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0571" w:rsidRPr="00912D15" w:rsidRDefault="00912D15">
      <w:pPr>
        <w:spacing w:after="140" w:line="283" w:lineRule="auto"/>
        <w:ind w:left="0" w:firstLine="0"/>
        <w:jc w:val="left"/>
        <w:rPr>
          <w:lang w:val="en-US"/>
        </w:rPr>
      </w:pPr>
      <w:r w:rsidRPr="00912D15">
        <w:rPr>
          <w:b/>
          <w:sz w:val="34"/>
          <w:lang w:val="en-US"/>
        </w:rPr>
        <w:t xml:space="preserve">Kinetic modeling of MHD parameters of </w:t>
      </w:r>
      <w:proofErr w:type="gramStart"/>
      <w:r w:rsidRPr="00912D15">
        <w:rPr>
          <w:b/>
          <w:sz w:val="34"/>
          <w:lang w:val="en-US"/>
        </w:rPr>
        <w:t>mildly-relativistic</w:t>
      </w:r>
      <w:proofErr w:type="gramEnd"/>
      <w:r w:rsidRPr="00912D15">
        <w:rPr>
          <w:b/>
          <w:sz w:val="34"/>
          <w:lang w:val="en-US"/>
        </w:rPr>
        <w:t xml:space="preserve"> shocks</w:t>
      </w:r>
    </w:p>
    <w:p w:rsidR="001B0571" w:rsidRPr="00912D15" w:rsidRDefault="00912D15">
      <w:pPr>
        <w:pStyle w:val="1"/>
        <w:rPr>
          <w:lang w:val="en-US"/>
        </w:rPr>
      </w:pPr>
      <w:r w:rsidRPr="00912D15">
        <w:rPr>
          <w:lang w:val="en-US"/>
        </w:rPr>
        <w:t>V I Romansky</w:t>
      </w:r>
      <w:r w:rsidRPr="00912D15">
        <w:rPr>
          <w:b w:val="0"/>
          <w:vertAlign w:val="superscript"/>
          <w:lang w:val="en-US"/>
        </w:rPr>
        <w:t>1</w:t>
      </w:r>
      <w:r w:rsidRPr="00912D15">
        <w:rPr>
          <w:lang w:val="en-US"/>
        </w:rPr>
        <w:t>, A M Bykov</w:t>
      </w:r>
      <w:r w:rsidRPr="00912D15">
        <w:rPr>
          <w:b w:val="0"/>
          <w:vertAlign w:val="superscript"/>
          <w:lang w:val="en-US"/>
        </w:rPr>
        <w:t>1</w:t>
      </w:r>
      <w:proofErr w:type="gramStart"/>
      <w:r w:rsidRPr="00912D15">
        <w:rPr>
          <w:b w:val="0"/>
          <w:i/>
          <w:vertAlign w:val="superscript"/>
          <w:lang w:val="en-US"/>
        </w:rPr>
        <w:t>,</w:t>
      </w:r>
      <w:r w:rsidRPr="00912D15">
        <w:rPr>
          <w:b w:val="0"/>
          <w:vertAlign w:val="superscript"/>
          <w:lang w:val="en-US"/>
        </w:rPr>
        <w:t>2</w:t>
      </w:r>
      <w:proofErr w:type="gramEnd"/>
      <w:r w:rsidRPr="00912D15">
        <w:rPr>
          <w:b w:val="0"/>
          <w:vertAlign w:val="superscript"/>
          <w:lang w:val="en-US"/>
        </w:rPr>
        <w:t xml:space="preserve"> </w:t>
      </w:r>
      <w:r w:rsidRPr="00912D15">
        <w:rPr>
          <w:lang w:val="en-US"/>
        </w:rPr>
        <w:t>and S M Osipov</w:t>
      </w:r>
      <w:r w:rsidRPr="00912D15">
        <w:rPr>
          <w:b w:val="0"/>
          <w:vertAlign w:val="superscript"/>
          <w:lang w:val="en-US"/>
        </w:rPr>
        <w:t>1</w:t>
      </w:r>
    </w:p>
    <w:p w:rsidR="001B0571" w:rsidRPr="00912D15" w:rsidRDefault="00912D15">
      <w:pPr>
        <w:numPr>
          <w:ilvl w:val="0"/>
          <w:numId w:val="1"/>
        </w:numPr>
        <w:spacing w:after="0" w:line="216" w:lineRule="auto"/>
        <w:ind w:right="1178" w:firstLine="0"/>
        <w:jc w:val="left"/>
        <w:rPr>
          <w:lang w:val="en-US"/>
        </w:rPr>
      </w:pPr>
      <w:r w:rsidRPr="00912D15">
        <w:rPr>
          <w:sz w:val="18"/>
          <w:lang w:val="en-US"/>
        </w:rPr>
        <w:t>Ioffe Institute, 26 Politekhnicheskaya st., St. Petersburg 194021, Russia</w:t>
      </w:r>
    </w:p>
    <w:p w:rsidR="001B0571" w:rsidRPr="00912D15" w:rsidRDefault="00912D15">
      <w:pPr>
        <w:numPr>
          <w:ilvl w:val="0"/>
          <w:numId w:val="1"/>
        </w:numPr>
        <w:spacing w:after="162" w:line="216" w:lineRule="auto"/>
        <w:ind w:right="1178" w:firstLine="0"/>
        <w:jc w:val="left"/>
        <w:rPr>
          <w:lang w:val="en-US"/>
        </w:rPr>
      </w:pPr>
      <w:r w:rsidRPr="00912D15">
        <w:rPr>
          <w:sz w:val="18"/>
          <w:lang w:val="en-US"/>
        </w:rPr>
        <w:t>Peter the Great St. Petersburg Polytechnic University, 29 Politekhnicheskaya st., St. Petersburg 195251, Russia</w:t>
      </w:r>
    </w:p>
    <w:p w:rsidR="001B0571" w:rsidRPr="00912D15" w:rsidRDefault="00912D15">
      <w:pPr>
        <w:spacing w:after="328" w:line="259" w:lineRule="auto"/>
        <w:ind w:left="1435" w:firstLine="0"/>
        <w:jc w:val="left"/>
        <w:rPr>
          <w:lang w:val="en-US"/>
        </w:rPr>
      </w:pPr>
      <w:r w:rsidRPr="00912D15">
        <w:rPr>
          <w:sz w:val="18"/>
          <w:lang w:val="en-US"/>
        </w:rPr>
        <w:t xml:space="preserve">E-mail: </w:t>
      </w:r>
      <w:r w:rsidRPr="00912D15">
        <w:rPr>
          <w:rFonts w:ascii="Calibri" w:eastAsia="Calibri" w:hAnsi="Calibri" w:cs="Calibri"/>
          <w:sz w:val="18"/>
          <w:lang w:val="en-US"/>
        </w:rPr>
        <w:t>romanskyvadim@gmail.com</w:t>
      </w:r>
    </w:p>
    <w:p w:rsidR="001B0571" w:rsidRPr="00912D15" w:rsidRDefault="00912D15">
      <w:pPr>
        <w:spacing w:after="911" w:line="250" w:lineRule="auto"/>
        <w:ind w:left="1435" w:firstLine="0"/>
        <w:rPr>
          <w:lang w:val="en-US"/>
        </w:rPr>
      </w:pPr>
      <w:r w:rsidRPr="00912D15">
        <w:rPr>
          <w:b/>
          <w:sz w:val="18"/>
          <w:lang w:val="en-US"/>
        </w:rPr>
        <w:t xml:space="preserve">Abstract. </w:t>
      </w:r>
      <w:r w:rsidRPr="00912D15">
        <w:rPr>
          <w:sz w:val="18"/>
          <w:lang w:val="en-US"/>
        </w:rPr>
        <w:t>Mildly-relativistic outflows with shocks of velocities 0</w:t>
      </w:r>
      <w:proofErr w:type="gramStart"/>
      <w:r w:rsidR="00B66D54">
        <w:rPr>
          <w:i/>
          <w:sz w:val="18"/>
          <w:lang w:val="en-US"/>
        </w:rPr>
        <w:t>,</w:t>
      </w:r>
      <w:r w:rsidRPr="00912D15">
        <w:rPr>
          <w:sz w:val="18"/>
          <w:lang w:val="en-US"/>
        </w:rPr>
        <w:t>1</w:t>
      </w:r>
      <w:proofErr w:type="gramEnd"/>
      <w:r w:rsidRPr="00912D15">
        <w:rPr>
          <w:sz w:val="18"/>
          <w:lang w:val="en-US"/>
        </w:rPr>
        <w:t xml:space="preserve"> </w:t>
      </w:r>
      <w:r w:rsidR="00B66D54">
        <w:rPr>
          <w:sz w:val="18"/>
          <w:lang w:val="en-US"/>
        </w:rPr>
        <w:t>–</w:t>
      </w:r>
      <w:r w:rsidRPr="00912D15">
        <w:rPr>
          <w:sz w:val="18"/>
          <w:lang w:val="en-US"/>
        </w:rPr>
        <w:t xml:space="preserve"> 0</w:t>
      </w:r>
      <w:r w:rsidR="00B66D54">
        <w:rPr>
          <w:i/>
          <w:sz w:val="18"/>
          <w:lang w:val="en-US"/>
        </w:rPr>
        <w:t>,</w:t>
      </w:r>
      <w:r w:rsidRPr="00912D15">
        <w:rPr>
          <w:sz w:val="18"/>
          <w:lang w:val="en-US"/>
        </w:rPr>
        <w:t>7</w:t>
      </w:r>
      <w:r w:rsidRPr="00912D15">
        <w:rPr>
          <w:i/>
          <w:sz w:val="18"/>
          <w:lang w:val="en-US"/>
        </w:rPr>
        <w:t xml:space="preserve">c </w:t>
      </w:r>
      <w:r w:rsidRPr="00912D15">
        <w:rPr>
          <w:sz w:val="18"/>
          <w:lang w:val="en-US"/>
        </w:rPr>
        <w:t xml:space="preserve">were deduced from multiwavelength observations of powerful fast transient sources. These outflows are associated with merging relativistic objects, relativistic supernovae and fast blue optical transients. Relativistic magneto-hydrodynamic (RMHD) models of </w:t>
      </w:r>
      <w:proofErr w:type="gramStart"/>
      <w:r w:rsidRPr="00912D15">
        <w:rPr>
          <w:sz w:val="18"/>
          <w:lang w:val="en-US"/>
        </w:rPr>
        <w:t>this objects</w:t>
      </w:r>
      <w:proofErr w:type="gramEnd"/>
      <w:r w:rsidRPr="00912D15">
        <w:rPr>
          <w:sz w:val="18"/>
          <w:lang w:val="en-US"/>
        </w:rPr>
        <w:t xml:space="preserve"> rely on the equation of state of the fluid which is a collisionless plasma with a contribution of non-thermal components. In this </w:t>
      </w:r>
      <w:proofErr w:type="gramStart"/>
      <w:r w:rsidRPr="00912D15">
        <w:rPr>
          <w:sz w:val="18"/>
          <w:lang w:val="en-US"/>
        </w:rPr>
        <w:t>paper</w:t>
      </w:r>
      <w:proofErr w:type="gramEnd"/>
      <w:r w:rsidRPr="00912D15">
        <w:rPr>
          <w:sz w:val="18"/>
          <w:lang w:val="en-US"/>
        </w:rPr>
        <w:t xml:space="preserve"> we present kinetic simulations of mildly-relativistic shocks with - Particle-in-Cell and Monte-Carlo techniques to derive the adiabatic index of plasma in shock downstream directly from particle distributions which can be implemented into RMHD models.</w:t>
      </w:r>
    </w:p>
    <w:p w:rsidR="001B0571" w:rsidRPr="00793FC5" w:rsidRDefault="00912D15" w:rsidP="00793FC5">
      <w:pPr>
        <w:pStyle w:val="1"/>
        <w:spacing w:line="360" w:lineRule="auto"/>
        <w:ind w:left="-5"/>
        <w:rPr>
          <w:rFonts w:ascii="Times New Roman" w:hAnsi="Times New Roman" w:cs="Times New Roman"/>
          <w:sz w:val="28"/>
          <w:szCs w:val="28"/>
          <w:lang w:val="en-US"/>
        </w:rPr>
      </w:pPr>
      <w:r w:rsidRPr="00793FC5">
        <w:rPr>
          <w:rFonts w:ascii="Times New Roman" w:hAnsi="Times New Roman" w:cs="Times New Roman"/>
          <w:sz w:val="28"/>
          <w:szCs w:val="28"/>
          <w:lang w:val="en-US"/>
        </w:rPr>
        <w:t>1. Introduction</w:t>
      </w:r>
    </w:p>
    <w:p w:rsidR="001B0571" w:rsidRPr="00793FC5" w:rsidRDefault="00912D15" w:rsidP="00C631C8">
      <w:pPr>
        <w:spacing w:after="302" w:line="360" w:lineRule="auto"/>
        <w:ind w:left="0"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t>Recent multiwavelength observations of fast energetic transient sources associated with some classes of supernova and neutron star mergers revealed a presence there of mildly-relativistic outflows with shock waves of velocities faster than 0.1c [1, 2, 3, 4, 5, 6, 7, 8]. Analysis of 42 day-</w:t>
      </w:r>
      <w:proofErr w:type="gramStart"/>
      <w:r w:rsidRPr="00793FC5">
        <w:rPr>
          <w:rFonts w:ascii="Times New Roman" w:hAnsi="Times New Roman" w:cs="Times New Roman"/>
          <w:sz w:val="28"/>
          <w:szCs w:val="28"/>
          <w:lang w:val="en-US"/>
        </w:rPr>
        <w:t>timescale evolving</w:t>
      </w:r>
      <w:proofErr w:type="gramEnd"/>
      <w:r w:rsidRPr="00793FC5">
        <w:rPr>
          <w:rFonts w:ascii="Times New Roman" w:hAnsi="Times New Roman" w:cs="Times New Roman"/>
          <w:sz w:val="28"/>
          <w:szCs w:val="28"/>
          <w:lang w:val="en-US"/>
        </w:rPr>
        <w:t xml:space="preserve"> transients detected with Zwicky Transient Facility (ZTF) [9] suggested that most of these are likely associated with core-collapse supernovae (SNe). The authors distinguished a few sub-types of the typical events as (i) subluminous SNe of Type Ib or IIb; (ii) luminous Type Ibn or hybrid IIn/Ibn SNe; and (iii) short-duration radio-loud luminous events which prototype is nearby AT2018cow event. While the subluminous SNe events of Type IIb </w:t>
      </w:r>
      <w:proofErr w:type="gramStart"/>
      <w:r w:rsidRPr="00793FC5">
        <w:rPr>
          <w:rFonts w:ascii="Times New Roman" w:hAnsi="Times New Roman" w:cs="Times New Roman"/>
          <w:sz w:val="28"/>
          <w:szCs w:val="28"/>
          <w:lang w:val="en-US"/>
        </w:rPr>
        <w:t>are</w:t>
      </w:r>
      <w:proofErr w:type="gramEnd"/>
      <w:r w:rsidRPr="00793FC5">
        <w:rPr>
          <w:rFonts w:ascii="Times New Roman" w:hAnsi="Times New Roman" w:cs="Times New Roman"/>
          <w:sz w:val="28"/>
          <w:szCs w:val="28"/>
          <w:lang w:val="en-US"/>
        </w:rPr>
        <w:t xml:space="preserve"> the most numerous the AT2018cow like events rate is less than 0.1% of the local corecollapse SNe rate [9]. The multiwavelength data on fast SNe related transients </w:t>
      </w:r>
      <w:proofErr w:type="gramStart"/>
      <w:r w:rsidRPr="00793FC5">
        <w:rPr>
          <w:rFonts w:ascii="Times New Roman" w:hAnsi="Times New Roman" w:cs="Times New Roman"/>
          <w:sz w:val="28"/>
          <w:szCs w:val="28"/>
          <w:lang w:val="en-US"/>
        </w:rPr>
        <w:t>can</w:t>
      </w:r>
      <w:proofErr w:type="gramEnd"/>
      <w:r w:rsidRPr="00793FC5">
        <w:rPr>
          <w:rFonts w:ascii="Times New Roman" w:hAnsi="Times New Roman" w:cs="Times New Roman"/>
          <w:sz w:val="28"/>
          <w:szCs w:val="28"/>
          <w:lang w:val="en-US"/>
        </w:rPr>
        <w:t xml:space="preserve"> be generally understood assuming an action of a powerful central engine in the collapsing stars which can launch a relativistic jet-type outflow. Relativistic hydrodynamical simulations performed in [10, 11] illustrated that depending on the time duration of the central engine power activity either GRB type jet source (for a long enough activity time) or, for a shorter power injection time, somewhat broader outflow and radio bright relativistic SN can be produced by a collapsing star. The different energy injection </w:t>
      </w:r>
      <w:r w:rsidRPr="00793FC5">
        <w:rPr>
          <w:rFonts w:ascii="Times New Roman" w:hAnsi="Times New Roman" w:cs="Times New Roman"/>
          <w:sz w:val="28"/>
          <w:szCs w:val="28"/>
          <w:lang w:val="en-US"/>
        </w:rPr>
        <w:lastRenderedPageBreak/>
        <w:t xml:space="preserve">regimes by the central engine result in different energy versus the ejecta speed distributions. The powerful jet breaking through the stellar envelope can form a </w:t>
      </w:r>
      <w:proofErr w:type="gramStart"/>
      <w:r w:rsidRPr="00793FC5">
        <w:rPr>
          <w:rFonts w:ascii="Times New Roman" w:hAnsi="Times New Roman" w:cs="Times New Roman"/>
          <w:sz w:val="28"/>
          <w:szCs w:val="28"/>
          <w:lang w:val="en-US"/>
        </w:rPr>
        <w:t>mildly-relativistic</w:t>
      </w:r>
      <w:proofErr w:type="gramEnd"/>
      <w:r w:rsidRPr="00793FC5">
        <w:rPr>
          <w:rFonts w:ascii="Times New Roman" w:hAnsi="Times New Roman" w:cs="Times New Roman"/>
          <w:sz w:val="28"/>
          <w:szCs w:val="28"/>
          <w:lang w:val="en-US"/>
        </w:rPr>
        <w:t xml:space="preserve"> expanding cocoon containing the energy </w:t>
      </w:r>
      <w:r w:rsidRPr="00793FC5">
        <w:rPr>
          <w:rFonts w:ascii="Cambria Math" w:hAnsi="Cambria Math" w:cs="Cambria Math"/>
          <w:sz w:val="28"/>
          <w:szCs w:val="28"/>
          <w:lang w:val="en-US"/>
        </w:rPr>
        <w:t>∼</w:t>
      </w:r>
      <w:r w:rsidR="00594604">
        <w:rPr>
          <w:rFonts w:ascii="Times New Roman" w:hAnsi="Times New Roman" w:cs="Times New Roman"/>
          <w:sz w:val="28"/>
          <w:szCs w:val="28"/>
          <w:lang w:val="en-US"/>
        </w:rPr>
        <w:t xml:space="preserve"> </w:t>
      </w:r>
      <w:r w:rsidR="00594604" w:rsidRPr="00594604">
        <w:rPr>
          <w:rFonts w:ascii="Times New Roman" w:hAnsi="Times New Roman" w:cs="Times New Roman"/>
          <w:position w:val="-6"/>
          <w:sz w:val="28"/>
          <w:szCs w:val="28"/>
          <w:lang w:val="en-US"/>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pt" o:ole="">
            <v:imagedata r:id="rId6" o:title=""/>
          </v:shape>
          <o:OLEObject Type="Embed" ProgID="Equation.DSMT4" ShapeID="_x0000_i1025" DrawAspect="Content" ObjectID="_1726946824" r:id="rId7"/>
        </w:object>
      </w:r>
      <w:r w:rsidRPr="00793FC5">
        <w:rPr>
          <w:rFonts w:ascii="Times New Roman" w:hAnsi="Times New Roman" w:cs="Times New Roman"/>
          <w:sz w:val="28"/>
          <w:szCs w:val="28"/>
          <w:vertAlign w:val="superscript"/>
          <w:lang w:val="en-US"/>
        </w:rPr>
        <w:t xml:space="preserve"> </w:t>
      </w:r>
      <w:r w:rsidRPr="00793FC5">
        <w:rPr>
          <w:rFonts w:ascii="Times New Roman" w:hAnsi="Times New Roman" w:cs="Times New Roman"/>
          <w:sz w:val="28"/>
          <w:szCs w:val="28"/>
          <w:lang w:val="en-US"/>
        </w:rPr>
        <w:t xml:space="preserve">ergs (see e.g. [12]). The the cocoon interacting with the circumstellar winds may emit the synchrotron self-absorbed radio emission observed in fast optical transients [13]. The physical models of particle acceleration in fast transients based on particle in cell simulations of </w:t>
      </w:r>
      <w:proofErr w:type="gramStart"/>
      <w:r w:rsidRPr="00793FC5">
        <w:rPr>
          <w:rFonts w:ascii="Times New Roman" w:hAnsi="Times New Roman" w:cs="Times New Roman"/>
          <w:sz w:val="28"/>
          <w:szCs w:val="28"/>
          <w:lang w:val="en-US"/>
        </w:rPr>
        <w:t>mildly-relativistic</w:t>
      </w:r>
      <w:proofErr w:type="gramEnd"/>
      <w:r w:rsidRPr="00793FC5">
        <w:rPr>
          <w:rFonts w:ascii="Times New Roman" w:hAnsi="Times New Roman" w:cs="Times New Roman"/>
          <w:sz w:val="28"/>
          <w:szCs w:val="28"/>
          <w:lang w:val="en-US"/>
        </w:rPr>
        <w:t xml:space="preserve"> shocks in barionic plasma produced by the central engine activity in the fast transients were discussed in [14]. The mildly relativistic shocks are also determining the transition from the early highly-relativistic to the later time semi-relativistic likely barion-dominated outflows in the gamma-ray burst afterglows (see e.g. [15, 16, 17]) where the models can be used to model the non-thermal radiation. Moreover, </w:t>
      </w:r>
      <w:proofErr w:type="gramStart"/>
      <w:r w:rsidRPr="00793FC5">
        <w:rPr>
          <w:rFonts w:ascii="Times New Roman" w:hAnsi="Times New Roman" w:cs="Times New Roman"/>
          <w:sz w:val="28"/>
          <w:szCs w:val="28"/>
          <w:lang w:val="en-US"/>
        </w:rPr>
        <w:t>mildly relativistic</w:t>
      </w:r>
      <w:proofErr w:type="gramEnd"/>
      <w:r w:rsidRPr="00793FC5">
        <w:rPr>
          <w:rFonts w:ascii="Times New Roman" w:hAnsi="Times New Roman" w:cs="Times New Roman"/>
          <w:sz w:val="28"/>
          <w:szCs w:val="28"/>
          <w:lang w:val="en-US"/>
        </w:rPr>
        <w:t xml:space="preserve"> shocks in stellar mass transient sources can be considered as efficient accelerators of cosmic rays well above PeV regime (see [18] and the references therein). The future Large Synoptic Survey Telescope will detect a large amount of fast transients providing </w:t>
      </w:r>
      <w:proofErr w:type="gramStart"/>
      <w:r w:rsidRPr="00793FC5">
        <w:rPr>
          <w:rFonts w:ascii="Times New Roman" w:hAnsi="Times New Roman" w:cs="Times New Roman"/>
          <w:sz w:val="28"/>
          <w:szCs w:val="28"/>
          <w:lang w:val="en-US"/>
        </w:rPr>
        <w:t>a good possibilities</w:t>
      </w:r>
      <w:proofErr w:type="gramEnd"/>
      <w:r w:rsidRPr="00793FC5">
        <w:rPr>
          <w:rFonts w:ascii="Times New Roman" w:hAnsi="Times New Roman" w:cs="Times New Roman"/>
          <w:sz w:val="28"/>
          <w:szCs w:val="28"/>
          <w:lang w:val="en-US"/>
        </w:rPr>
        <w:t xml:space="preserve"> to of the follow up multiwavelength studies. </w:t>
      </w:r>
      <w:proofErr w:type="gramStart"/>
      <w:r w:rsidRPr="00793FC5">
        <w:rPr>
          <w:rFonts w:ascii="Times New Roman" w:hAnsi="Times New Roman" w:cs="Times New Roman"/>
          <w:sz w:val="28"/>
          <w:szCs w:val="28"/>
          <w:lang w:val="en-US"/>
        </w:rPr>
        <w:t>Therefore</w:t>
      </w:r>
      <w:proofErr w:type="gramEnd"/>
      <w:r w:rsidRPr="00793FC5">
        <w:rPr>
          <w:rFonts w:ascii="Times New Roman" w:hAnsi="Times New Roman" w:cs="Times New Roman"/>
          <w:sz w:val="28"/>
          <w:szCs w:val="28"/>
          <w:lang w:val="en-US"/>
        </w:rPr>
        <w:t xml:space="preserve"> there is clear need in detailed modeling of different appearances of the semi-relativistic outflows in the transient sources. While to model the global structure of the flows the RMHD simulations are widely used the collisionless shocks need the microscopic kinetic type of simulations since the collisionless shocks are producing non-thermal components which may influence the equation of state and the macroscopic parameters like the adiabatic indexes of the semi-relativistic plasma. </w:t>
      </w:r>
      <w:proofErr w:type="gramStart"/>
      <w:r w:rsidRPr="00793FC5">
        <w:rPr>
          <w:rFonts w:ascii="Times New Roman" w:hAnsi="Times New Roman" w:cs="Times New Roman"/>
          <w:sz w:val="28"/>
          <w:szCs w:val="28"/>
          <w:lang w:val="en-US"/>
        </w:rPr>
        <w:t>Therefore</w:t>
      </w:r>
      <w:proofErr w:type="gramEnd"/>
      <w:r w:rsidRPr="00793FC5">
        <w:rPr>
          <w:rFonts w:ascii="Times New Roman" w:hAnsi="Times New Roman" w:cs="Times New Roman"/>
          <w:sz w:val="28"/>
          <w:szCs w:val="28"/>
          <w:lang w:val="en-US"/>
        </w:rPr>
        <w:t xml:space="preserve"> we present below the results of a simulations of macroscopic plasma parameters which can be used in the global RMHD simulations.</w:t>
      </w:r>
    </w:p>
    <w:p w:rsidR="001B0571" w:rsidRPr="00793FC5" w:rsidRDefault="00912D15" w:rsidP="00793FC5">
      <w:pPr>
        <w:pStyle w:val="1"/>
        <w:spacing w:line="360" w:lineRule="auto"/>
        <w:ind w:left="-5"/>
        <w:rPr>
          <w:rFonts w:ascii="Times New Roman" w:hAnsi="Times New Roman" w:cs="Times New Roman"/>
          <w:sz w:val="28"/>
          <w:szCs w:val="28"/>
          <w:lang w:val="en-US"/>
        </w:rPr>
      </w:pPr>
      <w:r w:rsidRPr="00793FC5">
        <w:rPr>
          <w:rFonts w:ascii="Times New Roman" w:hAnsi="Times New Roman" w:cs="Times New Roman"/>
          <w:sz w:val="28"/>
          <w:szCs w:val="28"/>
          <w:lang w:val="en-US"/>
        </w:rPr>
        <w:t>2. Particle-in-Cell simulation</w:t>
      </w:r>
    </w:p>
    <w:p w:rsidR="001B0571" w:rsidRPr="00793FC5" w:rsidRDefault="00912D15" w:rsidP="00C631C8">
      <w:pPr>
        <w:spacing w:after="18" w:line="360" w:lineRule="auto"/>
        <w:ind w:left="-5"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In this </w:t>
      </w:r>
      <w:proofErr w:type="gramStart"/>
      <w:r w:rsidRPr="00793FC5">
        <w:rPr>
          <w:rFonts w:ascii="Times New Roman" w:hAnsi="Times New Roman" w:cs="Times New Roman"/>
          <w:sz w:val="28"/>
          <w:szCs w:val="28"/>
          <w:lang w:val="en-US"/>
        </w:rPr>
        <w:t>work</w:t>
      </w:r>
      <w:proofErr w:type="gramEnd"/>
      <w:r w:rsidRPr="00793FC5">
        <w:rPr>
          <w:rFonts w:ascii="Times New Roman" w:hAnsi="Times New Roman" w:cs="Times New Roman"/>
          <w:sz w:val="28"/>
          <w:szCs w:val="28"/>
          <w:lang w:val="en-US"/>
        </w:rPr>
        <w:t xml:space="preserve"> we use particle-in-cell code Smilei [19] for modeling collisionless shocks. Simulation domain is two-dimensional with reflective wall on the left boundary along the </w:t>
      </w:r>
      <w:proofErr w:type="gramStart"/>
      <w:r w:rsidRPr="000B65A9">
        <w:rPr>
          <w:rFonts w:ascii="Times New Roman" w:hAnsi="Times New Roman" w:cs="Times New Roman"/>
          <w:i/>
          <w:sz w:val="28"/>
          <w:szCs w:val="28"/>
          <w:lang w:val="en-US"/>
        </w:rPr>
        <w:t>x</w:t>
      </w:r>
      <w:r w:rsidRPr="00793FC5">
        <w:rPr>
          <w:rFonts w:ascii="Times New Roman" w:hAnsi="Times New Roman" w:cs="Times New Roman"/>
          <w:sz w:val="28"/>
          <w:szCs w:val="28"/>
          <w:lang w:val="en-US"/>
        </w:rPr>
        <w:t xml:space="preserve"> axis</w:t>
      </w:r>
      <w:proofErr w:type="gramEnd"/>
      <w:r w:rsidRPr="00793FC5">
        <w:rPr>
          <w:rFonts w:ascii="Times New Roman" w:hAnsi="Times New Roman" w:cs="Times New Roman"/>
          <w:sz w:val="28"/>
          <w:szCs w:val="28"/>
          <w:lang w:val="en-US"/>
        </w:rPr>
        <w:t xml:space="preserve"> and the plasma flowing in through the right boundary. Boundary conditions along the </w:t>
      </w:r>
      <w:proofErr w:type="gramStart"/>
      <w:r w:rsidRPr="000B65A9">
        <w:rPr>
          <w:rFonts w:ascii="Times New Roman" w:hAnsi="Times New Roman" w:cs="Times New Roman"/>
          <w:i/>
          <w:sz w:val="28"/>
          <w:szCs w:val="28"/>
          <w:lang w:val="en-US"/>
        </w:rPr>
        <w:t>y</w:t>
      </w:r>
      <w:r w:rsidRPr="00793FC5">
        <w:rPr>
          <w:rFonts w:ascii="Times New Roman" w:hAnsi="Times New Roman" w:cs="Times New Roman"/>
          <w:sz w:val="28"/>
          <w:szCs w:val="28"/>
          <w:lang w:val="en-US"/>
        </w:rPr>
        <w:t xml:space="preserve"> axis</w:t>
      </w:r>
      <w:proofErr w:type="gramEnd"/>
      <w:r w:rsidRPr="00793FC5">
        <w:rPr>
          <w:rFonts w:ascii="Times New Roman" w:hAnsi="Times New Roman" w:cs="Times New Roman"/>
          <w:sz w:val="28"/>
          <w:szCs w:val="28"/>
          <w:lang w:val="en-US"/>
        </w:rPr>
        <w:t xml:space="preserve"> are periodic.</w:t>
      </w:r>
    </w:p>
    <w:p w:rsidR="001B0571" w:rsidRPr="00793FC5" w:rsidRDefault="00912D15" w:rsidP="00C631C8">
      <w:pPr>
        <w:spacing w:after="4" w:line="360" w:lineRule="auto"/>
        <w:ind w:left="-15"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lastRenderedPageBreak/>
        <w:t xml:space="preserve">The simulation parameters are : the initial flow Lorentz factor </w:t>
      </w:r>
      <w:r w:rsidRPr="00793FC5">
        <w:rPr>
          <w:rFonts w:ascii="Times New Roman" w:hAnsi="Times New Roman" w:cs="Times New Roman"/>
          <w:sz w:val="28"/>
          <w:szCs w:val="28"/>
        </w:rPr>
        <w:t>Γ</w:t>
      </w:r>
      <w:r w:rsidRPr="00793FC5">
        <w:rPr>
          <w:rFonts w:ascii="Times New Roman" w:hAnsi="Times New Roman" w:cs="Times New Roman"/>
          <w:sz w:val="28"/>
          <w:szCs w:val="28"/>
          <w:lang w:val="en-US"/>
        </w:rPr>
        <w:t xml:space="preserve"> is in interval 1</w:t>
      </w:r>
      <w:r w:rsidR="000B65A9">
        <w:rPr>
          <w:rFonts w:ascii="Times New Roman" w:hAnsi="Times New Roman" w:cs="Times New Roman"/>
          <w:i/>
          <w:sz w:val="28"/>
          <w:szCs w:val="28"/>
          <w:lang w:val="en-US"/>
        </w:rPr>
        <w:t>,</w:t>
      </w:r>
      <w:r w:rsidRPr="00793FC5">
        <w:rPr>
          <w:rFonts w:ascii="Times New Roman" w:hAnsi="Times New Roman" w:cs="Times New Roman"/>
          <w:sz w:val="28"/>
          <w:szCs w:val="28"/>
          <w:lang w:val="en-US"/>
        </w:rPr>
        <w:t xml:space="preserve">05 </w:t>
      </w:r>
      <w:r w:rsidR="000B65A9">
        <w:rPr>
          <w:rFonts w:ascii="Times New Roman" w:hAnsi="Times New Roman" w:cs="Times New Roman"/>
          <w:sz w:val="28"/>
          <w:szCs w:val="28"/>
          <w:lang w:val="en-US"/>
        </w:rPr>
        <w:t>–</w:t>
      </w:r>
      <w:r w:rsidRPr="00793FC5">
        <w:rPr>
          <w:rFonts w:ascii="Times New Roman" w:hAnsi="Times New Roman" w:cs="Times New Roman"/>
          <w:sz w:val="28"/>
          <w:szCs w:val="28"/>
          <w:lang w:val="en-US"/>
        </w:rPr>
        <w:t xml:space="preserve"> 1</w:t>
      </w:r>
      <w:r w:rsidR="000B65A9">
        <w:rPr>
          <w:rFonts w:ascii="Times New Roman" w:hAnsi="Times New Roman" w:cs="Times New Roman"/>
          <w:i/>
          <w:sz w:val="28"/>
          <w:szCs w:val="28"/>
          <w:lang w:val="en-US"/>
        </w:rPr>
        <w:t>,</w:t>
      </w:r>
      <w:r w:rsidRPr="00793FC5">
        <w:rPr>
          <w:rFonts w:ascii="Times New Roman" w:hAnsi="Times New Roman" w:cs="Times New Roman"/>
          <w:sz w:val="28"/>
          <w:szCs w:val="28"/>
          <w:lang w:val="en-US"/>
        </w:rPr>
        <w:t>5 for different setups, the flow magnetization</w:t>
      </w:r>
      <w:r w:rsidR="00BA0780" w:rsidRPr="00793FC5">
        <w:rPr>
          <w:rFonts w:ascii="Times New Roman" w:hAnsi="Times New Roman" w:cs="Times New Roman"/>
          <w:sz w:val="28"/>
          <w:szCs w:val="28"/>
          <w:lang w:val="en-US"/>
        </w:rPr>
        <w:t xml:space="preserve"> </w:t>
      </w:r>
      <w:r w:rsidR="000B65A9" w:rsidRPr="00793FC5">
        <w:rPr>
          <w:rFonts w:ascii="Times New Roman" w:hAnsi="Times New Roman" w:cs="Times New Roman"/>
          <w:position w:val="-32"/>
          <w:sz w:val="28"/>
          <w:szCs w:val="28"/>
        </w:rPr>
        <w:object w:dxaOrig="3159" w:dyaOrig="740">
          <v:shape id="_x0000_i1026" type="#_x0000_t75" style="width:158pt;height:37pt" o:ole="">
            <v:imagedata r:id="rId8" o:title=""/>
          </v:shape>
          <o:OLEObject Type="Embed" ProgID="Equation.DSMT4" ShapeID="_x0000_i1026" DrawAspect="Content" ObjectID="_1726946825" r:id="rId9"/>
        </w:object>
      </w:r>
      <w:r w:rsidRPr="00793FC5">
        <w:rPr>
          <w:rFonts w:ascii="Times New Roman" w:hAnsi="Times New Roman" w:cs="Times New Roman"/>
          <w:sz w:val="28"/>
          <w:szCs w:val="28"/>
          <w:lang w:val="en-US"/>
        </w:rPr>
        <w:t xml:space="preserve">, where </w:t>
      </w:r>
      <w:r w:rsidRPr="000B65A9">
        <w:rPr>
          <w:rFonts w:ascii="Times New Roman" w:hAnsi="Times New Roman" w:cs="Times New Roman"/>
          <w:i/>
          <w:sz w:val="28"/>
          <w:szCs w:val="28"/>
          <w:lang w:val="en-US"/>
        </w:rPr>
        <w:t>B</w:t>
      </w:r>
      <w:r w:rsidRPr="00793FC5">
        <w:rPr>
          <w:rFonts w:ascii="Times New Roman" w:hAnsi="Times New Roman" w:cs="Times New Roman"/>
          <w:sz w:val="28"/>
          <w:szCs w:val="28"/>
          <w:lang w:val="en-US"/>
        </w:rPr>
        <w:t xml:space="preserve"> is magnetic field, </w:t>
      </w:r>
      <w:r w:rsidR="000B65A9" w:rsidRPr="000B65A9">
        <w:rPr>
          <w:rFonts w:ascii="Times New Roman" w:hAnsi="Times New Roman" w:cs="Times New Roman"/>
          <w:position w:val="-14"/>
          <w:sz w:val="28"/>
          <w:szCs w:val="28"/>
          <w:lang w:val="en-US"/>
        </w:rPr>
        <w:object w:dxaOrig="340" w:dyaOrig="380">
          <v:shape id="_x0000_i1027" type="#_x0000_t75" style="width:17pt;height:19pt" o:ole="">
            <v:imagedata r:id="rId10" o:title=""/>
          </v:shape>
          <o:OLEObject Type="Embed" ProgID="Equation.DSMT4" ShapeID="_x0000_i1027" DrawAspect="Content" ObjectID="_1726946826" r:id="rId11"/>
        </w:object>
      </w:r>
      <w:r w:rsidRPr="00793FC5">
        <w:rPr>
          <w:rFonts w:ascii="Times New Roman" w:hAnsi="Times New Roman" w:cs="Times New Roman"/>
          <w:i/>
          <w:sz w:val="28"/>
          <w:szCs w:val="28"/>
          <w:vertAlign w:val="subscript"/>
          <w:lang w:val="en-US"/>
        </w:rPr>
        <w:t xml:space="preserve"> </w:t>
      </w:r>
      <w:r w:rsidRPr="00793FC5">
        <w:rPr>
          <w:rFonts w:ascii="Times New Roman" w:hAnsi="Times New Roman" w:cs="Times New Roman"/>
          <w:sz w:val="28"/>
          <w:szCs w:val="28"/>
          <w:lang w:val="en-US"/>
        </w:rPr>
        <w:t xml:space="preserve">and </w:t>
      </w:r>
      <w:r w:rsidR="000B65A9" w:rsidRPr="000B65A9">
        <w:rPr>
          <w:rFonts w:ascii="Times New Roman" w:hAnsi="Times New Roman" w:cs="Times New Roman"/>
          <w:i/>
          <w:position w:val="-12"/>
          <w:sz w:val="28"/>
          <w:szCs w:val="28"/>
          <w:lang w:val="en-US"/>
        </w:rPr>
        <w:object w:dxaOrig="300" w:dyaOrig="360">
          <v:shape id="_x0000_i1028" type="#_x0000_t75" style="width:15pt;height:18pt" o:ole="">
            <v:imagedata r:id="rId12" o:title=""/>
          </v:shape>
          <o:OLEObject Type="Embed" ProgID="Equation.DSMT4" ShapeID="_x0000_i1028" DrawAspect="Content" ObjectID="_1726946827" r:id="rId13"/>
        </w:object>
      </w:r>
      <w:r w:rsidRPr="00793FC5">
        <w:rPr>
          <w:rFonts w:ascii="Times New Roman" w:hAnsi="Times New Roman" w:cs="Times New Roman"/>
          <w:i/>
          <w:sz w:val="28"/>
          <w:szCs w:val="28"/>
          <w:vertAlign w:val="subscript"/>
          <w:lang w:val="en-US"/>
        </w:rPr>
        <w:t xml:space="preserve"> </w:t>
      </w:r>
      <w:r w:rsidRPr="00793FC5">
        <w:rPr>
          <w:rFonts w:ascii="Times New Roman" w:hAnsi="Times New Roman" w:cs="Times New Roman"/>
          <w:sz w:val="28"/>
          <w:szCs w:val="28"/>
          <w:lang w:val="en-US"/>
        </w:rPr>
        <w:t xml:space="preserve">are proton and electron masses, </w:t>
      </w:r>
      <w:r w:rsidRPr="00793FC5">
        <w:rPr>
          <w:rFonts w:ascii="Times New Roman" w:hAnsi="Times New Roman" w:cs="Times New Roman"/>
          <w:i/>
          <w:sz w:val="28"/>
          <w:szCs w:val="28"/>
          <w:lang w:val="en-US"/>
        </w:rPr>
        <w:t xml:space="preserve">c </w:t>
      </w:r>
      <w:r w:rsidRPr="00793FC5">
        <w:rPr>
          <w:rFonts w:ascii="Times New Roman" w:hAnsi="Times New Roman" w:cs="Times New Roman"/>
          <w:sz w:val="28"/>
          <w:szCs w:val="28"/>
          <w:lang w:val="en-US"/>
        </w:rPr>
        <w:t xml:space="preserve">is speed of light. Upstream concentration </w:t>
      </w:r>
      <w:r w:rsidR="000B65A9" w:rsidRPr="000B65A9">
        <w:rPr>
          <w:rFonts w:ascii="Times New Roman" w:hAnsi="Times New Roman" w:cs="Times New Roman"/>
          <w:i/>
          <w:position w:val="-12"/>
          <w:sz w:val="28"/>
          <w:szCs w:val="28"/>
          <w:lang w:val="en-US"/>
        </w:rPr>
        <w:object w:dxaOrig="260" w:dyaOrig="360">
          <v:shape id="_x0000_i1029" type="#_x0000_t75" style="width:13pt;height:18pt" o:ole="">
            <v:imagedata r:id="rId14" o:title=""/>
          </v:shape>
          <o:OLEObject Type="Embed" ProgID="Equation.DSMT4" ShapeID="_x0000_i1029" DrawAspect="Content" ObjectID="_1726946828" r:id="rId15"/>
        </w:object>
      </w:r>
      <w:r w:rsidRPr="00793FC5">
        <w:rPr>
          <w:rFonts w:ascii="Times New Roman" w:hAnsi="Times New Roman" w:cs="Times New Roman"/>
          <w:sz w:val="28"/>
          <w:szCs w:val="28"/>
          <w:vertAlign w:val="subscript"/>
          <w:lang w:val="en-US"/>
        </w:rPr>
        <w:t xml:space="preserve"> </w:t>
      </w:r>
      <w:r w:rsidRPr="00793FC5">
        <w:rPr>
          <w:rFonts w:ascii="Times New Roman" w:hAnsi="Times New Roman" w:cs="Times New Roman"/>
          <w:sz w:val="28"/>
          <w:szCs w:val="28"/>
          <w:lang w:val="en-US"/>
        </w:rPr>
        <w:t xml:space="preserve">is equal to </w:t>
      </w:r>
      <w:proofErr w:type="gramStart"/>
      <w:r w:rsidRPr="00793FC5">
        <w:rPr>
          <w:rFonts w:ascii="Times New Roman" w:hAnsi="Times New Roman" w:cs="Times New Roman"/>
          <w:sz w:val="28"/>
          <w:szCs w:val="28"/>
          <w:lang w:val="en-US"/>
        </w:rPr>
        <w:t>1</w:t>
      </w:r>
      <w:proofErr w:type="gramEnd"/>
      <w:r w:rsidRPr="00793FC5">
        <w:rPr>
          <w:rFonts w:ascii="Times New Roman" w:hAnsi="Times New Roman" w:cs="Times New Roman"/>
          <w:sz w:val="28"/>
          <w:szCs w:val="28"/>
          <w:lang w:val="en-US"/>
        </w:rPr>
        <w:t xml:space="preserve">, but all quantities can be easily scaled to different value. The temperature </w:t>
      </w:r>
      <w:r w:rsidRPr="00793FC5">
        <w:rPr>
          <w:rFonts w:ascii="Times New Roman" w:hAnsi="Times New Roman" w:cs="Times New Roman"/>
          <w:i/>
          <w:sz w:val="28"/>
          <w:szCs w:val="28"/>
          <w:lang w:val="en-US"/>
        </w:rPr>
        <w:t xml:space="preserve">T </w:t>
      </w:r>
      <w:r w:rsidRPr="00793FC5">
        <w:rPr>
          <w:rFonts w:ascii="Times New Roman" w:hAnsi="Times New Roman" w:cs="Times New Roman"/>
          <w:sz w:val="28"/>
          <w:szCs w:val="28"/>
          <w:lang w:val="en-US"/>
        </w:rPr>
        <w:t>= 0</w:t>
      </w:r>
      <w:proofErr w:type="gramStart"/>
      <w:r w:rsidR="000B65A9">
        <w:rPr>
          <w:rFonts w:ascii="Times New Roman" w:hAnsi="Times New Roman" w:cs="Times New Roman"/>
          <w:i/>
          <w:sz w:val="28"/>
          <w:szCs w:val="28"/>
          <w:lang w:val="en-US"/>
        </w:rPr>
        <w:t>,</w:t>
      </w:r>
      <w:r w:rsidRPr="00793FC5">
        <w:rPr>
          <w:rFonts w:ascii="Times New Roman" w:hAnsi="Times New Roman" w:cs="Times New Roman"/>
          <w:sz w:val="28"/>
          <w:szCs w:val="28"/>
          <w:lang w:val="en-US"/>
        </w:rPr>
        <w:t>02</w:t>
      </w:r>
      <w:proofErr w:type="gramEnd"/>
      <w:r w:rsidRPr="00793FC5">
        <w:rPr>
          <w:rFonts w:ascii="Times New Roman" w:hAnsi="Times New Roman" w:cs="Times New Roman"/>
          <w:sz w:val="28"/>
          <w:szCs w:val="28"/>
          <w:lang w:val="en-US"/>
        </w:rPr>
        <w:t xml:space="preserve"> in units of the electron rest energy and the electron mass is increased up to</w:t>
      </w:r>
      <w:r w:rsidR="000B65A9">
        <w:rPr>
          <w:rFonts w:ascii="Times New Roman" w:hAnsi="Times New Roman" w:cs="Times New Roman"/>
          <w:noProof/>
          <w:sz w:val="28"/>
          <w:szCs w:val="28"/>
          <w:lang w:val="en-US"/>
        </w:rPr>
        <w:t xml:space="preserve"> </w:t>
      </w:r>
      <w:r w:rsidR="000B65A9" w:rsidRPr="000B65A9">
        <w:rPr>
          <w:rFonts w:ascii="Times New Roman" w:hAnsi="Times New Roman" w:cs="Times New Roman"/>
          <w:noProof/>
          <w:position w:val="-14"/>
          <w:sz w:val="28"/>
          <w:szCs w:val="28"/>
          <w:lang w:val="en-US"/>
        </w:rPr>
        <w:object w:dxaOrig="1340" w:dyaOrig="380">
          <v:shape id="_x0000_i1030" type="#_x0000_t75" style="width:67pt;height:19pt" o:ole="">
            <v:imagedata r:id="rId16" o:title=""/>
          </v:shape>
          <o:OLEObject Type="Embed" ProgID="Equation.DSMT4" ShapeID="_x0000_i1030" DrawAspect="Content" ObjectID="_1726946829" r:id="rId17"/>
        </w:object>
      </w:r>
      <w:r w:rsidRPr="00793FC5">
        <w:rPr>
          <w:rFonts w:ascii="Times New Roman" w:hAnsi="Times New Roman" w:cs="Times New Roman"/>
          <w:sz w:val="28"/>
          <w:szCs w:val="28"/>
          <w:lang w:val="en-US"/>
        </w:rPr>
        <w:t xml:space="preserve">. We used setups with different velocities of plasma flow </w:t>
      </w:r>
      <w:r w:rsidRPr="00793FC5">
        <w:rPr>
          <w:rFonts w:ascii="Times New Roman" w:hAnsi="Times New Roman" w:cs="Times New Roman"/>
          <w:i/>
          <w:sz w:val="28"/>
          <w:szCs w:val="28"/>
          <w:lang w:val="en-US"/>
        </w:rPr>
        <w:t>v</w:t>
      </w:r>
      <w:r w:rsidRPr="00793FC5">
        <w:rPr>
          <w:rFonts w:ascii="Times New Roman" w:hAnsi="Times New Roman" w:cs="Times New Roman"/>
          <w:i/>
          <w:sz w:val="28"/>
          <w:szCs w:val="28"/>
          <w:vertAlign w:val="subscript"/>
          <w:lang w:val="en-US"/>
        </w:rPr>
        <w:t xml:space="preserve">u </w:t>
      </w:r>
      <w:r w:rsidRPr="00793FC5">
        <w:rPr>
          <w:rFonts w:ascii="Times New Roman" w:hAnsi="Times New Roman" w:cs="Times New Roman"/>
          <w:sz w:val="28"/>
          <w:szCs w:val="28"/>
          <w:lang w:val="en-US"/>
        </w:rPr>
        <w:t xml:space="preserve">= </w:t>
      </w:r>
      <w:r w:rsidRPr="00793FC5">
        <w:rPr>
          <w:rFonts w:ascii="Times New Roman" w:hAnsi="Times New Roman" w:cs="Times New Roman"/>
          <w:i/>
          <w:sz w:val="28"/>
          <w:szCs w:val="28"/>
        </w:rPr>
        <w:t>β</w:t>
      </w:r>
      <w:r w:rsidRPr="00793FC5">
        <w:rPr>
          <w:rFonts w:ascii="Times New Roman" w:hAnsi="Times New Roman" w:cs="Times New Roman"/>
          <w:i/>
          <w:sz w:val="28"/>
          <w:szCs w:val="28"/>
          <w:vertAlign w:val="subscript"/>
          <w:lang w:val="en-US"/>
        </w:rPr>
        <w:t>u</w:t>
      </w:r>
      <w:r w:rsidRPr="00793FC5">
        <w:rPr>
          <w:rFonts w:ascii="Times New Roman" w:hAnsi="Times New Roman" w:cs="Times New Roman"/>
          <w:i/>
          <w:sz w:val="28"/>
          <w:szCs w:val="28"/>
          <w:lang w:val="en-US"/>
        </w:rPr>
        <w:t xml:space="preserve">c </w:t>
      </w:r>
      <w:r w:rsidRPr="00793FC5">
        <w:rPr>
          <w:rFonts w:ascii="Times New Roman" w:hAnsi="Times New Roman" w:cs="Times New Roman"/>
          <w:sz w:val="28"/>
          <w:szCs w:val="28"/>
          <w:lang w:val="en-US"/>
        </w:rPr>
        <w:t xml:space="preserve">and inclination angles of magnetic field: </w:t>
      </w:r>
      <w:r w:rsidR="00DC290F" w:rsidRPr="00DC290F">
        <w:rPr>
          <w:rFonts w:ascii="Times New Roman" w:hAnsi="Times New Roman" w:cs="Times New Roman"/>
          <w:i/>
          <w:position w:val="-6"/>
          <w:sz w:val="28"/>
          <w:szCs w:val="28"/>
        </w:rPr>
        <w:object w:dxaOrig="220" w:dyaOrig="279">
          <v:shape id="_x0000_i1031" type="#_x0000_t75" style="width:11pt;height:14pt" o:ole="">
            <v:imagedata r:id="rId18" o:title=""/>
          </v:shape>
          <o:OLEObject Type="Embed" ProgID="Equation.DSMT4" ShapeID="_x0000_i1031" DrawAspect="Content" ObjectID="_1726946830" r:id="rId19"/>
        </w:object>
      </w:r>
      <w:r w:rsidRPr="00793FC5">
        <w:rPr>
          <w:rFonts w:ascii="Times New Roman" w:hAnsi="Times New Roman" w:cs="Times New Roman"/>
          <w:sz w:val="28"/>
          <w:szCs w:val="28"/>
          <w:lang w:val="en-US"/>
        </w:rPr>
        <w:t xml:space="preserve">is angle between the magnetic field and the flow velocity and </w:t>
      </w:r>
      <w:r w:rsidR="00DC290F" w:rsidRPr="00DC290F">
        <w:rPr>
          <w:rFonts w:ascii="Times New Roman" w:hAnsi="Times New Roman" w:cs="Times New Roman"/>
          <w:i/>
          <w:position w:val="-10"/>
          <w:sz w:val="28"/>
          <w:szCs w:val="28"/>
          <w:lang w:val="en-US"/>
        </w:rPr>
        <w:object w:dxaOrig="220" w:dyaOrig="260">
          <v:shape id="_x0000_i1032" type="#_x0000_t75" style="width:11pt;height:13pt" o:ole="">
            <v:imagedata r:id="rId20" o:title=""/>
          </v:shape>
          <o:OLEObject Type="Embed" ProgID="Equation.DSMT4" ShapeID="_x0000_i1032" DrawAspect="Content" ObjectID="_1726946831" r:id="rId21"/>
        </w:object>
      </w:r>
      <w:r w:rsidRPr="00793FC5">
        <w:rPr>
          <w:rFonts w:ascii="Times New Roman" w:hAnsi="Times New Roman" w:cs="Times New Roman"/>
          <w:i/>
          <w:sz w:val="28"/>
          <w:szCs w:val="28"/>
          <w:lang w:val="en-US"/>
        </w:rPr>
        <w:t xml:space="preserve"> </w:t>
      </w:r>
      <w:r w:rsidRPr="00793FC5">
        <w:rPr>
          <w:rFonts w:ascii="Times New Roman" w:hAnsi="Times New Roman" w:cs="Times New Roman"/>
          <w:sz w:val="28"/>
          <w:szCs w:val="28"/>
          <w:lang w:val="en-US"/>
        </w:rPr>
        <w:t xml:space="preserve">is angle of field rotation in perpendicular plane, </w:t>
      </w:r>
      <w:r w:rsidR="00DC290F" w:rsidRPr="00DC290F">
        <w:rPr>
          <w:rFonts w:ascii="Times New Roman" w:hAnsi="Times New Roman" w:cs="Times New Roman"/>
          <w:i/>
          <w:position w:val="-10"/>
          <w:sz w:val="28"/>
          <w:szCs w:val="28"/>
          <w:lang w:val="en-US"/>
        </w:rPr>
        <w:object w:dxaOrig="220" w:dyaOrig="260">
          <v:shape id="_x0000_i1033" type="#_x0000_t75" style="width:11pt;height:13pt" o:ole="">
            <v:imagedata r:id="rId22" o:title=""/>
          </v:shape>
          <o:OLEObject Type="Embed" ProgID="Equation.DSMT4" ShapeID="_x0000_i1033" DrawAspect="Content" ObjectID="_1726946832" r:id="rId23"/>
        </w:object>
      </w:r>
      <w:r w:rsidRPr="00793FC5">
        <w:rPr>
          <w:rFonts w:ascii="Times New Roman" w:hAnsi="Times New Roman" w:cs="Times New Roman"/>
          <w:i/>
          <w:sz w:val="28"/>
          <w:szCs w:val="28"/>
          <w:lang w:val="en-US"/>
        </w:rPr>
        <w:t xml:space="preserve"> </w:t>
      </w:r>
      <w:r w:rsidRPr="00793FC5">
        <w:rPr>
          <w:rFonts w:ascii="Times New Roman" w:hAnsi="Times New Roman" w:cs="Times New Roman"/>
          <w:sz w:val="28"/>
          <w:szCs w:val="28"/>
          <w:lang w:val="en-US"/>
        </w:rPr>
        <w:t xml:space="preserve">= </w:t>
      </w:r>
      <w:proofErr w:type="gramStart"/>
      <w:r w:rsidRPr="00793FC5">
        <w:rPr>
          <w:rFonts w:ascii="Times New Roman" w:hAnsi="Times New Roman" w:cs="Times New Roman"/>
          <w:sz w:val="28"/>
          <w:szCs w:val="28"/>
          <w:lang w:val="en-US"/>
        </w:rPr>
        <w:t>0</w:t>
      </w:r>
      <w:proofErr w:type="gramEnd"/>
      <w:r w:rsidRPr="00793FC5">
        <w:rPr>
          <w:rFonts w:ascii="Times New Roman" w:hAnsi="Times New Roman" w:cs="Times New Roman"/>
          <w:sz w:val="28"/>
          <w:szCs w:val="28"/>
          <w:lang w:val="en-US"/>
        </w:rPr>
        <w:t xml:space="preserve"> corresponds to the magnetic field lying in the simulation plane. Setups and they parameters </w:t>
      </w:r>
      <w:proofErr w:type="gramStart"/>
      <w:r w:rsidRPr="00793FC5">
        <w:rPr>
          <w:rFonts w:ascii="Times New Roman" w:hAnsi="Times New Roman" w:cs="Times New Roman"/>
          <w:sz w:val="28"/>
          <w:szCs w:val="28"/>
          <w:lang w:val="en-US"/>
        </w:rPr>
        <w:t>are listed</w:t>
      </w:r>
      <w:proofErr w:type="gramEnd"/>
      <w:r w:rsidRPr="00793FC5">
        <w:rPr>
          <w:rFonts w:ascii="Times New Roman" w:hAnsi="Times New Roman" w:cs="Times New Roman"/>
          <w:sz w:val="28"/>
          <w:szCs w:val="28"/>
          <w:lang w:val="en-US"/>
        </w:rPr>
        <w:t xml:space="preserve"> in table 2. The spatial grid step is </w:t>
      </w:r>
      <w:r w:rsidR="000B65A9" w:rsidRPr="000B65A9">
        <w:rPr>
          <w:rFonts w:ascii="Times New Roman" w:hAnsi="Times New Roman" w:cs="Times New Roman"/>
          <w:i/>
          <w:position w:val="-14"/>
          <w:sz w:val="28"/>
          <w:szCs w:val="28"/>
          <w:lang w:val="en-US"/>
        </w:rPr>
        <w:object w:dxaOrig="1380" w:dyaOrig="380">
          <v:shape id="_x0000_i1034" type="#_x0000_t75" style="width:69pt;height:19pt" o:ole="">
            <v:imagedata r:id="rId24" o:title=""/>
          </v:shape>
          <o:OLEObject Type="Embed" ProgID="Equation.DSMT4" ShapeID="_x0000_i1034" DrawAspect="Content" ObjectID="_1726946833" r:id="rId25"/>
        </w:object>
      </w:r>
      <w:r w:rsidRPr="00793FC5">
        <w:rPr>
          <w:rFonts w:ascii="Times New Roman" w:hAnsi="Times New Roman" w:cs="Times New Roman"/>
          <w:sz w:val="28"/>
          <w:szCs w:val="28"/>
          <w:lang w:val="en-US"/>
        </w:rPr>
        <w:t xml:space="preserve">and the time step </w:t>
      </w:r>
      <w:proofErr w:type="spellStart"/>
      <w:proofErr w:type="gramStart"/>
      <w:r w:rsidRPr="00793FC5">
        <w:rPr>
          <w:rFonts w:ascii="Times New Roman" w:hAnsi="Times New Roman" w:cs="Times New Roman"/>
          <w:i/>
          <w:sz w:val="28"/>
          <w:szCs w:val="28"/>
          <w:lang w:val="en-US"/>
        </w:rPr>
        <w:t>dt</w:t>
      </w:r>
      <w:proofErr w:type="spellEnd"/>
      <w:proofErr w:type="gramEnd"/>
      <w:r w:rsidRPr="00793FC5">
        <w:rPr>
          <w:rFonts w:ascii="Times New Roman" w:hAnsi="Times New Roman" w:cs="Times New Roman"/>
          <w:i/>
          <w:sz w:val="28"/>
          <w:szCs w:val="28"/>
          <w:lang w:val="en-US"/>
        </w:rPr>
        <w:t xml:space="preserve"> </w:t>
      </w:r>
      <w:r w:rsidRPr="00793FC5">
        <w:rPr>
          <w:rFonts w:ascii="Times New Roman" w:hAnsi="Times New Roman" w:cs="Times New Roman"/>
          <w:sz w:val="28"/>
          <w:szCs w:val="28"/>
          <w:lang w:val="en-US"/>
        </w:rPr>
        <w:t>= 0</w:t>
      </w:r>
      <w:r w:rsidRPr="00793FC5">
        <w:rPr>
          <w:rFonts w:ascii="Times New Roman" w:hAnsi="Times New Roman" w:cs="Times New Roman"/>
          <w:i/>
          <w:sz w:val="28"/>
          <w:szCs w:val="28"/>
          <w:lang w:val="en-US"/>
        </w:rPr>
        <w:t>.</w:t>
      </w:r>
      <w:r w:rsidRPr="00793FC5">
        <w:rPr>
          <w:rFonts w:ascii="Times New Roman" w:hAnsi="Times New Roman" w:cs="Times New Roman"/>
          <w:sz w:val="28"/>
          <w:szCs w:val="28"/>
          <w:lang w:val="en-US"/>
        </w:rPr>
        <w:t>1</w:t>
      </w:r>
      <w:r w:rsidRPr="00793FC5">
        <w:rPr>
          <w:rFonts w:ascii="Times New Roman" w:hAnsi="Times New Roman" w:cs="Times New Roman"/>
          <w:i/>
          <w:sz w:val="28"/>
          <w:szCs w:val="28"/>
          <w:lang w:val="en-US"/>
        </w:rPr>
        <w:t>/</w:t>
      </w:r>
      <w:r w:rsidRPr="00793FC5">
        <w:rPr>
          <w:rFonts w:ascii="Times New Roman" w:hAnsi="Times New Roman" w:cs="Times New Roman"/>
          <w:i/>
          <w:sz w:val="28"/>
          <w:szCs w:val="28"/>
        </w:rPr>
        <w:t>ω</w:t>
      </w:r>
      <w:r w:rsidRPr="00793FC5">
        <w:rPr>
          <w:rFonts w:ascii="Times New Roman" w:hAnsi="Times New Roman" w:cs="Times New Roman"/>
          <w:i/>
          <w:sz w:val="28"/>
          <w:szCs w:val="28"/>
          <w:vertAlign w:val="subscript"/>
          <w:lang w:val="en-US"/>
        </w:rPr>
        <w:t>p</w:t>
      </w:r>
      <w:r w:rsidR="00B66D54">
        <w:rPr>
          <w:rFonts w:ascii="Times New Roman" w:hAnsi="Times New Roman" w:cs="Times New Roman"/>
          <w:sz w:val="28"/>
          <w:szCs w:val="28"/>
          <w:lang w:val="en-US"/>
        </w:rPr>
        <w:t>, where</w:t>
      </w:r>
      <w:r w:rsidR="00DC290F" w:rsidRPr="000B65A9">
        <w:rPr>
          <w:rFonts w:ascii="Times New Roman" w:hAnsi="Times New Roman" w:cs="Times New Roman"/>
          <w:noProof/>
          <w:position w:val="-32"/>
          <w:sz w:val="28"/>
          <w:szCs w:val="28"/>
          <w:lang w:val="en-US"/>
        </w:rPr>
        <w:object w:dxaOrig="1480" w:dyaOrig="780">
          <v:shape id="_x0000_i1035" type="#_x0000_t75" style="width:74pt;height:39pt" o:ole="">
            <v:imagedata r:id="rId26" o:title=""/>
          </v:shape>
          <o:OLEObject Type="Embed" ProgID="Equation.DSMT4" ShapeID="_x0000_i1035" DrawAspect="Content" ObjectID="_1726946834" r:id="rId27"/>
        </w:object>
      </w:r>
      <w:r w:rsidRPr="00793FC5">
        <w:rPr>
          <w:rFonts w:ascii="Times New Roman" w:hAnsi="Times New Roman" w:cs="Times New Roman"/>
          <w:sz w:val="28"/>
          <w:szCs w:val="28"/>
          <w:lang w:val="en-US"/>
        </w:rPr>
        <w:t xml:space="preserve"> is the plasma frequency, </w:t>
      </w:r>
      <w:r w:rsidR="00DC290F">
        <w:rPr>
          <w:rFonts w:ascii="Times New Roman" w:hAnsi="Times New Roman" w:cs="Times New Roman"/>
          <w:i/>
          <w:sz w:val="28"/>
          <w:szCs w:val="28"/>
          <w:lang w:val="en-US"/>
        </w:rPr>
        <w:t>e</w:t>
      </w:r>
      <w:r w:rsidRPr="00793FC5">
        <w:rPr>
          <w:rFonts w:ascii="Times New Roman" w:hAnsi="Times New Roman" w:cs="Times New Roman"/>
          <w:i/>
          <w:sz w:val="28"/>
          <w:szCs w:val="28"/>
          <w:lang w:val="en-US"/>
        </w:rPr>
        <w:t xml:space="preserve"> </w:t>
      </w:r>
      <w:r w:rsidRPr="00793FC5">
        <w:rPr>
          <w:rFonts w:ascii="Times New Roman" w:hAnsi="Times New Roman" w:cs="Times New Roman"/>
          <w:sz w:val="28"/>
          <w:szCs w:val="28"/>
          <w:lang w:val="en-US"/>
        </w:rPr>
        <w:t xml:space="preserve">is the absolute value of the electron charge. The size of the simulation box along the </w:t>
      </w:r>
      <w:r w:rsidRPr="00793FC5">
        <w:rPr>
          <w:rFonts w:ascii="Times New Roman" w:hAnsi="Times New Roman" w:cs="Times New Roman"/>
          <w:i/>
          <w:sz w:val="28"/>
          <w:szCs w:val="28"/>
          <w:lang w:val="en-US"/>
        </w:rPr>
        <w:t xml:space="preserve">x </w:t>
      </w:r>
      <w:r w:rsidRPr="00793FC5">
        <w:rPr>
          <w:rFonts w:ascii="Times New Roman" w:hAnsi="Times New Roman" w:cs="Times New Roman"/>
          <w:sz w:val="28"/>
          <w:szCs w:val="28"/>
          <w:lang w:val="en-US"/>
        </w:rPr>
        <w:t>axis is</w:t>
      </w:r>
      <w:r w:rsidR="000B65A9" w:rsidRPr="000B65A9">
        <w:rPr>
          <w:rFonts w:ascii="Times New Roman" w:hAnsi="Times New Roman" w:cs="Times New Roman"/>
          <w:position w:val="-14"/>
          <w:sz w:val="28"/>
          <w:szCs w:val="28"/>
          <w:lang w:val="en-US"/>
        </w:rPr>
        <w:object w:dxaOrig="1660" w:dyaOrig="380">
          <v:shape id="_x0000_i1036" type="#_x0000_t75" style="width:83pt;height:19pt" o:ole="">
            <v:imagedata r:id="rId28" o:title=""/>
          </v:shape>
          <o:OLEObject Type="Embed" ProgID="Equation.DSMT4" ShapeID="_x0000_i1036" DrawAspect="Content" ObjectID="_1726946835" r:id="rId29"/>
        </w:object>
      </w:r>
      <w:r w:rsidRPr="00793FC5">
        <w:rPr>
          <w:rFonts w:ascii="Times New Roman" w:hAnsi="Times New Roman" w:cs="Times New Roman"/>
          <w:sz w:val="28"/>
          <w:szCs w:val="28"/>
          <w:lang w:val="en-US"/>
        </w:rPr>
        <w:t xml:space="preserve"> and in the transverse </w:t>
      </w:r>
      <w:proofErr w:type="gramStart"/>
      <w:r w:rsidRPr="00793FC5">
        <w:rPr>
          <w:rFonts w:ascii="Times New Roman" w:hAnsi="Times New Roman" w:cs="Times New Roman"/>
          <w:sz w:val="28"/>
          <w:szCs w:val="28"/>
          <w:lang w:val="en-US"/>
        </w:rPr>
        <w:t>direction</w:t>
      </w:r>
      <w:r w:rsidR="00AD5837">
        <w:rPr>
          <w:rFonts w:ascii="Times New Roman" w:hAnsi="Times New Roman" w:cs="Times New Roman"/>
          <w:noProof/>
          <w:sz w:val="28"/>
          <w:szCs w:val="28"/>
          <w:lang w:val="en-US"/>
        </w:rPr>
        <w:t xml:space="preserve"> </w:t>
      </w:r>
      <w:proofErr w:type="gramEnd"/>
      <w:r w:rsidR="00AD5837" w:rsidRPr="00AD5837">
        <w:rPr>
          <w:rFonts w:ascii="Times New Roman" w:hAnsi="Times New Roman" w:cs="Times New Roman"/>
          <w:noProof/>
          <w:position w:val="-14"/>
          <w:sz w:val="28"/>
          <w:szCs w:val="28"/>
          <w:lang w:val="en-US"/>
        </w:rPr>
        <w:object w:dxaOrig="1400" w:dyaOrig="380">
          <v:shape id="_x0000_i1037" type="#_x0000_t75" style="width:70pt;height:19pt" o:ole="">
            <v:imagedata r:id="rId30" o:title=""/>
          </v:shape>
          <o:OLEObject Type="Embed" ProgID="Equation.DSMT4" ShapeID="_x0000_i1037" DrawAspect="Content" ObjectID="_1726946836" r:id="rId31"/>
        </w:object>
      </w:r>
      <w:r w:rsidRPr="00793FC5">
        <w:rPr>
          <w:rFonts w:ascii="Times New Roman" w:hAnsi="Times New Roman" w:cs="Times New Roman"/>
          <w:sz w:val="28"/>
          <w:szCs w:val="28"/>
          <w:lang w:val="en-US"/>
        </w:rPr>
        <w:t xml:space="preserve">. These scales correspond to 200000 and 500 grid points in </w:t>
      </w:r>
      <w:r w:rsidRPr="00793FC5">
        <w:rPr>
          <w:rFonts w:ascii="Times New Roman" w:hAnsi="Times New Roman" w:cs="Times New Roman"/>
          <w:i/>
          <w:sz w:val="28"/>
          <w:szCs w:val="28"/>
          <w:lang w:val="en-US"/>
        </w:rPr>
        <w:t xml:space="preserve">x </w:t>
      </w:r>
      <w:r w:rsidRPr="00793FC5">
        <w:rPr>
          <w:rFonts w:ascii="Times New Roman" w:hAnsi="Times New Roman" w:cs="Times New Roman"/>
          <w:sz w:val="28"/>
          <w:szCs w:val="28"/>
          <w:lang w:val="en-US"/>
        </w:rPr>
        <w:t xml:space="preserve">and </w:t>
      </w:r>
      <w:r w:rsidRPr="00793FC5">
        <w:rPr>
          <w:rFonts w:ascii="Times New Roman" w:hAnsi="Times New Roman" w:cs="Times New Roman"/>
          <w:i/>
          <w:sz w:val="28"/>
          <w:szCs w:val="28"/>
          <w:lang w:val="en-US"/>
        </w:rPr>
        <w:t xml:space="preserve">y </w:t>
      </w:r>
      <w:r w:rsidRPr="00793FC5">
        <w:rPr>
          <w:rFonts w:ascii="Times New Roman" w:hAnsi="Times New Roman" w:cs="Times New Roman"/>
          <w:sz w:val="28"/>
          <w:szCs w:val="28"/>
          <w:lang w:val="en-US"/>
        </w:rPr>
        <w:t>directions, respectively.</w:t>
      </w:r>
    </w:p>
    <w:p w:rsidR="001B0571" w:rsidRPr="00793FC5" w:rsidRDefault="00912D15" w:rsidP="00206CE7">
      <w:pPr>
        <w:spacing w:after="42" w:line="360" w:lineRule="auto"/>
        <w:ind w:left="-15"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t>We obtain MHD parameters of the shock from the simulation. The position of the shock front is well defined as shown in figure 1 so we can evaluate the shock velocity in the downstream frame</w:t>
      </w:r>
      <w:r w:rsidR="00B66D54">
        <w:rPr>
          <w:rFonts w:ascii="Times New Roman" w:hAnsi="Times New Roman" w:cs="Times New Roman"/>
          <w:sz w:val="28"/>
          <w:szCs w:val="28"/>
          <w:lang w:val="en-US"/>
        </w:rPr>
        <w:t xml:space="preserve"> </w:t>
      </w:r>
      <w:r w:rsidR="00B66D54" w:rsidRPr="00B66D54">
        <w:rPr>
          <w:rFonts w:ascii="Times New Roman" w:hAnsi="Times New Roman" w:cs="Times New Roman"/>
          <w:position w:val="-12"/>
          <w:sz w:val="28"/>
          <w:szCs w:val="28"/>
          <w:lang w:val="en-US"/>
        </w:rPr>
        <w:object w:dxaOrig="300" w:dyaOrig="380">
          <v:shape id="_x0000_i1038" type="#_x0000_t75" style="width:15pt;height:19pt" o:ole="">
            <v:imagedata r:id="rId32" o:title=""/>
          </v:shape>
          <o:OLEObject Type="Embed" ProgID="Equation.DSMT4" ShapeID="_x0000_i1038" DrawAspect="Content" ObjectID="_1726946837" r:id="rId33"/>
        </w:object>
      </w:r>
      <w:r w:rsidRPr="00793FC5">
        <w:rPr>
          <w:rFonts w:ascii="Times New Roman" w:hAnsi="Times New Roman" w:cs="Times New Roman"/>
          <w:sz w:val="28"/>
          <w:szCs w:val="28"/>
          <w:lang w:val="en-US"/>
        </w:rPr>
        <w:t xml:space="preserve"> </w:t>
      </w:r>
      <w:proofErr w:type="gramStart"/>
      <w:r w:rsidRPr="00793FC5">
        <w:rPr>
          <w:rFonts w:ascii="Times New Roman" w:hAnsi="Times New Roman" w:cs="Times New Roman"/>
          <w:sz w:val="28"/>
          <w:szCs w:val="28"/>
          <w:lang w:val="en-US"/>
        </w:rPr>
        <w:t>and</w:t>
      </w:r>
      <w:r w:rsidR="00B66D54">
        <w:rPr>
          <w:rFonts w:ascii="Times New Roman" w:hAnsi="Times New Roman" w:cs="Times New Roman"/>
          <w:sz w:val="28"/>
          <w:szCs w:val="28"/>
          <w:lang w:val="en-US"/>
        </w:rPr>
        <w:t xml:space="preserve"> </w:t>
      </w:r>
      <w:proofErr w:type="gramEnd"/>
      <w:r w:rsidR="00B66D54" w:rsidRPr="00B66D54">
        <w:rPr>
          <w:rFonts w:ascii="Times New Roman" w:hAnsi="Times New Roman" w:cs="Times New Roman"/>
          <w:position w:val="-12"/>
          <w:sz w:val="28"/>
          <w:szCs w:val="28"/>
          <w:lang w:val="en-US"/>
        </w:rPr>
        <w:object w:dxaOrig="1140" w:dyaOrig="380">
          <v:shape id="_x0000_i1039" type="#_x0000_t75" style="width:57pt;height:19pt" o:ole="">
            <v:imagedata r:id="rId34" o:title=""/>
          </v:shape>
          <o:OLEObject Type="Embed" ProgID="Equation.DSMT4" ShapeID="_x0000_i1039" DrawAspect="Content" ObjectID="_1726946838" r:id="rId35"/>
        </w:object>
      </w:r>
      <w:r w:rsidRPr="00793FC5">
        <w:rPr>
          <w:rFonts w:ascii="Times New Roman" w:hAnsi="Times New Roman" w:cs="Times New Roman"/>
          <w:sz w:val="28"/>
          <w:szCs w:val="28"/>
          <w:lang w:val="en-US"/>
        </w:rPr>
        <w:t xml:space="preserve">. The shock velocity in the upstream frame is defined </w:t>
      </w:r>
      <w:proofErr w:type="gramStart"/>
      <w:r w:rsidRPr="00793FC5">
        <w:rPr>
          <w:rFonts w:ascii="Times New Roman" w:hAnsi="Times New Roman" w:cs="Times New Roman"/>
          <w:sz w:val="28"/>
          <w:szCs w:val="28"/>
          <w:lang w:val="en-US"/>
        </w:rPr>
        <w:t>as</w:t>
      </w:r>
      <w:r w:rsidR="00B66D54">
        <w:rPr>
          <w:rFonts w:ascii="Times New Roman" w:hAnsi="Times New Roman" w:cs="Times New Roman"/>
          <w:sz w:val="28"/>
          <w:szCs w:val="28"/>
          <w:lang w:val="en-US"/>
        </w:rPr>
        <w:t xml:space="preserve"> </w:t>
      </w:r>
      <w:proofErr w:type="gramEnd"/>
      <w:r w:rsidR="00B66D54" w:rsidRPr="00B66D54">
        <w:rPr>
          <w:rFonts w:ascii="Times New Roman" w:hAnsi="Times New Roman" w:cs="Times New Roman"/>
          <w:position w:val="-12"/>
          <w:sz w:val="28"/>
          <w:szCs w:val="28"/>
          <w:lang w:val="en-US"/>
        </w:rPr>
        <w:object w:dxaOrig="2820" w:dyaOrig="380">
          <v:shape id="_x0000_i1040" type="#_x0000_t75" style="width:141pt;height:19pt" o:ole="">
            <v:imagedata r:id="rId36" o:title=""/>
          </v:shape>
          <o:OLEObject Type="Embed" ProgID="Equation.DSMT4" ShapeID="_x0000_i1040" DrawAspect="Content" ObjectID="_1726946839" r:id="rId37"/>
        </w:object>
      </w:r>
      <w:r w:rsidRPr="00793FC5">
        <w:rPr>
          <w:rFonts w:ascii="Times New Roman" w:hAnsi="Times New Roman" w:cs="Times New Roman"/>
          <w:sz w:val="28"/>
          <w:szCs w:val="28"/>
          <w:lang w:val="en-US"/>
        </w:rPr>
        <w:t>. We can find temperature of every particle species behind</w:t>
      </w:r>
      <w:r w:rsidR="00206CE7">
        <w:rPr>
          <w:rFonts w:ascii="Times New Roman" w:hAnsi="Times New Roman" w:cs="Times New Roman"/>
          <w:sz w:val="28"/>
          <w:szCs w:val="28"/>
          <w:lang w:val="en-US"/>
        </w:rPr>
        <w:t xml:space="preserve"> </w:t>
      </w:r>
      <w:r w:rsidRPr="00793FC5">
        <w:rPr>
          <w:rFonts w:ascii="Times New Roman" w:hAnsi="Times New Roman" w:cs="Times New Roman"/>
          <w:sz w:val="28"/>
          <w:szCs w:val="28"/>
          <w:lang w:val="en-US"/>
        </w:rPr>
        <w:t xml:space="preserve">the shock, minimizing the </w:t>
      </w:r>
      <w:proofErr w:type="gramStart"/>
      <w:r w:rsidRPr="00793FC5">
        <w:rPr>
          <w:rFonts w:ascii="Times New Roman" w:hAnsi="Times New Roman" w:cs="Times New Roman"/>
          <w:sz w:val="28"/>
          <w:szCs w:val="28"/>
          <w:lang w:val="en-US"/>
        </w:rPr>
        <w:t xml:space="preserve">functional </w:t>
      </w:r>
      <w:proofErr w:type="gramEnd"/>
      <w:r w:rsidR="00206CE7" w:rsidRPr="00206CE7">
        <w:rPr>
          <w:rFonts w:ascii="Times New Roman" w:hAnsi="Times New Roman" w:cs="Times New Roman"/>
          <w:position w:val="-18"/>
          <w:sz w:val="28"/>
          <w:szCs w:val="28"/>
          <w:lang w:val="en-US"/>
        </w:rPr>
        <w:object w:dxaOrig="3420" w:dyaOrig="560">
          <v:shape id="_x0000_i1041" type="#_x0000_t75" style="width:171pt;height:28pt" o:ole="">
            <v:imagedata r:id="rId38" o:title=""/>
          </v:shape>
          <o:OLEObject Type="Embed" ProgID="Equation.DSMT4" ShapeID="_x0000_i1041" DrawAspect="Content" ObjectID="_1726946840" r:id="rId39"/>
        </w:object>
      </w:r>
      <w:r w:rsidRPr="00793FC5">
        <w:rPr>
          <w:rFonts w:ascii="Times New Roman" w:hAnsi="Times New Roman" w:cs="Times New Roman"/>
          <w:sz w:val="28"/>
          <w:szCs w:val="28"/>
          <w:lang w:val="en-US"/>
        </w:rPr>
        <w:t xml:space="preserve">, where </w:t>
      </w:r>
      <w:r w:rsidRPr="00793FC5">
        <w:rPr>
          <w:rFonts w:ascii="Times New Roman" w:hAnsi="Times New Roman" w:cs="Times New Roman"/>
          <w:i/>
          <w:sz w:val="28"/>
          <w:szCs w:val="28"/>
          <w:lang w:val="en-US"/>
        </w:rPr>
        <w:t>F</w:t>
      </w:r>
      <w:r w:rsidRPr="00793FC5">
        <w:rPr>
          <w:rFonts w:ascii="Times New Roman" w:hAnsi="Times New Roman" w:cs="Times New Roman"/>
          <w:sz w:val="28"/>
          <w:szCs w:val="28"/>
          <w:lang w:val="en-US"/>
        </w:rPr>
        <w:t>(</w:t>
      </w:r>
      <w:r w:rsidRPr="00793FC5">
        <w:rPr>
          <w:rFonts w:ascii="Times New Roman" w:hAnsi="Times New Roman" w:cs="Times New Roman"/>
          <w:i/>
          <w:sz w:val="28"/>
          <w:szCs w:val="28"/>
          <w:lang w:val="en-US"/>
        </w:rPr>
        <w:t>E</w:t>
      </w:r>
      <w:r w:rsidRPr="00793FC5">
        <w:rPr>
          <w:rFonts w:ascii="Times New Roman" w:hAnsi="Times New Roman" w:cs="Times New Roman"/>
          <w:sz w:val="28"/>
          <w:szCs w:val="28"/>
          <w:lang w:val="en-US"/>
        </w:rPr>
        <w:t>) is</w:t>
      </w:r>
      <w:r w:rsidR="00206CE7">
        <w:rPr>
          <w:rFonts w:ascii="Times New Roman" w:hAnsi="Times New Roman" w:cs="Times New Roman"/>
          <w:sz w:val="28"/>
          <w:szCs w:val="28"/>
          <w:lang w:val="en-US"/>
        </w:rPr>
        <w:t xml:space="preserve"> </w:t>
      </w:r>
      <w:r w:rsidRPr="00793FC5">
        <w:rPr>
          <w:rFonts w:ascii="Times New Roman" w:hAnsi="Times New Roman" w:cs="Times New Roman"/>
          <w:sz w:val="28"/>
          <w:szCs w:val="28"/>
          <w:lang w:val="en-US"/>
        </w:rPr>
        <w:t xml:space="preserve">simulated distribution function and </w:t>
      </w:r>
      <w:r w:rsidR="00206CE7" w:rsidRPr="00206CE7">
        <w:rPr>
          <w:rFonts w:ascii="Times New Roman" w:hAnsi="Times New Roman" w:cs="Times New Roman"/>
          <w:i/>
          <w:position w:val="-14"/>
          <w:sz w:val="28"/>
          <w:szCs w:val="28"/>
          <w:lang w:val="en-US"/>
        </w:rPr>
        <w:object w:dxaOrig="960" w:dyaOrig="380">
          <v:shape id="_x0000_i1042" type="#_x0000_t75" style="width:48pt;height:19pt" o:ole="">
            <v:imagedata r:id="rId40" o:title=""/>
          </v:shape>
          <o:OLEObject Type="Embed" ProgID="Equation.DSMT4" ShapeID="_x0000_i1042" DrawAspect="Content" ObjectID="_1726946841" r:id="rId41"/>
        </w:object>
      </w:r>
      <w:r w:rsidRPr="00793FC5">
        <w:rPr>
          <w:rFonts w:ascii="Times New Roman" w:hAnsi="Times New Roman" w:cs="Times New Roman"/>
          <w:sz w:val="28"/>
          <w:szCs w:val="28"/>
          <w:lang w:val="en-US"/>
        </w:rPr>
        <w:t>is Maxwell-</w:t>
      </w:r>
      <w:proofErr w:type="spellStart"/>
      <w:r w:rsidRPr="00793FC5">
        <w:rPr>
          <w:rFonts w:ascii="Times New Roman" w:hAnsi="Times New Roman" w:cs="Times New Roman"/>
          <w:sz w:val="28"/>
          <w:szCs w:val="28"/>
          <w:lang w:val="en-US"/>
        </w:rPr>
        <w:t>Juttner</w:t>
      </w:r>
      <w:proofErr w:type="spellEnd"/>
      <w:r w:rsidRPr="00793FC5">
        <w:rPr>
          <w:rFonts w:ascii="Times New Roman" w:hAnsi="Times New Roman" w:cs="Times New Roman"/>
          <w:sz w:val="28"/>
          <w:szCs w:val="28"/>
          <w:lang w:val="en-US"/>
        </w:rPr>
        <w:t xml:space="preserve"> distribution function. </w:t>
      </w:r>
      <w:proofErr w:type="gramStart"/>
      <w:r w:rsidRPr="00793FC5">
        <w:rPr>
          <w:rFonts w:ascii="Times New Roman" w:hAnsi="Times New Roman" w:cs="Times New Roman"/>
          <w:sz w:val="28"/>
          <w:szCs w:val="28"/>
          <w:lang w:val="en-US"/>
        </w:rPr>
        <w:t>Also</w:t>
      </w:r>
      <w:proofErr w:type="gramEnd"/>
      <w:r w:rsidRPr="00793FC5">
        <w:rPr>
          <w:rFonts w:ascii="Times New Roman" w:hAnsi="Times New Roman" w:cs="Times New Roman"/>
          <w:sz w:val="28"/>
          <w:szCs w:val="28"/>
          <w:lang w:val="en-US"/>
        </w:rPr>
        <w:t xml:space="preserve"> we can derive adiabatic index for every species of particles using definition</w:t>
      </w:r>
      <w:r w:rsidR="00206CE7">
        <w:rPr>
          <w:rFonts w:ascii="Times New Roman" w:hAnsi="Times New Roman" w:cs="Times New Roman"/>
          <w:sz w:val="28"/>
          <w:szCs w:val="28"/>
          <w:lang w:val="en-US"/>
        </w:rPr>
        <w:t xml:space="preserve"> </w:t>
      </w:r>
      <w:r w:rsidR="00206CE7" w:rsidRPr="00206CE7">
        <w:rPr>
          <w:rFonts w:ascii="Times New Roman" w:hAnsi="Times New Roman" w:cs="Times New Roman"/>
          <w:position w:val="-12"/>
          <w:sz w:val="28"/>
          <w:szCs w:val="28"/>
          <w:lang w:val="en-US"/>
        </w:rPr>
        <w:object w:dxaOrig="1340" w:dyaOrig="360">
          <v:shape id="_x0000_i1043" type="#_x0000_t75" style="width:67pt;height:18pt" o:ole="">
            <v:imagedata r:id="rId42" o:title=""/>
          </v:shape>
          <o:OLEObject Type="Embed" ProgID="Equation.DSMT4" ShapeID="_x0000_i1043" DrawAspect="Content" ObjectID="_1726946842" r:id="rId43"/>
        </w:object>
      </w:r>
      <w:r w:rsidRPr="00793FC5">
        <w:rPr>
          <w:rFonts w:ascii="Times New Roman" w:hAnsi="Times New Roman" w:cs="Times New Roman"/>
          <w:sz w:val="28"/>
          <w:szCs w:val="28"/>
          <w:lang w:val="en-US"/>
        </w:rPr>
        <w:t xml:space="preserve"> where </w:t>
      </w:r>
      <w:r w:rsidRPr="00793FC5">
        <w:rPr>
          <w:rFonts w:ascii="Times New Roman" w:hAnsi="Times New Roman" w:cs="Times New Roman"/>
          <w:i/>
          <w:sz w:val="28"/>
          <w:szCs w:val="28"/>
          <w:lang w:val="en-US"/>
        </w:rPr>
        <w:t xml:space="preserve">P </w:t>
      </w:r>
      <w:r w:rsidRPr="00793FC5">
        <w:rPr>
          <w:rFonts w:ascii="Times New Roman" w:hAnsi="Times New Roman" w:cs="Times New Roman"/>
          <w:sz w:val="28"/>
          <w:szCs w:val="28"/>
          <w:lang w:val="en-US"/>
        </w:rPr>
        <w:t xml:space="preserve">is the pressure and </w:t>
      </w:r>
      <w:r w:rsidR="00206CE7" w:rsidRPr="00206CE7">
        <w:rPr>
          <w:rFonts w:ascii="Times New Roman" w:hAnsi="Times New Roman" w:cs="Times New Roman"/>
          <w:i/>
          <w:position w:val="-12"/>
          <w:sz w:val="28"/>
          <w:szCs w:val="28"/>
          <w:lang w:val="en-US"/>
        </w:rPr>
        <w:object w:dxaOrig="300" w:dyaOrig="360">
          <v:shape id="_x0000_i1044" type="#_x0000_t75" style="width:15pt;height:18pt" o:ole="">
            <v:imagedata r:id="rId44" o:title=""/>
          </v:shape>
          <o:OLEObject Type="Embed" ProgID="Equation.DSMT4" ShapeID="_x0000_i1044" DrawAspect="Content" ObjectID="_1726946843" r:id="rId45"/>
        </w:object>
      </w:r>
      <w:r w:rsidRPr="00793FC5">
        <w:rPr>
          <w:rFonts w:ascii="Times New Roman" w:hAnsi="Times New Roman" w:cs="Times New Roman"/>
          <w:sz w:val="28"/>
          <w:szCs w:val="28"/>
          <w:lang w:val="en-US"/>
        </w:rPr>
        <w:t>is the kinetic energy of particles in the plasma rest frame</w:t>
      </w:r>
      <w:r w:rsidR="00AD7044">
        <w:rPr>
          <w:rFonts w:ascii="Times New Roman" w:hAnsi="Times New Roman" w:cs="Times New Roman"/>
          <w:sz w:val="28"/>
          <w:szCs w:val="28"/>
          <w:lang w:val="en-US"/>
        </w:rPr>
        <w:t>.</w:t>
      </w:r>
      <w:r w:rsidR="00AD7044" w:rsidRPr="00AD7044">
        <w:rPr>
          <w:rFonts w:ascii="Times New Roman" w:hAnsi="Times New Roman" w:cs="Times New Roman"/>
          <w:position w:val="-16"/>
          <w:sz w:val="28"/>
          <w:szCs w:val="28"/>
          <w:lang w:val="en-US"/>
        </w:rPr>
        <w:object w:dxaOrig="4200" w:dyaOrig="440">
          <v:shape id="_x0000_i1045" type="#_x0000_t75" style="width:210pt;height:22pt" o:ole="">
            <v:imagedata r:id="rId46" o:title=""/>
          </v:shape>
          <o:OLEObject Type="Embed" ProgID="Equation.DSMT4" ShapeID="_x0000_i1045" DrawAspect="Content" ObjectID="_1726946844" r:id="rId47"/>
        </w:object>
      </w:r>
      <w:r w:rsidRPr="00793FC5">
        <w:rPr>
          <w:rFonts w:ascii="Times New Roman" w:hAnsi="Times New Roman" w:cs="Times New Roman"/>
          <w:sz w:val="28"/>
          <w:szCs w:val="28"/>
          <w:lang w:val="en-US"/>
        </w:rPr>
        <w:t xml:space="preserve"> </w:t>
      </w:r>
      <w:proofErr w:type="gramStart"/>
      <w:r w:rsidRPr="00793FC5">
        <w:rPr>
          <w:rFonts w:ascii="Times New Roman" w:hAnsi="Times New Roman" w:cs="Times New Roman"/>
          <w:sz w:val="28"/>
          <w:szCs w:val="28"/>
          <w:lang w:val="en-US"/>
        </w:rPr>
        <w:t>and</w:t>
      </w:r>
      <w:r w:rsidR="00AD7044">
        <w:rPr>
          <w:rFonts w:ascii="Times New Roman" w:hAnsi="Times New Roman" w:cs="Times New Roman"/>
          <w:sz w:val="28"/>
          <w:szCs w:val="28"/>
          <w:lang w:val="en-US"/>
        </w:rPr>
        <w:t xml:space="preserve"> </w:t>
      </w:r>
      <w:proofErr w:type="gramEnd"/>
      <w:r w:rsidR="00AD7044" w:rsidRPr="00AD7044">
        <w:rPr>
          <w:rFonts w:ascii="Times New Roman" w:hAnsi="Times New Roman" w:cs="Times New Roman"/>
          <w:position w:val="-16"/>
          <w:sz w:val="28"/>
          <w:szCs w:val="28"/>
          <w:lang w:val="en-US"/>
        </w:rPr>
        <w:object w:dxaOrig="3620" w:dyaOrig="440">
          <v:shape id="_x0000_i1046" type="#_x0000_t75" style="width:181pt;height:22pt" o:ole="">
            <v:imagedata r:id="rId48" o:title=""/>
          </v:shape>
          <o:OLEObject Type="Embed" ProgID="Equation.DSMT4" ShapeID="_x0000_i1046" DrawAspect="Content" ObjectID="_1726946845" r:id="rId49"/>
        </w:object>
      </w:r>
      <w:r w:rsidRPr="00793FC5">
        <w:rPr>
          <w:rFonts w:ascii="Times New Roman" w:hAnsi="Times New Roman" w:cs="Times New Roman"/>
          <w:sz w:val="28"/>
          <w:szCs w:val="28"/>
          <w:lang w:val="en-US"/>
        </w:rPr>
        <w:t xml:space="preserve">. </w:t>
      </w:r>
      <w:proofErr w:type="gramStart"/>
      <w:r w:rsidRPr="00793FC5">
        <w:rPr>
          <w:rFonts w:ascii="Times New Roman" w:hAnsi="Times New Roman" w:cs="Times New Roman"/>
          <w:sz w:val="28"/>
          <w:szCs w:val="28"/>
          <w:lang w:val="en-US"/>
        </w:rPr>
        <w:t>Also</w:t>
      </w:r>
      <w:proofErr w:type="gramEnd"/>
      <w:r w:rsidRPr="00793FC5">
        <w:rPr>
          <w:rFonts w:ascii="Times New Roman" w:hAnsi="Times New Roman" w:cs="Times New Roman"/>
          <w:sz w:val="28"/>
          <w:szCs w:val="28"/>
          <w:lang w:val="en-US"/>
        </w:rPr>
        <w:t xml:space="preserve"> </w:t>
      </w:r>
      <w:r w:rsidR="00AD7044">
        <w:rPr>
          <w:rFonts w:ascii="Times New Roman" w:hAnsi="Times New Roman" w:cs="Times New Roman"/>
          <w:sz w:val="28"/>
          <w:szCs w:val="28"/>
          <w:lang w:val="en-US"/>
        </w:rPr>
        <w:lastRenderedPageBreak/>
        <w:t xml:space="preserve">we define </w:t>
      </w:r>
      <w:r w:rsidR="00AD7044" w:rsidRPr="00AD7044">
        <w:rPr>
          <w:rFonts w:ascii="Times New Roman" w:hAnsi="Times New Roman" w:cs="Times New Roman"/>
          <w:position w:val="-10"/>
          <w:sz w:val="28"/>
          <w:szCs w:val="28"/>
          <w:lang w:val="en-US"/>
        </w:rPr>
        <w:object w:dxaOrig="200" w:dyaOrig="340">
          <v:shape id="_x0000_i1047" type="#_x0000_t75" style="width:10pt;height:17pt" o:ole="">
            <v:imagedata r:id="rId50" o:title=""/>
          </v:shape>
          <o:OLEObject Type="Embed" ProgID="Equation.DSMT4" ShapeID="_x0000_i1047" DrawAspect="Content" ObjectID="_1726946846" r:id="rId51"/>
        </w:object>
      </w:r>
      <w:r w:rsidRPr="00793FC5">
        <w:rPr>
          <w:rFonts w:ascii="Times New Roman" w:hAnsi="Times New Roman" w:cs="Times New Roman"/>
          <w:i/>
          <w:sz w:val="28"/>
          <w:szCs w:val="28"/>
          <w:lang w:val="en-US"/>
        </w:rPr>
        <w:t xml:space="preserve"> </w:t>
      </w:r>
      <w:r w:rsidRPr="00793FC5">
        <w:rPr>
          <w:rFonts w:ascii="Times New Roman" w:hAnsi="Times New Roman" w:cs="Times New Roman"/>
          <w:sz w:val="28"/>
          <w:szCs w:val="28"/>
          <w:lang w:val="en-US"/>
        </w:rPr>
        <w:t>- the adiabatic index, evaluated with same formulae but using the Maxwell-Juttner particle distribution with the corresponding temperature.</w:t>
      </w:r>
    </w:p>
    <w:p w:rsidR="001B0571" w:rsidRPr="00C631C8" w:rsidRDefault="00912D15" w:rsidP="00C631C8">
      <w:pPr>
        <w:spacing w:after="297" w:line="360" w:lineRule="auto"/>
        <w:ind w:left="-5"/>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One can </w:t>
      </w:r>
      <w:proofErr w:type="gramStart"/>
      <w:r w:rsidRPr="00793FC5">
        <w:rPr>
          <w:rFonts w:ascii="Times New Roman" w:hAnsi="Times New Roman" w:cs="Times New Roman"/>
          <w:sz w:val="28"/>
          <w:szCs w:val="28"/>
          <w:lang w:val="en-US"/>
        </w:rPr>
        <w:t>see from the table that adiabatic index obtained from PIC simulation is smaller than from simple hydrodynamic theory</w:t>
      </w:r>
      <w:proofErr w:type="gramEnd"/>
      <w:r w:rsidRPr="00793FC5">
        <w:rPr>
          <w:rFonts w:ascii="Times New Roman" w:hAnsi="Times New Roman" w:cs="Times New Roman"/>
          <w:sz w:val="28"/>
          <w:szCs w:val="28"/>
          <w:lang w:val="en-US"/>
        </w:rPr>
        <w:t xml:space="preserve">. It </w:t>
      </w:r>
      <w:proofErr w:type="gramStart"/>
      <w:r w:rsidRPr="00793FC5">
        <w:rPr>
          <w:rFonts w:ascii="Times New Roman" w:hAnsi="Times New Roman" w:cs="Times New Roman"/>
          <w:sz w:val="28"/>
          <w:szCs w:val="28"/>
          <w:lang w:val="en-US"/>
        </w:rPr>
        <w:t>should be taken</w:t>
      </w:r>
      <w:proofErr w:type="gramEnd"/>
      <w:r w:rsidRPr="00793FC5">
        <w:rPr>
          <w:rFonts w:ascii="Times New Roman" w:hAnsi="Times New Roman" w:cs="Times New Roman"/>
          <w:sz w:val="28"/>
          <w:szCs w:val="28"/>
          <w:lang w:val="en-US"/>
        </w:rPr>
        <w:t xml:space="preserve"> into account in MHD simulations. This difference increases when particle acceleration is </w:t>
      </w:r>
      <w:proofErr w:type="gramStart"/>
      <w:r w:rsidRPr="00793FC5">
        <w:rPr>
          <w:rFonts w:ascii="Times New Roman" w:hAnsi="Times New Roman" w:cs="Times New Roman"/>
          <w:sz w:val="28"/>
          <w:szCs w:val="28"/>
          <w:lang w:val="en-US"/>
        </w:rPr>
        <w:t>more efficient (case of quasi-parallel shock)</w:t>
      </w:r>
      <w:proofErr w:type="gramEnd"/>
      <w:r w:rsidRPr="00793FC5">
        <w:rPr>
          <w:rFonts w:ascii="Times New Roman" w:hAnsi="Times New Roman" w:cs="Times New Roman"/>
          <w:sz w:val="28"/>
          <w:szCs w:val="28"/>
          <w:lang w:val="en-US"/>
        </w:rPr>
        <w:t xml:space="preserve">. Also, PIC simulation can not simulate long non-thermal tales of distributions because of </w:t>
      </w:r>
      <w:proofErr w:type="spellStart"/>
      <w:proofErr w:type="gramStart"/>
      <w:r w:rsidRPr="00793FC5">
        <w:rPr>
          <w:rFonts w:ascii="Times New Roman" w:hAnsi="Times New Roman" w:cs="Times New Roman"/>
          <w:sz w:val="28"/>
          <w:szCs w:val="28"/>
          <w:lang w:val="en-US"/>
        </w:rPr>
        <w:t>it’s</w:t>
      </w:r>
      <w:proofErr w:type="spellEnd"/>
      <w:proofErr w:type="gramEnd"/>
      <w:r w:rsidR="00C631C8" w:rsidRPr="00C631C8">
        <w:rPr>
          <w:rFonts w:ascii="Times New Roman" w:hAnsi="Times New Roman" w:cs="Times New Roman"/>
          <w:sz w:val="28"/>
          <w:szCs w:val="28"/>
          <w:lang w:val="en-US"/>
        </w:rPr>
        <w:t xml:space="preserve"> </w:t>
      </w:r>
      <w:r w:rsidR="00C631C8" w:rsidRPr="00793FC5">
        <w:rPr>
          <w:rFonts w:ascii="Times New Roman" w:hAnsi="Times New Roman" w:cs="Times New Roman"/>
          <w:sz w:val="28"/>
          <w:szCs w:val="28"/>
          <w:lang w:val="en-US"/>
        </w:rPr>
        <w:t>high computational cost, and other methods, such as hybrid and Monte-Carlo simulation are needed for more pre</w:t>
      </w:r>
      <w:r w:rsidR="00C631C8">
        <w:rPr>
          <w:rFonts w:ascii="Times New Roman" w:hAnsi="Times New Roman" w:cs="Times New Roman"/>
          <w:sz w:val="28"/>
          <w:szCs w:val="28"/>
          <w:lang w:val="en-US"/>
        </w:rPr>
        <w:t>cise modeling of MHD parameters.</w:t>
      </w:r>
    </w:p>
    <w:p w:rsidR="001B0571" w:rsidRPr="00793FC5" w:rsidRDefault="00912D15" w:rsidP="00793FC5">
      <w:pPr>
        <w:spacing w:after="319" w:line="360" w:lineRule="auto"/>
        <w:ind w:left="123" w:firstLine="0"/>
        <w:jc w:val="left"/>
        <w:rPr>
          <w:rFonts w:ascii="Times New Roman" w:hAnsi="Times New Roman" w:cs="Times New Roman"/>
          <w:sz w:val="28"/>
          <w:szCs w:val="28"/>
        </w:rPr>
      </w:pPr>
      <w:r w:rsidRPr="00793FC5">
        <w:rPr>
          <w:rFonts w:ascii="Times New Roman" w:eastAsia="Calibri" w:hAnsi="Times New Roman" w:cs="Times New Roman"/>
          <w:noProof/>
          <w:sz w:val="28"/>
          <w:szCs w:val="28"/>
        </w:rPr>
        <mc:AlternateContent>
          <mc:Choice Requires="wpg">
            <w:drawing>
              <wp:inline distT="0" distB="0" distL="0" distR="0">
                <wp:extent cx="5635764" cy="2670038"/>
                <wp:effectExtent l="0" t="0" r="0" b="0"/>
                <wp:docPr id="18066" name="Group 18066"/>
                <wp:cNvGraphicFramePr/>
                <a:graphic xmlns:a="http://schemas.openxmlformats.org/drawingml/2006/main">
                  <a:graphicData uri="http://schemas.microsoft.com/office/word/2010/wordprocessingGroup">
                    <wpg:wgp>
                      <wpg:cNvGrpSpPr/>
                      <wpg:grpSpPr>
                        <a:xfrm>
                          <a:off x="0" y="0"/>
                          <a:ext cx="5635764" cy="2670038"/>
                          <a:chOff x="0" y="0"/>
                          <a:chExt cx="5635764" cy="2670038"/>
                        </a:xfrm>
                      </wpg:grpSpPr>
                      <wps:wsp>
                        <wps:cNvPr id="374" name="Shape 374"/>
                        <wps:cNvSpPr/>
                        <wps:spPr>
                          <a:xfrm>
                            <a:off x="298794" y="2214201"/>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75" name="Shape 375"/>
                        <wps:cNvSpPr/>
                        <wps:spPr>
                          <a:xfrm>
                            <a:off x="298794" y="1984607"/>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76" name="Shape 376"/>
                        <wps:cNvSpPr/>
                        <wps:spPr>
                          <a:xfrm>
                            <a:off x="298794" y="1755013"/>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77" name="Shape 377"/>
                        <wps:cNvSpPr/>
                        <wps:spPr>
                          <a:xfrm>
                            <a:off x="298794" y="1525420"/>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78" name="Shape 378"/>
                        <wps:cNvSpPr/>
                        <wps:spPr>
                          <a:xfrm>
                            <a:off x="298794" y="1295826"/>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79" name="Shape 379"/>
                        <wps:cNvSpPr/>
                        <wps:spPr>
                          <a:xfrm>
                            <a:off x="298794" y="1066232"/>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0" name="Shape 380"/>
                        <wps:cNvSpPr/>
                        <wps:spPr>
                          <a:xfrm>
                            <a:off x="298794" y="836638"/>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1" name="Shape 381"/>
                        <wps:cNvSpPr/>
                        <wps:spPr>
                          <a:xfrm>
                            <a:off x="298794" y="607044"/>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2" name="Shape 382"/>
                        <wps:cNvSpPr/>
                        <wps:spPr>
                          <a:xfrm>
                            <a:off x="298794" y="377450"/>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3" name="Shape 383"/>
                        <wps:cNvSpPr/>
                        <wps:spPr>
                          <a:xfrm>
                            <a:off x="298794" y="147856"/>
                            <a:ext cx="17219" cy="0"/>
                          </a:xfrm>
                          <a:custGeom>
                            <a:avLst/>
                            <a:gdLst/>
                            <a:ahLst/>
                            <a:cxnLst/>
                            <a:rect l="0" t="0" r="0" b="0"/>
                            <a:pathLst>
                              <a:path w="17219">
                                <a:moveTo>
                                  <a:pt x="0" y="0"/>
                                </a:moveTo>
                                <a:lnTo>
                                  <a:pt x="1721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4" name="Shape 384"/>
                        <wps:cNvSpPr/>
                        <wps:spPr>
                          <a:xfrm>
                            <a:off x="298794" y="2099406"/>
                            <a:ext cx="34439" cy="0"/>
                          </a:xfrm>
                          <a:custGeom>
                            <a:avLst/>
                            <a:gdLst/>
                            <a:ahLst/>
                            <a:cxnLst/>
                            <a:rect l="0" t="0" r="0" b="0"/>
                            <a:pathLst>
                              <a:path w="34439">
                                <a:moveTo>
                                  <a:pt x="0" y="0"/>
                                </a:moveTo>
                                <a:lnTo>
                                  <a:pt x="3443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5" name="Shape 385"/>
                        <wps:cNvSpPr/>
                        <wps:spPr>
                          <a:xfrm>
                            <a:off x="298794" y="1869813"/>
                            <a:ext cx="34439" cy="0"/>
                          </a:xfrm>
                          <a:custGeom>
                            <a:avLst/>
                            <a:gdLst/>
                            <a:ahLst/>
                            <a:cxnLst/>
                            <a:rect l="0" t="0" r="0" b="0"/>
                            <a:pathLst>
                              <a:path w="34439">
                                <a:moveTo>
                                  <a:pt x="0" y="0"/>
                                </a:moveTo>
                                <a:lnTo>
                                  <a:pt x="3443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6" name="Shape 386"/>
                        <wps:cNvSpPr/>
                        <wps:spPr>
                          <a:xfrm>
                            <a:off x="298794" y="1640219"/>
                            <a:ext cx="34439" cy="0"/>
                          </a:xfrm>
                          <a:custGeom>
                            <a:avLst/>
                            <a:gdLst/>
                            <a:ahLst/>
                            <a:cxnLst/>
                            <a:rect l="0" t="0" r="0" b="0"/>
                            <a:pathLst>
                              <a:path w="34439">
                                <a:moveTo>
                                  <a:pt x="0" y="0"/>
                                </a:moveTo>
                                <a:lnTo>
                                  <a:pt x="3443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7" name="Shape 387"/>
                        <wps:cNvSpPr/>
                        <wps:spPr>
                          <a:xfrm>
                            <a:off x="298794" y="1410624"/>
                            <a:ext cx="34439" cy="0"/>
                          </a:xfrm>
                          <a:custGeom>
                            <a:avLst/>
                            <a:gdLst/>
                            <a:ahLst/>
                            <a:cxnLst/>
                            <a:rect l="0" t="0" r="0" b="0"/>
                            <a:pathLst>
                              <a:path w="34439">
                                <a:moveTo>
                                  <a:pt x="0" y="0"/>
                                </a:moveTo>
                                <a:lnTo>
                                  <a:pt x="3443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8" name="Shape 388"/>
                        <wps:cNvSpPr/>
                        <wps:spPr>
                          <a:xfrm>
                            <a:off x="298794" y="1181027"/>
                            <a:ext cx="34439" cy="0"/>
                          </a:xfrm>
                          <a:custGeom>
                            <a:avLst/>
                            <a:gdLst/>
                            <a:ahLst/>
                            <a:cxnLst/>
                            <a:rect l="0" t="0" r="0" b="0"/>
                            <a:pathLst>
                              <a:path w="34439">
                                <a:moveTo>
                                  <a:pt x="0" y="0"/>
                                </a:moveTo>
                                <a:lnTo>
                                  <a:pt x="3443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89" name="Shape 389"/>
                        <wps:cNvSpPr/>
                        <wps:spPr>
                          <a:xfrm>
                            <a:off x="298794" y="951433"/>
                            <a:ext cx="34439" cy="0"/>
                          </a:xfrm>
                          <a:custGeom>
                            <a:avLst/>
                            <a:gdLst/>
                            <a:ahLst/>
                            <a:cxnLst/>
                            <a:rect l="0" t="0" r="0" b="0"/>
                            <a:pathLst>
                              <a:path w="34439">
                                <a:moveTo>
                                  <a:pt x="0" y="0"/>
                                </a:moveTo>
                                <a:lnTo>
                                  <a:pt x="3443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90" name="Shape 390"/>
                        <wps:cNvSpPr/>
                        <wps:spPr>
                          <a:xfrm>
                            <a:off x="298794" y="721839"/>
                            <a:ext cx="34439" cy="0"/>
                          </a:xfrm>
                          <a:custGeom>
                            <a:avLst/>
                            <a:gdLst/>
                            <a:ahLst/>
                            <a:cxnLst/>
                            <a:rect l="0" t="0" r="0" b="0"/>
                            <a:pathLst>
                              <a:path w="34439">
                                <a:moveTo>
                                  <a:pt x="0" y="0"/>
                                </a:moveTo>
                                <a:lnTo>
                                  <a:pt x="3443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91" name="Shape 391"/>
                        <wps:cNvSpPr/>
                        <wps:spPr>
                          <a:xfrm>
                            <a:off x="298794" y="492245"/>
                            <a:ext cx="34439" cy="0"/>
                          </a:xfrm>
                          <a:custGeom>
                            <a:avLst/>
                            <a:gdLst/>
                            <a:ahLst/>
                            <a:cxnLst/>
                            <a:rect l="0" t="0" r="0" b="0"/>
                            <a:pathLst>
                              <a:path w="34439">
                                <a:moveTo>
                                  <a:pt x="0" y="0"/>
                                </a:moveTo>
                                <a:lnTo>
                                  <a:pt x="3443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92" name="Shape 392"/>
                        <wps:cNvSpPr/>
                        <wps:spPr>
                          <a:xfrm>
                            <a:off x="298794" y="262651"/>
                            <a:ext cx="34439" cy="0"/>
                          </a:xfrm>
                          <a:custGeom>
                            <a:avLst/>
                            <a:gdLst/>
                            <a:ahLst/>
                            <a:cxnLst/>
                            <a:rect l="0" t="0" r="0" b="0"/>
                            <a:pathLst>
                              <a:path w="34439">
                                <a:moveTo>
                                  <a:pt x="0" y="0"/>
                                </a:moveTo>
                                <a:lnTo>
                                  <a:pt x="34439"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393" name="Shape 393"/>
                        <wps:cNvSpPr/>
                        <wps:spPr>
                          <a:xfrm>
                            <a:off x="298794" y="33057"/>
                            <a:ext cx="0" cy="2295940"/>
                          </a:xfrm>
                          <a:custGeom>
                            <a:avLst/>
                            <a:gdLst/>
                            <a:ahLst/>
                            <a:cxnLst/>
                            <a:rect l="0" t="0" r="0" b="0"/>
                            <a:pathLst>
                              <a:path h="2295940">
                                <a:moveTo>
                                  <a:pt x="0" y="2295940"/>
                                </a:moveTo>
                                <a:lnTo>
                                  <a:pt x="0" y="0"/>
                                </a:lnTo>
                              </a:path>
                            </a:pathLst>
                          </a:custGeom>
                          <a:ln w="13776" cap="rnd">
                            <a:miter lim="127000"/>
                          </a:ln>
                        </wps:spPr>
                        <wps:style>
                          <a:lnRef idx="1">
                            <a:srgbClr val="181717"/>
                          </a:lnRef>
                          <a:fillRef idx="0">
                            <a:srgbClr val="000000">
                              <a:alpha val="0"/>
                            </a:srgbClr>
                          </a:fillRef>
                          <a:effectRef idx="0">
                            <a:scrgbClr r="0" g="0" b="0"/>
                          </a:effectRef>
                          <a:fontRef idx="none"/>
                        </wps:style>
                        <wps:bodyPr/>
                      </wps:wsp>
                      <wps:wsp>
                        <wps:cNvPr id="394" name="Rectangle 394"/>
                        <wps:cNvSpPr/>
                        <wps:spPr>
                          <a:xfrm>
                            <a:off x="197681" y="2295938"/>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0</w:t>
                              </w:r>
                            </w:p>
                          </w:txbxContent>
                        </wps:txbx>
                        <wps:bodyPr horzOverflow="overflow" vert="horz" lIns="0" tIns="0" rIns="0" bIns="0" rtlCol="0">
                          <a:noAutofit/>
                        </wps:bodyPr>
                      </wps:wsp>
                      <wps:wsp>
                        <wps:cNvPr id="395" name="Rectangle 395"/>
                        <wps:cNvSpPr/>
                        <wps:spPr>
                          <a:xfrm>
                            <a:off x="205210" y="2066989"/>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1</w:t>
                              </w:r>
                            </w:p>
                          </w:txbxContent>
                        </wps:txbx>
                        <wps:bodyPr horzOverflow="overflow" vert="horz" lIns="0" tIns="0" rIns="0" bIns="0" rtlCol="0">
                          <a:noAutofit/>
                        </wps:bodyPr>
                      </wps:wsp>
                      <wps:wsp>
                        <wps:cNvPr id="396" name="Rectangle 396"/>
                        <wps:cNvSpPr/>
                        <wps:spPr>
                          <a:xfrm>
                            <a:off x="197771" y="1837395"/>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2</w:t>
                              </w:r>
                            </w:p>
                          </w:txbxContent>
                        </wps:txbx>
                        <wps:bodyPr horzOverflow="overflow" vert="horz" lIns="0" tIns="0" rIns="0" bIns="0" rtlCol="0">
                          <a:noAutofit/>
                        </wps:bodyPr>
                      </wps:wsp>
                      <wps:wsp>
                        <wps:cNvPr id="397" name="Rectangle 397"/>
                        <wps:cNvSpPr/>
                        <wps:spPr>
                          <a:xfrm>
                            <a:off x="201813" y="1607157"/>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3</w:t>
                              </w:r>
                            </w:p>
                          </w:txbxContent>
                        </wps:txbx>
                        <wps:bodyPr horzOverflow="overflow" vert="horz" lIns="0" tIns="0" rIns="0" bIns="0" rtlCol="0">
                          <a:noAutofit/>
                        </wps:bodyPr>
                      </wps:wsp>
                      <wps:wsp>
                        <wps:cNvPr id="398" name="Rectangle 398"/>
                        <wps:cNvSpPr/>
                        <wps:spPr>
                          <a:xfrm>
                            <a:off x="198047" y="1378207"/>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4</w:t>
                              </w:r>
                            </w:p>
                          </w:txbxContent>
                        </wps:txbx>
                        <wps:bodyPr horzOverflow="overflow" vert="horz" lIns="0" tIns="0" rIns="0" bIns="0" rtlCol="0">
                          <a:noAutofit/>
                        </wps:bodyPr>
                      </wps:wsp>
                      <wps:wsp>
                        <wps:cNvPr id="399" name="Rectangle 399"/>
                        <wps:cNvSpPr/>
                        <wps:spPr>
                          <a:xfrm>
                            <a:off x="201168" y="1148520"/>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5</w:t>
                              </w:r>
                            </w:p>
                          </w:txbxContent>
                        </wps:txbx>
                        <wps:bodyPr horzOverflow="overflow" vert="horz" lIns="0" tIns="0" rIns="0" bIns="0" rtlCol="0">
                          <a:noAutofit/>
                        </wps:bodyPr>
                      </wps:wsp>
                      <wps:wsp>
                        <wps:cNvPr id="400" name="Rectangle 400"/>
                        <wps:cNvSpPr/>
                        <wps:spPr>
                          <a:xfrm>
                            <a:off x="198415" y="918739"/>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6</w:t>
                              </w:r>
                            </w:p>
                          </w:txbxContent>
                        </wps:txbx>
                        <wps:bodyPr horzOverflow="overflow" vert="horz" lIns="0" tIns="0" rIns="0" bIns="0" rtlCol="0">
                          <a:noAutofit/>
                        </wps:bodyPr>
                      </wps:wsp>
                      <wps:wsp>
                        <wps:cNvPr id="401" name="Rectangle 401"/>
                        <wps:cNvSpPr/>
                        <wps:spPr>
                          <a:xfrm>
                            <a:off x="200160" y="688413"/>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7</w:t>
                              </w:r>
                            </w:p>
                          </w:txbxContent>
                        </wps:txbx>
                        <wps:bodyPr horzOverflow="overflow" vert="horz" lIns="0" tIns="0" rIns="0" bIns="0" rtlCol="0">
                          <a:noAutofit/>
                        </wps:bodyPr>
                      </wps:wsp>
                      <wps:wsp>
                        <wps:cNvPr id="402" name="Rectangle 402"/>
                        <wps:cNvSpPr/>
                        <wps:spPr>
                          <a:xfrm>
                            <a:off x="200529" y="459188"/>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8</w:t>
                              </w:r>
                            </w:p>
                          </w:txbxContent>
                        </wps:txbx>
                        <wps:bodyPr horzOverflow="overflow" vert="horz" lIns="0" tIns="0" rIns="0" bIns="0" rtlCol="0">
                          <a:noAutofit/>
                        </wps:bodyPr>
                      </wps:wsp>
                      <wps:wsp>
                        <wps:cNvPr id="403" name="Rectangle 403"/>
                        <wps:cNvSpPr/>
                        <wps:spPr>
                          <a:xfrm>
                            <a:off x="199241" y="229225"/>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9</w:t>
                              </w:r>
                            </w:p>
                          </w:txbxContent>
                        </wps:txbx>
                        <wps:bodyPr horzOverflow="overflow" vert="horz" lIns="0" tIns="0" rIns="0" bIns="0" rtlCol="0">
                          <a:noAutofit/>
                        </wps:bodyPr>
                      </wps:wsp>
                      <wps:wsp>
                        <wps:cNvPr id="404" name="Rectangle 404"/>
                        <wps:cNvSpPr/>
                        <wps:spPr>
                          <a:xfrm>
                            <a:off x="151761" y="0"/>
                            <a:ext cx="122143"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10</w:t>
                              </w:r>
                            </w:p>
                          </w:txbxContent>
                        </wps:txbx>
                        <wps:bodyPr horzOverflow="overflow" vert="horz" lIns="0" tIns="0" rIns="0" bIns="0" rtlCol="0">
                          <a:noAutofit/>
                        </wps:bodyPr>
                      </wps:wsp>
                      <wps:wsp>
                        <wps:cNvPr id="405" name="Rectangle 405"/>
                        <wps:cNvSpPr/>
                        <wps:spPr>
                          <a:xfrm rot="-5399999">
                            <a:off x="-47635" y="1118394"/>
                            <a:ext cx="203672"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n/n</w:t>
                              </w:r>
                            </w:p>
                          </w:txbxContent>
                        </wps:txbx>
                        <wps:bodyPr horzOverflow="overflow" vert="horz" lIns="0" tIns="0" rIns="0" bIns="0" rtlCol="0">
                          <a:noAutofit/>
                        </wps:bodyPr>
                      </wps:wsp>
                      <wps:wsp>
                        <wps:cNvPr id="406" name="Rectangle 406"/>
                        <wps:cNvSpPr/>
                        <wps:spPr>
                          <a:xfrm rot="-5399999">
                            <a:off x="59128" y="1063061"/>
                            <a:ext cx="53437"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0</w:t>
                              </w:r>
                            </w:p>
                          </w:txbxContent>
                        </wps:txbx>
                        <wps:bodyPr horzOverflow="overflow" vert="horz" lIns="0" tIns="0" rIns="0" bIns="0" rtlCol="0">
                          <a:noAutofit/>
                        </wps:bodyPr>
                      </wps:wsp>
                      <wps:wsp>
                        <wps:cNvPr id="407" name="Shape 407"/>
                        <wps:cNvSpPr/>
                        <wps:spPr>
                          <a:xfrm>
                            <a:off x="2577516" y="2214201"/>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08" name="Shape 408"/>
                        <wps:cNvSpPr/>
                        <wps:spPr>
                          <a:xfrm>
                            <a:off x="2577516" y="1984607"/>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09" name="Shape 409"/>
                        <wps:cNvSpPr/>
                        <wps:spPr>
                          <a:xfrm>
                            <a:off x="2577516" y="1755013"/>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0" name="Shape 410"/>
                        <wps:cNvSpPr/>
                        <wps:spPr>
                          <a:xfrm>
                            <a:off x="2577516" y="1525420"/>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1" name="Shape 411"/>
                        <wps:cNvSpPr/>
                        <wps:spPr>
                          <a:xfrm>
                            <a:off x="2577516" y="1295826"/>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2" name="Shape 412"/>
                        <wps:cNvSpPr/>
                        <wps:spPr>
                          <a:xfrm>
                            <a:off x="2577516" y="1066232"/>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3" name="Shape 413"/>
                        <wps:cNvSpPr/>
                        <wps:spPr>
                          <a:xfrm>
                            <a:off x="2577516" y="836638"/>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4" name="Shape 414"/>
                        <wps:cNvSpPr/>
                        <wps:spPr>
                          <a:xfrm>
                            <a:off x="2577516" y="607044"/>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5" name="Shape 415"/>
                        <wps:cNvSpPr/>
                        <wps:spPr>
                          <a:xfrm>
                            <a:off x="2577516" y="377450"/>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6" name="Shape 416"/>
                        <wps:cNvSpPr/>
                        <wps:spPr>
                          <a:xfrm>
                            <a:off x="2577516" y="147856"/>
                            <a:ext cx="17220" cy="0"/>
                          </a:xfrm>
                          <a:custGeom>
                            <a:avLst/>
                            <a:gdLst/>
                            <a:ahLst/>
                            <a:cxnLst/>
                            <a:rect l="0" t="0" r="0" b="0"/>
                            <a:pathLst>
                              <a:path w="17220">
                                <a:moveTo>
                                  <a:pt x="17220"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7" name="Shape 417"/>
                        <wps:cNvSpPr/>
                        <wps:spPr>
                          <a:xfrm>
                            <a:off x="2560297" y="2099406"/>
                            <a:ext cx="34439" cy="0"/>
                          </a:xfrm>
                          <a:custGeom>
                            <a:avLst/>
                            <a:gdLst/>
                            <a:ahLst/>
                            <a:cxnLst/>
                            <a:rect l="0" t="0" r="0" b="0"/>
                            <a:pathLst>
                              <a:path w="34439">
                                <a:moveTo>
                                  <a:pt x="34439"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8" name="Shape 418"/>
                        <wps:cNvSpPr/>
                        <wps:spPr>
                          <a:xfrm>
                            <a:off x="2560297" y="1869813"/>
                            <a:ext cx="34439" cy="0"/>
                          </a:xfrm>
                          <a:custGeom>
                            <a:avLst/>
                            <a:gdLst/>
                            <a:ahLst/>
                            <a:cxnLst/>
                            <a:rect l="0" t="0" r="0" b="0"/>
                            <a:pathLst>
                              <a:path w="34439">
                                <a:moveTo>
                                  <a:pt x="34439"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19" name="Shape 419"/>
                        <wps:cNvSpPr/>
                        <wps:spPr>
                          <a:xfrm>
                            <a:off x="2560297" y="1640219"/>
                            <a:ext cx="34439" cy="0"/>
                          </a:xfrm>
                          <a:custGeom>
                            <a:avLst/>
                            <a:gdLst/>
                            <a:ahLst/>
                            <a:cxnLst/>
                            <a:rect l="0" t="0" r="0" b="0"/>
                            <a:pathLst>
                              <a:path w="34439">
                                <a:moveTo>
                                  <a:pt x="34439"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20" name="Shape 420"/>
                        <wps:cNvSpPr/>
                        <wps:spPr>
                          <a:xfrm>
                            <a:off x="2560297" y="1410624"/>
                            <a:ext cx="34439" cy="0"/>
                          </a:xfrm>
                          <a:custGeom>
                            <a:avLst/>
                            <a:gdLst/>
                            <a:ahLst/>
                            <a:cxnLst/>
                            <a:rect l="0" t="0" r="0" b="0"/>
                            <a:pathLst>
                              <a:path w="34439">
                                <a:moveTo>
                                  <a:pt x="34439"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21" name="Shape 421"/>
                        <wps:cNvSpPr/>
                        <wps:spPr>
                          <a:xfrm>
                            <a:off x="2560297" y="1181027"/>
                            <a:ext cx="34439" cy="0"/>
                          </a:xfrm>
                          <a:custGeom>
                            <a:avLst/>
                            <a:gdLst/>
                            <a:ahLst/>
                            <a:cxnLst/>
                            <a:rect l="0" t="0" r="0" b="0"/>
                            <a:pathLst>
                              <a:path w="34439">
                                <a:moveTo>
                                  <a:pt x="34439"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22" name="Shape 422"/>
                        <wps:cNvSpPr/>
                        <wps:spPr>
                          <a:xfrm>
                            <a:off x="2560297" y="951433"/>
                            <a:ext cx="34439" cy="0"/>
                          </a:xfrm>
                          <a:custGeom>
                            <a:avLst/>
                            <a:gdLst/>
                            <a:ahLst/>
                            <a:cxnLst/>
                            <a:rect l="0" t="0" r="0" b="0"/>
                            <a:pathLst>
                              <a:path w="34439">
                                <a:moveTo>
                                  <a:pt x="34439"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23" name="Shape 423"/>
                        <wps:cNvSpPr/>
                        <wps:spPr>
                          <a:xfrm>
                            <a:off x="2560297" y="721839"/>
                            <a:ext cx="34439" cy="0"/>
                          </a:xfrm>
                          <a:custGeom>
                            <a:avLst/>
                            <a:gdLst/>
                            <a:ahLst/>
                            <a:cxnLst/>
                            <a:rect l="0" t="0" r="0" b="0"/>
                            <a:pathLst>
                              <a:path w="34439">
                                <a:moveTo>
                                  <a:pt x="34439"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24" name="Shape 424"/>
                        <wps:cNvSpPr/>
                        <wps:spPr>
                          <a:xfrm>
                            <a:off x="2560297" y="492245"/>
                            <a:ext cx="34439" cy="0"/>
                          </a:xfrm>
                          <a:custGeom>
                            <a:avLst/>
                            <a:gdLst/>
                            <a:ahLst/>
                            <a:cxnLst/>
                            <a:rect l="0" t="0" r="0" b="0"/>
                            <a:pathLst>
                              <a:path w="34439">
                                <a:moveTo>
                                  <a:pt x="34439"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25" name="Shape 425"/>
                        <wps:cNvSpPr/>
                        <wps:spPr>
                          <a:xfrm>
                            <a:off x="2560297" y="262651"/>
                            <a:ext cx="34439" cy="0"/>
                          </a:xfrm>
                          <a:custGeom>
                            <a:avLst/>
                            <a:gdLst/>
                            <a:ahLst/>
                            <a:cxnLst/>
                            <a:rect l="0" t="0" r="0" b="0"/>
                            <a:pathLst>
                              <a:path w="34439">
                                <a:moveTo>
                                  <a:pt x="34439" y="0"/>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26" name="Shape 426"/>
                        <wps:cNvSpPr/>
                        <wps:spPr>
                          <a:xfrm>
                            <a:off x="2594736" y="33057"/>
                            <a:ext cx="0" cy="2295940"/>
                          </a:xfrm>
                          <a:custGeom>
                            <a:avLst/>
                            <a:gdLst/>
                            <a:ahLst/>
                            <a:cxnLst/>
                            <a:rect l="0" t="0" r="0" b="0"/>
                            <a:pathLst>
                              <a:path h="2295940">
                                <a:moveTo>
                                  <a:pt x="0" y="2295940"/>
                                </a:moveTo>
                                <a:lnTo>
                                  <a:pt x="0" y="0"/>
                                </a:lnTo>
                              </a:path>
                            </a:pathLst>
                          </a:custGeom>
                          <a:ln w="13776" cap="rnd">
                            <a:miter lim="127000"/>
                          </a:ln>
                        </wps:spPr>
                        <wps:style>
                          <a:lnRef idx="1">
                            <a:srgbClr val="181717"/>
                          </a:lnRef>
                          <a:fillRef idx="0">
                            <a:srgbClr val="000000">
                              <a:alpha val="0"/>
                            </a:srgbClr>
                          </a:fillRef>
                          <a:effectRef idx="0">
                            <a:scrgbClr r="0" g="0" b="0"/>
                          </a:effectRef>
                          <a:fontRef idx="none"/>
                        </wps:style>
                        <wps:bodyPr/>
                      </wps:wsp>
                      <wps:wsp>
                        <wps:cNvPr id="427" name="Shape 427"/>
                        <wps:cNvSpPr/>
                        <wps:spPr>
                          <a:xfrm>
                            <a:off x="585788" y="2311781"/>
                            <a:ext cx="0" cy="17216"/>
                          </a:xfrm>
                          <a:custGeom>
                            <a:avLst/>
                            <a:gdLst/>
                            <a:ahLst/>
                            <a:cxnLst/>
                            <a:rect l="0" t="0" r="0" b="0"/>
                            <a:pathLst>
                              <a:path h="17216">
                                <a:moveTo>
                                  <a:pt x="0" y="17216"/>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28" name="Shape 428"/>
                        <wps:cNvSpPr/>
                        <wps:spPr>
                          <a:xfrm>
                            <a:off x="1159771" y="2311781"/>
                            <a:ext cx="0" cy="17216"/>
                          </a:xfrm>
                          <a:custGeom>
                            <a:avLst/>
                            <a:gdLst/>
                            <a:ahLst/>
                            <a:cxnLst/>
                            <a:rect l="0" t="0" r="0" b="0"/>
                            <a:pathLst>
                              <a:path h="17216">
                                <a:moveTo>
                                  <a:pt x="0" y="17216"/>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29" name="Shape 429"/>
                        <wps:cNvSpPr/>
                        <wps:spPr>
                          <a:xfrm>
                            <a:off x="1733757" y="2311781"/>
                            <a:ext cx="0" cy="17216"/>
                          </a:xfrm>
                          <a:custGeom>
                            <a:avLst/>
                            <a:gdLst/>
                            <a:ahLst/>
                            <a:cxnLst/>
                            <a:rect l="0" t="0" r="0" b="0"/>
                            <a:pathLst>
                              <a:path h="17216">
                                <a:moveTo>
                                  <a:pt x="0" y="17216"/>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30" name="Shape 430"/>
                        <wps:cNvSpPr/>
                        <wps:spPr>
                          <a:xfrm>
                            <a:off x="2307740" y="2311781"/>
                            <a:ext cx="0" cy="17216"/>
                          </a:xfrm>
                          <a:custGeom>
                            <a:avLst/>
                            <a:gdLst/>
                            <a:ahLst/>
                            <a:cxnLst/>
                            <a:rect l="0" t="0" r="0" b="0"/>
                            <a:pathLst>
                              <a:path h="17216">
                                <a:moveTo>
                                  <a:pt x="0" y="17216"/>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31" name="Shape 431"/>
                        <wps:cNvSpPr/>
                        <wps:spPr>
                          <a:xfrm>
                            <a:off x="872779" y="2294561"/>
                            <a:ext cx="0" cy="34436"/>
                          </a:xfrm>
                          <a:custGeom>
                            <a:avLst/>
                            <a:gdLst/>
                            <a:ahLst/>
                            <a:cxnLst/>
                            <a:rect l="0" t="0" r="0" b="0"/>
                            <a:pathLst>
                              <a:path h="34436">
                                <a:moveTo>
                                  <a:pt x="0" y="34436"/>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32" name="Shape 432"/>
                        <wps:cNvSpPr/>
                        <wps:spPr>
                          <a:xfrm>
                            <a:off x="1446766" y="2294561"/>
                            <a:ext cx="0" cy="34436"/>
                          </a:xfrm>
                          <a:custGeom>
                            <a:avLst/>
                            <a:gdLst/>
                            <a:ahLst/>
                            <a:cxnLst/>
                            <a:rect l="0" t="0" r="0" b="0"/>
                            <a:pathLst>
                              <a:path h="34436">
                                <a:moveTo>
                                  <a:pt x="0" y="34436"/>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33" name="Shape 433"/>
                        <wps:cNvSpPr/>
                        <wps:spPr>
                          <a:xfrm>
                            <a:off x="2020749" y="2294561"/>
                            <a:ext cx="0" cy="34436"/>
                          </a:xfrm>
                          <a:custGeom>
                            <a:avLst/>
                            <a:gdLst/>
                            <a:ahLst/>
                            <a:cxnLst/>
                            <a:rect l="0" t="0" r="0" b="0"/>
                            <a:pathLst>
                              <a:path h="34436">
                                <a:moveTo>
                                  <a:pt x="0" y="34436"/>
                                </a:moveTo>
                                <a:lnTo>
                                  <a:pt x="0"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34" name="Shape 434"/>
                        <wps:cNvSpPr/>
                        <wps:spPr>
                          <a:xfrm>
                            <a:off x="298794" y="2328997"/>
                            <a:ext cx="2295941" cy="0"/>
                          </a:xfrm>
                          <a:custGeom>
                            <a:avLst/>
                            <a:gdLst/>
                            <a:ahLst/>
                            <a:cxnLst/>
                            <a:rect l="0" t="0" r="0" b="0"/>
                            <a:pathLst>
                              <a:path w="2295941">
                                <a:moveTo>
                                  <a:pt x="0" y="0"/>
                                </a:moveTo>
                                <a:lnTo>
                                  <a:pt x="2295941" y="0"/>
                                </a:lnTo>
                              </a:path>
                            </a:pathLst>
                          </a:custGeom>
                          <a:ln w="13776" cap="rnd">
                            <a:miter lim="127000"/>
                          </a:ln>
                        </wps:spPr>
                        <wps:style>
                          <a:lnRef idx="1">
                            <a:srgbClr val="181717"/>
                          </a:lnRef>
                          <a:fillRef idx="0">
                            <a:srgbClr val="000000">
                              <a:alpha val="0"/>
                            </a:srgbClr>
                          </a:fillRef>
                          <a:effectRef idx="0">
                            <a:scrgbClr r="0" g="0" b="0"/>
                          </a:effectRef>
                          <a:fontRef idx="none"/>
                        </wps:style>
                        <wps:bodyPr/>
                      </wps:wsp>
                      <wps:wsp>
                        <wps:cNvPr id="1609" name="Rectangle 1609"/>
                        <wps:cNvSpPr/>
                        <wps:spPr>
                          <a:xfrm>
                            <a:off x="1355466" y="2385755"/>
                            <a:ext cx="244286"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4000</w:t>
                              </w:r>
                            </w:p>
                          </w:txbxContent>
                        </wps:txbx>
                        <wps:bodyPr horzOverflow="overflow" vert="horz" lIns="0" tIns="0" rIns="0" bIns="0" rtlCol="0">
                          <a:noAutofit/>
                        </wps:bodyPr>
                      </wps:wsp>
                      <wps:wsp>
                        <wps:cNvPr id="1607" name="Rectangle 1607"/>
                        <wps:cNvSpPr/>
                        <wps:spPr>
                          <a:xfrm>
                            <a:off x="275834" y="2385755"/>
                            <a:ext cx="61071"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0</w:t>
                              </w:r>
                            </w:p>
                          </w:txbxContent>
                        </wps:txbx>
                        <wps:bodyPr horzOverflow="overflow" vert="horz" lIns="0" tIns="0" rIns="0" bIns="0" rtlCol="0">
                          <a:noAutofit/>
                        </wps:bodyPr>
                      </wps:wsp>
                      <wps:wsp>
                        <wps:cNvPr id="1608" name="Rectangle 1608"/>
                        <wps:cNvSpPr/>
                        <wps:spPr>
                          <a:xfrm>
                            <a:off x="780659" y="2385755"/>
                            <a:ext cx="244286"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2000</w:t>
                              </w:r>
                            </w:p>
                          </w:txbxContent>
                        </wps:txbx>
                        <wps:bodyPr horzOverflow="overflow" vert="horz" lIns="0" tIns="0" rIns="0" bIns="0" rtlCol="0">
                          <a:noAutofit/>
                        </wps:bodyPr>
                      </wps:wsp>
                      <wps:wsp>
                        <wps:cNvPr id="1611" name="Rectangle 1611"/>
                        <wps:cNvSpPr/>
                        <wps:spPr>
                          <a:xfrm>
                            <a:off x="2501407" y="2385755"/>
                            <a:ext cx="244286"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8000</w:t>
                              </w:r>
                            </w:p>
                          </w:txbxContent>
                        </wps:txbx>
                        <wps:bodyPr horzOverflow="overflow" vert="horz" lIns="0" tIns="0" rIns="0" bIns="0" rtlCol="0">
                          <a:noAutofit/>
                        </wps:bodyPr>
                      </wps:wsp>
                      <wps:wsp>
                        <wps:cNvPr id="1610" name="Rectangle 1610"/>
                        <wps:cNvSpPr/>
                        <wps:spPr>
                          <a:xfrm>
                            <a:off x="1928435" y="2385755"/>
                            <a:ext cx="244285" cy="8672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6000</w:t>
                              </w:r>
                            </w:p>
                          </w:txbxContent>
                        </wps:txbx>
                        <wps:bodyPr horzOverflow="overflow" vert="horz" lIns="0" tIns="0" rIns="0" bIns="0" rtlCol="0">
                          <a:noAutofit/>
                        </wps:bodyPr>
                      </wps:wsp>
                      <wps:wsp>
                        <wps:cNvPr id="436" name="Rectangle 436"/>
                        <wps:cNvSpPr/>
                        <wps:spPr>
                          <a:xfrm>
                            <a:off x="1295243" y="2506178"/>
                            <a:ext cx="76339"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x</w:t>
                              </w:r>
                            </w:p>
                          </w:txbxContent>
                        </wps:txbx>
                        <wps:bodyPr horzOverflow="overflow" vert="horz" lIns="0" tIns="0" rIns="0" bIns="0" rtlCol="0">
                          <a:noAutofit/>
                        </wps:bodyPr>
                      </wps:wsp>
                      <wps:wsp>
                        <wps:cNvPr id="437" name="Shape 437"/>
                        <wps:cNvSpPr/>
                        <wps:spPr>
                          <a:xfrm>
                            <a:off x="1381573" y="2535331"/>
                            <a:ext cx="70826" cy="54762"/>
                          </a:xfrm>
                          <a:custGeom>
                            <a:avLst/>
                            <a:gdLst/>
                            <a:ahLst/>
                            <a:cxnLst/>
                            <a:rect l="0" t="0" r="0" b="0"/>
                            <a:pathLst>
                              <a:path w="70826" h="54762">
                                <a:moveTo>
                                  <a:pt x="63136" y="0"/>
                                </a:moveTo>
                                <a:lnTo>
                                  <a:pt x="65201" y="0"/>
                                </a:lnTo>
                                <a:cubicBezTo>
                                  <a:pt x="70826" y="2645"/>
                                  <a:pt x="69105" y="9874"/>
                                  <a:pt x="68530" y="14581"/>
                                </a:cubicBezTo>
                                <a:cubicBezTo>
                                  <a:pt x="66007" y="28932"/>
                                  <a:pt x="60382" y="45694"/>
                                  <a:pt x="45572" y="50972"/>
                                </a:cubicBezTo>
                                <a:cubicBezTo>
                                  <a:pt x="39716" y="53041"/>
                                  <a:pt x="31799" y="50513"/>
                                  <a:pt x="30649" y="43739"/>
                                </a:cubicBezTo>
                                <a:lnTo>
                                  <a:pt x="30191" y="41673"/>
                                </a:lnTo>
                                <a:lnTo>
                                  <a:pt x="29960" y="41328"/>
                                </a:lnTo>
                                <a:cubicBezTo>
                                  <a:pt x="25368" y="48675"/>
                                  <a:pt x="15495" y="54762"/>
                                  <a:pt x="7002" y="50052"/>
                                </a:cubicBezTo>
                                <a:cubicBezTo>
                                  <a:pt x="0" y="44889"/>
                                  <a:pt x="1146" y="34903"/>
                                  <a:pt x="1948" y="27668"/>
                                </a:cubicBezTo>
                                <a:cubicBezTo>
                                  <a:pt x="3556" y="18026"/>
                                  <a:pt x="7573" y="8610"/>
                                  <a:pt x="13773" y="1264"/>
                                </a:cubicBezTo>
                                <a:lnTo>
                                  <a:pt x="14806" y="1264"/>
                                </a:lnTo>
                                <a:cubicBezTo>
                                  <a:pt x="17220" y="2990"/>
                                  <a:pt x="13660" y="5282"/>
                                  <a:pt x="12971" y="7120"/>
                                </a:cubicBezTo>
                                <a:cubicBezTo>
                                  <a:pt x="7229" y="16994"/>
                                  <a:pt x="1033" y="29848"/>
                                  <a:pt x="7804" y="40526"/>
                                </a:cubicBezTo>
                                <a:cubicBezTo>
                                  <a:pt x="14118" y="47299"/>
                                  <a:pt x="24793" y="41673"/>
                                  <a:pt x="28927" y="35129"/>
                                </a:cubicBezTo>
                                <a:cubicBezTo>
                                  <a:pt x="31106" y="32836"/>
                                  <a:pt x="30191" y="29508"/>
                                  <a:pt x="30993" y="26749"/>
                                </a:cubicBezTo>
                                <a:cubicBezTo>
                                  <a:pt x="32139" y="23421"/>
                                  <a:pt x="31799" y="17107"/>
                                  <a:pt x="36618" y="17221"/>
                                </a:cubicBezTo>
                                <a:cubicBezTo>
                                  <a:pt x="39947" y="19059"/>
                                  <a:pt x="37306" y="23421"/>
                                  <a:pt x="36849" y="26406"/>
                                </a:cubicBezTo>
                                <a:cubicBezTo>
                                  <a:pt x="36043" y="30423"/>
                                  <a:pt x="32487" y="34213"/>
                                  <a:pt x="34784" y="38462"/>
                                </a:cubicBezTo>
                                <a:cubicBezTo>
                                  <a:pt x="37080" y="45002"/>
                                  <a:pt x="45459" y="44545"/>
                                  <a:pt x="50278" y="41328"/>
                                </a:cubicBezTo>
                                <a:cubicBezTo>
                                  <a:pt x="58775" y="36279"/>
                                  <a:pt x="64513" y="26406"/>
                                  <a:pt x="64400" y="16650"/>
                                </a:cubicBezTo>
                                <a:cubicBezTo>
                                  <a:pt x="63711" y="12860"/>
                                  <a:pt x="61528" y="9761"/>
                                  <a:pt x="58775" y="7120"/>
                                </a:cubicBezTo>
                                <a:lnTo>
                                  <a:pt x="58657" y="6432"/>
                                </a:lnTo>
                                <a:lnTo>
                                  <a:pt x="58657" y="4363"/>
                                </a:lnTo>
                                <a:lnTo>
                                  <a:pt x="59005" y="3104"/>
                                </a:lnTo>
                                <a:lnTo>
                                  <a:pt x="59232" y="2990"/>
                                </a:lnTo>
                                <a:lnTo>
                                  <a:pt x="59463" y="2528"/>
                                </a:lnTo>
                                <a:lnTo>
                                  <a:pt x="60726" y="1264"/>
                                </a:lnTo>
                                <a:lnTo>
                                  <a:pt x="61071" y="1038"/>
                                </a:lnTo>
                                <a:lnTo>
                                  <a:pt x="61528" y="690"/>
                                </a:lnTo>
                                <a:lnTo>
                                  <a:pt x="62334" y="231"/>
                                </a:lnTo>
                                <a:lnTo>
                                  <a:pt x="63136" y="0"/>
                                </a:lnTo>
                                <a:close/>
                              </a:path>
                            </a:pathLst>
                          </a:custGeom>
                          <a:ln w="0" cap="rnd">
                            <a:miter lim="127000"/>
                          </a:ln>
                        </wps:spPr>
                        <wps:style>
                          <a:lnRef idx="0">
                            <a:srgbClr val="000000">
                              <a:alpha val="0"/>
                            </a:srgbClr>
                          </a:lnRef>
                          <a:fillRef idx="1">
                            <a:srgbClr val="181717"/>
                          </a:fillRef>
                          <a:effectRef idx="0">
                            <a:scrgbClr r="0" g="0" b="0"/>
                          </a:effectRef>
                          <a:fontRef idx="none"/>
                        </wps:style>
                        <wps:bodyPr/>
                      </wps:wsp>
                      <wps:wsp>
                        <wps:cNvPr id="438" name="Rectangle 438"/>
                        <wps:cNvSpPr/>
                        <wps:spPr>
                          <a:xfrm>
                            <a:off x="1452743" y="2554083"/>
                            <a:ext cx="47452"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wps:txbx>
                        <wps:bodyPr horzOverflow="overflow" vert="horz" lIns="0" tIns="0" rIns="0" bIns="0" rtlCol="0">
                          <a:noAutofit/>
                        </wps:bodyPr>
                      </wps:wsp>
                      <wps:wsp>
                        <wps:cNvPr id="439" name="Rectangle 439"/>
                        <wps:cNvSpPr/>
                        <wps:spPr>
                          <a:xfrm>
                            <a:off x="1517124" y="2506179"/>
                            <a:ext cx="110233" cy="10840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c</w:t>
                              </w:r>
                            </w:p>
                          </w:txbxContent>
                        </wps:txbx>
                        <wps:bodyPr horzOverflow="overflow" vert="horz" lIns="0" tIns="0" rIns="0" bIns="0" rtlCol="0">
                          <a:noAutofit/>
                        </wps:bodyPr>
                      </wps:wsp>
                      <wps:wsp>
                        <wps:cNvPr id="440" name="Shape 440"/>
                        <wps:cNvSpPr/>
                        <wps:spPr>
                          <a:xfrm>
                            <a:off x="585788" y="33057"/>
                            <a:ext cx="0" cy="17220"/>
                          </a:xfrm>
                          <a:custGeom>
                            <a:avLst/>
                            <a:gdLst/>
                            <a:ahLst/>
                            <a:cxnLst/>
                            <a:rect l="0" t="0" r="0" b="0"/>
                            <a:pathLst>
                              <a:path h="17220">
                                <a:moveTo>
                                  <a:pt x="0" y="0"/>
                                </a:moveTo>
                                <a:lnTo>
                                  <a:pt x="0" y="1722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41" name="Shape 441"/>
                        <wps:cNvSpPr/>
                        <wps:spPr>
                          <a:xfrm>
                            <a:off x="1159771" y="33057"/>
                            <a:ext cx="0" cy="17220"/>
                          </a:xfrm>
                          <a:custGeom>
                            <a:avLst/>
                            <a:gdLst/>
                            <a:ahLst/>
                            <a:cxnLst/>
                            <a:rect l="0" t="0" r="0" b="0"/>
                            <a:pathLst>
                              <a:path h="17220">
                                <a:moveTo>
                                  <a:pt x="0" y="0"/>
                                </a:moveTo>
                                <a:lnTo>
                                  <a:pt x="0" y="1722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42" name="Shape 442"/>
                        <wps:cNvSpPr/>
                        <wps:spPr>
                          <a:xfrm>
                            <a:off x="1733757" y="33057"/>
                            <a:ext cx="0" cy="17220"/>
                          </a:xfrm>
                          <a:custGeom>
                            <a:avLst/>
                            <a:gdLst/>
                            <a:ahLst/>
                            <a:cxnLst/>
                            <a:rect l="0" t="0" r="0" b="0"/>
                            <a:pathLst>
                              <a:path h="17220">
                                <a:moveTo>
                                  <a:pt x="0" y="0"/>
                                </a:moveTo>
                                <a:lnTo>
                                  <a:pt x="0" y="1722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43" name="Shape 443"/>
                        <wps:cNvSpPr/>
                        <wps:spPr>
                          <a:xfrm>
                            <a:off x="2307740" y="33057"/>
                            <a:ext cx="0" cy="17220"/>
                          </a:xfrm>
                          <a:custGeom>
                            <a:avLst/>
                            <a:gdLst/>
                            <a:ahLst/>
                            <a:cxnLst/>
                            <a:rect l="0" t="0" r="0" b="0"/>
                            <a:pathLst>
                              <a:path h="17220">
                                <a:moveTo>
                                  <a:pt x="0" y="0"/>
                                </a:moveTo>
                                <a:lnTo>
                                  <a:pt x="0" y="1722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44" name="Shape 444"/>
                        <wps:cNvSpPr/>
                        <wps:spPr>
                          <a:xfrm>
                            <a:off x="872779" y="33057"/>
                            <a:ext cx="0" cy="34439"/>
                          </a:xfrm>
                          <a:custGeom>
                            <a:avLst/>
                            <a:gdLst/>
                            <a:ahLst/>
                            <a:cxnLst/>
                            <a:rect l="0" t="0" r="0" b="0"/>
                            <a:pathLst>
                              <a:path h="34439">
                                <a:moveTo>
                                  <a:pt x="0" y="0"/>
                                </a:moveTo>
                                <a:lnTo>
                                  <a:pt x="0" y="34439"/>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45" name="Shape 445"/>
                        <wps:cNvSpPr/>
                        <wps:spPr>
                          <a:xfrm>
                            <a:off x="1446766" y="33057"/>
                            <a:ext cx="0" cy="34439"/>
                          </a:xfrm>
                          <a:custGeom>
                            <a:avLst/>
                            <a:gdLst/>
                            <a:ahLst/>
                            <a:cxnLst/>
                            <a:rect l="0" t="0" r="0" b="0"/>
                            <a:pathLst>
                              <a:path h="34439">
                                <a:moveTo>
                                  <a:pt x="0" y="0"/>
                                </a:moveTo>
                                <a:lnTo>
                                  <a:pt x="0" y="34439"/>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46" name="Shape 446"/>
                        <wps:cNvSpPr/>
                        <wps:spPr>
                          <a:xfrm>
                            <a:off x="2020749" y="33057"/>
                            <a:ext cx="0" cy="34439"/>
                          </a:xfrm>
                          <a:custGeom>
                            <a:avLst/>
                            <a:gdLst/>
                            <a:ahLst/>
                            <a:cxnLst/>
                            <a:rect l="0" t="0" r="0" b="0"/>
                            <a:pathLst>
                              <a:path h="34439">
                                <a:moveTo>
                                  <a:pt x="0" y="0"/>
                                </a:moveTo>
                                <a:lnTo>
                                  <a:pt x="0" y="34439"/>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47" name="Shape 447"/>
                        <wps:cNvSpPr/>
                        <wps:spPr>
                          <a:xfrm>
                            <a:off x="298794" y="33057"/>
                            <a:ext cx="2295941" cy="0"/>
                          </a:xfrm>
                          <a:custGeom>
                            <a:avLst/>
                            <a:gdLst/>
                            <a:ahLst/>
                            <a:cxnLst/>
                            <a:rect l="0" t="0" r="0" b="0"/>
                            <a:pathLst>
                              <a:path w="2295941">
                                <a:moveTo>
                                  <a:pt x="0" y="0"/>
                                </a:moveTo>
                                <a:lnTo>
                                  <a:pt x="2295941" y="0"/>
                                </a:lnTo>
                              </a:path>
                            </a:pathLst>
                          </a:custGeom>
                          <a:ln w="13776" cap="rnd">
                            <a:miter lim="127000"/>
                          </a:ln>
                        </wps:spPr>
                        <wps:style>
                          <a:lnRef idx="1">
                            <a:srgbClr val="181717"/>
                          </a:lnRef>
                          <a:fillRef idx="0">
                            <a:srgbClr val="000000">
                              <a:alpha val="0"/>
                            </a:srgbClr>
                          </a:fillRef>
                          <a:effectRef idx="0">
                            <a:scrgbClr r="0" g="0" b="0"/>
                          </a:effectRef>
                          <a:fontRef idx="none"/>
                        </wps:style>
                        <wps:bodyPr/>
                      </wps:wsp>
                      <wps:wsp>
                        <wps:cNvPr id="448" name="Shape 448"/>
                        <wps:cNvSpPr/>
                        <wps:spPr>
                          <a:xfrm>
                            <a:off x="298851" y="900049"/>
                            <a:ext cx="2295885" cy="1227191"/>
                          </a:xfrm>
                          <a:custGeom>
                            <a:avLst/>
                            <a:gdLst/>
                            <a:ahLst/>
                            <a:cxnLst/>
                            <a:rect l="0" t="0" r="0" b="0"/>
                            <a:pathLst>
                              <a:path w="2295885" h="1227191">
                                <a:moveTo>
                                  <a:pt x="0" y="353578"/>
                                </a:moveTo>
                                <a:lnTo>
                                  <a:pt x="59" y="376536"/>
                                </a:lnTo>
                                <a:lnTo>
                                  <a:pt x="115" y="373389"/>
                                </a:lnTo>
                                <a:lnTo>
                                  <a:pt x="173" y="365630"/>
                                </a:lnTo>
                                <a:lnTo>
                                  <a:pt x="231" y="431937"/>
                                </a:lnTo>
                                <a:lnTo>
                                  <a:pt x="288" y="425899"/>
                                </a:lnTo>
                                <a:lnTo>
                                  <a:pt x="345" y="404087"/>
                                </a:lnTo>
                                <a:lnTo>
                                  <a:pt x="402" y="421881"/>
                                </a:lnTo>
                                <a:lnTo>
                                  <a:pt x="460" y="440547"/>
                                </a:lnTo>
                                <a:lnTo>
                                  <a:pt x="518" y="433658"/>
                                </a:lnTo>
                                <a:lnTo>
                                  <a:pt x="574" y="400644"/>
                                </a:lnTo>
                                <a:lnTo>
                                  <a:pt x="633" y="420160"/>
                                </a:lnTo>
                                <a:lnTo>
                                  <a:pt x="690" y="410404"/>
                                </a:lnTo>
                                <a:lnTo>
                                  <a:pt x="747" y="429065"/>
                                </a:lnTo>
                                <a:lnTo>
                                  <a:pt x="804" y="393756"/>
                                </a:lnTo>
                                <a:lnTo>
                                  <a:pt x="862" y="447711"/>
                                </a:lnTo>
                                <a:lnTo>
                                  <a:pt x="919" y="432212"/>
                                </a:lnTo>
                                <a:lnTo>
                                  <a:pt x="976" y="417589"/>
                                </a:lnTo>
                                <a:lnTo>
                                  <a:pt x="1035" y="420456"/>
                                </a:lnTo>
                                <a:lnTo>
                                  <a:pt x="1091" y="423327"/>
                                </a:lnTo>
                                <a:lnTo>
                                  <a:pt x="1149" y="392610"/>
                                </a:lnTo>
                                <a:lnTo>
                                  <a:pt x="1206" y="422756"/>
                                </a:lnTo>
                                <a:lnTo>
                                  <a:pt x="1264" y="415867"/>
                                </a:lnTo>
                                <a:lnTo>
                                  <a:pt x="1321" y="415568"/>
                                </a:lnTo>
                                <a:lnTo>
                                  <a:pt x="1378" y="421881"/>
                                </a:lnTo>
                                <a:lnTo>
                                  <a:pt x="1435" y="415292"/>
                                </a:lnTo>
                                <a:lnTo>
                                  <a:pt x="1494" y="427344"/>
                                </a:lnTo>
                                <a:lnTo>
                                  <a:pt x="1550" y="436529"/>
                                </a:lnTo>
                                <a:lnTo>
                                  <a:pt x="1607" y="423602"/>
                                </a:lnTo>
                                <a:lnTo>
                                  <a:pt x="1666" y="437104"/>
                                </a:lnTo>
                                <a:lnTo>
                                  <a:pt x="1723" y="443118"/>
                                </a:lnTo>
                                <a:lnTo>
                                  <a:pt x="1780" y="418435"/>
                                </a:lnTo>
                                <a:lnTo>
                                  <a:pt x="1837" y="422756"/>
                                </a:lnTo>
                                <a:lnTo>
                                  <a:pt x="1895" y="412696"/>
                                </a:lnTo>
                                <a:lnTo>
                                  <a:pt x="1952" y="444564"/>
                                </a:lnTo>
                                <a:lnTo>
                                  <a:pt x="2009" y="414142"/>
                                </a:lnTo>
                                <a:lnTo>
                                  <a:pt x="2068" y="415292"/>
                                </a:lnTo>
                                <a:lnTo>
                                  <a:pt x="2125" y="389163"/>
                                </a:lnTo>
                                <a:lnTo>
                                  <a:pt x="2182" y="398648"/>
                                </a:lnTo>
                                <a:lnTo>
                                  <a:pt x="2239" y="401515"/>
                                </a:lnTo>
                                <a:lnTo>
                                  <a:pt x="2297" y="403516"/>
                                </a:lnTo>
                                <a:lnTo>
                                  <a:pt x="2354" y="398348"/>
                                </a:lnTo>
                                <a:lnTo>
                                  <a:pt x="2411" y="439676"/>
                                </a:lnTo>
                                <a:lnTo>
                                  <a:pt x="2470" y="418163"/>
                                </a:lnTo>
                                <a:lnTo>
                                  <a:pt x="2526" y="389163"/>
                                </a:lnTo>
                                <a:lnTo>
                                  <a:pt x="2583" y="414418"/>
                                </a:lnTo>
                                <a:lnTo>
                                  <a:pt x="2641" y="419585"/>
                                </a:lnTo>
                                <a:lnTo>
                                  <a:pt x="2699" y="435655"/>
                                </a:lnTo>
                                <a:lnTo>
                                  <a:pt x="2756" y="407533"/>
                                </a:lnTo>
                                <a:lnTo>
                                  <a:pt x="2813" y="408404"/>
                                </a:lnTo>
                                <a:lnTo>
                                  <a:pt x="2871" y="422756"/>
                                </a:lnTo>
                                <a:lnTo>
                                  <a:pt x="2928" y="414717"/>
                                </a:lnTo>
                                <a:lnTo>
                                  <a:pt x="2985" y="396352"/>
                                </a:lnTo>
                                <a:lnTo>
                                  <a:pt x="3042" y="391759"/>
                                </a:lnTo>
                                <a:lnTo>
                                  <a:pt x="3101" y="434808"/>
                                </a:lnTo>
                                <a:lnTo>
                                  <a:pt x="3158" y="417589"/>
                                </a:lnTo>
                                <a:lnTo>
                                  <a:pt x="3215" y="420160"/>
                                </a:lnTo>
                                <a:lnTo>
                                  <a:pt x="3273" y="412696"/>
                                </a:lnTo>
                                <a:lnTo>
                                  <a:pt x="3330" y="400944"/>
                                </a:lnTo>
                                <a:lnTo>
                                  <a:pt x="3387" y="428770"/>
                                </a:lnTo>
                                <a:lnTo>
                                  <a:pt x="3444" y="392034"/>
                                </a:lnTo>
                                <a:lnTo>
                                  <a:pt x="3503" y="411550"/>
                                </a:lnTo>
                                <a:lnTo>
                                  <a:pt x="3559" y="422456"/>
                                </a:lnTo>
                                <a:lnTo>
                                  <a:pt x="3616" y="434808"/>
                                </a:lnTo>
                                <a:lnTo>
                                  <a:pt x="3675" y="428495"/>
                                </a:lnTo>
                                <a:lnTo>
                                  <a:pt x="3732" y="383424"/>
                                </a:lnTo>
                                <a:lnTo>
                                  <a:pt x="3789" y="425323"/>
                                </a:lnTo>
                                <a:lnTo>
                                  <a:pt x="3846" y="410404"/>
                                </a:lnTo>
                                <a:lnTo>
                                  <a:pt x="3904" y="415568"/>
                                </a:lnTo>
                                <a:lnTo>
                                  <a:pt x="3961" y="383724"/>
                                </a:lnTo>
                                <a:lnTo>
                                  <a:pt x="4018" y="388317"/>
                                </a:lnTo>
                                <a:lnTo>
                                  <a:pt x="4077" y="403811"/>
                                </a:lnTo>
                                <a:lnTo>
                                  <a:pt x="4134" y="409254"/>
                                </a:lnTo>
                                <a:lnTo>
                                  <a:pt x="4191" y="418163"/>
                                </a:lnTo>
                                <a:lnTo>
                                  <a:pt x="4247" y="400644"/>
                                </a:lnTo>
                                <a:lnTo>
                                  <a:pt x="4306" y="381128"/>
                                </a:lnTo>
                                <a:lnTo>
                                  <a:pt x="4363" y="426773"/>
                                </a:lnTo>
                                <a:lnTo>
                                  <a:pt x="4420" y="392334"/>
                                </a:lnTo>
                                <a:lnTo>
                                  <a:pt x="4479" y="399219"/>
                                </a:lnTo>
                                <a:lnTo>
                                  <a:pt x="4535" y="418735"/>
                                </a:lnTo>
                                <a:lnTo>
                                  <a:pt x="4592" y="401515"/>
                                </a:lnTo>
                                <a:lnTo>
                                  <a:pt x="4650" y="399794"/>
                                </a:lnTo>
                                <a:lnTo>
                                  <a:pt x="4708" y="376261"/>
                                </a:lnTo>
                                <a:lnTo>
                                  <a:pt x="4765" y="387742"/>
                                </a:lnTo>
                                <a:lnTo>
                                  <a:pt x="4822" y="397198"/>
                                </a:lnTo>
                                <a:lnTo>
                                  <a:pt x="4880" y="406383"/>
                                </a:lnTo>
                                <a:lnTo>
                                  <a:pt x="4937" y="362759"/>
                                </a:lnTo>
                                <a:lnTo>
                                  <a:pt x="4994" y="395201"/>
                                </a:lnTo>
                                <a:lnTo>
                                  <a:pt x="5051" y="395776"/>
                                </a:lnTo>
                                <a:lnTo>
                                  <a:pt x="5110" y="408104"/>
                                </a:lnTo>
                                <a:lnTo>
                                  <a:pt x="5167" y="388888"/>
                                </a:lnTo>
                                <a:lnTo>
                                  <a:pt x="5224" y="400369"/>
                                </a:lnTo>
                                <a:lnTo>
                                  <a:pt x="5280" y="393180"/>
                                </a:lnTo>
                                <a:lnTo>
                                  <a:pt x="5339" y="408979"/>
                                </a:lnTo>
                                <a:lnTo>
                                  <a:pt x="5396" y="392034"/>
                                </a:lnTo>
                                <a:lnTo>
                                  <a:pt x="5453" y="403236"/>
                                </a:lnTo>
                                <a:lnTo>
                                  <a:pt x="5512" y="405237"/>
                                </a:lnTo>
                                <a:lnTo>
                                  <a:pt x="5568" y="405237"/>
                                </a:lnTo>
                                <a:lnTo>
                                  <a:pt x="5626" y="400069"/>
                                </a:lnTo>
                                <a:lnTo>
                                  <a:pt x="5682" y="404386"/>
                                </a:lnTo>
                                <a:lnTo>
                                  <a:pt x="5741" y="373094"/>
                                </a:lnTo>
                                <a:lnTo>
                                  <a:pt x="5798" y="410424"/>
                                </a:lnTo>
                                <a:lnTo>
                                  <a:pt x="5855" y="385721"/>
                                </a:lnTo>
                                <a:lnTo>
                                  <a:pt x="5913" y="388017"/>
                                </a:lnTo>
                                <a:lnTo>
                                  <a:pt x="5970" y="391759"/>
                                </a:lnTo>
                                <a:lnTo>
                                  <a:pt x="6027" y="340951"/>
                                </a:lnTo>
                                <a:lnTo>
                                  <a:pt x="6084" y="400944"/>
                                </a:lnTo>
                                <a:lnTo>
                                  <a:pt x="6143" y="379978"/>
                                </a:lnTo>
                                <a:lnTo>
                                  <a:pt x="6200" y="398648"/>
                                </a:lnTo>
                                <a:lnTo>
                                  <a:pt x="6257" y="392905"/>
                                </a:lnTo>
                                <a:lnTo>
                                  <a:pt x="6315" y="427069"/>
                                </a:lnTo>
                                <a:lnTo>
                                  <a:pt x="6372" y="394630"/>
                                </a:lnTo>
                                <a:lnTo>
                                  <a:pt x="6429" y="419034"/>
                                </a:lnTo>
                                <a:lnTo>
                                  <a:pt x="6486" y="347839"/>
                                </a:lnTo>
                                <a:lnTo>
                                  <a:pt x="6544" y="366505"/>
                                </a:lnTo>
                                <a:lnTo>
                                  <a:pt x="6602" y="372519"/>
                                </a:lnTo>
                                <a:lnTo>
                                  <a:pt x="6659" y="379132"/>
                                </a:lnTo>
                                <a:lnTo>
                                  <a:pt x="6717" y="393180"/>
                                </a:lnTo>
                                <a:lnTo>
                                  <a:pt x="6774" y="394906"/>
                                </a:lnTo>
                                <a:lnTo>
                                  <a:pt x="6831" y="379407"/>
                                </a:lnTo>
                                <a:lnTo>
                                  <a:pt x="6888" y="381999"/>
                                </a:lnTo>
                                <a:lnTo>
                                  <a:pt x="6947" y="422756"/>
                                </a:lnTo>
                                <a:lnTo>
                                  <a:pt x="7003" y="395776"/>
                                </a:lnTo>
                                <a:lnTo>
                                  <a:pt x="7060" y="436829"/>
                                </a:lnTo>
                                <a:lnTo>
                                  <a:pt x="7119" y="395776"/>
                                </a:lnTo>
                                <a:lnTo>
                                  <a:pt x="7176" y="381703"/>
                                </a:lnTo>
                                <a:lnTo>
                                  <a:pt x="7233" y="370222"/>
                                </a:lnTo>
                                <a:lnTo>
                                  <a:pt x="7290" y="411275"/>
                                </a:lnTo>
                                <a:lnTo>
                                  <a:pt x="7348" y="373094"/>
                                </a:lnTo>
                                <a:lnTo>
                                  <a:pt x="7405" y="385146"/>
                                </a:lnTo>
                                <a:lnTo>
                                  <a:pt x="7462" y="389463"/>
                                </a:lnTo>
                                <a:lnTo>
                                  <a:pt x="7520" y="370797"/>
                                </a:lnTo>
                                <a:lnTo>
                                  <a:pt x="7578" y="383724"/>
                                </a:lnTo>
                                <a:lnTo>
                                  <a:pt x="7635" y="372519"/>
                                </a:lnTo>
                                <a:lnTo>
                                  <a:pt x="7691" y="419885"/>
                                </a:lnTo>
                                <a:lnTo>
                                  <a:pt x="7750" y="380853"/>
                                </a:lnTo>
                                <a:lnTo>
                                  <a:pt x="7807" y="361912"/>
                                </a:lnTo>
                                <a:lnTo>
                                  <a:pt x="7864" y="371373"/>
                                </a:lnTo>
                                <a:lnTo>
                                  <a:pt x="7923" y="379407"/>
                                </a:lnTo>
                                <a:lnTo>
                                  <a:pt x="7979" y="388888"/>
                                </a:lnTo>
                                <a:lnTo>
                                  <a:pt x="8036" y="376836"/>
                                </a:lnTo>
                                <a:lnTo>
                                  <a:pt x="8093" y="394331"/>
                                </a:lnTo>
                                <a:lnTo>
                                  <a:pt x="8152" y="385146"/>
                                </a:lnTo>
                                <a:lnTo>
                                  <a:pt x="8209" y="408128"/>
                                </a:lnTo>
                                <a:lnTo>
                                  <a:pt x="8266" y="387442"/>
                                </a:lnTo>
                                <a:lnTo>
                                  <a:pt x="8324" y="400669"/>
                                </a:lnTo>
                                <a:lnTo>
                                  <a:pt x="8381" y="395776"/>
                                </a:lnTo>
                                <a:lnTo>
                                  <a:pt x="8438" y="399219"/>
                                </a:lnTo>
                                <a:lnTo>
                                  <a:pt x="8495" y="398073"/>
                                </a:lnTo>
                                <a:lnTo>
                                  <a:pt x="8554" y="362483"/>
                                </a:lnTo>
                                <a:lnTo>
                                  <a:pt x="8611" y="412721"/>
                                </a:lnTo>
                                <a:lnTo>
                                  <a:pt x="8668" y="402665"/>
                                </a:lnTo>
                                <a:lnTo>
                                  <a:pt x="8724" y="399219"/>
                                </a:lnTo>
                                <a:lnTo>
                                  <a:pt x="8783" y="392610"/>
                                </a:lnTo>
                                <a:lnTo>
                                  <a:pt x="8840" y="355599"/>
                                </a:lnTo>
                                <a:lnTo>
                                  <a:pt x="8897" y="397773"/>
                                </a:lnTo>
                                <a:lnTo>
                                  <a:pt x="8955" y="393756"/>
                                </a:lnTo>
                                <a:lnTo>
                                  <a:pt x="9012" y="395201"/>
                                </a:lnTo>
                                <a:lnTo>
                                  <a:pt x="9070" y="410125"/>
                                </a:lnTo>
                                <a:lnTo>
                                  <a:pt x="9126" y="385146"/>
                                </a:lnTo>
                                <a:lnTo>
                                  <a:pt x="9185" y="409849"/>
                                </a:lnTo>
                                <a:lnTo>
                                  <a:pt x="9242" y="379703"/>
                                </a:lnTo>
                                <a:lnTo>
                                  <a:pt x="9299" y="400069"/>
                                </a:lnTo>
                                <a:lnTo>
                                  <a:pt x="9357" y="394906"/>
                                </a:lnTo>
                                <a:lnTo>
                                  <a:pt x="9414" y="410700"/>
                                </a:lnTo>
                                <a:lnTo>
                                  <a:pt x="9471" y="387742"/>
                                </a:lnTo>
                                <a:lnTo>
                                  <a:pt x="9528" y="401815"/>
                                </a:lnTo>
                                <a:lnTo>
                                  <a:pt x="9587" y="374240"/>
                                </a:lnTo>
                                <a:lnTo>
                                  <a:pt x="9644" y="405832"/>
                                </a:lnTo>
                                <a:lnTo>
                                  <a:pt x="9700" y="381703"/>
                                </a:lnTo>
                                <a:lnTo>
                                  <a:pt x="9759" y="392334"/>
                                </a:lnTo>
                                <a:lnTo>
                                  <a:pt x="9816" y="401515"/>
                                </a:lnTo>
                                <a:lnTo>
                                  <a:pt x="9873" y="406107"/>
                                </a:lnTo>
                                <a:lnTo>
                                  <a:pt x="9930" y="401220"/>
                                </a:lnTo>
                                <a:lnTo>
                                  <a:pt x="9988" y="384000"/>
                                </a:lnTo>
                                <a:lnTo>
                                  <a:pt x="10046" y="421031"/>
                                </a:lnTo>
                                <a:lnTo>
                                  <a:pt x="10102" y="396052"/>
                                </a:lnTo>
                                <a:lnTo>
                                  <a:pt x="10161" y="400669"/>
                                </a:lnTo>
                                <a:lnTo>
                                  <a:pt x="10218" y="413571"/>
                                </a:lnTo>
                                <a:lnTo>
                                  <a:pt x="10275" y="408128"/>
                                </a:lnTo>
                                <a:lnTo>
                                  <a:pt x="10332" y="383424"/>
                                </a:lnTo>
                                <a:lnTo>
                                  <a:pt x="10390" y="421606"/>
                                </a:lnTo>
                                <a:lnTo>
                                  <a:pt x="10447" y="425048"/>
                                </a:lnTo>
                                <a:lnTo>
                                  <a:pt x="10504" y="425348"/>
                                </a:lnTo>
                                <a:lnTo>
                                  <a:pt x="10563" y="396052"/>
                                </a:lnTo>
                                <a:lnTo>
                                  <a:pt x="10620" y="399498"/>
                                </a:lnTo>
                                <a:lnTo>
                                  <a:pt x="10676" y="424773"/>
                                </a:lnTo>
                                <a:lnTo>
                                  <a:pt x="10734" y="406107"/>
                                </a:lnTo>
                                <a:lnTo>
                                  <a:pt x="10792" y="389163"/>
                                </a:lnTo>
                                <a:lnTo>
                                  <a:pt x="10849" y="407258"/>
                                </a:lnTo>
                                <a:lnTo>
                                  <a:pt x="10906" y="390884"/>
                                </a:lnTo>
                                <a:lnTo>
                                  <a:pt x="10964" y="411575"/>
                                </a:lnTo>
                                <a:lnTo>
                                  <a:pt x="11022" y="420180"/>
                                </a:lnTo>
                                <a:lnTo>
                                  <a:pt x="11079" y="397198"/>
                                </a:lnTo>
                                <a:lnTo>
                                  <a:pt x="11135" y="410125"/>
                                </a:lnTo>
                                <a:lnTo>
                                  <a:pt x="11194" y="411000"/>
                                </a:lnTo>
                                <a:lnTo>
                                  <a:pt x="11251" y="417589"/>
                                </a:lnTo>
                                <a:lnTo>
                                  <a:pt x="11308" y="401220"/>
                                </a:lnTo>
                                <a:lnTo>
                                  <a:pt x="11367" y="415017"/>
                                </a:lnTo>
                                <a:lnTo>
                                  <a:pt x="11423" y="447435"/>
                                </a:lnTo>
                                <a:lnTo>
                                  <a:pt x="11480" y="417589"/>
                                </a:lnTo>
                                <a:lnTo>
                                  <a:pt x="11537" y="414142"/>
                                </a:lnTo>
                                <a:lnTo>
                                  <a:pt x="11596" y="409274"/>
                                </a:lnTo>
                                <a:lnTo>
                                  <a:pt x="11653" y="399794"/>
                                </a:lnTo>
                                <a:lnTo>
                                  <a:pt x="11710" y="428794"/>
                                </a:lnTo>
                                <a:lnTo>
                                  <a:pt x="11768" y="424202"/>
                                </a:lnTo>
                                <a:lnTo>
                                  <a:pt x="11825" y="415592"/>
                                </a:lnTo>
                                <a:lnTo>
                                  <a:pt x="11882" y="415867"/>
                                </a:lnTo>
                                <a:lnTo>
                                  <a:pt x="11939" y="427344"/>
                                </a:lnTo>
                                <a:lnTo>
                                  <a:pt x="11998" y="421606"/>
                                </a:lnTo>
                                <a:lnTo>
                                  <a:pt x="12055" y="429365"/>
                                </a:lnTo>
                                <a:lnTo>
                                  <a:pt x="12111" y="461508"/>
                                </a:lnTo>
                                <a:lnTo>
                                  <a:pt x="12170" y="420456"/>
                                </a:lnTo>
                                <a:lnTo>
                                  <a:pt x="12227" y="438251"/>
                                </a:lnTo>
                                <a:lnTo>
                                  <a:pt x="12284" y="421031"/>
                                </a:lnTo>
                                <a:lnTo>
                                  <a:pt x="12341" y="397198"/>
                                </a:lnTo>
                                <a:lnTo>
                                  <a:pt x="12399" y="427644"/>
                                </a:lnTo>
                                <a:lnTo>
                                  <a:pt x="12456" y="415292"/>
                                </a:lnTo>
                                <a:lnTo>
                                  <a:pt x="12513" y="415292"/>
                                </a:lnTo>
                                <a:lnTo>
                                  <a:pt x="12570" y="396052"/>
                                </a:lnTo>
                                <a:lnTo>
                                  <a:pt x="12629" y="409274"/>
                                </a:lnTo>
                                <a:lnTo>
                                  <a:pt x="12686" y="424477"/>
                                </a:lnTo>
                                <a:lnTo>
                                  <a:pt x="12743" y="422481"/>
                                </a:lnTo>
                                <a:lnTo>
                                  <a:pt x="12801" y="431362"/>
                                </a:lnTo>
                                <a:lnTo>
                                  <a:pt x="12858" y="420180"/>
                                </a:lnTo>
                                <a:lnTo>
                                  <a:pt x="12915" y="418735"/>
                                </a:lnTo>
                                <a:lnTo>
                                  <a:pt x="12972" y="425048"/>
                                </a:lnTo>
                                <a:lnTo>
                                  <a:pt x="13031" y="425348"/>
                                </a:lnTo>
                                <a:lnTo>
                                  <a:pt x="13088" y="410125"/>
                                </a:lnTo>
                                <a:lnTo>
                                  <a:pt x="13144" y="423052"/>
                                </a:lnTo>
                                <a:lnTo>
                                  <a:pt x="13203" y="442268"/>
                                </a:lnTo>
                                <a:lnTo>
                                  <a:pt x="13260" y="416738"/>
                                </a:lnTo>
                                <a:lnTo>
                                  <a:pt x="13317" y="402390"/>
                                </a:lnTo>
                                <a:lnTo>
                                  <a:pt x="13374" y="432812"/>
                                </a:lnTo>
                                <a:lnTo>
                                  <a:pt x="13432" y="423327"/>
                                </a:lnTo>
                                <a:lnTo>
                                  <a:pt x="13489" y="419310"/>
                                </a:lnTo>
                                <a:lnTo>
                                  <a:pt x="13546" y="414442"/>
                                </a:lnTo>
                                <a:lnTo>
                                  <a:pt x="13605" y="403236"/>
                                </a:lnTo>
                                <a:lnTo>
                                  <a:pt x="13662" y="412146"/>
                                </a:lnTo>
                                <a:lnTo>
                                  <a:pt x="13719" y="419310"/>
                                </a:lnTo>
                                <a:lnTo>
                                  <a:pt x="13776" y="390884"/>
                                </a:lnTo>
                                <a:lnTo>
                                  <a:pt x="13834" y="433383"/>
                                </a:lnTo>
                                <a:lnTo>
                                  <a:pt x="13891" y="433087"/>
                                </a:lnTo>
                                <a:lnTo>
                                  <a:pt x="13948" y="429365"/>
                                </a:lnTo>
                                <a:lnTo>
                                  <a:pt x="14007" y="415867"/>
                                </a:lnTo>
                                <a:lnTo>
                                  <a:pt x="14064" y="400669"/>
                                </a:lnTo>
                                <a:lnTo>
                                  <a:pt x="14120" y="454049"/>
                                </a:lnTo>
                                <a:lnTo>
                                  <a:pt x="14178" y="466376"/>
                                </a:lnTo>
                                <a:lnTo>
                                  <a:pt x="14236" y="413571"/>
                                </a:lnTo>
                                <a:lnTo>
                                  <a:pt x="14293" y="412421"/>
                                </a:lnTo>
                                <a:lnTo>
                                  <a:pt x="14350" y="440547"/>
                                </a:lnTo>
                                <a:lnTo>
                                  <a:pt x="14408" y="414442"/>
                                </a:lnTo>
                                <a:lnTo>
                                  <a:pt x="14465" y="424773"/>
                                </a:lnTo>
                                <a:lnTo>
                                  <a:pt x="14523" y="415017"/>
                                </a:lnTo>
                                <a:lnTo>
                                  <a:pt x="14579" y="426773"/>
                                </a:lnTo>
                                <a:lnTo>
                                  <a:pt x="14638" y="432512"/>
                                </a:lnTo>
                                <a:lnTo>
                                  <a:pt x="14695" y="437975"/>
                                </a:lnTo>
                                <a:lnTo>
                                  <a:pt x="14752" y="454620"/>
                                </a:lnTo>
                                <a:lnTo>
                                  <a:pt x="14810" y="440547"/>
                                </a:lnTo>
                                <a:lnTo>
                                  <a:pt x="14867" y="447731"/>
                                </a:lnTo>
                                <a:lnTo>
                                  <a:pt x="14924" y="419310"/>
                                </a:lnTo>
                                <a:lnTo>
                                  <a:pt x="14981" y="422756"/>
                                </a:lnTo>
                                <a:lnTo>
                                  <a:pt x="15040" y="438826"/>
                                </a:lnTo>
                                <a:lnTo>
                                  <a:pt x="15097" y="435379"/>
                                </a:lnTo>
                                <a:lnTo>
                                  <a:pt x="15154" y="419310"/>
                                </a:lnTo>
                                <a:lnTo>
                                  <a:pt x="15212" y="439972"/>
                                </a:lnTo>
                                <a:lnTo>
                                  <a:pt x="15269" y="422481"/>
                                </a:lnTo>
                                <a:lnTo>
                                  <a:pt x="15326" y="444564"/>
                                </a:lnTo>
                                <a:lnTo>
                                  <a:pt x="15383" y="428495"/>
                                </a:lnTo>
                                <a:lnTo>
                                  <a:pt x="15441" y="406982"/>
                                </a:lnTo>
                                <a:lnTo>
                                  <a:pt x="15498" y="429940"/>
                                </a:lnTo>
                                <a:lnTo>
                                  <a:pt x="15555" y="436254"/>
                                </a:lnTo>
                                <a:lnTo>
                                  <a:pt x="15614" y="412146"/>
                                </a:lnTo>
                                <a:lnTo>
                                  <a:pt x="15671" y="421606"/>
                                </a:lnTo>
                                <a:lnTo>
                                  <a:pt x="15728" y="428495"/>
                                </a:lnTo>
                                <a:lnTo>
                                  <a:pt x="15785" y="448881"/>
                                </a:lnTo>
                                <a:lnTo>
                                  <a:pt x="15843" y="408979"/>
                                </a:lnTo>
                                <a:lnTo>
                                  <a:pt x="15900" y="418459"/>
                                </a:lnTo>
                                <a:lnTo>
                                  <a:pt x="15957" y="406407"/>
                                </a:lnTo>
                                <a:lnTo>
                                  <a:pt x="16016" y="401515"/>
                                </a:lnTo>
                                <a:lnTo>
                                  <a:pt x="16073" y="411000"/>
                                </a:lnTo>
                                <a:lnTo>
                                  <a:pt x="16129" y="455770"/>
                                </a:lnTo>
                                <a:lnTo>
                                  <a:pt x="16187" y="422756"/>
                                </a:lnTo>
                                <a:lnTo>
                                  <a:pt x="16245" y="419034"/>
                                </a:lnTo>
                                <a:lnTo>
                                  <a:pt x="16302" y="431086"/>
                                </a:lnTo>
                                <a:lnTo>
                                  <a:pt x="16359" y="449732"/>
                                </a:lnTo>
                                <a:lnTo>
                                  <a:pt x="16417" y="408128"/>
                                </a:lnTo>
                                <a:lnTo>
                                  <a:pt x="16475" y="419034"/>
                                </a:lnTo>
                                <a:lnTo>
                                  <a:pt x="16531" y="431937"/>
                                </a:lnTo>
                                <a:lnTo>
                                  <a:pt x="16588" y="436829"/>
                                </a:lnTo>
                                <a:lnTo>
                                  <a:pt x="16647" y="429940"/>
                                </a:lnTo>
                                <a:lnTo>
                                  <a:pt x="16704" y="427344"/>
                                </a:lnTo>
                                <a:lnTo>
                                  <a:pt x="16761" y="445714"/>
                                </a:lnTo>
                                <a:lnTo>
                                  <a:pt x="16818" y="429641"/>
                                </a:lnTo>
                                <a:lnTo>
                                  <a:pt x="16876" y="431362"/>
                                </a:lnTo>
                                <a:lnTo>
                                  <a:pt x="16933" y="437975"/>
                                </a:lnTo>
                                <a:lnTo>
                                  <a:pt x="16990" y="402665"/>
                                </a:lnTo>
                                <a:lnTo>
                                  <a:pt x="17049" y="400944"/>
                                </a:lnTo>
                                <a:lnTo>
                                  <a:pt x="17105" y="440271"/>
                                </a:lnTo>
                                <a:lnTo>
                                  <a:pt x="17163" y="437975"/>
                                </a:lnTo>
                                <a:lnTo>
                                  <a:pt x="17220" y="451453"/>
                                </a:lnTo>
                                <a:lnTo>
                                  <a:pt x="17278" y="460062"/>
                                </a:lnTo>
                                <a:lnTo>
                                  <a:pt x="17335" y="422181"/>
                                </a:lnTo>
                                <a:lnTo>
                                  <a:pt x="17392" y="418435"/>
                                </a:lnTo>
                                <a:lnTo>
                                  <a:pt x="17450" y="470394"/>
                                </a:lnTo>
                                <a:lnTo>
                                  <a:pt x="17508" y="439972"/>
                                </a:lnTo>
                                <a:lnTo>
                                  <a:pt x="17564" y="400069"/>
                                </a:lnTo>
                                <a:lnTo>
                                  <a:pt x="17621" y="412421"/>
                                </a:lnTo>
                                <a:lnTo>
                                  <a:pt x="17680" y="421606"/>
                                </a:lnTo>
                                <a:lnTo>
                                  <a:pt x="17737" y="435655"/>
                                </a:lnTo>
                                <a:lnTo>
                                  <a:pt x="17794" y="443418"/>
                                </a:lnTo>
                                <a:lnTo>
                                  <a:pt x="17852" y="427620"/>
                                </a:lnTo>
                                <a:lnTo>
                                  <a:pt x="17909" y="439676"/>
                                </a:lnTo>
                                <a:lnTo>
                                  <a:pt x="17966" y="439676"/>
                                </a:lnTo>
                                <a:lnTo>
                                  <a:pt x="18023" y="460638"/>
                                </a:lnTo>
                                <a:lnTo>
                                  <a:pt x="18082" y="429065"/>
                                </a:lnTo>
                                <a:lnTo>
                                  <a:pt x="18139" y="430216"/>
                                </a:lnTo>
                                <a:lnTo>
                                  <a:pt x="18196" y="421881"/>
                                </a:lnTo>
                                <a:lnTo>
                                  <a:pt x="18254" y="409254"/>
                                </a:lnTo>
                                <a:lnTo>
                                  <a:pt x="18311" y="453449"/>
                                </a:lnTo>
                                <a:lnTo>
                                  <a:pt x="18368" y="407258"/>
                                </a:lnTo>
                                <a:lnTo>
                                  <a:pt x="18425" y="416714"/>
                                </a:lnTo>
                                <a:lnTo>
                                  <a:pt x="18484" y="413847"/>
                                </a:lnTo>
                                <a:lnTo>
                                  <a:pt x="18540" y="438526"/>
                                </a:lnTo>
                                <a:lnTo>
                                  <a:pt x="18597" y="436529"/>
                                </a:lnTo>
                                <a:lnTo>
                                  <a:pt x="18656" y="440247"/>
                                </a:lnTo>
                                <a:lnTo>
                                  <a:pt x="18713" y="404386"/>
                                </a:lnTo>
                                <a:lnTo>
                                  <a:pt x="18770" y="417864"/>
                                </a:lnTo>
                                <a:lnTo>
                                  <a:pt x="18827" y="402090"/>
                                </a:lnTo>
                                <a:lnTo>
                                  <a:pt x="18885" y="433087"/>
                                </a:lnTo>
                                <a:lnTo>
                                  <a:pt x="18942" y="392905"/>
                                </a:lnTo>
                                <a:lnTo>
                                  <a:pt x="18999" y="434509"/>
                                </a:lnTo>
                                <a:lnTo>
                                  <a:pt x="19058" y="442543"/>
                                </a:lnTo>
                                <a:lnTo>
                                  <a:pt x="19115" y="420735"/>
                                </a:lnTo>
                                <a:lnTo>
                                  <a:pt x="19172" y="395201"/>
                                </a:lnTo>
                                <a:lnTo>
                                  <a:pt x="19229" y="449732"/>
                                </a:lnTo>
                                <a:lnTo>
                                  <a:pt x="19287" y="431066"/>
                                </a:lnTo>
                                <a:lnTo>
                                  <a:pt x="19344" y="436529"/>
                                </a:lnTo>
                                <a:lnTo>
                                  <a:pt x="19401" y="409829"/>
                                </a:lnTo>
                                <a:lnTo>
                                  <a:pt x="19460" y="434509"/>
                                </a:lnTo>
                                <a:lnTo>
                                  <a:pt x="19517" y="390038"/>
                                </a:lnTo>
                                <a:lnTo>
                                  <a:pt x="19573" y="408404"/>
                                </a:lnTo>
                                <a:lnTo>
                                  <a:pt x="19630" y="418163"/>
                                </a:lnTo>
                                <a:lnTo>
                                  <a:pt x="19689" y="414717"/>
                                </a:lnTo>
                                <a:lnTo>
                                  <a:pt x="19746" y="427049"/>
                                </a:lnTo>
                                <a:lnTo>
                                  <a:pt x="19803" y="404662"/>
                                </a:lnTo>
                                <a:lnTo>
                                  <a:pt x="19861" y="440247"/>
                                </a:lnTo>
                                <a:lnTo>
                                  <a:pt x="19918" y="406383"/>
                                </a:lnTo>
                                <a:lnTo>
                                  <a:pt x="19975" y="402365"/>
                                </a:lnTo>
                                <a:lnTo>
                                  <a:pt x="20032" y="413847"/>
                                </a:lnTo>
                                <a:lnTo>
                                  <a:pt x="20091" y="443418"/>
                                </a:lnTo>
                                <a:lnTo>
                                  <a:pt x="20148" y="394906"/>
                                </a:lnTo>
                                <a:lnTo>
                                  <a:pt x="20205" y="412696"/>
                                </a:lnTo>
                                <a:lnTo>
                                  <a:pt x="20261" y="436805"/>
                                </a:lnTo>
                                <a:lnTo>
                                  <a:pt x="20320" y="419310"/>
                                </a:lnTo>
                                <a:lnTo>
                                  <a:pt x="20377" y="405237"/>
                                </a:lnTo>
                                <a:lnTo>
                                  <a:pt x="20434" y="398348"/>
                                </a:lnTo>
                                <a:lnTo>
                                  <a:pt x="20493" y="445139"/>
                                </a:lnTo>
                                <a:lnTo>
                                  <a:pt x="20549" y="402365"/>
                                </a:lnTo>
                                <a:lnTo>
                                  <a:pt x="20606" y="427049"/>
                                </a:lnTo>
                                <a:lnTo>
                                  <a:pt x="20664" y="393180"/>
                                </a:lnTo>
                                <a:lnTo>
                                  <a:pt x="20722" y="431637"/>
                                </a:lnTo>
                                <a:lnTo>
                                  <a:pt x="20779" y="413847"/>
                                </a:lnTo>
                                <a:lnTo>
                                  <a:pt x="20836" y="420160"/>
                                </a:lnTo>
                                <a:lnTo>
                                  <a:pt x="20894" y="424177"/>
                                </a:lnTo>
                                <a:lnTo>
                                  <a:pt x="20952" y="425048"/>
                                </a:lnTo>
                                <a:lnTo>
                                  <a:pt x="21008" y="428195"/>
                                </a:lnTo>
                                <a:lnTo>
                                  <a:pt x="21065" y="441397"/>
                                </a:lnTo>
                                <a:lnTo>
                                  <a:pt x="21124" y="401220"/>
                                </a:lnTo>
                                <a:lnTo>
                                  <a:pt x="21181" y="413847"/>
                                </a:lnTo>
                                <a:lnTo>
                                  <a:pt x="21238" y="448861"/>
                                </a:lnTo>
                                <a:lnTo>
                                  <a:pt x="21296" y="439972"/>
                                </a:lnTo>
                                <a:lnTo>
                                  <a:pt x="21353" y="435084"/>
                                </a:lnTo>
                                <a:lnTo>
                                  <a:pt x="21410" y="415292"/>
                                </a:lnTo>
                                <a:lnTo>
                                  <a:pt x="21467" y="402365"/>
                                </a:lnTo>
                                <a:lnTo>
                                  <a:pt x="21526" y="412421"/>
                                </a:lnTo>
                                <a:lnTo>
                                  <a:pt x="21583" y="419010"/>
                                </a:lnTo>
                                <a:lnTo>
                                  <a:pt x="21640" y="409554"/>
                                </a:lnTo>
                                <a:lnTo>
                                  <a:pt x="21698" y="412996"/>
                                </a:lnTo>
                                <a:lnTo>
                                  <a:pt x="21755" y="419010"/>
                                </a:lnTo>
                                <a:lnTo>
                                  <a:pt x="21812" y="453449"/>
                                </a:lnTo>
                                <a:lnTo>
                                  <a:pt x="21869" y="423902"/>
                                </a:lnTo>
                                <a:lnTo>
                                  <a:pt x="21928" y="403811"/>
                                </a:lnTo>
                                <a:lnTo>
                                  <a:pt x="21984" y="437104"/>
                                </a:lnTo>
                                <a:lnTo>
                                  <a:pt x="22041" y="412125"/>
                                </a:lnTo>
                                <a:lnTo>
                                  <a:pt x="22100" y="396922"/>
                                </a:lnTo>
                                <a:lnTo>
                                  <a:pt x="22157" y="424177"/>
                                </a:lnTo>
                                <a:lnTo>
                                  <a:pt x="22214" y="403236"/>
                                </a:lnTo>
                                <a:lnTo>
                                  <a:pt x="22271" y="386292"/>
                                </a:lnTo>
                                <a:lnTo>
                                  <a:pt x="22329" y="427620"/>
                                </a:lnTo>
                                <a:lnTo>
                                  <a:pt x="22386" y="417589"/>
                                </a:lnTo>
                                <a:lnTo>
                                  <a:pt x="22443" y="425623"/>
                                </a:lnTo>
                                <a:lnTo>
                                  <a:pt x="22502" y="418435"/>
                                </a:lnTo>
                                <a:lnTo>
                                  <a:pt x="22559" y="439972"/>
                                </a:lnTo>
                                <a:lnTo>
                                  <a:pt x="22616" y="430787"/>
                                </a:lnTo>
                                <a:lnTo>
                                  <a:pt x="22673" y="405812"/>
                                </a:lnTo>
                                <a:lnTo>
                                  <a:pt x="22731" y="433363"/>
                                </a:lnTo>
                                <a:lnTo>
                                  <a:pt x="22788" y="413847"/>
                                </a:lnTo>
                                <a:lnTo>
                                  <a:pt x="22845" y="433363"/>
                                </a:lnTo>
                                <a:lnTo>
                                  <a:pt x="22904" y="439676"/>
                                </a:lnTo>
                                <a:lnTo>
                                  <a:pt x="22960" y="409554"/>
                                </a:lnTo>
                                <a:lnTo>
                                  <a:pt x="23017" y="423627"/>
                                </a:lnTo>
                                <a:lnTo>
                                  <a:pt x="23074" y="441993"/>
                                </a:lnTo>
                                <a:lnTo>
                                  <a:pt x="23133" y="411275"/>
                                </a:lnTo>
                                <a:lnTo>
                                  <a:pt x="23190" y="420756"/>
                                </a:lnTo>
                                <a:lnTo>
                                  <a:pt x="23247" y="411000"/>
                                </a:lnTo>
                                <a:lnTo>
                                  <a:pt x="23305" y="417589"/>
                                </a:lnTo>
                                <a:lnTo>
                                  <a:pt x="23362" y="422756"/>
                                </a:lnTo>
                                <a:lnTo>
                                  <a:pt x="23419" y="386292"/>
                                </a:lnTo>
                                <a:lnTo>
                                  <a:pt x="23476" y="443418"/>
                                </a:lnTo>
                                <a:lnTo>
                                  <a:pt x="23535" y="418735"/>
                                </a:lnTo>
                                <a:lnTo>
                                  <a:pt x="23592" y="421606"/>
                                </a:lnTo>
                                <a:lnTo>
                                  <a:pt x="23649" y="390038"/>
                                </a:lnTo>
                                <a:lnTo>
                                  <a:pt x="23707" y="415592"/>
                                </a:lnTo>
                                <a:lnTo>
                                  <a:pt x="23764" y="426198"/>
                                </a:lnTo>
                                <a:lnTo>
                                  <a:pt x="23821" y="427644"/>
                                </a:lnTo>
                                <a:lnTo>
                                  <a:pt x="23878" y="415592"/>
                                </a:lnTo>
                                <a:lnTo>
                                  <a:pt x="23937" y="412721"/>
                                </a:lnTo>
                                <a:lnTo>
                                  <a:pt x="23993" y="436829"/>
                                </a:lnTo>
                                <a:lnTo>
                                  <a:pt x="24050" y="401220"/>
                                </a:lnTo>
                                <a:lnTo>
                                  <a:pt x="24108" y="423902"/>
                                </a:lnTo>
                                <a:lnTo>
                                  <a:pt x="24166" y="413867"/>
                                </a:lnTo>
                                <a:lnTo>
                                  <a:pt x="24223" y="447435"/>
                                </a:lnTo>
                                <a:lnTo>
                                  <a:pt x="24280" y="434808"/>
                                </a:lnTo>
                                <a:lnTo>
                                  <a:pt x="24338" y="384000"/>
                                </a:lnTo>
                                <a:lnTo>
                                  <a:pt x="24395" y="413296"/>
                                </a:lnTo>
                                <a:lnTo>
                                  <a:pt x="24452" y="436829"/>
                                </a:lnTo>
                                <a:lnTo>
                                  <a:pt x="24509" y="425923"/>
                                </a:lnTo>
                                <a:lnTo>
                                  <a:pt x="24568" y="434808"/>
                                </a:lnTo>
                                <a:lnTo>
                                  <a:pt x="24625" y="426494"/>
                                </a:lnTo>
                                <a:lnTo>
                                  <a:pt x="24681" y="425623"/>
                                </a:lnTo>
                                <a:lnTo>
                                  <a:pt x="24740" y="411850"/>
                                </a:lnTo>
                                <a:lnTo>
                                  <a:pt x="24797" y="414142"/>
                                </a:lnTo>
                                <a:lnTo>
                                  <a:pt x="24854" y="417014"/>
                                </a:lnTo>
                                <a:lnTo>
                                  <a:pt x="24911" y="443143"/>
                                </a:lnTo>
                                <a:lnTo>
                                  <a:pt x="24969" y="431362"/>
                                </a:lnTo>
                                <a:lnTo>
                                  <a:pt x="25026" y="413571"/>
                                </a:lnTo>
                                <a:lnTo>
                                  <a:pt x="25084" y="393756"/>
                                </a:lnTo>
                                <a:lnTo>
                                  <a:pt x="25142" y="410424"/>
                                </a:lnTo>
                                <a:lnTo>
                                  <a:pt x="25199" y="444564"/>
                                </a:lnTo>
                                <a:lnTo>
                                  <a:pt x="25256" y="462083"/>
                                </a:lnTo>
                                <a:lnTo>
                                  <a:pt x="25313" y="386292"/>
                                </a:lnTo>
                                <a:lnTo>
                                  <a:pt x="25372" y="398648"/>
                                </a:lnTo>
                                <a:lnTo>
                                  <a:pt x="25428" y="410424"/>
                                </a:lnTo>
                                <a:lnTo>
                                  <a:pt x="25485" y="397498"/>
                                </a:lnTo>
                                <a:lnTo>
                                  <a:pt x="25544" y="418459"/>
                                </a:lnTo>
                                <a:lnTo>
                                  <a:pt x="25601" y="421031"/>
                                </a:lnTo>
                                <a:lnTo>
                                  <a:pt x="25658" y="423052"/>
                                </a:lnTo>
                                <a:lnTo>
                                  <a:pt x="25715" y="412996"/>
                                </a:lnTo>
                                <a:lnTo>
                                  <a:pt x="25773" y="437104"/>
                                </a:lnTo>
                                <a:lnTo>
                                  <a:pt x="25830" y="441693"/>
                                </a:lnTo>
                                <a:lnTo>
                                  <a:pt x="25887" y="424477"/>
                                </a:lnTo>
                                <a:lnTo>
                                  <a:pt x="25946" y="423327"/>
                                </a:lnTo>
                                <a:lnTo>
                                  <a:pt x="26002" y="415292"/>
                                </a:lnTo>
                                <a:lnTo>
                                  <a:pt x="26060" y="415292"/>
                                </a:lnTo>
                                <a:lnTo>
                                  <a:pt x="26116" y="402090"/>
                                </a:lnTo>
                                <a:lnTo>
                                  <a:pt x="26175" y="426494"/>
                                </a:lnTo>
                                <a:lnTo>
                                  <a:pt x="26232" y="434808"/>
                                </a:lnTo>
                                <a:lnTo>
                                  <a:pt x="26289" y="398348"/>
                                </a:lnTo>
                                <a:lnTo>
                                  <a:pt x="26347" y="394055"/>
                                </a:lnTo>
                                <a:lnTo>
                                  <a:pt x="26404" y="438251"/>
                                </a:lnTo>
                                <a:lnTo>
                                  <a:pt x="26461" y="439401"/>
                                </a:lnTo>
                                <a:lnTo>
                                  <a:pt x="26518" y="425048"/>
                                </a:lnTo>
                                <a:lnTo>
                                  <a:pt x="26577" y="417589"/>
                                </a:lnTo>
                                <a:lnTo>
                                  <a:pt x="26634" y="417589"/>
                                </a:lnTo>
                                <a:lnTo>
                                  <a:pt x="26690" y="433087"/>
                                </a:lnTo>
                                <a:lnTo>
                                  <a:pt x="26749" y="408404"/>
                                </a:lnTo>
                                <a:lnTo>
                                  <a:pt x="26806" y="423052"/>
                                </a:lnTo>
                                <a:lnTo>
                                  <a:pt x="26863" y="427919"/>
                                </a:lnTo>
                                <a:lnTo>
                                  <a:pt x="26920" y="399498"/>
                                </a:lnTo>
                                <a:lnTo>
                                  <a:pt x="26978" y="433958"/>
                                </a:lnTo>
                                <a:lnTo>
                                  <a:pt x="27036" y="425923"/>
                                </a:lnTo>
                                <a:lnTo>
                                  <a:pt x="27093" y="430216"/>
                                </a:lnTo>
                                <a:lnTo>
                                  <a:pt x="27151" y="437975"/>
                                </a:lnTo>
                                <a:lnTo>
                                  <a:pt x="27208" y="423052"/>
                                </a:lnTo>
                                <a:lnTo>
                                  <a:pt x="27265" y="438251"/>
                                </a:lnTo>
                                <a:lnTo>
                                  <a:pt x="27322" y="417888"/>
                                </a:lnTo>
                                <a:lnTo>
                                  <a:pt x="27381" y="401815"/>
                                </a:lnTo>
                                <a:lnTo>
                                  <a:pt x="27437" y="436829"/>
                                </a:lnTo>
                                <a:lnTo>
                                  <a:pt x="27494" y="416163"/>
                                </a:lnTo>
                                <a:lnTo>
                                  <a:pt x="27551" y="428794"/>
                                </a:lnTo>
                                <a:lnTo>
                                  <a:pt x="27610" y="440846"/>
                                </a:lnTo>
                                <a:lnTo>
                                  <a:pt x="27667" y="418163"/>
                                </a:lnTo>
                                <a:lnTo>
                                  <a:pt x="27724" y="418735"/>
                                </a:lnTo>
                                <a:lnTo>
                                  <a:pt x="27782" y="406683"/>
                                </a:lnTo>
                                <a:lnTo>
                                  <a:pt x="27839" y="403236"/>
                                </a:lnTo>
                                <a:lnTo>
                                  <a:pt x="27896" y="419885"/>
                                </a:lnTo>
                                <a:lnTo>
                                  <a:pt x="27953" y="414717"/>
                                </a:lnTo>
                                <a:lnTo>
                                  <a:pt x="28011" y="429065"/>
                                </a:lnTo>
                                <a:lnTo>
                                  <a:pt x="28069" y="419609"/>
                                </a:lnTo>
                                <a:lnTo>
                                  <a:pt x="28125" y="417313"/>
                                </a:lnTo>
                                <a:lnTo>
                                  <a:pt x="28184" y="419034"/>
                                </a:lnTo>
                                <a:lnTo>
                                  <a:pt x="28241" y="411000"/>
                                </a:lnTo>
                                <a:lnTo>
                                  <a:pt x="28298" y="411000"/>
                                </a:lnTo>
                                <a:lnTo>
                                  <a:pt x="28355" y="404111"/>
                                </a:lnTo>
                                <a:lnTo>
                                  <a:pt x="28413" y="404386"/>
                                </a:lnTo>
                                <a:lnTo>
                                  <a:pt x="28470" y="431661"/>
                                </a:lnTo>
                                <a:lnTo>
                                  <a:pt x="28527" y="404686"/>
                                </a:lnTo>
                                <a:lnTo>
                                  <a:pt x="28586" y="417888"/>
                                </a:lnTo>
                                <a:lnTo>
                                  <a:pt x="28643" y="437675"/>
                                </a:lnTo>
                                <a:lnTo>
                                  <a:pt x="28700" y="433958"/>
                                </a:lnTo>
                                <a:lnTo>
                                  <a:pt x="28757" y="416163"/>
                                </a:lnTo>
                                <a:lnTo>
                                  <a:pt x="28815" y="423902"/>
                                </a:lnTo>
                                <a:lnTo>
                                  <a:pt x="28872" y="429940"/>
                                </a:lnTo>
                                <a:lnTo>
                                  <a:pt x="28929" y="410700"/>
                                </a:lnTo>
                                <a:lnTo>
                                  <a:pt x="28987" y="413296"/>
                                </a:lnTo>
                                <a:lnTo>
                                  <a:pt x="29045" y="399498"/>
                                </a:lnTo>
                                <a:lnTo>
                                  <a:pt x="29102" y="411000"/>
                                </a:lnTo>
                                <a:lnTo>
                                  <a:pt x="29158" y="437104"/>
                                </a:lnTo>
                                <a:lnTo>
                                  <a:pt x="29217" y="408703"/>
                                </a:lnTo>
                                <a:lnTo>
                                  <a:pt x="29274" y="374240"/>
                                </a:lnTo>
                                <a:lnTo>
                                  <a:pt x="29331" y="402090"/>
                                </a:lnTo>
                                <a:lnTo>
                                  <a:pt x="29389" y="406982"/>
                                </a:lnTo>
                                <a:lnTo>
                                  <a:pt x="29446" y="428219"/>
                                </a:lnTo>
                                <a:lnTo>
                                  <a:pt x="29503" y="390038"/>
                                </a:lnTo>
                                <a:lnTo>
                                  <a:pt x="29560" y="414142"/>
                                </a:lnTo>
                                <a:lnTo>
                                  <a:pt x="29619" y="413867"/>
                                </a:lnTo>
                                <a:lnTo>
                                  <a:pt x="29676" y="407828"/>
                                </a:lnTo>
                                <a:lnTo>
                                  <a:pt x="29733" y="401220"/>
                                </a:lnTo>
                                <a:lnTo>
                                  <a:pt x="29791" y="421330"/>
                                </a:lnTo>
                                <a:lnTo>
                                  <a:pt x="29848" y="394055"/>
                                </a:lnTo>
                                <a:lnTo>
                                  <a:pt x="29905" y="405536"/>
                                </a:lnTo>
                                <a:lnTo>
                                  <a:pt x="29962" y="403811"/>
                                </a:lnTo>
                                <a:lnTo>
                                  <a:pt x="30021" y="390609"/>
                                </a:lnTo>
                                <a:lnTo>
                                  <a:pt x="30078" y="422181"/>
                                </a:lnTo>
                                <a:lnTo>
                                  <a:pt x="30134" y="417014"/>
                                </a:lnTo>
                                <a:lnTo>
                                  <a:pt x="30193" y="410125"/>
                                </a:lnTo>
                                <a:lnTo>
                                  <a:pt x="30250" y="411275"/>
                                </a:lnTo>
                                <a:lnTo>
                                  <a:pt x="30307" y="388017"/>
                                </a:lnTo>
                                <a:lnTo>
                                  <a:pt x="30364" y="411000"/>
                                </a:lnTo>
                                <a:lnTo>
                                  <a:pt x="30422" y="396627"/>
                                </a:lnTo>
                                <a:lnTo>
                                  <a:pt x="30479" y="404111"/>
                                </a:lnTo>
                                <a:lnTo>
                                  <a:pt x="30537" y="423052"/>
                                </a:lnTo>
                                <a:lnTo>
                                  <a:pt x="30595" y="357891"/>
                                </a:lnTo>
                                <a:lnTo>
                                  <a:pt x="30652" y="401220"/>
                                </a:lnTo>
                                <a:lnTo>
                                  <a:pt x="30709" y="391184"/>
                                </a:lnTo>
                                <a:lnTo>
                                  <a:pt x="30766" y="436254"/>
                                </a:lnTo>
                                <a:lnTo>
                                  <a:pt x="30824" y="394630"/>
                                </a:lnTo>
                                <a:lnTo>
                                  <a:pt x="30881" y="393756"/>
                                </a:lnTo>
                                <a:lnTo>
                                  <a:pt x="30938" y="392610"/>
                                </a:lnTo>
                                <a:lnTo>
                                  <a:pt x="30997" y="383424"/>
                                </a:lnTo>
                                <a:lnTo>
                                  <a:pt x="31054" y="375961"/>
                                </a:lnTo>
                                <a:lnTo>
                                  <a:pt x="31110" y="404386"/>
                                </a:lnTo>
                                <a:lnTo>
                                  <a:pt x="31167" y="381703"/>
                                </a:lnTo>
                                <a:lnTo>
                                  <a:pt x="31226" y="386017"/>
                                </a:lnTo>
                                <a:lnTo>
                                  <a:pt x="31283" y="369372"/>
                                </a:lnTo>
                                <a:lnTo>
                                  <a:pt x="31340" y="418459"/>
                                </a:lnTo>
                                <a:lnTo>
                                  <a:pt x="31397" y="369372"/>
                                </a:lnTo>
                                <a:lnTo>
                                  <a:pt x="31455" y="360762"/>
                                </a:lnTo>
                                <a:lnTo>
                                  <a:pt x="31513" y="395776"/>
                                </a:lnTo>
                                <a:lnTo>
                                  <a:pt x="31569" y="365059"/>
                                </a:lnTo>
                                <a:lnTo>
                                  <a:pt x="31628" y="382850"/>
                                </a:lnTo>
                                <a:lnTo>
                                  <a:pt x="31685" y="383724"/>
                                </a:lnTo>
                                <a:lnTo>
                                  <a:pt x="31742" y="380553"/>
                                </a:lnTo>
                                <a:lnTo>
                                  <a:pt x="31799" y="360191"/>
                                </a:lnTo>
                                <a:lnTo>
                                  <a:pt x="31857" y="373964"/>
                                </a:lnTo>
                                <a:lnTo>
                                  <a:pt x="31914" y="398348"/>
                                </a:lnTo>
                                <a:lnTo>
                                  <a:pt x="31971" y="385721"/>
                                </a:lnTo>
                                <a:lnTo>
                                  <a:pt x="32030" y="354724"/>
                                </a:lnTo>
                                <a:lnTo>
                                  <a:pt x="32087" y="353003"/>
                                </a:lnTo>
                                <a:lnTo>
                                  <a:pt x="32143" y="376536"/>
                                </a:lnTo>
                                <a:lnTo>
                                  <a:pt x="32201" y="379703"/>
                                </a:lnTo>
                                <a:lnTo>
                                  <a:pt x="32259" y="331490"/>
                                </a:lnTo>
                                <a:lnTo>
                                  <a:pt x="32316" y="374815"/>
                                </a:lnTo>
                                <a:lnTo>
                                  <a:pt x="32373" y="371943"/>
                                </a:lnTo>
                                <a:lnTo>
                                  <a:pt x="32431" y="343546"/>
                                </a:lnTo>
                                <a:lnTo>
                                  <a:pt x="32489" y="363633"/>
                                </a:lnTo>
                                <a:lnTo>
                                  <a:pt x="32545" y="368501"/>
                                </a:lnTo>
                                <a:lnTo>
                                  <a:pt x="32602" y="353578"/>
                                </a:lnTo>
                                <a:lnTo>
                                  <a:pt x="32661" y="336083"/>
                                </a:lnTo>
                                <a:lnTo>
                                  <a:pt x="32718" y="340100"/>
                                </a:lnTo>
                                <a:lnTo>
                                  <a:pt x="32775" y="371943"/>
                                </a:lnTo>
                                <a:lnTo>
                                  <a:pt x="32833" y="374240"/>
                                </a:lnTo>
                                <a:lnTo>
                                  <a:pt x="32890" y="357320"/>
                                </a:lnTo>
                                <a:lnTo>
                                  <a:pt x="32947" y="331766"/>
                                </a:lnTo>
                                <a:lnTo>
                                  <a:pt x="33004" y="336083"/>
                                </a:lnTo>
                                <a:lnTo>
                                  <a:pt x="33063" y="356745"/>
                                </a:lnTo>
                                <a:lnTo>
                                  <a:pt x="33119" y="379407"/>
                                </a:lnTo>
                                <a:lnTo>
                                  <a:pt x="33177" y="355299"/>
                                </a:lnTo>
                                <a:lnTo>
                                  <a:pt x="33235" y="354153"/>
                                </a:lnTo>
                                <a:lnTo>
                                  <a:pt x="33292" y="339230"/>
                                </a:lnTo>
                                <a:lnTo>
                                  <a:pt x="33349" y="353877"/>
                                </a:lnTo>
                                <a:lnTo>
                                  <a:pt x="33406" y="352152"/>
                                </a:lnTo>
                                <a:lnTo>
                                  <a:pt x="33465" y="308807"/>
                                </a:lnTo>
                                <a:lnTo>
                                  <a:pt x="33522" y="324877"/>
                                </a:lnTo>
                                <a:lnTo>
                                  <a:pt x="33578" y="362188"/>
                                </a:lnTo>
                                <a:lnTo>
                                  <a:pt x="33637" y="360466"/>
                                </a:lnTo>
                                <a:lnTo>
                                  <a:pt x="33694" y="331190"/>
                                </a:lnTo>
                                <a:lnTo>
                                  <a:pt x="33751" y="334637"/>
                                </a:lnTo>
                                <a:lnTo>
                                  <a:pt x="33808" y="388592"/>
                                </a:lnTo>
                                <a:lnTo>
                                  <a:pt x="33866" y="361037"/>
                                </a:lnTo>
                                <a:lnTo>
                                  <a:pt x="33923" y="317988"/>
                                </a:lnTo>
                                <a:lnTo>
                                  <a:pt x="33980" y="363334"/>
                                </a:lnTo>
                                <a:lnTo>
                                  <a:pt x="34039" y="331490"/>
                                </a:lnTo>
                                <a:lnTo>
                                  <a:pt x="34096" y="311974"/>
                                </a:lnTo>
                                <a:lnTo>
                                  <a:pt x="34153" y="379132"/>
                                </a:lnTo>
                                <a:lnTo>
                                  <a:pt x="34210" y="364484"/>
                                </a:lnTo>
                                <a:lnTo>
                                  <a:pt x="34268" y="298197"/>
                                </a:lnTo>
                                <a:lnTo>
                                  <a:pt x="34325" y="352727"/>
                                </a:lnTo>
                                <a:lnTo>
                                  <a:pt x="34382" y="320860"/>
                                </a:lnTo>
                                <a:lnTo>
                                  <a:pt x="34441" y="343247"/>
                                </a:lnTo>
                                <a:lnTo>
                                  <a:pt x="34498" y="350706"/>
                                </a:lnTo>
                                <a:lnTo>
                                  <a:pt x="34554" y="333786"/>
                                </a:lnTo>
                                <a:lnTo>
                                  <a:pt x="34611" y="281257"/>
                                </a:lnTo>
                                <a:lnTo>
                                  <a:pt x="34670" y="316842"/>
                                </a:lnTo>
                                <a:lnTo>
                                  <a:pt x="34727" y="335208"/>
                                </a:lnTo>
                                <a:lnTo>
                                  <a:pt x="34784" y="342396"/>
                                </a:lnTo>
                                <a:lnTo>
                                  <a:pt x="34841" y="321435"/>
                                </a:lnTo>
                                <a:lnTo>
                                  <a:pt x="34899" y="301068"/>
                                </a:lnTo>
                                <a:lnTo>
                                  <a:pt x="34956" y="341522"/>
                                </a:lnTo>
                                <a:lnTo>
                                  <a:pt x="35013" y="343247"/>
                                </a:lnTo>
                                <a:lnTo>
                                  <a:pt x="35072" y="312549"/>
                                </a:lnTo>
                                <a:lnTo>
                                  <a:pt x="35129" y="299047"/>
                                </a:lnTo>
                                <a:lnTo>
                                  <a:pt x="35186" y="306236"/>
                                </a:lnTo>
                                <a:lnTo>
                                  <a:pt x="35243" y="315121"/>
                                </a:lnTo>
                                <a:lnTo>
                                  <a:pt x="35301" y="297326"/>
                                </a:lnTo>
                                <a:lnTo>
                                  <a:pt x="35358" y="286995"/>
                                </a:lnTo>
                                <a:lnTo>
                                  <a:pt x="35415" y="307082"/>
                                </a:lnTo>
                                <a:lnTo>
                                  <a:pt x="35474" y="322581"/>
                                </a:lnTo>
                                <a:lnTo>
                                  <a:pt x="35531" y="338379"/>
                                </a:lnTo>
                                <a:lnTo>
                                  <a:pt x="35587" y="327748"/>
                                </a:lnTo>
                                <a:lnTo>
                                  <a:pt x="35645" y="292734"/>
                                </a:lnTo>
                                <a:lnTo>
                                  <a:pt x="35703" y="311675"/>
                                </a:lnTo>
                                <a:lnTo>
                                  <a:pt x="35760" y="324602"/>
                                </a:lnTo>
                                <a:lnTo>
                                  <a:pt x="35817" y="320860"/>
                                </a:lnTo>
                                <a:lnTo>
                                  <a:pt x="35875" y="275514"/>
                                </a:lnTo>
                                <a:lnTo>
                                  <a:pt x="35932" y="313971"/>
                                </a:lnTo>
                                <a:lnTo>
                                  <a:pt x="35989" y="284124"/>
                                </a:lnTo>
                                <a:lnTo>
                                  <a:pt x="36046" y="298197"/>
                                </a:lnTo>
                                <a:lnTo>
                                  <a:pt x="36105" y="325752"/>
                                </a:lnTo>
                                <a:lnTo>
                                  <a:pt x="36162" y="276964"/>
                                </a:lnTo>
                                <a:lnTo>
                                  <a:pt x="36219" y="299347"/>
                                </a:lnTo>
                                <a:lnTo>
                                  <a:pt x="36277" y="272943"/>
                                </a:lnTo>
                                <a:lnTo>
                                  <a:pt x="36334" y="290162"/>
                                </a:lnTo>
                                <a:lnTo>
                                  <a:pt x="36391" y="299922"/>
                                </a:lnTo>
                                <a:lnTo>
                                  <a:pt x="36448" y="332065"/>
                                </a:lnTo>
                                <a:lnTo>
                                  <a:pt x="36507" y="281828"/>
                                </a:lnTo>
                                <a:lnTo>
                                  <a:pt x="36563" y="304215"/>
                                </a:lnTo>
                                <a:lnTo>
                                  <a:pt x="36621" y="311974"/>
                                </a:lnTo>
                                <a:lnTo>
                                  <a:pt x="36679" y="303940"/>
                                </a:lnTo>
                                <a:lnTo>
                                  <a:pt x="36736" y="280682"/>
                                </a:lnTo>
                                <a:lnTo>
                                  <a:pt x="36793" y="266334"/>
                                </a:lnTo>
                                <a:lnTo>
                                  <a:pt x="36850" y="267204"/>
                                </a:lnTo>
                                <a:lnTo>
                                  <a:pt x="36909" y="296176"/>
                                </a:lnTo>
                                <a:lnTo>
                                  <a:pt x="36966" y="302789"/>
                                </a:lnTo>
                                <a:lnTo>
                                  <a:pt x="37022" y="315696"/>
                                </a:lnTo>
                                <a:lnTo>
                                  <a:pt x="37081" y="280406"/>
                                </a:lnTo>
                                <a:lnTo>
                                  <a:pt x="37138" y="274368"/>
                                </a:lnTo>
                                <a:lnTo>
                                  <a:pt x="37195" y="278957"/>
                                </a:lnTo>
                                <a:lnTo>
                                  <a:pt x="37252" y="290438"/>
                                </a:lnTo>
                                <a:lnTo>
                                  <a:pt x="37310" y="290438"/>
                                </a:lnTo>
                                <a:lnTo>
                                  <a:pt x="37367" y="307957"/>
                                </a:lnTo>
                                <a:lnTo>
                                  <a:pt x="37424" y="285570"/>
                                </a:lnTo>
                                <a:lnTo>
                                  <a:pt x="37483" y="268925"/>
                                </a:lnTo>
                                <a:lnTo>
                                  <a:pt x="37539" y="286995"/>
                                </a:lnTo>
                                <a:lnTo>
                                  <a:pt x="37597" y="271497"/>
                                </a:lnTo>
                                <a:lnTo>
                                  <a:pt x="37654" y="278685"/>
                                </a:lnTo>
                                <a:lnTo>
                                  <a:pt x="37712" y="315421"/>
                                </a:lnTo>
                                <a:lnTo>
                                  <a:pt x="37769" y="285270"/>
                                </a:lnTo>
                                <a:lnTo>
                                  <a:pt x="37826" y="261466"/>
                                </a:lnTo>
                                <a:lnTo>
                                  <a:pt x="37885" y="298197"/>
                                </a:lnTo>
                                <a:lnTo>
                                  <a:pt x="37942" y="270922"/>
                                </a:lnTo>
                                <a:lnTo>
                                  <a:pt x="37998" y="296176"/>
                                </a:lnTo>
                                <a:lnTo>
                                  <a:pt x="38055" y="300769"/>
                                </a:lnTo>
                                <a:lnTo>
                                  <a:pt x="38114" y="288142"/>
                                </a:lnTo>
                                <a:lnTo>
                                  <a:pt x="38171" y="279532"/>
                                </a:lnTo>
                                <a:lnTo>
                                  <a:pt x="38228" y="275239"/>
                                </a:lnTo>
                                <a:lnTo>
                                  <a:pt x="38286" y="277235"/>
                                </a:lnTo>
                                <a:lnTo>
                                  <a:pt x="38343" y="295030"/>
                                </a:lnTo>
                                <a:lnTo>
                                  <a:pt x="38400" y="316267"/>
                                </a:lnTo>
                                <a:lnTo>
                                  <a:pt x="38457" y="304515"/>
                                </a:lnTo>
                                <a:lnTo>
                                  <a:pt x="38516" y="321435"/>
                                </a:lnTo>
                                <a:lnTo>
                                  <a:pt x="38573" y="304215"/>
                                </a:lnTo>
                                <a:lnTo>
                                  <a:pt x="38630" y="261466"/>
                                </a:lnTo>
                                <a:lnTo>
                                  <a:pt x="38688" y="250835"/>
                                </a:lnTo>
                                <a:lnTo>
                                  <a:pt x="38745" y="306236"/>
                                </a:lnTo>
                                <a:lnTo>
                                  <a:pt x="38802" y="324027"/>
                                </a:lnTo>
                                <a:lnTo>
                                  <a:pt x="38859" y="272643"/>
                                </a:lnTo>
                                <a:lnTo>
                                  <a:pt x="38918" y="296751"/>
                                </a:lnTo>
                                <a:lnTo>
                                  <a:pt x="38974" y="305936"/>
                                </a:lnTo>
                                <a:lnTo>
                                  <a:pt x="39031" y="267480"/>
                                </a:lnTo>
                                <a:lnTo>
                                  <a:pt x="39089" y="281257"/>
                                </a:lnTo>
                                <a:lnTo>
                                  <a:pt x="39147" y="302789"/>
                                </a:lnTo>
                                <a:lnTo>
                                  <a:pt x="39204" y="309103"/>
                                </a:lnTo>
                                <a:lnTo>
                                  <a:pt x="39261" y="283849"/>
                                </a:lnTo>
                                <a:lnTo>
                                  <a:pt x="39319" y="254577"/>
                                </a:lnTo>
                                <a:lnTo>
                                  <a:pt x="39376" y="268350"/>
                                </a:lnTo>
                                <a:lnTo>
                                  <a:pt x="39433" y="235911"/>
                                </a:lnTo>
                                <a:lnTo>
                                  <a:pt x="39490" y="300493"/>
                                </a:lnTo>
                                <a:lnTo>
                                  <a:pt x="39549" y="314546"/>
                                </a:lnTo>
                                <a:lnTo>
                                  <a:pt x="39606" y="277810"/>
                                </a:lnTo>
                                <a:lnTo>
                                  <a:pt x="39663" y="313396"/>
                                </a:lnTo>
                                <a:lnTo>
                                  <a:pt x="39721" y="276664"/>
                                </a:lnTo>
                                <a:lnTo>
                                  <a:pt x="39778" y="291588"/>
                                </a:lnTo>
                                <a:lnTo>
                                  <a:pt x="39835" y="266904"/>
                                </a:lnTo>
                                <a:lnTo>
                                  <a:pt x="39892" y="240225"/>
                                </a:lnTo>
                                <a:lnTo>
                                  <a:pt x="39951" y="257148"/>
                                </a:lnTo>
                                <a:lnTo>
                                  <a:pt x="40007" y="257720"/>
                                </a:lnTo>
                                <a:lnTo>
                                  <a:pt x="40064" y="294455"/>
                                </a:lnTo>
                                <a:lnTo>
                                  <a:pt x="40123" y="309382"/>
                                </a:lnTo>
                                <a:lnTo>
                                  <a:pt x="40180" y="278110"/>
                                </a:lnTo>
                                <a:lnTo>
                                  <a:pt x="40237" y="280107"/>
                                </a:lnTo>
                                <a:lnTo>
                                  <a:pt x="40294" y="274368"/>
                                </a:lnTo>
                                <a:lnTo>
                                  <a:pt x="40352" y="279256"/>
                                </a:lnTo>
                                <a:lnTo>
                                  <a:pt x="40409" y="264333"/>
                                </a:lnTo>
                                <a:lnTo>
                                  <a:pt x="40466" y="277810"/>
                                </a:lnTo>
                                <a:lnTo>
                                  <a:pt x="40525" y="258295"/>
                                </a:lnTo>
                                <a:lnTo>
                                  <a:pt x="40582" y="254577"/>
                                </a:lnTo>
                                <a:lnTo>
                                  <a:pt x="40639" y="287866"/>
                                </a:lnTo>
                                <a:lnTo>
                                  <a:pt x="40695" y="289587"/>
                                </a:lnTo>
                                <a:lnTo>
                                  <a:pt x="40754" y="266058"/>
                                </a:lnTo>
                                <a:lnTo>
                                  <a:pt x="40811" y="249114"/>
                                </a:lnTo>
                                <a:lnTo>
                                  <a:pt x="40868" y="295330"/>
                                </a:lnTo>
                                <a:lnTo>
                                  <a:pt x="40927" y="254002"/>
                                </a:lnTo>
                                <a:lnTo>
                                  <a:pt x="40983" y="283849"/>
                                </a:lnTo>
                                <a:lnTo>
                                  <a:pt x="41041" y="262612"/>
                                </a:lnTo>
                                <a:lnTo>
                                  <a:pt x="41098" y="274368"/>
                                </a:lnTo>
                                <a:lnTo>
                                  <a:pt x="41156" y="256873"/>
                                </a:lnTo>
                                <a:lnTo>
                                  <a:pt x="41213" y="274939"/>
                                </a:lnTo>
                                <a:lnTo>
                                  <a:pt x="41270" y="234486"/>
                                </a:lnTo>
                                <a:lnTo>
                                  <a:pt x="41328" y="230169"/>
                                </a:lnTo>
                                <a:lnTo>
                                  <a:pt x="41385" y="251706"/>
                                </a:lnTo>
                                <a:lnTo>
                                  <a:pt x="41442" y="265483"/>
                                </a:lnTo>
                                <a:lnTo>
                                  <a:pt x="41499" y="274093"/>
                                </a:lnTo>
                                <a:lnTo>
                                  <a:pt x="41558" y="304515"/>
                                </a:lnTo>
                                <a:lnTo>
                                  <a:pt x="41615" y="294755"/>
                                </a:lnTo>
                                <a:lnTo>
                                  <a:pt x="41672" y="290438"/>
                                </a:lnTo>
                                <a:lnTo>
                                  <a:pt x="41730" y="245967"/>
                                </a:lnTo>
                                <a:lnTo>
                                  <a:pt x="41787" y="272943"/>
                                </a:lnTo>
                                <a:lnTo>
                                  <a:pt x="41844" y="264608"/>
                                </a:lnTo>
                                <a:lnTo>
                                  <a:pt x="41901" y="276964"/>
                                </a:lnTo>
                                <a:lnTo>
                                  <a:pt x="41960" y="248263"/>
                                </a:lnTo>
                                <a:lnTo>
                                  <a:pt x="42016" y="289863"/>
                                </a:lnTo>
                                <a:lnTo>
                                  <a:pt x="42074" y="225581"/>
                                </a:lnTo>
                                <a:lnTo>
                                  <a:pt x="42132" y="257148"/>
                                </a:lnTo>
                                <a:lnTo>
                                  <a:pt x="42189" y="266334"/>
                                </a:lnTo>
                                <a:lnTo>
                                  <a:pt x="42246" y="272372"/>
                                </a:lnTo>
                                <a:lnTo>
                                  <a:pt x="42303" y="266629"/>
                                </a:lnTo>
                                <a:lnTo>
                                  <a:pt x="42362" y="237932"/>
                                </a:lnTo>
                                <a:lnTo>
                                  <a:pt x="42418" y="268925"/>
                                </a:lnTo>
                                <a:lnTo>
                                  <a:pt x="42475" y="273218"/>
                                </a:lnTo>
                                <a:lnTo>
                                  <a:pt x="42534" y="265183"/>
                                </a:lnTo>
                                <a:lnTo>
                                  <a:pt x="42591" y="260315"/>
                                </a:lnTo>
                                <a:lnTo>
                                  <a:pt x="42648" y="238503"/>
                                </a:lnTo>
                                <a:lnTo>
                                  <a:pt x="42705" y="296751"/>
                                </a:lnTo>
                                <a:lnTo>
                                  <a:pt x="42763" y="279532"/>
                                </a:lnTo>
                                <a:lnTo>
                                  <a:pt x="42820" y="249985"/>
                                </a:lnTo>
                                <a:lnTo>
                                  <a:pt x="42877" y="268350"/>
                                </a:lnTo>
                                <a:lnTo>
                                  <a:pt x="42934" y="285570"/>
                                </a:lnTo>
                                <a:lnTo>
                                  <a:pt x="42992" y="282978"/>
                                </a:lnTo>
                                <a:lnTo>
                                  <a:pt x="43050" y="232765"/>
                                </a:lnTo>
                                <a:lnTo>
                                  <a:pt x="43107" y="273518"/>
                                </a:lnTo>
                                <a:lnTo>
                                  <a:pt x="43165" y="258295"/>
                                </a:lnTo>
                                <a:lnTo>
                                  <a:pt x="43222" y="253427"/>
                                </a:lnTo>
                                <a:lnTo>
                                  <a:pt x="43279" y="251981"/>
                                </a:lnTo>
                                <a:lnTo>
                                  <a:pt x="43336" y="241650"/>
                                </a:lnTo>
                                <a:lnTo>
                                  <a:pt x="43395" y="251131"/>
                                </a:lnTo>
                                <a:lnTo>
                                  <a:pt x="43451" y="278110"/>
                                </a:lnTo>
                                <a:lnTo>
                                  <a:pt x="43508" y="269500"/>
                                </a:lnTo>
                                <a:lnTo>
                                  <a:pt x="43567" y="262037"/>
                                </a:lnTo>
                                <a:lnTo>
                                  <a:pt x="43624" y="272372"/>
                                </a:lnTo>
                                <a:lnTo>
                                  <a:pt x="43681" y="292159"/>
                                </a:lnTo>
                                <a:lnTo>
                                  <a:pt x="43738" y="232465"/>
                                </a:lnTo>
                                <a:lnTo>
                                  <a:pt x="43796" y="233615"/>
                                </a:lnTo>
                                <a:lnTo>
                                  <a:pt x="43853" y="249114"/>
                                </a:lnTo>
                                <a:lnTo>
                                  <a:pt x="43910" y="257148"/>
                                </a:lnTo>
                                <a:lnTo>
                                  <a:pt x="43968" y="247964"/>
                                </a:lnTo>
                                <a:lnTo>
                                  <a:pt x="44026" y="255152"/>
                                </a:lnTo>
                                <a:lnTo>
                                  <a:pt x="44083" y="262612"/>
                                </a:lnTo>
                                <a:lnTo>
                                  <a:pt x="44139" y="233615"/>
                                </a:lnTo>
                                <a:lnTo>
                                  <a:pt x="44198" y="248539"/>
                                </a:lnTo>
                                <a:lnTo>
                                  <a:pt x="44255" y="237633"/>
                                </a:lnTo>
                                <a:lnTo>
                                  <a:pt x="44312" y="249985"/>
                                </a:lnTo>
                                <a:lnTo>
                                  <a:pt x="44371" y="267779"/>
                                </a:lnTo>
                                <a:lnTo>
                                  <a:pt x="44427" y="256873"/>
                                </a:lnTo>
                                <a:lnTo>
                                  <a:pt x="44484" y="249985"/>
                                </a:lnTo>
                                <a:lnTo>
                                  <a:pt x="44541" y="202618"/>
                                </a:lnTo>
                                <a:lnTo>
                                  <a:pt x="44600" y="261741"/>
                                </a:lnTo>
                                <a:lnTo>
                                  <a:pt x="44657" y="249409"/>
                                </a:lnTo>
                                <a:lnTo>
                                  <a:pt x="44714" y="268350"/>
                                </a:lnTo>
                                <a:lnTo>
                                  <a:pt x="44772" y="245967"/>
                                </a:lnTo>
                                <a:lnTo>
                                  <a:pt x="44829" y="228747"/>
                                </a:lnTo>
                                <a:lnTo>
                                  <a:pt x="44886" y="219838"/>
                                </a:lnTo>
                                <a:lnTo>
                                  <a:pt x="44943" y="286995"/>
                                </a:lnTo>
                                <a:lnTo>
                                  <a:pt x="45002" y="214675"/>
                                </a:lnTo>
                                <a:lnTo>
                                  <a:pt x="45059" y="221284"/>
                                </a:lnTo>
                                <a:lnTo>
                                  <a:pt x="45116" y="263187"/>
                                </a:lnTo>
                                <a:lnTo>
                                  <a:pt x="45174" y="247964"/>
                                </a:lnTo>
                                <a:lnTo>
                                  <a:pt x="45231" y="278386"/>
                                </a:lnTo>
                                <a:lnTo>
                                  <a:pt x="45288" y="272372"/>
                                </a:lnTo>
                                <a:lnTo>
                                  <a:pt x="45345" y="230469"/>
                                </a:lnTo>
                                <a:lnTo>
                                  <a:pt x="45403" y="224730"/>
                                </a:lnTo>
                                <a:lnTo>
                                  <a:pt x="45460" y="225581"/>
                                </a:lnTo>
                                <a:lnTo>
                                  <a:pt x="45517" y="227026"/>
                                </a:lnTo>
                                <a:lnTo>
                                  <a:pt x="45576" y="261466"/>
                                </a:lnTo>
                                <a:lnTo>
                                  <a:pt x="45633" y="242525"/>
                                </a:lnTo>
                                <a:lnTo>
                                  <a:pt x="45690" y="236782"/>
                                </a:lnTo>
                                <a:lnTo>
                                  <a:pt x="45747" y="275814"/>
                                </a:lnTo>
                                <a:lnTo>
                                  <a:pt x="45805" y="283549"/>
                                </a:lnTo>
                                <a:lnTo>
                                  <a:pt x="45862" y="258594"/>
                                </a:lnTo>
                                <a:lnTo>
                                  <a:pt x="45919" y="267480"/>
                                </a:lnTo>
                                <a:lnTo>
                                  <a:pt x="45978" y="245967"/>
                                </a:lnTo>
                                <a:lnTo>
                                  <a:pt x="46035" y="240225"/>
                                </a:lnTo>
                                <a:lnTo>
                                  <a:pt x="46092" y="225581"/>
                                </a:lnTo>
                                <a:lnTo>
                                  <a:pt x="46148" y="235632"/>
                                </a:lnTo>
                                <a:lnTo>
                                  <a:pt x="46207" y="241650"/>
                                </a:lnTo>
                                <a:lnTo>
                                  <a:pt x="46264" y="224155"/>
                                </a:lnTo>
                                <a:lnTo>
                                  <a:pt x="46321" y="198601"/>
                                </a:lnTo>
                                <a:lnTo>
                                  <a:pt x="46378" y="212674"/>
                                </a:lnTo>
                                <a:lnTo>
                                  <a:pt x="46436" y="226152"/>
                                </a:lnTo>
                                <a:lnTo>
                                  <a:pt x="46493" y="236782"/>
                                </a:lnTo>
                                <a:lnTo>
                                  <a:pt x="46550" y="270646"/>
                                </a:lnTo>
                                <a:lnTo>
                                  <a:pt x="46609" y="223855"/>
                                </a:lnTo>
                                <a:lnTo>
                                  <a:pt x="46666" y="267480"/>
                                </a:lnTo>
                                <a:lnTo>
                                  <a:pt x="46723" y="242800"/>
                                </a:lnTo>
                                <a:lnTo>
                                  <a:pt x="46780" y="226451"/>
                                </a:lnTo>
                                <a:lnTo>
                                  <a:pt x="46838" y="194883"/>
                                </a:lnTo>
                                <a:lnTo>
                                  <a:pt x="46895" y="209807"/>
                                </a:lnTo>
                                <a:lnTo>
                                  <a:pt x="46952" y="264908"/>
                                </a:lnTo>
                                <a:lnTo>
                                  <a:pt x="47011" y="215821"/>
                                </a:lnTo>
                                <a:lnTo>
                                  <a:pt x="47068" y="221859"/>
                                </a:lnTo>
                                <a:lnTo>
                                  <a:pt x="47124" y="221284"/>
                                </a:lnTo>
                                <a:lnTo>
                                  <a:pt x="47182" y="241650"/>
                                </a:lnTo>
                                <a:lnTo>
                                  <a:pt x="47240" y="208656"/>
                                </a:lnTo>
                                <a:lnTo>
                                  <a:pt x="47297" y="228747"/>
                                </a:lnTo>
                                <a:lnTo>
                                  <a:pt x="47354" y="236207"/>
                                </a:lnTo>
                                <a:lnTo>
                                  <a:pt x="47412" y="224430"/>
                                </a:lnTo>
                                <a:lnTo>
                                  <a:pt x="47469" y="233340"/>
                                </a:lnTo>
                                <a:lnTo>
                                  <a:pt x="47527" y="228172"/>
                                </a:lnTo>
                                <a:lnTo>
                                  <a:pt x="47583" y="193162"/>
                                </a:lnTo>
                                <a:lnTo>
                                  <a:pt x="47642" y="209807"/>
                                </a:lnTo>
                                <a:lnTo>
                                  <a:pt x="47699" y="231044"/>
                                </a:lnTo>
                                <a:lnTo>
                                  <a:pt x="47756" y="243671"/>
                                </a:lnTo>
                                <a:lnTo>
                                  <a:pt x="47815" y="247688"/>
                                </a:lnTo>
                                <a:lnTo>
                                  <a:pt x="47871" y="189716"/>
                                </a:lnTo>
                                <a:lnTo>
                                  <a:pt x="47928" y="204339"/>
                                </a:lnTo>
                                <a:lnTo>
                                  <a:pt x="47985" y="233615"/>
                                </a:lnTo>
                                <a:lnTo>
                                  <a:pt x="48044" y="254277"/>
                                </a:lnTo>
                                <a:lnTo>
                                  <a:pt x="48101" y="219563"/>
                                </a:lnTo>
                                <a:lnTo>
                                  <a:pt x="48158" y="220413"/>
                                </a:lnTo>
                                <a:lnTo>
                                  <a:pt x="48216" y="216120"/>
                                </a:lnTo>
                                <a:lnTo>
                                  <a:pt x="48273" y="203493"/>
                                </a:lnTo>
                                <a:lnTo>
                                  <a:pt x="48330" y="240500"/>
                                </a:lnTo>
                                <a:lnTo>
                                  <a:pt x="48387" y="221859"/>
                                </a:lnTo>
                                <a:lnTo>
                                  <a:pt x="48445" y="237357"/>
                                </a:lnTo>
                                <a:lnTo>
                                  <a:pt x="48503" y="226152"/>
                                </a:lnTo>
                                <a:lnTo>
                                  <a:pt x="48559" y="220988"/>
                                </a:lnTo>
                                <a:lnTo>
                                  <a:pt x="48618" y="229318"/>
                                </a:lnTo>
                                <a:lnTo>
                                  <a:pt x="48675" y="214399"/>
                                </a:lnTo>
                                <a:lnTo>
                                  <a:pt x="48732" y="199476"/>
                                </a:lnTo>
                                <a:lnTo>
                                  <a:pt x="48789" y="206935"/>
                                </a:lnTo>
                                <a:lnTo>
                                  <a:pt x="48847" y="168179"/>
                                </a:lnTo>
                                <a:lnTo>
                                  <a:pt x="48904" y="182827"/>
                                </a:lnTo>
                                <a:lnTo>
                                  <a:pt x="48961" y="201472"/>
                                </a:lnTo>
                                <a:lnTo>
                                  <a:pt x="49020" y="231619"/>
                                </a:lnTo>
                                <a:lnTo>
                                  <a:pt x="49077" y="210653"/>
                                </a:lnTo>
                                <a:lnTo>
                                  <a:pt x="49134" y="227873"/>
                                </a:lnTo>
                                <a:lnTo>
                                  <a:pt x="49191" y="170475"/>
                                </a:lnTo>
                                <a:lnTo>
                                  <a:pt x="49249" y="205214"/>
                                </a:lnTo>
                                <a:lnTo>
                                  <a:pt x="49306" y="179956"/>
                                </a:lnTo>
                                <a:lnTo>
                                  <a:pt x="49363" y="179660"/>
                                </a:lnTo>
                                <a:lnTo>
                                  <a:pt x="49422" y="205490"/>
                                </a:lnTo>
                                <a:lnTo>
                                  <a:pt x="49479" y="203768"/>
                                </a:lnTo>
                                <a:lnTo>
                                  <a:pt x="49536" y="226727"/>
                                </a:lnTo>
                                <a:lnTo>
                                  <a:pt x="49592" y="194883"/>
                                </a:lnTo>
                                <a:lnTo>
                                  <a:pt x="49651" y="197455"/>
                                </a:lnTo>
                                <a:lnTo>
                                  <a:pt x="49708" y="191437"/>
                                </a:lnTo>
                                <a:lnTo>
                                  <a:pt x="49765" y="166182"/>
                                </a:lnTo>
                                <a:lnTo>
                                  <a:pt x="49824" y="196880"/>
                                </a:lnTo>
                                <a:lnTo>
                                  <a:pt x="49880" y="167904"/>
                                </a:lnTo>
                                <a:lnTo>
                                  <a:pt x="49937" y="173071"/>
                                </a:lnTo>
                                <a:lnTo>
                                  <a:pt x="49994" y="201472"/>
                                </a:lnTo>
                                <a:lnTo>
                                  <a:pt x="50053" y="158723"/>
                                </a:lnTo>
                                <a:lnTo>
                                  <a:pt x="50110" y="189991"/>
                                </a:lnTo>
                                <a:lnTo>
                                  <a:pt x="50167" y="179660"/>
                                </a:lnTo>
                                <a:lnTo>
                                  <a:pt x="50224" y="172496"/>
                                </a:lnTo>
                                <a:lnTo>
                                  <a:pt x="50282" y="213524"/>
                                </a:lnTo>
                                <a:lnTo>
                                  <a:pt x="50339" y="183402"/>
                                </a:lnTo>
                                <a:lnTo>
                                  <a:pt x="50396" y="152685"/>
                                </a:lnTo>
                                <a:lnTo>
                                  <a:pt x="50455" y="180806"/>
                                </a:lnTo>
                                <a:lnTo>
                                  <a:pt x="50512" y="180235"/>
                                </a:lnTo>
                                <a:lnTo>
                                  <a:pt x="50568" y="197179"/>
                                </a:lnTo>
                                <a:lnTo>
                                  <a:pt x="50625" y="168754"/>
                                </a:lnTo>
                                <a:lnTo>
                                  <a:pt x="50684" y="194584"/>
                                </a:lnTo>
                                <a:lnTo>
                                  <a:pt x="50741" y="168754"/>
                                </a:lnTo>
                                <a:lnTo>
                                  <a:pt x="50798" y="164162"/>
                                </a:lnTo>
                                <a:lnTo>
                                  <a:pt x="50856" y="156998"/>
                                </a:lnTo>
                                <a:lnTo>
                                  <a:pt x="50913" y="140628"/>
                                </a:lnTo>
                                <a:lnTo>
                                  <a:pt x="50971" y="177939"/>
                                </a:lnTo>
                                <a:lnTo>
                                  <a:pt x="51027" y="185399"/>
                                </a:lnTo>
                                <a:lnTo>
                                  <a:pt x="51086" y="156998"/>
                                </a:lnTo>
                                <a:lnTo>
                                  <a:pt x="51143" y="167033"/>
                                </a:lnTo>
                                <a:lnTo>
                                  <a:pt x="51200" y="123984"/>
                                </a:lnTo>
                                <a:lnTo>
                                  <a:pt x="51258" y="140628"/>
                                </a:lnTo>
                                <a:lnTo>
                                  <a:pt x="51315" y="158148"/>
                                </a:lnTo>
                                <a:lnTo>
                                  <a:pt x="51372" y="167033"/>
                                </a:lnTo>
                                <a:lnTo>
                                  <a:pt x="51429" y="134040"/>
                                </a:lnTo>
                                <a:lnTo>
                                  <a:pt x="51488" y="187695"/>
                                </a:lnTo>
                                <a:lnTo>
                                  <a:pt x="51545" y="184824"/>
                                </a:lnTo>
                                <a:lnTo>
                                  <a:pt x="51602" y="165883"/>
                                </a:lnTo>
                                <a:lnTo>
                                  <a:pt x="51660" y="156698"/>
                                </a:lnTo>
                                <a:lnTo>
                                  <a:pt x="51717" y="161866"/>
                                </a:lnTo>
                                <a:lnTo>
                                  <a:pt x="51774" y="188570"/>
                                </a:lnTo>
                                <a:lnTo>
                                  <a:pt x="51831" y="144646"/>
                                </a:lnTo>
                                <a:lnTo>
                                  <a:pt x="51889" y="111357"/>
                                </a:lnTo>
                                <a:lnTo>
                                  <a:pt x="51946" y="132594"/>
                                </a:lnTo>
                                <a:lnTo>
                                  <a:pt x="52003" y="127426"/>
                                </a:lnTo>
                                <a:lnTo>
                                  <a:pt x="52062" y="129447"/>
                                </a:lnTo>
                                <a:lnTo>
                                  <a:pt x="52119" y="144646"/>
                                </a:lnTo>
                                <a:lnTo>
                                  <a:pt x="52176" y="142649"/>
                                </a:lnTo>
                                <a:lnTo>
                                  <a:pt x="52233" y="162165"/>
                                </a:lnTo>
                                <a:lnTo>
                                  <a:pt x="52291" y="138332"/>
                                </a:lnTo>
                                <a:lnTo>
                                  <a:pt x="52348" y="117670"/>
                                </a:lnTo>
                                <a:lnTo>
                                  <a:pt x="52405" y="149813"/>
                                </a:lnTo>
                                <a:lnTo>
                                  <a:pt x="52464" y="121412"/>
                                </a:lnTo>
                                <a:lnTo>
                                  <a:pt x="52521" y="115949"/>
                                </a:lnTo>
                                <a:lnTo>
                                  <a:pt x="52577" y="167033"/>
                                </a:lnTo>
                                <a:lnTo>
                                  <a:pt x="52635" y="143224"/>
                                </a:lnTo>
                                <a:lnTo>
                                  <a:pt x="52693" y="146942"/>
                                </a:lnTo>
                                <a:lnTo>
                                  <a:pt x="52750" y="120837"/>
                                </a:lnTo>
                                <a:lnTo>
                                  <a:pt x="52807" y="140053"/>
                                </a:lnTo>
                                <a:lnTo>
                                  <a:pt x="52865" y="161866"/>
                                </a:lnTo>
                                <a:lnTo>
                                  <a:pt x="52923" y="165883"/>
                                </a:lnTo>
                                <a:lnTo>
                                  <a:pt x="52979" y="167904"/>
                                </a:lnTo>
                                <a:lnTo>
                                  <a:pt x="53036" y="107060"/>
                                </a:lnTo>
                                <a:lnTo>
                                  <a:pt x="53095" y="153831"/>
                                </a:lnTo>
                                <a:lnTo>
                                  <a:pt x="53152" y="158423"/>
                                </a:lnTo>
                                <a:lnTo>
                                  <a:pt x="53209" y="123409"/>
                                </a:lnTo>
                                <a:lnTo>
                                  <a:pt x="53267" y="125430"/>
                                </a:lnTo>
                                <a:lnTo>
                                  <a:pt x="53324" y="114228"/>
                                </a:lnTo>
                                <a:lnTo>
                                  <a:pt x="53381" y="128301"/>
                                </a:lnTo>
                                <a:lnTo>
                                  <a:pt x="53438" y="138632"/>
                                </a:lnTo>
                                <a:lnTo>
                                  <a:pt x="53497" y="112227"/>
                                </a:lnTo>
                                <a:lnTo>
                                  <a:pt x="53554" y="107060"/>
                                </a:lnTo>
                                <a:lnTo>
                                  <a:pt x="53611" y="162440"/>
                                </a:lnTo>
                                <a:lnTo>
                                  <a:pt x="53668" y="132893"/>
                                </a:lnTo>
                                <a:lnTo>
                                  <a:pt x="53726" y="114524"/>
                                </a:lnTo>
                                <a:lnTo>
                                  <a:pt x="53783" y="92416"/>
                                </a:lnTo>
                                <a:lnTo>
                                  <a:pt x="53840" y="130297"/>
                                </a:lnTo>
                                <a:lnTo>
                                  <a:pt x="53898" y="102172"/>
                                </a:lnTo>
                                <a:lnTo>
                                  <a:pt x="53956" y="129447"/>
                                </a:lnTo>
                                <a:lnTo>
                                  <a:pt x="54012" y="142649"/>
                                </a:lnTo>
                                <a:lnTo>
                                  <a:pt x="54069" y="88119"/>
                                </a:lnTo>
                                <a:lnTo>
                                  <a:pt x="54128" y="134614"/>
                                </a:lnTo>
                                <a:lnTo>
                                  <a:pt x="54185" y="152685"/>
                                </a:lnTo>
                                <a:lnTo>
                                  <a:pt x="54242" y="84102"/>
                                </a:lnTo>
                                <a:lnTo>
                                  <a:pt x="54300" y="83527"/>
                                </a:lnTo>
                                <a:lnTo>
                                  <a:pt x="54357" y="116245"/>
                                </a:lnTo>
                                <a:lnTo>
                                  <a:pt x="54414" y="152405"/>
                                </a:lnTo>
                                <a:lnTo>
                                  <a:pt x="54471" y="123709"/>
                                </a:lnTo>
                                <a:lnTo>
                                  <a:pt x="54530" y="121113"/>
                                </a:lnTo>
                                <a:lnTo>
                                  <a:pt x="54587" y="150959"/>
                                </a:lnTo>
                                <a:lnTo>
                                  <a:pt x="54644" y="134040"/>
                                </a:lnTo>
                                <a:lnTo>
                                  <a:pt x="54702" y="94708"/>
                                </a:lnTo>
                                <a:lnTo>
                                  <a:pt x="54759" y="112227"/>
                                </a:lnTo>
                                <a:lnTo>
                                  <a:pt x="54816" y="139203"/>
                                </a:lnTo>
                                <a:lnTo>
                                  <a:pt x="54873" y="123709"/>
                                </a:lnTo>
                                <a:lnTo>
                                  <a:pt x="54932" y="78363"/>
                                </a:lnTo>
                                <a:lnTo>
                                  <a:pt x="54988" y="109931"/>
                                </a:lnTo>
                                <a:lnTo>
                                  <a:pt x="55045" y="124559"/>
                                </a:lnTo>
                                <a:lnTo>
                                  <a:pt x="55104" y="141779"/>
                                </a:lnTo>
                                <a:lnTo>
                                  <a:pt x="55161" y="119967"/>
                                </a:lnTo>
                                <a:lnTo>
                                  <a:pt x="55218" y="146367"/>
                                </a:lnTo>
                                <a:lnTo>
                                  <a:pt x="55275" y="127426"/>
                                </a:lnTo>
                                <a:lnTo>
                                  <a:pt x="55333" y="140353"/>
                                </a:lnTo>
                                <a:lnTo>
                                  <a:pt x="55390" y="84377"/>
                                </a:lnTo>
                                <a:lnTo>
                                  <a:pt x="55447" y="166182"/>
                                </a:lnTo>
                                <a:lnTo>
                                  <a:pt x="55506" y="99875"/>
                                </a:lnTo>
                                <a:lnTo>
                                  <a:pt x="55563" y="107910"/>
                                </a:lnTo>
                                <a:lnTo>
                                  <a:pt x="55620" y="134890"/>
                                </a:lnTo>
                                <a:lnTo>
                                  <a:pt x="55677" y="150684"/>
                                </a:lnTo>
                                <a:lnTo>
                                  <a:pt x="55735" y="97579"/>
                                </a:lnTo>
                                <a:lnTo>
                                  <a:pt x="55792" y="101896"/>
                                </a:lnTo>
                                <a:lnTo>
                                  <a:pt x="55849" y="120837"/>
                                </a:lnTo>
                                <a:lnTo>
                                  <a:pt x="55908" y="179385"/>
                                </a:lnTo>
                                <a:lnTo>
                                  <a:pt x="55965" y="157573"/>
                                </a:lnTo>
                                <a:lnTo>
                                  <a:pt x="56021" y="110506"/>
                                </a:lnTo>
                                <a:lnTo>
                                  <a:pt x="56078" y="131444"/>
                                </a:lnTo>
                                <a:lnTo>
                                  <a:pt x="56137" y="108785"/>
                                </a:lnTo>
                                <a:lnTo>
                                  <a:pt x="56194" y="136336"/>
                                </a:lnTo>
                                <a:lnTo>
                                  <a:pt x="56251" y="138332"/>
                                </a:lnTo>
                                <a:lnTo>
                                  <a:pt x="56309" y="120266"/>
                                </a:lnTo>
                                <a:lnTo>
                                  <a:pt x="56366" y="131743"/>
                                </a:lnTo>
                                <a:lnTo>
                                  <a:pt x="56423" y="146942"/>
                                </a:lnTo>
                                <a:lnTo>
                                  <a:pt x="56480" y="127151"/>
                                </a:lnTo>
                                <a:lnTo>
                                  <a:pt x="56537" y="146091"/>
                                </a:lnTo>
                                <a:lnTo>
                                  <a:pt x="56598" y="119691"/>
                                </a:lnTo>
                                <a:lnTo>
                                  <a:pt x="56654" y="148963"/>
                                </a:lnTo>
                                <a:lnTo>
                                  <a:pt x="56711" y="153256"/>
                                </a:lnTo>
                                <a:lnTo>
                                  <a:pt x="56768" y="132018"/>
                                </a:lnTo>
                                <a:lnTo>
                                  <a:pt x="56824" y="155552"/>
                                </a:lnTo>
                                <a:lnTo>
                                  <a:pt x="56881" y="190291"/>
                                </a:lnTo>
                                <a:lnTo>
                                  <a:pt x="56942" y="110782"/>
                                </a:lnTo>
                                <a:lnTo>
                                  <a:pt x="56999" y="138907"/>
                                </a:lnTo>
                                <a:lnTo>
                                  <a:pt x="57055" y="131168"/>
                                </a:lnTo>
                                <a:lnTo>
                                  <a:pt x="57112" y="126005"/>
                                </a:lnTo>
                                <a:lnTo>
                                  <a:pt x="57169" y="141779"/>
                                </a:lnTo>
                                <a:lnTo>
                                  <a:pt x="57225" y="113653"/>
                                </a:lnTo>
                                <a:lnTo>
                                  <a:pt x="57282" y="130597"/>
                                </a:lnTo>
                                <a:lnTo>
                                  <a:pt x="57343" y="147817"/>
                                </a:lnTo>
                                <a:lnTo>
                                  <a:pt x="57400" y="124279"/>
                                </a:lnTo>
                                <a:lnTo>
                                  <a:pt x="57456" y="130597"/>
                                </a:lnTo>
                                <a:lnTo>
                                  <a:pt x="57513" y="172771"/>
                                </a:lnTo>
                                <a:lnTo>
                                  <a:pt x="57574" y="148663"/>
                                </a:lnTo>
                                <a:lnTo>
                                  <a:pt x="57630" y="150109"/>
                                </a:lnTo>
                                <a:lnTo>
                                  <a:pt x="57687" y="174493"/>
                                </a:lnTo>
                                <a:lnTo>
                                  <a:pt x="57744" y="126280"/>
                                </a:lnTo>
                                <a:lnTo>
                                  <a:pt x="57800" y="122558"/>
                                </a:lnTo>
                                <a:lnTo>
                                  <a:pt x="57857" y="132893"/>
                                </a:lnTo>
                                <a:lnTo>
                                  <a:pt x="57914" y="156127"/>
                                </a:lnTo>
                                <a:lnTo>
                                  <a:pt x="57975" y="169329"/>
                                </a:lnTo>
                                <a:lnTo>
                                  <a:pt x="58031" y="125430"/>
                                </a:lnTo>
                                <a:lnTo>
                                  <a:pt x="58088" y="148963"/>
                                </a:lnTo>
                                <a:lnTo>
                                  <a:pt x="58145" y="136036"/>
                                </a:lnTo>
                                <a:lnTo>
                                  <a:pt x="58201" y="106189"/>
                                </a:lnTo>
                                <a:lnTo>
                                  <a:pt x="58258" y="138057"/>
                                </a:lnTo>
                                <a:lnTo>
                                  <a:pt x="58319" y="170775"/>
                                </a:lnTo>
                                <a:lnTo>
                                  <a:pt x="58376" y="125705"/>
                                </a:lnTo>
                                <a:lnTo>
                                  <a:pt x="58432" y="99300"/>
                                </a:lnTo>
                                <a:lnTo>
                                  <a:pt x="58489" y="138632"/>
                                </a:lnTo>
                                <a:lnTo>
                                  <a:pt x="58550" y="137482"/>
                                </a:lnTo>
                                <a:lnTo>
                                  <a:pt x="58606" y="174493"/>
                                </a:lnTo>
                                <a:lnTo>
                                  <a:pt x="58663" y="120541"/>
                                </a:lnTo>
                                <a:lnTo>
                                  <a:pt x="58720" y="151535"/>
                                </a:lnTo>
                                <a:lnTo>
                                  <a:pt x="58776" y="122558"/>
                                </a:lnTo>
                                <a:lnTo>
                                  <a:pt x="58833" y="126580"/>
                                </a:lnTo>
                                <a:lnTo>
                                  <a:pt x="58890" y="167329"/>
                                </a:lnTo>
                                <a:lnTo>
                                  <a:pt x="58951" y="168179"/>
                                </a:lnTo>
                                <a:lnTo>
                                  <a:pt x="59007" y="140353"/>
                                </a:lnTo>
                                <a:lnTo>
                                  <a:pt x="59064" y="138057"/>
                                </a:lnTo>
                                <a:lnTo>
                                  <a:pt x="59121" y="116820"/>
                                </a:lnTo>
                                <a:lnTo>
                                  <a:pt x="59177" y="142649"/>
                                </a:lnTo>
                                <a:lnTo>
                                  <a:pt x="59234" y="163587"/>
                                </a:lnTo>
                                <a:lnTo>
                                  <a:pt x="59295" y="177364"/>
                                </a:lnTo>
                                <a:lnTo>
                                  <a:pt x="59352" y="144945"/>
                                </a:lnTo>
                                <a:lnTo>
                                  <a:pt x="59408" y="109360"/>
                                </a:lnTo>
                                <a:lnTo>
                                  <a:pt x="59465" y="148963"/>
                                </a:lnTo>
                                <a:lnTo>
                                  <a:pt x="59522" y="126580"/>
                                </a:lnTo>
                                <a:lnTo>
                                  <a:pt x="59582" y="154406"/>
                                </a:lnTo>
                                <a:lnTo>
                                  <a:pt x="59639" y="113653"/>
                                </a:lnTo>
                                <a:lnTo>
                                  <a:pt x="59696" y="109060"/>
                                </a:lnTo>
                                <a:lnTo>
                                  <a:pt x="59752" y="129722"/>
                                </a:lnTo>
                                <a:lnTo>
                                  <a:pt x="59809" y="137482"/>
                                </a:lnTo>
                                <a:lnTo>
                                  <a:pt x="59866" y="167033"/>
                                </a:lnTo>
                                <a:lnTo>
                                  <a:pt x="59923" y="128001"/>
                                </a:lnTo>
                                <a:lnTo>
                                  <a:pt x="59983" y="143224"/>
                                </a:lnTo>
                                <a:lnTo>
                                  <a:pt x="60040" y="127426"/>
                                </a:lnTo>
                                <a:lnTo>
                                  <a:pt x="60097" y="158998"/>
                                </a:lnTo>
                                <a:lnTo>
                                  <a:pt x="60153" y="169054"/>
                                </a:lnTo>
                                <a:lnTo>
                                  <a:pt x="60210" y="134315"/>
                                </a:lnTo>
                                <a:lnTo>
                                  <a:pt x="60271" y="167033"/>
                                </a:lnTo>
                                <a:lnTo>
                                  <a:pt x="60328" y="116245"/>
                                </a:lnTo>
                                <a:lnTo>
                                  <a:pt x="60384" y="130872"/>
                                </a:lnTo>
                                <a:lnTo>
                                  <a:pt x="60441" y="128572"/>
                                </a:lnTo>
                                <a:lnTo>
                                  <a:pt x="60498" y="156422"/>
                                </a:lnTo>
                                <a:lnTo>
                                  <a:pt x="60558" y="135761"/>
                                </a:lnTo>
                                <a:lnTo>
                                  <a:pt x="60615" y="96158"/>
                                </a:lnTo>
                                <a:lnTo>
                                  <a:pt x="60672" y="122558"/>
                                </a:lnTo>
                                <a:lnTo>
                                  <a:pt x="60728" y="149813"/>
                                </a:lnTo>
                                <a:lnTo>
                                  <a:pt x="60785" y="148963"/>
                                </a:lnTo>
                                <a:lnTo>
                                  <a:pt x="60842" y="119116"/>
                                </a:lnTo>
                                <a:lnTo>
                                  <a:pt x="60899" y="153555"/>
                                </a:lnTo>
                                <a:lnTo>
                                  <a:pt x="60959" y="126005"/>
                                </a:lnTo>
                                <a:lnTo>
                                  <a:pt x="61016" y="142925"/>
                                </a:lnTo>
                                <a:lnTo>
                                  <a:pt x="61073" y="93287"/>
                                </a:lnTo>
                                <a:lnTo>
                                  <a:pt x="61129" y="102747"/>
                                </a:lnTo>
                                <a:lnTo>
                                  <a:pt x="61190" y="173347"/>
                                </a:lnTo>
                                <a:lnTo>
                                  <a:pt x="61247" y="143224"/>
                                </a:lnTo>
                                <a:lnTo>
                                  <a:pt x="61303" y="97304"/>
                                </a:lnTo>
                                <a:lnTo>
                                  <a:pt x="61360" y="159569"/>
                                </a:lnTo>
                                <a:lnTo>
                                  <a:pt x="61417" y="136036"/>
                                </a:lnTo>
                                <a:lnTo>
                                  <a:pt x="61474" y="115949"/>
                                </a:lnTo>
                                <a:lnTo>
                                  <a:pt x="61530" y="140628"/>
                                </a:lnTo>
                                <a:lnTo>
                                  <a:pt x="61591" y="160144"/>
                                </a:lnTo>
                                <a:lnTo>
                                  <a:pt x="61648" y="112503"/>
                                </a:lnTo>
                                <a:lnTo>
                                  <a:pt x="61704" y="121412"/>
                                </a:lnTo>
                                <a:lnTo>
                                  <a:pt x="61761" y="114228"/>
                                </a:lnTo>
                                <a:lnTo>
                                  <a:pt x="61818" y="132594"/>
                                </a:lnTo>
                                <a:lnTo>
                                  <a:pt x="61875" y="111357"/>
                                </a:lnTo>
                                <a:lnTo>
                                  <a:pt x="61931" y="132893"/>
                                </a:lnTo>
                                <a:lnTo>
                                  <a:pt x="61992" y="113653"/>
                                </a:lnTo>
                                <a:lnTo>
                                  <a:pt x="62049" y="85252"/>
                                </a:lnTo>
                                <a:lnTo>
                                  <a:pt x="62105" y="144071"/>
                                </a:lnTo>
                                <a:lnTo>
                                  <a:pt x="62162" y="157573"/>
                                </a:lnTo>
                                <a:lnTo>
                                  <a:pt x="62223" y="129147"/>
                                </a:lnTo>
                                <a:lnTo>
                                  <a:pt x="62280" y="95008"/>
                                </a:lnTo>
                                <a:lnTo>
                                  <a:pt x="62336" y="138057"/>
                                </a:lnTo>
                                <a:lnTo>
                                  <a:pt x="62393" y="104192"/>
                                </a:lnTo>
                                <a:lnTo>
                                  <a:pt x="62450" y="140628"/>
                                </a:lnTo>
                                <a:lnTo>
                                  <a:pt x="62506" y="156998"/>
                                </a:lnTo>
                                <a:lnTo>
                                  <a:pt x="62563" y="113653"/>
                                </a:lnTo>
                                <a:lnTo>
                                  <a:pt x="62624" y="104768"/>
                                </a:lnTo>
                                <a:lnTo>
                                  <a:pt x="62680" y="169625"/>
                                </a:lnTo>
                                <a:lnTo>
                                  <a:pt x="62737" y="124855"/>
                                </a:lnTo>
                                <a:lnTo>
                                  <a:pt x="62794" y="140628"/>
                                </a:lnTo>
                                <a:lnTo>
                                  <a:pt x="62851" y="113378"/>
                                </a:lnTo>
                                <a:lnTo>
                                  <a:pt x="62911" y="86102"/>
                                </a:lnTo>
                                <a:lnTo>
                                  <a:pt x="62968" y="160719"/>
                                </a:lnTo>
                                <a:lnTo>
                                  <a:pt x="63025" y="99875"/>
                                </a:lnTo>
                                <a:lnTo>
                                  <a:pt x="63081" y="160444"/>
                                </a:lnTo>
                                <a:lnTo>
                                  <a:pt x="63138" y="146942"/>
                                </a:lnTo>
                                <a:lnTo>
                                  <a:pt x="63199" y="155552"/>
                                </a:lnTo>
                                <a:lnTo>
                                  <a:pt x="63255" y="130022"/>
                                </a:lnTo>
                                <a:lnTo>
                                  <a:pt x="63312" y="174493"/>
                                </a:lnTo>
                                <a:lnTo>
                                  <a:pt x="63369" y="118816"/>
                                </a:lnTo>
                                <a:lnTo>
                                  <a:pt x="63426" y="99600"/>
                                </a:lnTo>
                                <a:lnTo>
                                  <a:pt x="63482" y="137482"/>
                                </a:lnTo>
                                <a:lnTo>
                                  <a:pt x="63539" y="94708"/>
                                </a:lnTo>
                                <a:lnTo>
                                  <a:pt x="63600" y="120541"/>
                                </a:lnTo>
                                <a:lnTo>
                                  <a:pt x="63656" y="116820"/>
                                </a:lnTo>
                                <a:lnTo>
                                  <a:pt x="63713" y="127726"/>
                                </a:lnTo>
                                <a:lnTo>
                                  <a:pt x="63770" y="131168"/>
                                </a:lnTo>
                                <a:lnTo>
                                  <a:pt x="63827" y="129447"/>
                                </a:lnTo>
                                <a:lnTo>
                                  <a:pt x="63887" y="143500"/>
                                </a:lnTo>
                                <a:lnTo>
                                  <a:pt x="63944" y="109360"/>
                                </a:lnTo>
                                <a:lnTo>
                                  <a:pt x="64001" y="162440"/>
                                </a:lnTo>
                                <a:lnTo>
                                  <a:pt x="64057" y="118241"/>
                                </a:lnTo>
                                <a:lnTo>
                                  <a:pt x="64114" y="137757"/>
                                </a:lnTo>
                                <a:lnTo>
                                  <a:pt x="64171" y="136611"/>
                                </a:lnTo>
                                <a:lnTo>
                                  <a:pt x="64232" y="139778"/>
                                </a:lnTo>
                                <a:lnTo>
                                  <a:pt x="64288" y="119967"/>
                                </a:lnTo>
                                <a:lnTo>
                                  <a:pt x="64345" y="123709"/>
                                </a:lnTo>
                                <a:lnTo>
                                  <a:pt x="64402" y="140928"/>
                                </a:lnTo>
                                <a:lnTo>
                                  <a:pt x="64458" y="127726"/>
                                </a:lnTo>
                                <a:lnTo>
                                  <a:pt x="64515" y="128572"/>
                                </a:lnTo>
                                <a:lnTo>
                                  <a:pt x="64572" y="127426"/>
                                </a:lnTo>
                                <a:lnTo>
                                  <a:pt x="64632" y="150959"/>
                                </a:lnTo>
                                <a:lnTo>
                                  <a:pt x="64689" y="109360"/>
                                </a:lnTo>
                                <a:lnTo>
                                  <a:pt x="64746" y="137482"/>
                                </a:lnTo>
                                <a:lnTo>
                                  <a:pt x="64802" y="148388"/>
                                </a:lnTo>
                                <a:lnTo>
                                  <a:pt x="64863" y="134614"/>
                                </a:lnTo>
                                <a:lnTo>
                                  <a:pt x="64920" y="111652"/>
                                </a:lnTo>
                                <a:lnTo>
                                  <a:pt x="64977" y="110206"/>
                                </a:lnTo>
                                <a:lnTo>
                                  <a:pt x="65033" y="140353"/>
                                </a:lnTo>
                                <a:lnTo>
                                  <a:pt x="65090" y="128001"/>
                                </a:lnTo>
                                <a:lnTo>
                                  <a:pt x="65147" y="95283"/>
                                </a:lnTo>
                                <a:lnTo>
                                  <a:pt x="65203" y="105339"/>
                                </a:lnTo>
                                <a:lnTo>
                                  <a:pt x="65264" y="124855"/>
                                </a:lnTo>
                                <a:lnTo>
                                  <a:pt x="65321" y="110206"/>
                                </a:lnTo>
                                <a:lnTo>
                                  <a:pt x="65378" y="125705"/>
                                </a:lnTo>
                                <a:lnTo>
                                  <a:pt x="65434" y="140353"/>
                                </a:lnTo>
                                <a:lnTo>
                                  <a:pt x="65491" y="147817"/>
                                </a:lnTo>
                                <a:lnTo>
                                  <a:pt x="65548" y="131743"/>
                                </a:lnTo>
                                <a:lnTo>
                                  <a:pt x="65608" y="101321"/>
                                </a:lnTo>
                                <a:lnTo>
                                  <a:pt x="65665" y="143224"/>
                                </a:lnTo>
                                <a:lnTo>
                                  <a:pt x="65722" y="126580"/>
                                </a:lnTo>
                                <a:lnTo>
                                  <a:pt x="65779" y="138907"/>
                                </a:lnTo>
                                <a:lnTo>
                                  <a:pt x="65839" y="141499"/>
                                </a:lnTo>
                                <a:lnTo>
                                  <a:pt x="65896" y="112802"/>
                                </a:lnTo>
                                <a:lnTo>
                                  <a:pt x="65953" y="124855"/>
                                </a:lnTo>
                                <a:lnTo>
                                  <a:pt x="66009" y="131743"/>
                                </a:lnTo>
                                <a:lnTo>
                                  <a:pt x="66066" y="112503"/>
                                </a:lnTo>
                                <a:lnTo>
                                  <a:pt x="66123" y="129722"/>
                                </a:lnTo>
                                <a:lnTo>
                                  <a:pt x="66179" y="139778"/>
                                </a:lnTo>
                                <a:lnTo>
                                  <a:pt x="66240" y="99025"/>
                                </a:lnTo>
                                <a:lnTo>
                                  <a:pt x="66297" y="124855"/>
                                </a:lnTo>
                                <a:lnTo>
                                  <a:pt x="66354" y="119691"/>
                                </a:lnTo>
                                <a:lnTo>
                                  <a:pt x="66410" y="125430"/>
                                </a:lnTo>
                                <a:lnTo>
                                  <a:pt x="66467" y="117395"/>
                                </a:lnTo>
                                <a:lnTo>
                                  <a:pt x="66524" y="135461"/>
                                </a:lnTo>
                                <a:lnTo>
                                  <a:pt x="66584" y="117670"/>
                                </a:lnTo>
                                <a:lnTo>
                                  <a:pt x="66641" y="124279"/>
                                </a:lnTo>
                                <a:lnTo>
                                  <a:pt x="66698" y="146667"/>
                                </a:lnTo>
                                <a:lnTo>
                                  <a:pt x="66754" y="98729"/>
                                </a:lnTo>
                                <a:lnTo>
                                  <a:pt x="66811" y="141204"/>
                                </a:lnTo>
                                <a:lnTo>
                                  <a:pt x="66872" y="136911"/>
                                </a:lnTo>
                                <a:lnTo>
                                  <a:pt x="66929" y="73771"/>
                                </a:lnTo>
                                <a:lnTo>
                                  <a:pt x="66985" y="158423"/>
                                </a:lnTo>
                                <a:lnTo>
                                  <a:pt x="67042" y="136911"/>
                                </a:lnTo>
                                <a:lnTo>
                                  <a:pt x="67099" y="138332"/>
                                </a:lnTo>
                                <a:lnTo>
                                  <a:pt x="67155" y="133165"/>
                                </a:lnTo>
                                <a:lnTo>
                                  <a:pt x="67212" y="107339"/>
                                </a:lnTo>
                                <a:lnTo>
                                  <a:pt x="67273" y="155276"/>
                                </a:lnTo>
                                <a:lnTo>
                                  <a:pt x="67330" y="173347"/>
                                </a:lnTo>
                                <a:lnTo>
                                  <a:pt x="67386" y="136911"/>
                                </a:lnTo>
                                <a:lnTo>
                                  <a:pt x="67443" y="153256"/>
                                </a:lnTo>
                                <a:lnTo>
                                  <a:pt x="67500" y="134614"/>
                                </a:lnTo>
                                <a:lnTo>
                                  <a:pt x="67560" y="146367"/>
                                </a:lnTo>
                                <a:lnTo>
                                  <a:pt x="67617" y="150384"/>
                                </a:lnTo>
                                <a:lnTo>
                                  <a:pt x="67674" y="131743"/>
                                </a:lnTo>
                                <a:lnTo>
                                  <a:pt x="67731" y="139778"/>
                                </a:lnTo>
                                <a:lnTo>
                                  <a:pt x="67787" y="169625"/>
                                </a:lnTo>
                                <a:lnTo>
                                  <a:pt x="67848" y="147817"/>
                                </a:lnTo>
                                <a:lnTo>
                                  <a:pt x="67905" y="187124"/>
                                </a:lnTo>
                                <a:lnTo>
                                  <a:pt x="67961" y="161866"/>
                                </a:lnTo>
                                <a:lnTo>
                                  <a:pt x="68018" y="133740"/>
                                </a:lnTo>
                                <a:lnTo>
                                  <a:pt x="68075" y="138632"/>
                                </a:lnTo>
                                <a:lnTo>
                                  <a:pt x="68132" y="147517"/>
                                </a:lnTo>
                                <a:lnTo>
                                  <a:pt x="68188" y="154977"/>
                                </a:lnTo>
                                <a:lnTo>
                                  <a:pt x="68249" y="171050"/>
                                </a:lnTo>
                                <a:lnTo>
                                  <a:pt x="68306" y="152685"/>
                                </a:lnTo>
                                <a:lnTo>
                                  <a:pt x="68362" y="119391"/>
                                </a:lnTo>
                                <a:lnTo>
                                  <a:pt x="68419" y="118241"/>
                                </a:lnTo>
                                <a:lnTo>
                                  <a:pt x="68480" y="147517"/>
                                </a:lnTo>
                                <a:lnTo>
                                  <a:pt x="68536" y="140053"/>
                                </a:lnTo>
                                <a:lnTo>
                                  <a:pt x="68593" y="131444"/>
                                </a:lnTo>
                                <a:lnTo>
                                  <a:pt x="68650" y="166182"/>
                                </a:lnTo>
                                <a:lnTo>
                                  <a:pt x="68706" y="142349"/>
                                </a:lnTo>
                                <a:lnTo>
                                  <a:pt x="68763" y="157573"/>
                                </a:lnTo>
                                <a:lnTo>
                                  <a:pt x="68820" y="152980"/>
                                </a:lnTo>
                                <a:lnTo>
                                  <a:pt x="68881" y="164461"/>
                                </a:lnTo>
                                <a:lnTo>
                                  <a:pt x="68937" y="176218"/>
                                </a:lnTo>
                                <a:lnTo>
                                  <a:pt x="68994" y="168479"/>
                                </a:lnTo>
                                <a:lnTo>
                                  <a:pt x="69051" y="146091"/>
                                </a:lnTo>
                                <a:lnTo>
                                  <a:pt x="69107" y="133464"/>
                                </a:lnTo>
                                <a:lnTo>
                                  <a:pt x="69164" y="149538"/>
                                </a:lnTo>
                                <a:lnTo>
                                  <a:pt x="69221" y="128301"/>
                                </a:lnTo>
                                <a:lnTo>
                                  <a:pt x="69282" y="183103"/>
                                </a:lnTo>
                                <a:lnTo>
                                  <a:pt x="69338" y="143224"/>
                                </a:lnTo>
                                <a:lnTo>
                                  <a:pt x="69395" y="140928"/>
                                </a:lnTo>
                                <a:lnTo>
                                  <a:pt x="69452" y="151834"/>
                                </a:lnTo>
                                <a:lnTo>
                                  <a:pt x="69512" y="162165"/>
                                </a:lnTo>
                                <a:lnTo>
                                  <a:pt x="69569" y="144646"/>
                                </a:lnTo>
                                <a:lnTo>
                                  <a:pt x="69626" y="148092"/>
                                </a:lnTo>
                                <a:lnTo>
                                  <a:pt x="69682" y="148963"/>
                                </a:lnTo>
                                <a:lnTo>
                                  <a:pt x="69739" y="150684"/>
                                </a:lnTo>
                                <a:lnTo>
                                  <a:pt x="69796" y="207786"/>
                                </a:lnTo>
                                <a:lnTo>
                                  <a:pt x="69853" y="174217"/>
                                </a:lnTo>
                                <a:lnTo>
                                  <a:pt x="69913" y="175643"/>
                                </a:lnTo>
                                <a:lnTo>
                                  <a:pt x="69970" y="162736"/>
                                </a:lnTo>
                                <a:lnTo>
                                  <a:pt x="70027" y="154130"/>
                                </a:lnTo>
                                <a:lnTo>
                                  <a:pt x="70083" y="157848"/>
                                </a:lnTo>
                                <a:lnTo>
                                  <a:pt x="70140" y="178810"/>
                                </a:lnTo>
                                <a:lnTo>
                                  <a:pt x="70201" y="161590"/>
                                </a:lnTo>
                                <a:lnTo>
                                  <a:pt x="70258" y="188845"/>
                                </a:lnTo>
                                <a:lnTo>
                                  <a:pt x="70314" y="175943"/>
                                </a:lnTo>
                                <a:lnTo>
                                  <a:pt x="70371" y="176218"/>
                                </a:lnTo>
                                <a:lnTo>
                                  <a:pt x="70428" y="171921"/>
                                </a:lnTo>
                                <a:lnTo>
                                  <a:pt x="70488" y="175367"/>
                                </a:lnTo>
                                <a:lnTo>
                                  <a:pt x="70545" y="169054"/>
                                </a:lnTo>
                                <a:lnTo>
                                  <a:pt x="70602" y="186848"/>
                                </a:lnTo>
                                <a:lnTo>
                                  <a:pt x="70658" y="197455"/>
                                </a:lnTo>
                                <a:lnTo>
                                  <a:pt x="70715" y="152110"/>
                                </a:lnTo>
                                <a:lnTo>
                                  <a:pt x="70772" y="181956"/>
                                </a:lnTo>
                                <a:lnTo>
                                  <a:pt x="70829" y="183677"/>
                                </a:lnTo>
                                <a:lnTo>
                                  <a:pt x="70889" y="175943"/>
                                </a:lnTo>
                                <a:lnTo>
                                  <a:pt x="70946" y="169625"/>
                                </a:lnTo>
                                <a:lnTo>
                                  <a:pt x="71003" y="198026"/>
                                </a:lnTo>
                                <a:lnTo>
                                  <a:pt x="71059" y="217842"/>
                                </a:lnTo>
                                <a:lnTo>
                                  <a:pt x="71116" y="146942"/>
                                </a:lnTo>
                                <a:lnTo>
                                  <a:pt x="71177" y="169904"/>
                                </a:lnTo>
                                <a:lnTo>
                                  <a:pt x="71234" y="154977"/>
                                </a:lnTo>
                                <a:lnTo>
                                  <a:pt x="71290" y="176218"/>
                                </a:lnTo>
                                <a:lnTo>
                                  <a:pt x="71347" y="208081"/>
                                </a:lnTo>
                                <a:lnTo>
                                  <a:pt x="71404" y="179385"/>
                                </a:lnTo>
                                <a:lnTo>
                                  <a:pt x="71460" y="166757"/>
                                </a:lnTo>
                                <a:lnTo>
                                  <a:pt x="71521" y="177939"/>
                                </a:lnTo>
                                <a:lnTo>
                                  <a:pt x="71578" y="175943"/>
                                </a:lnTo>
                                <a:lnTo>
                                  <a:pt x="71634" y="152110"/>
                                </a:lnTo>
                                <a:lnTo>
                                  <a:pt x="71691" y="198326"/>
                                </a:lnTo>
                                <a:lnTo>
                                  <a:pt x="71748" y="189141"/>
                                </a:lnTo>
                                <a:lnTo>
                                  <a:pt x="71805" y="157573"/>
                                </a:lnTo>
                                <a:lnTo>
                                  <a:pt x="71861" y="165608"/>
                                </a:lnTo>
                                <a:lnTo>
                                  <a:pt x="71922" y="183103"/>
                                </a:lnTo>
                                <a:lnTo>
                                  <a:pt x="71979" y="192587"/>
                                </a:lnTo>
                                <a:lnTo>
                                  <a:pt x="72035" y="150384"/>
                                </a:lnTo>
                                <a:lnTo>
                                  <a:pt x="72092" y="167604"/>
                                </a:lnTo>
                                <a:lnTo>
                                  <a:pt x="72153" y="171625"/>
                                </a:lnTo>
                                <a:lnTo>
                                  <a:pt x="72210" y="171625"/>
                                </a:lnTo>
                                <a:lnTo>
                                  <a:pt x="72266" y="188570"/>
                                </a:lnTo>
                                <a:lnTo>
                                  <a:pt x="72323" y="178235"/>
                                </a:lnTo>
                                <a:lnTo>
                                  <a:pt x="72380" y="176218"/>
                                </a:lnTo>
                                <a:lnTo>
                                  <a:pt x="72436" y="173347"/>
                                </a:lnTo>
                                <a:lnTo>
                                  <a:pt x="72493" y="163886"/>
                                </a:lnTo>
                                <a:lnTo>
                                  <a:pt x="72554" y="214100"/>
                                </a:lnTo>
                                <a:lnTo>
                                  <a:pt x="72610" y="151834"/>
                                </a:lnTo>
                                <a:lnTo>
                                  <a:pt x="72667" y="169904"/>
                                </a:lnTo>
                                <a:lnTo>
                                  <a:pt x="72724" y="219838"/>
                                </a:lnTo>
                                <a:lnTo>
                                  <a:pt x="72781" y="187995"/>
                                </a:lnTo>
                                <a:lnTo>
                                  <a:pt x="72837" y="192012"/>
                                </a:lnTo>
                                <a:lnTo>
                                  <a:pt x="72898" y="204068"/>
                                </a:lnTo>
                                <a:lnTo>
                                  <a:pt x="72955" y="168479"/>
                                </a:lnTo>
                                <a:lnTo>
                                  <a:pt x="73011" y="206060"/>
                                </a:lnTo>
                                <a:lnTo>
                                  <a:pt x="73068" y="163015"/>
                                </a:lnTo>
                                <a:lnTo>
                                  <a:pt x="73129" y="192287"/>
                                </a:lnTo>
                                <a:lnTo>
                                  <a:pt x="73186" y="150109"/>
                                </a:lnTo>
                                <a:lnTo>
                                  <a:pt x="73242" y="181381"/>
                                </a:lnTo>
                                <a:lnTo>
                                  <a:pt x="73299" y="133740"/>
                                </a:lnTo>
                                <a:lnTo>
                                  <a:pt x="73356" y="140353"/>
                                </a:lnTo>
                                <a:lnTo>
                                  <a:pt x="73412" y="206360"/>
                                </a:lnTo>
                                <a:lnTo>
                                  <a:pt x="73469" y="178235"/>
                                </a:lnTo>
                                <a:lnTo>
                                  <a:pt x="73530" y="197455"/>
                                </a:lnTo>
                                <a:lnTo>
                                  <a:pt x="73587" y="161866"/>
                                </a:lnTo>
                                <a:lnTo>
                                  <a:pt x="73643" y="208081"/>
                                </a:lnTo>
                                <a:lnTo>
                                  <a:pt x="73700" y="224430"/>
                                </a:lnTo>
                                <a:lnTo>
                                  <a:pt x="73757" y="189991"/>
                                </a:lnTo>
                                <a:lnTo>
                                  <a:pt x="73813" y="233040"/>
                                </a:lnTo>
                                <a:lnTo>
                                  <a:pt x="73874" y="188570"/>
                                </a:lnTo>
                                <a:lnTo>
                                  <a:pt x="73931" y="173917"/>
                                </a:lnTo>
                                <a:lnTo>
                                  <a:pt x="73987" y="188845"/>
                                </a:lnTo>
                                <a:lnTo>
                                  <a:pt x="74044" y="206935"/>
                                </a:lnTo>
                                <a:lnTo>
                                  <a:pt x="74101" y="199476"/>
                                </a:lnTo>
                                <a:lnTo>
                                  <a:pt x="74162" y="196604"/>
                                </a:lnTo>
                                <a:lnTo>
                                  <a:pt x="74218" y="203768"/>
                                </a:lnTo>
                                <a:lnTo>
                                  <a:pt x="74275" y="196029"/>
                                </a:lnTo>
                                <a:lnTo>
                                  <a:pt x="74332" y="196604"/>
                                </a:lnTo>
                                <a:lnTo>
                                  <a:pt x="74388" y="194009"/>
                                </a:lnTo>
                                <a:lnTo>
                                  <a:pt x="74445" y="213824"/>
                                </a:lnTo>
                                <a:lnTo>
                                  <a:pt x="74502" y="223855"/>
                                </a:lnTo>
                                <a:lnTo>
                                  <a:pt x="74563" y="199747"/>
                                </a:lnTo>
                                <a:lnTo>
                                  <a:pt x="74619" y="186848"/>
                                </a:lnTo>
                                <a:lnTo>
                                  <a:pt x="74676" y="210953"/>
                                </a:lnTo>
                                <a:lnTo>
                                  <a:pt x="74733" y="202343"/>
                                </a:lnTo>
                                <a:lnTo>
                                  <a:pt x="74789" y="210953"/>
                                </a:lnTo>
                                <a:lnTo>
                                  <a:pt x="74850" y="220413"/>
                                </a:lnTo>
                                <a:lnTo>
                                  <a:pt x="74907" y="224430"/>
                                </a:lnTo>
                                <a:lnTo>
                                  <a:pt x="74963" y="200322"/>
                                </a:lnTo>
                                <a:lnTo>
                                  <a:pt x="75020" y="171050"/>
                                </a:lnTo>
                                <a:lnTo>
                                  <a:pt x="75077" y="196604"/>
                                </a:lnTo>
                                <a:lnTo>
                                  <a:pt x="75137" y="204914"/>
                                </a:lnTo>
                                <a:lnTo>
                                  <a:pt x="75194" y="212674"/>
                                </a:lnTo>
                                <a:lnTo>
                                  <a:pt x="75251" y="193438"/>
                                </a:lnTo>
                                <a:lnTo>
                                  <a:pt x="75308" y="228747"/>
                                </a:lnTo>
                                <a:lnTo>
                                  <a:pt x="75364" y="220413"/>
                                </a:lnTo>
                                <a:lnTo>
                                  <a:pt x="75421" y="179385"/>
                                </a:lnTo>
                                <a:lnTo>
                                  <a:pt x="75478" y="216967"/>
                                </a:lnTo>
                                <a:lnTo>
                                  <a:pt x="75539" y="217842"/>
                                </a:lnTo>
                                <a:lnTo>
                                  <a:pt x="75595" y="214399"/>
                                </a:lnTo>
                                <a:lnTo>
                                  <a:pt x="75652" y="223580"/>
                                </a:lnTo>
                                <a:lnTo>
                                  <a:pt x="75709" y="227597"/>
                                </a:lnTo>
                                <a:lnTo>
                                  <a:pt x="75769" y="242225"/>
                                </a:lnTo>
                                <a:lnTo>
                                  <a:pt x="75826" y="198901"/>
                                </a:lnTo>
                                <a:lnTo>
                                  <a:pt x="75883" y="222709"/>
                                </a:lnTo>
                                <a:lnTo>
                                  <a:pt x="75939" y="199747"/>
                                </a:lnTo>
                                <a:lnTo>
                                  <a:pt x="75996" y="243946"/>
                                </a:lnTo>
                                <a:lnTo>
                                  <a:pt x="76053" y="229023"/>
                                </a:lnTo>
                                <a:lnTo>
                                  <a:pt x="76110" y="200322"/>
                                </a:lnTo>
                                <a:lnTo>
                                  <a:pt x="76170" y="196604"/>
                                </a:lnTo>
                                <a:lnTo>
                                  <a:pt x="76227" y="232190"/>
                                </a:lnTo>
                                <a:lnTo>
                                  <a:pt x="76284" y="261466"/>
                                </a:lnTo>
                                <a:lnTo>
                                  <a:pt x="76340" y="204339"/>
                                </a:lnTo>
                                <a:lnTo>
                                  <a:pt x="76397" y="214399"/>
                                </a:lnTo>
                                <a:lnTo>
                                  <a:pt x="76454" y="222434"/>
                                </a:lnTo>
                                <a:lnTo>
                                  <a:pt x="76510" y="191437"/>
                                </a:lnTo>
                                <a:lnTo>
                                  <a:pt x="76571" y="214100"/>
                                </a:lnTo>
                                <a:lnTo>
                                  <a:pt x="76628" y="211803"/>
                                </a:lnTo>
                                <a:lnTo>
                                  <a:pt x="76685" y="209807"/>
                                </a:lnTo>
                                <a:lnTo>
                                  <a:pt x="76741" y="244817"/>
                                </a:lnTo>
                                <a:lnTo>
                                  <a:pt x="76802" y="240500"/>
                                </a:lnTo>
                                <a:lnTo>
                                  <a:pt x="76859" y="234761"/>
                                </a:lnTo>
                                <a:lnTo>
                                  <a:pt x="76915" y="220988"/>
                                </a:lnTo>
                                <a:lnTo>
                                  <a:pt x="76972" y="199476"/>
                                </a:lnTo>
                                <a:lnTo>
                                  <a:pt x="77029" y="223855"/>
                                </a:lnTo>
                                <a:lnTo>
                                  <a:pt x="77086" y="206060"/>
                                </a:lnTo>
                                <a:lnTo>
                                  <a:pt x="77142" y="220988"/>
                                </a:lnTo>
                                <a:lnTo>
                                  <a:pt x="77203" y="227873"/>
                                </a:lnTo>
                                <a:lnTo>
                                  <a:pt x="77260" y="247964"/>
                                </a:lnTo>
                                <a:lnTo>
                                  <a:pt x="77316" y="230469"/>
                                </a:lnTo>
                                <a:lnTo>
                                  <a:pt x="77373" y="236483"/>
                                </a:lnTo>
                                <a:lnTo>
                                  <a:pt x="77430" y="224730"/>
                                </a:lnTo>
                                <a:lnTo>
                                  <a:pt x="77490" y="227026"/>
                                </a:lnTo>
                                <a:lnTo>
                                  <a:pt x="77547" y="235336"/>
                                </a:lnTo>
                                <a:lnTo>
                                  <a:pt x="77604" y="252556"/>
                                </a:lnTo>
                                <a:lnTo>
                                  <a:pt x="77661" y="231619"/>
                                </a:lnTo>
                                <a:lnTo>
                                  <a:pt x="77717" y="220138"/>
                                </a:lnTo>
                                <a:lnTo>
                                  <a:pt x="77778" y="258870"/>
                                </a:lnTo>
                                <a:lnTo>
                                  <a:pt x="77835" y="252556"/>
                                </a:lnTo>
                                <a:lnTo>
                                  <a:pt x="77891" y="201197"/>
                                </a:lnTo>
                                <a:lnTo>
                                  <a:pt x="77948" y="194308"/>
                                </a:lnTo>
                                <a:lnTo>
                                  <a:pt x="78005" y="237058"/>
                                </a:lnTo>
                                <a:lnTo>
                                  <a:pt x="78062" y="189991"/>
                                </a:lnTo>
                                <a:lnTo>
                                  <a:pt x="78118" y="217842"/>
                                </a:lnTo>
                                <a:lnTo>
                                  <a:pt x="78179" y="218412"/>
                                </a:lnTo>
                                <a:lnTo>
                                  <a:pt x="78236" y="256298"/>
                                </a:lnTo>
                                <a:lnTo>
                                  <a:pt x="78292" y="237058"/>
                                </a:lnTo>
                                <a:lnTo>
                                  <a:pt x="78349" y="249114"/>
                                </a:lnTo>
                                <a:lnTo>
                                  <a:pt x="78406" y="239653"/>
                                </a:lnTo>
                                <a:lnTo>
                                  <a:pt x="78467" y="195454"/>
                                </a:lnTo>
                                <a:lnTo>
                                  <a:pt x="78523" y="215545"/>
                                </a:lnTo>
                                <a:lnTo>
                                  <a:pt x="78580" y="241075"/>
                                </a:lnTo>
                                <a:lnTo>
                                  <a:pt x="78636" y="235061"/>
                                </a:lnTo>
                                <a:lnTo>
                                  <a:pt x="78693" y="252281"/>
                                </a:lnTo>
                                <a:lnTo>
                                  <a:pt x="78750" y="237058"/>
                                </a:lnTo>
                                <a:lnTo>
                                  <a:pt x="78811" y="233040"/>
                                </a:lnTo>
                                <a:lnTo>
                                  <a:pt x="78867" y="262612"/>
                                </a:lnTo>
                                <a:lnTo>
                                  <a:pt x="78924" y="229318"/>
                                </a:lnTo>
                                <a:lnTo>
                                  <a:pt x="78981" y="209507"/>
                                </a:lnTo>
                                <a:lnTo>
                                  <a:pt x="79037" y="241950"/>
                                </a:lnTo>
                                <a:lnTo>
                                  <a:pt x="79094" y="229318"/>
                                </a:lnTo>
                                <a:lnTo>
                                  <a:pt x="79151" y="262612"/>
                                </a:lnTo>
                                <a:lnTo>
                                  <a:pt x="79212" y="233615"/>
                                </a:lnTo>
                                <a:lnTo>
                                  <a:pt x="79268" y="251706"/>
                                </a:lnTo>
                                <a:lnTo>
                                  <a:pt x="79325" y="196029"/>
                                </a:lnTo>
                                <a:lnTo>
                                  <a:pt x="79382" y="287570"/>
                                </a:lnTo>
                                <a:lnTo>
                                  <a:pt x="79442" y="274664"/>
                                </a:lnTo>
                                <a:lnTo>
                                  <a:pt x="79499" y="225876"/>
                                </a:lnTo>
                                <a:lnTo>
                                  <a:pt x="79556" y="241375"/>
                                </a:lnTo>
                                <a:lnTo>
                                  <a:pt x="79613" y="252556"/>
                                </a:lnTo>
                                <a:lnTo>
                                  <a:pt x="79669" y="252556"/>
                                </a:lnTo>
                                <a:lnTo>
                                  <a:pt x="79726" y="250835"/>
                                </a:lnTo>
                                <a:lnTo>
                                  <a:pt x="79787" y="249409"/>
                                </a:lnTo>
                                <a:lnTo>
                                  <a:pt x="79843" y="231319"/>
                                </a:lnTo>
                                <a:lnTo>
                                  <a:pt x="79900" y="264908"/>
                                </a:lnTo>
                                <a:lnTo>
                                  <a:pt x="79957" y="247389"/>
                                </a:lnTo>
                                <a:lnTo>
                                  <a:pt x="80014" y="225005"/>
                                </a:lnTo>
                                <a:lnTo>
                                  <a:pt x="80070" y="216691"/>
                                </a:lnTo>
                                <a:lnTo>
                                  <a:pt x="80127" y="233615"/>
                                </a:lnTo>
                                <a:lnTo>
                                  <a:pt x="80188" y="229318"/>
                                </a:lnTo>
                                <a:lnTo>
                                  <a:pt x="80244" y="236782"/>
                                </a:lnTo>
                                <a:lnTo>
                                  <a:pt x="80301" y="210953"/>
                                </a:lnTo>
                                <a:lnTo>
                                  <a:pt x="80358" y="264037"/>
                                </a:lnTo>
                                <a:lnTo>
                                  <a:pt x="80418" y="236207"/>
                                </a:lnTo>
                                <a:lnTo>
                                  <a:pt x="80475" y="259445"/>
                                </a:lnTo>
                                <a:lnTo>
                                  <a:pt x="80532" y="226727"/>
                                </a:lnTo>
                                <a:lnTo>
                                  <a:pt x="80588" y="219838"/>
                                </a:lnTo>
                                <a:lnTo>
                                  <a:pt x="80645" y="223580"/>
                                </a:lnTo>
                                <a:lnTo>
                                  <a:pt x="80702" y="254577"/>
                                </a:lnTo>
                                <a:lnTo>
                                  <a:pt x="80759" y="246538"/>
                                </a:lnTo>
                                <a:lnTo>
                                  <a:pt x="80819" y="234761"/>
                                </a:lnTo>
                                <a:lnTo>
                                  <a:pt x="80876" y="238779"/>
                                </a:lnTo>
                                <a:lnTo>
                                  <a:pt x="80933" y="252281"/>
                                </a:lnTo>
                                <a:lnTo>
                                  <a:pt x="80989" y="243371"/>
                                </a:lnTo>
                                <a:lnTo>
                                  <a:pt x="81046" y="212374"/>
                                </a:lnTo>
                                <a:lnTo>
                                  <a:pt x="81103" y="260315"/>
                                </a:lnTo>
                                <a:lnTo>
                                  <a:pt x="81164" y="230169"/>
                                </a:lnTo>
                                <a:lnTo>
                                  <a:pt x="81220" y="263187"/>
                                </a:lnTo>
                                <a:lnTo>
                                  <a:pt x="81277" y="252281"/>
                                </a:lnTo>
                                <a:lnTo>
                                  <a:pt x="81334" y="251706"/>
                                </a:lnTo>
                                <a:lnTo>
                                  <a:pt x="81390" y="232465"/>
                                </a:lnTo>
                                <a:lnTo>
                                  <a:pt x="81451" y="259744"/>
                                </a:lnTo>
                                <a:lnTo>
                                  <a:pt x="81508" y="251981"/>
                                </a:lnTo>
                                <a:lnTo>
                                  <a:pt x="81565" y="240225"/>
                                </a:lnTo>
                                <a:lnTo>
                                  <a:pt x="81621" y="275814"/>
                                </a:lnTo>
                                <a:lnTo>
                                  <a:pt x="81678" y="267480"/>
                                </a:lnTo>
                                <a:lnTo>
                                  <a:pt x="81735" y="272372"/>
                                </a:lnTo>
                                <a:lnTo>
                                  <a:pt x="81791" y="263187"/>
                                </a:lnTo>
                                <a:lnTo>
                                  <a:pt x="81852" y="275239"/>
                                </a:lnTo>
                                <a:lnTo>
                                  <a:pt x="81909" y="236207"/>
                                </a:lnTo>
                                <a:lnTo>
                                  <a:pt x="81966" y="241075"/>
                                </a:lnTo>
                                <a:lnTo>
                                  <a:pt x="82022" y="266629"/>
                                </a:lnTo>
                                <a:lnTo>
                                  <a:pt x="82079" y="263187"/>
                                </a:lnTo>
                                <a:lnTo>
                                  <a:pt x="82140" y="251131"/>
                                </a:lnTo>
                                <a:lnTo>
                                  <a:pt x="82196" y="241650"/>
                                </a:lnTo>
                                <a:lnTo>
                                  <a:pt x="82253" y="268350"/>
                                </a:lnTo>
                                <a:lnTo>
                                  <a:pt x="82310" y="228747"/>
                                </a:lnTo>
                                <a:lnTo>
                                  <a:pt x="82366" y="270646"/>
                                </a:lnTo>
                                <a:lnTo>
                                  <a:pt x="82427" y="222434"/>
                                </a:lnTo>
                                <a:lnTo>
                                  <a:pt x="82484" y="249409"/>
                                </a:lnTo>
                                <a:lnTo>
                                  <a:pt x="82541" y="240225"/>
                                </a:lnTo>
                                <a:lnTo>
                                  <a:pt x="82597" y="229318"/>
                                </a:lnTo>
                                <a:lnTo>
                                  <a:pt x="82654" y="240500"/>
                                </a:lnTo>
                                <a:lnTo>
                                  <a:pt x="82711" y="267480"/>
                                </a:lnTo>
                                <a:lnTo>
                                  <a:pt x="82767" y="213824"/>
                                </a:lnTo>
                                <a:lnTo>
                                  <a:pt x="82828" y="244521"/>
                                </a:lnTo>
                                <a:lnTo>
                                  <a:pt x="82885" y="182256"/>
                                </a:lnTo>
                                <a:lnTo>
                                  <a:pt x="82941" y="212949"/>
                                </a:lnTo>
                                <a:lnTo>
                                  <a:pt x="82998" y="213524"/>
                                </a:lnTo>
                                <a:lnTo>
                                  <a:pt x="83059" y="226152"/>
                                </a:lnTo>
                                <a:lnTo>
                                  <a:pt x="83116" y="264608"/>
                                </a:lnTo>
                                <a:lnTo>
                                  <a:pt x="83172" y="230744"/>
                                </a:lnTo>
                                <a:lnTo>
                                  <a:pt x="83229" y="220988"/>
                                </a:lnTo>
                                <a:lnTo>
                                  <a:pt x="83286" y="223580"/>
                                </a:lnTo>
                                <a:lnTo>
                                  <a:pt x="83342" y="229894"/>
                                </a:lnTo>
                                <a:lnTo>
                                  <a:pt x="83399" y="232190"/>
                                </a:lnTo>
                                <a:lnTo>
                                  <a:pt x="83460" y="209807"/>
                                </a:lnTo>
                                <a:lnTo>
                                  <a:pt x="83517" y="216396"/>
                                </a:lnTo>
                                <a:lnTo>
                                  <a:pt x="83573" y="200897"/>
                                </a:lnTo>
                                <a:lnTo>
                                  <a:pt x="83630" y="245667"/>
                                </a:lnTo>
                                <a:lnTo>
                                  <a:pt x="83687" y="191712"/>
                                </a:lnTo>
                                <a:lnTo>
                                  <a:pt x="83743" y="195159"/>
                                </a:lnTo>
                                <a:lnTo>
                                  <a:pt x="83800" y="222134"/>
                                </a:lnTo>
                                <a:lnTo>
                                  <a:pt x="83861" y="190566"/>
                                </a:lnTo>
                                <a:lnTo>
                                  <a:pt x="83917" y="207211"/>
                                </a:lnTo>
                                <a:lnTo>
                                  <a:pt x="83974" y="208081"/>
                                </a:lnTo>
                                <a:lnTo>
                                  <a:pt x="84031" y="201197"/>
                                </a:lnTo>
                                <a:lnTo>
                                  <a:pt x="84092" y="201197"/>
                                </a:lnTo>
                                <a:lnTo>
                                  <a:pt x="84148" y="188570"/>
                                </a:lnTo>
                                <a:lnTo>
                                  <a:pt x="84205" y="170775"/>
                                </a:lnTo>
                                <a:lnTo>
                                  <a:pt x="84262" y="192862"/>
                                </a:lnTo>
                                <a:lnTo>
                                  <a:pt x="84318" y="219263"/>
                                </a:lnTo>
                                <a:lnTo>
                                  <a:pt x="84375" y="226152"/>
                                </a:lnTo>
                                <a:lnTo>
                                  <a:pt x="84432" y="170200"/>
                                </a:lnTo>
                                <a:lnTo>
                                  <a:pt x="84493" y="192012"/>
                                </a:lnTo>
                                <a:lnTo>
                                  <a:pt x="84549" y="202918"/>
                                </a:lnTo>
                                <a:lnTo>
                                  <a:pt x="84606" y="176789"/>
                                </a:lnTo>
                                <a:lnTo>
                                  <a:pt x="84663" y="174217"/>
                                </a:lnTo>
                                <a:lnTo>
                                  <a:pt x="84719" y="195454"/>
                                </a:lnTo>
                                <a:lnTo>
                                  <a:pt x="84780" y="219838"/>
                                </a:lnTo>
                                <a:lnTo>
                                  <a:pt x="84837" y="163311"/>
                                </a:lnTo>
                                <a:lnTo>
                                  <a:pt x="84893" y="178510"/>
                                </a:lnTo>
                                <a:lnTo>
                                  <a:pt x="84950" y="197751"/>
                                </a:lnTo>
                                <a:lnTo>
                                  <a:pt x="85007" y="167904"/>
                                </a:lnTo>
                                <a:lnTo>
                                  <a:pt x="85068" y="223005"/>
                                </a:lnTo>
                                <a:lnTo>
                                  <a:pt x="85124" y="199476"/>
                                </a:lnTo>
                                <a:lnTo>
                                  <a:pt x="85181" y="168754"/>
                                </a:lnTo>
                                <a:lnTo>
                                  <a:pt x="85238" y="162736"/>
                                </a:lnTo>
                                <a:lnTo>
                                  <a:pt x="85294" y="196305"/>
                                </a:lnTo>
                                <a:lnTo>
                                  <a:pt x="85351" y="175068"/>
                                </a:lnTo>
                                <a:lnTo>
                                  <a:pt x="85408" y="179385"/>
                                </a:lnTo>
                                <a:lnTo>
                                  <a:pt x="85469" y="156698"/>
                                </a:lnTo>
                                <a:lnTo>
                                  <a:pt x="85525" y="152685"/>
                                </a:lnTo>
                                <a:lnTo>
                                  <a:pt x="85582" y="174493"/>
                                </a:lnTo>
                                <a:lnTo>
                                  <a:pt x="85639" y="179085"/>
                                </a:lnTo>
                                <a:lnTo>
                                  <a:pt x="85695" y="189141"/>
                                </a:lnTo>
                                <a:lnTo>
                                  <a:pt x="85756" y="149538"/>
                                </a:lnTo>
                                <a:lnTo>
                                  <a:pt x="85813" y="187419"/>
                                </a:lnTo>
                                <a:lnTo>
                                  <a:pt x="85869" y="188570"/>
                                </a:lnTo>
                                <a:lnTo>
                                  <a:pt x="85926" y="200897"/>
                                </a:lnTo>
                                <a:lnTo>
                                  <a:pt x="85983" y="146667"/>
                                </a:lnTo>
                                <a:lnTo>
                                  <a:pt x="86040" y="185399"/>
                                </a:lnTo>
                                <a:lnTo>
                                  <a:pt x="86100" y="192012"/>
                                </a:lnTo>
                                <a:lnTo>
                                  <a:pt x="86157" y="142074"/>
                                </a:lnTo>
                                <a:lnTo>
                                  <a:pt x="86214" y="138632"/>
                                </a:lnTo>
                                <a:lnTo>
                                  <a:pt x="86270" y="152685"/>
                                </a:lnTo>
                                <a:lnTo>
                                  <a:pt x="86327" y="186549"/>
                                </a:lnTo>
                                <a:lnTo>
                                  <a:pt x="86384" y="190291"/>
                                </a:lnTo>
                                <a:lnTo>
                                  <a:pt x="86440" y="172771"/>
                                </a:lnTo>
                                <a:lnTo>
                                  <a:pt x="86501" y="179956"/>
                                </a:lnTo>
                                <a:lnTo>
                                  <a:pt x="86558" y="154406"/>
                                </a:lnTo>
                                <a:lnTo>
                                  <a:pt x="86615" y="194308"/>
                                </a:lnTo>
                                <a:lnTo>
                                  <a:pt x="86671" y="171350"/>
                                </a:lnTo>
                                <a:lnTo>
                                  <a:pt x="86732" y="185974"/>
                                </a:lnTo>
                                <a:lnTo>
                                  <a:pt x="86789" y="149238"/>
                                </a:lnTo>
                                <a:lnTo>
                                  <a:pt x="86845" y="186274"/>
                                </a:lnTo>
                                <a:lnTo>
                                  <a:pt x="86902" y="179956"/>
                                </a:lnTo>
                                <a:lnTo>
                                  <a:pt x="86959" y="201197"/>
                                </a:lnTo>
                                <a:lnTo>
                                  <a:pt x="87016" y="191137"/>
                                </a:lnTo>
                                <a:lnTo>
                                  <a:pt x="87076" y="197455"/>
                                </a:lnTo>
                                <a:lnTo>
                                  <a:pt x="87133" y="199176"/>
                                </a:lnTo>
                                <a:lnTo>
                                  <a:pt x="87190" y="146667"/>
                                </a:lnTo>
                                <a:lnTo>
                                  <a:pt x="87246" y="180806"/>
                                </a:lnTo>
                                <a:lnTo>
                                  <a:pt x="87303" y="165608"/>
                                </a:lnTo>
                                <a:lnTo>
                                  <a:pt x="87360" y="154977"/>
                                </a:lnTo>
                                <a:lnTo>
                                  <a:pt x="87416" y="191437"/>
                                </a:lnTo>
                                <a:lnTo>
                                  <a:pt x="87477" y="217842"/>
                                </a:lnTo>
                                <a:lnTo>
                                  <a:pt x="87534" y="210378"/>
                                </a:lnTo>
                                <a:lnTo>
                                  <a:pt x="87591" y="171921"/>
                                </a:lnTo>
                                <a:lnTo>
                                  <a:pt x="87647" y="156127"/>
                                </a:lnTo>
                                <a:lnTo>
                                  <a:pt x="87708" y="192012"/>
                                </a:lnTo>
                                <a:lnTo>
                                  <a:pt x="87765" y="202918"/>
                                </a:lnTo>
                                <a:lnTo>
                                  <a:pt x="87821" y="184824"/>
                                </a:lnTo>
                                <a:lnTo>
                                  <a:pt x="87878" y="214100"/>
                                </a:lnTo>
                                <a:lnTo>
                                  <a:pt x="87935" y="200897"/>
                                </a:lnTo>
                                <a:lnTo>
                                  <a:pt x="87992" y="183677"/>
                                </a:lnTo>
                                <a:lnTo>
                                  <a:pt x="88048" y="200322"/>
                                </a:lnTo>
                                <a:lnTo>
                                  <a:pt x="88109" y="130597"/>
                                </a:lnTo>
                                <a:lnTo>
                                  <a:pt x="88166" y="162736"/>
                                </a:lnTo>
                                <a:lnTo>
                                  <a:pt x="88222" y="163886"/>
                                </a:lnTo>
                                <a:lnTo>
                                  <a:pt x="88279" y="231319"/>
                                </a:lnTo>
                                <a:lnTo>
                                  <a:pt x="88336" y="191712"/>
                                </a:lnTo>
                                <a:lnTo>
                                  <a:pt x="88392" y="194308"/>
                                </a:lnTo>
                                <a:lnTo>
                                  <a:pt x="88453" y="177364"/>
                                </a:lnTo>
                                <a:lnTo>
                                  <a:pt x="88510" y="197179"/>
                                </a:lnTo>
                                <a:lnTo>
                                  <a:pt x="88567" y="151535"/>
                                </a:lnTo>
                                <a:lnTo>
                                  <a:pt x="88623" y="161590"/>
                                </a:lnTo>
                                <a:lnTo>
                                  <a:pt x="88680" y="183977"/>
                                </a:lnTo>
                                <a:lnTo>
                                  <a:pt x="88741" y="172496"/>
                                </a:lnTo>
                                <a:lnTo>
                                  <a:pt x="88797" y="185399"/>
                                </a:lnTo>
                                <a:lnTo>
                                  <a:pt x="88854" y="170775"/>
                                </a:lnTo>
                                <a:lnTo>
                                  <a:pt x="88911" y="220413"/>
                                </a:lnTo>
                                <a:lnTo>
                                  <a:pt x="88968" y="199747"/>
                                </a:lnTo>
                                <a:lnTo>
                                  <a:pt x="89024" y="196305"/>
                                </a:lnTo>
                                <a:lnTo>
                                  <a:pt x="89081" y="203768"/>
                                </a:lnTo>
                                <a:lnTo>
                                  <a:pt x="89142" y="159294"/>
                                </a:lnTo>
                                <a:lnTo>
                                  <a:pt x="89198" y="185399"/>
                                </a:lnTo>
                                <a:lnTo>
                                  <a:pt x="89255" y="183402"/>
                                </a:lnTo>
                                <a:lnTo>
                                  <a:pt x="89312" y="165608"/>
                                </a:lnTo>
                                <a:lnTo>
                                  <a:pt x="89368" y="175943"/>
                                </a:lnTo>
                                <a:lnTo>
                                  <a:pt x="89429" y="166182"/>
                                </a:lnTo>
                                <a:lnTo>
                                  <a:pt x="89486" y="178810"/>
                                </a:lnTo>
                                <a:lnTo>
                                  <a:pt x="89543" y="156127"/>
                                </a:lnTo>
                                <a:lnTo>
                                  <a:pt x="89599" y="170200"/>
                                </a:lnTo>
                                <a:lnTo>
                                  <a:pt x="89656" y="189416"/>
                                </a:lnTo>
                                <a:lnTo>
                                  <a:pt x="89717" y="212099"/>
                                </a:lnTo>
                                <a:lnTo>
                                  <a:pt x="89773" y="164737"/>
                                </a:lnTo>
                                <a:lnTo>
                                  <a:pt x="89830" y="220138"/>
                                </a:lnTo>
                                <a:lnTo>
                                  <a:pt x="89887" y="220713"/>
                                </a:lnTo>
                                <a:lnTo>
                                  <a:pt x="89944" y="226451"/>
                                </a:lnTo>
                                <a:lnTo>
                                  <a:pt x="90000" y="193162"/>
                                </a:lnTo>
                                <a:lnTo>
                                  <a:pt x="90057" y="168754"/>
                                </a:lnTo>
                                <a:lnTo>
                                  <a:pt x="90118" y="193162"/>
                                </a:lnTo>
                                <a:lnTo>
                                  <a:pt x="90174" y="209807"/>
                                </a:lnTo>
                                <a:lnTo>
                                  <a:pt x="90231" y="186274"/>
                                </a:lnTo>
                                <a:lnTo>
                                  <a:pt x="90288" y="223280"/>
                                </a:lnTo>
                                <a:lnTo>
                                  <a:pt x="90349" y="215821"/>
                                </a:lnTo>
                                <a:lnTo>
                                  <a:pt x="90405" y="185698"/>
                                </a:lnTo>
                                <a:lnTo>
                                  <a:pt x="90462" y="177089"/>
                                </a:lnTo>
                                <a:lnTo>
                                  <a:pt x="90519" y="187995"/>
                                </a:lnTo>
                                <a:lnTo>
                                  <a:pt x="90575" y="206636"/>
                                </a:lnTo>
                                <a:lnTo>
                                  <a:pt x="90632" y="196305"/>
                                </a:lnTo>
                                <a:lnTo>
                                  <a:pt x="90689" y="229318"/>
                                </a:lnTo>
                                <a:lnTo>
                                  <a:pt x="90750" y="207510"/>
                                </a:lnTo>
                                <a:lnTo>
                                  <a:pt x="90806" y="219263"/>
                                </a:lnTo>
                                <a:lnTo>
                                  <a:pt x="90863" y="238503"/>
                                </a:lnTo>
                                <a:lnTo>
                                  <a:pt x="90920" y="225876"/>
                                </a:lnTo>
                                <a:lnTo>
                                  <a:pt x="90976" y="199747"/>
                                </a:lnTo>
                                <a:lnTo>
                                  <a:pt x="91033" y="176789"/>
                                </a:lnTo>
                                <a:lnTo>
                                  <a:pt x="91090" y="223005"/>
                                </a:lnTo>
                                <a:lnTo>
                                  <a:pt x="91150" y="226451"/>
                                </a:lnTo>
                                <a:lnTo>
                                  <a:pt x="91207" y="249409"/>
                                </a:lnTo>
                                <a:lnTo>
                                  <a:pt x="91264" y="219563"/>
                                </a:lnTo>
                                <a:lnTo>
                                  <a:pt x="91320" y="249985"/>
                                </a:lnTo>
                                <a:lnTo>
                                  <a:pt x="91381" y="270646"/>
                                </a:lnTo>
                                <a:lnTo>
                                  <a:pt x="91438" y="255999"/>
                                </a:lnTo>
                                <a:lnTo>
                                  <a:pt x="91495" y="235061"/>
                                </a:lnTo>
                                <a:lnTo>
                                  <a:pt x="91551" y="229023"/>
                                </a:lnTo>
                                <a:lnTo>
                                  <a:pt x="91608" y="280682"/>
                                </a:lnTo>
                                <a:lnTo>
                                  <a:pt x="91665" y="238779"/>
                                </a:lnTo>
                                <a:lnTo>
                                  <a:pt x="91721" y="231044"/>
                                </a:lnTo>
                                <a:lnTo>
                                  <a:pt x="91782" y="245667"/>
                                </a:lnTo>
                                <a:lnTo>
                                  <a:pt x="91839" y="226727"/>
                                </a:lnTo>
                                <a:lnTo>
                                  <a:pt x="91896" y="241075"/>
                                </a:lnTo>
                                <a:lnTo>
                                  <a:pt x="91952" y="240800"/>
                                </a:lnTo>
                                <a:lnTo>
                                  <a:pt x="92009" y="264333"/>
                                </a:lnTo>
                                <a:lnTo>
                                  <a:pt x="92070" y="245392"/>
                                </a:lnTo>
                                <a:lnTo>
                                  <a:pt x="92126" y="239653"/>
                                </a:lnTo>
                                <a:lnTo>
                                  <a:pt x="92183" y="243371"/>
                                </a:lnTo>
                                <a:lnTo>
                                  <a:pt x="92240" y="266904"/>
                                </a:lnTo>
                                <a:lnTo>
                                  <a:pt x="92296" y="255427"/>
                                </a:lnTo>
                                <a:lnTo>
                                  <a:pt x="92357" y="245667"/>
                                </a:lnTo>
                                <a:lnTo>
                                  <a:pt x="92414" y="300198"/>
                                </a:lnTo>
                                <a:lnTo>
                                  <a:pt x="92471" y="257444"/>
                                </a:lnTo>
                                <a:lnTo>
                                  <a:pt x="92527" y="257148"/>
                                </a:lnTo>
                                <a:lnTo>
                                  <a:pt x="92584" y="288441"/>
                                </a:lnTo>
                                <a:lnTo>
                                  <a:pt x="92641" y="245392"/>
                                </a:lnTo>
                                <a:lnTo>
                                  <a:pt x="92697" y="278685"/>
                                </a:lnTo>
                                <a:lnTo>
                                  <a:pt x="92758" y="272643"/>
                                </a:lnTo>
                                <a:lnTo>
                                  <a:pt x="92815" y="245667"/>
                                </a:lnTo>
                                <a:lnTo>
                                  <a:pt x="92871" y="270351"/>
                                </a:lnTo>
                                <a:lnTo>
                                  <a:pt x="92928" y="254577"/>
                                </a:lnTo>
                                <a:lnTo>
                                  <a:pt x="92985" y="245667"/>
                                </a:lnTo>
                                <a:lnTo>
                                  <a:pt x="93046" y="297626"/>
                                </a:lnTo>
                                <a:lnTo>
                                  <a:pt x="93102" y="258019"/>
                                </a:lnTo>
                                <a:lnTo>
                                  <a:pt x="93159" y="278386"/>
                                </a:lnTo>
                                <a:lnTo>
                                  <a:pt x="93216" y="265758"/>
                                </a:lnTo>
                                <a:lnTo>
                                  <a:pt x="93272" y="280977"/>
                                </a:lnTo>
                                <a:lnTo>
                                  <a:pt x="93329" y="257444"/>
                                </a:lnTo>
                                <a:lnTo>
                                  <a:pt x="93390" y="297626"/>
                                </a:lnTo>
                                <a:lnTo>
                                  <a:pt x="93447" y="266058"/>
                                </a:lnTo>
                                <a:lnTo>
                                  <a:pt x="93503" y="278386"/>
                                </a:lnTo>
                                <a:lnTo>
                                  <a:pt x="93560" y="292459"/>
                                </a:lnTo>
                                <a:lnTo>
                                  <a:pt x="93617" y="299347"/>
                                </a:lnTo>
                                <a:lnTo>
                                  <a:pt x="93673" y="271222"/>
                                </a:lnTo>
                                <a:lnTo>
                                  <a:pt x="93730" y="288717"/>
                                </a:lnTo>
                                <a:lnTo>
                                  <a:pt x="93791" y="272943"/>
                                </a:lnTo>
                                <a:lnTo>
                                  <a:pt x="93848" y="305936"/>
                                </a:lnTo>
                                <a:lnTo>
                                  <a:pt x="93904" y="272643"/>
                                </a:lnTo>
                                <a:lnTo>
                                  <a:pt x="93961" y="290438"/>
                                </a:lnTo>
                                <a:lnTo>
                                  <a:pt x="94022" y="280406"/>
                                </a:lnTo>
                                <a:lnTo>
                                  <a:pt x="94078" y="290738"/>
                                </a:lnTo>
                                <a:lnTo>
                                  <a:pt x="94135" y="262887"/>
                                </a:lnTo>
                                <a:lnTo>
                                  <a:pt x="94192" y="291884"/>
                                </a:lnTo>
                                <a:lnTo>
                                  <a:pt x="94249" y="282128"/>
                                </a:lnTo>
                                <a:lnTo>
                                  <a:pt x="94305" y="278957"/>
                                </a:lnTo>
                                <a:lnTo>
                                  <a:pt x="94366" y="263758"/>
                                </a:lnTo>
                                <a:lnTo>
                                  <a:pt x="94423" y="287866"/>
                                </a:lnTo>
                                <a:lnTo>
                                  <a:pt x="94479" y="267779"/>
                                </a:lnTo>
                                <a:lnTo>
                                  <a:pt x="94536" y="289016"/>
                                </a:lnTo>
                                <a:lnTo>
                                  <a:pt x="94593" y="291884"/>
                                </a:lnTo>
                                <a:lnTo>
                                  <a:pt x="94649" y="307082"/>
                                </a:lnTo>
                                <a:lnTo>
                                  <a:pt x="94706" y="271222"/>
                                </a:lnTo>
                                <a:lnTo>
                                  <a:pt x="94767" y="256298"/>
                                </a:lnTo>
                                <a:lnTo>
                                  <a:pt x="94823" y="316842"/>
                                </a:lnTo>
                                <a:lnTo>
                                  <a:pt x="94880" y="304790"/>
                                </a:lnTo>
                                <a:lnTo>
                                  <a:pt x="94937" y="239078"/>
                                </a:lnTo>
                                <a:lnTo>
                                  <a:pt x="94998" y="305361"/>
                                </a:lnTo>
                                <a:lnTo>
                                  <a:pt x="95054" y="303365"/>
                                </a:lnTo>
                                <a:lnTo>
                                  <a:pt x="95111" y="301919"/>
                                </a:lnTo>
                                <a:lnTo>
                                  <a:pt x="95168" y="254002"/>
                                </a:lnTo>
                                <a:lnTo>
                                  <a:pt x="95224" y="264608"/>
                                </a:lnTo>
                                <a:lnTo>
                                  <a:pt x="95281" y="284124"/>
                                </a:lnTo>
                                <a:lnTo>
                                  <a:pt x="95338" y="264333"/>
                                </a:lnTo>
                                <a:lnTo>
                                  <a:pt x="95399" y="303640"/>
                                </a:lnTo>
                                <a:lnTo>
                                  <a:pt x="95455" y="269201"/>
                                </a:lnTo>
                                <a:lnTo>
                                  <a:pt x="95512" y="283549"/>
                                </a:lnTo>
                                <a:lnTo>
                                  <a:pt x="95569" y="278957"/>
                                </a:lnTo>
                                <a:lnTo>
                                  <a:pt x="95625" y="297626"/>
                                </a:lnTo>
                                <a:lnTo>
                                  <a:pt x="95682" y="268055"/>
                                </a:lnTo>
                                <a:lnTo>
                                  <a:pt x="95743" y="248263"/>
                                </a:lnTo>
                                <a:lnTo>
                                  <a:pt x="95799" y="296751"/>
                                </a:lnTo>
                                <a:lnTo>
                                  <a:pt x="95856" y="315121"/>
                                </a:lnTo>
                                <a:lnTo>
                                  <a:pt x="95913" y="305086"/>
                                </a:lnTo>
                                <a:lnTo>
                                  <a:pt x="95970" y="282128"/>
                                </a:lnTo>
                                <a:lnTo>
                                  <a:pt x="96030" y="278386"/>
                                </a:lnTo>
                                <a:lnTo>
                                  <a:pt x="96087" y="297326"/>
                                </a:lnTo>
                                <a:lnTo>
                                  <a:pt x="96144" y="273218"/>
                                </a:lnTo>
                                <a:lnTo>
                                  <a:pt x="96200" y="302214"/>
                                </a:lnTo>
                                <a:lnTo>
                                  <a:pt x="96257" y="260020"/>
                                </a:lnTo>
                                <a:lnTo>
                                  <a:pt x="96314" y="258870"/>
                                </a:lnTo>
                                <a:lnTo>
                                  <a:pt x="96370" y="290738"/>
                                </a:lnTo>
                                <a:lnTo>
                                  <a:pt x="96431" y="308807"/>
                                </a:lnTo>
                                <a:lnTo>
                                  <a:pt x="96488" y="259169"/>
                                </a:lnTo>
                                <a:lnTo>
                                  <a:pt x="96545" y="264037"/>
                                </a:lnTo>
                                <a:lnTo>
                                  <a:pt x="96601" y="293033"/>
                                </a:lnTo>
                                <a:lnTo>
                                  <a:pt x="96658" y="257148"/>
                                </a:lnTo>
                                <a:lnTo>
                                  <a:pt x="96719" y="289016"/>
                                </a:lnTo>
                                <a:lnTo>
                                  <a:pt x="96775" y="251981"/>
                                </a:lnTo>
                                <a:lnTo>
                                  <a:pt x="96832" y="305361"/>
                                </a:lnTo>
                                <a:lnTo>
                                  <a:pt x="96889" y="244521"/>
                                </a:lnTo>
                                <a:lnTo>
                                  <a:pt x="96946" y="243946"/>
                                </a:lnTo>
                                <a:lnTo>
                                  <a:pt x="97006" y="311974"/>
                                </a:lnTo>
                                <a:lnTo>
                                  <a:pt x="97063" y="288441"/>
                                </a:lnTo>
                                <a:lnTo>
                                  <a:pt x="97120" y="255152"/>
                                </a:lnTo>
                                <a:lnTo>
                                  <a:pt x="97176" y="305361"/>
                                </a:lnTo>
                                <a:lnTo>
                                  <a:pt x="97233" y="282978"/>
                                </a:lnTo>
                                <a:lnTo>
                                  <a:pt x="97290" y="295330"/>
                                </a:lnTo>
                                <a:lnTo>
                                  <a:pt x="97347" y="302789"/>
                                </a:lnTo>
                                <a:lnTo>
                                  <a:pt x="97407" y="281828"/>
                                </a:lnTo>
                                <a:lnTo>
                                  <a:pt x="97464" y="300198"/>
                                </a:lnTo>
                                <a:lnTo>
                                  <a:pt x="97521" y="266629"/>
                                </a:lnTo>
                                <a:lnTo>
                                  <a:pt x="97577" y="291312"/>
                                </a:lnTo>
                                <a:lnTo>
                                  <a:pt x="97638" y="311399"/>
                                </a:lnTo>
                                <a:lnTo>
                                  <a:pt x="97695" y="272372"/>
                                </a:lnTo>
                                <a:lnTo>
                                  <a:pt x="97751" y="313696"/>
                                </a:lnTo>
                                <a:lnTo>
                                  <a:pt x="97808" y="260890"/>
                                </a:lnTo>
                                <a:lnTo>
                                  <a:pt x="97865" y="275514"/>
                                </a:lnTo>
                                <a:lnTo>
                                  <a:pt x="97922" y="285270"/>
                                </a:lnTo>
                                <a:lnTo>
                                  <a:pt x="97978" y="306807"/>
                                </a:lnTo>
                                <a:lnTo>
                                  <a:pt x="98039" y="278685"/>
                                </a:lnTo>
                                <a:lnTo>
                                  <a:pt x="98096" y="281553"/>
                                </a:lnTo>
                                <a:lnTo>
                                  <a:pt x="98152" y="289863"/>
                                </a:lnTo>
                                <a:lnTo>
                                  <a:pt x="98209" y="283549"/>
                                </a:lnTo>
                                <a:lnTo>
                                  <a:pt x="98266" y="307382"/>
                                </a:lnTo>
                                <a:lnTo>
                                  <a:pt x="98322" y="290162"/>
                                </a:lnTo>
                                <a:lnTo>
                                  <a:pt x="98379" y="291312"/>
                                </a:lnTo>
                                <a:lnTo>
                                  <a:pt x="98440" y="273218"/>
                                </a:lnTo>
                                <a:lnTo>
                                  <a:pt x="98497" y="307382"/>
                                </a:lnTo>
                                <a:lnTo>
                                  <a:pt x="98553" y="290738"/>
                                </a:lnTo>
                                <a:lnTo>
                                  <a:pt x="98610" y="274939"/>
                                </a:lnTo>
                                <a:lnTo>
                                  <a:pt x="98671" y="289863"/>
                                </a:lnTo>
                                <a:lnTo>
                                  <a:pt x="98728" y="296176"/>
                                </a:lnTo>
                                <a:lnTo>
                                  <a:pt x="98784" y="276964"/>
                                </a:lnTo>
                                <a:lnTo>
                                  <a:pt x="98841" y="340675"/>
                                </a:lnTo>
                                <a:lnTo>
                                  <a:pt x="98898" y="305661"/>
                                </a:lnTo>
                                <a:lnTo>
                                  <a:pt x="98954" y="259744"/>
                                </a:lnTo>
                                <a:lnTo>
                                  <a:pt x="99011" y="275814"/>
                                </a:lnTo>
                                <a:lnTo>
                                  <a:pt x="99072" y="300493"/>
                                </a:lnTo>
                                <a:lnTo>
                                  <a:pt x="99128" y="311675"/>
                                </a:lnTo>
                                <a:lnTo>
                                  <a:pt x="99185" y="320584"/>
                                </a:lnTo>
                                <a:lnTo>
                                  <a:pt x="99242" y="307382"/>
                                </a:lnTo>
                                <a:lnTo>
                                  <a:pt x="99298" y="303065"/>
                                </a:lnTo>
                                <a:lnTo>
                                  <a:pt x="99359" y="290738"/>
                                </a:lnTo>
                                <a:lnTo>
                                  <a:pt x="99416" y="309382"/>
                                </a:lnTo>
                                <a:lnTo>
                                  <a:pt x="99473" y="288142"/>
                                </a:lnTo>
                                <a:lnTo>
                                  <a:pt x="99529" y="286720"/>
                                </a:lnTo>
                                <a:lnTo>
                                  <a:pt x="99586" y="256298"/>
                                </a:lnTo>
                                <a:lnTo>
                                  <a:pt x="99647" y="323156"/>
                                </a:lnTo>
                                <a:lnTo>
                                  <a:pt x="99703" y="329769"/>
                                </a:lnTo>
                                <a:lnTo>
                                  <a:pt x="99760" y="301344"/>
                                </a:lnTo>
                                <a:lnTo>
                                  <a:pt x="99817" y="278386"/>
                                </a:lnTo>
                                <a:lnTo>
                                  <a:pt x="99874" y="305086"/>
                                </a:lnTo>
                                <a:lnTo>
                                  <a:pt x="99930" y="302214"/>
                                </a:lnTo>
                                <a:lnTo>
                                  <a:pt x="99987" y="291013"/>
                                </a:lnTo>
                                <a:lnTo>
                                  <a:pt x="100048" y="271797"/>
                                </a:lnTo>
                                <a:lnTo>
                                  <a:pt x="100104" y="279831"/>
                                </a:lnTo>
                                <a:lnTo>
                                  <a:pt x="100161" y="274368"/>
                                </a:lnTo>
                                <a:lnTo>
                                  <a:pt x="100218" y="270646"/>
                                </a:lnTo>
                                <a:lnTo>
                                  <a:pt x="100275" y="300769"/>
                                </a:lnTo>
                                <a:lnTo>
                                  <a:pt x="100335" y="315992"/>
                                </a:lnTo>
                                <a:lnTo>
                                  <a:pt x="100392" y="270076"/>
                                </a:lnTo>
                                <a:lnTo>
                                  <a:pt x="100449" y="278685"/>
                                </a:lnTo>
                                <a:lnTo>
                                  <a:pt x="100505" y="253706"/>
                                </a:lnTo>
                                <a:lnTo>
                                  <a:pt x="100562" y="283274"/>
                                </a:lnTo>
                                <a:lnTo>
                                  <a:pt x="100619" y="302789"/>
                                </a:lnTo>
                                <a:lnTo>
                                  <a:pt x="100680" y="272643"/>
                                </a:lnTo>
                                <a:lnTo>
                                  <a:pt x="100736" y="298772"/>
                                </a:lnTo>
                                <a:lnTo>
                                  <a:pt x="100793" y="315696"/>
                                </a:lnTo>
                                <a:lnTo>
                                  <a:pt x="100850" y="320009"/>
                                </a:lnTo>
                                <a:lnTo>
                                  <a:pt x="100906" y="307082"/>
                                </a:lnTo>
                                <a:lnTo>
                                  <a:pt x="100963" y="300198"/>
                                </a:lnTo>
                                <a:lnTo>
                                  <a:pt x="101020" y="259169"/>
                                </a:lnTo>
                                <a:lnTo>
                                  <a:pt x="101080" y="262887"/>
                                </a:lnTo>
                                <a:lnTo>
                                  <a:pt x="101137" y="291013"/>
                                </a:lnTo>
                                <a:lnTo>
                                  <a:pt x="101194" y="283549"/>
                                </a:lnTo>
                                <a:lnTo>
                                  <a:pt x="101251" y="286420"/>
                                </a:lnTo>
                                <a:lnTo>
                                  <a:pt x="101311" y="271797"/>
                                </a:lnTo>
                                <a:lnTo>
                                  <a:pt x="101368" y="264608"/>
                                </a:lnTo>
                                <a:lnTo>
                                  <a:pt x="101425" y="293884"/>
                                </a:lnTo>
                                <a:lnTo>
                                  <a:pt x="101481" y="300769"/>
                                </a:lnTo>
                                <a:lnTo>
                                  <a:pt x="101538" y="268055"/>
                                </a:lnTo>
                                <a:lnTo>
                                  <a:pt x="101595" y="284124"/>
                                </a:lnTo>
                                <a:lnTo>
                                  <a:pt x="101655" y="295605"/>
                                </a:lnTo>
                                <a:lnTo>
                                  <a:pt x="101712" y="248539"/>
                                </a:lnTo>
                                <a:lnTo>
                                  <a:pt x="101769" y="257148"/>
                                </a:lnTo>
                                <a:lnTo>
                                  <a:pt x="101826" y="282128"/>
                                </a:lnTo>
                                <a:lnTo>
                                  <a:pt x="101882" y="272943"/>
                                </a:lnTo>
                                <a:lnTo>
                                  <a:pt x="101939" y="274093"/>
                                </a:lnTo>
                                <a:lnTo>
                                  <a:pt x="101996" y="281553"/>
                                </a:lnTo>
                                <a:lnTo>
                                  <a:pt x="102056" y="240500"/>
                                </a:lnTo>
                                <a:lnTo>
                                  <a:pt x="102113" y="275239"/>
                                </a:lnTo>
                                <a:lnTo>
                                  <a:pt x="102170" y="230469"/>
                                </a:lnTo>
                                <a:lnTo>
                                  <a:pt x="102227" y="247964"/>
                                </a:lnTo>
                                <a:lnTo>
                                  <a:pt x="102287" y="249685"/>
                                </a:lnTo>
                                <a:lnTo>
                                  <a:pt x="102344" y="251406"/>
                                </a:lnTo>
                                <a:lnTo>
                                  <a:pt x="102401" y="249409"/>
                                </a:lnTo>
                                <a:lnTo>
                                  <a:pt x="102457" y="247964"/>
                                </a:lnTo>
                                <a:lnTo>
                                  <a:pt x="102514" y="227302"/>
                                </a:lnTo>
                                <a:lnTo>
                                  <a:pt x="102571" y="262037"/>
                                </a:lnTo>
                                <a:lnTo>
                                  <a:pt x="102627" y="243371"/>
                                </a:lnTo>
                                <a:lnTo>
                                  <a:pt x="102688" y="265483"/>
                                </a:lnTo>
                                <a:lnTo>
                                  <a:pt x="102745" y="253131"/>
                                </a:lnTo>
                                <a:lnTo>
                                  <a:pt x="102802" y="261466"/>
                                </a:lnTo>
                                <a:lnTo>
                                  <a:pt x="102858" y="245092"/>
                                </a:lnTo>
                                <a:lnTo>
                                  <a:pt x="102915" y="236207"/>
                                </a:lnTo>
                                <a:lnTo>
                                  <a:pt x="102972" y="217542"/>
                                </a:lnTo>
                                <a:lnTo>
                                  <a:pt x="103032" y="260591"/>
                                </a:lnTo>
                                <a:lnTo>
                                  <a:pt x="103089" y="244817"/>
                                </a:lnTo>
                                <a:lnTo>
                                  <a:pt x="103146" y="241375"/>
                                </a:lnTo>
                                <a:lnTo>
                                  <a:pt x="103202" y="278386"/>
                                </a:lnTo>
                                <a:lnTo>
                                  <a:pt x="103259" y="244817"/>
                                </a:lnTo>
                                <a:lnTo>
                                  <a:pt x="103320" y="230744"/>
                                </a:lnTo>
                                <a:lnTo>
                                  <a:pt x="103377" y="245092"/>
                                </a:lnTo>
                                <a:lnTo>
                                  <a:pt x="103433" y="226451"/>
                                </a:lnTo>
                                <a:lnTo>
                                  <a:pt x="103490" y="235061"/>
                                </a:lnTo>
                                <a:lnTo>
                                  <a:pt x="103547" y="201197"/>
                                </a:lnTo>
                                <a:lnTo>
                                  <a:pt x="103603" y="252856"/>
                                </a:lnTo>
                                <a:lnTo>
                                  <a:pt x="103660" y="233340"/>
                                </a:lnTo>
                                <a:lnTo>
                                  <a:pt x="103721" y="250560"/>
                                </a:lnTo>
                                <a:lnTo>
                                  <a:pt x="103778" y="249985"/>
                                </a:lnTo>
                                <a:lnTo>
                                  <a:pt x="103834" y="252556"/>
                                </a:lnTo>
                                <a:lnTo>
                                  <a:pt x="103891" y="264037"/>
                                </a:lnTo>
                                <a:lnTo>
                                  <a:pt x="103948" y="247113"/>
                                </a:lnTo>
                                <a:lnTo>
                                  <a:pt x="104008" y="224730"/>
                                </a:lnTo>
                                <a:lnTo>
                                  <a:pt x="104065" y="275814"/>
                                </a:lnTo>
                                <a:lnTo>
                                  <a:pt x="104122" y="234486"/>
                                </a:lnTo>
                                <a:lnTo>
                                  <a:pt x="104179" y="247113"/>
                                </a:lnTo>
                                <a:lnTo>
                                  <a:pt x="104235" y="248263"/>
                                </a:lnTo>
                                <a:lnTo>
                                  <a:pt x="104296" y="248539"/>
                                </a:lnTo>
                                <a:lnTo>
                                  <a:pt x="104353" y="268350"/>
                                </a:lnTo>
                                <a:lnTo>
                                  <a:pt x="104409" y="238208"/>
                                </a:lnTo>
                                <a:lnTo>
                                  <a:pt x="104466" y="225876"/>
                                </a:lnTo>
                                <a:lnTo>
                                  <a:pt x="104523" y="254852"/>
                                </a:lnTo>
                                <a:lnTo>
                                  <a:pt x="104579" y="264908"/>
                                </a:lnTo>
                                <a:lnTo>
                                  <a:pt x="104636" y="255723"/>
                                </a:lnTo>
                                <a:lnTo>
                                  <a:pt x="104697" y="249685"/>
                                </a:lnTo>
                                <a:lnTo>
                                  <a:pt x="104753" y="267204"/>
                                </a:lnTo>
                                <a:lnTo>
                                  <a:pt x="104810" y="257720"/>
                                </a:lnTo>
                                <a:lnTo>
                                  <a:pt x="104867" y="234761"/>
                                </a:lnTo>
                                <a:lnTo>
                                  <a:pt x="104928" y="285845"/>
                                </a:lnTo>
                                <a:lnTo>
                                  <a:pt x="104984" y="290162"/>
                                </a:lnTo>
                                <a:lnTo>
                                  <a:pt x="105041" y="223005"/>
                                </a:lnTo>
                                <a:lnTo>
                                  <a:pt x="105098" y="268626"/>
                                </a:lnTo>
                                <a:lnTo>
                                  <a:pt x="105154" y="250560"/>
                                </a:lnTo>
                                <a:lnTo>
                                  <a:pt x="105211" y="264333"/>
                                </a:lnTo>
                                <a:lnTo>
                                  <a:pt x="105268" y="271222"/>
                                </a:lnTo>
                                <a:lnTo>
                                  <a:pt x="105329" y="289587"/>
                                </a:lnTo>
                                <a:lnTo>
                                  <a:pt x="105385" y="272072"/>
                                </a:lnTo>
                                <a:lnTo>
                                  <a:pt x="105442" y="268626"/>
                                </a:lnTo>
                                <a:lnTo>
                                  <a:pt x="105499" y="286145"/>
                                </a:lnTo>
                                <a:lnTo>
                                  <a:pt x="105555" y="266058"/>
                                </a:lnTo>
                                <a:lnTo>
                                  <a:pt x="105612" y="269500"/>
                                </a:lnTo>
                                <a:lnTo>
                                  <a:pt x="105669" y="292183"/>
                                </a:lnTo>
                                <a:lnTo>
                                  <a:pt x="105730" y="280107"/>
                                </a:lnTo>
                                <a:lnTo>
                                  <a:pt x="105786" y="255723"/>
                                </a:lnTo>
                                <a:lnTo>
                                  <a:pt x="105843" y="271222"/>
                                </a:lnTo>
                                <a:lnTo>
                                  <a:pt x="105904" y="283849"/>
                                </a:lnTo>
                                <a:lnTo>
                                  <a:pt x="105960" y="256573"/>
                                </a:lnTo>
                                <a:lnTo>
                                  <a:pt x="106017" y="300493"/>
                                </a:lnTo>
                                <a:lnTo>
                                  <a:pt x="106074" y="279532"/>
                                </a:lnTo>
                                <a:lnTo>
                                  <a:pt x="106131" y="271497"/>
                                </a:lnTo>
                                <a:lnTo>
                                  <a:pt x="106187" y="271222"/>
                                </a:lnTo>
                                <a:lnTo>
                                  <a:pt x="106244" y="299072"/>
                                </a:lnTo>
                                <a:lnTo>
                                  <a:pt x="106305" y="299623"/>
                                </a:lnTo>
                                <a:lnTo>
                                  <a:pt x="106361" y="305661"/>
                                </a:lnTo>
                                <a:lnTo>
                                  <a:pt x="106418" y="251706"/>
                                </a:lnTo>
                                <a:lnTo>
                                  <a:pt x="106475" y="309954"/>
                                </a:lnTo>
                                <a:lnTo>
                                  <a:pt x="106531" y="291608"/>
                                </a:lnTo>
                                <a:lnTo>
                                  <a:pt x="106588" y="286420"/>
                                </a:lnTo>
                                <a:lnTo>
                                  <a:pt x="106649" y="315141"/>
                                </a:lnTo>
                                <a:lnTo>
                                  <a:pt x="106706" y="312845"/>
                                </a:lnTo>
                                <a:lnTo>
                                  <a:pt x="106762" y="267204"/>
                                </a:lnTo>
                                <a:lnTo>
                                  <a:pt x="106819" y="312274"/>
                                </a:lnTo>
                                <a:lnTo>
                                  <a:pt x="106876" y="270076"/>
                                </a:lnTo>
                                <a:lnTo>
                                  <a:pt x="106936" y="292459"/>
                                </a:lnTo>
                                <a:lnTo>
                                  <a:pt x="106993" y="305086"/>
                                </a:lnTo>
                                <a:lnTo>
                                  <a:pt x="107050" y="297922"/>
                                </a:lnTo>
                                <a:lnTo>
                                  <a:pt x="107106" y="287295"/>
                                </a:lnTo>
                                <a:lnTo>
                                  <a:pt x="107163" y="300218"/>
                                </a:lnTo>
                                <a:lnTo>
                                  <a:pt x="107220" y="259169"/>
                                </a:lnTo>
                                <a:lnTo>
                                  <a:pt x="107277" y="302214"/>
                                </a:lnTo>
                                <a:lnTo>
                                  <a:pt x="107337" y="241950"/>
                                </a:lnTo>
                                <a:lnTo>
                                  <a:pt x="107394" y="260040"/>
                                </a:lnTo>
                                <a:lnTo>
                                  <a:pt x="107451" y="243971"/>
                                </a:lnTo>
                                <a:lnTo>
                                  <a:pt x="107507" y="197751"/>
                                </a:lnTo>
                                <a:lnTo>
                                  <a:pt x="107564" y="222434"/>
                                </a:lnTo>
                                <a:lnTo>
                                  <a:pt x="107625" y="193733"/>
                                </a:lnTo>
                                <a:lnTo>
                                  <a:pt x="107682" y="193458"/>
                                </a:lnTo>
                                <a:lnTo>
                                  <a:pt x="107738" y="208956"/>
                                </a:lnTo>
                                <a:lnTo>
                                  <a:pt x="107795" y="211528"/>
                                </a:lnTo>
                                <a:lnTo>
                                  <a:pt x="107852" y="223305"/>
                                </a:lnTo>
                                <a:lnTo>
                                  <a:pt x="107908" y="216691"/>
                                </a:lnTo>
                                <a:lnTo>
                                  <a:pt x="107969" y="201197"/>
                                </a:lnTo>
                                <a:lnTo>
                                  <a:pt x="108026" y="214970"/>
                                </a:lnTo>
                                <a:lnTo>
                                  <a:pt x="108083" y="202343"/>
                                </a:lnTo>
                                <a:lnTo>
                                  <a:pt x="108139" y="186274"/>
                                </a:lnTo>
                                <a:lnTo>
                                  <a:pt x="108196" y="186549"/>
                                </a:lnTo>
                                <a:lnTo>
                                  <a:pt x="108253" y="211803"/>
                                </a:lnTo>
                                <a:lnTo>
                                  <a:pt x="108309" y="258894"/>
                                </a:lnTo>
                                <a:lnTo>
                                  <a:pt x="108370" y="244817"/>
                                </a:lnTo>
                                <a:lnTo>
                                  <a:pt x="108427" y="218141"/>
                                </a:lnTo>
                                <a:lnTo>
                                  <a:pt x="108483" y="237058"/>
                                </a:lnTo>
                                <a:lnTo>
                                  <a:pt x="108540" y="227302"/>
                                </a:lnTo>
                                <a:lnTo>
                                  <a:pt x="108601" y="234761"/>
                                </a:lnTo>
                                <a:lnTo>
                                  <a:pt x="108658" y="224430"/>
                                </a:lnTo>
                                <a:lnTo>
                                  <a:pt x="108714" y="230193"/>
                                </a:lnTo>
                                <a:lnTo>
                                  <a:pt x="108771" y="216396"/>
                                </a:lnTo>
                                <a:lnTo>
                                  <a:pt x="108828" y="191712"/>
                                </a:lnTo>
                                <a:lnTo>
                                  <a:pt x="108884" y="212949"/>
                                </a:lnTo>
                                <a:lnTo>
                                  <a:pt x="108945" y="197455"/>
                                </a:lnTo>
                                <a:lnTo>
                                  <a:pt x="109002" y="253706"/>
                                </a:lnTo>
                                <a:lnTo>
                                  <a:pt x="109058" y="242525"/>
                                </a:lnTo>
                                <a:lnTo>
                                  <a:pt x="109115" y="239354"/>
                                </a:lnTo>
                                <a:lnTo>
                                  <a:pt x="109172" y="248839"/>
                                </a:lnTo>
                                <a:lnTo>
                                  <a:pt x="109229" y="208361"/>
                                </a:lnTo>
                                <a:lnTo>
                                  <a:pt x="109285" y="229894"/>
                                </a:lnTo>
                                <a:lnTo>
                                  <a:pt x="109346" y="177364"/>
                                </a:lnTo>
                                <a:lnTo>
                                  <a:pt x="109403" y="190566"/>
                                </a:lnTo>
                                <a:lnTo>
                                  <a:pt x="109459" y="232465"/>
                                </a:lnTo>
                                <a:lnTo>
                                  <a:pt x="109516" y="238779"/>
                                </a:lnTo>
                                <a:lnTo>
                                  <a:pt x="109577" y="222709"/>
                                </a:lnTo>
                                <a:lnTo>
                                  <a:pt x="109634" y="218412"/>
                                </a:lnTo>
                                <a:lnTo>
                                  <a:pt x="109690" y="207510"/>
                                </a:lnTo>
                                <a:lnTo>
                                  <a:pt x="109747" y="212949"/>
                                </a:lnTo>
                                <a:lnTo>
                                  <a:pt x="109804" y="247113"/>
                                </a:lnTo>
                                <a:lnTo>
                                  <a:pt x="109860" y="229318"/>
                                </a:lnTo>
                                <a:lnTo>
                                  <a:pt x="109917" y="276964"/>
                                </a:lnTo>
                                <a:lnTo>
                                  <a:pt x="109978" y="234486"/>
                                </a:lnTo>
                                <a:lnTo>
                                  <a:pt x="110034" y="240500"/>
                                </a:lnTo>
                                <a:lnTo>
                                  <a:pt x="110091" y="249114"/>
                                </a:lnTo>
                                <a:lnTo>
                                  <a:pt x="110148" y="239929"/>
                                </a:lnTo>
                                <a:lnTo>
                                  <a:pt x="110205" y="216691"/>
                                </a:lnTo>
                                <a:lnTo>
                                  <a:pt x="110261" y="232190"/>
                                </a:lnTo>
                                <a:lnTo>
                                  <a:pt x="110322" y="241075"/>
                                </a:lnTo>
                                <a:lnTo>
                                  <a:pt x="110379" y="259445"/>
                                </a:lnTo>
                                <a:lnTo>
                                  <a:pt x="110435" y="211803"/>
                                </a:lnTo>
                                <a:lnTo>
                                  <a:pt x="110492" y="223580"/>
                                </a:lnTo>
                                <a:lnTo>
                                  <a:pt x="110549" y="239354"/>
                                </a:lnTo>
                                <a:lnTo>
                                  <a:pt x="110610" y="207211"/>
                                </a:lnTo>
                                <a:lnTo>
                                  <a:pt x="110666" y="246538"/>
                                </a:lnTo>
                                <a:lnTo>
                                  <a:pt x="110723" y="215821"/>
                                </a:lnTo>
                                <a:lnTo>
                                  <a:pt x="110780" y="203193"/>
                                </a:lnTo>
                                <a:lnTo>
                                  <a:pt x="110836" y="234186"/>
                                </a:lnTo>
                                <a:lnTo>
                                  <a:pt x="110893" y="242525"/>
                                </a:lnTo>
                                <a:lnTo>
                                  <a:pt x="110950" y="174217"/>
                                </a:lnTo>
                                <a:lnTo>
                                  <a:pt x="111010" y="219263"/>
                                </a:lnTo>
                                <a:lnTo>
                                  <a:pt x="111067" y="231319"/>
                                </a:lnTo>
                                <a:lnTo>
                                  <a:pt x="111124" y="210653"/>
                                </a:lnTo>
                                <a:lnTo>
                                  <a:pt x="111181" y="220713"/>
                                </a:lnTo>
                                <a:lnTo>
                                  <a:pt x="111237" y="173917"/>
                                </a:lnTo>
                                <a:lnTo>
                                  <a:pt x="111298" y="161015"/>
                                </a:lnTo>
                                <a:lnTo>
                                  <a:pt x="111355" y="198901"/>
                                </a:lnTo>
                                <a:lnTo>
                                  <a:pt x="111411" y="199176"/>
                                </a:lnTo>
                                <a:lnTo>
                                  <a:pt x="111468" y="178235"/>
                                </a:lnTo>
                                <a:lnTo>
                                  <a:pt x="111525" y="225581"/>
                                </a:lnTo>
                                <a:lnTo>
                                  <a:pt x="111585" y="196604"/>
                                </a:lnTo>
                                <a:lnTo>
                                  <a:pt x="111642" y="222709"/>
                                </a:lnTo>
                                <a:lnTo>
                                  <a:pt x="111699" y="229594"/>
                                </a:lnTo>
                                <a:lnTo>
                                  <a:pt x="111756" y="187419"/>
                                </a:lnTo>
                                <a:lnTo>
                                  <a:pt x="111812" y="181381"/>
                                </a:lnTo>
                                <a:lnTo>
                                  <a:pt x="111869" y="180806"/>
                                </a:lnTo>
                                <a:lnTo>
                                  <a:pt x="111926" y="211803"/>
                                </a:lnTo>
                                <a:lnTo>
                                  <a:pt x="111986" y="194308"/>
                                </a:lnTo>
                                <a:lnTo>
                                  <a:pt x="112043" y="188845"/>
                                </a:lnTo>
                                <a:lnTo>
                                  <a:pt x="112100" y="179956"/>
                                </a:lnTo>
                                <a:lnTo>
                                  <a:pt x="112157" y="159294"/>
                                </a:lnTo>
                                <a:lnTo>
                                  <a:pt x="112217" y="186549"/>
                                </a:lnTo>
                                <a:lnTo>
                                  <a:pt x="112274" y="181106"/>
                                </a:lnTo>
                                <a:lnTo>
                                  <a:pt x="112331" y="192587"/>
                                </a:lnTo>
                                <a:lnTo>
                                  <a:pt x="112387" y="171625"/>
                                </a:lnTo>
                                <a:lnTo>
                                  <a:pt x="112444" y="181956"/>
                                </a:lnTo>
                                <a:lnTo>
                                  <a:pt x="112501" y="201197"/>
                                </a:lnTo>
                                <a:lnTo>
                                  <a:pt x="112557" y="166757"/>
                                </a:lnTo>
                                <a:lnTo>
                                  <a:pt x="112618" y="179660"/>
                                </a:lnTo>
                                <a:lnTo>
                                  <a:pt x="112675" y="181381"/>
                                </a:lnTo>
                                <a:lnTo>
                                  <a:pt x="112732" y="157848"/>
                                </a:lnTo>
                                <a:lnTo>
                                  <a:pt x="112788" y="177364"/>
                                </a:lnTo>
                                <a:lnTo>
                                  <a:pt x="112845" y="204914"/>
                                </a:lnTo>
                                <a:lnTo>
                                  <a:pt x="112902" y="176218"/>
                                </a:lnTo>
                                <a:lnTo>
                                  <a:pt x="112958" y="200897"/>
                                </a:lnTo>
                                <a:lnTo>
                                  <a:pt x="113019" y="208932"/>
                                </a:lnTo>
                                <a:lnTo>
                                  <a:pt x="113076" y="182827"/>
                                </a:lnTo>
                                <a:lnTo>
                                  <a:pt x="113133" y="186274"/>
                                </a:lnTo>
                                <a:lnTo>
                                  <a:pt x="113193" y="205214"/>
                                </a:lnTo>
                                <a:lnTo>
                                  <a:pt x="113250" y="192587"/>
                                </a:lnTo>
                                <a:lnTo>
                                  <a:pt x="113307" y="198026"/>
                                </a:lnTo>
                                <a:lnTo>
                                  <a:pt x="113363" y="193162"/>
                                </a:lnTo>
                                <a:lnTo>
                                  <a:pt x="113420" y="206060"/>
                                </a:lnTo>
                                <a:lnTo>
                                  <a:pt x="113477" y="202918"/>
                                </a:lnTo>
                                <a:lnTo>
                                  <a:pt x="113533" y="164737"/>
                                </a:lnTo>
                                <a:lnTo>
                                  <a:pt x="113594" y="207786"/>
                                </a:lnTo>
                                <a:lnTo>
                                  <a:pt x="113651" y="156698"/>
                                </a:lnTo>
                                <a:lnTo>
                                  <a:pt x="113708" y="184548"/>
                                </a:lnTo>
                                <a:lnTo>
                                  <a:pt x="113764" y="182256"/>
                                </a:lnTo>
                                <a:lnTo>
                                  <a:pt x="113821" y="181381"/>
                                </a:lnTo>
                                <a:lnTo>
                                  <a:pt x="113878" y="185698"/>
                                </a:lnTo>
                                <a:lnTo>
                                  <a:pt x="113938" y="163886"/>
                                </a:lnTo>
                                <a:lnTo>
                                  <a:pt x="113995" y="124559"/>
                                </a:lnTo>
                                <a:lnTo>
                                  <a:pt x="114052" y="170475"/>
                                </a:lnTo>
                                <a:lnTo>
                                  <a:pt x="114109" y="152980"/>
                                </a:lnTo>
                                <a:lnTo>
                                  <a:pt x="114165" y="163886"/>
                                </a:lnTo>
                                <a:lnTo>
                                  <a:pt x="114226" y="158423"/>
                                </a:lnTo>
                                <a:lnTo>
                                  <a:pt x="114283" y="158723"/>
                                </a:lnTo>
                                <a:lnTo>
                                  <a:pt x="114339" y="103893"/>
                                </a:lnTo>
                                <a:lnTo>
                                  <a:pt x="114396" y="157848"/>
                                </a:lnTo>
                                <a:lnTo>
                                  <a:pt x="114453" y="146667"/>
                                </a:lnTo>
                                <a:lnTo>
                                  <a:pt x="114509" y="146942"/>
                                </a:lnTo>
                                <a:lnTo>
                                  <a:pt x="114566" y="130597"/>
                                </a:lnTo>
                                <a:lnTo>
                                  <a:pt x="114627" y="125430"/>
                                </a:lnTo>
                                <a:lnTo>
                                  <a:pt x="114684" y="130297"/>
                                </a:lnTo>
                                <a:lnTo>
                                  <a:pt x="114740" y="119967"/>
                                </a:lnTo>
                                <a:lnTo>
                                  <a:pt x="114797" y="113078"/>
                                </a:lnTo>
                                <a:lnTo>
                                  <a:pt x="114854" y="126851"/>
                                </a:lnTo>
                                <a:lnTo>
                                  <a:pt x="114915" y="122263"/>
                                </a:lnTo>
                                <a:lnTo>
                                  <a:pt x="114971" y="142349"/>
                                </a:lnTo>
                                <a:lnTo>
                                  <a:pt x="115028" y="132594"/>
                                </a:lnTo>
                                <a:lnTo>
                                  <a:pt x="115084" y="158148"/>
                                </a:lnTo>
                                <a:lnTo>
                                  <a:pt x="115141" y="86973"/>
                                </a:lnTo>
                                <a:lnTo>
                                  <a:pt x="115198" y="128001"/>
                                </a:lnTo>
                                <a:lnTo>
                                  <a:pt x="115259" y="81234"/>
                                </a:lnTo>
                                <a:lnTo>
                                  <a:pt x="115315" y="88394"/>
                                </a:lnTo>
                                <a:lnTo>
                                  <a:pt x="115372" y="113948"/>
                                </a:lnTo>
                                <a:lnTo>
                                  <a:pt x="115429" y="118816"/>
                                </a:lnTo>
                                <a:lnTo>
                                  <a:pt x="115485" y="121688"/>
                                </a:lnTo>
                                <a:lnTo>
                                  <a:pt x="115542" y="110782"/>
                                </a:lnTo>
                                <a:lnTo>
                                  <a:pt x="115599" y="95008"/>
                                </a:lnTo>
                                <a:lnTo>
                                  <a:pt x="115660" y="99600"/>
                                </a:lnTo>
                                <a:lnTo>
                                  <a:pt x="115716" y="83802"/>
                                </a:lnTo>
                                <a:lnTo>
                                  <a:pt x="115773" y="61144"/>
                                </a:lnTo>
                                <a:lnTo>
                                  <a:pt x="115830" y="83231"/>
                                </a:lnTo>
                                <a:lnTo>
                                  <a:pt x="115890" y="67457"/>
                                </a:lnTo>
                                <a:lnTo>
                                  <a:pt x="115947" y="101896"/>
                                </a:lnTo>
                                <a:lnTo>
                                  <a:pt x="116004" y="85252"/>
                                </a:lnTo>
                                <a:lnTo>
                                  <a:pt x="116061" y="71750"/>
                                </a:lnTo>
                                <a:lnTo>
                                  <a:pt x="116117" y="103618"/>
                                </a:lnTo>
                                <a:lnTo>
                                  <a:pt x="116174" y="71474"/>
                                </a:lnTo>
                                <a:lnTo>
                                  <a:pt x="116235" y="104768"/>
                                </a:lnTo>
                                <a:lnTo>
                                  <a:pt x="116291" y="82081"/>
                                </a:lnTo>
                                <a:lnTo>
                                  <a:pt x="116348" y="103046"/>
                                </a:lnTo>
                                <a:lnTo>
                                  <a:pt x="116405" y="102471"/>
                                </a:lnTo>
                                <a:lnTo>
                                  <a:pt x="116461" y="96729"/>
                                </a:lnTo>
                                <a:lnTo>
                                  <a:pt x="116518" y="109360"/>
                                </a:lnTo>
                                <a:lnTo>
                                  <a:pt x="116575" y="109060"/>
                                </a:lnTo>
                                <a:lnTo>
                                  <a:pt x="116636" y="121987"/>
                                </a:lnTo>
                                <a:lnTo>
                                  <a:pt x="116692" y="110782"/>
                                </a:lnTo>
                                <a:lnTo>
                                  <a:pt x="116749" y="122558"/>
                                </a:lnTo>
                                <a:lnTo>
                                  <a:pt x="116806" y="122834"/>
                                </a:lnTo>
                                <a:lnTo>
                                  <a:pt x="116866" y="115099"/>
                                </a:lnTo>
                                <a:lnTo>
                                  <a:pt x="116923" y="175643"/>
                                </a:lnTo>
                                <a:lnTo>
                                  <a:pt x="116980" y="175643"/>
                                </a:lnTo>
                                <a:lnTo>
                                  <a:pt x="117037" y="151834"/>
                                </a:lnTo>
                                <a:lnTo>
                                  <a:pt x="117093" y="162440"/>
                                </a:lnTo>
                                <a:lnTo>
                                  <a:pt x="117150" y="174792"/>
                                </a:lnTo>
                                <a:lnTo>
                                  <a:pt x="117207" y="164461"/>
                                </a:lnTo>
                                <a:lnTo>
                                  <a:pt x="117267" y="200047"/>
                                </a:lnTo>
                                <a:lnTo>
                                  <a:pt x="117324" y="166458"/>
                                </a:lnTo>
                                <a:lnTo>
                                  <a:pt x="117381" y="165883"/>
                                </a:lnTo>
                                <a:lnTo>
                                  <a:pt x="117437" y="194584"/>
                                </a:lnTo>
                                <a:lnTo>
                                  <a:pt x="117494" y="212374"/>
                                </a:lnTo>
                                <a:lnTo>
                                  <a:pt x="117551" y="186274"/>
                                </a:lnTo>
                                <a:lnTo>
                                  <a:pt x="117612" y="175943"/>
                                </a:lnTo>
                                <a:lnTo>
                                  <a:pt x="117668" y="180806"/>
                                </a:lnTo>
                                <a:lnTo>
                                  <a:pt x="117725" y="196604"/>
                                </a:lnTo>
                                <a:lnTo>
                                  <a:pt x="117782" y="198326"/>
                                </a:lnTo>
                                <a:lnTo>
                                  <a:pt x="117838" y="198026"/>
                                </a:lnTo>
                                <a:lnTo>
                                  <a:pt x="117899" y="203193"/>
                                </a:lnTo>
                                <a:lnTo>
                                  <a:pt x="117956" y="189141"/>
                                </a:lnTo>
                                <a:lnTo>
                                  <a:pt x="118013" y="220413"/>
                                </a:lnTo>
                                <a:lnTo>
                                  <a:pt x="118069" y="211228"/>
                                </a:lnTo>
                                <a:lnTo>
                                  <a:pt x="118126" y="218692"/>
                                </a:lnTo>
                                <a:lnTo>
                                  <a:pt x="118183" y="208361"/>
                                </a:lnTo>
                                <a:lnTo>
                                  <a:pt x="118239" y="204914"/>
                                </a:lnTo>
                                <a:lnTo>
                                  <a:pt x="118300" y="211228"/>
                                </a:lnTo>
                                <a:lnTo>
                                  <a:pt x="118357" y="193733"/>
                                </a:lnTo>
                                <a:lnTo>
                                  <a:pt x="118414" y="204339"/>
                                </a:lnTo>
                                <a:lnTo>
                                  <a:pt x="118470" y="207510"/>
                                </a:lnTo>
                                <a:lnTo>
                                  <a:pt x="118527" y="224430"/>
                                </a:lnTo>
                                <a:lnTo>
                                  <a:pt x="118588" y="181681"/>
                                </a:lnTo>
                                <a:lnTo>
                                  <a:pt x="118644" y="197751"/>
                                </a:lnTo>
                                <a:lnTo>
                                  <a:pt x="118701" y="160719"/>
                                </a:lnTo>
                                <a:lnTo>
                                  <a:pt x="118758" y="191437"/>
                                </a:lnTo>
                                <a:lnTo>
                                  <a:pt x="118814" y="200047"/>
                                </a:lnTo>
                                <a:lnTo>
                                  <a:pt x="118875" y="192862"/>
                                </a:lnTo>
                                <a:lnTo>
                                  <a:pt x="118932" y="204639"/>
                                </a:lnTo>
                                <a:lnTo>
                                  <a:pt x="118988" y="179085"/>
                                </a:lnTo>
                                <a:lnTo>
                                  <a:pt x="119045" y="172496"/>
                                </a:lnTo>
                                <a:lnTo>
                                  <a:pt x="119102" y="197179"/>
                                </a:lnTo>
                                <a:lnTo>
                                  <a:pt x="119159" y="212949"/>
                                </a:lnTo>
                                <a:lnTo>
                                  <a:pt x="119215" y="198601"/>
                                </a:lnTo>
                                <a:lnTo>
                                  <a:pt x="119276" y="149538"/>
                                </a:lnTo>
                                <a:lnTo>
                                  <a:pt x="119333" y="171050"/>
                                </a:lnTo>
                                <a:lnTo>
                                  <a:pt x="119389" y="165312"/>
                                </a:lnTo>
                                <a:lnTo>
                                  <a:pt x="119446" y="182256"/>
                                </a:lnTo>
                                <a:lnTo>
                                  <a:pt x="119507" y="143224"/>
                                </a:lnTo>
                                <a:lnTo>
                                  <a:pt x="119564" y="116245"/>
                                </a:lnTo>
                                <a:lnTo>
                                  <a:pt x="119620" y="135186"/>
                                </a:lnTo>
                                <a:lnTo>
                                  <a:pt x="119677" y="86102"/>
                                </a:lnTo>
                                <a:lnTo>
                                  <a:pt x="119734" y="125130"/>
                                </a:lnTo>
                                <a:lnTo>
                                  <a:pt x="119790" y="123133"/>
                                </a:lnTo>
                                <a:lnTo>
                                  <a:pt x="119847" y="73771"/>
                                </a:lnTo>
                                <a:lnTo>
                                  <a:pt x="119908" y="94433"/>
                                </a:lnTo>
                                <a:lnTo>
                                  <a:pt x="119965" y="86973"/>
                                </a:lnTo>
                                <a:lnTo>
                                  <a:pt x="120021" y="61144"/>
                                </a:lnTo>
                                <a:lnTo>
                                  <a:pt x="120078" y="87548"/>
                                </a:lnTo>
                                <a:lnTo>
                                  <a:pt x="120135" y="33293"/>
                                </a:lnTo>
                                <a:lnTo>
                                  <a:pt x="120191" y="14927"/>
                                </a:lnTo>
                                <a:lnTo>
                                  <a:pt x="120248" y="23537"/>
                                </a:lnTo>
                                <a:lnTo>
                                  <a:pt x="120309" y="24983"/>
                                </a:lnTo>
                                <a:lnTo>
                                  <a:pt x="120365" y="0"/>
                                </a:lnTo>
                                <a:lnTo>
                                  <a:pt x="120422" y="9484"/>
                                </a:lnTo>
                                <a:lnTo>
                                  <a:pt x="120483" y="14652"/>
                                </a:lnTo>
                                <a:lnTo>
                                  <a:pt x="120540" y="6318"/>
                                </a:lnTo>
                                <a:lnTo>
                                  <a:pt x="120596" y="21812"/>
                                </a:lnTo>
                                <a:lnTo>
                                  <a:pt x="120653" y="48217"/>
                                </a:lnTo>
                                <a:lnTo>
                                  <a:pt x="120710" y="43924"/>
                                </a:lnTo>
                                <a:lnTo>
                                  <a:pt x="120766" y="35589"/>
                                </a:lnTo>
                                <a:lnTo>
                                  <a:pt x="120823" y="68307"/>
                                </a:lnTo>
                                <a:lnTo>
                                  <a:pt x="120884" y="107339"/>
                                </a:lnTo>
                                <a:lnTo>
                                  <a:pt x="120940" y="115099"/>
                                </a:lnTo>
                                <a:lnTo>
                                  <a:pt x="120997" y="95008"/>
                                </a:lnTo>
                                <a:lnTo>
                                  <a:pt x="121054" y="130597"/>
                                </a:lnTo>
                                <a:lnTo>
                                  <a:pt x="121111" y="104768"/>
                                </a:lnTo>
                                <a:lnTo>
                                  <a:pt x="121167" y="144646"/>
                                </a:lnTo>
                                <a:lnTo>
                                  <a:pt x="121228" y="152980"/>
                                </a:lnTo>
                                <a:lnTo>
                                  <a:pt x="121285" y="167033"/>
                                </a:lnTo>
                                <a:lnTo>
                                  <a:pt x="121341" y="154406"/>
                                </a:lnTo>
                                <a:lnTo>
                                  <a:pt x="121398" y="209807"/>
                                </a:lnTo>
                                <a:lnTo>
                                  <a:pt x="121455" y="205214"/>
                                </a:lnTo>
                                <a:lnTo>
                                  <a:pt x="121516" y="231894"/>
                                </a:lnTo>
                                <a:lnTo>
                                  <a:pt x="121572" y="233911"/>
                                </a:lnTo>
                                <a:lnTo>
                                  <a:pt x="121629" y="271222"/>
                                </a:lnTo>
                                <a:lnTo>
                                  <a:pt x="121686" y="299347"/>
                                </a:lnTo>
                                <a:lnTo>
                                  <a:pt x="121742" y="285570"/>
                                </a:lnTo>
                                <a:lnTo>
                                  <a:pt x="121799" y="336933"/>
                                </a:lnTo>
                                <a:lnTo>
                                  <a:pt x="121856" y="324602"/>
                                </a:lnTo>
                                <a:lnTo>
                                  <a:pt x="121916" y="347264"/>
                                </a:lnTo>
                                <a:lnTo>
                                  <a:pt x="121973" y="374539"/>
                                </a:lnTo>
                                <a:lnTo>
                                  <a:pt x="122030" y="403536"/>
                                </a:lnTo>
                                <a:lnTo>
                                  <a:pt x="122087" y="409274"/>
                                </a:lnTo>
                                <a:lnTo>
                                  <a:pt x="122143" y="400944"/>
                                </a:lnTo>
                                <a:lnTo>
                                  <a:pt x="122204" y="387742"/>
                                </a:lnTo>
                                <a:lnTo>
                                  <a:pt x="122261" y="394331"/>
                                </a:lnTo>
                                <a:lnTo>
                                  <a:pt x="122317" y="420756"/>
                                </a:lnTo>
                                <a:lnTo>
                                  <a:pt x="122374" y="411575"/>
                                </a:lnTo>
                                <a:lnTo>
                                  <a:pt x="122431" y="477857"/>
                                </a:lnTo>
                                <a:lnTo>
                                  <a:pt x="122487" y="446285"/>
                                </a:lnTo>
                                <a:lnTo>
                                  <a:pt x="122548" y="468672"/>
                                </a:lnTo>
                                <a:lnTo>
                                  <a:pt x="122605" y="486763"/>
                                </a:lnTo>
                                <a:lnTo>
                                  <a:pt x="122662" y="483895"/>
                                </a:lnTo>
                                <a:lnTo>
                                  <a:pt x="122718" y="489338"/>
                                </a:lnTo>
                                <a:lnTo>
                                  <a:pt x="122775" y="488488"/>
                                </a:lnTo>
                                <a:lnTo>
                                  <a:pt x="122832" y="501962"/>
                                </a:lnTo>
                                <a:lnTo>
                                  <a:pt x="122888" y="504258"/>
                                </a:lnTo>
                                <a:lnTo>
                                  <a:pt x="122949" y="531533"/>
                                </a:lnTo>
                                <a:lnTo>
                                  <a:pt x="123006" y="522052"/>
                                </a:lnTo>
                                <a:lnTo>
                                  <a:pt x="123063" y="534979"/>
                                </a:lnTo>
                                <a:lnTo>
                                  <a:pt x="123119" y="547032"/>
                                </a:lnTo>
                                <a:lnTo>
                                  <a:pt x="123180" y="543014"/>
                                </a:lnTo>
                                <a:lnTo>
                                  <a:pt x="123237" y="561959"/>
                                </a:lnTo>
                                <a:lnTo>
                                  <a:pt x="123293" y="518035"/>
                                </a:lnTo>
                                <a:lnTo>
                                  <a:pt x="123350" y="543589"/>
                                </a:lnTo>
                                <a:lnTo>
                                  <a:pt x="123407" y="567973"/>
                                </a:lnTo>
                                <a:lnTo>
                                  <a:pt x="123464" y="589210"/>
                                </a:lnTo>
                                <a:lnTo>
                                  <a:pt x="123524" y="563381"/>
                                </a:lnTo>
                                <a:lnTo>
                                  <a:pt x="123581" y="552474"/>
                                </a:lnTo>
                                <a:lnTo>
                                  <a:pt x="123638" y="572290"/>
                                </a:lnTo>
                                <a:lnTo>
                                  <a:pt x="123694" y="578304"/>
                                </a:lnTo>
                                <a:lnTo>
                                  <a:pt x="123751" y="571715"/>
                                </a:lnTo>
                                <a:lnTo>
                                  <a:pt x="123808" y="573436"/>
                                </a:lnTo>
                                <a:lnTo>
                                  <a:pt x="123864" y="563956"/>
                                </a:lnTo>
                                <a:lnTo>
                                  <a:pt x="123925" y="581471"/>
                                </a:lnTo>
                                <a:lnTo>
                                  <a:pt x="123982" y="621928"/>
                                </a:lnTo>
                                <a:lnTo>
                                  <a:pt x="124039" y="572861"/>
                                </a:lnTo>
                                <a:lnTo>
                                  <a:pt x="124095" y="568548"/>
                                </a:lnTo>
                                <a:lnTo>
                                  <a:pt x="124156" y="568844"/>
                                </a:lnTo>
                                <a:lnTo>
                                  <a:pt x="124213" y="580325"/>
                                </a:lnTo>
                                <a:lnTo>
                                  <a:pt x="124269" y="611022"/>
                                </a:lnTo>
                                <a:lnTo>
                                  <a:pt x="124326" y="587209"/>
                                </a:lnTo>
                                <a:lnTo>
                                  <a:pt x="124383" y="591506"/>
                                </a:lnTo>
                                <a:lnTo>
                                  <a:pt x="124440" y="588060"/>
                                </a:lnTo>
                                <a:lnTo>
                                  <a:pt x="124496" y="611597"/>
                                </a:lnTo>
                                <a:lnTo>
                                  <a:pt x="124557" y="573436"/>
                                </a:lnTo>
                                <a:lnTo>
                                  <a:pt x="124614" y="593802"/>
                                </a:lnTo>
                                <a:lnTo>
                                  <a:pt x="124670" y="609297"/>
                                </a:lnTo>
                                <a:lnTo>
                                  <a:pt x="124727" y="632259"/>
                                </a:lnTo>
                                <a:lnTo>
                                  <a:pt x="124784" y="650625"/>
                                </a:lnTo>
                                <a:lnTo>
                                  <a:pt x="124840" y="637147"/>
                                </a:lnTo>
                                <a:lnTo>
                                  <a:pt x="124901" y="668719"/>
                                </a:lnTo>
                                <a:lnTo>
                                  <a:pt x="124958" y="677900"/>
                                </a:lnTo>
                                <a:lnTo>
                                  <a:pt x="125015" y="663252"/>
                                </a:lnTo>
                                <a:lnTo>
                                  <a:pt x="125071" y="678750"/>
                                </a:lnTo>
                                <a:lnTo>
                                  <a:pt x="125128" y="671586"/>
                                </a:lnTo>
                                <a:lnTo>
                                  <a:pt x="125189" y="667844"/>
                                </a:lnTo>
                                <a:lnTo>
                                  <a:pt x="125245" y="691378"/>
                                </a:lnTo>
                                <a:lnTo>
                                  <a:pt x="125302" y="668144"/>
                                </a:lnTo>
                                <a:lnTo>
                                  <a:pt x="125359" y="700862"/>
                                </a:lnTo>
                                <a:lnTo>
                                  <a:pt x="125416" y="677029"/>
                                </a:lnTo>
                                <a:lnTo>
                                  <a:pt x="125472" y="711193"/>
                                </a:lnTo>
                                <a:lnTo>
                                  <a:pt x="125529" y="707751"/>
                                </a:lnTo>
                                <a:lnTo>
                                  <a:pt x="125590" y="699988"/>
                                </a:lnTo>
                                <a:lnTo>
                                  <a:pt x="125646" y="685939"/>
                                </a:lnTo>
                                <a:lnTo>
                                  <a:pt x="125703" y="709472"/>
                                </a:lnTo>
                                <a:lnTo>
                                  <a:pt x="125760" y="686510"/>
                                </a:lnTo>
                                <a:lnTo>
                                  <a:pt x="125816" y="695120"/>
                                </a:lnTo>
                                <a:lnTo>
                                  <a:pt x="125877" y="704880"/>
                                </a:lnTo>
                                <a:lnTo>
                                  <a:pt x="125934" y="692823"/>
                                </a:lnTo>
                                <a:lnTo>
                                  <a:pt x="125991" y="695970"/>
                                </a:lnTo>
                                <a:lnTo>
                                  <a:pt x="126047" y="714340"/>
                                </a:lnTo>
                                <a:lnTo>
                                  <a:pt x="126104" y="683343"/>
                                </a:lnTo>
                                <a:lnTo>
                                  <a:pt x="126165" y="690531"/>
                                </a:lnTo>
                                <a:lnTo>
                                  <a:pt x="126221" y="706601"/>
                                </a:lnTo>
                                <a:lnTo>
                                  <a:pt x="126278" y="686510"/>
                                </a:lnTo>
                                <a:lnTo>
                                  <a:pt x="126335" y="697691"/>
                                </a:lnTo>
                                <a:lnTo>
                                  <a:pt x="126392" y="693674"/>
                                </a:lnTo>
                                <a:lnTo>
                                  <a:pt x="126448" y="685939"/>
                                </a:lnTo>
                                <a:lnTo>
                                  <a:pt x="126505" y="685064"/>
                                </a:lnTo>
                                <a:lnTo>
                                  <a:pt x="126566" y="725542"/>
                                </a:lnTo>
                                <a:lnTo>
                                  <a:pt x="126622" y="689381"/>
                                </a:lnTo>
                                <a:lnTo>
                                  <a:pt x="126679" y="683643"/>
                                </a:lnTo>
                                <a:lnTo>
                                  <a:pt x="126736" y="715486"/>
                                </a:lnTo>
                                <a:lnTo>
                                  <a:pt x="126797" y="695120"/>
                                </a:lnTo>
                                <a:lnTo>
                                  <a:pt x="126853" y="679325"/>
                                </a:lnTo>
                                <a:lnTo>
                                  <a:pt x="126910" y="678175"/>
                                </a:lnTo>
                                <a:lnTo>
                                  <a:pt x="126967" y="702008"/>
                                </a:lnTo>
                                <a:lnTo>
                                  <a:pt x="127023" y="680471"/>
                                </a:lnTo>
                                <a:lnTo>
                                  <a:pt x="127080" y="667844"/>
                                </a:lnTo>
                                <a:lnTo>
                                  <a:pt x="127137" y="681047"/>
                                </a:lnTo>
                                <a:lnTo>
                                  <a:pt x="127197" y="664973"/>
                                </a:lnTo>
                                <a:lnTo>
                                  <a:pt x="127254" y="658384"/>
                                </a:lnTo>
                                <a:lnTo>
                                  <a:pt x="127311" y="672437"/>
                                </a:lnTo>
                                <a:lnTo>
                                  <a:pt x="127368" y="666123"/>
                                </a:lnTo>
                                <a:lnTo>
                                  <a:pt x="127424" y="646032"/>
                                </a:lnTo>
                                <a:lnTo>
                                  <a:pt x="127481" y="630538"/>
                                </a:lnTo>
                                <a:lnTo>
                                  <a:pt x="127538" y="679050"/>
                                </a:lnTo>
                                <a:lnTo>
                                  <a:pt x="127598" y="655217"/>
                                </a:lnTo>
                                <a:lnTo>
                                  <a:pt x="127655" y="668420"/>
                                </a:lnTo>
                                <a:lnTo>
                                  <a:pt x="127712" y="670141"/>
                                </a:lnTo>
                                <a:lnTo>
                                  <a:pt x="127772" y="677604"/>
                                </a:lnTo>
                                <a:lnTo>
                                  <a:pt x="127829" y="677325"/>
                                </a:lnTo>
                                <a:lnTo>
                                  <a:pt x="127886" y="689081"/>
                                </a:lnTo>
                                <a:lnTo>
                                  <a:pt x="127943" y="662106"/>
                                </a:lnTo>
                                <a:lnTo>
                                  <a:pt x="127999" y="690232"/>
                                </a:lnTo>
                                <a:lnTo>
                                  <a:pt x="128056" y="656367"/>
                                </a:lnTo>
                                <a:lnTo>
                                  <a:pt x="128113" y="641168"/>
                                </a:lnTo>
                                <a:lnTo>
                                  <a:pt x="128173" y="672437"/>
                                </a:lnTo>
                                <a:lnTo>
                                  <a:pt x="128230" y="598391"/>
                                </a:lnTo>
                                <a:lnTo>
                                  <a:pt x="128287" y="648628"/>
                                </a:lnTo>
                                <a:lnTo>
                                  <a:pt x="128344" y="635701"/>
                                </a:lnTo>
                                <a:lnTo>
                                  <a:pt x="128400" y="644311"/>
                                </a:lnTo>
                                <a:lnTo>
                                  <a:pt x="128457" y="625370"/>
                                </a:lnTo>
                                <a:lnTo>
                                  <a:pt x="128518" y="608151"/>
                                </a:lnTo>
                                <a:lnTo>
                                  <a:pt x="128574" y="610747"/>
                                </a:lnTo>
                                <a:lnTo>
                                  <a:pt x="128631" y="590931"/>
                                </a:lnTo>
                                <a:lnTo>
                                  <a:pt x="128688" y="599841"/>
                                </a:lnTo>
                                <a:lnTo>
                                  <a:pt x="128744" y="602412"/>
                                </a:lnTo>
                                <a:lnTo>
                                  <a:pt x="128805" y="623374"/>
                                </a:lnTo>
                                <a:lnTo>
                                  <a:pt x="128862" y="626516"/>
                                </a:lnTo>
                                <a:lnTo>
                                  <a:pt x="128919" y="579450"/>
                                </a:lnTo>
                                <a:lnTo>
                                  <a:pt x="128975" y="581746"/>
                                </a:lnTo>
                                <a:lnTo>
                                  <a:pt x="129032" y="594373"/>
                                </a:lnTo>
                                <a:lnTo>
                                  <a:pt x="129089" y="569694"/>
                                </a:lnTo>
                                <a:lnTo>
                                  <a:pt x="129145" y="568273"/>
                                </a:lnTo>
                                <a:lnTo>
                                  <a:pt x="129206" y="583767"/>
                                </a:lnTo>
                                <a:lnTo>
                                  <a:pt x="129263" y="582621"/>
                                </a:lnTo>
                                <a:lnTo>
                                  <a:pt x="129319" y="558213"/>
                                </a:lnTo>
                                <a:lnTo>
                                  <a:pt x="129376" y="576008"/>
                                </a:lnTo>
                                <a:lnTo>
                                  <a:pt x="129433" y="542143"/>
                                </a:lnTo>
                                <a:lnTo>
                                  <a:pt x="129494" y="556216"/>
                                </a:lnTo>
                                <a:lnTo>
                                  <a:pt x="129550" y="575732"/>
                                </a:lnTo>
                                <a:lnTo>
                                  <a:pt x="129607" y="566547"/>
                                </a:lnTo>
                                <a:lnTo>
                                  <a:pt x="129664" y="562530"/>
                                </a:lnTo>
                                <a:lnTo>
                                  <a:pt x="129720" y="583767"/>
                                </a:lnTo>
                                <a:lnTo>
                                  <a:pt x="129777" y="547032"/>
                                </a:lnTo>
                                <a:lnTo>
                                  <a:pt x="129838" y="557067"/>
                                </a:lnTo>
                                <a:lnTo>
                                  <a:pt x="129895" y="585192"/>
                                </a:lnTo>
                                <a:lnTo>
                                  <a:pt x="129951" y="580900"/>
                                </a:lnTo>
                                <a:lnTo>
                                  <a:pt x="130008" y="603283"/>
                                </a:lnTo>
                                <a:lnTo>
                                  <a:pt x="130065" y="590656"/>
                                </a:lnTo>
                                <a:lnTo>
                                  <a:pt x="130121" y="590931"/>
                                </a:lnTo>
                                <a:lnTo>
                                  <a:pt x="130178" y="581171"/>
                                </a:lnTo>
                                <a:lnTo>
                                  <a:pt x="130239" y="579750"/>
                                </a:lnTo>
                                <a:lnTo>
                                  <a:pt x="130296" y="569419"/>
                                </a:lnTo>
                                <a:lnTo>
                                  <a:pt x="130352" y="568273"/>
                                </a:lnTo>
                                <a:lnTo>
                                  <a:pt x="130409" y="594098"/>
                                </a:lnTo>
                                <a:lnTo>
                                  <a:pt x="130470" y="559934"/>
                                </a:lnTo>
                                <a:lnTo>
                                  <a:pt x="130526" y="595524"/>
                                </a:lnTo>
                                <a:lnTo>
                                  <a:pt x="130583" y="587209"/>
                                </a:lnTo>
                                <a:lnTo>
                                  <a:pt x="130640" y="590931"/>
                                </a:lnTo>
                                <a:lnTo>
                                  <a:pt x="130696" y="593523"/>
                                </a:lnTo>
                                <a:lnTo>
                                  <a:pt x="130753" y="595823"/>
                                </a:lnTo>
                                <a:lnTo>
                                  <a:pt x="130814" y="563956"/>
                                </a:lnTo>
                                <a:lnTo>
                                  <a:pt x="130871" y="580900"/>
                                </a:lnTo>
                                <a:lnTo>
                                  <a:pt x="130927" y="602412"/>
                                </a:lnTo>
                                <a:lnTo>
                                  <a:pt x="130984" y="597245"/>
                                </a:lnTo>
                                <a:lnTo>
                                  <a:pt x="131041" y="588934"/>
                                </a:lnTo>
                                <a:lnTo>
                                  <a:pt x="131097" y="592377"/>
                                </a:lnTo>
                                <a:lnTo>
                                  <a:pt x="131154" y="599266"/>
                                </a:lnTo>
                                <a:lnTo>
                                  <a:pt x="131215" y="598966"/>
                                </a:lnTo>
                                <a:lnTo>
                                  <a:pt x="131271" y="599541"/>
                                </a:lnTo>
                                <a:lnTo>
                                  <a:pt x="131328" y="580900"/>
                                </a:lnTo>
                                <a:lnTo>
                                  <a:pt x="131385" y="559934"/>
                                </a:lnTo>
                                <a:lnTo>
                                  <a:pt x="131446" y="594373"/>
                                </a:lnTo>
                                <a:lnTo>
                                  <a:pt x="131502" y="591506"/>
                                </a:lnTo>
                                <a:lnTo>
                                  <a:pt x="131559" y="609872"/>
                                </a:lnTo>
                                <a:lnTo>
                                  <a:pt x="131616" y="587785"/>
                                </a:lnTo>
                                <a:lnTo>
                                  <a:pt x="131672" y="596099"/>
                                </a:lnTo>
                                <a:lnTo>
                                  <a:pt x="131729" y="573137"/>
                                </a:lnTo>
                                <a:lnTo>
                                  <a:pt x="131786" y="550178"/>
                                </a:lnTo>
                                <a:lnTo>
                                  <a:pt x="131847" y="603283"/>
                                </a:lnTo>
                                <a:lnTo>
                                  <a:pt x="131903" y="563956"/>
                                </a:lnTo>
                                <a:lnTo>
                                  <a:pt x="131960" y="567123"/>
                                </a:lnTo>
                                <a:lnTo>
                                  <a:pt x="132017" y="588335"/>
                                </a:lnTo>
                                <a:lnTo>
                                  <a:pt x="132073" y="611297"/>
                                </a:lnTo>
                                <a:lnTo>
                                  <a:pt x="132130" y="563381"/>
                                </a:lnTo>
                                <a:lnTo>
                                  <a:pt x="132191" y="584617"/>
                                </a:lnTo>
                                <a:lnTo>
                                  <a:pt x="132247" y="602113"/>
                                </a:lnTo>
                                <a:lnTo>
                                  <a:pt x="132304" y="594653"/>
                                </a:lnTo>
                                <a:lnTo>
                                  <a:pt x="132361" y="599541"/>
                                </a:lnTo>
                                <a:lnTo>
                                  <a:pt x="132418" y="630238"/>
                                </a:lnTo>
                                <a:lnTo>
                                  <a:pt x="132478" y="647754"/>
                                </a:lnTo>
                                <a:lnTo>
                                  <a:pt x="132535" y="654347"/>
                                </a:lnTo>
                                <a:lnTo>
                                  <a:pt x="132592" y="681047"/>
                                </a:lnTo>
                                <a:lnTo>
                                  <a:pt x="132648" y="657789"/>
                                </a:lnTo>
                                <a:lnTo>
                                  <a:pt x="132705" y="710023"/>
                                </a:lnTo>
                                <a:lnTo>
                                  <a:pt x="132762" y="722950"/>
                                </a:lnTo>
                                <a:lnTo>
                                  <a:pt x="132818" y="697967"/>
                                </a:lnTo>
                                <a:lnTo>
                                  <a:pt x="132879" y="747054"/>
                                </a:lnTo>
                                <a:lnTo>
                                  <a:pt x="132936" y="713765"/>
                                </a:lnTo>
                                <a:lnTo>
                                  <a:pt x="132993" y="740445"/>
                                </a:lnTo>
                                <a:lnTo>
                                  <a:pt x="133049" y="740445"/>
                                </a:lnTo>
                                <a:lnTo>
                                  <a:pt x="133106" y="742166"/>
                                </a:lnTo>
                                <a:lnTo>
                                  <a:pt x="133167" y="738719"/>
                                </a:lnTo>
                                <a:lnTo>
                                  <a:pt x="133223" y="736998"/>
                                </a:lnTo>
                                <a:lnTo>
                                  <a:pt x="133280" y="726392"/>
                                </a:lnTo>
                                <a:lnTo>
                                  <a:pt x="133337" y="758235"/>
                                </a:lnTo>
                                <a:lnTo>
                                  <a:pt x="133394" y="729263"/>
                                </a:lnTo>
                                <a:lnTo>
                                  <a:pt x="133454" y="738719"/>
                                </a:lnTo>
                                <a:lnTo>
                                  <a:pt x="133511" y="742166"/>
                                </a:lnTo>
                                <a:lnTo>
                                  <a:pt x="133568" y="738145"/>
                                </a:lnTo>
                                <a:lnTo>
                                  <a:pt x="133624" y="756814"/>
                                </a:lnTo>
                                <a:lnTo>
                                  <a:pt x="133681" y="768570"/>
                                </a:lnTo>
                                <a:lnTo>
                                  <a:pt x="133738" y="730410"/>
                                </a:lnTo>
                                <a:lnTo>
                                  <a:pt x="133795" y="775479"/>
                                </a:lnTo>
                                <a:lnTo>
                                  <a:pt x="133855" y="755089"/>
                                </a:lnTo>
                                <a:lnTo>
                                  <a:pt x="133912" y="772588"/>
                                </a:lnTo>
                                <a:lnTo>
                                  <a:pt x="133969" y="764849"/>
                                </a:lnTo>
                                <a:lnTo>
                                  <a:pt x="134025" y="771737"/>
                                </a:lnTo>
                                <a:lnTo>
                                  <a:pt x="134086" y="780647"/>
                                </a:lnTo>
                                <a:lnTo>
                                  <a:pt x="134143" y="763978"/>
                                </a:lnTo>
                                <a:lnTo>
                                  <a:pt x="134199" y="782068"/>
                                </a:lnTo>
                                <a:lnTo>
                                  <a:pt x="134256" y="780072"/>
                                </a:lnTo>
                                <a:lnTo>
                                  <a:pt x="134313" y="776330"/>
                                </a:lnTo>
                                <a:lnTo>
                                  <a:pt x="134370" y="753643"/>
                                </a:lnTo>
                                <a:lnTo>
                                  <a:pt x="134426" y="779497"/>
                                </a:lnTo>
                                <a:lnTo>
                                  <a:pt x="134487" y="782368"/>
                                </a:lnTo>
                                <a:lnTo>
                                  <a:pt x="134544" y="808768"/>
                                </a:lnTo>
                                <a:lnTo>
                                  <a:pt x="134600" y="797867"/>
                                </a:lnTo>
                                <a:lnTo>
                                  <a:pt x="134657" y="775755"/>
                                </a:lnTo>
                                <a:lnTo>
                                  <a:pt x="134714" y="789528"/>
                                </a:lnTo>
                                <a:lnTo>
                                  <a:pt x="134770" y="765719"/>
                                </a:lnTo>
                                <a:lnTo>
                                  <a:pt x="134827" y="792124"/>
                                </a:lnTo>
                                <a:lnTo>
                                  <a:pt x="134888" y="817654"/>
                                </a:lnTo>
                                <a:lnTo>
                                  <a:pt x="134945" y="800159"/>
                                </a:lnTo>
                                <a:lnTo>
                                  <a:pt x="135001" y="796992"/>
                                </a:lnTo>
                                <a:lnTo>
                                  <a:pt x="135062" y="806177"/>
                                </a:lnTo>
                                <a:lnTo>
                                  <a:pt x="135119" y="790978"/>
                                </a:lnTo>
                                <a:lnTo>
                                  <a:pt x="135175" y="790103"/>
                                </a:lnTo>
                                <a:lnTo>
                                  <a:pt x="135232" y="798713"/>
                                </a:lnTo>
                                <a:lnTo>
                                  <a:pt x="135289" y="812790"/>
                                </a:lnTo>
                                <a:lnTo>
                                  <a:pt x="135346" y="794995"/>
                                </a:lnTo>
                                <a:lnTo>
                                  <a:pt x="135402" y="806748"/>
                                </a:lnTo>
                                <a:lnTo>
                                  <a:pt x="135463" y="789828"/>
                                </a:lnTo>
                                <a:lnTo>
                                  <a:pt x="135520" y="800734"/>
                                </a:lnTo>
                                <a:lnTo>
                                  <a:pt x="135576" y="809619"/>
                                </a:lnTo>
                                <a:lnTo>
                                  <a:pt x="135633" y="797567"/>
                                </a:lnTo>
                                <a:lnTo>
                                  <a:pt x="135690" y="770016"/>
                                </a:lnTo>
                                <a:lnTo>
                                  <a:pt x="135746" y="797291"/>
                                </a:lnTo>
                                <a:lnTo>
                                  <a:pt x="135807" y="811065"/>
                                </a:lnTo>
                                <a:lnTo>
                                  <a:pt x="135864" y="819379"/>
                                </a:lnTo>
                                <a:lnTo>
                                  <a:pt x="135921" y="800434"/>
                                </a:lnTo>
                                <a:lnTo>
                                  <a:pt x="135977" y="807622"/>
                                </a:lnTo>
                                <a:lnTo>
                                  <a:pt x="136034" y="800734"/>
                                </a:lnTo>
                                <a:lnTo>
                                  <a:pt x="136095" y="824267"/>
                                </a:lnTo>
                                <a:lnTo>
                                  <a:pt x="136151" y="796417"/>
                                </a:lnTo>
                                <a:lnTo>
                                  <a:pt x="136208" y="812215"/>
                                </a:lnTo>
                                <a:lnTo>
                                  <a:pt x="136265" y="822821"/>
                                </a:lnTo>
                                <a:lnTo>
                                  <a:pt x="136322" y="840616"/>
                                </a:lnTo>
                                <a:lnTo>
                                  <a:pt x="136378" y="827985"/>
                                </a:lnTo>
                                <a:lnTo>
                                  <a:pt x="136435" y="807323"/>
                                </a:lnTo>
                                <a:lnTo>
                                  <a:pt x="136496" y="810490"/>
                                </a:lnTo>
                                <a:lnTo>
                                  <a:pt x="136552" y="827985"/>
                                </a:lnTo>
                                <a:lnTo>
                                  <a:pt x="136609" y="827138"/>
                                </a:lnTo>
                                <a:lnTo>
                                  <a:pt x="136666" y="805901"/>
                                </a:lnTo>
                                <a:lnTo>
                                  <a:pt x="136722" y="846654"/>
                                </a:lnTo>
                                <a:lnTo>
                                  <a:pt x="136783" y="801009"/>
                                </a:lnTo>
                                <a:lnTo>
                                  <a:pt x="136840" y="816508"/>
                                </a:lnTo>
                                <a:lnTo>
                                  <a:pt x="136897" y="834873"/>
                                </a:lnTo>
                                <a:lnTo>
                                  <a:pt x="136953" y="791553"/>
                                </a:lnTo>
                                <a:lnTo>
                                  <a:pt x="137010" y="792399"/>
                                </a:lnTo>
                                <a:lnTo>
                                  <a:pt x="137067" y="807898"/>
                                </a:lnTo>
                                <a:lnTo>
                                  <a:pt x="137127" y="820525"/>
                                </a:lnTo>
                                <a:lnTo>
                                  <a:pt x="137184" y="817953"/>
                                </a:lnTo>
                                <a:lnTo>
                                  <a:pt x="137241" y="794420"/>
                                </a:lnTo>
                                <a:lnTo>
                                  <a:pt x="137298" y="803305"/>
                                </a:lnTo>
                                <a:lnTo>
                                  <a:pt x="137354" y="824842"/>
                                </a:lnTo>
                                <a:lnTo>
                                  <a:pt x="137411" y="796141"/>
                                </a:lnTo>
                                <a:lnTo>
                                  <a:pt x="137468" y="817083"/>
                                </a:lnTo>
                                <a:lnTo>
                                  <a:pt x="137528" y="820525"/>
                                </a:lnTo>
                                <a:lnTo>
                                  <a:pt x="137585" y="819675"/>
                                </a:lnTo>
                                <a:lnTo>
                                  <a:pt x="137642" y="821100"/>
                                </a:lnTo>
                                <a:lnTo>
                                  <a:pt x="137698" y="820250"/>
                                </a:lnTo>
                                <a:lnTo>
                                  <a:pt x="137759" y="791253"/>
                                </a:lnTo>
                                <a:lnTo>
                                  <a:pt x="137816" y="800159"/>
                                </a:lnTo>
                                <a:lnTo>
                                  <a:pt x="137873" y="855264"/>
                                </a:lnTo>
                                <a:lnTo>
                                  <a:pt x="137929" y="809343"/>
                                </a:lnTo>
                                <a:lnTo>
                                  <a:pt x="137986" y="812790"/>
                                </a:lnTo>
                                <a:lnTo>
                                  <a:pt x="138043" y="820825"/>
                                </a:lnTo>
                                <a:lnTo>
                                  <a:pt x="138103" y="792974"/>
                                </a:lnTo>
                                <a:lnTo>
                                  <a:pt x="138160" y="807898"/>
                                </a:lnTo>
                                <a:lnTo>
                                  <a:pt x="138217" y="835748"/>
                                </a:lnTo>
                                <a:lnTo>
                                  <a:pt x="138274" y="816508"/>
                                </a:lnTo>
                                <a:lnTo>
                                  <a:pt x="138330" y="829434"/>
                                </a:lnTo>
                                <a:lnTo>
                                  <a:pt x="138387" y="850947"/>
                                </a:lnTo>
                                <a:lnTo>
                                  <a:pt x="138444" y="820250"/>
                                </a:lnTo>
                                <a:lnTo>
                                  <a:pt x="138504" y="827709"/>
                                </a:lnTo>
                                <a:lnTo>
                                  <a:pt x="138561" y="832302"/>
                                </a:lnTo>
                                <a:lnTo>
                                  <a:pt x="138618" y="854389"/>
                                </a:lnTo>
                                <a:lnTo>
                                  <a:pt x="138674" y="880519"/>
                                </a:lnTo>
                                <a:lnTo>
                                  <a:pt x="138735" y="851818"/>
                                </a:lnTo>
                                <a:lnTo>
                                  <a:pt x="138792" y="867891"/>
                                </a:lnTo>
                                <a:lnTo>
                                  <a:pt x="138849" y="853243"/>
                                </a:lnTo>
                                <a:lnTo>
                                  <a:pt x="138905" y="861578"/>
                                </a:lnTo>
                                <a:lnTo>
                                  <a:pt x="138962" y="879943"/>
                                </a:lnTo>
                                <a:lnTo>
                                  <a:pt x="139019" y="870763"/>
                                </a:lnTo>
                                <a:lnTo>
                                  <a:pt x="139075" y="845204"/>
                                </a:lnTo>
                                <a:lnTo>
                                  <a:pt x="139136" y="853818"/>
                                </a:lnTo>
                                <a:lnTo>
                                  <a:pt x="139193" y="893996"/>
                                </a:lnTo>
                                <a:lnTo>
                                  <a:pt x="139250" y="860703"/>
                                </a:lnTo>
                                <a:lnTo>
                                  <a:pt x="139306" y="873330"/>
                                </a:lnTo>
                                <a:lnTo>
                                  <a:pt x="139363" y="858982"/>
                                </a:lnTo>
                                <a:lnTo>
                                  <a:pt x="139420" y="878797"/>
                                </a:lnTo>
                                <a:lnTo>
                                  <a:pt x="139480" y="871609"/>
                                </a:lnTo>
                                <a:lnTo>
                                  <a:pt x="139537" y="897438"/>
                                </a:lnTo>
                                <a:lnTo>
                                  <a:pt x="139594" y="895142"/>
                                </a:lnTo>
                                <a:lnTo>
                                  <a:pt x="139650" y="864720"/>
                                </a:lnTo>
                                <a:lnTo>
                                  <a:pt x="139711" y="904327"/>
                                </a:lnTo>
                                <a:lnTo>
                                  <a:pt x="139768" y="856686"/>
                                </a:lnTo>
                                <a:lnTo>
                                  <a:pt x="139825" y="904902"/>
                                </a:lnTo>
                                <a:lnTo>
                                  <a:pt x="139881" y="891999"/>
                                </a:lnTo>
                                <a:lnTo>
                                  <a:pt x="139938" y="893996"/>
                                </a:lnTo>
                                <a:lnTo>
                                  <a:pt x="139995" y="883386"/>
                                </a:lnTo>
                                <a:lnTo>
                                  <a:pt x="140051" y="894867"/>
                                </a:lnTo>
                                <a:lnTo>
                                  <a:pt x="140112" y="912362"/>
                                </a:lnTo>
                                <a:lnTo>
                                  <a:pt x="140169" y="902906"/>
                                </a:lnTo>
                                <a:lnTo>
                                  <a:pt x="140226" y="886257"/>
                                </a:lnTo>
                                <a:lnTo>
                                  <a:pt x="140282" y="905773"/>
                                </a:lnTo>
                                <a:lnTo>
                                  <a:pt x="140339" y="900034"/>
                                </a:lnTo>
                                <a:lnTo>
                                  <a:pt x="140396" y="905473"/>
                                </a:lnTo>
                                <a:lnTo>
                                  <a:pt x="140456" y="915233"/>
                                </a:lnTo>
                                <a:lnTo>
                                  <a:pt x="140513" y="891999"/>
                                </a:lnTo>
                                <a:lnTo>
                                  <a:pt x="140570" y="903476"/>
                                </a:lnTo>
                                <a:lnTo>
                                  <a:pt x="140627" y="896017"/>
                                </a:lnTo>
                                <a:lnTo>
                                  <a:pt x="140683" y="889978"/>
                                </a:lnTo>
                                <a:lnTo>
                                  <a:pt x="140744" y="889128"/>
                                </a:lnTo>
                                <a:lnTo>
                                  <a:pt x="140801" y="932453"/>
                                </a:lnTo>
                                <a:lnTo>
                                  <a:pt x="140857" y="907494"/>
                                </a:lnTo>
                                <a:lnTo>
                                  <a:pt x="140914" y="912362"/>
                                </a:lnTo>
                                <a:lnTo>
                                  <a:pt x="140971" y="918975"/>
                                </a:lnTo>
                                <a:lnTo>
                                  <a:pt x="141027" y="925564"/>
                                </a:lnTo>
                                <a:lnTo>
                                  <a:pt x="141084" y="896292"/>
                                </a:lnTo>
                                <a:lnTo>
                                  <a:pt x="141145" y="924418"/>
                                </a:lnTo>
                                <a:lnTo>
                                  <a:pt x="141201" y="918400"/>
                                </a:lnTo>
                                <a:lnTo>
                                  <a:pt x="141258" y="929006"/>
                                </a:lnTo>
                                <a:lnTo>
                                  <a:pt x="141315" y="939637"/>
                                </a:lnTo>
                                <a:lnTo>
                                  <a:pt x="141376" y="930732"/>
                                </a:lnTo>
                                <a:lnTo>
                                  <a:pt x="141432" y="927285"/>
                                </a:lnTo>
                                <a:lnTo>
                                  <a:pt x="141489" y="908644"/>
                                </a:lnTo>
                                <a:lnTo>
                                  <a:pt x="141546" y="934749"/>
                                </a:lnTo>
                                <a:lnTo>
                                  <a:pt x="141602" y="937616"/>
                                </a:lnTo>
                                <a:lnTo>
                                  <a:pt x="141659" y="943659"/>
                                </a:lnTo>
                                <a:lnTo>
                                  <a:pt x="141716" y="925864"/>
                                </a:lnTo>
                                <a:lnTo>
                                  <a:pt x="141777" y="932753"/>
                                </a:lnTo>
                                <a:lnTo>
                                  <a:pt x="141833" y="931877"/>
                                </a:lnTo>
                                <a:lnTo>
                                  <a:pt x="141890" y="937616"/>
                                </a:lnTo>
                                <a:lnTo>
                                  <a:pt x="141947" y="940212"/>
                                </a:lnTo>
                                <a:lnTo>
                                  <a:pt x="142003" y="953690"/>
                                </a:lnTo>
                                <a:lnTo>
                                  <a:pt x="142060" y="939337"/>
                                </a:lnTo>
                                <a:lnTo>
                                  <a:pt x="142117" y="928160"/>
                                </a:lnTo>
                                <a:lnTo>
                                  <a:pt x="142178" y="910365"/>
                                </a:lnTo>
                                <a:lnTo>
                                  <a:pt x="142234" y="931602"/>
                                </a:lnTo>
                                <a:lnTo>
                                  <a:pt x="142291" y="940212"/>
                                </a:lnTo>
                                <a:lnTo>
                                  <a:pt x="142352" y="932177"/>
                                </a:lnTo>
                                <a:lnTo>
                                  <a:pt x="142408" y="941933"/>
                                </a:lnTo>
                                <a:lnTo>
                                  <a:pt x="142465" y="932453"/>
                                </a:lnTo>
                                <a:lnTo>
                                  <a:pt x="142522" y="940487"/>
                                </a:lnTo>
                                <a:lnTo>
                                  <a:pt x="142579" y="926714"/>
                                </a:lnTo>
                                <a:lnTo>
                                  <a:pt x="142635" y="908920"/>
                                </a:lnTo>
                                <a:lnTo>
                                  <a:pt x="142692" y="919550"/>
                                </a:lnTo>
                                <a:lnTo>
                                  <a:pt x="142753" y="916679"/>
                                </a:lnTo>
                                <a:lnTo>
                                  <a:pt x="142809" y="941933"/>
                                </a:lnTo>
                                <a:lnTo>
                                  <a:pt x="142866" y="914958"/>
                                </a:lnTo>
                                <a:lnTo>
                                  <a:pt x="142923" y="924418"/>
                                </a:lnTo>
                                <a:lnTo>
                                  <a:pt x="142979" y="928160"/>
                                </a:lnTo>
                                <a:lnTo>
                                  <a:pt x="143036" y="919250"/>
                                </a:lnTo>
                                <a:lnTo>
                                  <a:pt x="143097" y="925289"/>
                                </a:lnTo>
                                <a:lnTo>
                                  <a:pt x="143153" y="907198"/>
                                </a:lnTo>
                                <a:lnTo>
                                  <a:pt x="143210" y="926139"/>
                                </a:lnTo>
                                <a:lnTo>
                                  <a:pt x="143267" y="929306"/>
                                </a:lnTo>
                                <a:lnTo>
                                  <a:pt x="143324" y="911511"/>
                                </a:lnTo>
                                <a:lnTo>
                                  <a:pt x="143384" y="937616"/>
                                </a:lnTo>
                                <a:lnTo>
                                  <a:pt x="143441" y="914382"/>
                                </a:lnTo>
                                <a:lnTo>
                                  <a:pt x="143498" y="938766"/>
                                </a:lnTo>
                                <a:lnTo>
                                  <a:pt x="143554" y="932177"/>
                                </a:lnTo>
                                <a:lnTo>
                                  <a:pt x="143611" y="925864"/>
                                </a:lnTo>
                                <a:lnTo>
                                  <a:pt x="143668" y="933898"/>
                                </a:lnTo>
                                <a:lnTo>
                                  <a:pt x="143725" y="939913"/>
                                </a:lnTo>
                                <a:lnTo>
                                  <a:pt x="143785" y="935619"/>
                                </a:lnTo>
                                <a:lnTo>
                                  <a:pt x="143842" y="931307"/>
                                </a:lnTo>
                                <a:lnTo>
                                  <a:pt x="143899" y="945951"/>
                                </a:lnTo>
                                <a:lnTo>
                                  <a:pt x="143955" y="909219"/>
                                </a:lnTo>
                                <a:lnTo>
                                  <a:pt x="144012" y="925564"/>
                                </a:lnTo>
                                <a:lnTo>
                                  <a:pt x="144073" y="910365"/>
                                </a:lnTo>
                                <a:lnTo>
                                  <a:pt x="144130" y="955411"/>
                                </a:lnTo>
                                <a:lnTo>
                                  <a:pt x="144186" y="941638"/>
                                </a:lnTo>
                                <a:lnTo>
                                  <a:pt x="144243" y="905473"/>
                                </a:lnTo>
                                <a:lnTo>
                                  <a:pt x="144300" y="914087"/>
                                </a:lnTo>
                                <a:lnTo>
                                  <a:pt x="144356" y="919250"/>
                                </a:lnTo>
                                <a:lnTo>
                                  <a:pt x="144417" y="916104"/>
                                </a:lnTo>
                                <a:lnTo>
                                  <a:pt x="144474" y="937616"/>
                                </a:lnTo>
                                <a:lnTo>
                                  <a:pt x="144531" y="920401"/>
                                </a:lnTo>
                                <a:lnTo>
                                  <a:pt x="144587" y="919550"/>
                                </a:lnTo>
                                <a:lnTo>
                                  <a:pt x="144644" y="916679"/>
                                </a:lnTo>
                                <a:lnTo>
                                  <a:pt x="144700" y="933599"/>
                                </a:lnTo>
                                <a:lnTo>
                                  <a:pt x="144757" y="922693"/>
                                </a:lnTo>
                                <a:lnTo>
                                  <a:pt x="144818" y="917254"/>
                                </a:lnTo>
                                <a:lnTo>
                                  <a:pt x="144875" y="922122"/>
                                </a:lnTo>
                                <a:lnTo>
                                  <a:pt x="144931" y="924143"/>
                                </a:lnTo>
                                <a:lnTo>
                                  <a:pt x="144988" y="914958"/>
                                </a:lnTo>
                                <a:lnTo>
                                  <a:pt x="145049" y="919250"/>
                                </a:lnTo>
                                <a:lnTo>
                                  <a:pt x="145105" y="924143"/>
                                </a:lnTo>
                                <a:lnTo>
                                  <a:pt x="145162" y="902330"/>
                                </a:lnTo>
                                <a:lnTo>
                                  <a:pt x="145219" y="919250"/>
                                </a:lnTo>
                                <a:lnTo>
                                  <a:pt x="145276" y="919550"/>
                                </a:lnTo>
                                <a:lnTo>
                                  <a:pt x="145332" y="918104"/>
                                </a:lnTo>
                                <a:lnTo>
                                  <a:pt x="145393" y="951118"/>
                                </a:lnTo>
                                <a:lnTo>
                                  <a:pt x="145450" y="921271"/>
                                </a:lnTo>
                                <a:lnTo>
                                  <a:pt x="145506" y="931307"/>
                                </a:lnTo>
                                <a:lnTo>
                                  <a:pt x="145563" y="941063"/>
                                </a:lnTo>
                                <a:lnTo>
                                  <a:pt x="145620" y="940487"/>
                                </a:lnTo>
                                <a:lnTo>
                                  <a:pt x="145677" y="919550"/>
                                </a:lnTo>
                                <a:lnTo>
                                  <a:pt x="145733" y="936770"/>
                                </a:lnTo>
                                <a:lnTo>
                                  <a:pt x="145794" y="921547"/>
                                </a:lnTo>
                                <a:lnTo>
                                  <a:pt x="145851" y="927860"/>
                                </a:lnTo>
                                <a:lnTo>
                                  <a:pt x="145907" y="931602"/>
                                </a:lnTo>
                                <a:lnTo>
                                  <a:pt x="145964" y="915533"/>
                                </a:lnTo>
                                <a:lnTo>
                                  <a:pt x="146025" y="927285"/>
                                </a:lnTo>
                                <a:lnTo>
                                  <a:pt x="146081" y="924143"/>
                                </a:lnTo>
                                <a:lnTo>
                                  <a:pt x="146138" y="912662"/>
                                </a:lnTo>
                                <a:lnTo>
                                  <a:pt x="146195" y="940212"/>
                                </a:lnTo>
                                <a:lnTo>
                                  <a:pt x="146252" y="941362"/>
                                </a:lnTo>
                                <a:lnTo>
                                  <a:pt x="146308" y="944229"/>
                                </a:lnTo>
                                <a:lnTo>
                                  <a:pt x="146365" y="955136"/>
                                </a:lnTo>
                                <a:lnTo>
                                  <a:pt x="146426" y="912937"/>
                                </a:lnTo>
                                <a:lnTo>
                                  <a:pt x="146482" y="939337"/>
                                </a:lnTo>
                                <a:lnTo>
                                  <a:pt x="146539" y="928731"/>
                                </a:lnTo>
                                <a:lnTo>
                                  <a:pt x="146596" y="941362"/>
                                </a:lnTo>
                                <a:lnTo>
                                  <a:pt x="146652" y="943359"/>
                                </a:lnTo>
                                <a:lnTo>
                                  <a:pt x="146709" y="962300"/>
                                </a:lnTo>
                                <a:lnTo>
                                  <a:pt x="146770" y="931031"/>
                                </a:lnTo>
                                <a:lnTo>
                                  <a:pt x="146827" y="936770"/>
                                </a:lnTo>
                                <a:lnTo>
                                  <a:pt x="146883" y="961149"/>
                                </a:lnTo>
                                <a:lnTo>
                                  <a:pt x="146940" y="933028"/>
                                </a:lnTo>
                                <a:lnTo>
                                  <a:pt x="147001" y="962875"/>
                                </a:lnTo>
                                <a:lnTo>
                                  <a:pt x="147058" y="963170"/>
                                </a:lnTo>
                                <a:lnTo>
                                  <a:pt x="147114" y="976372"/>
                                </a:lnTo>
                                <a:lnTo>
                                  <a:pt x="147171" y="969488"/>
                                </a:lnTo>
                                <a:lnTo>
                                  <a:pt x="147228" y="966042"/>
                                </a:lnTo>
                                <a:lnTo>
                                  <a:pt x="147284" y="976948"/>
                                </a:lnTo>
                                <a:lnTo>
                                  <a:pt x="147341" y="964020"/>
                                </a:lnTo>
                                <a:lnTo>
                                  <a:pt x="147402" y="963450"/>
                                </a:lnTo>
                                <a:lnTo>
                                  <a:pt x="147458" y="969764"/>
                                </a:lnTo>
                                <a:lnTo>
                                  <a:pt x="147515" y="960303"/>
                                </a:lnTo>
                                <a:lnTo>
                                  <a:pt x="147572" y="979819"/>
                                </a:lnTo>
                                <a:lnTo>
                                  <a:pt x="147628" y="943930"/>
                                </a:lnTo>
                                <a:lnTo>
                                  <a:pt x="147685" y="972630"/>
                                </a:lnTo>
                                <a:lnTo>
                                  <a:pt x="147746" y="958282"/>
                                </a:lnTo>
                                <a:lnTo>
                                  <a:pt x="147803" y="952839"/>
                                </a:lnTo>
                                <a:lnTo>
                                  <a:pt x="147859" y="964320"/>
                                </a:lnTo>
                                <a:lnTo>
                                  <a:pt x="147916" y="972355"/>
                                </a:lnTo>
                                <a:lnTo>
                                  <a:pt x="147973" y="980669"/>
                                </a:lnTo>
                                <a:lnTo>
                                  <a:pt x="148034" y="989575"/>
                                </a:lnTo>
                                <a:lnTo>
                                  <a:pt x="148090" y="977223"/>
                                </a:lnTo>
                                <a:lnTo>
                                  <a:pt x="148147" y="1005924"/>
                                </a:lnTo>
                                <a:lnTo>
                                  <a:pt x="148204" y="995313"/>
                                </a:lnTo>
                                <a:lnTo>
                                  <a:pt x="148260" y="1007645"/>
                                </a:lnTo>
                                <a:lnTo>
                                  <a:pt x="148317" y="988429"/>
                                </a:lnTo>
                                <a:lnTo>
                                  <a:pt x="148374" y="1015680"/>
                                </a:lnTo>
                                <a:lnTo>
                                  <a:pt x="148434" y="1015105"/>
                                </a:lnTo>
                                <a:lnTo>
                                  <a:pt x="148491" y="1003053"/>
                                </a:lnTo>
                                <a:lnTo>
                                  <a:pt x="148548" y="1018551"/>
                                </a:lnTo>
                                <a:lnTo>
                                  <a:pt x="148605" y="1010241"/>
                                </a:lnTo>
                                <a:lnTo>
                                  <a:pt x="148665" y="1019697"/>
                                </a:lnTo>
                                <a:lnTo>
                                  <a:pt x="148722" y="1019422"/>
                                </a:lnTo>
                                <a:lnTo>
                                  <a:pt x="148779" y="1004498"/>
                                </a:lnTo>
                                <a:lnTo>
                                  <a:pt x="148835" y="1005349"/>
                                </a:lnTo>
                                <a:lnTo>
                                  <a:pt x="148892" y="1002477"/>
                                </a:lnTo>
                                <a:lnTo>
                                  <a:pt x="148949" y="1000756"/>
                                </a:lnTo>
                                <a:lnTo>
                                  <a:pt x="149005" y="1003627"/>
                                </a:lnTo>
                                <a:lnTo>
                                  <a:pt x="149066" y="1011387"/>
                                </a:lnTo>
                                <a:lnTo>
                                  <a:pt x="149123" y="976372"/>
                                </a:lnTo>
                                <a:lnTo>
                                  <a:pt x="149180" y="1018276"/>
                                </a:lnTo>
                                <a:lnTo>
                                  <a:pt x="149236" y="1000481"/>
                                </a:lnTo>
                                <a:lnTo>
                                  <a:pt x="149293" y="1005073"/>
                                </a:lnTo>
                                <a:lnTo>
                                  <a:pt x="149350" y="1012533"/>
                                </a:lnTo>
                                <a:lnTo>
                                  <a:pt x="149406" y="1016826"/>
                                </a:lnTo>
                                <a:lnTo>
                                  <a:pt x="149467" y="1015105"/>
                                </a:lnTo>
                                <a:lnTo>
                                  <a:pt x="149524" y="1025164"/>
                                </a:lnTo>
                                <a:lnTo>
                                  <a:pt x="149581" y="1004498"/>
                                </a:lnTo>
                                <a:lnTo>
                                  <a:pt x="149641" y="1010241"/>
                                </a:lnTo>
                                <a:lnTo>
                                  <a:pt x="149698" y="1008220"/>
                                </a:lnTo>
                                <a:lnTo>
                                  <a:pt x="149755" y="1001902"/>
                                </a:lnTo>
                                <a:lnTo>
                                  <a:pt x="149811" y="994443"/>
                                </a:lnTo>
                                <a:lnTo>
                                  <a:pt x="149868" y="1015404"/>
                                </a:lnTo>
                                <a:lnTo>
                                  <a:pt x="149925" y="1011387"/>
                                </a:lnTo>
                                <a:lnTo>
                                  <a:pt x="149981" y="1041809"/>
                                </a:lnTo>
                                <a:lnTo>
                                  <a:pt x="150042" y="1006795"/>
                                </a:lnTo>
                                <a:lnTo>
                                  <a:pt x="150099" y="1029178"/>
                                </a:lnTo>
                                <a:lnTo>
                                  <a:pt x="150156" y="1028882"/>
                                </a:lnTo>
                                <a:lnTo>
                                  <a:pt x="150212" y="1007070"/>
                                </a:lnTo>
                                <a:lnTo>
                                  <a:pt x="150269" y="1009091"/>
                                </a:lnTo>
                                <a:lnTo>
                                  <a:pt x="150326" y="1024290"/>
                                </a:lnTo>
                                <a:lnTo>
                                  <a:pt x="150386" y="1013958"/>
                                </a:lnTo>
                                <a:lnTo>
                                  <a:pt x="150443" y="1006495"/>
                                </a:lnTo>
                                <a:lnTo>
                                  <a:pt x="150500" y="1012237"/>
                                </a:lnTo>
                                <a:lnTo>
                                  <a:pt x="150557" y="1013383"/>
                                </a:lnTo>
                                <a:lnTo>
                                  <a:pt x="150613" y="1007645"/>
                                </a:lnTo>
                                <a:lnTo>
                                  <a:pt x="150674" y="1019422"/>
                                </a:lnTo>
                                <a:lnTo>
                                  <a:pt x="150731" y="1019697"/>
                                </a:lnTo>
                                <a:lnTo>
                                  <a:pt x="150787" y="1013683"/>
                                </a:lnTo>
                                <a:lnTo>
                                  <a:pt x="150844" y="1024589"/>
                                </a:lnTo>
                                <a:lnTo>
                                  <a:pt x="150901" y="1031178"/>
                                </a:lnTo>
                                <a:lnTo>
                                  <a:pt x="150957" y="1008791"/>
                                </a:lnTo>
                                <a:lnTo>
                                  <a:pt x="151014" y="1018276"/>
                                </a:lnTo>
                                <a:lnTo>
                                  <a:pt x="151075" y="1026310"/>
                                </a:lnTo>
                                <a:lnTo>
                                  <a:pt x="151132" y="1023139"/>
                                </a:lnTo>
                                <a:lnTo>
                                  <a:pt x="151188" y="1016255"/>
                                </a:lnTo>
                                <a:lnTo>
                                  <a:pt x="151245" y="1026010"/>
                                </a:lnTo>
                                <a:lnTo>
                                  <a:pt x="151302" y="1030903"/>
                                </a:lnTo>
                                <a:lnTo>
                                  <a:pt x="151362" y="1017976"/>
                                </a:lnTo>
                                <a:lnTo>
                                  <a:pt x="151419" y="1020572"/>
                                </a:lnTo>
                                <a:lnTo>
                                  <a:pt x="151476" y="1028031"/>
                                </a:lnTo>
                                <a:lnTo>
                                  <a:pt x="151533" y="1032324"/>
                                </a:lnTo>
                                <a:lnTo>
                                  <a:pt x="151589" y="1043530"/>
                                </a:lnTo>
                                <a:lnTo>
                                  <a:pt x="151646" y="1028606"/>
                                </a:lnTo>
                                <a:lnTo>
                                  <a:pt x="151707" y="1024014"/>
                                </a:lnTo>
                                <a:lnTo>
                                  <a:pt x="151763" y="1022864"/>
                                </a:lnTo>
                                <a:lnTo>
                                  <a:pt x="151820" y="1029457"/>
                                </a:lnTo>
                                <a:lnTo>
                                  <a:pt x="151877" y="1023439"/>
                                </a:lnTo>
                                <a:lnTo>
                                  <a:pt x="151933" y="1022293"/>
                                </a:lnTo>
                                <a:lnTo>
                                  <a:pt x="151990" y="1021993"/>
                                </a:lnTo>
                                <a:lnTo>
                                  <a:pt x="152047" y="1008220"/>
                                </a:lnTo>
                                <a:lnTo>
                                  <a:pt x="152108" y="1038362"/>
                                </a:lnTo>
                                <a:lnTo>
                                  <a:pt x="152164" y="1013108"/>
                                </a:lnTo>
                                <a:lnTo>
                                  <a:pt x="152221" y="1023439"/>
                                </a:lnTo>
                                <a:lnTo>
                                  <a:pt x="152278" y="1035771"/>
                                </a:lnTo>
                                <a:lnTo>
                                  <a:pt x="152338" y="1011962"/>
                                </a:lnTo>
                                <a:lnTo>
                                  <a:pt x="152395" y="1026586"/>
                                </a:lnTo>
                                <a:lnTo>
                                  <a:pt x="152452" y="1017976"/>
                                </a:lnTo>
                                <a:lnTo>
                                  <a:pt x="152509" y="1039788"/>
                                </a:lnTo>
                                <a:lnTo>
                                  <a:pt x="152565" y="1015979"/>
                                </a:lnTo>
                                <a:lnTo>
                                  <a:pt x="152622" y="1037492"/>
                                </a:lnTo>
                                <a:lnTo>
                                  <a:pt x="152683" y="1044676"/>
                                </a:lnTo>
                                <a:lnTo>
                                  <a:pt x="152739" y="1043530"/>
                                </a:lnTo>
                                <a:lnTo>
                                  <a:pt x="152796" y="1038067"/>
                                </a:lnTo>
                                <a:lnTo>
                                  <a:pt x="152853" y="1031478"/>
                                </a:lnTo>
                                <a:lnTo>
                                  <a:pt x="152909" y="1050694"/>
                                </a:lnTo>
                                <a:lnTo>
                                  <a:pt x="152966" y="1024589"/>
                                </a:lnTo>
                                <a:lnTo>
                                  <a:pt x="153023" y="1028882"/>
                                </a:lnTo>
                                <a:lnTo>
                                  <a:pt x="153084" y="1040934"/>
                                </a:lnTo>
                                <a:lnTo>
                                  <a:pt x="153140" y="1037492"/>
                                </a:lnTo>
                                <a:lnTo>
                                  <a:pt x="153197" y="1048973"/>
                                </a:lnTo>
                                <a:lnTo>
                                  <a:pt x="153254" y="1030028"/>
                                </a:lnTo>
                                <a:lnTo>
                                  <a:pt x="153314" y="1026010"/>
                                </a:lnTo>
                                <a:lnTo>
                                  <a:pt x="153371" y="1027732"/>
                                </a:lnTo>
                                <a:lnTo>
                                  <a:pt x="153428" y="1032899"/>
                                </a:lnTo>
                                <a:lnTo>
                                  <a:pt x="153485" y="1038362"/>
                                </a:lnTo>
                                <a:lnTo>
                                  <a:pt x="153541" y="1037792"/>
                                </a:lnTo>
                                <a:lnTo>
                                  <a:pt x="153598" y="1048697"/>
                                </a:lnTo>
                                <a:lnTo>
                                  <a:pt x="153655" y="1036641"/>
                                </a:lnTo>
                                <a:lnTo>
                                  <a:pt x="153715" y="1054711"/>
                                </a:lnTo>
                                <a:lnTo>
                                  <a:pt x="153772" y="1034045"/>
                                </a:lnTo>
                                <a:lnTo>
                                  <a:pt x="153829" y="1040659"/>
                                </a:lnTo>
                                <a:lnTo>
                                  <a:pt x="153885" y="1043806"/>
                                </a:lnTo>
                                <a:lnTo>
                                  <a:pt x="153942" y="1045526"/>
                                </a:lnTo>
                                <a:lnTo>
                                  <a:pt x="153999" y="1066488"/>
                                </a:lnTo>
                                <a:lnTo>
                                  <a:pt x="154060" y="1048973"/>
                                </a:lnTo>
                                <a:lnTo>
                                  <a:pt x="154116" y="1035196"/>
                                </a:lnTo>
                                <a:lnTo>
                                  <a:pt x="154173" y="1046972"/>
                                </a:lnTo>
                                <a:lnTo>
                                  <a:pt x="154290" y="1046972"/>
                                </a:lnTo>
                                <a:lnTo>
                                  <a:pt x="154347" y="1041509"/>
                                </a:lnTo>
                                <a:lnTo>
                                  <a:pt x="154404" y="1048973"/>
                                </a:lnTo>
                                <a:lnTo>
                                  <a:pt x="154461" y="1061896"/>
                                </a:lnTo>
                                <a:lnTo>
                                  <a:pt x="154517" y="1053286"/>
                                </a:lnTo>
                                <a:lnTo>
                                  <a:pt x="154574" y="1048697"/>
                                </a:lnTo>
                                <a:lnTo>
                                  <a:pt x="154631" y="1039213"/>
                                </a:lnTo>
                                <a:lnTo>
                                  <a:pt x="154691" y="1062471"/>
                                </a:lnTo>
                                <a:lnTo>
                                  <a:pt x="154748" y="1064192"/>
                                </a:lnTo>
                                <a:lnTo>
                                  <a:pt x="154805" y="1059029"/>
                                </a:lnTo>
                                <a:lnTo>
                                  <a:pt x="154861" y="1039513"/>
                                </a:lnTo>
                                <a:lnTo>
                                  <a:pt x="154918" y="1051565"/>
                                </a:lnTo>
                                <a:lnTo>
                                  <a:pt x="154975" y="1055287"/>
                                </a:lnTo>
                                <a:lnTo>
                                  <a:pt x="155036" y="1040934"/>
                                </a:lnTo>
                                <a:lnTo>
                                  <a:pt x="155092" y="1041809"/>
                                </a:lnTo>
                                <a:lnTo>
                                  <a:pt x="155149" y="1060450"/>
                                </a:lnTo>
                                <a:lnTo>
                                  <a:pt x="155206" y="1042955"/>
                                </a:lnTo>
                                <a:lnTo>
                                  <a:pt x="155262" y="1062746"/>
                                </a:lnTo>
                                <a:lnTo>
                                  <a:pt x="155323" y="1072231"/>
                                </a:lnTo>
                                <a:lnTo>
                                  <a:pt x="155380" y="1062471"/>
                                </a:lnTo>
                                <a:lnTo>
                                  <a:pt x="155436" y="1077098"/>
                                </a:lnTo>
                                <a:lnTo>
                                  <a:pt x="155493" y="1059603"/>
                                </a:lnTo>
                                <a:lnTo>
                                  <a:pt x="155550" y="1061896"/>
                                </a:lnTo>
                                <a:lnTo>
                                  <a:pt x="155607" y="1056732"/>
                                </a:lnTo>
                                <a:lnTo>
                                  <a:pt x="155663" y="1079115"/>
                                </a:lnTo>
                                <a:lnTo>
                                  <a:pt x="155724" y="1061600"/>
                                </a:lnTo>
                                <a:lnTo>
                                  <a:pt x="155781" y="1077098"/>
                                </a:lnTo>
                                <a:lnTo>
                                  <a:pt x="155837" y="1073077"/>
                                </a:lnTo>
                                <a:lnTo>
                                  <a:pt x="155894" y="1057303"/>
                                </a:lnTo>
                                <a:lnTo>
                                  <a:pt x="155955" y="1079966"/>
                                </a:lnTo>
                                <a:lnTo>
                                  <a:pt x="156012" y="1065042"/>
                                </a:lnTo>
                                <a:lnTo>
                                  <a:pt x="156068" y="1062746"/>
                                </a:lnTo>
                                <a:lnTo>
                                  <a:pt x="156125" y="1077098"/>
                                </a:lnTo>
                                <a:lnTo>
                                  <a:pt x="156182" y="1079966"/>
                                </a:lnTo>
                                <a:lnTo>
                                  <a:pt x="156238" y="1057579"/>
                                </a:lnTo>
                                <a:lnTo>
                                  <a:pt x="156295" y="1082562"/>
                                </a:lnTo>
                                <a:lnTo>
                                  <a:pt x="156356" y="1070210"/>
                                </a:lnTo>
                                <a:lnTo>
                                  <a:pt x="156413" y="1041809"/>
                                </a:lnTo>
                                <a:lnTo>
                                  <a:pt x="156469" y="1091172"/>
                                </a:lnTo>
                                <a:lnTo>
                                  <a:pt x="156526" y="1071081"/>
                                </a:lnTo>
                                <a:lnTo>
                                  <a:pt x="156583" y="1075098"/>
                                </a:lnTo>
                                <a:lnTo>
                                  <a:pt x="156639" y="1072506"/>
                                </a:lnTo>
                                <a:lnTo>
                                  <a:pt x="156696" y="1074802"/>
                                </a:lnTo>
                                <a:lnTo>
                                  <a:pt x="156757" y="1080265"/>
                                </a:lnTo>
                                <a:lnTo>
                                  <a:pt x="156813" y="1069935"/>
                                </a:lnTo>
                                <a:lnTo>
                                  <a:pt x="156870" y="1056433"/>
                                </a:lnTo>
                                <a:lnTo>
                                  <a:pt x="156931" y="1071081"/>
                                </a:lnTo>
                                <a:lnTo>
                                  <a:pt x="156988" y="1079691"/>
                                </a:lnTo>
                                <a:lnTo>
                                  <a:pt x="157044" y="1065342"/>
                                </a:lnTo>
                                <a:lnTo>
                                  <a:pt x="157101" y="1089722"/>
                                </a:lnTo>
                                <a:lnTo>
                                  <a:pt x="157158" y="1075098"/>
                                </a:lnTo>
                                <a:lnTo>
                                  <a:pt x="157214" y="1070785"/>
                                </a:lnTo>
                                <a:lnTo>
                                  <a:pt x="157271" y="1077969"/>
                                </a:lnTo>
                                <a:lnTo>
                                  <a:pt x="157332" y="1057008"/>
                                </a:lnTo>
                                <a:lnTo>
                                  <a:pt x="157388" y="1069635"/>
                                </a:lnTo>
                                <a:lnTo>
                                  <a:pt x="157445" y="1073077"/>
                                </a:lnTo>
                                <a:lnTo>
                                  <a:pt x="157502" y="1069635"/>
                                </a:lnTo>
                                <a:lnTo>
                                  <a:pt x="157559" y="1055011"/>
                                </a:lnTo>
                                <a:lnTo>
                                  <a:pt x="157615" y="1067914"/>
                                </a:lnTo>
                                <a:lnTo>
                                  <a:pt x="157676" y="1072231"/>
                                </a:lnTo>
                                <a:lnTo>
                                  <a:pt x="157733" y="1088300"/>
                                </a:lnTo>
                                <a:lnTo>
                                  <a:pt x="157789" y="1070210"/>
                                </a:lnTo>
                                <a:lnTo>
                                  <a:pt x="157846" y="1086579"/>
                                </a:lnTo>
                                <a:lnTo>
                                  <a:pt x="157903" y="1079115"/>
                                </a:lnTo>
                                <a:lnTo>
                                  <a:pt x="157964" y="1068209"/>
                                </a:lnTo>
                                <a:lnTo>
                                  <a:pt x="158020" y="1094314"/>
                                </a:lnTo>
                                <a:lnTo>
                                  <a:pt x="158077" y="1072506"/>
                                </a:lnTo>
                                <a:lnTo>
                                  <a:pt x="158134" y="1089151"/>
                                </a:lnTo>
                                <a:lnTo>
                                  <a:pt x="158190" y="1074523"/>
                                </a:lnTo>
                                <a:lnTo>
                                  <a:pt x="158247" y="1077969"/>
                                </a:lnTo>
                                <a:lnTo>
                                  <a:pt x="158304" y="1084283"/>
                                </a:lnTo>
                                <a:lnTo>
                                  <a:pt x="158364" y="1075673"/>
                                </a:lnTo>
                                <a:lnTo>
                                  <a:pt x="158421" y="1072802"/>
                                </a:lnTo>
                                <a:lnTo>
                                  <a:pt x="158478" y="1086004"/>
                                </a:lnTo>
                                <a:lnTo>
                                  <a:pt x="158535" y="1089722"/>
                                </a:lnTo>
                                <a:lnTo>
                                  <a:pt x="158591" y="1090596"/>
                                </a:lnTo>
                                <a:lnTo>
                                  <a:pt x="158652" y="1094614"/>
                                </a:lnTo>
                                <a:lnTo>
                                  <a:pt x="158709" y="1088875"/>
                                </a:lnTo>
                                <a:lnTo>
                                  <a:pt x="158765" y="1079115"/>
                                </a:lnTo>
                                <a:lnTo>
                                  <a:pt x="158822" y="1089151"/>
                                </a:lnTo>
                                <a:lnTo>
                                  <a:pt x="158879" y="1101203"/>
                                </a:lnTo>
                                <a:lnTo>
                                  <a:pt x="158935" y="1090596"/>
                                </a:lnTo>
                                <a:lnTo>
                                  <a:pt x="158996" y="1086004"/>
                                </a:lnTo>
                                <a:lnTo>
                                  <a:pt x="159053" y="1090596"/>
                                </a:lnTo>
                                <a:lnTo>
                                  <a:pt x="159110" y="1116701"/>
                                </a:lnTo>
                                <a:lnTo>
                                  <a:pt x="159166" y="1071656"/>
                                </a:lnTo>
                                <a:lnTo>
                                  <a:pt x="159223" y="1091743"/>
                                </a:lnTo>
                                <a:lnTo>
                                  <a:pt x="159280" y="1084283"/>
                                </a:lnTo>
                                <a:lnTo>
                                  <a:pt x="159336" y="1083408"/>
                                </a:lnTo>
                                <a:lnTo>
                                  <a:pt x="159397" y="1096335"/>
                                </a:lnTo>
                                <a:lnTo>
                                  <a:pt x="159454" y="1094314"/>
                                </a:lnTo>
                                <a:lnTo>
                                  <a:pt x="159511" y="1097760"/>
                                </a:lnTo>
                                <a:lnTo>
                                  <a:pt x="159567" y="1081116"/>
                                </a:lnTo>
                                <a:lnTo>
                                  <a:pt x="159628" y="1091172"/>
                                </a:lnTo>
                                <a:lnTo>
                                  <a:pt x="159685" y="1084283"/>
                                </a:lnTo>
                                <a:lnTo>
                                  <a:pt x="159741" y="1101502"/>
                                </a:lnTo>
                                <a:lnTo>
                                  <a:pt x="159798" y="1077394"/>
                                </a:lnTo>
                                <a:lnTo>
                                  <a:pt x="159855" y="1078245"/>
                                </a:lnTo>
                                <a:lnTo>
                                  <a:pt x="159912" y="1089151"/>
                                </a:lnTo>
                                <a:lnTo>
                                  <a:pt x="159972" y="1100352"/>
                                </a:lnTo>
                                <a:lnTo>
                                  <a:pt x="160029" y="1073377"/>
                                </a:lnTo>
                                <a:lnTo>
                                  <a:pt x="160086" y="1106370"/>
                                </a:lnTo>
                                <a:lnTo>
                                  <a:pt x="160142" y="1112980"/>
                                </a:lnTo>
                                <a:lnTo>
                                  <a:pt x="160199" y="1099781"/>
                                </a:lnTo>
                                <a:lnTo>
                                  <a:pt x="160256" y="1096035"/>
                                </a:lnTo>
                                <a:lnTo>
                                  <a:pt x="160313" y="1098336"/>
                                </a:lnTo>
                                <a:lnTo>
                                  <a:pt x="160373" y="1098907"/>
                                </a:lnTo>
                                <a:lnTo>
                                  <a:pt x="160430" y="1092318"/>
                                </a:lnTo>
                                <a:lnTo>
                                  <a:pt x="160487" y="1102074"/>
                                </a:lnTo>
                                <a:lnTo>
                                  <a:pt x="160543" y="1096035"/>
                                </a:lnTo>
                                <a:lnTo>
                                  <a:pt x="160604" y="1093743"/>
                                </a:lnTo>
                                <a:lnTo>
                                  <a:pt x="160661" y="1094614"/>
                                </a:lnTo>
                                <a:lnTo>
                                  <a:pt x="160717" y="1105795"/>
                                </a:lnTo>
                                <a:lnTo>
                                  <a:pt x="160774" y="1106941"/>
                                </a:lnTo>
                                <a:lnTo>
                                  <a:pt x="160831" y="1090021"/>
                                </a:lnTo>
                                <a:lnTo>
                                  <a:pt x="160887" y="1108667"/>
                                </a:lnTo>
                                <a:lnTo>
                                  <a:pt x="160944" y="1111258"/>
                                </a:lnTo>
                                <a:lnTo>
                                  <a:pt x="161005" y="1101778"/>
                                </a:lnTo>
                                <a:lnTo>
                                  <a:pt x="161062" y="1100628"/>
                                </a:lnTo>
                                <a:lnTo>
                                  <a:pt x="161118" y="1079115"/>
                                </a:lnTo>
                                <a:lnTo>
                                  <a:pt x="161175" y="1108391"/>
                                </a:lnTo>
                                <a:lnTo>
                                  <a:pt x="161232" y="1102648"/>
                                </a:lnTo>
                                <a:lnTo>
                                  <a:pt x="161288" y="1092022"/>
                                </a:lnTo>
                                <a:lnTo>
                                  <a:pt x="161349" y="1103224"/>
                                </a:lnTo>
                                <a:lnTo>
                                  <a:pt x="161406" y="1106095"/>
                                </a:lnTo>
                                <a:lnTo>
                                  <a:pt x="161463" y="1100928"/>
                                </a:lnTo>
                                <a:lnTo>
                                  <a:pt x="161519" y="1117001"/>
                                </a:lnTo>
                                <a:lnTo>
                                  <a:pt x="161580" y="1107816"/>
                                </a:lnTo>
                                <a:lnTo>
                                  <a:pt x="161637" y="1100352"/>
                                </a:lnTo>
                                <a:lnTo>
                                  <a:pt x="161693" y="1107241"/>
                                </a:lnTo>
                                <a:lnTo>
                                  <a:pt x="161750" y="1109537"/>
                                </a:lnTo>
                                <a:lnTo>
                                  <a:pt x="161807" y="1116426"/>
                                </a:lnTo>
                                <a:lnTo>
                                  <a:pt x="161863" y="1092593"/>
                                </a:lnTo>
                                <a:lnTo>
                                  <a:pt x="161920" y="1118423"/>
                                </a:lnTo>
                                <a:lnTo>
                                  <a:pt x="161981" y="1109537"/>
                                </a:lnTo>
                                <a:lnTo>
                                  <a:pt x="162038" y="1111258"/>
                                </a:lnTo>
                                <a:lnTo>
                                  <a:pt x="162094" y="1100057"/>
                                </a:lnTo>
                                <a:lnTo>
                                  <a:pt x="162151" y="1119297"/>
                                </a:lnTo>
                                <a:lnTo>
                                  <a:pt x="162208" y="1118722"/>
                                </a:lnTo>
                                <a:lnTo>
                                  <a:pt x="162264" y="1107241"/>
                                </a:lnTo>
                                <a:lnTo>
                                  <a:pt x="162325" y="1115280"/>
                                </a:lnTo>
                                <a:lnTo>
                                  <a:pt x="162382" y="1102353"/>
                                </a:lnTo>
                                <a:lnTo>
                                  <a:pt x="162439" y="1112980"/>
                                </a:lnTo>
                                <a:lnTo>
                                  <a:pt x="162495" y="1117001"/>
                                </a:lnTo>
                                <a:lnTo>
                                  <a:pt x="162552" y="1113555"/>
                                </a:lnTo>
                                <a:lnTo>
                                  <a:pt x="162613" y="1095189"/>
                                </a:lnTo>
                                <a:lnTo>
                                  <a:pt x="162669" y="1112109"/>
                                </a:lnTo>
                                <a:lnTo>
                                  <a:pt x="162726" y="1121593"/>
                                </a:lnTo>
                                <a:lnTo>
                                  <a:pt x="162783" y="1130479"/>
                                </a:lnTo>
                                <a:lnTo>
                                  <a:pt x="162839" y="1114405"/>
                                </a:lnTo>
                                <a:lnTo>
                                  <a:pt x="162896" y="1131050"/>
                                </a:lnTo>
                                <a:lnTo>
                                  <a:pt x="162953" y="1117276"/>
                                </a:lnTo>
                                <a:lnTo>
                                  <a:pt x="163014" y="1105795"/>
                                </a:lnTo>
                                <a:lnTo>
                                  <a:pt x="163070" y="1122440"/>
                                </a:lnTo>
                                <a:lnTo>
                                  <a:pt x="163127" y="1120148"/>
                                </a:lnTo>
                                <a:lnTo>
                                  <a:pt x="163184" y="1118147"/>
                                </a:lnTo>
                                <a:lnTo>
                                  <a:pt x="163245" y="1121869"/>
                                </a:lnTo>
                                <a:lnTo>
                                  <a:pt x="163301" y="1116701"/>
                                </a:lnTo>
                                <a:lnTo>
                                  <a:pt x="163358" y="1118147"/>
                                </a:lnTo>
                                <a:lnTo>
                                  <a:pt x="163415" y="1115555"/>
                                </a:lnTo>
                                <a:lnTo>
                                  <a:pt x="163471" y="1123015"/>
                                </a:lnTo>
                                <a:lnTo>
                                  <a:pt x="163528" y="1125886"/>
                                </a:lnTo>
                                <a:lnTo>
                                  <a:pt x="163585" y="1132200"/>
                                </a:lnTo>
                                <a:lnTo>
                                  <a:pt x="163645" y="1135642"/>
                                </a:lnTo>
                                <a:lnTo>
                                  <a:pt x="163702" y="1131925"/>
                                </a:lnTo>
                                <a:lnTo>
                                  <a:pt x="163759" y="1123015"/>
                                </a:lnTo>
                                <a:lnTo>
                                  <a:pt x="163815" y="1139384"/>
                                </a:lnTo>
                                <a:lnTo>
                                  <a:pt x="163872" y="1128478"/>
                                </a:lnTo>
                                <a:lnTo>
                                  <a:pt x="163929" y="1114705"/>
                                </a:lnTo>
                                <a:lnTo>
                                  <a:pt x="163986" y="1125311"/>
                                </a:lnTo>
                                <a:lnTo>
                                  <a:pt x="164046" y="1135942"/>
                                </a:lnTo>
                                <a:lnTo>
                                  <a:pt x="164103" y="1130774"/>
                                </a:lnTo>
                                <a:lnTo>
                                  <a:pt x="164160" y="1122739"/>
                                </a:lnTo>
                                <a:lnTo>
                                  <a:pt x="164220" y="1123015"/>
                                </a:lnTo>
                                <a:lnTo>
                                  <a:pt x="164277" y="1111258"/>
                                </a:lnTo>
                                <a:lnTo>
                                  <a:pt x="164334" y="1126461"/>
                                </a:lnTo>
                                <a:lnTo>
                                  <a:pt x="164391" y="1120719"/>
                                </a:lnTo>
                                <a:lnTo>
                                  <a:pt x="164447" y="1129904"/>
                                </a:lnTo>
                                <a:lnTo>
                                  <a:pt x="164504" y="1109813"/>
                                </a:lnTo>
                                <a:lnTo>
                                  <a:pt x="164561" y="1114980"/>
                                </a:lnTo>
                                <a:lnTo>
                                  <a:pt x="164621" y="1119573"/>
                                </a:lnTo>
                                <a:lnTo>
                                  <a:pt x="164678" y="1130199"/>
                                </a:lnTo>
                                <a:lnTo>
                                  <a:pt x="164735" y="1123886"/>
                                </a:lnTo>
                                <a:lnTo>
                                  <a:pt x="164791" y="1128478"/>
                                </a:lnTo>
                                <a:lnTo>
                                  <a:pt x="164848" y="1122440"/>
                                </a:lnTo>
                                <a:lnTo>
                                  <a:pt x="164905" y="1124736"/>
                                </a:lnTo>
                                <a:lnTo>
                                  <a:pt x="164966" y="1128478"/>
                                </a:lnTo>
                                <a:lnTo>
                                  <a:pt x="165022" y="1120443"/>
                                </a:lnTo>
                                <a:lnTo>
                                  <a:pt x="165079" y="1109537"/>
                                </a:lnTo>
                                <a:lnTo>
                                  <a:pt x="165136" y="1127032"/>
                                </a:lnTo>
                                <a:lnTo>
                                  <a:pt x="165192" y="1106666"/>
                                </a:lnTo>
                                <a:lnTo>
                                  <a:pt x="165253" y="1110388"/>
                                </a:lnTo>
                                <a:lnTo>
                                  <a:pt x="165310" y="1116426"/>
                                </a:lnTo>
                                <a:lnTo>
                                  <a:pt x="165367" y="1107241"/>
                                </a:lnTo>
                                <a:lnTo>
                                  <a:pt x="165423" y="1128183"/>
                                </a:lnTo>
                                <a:lnTo>
                                  <a:pt x="165480" y="1117001"/>
                                </a:lnTo>
                                <a:lnTo>
                                  <a:pt x="165537" y="1112684"/>
                                </a:lnTo>
                                <a:lnTo>
                                  <a:pt x="165593" y="1113259"/>
                                </a:lnTo>
                                <a:lnTo>
                                  <a:pt x="165654" y="1121018"/>
                                </a:lnTo>
                                <a:lnTo>
                                  <a:pt x="165711" y="1127607"/>
                                </a:lnTo>
                                <a:lnTo>
                                  <a:pt x="165767" y="1127032"/>
                                </a:lnTo>
                                <a:lnTo>
                                  <a:pt x="165824" y="1122739"/>
                                </a:lnTo>
                                <a:lnTo>
                                  <a:pt x="165881" y="1126461"/>
                                </a:lnTo>
                                <a:lnTo>
                                  <a:pt x="165942" y="1117001"/>
                                </a:lnTo>
                                <a:lnTo>
                                  <a:pt x="165998" y="1130199"/>
                                </a:lnTo>
                                <a:lnTo>
                                  <a:pt x="166055" y="1140534"/>
                                </a:lnTo>
                                <a:lnTo>
                                  <a:pt x="166112" y="1114130"/>
                                </a:lnTo>
                                <a:lnTo>
                                  <a:pt x="166168" y="1129904"/>
                                </a:lnTo>
                                <a:lnTo>
                                  <a:pt x="166229" y="1123886"/>
                                </a:lnTo>
                                <a:lnTo>
                                  <a:pt x="166286" y="1118147"/>
                                </a:lnTo>
                                <a:lnTo>
                                  <a:pt x="166343" y="1137663"/>
                                </a:lnTo>
                                <a:lnTo>
                                  <a:pt x="166399" y="1113555"/>
                                </a:lnTo>
                                <a:lnTo>
                                  <a:pt x="166456" y="1127032"/>
                                </a:lnTo>
                                <a:lnTo>
                                  <a:pt x="166513" y="1125611"/>
                                </a:lnTo>
                                <a:lnTo>
                                  <a:pt x="166569" y="1137663"/>
                                </a:lnTo>
                                <a:lnTo>
                                  <a:pt x="166626" y="1142830"/>
                                </a:lnTo>
                                <a:lnTo>
                                  <a:pt x="166687" y="1121869"/>
                                </a:lnTo>
                                <a:lnTo>
                                  <a:pt x="166744" y="1129628"/>
                                </a:lnTo>
                                <a:lnTo>
                                  <a:pt x="166800" y="1136217"/>
                                </a:lnTo>
                                <a:lnTo>
                                  <a:pt x="166857" y="1130199"/>
                                </a:lnTo>
                                <a:lnTo>
                                  <a:pt x="166918" y="1124161"/>
                                </a:lnTo>
                                <a:lnTo>
                                  <a:pt x="166974" y="1139959"/>
                                </a:lnTo>
                                <a:lnTo>
                                  <a:pt x="167031" y="1121018"/>
                                </a:lnTo>
                                <a:lnTo>
                                  <a:pt x="167088" y="1139959"/>
                                </a:lnTo>
                                <a:lnTo>
                                  <a:pt x="167144" y="1115555"/>
                                </a:lnTo>
                                <a:lnTo>
                                  <a:pt x="167201" y="1112109"/>
                                </a:lnTo>
                                <a:lnTo>
                                  <a:pt x="167262" y="1124161"/>
                                </a:lnTo>
                                <a:lnTo>
                                  <a:pt x="167318" y="1124461"/>
                                </a:lnTo>
                                <a:lnTo>
                                  <a:pt x="167375" y="1118147"/>
                                </a:lnTo>
                                <a:lnTo>
                                  <a:pt x="167432" y="1117001"/>
                                </a:lnTo>
                                <a:lnTo>
                                  <a:pt x="167489" y="1127907"/>
                                </a:lnTo>
                                <a:lnTo>
                                  <a:pt x="167545" y="1104649"/>
                                </a:lnTo>
                                <a:lnTo>
                                  <a:pt x="167602" y="1114980"/>
                                </a:lnTo>
                                <a:lnTo>
                                  <a:pt x="167663" y="1117848"/>
                                </a:lnTo>
                                <a:lnTo>
                                  <a:pt x="167720" y="1112409"/>
                                </a:lnTo>
                                <a:lnTo>
                                  <a:pt x="167776" y="1135942"/>
                                </a:lnTo>
                                <a:lnTo>
                                  <a:pt x="167833" y="1121018"/>
                                </a:lnTo>
                                <a:lnTo>
                                  <a:pt x="167894" y="1132200"/>
                                </a:lnTo>
                                <a:lnTo>
                                  <a:pt x="167950" y="1125886"/>
                                </a:lnTo>
                                <a:lnTo>
                                  <a:pt x="168007" y="1117848"/>
                                </a:lnTo>
                                <a:lnTo>
                                  <a:pt x="168064" y="1124461"/>
                                </a:lnTo>
                                <a:lnTo>
                                  <a:pt x="168120" y="1131349"/>
                                </a:lnTo>
                                <a:lnTo>
                                  <a:pt x="168177" y="1136217"/>
                                </a:lnTo>
                                <a:lnTo>
                                  <a:pt x="168234" y="1136217"/>
                                </a:lnTo>
                                <a:lnTo>
                                  <a:pt x="168295" y="1112409"/>
                                </a:lnTo>
                                <a:lnTo>
                                  <a:pt x="168351" y="1127907"/>
                                </a:lnTo>
                                <a:lnTo>
                                  <a:pt x="168408" y="1137663"/>
                                </a:lnTo>
                                <a:lnTo>
                                  <a:pt x="168465" y="1116126"/>
                                </a:lnTo>
                                <a:lnTo>
                                  <a:pt x="168521" y="1126186"/>
                                </a:lnTo>
                                <a:lnTo>
                                  <a:pt x="168578" y="1125611"/>
                                </a:lnTo>
                                <a:lnTo>
                                  <a:pt x="168639" y="1129628"/>
                                </a:lnTo>
                                <a:lnTo>
                                  <a:pt x="168696" y="1127907"/>
                                </a:lnTo>
                                <a:lnTo>
                                  <a:pt x="168752" y="1128478"/>
                                </a:lnTo>
                                <a:lnTo>
                                  <a:pt x="168809" y="1137663"/>
                                </a:lnTo>
                                <a:lnTo>
                                  <a:pt x="168870" y="1129904"/>
                                </a:lnTo>
                                <a:lnTo>
                                  <a:pt x="168926" y="1137367"/>
                                </a:lnTo>
                                <a:lnTo>
                                  <a:pt x="168983" y="1136517"/>
                                </a:lnTo>
                                <a:lnTo>
                                  <a:pt x="169040" y="1127907"/>
                                </a:lnTo>
                                <a:lnTo>
                                  <a:pt x="169096" y="1144552"/>
                                </a:lnTo>
                                <a:lnTo>
                                  <a:pt x="169153" y="1125886"/>
                                </a:lnTo>
                                <a:lnTo>
                                  <a:pt x="169210" y="1128753"/>
                                </a:lnTo>
                                <a:lnTo>
                                  <a:pt x="169270" y="1137663"/>
                                </a:lnTo>
                                <a:lnTo>
                                  <a:pt x="169327" y="1133646"/>
                                </a:lnTo>
                                <a:lnTo>
                                  <a:pt x="169384" y="1124736"/>
                                </a:lnTo>
                                <a:lnTo>
                                  <a:pt x="169441" y="1136792"/>
                                </a:lnTo>
                                <a:lnTo>
                                  <a:pt x="169497" y="1141956"/>
                                </a:lnTo>
                                <a:lnTo>
                                  <a:pt x="169554" y="1132775"/>
                                </a:lnTo>
                                <a:lnTo>
                                  <a:pt x="169615" y="1119573"/>
                                </a:lnTo>
                                <a:lnTo>
                                  <a:pt x="169671" y="1131349"/>
                                </a:lnTo>
                                <a:lnTo>
                                  <a:pt x="169728" y="1120719"/>
                                </a:lnTo>
                                <a:lnTo>
                                  <a:pt x="169785" y="1140235"/>
                                </a:lnTo>
                                <a:lnTo>
                                  <a:pt x="169842" y="1137088"/>
                                </a:lnTo>
                                <a:lnTo>
                                  <a:pt x="169902" y="1133646"/>
                                </a:lnTo>
                                <a:lnTo>
                                  <a:pt x="169959" y="1124161"/>
                                </a:lnTo>
                                <a:lnTo>
                                  <a:pt x="170016" y="1131349"/>
                                </a:lnTo>
                                <a:lnTo>
                                  <a:pt x="170072" y="1129904"/>
                                </a:lnTo>
                                <a:lnTo>
                                  <a:pt x="170129" y="1131625"/>
                                </a:lnTo>
                                <a:lnTo>
                                  <a:pt x="170186" y="1140534"/>
                                </a:lnTo>
                                <a:lnTo>
                                  <a:pt x="170243" y="1114705"/>
                                </a:lnTo>
                                <a:lnTo>
                                  <a:pt x="170303" y="1142830"/>
                                </a:lnTo>
                                <a:lnTo>
                                  <a:pt x="170360" y="1138238"/>
                                </a:lnTo>
                                <a:lnTo>
                                  <a:pt x="170417" y="1138813"/>
                                </a:lnTo>
                                <a:lnTo>
                                  <a:pt x="170473" y="1124161"/>
                                </a:lnTo>
                                <a:lnTo>
                                  <a:pt x="170534" y="1136792"/>
                                </a:lnTo>
                                <a:lnTo>
                                  <a:pt x="170591" y="1127607"/>
                                </a:lnTo>
                                <a:lnTo>
                                  <a:pt x="170648" y="1118997"/>
                                </a:lnTo>
                                <a:lnTo>
                                  <a:pt x="170704" y="1139659"/>
                                </a:lnTo>
                                <a:lnTo>
                                  <a:pt x="170761" y="1121593"/>
                                </a:lnTo>
                                <a:lnTo>
                                  <a:pt x="170817" y="1114705"/>
                                </a:lnTo>
                                <a:lnTo>
                                  <a:pt x="170874" y="1123315"/>
                                </a:lnTo>
                                <a:lnTo>
                                  <a:pt x="170935" y="1125611"/>
                                </a:lnTo>
                                <a:lnTo>
                                  <a:pt x="170992" y="1130479"/>
                                </a:lnTo>
                                <a:lnTo>
                                  <a:pt x="171048" y="1127032"/>
                                </a:lnTo>
                                <a:lnTo>
                                  <a:pt x="171105" y="1125036"/>
                                </a:lnTo>
                                <a:lnTo>
                                  <a:pt x="171162" y="1129628"/>
                                </a:lnTo>
                                <a:lnTo>
                                  <a:pt x="171218" y="1140810"/>
                                </a:lnTo>
                                <a:lnTo>
                                  <a:pt x="171275" y="1135942"/>
                                </a:lnTo>
                                <a:lnTo>
                                  <a:pt x="171336" y="1112109"/>
                                </a:lnTo>
                                <a:lnTo>
                                  <a:pt x="171393" y="1136792"/>
                                </a:lnTo>
                                <a:lnTo>
                                  <a:pt x="171449" y="1129053"/>
                                </a:lnTo>
                                <a:lnTo>
                                  <a:pt x="171510" y="1136517"/>
                                </a:lnTo>
                                <a:lnTo>
                                  <a:pt x="171567" y="1123315"/>
                                </a:lnTo>
                                <a:lnTo>
                                  <a:pt x="171623" y="1135642"/>
                                </a:lnTo>
                                <a:lnTo>
                                  <a:pt x="171680" y="1130199"/>
                                </a:lnTo>
                                <a:lnTo>
                                  <a:pt x="171737" y="1134496"/>
                                </a:lnTo>
                                <a:lnTo>
                                  <a:pt x="171794" y="1133646"/>
                                </a:lnTo>
                                <a:lnTo>
                                  <a:pt x="171850" y="1132499"/>
                                </a:lnTo>
                                <a:lnTo>
                                  <a:pt x="171911" y="1128478"/>
                                </a:lnTo>
                                <a:lnTo>
                                  <a:pt x="171968" y="1120719"/>
                                </a:lnTo>
                                <a:lnTo>
                                  <a:pt x="172024" y="1152862"/>
                                </a:lnTo>
                                <a:lnTo>
                                  <a:pt x="172081" y="1121018"/>
                                </a:lnTo>
                                <a:lnTo>
                                  <a:pt x="172138" y="1146273"/>
                                </a:lnTo>
                                <a:lnTo>
                                  <a:pt x="172195" y="1129904"/>
                                </a:lnTo>
                                <a:lnTo>
                                  <a:pt x="172255" y="1141680"/>
                                </a:lnTo>
                                <a:lnTo>
                                  <a:pt x="172312" y="1127032"/>
                                </a:lnTo>
                                <a:lnTo>
                                  <a:pt x="172369" y="1122739"/>
                                </a:lnTo>
                                <a:lnTo>
                                  <a:pt x="172425" y="1129329"/>
                                </a:lnTo>
                                <a:lnTo>
                                  <a:pt x="172482" y="1123315"/>
                                </a:lnTo>
                                <a:lnTo>
                                  <a:pt x="172543" y="1129628"/>
                                </a:lnTo>
                                <a:lnTo>
                                  <a:pt x="172599" y="1138238"/>
                                </a:lnTo>
                                <a:lnTo>
                                  <a:pt x="172656" y="1130199"/>
                                </a:lnTo>
                                <a:lnTo>
                                  <a:pt x="172713" y="1137367"/>
                                </a:lnTo>
                                <a:lnTo>
                                  <a:pt x="172770" y="1117848"/>
                                </a:lnTo>
                                <a:lnTo>
                                  <a:pt x="172826" y="1146848"/>
                                </a:lnTo>
                                <a:lnTo>
                                  <a:pt x="172883" y="1135942"/>
                                </a:lnTo>
                                <a:lnTo>
                                  <a:pt x="172944" y="1124736"/>
                                </a:lnTo>
                                <a:lnTo>
                                  <a:pt x="173000" y="1134221"/>
                                </a:lnTo>
                                <a:lnTo>
                                  <a:pt x="173057" y="1123886"/>
                                </a:lnTo>
                                <a:lnTo>
                                  <a:pt x="173114" y="1137663"/>
                                </a:lnTo>
                                <a:lnTo>
                                  <a:pt x="173170" y="1136217"/>
                                </a:lnTo>
                                <a:lnTo>
                                  <a:pt x="173231" y="1137939"/>
                                </a:lnTo>
                                <a:lnTo>
                                  <a:pt x="173288" y="1121869"/>
                                </a:lnTo>
                                <a:lnTo>
                                  <a:pt x="173345" y="1134792"/>
                                </a:lnTo>
                                <a:lnTo>
                                  <a:pt x="173401" y="1135067"/>
                                </a:lnTo>
                                <a:lnTo>
                                  <a:pt x="173458" y="1137367"/>
                                </a:lnTo>
                                <a:lnTo>
                                  <a:pt x="173519" y="1135367"/>
                                </a:lnTo>
                                <a:lnTo>
                                  <a:pt x="173575" y="1124161"/>
                                </a:lnTo>
                                <a:lnTo>
                                  <a:pt x="173632" y="1135642"/>
                                </a:lnTo>
                                <a:lnTo>
                                  <a:pt x="173689" y="1143977"/>
                                </a:lnTo>
                                <a:lnTo>
                                  <a:pt x="173746" y="1124461"/>
                                </a:lnTo>
                                <a:lnTo>
                                  <a:pt x="173802" y="1129053"/>
                                </a:lnTo>
                                <a:lnTo>
                                  <a:pt x="173859" y="1123590"/>
                                </a:lnTo>
                                <a:lnTo>
                                  <a:pt x="173916" y="1121018"/>
                                </a:lnTo>
                                <a:lnTo>
                                  <a:pt x="173976" y="1131625"/>
                                </a:lnTo>
                                <a:lnTo>
                                  <a:pt x="174033" y="1154583"/>
                                </a:lnTo>
                                <a:lnTo>
                                  <a:pt x="174090" y="1105220"/>
                                </a:lnTo>
                                <a:lnTo>
                                  <a:pt x="174147" y="1132499"/>
                                </a:lnTo>
                                <a:lnTo>
                                  <a:pt x="174207" y="1145973"/>
                                </a:lnTo>
                                <a:lnTo>
                                  <a:pt x="174264" y="1149420"/>
                                </a:lnTo>
                                <a:lnTo>
                                  <a:pt x="174321" y="1131050"/>
                                </a:lnTo>
                                <a:lnTo>
                                  <a:pt x="174377" y="1135942"/>
                                </a:lnTo>
                                <a:lnTo>
                                  <a:pt x="174434" y="1141956"/>
                                </a:lnTo>
                                <a:lnTo>
                                  <a:pt x="174491" y="1146848"/>
                                </a:lnTo>
                                <a:lnTo>
                                  <a:pt x="174551" y="1151440"/>
                                </a:lnTo>
                                <a:lnTo>
                                  <a:pt x="174608" y="1137939"/>
                                </a:lnTo>
                                <a:lnTo>
                                  <a:pt x="174665" y="1156033"/>
                                </a:lnTo>
                                <a:lnTo>
                                  <a:pt x="174722" y="1126757"/>
                                </a:lnTo>
                                <a:lnTo>
                                  <a:pt x="174778" y="1150865"/>
                                </a:lnTo>
                                <a:lnTo>
                                  <a:pt x="174835" y="1140534"/>
                                </a:lnTo>
                                <a:lnTo>
                                  <a:pt x="174892" y="1116426"/>
                                </a:lnTo>
                                <a:lnTo>
                                  <a:pt x="174952" y="1133921"/>
                                </a:lnTo>
                                <a:lnTo>
                                  <a:pt x="175009" y="1145402"/>
                                </a:lnTo>
                                <a:lnTo>
                                  <a:pt x="175066" y="1136517"/>
                                </a:lnTo>
                                <a:lnTo>
                                  <a:pt x="175122" y="1155158"/>
                                </a:lnTo>
                                <a:lnTo>
                                  <a:pt x="175183" y="1135642"/>
                                </a:lnTo>
                                <a:lnTo>
                                  <a:pt x="175240" y="1133921"/>
                                </a:lnTo>
                                <a:lnTo>
                                  <a:pt x="175297" y="1148569"/>
                                </a:lnTo>
                                <a:lnTo>
                                  <a:pt x="175353" y="1157754"/>
                                </a:lnTo>
                                <a:lnTo>
                                  <a:pt x="175410" y="1141381"/>
                                </a:lnTo>
                                <a:lnTo>
                                  <a:pt x="175467" y="1140235"/>
                                </a:lnTo>
                                <a:lnTo>
                                  <a:pt x="175523" y="1155458"/>
                                </a:lnTo>
                                <a:lnTo>
                                  <a:pt x="175584" y="1150566"/>
                                </a:lnTo>
                                <a:lnTo>
                                  <a:pt x="175641" y="1138238"/>
                                </a:lnTo>
                                <a:lnTo>
                                  <a:pt x="175698" y="1146848"/>
                                </a:lnTo>
                                <a:lnTo>
                                  <a:pt x="175754" y="1126186"/>
                                </a:lnTo>
                                <a:lnTo>
                                  <a:pt x="175811" y="1145127"/>
                                </a:lnTo>
                                <a:lnTo>
                                  <a:pt x="175868" y="1162047"/>
                                </a:lnTo>
                                <a:lnTo>
                                  <a:pt x="175928" y="1144552"/>
                                </a:lnTo>
                                <a:lnTo>
                                  <a:pt x="175985" y="1153437"/>
                                </a:lnTo>
                                <a:lnTo>
                                  <a:pt x="176042" y="1147419"/>
                                </a:lnTo>
                                <a:lnTo>
                                  <a:pt x="176098" y="1130199"/>
                                </a:lnTo>
                                <a:lnTo>
                                  <a:pt x="176159" y="1153736"/>
                                </a:lnTo>
                                <a:lnTo>
                                  <a:pt x="176216" y="1133071"/>
                                </a:lnTo>
                                <a:lnTo>
                                  <a:pt x="176273" y="1147123"/>
                                </a:lnTo>
                                <a:lnTo>
                                  <a:pt x="176329" y="1156304"/>
                                </a:lnTo>
                                <a:lnTo>
                                  <a:pt x="176386" y="1140534"/>
                                </a:lnTo>
                                <a:lnTo>
                                  <a:pt x="176443" y="1130479"/>
                                </a:lnTo>
                                <a:lnTo>
                                  <a:pt x="176499" y="1131625"/>
                                </a:lnTo>
                                <a:lnTo>
                                  <a:pt x="176560" y="1156604"/>
                                </a:lnTo>
                                <a:lnTo>
                                  <a:pt x="176617" y="1137367"/>
                                </a:lnTo>
                                <a:lnTo>
                                  <a:pt x="176674" y="1151440"/>
                                </a:lnTo>
                                <a:lnTo>
                                  <a:pt x="176730" y="1143681"/>
                                </a:lnTo>
                                <a:lnTo>
                                  <a:pt x="176787" y="1141680"/>
                                </a:lnTo>
                                <a:lnTo>
                                  <a:pt x="176844" y="1123590"/>
                                </a:lnTo>
                                <a:lnTo>
                                  <a:pt x="176904" y="1137367"/>
                                </a:lnTo>
                                <a:lnTo>
                                  <a:pt x="176961" y="1150865"/>
                                </a:lnTo>
                                <a:lnTo>
                                  <a:pt x="177018" y="1140810"/>
                                </a:lnTo>
                                <a:lnTo>
                                  <a:pt x="177074" y="1152862"/>
                                </a:lnTo>
                                <a:lnTo>
                                  <a:pt x="177131" y="1138813"/>
                                </a:lnTo>
                                <a:lnTo>
                                  <a:pt x="177192" y="1127032"/>
                                </a:lnTo>
                                <a:lnTo>
                                  <a:pt x="177249" y="1149144"/>
                                </a:lnTo>
                                <a:lnTo>
                                  <a:pt x="177305" y="1142255"/>
                                </a:lnTo>
                                <a:lnTo>
                                  <a:pt x="177362" y="1127032"/>
                                </a:lnTo>
                                <a:lnTo>
                                  <a:pt x="177419" y="1133071"/>
                                </a:lnTo>
                                <a:lnTo>
                                  <a:pt x="177475" y="1159750"/>
                                </a:lnTo>
                                <a:lnTo>
                                  <a:pt x="177532" y="1126461"/>
                                </a:lnTo>
                                <a:lnTo>
                                  <a:pt x="177593" y="1149719"/>
                                </a:lnTo>
                                <a:lnTo>
                                  <a:pt x="177649" y="1150566"/>
                                </a:lnTo>
                                <a:lnTo>
                                  <a:pt x="177706" y="1145973"/>
                                </a:lnTo>
                                <a:lnTo>
                                  <a:pt x="177763" y="1133646"/>
                                </a:lnTo>
                                <a:lnTo>
                                  <a:pt x="177824" y="1139659"/>
                                </a:lnTo>
                                <a:lnTo>
                                  <a:pt x="177880" y="1148569"/>
                                </a:lnTo>
                                <a:lnTo>
                                  <a:pt x="177937" y="1147123"/>
                                </a:lnTo>
                                <a:lnTo>
                                  <a:pt x="177994" y="1148844"/>
                                </a:lnTo>
                                <a:lnTo>
                                  <a:pt x="178050" y="1122440"/>
                                </a:lnTo>
                                <a:lnTo>
                                  <a:pt x="178107" y="1140235"/>
                                </a:lnTo>
                                <a:lnTo>
                                  <a:pt x="178164" y="1133646"/>
                                </a:lnTo>
                                <a:lnTo>
                                  <a:pt x="178225" y="1152862"/>
                                </a:lnTo>
                                <a:lnTo>
                                  <a:pt x="178281" y="1148844"/>
                                </a:lnTo>
                                <a:lnTo>
                                  <a:pt x="178338" y="1128753"/>
                                </a:lnTo>
                                <a:lnTo>
                                  <a:pt x="178395" y="1149144"/>
                                </a:lnTo>
                                <a:lnTo>
                                  <a:pt x="178451" y="1135942"/>
                                </a:lnTo>
                                <a:lnTo>
                                  <a:pt x="178508" y="1137367"/>
                                </a:lnTo>
                                <a:lnTo>
                                  <a:pt x="178565" y="1143681"/>
                                </a:lnTo>
                                <a:lnTo>
                                  <a:pt x="178626" y="1134221"/>
                                </a:lnTo>
                                <a:lnTo>
                                  <a:pt x="178682" y="1142255"/>
                                </a:lnTo>
                                <a:lnTo>
                                  <a:pt x="178739" y="1129628"/>
                                </a:lnTo>
                                <a:lnTo>
                                  <a:pt x="178800" y="1157754"/>
                                </a:lnTo>
                                <a:lnTo>
                                  <a:pt x="178856" y="1126186"/>
                                </a:lnTo>
                                <a:lnTo>
                                  <a:pt x="178913" y="1142255"/>
                                </a:lnTo>
                                <a:lnTo>
                                  <a:pt x="178970" y="1139659"/>
                                </a:lnTo>
                                <a:lnTo>
                                  <a:pt x="179026" y="1147419"/>
                                </a:lnTo>
                                <a:lnTo>
                                  <a:pt x="179083" y="1139384"/>
                                </a:lnTo>
                                <a:lnTo>
                                  <a:pt x="179140" y="1148844"/>
                                </a:lnTo>
                                <a:lnTo>
                                  <a:pt x="179201" y="1149420"/>
                                </a:lnTo>
                                <a:lnTo>
                                  <a:pt x="179257" y="1152287"/>
                                </a:lnTo>
                                <a:lnTo>
                                  <a:pt x="179314" y="1142255"/>
                                </a:lnTo>
                                <a:lnTo>
                                  <a:pt x="179371" y="1147123"/>
                                </a:lnTo>
                                <a:lnTo>
                                  <a:pt x="179427" y="1131925"/>
                                </a:lnTo>
                                <a:lnTo>
                                  <a:pt x="179484" y="1142830"/>
                                </a:lnTo>
                                <a:lnTo>
                                  <a:pt x="179545" y="1140534"/>
                                </a:lnTo>
                                <a:lnTo>
                                  <a:pt x="179602" y="1153437"/>
                                </a:lnTo>
                                <a:lnTo>
                                  <a:pt x="179658" y="1148844"/>
                                </a:lnTo>
                                <a:lnTo>
                                  <a:pt x="179715" y="1136217"/>
                                </a:lnTo>
                                <a:lnTo>
                                  <a:pt x="179772" y="1144252"/>
                                </a:lnTo>
                                <a:lnTo>
                                  <a:pt x="179832" y="1137367"/>
                                </a:lnTo>
                                <a:lnTo>
                                  <a:pt x="179889" y="1125611"/>
                                </a:lnTo>
                                <a:lnTo>
                                  <a:pt x="179946" y="1139959"/>
                                </a:lnTo>
                                <a:lnTo>
                                  <a:pt x="180002" y="1132499"/>
                                </a:lnTo>
                                <a:lnTo>
                                  <a:pt x="180059" y="1153437"/>
                                </a:lnTo>
                                <a:lnTo>
                                  <a:pt x="180116" y="1133346"/>
                                </a:lnTo>
                                <a:lnTo>
                                  <a:pt x="180173" y="1133346"/>
                                </a:lnTo>
                                <a:lnTo>
                                  <a:pt x="180233" y="1148269"/>
                                </a:lnTo>
                                <a:lnTo>
                                  <a:pt x="180290" y="1152586"/>
                                </a:lnTo>
                                <a:lnTo>
                                  <a:pt x="180347" y="1137367"/>
                                </a:lnTo>
                                <a:lnTo>
                                  <a:pt x="180403" y="1145402"/>
                                </a:lnTo>
                                <a:lnTo>
                                  <a:pt x="180460" y="1127907"/>
                                </a:lnTo>
                                <a:lnTo>
                                  <a:pt x="180521" y="1141680"/>
                                </a:lnTo>
                                <a:lnTo>
                                  <a:pt x="180578" y="1144827"/>
                                </a:lnTo>
                                <a:lnTo>
                                  <a:pt x="180634" y="1125311"/>
                                </a:lnTo>
                                <a:lnTo>
                                  <a:pt x="180691" y="1142531"/>
                                </a:lnTo>
                                <a:lnTo>
                                  <a:pt x="180748" y="1121869"/>
                                </a:lnTo>
                                <a:lnTo>
                                  <a:pt x="180808" y="1156604"/>
                                </a:lnTo>
                                <a:lnTo>
                                  <a:pt x="180865" y="1130479"/>
                                </a:lnTo>
                                <a:lnTo>
                                  <a:pt x="180922" y="1131925"/>
                                </a:lnTo>
                                <a:lnTo>
                                  <a:pt x="180978" y="1142830"/>
                                </a:lnTo>
                                <a:lnTo>
                                  <a:pt x="181035" y="1140235"/>
                                </a:lnTo>
                                <a:lnTo>
                                  <a:pt x="181092" y="1154012"/>
                                </a:lnTo>
                                <a:lnTo>
                                  <a:pt x="181148" y="1141105"/>
                                </a:lnTo>
                                <a:lnTo>
                                  <a:pt x="181205" y="1149719"/>
                                </a:lnTo>
                                <a:lnTo>
                                  <a:pt x="181266" y="1156604"/>
                                </a:lnTo>
                                <a:lnTo>
                                  <a:pt x="181323" y="1151140"/>
                                </a:lnTo>
                                <a:lnTo>
                                  <a:pt x="181379" y="1139088"/>
                                </a:lnTo>
                                <a:lnTo>
                                  <a:pt x="181436" y="1138238"/>
                                </a:lnTo>
                                <a:lnTo>
                                  <a:pt x="181497" y="1133646"/>
                                </a:lnTo>
                                <a:lnTo>
                                  <a:pt x="181553" y="1146273"/>
                                </a:lnTo>
                                <a:lnTo>
                                  <a:pt x="181610" y="1124161"/>
                                </a:lnTo>
                                <a:lnTo>
                                  <a:pt x="181667" y="1153736"/>
                                </a:lnTo>
                                <a:lnTo>
                                  <a:pt x="181724" y="1148569"/>
                                </a:lnTo>
                                <a:lnTo>
                                  <a:pt x="181780" y="1125036"/>
                                </a:lnTo>
                                <a:lnTo>
                                  <a:pt x="181841" y="1160050"/>
                                </a:lnTo>
                                <a:lnTo>
                                  <a:pt x="181898" y="1134792"/>
                                </a:lnTo>
                                <a:lnTo>
                                  <a:pt x="181954" y="1158029"/>
                                </a:lnTo>
                                <a:lnTo>
                                  <a:pt x="182011" y="1141105"/>
                                </a:lnTo>
                                <a:lnTo>
                                  <a:pt x="182068" y="1145973"/>
                                </a:lnTo>
                                <a:lnTo>
                                  <a:pt x="182125" y="1148269"/>
                                </a:lnTo>
                                <a:lnTo>
                                  <a:pt x="182181" y="1145402"/>
                                </a:lnTo>
                                <a:lnTo>
                                  <a:pt x="182242" y="1144252"/>
                                </a:lnTo>
                                <a:lnTo>
                                  <a:pt x="182299" y="1140810"/>
                                </a:lnTo>
                                <a:lnTo>
                                  <a:pt x="182355" y="1137939"/>
                                </a:lnTo>
                                <a:lnTo>
                                  <a:pt x="182412" y="1134792"/>
                                </a:lnTo>
                                <a:lnTo>
                                  <a:pt x="182473" y="1143406"/>
                                </a:lnTo>
                                <a:lnTo>
                                  <a:pt x="182530" y="1144827"/>
                                </a:lnTo>
                                <a:lnTo>
                                  <a:pt x="182586" y="1141680"/>
                                </a:lnTo>
                                <a:lnTo>
                                  <a:pt x="182643" y="1148569"/>
                                </a:lnTo>
                                <a:lnTo>
                                  <a:pt x="182700" y="1141956"/>
                                </a:lnTo>
                                <a:lnTo>
                                  <a:pt x="182756" y="1157179"/>
                                </a:lnTo>
                                <a:lnTo>
                                  <a:pt x="182813" y="1143106"/>
                                </a:lnTo>
                                <a:lnTo>
                                  <a:pt x="182874" y="1143106"/>
                                </a:lnTo>
                                <a:lnTo>
                                  <a:pt x="182930" y="1157179"/>
                                </a:lnTo>
                                <a:lnTo>
                                  <a:pt x="182987" y="1145127"/>
                                </a:lnTo>
                                <a:lnTo>
                                  <a:pt x="183044" y="1164343"/>
                                </a:lnTo>
                                <a:lnTo>
                                  <a:pt x="183101" y="1147698"/>
                                </a:lnTo>
                                <a:lnTo>
                                  <a:pt x="183157" y="1162917"/>
                                </a:lnTo>
                                <a:lnTo>
                                  <a:pt x="183218" y="1140810"/>
                                </a:lnTo>
                                <a:lnTo>
                                  <a:pt x="183275" y="1141680"/>
                                </a:lnTo>
                                <a:lnTo>
                                  <a:pt x="183331" y="1154583"/>
                                </a:lnTo>
                                <a:lnTo>
                                  <a:pt x="183388" y="1153736"/>
                                </a:lnTo>
                                <a:lnTo>
                                  <a:pt x="183449" y="1149144"/>
                                </a:lnTo>
                                <a:lnTo>
                                  <a:pt x="183505" y="1145973"/>
                                </a:lnTo>
                                <a:lnTo>
                                  <a:pt x="183562" y="1156033"/>
                                </a:lnTo>
                                <a:lnTo>
                                  <a:pt x="183619" y="1137939"/>
                                </a:lnTo>
                                <a:lnTo>
                                  <a:pt x="183676" y="1145127"/>
                                </a:lnTo>
                                <a:lnTo>
                                  <a:pt x="183732" y="1157754"/>
                                </a:lnTo>
                                <a:lnTo>
                                  <a:pt x="183789" y="1152011"/>
                                </a:lnTo>
                                <a:lnTo>
                                  <a:pt x="183850" y="1141680"/>
                                </a:lnTo>
                                <a:lnTo>
                                  <a:pt x="183906" y="1167510"/>
                                </a:lnTo>
                                <a:lnTo>
                                  <a:pt x="183963" y="1147698"/>
                                </a:lnTo>
                                <a:lnTo>
                                  <a:pt x="184020" y="1145402"/>
                                </a:lnTo>
                                <a:lnTo>
                                  <a:pt x="184077" y="1152011"/>
                                </a:lnTo>
                                <a:lnTo>
                                  <a:pt x="184133" y="1142531"/>
                                </a:lnTo>
                                <a:lnTo>
                                  <a:pt x="184194" y="1151140"/>
                                </a:lnTo>
                                <a:lnTo>
                                  <a:pt x="184251" y="1155458"/>
                                </a:lnTo>
                                <a:lnTo>
                                  <a:pt x="184307" y="1140235"/>
                                </a:lnTo>
                                <a:lnTo>
                                  <a:pt x="184364" y="1158900"/>
                                </a:lnTo>
                                <a:lnTo>
                                  <a:pt x="184421" y="1138238"/>
                                </a:lnTo>
                                <a:lnTo>
                                  <a:pt x="184481" y="1142830"/>
                                </a:lnTo>
                                <a:lnTo>
                                  <a:pt x="184538" y="1142255"/>
                                </a:lnTo>
                                <a:lnTo>
                                  <a:pt x="184595" y="1135367"/>
                                </a:lnTo>
                                <a:lnTo>
                                  <a:pt x="184652" y="1147994"/>
                                </a:lnTo>
                                <a:lnTo>
                                  <a:pt x="184708" y="1140810"/>
                                </a:lnTo>
                                <a:lnTo>
                                  <a:pt x="184765" y="1159750"/>
                                </a:lnTo>
                                <a:lnTo>
                                  <a:pt x="184822" y="1143977"/>
                                </a:lnTo>
                                <a:lnTo>
                                  <a:pt x="184882" y="1137663"/>
                                </a:lnTo>
                                <a:lnTo>
                                  <a:pt x="184939" y="1147698"/>
                                </a:lnTo>
                                <a:lnTo>
                                  <a:pt x="184996" y="1148569"/>
                                </a:lnTo>
                                <a:lnTo>
                                  <a:pt x="185052" y="1142255"/>
                                </a:lnTo>
                                <a:lnTo>
                                  <a:pt x="185113" y="1143977"/>
                                </a:lnTo>
                                <a:lnTo>
                                  <a:pt x="185170" y="1135367"/>
                                </a:lnTo>
                                <a:lnTo>
                                  <a:pt x="185227" y="1149994"/>
                                </a:lnTo>
                                <a:lnTo>
                                  <a:pt x="185283" y="1162346"/>
                                </a:lnTo>
                                <a:lnTo>
                                  <a:pt x="185340" y="1154307"/>
                                </a:lnTo>
                                <a:lnTo>
                                  <a:pt x="185397" y="1140534"/>
                                </a:lnTo>
                                <a:lnTo>
                                  <a:pt x="185453" y="1147419"/>
                                </a:lnTo>
                                <a:lnTo>
                                  <a:pt x="185514" y="1143977"/>
                                </a:lnTo>
                                <a:lnTo>
                                  <a:pt x="185571" y="1152011"/>
                                </a:lnTo>
                                <a:lnTo>
                                  <a:pt x="185628" y="1147123"/>
                                </a:lnTo>
                                <a:lnTo>
                                  <a:pt x="185684" y="1143106"/>
                                </a:lnTo>
                                <a:lnTo>
                                  <a:pt x="185741" y="1140534"/>
                                </a:lnTo>
                                <a:lnTo>
                                  <a:pt x="185798" y="1145127"/>
                                </a:lnTo>
                                <a:lnTo>
                                  <a:pt x="185854" y="1142255"/>
                                </a:lnTo>
                                <a:lnTo>
                                  <a:pt x="185915" y="1147419"/>
                                </a:lnTo>
                                <a:lnTo>
                                  <a:pt x="185972" y="1131349"/>
                                </a:lnTo>
                                <a:lnTo>
                                  <a:pt x="186029" y="1140534"/>
                                </a:lnTo>
                                <a:lnTo>
                                  <a:pt x="186089" y="1150290"/>
                                </a:lnTo>
                                <a:lnTo>
                                  <a:pt x="186146" y="1143106"/>
                                </a:lnTo>
                                <a:lnTo>
                                  <a:pt x="186203" y="1129053"/>
                                </a:lnTo>
                                <a:lnTo>
                                  <a:pt x="186259" y="1129329"/>
                                </a:lnTo>
                                <a:lnTo>
                                  <a:pt x="186316" y="1143106"/>
                                </a:lnTo>
                                <a:lnTo>
                                  <a:pt x="186373" y="1122440"/>
                                </a:lnTo>
                                <a:lnTo>
                                  <a:pt x="186429" y="1133646"/>
                                </a:lnTo>
                                <a:lnTo>
                                  <a:pt x="186490" y="1159750"/>
                                </a:lnTo>
                                <a:lnTo>
                                  <a:pt x="186547" y="1132200"/>
                                </a:lnTo>
                                <a:lnTo>
                                  <a:pt x="186604" y="1135942"/>
                                </a:lnTo>
                                <a:lnTo>
                                  <a:pt x="186660" y="1142830"/>
                                </a:lnTo>
                                <a:lnTo>
                                  <a:pt x="186717" y="1145127"/>
                                </a:lnTo>
                                <a:lnTo>
                                  <a:pt x="186774" y="1138238"/>
                                </a:lnTo>
                                <a:lnTo>
                                  <a:pt x="186834" y="1138513"/>
                                </a:lnTo>
                                <a:lnTo>
                                  <a:pt x="186891" y="1141105"/>
                                </a:lnTo>
                                <a:lnTo>
                                  <a:pt x="186948" y="1127607"/>
                                </a:lnTo>
                                <a:lnTo>
                                  <a:pt x="187004" y="1140235"/>
                                </a:lnTo>
                                <a:lnTo>
                                  <a:pt x="187061" y="1143106"/>
                                </a:lnTo>
                                <a:lnTo>
                                  <a:pt x="187122" y="1132775"/>
                                </a:lnTo>
                                <a:lnTo>
                                  <a:pt x="187179" y="1137663"/>
                                </a:lnTo>
                                <a:lnTo>
                                  <a:pt x="187235" y="1141381"/>
                                </a:lnTo>
                                <a:lnTo>
                                  <a:pt x="187292" y="1131349"/>
                                </a:lnTo>
                                <a:lnTo>
                                  <a:pt x="187349" y="1134496"/>
                                </a:lnTo>
                                <a:lnTo>
                                  <a:pt x="187405" y="1142255"/>
                                </a:lnTo>
                                <a:lnTo>
                                  <a:pt x="187462" y="1139659"/>
                                </a:lnTo>
                                <a:lnTo>
                                  <a:pt x="187523" y="1150865"/>
                                </a:lnTo>
                                <a:lnTo>
                                  <a:pt x="187580" y="1147994"/>
                                </a:lnTo>
                                <a:lnTo>
                                  <a:pt x="187636" y="1139088"/>
                                </a:lnTo>
                                <a:lnTo>
                                  <a:pt x="187693" y="1147419"/>
                                </a:lnTo>
                                <a:lnTo>
                                  <a:pt x="187750" y="1135942"/>
                                </a:lnTo>
                                <a:lnTo>
                                  <a:pt x="187810" y="1146548"/>
                                </a:lnTo>
                                <a:lnTo>
                                  <a:pt x="187867" y="1151716"/>
                                </a:lnTo>
                                <a:lnTo>
                                  <a:pt x="187924" y="1151716"/>
                                </a:lnTo>
                                <a:lnTo>
                                  <a:pt x="187980" y="1140810"/>
                                </a:lnTo>
                                <a:lnTo>
                                  <a:pt x="188037" y="1137663"/>
                                </a:lnTo>
                                <a:lnTo>
                                  <a:pt x="188098" y="1146848"/>
                                </a:lnTo>
                                <a:lnTo>
                                  <a:pt x="188155" y="1153736"/>
                                </a:lnTo>
                                <a:lnTo>
                                  <a:pt x="188211" y="1123315"/>
                                </a:lnTo>
                                <a:lnTo>
                                  <a:pt x="188268" y="1140235"/>
                                </a:lnTo>
                                <a:lnTo>
                                  <a:pt x="188325" y="1146273"/>
                                </a:lnTo>
                                <a:lnTo>
                                  <a:pt x="188381" y="1134792"/>
                                </a:lnTo>
                                <a:lnTo>
                                  <a:pt x="188438" y="1154307"/>
                                </a:lnTo>
                                <a:lnTo>
                                  <a:pt x="188495" y="1137088"/>
                                </a:lnTo>
                                <a:lnTo>
                                  <a:pt x="188556" y="1150290"/>
                                </a:lnTo>
                                <a:lnTo>
                                  <a:pt x="188612" y="1113555"/>
                                </a:lnTo>
                                <a:lnTo>
                                  <a:pt x="188669" y="1144827"/>
                                </a:lnTo>
                                <a:lnTo>
                                  <a:pt x="188726" y="1156604"/>
                                </a:lnTo>
                                <a:lnTo>
                                  <a:pt x="188786" y="1155733"/>
                                </a:lnTo>
                                <a:lnTo>
                                  <a:pt x="188843" y="1122739"/>
                                </a:lnTo>
                                <a:lnTo>
                                  <a:pt x="188900" y="1151140"/>
                                </a:lnTo>
                                <a:lnTo>
                                  <a:pt x="188956" y="1155458"/>
                                </a:lnTo>
                                <a:lnTo>
                                  <a:pt x="189013" y="1142830"/>
                                </a:lnTo>
                                <a:lnTo>
                                  <a:pt x="189070" y="1145402"/>
                                </a:lnTo>
                                <a:lnTo>
                                  <a:pt x="189131" y="1160050"/>
                                </a:lnTo>
                                <a:lnTo>
                                  <a:pt x="189187" y="1140810"/>
                                </a:lnTo>
                                <a:lnTo>
                                  <a:pt x="189244" y="1136792"/>
                                </a:lnTo>
                                <a:lnTo>
                                  <a:pt x="189301" y="1151440"/>
                                </a:lnTo>
                                <a:lnTo>
                                  <a:pt x="189357" y="1144252"/>
                                </a:lnTo>
                                <a:lnTo>
                                  <a:pt x="189414" y="1156304"/>
                                </a:lnTo>
                                <a:lnTo>
                                  <a:pt x="189471" y="1145402"/>
                                </a:lnTo>
                                <a:lnTo>
                                  <a:pt x="189532" y="1133071"/>
                                </a:lnTo>
                                <a:lnTo>
                                  <a:pt x="189588" y="1146848"/>
                                </a:lnTo>
                                <a:lnTo>
                                  <a:pt x="189645" y="1144252"/>
                                </a:lnTo>
                                <a:lnTo>
                                  <a:pt x="189702" y="1139659"/>
                                </a:lnTo>
                                <a:lnTo>
                                  <a:pt x="189762" y="1133071"/>
                                </a:lnTo>
                                <a:lnTo>
                                  <a:pt x="189819" y="1141105"/>
                                </a:lnTo>
                                <a:lnTo>
                                  <a:pt x="189876" y="1152287"/>
                                </a:lnTo>
                                <a:lnTo>
                                  <a:pt x="189933" y="1129053"/>
                                </a:lnTo>
                                <a:lnTo>
                                  <a:pt x="189989" y="1140235"/>
                                </a:lnTo>
                                <a:lnTo>
                                  <a:pt x="190046" y="1130199"/>
                                </a:lnTo>
                                <a:lnTo>
                                  <a:pt x="190103" y="1141381"/>
                                </a:lnTo>
                                <a:lnTo>
                                  <a:pt x="190163" y="1165489"/>
                                </a:lnTo>
                                <a:lnTo>
                                  <a:pt x="190220" y="1137088"/>
                                </a:lnTo>
                                <a:lnTo>
                                  <a:pt x="190277" y="1144827"/>
                                </a:lnTo>
                                <a:lnTo>
                                  <a:pt x="190333" y="1142255"/>
                                </a:lnTo>
                                <a:lnTo>
                                  <a:pt x="190390" y="1152011"/>
                                </a:lnTo>
                                <a:lnTo>
                                  <a:pt x="190447" y="1147123"/>
                                </a:lnTo>
                                <a:lnTo>
                                  <a:pt x="190508" y="1149144"/>
                                </a:lnTo>
                                <a:lnTo>
                                  <a:pt x="190564" y="1140810"/>
                                </a:lnTo>
                                <a:lnTo>
                                  <a:pt x="190621" y="1143106"/>
                                </a:lnTo>
                                <a:lnTo>
                                  <a:pt x="190678" y="1150566"/>
                                </a:lnTo>
                                <a:lnTo>
                                  <a:pt x="190738" y="1157754"/>
                                </a:lnTo>
                                <a:lnTo>
                                  <a:pt x="190795" y="1156033"/>
                                </a:lnTo>
                                <a:lnTo>
                                  <a:pt x="190852" y="1128183"/>
                                </a:lnTo>
                                <a:lnTo>
                                  <a:pt x="190909" y="1147994"/>
                                </a:lnTo>
                                <a:lnTo>
                                  <a:pt x="190965" y="1146548"/>
                                </a:lnTo>
                                <a:lnTo>
                                  <a:pt x="191022" y="1147698"/>
                                </a:lnTo>
                                <a:lnTo>
                                  <a:pt x="191079" y="1146548"/>
                                </a:lnTo>
                                <a:lnTo>
                                  <a:pt x="191139" y="1135942"/>
                                </a:lnTo>
                                <a:lnTo>
                                  <a:pt x="191196" y="1153437"/>
                                </a:lnTo>
                                <a:lnTo>
                                  <a:pt x="191253" y="1148844"/>
                                </a:lnTo>
                                <a:lnTo>
                                  <a:pt x="191309" y="1139659"/>
                                </a:lnTo>
                                <a:lnTo>
                                  <a:pt x="191366" y="1152862"/>
                                </a:lnTo>
                                <a:lnTo>
                                  <a:pt x="191423" y="1138813"/>
                                </a:lnTo>
                                <a:lnTo>
                                  <a:pt x="191484" y="1143106"/>
                                </a:lnTo>
                                <a:lnTo>
                                  <a:pt x="191540" y="1137367"/>
                                </a:lnTo>
                                <a:lnTo>
                                  <a:pt x="191597" y="1151140"/>
                                </a:lnTo>
                                <a:lnTo>
                                  <a:pt x="191654" y="1135067"/>
                                </a:lnTo>
                                <a:lnTo>
                                  <a:pt x="191710" y="1131925"/>
                                </a:lnTo>
                                <a:lnTo>
                                  <a:pt x="191771" y="1154012"/>
                                </a:lnTo>
                                <a:lnTo>
                                  <a:pt x="191828" y="1157754"/>
                                </a:lnTo>
                                <a:lnTo>
                                  <a:pt x="191884" y="1166639"/>
                                </a:lnTo>
                                <a:lnTo>
                                  <a:pt x="191941" y="1136217"/>
                                </a:lnTo>
                                <a:lnTo>
                                  <a:pt x="191998" y="1151140"/>
                                </a:lnTo>
                                <a:lnTo>
                                  <a:pt x="192055" y="1136217"/>
                                </a:lnTo>
                                <a:lnTo>
                                  <a:pt x="192111" y="1158325"/>
                                </a:lnTo>
                                <a:lnTo>
                                  <a:pt x="192172" y="1140534"/>
                                </a:lnTo>
                                <a:lnTo>
                                  <a:pt x="192229" y="1129329"/>
                                </a:lnTo>
                                <a:lnTo>
                                  <a:pt x="192285" y="1151440"/>
                                </a:lnTo>
                                <a:lnTo>
                                  <a:pt x="192342" y="1138238"/>
                                </a:lnTo>
                                <a:lnTo>
                                  <a:pt x="192403" y="1148569"/>
                                </a:lnTo>
                                <a:lnTo>
                                  <a:pt x="192460" y="1158600"/>
                                </a:lnTo>
                                <a:lnTo>
                                  <a:pt x="192516" y="1147994"/>
                                </a:lnTo>
                                <a:lnTo>
                                  <a:pt x="192573" y="1135067"/>
                                </a:lnTo>
                                <a:lnTo>
                                  <a:pt x="192630" y="1136517"/>
                                </a:lnTo>
                                <a:lnTo>
                                  <a:pt x="192686" y="1147419"/>
                                </a:lnTo>
                                <a:lnTo>
                                  <a:pt x="192743" y="1149420"/>
                                </a:lnTo>
                                <a:lnTo>
                                  <a:pt x="192804" y="1141105"/>
                                </a:lnTo>
                                <a:lnTo>
                                  <a:pt x="192861" y="1145127"/>
                                </a:lnTo>
                                <a:lnTo>
                                  <a:pt x="192917" y="1125311"/>
                                </a:lnTo>
                                <a:lnTo>
                                  <a:pt x="192974" y="1149994"/>
                                </a:lnTo>
                                <a:lnTo>
                                  <a:pt x="193031" y="1153736"/>
                                </a:lnTo>
                                <a:lnTo>
                                  <a:pt x="193087" y="1132499"/>
                                </a:lnTo>
                                <a:lnTo>
                                  <a:pt x="193144" y="1133071"/>
                                </a:lnTo>
                                <a:lnTo>
                                  <a:pt x="193205" y="1136792"/>
                                </a:lnTo>
                                <a:lnTo>
                                  <a:pt x="193261" y="1139384"/>
                                </a:lnTo>
                                <a:lnTo>
                                  <a:pt x="193318" y="1154307"/>
                                </a:lnTo>
                                <a:lnTo>
                                  <a:pt x="193379" y="1126461"/>
                                </a:lnTo>
                                <a:lnTo>
                                  <a:pt x="193436" y="1149420"/>
                                </a:lnTo>
                                <a:lnTo>
                                  <a:pt x="193492" y="1157754"/>
                                </a:lnTo>
                                <a:lnTo>
                                  <a:pt x="193549" y="1140810"/>
                                </a:lnTo>
                                <a:lnTo>
                                  <a:pt x="193606" y="1134221"/>
                                </a:lnTo>
                                <a:lnTo>
                                  <a:pt x="193662" y="1142830"/>
                                </a:lnTo>
                                <a:lnTo>
                                  <a:pt x="193719" y="1152862"/>
                                </a:lnTo>
                                <a:lnTo>
                                  <a:pt x="193780" y="1145127"/>
                                </a:lnTo>
                                <a:lnTo>
                                  <a:pt x="193836" y="1133346"/>
                                </a:lnTo>
                                <a:lnTo>
                                  <a:pt x="193893" y="1131349"/>
                                </a:lnTo>
                                <a:lnTo>
                                  <a:pt x="193950" y="1149719"/>
                                </a:lnTo>
                                <a:lnTo>
                                  <a:pt x="194007" y="1134221"/>
                                </a:lnTo>
                                <a:lnTo>
                                  <a:pt x="194063" y="1129329"/>
                                </a:lnTo>
                                <a:lnTo>
                                  <a:pt x="194124" y="1142531"/>
                                </a:lnTo>
                                <a:lnTo>
                                  <a:pt x="194181" y="1130479"/>
                                </a:lnTo>
                                <a:lnTo>
                                  <a:pt x="194237" y="1138813"/>
                                </a:lnTo>
                                <a:lnTo>
                                  <a:pt x="194294" y="1143681"/>
                                </a:lnTo>
                                <a:lnTo>
                                  <a:pt x="194351" y="1129628"/>
                                </a:lnTo>
                                <a:lnTo>
                                  <a:pt x="194412" y="1134496"/>
                                </a:lnTo>
                                <a:lnTo>
                                  <a:pt x="194468" y="1134496"/>
                                </a:lnTo>
                                <a:lnTo>
                                  <a:pt x="194525" y="1132499"/>
                                </a:lnTo>
                                <a:lnTo>
                                  <a:pt x="194582" y="1149994"/>
                                </a:lnTo>
                                <a:lnTo>
                                  <a:pt x="194638" y="1142531"/>
                                </a:lnTo>
                                <a:lnTo>
                                  <a:pt x="194695" y="1127607"/>
                                </a:lnTo>
                                <a:lnTo>
                                  <a:pt x="194752" y="1136792"/>
                                </a:lnTo>
                                <a:lnTo>
                                  <a:pt x="194812" y="1147123"/>
                                </a:lnTo>
                                <a:lnTo>
                                  <a:pt x="194869" y="1149994"/>
                                </a:lnTo>
                                <a:lnTo>
                                  <a:pt x="194926" y="1129329"/>
                                </a:lnTo>
                                <a:lnTo>
                                  <a:pt x="194983" y="1131625"/>
                                </a:lnTo>
                                <a:lnTo>
                                  <a:pt x="195039" y="1139659"/>
                                </a:lnTo>
                                <a:lnTo>
                                  <a:pt x="195100" y="1132775"/>
                                </a:lnTo>
                                <a:lnTo>
                                  <a:pt x="195157" y="1138238"/>
                                </a:lnTo>
                                <a:lnTo>
                                  <a:pt x="195213" y="1125611"/>
                                </a:lnTo>
                                <a:lnTo>
                                  <a:pt x="195270" y="1146273"/>
                                </a:lnTo>
                                <a:lnTo>
                                  <a:pt x="195327" y="1137367"/>
                                </a:lnTo>
                                <a:lnTo>
                                  <a:pt x="195388" y="1126461"/>
                                </a:lnTo>
                                <a:lnTo>
                                  <a:pt x="195444" y="1133346"/>
                                </a:lnTo>
                                <a:lnTo>
                                  <a:pt x="195501" y="1133071"/>
                                </a:lnTo>
                                <a:lnTo>
                                  <a:pt x="195558" y="1135367"/>
                                </a:lnTo>
                                <a:lnTo>
                                  <a:pt x="195614" y="1135942"/>
                                </a:lnTo>
                                <a:lnTo>
                                  <a:pt x="195671" y="1133921"/>
                                </a:lnTo>
                                <a:lnTo>
                                  <a:pt x="195728" y="1145127"/>
                                </a:lnTo>
                                <a:lnTo>
                                  <a:pt x="195784" y="1125611"/>
                                </a:lnTo>
                                <a:lnTo>
                                  <a:pt x="195845" y="1124736"/>
                                </a:lnTo>
                                <a:lnTo>
                                  <a:pt x="195902" y="1161472"/>
                                </a:lnTo>
                                <a:lnTo>
                                  <a:pt x="195959" y="1134792"/>
                                </a:lnTo>
                                <a:lnTo>
                                  <a:pt x="196015" y="1133071"/>
                                </a:lnTo>
                                <a:lnTo>
                                  <a:pt x="196076" y="1121869"/>
                                </a:lnTo>
                                <a:lnTo>
                                  <a:pt x="196133" y="1141956"/>
                                </a:lnTo>
                                <a:lnTo>
                                  <a:pt x="196189" y="1133921"/>
                                </a:lnTo>
                                <a:lnTo>
                                  <a:pt x="196246" y="1148569"/>
                                </a:lnTo>
                                <a:lnTo>
                                  <a:pt x="196303" y="1136217"/>
                                </a:lnTo>
                                <a:lnTo>
                                  <a:pt x="196360" y="1156304"/>
                                </a:lnTo>
                                <a:lnTo>
                                  <a:pt x="196420" y="1137088"/>
                                </a:lnTo>
                                <a:lnTo>
                                  <a:pt x="196477" y="1143406"/>
                                </a:lnTo>
                                <a:lnTo>
                                  <a:pt x="196534" y="1141956"/>
                                </a:lnTo>
                                <a:lnTo>
                                  <a:pt x="196590" y="1143681"/>
                                </a:lnTo>
                                <a:lnTo>
                                  <a:pt x="196647" y="1147698"/>
                                </a:lnTo>
                                <a:lnTo>
                                  <a:pt x="196704" y="1123315"/>
                                </a:lnTo>
                                <a:lnTo>
                                  <a:pt x="196760" y="1130479"/>
                                </a:lnTo>
                                <a:lnTo>
                                  <a:pt x="196821" y="1125611"/>
                                </a:lnTo>
                                <a:lnTo>
                                  <a:pt x="196878" y="1126757"/>
                                </a:lnTo>
                                <a:lnTo>
                                  <a:pt x="196934" y="1128478"/>
                                </a:lnTo>
                                <a:lnTo>
                                  <a:pt x="196991" y="1139088"/>
                                </a:lnTo>
                                <a:lnTo>
                                  <a:pt x="197052" y="1124161"/>
                                </a:lnTo>
                                <a:lnTo>
                                  <a:pt x="197109" y="1124461"/>
                                </a:lnTo>
                                <a:lnTo>
                                  <a:pt x="197165" y="1144827"/>
                                </a:lnTo>
                                <a:lnTo>
                                  <a:pt x="197222" y="1137939"/>
                                </a:lnTo>
                                <a:lnTo>
                                  <a:pt x="197279" y="1135642"/>
                                </a:lnTo>
                                <a:lnTo>
                                  <a:pt x="197335" y="1139659"/>
                                </a:lnTo>
                                <a:lnTo>
                                  <a:pt x="197392" y="1138238"/>
                                </a:lnTo>
                                <a:lnTo>
                                  <a:pt x="197453" y="1129053"/>
                                </a:lnTo>
                                <a:lnTo>
                                  <a:pt x="197510" y="1131925"/>
                                </a:lnTo>
                                <a:lnTo>
                                  <a:pt x="197566" y="1145973"/>
                                </a:lnTo>
                                <a:lnTo>
                                  <a:pt x="197623" y="1135367"/>
                                </a:lnTo>
                                <a:lnTo>
                                  <a:pt x="197680" y="1127907"/>
                                </a:lnTo>
                                <a:lnTo>
                                  <a:pt x="197736" y="1136792"/>
                                </a:lnTo>
                                <a:lnTo>
                                  <a:pt x="197797" y="1142830"/>
                                </a:lnTo>
                                <a:lnTo>
                                  <a:pt x="197854" y="1136792"/>
                                </a:lnTo>
                                <a:lnTo>
                                  <a:pt x="197911" y="1136517"/>
                                </a:lnTo>
                                <a:lnTo>
                                  <a:pt x="197967" y="1146273"/>
                                </a:lnTo>
                                <a:lnTo>
                                  <a:pt x="198028" y="1138513"/>
                                </a:lnTo>
                                <a:lnTo>
                                  <a:pt x="198085" y="1136217"/>
                                </a:lnTo>
                                <a:lnTo>
                                  <a:pt x="198141" y="1144252"/>
                                </a:lnTo>
                                <a:lnTo>
                                  <a:pt x="198198" y="1150566"/>
                                </a:lnTo>
                                <a:lnTo>
                                  <a:pt x="198255" y="1128183"/>
                                </a:lnTo>
                                <a:lnTo>
                                  <a:pt x="198311" y="1131050"/>
                                </a:lnTo>
                                <a:lnTo>
                                  <a:pt x="198368" y="1157179"/>
                                </a:lnTo>
                                <a:lnTo>
                                  <a:pt x="198429" y="1150865"/>
                                </a:lnTo>
                                <a:lnTo>
                                  <a:pt x="198486" y="1147994"/>
                                </a:lnTo>
                                <a:lnTo>
                                  <a:pt x="198542" y="1139959"/>
                                </a:lnTo>
                                <a:lnTo>
                                  <a:pt x="198599" y="1142255"/>
                                </a:lnTo>
                                <a:lnTo>
                                  <a:pt x="198656" y="1145698"/>
                                </a:lnTo>
                                <a:lnTo>
                                  <a:pt x="198712" y="1127332"/>
                                </a:lnTo>
                                <a:lnTo>
                                  <a:pt x="198773" y="1145127"/>
                                </a:lnTo>
                                <a:lnTo>
                                  <a:pt x="198830" y="1143977"/>
                                </a:lnTo>
                                <a:lnTo>
                                  <a:pt x="198887" y="1139959"/>
                                </a:lnTo>
                                <a:lnTo>
                                  <a:pt x="198943" y="1121018"/>
                                </a:lnTo>
                                <a:lnTo>
                                  <a:pt x="199000" y="1139959"/>
                                </a:lnTo>
                                <a:lnTo>
                                  <a:pt x="199061" y="1122440"/>
                                </a:lnTo>
                                <a:lnTo>
                                  <a:pt x="199117" y="1154012"/>
                                </a:lnTo>
                                <a:lnTo>
                                  <a:pt x="199174" y="1139384"/>
                                </a:lnTo>
                                <a:lnTo>
                                  <a:pt x="199231" y="1122164"/>
                                </a:lnTo>
                                <a:lnTo>
                                  <a:pt x="199287" y="1117001"/>
                                </a:lnTo>
                                <a:lnTo>
                                  <a:pt x="199344" y="1124161"/>
                                </a:lnTo>
                                <a:lnTo>
                                  <a:pt x="199401" y="1148844"/>
                                </a:lnTo>
                                <a:lnTo>
                                  <a:pt x="199462" y="1134792"/>
                                </a:lnTo>
                                <a:lnTo>
                                  <a:pt x="199518" y="1150290"/>
                                </a:lnTo>
                                <a:lnTo>
                                  <a:pt x="199575" y="1133071"/>
                                </a:lnTo>
                                <a:lnTo>
                                  <a:pt x="199632" y="1135642"/>
                                </a:lnTo>
                                <a:lnTo>
                                  <a:pt x="199692" y="1136792"/>
                                </a:lnTo>
                                <a:lnTo>
                                  <a:pt x="199749" y="1141105"/>
                                </a:lnTo>
                                <a:lnTo>
                                  <a:pt x="199806" y="1145698"/>
                                </a:lnTo>
                                <a:lnTo>
                                  <a:pt x="199863" y="1124161"/>
                                </a:lnTo>
                                <a:lnTo>
                                  <a:pt x="199919" y="1146548"/>
                                </a:lnTo>
                                <a:lnTo>
                                  <a:pt x="199976" y="1124461"/>
                                </a:lnTo>
                                <a:lnTo>
                                  <a:pt x="200033" y="1146273"/>
                                </a:lnTo>
                                <a:lnTo>
                                  <a:pt x="200093" y="1155158"/>
                                </a:lnTo>
                                <a:lnTo>
                                  <a:pt x="200150" y="1134496"/>
                                </a:lnTo>
                                <a:lnTo>
                                  <a:pt x="200207" y="1146848"/>
                                </a:lnTo>
                                <a:lnTo>
                                  <a:pt x="200263" y="1120719"/>
                                </a:lnTo>
                                <a:lnTo>
                                  <a:pt x="200320" y="1146548"/>
                                </a:lnTo>
                                <a:lnTo>
                                  <a:pt x="200377" y="1142830"/>
                                </a:lnTo>
                                <a:lnTo>
                                  <a:pt x="200434" y="1152011"/>
                                </a:lnTo>
                                <a:lnTo>
                                  <a:pt x="200494" y="1145127"/>
                                </a:lnTo>
                                <a:lnTo>
                                  <a:pt x="200551" y="1139659"/>
                                </a:lnTo>
                                <a:lnTo>
                                  <a:pt x="200608" y="1144827"/>
                                </a:lnTo>
                                <a:lnTo>
                                  <a:pt x="200668" y="1148269"/>
                                </a:lnTo>
                                <a:lnTo>
                                  <a:pt x="200725" y="1131925"/>
                                </a:lnTo>
                                <a:lnTo>
                                  <a:pt x="200782" y="1134221"/>
                                </a:lnTo>
                                <a:lnTo>
                                  <a:pt x="200839" y="1136217"/>
                                </a:lnTo>
                                <a:lnTo>
                                  <a:pt x="200895" y="1145402"/>
                                </a:lnTo>
                                <a:lnTo>
                                  <a:pt x="200952" y="1153162"/>
                                </a:lnTo>
                                <a:lnTo>
                                  <a:pt x="201009" y="1132200"/>
                                </a:lnTo>
                                <a:lnTo>
                                  <a:pt x="201069" y="1139088"/>
                                </a:lnTo>
                                <a:lnTo>
                                  <a:pt x="201126" y="1146548"/>
                                </a:lnTo>
                                <a:lnTo>
                                  <a:pt x="201183" y="1154882"/>
                                </a:lnTo>
                                <a:lnTo>
                                  <a:pt x="201239" y="1138238"/>
                                </a:lnTo>
                                <a:lnTo>
                                  <a:pt x="201296" y="1131925"/>
                                </a:lnTo>
                                <a:lnTo>
                                  <a:pt x="201353" y="1121294"/>
                                </a:lnTo>
                                <a:lnTo>
                                  <a:pt x="201414" y="1144252"/>
                                </a:lnTo>
                                <a:lnTo>
                                  <a:pt x="201470" y="1143106"/>
                                </a:lnTo>
                                <a:lnTo>
                                  <a:pt x="201527" y="1132775"/>
                                </a:lnTo>
                                <a:lnTo>
                                  <a:pt x="201584" y="1158900"/>
                                </a:lnTo>
                                <a:lnTo>
                                  <a:pt x="201640" y="1147419"/>
                                </a:lnTo>
                                <a:lnTo>
                                  <a:pt x="201701" y="1122440"/>
                                </a:lnTo>
                                <a:lnTo>
                                  <a:pt x="201758" y="1137088"/>
                                </a:lnTo>
                                <a:lnTo>
                                  <a:pt x="201815" y="1156033"/>
                                </a:lnTo>
                                <a:lnTo>
                                  <a:pt x="201871" y="1133921"/>
                                </a:lnTo>
                                <a:lnTo>
                                  <a:pt x="201928" y="1132499"/>
                                </a:lnTo>
                                <a:lnTo>
                                  <a:pt x="201985" y="1135367"/>
                                </a:lnTo>
                                <a:lnTo>
                                  <a:pt x="202041" y="1137939"/>
                                </a:lnTo>
                                <a:lnTo>
                                  <a:pt x="202102" y="1131050"/>
                                </a:lnTo>
                                <a:lnTo>
                                  <a:pt x="202159" y="1159175"/>
                                </a:lnTo>
                                <a:lnTo>
                                  <a:pt x="202215" y="1136217"/>
                                </a:lnTo>
                                <a:lnTo>
                                  <a:pt x="202272" y="1131925"/>
                                </a:lnTo>
                                <a:lnTo>
                                  <a:pt x="202329" y="1139659"/>
                                </a:lnTo>
                                <a:lnTo>
                                  <a:pt x="202390" y="1127907"/>
                                </a:lnTo>
                                <a:lnTo>
                                  <a:pt x="202446" y="1143106"/>
                                </a:lnTo>
                                <a:lnTo>
                                  <a:pt x="202503" y="1160896"/>
                                </a:lnTo>
                                <a:lnTo>
                                  <a:pt x="202560" y="1126757"/>
                                </a:lnTo>
                                <a:lnTo>
                                  <a:pt x="202616" y="1151716"/>
                                </a:lnTo>
                                <a:lnTo>
                                  <a:pt x="202677" y="1133921"/>
                                </a:lnTo>
                                <a:lnTo>
                                  <a:pt x="202734" y="1141105"/>
                                </a:lnTo>
                                <a:lnTo>
                                  <a:pt x="202791" y="1129053"/>
                                </a:lnTo>
                                <a:lnTo>
                                  <a:pt x="202847" y="1138238"/>
                                </a:lnTo>
                                <a:lnTo>
                                  <a:pt x="202904" y="1134221"/>
                                </a:lnTo>
                                <a:lnTo>
                                  <a:pt x="202961" y="1141105"/>
                                </a:lnTo>
                                <a:lnTo>
                                  <a:pt x="203017" y="1143681"/>
                                </a:lnTo>
                                <a:lnTo>
                                  <a:pt x="203074" y="1152011"/>
                                </a:lnTo>
                                <a:lnTo>
                                  <a:pt x="203135" y="1132775"/>
                                </a:lnTo>
                                <a:lnTo>
                                  <a:pt x="203191" y="1132775"/>
                                </a:lnTo>
                                <a:lnTo>
                                  <a:pt x="203248" y="1146848"/>
                                </a:lnTo>
                                <a:lnTo>
                                  <a:pt x="203305" y="1141381"/>
                                </a:lnTo>
                                <a:lnTo>
                                  <a:pt x="203366" y="1143406"/>
                                </a:lnTo>
                                <a:lnTo>
                                  <a:pt x="203422" y="1141680"/>
                                </a:lnTo>
                                <a:lnTo>
                                  <a:pt x="203479" y="1133346"/>
                                </a:lnTo>
                                <a:lnTo>
                                  <a:pt x="203536" y="1135067"/>
                                </a:lnTo>
                                <a:lnTo>
                                  <a:pt x="203592" y="1146273"/>
                                </a:lnTo>
                                <a:lnTo>
                                  <a:pt x="203649" y="1142531"/>
                                </a:lnTo>
                                <a:lnTo>
                                  <a:pt x="203710" y="1127032"/>
                                </a:lnTo>
                                <a:lnTo>
                                  <a:pt x="203766" y="1146548"/>
                                </a:lnTo>
                                <a:lnTo>
                                  <a:pt x="203823" y="1153437"/>
                                </a:lnTo>
                                <a:lnTo>
                                  <a:pt x="203880" y="1144827"/>
                                </a:lnTo>
                                <a:lnTo>
                                  <a:pt x="203937" y="1135642"/>
                                </a:lnTo>
                                <a:lnTo>
                                  <a:pt x="203993" y="1137663"/>
                                </a:lnTo>
                                <a:lnTo>
                                  <a:pt x="204050" y="1145973"/>
                                </a:lnTo>
                                <a:lnTo>
                                  <a:pt x="204111" y="1142255"/>
                                </a:lnTo>
                                <a:lnTo>
                                  <a:pt x="204167" y="1127332"/>
                                </a:lnTo>
                                <a:lnTo>
                                  <a:pt x="204224" y="1149994"/>
                                </a:lnTo>
                                <a:lnTo>
                                  <a:pt x="204281" y="1133921"/>
                                </a:lnTo>
                                <a:lnTo>
                                  <a:pt x="204342" y="1135642"/>
                                </a:lnTo>
                                <a:lnTo>
                                  <a:pt x="204398" y="1136217"/>
                                </a:lnTo>
                                <a:lnTo>
                                  <a:pt x="204455" y="1131050"/>
                                </a:lnTo>
                                <a:lnTo>
                                  <a:pt x="204512" y="1136517"/>
                                </a:lnTo>
                                <a:lnTo>
                                  <a:pt x="204568" y="1131925"/>
                                </a:lnTo>
                                <a:lnTo>
                                  <a:pt x="204625" y="1132499"/>
                                </a:lnTo>
                                <a:lnTo>
                                  <a:pt x="204682" y="1124161"/>
                                </a:lnTo>
                                <a:lnTo>
                                  <a:pt x="204743" y="1140810"/>
                                </a:lnTo>
                                <a:lnTo>
                                  <a:pt x="204799" y="1141680"/>
                                </a:lnTo>
                                <a:lnTo>
                                  <a:pt x="204856" y="1132775"/>
                                </a:lnTo>
                                <a:lnTo>
                                  <a:pt x="204913" y="1135367"/>
                                </a:lnTo>
                                <a:lnTo>
                                  <a:pt x="204969" y="1128753"/>
                                </a:lnTo>
                                <a:lnTo>
                                  <a:pt x="205026" y="1134221"/>
                                </a:lnTo>
                                <a:lnTo>
                                  <a:pt x="205087" y="1141105"/>
                                </a:lnTo>
                                <a:lnTo>
                                  <a:pt x="205143" y="1136217"/>
                                </a:lnTo>
                                <a:lnTo>
                                  <a:pt x="205200" y="1125311"/>
                                </a:lnTo>
                                <a:lnTo>
                                  <a:pt x="205257" y="1130479"/>
                                </a:lnTo>
                                <a:lnTo>
                                  <a:pt x="205318" y="1142830"/>
                                </a:lnTo>
                                <a:lnTo>
                                  <a:pt x="205374" y="1141956"/>
                                </a:lnTo>
                                <a:lnTo>
                                  <a:pt x="205431" y="1123315"/>
                                </a:lnTo>
                                <a:lnTo>
                                  <a:pt x="205488" y="1141105"/>
                                </a:lnTo>
                                <a:lnTo>
                                  <a:pt x="205544" y="1143106"/>
                                </a:lnTo>
                                <a:lnTo>
                                  <a:pt x="205601" y="1134221"/>
                                </a:lnTo>
                                <a:lnTo>
                                  <a:pt x="205658" y="1130479"/>
                                </a:lnTo>
                                <a:lnTo>
                                  <a:pt x="205718" y="1141956"/>
                                </a:lnTo>
                                <a:lnTo>
                                  <a:pt x="205775" y="1128478"/>
                                </a:lnTo>
                                <a:lnTo>
                                  <a:pt x="205832" y="1140235"/>
                                </a:lnTo>
                                <a:lnTo>
                                  <a:pt x="205889" y="1131925"/>
                                </a:lnTo>
                                <a:lnTo>
                                  <a:pt x="205945" y="1137367"/>
                                </a:lnTo>
                                <a:lnTo>
                                  <a:pt x="206002" y="1139384"/>
                                </a:lnTo>
                                <a:lnTo>
                                  <a:pt x="206063" y="1133071"/>
                                </a:lnTo>
                                <a:lnTo>
                                  <a:pt x="206119" y="1122164"/>
                                </a:lnTo>
                                <a:lnTo>
                                  <a:pt x="206176" y="1135642"/>
                                </a:lnTo>
                                <a:lnTo>
                                  <a:pt x="206233" y="1121593"/>
                                </a:lnTo>
                                <a:lnTo>
                                  <a:pt x="206290" y="1129628"/>
                                </a:lnTo>
                                <a:lnTo>
                                  <a:pt x="206350" y="1127907"/>
                                </a:lnTo>
                                <a:lnTo>
                                  <a:pt x="206407" y="1140810"/>
                                </a:lnTo>
                                <a:lnTo>
                                  <a:pt x="206464" y="1140810"/>
                                </a:lnTo>
                                <a:lnTo>
                                  <a:pt x="206520" y="1116126"/>
                                </a:lnTo>
                                <a:lnTo>
                                  <a:pt x="206577" y="1144552"/>
                                </a:lnTo>
                                <a:lnTo>
                                  <a:pt x="206634" y="1139659"/>
                                </a:lnTo>
                                <a:lnTo>
                                  <a:pt x="206690" y="1137939"/>
                                </a:lnTo>
                                <a:lnTo>
                                  <a:pt x="206751" y="1136792"/>
                                </a:lnTo>
                                <a:lnTo>
                                  <a:pt x="206808" y="1133921"/>
                                </a:lnTo>
                                <a:lnTo>
                                  <a:pt x="206865" y="1139088"/>
                                </a:lnTo>
                                <a:lnTo>
                                  <a:pt x="206921" y="1137088"/>
                                </a:lnTo>
                                <a:lnTo>
                                  <a:pt x="206982" y="1143681"/>
                                </a:lnTo>
                                <a:lnTo>
                                  <a:pt x="207039" y="1132200"/>
                                </a:lnTo>
                                <a:lnTo>
                                  <a:pt x="207096" y="1143106"/>
                                </a:lnTo>
                                <a:lnTo>
                                  <a:pt x="207152" y="1149719"/>
                                </a:lnTo>
                                <a:lnTo>
                                  <a:pt x="207209" y="1127332"/>
                                </a:lnTo>
                                <a:lnTo>
                                  <a:pt x="207265" y="1142531"/>
                                </a:lnTo>
                                <a:lnTo>
                                  <a:pt x="207322" y="1147123"/>
                                </a:lnTo>
                                <a:lnTo>
                                  <a:pt x="207383" y="1130199"/>
                                </a:lnTo>
                                <a:lnTo>
                                  <a:pt x="207440" y="1145698"/>
                                </a:lnTo>
                                <a:lnTo>
                                  <a:pt x="207496" y="1156304"/>
                                </a:lnTo>
                                <a:lnTo>
                                  <a:pt x="207553" y="1139659"/>
                                </a:lnTo>
                                <a:lnTo>
                                  <a:pt x="207610" y="1136792"/>
                                </a:lnTo>
                                <a:lnTo>
                                  <a:pt x="207666" y="1133071"/>
                                </a:lnTo>
                                <a:lnTo>
                                  <a:pt x="207723" y="1140534"/>
                                </a:lnTo>
                                <a:lnTo>
                                  <a:pt x="207784" y="1149420"/>
                                </a:lnTo>
                                <a:lnTo>
                                  <a:pt x="207841" y="1132499"/>
                                </a:lnTo>
                                <a:lnTo>
                                  <a:pt x="207897" y="1155158"/>
                                </a:lnTo>
                                <a:lnTo>
                                  <a:pt x="207958" y="1140235"/>
                                </a:lnTo>
                                <a:lnTo>
                                  <a:pt x="208015" y="1146848"/>
                                </a:lnTo>
                                <a:lnTo>
                                  <a:pt x="208071" y="1131625"/>
                                </a:lnTo>
                                <a:lnTo>
                                  <a:pt x="208128" y="1123886"/>
                                </a:lnTo>
                                <a:lnTo>
                                  <a:pt x="208185" y="1156033"/>
                                </a:lnTo>
                                <a:lnTo>
                                  <a:pt x="208242" y="1135642"/>
                                </a:lnTo>
                                <a:lnTo>
                                  <a:pt x="208298" y="1143106"/>
                                </a:lnTo>
                                <a:lnTo>
                                  <a:pt x="208359" y="1143977"/>
                                </a:lnTo>
                                <a:lnTo>
                                  <a:pt x="208416" y="1149420"/>
                                </a:lnTo>
                                <a:lnTo>
                                  <a:pt x="208472" y="1124161"/>
                                </a:lnTo>
                                <a:lnTo>
                                  <a:pt x="208529" y="1138238"/>
                                </a:lnTo>
                                <a:lnTo>
                                  <a:pt x="208586" y="1126757"/>
                                </a:lnTo>
                                <a:lnTo>
                                  <a:pt x="208643" y="1116126"/>
                                </a:lnTo>
                                <a:lnTo>
                                  <a:pt x="208703" y="1135367"/>
                                </a:lnTo>
                                <a:lnTo>
                                  <a:pt x="208760" y="1120148"/>
                                </a:lnTo>
                                <a:lnTo>
                                  <a:pt x="208817" y="1140235"/>
                                </a:lnTo>
                                <a:lnTo>
                                  <a:pt x="208873" y="1131925"/>
                                </a:lnTo>
                                <a:lnTo>
                                  <a:pt x="208930" y="1145973"/>
                                </a:lnTo>
                                <a:lnTo>
                                  <a:pt x="208991" y="1132499"/>
                                </a:lnTo>
                                <a:lnTo>
                                  <a:pt x="209047" y="1124736"/>
                                </a:lnTo>
                                <a:lnTo>
                                  <a:pt x="209104" y="1130199"/>
                                </a:lnTo>
                                <a:lnTo>
                                  <a:pt x="209161" y="1141956"/>
                                </a:lnTo>
                                <a:lnTo>
                                  <a:pt x="209217" y="1129904"/>
                                </a:lnTo>
                                <a:lnTo>
                                  <a:pt x="209274" y="1135642"/>
                                </a:lnTo>
                                <a:lnTo>
                                  <a:pt x="209331" y="1131925"/>
                                </a:lnTo>
                                <a:lnTo>
                                  <a:pt x="209392" y="1147994"/>
                                </a:lnTo>
                                <a:lnTo>
                                  <a:pt x="209448" y="1141381"/>
                                </a:lnTo>
                                <a:lnTo>
                                  <a:pt x="209505" y="1125611"/>
                                </a:lnTo>
                                <a:lnTo>
                                  <a:pt x="209562" y="1153162"/>
                                </a:lnTo>
                                <a:lnTo>
                                  <a:pt x="209618" y="1137939"/>
                                </a:lnTo>
                                <a:lnTo>
                                  <a:pt x="209679" y="1122164"/>
                                </a:lnTo>
                                <a:lnTo>
                                  <a:pt x="209736" y="1137939"/>
                                </a:lnTo>
                                <a:lnTo>
                                  <a:pt x="209793" y="1147123"/>
                                </a:lnTo>
                                <a:lnTo>
                                  <a:pt x="209849" y="1139659"/>
                                </a:lnTo>
                                <a:lnTo>
                                  <a:pt x="209906" y="1144827"/>
                                </a:lnTo>
                                <a:lnTo>
                                  <a:pt x="209967" y="1115280"/>
                                </a:lnTo>
                                <a:lnTo>
                                  <a:pt x="210023" y="1149144"/>
                                </a:lnTo>
                                <a:lnTo>
                                  <a:pt x="210080" y="1136517"/>
                                </a:lnTo>
                                <a:lnTo>
                                  <a:pt x="210137" y="1133071"/>
                                </a:lnTo>
                                <a:lnTo>
                                  <a:pt x="210194" y="1136792"/>
                                </a:lnTo>
                                <a:lnTo>
                                  <a:pt x="210250" y="1129904"/>
                                </a:lnTo>
                                <a:lnTo>
                                  <a:pt x="210307" y="1128753"/>
                                </a:lnTo>
                                <a:lnTo>
                                  <a:pt x="210368" y="1123886"/>
                                </a:lnTo>
                                <a:lnTo>
                                  <a:pt x="210424" y="1137939"/>
                                </a:lnTo>
                                <a:lnTo>
                                  <a:pt x="210481" y="1136792"/>
                                </a:lnTo>
                                <a:lnTo>
                                  <a:pt x="210538" y="1150566"/>
                                </a:lnTo>
                                <a:lnTo>
                                  <a:pt x="210595" y="1128753"/>
                                </a:lnTo>
                                <a:lnTo>
                                  <a:pt x="210655" y="1131925"/>
                                </a:lnTo>
                                <a:lnTo>
                                  <a:pt x="210712" y="1162047"/>
                                </a:lnTo>
                                <a:lnTo>
                                  <a:pt x="210769" y="1116701"/>
                                </a:lnTo>
                                <a:lnTo>
                                  <a:pt x="210825" y="1134792"/>
                                </a:lnTo>
                                <a:lnTo>
                                  <a:pt x="210882" y="1134221"/>
                                </a:lnTo>
                                <a:lnTo>
                                  <a:pt x="210939" y="1145127"/>
                                </a:lnTo>
                                <a:lnTo>
                                  <a:pt x="210999" y="1154583"/>
                                </a:lnTo>
                                <a:lnTo>
                                  <a:pt x="211056" y="1132200"/>
                                </a:lnTo>
                                <a:lnTo>
                                  <a:pt x="211113" y="1131349"/>
                                </a:lnTo>
                                <a:lnTo>
                                  <a:pt x="211169" y="1124461"/>
                                </a:lnTo>
                                <a:lnTo>
                                  <a:pt x="211226" y="1123886"/>
                                </a:lnTo>
                                <a:lnTo>
                                  <a:pt x="211283" y="1139384"/>
                                </a:lnTo>
                                <a:lnTo>
                                  <a:pt x="211340" y="1129329"/>
                                </a:lnTo>
                                <a:lnTo>
                                  <a:pt x="211400" y="1141105"/>
                                </a:lnTo>
                                <a:lnTo>
                                  <a:pt x="211457" y="1131050"/>
                                </a:lnTo>
                                <a:lnTo>
                                  <a:pt x="211514" y="1144252"/>
                                </a:lnTo>
                                <a:lnTo>
                                  <a:pt x="211570" y="1154583"/>
                                </a:lnTo>
                                <a:lnTo>
                                  <a:pt x="211631" y="1135367"/>
                                </a:lnTo>
                                <a:lnTo>
                                  <a:pt x="211688" y="1135367"/>
                                </a:lnTo>
                                <a:lnTo>
                                  <a:pt x="211745" y="1143681"/>
                                </a:lnTo>
                                <a:lnTo>
                                  <a:pt x="211801" y="1159175"/>
                                </a:lnTo>
                                <a:lnTo>
                                  <a:pt x="211858" y="1137367"/>
                                </a:lnTo>
                                <a:lnTo>
                                  <a:pt x="211915" y="1129053"/>
                                </a:lnTo>
                                <a:lnTo>
                                  <a:pt x="211971" y="1146848"/>
                                </a:lnTo>
                                <a:lnTo>
                                  <a:pt x="212032" y="1131925"/>
                                </a:lnTo>
                                <a:lnTo>
                                  <a:pt x="212089" y="1132775"/>
                                </a:lnTo>
                                <a:lnTo>
                                  <a:pt x="212146" y="1145402"/>
                                </a:lnTo>
                                <a:lnTo>
                                  <a:pt x="212202" y="1135367"/>
                                </a:lnTo>
                                <a:lnTo>
                                  <a:pt x="212259" y="1146548"/>
                                </a:lnTo>
                                <a:lnTo>
                                  <a:pt x="212316" y="1137088"/>
                                </a:lnTo>
                                <a:lnTo>
                                  <a:pt x="212376" y="1145973"/>
                                </a:lnTo>
                                <a:lnTo>
                                  <a:pt x="212433" y="1143106"/>
                                </a:lnTo>
                                <a:lnTo>
                                  <a:pt x="212490" y="1131349"/>
                                </a:lnTo>
                                <a:lnTo>
                                  <a:pt x="212546" y="1152862"/>
                                </a:lnTo>
                                <a:lnTo>
                                  <a:pt x="212607" y="1155158"/>
                                </a:lnTo>
                                <a:lnTo>
                                  <a:pt x="212664" y="1141381"/>
                                </a:lnTo>
                                <a:lnTo>
                                  <a:pt x="212721" y="1131925"/>
                                </a:lnTo>
                                <a:lnTo>
                                  <a:pt x="212777" y="1142531"/>
                                </a:lnTo>
                                <a:lnTo>
                                  <a:pt x="212834" y="1129904"/>
                                </a:lnTo>
                                <a:lnTo>
                                  <a:pt x="212891" y="1139384"/>
                                </a:lnTo>
                                <a:lnTo>
                                  <a:pt x="212947" y="1148569"/>
                                </a:lnTo>
                                <a:lnTo>
                                  <a:pt x="213008" y="1137663"/>
                                </a:lnTo>
                                <a:lnTo>
                                  <a:pt x="213065" y="1144827"/>
                                </a:lnTo>
                                <a:lnTo>
                                  <a:pt x="213121" y="1138238"/>
                                </a:lnTo>
                                <a:lnTo>
                                  <a:pt x="213178" y="1137663"/>
                                </a:lnTo>
                                <a:lnTo>
                                  <a:pt x="213235" y="1152011"/>
                                </a:lnTo>
                                <a:lnTo>
                                  <a:pt x="213292" y="1144552"/>
                                </a:lnTo>
                                <a:lnTo>
                                  <a:pt x="213352" y="1133346"/>
                                </a:lnTo>
                                <a:lnTo>
                                  <a:pt x="213409" y="1154882"/>
                                </a:lnTo>
                                <a:lnTo>
                                  <a:pt x="213466" y="1137663"/>
                                </a:lnTo>
                                <a:lnTo>
                                  <a:pt x="213522" y="1147419"/>
                                </a:lnTo>
                                <a:lnTo>
                                  <a:pt x="213579" y="1127032"/>
                                </a:lnTo>
                                <a:lnTo>
                                  <a:pt x="213640" y="1131925"/>
                                </a:lnTo>
                                <a:lnTo>
                                  <a:pt x="213697" y="1142255"/>
                                </a:lnTo>
                                <a:lnTo>
                                  <a:pt x="213753" y="1147698"/>
                                </a:lnTo>
                                <a:lnTo>
                                  <a:pt x="213810" y="1145127"/>
                                </a:lnTo>
                                <a:lnTo>
                                  <a:pt x="213867" y="1147123"/>
                                </a:lnTo>
                                <a:lnTo>
                                  <a:pt x="213923" y="1132775"/>
                                </a:lnTo>
                                <a:lnTo>
                                  <a:pt x="213980" y="1137939"/>
                                </a:lnTo>
                                <a:lnTo>
                                  <a:pt x="214041" y="1142255"/>
                                </a:lnTo>
                                <a:lnTo>
                                  <a:pt x="214098" y="1135067"/>
                                </a:lnTo>
                                <a:lnTo>
                                  <a:pt x="214154" y="1132775"/>
                                </a:lnTo>
                                <a:lnTo>
                                  <a:pt x="214211" y="1144827"/>
                                </a:lnTo>
                                <a:lnTo>
                                  <a:pt x="214272" y="1129904"/>
                                </a:lnTo>
                                <a:lnTo>
                                  <a:pt x="214328" y="1135067"/>
                                </a:lnTo>
                                <a:lnTo>
                                  <a:pt x="214385" y="1149420"/>
                                </a:lnTo>
                                <a:lnTo>
                                  <a:pt x="214442" y="1137663"/>
                                </a:lnTo>
                                <a:lnTo>
                                  <a:pt x="214498" y="1146548"/>
                                </a:lnTo>
                                <a:lnTo>
                                  <a:pt x="214555" y="1146273"/>
                                </a:lnTo>
                                <a:lnTo>
                                  <a:pt x="214612" y="1121593"/>
                                </a:lnTo>
                                <a:lnTo>
                                  <a:pt x="214673" y="1138238"/>
                                </a:lnTo>
                                <a:lnTo>
                                  <a:pt x="214729" y="1144252"/>
                                </a:lnTo>
                                <a:lnTo>
                                  <a:pt x="214786" y="1153162"/>
                                </a:lnTo>
                                <a:lnTo>
                                  <a:pt x="214843" y="1125036"/>
                                </a:lnTo>
                                <a:lnTo>
                                  <a:pt x="214899" y="1143106"/>
                                </a:lnTo>
                                <a:lnTo>
                                  <a:pt x="214956" y="1145127"/>
                                </a:lnTo>
                                <a:lnTo>
                                  <a:pt x="215013" y="1138813"/>
                                </a:lnTo>
                                <a:lnTo>
                                  <a:pt x="215074" y="1133921"/>
                                </a:lnTo>
                                <a:lnTo>
                                  <a:pt x="215130" y="1134792"/>
                                </a:lnTo>
                                <a:lnTo>
                                  <a:pt x="215187" y="1134221"/>
                                </a:lnTo>
                                <a:lnTo>
                                  <a:pt x="215248" y="1133921"/>
                                </a:lnTo>
                                <a:lnTo>
                                  <a:pt x="215304" y="1144827"/>
                                </a:lnTo>
                                <a:lnTo>
                                  <a:pt x="215361" y="1129053"/>
                                </a:lnTo>
                                <a:lnTo>
                                  <a:pt x="215418" y="1145402"/>
                                </a:lnTo>
                                <a:lnTo>
                                  <a:pt x="215474" y="1135367"/>
                                </a:lnTo>
                                <a:lnTo>
                                  <a:pt x="215531" y="1146848"/>
                                </a:lnTo>
                                <a:lnTo>
                                  <a:pt x="215588" y="1138513"/>
                                </a:lnTo>
                                <a:lnTo>
                                  <a:pt x="215649" y="1134496"/>
                                </a:lnTo>
                                <a:lnTo>
                                  <a:pt x="215705" y="1133346"/>
                                </a:lnTo>
                                <a:lnTo>
                                  <a:pt x="215762" y="1135942"/>
                                </a:lnTo>
                                <a:lnTo>
                                  <a:pt x="215819" y="1123015"/>
                                </a:lnTo>
                                <a:lnTo>
                                  <a:pt x="215875" y="1125311"/>
                                </a:lnTo>
                                <a:lnTo>
                                  <a:pt x="215932" y="1125036"/>
                                </a:lnTo>
                                <a:lnTo>
                                  <a:pt x="215993" y="1131349"/>
                                </a:lnTo>
                                <a:lnTo>
                                  <a:pt x="216050" y="1136517"/>
                                </a:lnTo>
                                <a:lnTo>
                                  <a:pt x="216106" y="1148269"/>
                                </a:lnTo>
                                <a:lnTo>
                                  <a:pt x="216163" y="1129628"/>
                                </a:lnTo>
                                <a:lnTo>
                                  <a:pt x="216220" y="1133646"/>
                                </a:lnTo>
                                <a:lnTo>
                                  <a:pt x="216280" y="1131349"/>
                                </a:lnTo>
                                <a:lnTo>
                                  <a:pt x="216337" y="1130774"/>
                                </a:lnTo>
                                <a:lnTo>
                                  <a:pt x="216394" y="1120719"/>
                                </a:lnTo>
                                <a:lnTo>
                                  <a:pt x="216450" y="1141680"/>
                                </a:lnTo>
                                <a:lnTo>
                                  <a:pt x="216507" y="1132499"/>
                                </a:lnTo>
                                <a:lnTo>
                                  <a:pt x="216564" y="1132775"/>
                                </a:lnTo>
                                <a:lnTo>
                                  <a:pt x="216621" y="1134496"/>
                                </a:lnTo>
                                <a:lnTo>
                                  <a:pt x="216681" y="1137088"/>
                                </a:lnTo>
                                <a:lnTo>
                                  <a:pt x="216738" y="1131625"/>
                                </a:lnTo>
                                <a:lnTo>
                                  <a:pt x="216795" y="1150290"/>
                                </a:lnTo>
                                <a:lnTo>
                                  <a:pt x="216851" y="1145402"/>
                                </a:lnTo>
                                <a:lnTo>
                                  <a:pt x="216908" y="1156033"/>
                                </a:lnTo>
                                <a:lnTo>
                                  <a:pt x="216969" y="1139659"/>
                                </a:lnTo>
                                <a:lnTo>
                                  <a:pt x="217026" y="1139959"/>
                                </a:lnTo>
                                <a:lnTo>
                                  <a:pt x="217082" y="1135367"/>
                                </a:lnTo>
                                <a:lnTo>
                                  <a:pt x="217139" y="1143406"/>
                                </a:lnTo>
                                <a:lnTo>
                                  <a:pt x="217196" y="1121869"/>
                                </a:lnTo>
                                <a:lnTo>
                                  <a:pt x="217256" y="1118147"/>
                                </a:lnTo>
                                <a:lnTo>
                                  <a:pt x="217313" y="1142255"/>
                                </a:lnTo>
                                <a:lnTo>
                                  <a:pt x="217370" y="1138813"/>
                                </a:lnTo>
                                <a:lnTo>
                                  <a:pt x="217426" y="1123590"/>
                                </a:lnTo>
                                <a:lnTo>
                                  <a:pt x="217483" y="1128753"/>
                                </a:lnTo>
                                <a:lnTo>
                                  <a:pt x="217540" y="1133921"/>
                                </a:lnTo>
                                <a:lnTo>
                                  <a:pt x="217597" y="1119573"/>
                                </a:lnTo>
                                <a:lnTo>
                                  <a:pt x="217657" y="1130199"/>
                                </a:lnTo>
                                <a:lnTo>
                                  <a:pt x="217714" y="1122164"/>
                                </a:lnTo>
                                <a:lnTo>
                                  <a:pt x="217771" y="1140810"/>
                                </a:lnTo>
                                <a:lnTo>
                                  <a:pt x="217827" y="1126461"/>
                                </a:lnTo>
                                <a:lnTo>
                                  <a:pt x="217884" y="1128478"/>
                                </a:lnTo>
                                <a:lnTo>
                                  <a:pt x="217945" y="1136792"/>
                                </a:lnTo>
                                <a:lnTo>
                                  <a:pt x="218001" y="1151140"/>
                                </a:lnTo>
                                <a:lnTo>
                                  <a:pt x="218058" y="1126186"/>
                                </a:lnTo>
                                <a:lnTo>
                                  <a:pt x="218115" y="1137663"/>
                                </a:lnTo>
                                <a:lnTo>
                                  <a:pt x="218172" y="1128183"/>
                                </a:lnTo>
                                <a:lnTo>
                                  <a:pt x="218228" y="1134221"/>
                                </a:lnTo>
                                <a:lnTo>
                                  <a:pt x="218289" y="1134221"/>
                                </a:lnTo>
                                <a:lnTo>
                                  <a:pt x="218346" y="1136517"/>
                                </a:lnTo>
                                <a:lnTo>
                                  <a:pt x="218402" y="1137939"/>
                                </a:lnTo>
                                <a:lnTo>
                                  <a:pt x="218459" y="1117276"/>
                                </a:lnTo>
                                <a:lnTo>
                                  <a:pt x="218516" y="1120148"/>
                                </a:lnTo>
                                <a:lnTo>
                                  <a:pt x="218573" y="1141381"/>
                                </a:lnTo>
                                <a:lnTo>
                                  <a:pt x="218629" y="1134221"/>
                                </a:lnTo>
                                <a:lnTo>
                                  <a:pt x="218690" y="1124736"/>
                                </a:lnTo>
                                <a:lnTo>
                                  <a:pt x="218747" y="1138513"/>
                                </a:lnTo>
                                <a:lnTo>
                                  <a:pt x="218803" y="1113259"/>
                                </a:lnTo>
                                <a:lnTo>
                                  <a:pt x="218860" y="1137939"/>
                                </a:lnTo>
                                <a:lnTo>
                                  <a:pt x="218921" y="1135367"/>
                                </a:lnTo>
                                <a:lnTo>
                                  <a:pt x="218978" y="1142830"/>
                                </a:lnTo>
                                <a:lnTo>
                                  <a:pt x="219034" y="1131349"/>
                                </a:lnTo>
                                <a:lnTo>
                                  <a:pt x="219091" y="1133921"/>
                                </a:lnTo>
                                <a:lnTo>
                                  <a:pt x="219148" y="1123590"/>
                                </a:lnTo>
                                <a:lnTo>
                                  <a:pt x="219204" y="1140810"/>
                                </a:lnTo>
                                <a:lnTo>
                                  <a:pt x="219261" y="1128753"/>
                                </a:lnTo>
                                <a:lnTo>
                                  <a:pt x="219322" y="1131625"/>
                                </a:lnTo>
                                <a:lnTo>
                                  <a:pt x="219378" y="1135367"/>
                                </a:lnTo>
                                <a:lnTo>
                                  <a:pt x="219435" y="1149144"/>
                                </a:lnTo>
                                <a:lnTo>
                                  <a:pt x="219492" y="1123886"/>
                                </a:lnTo>
                                <a:lnTo>
                                  <a:pt x="219549" y="1139088"/>
                                </a:lnTo>
                                <a:lnTo>
                                  <a:pt x="219605" y="1134221"/>
                                </a:lnTo>
                                <a:lnTo>
                                  <a:pt x="219666" y="1130774"/>
                                </a:lnTo>
                                <a:lnTo>
                                  <a:pt x="219723" y="1142255"/>
                                </a:lnTo>
                                <a:lnTo>
                                  <a:pt x="219779" y="1153736"/>
                                </a:lnTo>
                                <a:lnTo>
                                  <a:pt x="219836" y="1123015"/>
                                </a:lnTo>
                                <a:lnTo>
                                  <a:pt x="219897" y="1137367"/>
                                </a:lnTo>
                                <a:lnTo>
                                  <a:pt x="219953" y="1146548"/>
                                </a:lnTo>
                                <a:lnTo>
                                  <a:pt x="220010" y="1137088"/>
                                </a:lnTo>
                                <a:lnTo>
                                  <a:pt x="220067" y="1137367"/>
                                </a:lnTo>
                                <a:lnTo>
                                  <a:pt x="220124" y="1129053"/>
                                </a:lnTo>
                                <a:lnTo>
                                  <a:pt x="220180" y="1130774"/>
                                </a:lnTo>
                                <a:lnTo>
                                  <a:pt x="220237" y="1143106"/>
                                </a:lnTo>
                                <a:lnTo>
                                  <a:pt x="220298" y="1128753"/>
                                </a:lnTo>
                                <a:lnTo>
                                  <a:pt x="220354" y="1132775"/>
                                </a:lnTo>
                                <a:lnTo>
                                  <a:pt x="220411" y="1136517"/>
                                </a:lnTo>
                                <a:lnTo>
                                  <a:pt x="220468" y="1131050"/>
                                </a:lnTo>
                                <a:lnTo>
                                  <a:pt x="220525" y="1127607"/>
                                </a:lnTo>
                                <a:lnTo>
                                  <a:pt x="220581" y="1136792"/>
                                </a:lnTo>
                                <a:lnTo>
                                  <a:pt x="220642" y="1123315"/>
                                </a:lnTo>
                                <a:lnTo>
                                  <a:pt x="220699" y="1144552"/>
                                </a:lnTo>
                                <a:lnTo>
                                  <a:pt x="220755" y="1142830"/>
                                </a:lnTo>
                                <a:lnTo>
                                  <a:pt x="220812" y="1127907"/>
                                </a:lnTo>
                                <a:lnTo>
                                  <a:pt x="220869" y="1137367"/>
                                </a:lnTo>
                                <a:lnTo>
                                  <a:pt x="220929" y="1131050"/>
                                </a:lnTo>
                                <a:lnTo>
                                  <a:pt x="220986" y="1132499"/>
                                </a:lnTo>
                                <a:lnTo>
                                  <a:pt x="221043" y="1143106"/>
                                </a:lnTo>
                                <a:lnTo>
                                  <a:pt x="221099" y="1110112"/>
                                </a:lnTo>
                                <a:lnTo>
                                  <a:pt x="221156" y="1127032"/>
                                </a:lnTo>
                                <a:lnTo>
                                  <a:pt x="221213" y="1143977"/>
                                </a:lnTo>
                                <a:lnTo>
                                  <a:pt x="221270" y="1143681"/>
                                </a:lnTo>
                                <a:lnTo>
                                  <a:pt x="221330" y="1145127"/>
                                </a:lnTo>
                                <a:lnTo>
                                  <a:pt x="221387" y="1140235"/>
                                </a:lnTo>
                                <a:lnTo>
                                  <a:pt x="221444" y="1132200"/>
                                </a:lnTo>
                                <a:lnTo>
                                  <a:pt x="221500" y="1133646"/>
                                </a:lnTo>
                                <a:lnTo>
                                  <a:pt x="221561" y="1147123"/>
                                </a:lnTo>
                                <a:lnTo>
                                  <a:pt x="221618" y="1152862"/>
                                </a:lnTo>
                                <a:lnTo>
                                  <a:pt x="221675" y="1135367"/>
                                </a:lnTo>
                                <a:lnTo>
                                  <a:pt x="221731" y="1134792"/>
                                </a:lnTo>
                                <a:lnTo>
                                  <a:pt x="221788" y="1129628"/>
                                </a:lnTo>
                                <a:lnTo>
                                  <a:pt x="221845" y="1134496"/>
                                </a:lnTo>
                                <a:lnTo>
                                  <a:pt x="221901" y="1138513"/>
                                </a:lnTo>
                                <a:lnTo>
                                  <a:pt x="221962" y="1118722"/>
                                </a:lnTo>
                                <a:lnTo>
                                  <a:pt x="222019" y="1131349"/>
                                </a:lnTo>
                                <a:lnTo>
                                  <a:pt x="222076" y="1126757"/>
                                </a:lnTo>
                                <a:lnTo>
                                  <a:pt x="222132" y="1136517"/>
                                </a:lnTo>
                                <a:lnTo>
                                  <a:pt x="222189" y="1136792"/>
                                </a:lnTo>
                                <a:lnTo>
                                  <a:pt x="222246" y="1128183"/>
                                </a:lnTo>
                                <a:lnTo>
                                  <a:pt x="222302" y="1132499"/>
                                </a:lnTo>
                                <a:lnTo>
                                  <a:pt x="222363" y="1127032"/>
                                </a:lnTo>
                                <a:lnTo>
                                  <a:pt x="222420" y="1143106"/>
                                </a:lnTo>
                                <a:lnTo>
                                  <a:pt x="222477" y="1126757"/>
                                </a:lnTo>
                                <a:lnTo>
                                  <a:pt x="222537" y="1131625"/>
                                </a:lnTo>
                                <a:lnTo>
                                  <a:pt x="222594" y="1140235"/>
                                </a:lnTo>
                                <a:lnTo>
                                  <a:pt x="222651" y="1127032"/>
                                </a:lnTo>
                                <a:lnTo>
                                  <a:pt x="222707" y="1109813"/>
                                </a:lnTo>
                                <a:lnTo>
                                  <a:pt x="222764" y="1145127"/>
                                </a:lnTo>
                                <a:lnTo>
                                  <a:pt x="222821" y="1133921"/>
                                </a:lnTo>
                                <a:lnTo>
                                  <a:pt x="222877" y="1143406"/>
                                </a:lnTo>
                                <a:lnTo>
                                  <a:pt x="222938" y="1128478"/>
                                </a:lnTo>
                                <a:lnTo>
                                  <a:pt x="222995" y="1126186"/>
                                </a:lnTo>
                                <a:lnTo>
                                  <a:pt x="223052" y="1118147"/>
                                </a:lnTo>
                                <a:lnTo>
                                  <a:pt x="223108" y="1135642"/>
                                </a:lnTo>
                                <a:lnTo>
                                  <a:pt x="223165" y="1141680"/>
                                </a:lnTo>
                                <a:lnTo>
                                  <a:pt x="223222" y="1134221"/>
                                </a:lnTo>
                                <a:lnTo>
                                  <a:pt x="223282" y="1140534"/>
                                </a:lnTo>
                                <a:lnTo>
                                  <a:pt x="223339" y="1140810"/>
                                </a:lnTo>
                                <a:lnTo>
                                  <a:pt x="223396" y="1126461"/>
                                </a:lnTo>
                                <a:lnTo>
                                  <a:pt x="223452" y="1135942"/>
                                </a:lnTo>
                                <a:lnTo>
                                  <a:pt x="223509" y="1136517"/>
                                </a:lnTo>
                                <a:lnTo>
                                  <a:pt x="223570" y="1129053"/>
                                </a:lnTo>
                                <a:lnTo>
                                  <a:pt x="223627" y="1142531"/>
                                </a:lnTo>
                                <a:lnTo>
                                  <a:pt x="223683" y="1151716"/>
                                </a:lnTo>
                                <a:lnTo>
                                  <a:pt x="223740" y="1131925"/>
                                </a:lnTo>
                                <a:lnTo>
                                  <a:pt x="223797" y="1122164"/>
                                </a:lnTo>
                                <a:lnTo>
                                  <a:pt x="223853" y="1142531"/>
                                </a:lnTo>
                                <a:lnTo>
                                  <a:pt x="223910" y="1140534"/>
                                </a:lnTo>
                                <a:lnTo>
                                  <a:pt x="223971" y="1123590"/>
                                </a:lnTo>
                                <a:lnTo>
                                  <a:pt x="224028" y="1130774"/>
                                </a:lnTo>
                                <a:lnTo>
                                  <a:pt x="224084" y="1125036"/>
                                </a:lnTo>
                                <a:lnTo>
                                  <a:pt x="224141" y="1133346"/>
                                </a:lnTo>
                                <a:lnTo>
                                  <a:pt x="224198" y="1117572"/>
                                </a:lnTo>
                                <a:lnTo>
                                  <a:pt x="224258" y="1107516"/>
                                </a:lnTo>
                                <a:lnTo>
                                  <a:pt x="224315" y="1139959"/>
                                </a:lnTo>
                                <a:lnTo>
                                  <a:pt x="224372" y="1134496"/>
                                </a:lnTo>
                                <a:lnTo>
                                  <a:pt x="224428" y="1124736"/>
                                </a:lnTo>
                                <a:lnTo>
                                  <a:pt x="224485" y="1152011"/>
                                </a:lnTo>
                                <a:lnTo>
                                  <a:pt x="224546" y="1126186"/>
                                </a:lnTo>
                                <a:lnTo>
                                  <a:pt x="224603" y="1143977"/>
                                </a:lnTo>
                                <a:lnTo>
                                  <a:pt x="224659" y="1115280"/>
                                </a:lnTo>
                                <a:lnTo>
                                  <a:pt x="224716" y="1137367"/>
                                </a:lnTo>
                                <a:lnTo>
                                  <a:pt x="224773" y="1124461"/>
                                </a:lnTo>
                                <a:lnTo>
                                  <a:pt x="224829" y="1136517"/>
                                </a:lnTo>
                                <a:lnTo>
                                  <a:pt x="224886" y="1143406"/>
                                </a:lnTo>
                                <a:lnTo>
                                  <a:pt x="224947" y="1135642"/>
                                </a:lnTo>
                                <a:lnTo>
                                  <a:pt x="225004" y="1123590"/>
                                </a:lnTo>
                                <a:lnTo>
                                  <a:pt x="225060" y="1124736"/>
                                </a:lnTo>
                                <a:lnTo>
                                  <a:pt x="225117" y="1132499"/>
                                </a:lnTo>
                                <a:lnTo>
                                  <a:pt x="225174" y="1152586"/>
                                </a:lnTo>
                                <a:lnTo>
                                  <a:pt x="225234" y="1130199"/>
                                </a:lnTo>
                                <a:lnTo>
                                  <a:pt x="225291" y="1138813"/>
                                </a:lnTo>
                                <a:lnTo>
                                  <a:pt x="225348" y="1138813"/>
                                </a:lnTo>
                                <a:lnTo>
                                  <a:pt x="225404" y="1129904"/>
                                </a:lnTo>
                                <a:lnTo>
                                  <a:pt x="225461" y="1134496"/>
                                </a:lnTo>
                                <a:lnTo>
                                  <a:pt x="225518" y="1134496"/>
                                </a:lnTo>
                                <a:lnTo>
                                  <a:pt x="225579" y="1135067"/>
                                </a:lnTo>
                                <a:lnTo>
                                  <a:pt x="225635" y="1150566"/>
                                </a:lnTo>
                                <a:lnTo>
                                  <a:pt x="225692" y="1125886"/>
                                </a:lnTo>
                                <a:lnTo>
                                  <a:pt x="225749" y="1130479"/>
                                </a:lnTo>
                                <a:lnTo>
                                  <a:pt x="225805" y="1127607"/>
                                </a:lnTo>
                                <a:lnTo>
                                  <a:pt x="225862" y="1137088"/>
                                </a:lnTo>
                                <a:lnTo>
                                  <a:pt x="225919" y="1136792"/>
                                </a:lnTo>
                                <a:lnTo>
                                  <a:pt x="225980" y="1124161"/>
                                </a:lnTo>
                                <a:lnTo>
                                  <a:pt x="226036" y="1132499"/>
                                </a:lnTo>
                                <a:lnTo>
                                  <a:pt x="226093" y="1149144"/>
                                </a:lnTo>
                                <a:lnTo>
                                  <a:pt x="226150" y="1136792"/>
                                </a:lnTo>
                                <a:lnTo>
                                  <a:pt x="226210" y="1136517"/>
                                </a:lnTo>
                                <a:lnTo>
                                  <a:pt x="226267" y="1143681"/>
                                </a:lnTo>
                                <a:lnTo>
                                  <a:pt x="226324" y="1138513"/>
                                </a:lnTo>
                                <a:lnTo>
                                  <a:pt x="226380" y="1127607"/>
                                </a:lnTo>
                                <a:lnTo>
                                  <a:pt x="226437" y="1129053"/>
                                </a:lnTo>
                                <a:lnTo>
                                  <a:pt x="226494" y="1134221"/>
                                </a:lnTo>
                                <a:lnTo>
                                  <a:pt x="226551" y="1126757"/>
                                </a:lnTo>
                                <a:lnTo>
                                  <a:pt x="226611" y="1139659"/>
                                </a:lnTo>
                                <a:lnTo>
                                  <a:pt x="226668" y="1142830"/>
                                </a:lnTo>
                                <a:lnTo>
                                  <a:pt x="226725" y="1122164"/>
                                </a:lnTo>
                                <a:lnTo>
                                  <a:pt x="226781" y="1141956"/>
                                </a:lnTo>
                                <a:lnTo>
                                  <a:pt x="226838" y="1130199"/>
                                </a:lnTo>
                                <a:lnTo>
                                  <a:pt x="226895" y="1145973"/>
                                </a:lnTo>
                                <a:lnTo>
                                  <a:pt x="226956" y="1145402"/>
                                </a:lnTo>
                                <a:lnTo>
                                  <a:pt x="227012" y="1133346"/>
                                </a:lnTo>
                                <a:lnTo>
                                  <a:pt x="227069" y="1128478"/>
                                </a:lnTo>
                                <a:lnTo>
                                  <a:pt x="227126" y="1136217"/>
                                </a:lnTo>
                                <a:lnTo>
                                  <a:pt x="227186" y="1139659"/>
                                </a:lnTo>
                                <a:lnTo>
                                  <a:pt x="227243" y="1128478"/>
                                </a:lnTo>
                                <a:lnTo>
                                  <a:pt x="227300" y="1116426"/>
                                </a:lnTo>
                                <a:lnTo>
                                  <a:pt x="227356" y="1133646"/>
                                </a:lnTo>
                                <a:lnTo>
                                  <a:pt x="227413" y="1138813"/>
                                </a:lnTo>
                                <a:lnTo>
                                  <a:pt x="227470" y="1131349"/>
                                </a:lnTo>
                                <a:lnTo>
                                  <a:pt x="227527" y="1130774"/>
                                </a:lnTo>
                                <a:lnTo>
                                  <a:pt x="227587" y="1136517"/>
                                </a:lnTo>
                                <a:lnTo>
                                  <a:pt x="227644" y="1112409"/>
                                </a:lnTo>
                                <a:lnTo>
                                  <a:pt x="227701" y="1140810"/>
                                </a:lnTo>
                                <a:lnTo>
                                  <a:pt x="227757" y="1135642"/>
                                </a:lnTo>
                                <a:lnTo>
                                  <a:pt x="227814" y="1136517"/>
                                </a:lnTo>
                                <a:lnTo>
                                  <a:pt x="227871" y="1127607"/>
                                </a:lnTo>
                                <a:lnTo>
                                  <a:pt x="227932" y="1120443"/>
                                </a:lnTo>
                                <a:lnTo>
                                  <a:pt x="227988" y="1133646"/>
                                </a:lnTo>
                                <a:lnTo>
                                  <a:pt x="228045" y="1117848"/>
                                </a:lnTo>
                                <a:lnTo>
                                  <a:pt x="228102" y="1130479"/>
                                </a:lnTo>
                                <a:lnTo>
                                  <a:pt x="228158" y="1140534"/>
                                </a:lnTo>
                                <a:lnTo>
                                  <a:pt x="228219" y="1128478"/>
                                </a:lnTo>
                                <a:lnTo>
                                  <a:pt x="228276" y="1130199"/>
                                </a:lnTo>
                                <a:lnTo>
                                  <a:pt x="228332" y="1118423"/>
                                </a:lnTo>
                                <a:lnTo>
                                  <a:pt x="228389" y="1145127"/>
                                </a:lnTo>
                                <a:lnTo>
                                  <a:pt x="228446" y="1135942"/>
                                </a:lnTo>
                                <a:lnTo>
                                  <a:pt x="228503" y="1135367"/>
                                </a:lnTo>
                                <a:lnTo>
                                  <a:pt x="228559" y="1127332"/>
                                </a:lnTo>
                                <a:lnTo>
                                  <a:pt x="228620" y="1124461"/>
                                </a:lnTo>
                                <a:lnTo>
                                  <a:pt x="228677" y="1130199"/>
                                </a:lnTo>
                                <a:lnTo>
                                  <a:pt x="228733" y="1128478"/>
                                </a:lnTo>
                                <a:lnTo>
                                  <a:pt x="228790" y="1147698"/>
                                </a:lnTo>
                                <a:lnTo>
                                  <a:pt x="228851" y="1141956"/>
                                </a:lnTo>
                                <a:lnTo>
                                  <a:pt x="228908" y="1126757"/>
                                </a:lnTo>
                                <a:lnTo>
                                  <a:pt x="228964" y="1137939"/>
                                </a:lnTo>
                                <a:lnTo>
                                  <a:pt x="229021" y="1123886"/>
                                </a:lnTo>
                                <a:lnTo>
                                  <a:pt x="229078" y="1134792"/>
                                </a:lnTo>
                                <a:lnTo>
                                  <a:pt x="229134" y="1119868"/>
                                </a:lnTo>
                                <a:lnTo>
                                  <a:pt x="229195" y="1123590"/>
                                </a:lnTo>
                                <a:lnTo>
                                  <a:pt x="229252" y="1123315"/>
                                </a:lnTo>
                                <a:lnTo>
                                  <a:pt x="229308" y="1129628"/>
                                </a:lnTo>
                                <a:lnTo>
                                  <a:pt x="229365" y="1119868"/>
                                </a:lnTo>
                                <a:lnTo>
                                  <a:pt x="229422" y="1134221"/>
                                </a:lnTo>
                                <a:lnTo>
                                  <a:pt x="229479" y="1127607"/>
                                </a:lnTo>
                                <a:lnTo>
                                  <a:pt x="229535" y="1143106"/>
                                </a:lnTo>
                                <a:lnTo>
                                  <a:pt x="229596" y="1163492"/>
                                </a:lnTo>
                                <a:lnTo>
                                  <a:pt x="229653" y="1125311"/>
                                </a:lnTo>
                                <a:lnTo>
                                  <a:pt x="229709" y="1142531"/>
                                </a:lnTo>
                                <a:lnTo>
                                  <a:pt x="229766" y="1142531"/>
                                </a:lnTo>
                                <a:lnTo>
                                  <a:pt x="229827" y="1131050"/>
                                </a:lnTo>
                                <a:lnTo>
                                  <a:pt x="229884" y="1131625"/>
                                </a:lnTo>
                                <a:lnTo>
                                  <a:pt x="229940" y="1131625"/>
                                </a:lnTo>
                                <a:lnTo>
                                  <a:pt x="229997" y="1118997"/>
                                </a:lnTo>
                                <a:lnTo>
                                  <a:pt x="230054" y="1130479"/>
                                </a:lnTo>
                                <a:lnTo>
                                  <a:pt x="230110" y="1125886"/>
                                </a:lnTo>
                                <a:lnTo>
                                  <a:pt x="230167" y="1137663"/>
                                </a:lnTo>
                                <a:lnTo>
                                  <a:pt x="230228" y="1129329"/>
                                </a:lnTo>
                                <a:lnTo>
                                  <a:pt x="230284" y="1145127"/>
                                </a:lnTo>
                                <a:lnTo>
                                  <a:pt x="230341" y="1119868"/>
                                </a:lnTo>
                                <a:lnTo>
                                  <a:pt x="230398" y="1132775"/>
                                </a:lnTo>
                                <a:lnTo>
                                  <a:pt x="230455" y="1123015"/>
                                </a:lnTo>
                                <a:lnTo>
                                  <a:pt x="230511" y="1134792"/>
                                </a:lnTo>
                                <a:lnTo>
                                  <a:pt x="230572" y="1139959"/>
                                </a:lnTo>
                                <a:lnTo>
                                  <a:pt x="230629" y="1122739"/>
                                </a:lnTo>
                                <a:lnTo>
                                  <a:pt x="230685" y="1136792"/>
                                </a:lnTo>
                                <a:lnTo>
                                  <a:pt x="230742" y="1137088"/>
                                </a:lnTo>
                                <a:lnTo>
                                  <a:pt x="230799" y="1140810"/>
                                </a:lnTo>
                                <a:lnTo>
                                  <a:pt x="230860" y="1133346"/>
                                </a:lnTo>
                                <a:lnTo>
                                  <a:pt x="230916" y="1131625"/>
                                </a:lnTo>
                                <a:lnTo>
                                  <a:pt x="230973" y="1129628"/>
                                </a:lnTo>
                                <a:lnTo>
                                  <a:pt x="231030" y="1137939"/>
                                </a:lnTo>
                                <a:lnTo>
                                  <a:pt x="231086" y="1134792"/>
                                </a:lnTo>
                                <a:lnTo>
                                  <a:pt x="231143" y="1132200"/>
                                </a:lnTo>
                                <a:lnTo>
                                  <a:pt x="231200" y="1141956"/>
                                </a:lnTo>
                                <a:lnTo>
                                  <a:pt x="231261" y="1126461"/>
                                </a:lnTo>
                                <a:lnTo>
                                  <a:pt x="231317" y="1141105"/>
                                </a:lnTo>
                                <a:lnTo>
                                  <a:pt x="231374" y="1133346"/>
                                </a:lnTo>
                                <a:lnTo>
                                  <a:pt x="231431" y="1130199"/>
                                </a:lnTo>
                                <a:lnTo>
                                  <a:pt x="231487" y="1146848"/>
                                </a:lnTo>
                                <a:lnTo>
                                  <a:pt x="231548" y="1145698"/>
                                </a:lnTo>
                                <a:lnTo>
                                  <a:pt x="231605" y="1150290"/>
                                </a:lnTo>
                                <a:lnTo>
                                  <a:pt x="231661" y="1126186"/>
                                </a:lnTo>
                                <a:lnTo>
                                  <a:pt x="231718" y="1138238"/>
                                </a:lnTo>
                                <a:lnTo>
                                  <a:pt x="231775" y="1130199"/>
                                </a:lnTo>
                                <a:lnTo>
                                  <a:pt x="231835" y="1119297"/>
                                </a:lnTo>
                                <a:lnTo>
                                  <a:pt x="231892" y="1126186"/>
                                </a:lnTo>
                                <a:lnTo>
                                  <a:pt x="231949" y="1131349"/>
                                </a:lnTo>
                                <a:lnTo>
                                  <a:pt x="232006" y="1128183"/>
                                </a:lnTo>
                                <a:lnTo>
                                  <a:pt x="232062" y="1135942"/>
                                </a:lnTo>
                                <a:lnTo>
                                  <a:pt x="232119" y="1126461"/>
                                </a:lnTo>
                                <a:lnTo>
                                  <a:pt x="232176" y="1146273"/>
                                </a:lnTo>
                                <a:lnTo>
                                  <a:pt x="232236" y="1162917"/>
                                </a:lnTo>
                                <a:lnTo>
                                  <a:pt x="232293" y="1132200"/>
                                </a:lnTo>
                                <a:lnTo>
                                  <a:pt x="232350" y="1148844"/>
                                </a:lnTo>
                                <a:lnTo>
                                  <a:pt x="232407" y="1127332"/>
                                </a:lnTo>
                                <a:lnTo>
                                  <a:pt x="232463" y="1138238"/>
                                </a:lnTo>
                                <a:lnTo>
                                  <a:pt x="232524" y="1141680"/>
                                </a:lnTo>
                                <a:lnTo>
                                  <a:pt x="232581" y="1142830"/>
                                </a:lnTo>
                                <a:lnTo>
                                  <a:pt x="232637" y="1129628"/>
                                </a:lnTo>
                                <a:lnTo>
                                  <a:pt x="232694" y="1146848"/>
                                </a:lnTo>
                                <a:lnTo>
                                  <a:pt x="232751" y="1135067"/>
                                </a:lnTo>
                                <a:lnTo>
                                  <a:pt x="232808" y="1154307"/>
                                </a:lnTo>
                                <a:lnTo>
                                  <a:pt x="232868" y="1135642"/>
                                </a:lnTo>
                                <a:lnTo>
                                  <a:pt x="232925" y="1143681"/>
                                </a:lnTo>
                                <a:lnTo>
                                  <a:pt x="232982" y="1134496"/>
                                </a:lnTo>
                                <a:lnTo>
                                  <a:pt x="233038" y="1124161"/>
                                </a:lnTo>
                                <a:lnTo>
                                  <a:pt x="233095" y="1141381"/>
                                </a:lnTo>
                                <a:lnTo>
                                  <a:pt x="233152" y="1135067"/>
                                </a:lnTo>
                                <a:lnTo>
                                  <a:pt x="233208" y="1135942"/>
                                </a:lnTo>
                                <a:lnTo>
                                  <a:pt x="233269" y="1134792"/>
                                </a:lnTo>
                                <a:lnTo>
                                  <a:pt x="233326" y="1148269"/>
                                </a:lnTo>
                                <a:lnTo>
                                  <a:pt x="233382" y="1128753"/>
                                </a:lnTo>
                                <a:lnTo>
                                  <a:pt x="233439" y="1137088"/>
                                </a:lnTo>
                                <a:lnTo>
                                  <a:pt x="233500" y="1147994"/>
                                </a:lnTo>
                                <a:lnTo>
                                  <a:pt x="233557" y="1144252"/>
                                </a:lnTo>
                                <a:lnTo>
                                  <a:pt x="233613" y="1134221"/>
                                </a:lnTo>
                                <a:lnTo>
                                  <a:pt x="233670" y="1145973"/>
                                </a:lnTo>
                                <a:lnTo>
                                  <a:pt x="233727" y="1129329"/>
                                </a:lnTo>
                                <a:lnTo>
                                  <a:pt x="233784" y="1143106"/>
                                </a:lnTo>
                                <a:lnTo>
                                  <a:pt x="233840" y="1137367"/>
                                </a:lnTo>
                                <a:lnTo>
                                  <a:pt x="233901" y="1123886"/>
                                </a:lnTo>
                                <a:lnTo>
                                  <a:pt x="233958" y="1139384"/>
                                </a:lnTo>
                                <a:lnTo>
                                  <a:pt x="234014" y="1137088"/>
                                </a:lnTo>
                                <a:lnTo>
                                  <a:pt x="234071" y="1130199"/>
                                </a:lnTo>
                                <a:lnTo>
                                  <a:pt x="234128" y="1131625"/>
                                </a:lnTo>
                                <a:lnTo>
                                  <a:pt x="234184" y="1135642"/>
                                </a:lnTo>
                                <a:lnTo>
                                  <a:pt x="234245" y="1135067"/>
                                </a:lnTo>
                                <a:lnTo>
                                  <a:pt x="234302" y="1133071"/>
                                </a:lnTo>
                                <a:lnTo>
                                  <a:pt x="234359" y="1130774"/>
                                </a:lnTo>
                                <a:lnTo>
                                  <a:pt x="234415" y="1139384"/>
                                </a:lnTo>
                                <a:lnTo>
                                  <a:pt x="234476" y="1126461"/>
                                </a:lnTo>
                                <a:lnTo>
                                  <a:pt x="234533" y="1137939"/>
                                </a:lnTo>
                                <a:lnTo>
                                  <a:pt x="234589" y="1135642"/>
                                </a:lnTo>
                                <a:lnTo>
                                  <a:pt x="234646" y="1133646"/>
                                </a:lnTo>
                                <a:lnTo>
                                  <a:pt x="234703" y="1136792"/>
                                </a:lnTo>
                                <a:lnTo>
                                  <a:pt x="234760" y="1150290"/>
                                </a:lnTo>
                                <a:lnTo>
                                  <a:pt x="234816" y="1133071"/>
                                </a:lnTo>
                                <a:lnTo>
                                  <a:pt x="234877" y="1122440"/>
                                </a:lnTo>
                                <a:lnTo>
                                  <a:pt x="234934" y="1127907"/>
                                </a:lnTo>
                                <a:lnTo>
                                  <a:pt x="234990" y="1131925"/>
                                </a:lnTo>
                                <a:lnTo>
                                  <a:pt x="235047" y="1148569"/>
                                </a:lnTo>
                                <a:lnTo>
                                  <a:pt x="235104" y="1137088"/>
                                </a:lnTo>
                                <a:lnTo>
                                  <a:pt x="235160" y="1126757"/>
                                </a:lnTo>
                                <a:lnTo>
                                  <a:pt x="235221" y="1121018"/>
                                </a:lnTo>
                                <a:lnTo>
                                  <a:pt x="235278" y="1148569"/>
                                </a:lnTo>
                                <a:lnTo>
                                  <a:pt x="235334" y="1134221"/>
                                </a:lnTo>
                                <a:lnTo>
                                  <a:pt x="235391" y="1148269"/>
                                </a:lnTo>
                                <a:lnTo>
                                  <a:pt x="235448" y="1129053"/>
                                </a:lnTo>
                                <a:lnTo>
                                  <a:pt x="235509" y="1143406"/>
                                </a:lnTo>
                                <a:lnTo>
                                  <a:pt x="235565" y="1131625"/>
                                </a:lnTo>
                                <a:lnTo>
                                  <a:pt x="235622" y="1135942"/>
                                </a:lnTo>
                                <a:lnTo>
                                  <a:pt x="235679" y="1110112"/>
                                </a:lnTo>
                                <a:lnTo>
                                  <a:pt x="235735" y="1146848"/>
                                </a:lnTo>
                                <a:lnTo>
                                  <a:pt x="235792" y="1125611"/>
                                </a:lnTo>
                                <a:lnTo>
                                  <a:pt x="235849" y="1127607"/>
                                </a:lnTo>
                                <a:lnTo>
                                  <a:pt x="235910" y="1134496"/>
                                </a:lnTo>
                                <a:lnTo>
                                  <a:pt x="235966" y="1125036"/>
                                </a:lnTo>
                                <a:lnTo>
                                  <a:pt x="236023" y="1141956"/>
                                </a:lnTo>
                                <a:lnTo>
                                  <a:pt x="236080" y="1120148"/>
                                </a:lnTo>
                                <a:lnTo>
                                  <a:pt x="236140" y="1120443"/>
                                </a:lnTo>
                                <a:lnTo>
                                  <a:pt x="236197" y="1141105"/>
                                </a:lnTo>
                                <a:lnTo>
                                  <a:pt x="236254" y="1129904"/>
                                </a:lnTo>
                                <a:lnTo>
                                  <a:pt x="236311" y="1131625"/>
                                </a:lnTo>
                                <a:lnTo>
                                  <a:pt x="236367" y="1130774"/>
                                </a:lnTo>
                                <a:lnTo>
                                  <a:pt x="236424" y="1137663"/>
                                </a:lnTo>
                                <a:lnTo>
                                  <a:pt x="236485" y="1142255"/>
                                </a:lnTo>
                                <a:lnTo>
                                  <a:pt x="236541" y="1139384"/>
                                </a:lnTo>
                                <a:lnTo>
                                  <a:pt x="236598" y="1128183"/>
                                </a:lnTo>
                                <a:lnTo>
                                  <a:pt x="236655" y="1133921"/>
                                </a:lnTo>
                                <a:lnTo>
                                  <a:pt x="236712" y="1145127"/>
                                </a:lnTo>
                                <a:lnTo>
                                  <a:pt x="236768" y="1137088"/>
                                </a:lnTo>
                                <a:lnTo>
                                  <a:pt x="236825" y="1122739"/>
                                </a:lnTo>
                                <a:lnTo>
                                  <a:pt x="236886" y="1135642"/>
                                </a:lnTo>
                                <a:lnTo>
                                  <a:pt x="236942" y="1135367"/>
                                </a:lnTo>
                                <a:lnTo>
                                  <a:pt x="236999" y="1136517"/>
                                </a:lnTo>
                                <a:lnTo>
                                  <a:pt x="237056" y="1131925"/>
                                </a:lnTo>
                                <a:lnTo>
                                  <a:pt x="237116" y="1125611"/>
                                </a:lnTo>
                                <a:lnTo>
                                  <a:pt x="237173" y="1122164"/>
                                </a:lnTo>
                                <a:lnTo>
                                  <a:pt x="237230" y="1139384"/>
                                </a:lnTo>
                                <a:lnTo>
                                  <a:pt x="237286" y="1135367"/>
                                </a:lnTo>
                                <a:lnTo>
                                  <a:pt x="237343" y="1145402"/>
                                </a:lnTo>
                                <a:lnTo>
                                  <a:pt x="237400" y="1140235"/>
                                </a:lnTo>
                                <a:lnTo>
                                  <a:pt x="237457" y="1129329"/>
                                </a:lnTo>
                                <a:lnTo>
                                  <a:pt x="237517" y="1123315"/>
                                </a:lnTo>
                                <a:lnTo>
                                  <a:pt x="237574" y="1142255"/>
                                </a:lnTo>
                                <a:lnTo>
                                  <a:pt x="237631" y="1143406"/>
                                </a:lnTo>
                                <a:lnTo>
                                  <a:pt x="237687" y="1136792"/>
                                </a:lnTo>
                                <a:lnTo>
                                  <a:pt x="237744" y="1134221"/>
                                </a:lnTo>
                                <a:lnTo>
                                  <a:pt x="237801" y="1128478"/>
                                </a:lnTo>
                                <a:lnTo>
                                  <a:pt x="237862" y="1120148"/>
                                </a:lnTo>
                                <a:lnTo>
                                  <a:pt x="237918" y="1129053"/>
                                </a:lnTo>
                                <a:lnTo>
                                  <a:pt x="237975" y="1138513"/>
                                </a:lnTo>
                                <a:lnTo>
                                  <a:pt x="238032" y="1113830"/>
                                </a:lnTo>
                                <a:lnTo>
                                  <a:pt x="238088" y="1133071"/>
                                </a:lnTo>
                                <a:lnTo>
                                  <a:pt x="238149" y="1138513"/>
                                </a:lnTo>
                                <a:lnTo>
                                  <a:pt x="238206" y="1121593"/>
                                </a:lnTo>
                                <a:lnTo>
                                  <a:pt x="238262" y="1127907"/>
                                </a:lnTo>
                                <a:lnTo>
                                  <a:pt x="238319" y="1135367"/>
                                </a:lnTo>
                                <a:lnTo>
                                  <a:pt x="238376" y="1138238"/>
                                </a:lnTo>
                                <a:lnTo>
                                  <a:pt x="238433" y="1133921"/>
                                </a:lnTo>
                                <a:lnTo>
                                  <a:pt x="238489" y="1142255"/>
                                </a:lnTo>
                                <a:lnTo>
                                  <a:pt x="238550" y="1132775"/>
                                </a:lnTo>
                                <a:lnTo>
                                  <a:pt x="238607" y="1133071"/>
                                </a:lnTo>
                                <a:lnTo>
                                  <a:pt x="238663" y="1139384"/>
                                </a:lnTo>
                                <a:lnTo>
                                  <a:pt x="238720" y="1130479"/>
                                </a:lnTo>
                                <a:lnTo>
                                  <a:pt x="238777" y="1136217"/>
                                </a:lnTo>
                                <a:lnTo>
                                  <a:pt x="238838" y="1143977"/>
                                </a:lnTo>
                                <a:lnTo>
                                  <a:pt x="238894" y="1140810"/>
                                </a:lnTo>
                                <a:lnTo>
                                  <a:pt x="238951" y="1143406"/>
                                </a:lnTo>
                                <a:lnTo>
                                  <a:pt x="239008" y="1137663"/>
                                </a:lnTo>
                                <a:lnTo>
                                  <a:pt x="239064" y="1131625"/>
                                </a:lnTo>
                                <a:lnTo>
                                  <a:pt x="239125" y="1137088"/>
                                </a:lnTo>
                                <a:lnTo>
                                  <a:pt x="239182" y="1138813"/>
                                </a:lnTo>
                                <a:lnTo>
                                  <a:pt x="239239" y="1150566"/>
                                </a:lnTo>
                                <a:lnTo>
                                  <a:pt x="239295" y="1115555"/>
                                </a:lnTo>
                                <a:lnTo>
                                  <a:pt x="239352" y="1139959"/>
                                </a:lnTo>
                                <a:lnTo>
                                  <a:pt x="239409" y="1116126"/>
                                </a:lnTo>
                                <a:lnTo>
                                  <a:pt x="239465" y="1131349"/>
                                </a:lnTo>
                                <a:lnTo>
                                  <a:pt x="239526" y="1144552"/>
                                </a:lnTo>
                                <a:lnTo>
                                  <a:pt x="239583" y="1108966"/>
                                </a:lnTo>
                                <a:lnTo>
                                  <a:pt x="239639" y="1127332"/>
                                </a:lnTo>
                                <a:lnTo>
                                  <a:pt x="239696" y="1136217"/>
                                </a:lnTo>
                                <a:lnTo>
                                  <a:pt x="239753" y="1127607"/>
                                </a:lnTo>
                                <a:lnTo>
                                  <a:pt x="239814" y="1137367"/>
                                </a:lnTo>
                                <a:lnTo>
                                  <a:pt x="239870" y="1136792"/>
                                </a:lnTo>
                                <a:lnTo>
                                  <a:pt x="239927" y="1144552"/>
                                </a:lnTo>
                                <a:lnTo>
                                  <a:pt x="239984" y="1147994"/>
                                </a:lnTo>
                                <a:lnTo>
                                  <a:pt x="240040" y="1112684"/>
                                </a:lnTo>
                                <a:lnTo>
                                  <a:pt x="240097" y="1128478"/>
                                </a:lnTo>
                                <a:lnTo>
                                  <a:pt x="240158" y="1127332"/>
                                </a:lnTo>
                                <a:lnTo>
                                  <a:pt x="240214" y="1126186"/>
                                </a:lnTo>
                                <a:lnTo>
                                  <a:pt x="240271" y="1142830"/>
                                </a:lnTo>
                                <a:lnTo>
                                  <a:pt x="240328" y="1131050"/>
                                </a:lnTo>
                                <a:lnTo>
                                  <a:pt x="240385" y="1140534"/>
                                </a:lnTo>
                                <a:lnTo>
                                  <a:pt x="240441" y="1135067"/>
                                </a:lnTo>
                                <a:lnTo>
                                  <a:pt x="240498" y="1136517"/>
                                </a:lnTo>
                                <a:lnTo>
                                  <a:pt x="240559" y="1142255"/>
                                </a:lnTo>
                                <a:lnTo>
                                  <a:pt x="240615" y="1127332"/>
                                </a:lnTo>
                                <a:lnTo>
                                  <a:pt x="240672" y="1136792"/>
                                </a:lnTo>
                                <a:lnTo>
                                  <a:pt x="240729" y="1137939"/>
                                </a:lnTo>
                                <a:lnTo>
                                  <a:pt x="240790" y="1136217"/>
                                </a:lnTo>
                                <a:lnTo>
                                  <a:pt x="240846" y="1136517"/>
                                </a:lnTo>
                                <a:lnTo>
                                  <a:pt x="240903" y="1137367"/>
                                </a:lnTo>
                                <a:lnTo>
                                  <a:pt x="240960" y="1135067"/>
                                </a:lnTo>
                                <a:lnTo>
                                  <a:pt x="241016" y="1121294"/>
                                </a:lnTo>
                                <a:lnTo>
                                  <a:pt x="241073" y="1118147"/>
                                </a:lnTo>
                                <a:lnTo>
                                  <a:pt x="241130" y="1150290"/>
                                </a:lnTo>
                                <a:lnTo>
                                  <a:pt x="241191" y="1141680"/>
                                </a:lnTo>
                                <a:lnTo>
                                  <a:pt x="241247" y="1131050"/>
                                </a:lnTo>
                                <a:lnTo>
                                  <a:pt x="241304" y="1127032"/>
                                </a:lnTo>
                                <a:lnTo>
                                  <a:pt x="241361" y="1136792"/>
                                </a:lnTo>
                                <a:lnTo>
                                  <a:pt x="241417" y="1148269"/>
                                </a:lnTo>
                                <a:lnTo>
                                  <a:pt x="241474" y="1133646"/>
                                </a:lnTo>
                                <a:lnTo>
                                  <a:pt x="241535" y="1125886"/>
                                </a:lnTo>
                                <a:lnTo>
                                  <a:pt x="241591" y="1130479"/>
                                </a:lnTo>
                                <a:lnTo>
                                  <a:pt x="241648" y="1141381"/>
                                </a:lnTo>
                                <a:lnTo>
                                  <a:pt x="241705" y="1129329"/>
                                </a:lnTo>
                                <a:lnTo>
                                  <a:pt x="241766" y="1140534"/>
                                </a:lnTo>
                                <a:lnTo>
                                  <a:pt x="241822" y="1125611"/>
                                </a:lnTo>
                                <a:lnTo>
                                  <a:pt x="241879" y="1138513"/>
                                </a:lnTo>
                                <a:lnTo>
                                  <a:pt x="241936" y="1133646"/>
                                </a:lnTo>
                                <a:lnTo>
                                  <a:pt x="241992" y="1135367"/>
                                </a:lnTo>
                                <a:lnTo>
                                  <a:pt x="242049" y="1144252"/>
                                </a:lnTo>
                                <a:lnTo>
                                  <a:pt x="242106" y="1158029"/>
                                </a:lnTo>
                                <a:lnTo>
                                  <a:pt x="242167" y="1143106"/>
                                </a:lnTo>
                                <a:lnTo>
                                  <a:pt x="242223" y="1139384"/>
                                </a:lnTo>
                                <a:lnTo>
                                  <a:pt x="242280" y="1128183"/>
                                </a:lnTo>
                                <a:lnTo>
                                  <a:pt x="242337" y="1154307"/>
                                </a:lnTo>
                                <a:lnTo>
                                  <a:pt x="242393" y="1127907"/>
                                </a:lnTo>
                                <a:lnTo>
                                  <a:pt x="242450" y="1139959"/>
                                </a:lnTo>
                                <a:lnTo>
                                  <a:pt x="242511" y="1145402"/>
                                </a:lnTo>
                                <a:lnTo>
                                  <a:pt x="242567" y="1145698"/>
                                </a:lnTo>
                                <a:lnTo>
                                  <a:pt x="242624" y="1135642"/>
                                </a:lnTo>
                                <a:lnTo>
                                  <a:pt x="242681" y="1140534"/>
                                </a:lnTo>
                                <a:lnTo>
                                  <a:pt x="242738" y="1155458"/>
                                </a:lnTo>
                                <a:lnTo>
                                  <a:pt x="242798" y="1130774"/>
                                </a:lnTo>
                                <a:lnTo>
                                  <a:pt x="242855" y="1140235"/>
                                </a:lnTo>
                                <a:lnTo>
                                  <a:pt x="242912" y="1128753"/>
                                </a:lnTo>
                                <a:lnTo>
                                  <a:pt x="242968" y="1140235"/>
                                </a:lnTo>
                                <a:lnTo>
                                  <a:pt x="243025" y="1128183"/>
                                </a:lnTo>
                                <a:lnTo>
                                  <a:pt x="243082" y="1127332"/>
                                </a:lnTo>
                                <a:lnTo>
                                  <a:pt x="243138" y="1141680"/>
                                </a:lnTo>
                                <a:lnTo>
                                  <a:pt x="243199" y="1129053"/>
                                </a:lnTo>
                                <a:lnTo>
                                  <a:pt x="243256" y="1114705"/>
                                </a:lnTo>
                                <a:lnTo>
                                  <a:pt x="243313" y="1129628"/>
                                </a:lnTo>
                                <a:lnTo>
                                  <a:pt x="243369" y="1129628"/>
                                </a:lnTo>
                                <a:lnTo>
                                  <a:pt x="243430" y="1125611"/>
                                </a:lnTo>
                                <a:lnTo>
                                  <a:pt x="243487" y="1124736"/>
                                </a:lnTo>
                                <a:lnTo>
                                  <a:pt x="243543" y="1141680"/>
                                </a:lnTo>
                                <a:lnTo>
                                  <a:pt x="243600" y="1117001"/>
                                </a:lnTo>
                                <a:lnTo>
                                  <a:pt x="243657" y="1125036"/>
                                </a:lnTo>
                                <a:lnTo>
                                  <a:pt x="243713" y="1123315"/>
                                </a:lnTo>
                                <a:lnTo>
                                  <a:pt x="243774" y="1137939"/>
                                </a:lnTo>
                                <a:lnTo>
                                  <a:pt x="243831" y="1128183"/>
                                </a:lnTo>
                                <a:lnTo>
                                  <a:pt x="243888" y="1133921"/>
                                </a:lnTo>
                                <a:lnTo>
                                  <a:pt x="243944" y="1127607"/>
                                </a:lnTo>
                                <a:lnTo>
                                  <a:pt x="244001" y="1132775"/>
                                </a:lnTo>
                                <a:lnTo>
                                  <a:pt x="244058" y="1123886"/>
                                </a:lnTo>
                                <a:lnTo>
                                  <a:pt x="244114" y="1127032"/>
                                </a:lnTo>
                                <a:lnTo>
                                  <a:pt x="244175" y="1131625"/>
                                </a:lnTo>
                                <a:lnTo>
                                  <a:pt x="244232" y="1140810"/>
                                </a:lnTo>
                                <a:lnTo>
                                  <a:pt x="244289" y="1123590"/>
                                </a:lnTo>
                                <a:lnTo>
                                  <a:pt x="244345" y="1131625"/>
                                </a:lnTo>
                                <a:lnTo>
                                  <a:pt x="244406" y="1134221"/>
                                </a:lnTo>
                                <a:lnTo>
                                  <a:pt x="244463" y="1130479"/>
                                </a:lnTo>
                                <a:lnTo>
                                  <a:pt x="244519" y="1143406"/>
                                </a:lnTo>
                                <a:lnTo>
                                  <a:pt x="244576" y="1144827"/>
                                </a:lnTo>
                                <a:lnTo>
                                  <a:pt x="244633" y="1139088"/>
                                </a:lnTo>
                                <a:lnTo>
                                  <a:pt x="244690" y="1145402"/>
                                </a:lnTo>
                                <a:lnTo>
                                  <a:pt x="244746" y="1129053"/>
                                </a:lnTo>
                                <a:lnTo>
                                  <a:pt x="244807" y="1134792"/>
                                </a:lnTo>
                                <a:lnTo>
                                  <a:pt x="244864" y="1134221"/>
                                </a:lnTo>
                                <a:lnTo>
                                  <a:pt x="244920" y="1119297"/>
                                </a:lnTo>
                                <a:lnTo>
                                  <a:pt x="244977" y="1140235"/>
                                </a:lnTo>
                                <a:lnTo>
                                  <a:pt x="245034" y="1138238"/>
                                </a:lnTo>
                                <a:lnTo>
                                  <a:pt x="245090" y="1130479"/>
                                </a:lnTo>
                                <a:lnTo>
                                  <a:pt x="245151" y="1131050"/>
                                </a:lnTo>
                                <a:lnTo>
                                  <a:pt x="245208" y="1145698"/>
                                </a:lnTo>
                                <a:lnTo>
                                  <a:pt x="245265" y="1123590"/>
                                </a:lnTo>
                                <a:lnTo>
                                  <a:pt x="245321" y="1153437"/>
                                </a:lnTo>
                                <a:lnTo>
                                  <a:pt x="245378" y="1137939"/>
                                </a:lnTo>
                                <a:lnTo>
                                  <a:pt x="245439" y="1140235"/>
                                </a:lnTo>
                                <a:lnTo>
                                  <a:pt x="245495" y="1146848"/>
                                </a:lnTo>
                                <a:lnTo>
                                  <a:pt x="245552" y="1117848"/>
                                </a:lnTo>
                                <a:lnTo>
                                  <a:pt x="245609" y="1142255"/>
                                </a:lnTo>
                                <a:lnTo>
                                  <a:pt x="245666" y="1135067"/>
                                </a:lnTo>
                                <a:lnTo>
                                  <a:pt x="245722" y="1132499"/>
                                </a:lnTo>
                                <a:lnTo>
                                  <a:pt x="245779" y="1140810"/>
                                </a:lnTo>
                                <a:lnTo>
                                  <a:pt x="245840" y="1118423"/>
                                </a:lnTo>
                                <a:lnTo>
                                  <a:pt x="245896" y="1130479"/>
                                </a:lnTo>
                                <a:lnTo>
                                  <a:pt x="245953" y="1136517"/>
                                </a:lnTo>
                                <a:lnTo>
                                  <a:pt x="246010" y="1121593"/>
                                </a:lnTo>
                                <a:lnTo>
                                  <a:pt x="246066" y="1137367"/>
                                </a:lnTo>
                                <a:lnTo>
                                  <a:pt x="246127" y="1130774"/>
                                </a:lnTo>
                                <a:lnTo>
                                  <a:pt x="246184" y="1143406"/>
                                </a:lnTo>
                                <a:lnTo>
                                  <a:pt x="246241" y="1126461"/>
                                </a:lnTo>
                                <a:lnTo>
                                  <a:pt x="246297" y="1134496"/>
                                </a:lnTo>
                                <a:lnTo>
                                  <a:pt x="246354" y="1119297"/>
                                </a:lnTo>
                                <a:lnTo>
                                  <a:pt x="246415" y="1121869"/>
                                </a:lnTo>
                                <a:lnTo>
                                  <a:pt x="246471" y="1123590"/>
                                </a:lnTo>
                                <a:lnTo>
                                  <a:pt x="246528" y="1123315"/>
                                </a:lnTo>
                                <a:lnTo>
                                  <a:pt x="246585" y="1123315"/>
                                </a:lnTo>
                                <a:lnTo>
                                  <a:pt x="246642" y="1119573"/>
                                </a:lnTo>
                                <a:lnTo>
                                  <a:pt x="246698" y="1131625"/>
                                </a:lnTo>
                                <a:lnTo>
                                  <a:pt x="246755" y="1131925"/>
                                </a:lnTo>
                                <a:lnTo>
                                  <a:pt x="246816" y="1136792"/>
                                </a:lnTo>
                                <a:lnTo>
                                  <a:pt x="246872" y="1125886"/>
                                </a:lnTo>
                                <a:lnTo>
                                  <a:pt x="246929" y="1131625"/>
                                </a:lnTo>
                                <a:lnTo>
                                  <a:pt x="246986" y="1132200"/>
                                </a:lnTo>
                                <a:lnTo>
                                  <a:pt x="247042" y="1120443"/>
                                </a:lnTo>
                                <a:lnTo>
                                  <a:pt x="247103" y="1139088"/>
                                </a:lnTo>
                                <a:lnTo>
                                  <a:pt x="247160" y="1120719"/>
                                </a:lnTo>
                                <a:lnTo>
                                  <a:pt x="247217" y="1134496"/>
                                </a:lnTo>
                                <a:lnTo>
                                  <a:pt x="247273" y="1119297"/>
                                </a:lnTo>
                                <a:lnTo>
                                  <a:pt x="247330" y="1131925"/>
                                </a:lnTo>
                                <a:lnTo>
                                  <a:pt x="247387" y="1130774"/>
                                </a:lnTo>
                                <a:lnTo>
                                  <a:pt x="247447" y="1111534"/>
                                </a:lnTo>
                                <a:lnTo>
                                  <a:pt x="247504" y="1125886"/>
                                </a:lnTo>
                                <a:lnTo>
                                  <a:pt x="247561" y="1124461"/>
                                </a:lnTo>
                                <a:lnTo>
                                  <a:pt x="247617" y="1139959"/>
                                </a:lnTo>
                                <a:lnTo>
                                  <a:pt x="247674" y="1118722"/>
                                </a:lnTo>
                                <a:lnTo>
                                  <a:pt x="247731" y="1146848"/>
                                </a:lnTo>
                                <a:lnTo>
                                  <a:pt x="247788" y="1123315"/>
                                </a:lnTo>
                                <a:lnTo>
                                  <a:pt x="247848" y="1117276"/>
                                </a:lnTo>
                                <a:lnTo>
                                  <a:pt x="247905" y="1131050"/>
                                </a:lnTo>
                                <a:lnTo>
                                  <a:pt x="247962" y="1125611"/>
                                </a:lnTo>
                                <a:lnTo>
                                  <a:pt x="248018" y="1141381"/>
                                </a:lnTo>
                                <a:lnTo>
                                  <a:pt x="248079" y="1119297"/>
                                </a:lnTo>
                                <a:lnTo>
                                  <a:pt x="248136" y="1134221"/>
                                </a:lnTo>
                                <a:lnTo>
                                  <a:pt x="248193" y="1128753"/>
                                </a:lnTo>
                                <a:lnTo>
                                  <a:pt x="248249" y="1133346"/>
                                </a:lnTo>
                                <a:lnTo>
                                  <a:pt x="248306" y="1110112"/>
                                </a:lnTo>
                                <a:lnTo>
                                  <a:pt x="248363" y="1143977"/>
                                </a:lnTo>
                                <a:lnTo>
                                  <a:pt x="248423" y="1135067"/>
                                </a:lnTo>
                                <a:lnTo>
                                  <a:pt x="248480" y="1131050"/>
                                </a:lnTo>
                                <a:lnTo>
                                  <a:pt x="248537" y="1132775"/>
                                </a:lnTo>
                                <a:lnTo>
                                  <a:pt x="248594" y="1141956"/>
                                </a:lnTo>
                                <a:lnTo>
                                  <a:pt x="248650" y="1139659"/>
                                </a:lnTo>
                                <a:lnTo>
                                  <a:pt x="248707" y="1148269"/>
                                </a:lnTo>
                                <a:lnTo>
                                  <a:pt x="248764" y="1131625"/>
                                </a:lnTo>
                                <a:lnTo>
                                  <a:pt x="248824" y="1141105"/>
                                </a:lnTo>
                                <a:lnTo>
                                  <a:pt x="248881" y="1148569"/>
                                </a:lnTo>
                                <a:lnTo>
                                  <a:pt x="248938" y="1138513"/>
                                </a:lnTo>
                                <a:lnTo>
                                  <a:pt x="248994" y="1137663"/>
                                </a:lnTo>
                                <a:lnTo>
                                  <a:pt x="249055" y="1136517"/>
                                </a:lnTo>
                                <a:lnTo>
                                  <a:pt x="249112" y="1134792"/>
                                </a:lnTo>
                                <a:lnTo>
                                  <a:pt x="249169" y="1141956"/>
                                </a:lnTo>
                                <a:lnTo>
                                  <a:pt x="249225" y="1138513"/>
                                </a:lnTo>
                                <a:lnTo>
                                  <a:pt x="249282" y="1144552"/>
                                </a:lnTo>
                                <a:lnTo>
                                  <a:pt x="249339" y="1139088"/>
                                </a:lnTo>
                                <a:lnTo>
                                  <a:pt x="249395" y="1137663"/>
                                </a:lnTo>
                                <a:lnTo>
                                  <a:pt x="249456" y="1123015"/>
                                </a:lnTo>
                                <a:lnTo>
                                  <a:pt x="249513" y="1131925"/>
                                </a:lnTo>
                                <a:lnTo>
                                  <a:pt x="249569" y="1141956"/>
                                </a:lnTo>
                                <a:lnTo>
                                  <a:pt x="249626" y="1135367"/>
                                </a:lnTo>
                                <a:lnTo>
                                  <a:pt x="249683" y="1154583"/>
                                </a:lnTo>
                                <a:lnTo>
                                  <a:pt x="249740" y="1126461"/>
                                </a:lnTo>
                                <a:lnTo>
                                  <a:pt x="249800" y="1139959"/>
                                </a:lnTo>
                                <a:lnTo>
                                  <a:pt x="249857" y="1141105"/>
                                </a:lnTo>
                                <a:lnTo>
                                  <a:pt x="249914" y="1143681"/>
                                </a:lnTo>
                                <a:lnTo>
                                  <a:pt x="249970" y="1131625"/>
                                </a:lnTo>
                                <a:lnTo>
                                  <a:pt x="250027" y="1149420"/>
                                </a:lnTo>
                                <a:lnTo>
                                  <a:pt x="250088" y="1152011"/>
                                </a:lnTo>
                                <a:lnTo>
                                  <a:pt x="250145" y="1145973"/>
                                </a:lnTo>
                                <a:lnTo>
                                  <a:pt x="250201" y="1141680"/>
                                </a:lnTo>
                                <a:lnTo>
                                  <a:pt x="250258" y="1143977"/>
                                </a:lnTo>
                                <a:lnTo>
                                  <a:pt x="250315" y="1136792"/>
                                </a:lnTo>
                                <a:lnTo>
                                  <a:pt x="250371" y="1138513"/>
                                </a:lnTo>
                                <a:lnTo>
                                  <a:pt x="250428" y="1154882"/>
                                </a:lnTo>
                                <a:lnTo>
                                  <a:pt x="250489" y="1127332"/>
                                </a:lnTo>
                                <a:lnTo>
                                  <a:pt x="250545" y="1162047"/>
                                </a:lnTo>
                                <a:lnTo>
                                  <a:pt x="250602" y="1136217"/>
                                </a:lnTo>
                                <a:lnTo>
                                  <a:pt x="250659" y="1128183"/>
                                </a:lnTo>
                                <a:lnTo>
                                  <a:pt x="250720" y="1148269"/>
                                </a:lnTo>
                                <a:lnTo>
                                  <a:pt x="250776" y="1159750"/>
                                </a:lnTo>
                                <a:lnTo>
                                  <a:pt x="250833" y="1151440"/>
                                </a:lnTo>
                                <a:lnTo>
                                  <a:pt x="250890" y="1118423"/>
                                </a:lnTo>
                                <a:lnTo>
                                  <a:pt x="250946" y="1143681"/>
                                </a:lnTo>
                                <a:lnTo>
                                  <a:pt x="251003" y="1149144"/>
                                </a:lnTo>
                                <a:lnTo>
                                  <a:pt x="251064" y="1138813"/>
                                </a:lnTo>
                                <a:lnTo>
                                  <a:pt x="251121" y="1141105"/>
                                </a:lnTo>
                                <a:lnTo>
                                  <a:pt x="251177" y="1146548"/>
                                </a:lnTo>
                                <a:lnTo>
                                  <a:pt x="251234" y="1156879"/>
                                </a:lnTo>
                                <a:lnTo>
                                  <a:pt x="251291" y="1152287"/>
                                </a:lnTo>
                                <a:lnTo>
                                  <a:pt x="251347" y="1134221"/>
                                </a:lnTo>
                                <a:lnTo>
                                  <a:pt x="251404" y="1143977"/>
                                </a:lnTo>
                                <a:lnTo>
                                  <a:pt x="251465" y="1154012"/>
                                </a:lnTo>
                                <a:lnTo>
                                  <a:pt x="251521" y="1146273"/>
                                </a:lnTo>
                                <a:lnTo>
                                  <a:pt x="251578" y="1138513"/>
                                </a:lnTo>
                                <a:lnTo>
                                  <a:pt x="251635" y="1127032"/>
                                </a:lnTo>
                                <a:lnTo>
                                  <a:pt x="251696" y="1145402"/>
                                </a:lnTo>
                                <a:lnTo>
                                  <a:pt x="251752" y="1153437"/>
                                </a:lnTo>
                                <a:lnTo>
                                  <a:pt x="251809" y="1147698"/>
                                </a:lnTo>
                                <a:lnTo>
                                  <a:pt x="251866" y="1147994"/>
                                </a:lnTo>
                                <a:lnTo>
                                  <a:pt x="251922" y="1146848"/>
                                </a:lnTo>
                                <a:lnTo>
                                  <a:pt x="251979" y="1135067"/>
                                </a:lnTo>
                                <a:lnTo>
                                  <a:pt x="252036" y="1141956"/>
                                </a:lnTo>
                                <a:lnTo>
                                  <a:pt x="252097" y="1166935"/>
                                </a:lnTo>
                                <a:lnTo>
                                  <a:pt x="252153" y="1147698"/>
                                </a:lnTo>
                                <a:lnTo>
                                  <a:pt x="252210" y="1146848"/>
                                </a:lnTo>
                                <a:lnTo>
                                  <a:pt x="252267" y="1130479"/>
                                </a:lnTo>
                                <a:lnTo>
                                  <a:pt x="252323" y="1151440"/>
                                </a:lnTo>
                                <a:lnTo>
                                  <a:pt x="252380" y="1139384"/>
                                </a:lnTo>
                                <a:lnTo>
                                  <a:pt x="252441" y="1150865"/>
                                </a:lnTo>
                                <a:lnTo>
                                  <a:pt x="252497" y="1126757"/>
                                </a:lnTo>
                                <a:lnTo>
                                  <a:pt x="252554" y="1147419"/>
                                </a:lnTo>
                                <a:lnTo>
                                  <a:pt x="252611" y="1135367"/>
                                </a:lnTo>
                                <a:lnTo>
                                  <a:pt x="252668" y="1133646"/>
                                </a:lnTo>
                                <a:lnTo>
                                  <a:pt x="252728" y="1144252"/>
                                </a:lnTo>
                                <a:lnTo>
                                  <a:pt x="252785" y="1146273"/>
                                </a:lnTo>
                                <a:lnTo>
                                  <a:pt x="252842" y="1149420"/>
                                </a:lnTo>
                                <a:lnTo>
                                  <a:pt x="252898" y="1135067"/>
                                </a:lnTo>
                                <a:lnTo>
                                  <a:pt x="252955" y="1136517"/>
                                </a:lnTo>
                                <a:lnTo>
                                  <a:pt x="253012" y="1135067"/>
                                </a:lnTo>
                                <a:lnTo>
                                  <a:pt x="253068" y="1136517"/>
                                </a:lnTo>
                                <a:lnTo>
                                  <a:pt x="253129" y="1134792"/>
                                </a:lnTo>
                                <a:lnTo>
                                  <a:pt x="253186" y="1133071"/>
                                </a:lnTo>
                                <a:lnTo>
                                  <a:pt x="253243" y="1144827"/>
                                </a:lnTo>
                                <a:lnTo>
                                  <a:pt x="253299" y="1149994"/>
                                </a:lnTo>
                                <a:lnTo>
                                  <a:pt x="253356" y="1156033"/>
                                </a:lnTo>
                                <a:lnTo>
                                  <a:pt x="253417" y="1146848"/>
                                </a:lnTo>
                                <a:lnTo>
                                  <a:pt x="253473" y="1141956"/>
                                </a:lnTo>
                                <a:lnTo>
                                  <a:pt x="253530" y="1129053"/>
                                </a:lnTo>
                                <a:lnTo>
                                  <a:pt x="253587" y="1146273"/>
                                </a:lnTo>
                                <a:lnTo>
                                  <a:pt x="253644" y="1134792"/>
                                </a:lnTo>
                                <a:lnTo>
                                  <a:pt x="253704" y="1135642"/>
                                </a:lnTo>
                                <a:lnTo>
                                  <a:pt x="253761" y="1127032"/>
                                </a:lnTo>
                                <a:lnTo>
                                  <a:pt x="253818" y="1146548"/>
                                </a:lnTo>
                                <a:lnTo>
                                  <a:pt x="253874" y="1130479"/>
                                </a:lnTo>
                                <a:lnTo>
                                  <a:pt x="253931" y="1142255"/>
                                </a:lnTo>
                                <a:lnTo>
                                  <a:pt x="253988" y="1125886"/>
                                </a:lnTo>
                                <a:lnTo>
                                  <a:pt x="254044" y="1145402"/>
                                </a:lnTo>
                                <a:lnTo>
                                  <a:pt x="254105" y="1151716"/>
                                </a:lnTo>
                                <a:lnTo>
                                  <a:pt x="254162" y="1126186"/>
                                </a:lnTo>
                                <a:lnTo>
                                  <a:pt x="254219" y="1155733"/>
                                </a:lnTo>
                                <a:lnTo>
                                  <a:pt x="254275" y="1126757"/>
                                </a:lnTo>
                                <a:lnTo>
                                  <a:pt x="254332" y="1127607"/>
                                </a:lnTo>
                                <a:lnTo>
                                  <a:pt x="254393" y="1131349"/>
                                </a:lnTo>
                                <a:lnTo>
                                  <a:pt x="254449" y="1128753"/>
                                </a:lnTo>
                                <a:lnTo>
                                  <a:pt x="254506" y="1139384"/>
                                </a:lnTo>
                                <a:lnTo>
                                  <a:pt x="254563" y="1152011"/>
                                </a:lnTo>
                                <a:lnTo>
                                  <a:pt x="254620" y="1140810"/>
                                </a:lnTo>
                                <a:lnTo>
                                  <a:pt x="254676" y="1134221"/>
                                </a:lnTo>
                                <a:lnTo>
                                  <a:pt x="254737" y="1120148"/>
                                </a:lnTo>
                                <a:lnTo>
                                  <a:pt x="254794" y="1138813"/>
                                </a:lnTo>
                                <a:lnTo>
                                  <a:pt x="254850" y="1124161"/>
                                </a:lnTo>
                                <a:lnTo>
                                  <a:pt x="254907" y="1140534"/>
                                </a:lnTo>
                                <a:lnTo>
                                  <a:pt x="254964" y="1132200"/>
                                </a:lnTo>
                                <a:lnTo>
                                  <a:pt x="255020" y="1143681"/>
                                </a:lnTo>
                                <a:lnTo>
                                  <a:pt x="255077" y="1129053"/>
                                </a:lnTo>
                                <a:lnTo>
                                  <a:pt x="255138" y="1128753"/>
                                </a:lnTo>
                                <a:lnTo>
                                  <a:pt x="255195" y="1123590"/>
                                </a:lnTo>
                                <a:lnTo>
                                  <a:pt x="255251" y="1139959"/>
                                </a:lnTo>
                                <a:lnTo>
                                  <a:pt x="255308" y="1124161"/>
                                </a:lnTo>
                                <a:lnTo>
                                  <a:pt x="255369" y="1135642"/>
                                </a:lnTo>
                                <a:lnTo>
                                  <a:pt x="255426" y="1135067"/>
                                </a:lnTo>
                                <a:lnTo>
                                  <a:pt x="255482" y="1121593"/>
                                </a:lnTo>
                                <a:lnTo>
                                  <a:pt x="255539" y="1124461"/>
                                </a:lnTo>
                                <a:lnTo>
                                  <a:pt x="255596" y="1151716"/>
                                </a:lnTo>
                                <a:lnTo>
                                  <a:pt x="255652" y="1120148"/>
                                </a:lnTo>
                                <a:lnTo>
                                  <a:pt x="255713" y="1138813"/>
                                </a:lnTo>
                                <a:lnTo>
                                  <a:pt x="255770" y="1127607"/>
                                </a:lnTo>
                                <a:lnTo>
                                  <a:pt x="255826" y="1126186"/>
                                </a:lnTo>
                                <a:lnTo>
                                  <a:pt x="255883" y="1125611"/>
                                </a:lnTo>
                                <a:lnTo>
                                  <a:pt x="255940" y="1128183"/>
                                </a:lnTo>
                                <a:lnTo>
                                  <a:pt x="255996" y="1147698"/>
                                </a:lnTo>
                                <a:lnTo>
                                  <a:pt x="256053" y="1139088"/>
                                </a:lnTo>
                                <a:lnTo>
                                  <a:pt x="256114" y="1124461"/>
                                </a:lnTo>
                                <a:lnTo>
                                  <a:pt x="256171" y="1132200"/>
                                </a:lnTo>
                                <a:lnTo>
                                  <a:pt x="256227" y="1133346"/>
                                </a:lnTo>
                                <a:lnTo>
                                  <a:pt x="256284" y="1129904"/>
                                </a:lnTo>
                                <a:lnTo>
                                  <a:pt x="256345" y="1134496"/>
                                </a:lnTo>
                                <a:lnTo>
                                  <a:pt x="256401" y="1135067"/>
                                </a:lnTo>
                                <a:lnTo>
                                  <a:pt x="256458" y="1130774"/>
                                </a:lnTo>
                                <a:lnTo>
                                  <a:pt x="256515" y="1135067"/>
                                </a:lnTo>
                                <a:lnTo>
                                  <a:pt x="256572" y="1135642"/>
                                </a:lnTo>
                                <a:lnTo>
                                  <a:pt x="256628" y="1125886"/>
                                </a:lnTo>
                                <a:lnTo>
                                  <a:pt x="256685" y="1140235"/>
                                </a:lnTo>
                                <a:lnTo>
                                  <a:pt x="256746" y="1137663"/>
                                </a:lnTo>
                                <a:lnTo>
                                  <a:pt x="256802" y="1134496"/>
                                </a:lnTo>
                                <a:lnTo>
                                  <a:pt x="256859" y="1141956"/>
                                </a:lnTo>
                                <a:lnTo>
                                  <a:pt x="256916" y="1143406"/>
                                </a:lnTo>
                                <a:lnTo>
                                  <a:pt x="256973" y="1149719"/>
                                </a:lnTo>
                                <a:lnTo>
                                  <a:pt x="257029" y="1140235"/>
                                </a:lnTo>
                                <a:lnTo>
                                  <a:pt x="257090" y="1135942"/>
                                </a:lnTo>
                                <a:lnTo>
                                  <a:pt x="257147" y="1136792"/>
                                </a:lnTo>
                                <a:lnTo>
                                  <a:pt x="257203" y="1141381"/>
                                </a:lnTo>
                                <a:lnTo>
                                  <a:pt x="257260" y="1147698"/>
                                </a:lnTo>
                                <a:lnTo>
                                  <a:pt x="257317" y="1131925"/>
                                </a:lnTo>
                                <a:lnTo>
                                  <a:pt x="257377" y="1126757"/>
                                </a:lnTo>
                                <a:lnTo>
                                  <a:pt x="257434" y="1150290"/>
                                </a:lnTo>
                                <a:lnTo>
                                  <a:pt x="257491" y="1145127"/>
                                </a:lnTo>
                                <a:lnTo>
                                  <a:pt x="257548" y="1139959"/>
                                </a:lnTo>
                                <a:lnTo>
                                  <a:pt x="257604" y="1128753"/>
                                </a:lnTo>
                                <a:lnTo>
                                  <a:pt x="257661" y="1140534"/>
                                </a:lnTo>
                                <a:lnTo>
                                  <a:pt x="257718" y="1135942"/>
                                </a:lnTo>
                                <a:lnTo>
                                  <a:pt x="257778" y="1141381"/>
                                </a:lnTo>
                                <a:lnTo>
                                  <a:pt x="257835" y="1138813"/>
                                </a:lnTo>
                                <a:lnTo>
                                  <a:pt x="257892" y="1125611"/>
                                </a:lnTo>
                                <a:lnTo>
                                  <a:pt x="257948" y="1133346"/>
                                </a:lnTo>
                                <a:lnTo>
                                  <a:pt x="258009" y="1148269"/>
                                </a:lnTo>
                                <a:lnTo>
                                  <a:pt x="258066" y="1147698"/>
                                </a:lnTo>
                                <a:lnTo>
                                  <a:pt x="258123" y="1145973"/>
                                </a:lnTo>
                                <a:lnTo>
                                  <a:pt x="258179" y="1144552"/>
                                </a:lnTo>
                                <a:lnTo>
                                  <a:pt x="258236" y="1150290"/>
                                </a:lnTo>
                                <a:lnTo>
                                  <a:pt x="258293" y="1143681"/>
                                </a:lnTo>
                                <a:lnTo>
                                  <a:pt x="258353" y="1143681"/>
                                </a:lnTo>
                                <a:lnTo>
                                  <a:pt x="258410" y="1137088"/>
                                </a:lnTo>
                                <a:lnTo>
                                  <a:pt x="258467" y="1143106"/>
                                </a:lnTo>
                                <a:lnTo>
                                  <a:pt x="258524" y="1148844"/>
                                </a:lnTo>
                                <a:lnTo>
                                  <a:pt x="258580" y="1139088"/>
                                </a:lnTo>
                                <a:lnTo>
                                  <a:pt x="258637" y="1147419"/>
                                </a:lnTo>
                                <a:lnTo>
                                  <a:pt x="258694" y="1145402"/>
                                </a:lnTo>
                                <a:lnTo>
                                  <a:pt x="258754" y="1129329"/>
                                </a:lnTo>
                                <a:lnTo>
                                  <a:pt x="258811" y="1145402"/>
                                </a:lnTo>
                                <a:lnTo>
                                  <a:pt x="258868" y="1135642"/>
                                </a:lnTo>
                                <a:lnTo>
                                  <a:pt x="258925" y="1141956"/>
                                </a:lnTo>
                                <a:lnTo>
                                  <a:pt x="258985" y="1144252"/>
                                </a:lnTo>
                                <a:lnTo>
                                  <a:pt x="259042" y="1149144"/>
                                </a:lnTo>
                                <a:lnTo>
                                  <a:pt x="259099" y="1154307"/>
                                </a:lnTo>
                                <a:lnTo>
                                  <a:pt x="259155" y="1130479"/>
                                </a:lnTo>
                                <a:lnTo>
                                  <a:pt x="259212" y="1149420"/>
                                </a:lnTo>
                                <a:lnTo>
                                  <a:pt x="259269" y="1133346"/>
                                </a:lnTo>
                                <a:lnTo>
                                  <a:pt x="259325" y="1130199"/>
                                </a:lnTo>
                                <a:lnTo>
                                  <a:pt x="259386" y="1138813"/>
                                </a:lnTo>
                                <a:lnTo>
                                  <a:pt x="259443" y="1131050"/>
                                </a:lnTo>
                                <a:lnTo>
                                  <a:pt x="259500" y="1131925"/>
                                </a:lnTo>
                                <a:lnTo>
                                  <a:pt x="259556" y="1136517"/>
                                </a:lnTo>
                                <a:lnTo>
                                  <a:pt x="259613" y="1135942"/>
                                </a:lnTo>
                                <a:lnTo>
                                  <a:pt x="259670" y="1145698"/>
                                </a:lnTo>
                                <a:lnTo>
                                  <a:pt x="259730" y="1153162"/>
                                </a:lnTo>
                                <a:lnTo>
                                  <a:pt x="259787" y="1129904"/>
                                </a:lnTo>
                                <a:lnTo>
                                  <a:pt x="259844" y="1149994"/>
                                </a:lnTo>
                                <a:lnTo>
                                  <a:pt x="259900" y="1158325"/>
                                </a:lnTo>
                                <a:lnTo>
                                  <a:pt x="259957" y="1146273"/>
                                </a:lnTo>
                                <a:lnTo>
                                  <a:pt x="260018" y="1137088"/>
                                </a:lnTo>
                                <a:lnTo>
                                  <a:pt x="260075" y="1141381"/>
                                </a:lnTo>
                                <a:lnTo>
                                  <a:pt x="260131" y="1139088"/>
                                </a:lnTo>
                                <a:lnTo>
                                  <a:pt x="260188" y="1141105"/>
                                </a:lnTo>
                                <a:lnTo>
                                  <a:pt x="260245" y="1136517"/>
                                </a:lnTo>
                                <a:lnTo>
                                  <a:pt x="260301" y="1135367"/>
                                </a:lnTo>
                                <a:lnTo>
                                  <a:pt x="260358" y="1138513"/>
                                </a:lnTo>
                                <a:lnTo>
                                  <a:pt x="260419" y="1132200"/>
                                </a:lnTo>
                                <a:lnTo>
                                  <a:pt x="260476" y="1139088"/>
                                </a:lnTo>
                                <a:lnTo>
                                  <a:pt x="260532" y="1131925"/>
                                </a:lnTo>
                                <a:lnTo>
                                  <a:pt x="260589" y="1128183"/>
                                </a:lnTo>
                                <a:lnTo>
                                  <a:pt x="260646" y="1141956"/>
                                </a:lnTo>
                                <a:lnTo>
                                  <a:pt x="260706" y="1147698"/>
                                </a:lnTo>
                                <a:lnTo>
                                  <a:pt x="260763" y="1142830"/>
                                </a:lnTo>
                                <a:lnTo>
                                  <a:pt x="260820" y="1135367"/>
                                </a:lnTo>
                                <a:lnTo>
                                  <a:pt x="260876" y="1117572"/>
                                </a:lnTo>
                                <a:lnTo>
                                  <a:pt x="260933" y="1136792"/>
                                </a:lnTo>
                                <a:lnTo>
                                  <a:pt x="260994" y="1140810"/>
                                </a:lnTo>
                                <a:lnTo>
                                  <a:pt x="261051" y="1166064"/>
                                </a:lnTo>
                                <a:lnTo>
                                  <a:pt x="261107" y="1138238"/>
                                </a:lnTo>
                                <a:lnTo>
                                  <a:pt x="261164" y="1124161"/>
                                </a:lnTo>
                                <a:lnTo>
                                  <a:pt x="261221" y="1143406"/>
                                </a:lnTo>
                                <a:lnTo>
                                  <a:pt x="261277" y="1136517"/>
                                </a:lnTo>
                                <a:lnTo>
                                  <a:pt x="261334" y="1130774"/>
                                </a:lnTo>
                                <a:lnTo>
                                  <a:pt x="261395" y="1139384"/>
                                </a:lnTo>
                                <a:lnTo>
                                  <a:pt x="261451" y="1131349"/>
                                </a:lnTo>
                                <a:lnTo>
                                  <a:pt x="261508" y="1136217"/>
                                </a:lnTo>
                                <a:lnTo>
                                  <a:pt x="261565" y="1122440"/>
                                </a:lnTo>
                                <a:lnTo>
                                  <a:pt x="261622" y="1136792"/>
                                </a:lnTo>
                                <a:lnTo>
                                  <a:pt x="261682" y="1141381"/>
                                </a:lnTo>
                                <a:lnTo>
                                  <a:pt x="261739" y="1134496"/>
                                </a:lnTo>
                                <a:lnTo>
                                  <a:pt x="261796" y="1135067"/>
                                </a:lnTo>
                                <a:lnTo>
                                  <a:pt x="261852" y="1134496"/>
                                </a:lnTo>
                                <a:lnTo>
                                  <a:pt x="261909" y="1131349"/>
                                </a:lnTo>
                                <a:lnTo>
                                  <a:pt x="261966" y="1149144"/>
                                </a:lnTo>
                                <a:lnTo>
                                  <a:pt x="262027" y="1128753"/>
                                </a:lnTo>
                                <a:lnTo>
                                  <a:pt x="262083" y="1150290"/>
                                </a:lnTo>
                                <a:lnTo>
                                  <a:pt x="262140" y="1131925"/>
                                </a:lnTo>
                                <a:lnTo>
                                  <a:pt x="262197" y="1134792"/>
                                </a:lnTo>
                                <a:lnTo>
                                  <a:pt x="262253" y="1134792"/>
                                </a:lnTo>
                                <a:lnTo>
                                  <a:pt x="262310" y="1134221"/>
                                </a:lnTo>
                                <a:lnTo>
                                  <a:pt x="262367" y="1154012"/>
                                </a:lnTo>
                                <a:lnTo>
                                  <a:pt x="262428" y="1137367"/>
                                </a:lnTo>
                                <a:lnTo>
                                  <a:pt x="262484" y="1146848"/>
                                </a:lnTo>
                                <a:lnTo>
                                  <a:pt x="262541" y="1138238"/>
                                </a:lnTo>
                                <a:lnTo>
                                  <a:pt x="262598" y="1143681"/>
                                </a:lnTo>
                                <a:lnTo>
                                  <a:pt x="262658" y="1129329"/>
                                </a:lnTo>
                                <a:lnTo>
                                  <a:pt x="262715" y="1144827"/>
                                </a:lnTo>
                                <a:lnTo>
                                  <a:pt x="262772" y="1131349"/>
                                </a:lnTo>
                                <a:lnTo>
                                  <a:pt x="262828" y="1146548"/>
                                </a:lnTo>
                                <a:lnTo>
                                  <a:pt x="262885" y="1143977"/>
                                </a:lnTo>
                                <a:lnTo>
                                  <a:pt x="262942" y="1125036"/>
                                </a:lnTo>
                                <a:lnTo>
                                  <a:pt x="263003" y="1136517"/>
                                </a:lnTo>
                                <a:lnTo>
                                  <a:pt x="263059" y="1143106"/>
                                </a:lnTo>
                                <a:lnTo>
                                  <a:pt x="263116" y="1134221"/>
                                </a:lnTo>
                                <a:lnTo>
                                  <a:pt x="263173" y="1148844"/>
                                </a:lnTo>
                                <a:lnTo>
                                  <a:pt x="263229" y="1160050"/>
                                </a:lnTo>
                                <a:lnTo>
                                  <a:pt x="263286" y="1131925"/>
                                </a:lnTo>
                                <a:lnTo>
                                  <a:pt x="263343" y="1141956"/>
                                </a:lnTo>
                                <a:lnTo>
                                  <a:pt x="263404" y="1131925"/>
                                </a:lnTo>
                                <a:lnTo>
                                  <a:pt x="263460" y="1130479"/>
                                </a:lnTo>
                                <a:lnTo>
                                  <a:pt x="263517" y="1135367"/>
                                </a:lnTo>
                                <a:lnTo>
                                  <a:pt x="263574" y="1137663"/>
                                </a:lnTo>
                                <a:lnTo>
                                  <a:pt x="263634" y="1128183"/>
                                </a:lnTo>
                                <a:lnTo>
                                  <a:pt x="263691" y="1119297"/>
                                </a:lnTo>
                                <a:lnTo>
                                  <a:pt x="263748" y="1145973"/>
                                </a:lnTo>
                                <a:lnTo>
                                  <a:pt x="263804" y="1145127"/>
                                </a:lnTo>
                                <a:lnTo>
                                  <a:pt x="263861" y="1121593"/>
                                </a:lnTo>
                                <a:lnTo>
                                  <a:pt x="263918" y="1118423"/>
                                </a:lnTo>
                                <a:lnTo>
                                  <a:pt x="263975" y="1129053"/>
                                </a:lnTo>
                                <a:lnTo>
                                  <a:pt x="264035" y="1129329"/>
                                </a:lnTo>
                                <a:lnTo>
                                  <a:pt x="264092" y="1124161"/>
                                </a:lnTo>
                                <a:lnTo>
                                  <a:pt x="264149" y="1142255"/>
                                </a:lnTo>
                                <a:lnTo>
                                  <a:pt x="264205" y="1137367"/>
                                </a:lnTo>
                                <a:lnTo>
                                  <a:pt x="264262" y="1134496"/>
                                </a:lnTo>
                                <a:lnTo>
                                  <a:pt x="264319" y="1137663"/>
                                </a:lnTo>
                                <a:lnTo>
                                  <a:pt x="264380" y="1126461"/>
                                </a:lnTo>
                                <a:lnTo>
                                  <a:pt x="264436" y="1144252"/>
                                </a:lnTo>
                                <a:lnTo>
                                  <a:pt x="264493" y="1133346"/>
                                </a:lnTo>
                                <a:lnTo>
                                  <a:pt x="264550" y="1136517"/>
                                </a:lnTo>
                                <a:lnTo>
                                  <a:pt x="264606" y="1149144"/>
                                </a:lnTo>
                                <a:lnTo>
                                  <a:pt x="264667" y="1125886"/>
                                </a:lnTo>
                                <a:lnTo>
                                  <a:pt x="264724" y="1153162"/>
                                </a:lnTo>
                                <a:lnTo>
                                  <a:pt x="264780" y="1133646"/>
                                </a:lnTo>
                                <a:lnTo>
                                  <a:pt x="264837" y="1131625"/>
                                </a:lnTo>
                                <a:lnTo>
                                  <a:pt x="264894" y="1141381"/>
                                </a:lnTo>
                                <a:lnTo>
                                  <a:pt x="264951" y="1148569"/>
                                </a:lnTo>
                                <a:lnTo>
                                  <a:pt x="265007" y="1144252"/>
                                </a:lnTo>
                                <a:lnTo>
                                  <a:pt x="265068" y="1121869"/>
                                </a:lnTo>
                                <a:lnTo>
                                  <a:pt x="265125" y="1131925"/>
                                </a:lnTo>
                                <a:lnTo>
                                  <a:pt x="265181" y="1143977"/>
                                </a:lnTo>
                                <a:lnTo>
                                  <a:pt x="265238" y="1139659"/>
                                </a:lnTo>
                                <a:lnTo>
                                  <a:pt x="265299" y="1154307"/>
                                </a:lnTo>
                                <a:lnTo>
                                  <a:pt x="265356" y="1122164"/>
                                </a:lnTo>
                                <a:lnTo>
                                  <a:pt x="265412" y="1142830"/>
                                </a:lnTo>
                                <a:lnTo>
                                  <a:pt x="265469" y="1127607"/>
                                </a:lnTo>
                                <a:lnTo>
                                  <a:pt x="265526" y="1144827"/>
                                </a:lnTo>
                                <a:lnTo>
                                  <a:pt x="265582" y="1129329"/>
                                </a:lnTo>
                                <a:lnTo>
                                  <a:pt x="265643" y="1133346"/>
                                </a:lnTo>
                                <a:lnTo>
                                  <a:pt x="265700" y="1137367"/>
                                </a:lnTo>
                                <a:lnTo>
                                  <a:pt x="265756" y="1136517"/>
                                </a:lnTo>
                                <a:lnTo>
                                  <a:pt x="265813" y="1127332"/>
                                </a:lnTo>
                                <a:lnTo>
                                  <a:pt x="265870" y="1164642"/>
                                </a:lnTo>
                                <a:lnTo>
                                  <a:pt x="265927" y="1139659"/>
                                </a:lnTo>
                                <a:lnTo>
                                  <a:pt x="265983" y="1145698"/>
                                </a:lnTo>
                                <a:lnTo>
                                  <a:pt x="266044" y="1149420"/>
                                </a:lnTo>
                                <a:lnTo>
                                  <a:pt x="266101" y="1139959"/>
                                </a:lnTo>
                                <a:lnTo>
                                  <a:pt x="266157" y="1133646"/>
                                </a:lnTo>
                                <a:lnTo>
                                  <a:pt x="266214" y="1143681"/>
                                </a:lnTo>
                                <a:lnTo>
                                  <a:pt x="266275" y="1134496"/>
                                </a:lnTo>
                                <a:lnTo>
                                  <a:pt x="266332" y="1141680"/>
                                </a:lnTo>
                                <a:lnTo>
                                  <a:pt x="266388" y="1123590"/>
                                </a:lnTo>
                                <a:lnTo>
                                  <a:pt x="266445" y="1144252"/>
                                </a:lnTo>
                                <a:lnTo>
                                  <a:pt x="266502" y="1139384"/>
                                </a:lnTo>
                                <a:lnTo>
                                  <a:pt x="266558" y="1152862"/>
                                </a:lnTo>
                                <a:lnTo>
                                  <a:pt x="266615" y="1135367"/>
                                </a:lnTo>
                                <a:lnTo>
                                  <a:pt x="266676" y="1142531"/>
                                </a:lnTo>
                                <a:lnTo>
                                  <a:pt x="266732" y="1156033"/>
                                </a:lnTo>
                                <a:lnTo>
                                  <a:pt x="266789" y="1139384"/>
                                </a:lnTo>
                                <a:lnTo>
                                  <a:pt x="266846" y="1125611"/>
                                </a:lnTo>
                                <a:lnTo>
                                  <a:pt x="266903" y="1142255"/>
                                </a:lnTo>
                                <a:lnTo>
                                  <a:pt x="266959" y="1139659"/>
                                </a:lnTo>
                                <a:lnTo>
                                  <a:pt x="267020" y="1149994"/>
                                </a:lnTo>
                                <a:lnTo>
                                  <a:pt x="267077" y="1158029"/>
                                </a:lnTo>
                                <a:lnTo>
                                  <a:pt x="267133" y="1143681"/>
                                </a:lnTo>
                                <a:lnTo>
                                  <a:pt x="267190" y="1140534"/>
                                </a:lnTo>
                                <a:lnTo>
                                  <a:pt x="267247" y="1141956"/>
                                </a:lnTo>
                                <a:lnTo>
                                  <a:pt x="267308" y="1144252"/>
                                </a:lnTo>
                                <a:lnTo>
                                  <a:pt x="267364" y="1150290"/>
                                </a:lnTo>
                                <a:lnTo>
                                  <a:pt x="267421" y="1134496"/>
                                </a:lnTo>
                                <a:lnTo>
                                  <a:pt x="267478" y="1146273"/>
                                </a:lnTo>
                                <a:lnTo>
                                  <a:pt x="267534" y="1134496"/>
                                </a:lnTo>
                                <a:lnTo>
                                  <a:pt x="267591" y="1133071"/>
                                </a:lnTo>
                                <a:lnTo>
                                  <a:pt x="267648" y="1137939"/>
                                </a:lnTo>
                                <a:lnTo>
                                  <a:pt x="267708" y="1133921"/>
                                </a:lnTo>
                                <a:lnTo>
                                  <a:pt x="267765" y="1133346"/>
                                </a:lnTo>
                                <a:lnTo>
                                  <a:pt x="267822" y="1139088"/>
                                </a:lnTo>
                                <a:lnTo>
                                  <a:pt x="267879" y="1141105"/>
                                </a:lnTo>
                                <a:lnTo>
                                  <a:pt x="267935" y="1156033"/>
                                </a:lnTo>
                                <a:lnTo>
                                  <a:pt x="267996" y="1147123"/>
                                </a:lnTo>
                                <a:lnTo>
                                  <a:pt x="268053" y="1137663"/>
                                </a:lnTo>
                                <a:lnTo>
                                  <a:pt x="268109" y="1156033"/>
                                </a:lnTo>
                                <a:lnTo>
                                  <a:pt x="268166" y="1143406"/>
                                </a:lnTo>
                                <a:lnTo>
                                  <a:pt x="268223" y="1135942"/>
                                </a:lnTo>
                                <a:lnTo>
                                  <a:pt x="268283" y="1154012"/>
                                </a:lnTo>
                                <a:lnTo>
                                  <a:pt x="268340" y="1143406"/>
                                </a:lnTo>
                                <a:lnTo>
                                  <a:pt x="268397" y="1142830"/>
                                </a:lnTo>
                                <a:lnTo>
                                  <a:pt x="268454" y="1141105"/>
                                </a:lnTo>
                                <a:lnTo>
                                  <a:pt x="268510" y="1133346"/>
                                </a:lnTo>
                                <a:lnTo>
                                  <a:pt x="268567" y="1137663"/>
                                </a:lnTo>
                                <a:lnTo>
                                  <a:pt x="268624" y="1151440"/>
                                </a:lnTo>
                                <a:lnTo>
                                  <a:pt x="268684" y="1145402"/>
                                </a:lnTo>
                                <a:lnTo>
                                  <a:pt x="268741" y="1141381"/>
                                </a:lnTo>
                                <a:lnTo>
                                  <a:pt x="268798" y="1133346"/>
                                </a:lnTo>
                                <a:lnTo>
                                  <a:pt x="268855" y="1138813"/>
                                </a:lnTo>
                                <a:lnTo>
                                  <a:pt x="268911" y="1155458"/>
                                </a:lnTo>
                                <a:lnTo>
                                  <a:pt x="268972" y="1145973"/>
                                </a:lnTo>
                                <a:lnTo>
                                  <a:pt x="269029" y="1164343"/>
                                </a:lnTo>
                                <a:lnTo>
                                  <a:pt x="269085" y="1143406"/>
                                </a:lnTo>
                                <a:lnTo>
                                  <a:pt x="269142" y="1154012"/>
                                </a:lnTo>
                                <a:lnTo>
                                  <a:pt x="269199" y="1135367"/>
                                </a:lnTo>
                                <a:lnTo>
                                  <a:pt x="269255" y="1137088"/>
                                </a:lnTo>
                                <a:lnTo>
                                  <a:pt x="269316" y="1145402"/>
                                </a:lnTo>
                                <a:lnTo>
                                  <a:pt x="269373" y="1155158"/>
                                </a:lnTo>
                                <a:lnTo>
                                  <a:pt x="269430" y="1127607"/>
                                </a:lnTo>
                                <a:lnTo>
                                  <a:pt x="269486" y="1135942"/>
                                </a:lnTo>
                                <a:lnTo>
                                  <a:pt x="269543" y="1143681"/>
                                </a:lnTo>
                                <a:lnTo>
                                  <a:pt x="269600" y="1141105"/>
                                </a:lnTo>
                                <a:lnTo>
                                  <a:pt x="269656" y="1134496"/>
                                </a:lnTo>
                                <a:lnTo>
                                  <a:pt x="269717" y="1128183"/>
                                </a:lnTo>
                                <a:lnTo>
                                  <a:pt x="269774" y="1154583"/>
                                </a:lnTo>
                                <a:lnTo>
                                  <a:pt x="269830" y="1147419"/>
                                </a:lnTo>
                                <a:lnTo>
                                  <a:pt x="269887" y="1139384"/>
                                </a:lnTo>
                                <a:lnTo>
                                  <a:pt x="269948" y="1156304"/>
                                </a:lnTo>
                                <a:lnTo>
                                  <a:pt x="270005" y="1131625"/>
                                </a:lnTo>
                                <a:lnTo>
                                  <a:pt x="270061" y="1151716"/>
                                </a:lnTo>
                                <a:lnTo>
                                  <a:pt x="270118" y="1134221"/>
                                </a:lnTo>
                                <a:lnTo>
                                  <a:pt x="270175" y="1154307"/>
                                </a:lnTo>
                                <a:lnTo>
                                  <a:pt x="270231" y="1136217"/>
                                </a:lnTo>
                                <a:lnTo>
                                  <a:pt x="270292" y="1129628"/>
                                </a:lnTo>
                                <a:lnTo>
                                  <a:pt x="270349" y="1147698"/>
                                </a:lnTo>
                                <a:lnTo>
                                  <a:pt x="270406" y="1156304"/>
                                </a:lnTo>
                                <a:lnTo>
                                  <a:pt x="270462" y="1150290"/>
                                </a:lnTo>
                                <a:lnTo>
                                  <a:pt x="270519" y="1137367"/>
                                </a:lnTo>
                                <a:lnTo>
                                  <a:pt x="270576" y="1154583"/>
                                </a:lnTo>
                                <a:lnTo>
                                  <a:pt x="270632" y="1141381"/>
                                </a:lnTo>
                                <a:lnTo>
                                  <a:pt x="270693" y="1138513"/>
                                </a:lnTo>
                                <a:lnTo>
                                  <a:pt x="270750" y="1141105"/>
                                </a:lnTo>
                                <a:lnTo>
                                  <a:pt x="270807" y="1147123"/>
                                </a:lnTo>
                                <a:lnTo>
                                  <a:pt x="270863" y="1131925"/>
                                </a:lnTo>
                                <a:lnTo>
                                  <a:pt x="270924" y="1145127"/>
                                </a:lnTo>
                                <a:lnTo>
                                  <a:pt x="270981" y="1154012"/>
                                </a:lnTo>
                                <a:lnTo>
                                  <a:pt x="271037" y="1154583"/>
                                </a:lnTo>
                                <a:lnTo>
                                  <a:pt x="271094" y="1141680"/>
                                </a:lnTo>
                                <a:lnTo>
                                  <a:pt x="271151" y="1135642"/>
                                </a:lnTo>
                                <a:lnTo>
                                  <a:pt x="271207" y="1140235"/>
                                </a:lnTo>
                                <a:lnTo>
                                  <a:pt x="271264" y="1159750"/>
                                </a:lnTo>
                                <a:lnTo>
                                  <a:pt x="271325" y="1154583"/>
                                </a:lnTo>
                                <a:lnTo>
                                  <a:pt x="271382" y="1129628"/>
                                </a:lnTo>
                                <a:lnTo>
                                  <a:pt x="271438" y="1145402"/>
                                </a:lnTo>
                                <a:lnTo>
                                  <a:pt x="271495" y="1160326"/>
                                </a:lnTo>
                                <a:lnTo>
                                  <a:pt x="271552" y="1149420"/>
                                </a:lnTo>
                                <a:lnTo>
                                  <a:pt x="271608" y="1155733"/>
                                </a:lnTo>
                                <a:lnTo>
                                  <a:pt x="271669" y="1150865"/>
                                </a:lnTo>
                                <a:lnTo>
                                  <a:pt x="271726" y="1163768"/>
                                </a:lnTo>
                                <a:lnTo>
                                  <a:pt x="271782" y="1149144"/>
                                </a:lnTo>
                                <a:lnTo>
                                  <a:pt x="271839" y="1165789"/>
                                </a:lnTo>
                                <a:lnTo>
                                  <a:pt x="271896" y="1154307"/>
                                </a:lnTo>
                                <a:lnTo>
                                  <a:pt x="271957" y="1158029"/>
                                </a:lnTo>
                                <a:lnTo>
                                  <a:pt x="272013" y="1157754"/>
                                </a:lnTo>
                                <a:lnTo>
                                  <a:pt x="272070" y="1143106"/>
                                </a:lnTo>
                                <a:lnTo>
                                  <a:pt x="272127" y="1142255"/>
                                </a:lnTo>
                                <a:lnTo>
                                  <a:pt x="272183" y="1150566"/>
                                </a:lnTo>
                                <a:lnTo>
                                  <a:pt x="272240" y="1144252"/>
                                </a:lnTo>
                                <a:lnTo>
                                  <a:pt x="272297" y="1150290"/>
                                </a:lnTo>
                                <a:lnTo>
                                  <a:pt x="272358" y="1143406"/>
                                </a:lnTo>
                                <a:lnTo>
                                  <a:pt x="272414" y="1154307"/>
                                </a:lnTo>
                                <a:lnTo>
                                  <a:pt x="272471" y="1137088"/>
                                </a:lnTo>
                                <a:lnTo>
                                  <a:pt x="272528" y="1138238"/>
                                </a:lnTo>
                                <a:lnTo>
                                  <a:pt x="272588" y="1145973"/>
                                </a:lnTo>
                                <a:lnTo>
                                  <a:pt x="272645" y="1146273"/>
                                </a:lnTo>
                                <a:lnTo>
                                  <a:pt x="272702" y="1143106"/>
                                </a:lnTo>
                                <a:lnTo>
                                  <a:pt x="272759" y="1166364"/>
                                </a:lnTo>
                                <a:lnTo>
                                  <a:pt x="272815" y="1126757"/>
                                </a:lnTo>
                                <a:lnTo>
                                  <a:pt x="272872" y="1142830"/>
                                </a:lnTo>
                                <a:lnTo>
                                  <a:pt x="272933" y="1155158"/>
                                </a:lnTo>
                                <a:lnTo>
                                  <a:pt x="272989" y="1143977"/>
                                </a:lnTo>
                                <a:lnTo>
                                  <a:pt x="273046" y="1151440"/>
                                </a:lnTo>
                                <a:lnTo>
                                  <a:pt x="273103" y="1162917"/>
                                </a:lnTo>
                                <a:lnTo>
                                  <a:pt x="273160" y="1129329"/>
                                </a:lnTo>
                                <a:lnTo>
                                  <a:pt x="273216" y="1150865"/>
                                </a:lnTo>
                                <a:lnTo>
                                  <a:pt x="273273" y="1133071"/>
                                </a:lnTo>
                                <a:lnTo>
                                  <a:pt x="273334" y="1149719"/>
                                </a:lnTo>
                                <a:lnTo>
                                  <a:pt x="273390" y="1147419"/>
                                </a:lnTo>
                                <a:lnTo>
                                  <a:pt x="273447" y="1140235"/>
                                </a:lnTo>
                                <a:lnTo>
                                  <a:pt x="273504" y="1140534"/>
                                </a:lnTo>
                                <a:lnTo>
                                  <a:pt x="273564" y="1149144"/>
                                </a:lnTo>
                                <a:lnTo>
                                  <a:pt x="273621" y="1134792"/>
                                </a:lnTo>
                                <a:lnTo>
                                  <a:pt x="273678" y="1148569"/>
                                </a:lnTo>
                                <a:lnTo>
                                  <a:pt x="273734" y="1149719"/>
                                </a:lnTo>
                                <a:lnTo>
                                  <a:pt x="273791" y="1164068"/>
                                </a:lnTo>
                                <a:lnTo>
                                  <a:pt x="273848" y="1141105"/>
                                </a:lnTo>
                                <a:lnTo>
                                  <a:pt x="273905" y="1149994"/>
                                </a:lnTo>
                                <a:lnTo>
                                  <a:pt x="273965" y="1144552"/>
                                </a:lnTo>
                                <a:lnTo>
                                  <a:pt x="274022" y="1149144"/>
                                </a:lnTo>
                                <a:lnTo>
                                  <a:pt x="274079" y="1131925"/>
                                </a:lnTo>
                                <a:lnTo>
                                  <a:pt x="274135" y="1139959"/>
                                </a:lnTo>
                                <a:lnTo>
                                  <a:pt x="274192" y="1150290"/>
                                </a:lnTo>
                                <a:lnTo>
                                  <a:pt x="274249" y="1151440"/>
                                </a:lnTo>
                                <a:lnTo>
                                  <a:pt x="274310" y="1134792"/>
                                </a:lnTo>
                                <a:lnTo>
                                  <a:pt x="274366" y="1146273"/>
                                </a:lnTo>
                                <a:lnTo>
                                  <a:pt x="274423" y="1149420"/>
                                </a:lnTo>
                                <a:lnTo>
                                  <a:pt x="274480" y="1148269"/>
                                </a:lnTo>
                                <a:lnTo>
                                  <a:pt x="274540" y="1130199"/>
                                </a:lnTo>
                                <a:lnTo>
                                  <a:pt x="274597" y="1148569"/>
                                </a:lnTo>
                                <a:lnTo>
                                  <a:pt x="274654" y="1153736"/>
                                </a:lnTo>
                                <a:lnTo>
                                  <a:pt x="274710" y="1145127"/>
                                </a:lnTo>
                                <a:lnTo>
                                  <a:pt x="274767" y="1144827"/>
                                </a:lnTo>
                                <a:lnTo>
                                  <a:pt x="274824" y="1149144"/>
                                </a:lnTo>
                                <a:lnTo>
                                  <a:pt x="274881" y="1150566"/>
                                </a:lnTo>
                                <a:lnTo>
                                  <a:pt x="274937" y="1135642"/>
                                </a:lnTo>
                                <a:lnTo>
                                  <a:pt x="274998" y="1141680"/>
                                </a:lnTo>
                                <a:lnTo>
                                  <a:pt x="275055" y="1139959"/>
                                </a:lnTo>
                                <a:lnTo>
                                  <a:pt x="275111" y="1134792"/>
                                </a:lnTo>
                                <a:lnTo>
                                  <a:pt x="275168" y="1124736"/>
                                </a:lnTo>
                                <a:lnTo>
                                  <a:pt x="275225" y="1133346"/>
                                </a:lnTo>
                                <a:lnTo>
                                  <a:pt x="275286" y="1148269"/>
                                </a:lnTo>
                                <a:lnTo>
                                  <a:pt x="275342" y="1122440"/>
                                </a:lnTo>
                                <a:lnTo>
                                  <a:pt x="275399" y="1151440"/>
                                </a:lnTo>
                                <a:lnTo>
                                  <a:pt x="275456" y="1142830"/>
                                </a:lnTo>
                                <a:lnTo>
                                  <a:pt x="275512" y="1137939"/>
                                </a:lnTo>
                                <a:lnTo>
                                  <a:pt x="275573" y="1150290"/>
                                </a:lnTo>
                                <a:lnTo>
                                  <a:pt x="275630" y="1138513"/>
                                </a:lnTo>
                                <a:lnTo>
                                  <a:pt x="275686" y="1148269"/>
                                </a:lnTo>
                                <a:lnTo>
                                  <a:pt x="275743" y="1122440"/>
                                </a:lnTo>
                                <a:lnTo>
                                  <a:pt x="275800" y="1141105"/>
                                </a:lnTo>
                                <a:lnTo>
                                  <a:pt x="275857" y="1149994"/>
                                </a:lnTo>
                                <a:lnTo>
                                  <a:pt x="275913" y="1143681"/>
                                </a:lnTo>
                                <a:lnTo>
                                  <a:pt x="275974" y="1137088"/>
                                </a:lnTo>
                                <a:lnTo>
                                  <a:pt x="276031" y="1146273"/>
                                </a:lnTo>
                                <a:lnTo>
                                  <a:pt x="276087" y="1138813"/>
                                </a:lnTo>
                                <a:lnTo>
                                  <a:pt x="276144" y="1140235"/>
                                </a:lnTo>
                                <a:lnTo>
                                  <a:pt x="276201" y="1145402"/>
                                </a:lnTo>
                                <a:lnTo>
                                  <a:pt x="276262" y="1145402"/>
                                </a:lnTo>
                                <a:lnTo>
                                  <a:pt x="276318" y="1132200"/>
                                </a:lnTo>
                                <a:lnTo>
                                  <a:pt x="276375" y="1156604"/>
                                </a:lnTo>
                                <a:lnTo>
                                  <a:pt x="276432" y="1144252"/>
                                </a:lnTo>
                                <a:lnTo>
                                  <a:pt x="276488" y="1143406"/>
                                </a:lnTo>
                                <a:lnTo>
                                  <a:pt x="276545" y="1144252"/>
                                </a:lnTo>
                                <a:lnTo>
                                  <a:pt x="276606" y="1144252"/>
                                </a:lnTo>
                                <a:lnTo>
                                  <a:pt x="276662" y="1142830"/>
                                </a:lnTo>
                                <a:lnTo>
                                  <a:pt x="276719" y="1129628"/>
                                </a:lnTo>
                                <a:lnTo>
                                  <a:pt x="276776" y="1144252"/>
                                </a:lnTo>
                                <a:lnTo>
                                  <a:pt x="276833" y="1147123"/>
                                </a:lnTo>
                                <a:lnTo>
                                  <a:pt x="276889" y="1140534"/>
                                </a:lnTo>
                                <a:lnTo>
                                  <a:pt x="276946" y="1140235"/>
                                </a:lnTo>
                                <a:lnTo>
                                  <a:pt x="277007" y="1134496"/>
                                </a:lnTo>
                                <a:lnTo>
                                  <a:pt x="277063" y="1127032"/>
                                </a:lnTo>
                                <a:lnTo>
                                  <a:pt x="277120" y="1153162"/>
                                </a:lnTo>
                                <a:lnTo>
                                  <a:pt x="277177" y="1141956"/>
                                </a:lnTo>
                                <a:lnTo>
                                  <a:pt x="277238" y="1157754"/>
                                </a:lnTo>
                                <a:lnTo>
                                  <a:pt x="277294" y="1151716"/>
                                </a:lnTo>
                                <a:lnTo>
                                  <a:pt x="277351" y="1133921"/>
                                </a:lnTo>
                                <a:lnTo>
                                  <a:pt x="277408" y="1147994"/>
                                </a:lnTo>
                                <a:lnTo>
                                  <a:pt x="277464" y="1154882"/>
                                </a:lnTo>
                                <a:lnTo>
                                  <a:pt x="277521" y="1135067"/>
                                </a:lnTo>
                                <a:lnTo>
                                  <a:pt x="277582" y="1146548"/>
                                </a:lnTo>
                                <a:lnTo>
                                  <a:pt x="277638" y="1143681"/>
                                </a:lnTo>
                                <a:lnTo>
                                  <a:pt x="277695" y="1136792"/>
                                </a:lnTo>
                                <a:lnTo>
                                  <a:pt x="277752" y="1157454"/>
                                </a:lnTo>
                                <a:lnTo>
                                  <a:pt x="277809" y="1139959"/>
                                </a:lnTo>
                                <a:lnTo>
                                  <a:pt x="277865" y="1150290"/>
                                </a:lnTo>
                                <a:lnTo>
                                  <a:pt x="277922" y="1140534"/>
                                </a:lnTo>
                                <a:lnTo>
                                  <a:pt x="277983" y="1139384"/>
                                </a:lnTo>
                                <a:lnTo>
                                  <a:pt x="278039" y="1154012"/>
                                </a:lnTo>
                                <a:lnTo>
                                  <a:pt x="278096" y="1132200"/>
                                </a:lnTo>
                                <a:lnTo>
                                  <a:pt x="278153" y="1142255"/>
                                </a:lnTo>
                                <a:lnTo>
                                  <a:pt x="278214" y="1160050"/>
                                </a:lnTo>
                                <a:lnTo>
                                  <a:pt x="278270" y="1125311"/>
                                </a:lnTo>
                                <a:lnTo>
                                  <a:pt x="278327" y="1151440"/>
                                </a:lnTo>
                                <a:lnTo>
                                  <a:pt x="278384" y="1135942"/>
                                </a:lnTo>
                                <a:lnTo>
                                  <a:pt x="278440" y="1152862"/>
                                </a:lnTo>
                                <a:lnTo>
                                  <a:pt x="278497" y="1142255"/>
                                </a:lnTo>
                                <a:lnTo>
                                  <a:pt x="278554" y="1133346"/>
                                </a:lnTo>
                                <a:lnTo>
                                  <a:pt x="278615" y="1160625"/>
                                </a:lnTo>
                                <a:lnTo>
                                  <a:pt x="278671" y="1134792"/>
                                </a:lnTo>
                                <a:lnTo>
                                  <a:pt x="278728" y="1141956"/>
                                </a:lnTo>
                                <a:lnTo>
                                  <a:pt x="278785" y="1147698"/>
                                </a:lnTo>
                                <a:lnTo>
                                  <a:pt x="278841" y="1139659"/>
                                </a:lnTo>
                                <a:lnTo>
                                  <a:pt x="278898" y="1139384"/>
                                </a:lnTo>
                                <a:lnTo>
                                  <a:pt x="278959" y="1155158"/>
                                </a:lnTo>
                                <a:lnTo>
                                  <a:pt x="279015" y="1134221"/>
                                </a:lnTo>
                                <a:lnTo>
                                  <a:pt x="279072" y="1139659"/>
                                </a:lnTo>
                                <a:lnTo>
                                  <a:pt x="279129" y="1141956"/>
                                </a:lnTo>
                                <a:lnTo>
                                  <a:pt x="279185" y="1129053"/>
                                </a:lnTo>
                                <a:lnTo>
                                  <a:pt x="279246" y="1149994"/>
                                </a:lnTo>
                                <a:lnTo>
                                  <a:pt x="279303" y="1131625"/>
                                </a:lnTo>
                                <a:lnTo>
                                  <a:pt x="279360" y="1148269"/>
                                </a:lnTo>
                                <a:lnTo>
                                  <a:pt x="279416" y="1141381"/>
                                </a:lnTo>
                                <a:lnTo>
                                  <a:pt x="279473" y="1147698"/>
                                </a:lnTo>
                                <a:lnTo>
                                  <a:pt x="279530" y="1139959"/>
                                </a:lnTo>
                                <a:lnTo>
                                  <a:pt x="279586" y="1143681"/>
                                </a:lnTo>
                                <a:lnTo>
                                  <a:pt x="279647" y="1133346"/>
                                </a:lnTo>
                                <a:lnTo>
                                  <a:pt x="279704" y="1158900"/>
                                </a:lnTo>
                                <a:lnTo>
                                  <a:pt x="279761" y="1144552"/>
                                </a:lnTo>
                                <a:lnTo>
                                  <a:pt x="279817" y="1165214"/>
                                </a:lnTo>
                                <a:lnTo>
                                  <a:pt x="279878" y="1141680"/>
                                </a:lnTo>
                                <a:lnTo>
                                  <a:pt x="279935" y="1151440"/>
                                </a:lnTo>
                                <a:lnTo>
                                  <a:pt x="279991" y="1156033"/>
                                </a:lnTo>
                                <a:lnTo>
                                  <a:pt x="280048" y="1142255"/>
                                </a:lnTo>
                                <a:lnTo>
                                  <a:pt x="280105" y="1141105"/>
                                </a:lnTo>
                                <a:lnTo>
                                  <a:pt x="280162" y="1133921"/>
                                </a:lnTo>
                                <a:lnTo>
                                  <a:pt x="280222" y="1150566"/>
                                </a:lnTo>
                                <a:lnTo>
                                  <a:pt x="280279" y="1126757"/>
                                </a:lnTo>
                                <a:lnTo>
                                  <a:pt x="280336" y="1150290"/>
                                </a:lnTo>
                                <a:lnTo>
                                  <a:pt x="280392" y="1143977"/>
                                </a:lnTo>
                                <a:lnTo>
                                  <a:pt x="280449" y="1153437"/>
                                </a:lnTo>
                                <a:lnTo>
                                  <a:pt x="280506" y="1149144"/>
                                </a:lnTo>
                                <a:lnTo>
                                  <a:pt x="280562" y="1147419"/>
                                </a:lnTo>
                                <a:lnTo>
                                  <a:pt x="280623" y="1139384"/>
                                </a:lnTo>
                                <a:lnTo>
                                  <a:pt x="280680" y="1158029"/>
                                </a:lnTo>
                                <a:lnTo>
                                  <a:pt x="280737" y="1142830"/>
                                </a:lnTo>
                                <a:lnTo>
                                  <a:pt x="280793" y="1147419"/>
                                </a:lnTo>
                                <a:lnTo>
                                  <a:pt x="280854" y="1142531"/>
                                </a:lnTo>
                                <a:lnTo>
                                  <a:pt x="280911" y="1153437"/>
                                </a:lnTo>
                                <a:lnTo>
                                  <a:pt x="280967" y="1147698"/>
                                </a:lnTo>
                                <a:lnTo>
                                  <a:pt x="281024" y="1159750"/>
                                </a:lnTo>
                                <a:lnTo>
                                  <a:pt x="281081" y="1141956"/>
                                </a:lnTo>
                                <a:lnTo>
                                  <a:pt x="281138" y="1147419"/>
                                </a:lnTo>
                                <a:lnTo>
                                  <a:pt x="281194" y="1140534"/>
                                </a:lnTo>
                                <a:lnTo>
                                  <a:pt x="281255" y="1163193"/>
                                </a:lnTo>
                                <a:lnTo>
                                  <a:pt x="281312" y="1143977"/>
                                </a:lnTo>
                                <a:lnTo>
                                  <a:pt x="281368" y="1147994"/>
                                </a:lnTo>
                                <a:lnTo>
                                  <a:pt x="281425" y="1143106"/>
                                </a:lnTo>
                                <a:lnTo>
                                  <a:pt x="281482" y="1135367"/>
                                </a:lnTo>
                                <a:lnTo>
                                  <a:pt x="281538" y="1132499"/>
                                </a:lnTo>
                                <a:lnTo>
                                  <a:pt x="281599" y="1136217"/>
                                </a:lnTo>
                                <a:lnTo>
                                  <a:pt x="281656" y="1130199"/>
                                </a:lnTo>
                                <a:lnTo>
                                  <a:pt x="281713" y="1144252"/>
                                </a:lnTo>
                                <a:lnTo>
                                  <a:pt x="281769" y="1150566"/>
                                </a:lnTo>
                                <a:lnTo>
                                  <a:pt x="281830" y="1143406"/>
                                </a:lnTo>
                                <a:lnTo>
                                  <a:pt x="281887" y="1129904"/>
                                </a:lnTo>
                                <a:lnTo>
                                  <a:pt x="281943" y="1146548"/>
                                </a:lnTo>
                                <a:lnTo>
                                  <a:pt x="282000" y="1144252"/>
                                </a:lnTo>
                                <a:lnTo>
                                  <a:pt x="282057" y="1145973"/>
                                </a:lnTo>
                                <a:lnTo>
                                  <a:pt x="282114" y="1138813"/>
                                </a:lnTo>
                                <a:lnTo>
                                  <a:pt x="282170" y="1156033"/>
                                </a:lnTo>
                                <a:lnTo>
                                  <a:pt x="282227" y="1156304"/>
                                </a:lnTo>
                                <a:lnTo>
                                  <a:pt x="282288" y="1147698"/>
                                </a:lnTo>
                                <a:lnTo>
                                  <a:pt x="282344" y="1147698"/>
                                </a:lnTo>
                                <a:lnTo>
                                  <a:pt x="282401" y="1135067"/>
                                </a:lnTo>
                                <a:lnTo>
                                  <a:pt x="282458" y="1149144"/>
                                </a:lnTo>
                                <a:lnTo>
                                  <a:pt x="282514" y="1135642"/>
                                </a:lnTo>
                                <a:lnTo>
                                  <a:pt x="282575" y="1142830"/>
                                </a:lnTo>
                                <a:lnTo>
                                  <a:pt x="282632" y="1139384"/>
                                </a:lnTo>
                                <a:lnTo>
                                  <a:pt x="282689" y="1140534"/>
                                </a:lnTo>
                                <a:lnTo>
                                  <a:pt x="282745" y="1130479"/>
                                </a:lnTo>
                                <a:lnTo>
                                  <a:pt x="282802" y="1135942"/>
                                </a:lnTo>
                                <a:lnTo>
                                  <a:pt x="282863" y="1147123"/>
                                </a:lnTo>
                                <a:lnTo>
                                  <a:pt x="282919" y="1146848"/>
                                </a:lnTo>
                                <a:lnTo>
                                  <a:pt x="282976" y="1157754"/>
                                </a:lnTo>
                                <a:lnTo>
                                  <a:pt x="283033" y="1148844"/>
                                </a:lnTo>
                                <a:lnTo>
                                  <a:pt x="283090" y="1135642"/>
                                </a:lnTo>
                                <a:lnTo>
                                  <a:pt x="283146" y="1134221"/>
                                </a:lnTo>
                                <a:lnTo>
                                  <a:pt x="283203" y="1161196"/>
                                </a:lnTo>
                                <a:lnTo>
                                  <a:pt x="283264" y="1152586"/>
                                </a:lnTo>
                                <a:lnTo>
                                  <a:pt x="283320" y="1144827"/>
                                </a:lnTo>
                                <a:lnTo>
                                  <a:pt x="283377" y="1146548"/>
                                </a:lnTo>
                                <a:lnTo>
                                  <a:pt x="283434" y="1144552"/>
                                </a:lnTo>
                                <a:lnTo>
                                  <a:pt x="283490" y="1140810"/>
                                </a:lnTo>
                                <a:lnTo>
                                  <a:pt x="283551" y="1141381"/>
                                </a:lnTo>
                                <a:lnTo>
                                  <a:pt x="283608" y="1150290"/>
                                </a:lnTo>
                                <a:lnTo>
                                  <a:pt x="283664" y="1142255"/>
                                </a:lnTo>
                                <a:lnTo>
                                  <a:pt x="283721" y="1140810"/>
                                </a:lnTo>
                                <a:lnTo>
                                  <a:pt x="283778" y="1149719"/>
                                </a:lnTo>
                                <a:lnTo>
                                  <a:pt x="283835" y="1145698"/>
                                </a:lnTo>
                                <a:lnTo>
                                  <a:pt x="283895" y="1142531"/>
                                </a:lnTo>
                                <a:lnTo>
                                  <a:pt x="283952" y="1141105"/>
                                </a:lnTo>
                                <a:lnTo>
                                  <a:pt x="284009" y="1144552"/>
                                </a:lnTo>
                                <a:lnTo>
                                  <a:pt x="284065" y="1149719"/>
                                </a:lnTo>
                                <a:lnTo>
                                  <a:pt x="284122" y="1149420"/>
                                </a:lnTo>
                                <a:lnTo>
                                  <a:pt x="284179" y="1127907"/>
                                </a:lnTo>
                                <a:lnTo>
                                  <a:pt x="284236" y="1153736"/>
                                </a:lnTo>
                                <a:lnTo>
                                  <a:pt x="284296" y="1138813"/>
                                </a:lnTo>
                                <a:lnTo>
                                  <a:pt x="284353" y="1139659"/>
                                </a:lnTo>
                                <a:lnTo>
                                  <a:pt x="284410" y="1143681"/>
                                </a:lnTo>
                                <a:lnTo>
                                  <a:pt x="284466" y="1141956"/>
                                </a:lnTo>
                                <a:lnTo>
                                  <a:pt x="284527" y="1139959"/>
                                </a:lnTo>
                                <a:lnTo>
                                  <a:pt x="284584" y="1145127"/>
                                </a:lnTo>
                                <a:lnTo>
                                  <a:pt x="284641" y="1144827"/>
                                </a:lnTo>
                                <a:lnTo>
                                  <a:pt x="284697" y="1141381"/>
                                </a:lnTo>
                                <a:lnTo>
                                  <a:pt x="284754" y="1155158"/>
                                </a:lnTo>
                                <a:lnTo>
                                  <a:pt x="284811" y="1143406"/>
                                </a:lnTo>
                                <a:lnTo>
                                  <a:pt x="284871" y="1147123"/>
                                </a:lnTo>
                                <a:lnTo>
                                  <a:pt x="284928" y="1160326"/>
                                </a:lnTo>
                                <a:lnTo>
                                  <a:pt x="284985" y="1150566"/>
                                </a:lnTo>
                                <a:lnTo>
                                  <a:pt x="285042" y="1154882"/>
                                </a:lnTo>
                                <a:lnTo>
                                  <a:pt x="285098" y="1144552"/>
                                </a:lnTo>
                                <a:lnTo>
                                  <a:pt x="285155" y="1150566"/>
                                </a:lnTo>
                                <a:lnTo>
                                  <a:pt x="285212" y="1139384"/>
                                </a:lnTo>
                                <a:lnTo>
                                  <a:pt x="285272" y="1158029"/>
                                </a:lnTo>
                                <a:lnTo>
                                  <a:pt x="285329" y="1146848"/>
                                </a:lnTo>
                                <a:lnTo>
                                  <a:pt x="285386" y="1154307"/>
                                </a:lnTo>
                                <a:lnTo>
                                  <a:pt x="285442" y="1143977"/>
                                </a:lnTo>
                                <a:lnTo>
                                  <a:pt x="285503" y="1153162"/>
                                </a:lnTo>
                                <a:lnTo>
                                  <a:pt x="285560" y="1146548"/>
                                </a:lnTo>
                                <a:lnTo>
                                  <a:pt x="285616" y="1154583"/>
                                </a:lnTo>
                                <a:lnTo>
                                  <a:pt x="285673" y="1150865"/>
                                </a:lnTo>
                                <a:lnTo>
                                  <a:pt x="285730" y="1151140"/>
                                </a:lnTo>
                                <a:lnTo>
                                  <a:pt x="285787" y="1142255"/>
                                </a:lnTo>
                                <a:lnTo>
                                  <a:pt x="285843" y="1143106"/>
                                </a:lnTo>
                                <a:lnTo>
                                  <a:pt x="285904" y="1149994"/>
                                </a:lnTo>
                                <a:lnTo>
                                  <a:pt x="285961" y="1135942"/>
                                </a:lnTo>
                                <a:lnTo>
                                  <a:pt x="286017" y="1153736"/>
                                </a:lnTo>
                                <a:lnTo>
                                  <a:pt x="286074" y="1136217"/>
                                </a:lnTo>
                                <a:lnTo>
                                  <a:pt x="286131" y="1144252"/>
                                </a:lnTo>
                                <a:lnTo>
                                  <a:pt x="286188" y="1155158"/>
                                </a:lnTo>
                                <a:lnTo>
                                  <a:pt x="286248" y="1152586"/>
                                </a:lnTo>
                                <a:lnTo>
                                  <a:pt x="286305" y="1154012"/>
                                </a:lnTo>
                                <a:lnTo>
                                  <a:pt x="286362" y="1152862"/>
                                </a:lnTo>
                                <a:lnTo>
                                  <a:pt x="286418" y="1149719"/>
                                </a:lnTo>
                                <a:lnTo>
                                  <a:pt x="286475" y="1137663"/>
                                </a:lnTo>
                                <a:lnTo>
                                  <a:pt x="286536" y="1136217"/>
                                </a:lnTo>
                                <a:lnTo>
                                  <a:pt x="286593" y="1144552"/>
                                </a:lnTo>
                                <a:lnTo>
                                  <a:pt x="286649" y="1147123"/>
                                </a:lnTo>
                                <a:lnTo>
                                  <a:pt x="286706" y="1154307"/>
                                </a:lnTo>
                                <a:lnTo>
                                  <a:pt x="286763" y="1153162"/>
                                </a:lnTo>
                                <a:lnTo>
                                  <a:pt x="286819" y="1150290"/>
                                </a:lnTo>
                                <a:lnTo>
                                  <a:pt x="286876" y="1158325"/>
                                </a:lnTo>
                                <a:lnTo>
                                  <a:pt x="286937" y="1142255"/>
                                </a:lnTo>
                                <a:lnTo>
                                  <a:pt x="286993" y="1147419"/>
                                </a:lnTo>
                                <a:lnTo>
                                  <a:pt x="287050" y="1156879"/>
                                </a:lnTo>
                                <a:lnTo>
                                  <a:pt x="287107" y="1167785"/>
                                </a:lnTo>
                                <a:lnTo>
                                  <a:pt x="287168" y="1155733"/>
                                </a:lnTo>
                                <a:lnTo>
                                  <a:pt x="287224" y="1160896"/>
                                </a:lnTo>
                                <a:lnTo>
                                  <a:pt x="287281" y="1139659"/>
                                </a:lnTo>
                                <a:lnTo>
                                  <a:pt x="287338" y="1158029"/>
                                </a:lnTo>
                                <a:lnTo>
                                  <a:pt x="287394" y="1149719"/>
                                </a:lnTo>
                                <a:lnTo>
                                  <a:pt x="287451" y="1139659"/>
                                </a:lnTo>
                                <a:lnTo>
                                  <a:pt x="287512" y="1156304"/>
                                </a:lnTo>
                                <a:lnTo>
                                  <a:pt x="287569" y="1150566"/>
                                </a:lnTo>
                                <a:lnTo>
                                  <a:pt x="287625" y="1147994"/>
                                </a:lnTo>
                                <a:lnTo>
                                  <a:pt x="287682" y="1142830"/>
                                </a:lnTo>
                                <a:lnTo>
                                  <a:pt x="287739" y="1149144"/>
                                </a:lnTo>
                                <a:lnTo>
                                  <a:pt x="287795" y="1150290"/>
                                </a:lnTo>
                                <a:lnTo>
                                  <a:pt x="287852" y="1151140"/>
                                </a:lnTo>
                                <a:lnTo>
                                  <a:pt x="287913" y="1156604"/>
                                </a:lnTo>
                                <a:lnTo>
                                  <a:pt x="287969" y="1158029"/>
                                </a:lnTo>
                                <a:lnTo>
                                  <a:pt x="288026" y="1149994"/>
                                </a:lnTo>
                                <a:lnTo>
                                  <a:pt x="288083" y="1162346"/>
                                </a:lnTo>
                                <a:lnTo>
                                  <a:pt x="288144" y="1138238"/>
                                </a:lnTo>
                                <a:lnTo>
                                  <a:pt x="288200" y="1157179"/>
                                </a:lnTo>
                                <a:lnTo>
                                  <a:pt x="288257" y="1169506"/>
                                </a:lnTo>
                                <a:lnTo>
                                  <a:pt x="288314" y="1160326"/>
                                </a:lnTo>
                                <a:lnTo>
                                  <a:pt x="288370" y="1158325"/>
                                </a:lnTo>
                                <a:lnTo>
                                  <a:pt x="288427" y="1153162"/>
                                </a:lnTo>
                                <a:lnTo>
                                  <a:pt x="288484" y="1143406"/>
                                </a:lnTo>
                                <a:lnTo>
                                  <a:pt x="288545" y="1155458"/>
                                </a:lnTo>
                                <a:lnTo>
                                  <a:pt x="288601" y="1149994"/>
                                </a:lnTo>
                                <a:lnTo>
                                  <a:pt x="288658" y="1143977"/>
                                </a:lnTo>
                                <a:lnTo>
                                  <a:pt x="288715" y="1156033"/>
                                </a:lnTo>
                                <a:lnTo>
                                  <a:pt x="288771" y="1157754"/>
                                </a:lnTo>
                                <a:lnTo>
                                  <a:pt x="288828" y="1152287"/>
                                </a:lnTo>
                                <a:lnTo>
                                  <a:pt x="288889" y="1158325"/>
                                </a:lnTo>
                                <a:lnTo>
                                  <a:pt x="288945" y="1144252"/>
                                </a:lnTo>
                                <a:lnTo>
                                  <a:pt x="289002" y="1150290"/>
                                </a:lnTo>
                                <a:lnTo>
                                  <a:pt x="289059" y="1154012"/>
                                </a:lnTo>
                                <a:lnTo>
                                  <a:pt x="289120" y="1158029"/>
                                </a:lnTo>
                                <a:lnTo>
                                  <a:pt x="289176" y="1155158"/>
                                </a:lnTo>
                                <a:lnTo>
                                  <a:pt x="289233" y="1141680"/>
                                </a:lnTo>
                                <a:lnTo>
                                  <a:pt x="289290" y="1147994"/>
                                </a:lnTo>
                                <a:lnTo>
                                  <a:pt x="289346" y="1154012"/>
                                </a:lnTo>
                                <a:lnTo>
                                  <a:pt x="289403" y="1154307"/>
                                </a:lnTo>
                                <a:lnTo>
                                  <a:pt x="289460" y="1157179"/>
                                </a:lnTo>
                                <a:lnTo>
                                  <a:pt x="289516" y="1152287"/>
                                </a:lnTo>
                                <a:lnTo>
                                  <a:pt x="289577" y="1152862"/>
                                </a:lnTo>
                                <a:lnTo>
                                  <a:pt x="289634" y="1165789"/>
                                </a:lnTo>
                                <a:lnTo>
                                  <a:pt x="289691" y="1159750"/>
                                </a:lnTo>
                                <a:lnTo>
                                  <a:pt x="289747" y="1154307"/>
                                </a:lnTo>
                                <a:lnTo>
                                  <a:pt x="289804" y="1147419"/>
                                </a:lnTo>
                                <a:lnTo>
                                  <a:pt x="289865" y="1149420"/>
                                </a:lnTo>
                                <a:lnTo>
                                  <a:pt x="289921" y="1157754"/>
                                </a:lnTo>
                                <a:lnTo>
                                  <a:pt x="289978" y="1145973"/>
                                </a:lnTo>
                                <a:lnTo>
                                  <a:pt x="290035" y="1139659"/>
                                </a:lnTo>
                                <a:lnTo>
                                  <a:pt x="290092" y="1169231"/>
                                </a:lnTo>
                                <a:lnTo>
                                  <a:pt x="290152" y="1159475"/>
                                </a:lnTo>
                                <a:lnTo>
                                  <a:pt x="290209" y="1128478"/>
                                </a:lnTo>
                                <a:lnTo>
                                  <a:pt x="290266" y="1153437"/>
                                </a:lnTo>
                                <a:lnTo>
                                  <a:pt x="290322" y="1154882"/>
                                </a:lnTo>
                                <a:lnTo>
                                  <a:pt x="290379" y="1145698"/>
                                </a:lnTo>
                                <a:lnTo>
                                  <a:pt x="290436" y="1145127"/>
                                </a:lnTo>
                                <a:lnTo>
                                  <a:pt x="290492" y="1147698"/>
                                </a:lnTo>
                                <a:lnTo>
                                  <a:pt x="290553" y="1143406"/>
                                </a:lnTo>
                                <a:lnTo>
                                  <a:pt x="290610" y="1153437"/>
                                </a:lnTo>
                                <a:lnTo>
                                  <a:pt x="290667" y="1122739"/>
                                </a:lnTo>
                                <a:lnTo>
                                  <a:pt x="290723" y="1161771"/>
                                </a:lnTo>
                                <a:lnTo>
                                  <a:pt x="290780" y="1151716"/>
                                </a:lnTo>
                                <a:lnTo>
                                  <a:pt x="290841" y="1149144"/>
                                </a:lnTo>
                                <a:lnTo>
                                  <a:pt x="290897" y="1143106"/>
                                </a:lnTo>
                                <a:lnTo>
                                  <a:pt x="290954" y="1137088"/>
                                </a:lnTo>
                                <a:lnTo>
                                  <a:pt x="291011" y="1154882"/>
                                </a:lnTo>
                                <a:lnTo>
                                  <a:pt x="291068" y="1148269"/>
                                </a:lnTo>
                                <a:lnTo>
                                  <a:pt x="291124" y="1149719"/>
                                </a:lnTo>
                                <a:lnTo>
                                  <a:pt x="291185" y="1144827"/>
                                </a:lnTo>
                                <a:lnTo>
                                  <a:pt x="291242" y="1156879"/>
                                </a:lnTo>
                                <a:lnTo>
                                  <a:pt x="291298" y="1160896"/>
                                </a:lnTo>
                                <a:lnTo>
                                  <a:pt x="291355" y="1146273"/>
                                </a:lnTo>
                                <a:lnTo>
                                  <a:pt x="291412" y="1154583"/>
                                </a:lnTo>
                                <a:lnTo>
                                  <a:pt x="291468" y="1155158"/>
                                </a:lnTo>
                                <a:lnTo>
                                  <a:pt x="291525" y="1148269"/>
                                </a:lnTo>
                                <a:lnTo>
                                  <a:pt x="291586" y="1137367"/>
                                </a:lnTo>
                                <a:lnTo>
                                  <a:pt x="291643" y="1146848"/>
                                </a:lnTo>
                                <a:lnTo>
                                  <a:pt x="291699" y="1156604"/>
                                </a:lnTo>
                                <a:lnTo>
                                  <a:pt x="291756" y="1160326"/>
                                </a:lnTo>
                                <a:lnTo>
                                  <a:pt x="291817" y="1146548"/>
                                </a:lnTo>
                                <a:lnTo>
                                  <a:pt x="291873" y="1143106"/>
                                </a:lnTo>
                                <a:lnTo>
                                  <a:pt x="291930" y="1144827"/>
                                </a:lnTo>
                                <a:lnTo>
                                  <a:pt x="291987" y="1158900"/>
                                </a:lnTo>
                                <a:lnTo>
                                  <a:pt x="292044" y="1147698"/>
                                </a:lnTo>
                                <a:lnTo>
                                  <a:pt x="292100" y="1155458"/>
                                </a:lnTo>
                                <a:lnTo>
                                  <a:pt x="292161" y="1157754"/>
                                </a:lnTo>
                                <a:lnTo>
                                  <a:pt x="292218" y="1133071"/>
                                </a:lnTo>
                                <a:lnTo>
                                  <a:pt x="292274" y="1143977"/>
                                </a:lnTo>
                                <a:lnTo>
                                  <a:pt x="292331" y="1157754"/>
                                </a:lnTo>
                                <a:lnTo>
                                  <a:pt x="292388" y="1156879"/>
                                </a:lnTo>
                                <a:lnTo>
                                  <a:pt x="292444" y="1133346"/>
                                </a:lnTo>
                                <a:lnTo>
                                  <a:pt x="292501" y="1154307"/>
                                </a:lnTo>
                                <a:lnTo>
                                  <a:pt x="292562" y="1154307"/>
                                </a:lnTo>
                                <a:lnTo>
                                  <a:pt x="292619" y="1151140"/>
                                </a:lnTo>
                                <a:lnTo>
                                  <a:pt x="292675" y="1136517"/>
                                </a:lnTo>
                                <a:lnTo>
                                  <a:pt x="292732" y="1126461"/>
                                </a:lnTo>
                                <a:lnTo>
                                  <a:pt x="292793" y="1166639"/>
                                </a:lnTo>
                                <a:lnTo>
                                  <a:pt x="292849" y="1161771"/>
                                </a:lnTo>
                                <a:lnTo>
                                  <a:pt x="292906" y="1146848"/>
                                </a:lnTo>
                                <a:lnTo>
                                  <a:pt x="292963" y="1140810"/>
                                </a:lnTo>
                                <a:lnTo>
                                  <a:pt x="293020" y="1149719"/>
                                </a:lnTo>
                                <a:lnTo>
                                  <a:pt x="293076" y="1145402"/>
                                </a:lnTo>
                                <a:lnTo>
                                  <a:pt x="293133" y="1160896"/>
                                </a:lnTo>
                                <a:lnTo>
                                  <a:pt x="293194" y="1148269"/>
                                </a:lnTo>
                                <a:lnTo>
                                  <a:pt x="293250" y="1143681"/>
                                </a:lnTo>
                                <a:lnTo>
                                  <a:pt x="293307" y="1151140"/>
                                </a:lnTo>
                                <a:lnTo>
                                  <a:pt x="293364" y="1152287"/>
                                </a:lnTo>
                                <a:lnTo>
                                  <a:pt x="293420" y="1135642"/>
                                </a:lnTo>
                                <a:lnTo>
                                  <a:pt x="293477" y="1157754"/>
                                </a:lnTo>
                                <a:lnTo>
                                  <a:pt x="293538" y="1169231"/>
                                </a:lnTo>
                                <a:lnTo>
                                  <a:pt x="293595" y="1163768"/>
                                </a:lnTo>
                                <a:lnTo>
                                  <a:pt x="293651" y="1135942"/>
                                </a:lnTo>
                                <a:lnTo>
                                  <a:pt x="293708" y="1143977"/>
                                </a:lnTo>
                                <a:lnTo>
                                  <a:pt x="293765" y="1145402"/>
                                </a:lnTo>
                                <a:lnTo>
                                  <a:pt x="293825" y="1150566"/>
                                </a:lnTo>
                                <a:lnTo>
                                  <a:pt x="293882" y="1160326"/>
                                </a:lnTo>
                                <a:lnTo>
                                  <a:pt x="293939" y="1152011"/>
                                </a:lnTo>
                                <a:lnTo>
                                  <a:pt x="293996" y="1152586"/>
                                </a:lnTo>
                                <a:lnTo>
                                  <a:pt x="294052" y="1158325"/>
                                </a:lnTo>
                                <a:lnTo>
                                  <a:pt x="294109" y="1150566"/>
                                </a:lnTo>
                                <a:lnTo>
                                  <a:pt x="294166" y="1155733"/>
                                </a:lnTo>
                                <a:lnTo>
                                  <a:pt x="294226" y="1149420"/>
                                </a:lnTo>
                                <a:lnTo>
                                  <a:pt x="294283" y="1168360"/>
                                </a:lnTo>
                                <a:lnTo>
                                  <a:pt x="294340" y="1162618"/>
                                </a:lnTo>
                                <a:lnTo>
                                  <a:pt x="294396" y="1143977"/>
                                </a:lnTo>
                                <a:lnTo>
                                  <a:pt x="294457" y="1152287"/>
                                </a:lnTo>
                                <a:lnTo>
                                  <a:pt x="294514" y="1154307"/>
                                </a:lnTo>
                                <a:lnTo>
                                  <a:pt x="294571" y="1158325"/>
                                </a:lnTo>
                                <a:lnTo>
                                  <a:pt x="294627" y="1167510"/>
                                </a:lnTo>
                                <a:lnTo>
                                  <a:pt x="294684" y="1143977"/>
                                </a:lnTo>
                                <a:lnTo>
                                  <a:pt x="294741" y="1155733"/>
                                </a:lnTo>
                                <a:lnTo>
                                  <a:pt x="294801" y="1157754"/>
                                </a:lnTo>
                                <a:lnTo>
                                  <a:pt x="294858" y="1169231"/>
                                </a:lnTo>
                                <a:lnTo>
                                  <a:pt x="294915" y="1149994"/>
                                </a:lnTo>
                                <a:lnTo>
                                  <a:pt x="294972" y="1138513"/>
                                </a:lnTo>
                                <a:lnTo>
                                  <a:pt x="295028" y="1158325"/>
                                </a:lnTo>
                                <a:lnTo>
                                  <a:pt x="295085" y="1148569"/>
                                </a:lnTo>
                                <a:lnTo>
                                  <a:pt x="295142" y="1149994"/>
                                </a:lnTo>
                                <a:lnTo>
                                  <a:pt x="295202" y="1148844"/>
                                </a:lnTo>
                                <a:lnTo>
                                  <a:pt x="295259" y="1151140"/>
                                </a:lnTo>
                                <a:lnTo>
                                  <a:pt x="295316" y="1154583"/>
                                </a:lnTo>
                                <a:lnTo>
                                  <a:pt x="295372" y="1162917"/>
                                </a:lnTo>
                                <a:lnTo>
                                  <a:pt x="295433" y="1150566"/>
                                </a:lnTo>
                                <a:lnTo>
                                  <a:pt x="295490" y="1129628"/>
                                </a:lnTo>
                                <a:lnTo>
                                  <a:pt x="295547" y="1162618"/>
                                </a:lnTo>
                                <a:lnTo>
                                  <a:pt x="295603" y="1162618"/>
                                </a:lnTo>
                                <a:lnTo>
                                  <a:pt x="295660" y="1146273"/>
                                </a:lnTo>
                                <a:lnTo>
                                  <a:pt x="295717" y="1159750"/>
                                </a:lnTo>
                                <a:lnTo>
                                  <a:pt x="295773" y="1172102"/>
                                </a:lnTo>
                                <a:lnTo>
                                  <a:pt x="295834" y="1160625"/>
                                </a:lnTo>
                                <a:lnTo>
                                  <a:pt x="295891" y="1152287"/>
                                </a:lnTo>
                                <a:lnTo>
                                  <a:pt x="295948" y="1164918"/>
                                </a:lnTo>
                                <a:lnTo>
                                  <a:pt x="296004" y="1170082"/>
                                </a:lnTo>
                                <a:lnTo>
                                  <a:pt x="296061" y="1145127"/>
                                </a:lnTo>
                                <a:lnTo>
                                  <a:pt x="296118" y="1168360"/>
                                </a:lnTo>
                                <a:lnTo>
                                  <a:pt x="296178" y="1144827"/>
                                </a:lnTo>
                                <a:lnTo>
                                  <a:pt x="296235" y="1151440"/>
                                </a:lnTo>
                                <a:lnTo>
                                  <a:pt x="296292" y="1149994"/>
                                </a:lnTo>
                                <a:lnTo>
                                  <a:pt x="296348" y="1148569"/>
                                </a:lnTo>
                                <a:lnTo>
                                  <a:pt x="296409" y="1144552"/>
                                </a:lnTo>
                                <a:lnTo>
                                  <a:pt x="296466" y="1153162"/>
                                </a:lnTo>
                                <a:lnTo>
                                  <a:pt x="296523" y="1144552"/>
                                </a:lnTo>
                                <a:lnTo>
                                  <a:pt x="296579" y="1149994"/>
                                </a:lnTo>
                                <a:lnTo>
                                  <a:pt x="296636" y="1148569"/>
                                </a:lnTo>
                                <a:lnTo>
                                  <a:pt x="296693" y="1162618"/>
                                </a:lnTo>
                                <a:lnTo>
                                  <a:pt x="296749" y="1159750"/>
                                </a:lnTo>
                                <a:lnTo>
                                  <a:pt x="296806" y="1145127"/>
                                </a:lnTo>
                                <a:lnTo>
                                  <a:pt x="296867" y="1152011"/>
                                </a:lnTo>
                                <a:lnTo>
                                  <a:pt x="296924" y="1165214"/>
                                </a:lnTo>
                                <a:lnTo>
                                  <a:pt x="296980" y="1156879"/>
                                </a:lnTo>
                                <a:lnTo>
                                  <a:pt x="297037" y="1156304"/>
                                </a:lnTo>
                                <a:lnTo>
                                  <a:pt x="297094" y="1154012"/>
                                </a:lnTo>
                                <a:lnTo>
                                  <a:pt x="297154" y="1149144"/>
                                </a:lnTo>
                                <a:lnTo>
                                  <a:pt x="297211" y="1151716"/>
                                </a:lnTo>
                                <a:lnTo>
                                  <a:pt x="297268" y="1156033"/>
                                </a:lnTo>
                                <a:lnTo>
                                  <a:pt x="297325" y="1152586"/>
                                </a:lnTo>
                                <a:lnTo>
                                  <a:pt x="297381" y="1150865"/>
                                </a:lnTo>
                                <a:lnTo>
                                  <a:pt x="297442" y="1164918"/>
                                </a:lnTo>
                                <a:lnTo>
                                  <a:pt x="297499" y="1171231"/>
                                </a:lnTo>
                                <a:lnTo>
                                  <a:pt x="297555" y="1152287"/>
                                </a:lnTo>
                                <a:lnTo>
                                  <a:pt x="297612" y="1164068"/>
                                </a:lnTo>
                                <a:lnTo>
                                  <a:pt x="297669" y="1156879"/>
                                </a:lnTo>
                                <a:lnTo>
                                  <a:pt x="297725" y="1164068"/>
                                </a:lnTo>
                                <a:lnTo>
                                  <a:pt x="297782" y="1158029"/>
                                </a:lnTo>
                                <a:lnTo>
                                  <a:pt x="297843" y="1151716"/>
                                </a:lnTo>
                                <a:lnTo>
                                  <a:pt x="297899" y="1149420"/>
                                </a:lnTo>
                                <a:lnTo>
                                  <a:pt x="297956" y="1160326"/>
                                </a:lnTo>
                                <a:lnTo>
                                  <a:pt x="298013" y="1141680"/>
                                </a:lnTo>
                                <a:lnTo>
                                  <a:pt x="298070" y="1157179"/>
                                </a:lnTo>
                                <a:lnTo>
                                  <a:pt x="298130" y="1154583"/>
                                </a:lnTo>
                                <a:lnTo>
                                  <a:pt x="298187" y="1137939"/>
                                </a:lnTo>
                                <a:lnTo>
                                  <a:pt x="298244" y="1176395"/>
                                </a:lnTo>
                                <a:lnTo>
                                  <a:pt x="298300" y="1158600"/>
                                </a:lnTo>
                                <a:lnTo>
                                  <a:pt x="298357" y="1163768"/>
                                </a:lnTo>
                                <a:lnTo>
                                  <a:pt x="298414" y="1146548"/>
                                </a:lnTo>
                                <a:lnTo>
                                  <a:pt x="298475" y="1164343"/>
                                </a:lnTo>
                                <a:lnTo>
                                  <a:pt x="298531" y="1160896"/>
                                </a:lnTo>
                                <a:lnTo>
                                  <a:pt x="298588" y="1153437"/>
                                </a:lnTo>
                                <a:lnTo>
                                  <a:pt x="298645" y="1161472"/>
                                </a:lnTo>
                                <a:lnTo>
                                  <a:pt x="298701" y="1155158"/>
                                </a:lnTo>
                                <a:lnTo>
                                  <a:pt x="298758" y="1146273"/>
                                </a:lnTo>
                                <a:lnTo>
                                  <a:pt x="298815" y="1154882"/>
                                </a:lnTo>
                                <a:lnTo>
                                  <a:pt x="298876" y="1141680"/>
                                </a:lnTo>
                                <a:lnTo>
                                  <a:pt x="298932" y="1153437"/>
                                </a:lnTo>
                                <a:lnTo>
                                  <a:pt x="298989" y="1148269"/>
                                </a:lnTo>
                                <a:lnTo>
                                  <a:pt x="299046" y="1156304"/>
                                </a:lnTo>
                                <a:lnTo>
                                  <a:pt x="299106" y="1144252"/>
                                </a:lnTo>
                                <a:lnTo>
                                  <a:pt x="299163" y="1147994"/>
                                </a:lnTo>
                                <a:lnTo>
                                  <a:pt x="299220" y="1145402"/>
                                </a:lnTo>
                                <a:lnTo>
                                  <a:pt x="299277" y="1153736"/>
                                </a:lnTo>
                                <a:lnTo>
                                  <a:pt x="299333" y="1147123"/>
                                </a:lnTo>
                                <a:lnTo>
                                  <a:pt x="299390" y="1166064"/>
                                </a:lnTo>
                                <a:lnTo>
                                  <a:pt x="299451" y="1151440"/>
                                </a:lnTo>
                                <a:lnTo>
                                  <a:pt x="299507" y="1147419"/>
                                </a:lnTo>
                                <a:lnTo>
                                  <a:pt x="299564" y="1157454"/>
                                </a:lnTo>
                                <a:lnTo>
                                  <a:pt x="299621" y="1154012"/>
                                </a:lnTo>
                                <a:lnTo>
                                  <a:pt x="299677" y="1155458"/>
                                </a:lnTo>
                                <a:lnTo>
                                  <a:pt x="299734" y="1159175"/>
                                </a:lnTo>
                                <a:lnTo>
                                  <a:pt x="299791" y="1153736"/>
                                </a:lnTo>
                                <a:lnTo>
                                  <a:pt x="299851" y="1149994"/>
                                </a:lnTo>
                                <a:lnTo>
                                  <a:pt x="299908" y="1139959"/>
                                </a:lnTo>
                                <a:lnTo>
                                  <a:pt x="299965" y="1154012"/>
                                </a:lnTo>
                                <a:lnTo>
                                  <a:pt x="300022" y="1153437"/>
                                </a:lnTo>
                                <a:lnTo>
                                  <a:pt x="300082" y="1140534"/>
                                </a:lnTo>
                                <a:lnTo>
                                  <a:pt x="300139" y="1154583"/>
                                </a:lnTo>
                                <a:lnTo>
                                  <a:pt x="300196" y="1154882"/>
                                </a:lnTo>
                                <a:lnTo>
                                  <a:pt x="300252" y="1149144"/>
                                </a:lnTo>
                                <a:lnTo>
                                  <a:pt x="300309" y="1149719"/>
                                </a:lnTo>
                                <a:lnTo>
                                  <a:pt x="300366" y="1154882"/>
                                </a:lnTo>
                                <a:lnTo>
                                  <a:pt x="300423" y="1150865"/>
                                </a:lnTo>
                                <a:lnTo>
                                  <a:pt x="300483" y="1142255"/>
                                </a:lnTo>
                                <a:lnTo>
                                  <a:pt x="300540" y="1163193"/>
                                </a:lnTo>
                                <a:lnTo>
                                  <a:pt x="300597" y="1135642"/>
                                </a:lnTo>
                                <a:lnTo>
                                  <a:pt x="300653" y="1160625"/>
                                </a:lnTo>
                                <a:lnTo>
                                  <a:pt x="300710" y="1152586"/>
                                </a:lnTo>
                                <a:lnTo>
                                  <a:pt x="300767" y="1155158"/>
                                </a:lnTo>
                                <a:lnTo>
                                  <a:pt x="300827" y="1147698"/>
                                </a:lnTo>
                                <a:lnTo>
                                  <a:pt x="300884" y="1148569"/>
                                </a:lnTo>
                                <a:lnTo>
                                  <a:pt x="300941" y="1140534"/>
                                </a:lnTo>
                                <a:lnTo>
                                  <a:pt x="300998" y="1147994"/>
                                </a:lnTo>
                                <a:lnTo>
                                  <a:pt x="301054" y="1148269"/>
                                </a:lnTo>
                                <a:lnTo>
                                  <a:pt x="301115" y="1141956"/>
                                </a:lnTo>
                                <a:lnTo>
                                  <a:pt x="301172" y="1150566"/>
                                </a:lnTo>
                                <a:lnTo>
                                  <a:pt x="301228" y="1152287"/>
                                </a:lnTo>
                                <a:lnTo>
                                  <a:pt x="301285" y="1156304"/>
                                </a:lnTo>
                                <a:lnTo>
                                  <a:pt x="301342" y="1156604"/>
                                </a:lnTo>
                                <a:lnTo>
                                  <a:pt x="301398" y="1148844"/>
                                </a:lnTo>
                                <a:lnTo>
                                  <a:pt x="301455" y="1160896"/>
                                </a:lnTo>
                                <a:lnTo>
                                  <a:pt x="301516" y="1155158"/>
                                </a:lnTo>
                                <a:lnTo>
                                  <a:pt x="301573" y="1147994"/>
                                </a:lnTo>
                                <a:lnTo>
                                  <a:pt x="301629" y="1144827"/>
                                </a:lnTo>
                                <a:lnTo>
                                  <a:pt x="301686" y="1157454"/>
                                </a:lnTo>
                                <a:lnTo>
                                  <a:pt x="301747" y="1148844"/>
                                </a:lnTo>
                                <a:lnTo>
                                  <a:pt x="301803" y="1155458"/>
                                </a:lnTo>
                                <a:lnTo>
                                  <a:pt x="301860" y="1154882"/>
                                </a:lnTo>
                                <a:lnTo>
                                  <a:pt x="301917" y="1165214"/>
                                </a:lnTo>
                                <a:lnTo>
                                  <a:pt x="301974" y="1131050"/>
                                </a:lnTo>
                                <a:lnTo>
                                  <a:pt x="302030" y="1162618"/>
                                </a:lnTo>
                                <a:lnTo>
                                  <a:pt x="302091" y="1131925"/>
                                </a:lnTo>
                                <a:lnTo>
                                  <a:pt x="302148" y="1145973"/>
                                </a:lnTo>
                                <a:lnTo>
                                  <a:pt x="302204" y="1173248"/>
                                </a:lnTo>
                                <a:lnTo>
                                  <a:pt x="302261" y="1152011"/>
                                </a:lnTo>
                                <a:lnTo>
                                  <a:pt x="302318" y="1151140"/>
                                </a:lnTo>
                                <a:lnTo>
                                  <a:pt x="302375" y="1141956"/>
                                </a:lnTo>
                                <a:lnTo>
                                  <a:pt x="302431" y="1133346"/>
                                </a:lnTo>
                                <a:lnTo>
                                  <a:pt x="302492" y="1155158"/>
                                </a:lnTo>
                                <a:lnTo>
                                  <a:pt x="302549" y="1163768"/>
                                </a:lnTo>
                                <a:lnTo>
                                  <a:pt x="302605" y="1161472"/>
                                </a:lnTo>
                                <a:lnTo>
                                  <a:pt x="302662" y="1152287"/>
                                </a:lnTo>
                                <a:lnTo>
                                  <a:pt x="302723" y="1151716"/>
                                </a:lnTo>
                                <a:lnTo>
                                  <a:pt x="302779" y="1136792"/>
                                </a:lnTo>
                                <a:lnTo>
                                  <a:pt x="302836" y="1163492"/>
                                </a:lnTo>
                                <a:lnTo>
                                  <a:pt x="302893" y="1148269"/>
                                </a:lnTo>
                                <a:lnTo>
                                  <a:pt x="302950" y="1158029"/>
                                </a:lnTo>
                                <a:lnTo>
                                  <a:pt x="303006" y="1158325"/>
                                </a:lnTo>
                                <a:lnTo>
                                  <a:pt x="303063" y="1156304"/>
                                </a:lnTo>
                                <a:lnTo>
                                  <a:pt x="303124" y="1140534"/>
                                </a:lnTo>
                                <a:lnTo>
                                  <a:pt x="303180" y="1163492"/>
                                </a:lnTo>
                                <a:lnTo>
                                  <a:pt x="303237" y="1162618"/>
                                </a:lnTo>
                                <a:lnTo>
                                  <a:pt x="303294" y="1176120"/>
                                </a:lnTo>
                                <a:lnTo>
                                  <a:pt x="303350" y="1152586"/>
                                </a:lnTo>
                                <a:lnTo>
                                  <a:pt x="303407" y="1143406"/>
                                </a:lnTo>
                                <a:lnTo>
                                  <a:pt x="303468" y="1157179"/>
                                </a:lnTo>
                                <a:lnTo>
                                  <a:pt x="303525" y="1160050"/>
                                </a:lnTo>
                                <a:lnTo>
                                  <a:pt x="303581" y="1157179"/>
                                </a:lnTo>
                                <a:lnTo>
                                  <a:pt x="303638" y="1158029"/>
                                </a:lnTo>
                                <a:lnTo>
                                  <a:pt x="303699" y="1164918"/>
                                </a:lnTo>
                                <a:lnTo>
                                  <a:pt x="303756" y="1161771"/>
                                </a:lnTo>
                                <a:lnTo>
                                  <a:pt x="303812" y="1157754"/>
                                </a:lnTo>
                                <a:lnTo>
                                  <a:pt x="303869" y="1142255"/>
                                </a:lnTo>
                                <a:lnTo>
                                  <a:pt x="303926" y="1143106"/>
                                </a:lnTo>
                                <a:lnTo>
                                  <a:pt x="303982" y="1170657"/>
                                </a:lnTo>
                                <a:lnTo>
                                  <a:pt x="304039" y="1141956"/>
                                </a:lnTo>
                                <a:lnTo>
                                  <a:pt x="304096" y="1132200"/>
                                </a:lnTo>
                                <a:lnTo>
                                  <a:pt x="304156" y="1158600"/>
                                </a:lnTo>
                                <a:lnTo>
                                  <a:pt x="304213" y="1156604"/>
                                </a:lnTo>
                                <a:lnTo>
                                  <a:pt x="304270" y="1140534"/>
                                </a:lnTo>
                                <a:lnTo>
                                  <a:pt x="304326" y="1158325"/>
                                </a:lnTo>
                                <a:lnTo>
                                  <a:pt x="304383" y="1137939"/>
                                </a:lnTo>
                                <a:lnTo>
                                  <a:pt x="304444" y="1163193"/>
                                </a:lnTo>
                                <a:lnTo>
                                  <a:pt x="304501" y="1155158"/>
                                </a:lnTo>
                                <a:lnTo>
                                  <a:pt x="304557" y="1145402"/>
                                </a:lnTo>
                                <a:lnTo>
                                  <a:pt x="304614" y="1153162"/>
                                </a:lnTo>
                                <a:lnTo>
                                  <a:pt x="304671" y="1155458"/>
                                </a:lnTo>
                                <a:lnTo>
                                  <a:pt x="304732" y="1149420"/>
                                </a:lnTo>
                                <a:lnTo>
                                  <a:pt x="304788" y="1163193"/>
                                </a:lnTo>
                                <a:lnTo>
                                  <a:pt x="304845" y="1157754"/>
                                </a:lnTo>
                                <a:lnTo>
                                  <a:pt x="304902" y="1158029"/>
                                </a:lnTo>
                                <a:lnTo>
                                  <a:pt x="304958" y="1166935"/>
                                </a:lnTo>
                                <a:lnTo>
                                  <a:pt x="305015" y="1143681"/>
                                </a:lnTo>
                                <a:lnTo>
                                  <a:pt x="305072" y="1157754"/>
                                </a:lnTo>
                                <a:lnTo>
                                  <a:pt x="305132" y="1152862"/>
                                </a:lnTo>
                                <a:lnTo>
                                  <a:pt x="305189" y="1141105"/>
                                </a:lnTo>
                                <a:lnTo>
                                  <a:pt x="305246" y="1162917"/>
                                </a:lnTo>
                                <a:lnTo>
                                  <a:pt x="305303" y="1153736"/>
                                </a:lnTo>
                                <a:lnTo>
                                  <a:pt x="305359" y="1149994"/>
                                </a:lnTo>
                                <a:lnTo>
                                  <a:pt x="305420" y="1158600"/>
                                </a:lnTo>
                                <a:lnTo>
                                  <a:pt x="305477" y="1161771"/>
                                </a:lnTo>
                                <a:lnTo>
                                  <a:pt x="305533" y="1154583"/>
                                </a:lnTo>
                                <a:lnTo>
                                  <a:pt x="305590" y="1146848"/>
                                </a:lnTo>
                                <a:lnTo>
                                  <a:pt x="305647" y="1152011"/>
                                </a:lnTo>
                                <a:lnTo>
                                  <a:pt x="305703" y="1152011"/>
                                </a:lnTo>
                                <a:lnTo>
                                  <a:pt x="305764" y="1148844"/>
                                </a:lnTo>
                                <a:lnTo>
                                  <a:pt x="305821" y="1169506"/>
                                </a:lnTo>
                                <a:lnTo>
                                  <a:pt x="305878" y="1148844"/>
                                </a:lnTo>
                                <a:lnTo>
                                  <a:pt x="305934" y="1148569"/>
                                </a:lnTo>
                                <a:lnTo>
                                  <a:pt x="305991" y="1153437"/>
                                </a:lnTo>
                                <a:lnTo>
                                  <a:pt x="306048" y="1159750"/>
                                </a:lnTo>
                                <a:lnTo>
                                  <a:pt x="306104" y="1143681"/>
                                </a:lnTo>
                                <a:lnTo>
                                  <a:pt x="306165" y="1147419"/>
                                </a:lnTo>
                                <a:lnTo>
                                  <a:pt x="306222" y="1168935"/>
                                </a:lnTo>
                                <a:lnTo>
                                  <a:pt x="306278" y="1163193"/>
                                </a:lnTo>
                                <a:lnTo>
                                  <a:pt x="306335" y="1160896"/>
                                </a:lnTo>
                                <a:lnTo>
                                  <a:pt x="306396" y="1143977"/>
                                </a:lnTo>
                                <a:lnTo>
                                  <a:pt x="306453" y="1152287"/>
                                </a:lnTo>
                                <a:lnTo>
                                  <a:pt x="306509" y="1165214"/>
                                </a:lnTo>
                                <a:lnTo>
                                  <a:pt x="306566" y="1169806"/>
                                </a:lnTo>
                                <a:lnTo>
                                  <a:pt x="306623" y="1162618"/>
                                </a:lnTo>
                                <a:lnTo>
                                  <a:pt x="306679" y="1152287"/>
                                </a:lnTo>
                                <a:lnTo>
                                  <a:pt x="306740" y="1166935"/>
                                </a:lnTo>
                                <a:lnTo>
                                  <a:pt x="306797" y="1145973"/>
                                </a:lnTo>
                                <a:lnTo>
                                  <a:pt x="306854" y="1144827"/>
                                </a:lnTo>
                                <a:lnTo>
                                  <a:pt x="306910" y="1174973"/>
                                </a:lnTo>
                                <a:lnTo>
                                  <a:pt x="306967" y="1153162"/>
                                </a:lnTo>
                                <a:lnTo>
                                  <a:pt x="307024" y="1159175"/>
                                </a:lnTo>
                                <a:lnTo>
                                  <a:pt x="307080" y="1164642"/>
                                </a:lnTo>
                                <a:lnTo>
                                  <a:pt x="307141" y="1154307"/>
                                </a:lnTo>
                                <a:lnTo>
                                  <a:pt x="307198" y="1141680"/>
                                </a:lnTo>
                                <a:lnTo>
                                  <a:pt x="307255" y="1172378"/>
                                </a:lnTo>
                                <a:lnTo>
                                  <a:pt x="307311" y="1157454"/>
                                </a:lnTo>
                                <a:lnTo>
                                  <a:pt x="307372" y="1154307"/>
                                </a:lnTo>
                                <a:lnTo>
                                  <a:pt x="307429" y="1156604"/>
                                </a:lnTo>
                                <a:lnTo>
                                  <a:pt x="307485" y="1158600"/>
                                </a:lnTo>
                                <a:lnTo>
                                  <a:pt x="307542" y="1156879"/>
                                </a:lnTo>
                                <a:lnTo>
                                  <a:pt x="307599" y="1140534"/>
                                </a:lnTo>
                                <a:lnTo>
                                  <a:pt x="307655" y="1157179"/>
                                </a:lnTo>
                                <a:lnTo>
                                  <a:pt x="307712" y="1160625"/>
                                </a:lnTo>
                                <a:lnTo>
                                  <a:pt x="307773" y="1151140"/>
                                </a:lnTo>
                                <a:lnTo>
                                  <a:pt x="307830" y="1151440"/>
                                </a:lnTo>
                                <a:lnTo>
                                  <a:pt x="307886" y="1160050"/>
                                </a:lnTo>
                                <a:lnTo>
                                  <a:pt x="307943" y="1145698"/>
                                </a:lnTo>
                                <a:lnTo>
                                  <a:pt x="308000" y="1169506"/>
                                </a:lnTo>
                                <a:lnTo>
                                  <a:pt x="308056" y="1146848"/>
                                </a:lnTo>
                                <a:lnTo>
                                  <a:pt x="308117" y="1158900"/>
                                </a:lnTo>
                                <a:lnTo>
                                  <a:pt x="308174" y="1157454"/>
                                </a:lnTo>
                                <a:lnTo>
                                  <a:pt x="308231" y="1152586"/>
                                </a:lnTo>
                                <a:lnTo>
                                  <a:pt x="308287" y="1138238"/>
                                </a:lnTo>
                                <a:lnTo>
                                  <a:pt x="308344" y="1160625"/>
                                </a:lnTo>
                                <a:lnTo>
                                  <a:pt x="308405" y="1154012"/>
                                </a:lnTo>
                                <a:lnTo>
                                  <a:pt x="308461" y="1161771"/>
                                </a:lnTo>
                                <a:lnTo>
                                  <a:pt x="308518" y="1147123"/>
                                </a:lnTo>
                                <a:lnTo>
                                  <a:pt x="308575" y="1145698"/>
                                </a:lnTo>
                                <a:lnTo>
                                  <a:pt x="308631" y="1154012"/>
                                </a:lnTo>
                                <a:lnTo>
                                  <a:pt x="308688" y="1151440"/>
                                </a:lnTo>
                                <a:lnTo>
                                  <a:pt x="308745" y="1157179"/>
                                </a:lnTo>
                                <a:lnTo>
                                  <a:pt x="308806" y="1134496"/>
                                </a:lnTo>
                                <a:lnTo>
                                  <a:pt x="308862" y="1149994"/>
                                </a:lnTo>
                                <a:lnTo>
                                  <a:pt x="308919" y="1154307"/>
                                </a:lnTo>
                                <a:lnTo>
                                  <a:pt x="308976" y="1135067"/>
                                </a:lnTo>
                                <a:lnTo>
                                  <a:pt x="309036" y="1145127"/>
                                </a:lnTo>
                                <a:lnTo>
                                  <a:pt x="309093" y="1138513"/>
                                </a:lnTo>
                                <a:lnTo>
                                  <a:pt x="309150" y="1143406"/>
                                </a:lnTo>
                                <a:lnTo>
                                  <a:pt x="309207" y="1170381"/>
                                </a:lnTo>
                                <a:lnTo>
                                  <a:pt x="309263" y="1154307"/>
                                </a:lnTo>
                                <a:lnTo>
                                  <a:pt x="309320" y="1145698"/>
                                </a:lnTo>
                                <a:lnTo>
                                  <a:pt x="309381" y="1149420"/>
                                </a:lnTo>
                                <a:lnTo>
                                  <a:pt x="309437" y="1151440"/>
                                </a:lnTo>
                                <a:lnTo>
                                  <a:pt x="309494" y="1154012"/>
                                </a:lnTo>
                                <a:lnTo>
                                  <a:pt x="309551" y="1152287"/>
                                </a:lnTo>
                                <a:lnTo>
                                  <a:pt x="309607" y="1157754"/>
                                </a:lnTo>
                                <a:lnTo>
                                  <a:pt x="309664" y="1144827"/>
                                </a:lnTo>
                                <a:lnTo>
                                  <a:pt x="309721" y="1145127"/>
                                </a:lnTo>
                                <a:lnTo>
                                  <a:pt x="309781" y="1163768"/>
                                </a:lnTo>
                                <a:lnTo>
                                  <a:pt x="309838" y="1145402"/>
                                </a:lnTo>
                                <a:lnTo>
                                  <a:pt x="309895" y="1159475"/>
                                </a:lnTo>
                                <a:lnTo>
                                  <a:pt x="309952" y="1162917"/>
                                </a:lnTo>
                                <a:lnTo>
                                  <a:pt x="310012" y="1158029"/>
                                </a:lnTo>
                                <a:lnTo>
                                  <a:pt x="310069" y="1152287"/>
                                </a:lnTo>
                                <a:lnTo>
                                  <a:pt x="310126" y="1151140"/>
                                </a:lnTo>
                                <a:lnTo>
                                  <a:pt x="310182" y="1166364"/>
                                </a:lnTo>
                                <a:lnTo>
                                  <a:pt x="310239" y="1167785"/>
                                </a:lnTo>
                                <a:lnTo>
                                  <a:pt x="310296" y="1146848"/>
                                </a:lnTo>
                                <a:lnTo>
                                  <a:pt x="310353" y="1157179"/>
                                </a:lnTo>
                                <a:lnTo>
                                  <a:pt x="310413" y="1148569"/>
                                </a:lnTo>
                                <a:lnTo>
                                  <a:pt x="310470" y="1165489"/>
                                </a:lnTo>
                                <a:lnTo>
                                  <a:pt x="310527" y="1154012"/>
                                </a:lnTo>
                                <a:lnTo>
                                  <a:pt x="310583" y="1156304"/>
                                </a:lnTo>
                                <a:lnTo>
                                  <a:pt x="310640" y="1145698"/>
                                </a:lnTo>
                                <a:lnTo>
                                  <a:pt x="310697" y="1156033"/>
                                </a:lnTo>
                                <a:lnTo>
                                  <a:pt x="310758" y="1140235"/>
                                </a:lnTo>
                                <a:lnTo>
                                  <a:pt x="310814" y="1161771"/>
                                </a:lnTo>
                                <a:lnTo>
                                  <a:pt x="310871" y="1164642"/>
                                </a:lnTo>
                                <a:lnTo>
                                  <a:pt x="310928" y="1143681"/>
                                </a:lnTo>
                                <a:lnTo>
                                  <a:pt x="310988" y="1165789"/>
                                </a:lnTo>
                                <a:lnTo>
                                  <a:pt x="311045" y="1154012"/>
                                </a:lnTo>
                                <a:lnTo>
                                  <a:pt x="311102" y="1151440"/>
                                </a:lnTo>
                                <a:lnTo>
                                  <a:pt x="311159" y="1151140"/>
                                </a:lnTo>
                                <a:lnTo>
                                  <a:pt x="311215" y="1157179"/>
                                </a:lnTo>
                                <a:lnTo>
                                  <a:pt x="311272" y="1155458"/>
                                </a:lnTo>
                                <a:lnTo>
                                  <a:pt x="311329" y="1164642"/>
                                </a:lnTo>
                                <a:lnTo>
                                  <a:pt x="311385" y="1143406"/>
                                </a:lnTo>
                                <a:lnTo>
                                  <a:pt x="311446" y="1159175"/>
                                </a:lnTo>
                                <a:lnTo>
                                  <a:pt x="311503" y="1153437"/>
                                </a:lnTo>
                                <a:lnTo>
                                  <a:pt x="311559" y="1170381"/>
                                </a:lnTo>
                                <a:lnTo>
                                  <a:pt x="311616" y="1145698"/>
                                </a:lnTo>
                                <a:lnTo>
                                  <a:pt x="311673" y="1155158"/>
                                </a:lnTo>
                                <a:lnTo>
                                  <a:pt x="311734" y="1180712"/>
                                </a:lnTo>
                                <a:lnTo>
                                  <a:pt x="311790" y="1149719"/>
                                </a:lnTo>
                                <a:lnTo>
                                  <a:pt x="311847" y="1163193"/>
                                </a:lnTo>
                                <a:lnTo>
                                  <a:pt x="311904" y="1169806"/>
                                </a:lnTo>
                                <a:lnTo>
                                  <a:pt x="311960" y="1156879"/>
                                </a:lnTo>
                                <a:lnTo>
                                  <a:pt x="312021" y="1166364"/>
                                </a:lnTo>
                                <a:lnTo>
                                  <a:pt x="312078" y="1159475"/>
                                </a:lnTo>
                                <a:lnTo>
                                  <a:pt x="312134" y="1152862"/>
                                </a:lnTo>
                                <a:lnTo>
                                  <a:pt x="312191" y="1151440"/>
                                </a:lnTo>
                                <a:lnTo>
                                  <a:pt x="312248" y="1152862"/>
                                </a:lnTo>
                                <a:lnTo>
                                  <a:pt x="312305" y="1160050"/>
                                </a:lnTo>
                                <a:lnTo>
                                  <a:pt x="312361" y="1158325"/>
                                </a:lnTo>
                                <a:lnTo>
                                  <a:pt x="312422" y="1160326"/>
                                </a:lnTo>
                                <a:lnTo>
                                  <a:pt x="312479" y="1153437"/>
                                </a:lnTo>
                                <a:lnTo>
                                  <a:pt x="312535" y="1153162"/>
                                </a:lnTo>
                                <a:lnTo>
                                  <a:pt x="312592" y="1155158"/>
                                </a:lnTo>
                                <a:lnTo>
                                  <a:pt x="312649" y="1161771"/>
                                </a:lnTo>
                                <a:lnTo>
                                  <a:pt x="312710" y="1150865"/>
                                </a:lnTo>
                                <a:lnTo>
                                  <a:pt x="312766" y="1162917"/>
                                </a:lnTo>
                                <a:lnTo>
                                  <a:pt x="312823" y="1148269"/>
                                </a:lnTo>
                                <a:lnTo>
                                  <a:pt x="312880" y="1157754"/>
                                </a:lnTo>
                                <a:lnTo>
                                  <a:pt x="312936" y="1158900"/>
                                </a:lnTo>
                                <a:lnTo>
                                  <a:pt x="312993" y="1159175"/>
                                </a:lnTo>
                                <a:lnTo>
                                  <a:pt x="313054" y="1151716"/>
                                </a:lnTo>
                                <a:lnTo>
                                  <a:pt x="313110" y="1166639"/>
                                </a:lnTo>
                                <a:lnTo>
                                  <a:pt x="313167" y="1166935"/>
                                </a:lnTo>
                                <a:lnTo>
                                  <a:pt x="313224" y="1158600"/>
                                </a:lnTo>
                                <a:lnTo>
                                  <a:pt x="313281" y="1166935"/>
                                </a:lnTo>
                                <a:lnTo>
                                  <a:pt x="313337" y="1161196"/>
                                </a:lnTo>
                                <a:lnTo>
                                  <a:pt x="313394" y="1170657"/>
                                </a:lnTo>
                                <a:lnTo>
                                  <a:pt x="313455" y="1162047"/>
                                </a:lnTo>
                                <a:lnTo>
                                  <a:pt x="313511" y="1156304"/>
                                </a:lnTo>
                                <a:lnTo>
                                  <a:pt x="313568" y="1154583"/>
                                </a:lnTo>
                                <a:lnTo>
                                  <a:pt x="313625" y="1163768"/>
                                </a:lnTo>
                                <a:lnTo>
                                  <a:pt x="313686" y="1175545"/>
                                </a:lnTo>
                                <a:lnTo>
                                  <a:pt x="313742" y="1163768"/>
                                </a:lnTo>
                                <a:lnTo>
                                  <a:pt x="313799" y="1163492"/>
                                </a:lnTo>
                                <a:lnTo>
                                  <a:pt x="313856" y="1168935"/>
                                </a:lnTo>
                                <a:lnTo>
                                  <a:pt x="313912" y="1154583"/>
                                </a:lnTo>
                                <a:lnTo>
                                  <a:pt x="313969" y="1162917"/>
                                </a:lnTo>
                                <a:lnTo>
                                  <a:pt x="314030" y="1156304"/>
                                </a:lnTo>
                                <a:lnTo>
                                  <a:pt x="314086" y="1150865"/>
                                </a:lnTo>
                                <a:lnTo>
                                  <a:pt x="314143" y="1156879"/>
                                </a:lnTo>
                                <a:lnTo>
                                  <a:pt x="314200" y="1167785"/>
                                </a:lnTo>
                                <a:lnTo>
                                  <a:pt x="314257" y="1163193"/>
                                </a:lnTo>
                                <a:lnTo>
                                  <a:pt x="314313" y="1157454"/>
                                </a:lnTo>
                                <a:lnTo>
                                  <a:pt x="314370" y="1162346"/>
                                </a:lnTo>
                                <a:lnTo>
                                  <a:pt x="314431" y="1159475"/>
                                </a:lnTo>
                                <a:lnTo>
                                  <a:pt x="314487" y="1147123"/>
                                </a:lnTo>
                                <a:lnTo>
                                  <a:pt x="314544" y="1156879"/>
                                </a:lnTo>
                                <a:lnTo>
                                  <a:pt x="314601" y="1174674"/>
                                </a:lnTo>
                                <a:lnTo>
                                  <a:pt x="314662" y="1151440"/>
                                </a:lnTo>
                                <a:lnTo>
                                  <a:pt x="314718" y="1146273"/>
                                </a:lnTo>
                                <a:lnTo>
                                  <a:pt x="314775" y="1158600"/>
                                </a:lnTo>
                                <a:lnTo>
                                  <a:pt x="314832" y="1159175"/>
                                </a:lnTo>
                                <a:lnTo>
                                  <a:pt x="314888" y="1151440"/>
                                </a:lnTo>
                                <a:lnTo>
                                  <a:pt x="314945" y="1156304"/>
                                </a:lnTo>
                                <a:lnTo>
                                  <a:pt x="315002" y="1158900"/>
                                </a:lnTo>
                                <a:lnTo>
                                  <a:pt x="315062" y="1149420"/>
                                </a:lnTo>
                                <a:lnTo>
                                  <a:pt x="315119" y="1149719"/>
                                </a:lnTo>
                                <a:lnTo>
                                  <a:pt x="315176" y="1155158"/>
                                </a:lnTo>
                                <a:lnTo>
                                  <a:pt x="315233" y="1156604"/>
                                </a:lnTo>
                                <a:lnTo>
                                  <a:pt x="315289" y="1161771"/>
                                </a:lnTo>
                                <a:lnTo>
                                  <a:pt x="315346" y="1148844"/>
                                </a:lnTo>
                                <a:lnTo>
                                  <a:pt x="315407" y="1159175"/>
                                </a:lnTo>
                                <a:lnTo>
                                  <a:pt x="315463" y="1155158"/>
                                </a:lnTo>
                                <a:lnTo>
                                  <a:pt x="315520" y="1164068"/>
                                </a:lnTo>
                                <a:lnTo>
                                  <a:pt x="315577" y="1171802"/>
                                </a:lnTo>
                                <a:lnTo>
                                  <a:pt x="315633" y="1144827"/>
                                </a:lnTo>
                                <a:lnTo>
                                  <a:pt x="315694" y="1164918"/>
                                </a:lnTo>
                                <a:lnTo>
                                  <a:pt x="315751" y="1162917"/>
                                </a:lnTo>
                                <a:lnTo>
                                  <a:pt x="315808" y="1157454"/>
                                </a:lnTo>
                                <a:lnTo>
                                  <a:pt x="315864" y="1158600"/>
                                </a:lnTo>
                                <a:lnTo>
                                  <a:pt x="315921" y="1149144"/>
                                </a:lnTo>
                                <a:lnTo>
                                  <a:pt x="315978" y="1163492"/>
                                </a:lnTo>
                                <a:lnTo>
                                  <a:pt x="316034" y="1155733"/>
                                </a:lnTo>
                                <a:lnTo>
                                  <a:pt x="316095" y="1156033"/>
                                </a:lnTo>
                                <a:lnTo>
                                  <a:pt x="316152" y="1143681"/>
                                </a:lnTo>
                                <a:lnTo>
                                  <a:pt x="316209" y="1171802"/>
                                </a:lnTo>
                                <a:lnTo>
                                  <a:pt x="316265" y="1154307"/>
                                </a:lnTo>
                                <a:lnTo>
                                  <a:pt x="316326" y="1152287"/>
                                </a:lnTo>
                                <a:lnTo>
                                  <a:pt x="316383" y="1162346"/>
                                </a:lnTo>
                                <a:lnTo>
                                  <a:pt x="316439" y="1167210"/>
                                </a:lnTo>
                                <a:lnTo>
                                  <a:pt x="316496" y="1148569"/>
                                </a:lnTo>
                                <a:lnTo>
                                  <a:pt x="316553" y="1155458"/>
                                </a:lnTo>
                                <a:lnTo>
                                  <a:pt x="316609" y="1156604"/>
                                </a:lnTo>
                                <a:lnTo>
                                  <a:pt x="316670" y="1158600"/>
                                </a:lnTo>
                                <a:lnTo>
                                  <a:pt x="316727" y="1178116"/>
                                </a:lnTo>
                                <a:lnTo>
                                  <a:pt x="316784" y="1159475"/>
                                </a:lnTo>
                                <a:lnTo>
                                  <a:pt x="316840" y="1160896"/>
                                </a:lnTo>
                                <a:lnTo>
                                  <a:pt x="316897" y="1156033"/>
                                </a:lnTo>
                                <a:lnTo>
                                  <a:pt x="316954" y="1162047"/>
                                </a:lnTo>
                                <a:lnTo>
                                  <a:pt x="317010" y="1162346"/>
                                </a:lnTo>
                                <a:lnTo>
                                  <a:pt x="317071" y="1157454"/>
                                </a:lnTo>
                                <a:lnTo>
                                  <a:pt x="317128" y="1165489"/>
                                </a:lnTo>
                                <a:lnTo>
                                  <a:pt x="317185" y="1156304"/>
                                </a:lnTo>
                                <a:lnTo>
                                  <a:pt x="317241" y="1154012"/>
                                </a:lnTo>
                                <a:lnTo>
                                  <a:pt x="317302" y="1166935"/>
                                </a:lnTo>
                                <a:lnTo>
                                  <a:pt x="317359" y="1150290"/>
                                </a:lnTo>
                                <a:lnTo>
                                  <a:pt x="317415" y="1162917"/>
                                </a:lnTo>
                                <a:lnTo>
                                  <a:pt x="317472" y="1160896"/>
                                </a:lnTo>
                                <a:lnTo>
                                  <a:pt x="317529" y="1153437"/>
                                </a:lnTo>
                                <a:lnTo>
                                  <a:pt x="317585" y="1158600"/>
                                </a:lnTo>
                                <a:lnTo>
                                  <a:pt x="317642" y="1162917"/>
                                </a:lnTo>
                                <a:lnTo>
                                  <a:pt x="317703" y="1166639"/>
                                </a:lnTo>
                                <a:lnTo>
                                  <a:pt x="317760" y="1158600"/>
                                </a:lnTo>
                                <a:lnTo>
                                  <a:pt x="317816" y="1150566"/>
                                </a:lnTo>
                                <a:lnTo>
                                  <a:pt x="317873" y="1149994"/>
                                </a:lnTo>
                                <a:lnTo>
                                  <a:pt x="317930" y="1179562"/>
                                </a:lnTo>
                                <a:lnTo>
                                  <a:pt x="317986" y="1149144"/>
                                </a:lnTo>
                                <a:lnTo>
                                  <a:pt x="318047" y="1154307"/>
                                </a:lnTo>
                                <a:lnTo>
                                  <a:pt x="318104" y="1151440"/>
                                </a:lnTo>
                                <a:lnTo>
                                  <a:pt x="318161" y="1151440"/>
                                </a:lnTo>
                                <a:lnTo>
                                  <a:pt x="318217" y="1162346"/>
                                </a:lnTo>
                                <a:lnTo>
                                  <a:pt x="318278" y="1163768"/>
                                </a:lnTo>
                                <a:lnTo>
                                  <a:pt x="318335" y="1156604"/>
                                </a:lnTo>
                                <a:lnTo>
                                  <a:pt x="318391" y="1157179"/>
                                </a:lnTo>
                                <a:lnTo>
                                  <a:pt x="318448" y="1149420"/>
                                </a:lnTo>
                                <a:lnTo>
                                  <a:pt x="318505" y="1163492"/>
                                </a:lnTo>
                                <a:lnTo>
                                  <a:pt x="318561" y="1152287"/>
                                </a:lnTo>
                                <a:lnTo>
                                  <a:pt x="318618" y="1164343"/>
                                </a:lnTo>
                                <a:lnTo>
                                  <a:pt x="318679" y="1164918"/>
                                </a:lnTo>
                                <a:lnTo>
                                  <a:pt x="318736" y="1160326"/>
                                </a:lnTo>
                                <a:lnTo>
                                  <a:pt x="318792" y="1161196"/>
                                </a:lnTo>
                                <a:lnTo>
                                  <a:pt x="318849" y="1155458"/>
                                </a:lnTo>
                                <a:lnTo>
                                  <a:pt x="318906" y="1178991"/>
                                </a:lnTo>
                                <a:lnTo>
                                  <a:pt x="318962" y="1179266"/>
                                </a:lnTo>
                                <a:lnTo>
                                  <a:pt x="319023" y="1161196"/>
                                </a:lnTo>
                                <a:lnTo>
                                  <a:pt x="319080" y="1143406"/>
                                </a:lnTo>
                                <a:lnTo>
                                  <a:pt x="319137" y="1172678"/>
                                </a:lnTo>
                                <a:lnTo>
                                  <a:pt x="319193" y="1152287"/>
                                </a:lnTo>
                                <a:lnTo>
                                  <a:pt x="319250" y="1152287"/>
                                </a:lnTo>
                                <a:lnTo>
                                  <a:pt x="319311" y="1174973"/>
                                </a:lnTo>
                                <a:lnTo>
                                  <a:pt x="319367" y="1155733"/>
                                </a:lnTo>
                                <a:lnTo>
                                  <a:pt x="319424" y="1152287"/>
                                </a:lnTo>
                                <a:lnTo>
                                  <a:pt x="319481" y="1156604"/>
                                </a:lnTo>
                                <a:lnTo>
                                  <a:pt x="319537" y="1165214"/>
                                </a:lnTo>
                                <a:lnTo>
                                  <a:pt x="319594" y="1155733"/>
                                </a:lnTo>
                                <a:lnTo>
                                  <a:pt x="319651" y="1152586"/>
                                </a:lnTo>
                                <a:lnTo>
                                  <a:pt x="319712" y="1147994"/>
                                </a:lnTo>
                                <a:lnTo>
                                  <a:pt x="319768" y="1171527"/>
                                </a:lnTo>
                                <a:lnTo>
                                  <a:pt x="319825" y="1163492"/>
                                </a:lnTo>
                                <a:lnTo>
                                  <a:pt x="319882" y="1163768"/>
                                </a:lnTo>
                                <a:lnTo>
                                  <a:pt x="319938" y="1154012"/>
                                </a:lnTo>
                                <a:lnTo>
                                  <a:pt x="319999" y="1149144"/>
                                </a:lnTo>
                                <a:lnTo>
                                  <a:pt x="320056" y="1167210"/>
                                </a:lnTo>
                                <a:lnTo>
                                  <a:pt x="320113" y="1156033"/>
                                </a:lnTo>
                                <a:lnTo>
                                  <a:pt x="320169" y="1165789"/>
                                </a:lnTo>
                                <a:lnTo>
                                  <a:pt x="320226" y="1160326"/>
                                </a:lnTo>
                                <a:lnTo>
                                  <a:pt x="320283" y="1172678"/>
                                </a:lnTo>
                                <a:lnTo>
                                  <a:pt x="320343" y="1153736"/>
                                </a:lnTo>
                                <a:lnTo>
                                  <a:pt x="320400" y="1170082"/>
                                </a:lnTo>
                                <a:lnTo>
                                  <a:pt x="320457" y="1158029"/>
                                </a:lnTo>
                                <a:lnTo>
                                  <a:pt x="320513" y="1169806"/>
                                </a:lnTo>
                                <a:lnTo>
                                  <a:pt x="320570" y="1160050"/>
                                </a:lnTo>
                                <a:lnTo>
                                  <a:pt x="320627" y="1151716"/>
                                </a:lnTo>
                                <a:lnTo>
                                  <a:pt x="320684" y="1164642"/>
                                </a:lnTo>
                                <a:lnTo>
                                  <a:pt x="320744" y="1151140"/>
                                </a:lnTo>
                                <a:lnTo>
                                  <a:pt x="320801" y="1176970"/>
                                </a:lnTo>
                                <a:lnTo>
                                  <a:pt x="320858" y="1153437"/>
                                </a:lnTo>
                                <a:lnTo>
                                  <a:pt x="320914" y="1154307"/>
                                </a:lnTo>
                                <a:lnTo>
                                  <a:pt x="320975" y="1156033"/>
                                </a:lnTo>
                                <a:lnTo>
                                  <a:pt x="321032" y="1154882"/>
                                </a:lnTo>
                                <a:lnTo>
                                  <a:pt x="321089" y="1162047"/>
                                </a:lnTo>
                                <a:lnTo>
                                  <a:pt x="321145" y="1160050"/>
                                </a:lnTo>
                                <a:lnTo>
                                  <a:pt x="321202" y="1166364"/>
                                </a:lnTo>
                                <a:lnTo>
                                  <a:pt x="321259" y="1172953"/>
                                </a:lnTo>
                                <a:lnTo>
                                  <a:pt x="321319" y="1158900"/>
                                </a:lnTo>
                                <a:lnTo>
                                  <a:pt x="321376" y="1162047"/>
                                </a:lnTo>
                                <a:lnTo>
                                  <a:pt x="321433" y="1169806"/>
                                </a:lnTo>
                                <a:lnTo>
                                  <a:pt x="321490" y="1148569"/>
                                </a:lnTo>
                                <a:lnTo>
                                  <a:pt x="321546" y="1149719"/>
                                </a:lnTo>
                                <a:lnTo>
                                  <a:pt x="321603" y="1166064"/>
                                </a:lnTo>
                                <a:lnTo>
                                  <a:pt x="321660" y="1168360"/>
                                </a:lnTo>
                                <a:lnTo>
                                  <a:pt x="321720" y="1167510"/>
                                </a:lnTo>
                                <a:lnTo>
                                  <a:pt x="321777" y="1144827"/>
                                </a:lnTo>
                                <a:lnTo>
                                  <a:pt x="321834" y="1162047"/>
                                </a:lnTo>
                                <a:lnTo>
                                  <a:pt x="321890" y="1178691"/>
                                </a:lnTo>
                                <a:lnTo>
                                  <a:pt x="321951" y="1154882"/>
                                </a:lnTo>
                                <a:lnTo>
                                  <a:pt x="322008" y="1173248"/>
                                </a:lnTo>
                                <a:lnTo>
                                  <a:pt x="322065" y="1152862"/>
                                </a:lnTo>
                                <a:lnTo>
                                  <a:pt x="322121" y="1167210"/>
                                </a:lnTo>
                                <a:lnTo>
                                  <a:pt x="322178" y="1163492"/>
                                </a:lnTo>
                                <a:lnTo>
                                  <a:pt x="322235" y="1157454"/>
                                </a:lnTo>
                                <a:lnTo>
                                  <a:pt x="322291" y="1155733"/>
                                </a:lnTo>
                                <a:lnTo>
                                  <a:pt x="322352" y="1159750"/>
                                </a:lnTo>
                                <a:lnTo>
                                  <a:pt x="322409" y="1167510"/>
                                </a:lnTo>
                                <a:lnTo>
                                  <a:pt x="322465" y="1155158"/>
                                </a:lnTo>
                                <a:lnTo>
                                  <a:pt x="322522" y="1166364"/>
                                </a:lnTo>
                                <a:lnTo>
                                  <a:pt x="322579" y="1152586"/>
                                </a:lnTo>
                                <a:lnTo>
                                  <a:pt x="322636" y="1179562"/>
                                </a:lnTo>
                                <a:lnTo>
                                  <a:pt x="322696" y="1173824"/>
                                </a:lnTo>
                                <a:lnTo>
                                  <a:pt x="322753" y="1168935"/>
                                </a:lnTo>
                                <a:lnTo>
                                  <a:pt x="322810" y="1162618"/>
                                </a:lnTo>
                                <a:lnTo>
                                  <a:pt x="322866" y="1159750"/>
                                </a:lnTo>
                                <a:lnTo>
                                  <a:pt x="322923" y="1152586"/>
                                </a:lnTo>
                                <a:lnTo>
                                  <a:pt x="322984" y="1157754"/>
                                </a:lnTo>
                                <a:lnTo>
                                  <a:pt x="323041" y="1167210"/>
                                </a:lnTo>
                                <a:lnTo>
                                  <a:pt x="323097" y="1156604"/>
                                </a:lnTo>
                                <a:lnTo>
                                  <a:pt x="323154" y="1145698"/>
                                </a:lnTo>
                                <a:lnTo>
                                  <a:pt x="323211" y="1173524"/>
                                </a:lnTo>
                                <a:lnTo>
                                  <a:pt x="323267" y="1157754"/>
                                </a:lnTo>
                                <a:lnTo>
                                  <a:pt x="323324" y="1157454"/>
                                </a:lnTo>
                                <a:lnTo>
                                  <a:pt x="323385" y="1177545"/>
                                </a:lnTo>
                                <a:lnTo>
                                  <a:pt x="323441" y="1166064"/>
                                </a:lnTo>
                                <a:lnTo>
                                  <a:pt x="323498" y="1162618"/>
                                </a:lnTo>
                                <a:lnTo>
                                  <a:pt x="323555" y="1155733"/>
                                </a:lnTo>
                                <a:lnTo>
                                  <a:pt x="323616" y="1173824"/>
                                </a:lnTo>
                                <a:lnTo>
                                  <a:pt x="323672" y="1155458"/>
                                </a:lnTo>
                                <a:lnTo>
                                  <a:pt x="323729" y="1175824"/>
                                </a:lnTo>
                                <a:lnTo>
                                  <a:pt x="323786" y="1164343"/>
                                </a:lnTo>
                                <a:lnTo>
                                  <a:pt x="323842" y="1143106"/>
                                </a:lnTo>
                                <a:lnTo>
                                  <a:pt x="323899" y="1174674"/>
                                </a:lnTo>
                                <a:lnTo>
                                  <a:pt x="323960" y="1151716"/>
                                </a:lnTo>
                                <a:lnTo>
                                  <a:pt x="324016" y="1174099"/>
                                </a:lnTo>
                                <a:lnTo>
                                  <a:pt x="324073" y="1144552"/>
                                </a:lnTo>
                                <a:lnTo>
                                  <a:pt x="324130" y="1170082"/>
                                </a:lnTo>
                                <a:lnTo>
                                  <a:pt x="324187" y="1157454"/>
                                </a:lnTo>
                                <a:lnTo>
                                  <a:pt x="324243" y="1168085"/>
                                </a:lnTo>
                                <a:lnTo>
                                  <a:pt x="324300" y="1172102"/>
                                </a:lnTo>
                                <a:lnTo>
                                  <a:pt x="324361" y="1160625"/>
                                </a:lnTo>
                                <a:lnTo>
                                  <a:pt x="324417" y="1153736"/>
                                </a:lnTo>
                                <a:lnTo>
                                  <a:pt x="324474" y="1171527"/>
                                </a:lnTo>
                                <a:lnTo>
                                  <a:pt x="324531" y="1160326"/>
                                </a:lnTo>
                                <a:lnTo>
                                  <a:pt x="324592" y="1171231"/>
                                </a:lnTo>
                                <a:lnTo>
                                  <a:pt x="324648" y="1169231"/>
                                </a:lnTo>
                                <a:lnTo>
                                  <a:pt x="324705" y="1169806"/>
                                </a:lnTo>
                                <a:lnTo>
                                  <a:pt x="324762" y="1163492"/>
                                </a:lnTo>
                                <a:lnTo>
                                  <a:pt x="324818" y="1160625"/>
                                </a:lnTo>
                                <a:lnTo>
                                  <a:pt x="324875" y="1159750"/>
                                </a:lnTo>
                                <a:lnTo>
                                  <a:pt x="324932" y="1162346"/>
                                </a:lnTo>
                                <a:lnTo>
                                  <a:pt x="324993" y="1162047"/>
                                </a:lnTo>
                                <a:lnTo>
                                  <a:pt x="325049" y="1155458"/>
                                </a:lnTo>
                                <a:lnTo>
                                  <a:pt x="325106" y="1158900"/>
                                </a:lnTo>
                                <a:lnTo>
                                  <a:pt x="325163" y="1157754"/>
                                </a:lnTo>
                                <a:lnTo>
                                  <a:pt x="325219" y="1162346"/>
                                </a:lnTo>
                                <a:lnTo>
                                  <a:pt x="325276" y="1162047"/>
                                </a:lnTo>
                                <a:lnTo>
                                  <a:pt x="325337" y="1167210"/>
                                </a:lnTo>
                                <a:lnTo>
                                  <a:pt x="325393" y="1176120"/>
                                </a:lnTo>
                                <a:lnTo>
                                  <a:pt x="325450" y="1167210"/>
                                </a:lnTo>
                                <a:lnTo>
                                  <a:pt x="325507" y="1176395"/>
                                </a:lnTo>
                                <a:lnTo>
                                  <a:pt x="325568" y="1151440"/>
                                </a:lnTo>
                                <a:lnTo>
                                  <a:pt x="325624" y="1171231"/>
                                </a:lnTo>
                                <a:lnTo>
                                  <a:pt x="325681" y="1171231"/>
                                </a:lnTo>
                                <a:lnTo>
                                  <a:pt x="325738" y="1154012"/>
                                </a:lnTo>
                                <a:lnTo>
                                  <a:pt x="325794" y="1154012"/>
                                </a:lnTo>
                                <a:lnTo>
                                  <a:pt x="325851" y="1156879"/>
                                </a:lnTo>
                                <a:lnTo>
                                  <a:pt x="325908" y="1172953"/>
                                </a:lnTo>
                                <a:lnTo>
                                  <a:pt x="325968" y="1158900"/>
                                </a:lnTo>
                                <a:lnTo>
                                  <a:pt x="326025" y="1168935"/>
                                </a:lnTo>
                                <a:lnTo>
                                  <a:pt x="326082" y="1167210"/>
                                </a:lnTo>
                                <a:lnTo>
                                  <a:pt x="326139" y="1171802"/>
                                </a:lnTo>
                                <a:lnTo>
                                  <a:pt x="326195" y="1156604"/>
                                </a:lnTo>
                                <a:lnTo>
                                  <a:pt x="326252" y="1148269"/>
                                </a:lnTo>
                                <a:lnTo>
                                  <a:pt x="326313" y="1170657"/>
                                </a:lnTo>
                                <a:lnTo>
                                  <a:pt x="326369" y="1158600"/>
                                </a:lnTo>
                                <a:lnTo>
                                  <a:pt x="326426" y="1159175"/>
                                </a:lnTo>
                                <a:lnTo>
                                  <a:pt x="326483" y="1160050"/>
                                </a:lnTo>
                                <a:lnTo>
                                  <a:pt x="326540" y="1171802"/>
                                </a:lnTo>
                                <a:lnTo>
                                  <a:pt x="326600" y="1167785"/>
                                </a:lnTo>
                                <a:lnTo>
                                  <a:pt x="326657" y="1150566"/>
                                </a:lnTo>
                                <a:lnTo>
                                  <a:pt x="326714" y="1158325"/>
                                </a:lnTo>
                                <a:lnTo>
                                  <a:pt x="326770" y="1152586"/>
                                </a:lnTo>
                                <a:lnTo>
                                  <a:pt x="326827" y="1168085"/>
                                </a:lnTo>
                                <a:lnTo>
                                  <a:pt x="326884" y="1165214"/>
                                </a:lnTo>
                                <a:lnTo>
                                  <a:pt x="326940" y="1154012"/>
                                </a:lnTo>
                                <a:lnTo>
                                  <a:pt x="327001" y="1175545"/>
                                </a:lnTo>
                                <a:lnTo>
                                  <a:pt x="327058" y="1152586"/>
                                </a:lnTo>
                                <a:lnTo>
                                  <a:pt x="327115" y="1149144"/>
                                </a:lnTo>
                                <a:lnTo>
                                  <a:pt x="327171" y="1157179"/>
                                </a:lnTo>
                                <a:lnTo>
                                  <a:pt x="327228" y="1151716"/>
                                </a:lnTo>
                                <a:lnTo>
                                  <a:pt x="327289" y="1151140"/>
                                </a:lnTo>
                                <a:lnTo>
                                  <a:pt x="327345" y="1167210"/>
                                </a:lnTo>
                                <a:lnTo>
                                  <a:pt x="327402" y="1176395"/>
                                </a:lnTo>
                                <a:lnTo>
                                  <a:pt x="327459" y="1157454"/>
                                </a:lnTo>
                                <a:lnTo>
                                  <a:pt x="327515" y="1165789"/>
                                </a:lnTo>
                                <a:lnTo>
                                  <a:pt x="327572" y="1164068"/>
                                </a:lnTo>
                                <a:lnTo>
                                  <a:pt x="327633" y="1155458"/>
                                </a:lnTo>
                                <a:lnTo>
                                  <a:pt x="327690" y="1149144"/>
                                </a:lnTo>
                                <a:lnTo>
                                  <a:pt x="327746" y="1164343"/>
                                </a:lnTo>
                                <a:lnTo>
                                  <a:pt x="327803" y="1167210"/>
                                </a:lnTo>
                                <a:lnTo>
                                  <a:pt x="327860" y="1146273"/>
                                </a:lnTo>
                                <a:lnTo>
                                  <a:pt x="327916" y="1167210"/>
                                </a:lnTo>
                                <a:lnTo>
                                  <a:pt x="327973" y="1145127"/>
                                </a:lnTo>
                                <a:lnTo>
                                  <a:pt x="328034" y="1162346"/>
                                </a:lnTo>
                                <a:lnTo>
                                  <a:pt x="328091" y="1164918"/>
                                </a:lnTo>
                                <a:lnTo>
                                  <a:pt x="328147" y="1163492"/>
                                </a:lnTo>
                                <a:lnTo>
                                  <a:pt x="328204" y="1171231"/>
                                </a:lnTo>
                                <a:lnTo>
                                  <a:pt x="328265" y="1171802"/>
                                </a:lnTo>
                                <a:lnTo>
                                  <a:pt x="328321" y="1165789"/>
                                </a:lnTo>
                                <a:lnTo>
                                  <a:pt x="328378" y="1168085"/>
                                </a:lnTo>
                                <a:lnTo>
                                  <a:pt x="328435" y="1165489"/>
                                </a:lnTo>
                                <a:lnTo>
                                  <a:pt x="328492" y="1163768"/>
                                </a:lnTo>
                                <a:lnTo>
                                  <a:pt x="328548" y="1163193"/>
                                </a:lnTo>
                                <a:lnTo>
                                  <a:pt x="328609" y="1158325"/>
                                </a:lnTo>
                                <a:lnTo>
                                  <a:pt x="328666" y="1163492"/>
                                </a:lnTo>
                                <a:lnTo>
                                  <a:pt x="328722" y="1177545"/>
                                </a:lnTo>
                                <a:lnTo>
                                  <a:pt x="328779" y="1154012"/>
                                </a:lnTo>
                                <a:lnTo>
                                  <a:pt x="328836" y="1173248"/>
                                </a:lnTo>
                                <a:lnTo>
                                  <a:pt x="328892" y="1162047"/>
                                </a:lnTo>
                                <a:lnTo>
                                  <a:pt x="328949" y="1172953"/>
                                </a:lnTo>
                                <a:lnTo>
                                  <a:pt x="329010" y="1170956"/>
                                </a:lnTo>
                                <a:lnTo>
                                  <a:pt x="329067" y="1162917"/>
                                </a:lnTo>
                                <a:lnTo>
                                  <a:pt x="329123" y="1150865"/>
                                </a:lnTo>
                                <a:lnTo>
                                  <a:pt x="329180" y="1166064"/>
                                </a:lnTo>
                                <a:lnTo>
                                  <a:pt x="329241" y="1177270"/>
                                </a:lnTo>
                                <a:lnTo>
                                  <a:pt x="329297" y="1157179"/>
                                </a:lnTo>
                                <a:lnTo>
                                  <a:pt x="329354" y="1164642"/>
                                </a:lnTo>
                                <a:lnTo>
                                  <a:pt x="329411" y="1168085"/>
                                </a:lnTo>
                                <a:lnTo>
                                  <a:pt x="329468" y="1152862"/>
                                </a:lnTo>
                                <a:lnTo>
                                  <a:pt x="329524" y="1162346"/>
                                </a:lnTo>
                                <a:lnTo>
                                  <a:pt x="329581" y="1168360"/>
                                </a:lnTo>
                                <a:lnTo>
                                  <a:pt x="329642" y="1160326"/>
                                </a:lnTo>
                                <a:lnTo>
                                  <a:pt x="329698" y="1164068"/>
                                </a:lnTo>
                                <a:lnTo>
                                  <a:pt x="329755" y="1162047"/>
                                </a:lnTo>
                                <a:lnTo>
                                  <a:pt x="329812" y="1168360"/>
                                </a:lnTo>
                                <a:lnTo>
                                  <a:pt x="329868" y="1151440"/>
                                </a:lnTo>
                                <a:lnTo>
                                  <a:pt x="329925" y="1154882"/>
                                </a:lnTo>
                                <a:lnTo>
                                  <a:pt x="329986" y="1155458"/>
                                </a:lnTo>
                                <a:lnTo>
                                  <a:pt x="330043" y="1159750"/>
                                </a:lnTo>
                                <a:lnTo>
                                  <a:pt x="330099" y="1158029"/>
                                </a:lnTo>
                                <a:lnTo>
                                  <a:pt x="330156" y="1151440"/>
                                </a:lnTo>
                                <a:lnTo>
                                  <a:pt x="330213" y="1164068"/>
                                </a:lnTo>
                                <a:lnTo>
                                  <a:pt x="330273" y="1151440"/>
                                </a:lnTo>
                                <a:lnTo>
                                  <a:pt x="330330" y="1175249"/>
                                </a:lnTo>
                                <a:lnTo>
                                  <a:pt x="330387" y="1146848"/>
                                </a:lnTo>
                                <a:lnTo>
                                  <a:pt x="330444" y="1169506"/>
                                </a:lnTo>
                                <a:lnTo>
                                  <a:pt x="330500" y="1167210"/>
                                </a:lnTo>
                                <a:lnTo>
                                  <a:pt x="330557" y="1150865"/>
                                </a:lnTo>
                                <a:lnTo>
                                  <a:pt x="330614" y="1151140"/>
                                </a:lnTo>
                                <a:lnTo>
                                  <a:pt x="330674" y="1168656"/>
                                </a:lnTo>
                                <a:lnTo>
                                  <a:pt x="330731" y="1153437"/>
                                </a:lnTo>
                                <a:lnTo>
                                  <a:pt x="330788" y="1163768"/>
                                </a:lnTo>
                                <a:lnTo>
                                  <a:pt x="330844" y="1163768"/>
                                </a:lnTo>
                                <a:lnTo>
                                  <a:pt x="330905" y="1157754"/>
                                </a:lnTo>
                                <a:lnTo>
                                  <a:pt x="330962" y="1150865"/>
                                </a:lnTo>
                                <a:lnTo>
                                  <a:pt x="331019" y="1149994"/>
                                </a:lnTo>
                                <a:lnTo>
                                  <a:pt x="331075" y="1153736"/>
                                </a:lnTo>
                                <a:lnTo>
                                  <a:pt x="331132" y="1152287"/>
                                </a:lnTo>
                                <a:lnTo>
                                  <a:pt x="331189" y="1153736"/>
                                </a:lnTo>
                                <a:lnTo>
                                  <a:pt x="331249" y="1156033"/>
                                </a:lnTo>
                                <a:lnTo>
                                  <a:pt x="331306" y="1153162"/>
                                </a:lnTo>
                                <a:lnTo>
                                  <a:pt x="331363" y="1152011"/>
                                </a:lnTo>
                                <a:lnTo>
                                  <a:pt x="331420" y="1156604"/>
                                </a:lnTo>
                                <a:lnTo>
                                  <a:pt x="331476" y="1145973"/>
                                </a:lnTo>
                                <a:lnTo>
                                  <a:pt x="331533" y="1162917"/>
                                </a:lnTo>
                                <a:lnTo>
                                  <a:pt x="331590" y="1158325"/>
                                </a:lnTo>
                                <a:lnTo>
                                  <a:pt x="331650" y="1152287"/>
                                </a:lnTo>
                                <a:lnTo>
                                  <a:pt x="331707" y="1161771"/>
                                </a:lnTo>
                                <a:lnTo>
                                  <a:pt x="331764" y="1147419"/>
                                </a:lnTo>
                                <a:lnTo>
                                  <a:pt x="331820" y="1169806"/>
                                </a:lnTo>
                                <a:lnTo>
                                  <a:pt x="331881" y="1141105"/>
                                </a:lnTo>
                                <a:lnTo>
                                  <a:pt x="331938" y="1147994"/>
                                </a:lnTo>
                                <a:lnTo>
                                  <a:pt x="331995" y="1183583"/>
                                </a:lnTo>
                                <a:lnTo>
                                  <a:pt x="332051" y="1152586"/>
                                </a:lnTo>
                                <a:lnTo>
                                  <a:pt x="332108" y="1152862"/>
                                </a:lnTo>
                                <a:lnTo>
                                  <a:pt x="332165" y="1168360"/>
                                </a:lnTo>
                                <a:lnTo>
                                  <a:pt x="332221" y="1168360"/>
                                </a:lnTo>
                                <a:lnTo>
                                  <a:pt x="332282" y="1180412"/>
                                </a:lnTo>
                                <a:lnTo>
                                  <a:pt x="332339" y="1162346"/>
                                </a:lnTo>
                                <a:lnTo>
                                  <a:pt x="332396" y="1163492"/>
                                </a:lnTo>
                                <a:lnTo>
                                  <a:pt x="332452" y="1160050"/>
                                </a:lnTo>
                                <a:lnTo>
                                  <a:pt x="332509" y="1157454"/>
                                </a:lnTo>
                                <a:lnTo>
                                  <a:pt x="332566" y="1148844"/>
                                </a:lnTo>
                                <a:lnTo>
                                  <a:pt x="332626" y="1176120"/>
                                </a:lnTo>
                                <a:lnTo>
                                  <a:pt x="332683" y="1179266"/>
                                </a:lnTo>
                                <a:lnTo>
                                  <a:pt x="332740" y="1160896"/>
                                </a:lnTo>
                                <a:lnTo>
                                  <a:pt x="332796" y="1159475"/>
                                </a:lnTo>
                                <a:lnTo>
                                  <a:pt x="332857" y="1161771"/>
                                </a:lnTo>
                                <a:lnTo>
                                  <a:pt x="332914" y="1171802"/>
                                </a:lnTo>
                                <a:lnTo>
                                  <a:pt x="332971" y="1166364"/>
                                </a:lnTo>
                                <a:lnTo>
                                  <a:pt x="333027" y="1164343"/>
                                </a:lnTo>
                                <a:lnTo>
                                  <a:pt x="333084" y="1162047"/>
                                </a:lnTo>
                                <a:lnTo>
                                  <a:pt x="333141" y="1162047"/>
                                </a:lnTo>
                                <a:lnTo>
                                  <a:pt x="333197" y="1152862"/>
                                </a:lnTo>
                                <a:lnTo>
                                  <a:pt x="333258" y="1172953"/>
                                </a:lnTo>
                                <a:lnTo>
                                  <a:pt x="333315" y="1177270"/>
                                </a:lnTo>
                                <a:lnTo>
                                  <a:pt x="333372" y="1154882"/>
                                </a:lnTo>
                                <a:lnTo>
                                  <a:pt x="333428" y="1149994"/>
                                </a:lnTo>
                                <a:lnTo>
                                  <a:pt x="333485" y="1160050"/>
                                </a:lnTo>
                                <a:lnTo>
                                  <a:pt x="333542" y="1171802"/>
                                </a:lnTo>
                                <a:lnTo>
                                  <a:pt x="333602" y="1163768"/>
                                </a:lnTo>
                                <a:lnTo>
                                  <a:pt x="333659" y="1166935"/>
                                </a:lnTo>
                                <a:lnTo>
                                  <a:pt x="333716" y="1162346"/>
                                </a:lnTo>
                                <a:lnTo>
                                  <a:pt x="333772" y="1166364"/>
                                </a:lnTo>
                                <a:lnTo>
                                  <a:pt x="333829" y="1165789"/>
                                </a:lnTo>
                                <a:lnTo>
                                  <a:pt x="333890" y="1166064"/>
                                </a:lnTo>
                                <a:lnTo>
                                  <a:pt x="333947" y="1163193"/>
                                </a:lnTo>
                                <a:lnTo>
                                  <a:pt x="334003" y="1160050"/>
                                </a:lnTo>
                                <a:lnTo>
                                  <a:pt x="334060" y="1143106"/>
                                </a:lnTo>
                                <a:lnTo>
                                  <a:pt x="334117" y="1177270"/>
                                </a:lnTo>
                                <a:lnTo>
                                  <a:pt x="334173" y="1158600"/>
                                </a:lnTo>
                                <a:lnTo>
                                  <a:pt x="334230" y="1147698"/>
                                </a:lnTo>
                                <a:lnTo>
                                  <a:pt x="334291" y="1162917"/>
                                </a:lnTo>
                                <a:lnTo>
                                  <a:pt x="334347" y="1162917"/>
                                </a:lnTo>
                                <a:lnTo>
                                  <a:pt x="334404" y="1156604"/>
                                </a:lnTo>
                                <a:lnTo>
                                  <a:pt x="334461" y="1148844"/>
                                </a:lnTo>
                                <a:lnTo>
                                  <a:pt x="334518" y="1166935"/>
                                </a:lnTo>
                                <a:lnTo>
                                  <a:pt x="334578" y="1155458"/>
                                </a:lnTo>
                                <a:lnTo>
                                  <a:pt x="334635" y="1163768"/>
                                </a:lnTo>
                                <a:lnTo>
                                  <a:pt x="334692" y="1169806"/>
                                </a:lnTo>
                                <a:lnTo>
                                  <a:pt x="334748" y="1165489"/>
                                </a:lnTo>
                                <a:lnTo>
                                  <a:pt x="334805" y="1153736"/>
                                </a:lnTo>
                                <a:lnTo>
                                  <a:pt x="334862" y="1164642"/>
                                </a:lnTo>
                                <a:lnTo>
                                  <a:pt x="334923" y="1162047"/>
                                </a:lnTo>
                                <a:lnTo>
                                  <a:pt x="334979" y="1154583"/>
                                </a:lnTo>
                                <a:lnTo>
                                  <a:pt x="335036" y="1166639"/>
                                </a:lnTo>
                                <a:lnTo>
                                  <a:pt x="335093" y="1172953"/>
                                </a:lnTo>
                                <a:lnTo>
                                  <a:pt x="335149" y="1155158"/>
                                </a:lnTo>
                                <a:lnTo>
                                  <a:pt x="335206" y="1159750"/>
                                </a:lnTo>
                                <a:lnTo>
                                  <a:pt x="335263" y="1147419"/>
                                </a:lnTo>
                                <a:lnTo>
                                  <a:pt x="335324" y="1164068"/>
                                </a:lnTo>
                                <a:lnTo>
                                  <a:pt x="335380" y="1156604"/>
                                </a:lnTo>
                                <a:lnTo>
                                  <a:pt x="335437" y="1181563"/>
                                </a:lnTo>
                                <a:lnTo>
                                  <a:pt x="335494" y="1168360"/>
                                </a:lnTo>
                                <a:lnTo>
                                  <a:pt x="335554" y="1165214"/>
                                </a:lnTo>
                                <a:lnTo>
                                  <a:pt x="335611" y="1156879"/>
                                </a:lnTo>
                                <a:lnTo>
                                  <a:pt x="335668" y="1158900"/>
                                </a:lnTo>
                                <a:lnTo>
                                  <a:pt x="335724" y="1171231"/>
                                </a:lnTo>
                                <a:lnTo>
                                  <a:pt x="335781" y="1153736"/>
                                </a:lnTo>
                                <a:lnTo>
                                  <a:pt x="335838" y="1168656"/>
                                </a:lnTo>
                                <a:lnTo>
                                  <a:pt x="335899" y="1157179"/>
                                </a:lnTo>
                                <a:lnTo>
                                  <a:pt x="335955" y="1172953"/>
                                </a:lnTo>
                                <a:lnTo>
                                  <a:pt x="336012" y="1151140"/>
                                </a:lnTo>
                                <a:lnTo>
                                  <a:pt x="336069" y="1174099"/>
                                </a:lnTo>
                                <a:lnTo>
                                  <a:pt x="336125" y="1181563"/>
                                </a:lnTo>
                                <a:lnTo>
                                  <a:pt x="336182" y="1159475"/>
                                </a:lnTo>
                                <a:lnTo>
                                  <a:pt x="336239" y="1162618"/>
                                </a:lnTo>
                                <a:lnTo>
                                  <a:pt x="336299" y="1165789"/>
                                </a:lnTo>
                                <a:lnTo>
                                  <a:pt x="336356" y="1156604"/>
                                </a:lnTo>
                                <a:lnTo>
                                  <a:pt x="336413" y="1164068"/>
                                </a:lnTo>
                                <a:lnTo>
                                  <a:pt x="336470" y="1168360"/>
                                </a:lnTo>
                                <a:lnTo>
                                  <a:pt x="336530" y="1166364"/>
                                </a:lnTo>
                                <a:lnTo>
                                  <a:pt x="336587" y="1164642"/>
                                </a:lnTo>
                                <a:lnTo>
                                  <a:pt x="336644" y="1172678"/>
                                </a:lnTo>
                                <a:lnTo>
                                  <a:pt x="336700" y="1169231"/>
                                </a:lnTo>
                                <a:lnTo>
                                  <a:pt x="336757" y="1162047"/>
                                </a:lnTo>
                                <a:lnTo>
                                  <a:pt x="336814" y="1171802"/>
                                </a:lnTo>
                                <a:lnTo>
                                  <a:pt x="336871" y="1176395"/>
                                </a:lnTo>
                                <a:lnTo>
                                  <a:pt x="336931" y="1176395"/>
                                </a:lnTo>
                                <a:lnTo>
                                  <a:pt x="336988" y="1165789"/>
                                </a:lnTo>
                                <a:lnTo>
                                  <a:pt x="337045" y="1160050"/>
                                </a:lnTo>
                                <a:lnTo>
                                  <a:pt x="337101" y="1188176"/>
                                </a:lnTo>
                                <a:lnTo>
                                  <a:pt x="337158" y="1153736"/>
                                </a:lnTo>
                                <a:lnTo>
                                  <a:pt x="337215" y="1149994"/>
                                </a:lnTo>
                                <a:lnTo>
                                  <a:pt x="337275" y="1173824"/>
                                </a:lnTo>
                                <a:lnTo>
                                  <a:pt x="337332" y="1168656"/>
                                </a:lnTo>
                                <a:lnTo>
                                  <a:pt x="337389" y="1164343"/>
                                </a:lnTo>
                                <a:lnTo>
                                  <a:pt x="337446" y="1165214"/>
                                </a:lnTo>
                                <a:lnTo>
                                  <a:pt x="337502" y="1167210"/>
                                </a:lnTo>
                                <a:lnTo>
                                  <a:pt x="337563" y="1152862"/>
                                </a:lnTo>
                                <a:lnTo>
                                  <a:pt x="337620" y="1147994"/>
                                </a:lnTo>
                                <a:lnTo>
                                  <a:pt x="337676" y="1171231"/>
                                </a:lnTo>
                                <a:lnTo>
                                  <a:pt x="337733" y="1155733"/>
                                </a:lnTo>
                                <a:lnTo>
                                  <a:pt x="337790" y="1177841"/>
                                </a:lnTo>
                                <a:lnTo>
                                  <a:pt x="337846" y="1161472"/>
                                </a:lnTo>
                                <a:lnTo>
                                  <a:pt x="337903" y="1167510"/>
                                </a:lnTo>
                                <a:lnTo>
                                  <a:pt x="337964" y="1175545"/>
                                </a:lnTo>
                                <a:lnTo>
                                  <a:pt x="338021" y="1158900"/>
                                </a:lnTo>
                                <a:lnTo>
                                  <a:pt x="338077" y="1168360"/>
                                </a:lnTo>
                                <a:lnTo>
                                  <a:pt x="338134" y="1156604"/>
                                </a:lnTo>
                                <a:lnTo>
                                  <a:pt x="338195" y="1170956"/>
                                </a:lnTo>
                                <a:lnTo>
                                  <a:pt x="338251" y="1158325"/>
                                </a:lnTo>
                                <a:lnTo>
                                  <a:pt x="338308" y="1161196"/>
                                </a:lnTo>
                                <a:lnTo>
                                  <a:pt x="338365" y="1174674"/>
                                </a:lnTo>
                                <a:lnTo>
                                  <a:pt x="338422" y="1168935"/>
                                </a:lnTo>
                                <a:lnTo>
                                  <a:pt x="338478" y="1177270"/>
                                </a:lnTo>
                                <a:lnTo>
                                  <a:pt x="338539" y="1164918"/>
                                </a:lnTo>
                                <a:lnTo>
                                  <a:pt x="338596" y="1163492"/>
                                </a:lnTo>
                                <a:lnTo>
                                  <a:pt x="338652" y="1183284"/>
                                </a:lnTo>
                                <a:lnTo>
                                  <a:pt x="338709" y="1163193"/>
                                </a:lnTo>
                                <a:lnTo>
                                  <a:pt x="338766" y="1162618"/>
                                </a:lnTo>
                                <a:lnTo>
                                  <a:pt x="338823" y="1175824"/>
                                </a:lnTo>
                                <a:lnTo>
                                  <a:pt x="338879" y="1165489"/>
                                </a:lnTo>
                                <a:lnTo>
                                  <a:pt x="338940" y="1155733"/>
                                </a:lnTo>
                                <a:lnTo>
                                  <a:pt x="338997" y="1166064"/>
                                </a:lnTo>
                                <a:lnTo>
                                  <a:pt x="339053" y="1181287"/>
                                </a:lnTo>
                                <a:lnTo>
                                  <a:pt x="339110" y="1163768"/>
                                </a:lnTo>
                                <a:lnTo>
                                  <a:pt x="339171" y="1167210"/>
                                </a:lnTo>
                                <a:lnTo>
                                  <a:pt x="339228" y="1173524"/>
                                </a:lnTo>
                                <a:lnTo>
                                  <a:pt x="339284" y="1171231"/>
                                </a:lnTo>
                                <a:lnTo>
                                  <a:pt x="339341" y="1161196"/>
                                </a:lnTo>
                                <a:lnTo>
                                  <a:pt x="339398" y="1167510"/>
                                </a:lnTo>
                                <a:lnTo>
                                  <a:pt x="339454" y="1176970"/>
                                </a:lnTo>
                                <a:lnTo>
                                  <a:pt x="339511" y="1160326"/>
                                </a:lnTo>
                                <a:lnTo>
                                  <a:pt x="339572" y="1178116"/>
                                </a:lnTo>
                                <a:lnTo>
                                  <a:pt x="339628" y="1172102"/>
                                </a:lnTo>
                                <a:lnTo>
                                  <a:pt x="339685" y="1170082"/>
                                </a:lnTo>
                                <a:lnTo>
                                  <a:pt x="339742" y="1173524"/>
                                </a:lnTo>
                                <a:lnTo>
                                  <a:pt x="339798" y="1164068"/>
                                </a:lnTo>
                                <a:lnTo>
                                  <a:pt x="339855" y="1176970"/>
                                </a:lnTo>
                                <a:lnTo>
                                  <a:pt x="339916" y="1168935"/>
                                </a:lnTo>
                                <a:lnTo>
                                  <a:pt x="339973" y="1154307"/>
                                </a:lnTo>
                                <a:lnTo>
                                  <a:pt x="340029" y="1165489"/>
                                </a:lnTo>
                                <a:lnTo>
                                  <a:pt x="340086" y="1172378"/>
                                </a:lnTo>
                                <a:lnTo>
                                  <a:pt x="340147" y="1155733"/>
                                </a:lnTo>
                                <a:lnTo>
                                  <a:pt x="340203" y="1155733"/>
                                </a:lnTo>
                                <a:lnTo>
                                  <a:pt x="340260" y="1169806"/>
                                </a:lnTo>
                                <a:lnTo>
                                  <a:pt x="340317" y="1180412"/>
                                </a:lnTo>
                                <a:lnTo>
                                  <a:pt x="340374" y="1162618"/>
                                </a:lnTo>
                                <a:lnTo>
                                  <a:pt x="340430" y="1156033"/>
                                </a:lnTo>
                                <a:lnTo>
                                  <a:pt x="340487" y="1164918"/>
                                </a:lnTo>
                                <a:lnTo>
                                  <a:pt x="340548" y="1175249"/>
                                </a:lnTo>
                                <a:lnTo>
                                  <a:pt x="340604" y="1159475"/>
                                </a:lnTo>
                                <a:lnTo>
                                  <a:pt x="340661" y="1171231"/>
                                </a:lnTo>
                                <a:lnTo>
                                  <a:pt x="340718" y="1172678"/>
                                </a:lnTo>
                                <a:lnTo>
                                  <a:pt x="340775" y="1156604"/>
                                </a:lnTo>
                                <a:lnTo>
                                  <a:pt x="340831" y="1172678"/>
                                </a:lnTo>
                                <a:lnTo>
                                  <a:pt x="340892" y="1167510"/>
                                </a:lnTo>
                                <a:lnTo>
                                  <a:pt x="340949" y="1173524"/>
                                </a:lnTo>
                                <a:lnTo>
                                  <a:pt x="341005" y="1170956"/>
                                </a:lnTo>
                                <a:lnTo>
                                  <a:pt x="341062" y="1172678"/>
                                </a:lnTo>
                                <a:lnTo>
                                  <a:pt x="341119" y="1157754"/>
                                </a:lnTo>
                                <a:lnTo>
                                  <a:pt x="341179" y="1166935"/>
                                </a:lnTo>
                                <a:lnTo>
                                  <a:pt x="341236" y="1163193"/>
                                </a:lnTo>
                                <a:lnTo>
                                  <a:pt x="341293" y="1173824"/>
                                </a:lnTo>
                                <a:lnTo>
                                  <a:pt x="341350" y="1163768"/>
                                </a:lnTo>
                                <a:lnTo>
                                  <a:pt x="341406" y="1180987"/>
                                </a:lnTo>
                                <a:lnTo>
                                  <a:pt x="341463" y="1176395"/>
                                </a:lnTo>
                                <a:lnTo>
                                  <a:pt x="341520" y="1167785"/>
                                </a:lnTo>
                                <a:lnTo>
                                  <a:pt x="341580" y="1170956"/>
                                </a:lnTo>
                                <a:lnTo>
                                  <a:pt x="341637" y="1166639"/>
                                </a:lnTo>
                                <a:lnTo>
                                  <a:pt x="341694" y="1167785"/>
                                </a:lnTo>
                                <a:lnTo>
                                  <a:pt x="341750" y="1174674"/>
                                </a:lnTo>
                                <a:lnTo>
                                  <a:pt x="341807" y="1163193"/>
                                </a:lnTo>
                                <a:lnTo>
                                  <a:pt x="341868" y="1181563"/>
                                </a:lnTo>
                                <a:lnTo>
                                  <a:pt x="341925" y="1159175"/>
                                </a:lnTo>
                                <a:lnTo>
                                  <a:pt x="341981" y="1172678"/>
                                </a:lnTo>
                                <a:lnTo>
                                  <a:pt x="342038" y="1182433"/>
                                </a:lnTo>
                                <a:lnTo>
                                  <a:pt x="342095" y="1171231"/>
                                </a:lnTo>
                                <a:lnTo>
                                  <a:pt x="342151" y="1167210"/>
                                </a:lnTo>
                                <a:lnTo>
                                  <a:pt x="342212" y="1174398"/>
                                </a:lnTo>
                                <a:lnTo>
                                  <a:pt x="342269" y="1170381"/>
                                </a:lnTo>
                                <a:lnTo>
                                  <a:pt x="342326" y="1170381"/>
                                </a:lnTo>
                                <a:lnTo>
                                  <a:pt x="342382" y="1148269"/>
                                </a:lnTo>
                                <a:lnTo>
                                  <a:pt x="342439" y="1159175"/>
                                </a:lnTo>
                                <a:lnTo>
                                  <a:pt x="342496" y="1171527"/>
                                </a:lnTo>
                                <a:lnTo>
                                  <a:pt x="342552" y="1155458"/>
                                </a:lnTo>
                                <a:lnTo>
                                  <a:pt x="342613" y="1170956"/>
                                </a:lnTo>
                                <a:lnTo>
                                  <a:pt x="342670" y="1175249"/>
                                </a:lnTo>
                                <a:lnTo>
                                  <a:pt x="342726" y="1152862"/>
                                </a:lnTo>
                                <a:lnTo>
                                  <a:pt x="342783" y="1177545"/>
                                </a:lnTo>
                                <a:lnTo>
                                  <a:pt x="342844" y="1170956"/>
                                </a:lnTo>
                                <a:lnTo>
                                  <a:pt x="342901" y="1163768"/>
                                </a:lnTo>
                                <a:lnTo>
                                  <a:pt x="342957" y="1168935"/>
                                </a:lnTo>
                                <a:lnTo>
                                  <a:pt x="343014" y="1169231"/>
                                </a:lnTo>
                                <a:lnTo>
                                  <a:pt x="343071" y="1165214"/>
                                </a:lnTo>
                                <a:lnTo>
                                  <a:pt x="343127" y="1166364"/>
                                </a:lnTo>
                                <a:lnTo>
                                  <a:pt x="343188" y="1168360"/>
                                </a:lnTo>
                                <a:lnTo>
                                  <a:pt x="343245" y="1153437"/>
                                </a:lnTo>
                                <a:lnTo>
                                  <a:pt x="343302" y="1169806"/>
                                </a:lnTo>
                                <a:lnTo>
                                  <a:pt x="343358" y="1170381"/>
                                </a:lnTo>
                                <a:lnTo>
                                  <a:pt x="343415" y="1152287"/>
                                </a:lnTo>
                                <a:lnTo>
                                  <a:pt x="343472" y="1164343"/>
                                </a:lnTo>
                                <a:lnTo>
                                  <a:pt x="343528" y="1172102"/>
                                </a:lnTo>
                                <a:lnTo>
                                  <a:pt x="343589" y="1149144"/>
                                </a:lnTo>
                                <a:lnTo>
                                  <a:pt x="343646" y="1162047"/>
                                </a:lnTo>
                                <a:lnTo>
                                  <a:pt x="343702" y="1167210"/>
                                </a:lnTo>
                                <a:lnTo>
                                  <a:pt x="343759" y="1156304"/>
                                </a:lnTo>
                                <a:lnTo>
                                  <a:pt x="343820" y="1169231"/>
                                </a:lnTo>
                                <a:lnTo>
                                  <a:pt x="343877" y="1175249"/>
                                </a:lnTo>
                                <a:lnTo>
                                  <a:pt x="343933" y="1155158"/>
                                </a:lnTo>
                                <a:lnTo>
                                  <a:pt x="343990" y="1162917"/>
                                </a:lnTo>
                                <a:lnTo>
                                  <a:pt x="344047" y="1153437"/>
                                </a:lnTo>
                                <a:lnTo>
                                  <a:pt x="344103" y="1174099"/>
                                </a:lnTo>
                                <a:lnTo>
                                  <a:pt x="344160" y="1162917"/>
                                </a:lnTo>
                                <a:lnTo>
                                  <a:pt x="344221" y="1166364"/>
                                </a:lnTo>
                                <a:lnTo>
                                  <a:pt x="344278" y="1160050"/>
                                </a:lnTo>
                                <a:lnTo>
                                  <a:pt x="344334" y="1149144"/>
                                </a:lnTo>
                                <a:lnTo>
                                  <a:pt x="344391" y="1156033"/>
                                </a:lnTo>
                                <a:lnTo>
                                  <a:pt x="344448" y="1172953"/>
                                </a:lnTo>
                                <a:lnTo>
                                  <a:pt x="344504" y="1169806"/>
                                </a:lnTo>
                                <a:lnTo>
                                  <a:pt x="344565" y="1169506"/>
                                </a:lnTo>
                                <a:lnTo>
                                  <a:pt x="344622" y="1163768"/>
                                </a:lnTo>
                                <a:lnTo>
                                  <a:pt x="344678" y="1164068"/>
                                </a:lnTo>
                                <a:lnTo>
                                  <a:pt x="344735" y="1158029"/>
                                </a:lnTo>
                                <a:lnTo>
                                  <a:pt x="344796" y="1174674"/>
                                </a:lnTo>
                                <a:lnTo>
                                  <a:pt x="344853" y="1166935"/>
                                </a:lnTo>
                                <a:lnTo>
                                  <a:pt x="344909" y="1172678"/>
                                </a:lnTo>
                                <a:lnTo>
                                  <a:pt x="344966" y="1177841"/>
                                </a:lnTo>
                                <a:lnTo>
                                  <a:pt x="345023" y="1162917"/>
                                </a:lnTo>
                                <a:lnTo>
                                  <a:pt x="345079" y="1152287"/>
                                </a:lnTo>
                                <a:lnTo>
                                  <a:pt x="345136" y="1164918"/>
                                </a:lnTo>
                                <a:lnTo>
                                  <a:pt x="345197" y="1152862"/>
                                </a:lnTo>
                                <a:lnTo>
                                  <a:pt x="345254" y="1178691"/>
                                </a:lnTo>
                                <a:lnTo>
                                  <a:pt x="345310" y="1151140"/>
                                </a:lnTo>
                                <a:lnTo>
                                  <a:pt x="345367" y="1154882"/>
                                </a:lnTo>
                                <a:lnTo>
                                  <a:pt x="345424" y="1169231"/>
                                </a:lnTo>
                                <a:lnTo>
                                  <a:pt x="345484" y="1167785"/>
                                </a:lnTo>
                                <a:lnTo>
                                  <a:pt x="345541" y="1168360"/>
                                </a:lnTo>
                                <a:lnTo>
                                  <a:pt x="345598" y="1168085"/>
                                </a:lnTo>
                                <a:lnTo>
                                  <a:pt x="345654" y="1153437"/>
                                </a:lnTo>
                                <a:lnTo>
                                  <a:pt x="345711" y="1140235"/>
                                </a:lnTo>
                                <a:lnTo>
                                  <a:pt x="345768" y="1176695"/>
                                </a:lnTo>
                                <a:lnTo>
                                  <a:pt x="345829" y="1168085"/>
                                </a:lnTo>
                                <a:lnTo>
                                  <a:pt x="345885" y="1160896"/>
                                </a:lnTo>
                                <a:lnTo>
                                  <a:pt x="345942" y="1152586"/>
                                </a:lnTo>
                                <a:lnTo>
                                  <a:pt x="345999" y="1147698"/>
                                </a:lnTo>
                                <a:lnTo>
                                  <a:pt x="346055" y="1185005"/>
                                </a:lnTo>
                                <a:lnTo>
                                  <a:pt x="346112" y="1166639"/>
                                </a:lnTo>
                                <a:lnTo>
                                  <a:pt x="346169" y="1161196"/>
                                </a:lnTo>
                                <a:lnTo>
                                  <a:pt x="346229" y="1153736"/>
                                </a:lnTo>
                                <a:lnTo>
                                  <a:pt x="346286" y="1170956"/>
                                </a:lnTo>
                                <a:lnTo>
                                  <a:pt x="346343" y="1161472"/>
                                </a:lnTo>
                                <a:lnTo>
                                  <a:pt x="346400" y="1163492"/>
                                </a:lnTo>
                                <a:lnTo>
                                  <a:pt x="346460" y="1166935"/>
                                </a:lnTo>
                                <a:lnTo>
                                  <a:pt x="346517" y="1168656"/>
                                </a:lnTo>
                                <a:lnTo>
                                  <a:pt x="346574" y="1166935"/>
                                </a:lnTo>
                                <a:lnTo>
                                  <a:pt x="346630" y="1159750"/>
                                </a:lnTo>
                                <a:lnTo>
                                  <a:pt x="346687" y="1178691"/>
                                </a:lnTo>
                                <a:lnTo>
                                  <a:pt x="346744" y="1176395"/>
                                </a:lnTo>
                                <a:lnTo>
                                  <a:pt x="346801" y="1164918"/>
                                </a:lnTo>
                                <a:lnTo>
                                  <a:pt x="346861" y="1175545"/>
                                </a:lnTo>
                                <a:lnTo>
                                  <a:pt x="346918" y="1186155"/>
                                </a:lnTo>
                                <a:lnTo>
                                  <a:pt x="346975" y="1171802"/>
                                </a:lnTo>
                                <a:lnTo>
                                  <a:pt x="347031" y="1162346"/>
                                </a:lnTo>
                                <a:lnTo>
                                  <a:pt x="347088" y="1180412"/>
                                </a:lnTo>
                                <a:lnTo>
                                  <a:pt x="347145" y="1172378"/>
                                </a:lnTo>
                                <a:lnTo>
                                  <a:pt x="347206" y="1170381"/>
                                </a:lnTo>
                                <a:lnTo>
                                  <a:pt x="347262" y="1166639"/>
                                </a:lnTo>
                                <a:lnTo>
                                  <a:pt x="347319" y="1160326"/>
                                </a:lnTo>
                                <a:lnTo>
                                  <a:pt x="347376" y="1186155"/>
                                </a:lnTo>
                                <a:lnTo>
                                  <a:pt x="347436" y="1174674"/>
                                </a:lnTo>
                                <a:lnTo>
                                  <a:pt x="347493" y="1165789"/>
                                </a:lnTo>
                                <a:lnTo>
                                  <a:pt x="347550" y="1156604"/>
                                </a:lnTo>
                                <a:lnTo>
                                  <a:pt x="347607" y="1168656"/>
                                </a:lnTo>
                                <a:lnTo>
                                  <a:pt x="347663" y="1172678"/>
                                </a:lnTo>
                                <a:lnTo>
                                  <a:pt x="347720" y="1172378"/>
                                </a:lnTo>
                                <a:lnTo>
                                  <a:pt x="347777" y="1159750"/>
                                </a:lnTo>
                                <a:lnTo>
                                  <a:pt x="347837" y="1169506"/>
                                </a:lnTo>
                                <a:lnTo>
                                  <a:pt x="347894" y="1163193"/>
                                </a:lnTo>
                                <a:lnTo>
                                  <a:pt x="347951" y="1180987"/>
                                </a:lnTo>
                                <a:lnTo>
                                  <a:pt x="348007" y="1163768"/>
                                </a:lnTo>
                                <a:lnTo>
                                  <a:pt x="348064" y="1159475"/>
                                </a:lnTo>
                                <a:lnTo>
                                  <a:pt x="348121" y="1170657"/>
                                </a:lnTo>
                                <a:lnTo>
                                  <a:pt x="348181" y="1169806"/>
                                </a:lnTo>
                                <a:lnTo>
                                  <a:pt x="348238" y="1168656"/>
                                </a:lnTo>
                                <a:lnTo>
                                  <a:pt x="348295" y="1167510"/>
                                </a:lnTo>
                                <a:lnTo>
                                  <a:pt x="348352" y="1177841"/>
                                </a:lnTo>
                                <a:lnTo>
                                  <a:pt x="348408" y="1160050"/>
                                </a:lnTo>
                                <a:lnTo>
                                  <a:pt x="348469" y="1168656"/>
                                </a:lnTo>
                                <a:lnTo>
                                  <a:pt x="348526" y="1154882"/>
                                </a:lnTo>
                                <a:lnTo>
                                  <a:pt x="348582" y="1170657"/>
                                </a:lnTo>
                                <a:lnTo>
                                  <a:pt x="348639" y="1170657"/>
                                </a:lnTo>
                                <a:lnTo>
                                  <a:pt x="348696" y="1156604"/>
                                </a:lnTo>
                                <a:lnTo>
                                  <a:pt x="348753" y="1166364"/>
                                </a:lnTo>
                                <a:lnTo>
                                  <a:pt x="348809" y="1164642"/>
                                </a:lnTo>
                                <a:lnTo>
                                  <a:pt x="348870" y="1169806"/>
                                </a:lnTo>
                                <a:lnTo>
                                  <a:pt x="348927" y="1161771"/>
                                </a:lnTo>
                                <a:lnTo>
                                  <a:pt x="348983" y="1178416"/>
                                </a:lnTo>
                                <a:lnTo>
                                  <a:pt x="349040" y="1166639"/>
                                </a:lnTo>
                                <a:lnTo>
                                  <a:pt x="349097" y="1167210"/>
                                </a:lnTo>
                                <a:lnTo>
                                  <a:pt x="349158" y="1159175"/>
                                </a:lnTo>
                                <a:lnTo>
                                  <a:pt x="349214" y="1154307"/>
                                </a:lnTo>
                                <a:lnTo>
                                  <a:pt x="349271" y="1172953"/>
                                </a:lnTo>
                                <a:lnTo>
                                  <a:pt x="349328" y="1177841"/>
                                </a:lnTo>
                                <a:lnTo>
                                  <a:pt x="349384" y="1164068"/>
                                </a:lnTo>
                                <a:lnTo>
                                  <a:pt x="349441" y="1167210"/>
                                </a:lnTo>
                                <a:lnTo>
                                  <a:pt x="349502" y="1172378"/>
                                </a:lnTo>
                                <a:lnTo>
                                  <a:pt x="349559" y="1169231"/>
                                </a:lnTo>
                                <a:lnTo>
                                  <a:pt x="349615" y="1174398"/>
                                </a:lnTo>
                                <a:lnTo>
                                  <a:pt x="349672" y="1156304"/>
                                </a:lnTo>
                                <a:lnTo>
                                  <a:pt x="349728" y="1176970"/>
                                </a:lnTo>
                                <a:lnTo>
                                  <a:pt x="349785" y="1174674"/>
                                </a:lnTo>
                                <a:lnTo>
                                  <a:pt x="349842" y="1165489"/>
                                </a:lnTo>
                                <a:lnTo>
                                  <a:pt x="349903" y="1160896"/>
                                </a:lnTo>
                                <a:lnTo>
                                  <a:pt x="349959" y="1168656"/>
                                </a:lnTo>
                                <a:lnTo>
                                  <a:pt x="350016" y="1173248"/>
                                </a:lnTo>
                                <a:lnTo>
                                  <a:pt x="350073" y="1163768"/>
                                </a:lnTo>
                                <a:lnTo>
                                  <a:pt x="350133" y="1167210"/>
                                </a:lnTo>
                                <a:lnTo>
                                  <a:pt x="350190" y="1159750"/>
                                </a:lnTo>
                                <a:lnTo>
                                  <a:pt x="350247" y="1175545"/>
                                </a:lnTo>
                                <a:lnTo>
                                  <a:pt x="350304" y="1165789"/>
                                </a:lnTo>
                                <a:lnTo>
                                  <a:pt x="350360" y="1192469"/>
                                </a:lnTo>
                                <a:lnTo>
                                  <a:pt x="350417" y="1150290"/>
                                </a:lnTo>
                                <a:lnTo>
                                  <a:pt x="350478" y="1178116"/>
                                </a:lnTo>
                                <a:lnTo>
                                  <a:pt x="350534" y="1180137"/>
                                </a:lnTo>
                                <a:lnTo>
                                  <a:pt x="350591" y="1164642"/>
                                </a:lnTo>
                                <a:lnTo>
                                  <a:pt x="350648" y="1166064"/>
                                </a:lnTo>
                                <a:lnTo>
                                  <a:pt x="350705" y="1164068"/>
                                </a:lnTo>
                                <a:lnTo>
                                  <a:pt x="350761" y="1163492"/>
                                </a:lnTo>
                                <a:lnTo>
                                  <a:pt x="350818" y="1158900"/>
                                </a:lnTo>
                                <a:lnTo>
                                  <a:pt x="350879" y="1166064"/>
                                </a:lnTo>
                                <a:lnTo>
                                  <a:pt x="350935" y="1158325"/>
                                </a:lnTo>
                                <a:lnTo>
                                  <a:pt x="350992" y="1170381"/>
                                </a:lnTo>
                                <a:lnTo>
                                  <a:pt x="351049" y="1172678"/>
                                </a:lnTo>
                                <a:lnTo>
                                  <a:pt x="351110" y="1170381"/>
                                </a:lnTo>
                                <a:lnTo>
                                  <a:pt x="351166" y="1176120"/>
                                </a:lnTo>
                                <a:lnTo>
                                  <a:pt x="351223" y="1159175"/>
                                </a:lnTo>
                                <a:lnTo>
                                  <a:pt x="351280" y="1169506"/>
                                </a:lnTo>
                                <a:lnTo>
                                  <a:pt x="351336" y="1178416"/>
                                </a:lnTo>
                                <a:lnTo>
                                  <a:pt x="351393" y="1158029"/>
                                </a:lnTo>
                                <a:lnTo>
                                  <a:pt x="351450" y="1155158"/>
                                </a:lnTo>
                                <a:lnTo>
                                  <a:pt x="351510" y="1165789"/>
                                </a:lnTo>
                                <a:lnTo>
                                  <a:pt x="351567" y="1166064"/>
                                </a:lnTo>
                                <a:lnTo>
                                  <a:pt x="351624" y="1172102"/>
                                </a:lnTo>
                                <a:lnTo>
                                  <a:pt x="351680" y="1173248"/>
                                </a:lnTo>
                                <a:lnTo>
                                  <a:pt x="351737" y="1175249"/>
                                </a:lnTo>
                                <a:lnTo>
                                  <a:pt x="351794" y="1171802"/>
                                </a:lnTo>
                                <a:lnTo>
                                  <a:pt x="351855" y="1172378"/>
                                </a:lnTo>
                                <a:lnTo>
                                  <a:pt x="351911" y="1172678"/>
                                </a:lnTo>
                                <a:lnTo>
                                  <a:pt x="351968" y="1164068"/>
                                </a:lnTo>
                                <a:lnTo>
                                  <a:pt x="352025" y="1166364"/>
                                </a:lnTo>
                                <a:lnTo>
                                  <a:pt x="352086" y="1157179"/>
                                </a:lnTo>
                                <a:lnTo>
                                  <a:pt x="352142" y="1178991"/>
                                </a:lnTo>
                                <a:lnTo>
                                  <a:pt x="352199" y="1168085"/>
                                </a:lnTo>
                                <a:lnTo>
                                  <a:pt x="352256" y="1165789"/>
                                </a:lnTo>
                                <a:lnTo>
                                  <a:pt x="352312" y="1191318"/>
                                </a:lnTo>
                                <a:lnTo>
                                  <a:pt x="352369" y="1162047"/>
                                </a:lnTo>
                                <a:lnTo>
                                  <a:pt x="352426" y="1166364"/>
                                </a:lnTo>
                                <a:lnTo>
                                  <a:pt x="352486" y="1166364"/>
                                </a:lnTo>
                                <a:lnTo>
                                  <a:pt x="352543" y="1162618"/>
                                </a:lnTo>
                                <a:lnTo>
                                  <a:pt x="352600" y="1181287"/>
                                </a:lnTo>
                                <a:lnTo>
                                  <a:pt x="352657" y="1185305"/>
                                </a:lnTo>
                                <a:lnTo>
                                  <a:pt x="352713" y="1145698"/>
                                </a:lnTo>
                                <a:lnTo>
                                  <a:pt x="352774" y="1170657"/>
                                </a:lnTo>
                                <a:lnTo>
                                  <a:pt x="352831" y="1184430"/>
                                </a:lnTo>
                                <a:lnTo>
                                  <a:pt x="352887" y="1170657"/>
                                </a:lnTo>
                                <a:lnTo>
                                  <a:pt x="352944" y="1165489"/>
                                </a:lnTo>
                                <a:lnTo>
                                  <a:pt x="353001" y="1180412"/>
                                </a:lnTo>
                                <a:lnTo>
                                  <a:pt x="353058" y="1165214"/>
                                </a:lnTo>
                                <a:lnTo>
                                  <a:pt x="353118" y="1175545"/>
                                </a:lnTo>
                                <a:lnTo>
                                  <a:pt x="353175" y="1160326"/>
                                </a:lnTo>
                                <a:lnTo>
                                  <a:pt x="353232" y="1181287"/>
                                </a:lnTo>
                                <a:lnTo>
                                  <a:pt x="353288" y="1167785"/>
                                </a:lnTo>
                                <a:lnTo>
                                  <a:pt x="353345" y="1167510"/>
                                </a:lnTo>
                                <a:lnTo>
                                  <a:pt x="353402" y="1172953"/>
                                </a:lnTo>
                                <a:lnTo>
                                  <a:pt x="353458" y="1182709"/>
                                </a:lnTo>
                                <a:lnTo>
                                  <a:pt x="353519" y="1160326"/>
                                </a:lnTo>
                                <a:lnTo>
                                  <a:pt x="353576" y="1168935"/>
                                </a:lnTo>
                                <a:lnTo>
                                  <a:pt x="353633" y="1159475"/>
                                </a:lnTo>
                                <a:lnTo>
                                  <a:pt x="353689" y="1173824"/>
                                </a:lnTo>
                                <a:lnTo>
                                  <a:pt x="353750" y="1164068"/>
                                </a:lnTo>
                                <a:lnTo>
                                  <a:pt x="353807" y="1168656"/>
                                </a:lnTo>
                                <a:lnTo>
                                  <a:pt x="353863" y="1172102"/>
                                </a:lnTo>
                                <a:lnTo>
                                  <a:pt x="353920" y="1177270"/>
                                </a:lnTo>
                                <a:lnTo>
                                  <a:pt x="353977" y="1180712"/>
                                </a:lnTo>
                                <a:lnTo>
                                  <a:pt x="354033" y="1170956"/>
                                </a:lnTo>
                                <a:lnTo>
                                  <a:pt x="354090" y="1172678"/>
                                </a:lnTo>
                                <a:lnTo>
                                  <a:pt x="354151" y="1160625"/>
                                </a:lnTo>
                                <a:lnTo>
                                  <a:pt x="354208" y="1175824"/>
                                </a:lnTo>
                                <a:lnTo>
                                  <a:pt x="354264" y="1171802"/>
                                </a:lnTo>
                                <a:lnTo>
                                  <a:pt x="354321" y="1160326"/>
                                </a:lnTo>
                                <a:lnTo>
                                  <a:pt x="354378" y="1177545"/>
                                </a:lnTo>
                                <a:lnTo>
                                  <a:pt x="354434" y="1166064"/>
                                </a:lnTo>
                                <a:lnTo>
                                  <a:pt x="354495" y="1170657"/>
                                </a:lnTo>
                                <a:lnTo>
                                  <a:pt x="354552" y="1173524"/>
                                </a:lnTo>
                                <a:lnTo>
                                  <a:pt x="354609" y="1166064"/>
                                </a:lnTo>
                                <a:lnTo>
                                  <a:pt x="354665" y="1177270"/>
                                </a:lnTo>
                                <a:lnTo>
                                  <a:pt x="354726" y="1183284"/>
                                </a:lnTo>
                                <a:lnTo>
                                  <a:pt x="354783" y="1156604"/>
                                </a:lnTo>
                                <a:lnTo>
                                  <a:pt x="354839" y="1172102"/>
                                </a:lnTo>
                                <a:lnTo>
                                  <a:pt x="354896" y="1164068"/>
                                </a:lnTo>
                                <a:lnTo>
                                  <a:pt x="354953" y="1177841"/>
                                </a:lnTo>
                                <a:lnTo>
                                  <a:pt x="355009" y="1180137"/>
                                </a:lnTo>
                                <a:lnTo>
                                  <a:pt x="355066" y="1172953"/>
                                </a:lnTo>
                                <a:lnTo>
                                  <a:pt x="355127" y="1168935"/>
                                </a:lnTo>
                                <a:lnTo>
                                  <a:pt x="355184" y="1170082"/>
                                </a:lnTo>
                                <a:lnTo>
                                  <a:pt x="355240" y="1172678"/>
                                </a:lnTo>
                                <a:lnTo>
                                  <a:pt x="355297" y="1172953"/>
                                </a:lnTo>
                                <a:lnTo>
                                  <a:pt x="355354" y="1174398"/>
                                </a:lnTo>
                                <a:lnTo>
                                  <a:pt x="355410" y="1174973"/>
                                </a:lnTo>
                                <a:lnTo>
                                  <a:pt x="355471" y="1177270"/>
                                </a:lnTo>
                                <a:lnTo>
                                  <a:pt x="355528" y="1174674"/>
                                </a:lnTo>
                                <a:lnTo>
                                  <a:pt x="355585" y="1164642"/>
                                </a:lnTo>
                                <a:lnTo>
                                  <a:pt x="355641" y="1176120"/>
                                </a:lnTo>
                                <a:lnTo>
                                  <a:pt x="355698" y="1176695"/>
                                </a:lnTo>
                                <a:lnTo>
                                  <a:pt x="355759" y="1168360"/>
                                </a:lnTo>
                                <a:lnTo>
                                  <a:pt x="355815" y="1169506"/>
                                </a:lnTo>
                                <a:lnTo>
                                  <a:pt x="355872" y="1167785"/>
                                </a:lnTo>
                                <a:lnTo>
                                  <a:pt x="355929" y="1167510"/>
                                </a:lnTo>
                                <a:lnTo>
                                  <a:pt x="355985" y="1163193"/>
                                </a:lnTo>
                                <a:lnTo>
                                  <a:pt x="356042" y="1173524"/>
                                </a:lnTo>
                                <a:lnTo>
                                  <a:pt x="356099" y="1171527"/>
                                </a:lnTo>
                                <a:lnTo>
                                  <a:pt x="356160" y="1160050"/>
                                </a:lnTo>
                                <a:lnTo>
                                  <a:pt x="356216" y="1161196"/>
                                </a:lnTo>
                                <a:lnTo>
                                  <a:pt x="356273" y="1183008"/>
                                </a:lnTo>
                                <a:lnTo>
                                  <a:pt x="356330" y="1174398"/>
                                </a:lnTo>
                                <a:lnTo>
                                  <a:pt x="356386" y="1164918"/>
                                </a:lnTo>
                                <a:lnTo>
                                  <a:pt x="356447" y="1183008"/>
                                </a:lnTo>
                                <a:lnTo>
                                  <a:pt x="356504" y="1163768"/>
                                </a:lnTo>
                                <a:lnTo>
                                  <a:pt x="356560" y="1160896"/>
                                </a:lnTo>
                                <a:lnTo>
                                  <a:pt x="356617" y="1171231"/>
                                </a:lnTo>
                                <a:lnTo>
                                  <a:pt x="356674" y="1158029"/>
                                </a:lnTo>
                                <a:lnTo>
                                  <a:pt x="356731" y="1157454"/>
                                </a:lnTo>
                                <a:lnTo>
                                  <a:pt x="356791" y="1160896"/>
                                </a:lnTo>
                                <a:lnTo>
                                  <a:pt x="356848" y="1184154"/>
                                </a:lnTo>
                                <a:lnTo>
                                  <a:pt x="356905" y="1151440"/>
                                </a:lnTo>
                                <a:lnTo>
                                  <a:pt x="356961" y="1167510"/>
                                </a:lnTo>
                                <a:lnTo>
                                  <a:pt x="357018" y="1162917"/>
                                </a:lnTo>
                                <a:lnTo>
                                  <a:pt x="357075" y="1168085"/>
                                </a:lnTo>
                                <a:lnTo>
                                  <a:pt x="357132" y="1169806"/>
                                </a:lnTo>
                                <a:lnTo>
                                  <a:pt x="357192" y="1173524"/>
                                </a:lnTo>
                                <a:lnTo>
                                  <a:pt x="357249" y="1155458"/>
                                </a:lnTo>
                                <a:lnTo>
                                  <a:pt x="357306" y="1170956"/>
                                </a:lnTo>
                                <a:lnTo>
                                  <a:pt x="357362" y="1170082"/>
                                </a:lnTo>
                                <a:lnTo>
                                  <a:pt x="357423" y="1168935"/>
                                </a:lnTo>
                                <a:lnTo>
                                  <a:pt x="357480" y="1172678"/>
                                </a:lnTo>
                                <a:lnTo>
                                  <a:pt x="357537" y="1164343"/>
                                </a:lnTo>
                                <a:lnTo>
                                  <a:pt x="357593" y="1173824"/>
                                </a:lnTo>
                                <a:lnTo>
                                  <a:pt x="357650" y="1172678"/>
                                </a:lnTo>
                                <a:lnTo>
                                  <a:pt x="357707" y="1160326"/>
                                </a:lnTo>
                                <a:lnTo>
                                  <a:pt x="357767" y="1168360"/>
                                </a:lnTo>
                                <a:lnTo>
                                  <a:pt x="357824" y="1166064"/>
                                </a:lnTo>
                                <a:lnTo>
                                  <a:pt x="357881" y="1180137"/>
                                </a:lnTo>
                                <a:lnTo>
                                  <a:pt x="357937" y="1165789"/>
                                </a:lnTo>
                                <a:lnTo>
                                  <a:pt x="357994" y="1176970"/>
                                </a:lnTo>
                                <a:lnTo>
                                  <a:pt x="358051" y="1153437"/>
                                </a:lnTo>
                                <a:lnTo>
                                  <a:pt x="358108" y="1165789"/>
                                </a:lnTo>
                                <a:lnTo>
                                  <a:pt x="358168" y="1168935"/>
                                </a:lnTo>
                                <a:lnTo>
                                  <a:pt x="358225" y="1186155"/>
                                </a:lnTo>
                                <a:lnTo>
                                  <a:pt x="358282" y="1172102"/>
                                </a:lnTo>
                                <a:lnTo>
                                  <a:pt x="358338" y="1173824"/>
                                </a:lnTo>
                                <a:lnTo>
                                  <a:pt x="358399" y="1178991"/>
                                </a:lnTo>
                                <a:lnTo>
                                  <a:pt x="358456" y="1162047"/>
                                </a:lnTo>
                                <a:lnTo>
                                  <a:pt x="358513" y="1168085"/>
                                </a:lnTo>
                                <a:lnTo>
                                  <a:pt x="358569" y="1172378"/>
                                </a:lnTo>
                                <a:lnTo>
                                  <a:pt x="358626" y="1184154"/>
                                </a:lnTo>
                                <a:lnTo>
                                  <a:pt x="358683" y="1167510"/>
                                </a:lnTo>
                                <a:lnTo>
                                  <a:pt x="358739" y="1156604"/>
                                </a:lnTo>
                                <a:lnTo>
                                  <a:pt x="358800" y="1156304"/>
                                </a:lnTo>
                                <a:lnTo>
                                  <a:pt x="358857" y="1175824"/>
                                </a:lnTo>
                                <a:lnTo>
                                  <a:pt x="358913" y="1164642"/>
                                </a:lnTo>
                                <a:lnTo>
                                  <a:pt x="358970" y="1177545"/>
                                </a:lnTo>
                                <a:lnTo>
                                  <a:pt x="359027" y="1170082"/>
                                </a:lnTo>
                                <a:lnTo>
                                  <a:pt x="359084" y="1159175"/>
                                </a:lnTo>
                                <a:lnTo>
                                  <a:pt x="359144" y="1180712"/>
                                </a:lnTo>
                                <a:lnTo>
                                  <a:pt x="359201" y="1164343"/>
                                </a:lnTo>
                                <a:lnTo>
                                  <a:pt x="359258" y="1176395"/>
                                </a:lnTo>
                                <a:lnTo>
                                  <a:pt x="359314" y="1169231"/>
                                </a:lnTo>
                                <a:lnTo>
                                  <a:pt x="359375" y="1161771"/>
                                </a:lnTo>
                                <a:lnTo>
                                  <a:pt x="359432" y="1163193"/>
                                </a:lnTo>
                                <a:lnTo>
                                  <a:pt x="359489" y="1165214"/>
                                </a:lnTo>
                                <a:lnTo>
                                  <a:pt x="359545" y="1166935"/>
                                </a:lnTo>
                                <a:lnTo>
                                  <a:pt x="359602" y="1171527"/>
                                </a:lnTo>
                                <a:lnTo>
                                  <a:pt x="359659" y="1179266"/>
                                </a:lnTo>
                                <a:lnTo>
                                  <a:pt x="359715" y="1157179"/>
                                </a:lnTo>
                                <a:lnTo>
                                  <a:pt x="359776" y="1161771"/>
                                </a:lnTo>
                                <a:lnTo>
                                  <a:pt x="359833" y="1174973"/>
                                </a:lnTo>
                                <a:lnTo>
                                  <a:pt x="359889" y="1178991"/>
                                </a:lnTo>
                                <a:lnTo>
                                  <a:pt x="359946" y="1150290"/>
                                </a:lnTo>
                                <a:lnTo>
                                  <a:pt x="360003" y="1162618"/>
                                </a:lnTo>
                                <a:lnTo>
                                  <a:pt x="360064" y="1186726"/>
                                </a:lnTo>
                                <a:lnTo>
                                  <a:pt x="360120" y="1164918"/>
                                </a:lnTo>
                                <a:lnTo>
                                  <a:pt x="360177" y="1164068"/>
                                </a:lnTo>
                                <a:lnTo>
                                  <a:pt x="360234" y="1180987"/>
                                </a:lnTo>
                                <a:lnTo>
                                  <a:pt x="360290" y="1144827"/>
                                </a:lnTo>
                                <a:lnTo>
                                  <a:pt x="360347" y="1188747"/>
                                </a:lnTo>
                                <a:lnTo>
                                  <a:pt x="360408" y="1161472"/>
                                </a:lnTo>
                                <a:lnTo>
                                  <a:pt x="360464" y="1170657"/>
                                </a:lnTo>
                                <a:lnTo>
                                  <a:pt x="360521" y="1182433"/>
                                </a:lnTo>
                                <a:lnTo>
                                  <a:pt x="360578" y="1169806"/>
                                </a:lnTo>
                                <a:lnTo>
                                  <a:pt x="360635" y="1172102"/>
                                </a:lnTo>
                                <a:lnTo>
                                  <a:pt x="360691" y="1170657"/>
                                </a:lnTo>
                                <a:lnTo>
                                  <a:pt x="360748" y="1172678"/>
                                </a:lnTo>
                                <a:lnTo>
                                  <a:pt x="360809" y="1156304"/>
                                </a:lnTo>
                                <a:lnTo>
                                  <a:pt x="360865" y="1177270"/>
                                </a:lnTo>
                                <a:lnTo>
                                  <a:pt x="360922" y="1174398"/>
                                </a:lnTo>
                                <a:lnTo>
                                  <a:pt x="360979" y="1167210"/>
                                </a:lnTo>
                                <a:lnTo>
                                  <a:pt x="361040" y="1182138"/>
                                </a:lnTo>
                                <a:lnTo>
                                  <a:pt x="361096" y="1178691"/>
                                </a:lnTo>
                                <a:lnTo>
                                  <a:pt x="361153" y="1172678"/>
                                </a:lnTo>
                                <a:lnTo>
                                  <a:pt x="361210" y="1162346"/>
                                </a:lnTo>
                                <a:lnTo>
                                  <a:pt x="361266" y="1172102"/>
                                </a:lnTo>
                                <a:lnTo>
                                  <a:pt x="361323" y="1169806"/>
                                </a:lnTo>
                                <a:lnTo>
                                  <a:pt x="361380" y="1174973"/>
                                </a:lnTo>
                                <a:lnTo>
                                  <a:pt x="361441" y="1161472"/>
                                </a:lnTo>
                                <a:lnTo>
                                  <a:pt x="361497" y="1169506"/>
                                </a:lnTo>
                                <a:lnTo>
                                  <a:pt x="361554" y="1167785"/>
                                </a:lnTo>
                                <a:lnTo>
                                  <a:pt x="361611" y="1182138"/>
                                </a:lnTo>
                                <a:lnTo>
                                  <a:pt x="361667" y="1154012"/>
                                </a:lnTo>
                                <a:lnTo>
                                  <a:pt x="361724" y="1177270"/>
                                </a:lnTo>
                                <a:lnTo>
                                  <a:pt x="361785" y="1170381"/>
                                </a:lnTo>
                                <a:lnTo>
                                  <a:pt x="361841" y="1174099"/>
                                </a:lnTo>
                                <a:lnTo>
                                  <a:pt x="361898" y="1159475"/>
                                </a:lnTo>
                                <a:lnTo>
                                  <a:pt x="361955" y="1180987"/>
                                </a:lnTo>
                                <a:lnTo>
                                  <a:pt x="362016" y="1188176"/>
                                </a:lnTo>
                                <a:lnTo>
                                  <a:pt x="362072" y="1179838"/>
                                </a:lnTo>
                                <a:lnTo>
                                  <a:pt x="362129" y="1172678"/>
                                </a:lnTo>
                                <a:lnTo>
                                  <a:pt x="362186" y="1173824"/>
                                </a:lnTo>
                                <a:lnTo>
                                  <a:pt x="362242" y="1178991"/>
                                </a:lnTo>
                                <a:lnTo>
                                  <a:pt x="362299" y="1172953"/>
                                </a:lnTo>
                                <a:lnTo>
                                  <a:pt x="362356" y="1162917"/>
                                </a:lnTo>
                                <a:lnTo>
                                  <a:pt x="362416" y="1175824"/>
                                </a:lnTo>
                                <a:lnTo>
                                  <a:pt x="362473" y="1193339"/>
                                </a:lnTo>
                                <a:lnTo>
                                  <a:pt x="362530" y="1172678"/>
                                </a:lnTo>
                                <a:lnTo>
                                  <a:pt x="362587" y="1168935"/>
                                </a:lnTo>
                                <a:lnTo>
                                  <a:pt x="362643" y="1174099"/>
                                </a:lnTo>
                                <a:lnTo>
                                  <a:pt x="362700" y="1181287"/>
                                </a:lnTo>
                                <a:lnTo>
                                  <a:pt x="362761" y="1161472"/>
                                </a:lnTo>
                                <a:lnTo>
                                  <a:pt x="362817" y="1170082"/>
                                </a:lnTo>
                                <a:lnTo>
                                  <a:pt x="362874" y="1190173"/>
                                </a:lnTo>
                                <a:lnTo>
                                  <a:pt x="362931" y="1170657"/>
                                </a:lnTo>
                                <a:lnTo>
                                  <a:pt x="362988" y="1176120"/>
                                </a:lnTo>
                                <a:lnTo>
                                  <a:pt x="363048" y="1180712"/>
                                </a:lnTo>
                                <a:lnTo>
                                  <a:pt x="363105" y="1167510"/>
                                </a:lnTo>
                                <a:lnTo>
                                  <a:pt x="363162" y="1178691"/>
                                </a:lnTo>
                                <a:lnTo>
                                  <a:pt x="363218" y="1174674"/>
                                </a:lnTo>
                                <a:lnTo>
                                  <a:pt x="363275" y="1164918"/>
                                </a:lnTo>
                                <a:lnTo>
                                  <a:pt x="363332" y="1167210"/>
                                </a:lnTo>
                                <a:lnTo>
                                  <a:pt x="363388" y="1177270"/>
                                </a:lnTo>
                                <a:lnTo>
                                  <a:pt x="363449" y="1176695"/>
                                </a:lnTo>
                                <a:lnTo>
                                  <a:pt x="363506" y="1178691"/>
                                </a:lnTo>
                                <a:lnTo>
                                  <a:pt x="363563" y="1182433"/>
                                </a:lnTo>
                                <a:lnTo>
                                  <a:pt x="363619" y="1186155"/>
                                </a:lnTo>
                                <a:lnTo>
                                  <a:pt x="363676" y="1169231"/>
                                </a:lnTo>
                                <a:lnTo>
                                  <a:pt x="363737" y="1174973"/>
                                </a:lnTo>
                                <a:lnTo>
                                  <a:pt x="363793" y="1169506"/>
                                </a:lnTo>
                                <a:lnTo>
                                  <a:pt x="363850" y="1180137"/>
                                </a:lnTo>
                                <a:lnTo>
                                  <a:pt x="363907" y="1178116"/>
                                </a:lnTo>
                                <a:lnTo>
                                  <a:pt x="363963" y="1167210"/>
                                </a:lnTo>
                                <a:lnTo>
                                  <a:pt x="364024" y="1188747"/>
                                </a:lnTo>
                                <a:lnTo>
                                  <a:pt x="364081" y="1166935"/>
                                </a:lnTo>
                                <a:lnTo>
                                  <a:pt x="364138" y="1170381"/>
                                </a:lnTo>
                                <a:lnTo>
                                  <a:pt x="364194" y="1175824"/>
                                </a:lnTo>
                                <a:lnTo>
                                  <a:pt x="364251" y="1180712"/>
                                </a:lnTo>
                                <a:lnTo>
                                  <a:pt x="364308" y="1185005"/>
                                </a:lnTo>
                                <a:lnTo>
                                  <a:pt x="364364" y="1164642"/>
                                </a:lnTo>
                                <a:lnTo>
                                  <a:pt x="364421" y="1163193"/>
                                </a:lnTo>
                                <a:lnTo>
                                  <a:pt x="364482" y="1163193"/>
                                </a:lnTo>
                                <a:lnTo>
                                  <a:pt x="364539" y="1183008"/>
                                </a:lnTo>
                                <a:lnTo>
                                  <a:pt x="364595" y="1175545"/>
                                </a:lnTo>
                                <a:lnTo>
                                  <a:pt x="364652" y="1162047"/>
                                </a:lnTo>
                                <a:lnTo>
                                  <a:pt x="364713" y="1157179"/>
                                </a:lnTo>
                                <a:lnTo>
                                  <a:pt x="364769" y="1183859"/>
                                </a:lnTo>
                                <a:lnTo>
                                  <a:pt x="364826" y="1170657"/>
                                </a:lnTo>
                                <a:lnTo>
                                  <a:pt x="364883" y="1163492"/>
                                </a:lnTo>
                                <a:lnTo>
                                  <a:pt x="364940" y="1171802"/>
                                </a:lnTo>
                                <a:lnTo>
                                  <a:pt x="364996" y="1173248"/>
                                </a:lnTo>
                                <a:lnTo>
                                  <a:pt x="365057" y="1166364"/>
                                </a:lnTo>
                                <a:lnTo>
                                  <a:pt x="365114" y="1177841"/>
                                </a:lnTo>
                                <a:lnTo>
                                  <a:pt x="365170" y="1159175"/>
                                </a:lnTo>
                                <a:lnTo>
                                  <a:pt x="365227" y="1186451"/>
                                </a:lnTo>
                                <a:lnTo>
                                  <a:pt x="365284" y="1176120"/>
                                </a:lnTo>
                                <a:lnTo>
                                  <a:pt x="365341" y="1172678"/>
                                </a:lnTo>
                                <a:lnTo>
                                  <a:pt x="365397" y="1170657"/>
                                </a:lnTo>
                                <a:lnTo>
                                  <a:pt x="365458" y="1174674"/>
                                </a:lnTo>
                                <a:lnTo>
                                  <a:pt x="365515" y="1178691"/>
                                </a:lnTo>
                                <a:lnTo>
                                  <a:pt x="365571" y="1160896"/>
                                </a:lnTo>
                                <a:lnTo>
                                  <a:pt x="365628" y="1177545"/>
                                </a:lnTo>
                                <a:lnTo>
                                  <a:pt x="365689" y="1168085"/>
                                </a:lnTo>
                                <a:lnTo>
                                  <a:pt x="365746" y="1150566"/>
                                </a:lnTo>
                                <a:lnTo>
                                  <a:pt x="365802" y="1184430"/>
                                </a:lnTo>
                                <a:lnTo>
                                  <a:pt x="365859" y="1183008"/>
                                </a:lnTo>
                                <a:lnTo>
                                  <a:pt x="365915" y="1169806"/>
                                </a:lnTo>
                                <a:lnTo>
                                  <a:pt x="365972" y="1172378"/>
                                </a:lnTo>
                                <a:lnTo>
                                  <a:pt x="366029" y="1175824"/>
                                </a:lnTo>
                                <a:lnTo>
                                  <a:pt x="366090" y="1175545"/>
                                </a:lnTo>
                                <a:lnTo>
                                  <a:pt x="366146" y="1180987"/>
                                </a:lnTo>
                                <a:lnTo>
                                  <a:pt x="366203" y="1160050"/>
                                </a:lnTo>
                                <a:lnTo>
                                  <a:pt x="366260" y="1179266"/>
                                </a:lnTo>
                                <a:lnTo>
                                  <a:pt x="366316" y="1178116"/>
                                </a:lnTo>
                                <a:lnTo>
                                  <a:pt x="366373" y="1176395"/>
                                </a:lnTo>
                                <a:lnTo>
                                  <a:pt x="366434" y="1161472"/>
                                </a:lnTo>
                                <a:lnTo>
                                  <a:pt x="366491" y="1175545"/>
                                </a:lnTo>
                                <a:lnTo>
                                  <a:pt x="366547" y="1167510"/>
                                </a:lnTo>
                                <a:lnTo>
                                  <a:pt x="366604" y="1192469"/>
                                </a:lnTo>
                                <a:lnTo>
                                  <a:pt x="366665" y="1182433"/>
                                </a:lnTo>
                                <a:lnTo>
                                  <a:pt x="366721" y="1166064"/>
                                </a:lnTo>
                                <a:lnTo>
                                  <a:pt x="366778" y="1175824"/>
                                </a:lnTo>
                                <a:lnTo>
                                  <a:pt x="366835" y="1177270"/>
                                </a:lnTo>
                                <a:lnTo>
                                  <a:pt x="366892" y="1166064"/>
                                </a:lnTo>
                                <a:lnTo>
                                  <a:pt x="366948" y="1164068"/>
                                </a:lnTo>
                                <a:lnTo>
                                  <a:pt x="367005" y="1179562"/>
                                </a:lnTo>
                                <a:lnTo>
                                  <a:pt x="367066" y="1181287"/>
                                </a:lnTo>
                                <a:lnTo>
                                  <a:pt x="367122" y="1174099"/>
                                </a:lnTo>
                                <a:lnTo>
                                  <a:pt x="367179" y="1175824"/>
                                </a:lnTo>
                                <a:lnTo>
                                  <a:pt x="367236" y="1172378"/>
                                </a:lnTo>
                                <a:lnTo>
                                  <a:pt x="367292" y="1170082"/>
                                </a:lnTo>
                                <a:lnTo>
                                  <a:pt x="367353" y="1173824"/>
                                </a:lnTo>
                                <a:lnTo>
                                  <a:pt x="367410" y="1187025"/>
                                </a:lnTo>
                                <a:lnTo>
                                  <a:pt x="367467" y="1166639"/>
                                </a:lnTo>
                                <a:lnTo>
                                  <a:pt x="367523" y="1168935"/>
                                </a:lnTo>
                                <a:lnTo>
                                  <a:pt x="367580" y="1176695"/>
                                </a:lnTo>
                                <a:lnTo>
                                  <a:pt x="367637" y="1152586"/>
                                </a:lnTo>
                                <a:lnTo>
                                  <a:pt x="367697" y="1162618"/>
                                </a:lnTo>
                                <a:lnTo>
                                  <a:pt x="367754" y="1172102"/>
                                </a:lnTo>
                                <a:lnTo>
                                  <a:pt x="367811" y="1185305"/>
                                </a:lnTo>
                                <a:lnTo>
                                  <a:pt x="367867" y="1165789"/>
                                </a:lnTo>
                                <a:lnTo>
                                  <a:pt x="367924" y="1174398"/>
                                </a:lnTo>
                                <a:lnTo>
                                  <a:pt x="367981" y="1182433"/>
                                </a:lnTo>
                                <a:lnTo>
                                  <a:pt x="368038" y="1172378"/>
                                </a:lnTo>
                                <a:lnTo>
                                  <a:pt x="368098" y="1184154"/>
                                </a:lnTo>
                                <a:lnTo>
                                  <a:pt x="368155" y="1169506"/>
                                </a:lnTo>
                                <a:lnTo>
                                  <a:pt x="368212" y="1179562"/>
                                </a:lnTo>
                                <a:lnTo>
                                  <a:pt x="368268" y="1181287"/>
                                </a:lnTo>
                                <a:lnTo>
                                  <a:pt x="368329" y="1182709"/>
                                </a:lnTo>
                                <a:lnTo>
                                  <a:pt x="368386" y="1177270"/>
                                </a:lnTo>
                                <a:lnTo>
                                  <a:pt x="368443" y="1167785"/>
                                </a:lnTo>
                                <a:lnTo>
                                  <a:pt x="368499" y="1176120"/>
                                </a:lnTo>
                                <a:lnTo>
                                  <a:pt x="368556" y="1180987"/>
                                </a:lnTo>
                                <a:lnTo>
                                  <a:pt x="368613" y="1172953"/>
                                </a:lnTo>
                                <a:lnTo>
                                  <a:pt x="368669" y="1185580"/>
                                </a:lnTo>
                                <a:lnTo>
                                  <a:pt x="368730" y="1161472"/>
                                </a:lnTo>
                                <a:lnTo>
                                  <a:pt x="368787" y="1179838"/>
                                </a:lnTo>
                                <a:lnTo>
                                  <a:pt x="368843" y="1182138"/>
                                </a:lnTo>
                                <a:lnTo>
                                  <a:pt x="368900" y="1172102"/>
                                </a:lnTo>
                                <a:lnTo>
                                  <a:pt x="368957" y="1151140"/>
                                </a:lnTo>
                                <a:lnTo>
                                  <a:pt x="369014" y="1183859"/>
                                </a:lnTo>
                                <a:lnTo>
                                  <a:pt x="369074" y="1174973"/>
                                </a:lnTo>
                                <a:lnTo>
                                  <a:pt x="369131" y="1160326"/>
                                </a:lnTo>
                                <a:lnTo>
                                  <a:pt x="369188" y="1156879"/>
                                </a:lnTo>
                                <a:lnTo>
                                  <a:pt x="369245" y="1184729"/>
                                </a:lnTo>
                                <a:lnTo>
                                  <a:pt x="369305" y="1169231"/>
                                </a:lnTo>
                                <a:lnTo>
                                  <a:pt x="369362" y="1181287"/>
                                </a:lnTo>
                                <a:lnTo>
                                  <a:pt x="369419" y="1170082"/>
                                </a:lnTo>
                                <a:lnTo>
                                  <a:pt x="369475" y="1178991"/>
                                </a:lnTo>
                                <a:lnTo>
                                  <a:pt x="369532" y="1177545"/>
                                </a:lnTo>
                                <a:lnTo>
                                  <a:pt x="369589" y="1166064"/>
                                </a:lnTo>
                                <a:lnTo>
                                  <a:pt x="369645" y="1164918"/>
                                </a:lnTo>
                                <a:lnTo>
                                  <a:pt x="369706" y="1189022"/>
                                </a:lnTo>
                                <a:lnTo>
                                  <a:pt x="369763" y="1164642"/>
                                </a:lnTo>
                                <a:lnTo>
                                  <a:pt x="369819" y="1174973"/>
                                </a:lnTo>
                                <a:lnTo>
                                  <a:pt x="369876" y="1179562"/>
                                </a:lnTo>
                                <a:lnTo>
                                  <a:pt x="369933" y="1169506"/>
                                </a:lnTo>
                                <a:lnTo>
                                  <a:pt x="369990" y="1175545"/>
                                </a:lnTo>
                                <a:lnTo>
                                  <a:pt x="370050" y="1161771"/>
                                </a:lnTo>
                                <a:lnTo>
                                  <a:pt x="370107" y="1187601"/>
                                </a:lnTo>
                                <a:lnTo>
                                  <a:pt x="370164" y="1162618"/>
                                </a:lnTo>
                                <a:lnTo>
                                  <a:pt x="370220" y="1170657"/>
                                </a:lnTo>
                                <a:lnTo>
                                  <a:pt x="370277" y="1179562"/>
                                </a:lnTo>
                                <a:lnTo>
                                  <a:pt x="370338" y="1178416"/>
                                </a:lnTo>
                                <a:lnTo>
                                  <a:pt x="370394" y="1168656"/>
                                </a:lnTo>
                                <a:lnTo>
                                  <a:pt x="370451" y="1187876"/>
                                </a:lnTo>
                                <a:lnTo>
                                  <a:pt x="370508" y="1169506"/>
                                </a:lnTo>
                                <a:lnTo>
                                  <a:pt x="370565" y="1180712"/>
                                </a:lnTo>
                                <a:lnTo>
                                  <a:pt x="370621" y="1174099"/>
                                </a:lnTo>
                                <a:lnTo>
                                  <a:pt x="370678" y="1192469"/>
                                </a:lnTo>
                                <a:lnTo>
                                  <a:pt x="370739" y="1169231"/>
                                </a:lnTo>
                                <a:lnTo>
                                  <a:pt x="370796" y="1176970"/>
                                </a:lnTo>
                                <a:lnTo>
                                  <a:pt x="370852" y="1181287"/>
                                </a:lnTo>
                                <a:lnTo>
                                  <a:pt x="370909" y="1185876"/>
                                </a:lnTo>
                                <a:lnTo>
                                  <a:pt x="370966" y="1181563"/>
                                </a:lnTo>
                                <a:lnTo>
                                  <a:pt x="371026" y="1173824"/>
                                </a:lnTo>
                                <a:lnTo>
                                  <a:pt x="371083" y="1187025"/>
                                </a:lnTo>
                                <a:lnTo>
                                  <a:pt x="371140" y="1181287"/>
                                </a:lnTo>
                                <a:lnTo>
                                  <a:pt x="371196" y="1185005"/>
                                </a:lnTo>
                                <a:lnTo>
                                  <a:pt x="371253" y="1165489"/>
                                </a:lnTo>
                                <a:lnTo>
                                  <a:pt x="371314" y="1183284"/>
                                </a:lnTo>
                                <a:lnTo>
                                  <a:pt x="371371" y="1178691"/>
                                </a:lnTo>
                                <a:lnTo>
                                  <a:pt x="371427" y="1169506"/>
                                </a:lnTo>
                                <a:lnTo>
                                  <a:pt x="371484" y="1190468"/>
                                </a:lnTo>
                                <a:lnTo>
                                  <a:pt x="371541" y="1161771"/>
                                </a:lnTo>
                                <a:lnTo>
                                  <a:pt x="371597" y="1182433"/>
                                </a:lnTo>
                                <a:lnTo>
                                  <a:pt x="371654" y="1176970"/>
                                </a:lnTo>
                                <a:lnTo>
                                  <a:pt x="371711" y="1173524"/>
                                </a:lnTo>
                                <a:lnTo>
                                  <a:pt x="371772" y="1172378"/>
                                </a:lnTo>
                                <a:lnTo>
                                  <a:pt x="371828" y="1171802"/>
                                </a:lnTo>
                                <a:lnTo>
                                  <a:pt x="371885" y="1189322"/>
                                </a:lnTo>
                                <a:lnTo>
                                  <a:pt x="371942" y="1181563"/>
                                </a:lnTo>
                                <a:lnTo>
                                  <a:pt x="372002" y="1164068"/>
                                </a:lnTo>
                                <a:lnTo>
                                  <a:pt x="372059" y="1172378"/>
                                </a:lnTo>
                                <a:lnTo>
                                  <a:pt x="372116" y="1174674"/>
                                </a:lnTo>
                                <a:lnTo>
                                  <a:pt x="372172" y="1172678"/>
                                </a:lnTo>
                                <a:lnTo>
                                  <a:pt x="372229" y="1189022"/>
                                </a:lnTo>
                                <a:lnTo>
                                  <a:pt x="372286" y="1167785"/>
                                </a:lnTo>
                                <a:lnTo>
                                  <a:pt x="372346" y="1171527"/>
                                </a:lnTo>
                                <a:lnTo>
                                  <a:pt x="372403" y="1172953"/>
                                </a:lnTo>
                                <a:lnTo>
                                  <a:pt x="372460" y="1164068"/>
                                </a:lnTo>
                                <a:lnTo>
                                  <a:pt x="372517" y="1175824"/>
                                </a:lnTo>
                                <a:lnTo>
                                  <a:pt x="372573" y="1178116"/>
                                </a:lnTo>
                                <a:lnTo>
                                  <a:pt x="372630" y="1162047"/>
                                </a:lnTo>
                                <a:lnTo>
                                  <a:pt x="372687" y="1173824"/>
                                </a:lnTo>
                                <a:lnTo>
                                  <a:pt x="372747" y="1182433"/>
                                </a:lnTo>
                                <a:lnTo>
                                  <a:pt x="372804" y="1174674"/>
                                </a:lnTo>
                                <a:lnTo>
                                  <a:pt x="372861" y="1177841"/>
                                </a:lnTo>
                                <a:lnTo>
                                  <a:pt x="372918" y="1184154"/>
                                </a:lnTo>
                                <a:lnTo>
                                  <a:pt x="372978" y="1166935"/>
                                </a:lnTo>
                                <a:lnTo>
                                  <a:pt x="373035" y="1174099"/>
                                </a:lnTo>
                                <a:lnTo>
                                  <a:pt x="373092" y="1179562"/>
                                </a:lnTo>
                                <a:lnTo>
                                  <a:pt x="373148" y="1180987"/>
                                </a:lnTo>
                                <a:lnTo>
                                  <a:pt x="373205" y="1177545"/>
                                </a:lnTo>
                                <a:lnTo>
                                  <a:pt x="373262" y="1172678"/>
                                </a:lnTo>
                                <a:lnTo>
                                  <a:pt x="373319" y="1185580"/>
                                </a:lnTo>
                                <a:lnTo>
                                  <a:pt x="373379" y="1169806"/>
                                </a:lnTo>
                                <a:lnTo>
                                  <a:pt x="373436" y="1176970"/>
                                </a:lnTo>
                                <a:lnTo>
                                  <a:pt x="373493" y="1175545"/>
                                </a:lnTo>
                                <a:lnTo>
                                  <a:pt x="373549" y="1174973"/>
                                </a:lnTo>
                                <a:lnTo>
                                  <a:pt x="373606" y="1170956"/>
                                </a:lnTo>
                                <a:lnTo>
                                  <a:pt x="373663" y="1182709"/>
                                </a:lnTo>
                                <a:lnTo>
                                  <a:pt x="373724" y="1171802"/>
                                </a:lnTo>
                                <a:lnTo>
                                  <a:pt x="373780" y="1178416"/>
                                </a:lnTo>
                                <a:lnTo>
                                  <a:pt x="373837" y="1174099"/>
                                </a:lnTo>
                                <a:lnTo>
                                  <a:pt x="373893" y="1190743"/>
                                </a:lnTo>
                                <a:lnTo>
                                  <a:pt x="373954" y="1169506"/>
                                </a:lnTo>
                                <a:lnTo>
                                  <a:pt x="374011" y="1198207"/>
                                </a:lnTo>
                                <a:lnTo>
                                  <a:pt x="374068" y="1172678"/>
                                </a:lnTo>
                                <a:lnTo>
                                  <a:pt x="374124" y="1184154"/>
                                </a:lnTo>
                                <a:lnTo>
                                  <a:pt x="374181" y="1195635"/>
                                </a:lnTo>
                                <a:lnTo>
                                  <a:pt x="374238" y="1184729"/>
                                </a:lnTo>
                                <a:lnTo>
                                  <a:pt x="374295" y="1169506"/>
                                </a:lnTo>
                                <a:lnTo>
                                  <a:pt x="374355" y="1183008"/>
                                </a:lnTo>
                                <a:lnTo>
                                  <a:pt x="374412" y="1173248"/>
                                </a:lnTo>
                                <a:lnTo>
                                  <a:pt x="374469" y="1158325"/>
                                </a:lnTo>
                                <a:lnTo>
                                  <a:pt x="374525" y="1187876"/>
                                </a:lnTo>
                                <a:lnTo>
                                  <a:pt x="374582" y="1175249"/>
                                </a:lnTo>
                                <a:lnTo>
                                  <a:pt x="374643" y="1169231"/>
                                </a:lnTo>
                                <a:lnTo>
                                  <a:pt x="374699" y="1174398"/>
                                </a:lnTo>
                                <a:lnTo>
                                  <a:pt x="374756" y="1172102"/>
                                </a:lnTo>
                                <a:lnTo>
                                  <a:pt x="374813" y="1170082"/>
                                </a:lnTo>
                                <a:lnTo>
                                  <a:pt x="374870" y="1176120"/>
                                </a:lnTo>
                                <a:lnTo>
                                  <a:pt x="374926" y="1180137"/>
                                </a:lnTo>
                                <a:lnTo>
                                  <a:pt x="374987" y="1182433"/>
                                </a:lnTo>
                                <a:lnTo>
                                  <a:pt x="375044" y="1167785"/>
                                </a:lnTo>
                                <a:lnTo>
                                  <a:pt x="375100" y="1174674"/>
                                </a:lnTo>
                                <a:lnTo>
                                  <a:pt x="375157" y="1170956"/>
                                </a:lnTo>
                                <a:lnTo>
                                  <a:pt x="375214" y="1187025"/>
                                </a:lnTo>
                                <a:lnTo>
                                  <a:pt x="375271" y="1169806"/>
                                </a:lnTo>
                                <a:lnTo>
                                  <a:pt x="375327" y="1168085"/>
                                </a:lnTo>
                                <a:lnTo>
                                  <a:pt x="375388" y="1170956"/>
                                </a:lnTo>
                                <a:lnTo>
                                  <a:pt x="375445" y="1165214"/>
                                </a:lnTo>
                                <a:lnTo>
                                  <a:pt x="375501" y="1192469"/>
                                </a:lnTo>
                                <a:lnTo>
                                  <a:pt x="375558" y="1163768"/>
                                </a:lnTo>
                                <a:lnTo>
                                  <a:pt x="375619" y="1176395"/>
                                </a:lnTo>
                                <a:lnTo>
                                  <a:pt x="375676" y="1176970"/>
                                </a:lnTo>
                                <a:lnTo>
                                  <a:pt x="375732" y="1168935"/>
                                </a:lnTo>
                                <a:lnTo>
                                  <a:pt x="375789" y="1181563"/>
                                </a:lnTo>
                                <a:lnTo>
                                  <a:pt x="375845" y="1173524"/>
                                </a:lnTo>
                                <a:lnTo>
                                  <a:pt x="375902" y="1162346"/>
                                </a:lnTo>
                                <a:lnTo>
                                  <a:pt x="375959" y="1180137"/>
                                </a:lnTo>
                                <a:lnTo>
                                  <a:pt x="376020" y="1180412"/>
                                </a:lnTo>
                                <a:lnTo>
                                  <a:pt x="376076" y="1178116"/>
                                </a:lnTo>
                                <a:lnTo>
                                  <a:pt x="376133" y="1177545"/>
                                </a:lnTo>
                                <a:lnTo>
                                  <a:pt x="376190" y="1173524"/>
                                </a:lnTo>
                                <a:lnTo>
                                  <a:pt x="376246" y="1170082"/>
                                </a:lnTo>
                                <a:lnTo>
                                  <a:pt x="376303" y="1175824"/>
                                </a:lnTo>
                                <a:lnTo>
                                  <a:pt x="376364" y="1165214"/>
                                </a:lnTo>
                                <a:lnTo>
                                  <a:pt x="376421" y="1174674"/>
                                </a:lnTo>
                                <a:lnTo>
                                  <a:pt x="376477" y="1173824"/>
                                </a:lnTo>
                                <a:lnTo>
                                  <a:pt x="376534" y="1165789"/>
                                </a:lnTo>
                                <a:lnTo>
                                  <a:pt x="376595" y="1183008"/>
                                </a:lnTo>
                                <a:lnTo>
                                  <a:pt x="376651" y="1172953"/>
                                </a:lnTo>
                                <a:lnTo>
                                  <a:pt x="376708" y="1167210"/>
                                </a:lnTo>
                                <a:lnTo>
                                  <a:pt x="376765" y="1185305"/>
                                </a:lnTo>
                                <a:lnTo>
                                  <a:pt x="376822" y="1177270"/>
                                </a:lnTo>
                                <a:lnTo>
                                  <a:pt x="376878" y="1171231"/>
                                </a:lnTo>
                                <a:lnTo>
                                  <a:pt x="376935" y="1179838"/>
                                </a:lnTo>
                                <a:lnTo>
                                  <a:pt x="376996" y="1158325"/>
                                </a:lnTo>
                                <a:lnTo>
                                  <a:pt x="377052" y="1162618"/>
                                </a:lnTo>
                                <a:lnTo>
                                  <a:pt x="377109" y="1178991"/>
                                </a:lnTo>
                                <a:lnTo>
                                  <a:pt x="377166" y="1184154"/>
                                </a:lnTo>
                                <a:lnTo>
                                  <a:pt x="377223" y="1184430"/>
                                </a:lnTo>
                                <a:lnTo>
                                  <a:pt x="377279" y="1162346"/>
                                </a:lnTo>
                                <a:lnTo>
                                  <a:pt x="377340" y="1175545"/>
                                </a:lnTo>
                                <a:lnTo>
                                  <a:pt x="377397" y="1170657"/>
                                </a:lnTo>
                                <a:lnTo>
                                  <a:pt x="377453" y="1151440"/>
                                </a:lnTo>
                                <a:lnTo>
                                  <a:pt x="377510" y="1173248"/>
                                </a:lnTo>
                                <a:lnTo>
                                  <a:pt x="377567" y="1163492"/>
                                </a:lnTo>
                                <a:lnTo>
                                  <a:pt x="377627" y="1164642"/>
                                </a:lnTo>
                                <a:lnTo>
                                  <a:pt x="377684" y="1177545"/>
                                </a:lnTo>
                                <a:lnTo>
                                  <a:pt x="377741" y="1179266"/>
                                </a:lnTo>
                                <a:lnTo>
                                  <a:pt x="377797" y="1175824"/>
                                </a:lnTo>
                                <a:lnTo>
                                  <a:pt x="377854" y="1165789"/>
                                </a:lnTo>
                                <a:lnTo>
                                  <a:pt x="377911" y="1181862"/>
                                </a:lnTo>
                                <a:lnTo>
                                  <a:pt x="377968" y="1171231"/>
                                </a:lnTo>
                                <a:lnTo>
                                  <a:pt x="378028" y="1177270"/>
                                </a:lnTo>
                                <a:lnTo>
                                  <a:pt x="378085" y="1181563"/>
                                </a:lnTo>
                                <a:lnTo>
                                  <a:pt x="378142" y="1202800"/>
                                </a:lnTo>
                                <a:lnTo>
                                  <a:pt x="378198" y="1172102"/>
                                </a:lnTo>
                                <a:lnTo>
                                  <a:pt x="378255" y="1179266"/>
                                </a:lnTo>
                                <a:lnTo>
                                  <a:pt x="378316" y="1175249"/>
                                </a:lnTo>
                                <a:lnTo>
                                  <a:pt x="378373" y="1182433"/>
                                </a:lnTo>
                                <a:lnTo>
                                  <a:pt x="378429" y="1175824"/>
                                </a:lnTo>
                                <a:lnTo>
                                  <a:pt x="378486" y="1176970"/>
                                </a:lnTo>
                                <a:lnTo>
                                  <a:pt x="378543" y="1179838"/>
                                </a:lnTo>
                                <a:lnTo>
                                  <a:pt x="378603" y="1167210"/>
                                </a:lnTo>
                                <a:lnTo>
                                  <a:pt x="378660" y="1181563"/>
                                </a:lnTo>
                                <a:lnTo>
                                  <a:pt x="378717" y="1174973"/>
                                </a:lnTo>
                                <a:lnTo>
                                  <a:pt x="378773" y="1174973"/>
                                </a:lnTo>
                                <a:lnTo>
                                  <a:pt x="378830" y="1176970"/>
                                </a:lnTo>
                                <a:lnTo>
                                  <a:pt x="378887" y="1175545"/>
                                </a:lnTo>
                                <a:lnTo>
                                  <a:pt x="378944" y="1170956"/>
                                </a:lnTo>
                                <a:lnTo>
                                  <a:pt x="379000" y="1174973"/>
                                </a:lnTo>
                                <a:lnTo>
                                  <a:pt x="379061" y="1168085"/>
                                </a:lnTo>
                                <a:lnTo>
                                  <a:pt x="379118" y="1179266"/>
                                </a:lnTo>
                                <a:lnTo>
                                  <a:pt x="379175" y="1186726"/>
                                </a:lnTo>
                                <a:lnTo>
                                  <a:pt x="379231" y="1170082"/>
                                </a:lnTo>
                                <a:lnTo>
                                  <a:pt x="379292" y="1186726"/>
                                </a:lnTo>
                                <a:lnTo>
                                  <a:pt x="379349" y="1179838"/>
                                </a:lnTo>
                                <a:lnTo>
                                  <a:pt x="379405" y="1176695"/>
                                </a:lnTo>
                                <a:lnTo>
                                  <a:pt x="379462" y="1176120"/>
                                </a:lnTo>
                                <a:lnTo>
                                  <a:pt x="379519" y="1172102"/>
                                </a:lnTo>
                                <a:lnTo>
                                  <a:pt x="379575" y="1180712"/>
                                </a:lnTo>
                                <a:lnTo>
                                  <a:pt x="379636" y="1178991"/>
                                </a:lnTo>
                                <a:lnTo>
                                  <a:pt x="379693" y="1180712"/>
                                </a:lnTo>
                                <a:lnTo>
                                  <a:pt x="379750" y="1189022"/>
                                </a:lnTo>
                                <a:lnTo>
                                  <a:pt x="379806" y="1172953"/>
                                </a:lnTo>
                                <a:lnTo>
                                  <a:pt x="379863" y="1165489"/>
                                </a:lnTo>
                                <a:lnTo>
                                  <a:pt x="379920" y="1182709"/>
                                </a:lnTo>
                                <a:lnTo>
                                  <a:pt x="379976" y="1170956"/>
                                </a:lnTo>
                                <a:lnTo>
                                  <a:pt x="380037" y="1185580"/>
                                </a:lnTo>
                                <a:lnTo>
                                  <a:pt x="380094" y="1176395"/>
                                </a:lnTo>
                                <a:lnTo>
                                  <a:pt x="380150" y="1187876"/>
                                </a:lnTo>
                                <a:lnTo>
                                  <a:pt x="380207" y="1183859"/>
                                </a:lnTo>
                                <a:lnTo>
                                  <a:pt x="380268" y="1172678"/>
                                </a:lnTo>
                                <a:lnTo>
                                  <a:pt x="380325" y="1166364"/>
                                </a:lnTo>
                                <a:lnTo>
                                  <a:pt x="380381" y="1172953"/>
                                </a:lnTo>
                                <a:lnTo>
                                  <a:pt x="380438" y="1179838"/>
                                </a:lnTo>
                                <a:lnTo>
                                  <a:pt x="380495" y="1181862"/>
                                </a:lnTo>
                                <a:lnTo>
                                  <a:pt x="380551" y="1191043"/>
                                </a:lnTo>
                                <a:lnTo>
                                  <a:pt x="380608" y="1181287"/>
                                </a:lnTo>
                                <a:lnTo>
                                  <a:pt x="380669" y="1168085"/>
                                </a:lnTo>
                                <a:lnTo>
                                  <a:pt x="380726" y="1177841"/>
                                </a:lnTo>
                                <a:lnTo>
                                  <a:pt x="380782" y="1181862"/>
                                </a:lnTo>
                                <a:lnTo>
                                  <a:pt x="380839" y="1184729"/>
                                </a:lnTo>
                                <a:lnTo>
                                  <a:pt x="380896" y="1166364"/>
                                </a:lnTo>
                                <a:lnTo>
                                  <a:pt x="380952" y="1165489"/>
                                </a:lnTo>
                                <a:lnTo>
                                  <a:pt x="381013" y="1186155"/>
                                </a:lnTo>
                                <a:lnTo>
                                  <a:pt x="381070" y="1199357"/>
                                </a:lnTo>
                                <a:lnTo>
                                  <a:pt x="381126" y="1171527"/>
                                </a:lnTo>
                                <a:lnTo>
                                  <a:pt x="381183" y="1173248"/>
                                </a:lnTo>
                                <a:lnTo>
                                  <a:pt x="381244" y="1183284"/>
                                </a:lnTo>
                                <a:lnTo>
                                  <a:pt x="381301" y="1184430"/>
                                </a:lnTo>
                                <a:lnTo>
                                  <a:pt x="381357" y="1167785"/>
                                </a:lnTo>
                                <a:lnTo>
                                  <a:pt x="381414" y="1171527"/>
                                </a:lnTo>
                                <a:lnTo>
                                  <a:pt x="381471" y="1173524"/>
                                </a:lnTo>
                                <a:lnTo>
                                  <a:pt x="381528" y="1159475"/>
                                </a:lnTo>
                                <a:lnTo>
                                  <a:pt x="381584" y="1185876"/>
                                </a:lnTo>
                                <a:lnTo>
                                  <a:pt x="381645" y="1180137"/>
                                </a:lnTo>
                                <a:lnTo>
                                  <a:pt x="381702" y="1180712"/>
                                </a:lnTo>
                                <a:lnTo>
                                  <a:pt x="381758" y="1171527"/>
                                </a:lnTo>
                                <a:lnTo>
                                  <a:pt x="381815" y="1179838"/>
                                </a:lnTo>
                                <a:lnTo>
                                  <a:pt x="381872" y="1178116"/>
                                </a:lnTo>
                                <a:lnTo>
                                  <a:pt x="381932" y="1180987"/>
                                </a:lnTo>
                                <a:lnTo>
                                  <a:pt x="381989" y="1168360"/>
                                </a:lnTo>
                                <a:lnTo>
                                  <a:pt x="382046" y="1167510"/>
                                </a:lnTo>
                                <a:lnTo>
                                  <a:pt x="382102" y="1176120"/>
                                </a:lnTo>
                                <a:lnTo>
                                  <a:pt x="382159" y="1174398"/>
                                </a:lnTo>
                                <a:lnTo>
                                  <a:pt x="382216" y="1181287"/>
                                </a:lnTo>
                                <a:lnTo>
                                  <a:pt x="382277" y="1168360"/>
                                </a:lnTo>
                                <a:lnTo>
                                  <a:pt x="382333" y="1178116"/>
                                </a:lnTo>
                                <a:lnTo>
                                  <a:pt x="382390" y="1185580"/>
                                </a:lnTo>
                                <a:lnTo>
                                  <a:pt x="382447" y="1175249"/>
                                </a:lnTo>
                                <a:lnTo>
                                  <a:pt x="382503" y="1179562"/>
                                </a:lnTo>
                                <a:lnTo>
                                  <a:pt x="382560" y="1183008"/>
                                </a:lnTo>
                                <a:lnTo>
                                  <a:pt x="382617" y="1174099"/>
                                </a:lnTo>
                                <a:lnTo>
                                  <a:pt x="382677" y="1172102"/>
                                </a:lnTo>
                                <a:lnTo>
                                  <a:pt x="382734" y="1171802"/>
                                </a:lnTo>
                                <a:lnTo>
                                  <a:pt x="382791" y="1182138"/>
                                </a:lnTo>
                                <a:lnTo>
                                  <a:pt x="382848" y="1185580"/>
                                </a:lnTo>
                                <a:lnTo>
                                  <a:pt x="382908" y="1174973"/>
                                </a:lnTo>
                                <a:lnTo>
                                  <a:pt x="382965" y="1164642"/>
                                </a:lnTo>
                                <a:lnTo>
                                  <a:pt x="383022" y="1187025"/>
                                </a:lnTo>
                                <a:lnTo>
                                  <a:pt x="383078" y="1182433"/>
                                </a:lnTo>
                                <a:lnTo>
                                  <a:pt x="383135" y="1186451"/>
                                </a:lnTo>
                                <a:lnTo>
                                  <a:pt x="383192" y="1171802"/>
                                </a:lnTo>
                                <a:lnTo>
                                  <a:pt x="383249" y="1179266"/>
                                </a:lnTo>
                                <a:lnTo>
                                  <a:pt x="383309" y="1170956"/>
                                </a:lnTo>
                                <a:lnTo>
                                  <a:pt x="383366" y="1193914"/>
                                </a:lnTo>
                                <a:lnTo>
                                  <a:pt x="383423" y="1167785"/>
                                </a:lnTo>
                                <a:lnTo>
                                  <a:pt x="383479" y="1170657"/>
                                </a:lnTo>
                                <a:lnTo>
                                  <a:pt x="383536" y="1177841"/>
                                </a:lnTo>
                                <a:lnTo>
                                  <a:pt x="383593" y="1181563"/>
                                </a:lnTo>
                                <a:lnTo>
                                  <a:pt x="383654" y="1178691"/>
                                </a:lnTo>
                                <a:lnTo>
                                  <a:pt x="383710" y="1175545"/>
                                </a:lnTo>
                                <a:lnTo>
                                  <a:pt x="383767" y="1183583"/>
                                </a:lnTo>
                                <a:lnTo>
                                  <a:pt x="383824" y="1172678"/>
                                </a:lnTo>
                                <a:lnTo>
                                  <a:pt x="383884" y="1180712"/>
                                </a:lnTo>
                                <a:lnTo>
                                  <a:pt x="383941" y="1177270"/>
                                </a:lnTo>
                                <a:lnTo>
                                  <a:pt x="383998" y="1173524"/>
                                </a:lnTo>
                                <a:lnTo>
                                  <a:pt x="384054" y="1185580"/>
                                </a:lnTo>
                                <a:lnTo>
                                  <a:pt x="384111" y="1162047"/>
                                </a:lnTo>
                                <a:lnTo>
                                  <a:pt x="384168" y="1180987"/>
                                </a:lnTo>
                                <a:lnTo>
                                  <a:pt x="384225" y="1176395"/>
                                </a:lnTo>
                                <a:lnTo>
                                  <a:pt x="384285" y="1185005"/>
                                </a:lnTo>
                                <a:lnTo>
                                  <a:pt x="384342" y="1185305"/>
                                </a:lnTo>
                                <a:lnTo>
                                  <a:pt x="384399" y="1192469"/>
                                </a:lnTo>
                                <a:lnTo>
                                  <a:pt x="384455" y="1178416"/>
                                </a:lnTo>
                                <a:lnTo>
                                  <a:pt x="384512" y="1183583"/>
                                </a:lnTo>
                                <a:lnTo>
                                  <a:pt x="384569" y="1178991"/>
                                </a:lnTo>
                                <a:lnTo>
                                  <a:pt x="384630" y="1189022"/>
                                </a:lnTo>
                                <a:lnTo>
                                  <a:pt x="384686" y="1183284"/>
                                </a:lnTo>
                                <a:lnTo>
                                  <a:pt x="384743" y="1169231"/>
                                </a:lnTo>
                                <a:lnTo>
                                  <a:pt x="384800" y="1177270"/>
                                </a:lnTo>
                                <a:lnTo>
                                  <a:pt x="384856" y="1167785"/>
                                </a:lnTo>
                                <a:lnTo>
                                  <a:pt x="384917" y="1169231"/>
                                </a:lnTo>
                                <a:lnTo>
                                  <a:pt x="384974" y="1171231"/>
                                </a:lnTo>
                                <a:lnTo>
                                  <a:pt x="385030" y="1172953"/>
                                </a:lnTo>
                                <a:lnTo>
                                  <a:pt x="385087" y="1180712"/>
                                </a:lnTo>
                                <a:lnTo>
                                  <a:pt x="385144" y="1179266"/>
                                </a:lnTo>
                                <a:lnTo>
                                  <a:pt x="385201" y="1169506"/>
                                </a:lnTo>
                                <a:lnTo>
                                  <a:pt x="385257" y="1185005"/>
                                </a:lnTo>
                                <a:lnTo>
                                  <a:pt x="385318" y="1189897"/>
                                </a:lnTo>
                                <a:lnTo>
                                  <a:pt x="385375" y="1194489"/>
                                </a:lnTo>
                                <a:lnTo>
                                  <a:pt x="385431" y="1176120"/>
                                </a:lnTo>
                                <a:lnTo>
                                  <a:pt x="385488" y="1184729"/>
                                </a:lnTo>
                                <a:lnTo>
                                  <a:pt x="385545" y="1180137"/>
                                </a:lnTo>
                                <a:lnTo>
                                  <a:pt x="385606" y="1185005"/>
                                </a:lnTo>
                                <a:lnTo>
                                  <a:pt x="385662" y="1180412"/>
                                </a:lnTo>
                                <a:lnTo>
                                  <a:pt x="385719" y="1182433"/>
                                </a:lnTo>
                                <a:lnTo>
                                  <a:pt x="385776" y="1166064"/>
                                </a:lnTo>
                                <a:lnTo>
                                  <a:pt x="385832" y="1170082"/>
                                </a:lnTo>
                                <a:lnTo>
                                  <a:pt x="385893" y="1184154"/>
                                </a:lnTo>
                                <a:lnTo>
                                  <a:pt x="385950" y="1174099"/>
                                </a:lnTo>
                                <a:lnTo>
                                  <a:pt x="386006" y="1184430"/>
                                </a:lnTo>
                                <a:lnTo>
                                  <a:pt x="386063" y="1183008"/>
                                </a:lnTo>
                                <a:lnTo>
                                  <a:pt x="386120" y="1173248"/>
                                </a:lnTo>
                                <a:lnTo>
                                  <a:pt x="386176" y="1189322"/>
                                </a:lnTo>
                                <a:lnTo>
                                  <a:pt x="386233" y="1174674"/>
                                </a:lnTo>
                                <a:lnTo>
                                  <a:pt x="386294" y="1183583"/>
                                </a:lnTo>
                                <a:lnTo>
                                  <a:pt x="386351" y="1172102"/>
                                </a:lnTo>
                                <a:lnTo>
                                  <a:pt x="386407" y="1185580"/>
                                </a:lnTo>
                                <a:lnTo>
                                  <a:pt x="386464" y="1196211"/>
                                </a:lnTo>
                                <a:lnTo>
                                  <a:pt x="386521" y="1175824"/>
                                </a:lnTo>
                                <a:lnTo>
                                  <a:pt x="386581" y="1176695"/>
                                </a:lnTo>
                                <a:lnTo>
                                  <a:pt x="386638" y="1170082"/>
                                </a:lnTo>
                                <a:lnTo>
                                  <a:pt x="386695" y="1181862"/>
                                </a:lnTo>
                                <a:lnTo>
                                  <a:pt x="386752" y="1189597"/>
                                </a:lnTo>
                                <a:lnTo>
                                  <a:pt x="386808" y="1163492"/>
                                </a:lnTo>
                                <a:lnTo>
                                  <a:pt x="386865" y="1167510"/>
                                </a:lnTo>
                                <a:lnTo>
                                  <a:pt x="386926" y="1185580"/>
                                </a:lnTo>
                                <a:lnTo>
                                  <a:pt x="386982" y="1173824"/>
                                </a:lnTo>
                                <a:lnTo>
                                  <a:pt x="387039" y="1163768"/>
                                </a:lnTo>
                                <a:lnTo>
                                  <a:pt x="387096" y="1174674"/>
                                </a:lnTo>
                                <a:lnTo>
                                  <a:pt x="387153" y="1187025"/>
                                </a:lnTo>
                                <a:lnTo>
                                  <a:pt x="387209" y="1178116"/>
                                </a:lnTo>
                                <a:lnTo>
                                  <a:pt x="387266" y="1184154"/>
                                </a:lnTo>
                                <a:lnTo>
                                  <a:pt x="387327" y="1170381"/>
                                </a:lnTo>
                                <a:lnTo>
                                  <a:pt x="387383" y="1190468"/>
                                </a:lnTo>
                                <a:lnTo>
                                  <a:pt x="387440" y="1176695"/>
                                </a:lnTo>
                                <a:lnTo>
                                  <a:pt x="387497" y="1183008"/>
                                </a:lnTo>
                                <a:lnTo>
                                  <a:pt x="387558" y="1176695"/>
                                </a:lnTo>
                                <a:lnTo>
                                  <a:pt x="387614" y="1191043"/>
                                </a:lnTo>
                                <a:lnTo>
                                  <a:pt x="387671" y="1185876"/>
                                </a:lnTo>
                                <a:lnTo>
                                  <a:pt x="387728" y="1172102"/>
                                </a:lnTo>
                                <a:lnTo>
                                  <a:pt x="387784" y="1180987"/>
                                </a:lnTo>
                                <a:lnTo>
                                  <a:pt x="387841" y="1201078"/>
                                </a:lnTo>
                                <a:lnTo>
                                  <a:pt x="387898" y="1175824"/>
                                </a:lnTo>
                                <a:lnTo>
                                  <a:pt x="387959" y="1173248"/>
                                </a:lnTo>
                                <a:lnTo>
                                  <a:pt x="388015" y="1180712"/>
                                </a:lnTo>
                                <a:lnTo>
                                  <a:pt x="388072" y="1191043"/>
                                </a:lnTo>
                                <a:lnTo>
                                  <a:pt x="388129" y="1183284"/>
                                </a:lnTo>
                                <a:lnTo>
                                  <a:pt x="388185" y="1175824"/>
                                </a:lnTo>
                                <a:lnTo>
                                  <a:pt x="388242" y="1172953"/>
                                </a:lnTo>
                                <a:lnTo>
                                  <a:pt x="388303" y="1180137"/>
                                </a:lnTo>
                                <a:lnTo>
                                  <a:pt x="388359" y="1179838"/>
                                </a:lnTo>
                                <a:lnTo>
                                  <a:pt x="388416" y="1175545"/>
                                </a:lnTo>
                                <a:lnTo>
                                  <a:pt x="388473" y="1173248"/>
                                </a:lnTo>
                                <a:lnTo>
                                  <a:pt x="388533" y="1179266"/>
                                </a:lnTo>
                                <a:lnTo>
                                  <a:pt x="388590" y="1176970"/>
                                </a:lnTo>
                                <a:lnTo>
                                  <a:pt x="388647" y="1183583"/>
                                </a:lnTo>
                                <a:lnTo>
                                  <a:pt x="388704" y="1172678"/>
                                </a:lnTo>
                                <a:lnTo>
                                  <a:pt x="388760" y="1175824"/>
                                </a:lnTo>
                                <a:lnTo>
                                  <a:pt x="388817" y="1176970"/>
                                </a:lnTo>
                                <a:lnTo>
                                  <a:pt x="388874" y="1176695"/>
                                </a:lnTo>
                                <a:lnTo>
                                  <a:pt x="388934" y="1166639"/>
                                </a:lnTo>
                                <a:lnTo>
                                  <a:pt x="388991" y="1187601"/>
                                </a:lnTo>
                                <a:lnTo>
                                  <a:pt x="389048" y="1176395"/>
                                </a:lnTo>
                                <a:lnTo>
                                  <a:pt x="389105" y="1180987"/>
                                </a:lnTo>
                                <a:lnTo>
                                  <a:pt x="389161" y="1178416"/>
                                </a:lnTo>
                                <a:lnTo>
                                  <a:pt x="389222" y="1183008"/>
                                </a:lnTo>
                                <a:lnTo>
                                  <a:pt x="389279" y="1182138"/>
                                </a:lnTo>
                                <a:lnTo>
                                  <a:pt x="389335" y="1183008"/>
                                </a:lnTo>
                                <a:lnTo>
                                  <a:pt x="389392" y="1187876"/>
                                </a:lnTo>
                                <a:lnTo>
                                  <a:pt x="389449" y="1191618"/>
                                </a:lnTo>
                                <a:lnTo>
                                  <a:pt x="389505" y="1169231"/>
                                </a:lnTo>
                                <a:lnTo>
                                  <a:pt x="389566" y="1173824"/>
                                </a:lnTo>
                                <a:lnTo>
                                  <a:pt x="389623" y="1203946"/>
                                </a:lnTo>
                                <a:lnTo>
                                  <a:pt x="389680" y="1164642"/>
                                </a:lnTo>
                                <a:lnTo>
                                  <a:pt x="389736" y="1180712"/>
                                </a:lnTo>
                                <a:lnTo>
                                  <a:pt x="389793" y="1181287"/>
                                </a:lnTo>
                                <a:lnTo>
                                  <a:pt x="389850" y="1179266"/>
                                </a:lnTo>
                                <a:lnTo>
                                  <a:pt x="389906" y="1178991"/>
                                </a:lnTo>
                                <a:lnTo>
                                  <a:pt x="389967" y="1182709"/>
                                </a:lnTo>
                                <a:lnTo>
                                  <a:pt x="390024" y="1174973"/>
                                </a:lnTo>
                                <a:lnTo>
                                  <a:pt x="390080" y="1189597"/>
                                </a:lnTo>
                                <a:lnTo>
                                  <a:pt x="390137" y="1178991"/>
                                </a:lnTo>
                                <a:lnTo>
                                  <a:pt x="390198" y="1183583"/>
                                </a:lnTo>
                                <a:lnTo>
                                  <a:pt x="390255" y="1179838"/>
                                </a:lnTo>
                                <a:lnTo>
                                  <a:pt x="390311" y="1174674"/>
                                </a:lnTo>
                                <a:lnTo>
                                  <a:pt x="390368" y="1187301"/>
                                </a:lnTo>
                                <a:lnTo>
                                  <a:pt x="390425" y="1163768"/>
                                </a:lnTo>
                                <a:lnTo>
                                  <a:pt x="390481" y="1175824"/>
                                </a:lnTo>
                                <a:lnTo>
                                  <a:pt x="390538" y="1182709"/>
                                </a:lnTo>
                                <a:lnTo>
                                  <a:pt x="390599" y="1181287"/>
                                </a:lnTo>
                                <a:lnTo>
                                  <a:pt x="390656" y="1187025"/>
                                </a:lnTo>
                                <a:lnTo>
                                  <a:pt x="390712" y="1168360"/>
                                </a:lnTo>
                                <a:lnTo>
                                  <a:pt x="390769" y="1185580"/>
                                </a:lnTo>
                                <a:lnTo>
                                  <a:pt x="390826" y="1186155"/>
                                </a:lnTo>
                                <a:lnTo>
                                  <a:pt x="390882" y="1178691"/>
                                </a:lnTo>
                                <a:lnTo>
                                  <a:pt x="390943" y="1181862"/>
                                </a:lnTo>
                                <a:lnTo>
                                  <a:pt x="391000" y="1181563"/>
                                </a:lnTo>
                                <a:lnTo>
                                  <a:pt x="391057" y="1173524"/>
                                </a:lnTo>
                                <a:lnTo>
                                  <a:pt x="391113" y="1182709"/>
                                </a:lnTo>
                                <a:lnTo>
                                  <a:pt x="391174" y="1183008"/>
                                </a:lnTo>
                                <a:lnTo>
                                  <a:pt x="391231" y="1178691"/>
                                </a:lnTo>
                                <a:lnTo>
                                  <a:pt x="391287" y="1176970"/>
                                </a:lnTo>
                                <a:lnTo>
                                  <a:pt x="391344" y="1180987"/>
                                </a:lnTo>
                                <a:lnTo>
                                  <a:pt x="391401" y="1183583"/>
                                </a:lnTo>
                                <a:lnTo>
                                  <a:pt x="391458" y="1176120"/>
                                </a:lnTo>
                                <a:lnTo>
                                  <a:pt x="391514" y="1173524"/>
                                </a:lnTo>
                                <a:lnTo>
                                  <a:pt x="391575" y="1174674"/>
                                </a:lnTo>
                                <a:lnTo>
                                  <a:pt x="391632" y="1166364"/>
                                </a:lnTo>
                                <a:lnTo>
                                  <a:pt x="391688" y="1180712"/>
                                </a:lnTo>
                                <a:lnTo>
                                  <a:pt x="391745" y="1191043"/>
                                </a:lnTo>
                                <a:lnTo>
                                  <a:pt x="391802" y="1193044"/>
                                </a:lnTo>
                                <a:lnTo>
                                  <a:pt x="391858" y="1178991"/>
                                </a:lnTo>
                                <a:lnTo>
                                  <a:pt x="391919" y="1174973"/>
                                </a:lnTo>
                                <a:lnTo>
                                  <a:pt x="391976" y="1180712"/>
                                </a:lnTo>
                                <a:lnTo>
                                  <a:pt x="392032" y="1181563"/>
                                </a:lnTo>
                                <a:lnTo>
                                  <a:pt x="392089" y="1168935"/>
                                </a:lnTo>
                                <a:lnTo>
                                  <a:pt x="392146" y="1180412"/>
                                </a:lnTo>
                                <a:lnTo>
                                  <a:pt x="392207" y="1173248"/>
                                </a:lnTo>
                                <a:lnTo>
                                  <a:pt x="392263" y="1178991"/>
                                </a:lnTo>
                                <a:lnTo>
                                  <a:pt x="392320" y="1167785"/>
                                </a:lnTo>
                                <a:lnTo>
                                  <a:pt x="392377" y="1185876"/>
                                </a:lnTo>
                                <a:lnTo>
                                  <a:pt x="392433" y="1169806"/>
                                </a:lnTo>
                                <a:lnTo>
                                  <a:pt x="392490" y="1172953"/>
                                </a:lnTo>
                                <a:lnTo>
                                  <a:pt x="392547" y="1183583"/>
                                </a:lnTo>
                                <a:lnTo>
                                  <a:pt x="392607" y="1195336"/>
                                </a:lnTo>
                                <a:lnTo>
                                  <a:pt x="392664" y="1171231"/>
                                </a:lnTo>
                                <a:lnTo>
                                  <a:pt x="392721" y="1191043"/>
                                </a:lnTo>
                                <a:lnTo>
                                  <a:pt x="392778" y="1168360"/>
                                </a:lnTo>
                                <a:lnTo>
                                  <a:pt x="392834" y="1187876"/>
                                </a:lnTo>
                                <a:lnTo>
                                  <a:pt x="392895" y="1190173"/>
                                </a:lnTo>
                                <a:lnTo>
                                  <a:pt x="392952" y="1175249"/>
                                </a:lnTo>
                                <a:lnTo>
                                  <a:pt x="393009" y="1172953"/>
                                </a:lnTo>
                                <a:lnTo>
                                  <a:pt x="393065" y="1183008"/>
                                </a:lnTo>
                                <a:lnTo>
                                  <a:pt x="393122" y="1186451"/>
                                </a:lnTo>
                                <a:lnTo>
                                  <a:pt x="393183" y="1180412"/>
                                </a:lnTo>
                                <a:lnTo>
                                  <a:pt x="393239" y="1174674"/>
                                </a:lnTo>
                                <a:lnTo>
                                  <a:pt x="393296" y="1196211"/>
                                </a:lnTo>
                                <a:lnTo>
                                  <a:pt x="393353" y="1178991"/>
                                </a:lnTo>
                                <a:lnTo>
                                  <a:pt x="393409" y="1168935"/>
                                </a:lnTo>
                                <a:lnTo>
                                  <a:pt x="393466" y="1175249"/>
                                </a:lnTo>
                                <a:lnTo>
                                  <a:pt x="393523" y="1183008"/>
                                </a:lnTo>
                                <a:lnTo>
                                  <a:pt x="393584" y="1188451"/>
                                </a:lnTo>
                                <a:lnTo>
                                  <a:pt x="393640" y="1192764"/>
                                </a:lnTo>
                                <a:lnTo>
                                  <a:pt x="393697" y="1180987"/>
                                </a:lnTo>
                                <a:lnTo>
                                  <a:pt x="393754" y="1173824"/>
                                </a:lnTo>
                                <a:lnTo>
                                  <a:pt x="393810" y="1174674"/>
                                </a:lnTo>
                                <a:lnTo>
                                  <a:pt x="393871" y="1172102"/>
                                </a:lnTo>
                                <a:lnTo>
                                  <a:pt x="393928" y="1163492"/>
                                </a:lnTo>
                                <a:lnTo>
                                  <a:pt x="393984" y="1177545"/>
                                </a:lnTo>
                                <a:lnTo>
                                  <a:pt x="394041" y="1174973"/>
                                </a:lnTo>
                                <a:lnTo>
                                  <a:pt x="394098" y="1189322"/>
                                </a:lnTo>
                                <a:lnTo>
                                  <a:pt x="394155" y="1175824"/>
                                </a:lnTo>
                                <a:lnTo>
                                  <a:pt x="394215" y="1191618"/>
                                </a:lnTo>
                                <a:lnTo>
                                  <a:pt x="394272" y="1185876"/>
                                </a:lnTo>
                                <a:lnTo>
                                  <a:pt x="394329" y="1172678"/>
                                </a:lnTo>
                                <a:lnTo>
                                  <a:pt x="394385" y="1181862"/>
                                </a:lnTo>
                                <a:lnTo>
                                  <a:pt x="394442" y="1168360"/>
                                </a:lnTo>
                                <a:lnTo>
                                  <a:pt x="394499" y="1189022"/>
                                </a:lnTo>
                                <a:lnTo>
                                  <a:pt x="394556" y="1166639"/>
                                </a:lnTo>
                                <a:lnTo>
                                  <a:pt x="394616" y="1168085"/>
                                </a:lnTo>
                                <a:lnTo>
                                  <a:pt x="394673" y="1189597"/>
                                </a:lnTo>
                                <a:lnTo>
                                  <a:pt x="394730" y="1180712"/>
                                </a:lnTo>
                                <a:lnTo>
                                  <a:pt x="394786" y="1175545"/>
                                </a:lnTo>
                                <a:lnTo>
                                  <a:pt x="394847" y="1185305"/>
                                </a:lnTo>
                                <a:lnTo>
                                  <a:pt x="394904" y="1179838"/>
                                </a:lnTo>
                                <a:lnTo>
                                  <a:pt x="394960" y="1187025"/>
                                </a:lnTo>
                                <a:lnTo>
                                  <a:pt x="395017" y="1181862"/>
                                </a:lnTo>
                                <a:lnTo>
                                  <a:pt x="395074" y="1164918"/>
                                </a:lnTo>
                                <a:lnTo>
                                  <a:pt x="395131" y="1195060"/>
                                </a:lnTo>
                                <a:lnTo>
                                  <a:pt x="395187" y="1182433"/>
                                </a:lnTo>
                                <a:lnTo>
                                  <a:pt x="395248" y="1168935"/>
                                </a:lnTo>
                                <a:lnTo>
                                  <a:pt x="395305" y="1168085"/>
                                </a:lnTo>
                                <a:lnTo>
                                  <a:pt x="395362" y="1176695"/>
                                </a:lnTo>
                                <a:lnTo>
                                  <a:pt x="395418" y="1183008"/>
                                </a:lnTo>
                                <a:lnTo>
                                  <a:pt x="395475" y="1185305"/>
                                </a:lnTo>
                                <a:lnTo>
                                  <a:pt x="395531" y="1166935"/>
                                </a:lnTo>
                                <a:lnTo>
                                  <a:pt x="395592" y="1190743"/>
                                </a:lnTo>
                                <a:lnTo>
                                  <a:pt x="395649" y="1179266"/>
                                </a:lnTo>
                                <a:lnTo>
                                  <a:pt x="395706" y="1178991"/>
                                </a:lnTo>
                                <a:lnTo>
                                  <a:pt x="395762" y="1180987"/>
                                </a:lnTo>
                                <a:lnTo>
                                  <a:pt x="395823" y="1201937"/>
                                </a:lnTo>
                                <a:lnTo>
                                  <a:pt x="395880" y="1183284"/>
                                </a:lnTo>
                                <a:lnTo>
                                  <a:pt x="395937" y="1173824"/>
                                </a:lnTo>
                                <a:lnTo>
                                  <a:pt x="395993" y="1173248"/>
                                </a:lnTo>
                                <a:lnTo>
                                  <a:pt x="396050" y="1185305"/>
                                </a:lnTo>
                                <a:lnTo>
                                  <a:pt x="396106" y="1193339"/>
                                </a:lnTo>
                                <a:lnTo>
                                  <a:pt x="396163" y="1187601"/>
                                </a:lnTo>
                                <a:lnTo>
                                  <a:pt x="396224" y="1188176"/>
                                </a:lnTo>
                                <a:lnTo>
                                  <a:pt x="396281" y="1177841"/>
                                </a:lnTo>
                                <a:lnTo>
                                  <a:pt x="396337" y="1193044"/>
                                </a:lnTo>
                                <a:lnTo>
                                  <a:pt x="396394" y="1184154"/>
                                </a:lnTo>
                                <a:lnTo>
                                  <a:pt x="396451" y="1169806"/>
                                </a:lnTo>
                                <a:lnTo>
                                  <a:pt x="396511" y="1179266"/>
                                </a:lnTo>
                                <a:lnTo>
                                  <a:pt x="396568" y="1166639"/>
                                </a:lnTo>
                                <a:lnTo>
                                  <a:pt x="396625" y="1187301"/>
                                </a:lnTo>
                                <a:lnTo>
                                  <a:pt x="396682" y="1181287"/>
                                </a:lnTo>
                                <a:lnTo>
                                  <a:pt x="396738" y="1175249"/>
                                </a:lnTo>
                                <a:lnTo>
                                  <a:pt x="396795" y="1186155"/>
                                </a:lnTo>
                                <a:lnTo>
                                  <a:pt x="396856" y="1174973"/>
                                </a:lnTo>
                                <a:lnTo>
                                  <a:pt x="396912" y="1186451"/>
                                </a:lnTo>
                                <a:lnTo>
                                  <a:pt x="396969" y="1168360"/>
                                </a:lnTo>
                                <a:lnTo>
                                  <a:pt x="397026" y="1166639"/>
                                </a:lnTo>
                                <a:lnTo>
                                  <a:pt x="397083" y="1194190"/>
                                </a:lnTo>
                                <a:lnTo>
                                  <a:pt x="397139" y="1189322"/>
                                </a:lnTo>
                                <a:lnTo>
                                  <a:pt x="397196" y="1176120"/>
                                </a:lnTo>
                                <a:lnTo>
                                  <a:pt x="397257" y="1176695"/>
                                </a:lnTo>
                                <a:lnTo>
                                  <a:pt x="397313" y="1181563"/>
                                </a:lnTo>
                                <a:lnTo>
                                  <a:pt x="397370" y="1185876"/>
                                </a:lnTo>
                                <a:lnTo>
                                  <a:pt x="397427" y="1182138"/>
                                </a:lnTo>
                                <a:lnTo>
                                  <a:pt x="397488" y="1180987"/>
                                </a:lnTo>
                                <a:lnTo>
                                  <a:pt x="397544" y="1176970"/>
                                </a:lnTo>
                                <a:lnTo>
                                  <a:pt x="397601" y="1173824"/>
                                </a:lnTo>
                                <a:lnTo>
                                  <a:pt x="397658" y="1188451"/>
                                </a:lnTo>
                                <a:lnTo>
                                  <a:pt x="397714" y="1171802"/>
                                </a:lnTo>
                                <a:lnTo>
                                  <a:pt x="397771" y="1190468"/>
                                </a:lnTo>
                                <a:lnTo>
                                  <a:pt x="397828" y="1179266"/>
                                </a:lnTo>
                                <a:lnTo>
                                  <a:pt x="397889" y="1187025"/>
                                </a:lnTo>
                                <a:lnTo>
                                  <a:pt x="397945" y="1185580"/>
                                </a:lnTo>
                                <a:lnTo>
                                  <a:pt x="398002" y="1171802"/>
                                </a:lnTo>
                                <a:lnTo>
                                  <a:pt x="398059" y="1182709"/>
                                </a:lnTo>
                                <a:lnTo>
                                  <a:pt x="398115" y="1182709"/>
                                </a:lnTo>
                                <a:lnTo>
                                  <a:pt x="398172" y="1185876"/>
                                </a:lnTo>
                                <a:lnTo>
                                  <a:pt x="398233" y="1187601"/>
                                </a:lnTo>
                                <a:lnTo>
                                  <a:pt x="398289" y="1183008"/>
                                </a:lnTo>
                                <a:lnTo>
                                  <a:pt x="398346" y="1183859"/>
                                </a:lnTo>
                                <a:lnTo>
                                  <a:pt x="398403" y="1183284"/>
                                </a:lnTo>
                                <a:lnTo>
                                  <a:pt x="398463" y="1185876"/>
                                </a:lnTo>
                                <a:lnTo>
                                  <a:pt x="398520" y="1185305"/>
                                </a:lnTo>
                                <a:lnTo>
                                  <a:pt x="398577" y="1172953"/>
                                </a:lnTo>
                                <a:lnTo>
                                  <a:pt x="398634" y="1180987"/>
                                </a:lnTo>
                                <a:lnTo>
                                  <a:pt x="398690" y="1189022"/>
                                </a:lnTo>
                                <a:lnTo>
                                  <a:pt x="398747" y="1182138"/>
                                </a:lnTo>
                                <a:lnTo>
                                  <a:pt x="398804" y="1186726"/>
                                </a:lnTo>
                                <a:lnTo>
                                  <a:pt x="398864" y="1178691"/>
                                </a:lnTo>
                                <a:lnTo>
                                  <a:pt x="398921" y="1172678"/>
                                </a:lnTo>
                                <a:lnTo>
                                  <a:pt x="398978" y="1203946"/>
                                </a:lnTo>
                                <a:lnTo>
                                  <a:pt x="399035" y="1178991"/>
                                </a:lnTo>
                                <a:lnTo>
                                  <a:pt x="399091" y="1167785"/>
                                </a:lnTo>
                                <a:lnTo>
                                  <a:pt x="399148" y="1177545"/>
                                </a:lnTo>
                                <a:lnTo>
                                  <a:pt x="399209" y="1168935"/>
                                </a:lnTo>
                                <a:lnTo>
                                  <a:pt x="399265" y="1179562"/>
                                </a:lnTo>
                                <a:lnTo>
                                  <a:pt x="399322" y="1189022"/>
                                </a:lnTo>
                                <a:lnTo>
                                  <a:pt x="399379" y="1179266"/>
                                </a:lnTo>
                                <a:lnTo>
                                  <a:pt x="399436" y="1187601"/>
                                </a:lnTo>
                                <a:lnTo>
                                  <a:pt x="399496" y="1179838"/>
                                </a:lnTo>
                                <a:lnTo>
                                  <a:pt x="399553" y="1186155"/>
                                </a:lnTo>
                                <a:lnTo>
                                  <a:pt x="399610" y="1180987"/>
                                </a:lnTo>
                                <a:lnTo>
                                  <a:pt x="399666" y="1171802"/>
                                </a:lnTo>
                                <a:lnTo>
                                  <a:pt x="399723" y="1178691"/>
                                </a:lnTo>
                                <a:lnTo>
                                  <a:pt x="399780" y="1185876"/>
                                </a:lnTo>
                                <a:lnTo>
                                  <a:pt x="399836" y="1172378"/>
                                </a:lnTo>
                                <a:lnTo>
                                  <a:pt x="399897" y="1184430"/>
                                </a:lnTo>
                                <a:lnTo>
                                  <a:pt x="399954" y="1173248"/>
                                </a:lnTo>
                                <a:lnTo>
                                  <a:pt x="400010" y="1175545"/>
                                </a:lnTo>
                                <a:lnTo>
                                  <a:pt x="400067" y="1193044"/>
                                </a:lnTo>
                                <a:lnTo>
                                  <a:pt x="400124" y="1185580"/>
                                </a:lnTo>
                                <a:lnTo>
                                  <a:pt x="400185" y="1183583"/>
                                </a:lnTo>
                                <a:lnTo>
                                  <a:pt x="400241" y="1180412"/>
                                </a:lnTo>
                                <a:lnTo>
                                  <a:pt x="400298" y="1182709"/>
                                </a:lnTo>
                                <a:lnTo>
                                  <a:pt x="400355" y="1192469"/>
                                </a:lnTo>
                                <a:lnTo>
                                  <a:pt x="400411" y="1174674"/>
                                </a:lnTo>
                                <a:lnTo>
                                  <a:pt x="400472" y="1197057"/>
                                </a:lnTo>
                                <a:lnTo>
                                  <a:pt x="400529" y="1187876"/>
                                </a:lnTo>
                                <a:lnTo>
                                  <a:pt x="400586" y="1192469"/>
                                </a:lnTo>
                                <a:lnTo>
                                  <a:pt x="400642" y="1170956"/>
                                </a:lnTo>
                                <a:lnTo>
                                  <a:pt x="400699" y="1187601"/>
                                </a:lnTo>
                                <a:lnTo>
                                  <a:pt x="400756" y="1175545"/>
                                </a:lnTo>
                                <a:lnTo>
                                  <a:pt x="400812" y="1187301"/>
                                </a:lnTo>
                                <a:lnTo>
                                  <a:pt x="400873" y="1189022"/>
                                </a:lnTo>
                                <a:lnTo>
                                  <a:pt x="400930" y="1195911"/>
                                </a:lnTo>
                                <a:lnTo>
                                  <a:pt x="400987" y="1170381"/>
                                </a:lnTo>
                                <a:lnTo>
                                  <a:pt x="401043" y="1188451"/>
                                </a:lnTo>
                                <a:lnTo>
                                  <a:pt x="401100" y="1200791"/>
                                </a:lnTo>
                                <a:lnTo>
                                  <a:pt x="401161" y="1181563"/>
                                </a:lnTo>
                                <a:lnTo>
                                  <a:pt x="401217" y="1182433"/>
                                </a:lnTo>
                                <a:lnTo>
                                  <a:pt x="401274" y="1171231"/>
                                </a:lnTo>
                                <a:lnTo>
                                  <a:pt x="401331" y="1181287"/>
                                </a:lnTo>
                                <a:lnTo>
                                  <a:pt x="401388" y="1181563"/>
                                </a:lnTo>
                                <a:lnTo>
                                  <a:pt x="401444" y="1183859"/>
                                </a:lnTo>
                                <a:lnTo>
                                  <a:pt x="401505" y="1177545"/>
                                </a:lnTo>
                                <a:lnTo>
                                  <a:pt x="401562" y="1189322"/>
                                </a:lnTo>
                                <a:lnTo>
                                  <a:pt x="401618" y="1174398"/>
                                </a:lnTo>
                                <a:lnTo>
                                  <a:pt x="401675" y="1177270"/>
                                </a:lnTo>
                                <a:lnTo>
                                  <a:pt x="401732" y="1175249"/>
                                </a:lnTo>
                                <a:lnTo>
                                  <a:pt x="401788" y="1183859"/>
                                </a:lnTo>
                                <a:lnTo>
                                  <a:pt x="401845" y="1181862"/>
                                </a:lnTo>
                                <a:lnTo>
                                  <a:pt x="401906" y="1173524"/>
                                </a:lnTo>
                                <a:lnTo>
                                  <a:pt x="401962" y="1188747"/>
                                </a:lnTo>
                                <a:lnTo>
                                  <a:pt x="402019" y="1195911"/>
                                </a:lnTo>
                                <a:lnTo>
                                  <a:pt x="402076" y="1181862"/>
                                </a:lnTo>
                                <a:lnTo>
                                  <a:pt x="402137" y="1180987"/>
                                </a:lnTo>
                                <a:lnTo>
                                  <a:pt x="402193" y="1174674"/>
                                </a:lnTo>
                                <a:lnTo>
                                  <a:pt x="402250" y="1180712"/>
                                </a:lnTo>
                                <a:lnTo>
                                  <a:pt x="402307" y="1182709"/>
                                </a:lnTo>
                                <a:lnTo>
                                  <a:pt x="402363" y="1190468"/>
                                </a:lnTo>
                                <a:lnTo>
                                  <a:pt x="402420" y="1180412"/>
                                </a:lnTo>
                                <a:lnTo>
                                  <a:pt x="402477" y="1170082"/>
                                </a:lnTo>
                                <a:lnTo>
                                  <a:pt x="402538" y="1169506"/>
                                </a:lnTo>
                                <a:lnTo>
                                  <a:pt x="402594" y="1185876"/>
                                </a:lnTo>
                                <a:lnTo>
                                  <a:pt x="402651" y="1172378"/>
                                </a:lnTo>
                                <a:lnTo>
                                  <a:pt x="402708" y="1189322"/>
                                </a:lnTo>
                                <a:lnTo>
                                  <a:pt x="402764" y="1190173"/>
                                </a:lnTo>
                                <a:lnTo>
                                  <a:pt x="402821" y="1175545"/>
                                </a:lnTo>
                                <a:lnTo>
                                  <a:pt x="402882" y="1194765"/>
                                </a:lnTo>
                                <a:lnTo>
                                  <a:pt x="402939" y="1194765"/>
                                </a:lnTo>
                                <a:lnTo>
                                  <a:pt x="402995" y="1188176"/>
                                </a:lnTo>
                                <a:lnTo>
                                  <a:pt x="403052" y="1182433"/>
                                </a:lnTo>
                                <a:lnTo>
                                  <a:pt x="403113" y="1193044"/>
                                </a:lnTo>
                                <a:lnTo>
                                  <a:pt x="403169" y="1189322"/>
                                </a:lnTo>
                                <a:lnTo>
                                  <a:pt x="403226" y="1186726"/>
                                </a:lnTo>
                                <a:lnTo>
                                  <a:pt x="403283" y="1173524"/>
                                </a:lnTo>
                                <a:lnTo>
                                  <a:pt x="403340" y="1193914"/>
                                </a:lnTo>
                                <a:lnTo>
                                  <a:pt x="403396" y="1182433"/>
                                </a:lnTo>
                                <a:lnTo>
                                  <a:pt x="403453" y="1180412"/>
                                </a:lnTo>
                                <a:lnTo>
                                  <a:pt x="403514" y="1188176"/>
                                </a:lnTo>
                                <a:lnTo>
                                  <a:pt x="403570" y="1189322"/>
                                </a:lnTo>
                                <a:lnTo>
                                  <a:pt x="403627" y="1186451"/>
                                </a:lnTo>
                                <a:lnTo>
                                  <a:pt x="403684" y="1195911"/>
                                </a:lnTo>
                                <a:lnTo>
                                  <a:pt x="403740" y="1186726"/>
                                </a:lnTo>
                                <a:lnTo>
                                  <a:pt x="403801" y="1181563"/>
                                </a:lnTo>
                                <a:lnTo>
                                  <a:pt x="403858" y="1181563"/>
                                </a:lnTo>
                                <a:lnTo>
                                  <a:pt x="403915" y="1194765"/>
                                </a:lnTo>
                                <a:lnTo>
                                  <a:pt x="403971" y="1178416"/>
                                </a:lnTo>
                                <a:lnTo>
                                  <a:pt x="404028" y="1185005"/>
                                </a:lnTo>
                                <a:lnTo>
                                  <a:pt x="404085" y="1195060"/>
                                </a:lnTo>
                                <a:lnTo>
                                  <a:pt x="404145" y="1181862"/>
                                </a:lnTo>
                                <a:lnTo>
                                  <a:pt x="404202" y="1186451"/>
                                </a:lnTo>
                                <a:lnTo>
                                  <a:pt x="404259" y="1178991"/>
                                </a:lnTo>
                                <a:lnTo>
                                  <a:pt x="404315" y="1185876"/>
                                </a:lnTo>
                                <a:lnTo>
                                  <a:pt x="404372" y="1166064"/>
                                </a:lnTo>
                                <a:lnTo>
                                  <a:pt x="404429" y="1186726"/>
                                </a:lnTo>
                                <a:lnTo>
                                  <a:pt x="404486" y="1184430"/>
                                </a:lnTo>
                                <a:lnTo>
                                  <a:pt x="404546" y="1190173"/>
                                </a:lnTo>
                                <a:lnTo>
                                  <a:pt x="404603" y="1180412"/>
                                </a:lnTo>
                                <a:lnTo>
                                  <a:pt x="404660" y="1176395"/>
                                </a:lnTo>
                                <a:lnTo>
                                  <a:pt x="404716" y="1194765"/>
                                </a:lnTo>
                                <a:lnTo>
                                  <a:pt x="404777" y="1192764"/>
                                </a:lnTo>
                                <a:lnTo>
                                  <a:pt x="404834" y="1176970"/>
                                </a:lnTo>
                                <a:lnTo>
                                  <a:pt x="404890" y="1172378"/>
                                </a:lnTo>
                                <a:lnTo>
                                  <a:pt x="404947" y="1184729"/>
                                </a:lnTo>
                                <a:lnTo>
                                  <a:pt x="405004" y="1174674"/>
                                </a:lnTo>
                                <a:lnTo>
                                  <a:pt x="405061" y="1191893"/>
                                </a:lnTo>
                                <a:lnTo>
                                  <a:pt x="405117" y="1175249"/>
                                </a:lnTo>
                                <a:lnTo>
                                  <a:pt x="405178" y="1185305"/>
                                </a:lnTo>
                                <a:lnTo>
                                  <a:pt x="405235" y="1189597"/>
                                </a:lnTo>
                                <a:lnTo>
                                  <a:pt x="405292" y="1185580"/>
                                </a:lnTo>
                                <a:lnTo>
                                  <a:pt x="405348" y="1182709"/>
                                </a:lnTo>
                                <a:lnTo>
                                  <a:pt x="405405" y="1168085"/>
                                </a:lnTo>
                                <a:lnTo>
                                  <a:pt x="405462" y="1185305"/>
                                </a:lnTo>
                                <a:lnTo>
                                  <a:pt x="405522" y="1172102"/>
                                </a:lnTo>
                                <a:lnTo>
                                  <a:pt x="405579" y="1171802"/>
                                </a:lnTo>
                                <a:lnTo>
                                  <a:pt x="405636" y="1176695"/>
                                </a:lnTo>
                                <a:lnTo>
                                  <a:pt x="405692" y="1189597"/>
                                </a:lnTo>
                                <a:lnTo>
                                  <a:pt x="405753" y="1172953"/>
                                </a:lnTo>
                                <a:lnTo>
                                  <a:pt x="405810" y="1191043"/>
                                </a:lnTo>
                                <a:lnTo>
                                  <a:pt x="405867" y="1179838"/>
                                </a:lnTo>
                                <a:lnTo>
                                  <a:pt x="405923" y="1182433"/>
                                </a:lnTo>
                                <a:lnTo>
                                  <a:pt x="405980" y="1189597"/>
                                </a:lnTo>
                                <a:lnTo>
                                  <a:pt x="406037" y="1178991"/>
                                </a:lnTo>
                                <a:lnTo>
                                  <a:pt x="406093" y="1184430"/>
                                </a:lnTo>
                                <a:lnTo>
                                  <a:pt x="406154" y="1182138"/>
                                </a:lnTo>
                                <a:lnTo>
                                  <a:pt x="406211" y="1178691"/>
                                </a:lnTo>
                                <a:lnTo>
                                  <a:pt x="406267" y="1182709"/>
                                </a:lnTo>
                                <a:lnTo>
                                  <a:pt x="406324" y="1183008"/>
                                </a:lnTo>
                                <a:lnTo>
                                  <a:pt x="406381" y="1185005"/>
                                </a:lnTo>
                                <a:lnTo>
                                  <a:pt x="406438" y="1185005"/>
                                </a:lnTo>
                                <a:lnTo>
                                  <a:pt x="406498" y="1190173"/>
                                </a:lnTo>
                                <a:lnTo>
                                  <a:pt x="406555" y="1198207"/>
                                </a:lnTo>
                                <a:lnTo>
                                  <a:pt x="406612" y="1189597"/>
                                </a:lnTo>
                                <a:lnTo>
                                  <a:pt x="406668" y="1189022"/>
                                </a:lnTo>
                                <a:lnTo>
                                  <a:pt x="406725" y="1175824"/>
                                </a:lnTo>
                                <a:lnTo>
                                  <a:pt x="406786" y="1184430"/>
                                </a:lnTo>
                                <a:lnTo>
                                  <a:pt x="406843" y="1186451"/>
                                </a:lnTo>
                                <a:lnTo>
                                  <a:pt x="406899" y="1176395"/>
                                </a:lnTo>
                                <a:lnTo>
                                  <a:pt x="406956" y="1178416"/>
                                </a:lnTo>
                                <a:lnTo>
                                  <a:pt x="407013" y="1180987"/>
                                </a:lnTo>
                                <a:lnTo>
                                  <a:pt x="407069" y="1182138"/>
                                </a:lnTo>
                                <a:lnTo>
                                  <a:pt x="407126" y="1173824"/>
                                </a:lnTo>
                                <a:lnTo>
                                  <a:pt x="407187" y="1189597"/>
                                </a:lnTo>
                                <a:lnTo>
                                  <a:pt x="407243" y="1184729"/>
                                </a:lnTo>
                                <a:lnTo>
                                  <a:pt x="407300" y="1177841"/>
                                </a:lnTo>
                                <a:lnTo>
                                  <a:pt x="407357" y="1178416"/>
                                </a:lnTo>
                                <a:lnTo>
                                  <a:pt x="407414" y="1200216"/>
                                </a:lnTo>
                                <a:lnTo>
                                  <a:pt x="407474" y="1174973"/>
                                </a:lnTo>
                                <a:lnTo>
                                  <a:pt x="407531" y="1201078"/>
                                </a:lnTo>
                                <a:lnTo>
                                  <a:pt x="407588" y="1185005"/>
                                </a:lnTo>
                                <a:lnTo>
                                  <a:pt x="407644" y="1187601"/>
                                </a:lnTo>
                                <a:lnTo>
                                  <a:pt x="407701" y="1181287"/>
                                </a:lnTo>
                                <a:lnTo>
                                  <a:pt x="407762" y="1192469"/>
                                </a:lnTo>
                                <a:lnTo>
                                  <a:pt x="407819" y="1201937"/>
                                </a:lnTo>
                                <a:lnTo>
                                  <a:pt x="407875" y="1174674"/>
                                </a:lnTo>
                                <a:lnTo>
                                  <a:pt x="407932" y="1175249"/>
                                </a:lnTo>
                                <a:lnTo>
                                  <a:pt x="407989" y="1189022"/>
                                </a:lnTo>
                                <a:lnTo>
                                  <a:pt x="408045" y="1171231"/>
                                </a:lnTo>
                                <a:lnTo>
                                  <a:pt x="408102" y="1180137"/>
                                </a:lnTo>
                                <a:lnTo>
                                  <a:pt x="408163" y="1182138"/>
                                </a:lnTo>
                                <a:lnTo>
                                  <a:pt x="408219" y="1190173"/>
                                </a:lnTo>
                                <a:lnTo>
                                  <a:pt x="408276" y="1183859"/>
                                </a:lnTo>
                                <a:lnTo>
                                  <a:pt x="408333" y="1182138"/>
                                </a:lnTo>
                                <a:lnTo>
                                  <a:pt x="408389" y="1198782"/>
                                </a:lnTo>
                                <a:lnTo>
                                  <a:pt x="408450" y="1172102"/>
                                </a:lnTo>
                                <a:lnTo>
                                  <a:pt x="408507" y="1185005"/>
                                </a:lnTo>
                                <a:lnTo>
                                  <a:pt x="408564" y="1183008"/>
                                </a:lnTo>
                                <a:lnTo>
                                  <a:pt x="408620" y="1186155"/>
                                </a:lnTo>
                                <a:lnTo>
                                  <a:pt x="408677" y="1193044"/>
                                </a:lnTo>
                                <a:lnTo>
                                  <a:pt x="408734" y="1181862"/>
                                </a:lnTo>
                                <a:lnTo>
                                  <a:pt x="408794" y="1195911"/>
                                </a:lnTo>
                                <a:lnTo>
                                  <a:pt x="408851" y="1185876"/>
                                </a:lnTo>
                                <a:lnTo>
                                  <a:pt x="408908" y="1183859"/>
                                </a:lnTo>
                                <a:lnTo>
                                  <a:pt x="408965" y="1191043"/>
                                </a:lnTo>
                                <a:lnTo>
                                  <a:pt x="409021" y="1189597"/>
                                </a:lnTo>
                                <a:lnTo>
                                  <a:pt x="409078" y="1175824"/>
                                </a:lnTo>
                                <a:lnTo>
                                  <a:pt x="409135" y="1189322"/>
                                </a:lnTo>
                                <a:lnTo>
                                  <a:pt x="409195" y="1180137"/>
                                </a:lnTo>
                                <a:lnTo>
                                  <a:pt x="409252" y="1176395"/>
                                </a:lnTo>
                                <a:lnTo>
                                  <a:pt x="409309" y="1191043"/>
                                </a:lnTo>
                                <a:lnTo>
                                  <a:pt x="409366" y="1178416"/>
                                </a:lnTo>
                                <a:lnTo>
                                  <a:pt x="409426" y="1184154"/>
                                </a:lnTo>
                                <a:lnTo>
                                  <a:pt x="409483" y="1185876"/>
                                </a:lnTo>
                                <a:lnTo>
                                  <a:pt x="409540" y="1186155"/>
                                </a:lnTo>
                                <a:lnTo>
                                  <a:pt x="409596" y="1172953"/>
                                </a:lnTo>
                                <a:lnTo>
                                  <a:pt x="409653" y="1185005"/>
                                </a:lnTo>
                                <a:lnTo>
                                  <a:pt x="409710" y="1195911"/>
                                </a:lnTo>
                                <a:lnTo>
                                  <a:pt x="409766" y="1187301"/>
                                </a:lnTo>
                                <a:lnTo>
                                  <a:pt x="409827" y="1189597"/>
                                </a:lnTo>
                                <a:lnTo>
                                  <a:pt x="409884" y="1190743"/>
                                </a:lnTo>
                                <a:lnTo>
                                  <a:pt x="409941" y="1186155"/>
                                </a:lnTo>
                                <a:lnTo>
                                  <a:pt x="409997" y="1190173"/>
                                </a:lnTo>
                                <a:lnTo>
                                  <a:pt x="410054" y="1189597"/>
                                </a:lnTo>
                                <a:lnTo>
                                  <a:pt x="410111" y="1186451"/>
                                </a:lnTo>
                                <a:lnTo>
                                  <a:pt x="410171" y="1191618"/>
                                </a:lnTo>
                                <a:lnTo>
                                  <a:pt x="410228" y="1189897"/>
                                </a:lnTo>
                                <a:lnTo>
                                  <a:pt x="410285" y="1189322"/>
                                </a:lnTo>
                                <a:lnTo>
                                  <a:pt x="410342" y="1185876"/>
                                </a:lnTo>
                                <a:lnTo>
                                  <a:pt x="410402" y="1188747"/>
                                </a:lnTo>
                                <a:lnTo>
                                  <a:pt x="410459" y="1195060"/>
                                </a:lnTo>
                                <a:lnTo>
                                  <a:pt x="410516" y="1179838"/>
                                </a:lnTo>
                                <a:lnTo>
                                  <a:pt x="410572" y="1180987"/>
                                </a:lnTo>
                                <a:lnTo>
                                  <a:pt x="410629" y="1200216"/>
                                </a:lnTo>
                                <a:lnTo>
                                  <a:pt x="410686" y="1189597"/>
                                </a:lnTo>
                                <a:lnTo>
                                  <a:pt x="410742" y="1187301"/>
                                </a:lnTo>
                                <a:lnTo>
                                  <a:pt x="410803" y="1191318"/>
                                </a:lnTo>
                                <a:lnTo>
                                  <a:pt x="410860" y="1171802"/>
                                </a:lnTo>
                                <a:lnTo>
                                  <a:pt x="410917" y="1206817"/>
                                </a:lnTo>
                                <a:lnTo>
                                  <a:pt x="410973" y="1180712"/>
                                </a:lnTo>
                                <a:lnTo>
                                  <a:pt x="411030" y="1193914"/>
                                </a:lnTo>
                                <a:lnTo>
                                  <a:pt x="411091" y="1169806"/>
                                </a:lnTo>
                                <a:lnTo>
                                  <a:pt x="411147" y="1204808"/>
                                </a:lnTo>
                                <a:lnTo>
                                  <a:pt x="411204" y="1183008"/>
                                </a:lnTo>
                                <a:lnTo>
                                  <a:pt x="411261" y="1188747"/>
                                </a:lnTo>
                                <a:lnTo>
                                  <a:pt x="411318" y="1187025"/>
                                </a:lnTo>
                                <a:lnTo>
                                  <a:pt x="411374" y="1186155"/>
                                </a:lnTo>
                                <a:lnTo>
                                  <a:pt x="411435" y="1184430"/>
                                </a:lnTo>
                                <a:lnTo>
                                  <a:pt x="411492" y="1193044"/>
                                </a:lnTo>
                                <a:lnTo>
                                  <a:pt x="411548" y="1189597"/>
                                </a:lnTo>
                                <a:lnTo>
                                  <a:pt x="411605" y="1188176"/>
                                </a:lnTo>
                                <a:lnTo>
                                  <a:pt x="411662" y="1197632"/>
                                </a:lnTo>
                                <a:lnTo>
                                  <a:pt x="411718" y="1184430"/>
                                </a:lnTo>
                                <a:lnTo>
                                  <a:pt x="411775" y="1176120"/>
                                </a:lnTo>
                                <a:lnTo>
                                  <a:pt x="411836" y="1197357"/>
                                </a:lnTo>
                                <a:lnTo>
                                  <a:pt x="411893" y="1185580"/>
                                </a:lnTo>
                                <a:lnTo>
                                  <a:pt x="411949" y="1188747"/>
                                </a:lnTo>
                                <a:lnTo>
                                  <a:pt x="412006" y="1178116"/>
                                </a:lnTo>
                                <a:lnTo>
                                  <a:pt x="412067" y="1185580"/>
                                </a:lnTo>
                                <a:lnTo>
                                  <a:pt x="412124" y="1176395"/>
                                </a:lnTo>
                                <a:lnTo>
                                  <a:pt x="412180" y="1185876"/>
                                </a:lnTo>
                                <a:lnTo>
                                  <a:pt x="412237" y="1185876"/>
                                </a:lnTo>
                                <a:lnTo>
                                  <a:pt x="412293" y="1184154"/>
                                </a:lnTo>
                                <a:lnTo>
                                  <a:pt x="412350" y="1175824"/>
                                </a:lnTo>
                                <a:lnTo>
                                  <a:pt x="412407" y="1189022"/>
                                </a:lnTo>
                                <a:lnTo>
                                  <a:pt x="412468" y="1197357"/>
                                </a:lnTo>
                                <a:lnTo>
                                  <a:pt x="412524" y="1191318"/>
                                </a:lnTo>
                                <a:lnTo>
                                  <a:pt x="412581" y="1190468"/>
                                </a:lnTo>
                                <a:lnTo>
                                  <a:pt x="412638" y="1192469"/>
                                </a:lnTo>
                                <a:lnTo>
                                  <a:pt x="412694" y="1173524"/>
                                </a:lnTo>
                                <a:lnTo>
                                  <a:pt x="412751" y="1197932"/>
                                </a:lnTo>
                                <a:lnTo>
                                  <a:pt x="412812" y="1189897"/>
                                </a:lnTo>
                                <a:lnTo>
                                  <a:pt x="412869" y="1178691"/>
                                </a:lnTo>
                                <a:lnTo>
                                  <a:pt x="412925" y="1185580"/>
                                </a:lnTo>
                                <a:lnTo>
                                  <a:pt x="412982" y="1178116"/>
                                </a:lnTo>
                                <a:lnTo>
                                  <a:pt x="413043" y="1185876"/>
                                </a:lnTo>
                                <a:lnTo>
                                  <a:pt x="413099" y="1179266"/>
                                </a:lnTo>
                                <a:lnTo>
                                  <a:pt x="413156" y="1186155"/>
                                </a:lnTo>
                                <a:lnTo>
                                  <a:pt x="413213" y="1193615"/>
                                </a:lnTo>
                                <a:lnTo>
                                  <a:pt x="413270" y="1183859"/>
                                </a:lnTo>
                                <a:lnTo>
                                  <a:pt x="413326" y="1182433"/>
                                </a:lnTo>
                                <a:lnTo>
                                  <a:pt x="413383" y="1180987"/>
                                </a:lnTo>
                                <a:lnTo>
                                  <a:pt x="413444" y="1194489"/>
                                </a:lnTo>
                                <a:lnTo>
                                  <a:pt x="413500" y="1188451"/>
                                </a:lnTo>
                                <a:lnTo>
                                  <a:pt x="413557" y="1188747"/>
                                </a:lnTo>
                                <a:lnTo>
                                  <a:pt x="413614" y="1187301"/>
                                </a:lnTo>
                                <a:lnTo>
                                  <a:pt x="413671" y="1195911"/>
                                </a:lnTo>
                                <a:lnTo>
                                  <a:pt x="413727" y="1182138"/>
                                </a:lnTo>
                                <a:lnTo>
                                  <a:pt x="413788" y="1178991"/>
                                </a:lnTo>
                                <a:lnTo>
                                  <a:pt x="413845" y="1187876"/>
                                </a:lnTo>
                                <a:lnTo>
                                  <a:pt x="413901" y="1185305"/>
                                </a:lnTo>
                                <a:lnTo>
                                  <a:pt x="413958" y="1189022"/>
                                </a:lnTo>
                                <a:lnTo>
                                  <a:pt x="414015" y="1190468"/>
                                </a:lnTo>
                                <a:lnTo>
                                  <a:pt x="414076" y="1189897"/>
                                </a:lnTo>
                                <a:lnTo>
                                  <a:pt x="414132" y="1187601"/>
                                </a:lnTo>
                                <a:lnTo>
                                  <a:pt x="414189" y="1180987"/>
                                </a:lnTo>
                                <a:lnTo>
                                  <a:pt x="414245" y="1184154"/>
                                </a:lnTo>
                                <a:lnTo>
                                  <a:pt x="414302" y="1179562"/>
                                </a:lnTo>
                                <a:lnTo>
                                  <a:pt x="414359" y="1179838"/>
                                </a:lnTo>
                                <a:lnTo>
                                  <a:pt x="414416" y="1183583"/>
                                </a:lnTo>
                                <a:lnTo>
                                  <a:pt x="414476" y="1184154"/>
                                </a:lnTo>
                                <a:lnTo>
                                  <a:pt x="414533" y="1194489"/>
                                </a:lnTo>
                                <a:lnTo>
                                  <a:pt x="414590" y="1181287"/>
                                </a:lnTo>
                                <a:lnTo>
                                  <a:pt x="414646" y="1183008"/>
                                </a:lnTo>
                                <a:lnTo>
                                  <a:pt x="414703" y="1190468"/>
                                </a:lnTo>
                                <a:lnTo>
                                  <a:pt x="414764" y="1193914"/>
                                </a:lnTo>
                                <a:lnTo>
                                  <a:pt x="414821" y="1162346"/>
                                </a:lnTo>
                                <a:lnTo>
                                  <a:pt x="414877" y="1182433"/>
                                </a:lnTo>
                                <a:lnTo>
                                  <a:pt x="414934" y="1190468"/>
                                </a:lnTo>
                                <a:lnTo>
                                  <a:pt x="414991" y="1183008"/>
                                </a:lnTo>
                                <a:lnTo>
                                  <a:pt x="415051" y="1178991"/>
                                </a:lnTo>
                                <a:lnTo>
                                  <a:pt x="415108" y="1192193"/>
                                </a:lnTo>
                                <a:lnTo>
                                  <a:pt x="415165" y="1171802"/>
                                </a:lnTo>
                                <a:lnTo>
                                  <a:pt x="415222" y="1176970"/>
                                </a:lnTo>
                                <a:lnTo>
                                  <a:pt x="415278" y="1195060"/>
                                </a:lnTo>
                                <a:lnTo>
                                  <a:pt x="415335" y="1176120"/>
                                </a:lnTo>
                                <a:lnTo>
                                  <a:pt x="415392" y="1186155"/>
                                </a:lnTo>
                                <a:lnTo>
                                  <a:pt x="415452" y="1183008"/>
                                </a:lnTo>
                                <a:lnTo>
                                  <a:pt x="415509" y="1187025"/>
                                </a:lnTo>
                                <a:lnTo>
                                  <a:pt x="415566" y="1188451"/>
                                </a:lnTo>
                                <a:lnTo>
                                  <a:pt x="415622" y="1183859"/>
                                </a:lnTo>
                                <a:lnTo>
                                  <a:pt x="415679" y="1194190"/>
                                </a:lnTo>
                                <a:lnTo>
                                  <a:pt x="415740" y="1189322"/>
                                </a:lnTo>
                                <a:lnTo>
                                  <a:pt x="415797" y="1181862"/>
                                </a:lnTo>
                                <a:lnTo>
                                  <a:pt x="415853" y="1170956"/>
                                </a:lnTo>
                                <a:lnTo>
                                  <a:pt x="415910" y="1197357"/>
                                </a:lnTo>
                                <a:lnTo>
                                  <a:pt x="415967" y="1193615"/>
                                </a:lnTo>
                                <a:lnTo>
                                  <a:pt x="416023" y="1197632"/>
                                </a:lnTo>
                                <a:lnTo>
                                  <a:pt x="416084" y="1170381"/>
                                </a:lnTo>
                                <a:lnTo>
                                  <a:pt x="416141" y="1191618"/>
                                </a:lnTo>
                                <a:lnTo>
                                  <a:pt x="416197" y="1201078"/>
                                </a:lnTo>
                                <a:lnTo>
                                  <a:pt x="416254" y="1193914"/>
                                </a:lnTo>
                                <a:lnTo>
                                  <a:pt x="416311" y="1188747"/>
                                </a:lnTo>
                                <a:lnTo>
                                  <a:pt x="416368" y="1193339"/>
                                </a:lnTo>
                                <a:lnTo>
                                  <a:pt x="416424" y="1171231"/>
                                </a:lnTo>
                                <a:lnTo>
                                  <a:pt x="416485" y="1185305"/>
                                </a:lnTo>
                                <a:lnTo>
                                  <a:pt x="416542" y="1186155"/>
                                </a:lnTo>
                                <a:lnTo>
                                  <a:pt x="416598" y="1185580"/>
                                </a:lnTo>
                                <a:lnTo>
                                  <a:pt x="416655" y="1174398"/>
                                </a:lnTo>
                                <a:lnTo>
                                  <a:pt x="416716" y="1191893"/>
                                </a:lnTo>
                                <a:lnTo>
                                  <a:pt x="416773" y="1191043"/>
                                </a:lnTo>
                                <a:lnTo>
                                  <a:pt x="416829" y="1189897"/>
                                </a:lnTo>
                                <a:lnTo>
                                  <a:pt x="416886" y="1185005"/>
                                </a:lnTo>
                                <a:lnTo>
                                  <a:pt x="416943" y="1183284"/>
                                </a:lnTo>
                                <a:lnTo>
                                  <a:pt x="416999" y="1184729"/>
                                </a:lnTo>
                                <a:lnTo>
                                  <a:pt x="417056" y="1186155"/>
                                </a:lnTo>
                                <a:lnTo>
                                  <a:pt x="417117" y="1196486"/>
                                </a:lnTo>
                                <a:lnTo>
                                  <a:pt x="417174" y="1188451"/>
                                </a:lnTo>
                                <a:lnTo>
                                  <a:pt x="417230" y="1186155"/>
                                </a:lnTo>
                                <a:lnTo>
                                  <a:pt x="417287" y="1185876"/>
                                </a:lnTo>
                                <a:lnTo>
                                  <a:pt x="417344" y="1185005"/>
                                </a:lnTo>
                                <a:lnTo>
                                  <a:pt x="417400" y="1200503"/>
                                </a:lnTo>
                                <a:lnTo>
                                  <a:pt x="417461" y="1194765"/>
                                </a:lnTo>
                                <a:lnTo>
                                  <a:pt x="417518" y="1194190"/>
                                </a:lnTo>
                                <a:lnTo>
                                  <a:pt x="417575" y="1191318"/>
                                </a:lnTo>
                                <a:lnTo>
                                  <a:pt x="417631" y="1191043"/>
                                </a:lnTo>
                                <a:lnTo>
                                  <a:pt x="417692" y="1204233"/>
                                </a:lnTo>
                                <a:lnTo>
                                  <a:pt x="417749" y="1188451"/>
                                </a:lnTo>
                                <a:lnTo>
                                  <a:pt x="417805" y="1191618"/>
                                </a:lnTo>
                                <a:lnTo>
                                  <a:pt x="417862" y="1191893"/>
                                </a:lnTo>
                                <a:lnTo>
                                  <a:pt x="417919" y="1184729"/>
                                </a:lnTo>
                                <a:lnTo>
                                  <a:pt x="417975" y="1189897"/>
                                </a:lnTo>
                                <a:lnTo>
                                  <a:pt x="418032" y="1185005"/>
                                </a:lnTo>
                                <a:lnTo>
                                  <a:pt x="418093" y="1184430"/>
                                </a:lnTo>
                                <a:lnTo>
                                  <a:pt x="418149" y="1188747"/>
                                </a:lnTo>
                                <a:lnTo>
                                  <a:pt x="418206" y="1192469"/>
                                </a:lnTo>
                                <a:lnTo>
                                  <a:pt x="418263" y="1192193"/>
                                </a:lnTo>
                                <a:lnTo>
                                  <a:pt x="418320" y="1182138"/>
                                </a:lnTo>
                                <a:lnTo>
                                  <a:pt x="418380" y="1194489"/>
                                </a:lnTo>
                                <a:lnTo>
                                  <a:pt x="418437" y="1180712"/>
                                </a:lnTo>
                                <a:lnTo>
                                  <a:pt x="418494" y="1178691"/>
                                </a:lnTo>
                                <a:lnTo>
                                  <a:pt x="418550" y="1196211"/>
                                </a:lnTo>
                                <a:lnTo>
                                  <a:pt x="418607" y="1195635"/>
                                </a:lnTo>
                                <a:lnTo>
                                  <a:pt x="418664" y="1186155"/>
                                </a:lnTo>
                                <a:lnTo>
                                  <a:pt x="418724" y="1181563"/>
                                </a:lnTo>
                                <a:lnTo>
                                  <a:pt x="418781" y="1190173"/>
                                </a:lnTo>
                                <a:lnTo>
                                  <a:pt x="418838" y="1183008"/>
                                </a:lnTo>
                                <a:lnTo>
                                  <a:pt x="418895" y="1195336"/>
                                </a:lnTo>
                                <a:lnTo>
                                  <a:pt x="418951" y="1190468"/>
                                </a:lnTo>
                                <a:lnTo>
                                  <a:pt x="419008" y="1170381"/>
                                </a:lnTo>
                                <a:lnTo>
                                  <a:pt x="419065" y="1196486"/>
                                </a:lnTo>
                                <a:lnTo>
                                  <a:pt x="419126" y="1187876"/>
                                </a:lnTo>
                                <a:lnTo>
                                  <a:pt x="419182" y="1192193"/>
                                </a:lnTo>
                                <a:lnTo>
                                  <a:pt x="419239" y="1179838"/>
                                </a:lnTo>
                                <a:lnTo>
                                  <a:pt x="419296" y="1191893"/>
                                </a:lnTo>
                                <a:lnTo>
                                  <a:pt x="419356" y="1186451"/>
                                </a:lnTo>
                                <a:lnTo>
                                  <a:pt x="419413" y="1199082"/>
                                </a:lnTo>
                                <a:lnTo>
                                  <a:pt x="419470" y="1183859"/>
                                </a:lnTo>
                                <a:lnTo>
                                  <a:pt x="419526" y="1183008"/>
                                </a:lnTo>
                                <a:lnTo>
                                  <a:pt x="419583" y="1193615"/>
                                </a:lnTo>
                                <a:lnTo>
                                  <a:pt x="419640" y="1208538"/>
                                </a:lnTo>
                                <a:lnTo>
                                  <a:pt x="419701" y="1184729"/>
                                </a:lnTo>
                                <a:lnTo>
                                  <a:pt x="419757" y="1199928"/>
                                </a:lnTo>
                                <a:lnTo>
                                  <a:pt x="419814" y="1174674"/>
                                </a:lnTo>
                                <a:lnTo>
                                  <a:pt x="419871" y="1189597"/>
                                </a:lnTo>
                                <a:lnTo>
                                  <a:pt x="419927" y="1199082"/>
                                </a:lnTo>
                                <a:lnTo>
                                  <a:pt x="419984" y="1195635"/>
                                </a:lnTo>
                                <a:lnTo>
                                  <a:pt x="420041" y="1181287"/>
                                </a:lnTo>
                                <a:lnTo>
                                  <a:pt x="420102" y="1192193"/>
                                </a:lnTo>
                                <a:lnTo>
                                  <a:pt x="420158" y="1190468"/>
                                </a:lnTo>
                                <a:lnTo>
                                  <a:pt x="420215" y="1177545"/>
                                </a:lnTo>
                                <a:lnTo>
                                  <a:pt x="420272" y="1195336"/>
                                </a:lnTo>
                                <a:lnTo>
                                  <a:pt x="420332" y="1193615"/>
                                </a:lnTo>
                                <a:lnTo>
                                  <a:pt x="420389" y="1188451"/>
                                </a:lnTo>
                                <a:lnTo>
                                  <a:pt x="420446" y="1189322"/>
                                </a:lnTo>
                                <a:lnTo>
                                  <a:pt x="420502" y="1201649"/>
                                </a:lnTo>
                                <a:lnTo>
                                  <a:pt x="420559" y="1183284"/>
                                </a:lnTo>
                                <a:lnTo>
                                  <a:pt x="420616" y="1197357"/>
                                </a:lnTo>
                                <a:lnTo>
                                  <a:pt x="420673" y="1176970"/>
                                </a:lnTo>
                                <a:lnTo>
                                  <a:pt x="420733" y="1180137"/>
                                </a:lnTo>
                                <a:lnTo>
                                  <a:pt x="420790" y="1194765"/>
                                </a:lnTo>
                                <a:lnTo>
                                  <a:pt x="420847" y="1177545"/>
                                </a:lnTo>
                                <a:lnTo>
                                  <a:pt x="420903" y="1192469"/>
                                </a:lnTo>
                                <a:lnTo>
                                  <a:pt x="420960" y="1187876"/>
                                </a:lnTo>
                                <a:lnTo>
                                  <a:pt x="421017" y="1185305"/>
                                </a:lnTo>
                                <a:lnTo>
                                  <a:pt x="421077" y="1187601"/>
                                </a:lnTo>
                                <a:lnTo>
                                  <a:pt x="421134" y="1193339"/>
                                </a:lnTo>
                                <a:lnTo>
                                  <a:pt x="421191" y="1177841"/>
                                </a:lnTo>
                                <a:lnTo>
                                  <a:pt x="421248" y="1195635"/>
                                </a:lnTo>
                                <a:lnTo>
                                  <a:pt x="421304" y="1193044"/>
                                </a:lnTo>
                                <a:lnTo>
                                  <a:pt x="421365" y="1200791"/>
                                </a:lnTo>
                                <a:lnTo>
                                  <a:pt x="421422" y="1188747"/>
                                </a:lnTo>
                                <a:lnTo>
                                  <a:pt x="421479" y="1188747"/>
                                </a:lnTo>
                                <a:lnTo>
                                  <a:pt x="421535" y="1188176"/>
                                </a:lnTo>
                                <a:lnTo>
                                  <a:pt x="421592" y="1191618"/>
                                </a:lnTo>
                                <a:lnTo>
                                  <a:pt x="421649" y="1172102"/>
                                </a:lnTo>
                                <a:lnTo>
                                  <a:pt x="421705" y="1203658"/>
                                </a:lnTo>
                                <a:lnTo>
                                  <a:pt x="421766" y="1175545"/>
                                </a:lnTo>
                                <a:lnTo>
                                  <a:pt x="421823" y="1183583"/>
                                </a:lnTo>
                                <a:lnTo>
                                  <a:pt x="421879" y="1180412"/>
                                </a:lnTo>
                                <a:lnTo>
                                  <a:pt x="421936" y="1195336"/>
                                </a:lnTo>
                                <a:lnTo>
                                  <a:pt x="421993" y="1184430"/>
                                </a:lnTo>
                                <a:lnTo>
                                  <a:pt x="422054" y="1175824"/>
                                </a:lnTo>
                                <a:lnTo>
                                  <a:pt x="422110" y="1179562"/>
                                </a:lnTo>
                                <a:lnTo>
                                  <a:pt x="422167" y="1188747"/>
                                </a:lnTo>
                                <a:lnTo>
                                  <a:pt x="422223" y="1187025"/>
                                </a:lnTo>
                                <a:lnTo>
                                  <a:pt x="422280" y="1185005"/>
                                </a:lnTo>
                                <a:lnTo>
                                  <a:pt x="422341" y="1180987"/>
                                </a:lnTo>
                                <a:lnTo>
                                  <a:pt x="422398" y="1199082"/>
                                </a:lnTo>
                                <a:lnTo>
                                  <a:pt x="422454" y="1183583"/>
                                </a:lnTo>
                                <a:lnTo>
                                  <a:pt x="422511" y="1186451"/>
                                </a:lnTo>
                                <a:lnTo>
                                  <a:pt x="422568" y="1184729"/>
                                </a:lnTo>
                                <a:lnTo>
                                  <a:pt x="422625" y="1195635"/>
                                </a:lnTo>
                                <a:lnTo>
                                  <a:pt x="422681" y="1192193"/>
                                </a:lnTo>
                                <a:lnTo>
                                  <a:pt x="422742" y="1191893"/>
                                </a:lnTo>
                                <a:lnTo>
                                  <a:pt x="422799" y="1170657"/>
                                </a:lnTo>
                                <a:lnTo>
                                  <a:pt x="422855" y="1187301"/>
                                </a:lnTo>
                                <a:lnTo>
                                  <a:pt x="422912" y="1188176"/>
                                </a:lnTo>
                                <a:lnTo>
                                  <a:pt x="422969" y="1174099"/>
                                </a:lnTo>
                                <a:lnTo>
                                  <a:pt x="423029" y="1182709"/>
                                </a:lnTo>
                                <a:lnTo>
                                  <a:pt x="423086" y="1196781"/>
                                </a:lnTo>
                                <a:lnTo>
                                  <a:pt x="423143" y="1200503"/>
                                </a:lnTo>
                                <a:lnTo>
                                  <a:pt x="423200" y="1193914"/>
                                </a:lnTo>
                                <a:lnTo>
                                  <a:pt x="423256" y="1186451"/>
                                </a:lnTo>
                                <a:lnTo>
                                  <a:pt x="423313" y="1188176"/>
                                </a:lnTo>
                                <a:lnTo>
                                  <a:pt x="423374" y="1195911"/>
                                </a:lnTo>
                                <a:lnTo>
                                  <a:pt x="423430" y="1186155"/>
                                </a:lnTo>
                                <a:lnTo>
                                  <a:pt x="423487" y="1182709"/>
                                </a:lnTo>
                                <a:lnTo>
                                  <a:pt x="423544" y="1197632"/>
                                </a:lnTo>
                                <a:lnTo>
                                  <a:pt x="423601" y="1174674"/>
                                </a:lnTo>
                                <a:lnTo>
                                  <a:pt x="423657" y="1180987"/>
                                </a:lnTo>
                                <a:lnTo>
                                  <a:pt x="423714" y="1187025"/>
                                </a:lnTo>
                                <a:lnTo>
                                  <a:pt x="423775" y="1188747"/>
                                </a:lnTo>
                                <a:lnTo>
                                  <a:pt x="423831" y="1183284"/>
                                </a:lnTo>
                                <a:lnTo>
                                  <a:pt x="423888" y="1179266"/>
                                </a:lnTo>
                                <a:lnTo>
                                  <a:pt x="423945" y="1194765"/>
                                </a:lnTo>
                                <a:lnTo>
                                  <a:pt x="424006" y="1195060"/>
                                </a:lnTo>
                                <a:lnTo>
                                  <a:pt x="424062" y="1189322"/>
                                </a:lnTo>
                                <a:lnTo>
                                  <a:pt x="424119" y="1197357"/>
                                </a:lnTo>
                                <a:lnTo>
                                  <a:pt x="424175" y="1184430"/>
                                </a:lnTo>
                                <a:lnTo>
                                  <a:pt x="424232" y="1193615"/>
                                </a:lnTo>
                                <a:lnTo>
                                  <a:pt x="424289" y="1173824"/>
                                </a:lnTo>
                                <a:lnTo>
                                  <a:pt x="424346" y="1177270"/>
                                </a:lnTo>
                                <a:lnTo>
                                  <a:pt x="424406" y="1192764"/>
                                </a:lnTo>
                                <a:lnTo>
                                  <a:pt x="424463" y="1189897"/>
                                </a:lnTo>
                                <a:lnTo>
                                  <a:pt x="424520" y="1185876"/>
                                </a:lnTo>
                                <a:lnTo>
                                  <a:pt x="424576" y="1182709"/>
                                </a:lnTo>
                                <a:lnTo>
                                  <a:pt x="424633" y="1183583"/>
                                </a:lnTo>
                                <a:lnTo>
                                  <a:pt x="424690" y="1196486"/>
                                </a:lnTo>
                                <a:lnTo>
                                  <a:pt x="424751" y="1187025"/>
                                </a:lnTo>
                                <a:lnTo>
                                  <a:pt x="424807" y="1193339"/>
                                </a:lnTo>
                                <a:lnTo>
                                  <a:pt x="424864" y="1199357"/>
                                </a:lnTo>
                                <a:lnTo>
                                  <a:pt x="424921" y="1193914"/>
                                </a:lnTo>
                                <a:lnTo>
                                  <a:pt x="424981" y="1187601"/>
                                </a:lnTo>
                                <a:lnTo>
                                  <a:pt x="425038" y="1174398"/>
                                </a:lnTo>
                                <a:lnTo>
                                  <a:pt x="425095" y="1185876"/>
                                </a:lnTo>
                                <a:lnTo>
                                  <a:pt x="425152" y="1192469"/>
                                </a:lnTo>
                                <a:lnTo>
                                  <a:pt x="425208" y="1205096"/>
                                </a:lnTo>
                                <a:lnTo>
                                  <a:pt x="425265" y="1180987"/>
                                </a:lnTo>
                                <a:lnTo>
                                  <a:pt x="425322" y="1189897"/>
                                </a:lnTo>
                                <a:lnTo>
                                  <a:pt x="425382" y="1196781"/>
                                </a:lnTo>
                                <a:lnTo>
                                  <a:pt x="425439" y="1181862"/>
                                </a:lnTo>
                                <a:lnTo>
                                  <a:pt x="425496" y="1188747"/>
                                </a:lnTo>
                                <a:lnTo>
                                  <a:pt x="425553" y="1185580"/>
                                </a:lnTo>
                                <a:lnTo>
                                  <a:pt x="425609" y="1188451"/>
                                </a:lnTo>
                                <a:lnTo>
                                  <a:pt x="425670" y="1187876"/>
                                </a:lnTo>
                                <a:lnTo>
                                  <a:pt x="425727" y="1181287"/>
                                </a:lnTo>
                                <a:lnTo>
                                  <a:pt x="425783" y="1198782"/>
                                </a:lnTo>
                                <a:lnTo>
                                  <a:pt x="425840" y="1186155"/>
                                </a:lnTo>
                                <a:lnTo>
                                  <a:pt x="425897" y="1182433"/>
                                </a:lnTo>
                                <a:lnTo>
                                  <a:pt x="425953" y="1181287"/>
                                </a:lnTo>
                                <a:lnTo>
                                  <a:pt x="426014" y="1181287"/>
                                </a:lnTo>
                                <a:lnTo>
                                  <a:pt x="426071" y="1199082"/>
                                </a:lnTo>
                                <a:lnTo>
                                  <a:pt x="426127" y="1191043"/>
                                </a:lnTo>
                                <a:lnTo>
                                  <a:pt x="426184" y="1191043"/>
                                </a:lnTo>
                                <a:lnTo>
                                  <a:pt x="426241" y="1194190"/>
                                </a:lnTo>
                                <a:lnTo>
                                  <a:pt x="426298" y="1197357"/>
                                </a:lnTo>
                                <a:lnTo>
                                  <a:pt x="426354" y="1189022"/>
                                </a:lnTo>
                                <a:lnTo>
                                  <a:pt x="426415" y="1189597"/>
                                </a:lnTo>
                                <a:lnTo>
                                  <a:pt x="426472" y="1188451"/>
                                </a:lnTo>
                                <a:lnTo>
                                  <a:pt x="426528" y="1204808"/>
                                </a:lnTo>
                                <a:lnTo>
                                  <a:pt x="426585" y="1183284"/>
                                </a:lnTo>
                                <a:lnTo>
                                  <a:pt x="426646" y="1188747"/>
                                </a:lnTo>
                                <a:lnTo>
                                  <a:pt x="426703" y="1190173"/>
                                </a:lnTo>
                                <a:lnTo>
                                  <a:pt x="426759" y="1193914"/>
                                </a:lnTo>
                                <a:lnTo>
                                  <a:pt x="426816" y="1197357"/>
                                </a:lnTo>
                                <a:lnTo>
                                  <a:pt x="426873" y="1186155"/>
                                </a:lnTo>
                                <a:lnTo>
                                  <a:pt x="426929" y="1206817"/>
                                </a:lnTo>
                                <a:lnTo>
                                  <a:pt x="426990" y="1193615"/>
                                </a:lnTo>
                                <a:lnTo>
                                  <a:pt x="427047" y="1183284"/>
                                </a:lnTo>
                                <a:lnTo>
                                  <a:pt x="427104" y="1184154"/>
                                </a:lnTo>
                                <a:lnTo>
                                  <a:pt x="427160" y="1189322"/>
                                </a:lnTo>
                                <a:lnTo>
                                  <a:pt x="427217" y="1191893"/>
                                </a:lnTo>
                                <a:lnTo>
                                  <a:pt x="427274" y="1193044"/>
                                </a:lnTo>
                                <a:lnTo>
                                  <a:pt x="427330" y="1169506"/>
                                </a:lnTo>
                                <a:lnTo>
                                  <a:pt x="427391" y="1200216"/>
                                </a:lnTo>
                                <a:lnTo>
                                  <a:pt x="427448" y="1183284"/>
                                </a:lnTo>
                                <a:lnTo>
                                  <a:pt x="427505" y="1192764"/>
                                </a:lnTo>
                                <a:lnTo>
                                  <a:pt x="427561" y="1194765"/>
                                </a:lnTo>
                                <a:lnTo>
                                  <a:pt x="427622" y="1212272"/>
                                </a:lnTo>
                                <a:lnTo>
                                  <a:pt x="427679" y="1179562"/>
                                </a:lnTo>
                                <a:lnTo>
                                  <a:pt x="427735" y="1180137"/>
                                </a:lnTo>
                                <a:lnTo>
                                  <a:pt x="427792" y="1191618"/>
                                </a:lnTo>
                                <a:lnTo>
                                  <a:pt x="427849" y="1188176"/>
                                </a:lnTo>
                                <a:lnTo>
                                  <a:pt x="427905" y="1187601"/>
                                </a:lnTo>
                                <a:lnTo>
                                  <a:pt x="427962" y="1193044"/>
                                </a:lnTo>
                                <a:lnTo>
                                  <a:pt x="428023" y="1195336"/>
                                </a:lnTo>
                                <a:lnTo>
                                  <a:pt x="428080" y="1197357"/>
                                </a:lnTo>
                                <a:lnTo>
                                  <a:pt x="428136" y="1195060"/>
                                </a:lnTo>
                                <a:lnTo>
                                  <a:pt x="428193" y="1174674"/>
                                </a:lnTo>
                                <a:lnTo>
                                  <a:pt x="428250" y="1196211"/>
                                </a:lnTo>
                                <a:lnTo>
                                  <a:pt x="428306" y="1194190"/>
                                </a:lnTo>
                                <a:lnTo>
                                  <a:pt x="428367" y="1188747"/>
                                </a:lnTo>
                                <a:lnTo>
                                  <a:pt x="428424" y="1197357"/>
                                </a:lnTo>
                                <a:lnTo>
                                  <a:pt x="428480" y="1191893"/>
                                </a:lnTo>
                                <a:lnTo>
                                  <a:pt x="428537" y="1191893"/>
                                </a:lnTo>
                                <a:lnTo>
                                  <a:pt x="428594" y="1203946"/>
                                </a:lnTo>
                                <a:lnTo>
                                  <a:pt x="428655" y="1193339"/>
                                </a:lnTo>
                                <a:lnTo>
                                  <a:pt x="428711" y="1193914"/>
                                </a:lnTo>
                                <a:lnTo>
                                  <a:pt x="428768" y="1193044"/>
                                </a:lnTo>
                                <a:lnTo>
                                  <a:pt x="428825" y="1196781"/>
                                </a:lnTo>
                                <a:lnTo>
                                  <a:pt x="428881" y="1201366"/>
                                </a:lnTo>
                                <a:lnTo>
                                  <a:pt x="428938" y="1190743"/>
                                </a:lnTo>
                                <a:lnTo>
                                  <a:pt x="428995" y="1201649"/>
                                </a:lnTo>
                                <a:lnTo>
                                  <a:pt x="429056" y="1198507"/>
                                </a:lnTo>
                                <a:lnTo>
                                  <a:pt x="429112" y="1195911"/>
                                </a:lnTo>
                                <a:lnTo>
                                  <a:pt x="429169" y="1191043"/>
                                </a:lnTo>
                                <a:lnTo>
                                  <a:pt x="429226" y="1197357"/>
                                </a:lnTo>
                                <a:lnTo>
                                  <a:pt x="429282" y="1186451"/>
                                </a:lnTo>
                                <a:lnTo>
                                  <a:pt x="429343" y="1190468"/>
                                </a:lnTo>
                                <a:lnTo>
                                  <a:pt x="429400" y="1175249"/>
                                </a:lnTo>
                                <a:lnTo>
                                  <a:pt x="429456" y="1192764"/>
                                </a:lnTo>
                                <a:lnTo>
                                  <a:pt x="429513" y="1191043"/>
                                </a:lnTo>
                                <a:lnTo>
                                  <a:pt x="429570" y="1196486"/>
                                </a:lnTo>
                                <a:lnTo>
                                  <a:pt x="429631" y="1176695"/>
                                </a:lnTo>
                                <a:lnTo>
                                  <a:pt x="429687" y="1185005"/>
                                </a:lnTo>
                                <a:lnTo>
                                  <a:pt x="429744" y="1190468"/>
                                </a:lnTo>
                                <a:lnTo>
                                  <a:pt x="429801" y="1186451"/>
                                </a:lnTo>
                                <a:lnTo>
                                  <a:pt x="429857" y="1176120"/>
                                </a:lnTo>
                                <a:lnTo>
                                  <a:pt x="429914" y="1202512"/>
                                </a:lnTo>
                                <a:lnTo>
                                  <a:pt x="429971" y="1196781"/>
                                </a:lnTo>
                                <a:lnTo>
                                  <a:pt x="430032" y="1186726"/>
                                </a:lnTo>
                                <a:lnTo>
                                  <a:pt x="430088" y="1194765"/>
                                </a:lnTo>
                                <a:lnTo>
                                  <a:pt x="430145" y="1203374"/>
                                </a:lnTo>
                                <a:lnTo>
                                  <a:pt x="430202" y="1187301"/>
                                </a:lnTo>
                                <a:lnTo>
                                  <a:pt x="430258" y="1197357"/>
                                </a:lnTo>
                                <a:lnTo>
                                  <a:pt x="430319" y="1183583"/>
                                </a:lnTo>
                                <a:lnTo>
                                  <a:pt x="430376" y="1175249"/>
                                </a:lnTo>
                                <a:lnTo>
                                  <a:pt x="430432" y="1179562"/>
                                </a:lnTo>
                                <a:lnTo>
                                  <a:pt x="430489" y="1199641"/>
                                </a:lnTo>
                                <a:lnTo>
                                  <a:pt x="430546" y="1187601"/>
                                </a:lnTo>
                                <a:lnTo>
                                  <a:pt x="430603" y="1193044"/>
                                </a:lnTo>
                                <a:lnTo>
                                  <a:pt x="430663" y="1178116"/>
                                </a:lnTo>
                                <a:lnTo>
                                  <a:pt x="430720" y="1192764"/>
                                </a:lnTo>
                                <a:lnTo>
                                  <a:pt x="430777" y="1201078"/>
                                </a:lnTo>
                                <a:lnTo>
                                  <a:pt x="430833" y="1176120"/>
                                </a:lnTo>
                                <a:lnTo>
                                  <a:pt x="430890" y="1197932"/>
                                </a:lnTo>
                                <a:lnTo>
                                  <a:pt x="430947" y="1187601"/>
                                </a:lnTo>
                                <a:lnTo>
                                  <a:pt x="431004" y="1177270"/>
                                </a:lnTo>
                                <a:lnTo>
                                  <a:pt x="431064" y="1199082"/>
                                </a:lnTo>
                                <a:lnTo>
                                  <a:pt x="431121" y="1189022"/>
                                </a:lnTo>
                                <a:lnTo>
                                  <a:pt x="431178" y="1178116"/>
                                </a:lnTo>
                                <a:lnTo>
                                  <a:pt x="431234" y="1187301"/>
                                </a:lnTo>
                                <a:lnTo>
                                  <a:pt x="431295" y="1196211"/>
                                </a:lnTo>
                                <a:lnTo>
                                  <a:pt x="431352" y="1189022"/>
                                </a:lnTo>
                                <a:lnTo>
                                  <a:pt x="431409" y="1177545"/>
                                </a:lnTo>
                                <a:lnTo>
                                  <a:pt x="431465" y="1195911"/>
                                </a:lnTo>
                                <a:lnTo>
                                  <a:pt x="431522" y="1185305"/>
                                </a:lnTo>
                                <a:lnTo>
                                  <a:pt x="431579" y="1189322"/>
                                </a:lnTo>
                                <a:lnTo>
                                  <a:pt x="431635" y="1194765"/>
                                </a:lnTo>
                                <a:lnTo>
                                  <a:pt x="431696" y="1190468"/>
                                </a:lnTo>
                                <a:lnTo>
                                  <a:pt x="431753" y="1186155"/>
                                </a:lnTo>
                                <a:lnTo>
                                  <a:pt x="431809" y="1204808"/>
                                </a:lnTo>
                                <a:lnTo>
                                  <a:pt x="431866" y="1181862"/>
                                </a:lnTo>
                                <a:lnTo>
                                  <a:pt x="431923" y="1184154"/>
                                </a:lnTo>
                                <a:lnTo>
                                  <a:pt x="431979" y="1184729"/>
                                </a:lnTo>
                                <a:lnTo>
                                  <a:pt x="432040" y="1200503"/>
                                </a:lnTo>
                                <a:lnTo>
                                  <a:pt x="432097" y="1200791"/>
                                </a:lnTo>
                                <a:lnTo>
                                  <a:pt x="432154" y="1190743"/>
                                </a:lnTo>
                                <a:lnTo>
                                  <a:pt x="432210" y="1187876"/>
                                </a:lnTo>
                                <a:lnTo>
                                  <a:pt x="432271" y="1174973"/>
                                </a:lnTo>
                                <a:lnTo>
                                  <a:pt x="432328" y="1187025"/>
                                </a:lnTo>
                                <a:lnTo>
                                  <a:pt x="432384" y="1181287"/>
                                </a:lnTo>
                                <a:lnTo>
                                  <a:pt x="432441" y="1198207"/>
                                </a:lnTo>
                                <a:lnTo>
                                  <a:pt x="432498" y="1185580"/>
                                </a:lnTo>
                                <a:lnTo>
                                  <a:pt x="432555" y="1187601"/>
                                </a:lnTo>
                                <a:lnTo>
                                  <a:pt x="432611" y="1190173"/>
                                </a:lnTo>
                                <a:lnTo>
                                  <a:pt x="432672" y="1188176"/>
                                </a:lnTo>
                                <a:lnTo>
                                  <a:pt x="432729" y="1185305"/>
                                </a:lnTo>
                                <a:lnTo>
                                  <a:pt x="432785" y="1179562"/>
                                </a:lnTo>
                                <a:lnTo>
                                  <a:pt x="432842" y="1204808"/>
                                </a:lnTo>
                                <a:lnTo>
                                  <a:pt x="432899" y="1176970"/>
                                </a:lnTo>
                                <a:lnTo>
                                  <a:pt x="432960" y="1187301"/>
                                </a:lnTo>
                                <a:lnTo>
                                  <a:pt x="433016" y="1182709"/>
                                </a:lnTo>
                                <a:lnTo>
                                  <a:pt x="433073" y="1197057"/>
                                </a:lnTo>
                                <a:lnTo>
                                  <a:pt x="433130" y="1206529"/>
                                </a:lnTo>
                                <a:lnTo>
                                  <a:pt x="433186" y="1177841"/>
                                </a:lnTo>
                                <a:lnTo>
                                  <a:pt x="433243" y="1184729"/>
                                </a:lnTo>
                                <a:lnTo>
                                  <a:pt x="433304" y="1192469"/>
                                </a:lnTo>
                                <a:lnTo>
                                  <a:pt x="433360" y="1187601"/>
                                </a:lnTo>
                                <a:lnTo>
                                  <a:pt x="433417" y="1201937"/>
                                </a:lnTo>
                                <a:lnTo>
                                  <a:pt x="433474" y="1202512"/>
                                </a:lnTo>
                                <a:lnTo>
                                  <a:pt x="433531" y="1192193"/>
                                </a:lnTo>
                                <a:lnTo>
                                  <a:pt x="433587" y="1186155"/>
                                </a:lnTo>
                                <a:lnTo>
                                  <a:pt x="433644" y="1205671"/>
                                </a:lnTo>
                                <a:lnTo>
                                  <a:pt x="433705" y="1183008"/>
                                </a:lnTo>
                                <a:lnTo>
                                  <a:pt x="433761" y="1197357"/>
                                </a:lnTo>
                                <a:lnTo>
                                  <a:pt x="433818" y="1185876"/>
                                </a:lnTo>
                                <a:lnTo>
                                  <a:pt x="433875" y="1189322"/>
                                </a:lnTo>
                                <a:lnTo>
                                  <a:pt x="433936" y="1201937"/>
                                </a:lnTo>
                                <a:lnTo>
                                  <a:pt x="433992" y="1176120"/>
                                </a:lnTo>
                                <a:lnTo>
                                  <a:pt x="434049" y="1188451"/>
                                </a:lnTo>
                                <a:lnTo>
                                  <a:pt x="434106" y="1203087"/>
                                </a:lnTo>
                                <a:lnTo>
                                  <a:pt x="434162" y="1181862"/>
                                </a:lnTo>
                                <a:lnTo>
                                  <a:pt x="434219" y="1195911"/>
                                </a:lnTo>
                                <a:lnTo>
                                  <a:pt x="434280" y="1196211"/>
                                </a:lnTo>
                                <a:lnTo>
                                  <a:pt x="434336" y="1189897"/>
                                </a:lnTo>
                                <a:lnTo>
                                  <a:pt x="434393" y="1195635"/>
                                </a:lnTo>
                                <a:lnTo>
                                  <a:pt x="434450" y="1201937"/>
                                </a:lnTo>
                                <a:lnTo>
                                  <a:pt x="434506" y="1195336"/>
                                </a:lnTo>
                                <a:lnTo>
                                  <a:pt x="434563" y="1203087"/>
                                </a:lnTo>
                                <a:lnTo>
                                  <a:pt x="434620" y="1197057"/>
                                </a:lnTo>
                                <a:lnTo>
                                  <a:pt x="434681" y="1197057"/>
                                </a:lnTo>
                                <a:lnTo>
                                  <a:pt x="434737" y="1183284"/>
                                </a:lnTo>
                                <a:lnTo>
                                  <a:pt x="434794" y="1192764"/>
                                </a:lnTo>
                                <a:lnTo>
                                  <a:pt x="434851" y="1179266"/>
                                </a:lnTo>
                                <a:lnTo>
                                  <a:pt x="434911" y="1199357"/>
                                </a:lnTo>
                                <a:lnTo>
                                  <a:pt x="434968" y="1189022"/>
                                </a:lnTo>
                                <a:lnTo>
                                  <a:pt x="435025" y="1189322"/>
                                </a:lnTo>
                                <a:lnTo>
                                  <a:pt x="435082" y="1183008"/>
                                </a:lnTo>
                                <a:lnTo>
                                  <a:pt x="435138" y="1197932"/>
                                </a:lnTo>
                                <a:lnTo>
                                  <a:pt x="435195" y="1192193"/>
                                </a:lnTo>
                                <a:lnTo>
                                  <a:pt x="435252" y="1203374"/>
                                </a:lnTo>
                                <a:lnTo>
                                  <a:pt x="435312" y="1206817"/>
                                </a:lnTo>
                                <a:lnTo>
                                  <a:pt x="435369" y="1189597"/>
                                </a:lnTo>
                                <a:lnTo>
                                  <a:pt x="435426" y="1188747"/>
                                </a:lnTo>
                                <a:lnTo>
                                  <a:pt x="435483" y="1184430"/>
                                </a:lnTo>
                                <a:lnTo>
                                  <a:pt x="435539" y="1181287"/>
                                </a:lnTo>
                                <a:lnTo>
                                  <a:pt x="435596" y="1198507"/>
                                </a:lnTo>
                                <a:lnTo>
                                  <a:pt x="435657" y="1186451"/>
                                </a:lnTo>
                                <a:lnTo>
                                  <a:pt x="435713" y="1197932"/>
                                </a:lnTo>
                                <a:lnTo>
                                  <a:pt x="435770" y="1190468"/>
                                </a:lnTo>
                                <a:lnTo>
                                  <a:pt x="435827" y="1203374"/>
                                </a:lnTo>
                                <a:lnTo>
                                  <a:pt x="435883" y="1191043"/>
                                </a:lnTo>
                                <a:lnTo>
                                  <a:pt x="435944" y="1192469"/>
                                </a:lnTo>
                                <a:lnTo>
                                  <a:pt x="436001" y="1188747"/>
                                </a:lnTo>
                                <a:lnTo>
                                  <a:pt x="436058" y="1195911"/>
                                </a:lnTo>
                                <a:lnTo>
                                  <a:pt x="436114" y="1182433"/>
                                </a:lnTo>
                                <a:lnTo>
                                  <a:pt x="436171" y="1200791"/>
                                </a:lnTo>
                                <a:lnTo>
                                  <a:pt x="436228" y="1176395"/>
                                </a:lnTo>
                                <a:lnTo>
                                  <a:pt x="436284" y="1189597"/>
                                </a:lnTo>
                                <a:lnTo>
                                  <a:pt x="436345" y="1199928"/>
                                </a:lnTo>
                                <a:lnTo>
                                  <a:pt x="436402" y="1186726"/>
                                </a:lnTo>
                                <a:lnTo>
                                  <a:pt x="436459" y="1190743"/>
                                </a:lnTo>
                                <a:lnTo>
                                  <a:pt x="436515" y="1186726"/>
                                </a:lnTo>
                                <a:lnTo>
                                  <a:pt x="436572" y="1192764"/>
                                </a:lnTo>
                                <a:lnTo>
                                  <a:pt x="436633" y="1189597"/>
                                </a:lnTo>
                                <a:lnTo>
                                  <a:pt x="436689" y="1202800"/>
                                </a:lnTo>
                                <a:lnTo>
                                  <a:pt x="436746" y="1179266"/>
                                </a:lnTo>
                                <a:lnTo>
                                  <a:pt x="436803" y="1185305"/>
                                </a:lnTo>
                                <a:lnTo>
                                  <a:pt x="436859" y="1185580"/>
                                </a:lnTo>
                                <a:lnTo>
                                  <a:pt x="436920" y="1196486"/>
                                </a:lnTo>
                                <a:lnTo>
                                  <a:pt x="436977" y="1194489"/>
                                </a:lnTo>
                                <a:lnTo>
                                  <a:pt x="437034" y="1193044"/>
                                </a:lnTo>
                                <a:lnTo>
                                  <a:pt x="437090" y="1209688"/>
                                </a:lnTo>
                                <a:lnTo>
                                  <a:pt x="437147" y="1193044"/>
                                </a:lnTo>
                                <a:lnTo>
                                  <a:pt x="437204" y="1195635"/>
                                </a:lnTo>
                                <a:lnTo>
                                  <a:pt x="437260" y="1189022"/>
                                </a:lnTo>
                                <a:lnTo>
                                  <a:pt x="437321" y="1195635"/>
                                </a:lnTo>
                                <a:lnTo>
                                  <a:pt x="437378" y="1200791"/>
                                </a:lnTo>
                                <a:lnTo>
                                  <a:pt x="437435" y="1189022"/>
                                </a:lnTo>
                                <a:lnTo>
                                  <a:pt x="437491" y="1192469"/>
                                </a:lnTo>
                                <a:lnTo>
                                  <a:pt x="437548" y="1190173"/>
                                </a:lnTo>
                                <a:lnTo>
                                  <a:pt x="437609" y="1186726"/>
                                </a:lnTo>
                                <a:lnTo>
                                  <a:pt x="437665" y="1195635"/>
                                </a:lnTo>
                                <a:lnTo>
                                  <a:pt x="437722" y="1197632"/>
                                </a:lnTo>
                                <a:lnTo>
                                  <a:pt x="437779" y="1191893"/>
                                </a:lnTo>
                                <a:lnTo>
                                  <a:pt x="437835" y="1200216"/>
                                </a:lnTo>
                                <a:lnTo>
                                  <a:pt x="437892" y="1202800"/>
                                </a:lnTo>
                                <a:lnTo>
                                  <a:pt x="437953" y="1196486"/>
                                </a:lnTo>
                                <a:lnTo>
                                  <a:pt x="438010" y="1183284"/>
                                </a:lnTo>
                                <a:lnTo>
                                  <a:pt x="438066" y="1187025"/>
                                </a:lnTo>
                                <a:lnTo>
                                  <a:pt x="438123" y="1186155"/>
                                </a:lnTo>
                                <a:lnTo>
                                  <a:pt x="438180" y="1203374"/>
                                </a:lnTo>
                                <a:lnTo>
                                  <a:pt x="438236" y="1191618"/>
                                </a:lnTo>
                                <a:lnTo>
                                  <a:pt x="438293" y="1192469"/>
                                </a:lnTo>
                                <a:lnTo>
                                  <a:pt x="438354" y="1204521"/>
                                </a:lnTo>
                                <a:lnTo>
                                  <a:pt x="438410" y="1192469"/>
                                </a:lnTo>
                                <a:lnTo>
                                  <a:pt x="438467" y="1190468"/>
                                </a:lnTo>
                                <a:lnTo>
                                  <a:pt x="438524" y="1196486"/>
                                </a:lnTo>
                                <a:lnTo>
                                  <a:pt x="438585" y="1190743"/>
                                </a:lnTo>
                                <a:lnTo>
                                  <a:pt x="438641" y="1202512"/>
                                </a:lnTo>
                                <a:lnTo>
                                  <a:pt x="438698" y="1203658"/>
                                </a:lnTo>
                                <a:lnTo>
                                  <a:pt x="438755" y="1189897"/>
                                </a:lnTo>
                                <a:lnTo>
                                  <a:pt x="438811" y="1190468"/>
                                </a:lnTo>
                                <a:lnTo>
                                  <a:pt x="438868" y="1191893"/>
                                </a:lnTo>
                                <a:lnTo>
                                  <a:pt x="438925" y="1187876"/>
                                </a:lnTo>
                                <a:lnTo>
                                  <a:pt x="438986" y="1203658"/>
                                </a:lnTo>
                                <a:lnTo>
                                  <a:pt x="439042" y="1190743"/>
                                </a:lnTo>
                                <a:lnTo>
                                  <a:pt x="439099" y="1195060"/>
                                </a:lnTo>
                                <a:lnTo>
                                  <a:pt x="439156" y="1190468"/>
                                </a:lnTo>
                                <a:lnTo>
                                  <a:pt x="439212" y="1199082"/>
                                </a:lnTo>
                                <a:lnTo>
                                  <a:pt x="439269" y="1205954"/>
                                </a:lnTo>
                                <a:lnTo>
                                  <a:pt x="439330" y="1209972"/>
                                </a:lnTo>
                                <a:lnTo>
                                  <a:pt x="439387" y="1179266"/>
                                </a:lnTo>
                                <a:lnTo>
                                  <a:pt x="439443" y="1192193"/>
                                </a:lnTo>
                                <a:lnTo>
                                  <a:pt x="439500" y="1194765"/>
                                </a:lnTo>
                                <a:lnTo>
                                  <a:pt x="439561" y="1189322"/>
                                </a:lnTo>
                                <a:lnTo>
                                  <a:pt x="439617" y="1185876"/>
                                </a:lnTo>
                                <a:lnTo>
                                  <a:pt x="439674" y="1196486"/>
                                </a:lnTo>
                                <a:lnTo>
                                  <a:pt x="439731" y="1192193"/>
                                </a:lnTo>
                                <a:lnTo>
                                  <a:pt x="439788" y="1199082"/>
                                </a:lnTo>
                                <a:lnTo>
                                  <a:pt x="439844" y="1194765"/>
                                </a:lnTo>
                                <a:lnTo>
                                  <a:pt x="439901" y="1181287"/>
                                </a:lnTo>
                                <a:lnTo>
                                  <a:pt x="439962" y="1181563"/>
                                </a:lnTo>
                                <a:lnTo>
                                  <a:pt x="440018" y="1189897"/>
                                </a:lnTo>
                                <a:lnTo>
                                  <a:pt x="440075" y="1191318"/>
                                </a:lnTo>
                                <a:lnTo>
                                  <a:pt x="440132" y="1200216"/>
                                </a:lnTo>
                                <a:lnTo>
                                  <a:pt x="440188" y="1193615"/>
                                </a:lnTo>
                                <a:lnTo>
                                  <a:pt x="440249" y="1199928"/>
                                </a:lnTo>
                                <a:lnTo>
                                  <a:pt x="440306" y="1190468"/>
                                </a:lnTo>
                                <a:lnTo>
                                  <a:pt x="440362" y="1195911"/>
                                </a:lnTo>
                                <a:lnTo>
                                  <a:pt x="440419" y="1190743"/>
                                </a:lnTo>
                                <a:lnTo>
                                  <a:pt x="440476" y="1198207"/>
                                </a:lnTo>
                                <a:lnTo>
                                  <a:pt x="440533" y="1195635"/>
                                </a:lnTo>
                                <a:lnTo>
                                  <a:pt x="440593" y="1204521"/>
                                </a:lnTo>
                                <a:lnTo>
                                  <a:pt x="440650" y="1188747"/>
                                </a:lnTo>
                                <a:lnTo>
                                  <a:pt x="440707" y="1191618"/>
                                </a:lnTo>
                                <a:lnTo>
                                  <a:pt x="440763" y="1187876"/>
                                </a:lnTo>
                                <a:lnTo>
                                  <a:pt x="440820" y="1202512"/>
                                </a:lnTo>
                                <a:lnTo>
                                  <a:pt x="440877" y="1193615"/>
                                </a:lnTo>
                                <a:lnTo>
                                  <a:pt x="440934" y="1194765"/>
                                </a:lnTo>
                                <a:lnTo>
                                  <a:pt x="440994" y="1177545"/>
                                </a:lnTo>
                                <a:lnTo>
                                  <a:pt x="441051" y="1201078"/>
                                </a:lnTo>
                                <a:lnTo>
                                  <a:pt x="441108" y="1183859"/>
                                </a:lnTo>
                                <a:lnTo>
                                  <a:pt x="441164" y="1211697"/>
                                </a:lnTo>
                                <a:lnTo>
                                  <a:pt x="441225" y="1192469"/>
                                </a:lnTo>
                                <a:lnTo>
                                  <a:pt x="441282" y="1190743"/>
                                </a:lnTo>
                                <a:lnTo>
                                  <a:pt x="441339" y="1208538"/>
                                </a:lnTo>
                                <a:lnTo>
                                  <a:pt x="441395" y="1203087"/>
                                </a:lnTo>
                                <a:lnTo>
                                  <a:pt x="441452" y="1194190"/>
                                </a:lnTo>
                                <a:lnTo>
                                  <a:pt x="441509" y="1192764"/>
                                </a:lnTo>
                                <a:lnTo>
                                  <a:pt x="441569" y="1193044"/>
                                </a:lnTo>
                                <a:lnTo>
                                  <a:pt x="441626" y="1196781"/>
                                </a:lnTo>
                                <a:lnTo>
                                  <a:pt x="441683" y="1192193"/>
                                </a:lnTo>
                                <a:lnTo>
                                  <a:pt x="441740" y="1199082"/>
                                </a:lnTo>
                                <a:lnTo>
                                  <a:pt x="441796" y="1198782"/>
                                </a:lnTo>
                                <a:lnTo>
                                  <a:pt x="441853" y="1186451"/>
                                </a:lnTo>
                                <a:lnTo>
                                  <a:pt x="441909" y="1190468"/>
                                </a:lnTo>
                                <a:lnTo>
                                  <a:pt x="441970" y="1187876"/>
                                </a:lnTo>
                                <a:lnTo>
                                  <a:pt x="442027" y="1205383"/>
                                </a:lnTo>
                                <a:lnTo>
                                  <a:pt x="442084" y="1190743"/>
                                </a:lnTo>
                                <a:lnTo>
                                  <a:pt x="442140" y="1215714"/>
                                </a:lnTo>
                                <a:lnTo>
                                  <a:pt x="442201" y="1183583"/>
                                </a:lnTo>
                                <a:lnTo>
                                  <a:pt x="442258" y="1194765"/>
                                </a:lnTo>
                                <a:lnTo>
                                  <a:pt x="442314" y="1198207"/>
                                </a:lnTo>
                                <a:lnTo>
                                  <a:pt x="442371" y="1201937"/>
                                </a:lnTo>
                                <a:lnTo>
                                  <a:pt x="442428" y="1203087"/>
                                </a:lnTo>
                                <a:lnTo>
                                  <a:pt x="442485" y="1194765"/>
                                </a:lnTo>
                                <a:lnTo>
                                  <a:pt x="442541" y="1193615"/>
                                </a:lnTo>
                                <a:lnTo>
                                  <a:pt x="442602" y="1182709"/>
                                </a:lnTo>
                                <a:lnTo>
                                  <a:pt x="442659" y="1193914"/>
                                </a:lnTo>
                                <a:lnTo>
                                  <a:pt x="442715" y="1187025"/>
                                </a:lnTo>
                                <a:lnTo>
                                  <a:pt x="442772" y="1191318"/>
                                </a:lnTo>
                                <a:lnTo>
                                  <a:pt x="442829" y="1199641"/>
                                </a:lnTo>
                                <a:lnTo>
                                  <a:pt x="442886" y="1194190"/>
                                </a:lnTo>
                                <a:lnTo>
                                  <a:pt x="442946" y="1185876"/>
                                </a:lnTo>
                                <a:lnTo>
                                  <a:pt x="443003" y="1185580"/>
                                </a:lnTo>
                                <a:lnTo>
                                  <a:pt x="443060" y="1195336"/>
                                </a:lnTo>
                                <a:lnTo>
                                  <a:pt x="443116" y="1196211"/>
                                </a:lnTo>
                                <a:lnTo>
                                  <a:pt x="443173" y="1191893"/>
                                </a:lnTo>
                                <a:lnTo>
                                  <a:pt x="443234" y="1197057"/>
                                </a:lnTo>
                                <a:lnTo>
                                  <a:pt x="443290" y="1193914"/>
                                </a:lnTo>
                                <a:lnTo>
                                  <a:pt x="443347" y="1193914"/>
                                </a:lnTo>
                                <a:lnTo>
                                  <a:pt x="443404" y="1204233"/>
                                </a:lnTo>
                                <a:lnTo>
                                  <a:pt x="443461" y="1191618"/>
                                </a:lnTo>
                                <a:lnTo>
                                  <a:pt x="443517" y="1190743"/>
                                </a:lnTo>
                                <a:lnTo>
                                  <a:pt x="443574" y="1187601"/>
                                </a:lnTo>
                                <a:lnTo>
                                  <a:pt x="443635" y="1192469"/>
                                </a:lnTo>
                                <a:lnTo>
                                  <a:pt x="443692" y="1200503"/>
                                </a:lnTo>
                                <a:lnTo>
                                  <a:pt x="443748" y="1191893"/>
                                </a:lnTo>
                                <a:lnTo>
                                  <a:pt x="443805" y="1191043"/>
                                </a:lnTo>
                                <a:lnTo>
                                  <a:pt x="443861" y="1186155"/>
                                </a:lnTo>
                                <a:lnTo>
                                  <a:pt x="443922" y="1206529"/>
                                </a:lnTo>
                                <a:lnTo>
                                  <a:pt x="443979" y="1196211"/>
                                </a:lnTo>
                                <a:lnTo>
                                  <a:pt x="444036" y="1195911"/>
                                </a:lnTo>
                                <a:lnTo>
                                  <a:pt x="444092" y="1197932"/>
                                </a:lnTo>
                                <a:lnTo>
                                  <a:pt x="444149" y="1192764"/>
                                </a:lnTo>
                                <a:lnTo>
                                  <a:pt x="444210" y="1196486"/>
                                </a:lnTo>
                                <a:lnTo>
                                  <a:pt x="444267" y="1189022"/>
                                </a:lnTo>
                                <a:lnTo>
                                  <a:pt x="444323" y="1193339"/>
                                </a:lnTo>
                                <a:lnTo>
                                  <a:pt x="444380" y="1199082"/>
                                </a:lnTo>
                                <a:lnTo>
                                  <a:pt x="444437" y="1193914"/>
                                </a:lnTo>
                                <a:lnTo>
                                  <a:pt x="444493" y="1204521"/>
                                </a:lnTo>
                                <a:lnTo>
                                  <a:pt x="444550" y="1180412"/>
                                </a:lnTo>
                                <a:lnTo>
                                  <a:pt x="444611" y="1202800"/>
                                </a:lnTo>
                                <a:lnTo>
                                  <a:pt x="444667" y="1187876"/>
                                </a:lnTo>
                                <a:lnTo>
                                  <a:pt x="444724" y="1186726"/>
                                </a:lnTo>
                                <a:lnTo>
                                  <a:pt x="444781" y="1198207"/>
                                </a:lnTo>
                                <a:lnTo>
                                  <a:pt x="444838" y="1200216"/>
                                </a:lnTo>
                                <a:lnTo>
                                  <a:pt x="444898" y="1177545"/>
                                </a:lnTo>
                                <a:lnTo>
                                  <a:pt x="444955" y="1188451"/>
                                </a:lnTo>
                                <a:lnTo>
                                  <a:pt x="445012" y="1196781"/>
                                </a:lnTo>
                                <a:lnTo>
                                  <a:pt x="445068" y="1195336"/>
                                </a:lnTo>
                                <a:lnTo>
                                  <a:pt x="445125" y="1206242"/>
                                </a:lnTo>
                                <a:lnTo>
                                  <a:pt x="445182" y="1190468"/>
                                </a:lnTo>
                                <a:lnTo>
                                  <a:pt x="445243" y="1193615"/>
                                </a:lnTo>
                                <a:lnTo>
                                  <a:pt x="445299" y="1194489"/>
                                </a:lnTo>
                                <a:lnTo>
                                  <a:pt x="445356" y="1193339"/>
                                </a:lnTo>
                                <a:lnTo>
                                  <a:pt x="445413" y="1197632"/>
                                </a:lnTo>
                                <a:lnTo>
                                  <a:pt x="445469" y="1184430"/>
                                </a:lnTo>
                                <a:lnTo>
                                  <a:pt x="445526" y="1195911"/>
                                </a:lnTo>
                                <a:lnTo>
                                  <a:pt x="445583" y="1189022"/>
                                </a:lnTo>
                                <a:lnTo>
                                  <a:pt x="445643" y="1215714"/>
                                </a:lnTo>
                                <a:lnTo>
                                  <a:pt x="445700" y="1187876"/>
                                </a:lnTo>
                                <a:lnTo>
                                  <a:pt x="445757" y="1206242"/>
                                </a:lnTo>
                                <a:lnTo>
                                  <a:pt x="445814" y="1189322"/>
                                </a:lnTo>
                                <a:lnTo>
                                  <a:pt x="445874" y="1204521"/>
                                </a:lnTo>
                                <a:lnTo>
                                  <a:pt x="445931" y="1196211"/>
                                </a:lnTo>
                                <a:lnTo>
                                  <a:pt x="445988" y="1193615"/>
                                </a:lnTo>
                                <a:lnTo>
                                  <a:pt x="446044" y="1185580"/>
                                </a:lnTo>
                                <a:lnTo>
                                  <a:pt x="446101" y="1203087"/>
                                </a:lnTo>
                                <a:lnTo>
                                  <a:pt x="446158" y="1199082"/>
                                </a:lnTo>
                                <a:lnTo>
                                  <a:pt x="446214" y="1195635"/>
                                </a:lnTo>
                                <a:lnTo>
                                  <a:pt x="446275" y="1195060"/>
                                </a:lnTo>
                                <a:lnTo>
                                  <a:pt x="446332" y="1199357"/>
                                </a:lnTo>
                                <a:lnTo>
                                  <a:pt x="446389" y="1197932"/>
                                </a:lnTo>
                                <a:lnTo>
                                  <a:pt x="446445" y="1190173"/>
                                </a:lnTo>
                                <a:lnTo>
                                  <a:pt x="446502" y="1211409"/>
                                </a:lnTo>
                                <a:lnTo>
                                  <a:pt x="446559" y="1199641"/>
                                </a:lnTo>
                                <a:lnTo>
                                  <a:pt x="446619" y="1195336"/>
                                </a:lnTo>
                                <a:lnTo>
                                  <a:pt x="446676" y="1191893"/>
                                </a:lnTo>
                                <a:lnTo>
                                  <a:pt x="446733" y="1202225"/>
                                </a:lnTo>
                                <a:lnTo>
                                  <a:pt x="446789" y="1202225"/>
                                </a:lnTo>
                                <a:lnTo>
                                  <a:pt x="446850" y="1194765"/>
                                </a:lnTo>
                                <a:lnTo>
                                  <a:pt x="446907" y="1191043"/>
                                </a:lnTo>
                                <a:lnTo>
                                  <a:pt x="446964" y="1206529"/>
                                </a:lnTo>
                                <a:lnTo>
                                  <a:pt x="447020" y="1196486"/>
                                </a:lnTo>
                                <a:lnTo>
                                  <a:pt x="447077" y="1194765"/>
                                </a:lnTo>
                                <a:lnTo>
                                  <a:pt x="447134" y="1196486"/>
                                </a:lnTo>
                                <a:lnTo>
                                  <a:pt x="447191" y="1198207"/>
                                </a:lnTo>
                                <a:lnTo>
                                  <a:pt x="447251" y="1195060"/>
                                </a:lnTo>
                                <a:lnTo>
                                  <a:pt x="447308" y="1187301"/>
                                </a:lnTo>
                                <a:lnTo>
                                  <a:pt x="447365" y="1190468"/>
                                </a:lnTo>
                                <a:lnTo>
                                  <a:pt x="447421" y="1198507"/>
                                </a:lnTo>
                                <a:lnTo>
                                  <a:pt x="447478" y="1207104"/>
                                </a:lnTo>
                                <a:lnTo>
                                  <a:pt x="447539" y="1200503"/>
                                </a:lnTo>
                                <a:lnTo>
                                  <a:pt x="447595" y="1201649"/>
                                </a:lnTo>
                                <a:lnTo>
                                  <a:pt x="447652" y="1187601"/>
                                </a:lnTo>
                                <a:lnTo>
                                  <a:pt x="447709" y="1198782"/>
                                </a:lnTo>
                                <a:lnTo>
                                  <a:pt x="447766" y="1189597"/>
                                </a:lnTo>
                                <a:lnTo>
                                  <a:pt x="447822" y="1207104"/>
                                </a:lnTo>
                                <a:lnTo>
                                  <a:pt x="447883" y="1186726"/>
                                </a:lnTo>
                                <a:lnTo>
                                  <a:pt x="447940" y="1190468"/>
                                </a:lnTo>
                                <a:lnTo>
                                  <a:pt x="447996" y="1188176"/>
                                </a:lnTo>
                                <a:lnTo>
                                  <a:pt x="448053" y="1209401"/>
                                </a:lnTo>
                                <a:lnTo>
                                  <a:pt x="448110" y="1190743"/>
                                </a:lnTo>
                                <a:lnTo>
                                  <a:pt x="448166" y="1198207"/>
                                </a:lnTo>
                                <a:lnTo>
                                  <a:pt x="448223" y="1194765"/>
                                </a:lnTo>
                                <a:lnTo>
                                  <a:pt x="448284" y="1193914"/>
                                </a:lnTo>
                                <a:lnTo>
                                  <a:pt x="448340" y="1193044"/>
                                </a:lnTo>
                                <a:lnTo>
                                  <a:pt x="448397" y="1208826"/>
                                </a:lnTo>
                                <a:lnTo>
                                  <a:pt x="448454" y="1184430"/>
                                </a:lnTo>
                                <a:lnTo>
                                  <a:pt x="448515" y="1188451"/>
                                </a:lnTo>
                                <a:lnTo>
                                  <a:pt x="448571" y="1203374"/>
                                </a:lnTo>
                                <a:lnTo>
                                  <a:pt x="448628" y="1207104"/>
                                </a:lnTo>
                                <a:lnTo>
                                  <a:pt x="448685" y="1205671"/>
                                </a:lnTo>
                                <a:lnTo>
                                  <a:pt x="448742" y="1183583"/>
                                </a:lnTo>
                                <a:lnTo>
                                  <a:pt x="448798" y="1186155"/>
                                </a:lnTo>
                                <a:lnTo>
                                  <a:pt x="448859" y="1193339"/>
                                </a:lnTo>
                                <a:lnTo>
                                  <a:pt x="448916" y="1197057"/>
                                </a:lnTo>
                                <a:lnTo>
                                  <a:pt x="448972" y="1197057"/>
                                </a:lnTo>
                                <a:lnTo>
                                  <a:pt x="449029" y="1199641"/>
                                </a:lnTo>
                                <a:lnTo>
                                  <a:pt x="449086" y="1183859"/>
                                </a:lnTo>
                                <a:lnTo>
                                  <a:pt x="449142" y="1193615"/>
                                </a:lnTo>
                                <a:lnTo>
                                  <a:pt x="449199" y="1186155"/>
                                </a:lnTo>
                                <a:lnTo>
                                  <a:pt x="449260" y="1196486"/>
                                </a:lnTo>
                                <a:lnTo>
                                  <a:pt x="449317" y="1212843"/>
                                </a:lnTo>
                                <a:lnTo>
                                  <a:pt x="449373" y="1181287"/>
                                </a:lnTo>
                                <a:lnTo>
                                  <a:pt x="449430" y="1203658"/>
                                </a:lnTo>
                                <a:lnTo>
                                  <a:pt x="449491" y="1176120"/>
                                </a:lnTo>
                                <a:lnTo>
                                  <a:pt x="449547" y="1191618"/>
                                </a:lnTo>
                                <a:lnTo>
                                  <a:pt x="449604" y="1192764"/>
                                </a:lnTo>
                                <a:lnTo>
                                  <a:pt x="449661" y="1190173"/>
                                </a:lnTo>
                                <a:lnTo>
                                  <a:pt x="449718" y="1204233"/>
                                </a:lnTo>
                                <a:lnTo>
                                  <a:pt x="449774" y="1192469"/>
                                </a:lnTo>
                                <a:lnTo>
                                  <a:pt x="449831" y="1189597"/>
                                </a:lnTo>
                                <a:lnTo>
                                  <a:pt x="449892" y="1183859"/>
                                </a:lnTo>
                                <a:lnTo>
                                  <a:pt x="449948" y="1190468"/>
                                </a:lnTo>
                                <a:lnTo>
                                  <a:pt x="450005" y="1200216"/>
                                </a:lnTo>
                                <a:lnTo>
                                  <a:pt x="450062" y="1195336"/>
                                </a:lnTo>
                                <a:lnTo>
                                  <a:pt x="450118" y="1198207"/>
                                </a:lnTo>
                                <a:lnTo>
                                  <a:pt x="450175" y="1193044"/>
                                </a:lnTo>
                                <a:lnTo>
                                  <a:pt x="450236" y="1202225"/>
                                </a:lnTo>
                                <a:lnTo>
                                  <a:pt x="450293" y="1194765"/>
                                </a:lnTo>
                                <a:lnTo>
                                  <a:pt x="450349" y="1195911"/>
                                </a:lnTo>
                                <a:lnTo>
                                  <a:pt x="450406" y="1196781"/>
                                </a:lnTo>
                                <a:lnTo>
                                  <a:pt x="450463" y="1197932"/>
                                </a:lnTo>
                                <a:lnTo>
                                  <a:pt x="450523" y="1183008"/>
                                </a:lnTo>
                                <a:lnTo>
                                  <a:pt x="450580" y="1200791"/>
                                </a:lnTo>
                                <a:lnTo>
                                  <a:pt x="450637" y="1198507"/>
                                </a:lnTo>
                                <a:lnTo>
                                  <a:pt x="450693" y="1185580"/>
                                </a:lnTo>
                                <a:lnTo>
                                  <a:pt x="450750" y="1194489"/>
                                </a:lnTo>
                                <a:lnTo>
                                  <a:pt x="450807" y="1211697"/>
                                </a:lnTo>
                                <a:lnTo>
                                  <a:pt x="450864" y="1208251"/>
                                </a:lnTo>
                                <a:lnTo>
                                  <a:pt x="450924" y="1200503"/>
                                </a:lnTo>
                                <a:lnTo>
                                  <a:pt x="450981" y="1192764"/>
                                </a:lnTo>
                                <a:lnTo>
                                  <a:pt x="451038" y="1211697"/>
                                </a:lnTo>
                                <a:lnTo>
                                  <a:pt x="451094" y="1200216"/>
                                </a:lnTo>
                                <a:lnTo>
                                  <a:pt x="451151" y="1193339"/>
                                </a:lnTo>
                                <a:lnTo>
                                  <a:pt x="451212" y="1197632"/>
                                </a:lnTo>
                                <a:lnTo>
                                  <a:pt x="451269" y="1203946"/>
                                </a:lnTo>
                                <a:lnTo>
                                  <a:pt x="451325" y="1183284"/>
                                </a:lnTo>
                                <a:lnTo>
                                  <a:pt x="451382" y="1198507"/>
                                </a:lnTo>
                                <a:lnTo>
                                  <a:pt x="451439" y="1196781"/>
                                </a:lnTo>
                                <a:lnTo>
                                  <a:pt x="451499" y="1202225"/>
                                </a:lnTo>
                                <a:lnTo>
                                  <a:pt x="451556" y="1190743"/>
                                </a:lnTo>
                                <a:lnTo>
                                  <a:pt x="451613" y="1194489"/>
                                </a:lnTo>
                                <a:lnTo>
                                  <a:pt x="451670" y="1195635"/>
                                </a:lnTo>
                                <a:lnTo>
                                  <a:pt x="451726" y="1200503"/>
                                </a:lnTo>
                                <a:lnTo>
                                  <a:pt x="451783" y="1194190"/>
                                </a:lnTo>
                                <a:lnTo>
                                  <a:pt x="451839" y="1199641"/>
                                </a:lnTo>
                                <a:lnTo>
                                  <a:pt x="451900" y="1195635"/>
                                </a:lnTo>
                                <a:lnTo>
                                  <a:pt x="451957" y="1195060"/>
                                </a:lnTo>
                                <a:lnTo>
                                  <a:pt x="452014" y="1193044"/>
                                </a:lnTo>
                                <a:lnTo>
                                  <a:pt x="452070" y="1195911"/>
                                </a:lnTo>
                                <a:lnTo>
                                  <a:pt x="452127" y="1195911"/>
                                </a:lnTo>
                                <a:lnTo>
                                  <a:pt x="452188" y="1197357"/>
                                </a:lnTo>
                                <a:lnTo>
                                  <a:pt x="452245" y="1201078"/>
                                </a:lnTo>
                                <a:lnTo>
                                  <a:pt x="452301" y="1201366"/>
                                </a:lnTo>
                                <a:lnTo>
                                  <a:pt x="452358" y="1190468"/>
                                </a:lnTo>
                                <a:lnTo>
                                  <a:pt x="452415" y="1195060"/>
                                </a:lnTo>
                                <a:lnTo>
                                  <a:pt x="452471" y="1199357"/>
                                </a:lnTo>
                                <a:lnTo>
                                  <a:pt x="452532" y="1190743"/>
                                </a:lnTo>
                                <a:lnTo>
                                  <a:pt x="452589" y="1203658"/>
                                </a:lnTo>
                                <a:lnTo>
                                  <a:pt x="452645" y="1199082"/>
                                </a:lnTo>
                                <a:lnTo>
                                  <a:pt x="452702" y="1202225"/>
                                </a:lnTo>
                                <a:lnTo>
                                  <a:pt x="452759" y="1189322"/>
                                </a:lnTo>
                                <a:lnTo>
                                  <a:pt x="452816" y="1199357"/>
                                </a:lnTo>
                                <a:lnTo>
                                  <a:pt x="452872" y="1201937"/>
                                </a:lnTo>
                                <a:lnTo>
                                  <a:pt x="452933" y="1182709"/>
                                </a:lnTo>
                                <a:lnTo>
                                  <a:pt x="452990" y="1205096"/>
                                </a:lnTo>
                                <a:lnTo>
                                  <a:pt x="453046" y="1185876"/>
                                </a:lnTo>
                                <a:lnTo>
                                  <a:pt x="453107" y="1195911"/>
                                </a:lnTo>
                                <a:lnTo>
                                  <a:pt x="453164" y="1195336"/>
                                </a:lnTo>
                                <a:lnTo>
                                  <a:pt x="453221" y="1204808"/>
                                </a:lnTo>
                                <a:lnTo>
                                  <a:pt x="453277" y="1190743"/>
                                </a:lnTo>
                                <a:lnTo>
                                  <a:pt x="453334" y="1191618"/>
                                </a:lnTo>
                                <a:lnTo>
                                  <a:pt x="453391" y="1191043"/>
                                </a:lnTo>
                                <a:lnTo>
                                  <a:pt x="453447" y="1197357"/>
                                </a:lnTo>
                                <a:lnTo>
                                  <a:pt x="453508" y="1191618"/>
                                </a:lnTo>
                                <a:lnTo>
                                  <a:pt x="453565" y="1200216"/>
                                </a:lnTo>
                                <a:lnTo>
                                  <a:pt x="453622" y="1183008"/>
                                </a:lnTo>
                                <a:lnTo>
                                  <a:pt x="453678" y="1186451"/>
                                </a:lnTo>
                                <a:lnTo>
                                  <a:pt x="453735" y="1193615"/>
                                </a:lnTo>
                                <a:lnTo>
                                  <a:pt x="453792" y="1194765"/>
                                </a:lnTo>
                                <a:lnTo>
                                  <a:pt x="453848" y="1203087"/>
                                </a:lnTo>
                                <a:lnTo>
                                  <a:pt x="453909" y="1186451"/>
                                </a:lnTo>
                                <a:lnTo>
                                  <a:pt x="453966" y="1201937"/>
                                </a:lnTo>
                                <a:lnTo>
                                  <a:pt x="454022" y="1198207"/>
                                </a:lnTo>
                                <a:lnTo>
                                  <a:pt x="454079" y="1191043"/>
                                </a:lnTo>
                                <a:lnTo>
                                  <a:pt x="454140" y="1192764"/>
                                </a:lnTo>
                                <a:lnTo>
                                  <a:pt x="454197" y="1193914"/>
                                </a:lnTo>
                                <a:lnTo>
                                  <a:pt x="454253" y="1197357"/>
                                </a:lnTo>
                                <a:lnTo>
                                  <a:pt x="454310" y="1200791"/>
                                </a:lnTo>
                                <a:lnTo>
                                  <a:pt x="454367" y="1211409"/>
                                </a:lnTo>
                                <a:lnTo>
                                  <a:pt x="454423" y="1196211"/>
                                </a:lnTo>
                                <a:lnTo>
                                  <a:pt x="454480" y="1203946"/>
                                </a:lnTo>
                                <a:lnTo>
                                  <a:pt x="454541" y="1194765"/>
                                </a:lnTo>
                                <a:lnTo>
                                  <a:pt x="454597" y="1200791"/>
                                </a:lnTo>
                                <a:lnTo>
                                  <a:pt x="454654" y="1208826"/>
                                </a:lnTo>
                                <a:lnTo>
                                  <a:pt x="454711" y="1182138"/>
                                </a:lnTo>
                                <a:lnTo>
                                  <a:pt x="454768" y="1205383"/>
                                </a:lnTo>
                                <a:lnTo>
                                  <a:pt x="454828" y="1193339"/>
                                </a:lnTo>
                                <a:lnTo>
                                  <a:pt x="454885" y="1196211"/>
                                </a:lnTo>
                                <a:lnTo>
                                  <a:pt x="454942" y="1191618"/>
                                </a:lnTo>
                                <a:lnTo>
                                  <a:pt x="454998" y="1186155"/>
                                </a:lnTo>
                                <a:lnTo>
                                  <a:pt x="455055" y="1203658"/>
                                </a:lnTo>
                                <a:lnTo>
                                  <a:pt x="455112" y="1193044"/>
                                </a:lnTo>
                                <a:lnTo>
                                  <a:pt x="455173" y="1208251"/>
                                </a:lnTo>
                                <a:lnTo>
                                  <a:pt x="455229" y="1206529"/>
                                </a:lnTo>
                                <a:lnTo>
                                  <a:pt x="455286" y="1179562"/>
                                </a:lnTo>
                                <a:lnTo>
                                  <a:pt x="455343" y="1196781"/>
                                </a:lnTo>
                                <a:lnTo>
                                  <a:pt x="455399" y="1214564"/>
                                </a:lnTo>
                                <a:lnTo>
                                  <a:pt x="455456" y="1203946"/>
                                </a:lnTo>
                                <a:lnTo>
                                  <a:pt x="455513" y="1179266"/>
                                </a:lnTo>
                                <a:lnTo>
                                  <a:pt x="455573" y="1183284"/>
                                </a:lnTo>
                                <a:lnTo>
                                  <a:pt x="455630" y="1200216"/>
                                </a:lnTo>
                                <a:lnTo>
                                  <a:pt x="455687" y="1184430"/>
                                </a:lnTo>
                                <a:lnTo>
                                  <a:pt x="455744" y="1182138"/>
                                </a:lnTo>
                                <a:lnTo>
                                  <a:pt x="455804" y="1199928"/>
                                </a:lnTo>
                                <a:lnTo>
                                  <a:pt x="455861" y="1204521"/>
                                </a:lnTo>
                                <a:lnTo>
                                  <a:pt x="455918" y="1196781"/>
                                </a:lnTo>
                                <a:lnTo>
                                  <a:pt x="455975" y="1199082"/>
                                </a:lnTo>
                                <a:lnTo>
                                  <a:pt x="456031" y="1199928"/>
                                </a:lnTo>
                                <a:lnTo>
                                  <a:pt x="456088" y="1188176"/>
                                </a:lnTo>
                                <a:lnTo>
                                  <a:pt x="456149" y="1195635"/>
                                </a:lnTo>
                                <a:lnTo>
                                  <a:pt x="456205" y="1193914"/>
                                </a:lnTo>
                                <a:lnTo>
                                  <a:pt x="456262" y="1190468"/>
                                </a:lnTo>
                                <a:lnTo>
                                  <a:pt x="456319" y="1201366"/>
                                </a:lnTo>
                                <a:lnTo>
                                  <a:pt x="456375" y="1193339"/>
                                </a:lnTo>
                                <a:lnTo>
                                  <a:pt x="456432" y="1196486"/>
                                </a:lnTo>
                                <a:lnTo>
                                  <a:pt x="456489" y="1199082"/>
                                </a:lnTo>
                                <a:lnTo>
                                  <a:pt x="456549" y="1184729"/>
                                </a:lnTo>
                                <a:lnTo>
                                  <a:pt x="456606" y="1189597"/>
                                </a:lnTo>
                                <a:lnTo>
                                  <a:pt x="456663" y="1190743"/>
                                </a:lnTo>
                                <a:lnTo>
                                  <a:pt x="456720" y="1204808"/>
                                </a:lnTo>
                                <a:lnTo>
                                  <a:pt x="456780" y="1194765"/>
                                </a:lnTo>
                                <a:lnTo>
                                  <a:pt x="456837" y="1187301"/>
                                </a:lnTo>
                                <a:lnTo>
                                  <a:pt x="456894" y="1187601"/>
                                </a:lnTo>
                                <a:lnTo>
                                  <a:pt x="456950" y="1191318"/>
                                </a:lnTo>
                                <a:lnTo>
                                  <a:pt x="457007" y="1197057"/>
                                </a:lnTo>
                                <a:lnTo>
                                  <a:pt x="457064" y="1197057"/>
                                </a:lnTo>
                                <a:lnTo>
                                  <a:pt x="457121" y="1201078"/>
                                </a:lnTo>
                                <a:lnTo>
                                  <a:pt x="457181" y="1193339"/>
                                </a:lnTo>
                                <a:lnTo>
                                  <a:pt x="457238" y="1179266"/>
                                </a:lnTo>
                                <a:lnTo>
                                  <a:pt x="457295" y="1200791"/>
                                </a:lnTo>
                                <a:lnTo>
                                  <a:pt x="457351" y="1208826"/>
                                </a:lnTo>
                                <a:lnTo>
                                  <a:pt x="457408" y="1192469"/>
                                </a:lnTo>
                                <a:lnTo>
                                  <a:pt x="457465" y="1188176"/>
                                </a:lnTo>
                                <a:lnTo>
                                  <a:pt x="457526" y="1191893"/>
                                </a:lnTo>
                                <a:lnTo>
                                  <a:pt x="457582" y="1196781"/>
                                </a:lnTo>
                                <a:lnTo>
                                  <a:pt x="457639" y="1196486"/>
                                </a:lnTo>
                                <a:lnTo>
                                  <a:pt x="457696" y="1207680"/>
                                </a:lnTo>
                                <a:lnTo>
                                  <a:pt x="457752" y="1202225"/>
                                </a:lnTo>
                                <a:lnTo>
                                  <a:pt x="457813" y="1201937"/>
                                </a:lnTo>
                                <a:lnTo>
                                  <a:pt x="457870" y="1191318"/>
                                </a:lnTo>
                                <a:lnTo>
                                  <a:pt x="457926" y="1191043"/>
                                </a:lnTo>
                                <a:lnTo>
                                  <a:pt x="457983" y="1195635"/>
                                </a:lnTo>
                                <a:lnTo>
                                  <a:pt x="458040" y="1200503"/>
                                </a:lnTo>
                                <a:lnTo>
                                  <a:pt x="458096" y="1196781"/>
                                </a:lnTo>
                                <a:lnTo>
                                  <a:pt x="458153" y="1184154"/>
                                </a:lnTo>
                                <a:lnTo>
                                  <a:pt x="458214" y="1192764"/>
                                </a:lnTo>
                                <a:lnTo>
                                  <a:pt x="458271" y="1193044"/>
                                </a:lnTo>
                                <a:lnTo>
                                  <a:pt x="458327" y="1196781"/>
                                </a:lnTo>
                                <a:lnTo>
                                  <a:pt x="458384" y="1202512"/>
                                </a:lnTo>
                                <a:lnTo>
                                  <a:pt x="458441" y="1189022"/>
                                </a:lnTo>
                                <a:lnTo>
                                  <a:pt x="458501" y="1200791"/>
                                </a:lnTo>
                                <a:lnTo>
                                  <a:pt x="458558" y="1196781"/>
                                </a:lnTo>
                                <a:lnTo>
                                  <a:pt x="458615" y="1204233"/>
                                </a:lnTo>
                                <a:lnTo>
                                  <a:pt x="458672" y="1189597"/>
                                </a:lnTo>
                                <a:lnTo>
                                  <a:pt x="458728" y="1197632"/>
                                </a:lnTo>
                                <a:lnTo>
                                  <a:pt x="458789" y="1196486"/>
                                </a:lnTo>
                                <a:lnTo>
                                  <a:pt x="458846" y="1196486"/>
                                </a:lnTo>
                                <a:lnTo>
                                  <a:pt x="458902" y="1206242"/>
                                </a:lnTo>
                                <a:lnTo>
                                  <a:pt x="458959" y="1204521"/>
                                </a:lnTo>
                                <a:lnTo>
                                  <a:pt x="459016" y="1210547"/>
                                </a:lnTo>
                                <a:lnTo>
                                  <a:pt x="459072" y="1196781"/>
                                </a:lnTo>
                                <a:lnTo>
                                  <a:pt x="459129" y="1201649"/>
                                </a:lnTo>
                                <a:lnTo>
                                  <a:pt x="459190" y="1185876"/>
                                </a:lnTo>
                                <a:lnTo>
                                  <a:pt x="459247" y="1207963"/>
                                </a:lnTo>
                                <a:lnTo>
                                  <a:pt x="459303" y="1192764"/>
                                </a:lnTo>
                                <a:lnTo>
                                  <a:pt x="459360" y="1193914"/>
                                </a:lnTo>
                                <a:lnTo>
                                  <a:pt x="459417" y="1192764"/>
                                </a:lnTo>
                                <a:lnTo>
                                  <a:pt x="459477" y="1219732"/>
                                </a:lnTo>
                                <a:lnTo>
                                  <a:pt x="459534" y="1196486"/>
                                </a:lnTo>
                                <a:lnTo>
                                  <a:pt x="459591" y="1194765"/>
                                </a:lnTo>
                                <a:lnTo>
                                  <a:pt x="459648" y="1203087"/>
                                </a:lnTo>
                                <a:lnTo>
                                  <a:pt x="459704" y="1209113"/>
                                </a:lnTo>
                                <a:lnTo>
                                  <a:pt x="459761" y="1200791"/>
                                </a:lnTo>
                                <a:lnTo>
                                  <a:pt x="459822" y="1200791"/>
                                </a:lnTo>
                                <a:lnTo>
                                  <a:pt x="459878" y="1205671"/>
                                </a:lnTo>
                                <a:lnTo>
                                  <a:pt x="459935" y="1203374"/>
                                </a:lnTo>
                                <a:lnTo>
                                  <a:pt x="459992" y="1185876"/>
                                </a:lnTo>
                                <a:lnTo>
                                  <a:pt x="460048" y="1193914"/>
                                </a:lnTo>
                                <a:lnTo>
                                  <a:pt x="460105" y="1204233"/>
                                </a:lnTo>
                                <a:lnTo>
                                  <a:pt x="460162" y="1202800"/>
                                </a:lnTo>
                                <a:lnTo>
                                  <a:pt x="460223" y="1193914"/>
                                </a:lnTo>
                                <a:lnTo>
                                  <a:pt x="460279" y="1209113"/>
                                </a:lnTo>
                                <a:lnTo>
                                  <a:pt x="460336" y="1191043"/>
                                </a:lnTo>
                                <a:lnTo>
                                  <a:pt x="460397" y="1213706"/>
                                </a:lnTo>
                                <a:lnTo>
                                  <a:pt x="460453" y="1188176"/>
                                </a:lnTo>
                                <a:lnTo>
                                  <a:pt x="460510" y="1187601"/>
                                </a:lnTo>
                                <a:lnTo>
                                  <a:pt x="460567" y="1184430"/>
                                </a:lnTo>
                                <a:lnTo>
                                  <a:pt x="460623" y="1198782"/>
                                </a:lnTo>
                                <a:lnTo>
                                  <a:pt x="460680" y="1197057"/>
                                </a:lnTo>
                                <a:lnTo>
                                  <a:pt x="460737" y="1196211"/>
                                </a:lnTo>
                                <a:lnTo>
                                  <a:pt x="460798" y="1197932"/>
                                </a:lnTo>
                                <a:lnTo>
                                  <a:pt x="460854" y="1207104"/>
                                </a:lnTo>
                                <a:lnTo>
                                  <a:pt x="460911" y="1192764"/>
                                </a:lnTo>
                                <a:lnTo>
                                  <a:pt x="460968" y="1193615"/>
                                </a:lnTo>
                                <a:lnTo>
                                  <a:pt x="461025" y="1204521"/>
                                </a:lnTo>
                                <a:lnTo>
                                  <a:pt x="461081" y="1209688"/>
                                </a:lnTo>
                                <a:lnTo>
                                  <a:pt x="461138" y="1205383"/>
                                </a:lnTo>
                                <a:lnTo>
                                  <a:pt x="461199" y="1194190"/>
                                </a:lnTo>
                                <a:lnTo>
                                  <a:pt x="461255" y="1190468"/>
                                </a:lnTo>
                                <a:lnTo>
                                  <a:pt x="461312" y="1191043"/>
                                </a:lnTo>
                                <a:lnTo>
                                  <a:pt x="461369" y="1198507"/>
                                </a:lnTo>
                                <a:lnTo>
                                  <a:pt x="461429" y="1190743"/>
                                </a:lnTo>
                                <a:lnTo>
                                  <a:pt x="461486" y="1201649"/>
                                </a:lnTo>
                                <a:lnTo>
                                  <a:pt x="461543" y="1204808"/>
                                </a:lnTo>
                                <a:lnTo>
                                  <a:pt x="461600" y="1185305"/>
                                </a:lnTo>
                                <a:lnTo>
                                  <a:pt x="461656" y="1191318"/>
                                </a:lnTo>
                                <a:lnTo>
                                  <a:pt x="461713" y="1198507"/>
                                </a:lnTo>
                                <a:lnTo>
                                  <a:pt x="461770" y="1195336"/>
                                </a:lnTo>
                                <a:lnTo>
                                  <a:pt x="461830" y="1202800"/>
                                </a:lnTo>
                                <a:lnTo>
                                  <a:pt x="461887" y="1190743"/>
                                </a:lnTo>
                                <a:lnTo>
                                  <a:pt x="461944" y="1186155"/>
                                </a:lnTo>
                                <a:lnTo>
                                  <a:pt x="462000" y="1211984"/>
                                </a:lnTo>
                                <a:lnTo>
                                  <a:pt x="462057" y="1195060"/>
                                </a:lnTo>
                                <a:lnTo>
                                  <a:pt x="462118" y="1189322"/>
                                </a:lnTo>
                                <a:lnTo>
                                  <a:pt x="462175" y="1203087"/>
                                </a:lnTo>
                                <a:lnTo>
                                  <a:pt x="462231" y="1207104"/>
                                </a:lnTo>
                                <a:lnTo>
                                  <a:pt x="462288" y="1207104"/>
                                </a:lnTo>
                                <a:lnTo>
                                  <a:pt x="462345" y="1191893"/>
                                </a:lnTo>
                                <a:lnTo>
                                  <a:pt x="462401" y="1191318"/>
                                </a:lnTo>
                                <a:lnTo>
                                  <a:pt x="462462" y="1192193"/>
                                </a:lnTo>
                                <a:lnTo>
                                  <a:pt x="462519" y="1199357"/>
                                </a:lnTo>
                                <a:lnTo>
                                  <a:pt x="462576" y="1196781"/>
                                </a:lnTo>
                                <a:lnTo>
                                  <a:pt x="462632" y="1193339"/>
                                </a:lnTo>
                                <a:lnTo>
                                  <a:pt x="462689" y="1200791"/>
                                </a:lnTo>
                                <a:lnTo>
                                  <a:pt x="462746" y="1197357"/>
                                </a:lnTo>
                                <a:lnTo>
                                  <a:pt x="462802" y="1202512"/>
                                </a:lnTo>
                                <a:lnTo>
                                  <a:pt x="462863" y="1199082"/>
                                </a:lnTo>
                                <a:lnTo>
                                  <a:pt x="462920" y="1199357"/>
                                </a:lnTo>
                                <a:lnTo>
                                  <a:pt x="462976" y="1196486"/>
                                </a:lnTo>
                                <a:lnTo>
                                  <a:pt x="463033" y="1207104"/>
                                </a:lnTo>
                                <a:lnTo>
                                  <a:pt x="463094" y="1213418"/>
                                </a:lnTo>
                                <a:lnTo>
                                  <a:pt x="463151" y="1199928"/>
                                </a:lnTo>
                                <a:lnTo>
                                  <a:pt x="463207" y="1192193"/>
                                </a:lnTo>
                                <a:lnTo>
                                  <a:pt x="463264" y="1198507"/>
                                </a:lnTo>
                                <a:lnTo>
                                  <a:pt x="463321" y="1198207"/>
                                </a:lnTo>
                                <a:lnTo>
                                  <a:pt x="463377" y="1205096"/>
                                </a:lnTo>
                                <a:lnTo>
                                  <a:pt x="463438" y="1203087"/>
                                </a:lnTo>
                                <a:lnTo>
                                  <a:pt x="463495" y="1211984"/>
                                </a:lnTo>
                                <a:lnTo>
                                  <a:pt x="463552" y="1173524"/>
                                </a:lnTo>
                                <a:lnTo>
                                  <a:pt x="463608" y="1191893"/>
                                </a:lnTo>
                                <a:lnTo>
                                  <a:pt x="463665" y="1203658"/>
                                </a:lnTo>
                                <a:lnTo>
                                  <a:pt x="463722" y="1200791"/>
                                </a:lnTo>
                                <a:lnTo>
                                  <a:pt x="463778" y="1205383"/>
                                </a:lnTo>
                                <a:lnTo>
                                  <a:pt x="463839" y="1193044"/>
                                </a:lnTo>
                                <a:lnTo>
                                  <a:pt x="463896" y="1194190"/>
                                </a:lnTo>
                                <a:lnTo>
                                  <a:pt x="463953" y="1188176"/>
                                </a:lnTo>
                                <a:lnTo>
                                  <a:pt x="464009" y="1195911"/>
                                </a:lnTo>
                                <a:lnTo>
                                  <a:pt x="464070" y="1186155"/>
                                </a:lnTo>
                                <a:lnTo>
                                  <a:pt x="464127" y="1203658"/>
                                </a:lnTo>
                                <a:lnTo>
                                  <a:pt x="464183" y="1195336"/>
                                </a:lnTo>
                                <a:lnTo>
                                  <a:pt x="464240" y="1202225"/>
                                </a:lnTo>
                                <a:lnTo>
                                  <a:pt x="464297" y="1193615"/>
                                </a:lnTo>
                                <a:lnTo>
                                  <a:pt x="464353" y="1189322"/>
                                </a:lnTo>
                                <a:lnTo>
                                  <a:pt x="464410" y="1182709"/>
                                </a:lnTo>
                                <a:lnTo>
                                  <a:pt x="464471" y="1197057"/>
                                </a:lnTo>
                                <a:lnTo>
                                  <a:pt x="464527" y="1198207"/>
                                </a:lnTo>
                                <a:lnTo>
                                  <a:pt x="464584" y="1203087"/>
                                </a:lnTo>
                                <a:lnTo>
                                  <a:pt x="464641" y="1199357"/>
                                </a:lnTo>
                                <a:lnTo>
                                  <a:pt x="464698" y="1186451"/>
                                </a:lnTo>
                                <a:lnTo>
                                  <a:pt x="464754" y="1183859"/>
                                </a:lnTo>
                                <a:lnTo>
                                  <a:pt x="464815" y="1196486"/>
                                </a:lnTo>
                                <a:lnTo>
                                  <a:pt x="464872" y="1189022"/>
                                </a:lnTo>
                                <a:lnTo>
                                  <a:pt x="464928" y="1191318"/>
                                </a:lnTo>
                                <a:lnTo>
                                  <a:pt x="464985" y="1193044"/>
                                </a:lnTo>
                                <a:lnTo>
                                  <a:pt x="465042" y="1211984"/>
                                </a:lnTo>
                                <a:lnTo>
                                  <a:pt x="465103" y="1204521"/>
                                </a:lnTo>
                                <a:lnTo>
                                  <a:pt x="465159" y="1191043"/>
                                </a:lnTo>
                                <a:lnTo>
                                  <a:pt x="465216" y="1209688"/>
                                </a:lnTo>
                                <a:lnTo>
                                  <a:pt x="465273" y="1183284"/>
                                </a:lnTo>
                                <a:lnTo>
                                  <a:pt x="465329" y="1191618"/>
                                </a:lnTo>
                                <a:lnTo>
                                  <a:pt x="465386" y="1200791"/>
                                </a:lnTo>
                                <a:lnTo>
                                  <a:pt x="465443" y="1190468"/>
                                </a:lnTo>
                                <a:lnTo>
                                  <a:pt x="465503" y="1197932"/>
                                </a:lnTo>
                                <a:lnTo>
                                  <a:pt x="465560" y="1202800"/>
                                </a:lnTo>
                                <a:lnTo>
                                  <a:pt x="465617" y="1190173"/>
                                </a:lnTo>
                                <a:lnTo>
                                  <a:pt x="465674" y="1201937"/>
                                </a:lnTo>
                                <a:lnTo>
                                  <a:pt x="465730" y="1203087"/>
                                </a:lnTo>
                                <a:lnTo>
                                  <a:pt x="465791" y="1196486"/>
                                </a:lnTo>
                                <a:lnTo>
                                  <a:pt x="465848" y="1194765"/>
                                </a:lnTo>
                                <a:lnTo>
                                  <a:pt x="465905" y="1193339"/>
                                </a:lnTo>
                                <a:lnTo>
                                  <a:pt x="465961" y="1188176"/>
                                </a:lnTo>
                                <a:lnTo>
                                  <a:pt x="466018" y="1203658"/>
                                </a:lnTo>
                                <a:lnTo>
                                  <a:pt x="466079" y="1209401"/>
                                </a:lnTo>
                                <a:lnTo>
                                  <a:pt x="466135" y="1199641"/>
                                </a:lnTo>
                                <a:lnTo>
                                  <a:pt x="466192" y="1203087"/>
                                </a:lnTo>
                                <a:lnTo>
                                  <a:pt x="466249" y="1195336"/>
                                </a:lnTo>
                                <a:lnTo>
                                  <a:pt x="466305" y="1199641"/>
                                </a:lnTo>
                                <a:lnTo>
                                  <a:pt x="466362" y="1191893"/>
                                </a:lnTo>
                                <a:lnTo>
                                  <a:pt x="466419" y="1185876"/>
                                </a:lnTo>
                                <a:lnTo>
                                  <a:pt x="466480" y="1218869"/>
                                </a:lnTo>
                                <a:lnTo>
                                  <a:pt x="466536" y="1187876"/>
                                </a:lnTo>
                                <a:lnTo>
                                  <a:pt x="466593" y="1200216"/>
                                </a:lnTo>
                                <a:lnTo>
                                  <a:pt x="466650" y="1205096"/>
                                </a:lnTo>
                                <a:lnTo>
                                  <a:pt x="466706" y="1195911"/>
                                </a:lnTo>
                                <a:lnTo>
                                  <a:pt x="466767" y="1185005"/>
                                </a:lnTo>
                                <a:lnTo>
                                  <a:pt x="466824" y="1200503"/>
                                </a:lnTo>
                                <a:lnTo>
                                  <a:pt x="466880" y="1205383"/>
                                </a:lnTo>
                                <a:lnTo>
                                  <a:pt x="466937" y="1206817"/>
                                </a:lnTo>
                                <a:lnTo>
                                  <a:pt x="466994" y="1188451"/>
                                </a:lnTo>
                                <a:lnTo>
                                  <a:pt x="467051" y="1194489"/>
                                </a:lnTo>
                                <a:lnTo>
                                  <a:pt x="467111" y="1200791"/>
                                </a:lnTo>
                                <a:lnTo>
                                  <a:pt x="467168" y="1197057"/>
                                </a:lnTo>
                                <a:lnTo>
                                  <a:pt x="467225" y="1181287"/>
                                </a:lnTo>
                                <a:lnTo>
                                  <a:pt x="467281" y="1203374"/>
                                </a:lnTo>
                                <a:lnTo>
                                  <a:pt x="467338" y="1200216"/>
                                </a:lnTo>
                                <a:lnTo>
                                  <a:pt x="467395" y="1201366"/>
                                </a:lnTo>
                                <a:lnTo>
                                  <a:pt x="467452" y="1195635"/>
                                </a:lnTo>
                                <a:lnTo>
                                  <a:pt x="467512" y="1211984"/>
                                </a:lnTo>
                                <a:lnTo>
                                  <a:pt x="467569" y="1203087"/>
                                </a:lnTo>
                                <a:lnTo>
                                  <a:pt x="467626" y="1191318"/>
                                </a:lnTo>
                                <a:lnTo>
                                  <a:pt x="467686" y="1197632"/>
                                </a:lnTo>
                                <a:lnTo>
                                  <a:pt x="467743" y="1194765"/>
                                </a:lnTo>
                                <a:lnTo>
                                  <a:pt x="467800" y="1207392"/>
                                </a:lnTo>
                                <a:lnTo>
                                  <a:pt x="467856" y="1194765"/>
                                </a:lnTo>
                                <a:lnTo>
                                  <a:pt x="467913" y="1189022"/>
                                </a:lnTo>
                                <a:lnTo>
                                  <a:pt x="467970" y="1191618"/>
                                </a:lnTo>
                                <a:lnTo>
                                  <a:pt x="468026" y="1189022"/>
                                </a:lnTo>
                                <a:lnTo>
                                  <a:pt x="468087" y="1195635"/>
                                </a:lnTo>
                                <a:lnTo>
                                  <a:pt x="468144" y="1188747"/>
                                </a:lnTo>
                                <a:lnTo>
                                  <a:pt x="468201" y="1186451"/>
                                </a:lnTo>
                                <a:lnTo>
                                  <a:pt x="468257" y="1201366"/>
                                </a:lnTo>
                                <a:lnTo>
                                  <a:pt x="468314" y="1201649"/>
                                </a:lnTo>
                                <a:lnTo>
                                  <a:pt x="468371" y="1214564"/>
                                </a:lnTo>
                                <a:lnTo>
                                  <a:pt x="468427" y="1180987"/>
                                </a:lnTo>
                                <a:lnTo>
                                  <a:pt x="468488" y="1200216"/>
                                </a:lnTo>
                                <a:lnTo>
                                  <a:pt x="468545" y="1191618"/>
                                </a:lnTo>
                                <a:lnTo>
                                  <a:pt x="468602" y="1193615"/>
                                </a:lnTo>
                                <a:lnTo>
                                  <a:pt x="468658" y="1203087"/>
                                </a:lnTo>
                                <a:lnTo>
                                  <a:pt x="468719" y="1189022"/>
                                </a:lnTo>
                                <a:lnTo>
                                  <a:pt x="468776" y="1200791"/>
                                </a:lnTo>
                                <a:lnTo>
                                  <a:pt x="468832" y="1199641"/>
                                </a:lnTo>
                                <a:lnTo>
                                  <a:pt x="468889" y="1199641"/>
                                </a:lnTo>
                                <a:lnTo>
                                  <a:pt x="468946" y="1207104"/>
                                </a:lnTo>
                                <a:lnTo>
                                  <a:pt x="469002" y="1193615"/>
                                </a:lnTo>
                                <a:lnTo>
                                  <a:pt x="469059" y="1186155"/>
                                </a:lnTo>
                                <a:lnTo>
                                  <a:pt x="469120" y="1199641"/>
                                </a:lnTo>
                                <a:lnTo>
                                  <a:pt x="469177" y="1211122"/>
                                </a:lnTo>
                                <a:lnTo>
                                  <a:pt x="469233" y="1206242"/>
                                </a:lnTo>
                                <a:lnTo>
                                  <a:pt x="469290" y="1195060"/>
                                </a:lnTo>
                                <a:lnTo>
                                  <a:pt x="469347" y="1194190"/>
                                </a:lnTo>
                                <a:lnTo>
                                  <a:pt x="469407" y="1193914"/>
                                </a:lnTo>
                                <a:lnTo>
                                  <a:pt x="469464" y="1192764"/>
                                </a:lnTo>
                                <a:lnTo>
                                  <a:pt x="469521" y="1185305"/>
                                </a:lnTo>
                                <a:lnTo>
                                  <a:pt x="469578" y="1207680"/>
                                </a:lnTo>
                                <a:lnTo>
                                  <a:pt x="469634" y="1192469"/>
                                </a:lnTo>
                                <a:lnTo>
                                  <a:pt x="469691" y="1205096"/>
                                </a:lnTo>
                                <a:lnTo>
                                  <a:pt x="469752" y="1211409"/>
                                </a:lnTo>
                                <a:lnTo>
                                  <a:pt x="469809" y="1211984"/>
                                </a:lnTo>
                                <a:lnTo>
                                  <a:pt x="469865" y="1204233"/>
                                </a:lnTo>
                                <a:lnTo>
                                  <a:pt x="469922" y="1201366"/>
                                </a:lnTo>
                                <a:lnTo>
                                  <a:pt x="469979" y="1196486"/>
                                </a:lnTo>
                                <a:lnTo>
                                  <a:pt x="470035" y="1191893"/>
                                </a:lnTo>
                                <a:lnTo>
                                  <a:pt x="470092" y="1198507"/>
                                </a:lnTo>
                                <a:lnTo>
                                  <a:pt x="470153" y="1201078"/>
                                </a:lnTo>
                                <a:lnTo>
                                  <a:pt x="470209" y="1200791"/>
                                </a:lnTo>
                                <a:lnTo>
                                  <a:pt x="470266" y="1189322"/>
                                </a:lnTo>
                                <a:lnTo>
                                  <a:pt x="470323" y="1207963"/>
                                </a:lnTo>
                                <a:lnTo>
                                  <a:pt x="470384" y="1194765"/>
                                </a:lnTo>
                                <a:lnTo>
                                  <a:pt x="470440" y="1183008"/>
                                </a:lnTo>
                                <a:lnTo>
                                  <a:pt x="470497" y="1196486"/>
                                </a:lnTo>
                                <a:lnTo>
                                  <a:pt x="470553" y="1189897"/>
                                </a:lnTo>
                                <a:lnTo>
                                  <a:pt x="470610" y="1205096"/>
                                </a:lnTo>
                                <a:lnTo>
                                  <a:pt x="470667" y="1193339"/>
                                </a:lnTo>
                                <a:lnTo>
                                  <a:pt x="470728" y="1201078"/>
                                </a:lnTo>
                                <a:lnTo>
                                  <a:pt x="470784" y="1190468"/>
                                </a:lnTo>
                                <a:lnTo>
                                  <a:pt x="470841" y="1201366"/>
                                </a:lnTo>
                                <a:lnTo>
                                  <a:pt x="470898" y="1200503"/>
                                </a:lnTo>
                                <a:lnTo>
                                  <a:pt x="470955" y="1199641"/>
                                </a:lnTo>
                                <a:lnTo>
                                  <a:pt x="471011" y="1193914"/>
                                </a:lnTo>
                                <a:lnTo>
                                  <a:pt x="471068" y="1205096"/>
                                </a:lnTo>
                                <a:lnTo>
                                  <a:pt x="471129" y="1204233"/>
                                </a:lnTo>
                                <a:lnTo>
                                  <a:pt x="471185" y="1201649"/>
                                </a:lnTo>
                                <a:lnTo>
                                  <a:pt x="471242" y="1203087"/>
                                </a:lnTo>
                                <a:lnTo>
                                  <a:pt x="471299" y="1195336"/>
                                </a:lnTo>
                                <a:lnTo>
                                  <a:pt x="471360" y="1209401"/>
                                </a:lnTo>
                                <a:lnTo>
                                  <a:pt x="471416" y="1202512"/>
                                </a:lnTo>
                                <a:lnTo>
                                  <a:pt x="471473" y="1196781"/>
                                </a:lnTo>
                                <a:lnTo>
                                  <a:pt x="471530" y="1184154"/>
                                </a:lnTo>
                                <a:lnTo>
                                  <a:pt x="471586" y="1182138"/>
                                </a:lnTo>
                                <a:lnTo>
                                  <a:pt x="471643" y="1200216"/>
                                </a:lnTo>
                                <a:lnTo>
                                  <a:pt x="471700" y="1192764"/>
                                </a:lnTo>
                                <a:lnTo>
                                  <a:pt x="471760" y="1204808"/>
                                </a:lnTo>
                                <a:lnTo>
                                  <a:pt x="471817" y="1198207"/>
                                </a:lnTo>
                                <a:lnTo>
                                  <a:pt x="471874" y="1201078"/>
                                </a:lnTo>
                                <a:lnTo>
                                  <a:pt x="471931" y="1211984"/>
                                </a:lnTo>
                                <a:lnTo>
                                  <a:pt x="471987" y="1185580"/>
                                </a:lnTo>
                                <a:lnTo>
                                  <a:pt x="472044" y="1194765"/>
                                </a:lnTo>
                                <a:lnTo>
                                  <a:pt x="472105" y="1198782"/>
                                </a:lnTo>
                                <a:lnTo>
                                  <a:pt x="472162" y="1201937"/>
                                </a:lnTo>
                                <a:lnTo>
                                  <a:pt x="472218" y="1194190"/>
                                </a:lnTo>
                                <a:lnTo>
                                  <a:pt x="472275" y="1202512"/>
                                </a:lnTo>
                                <a:lnTo>
                                  <a:pt x="472331" y="1198507"/>
                                </a:lnTo>
                                <a:lnTo>
                                  <a:pt x="472392" y="1204521"/>
                                </a:lnTo>
                                <a:lnTo>
                                  <a:pt x="472449" y="1194190"/>
                                </a:lnTo>
                                <a:lnTo>
                                  <a:pt x="472506" y="1195911"/>
                                </a:lnTo>
                                <a:lnTo>
                                  <a:pt x="472562" y="1209688"/>
                                </a:lnTo>
                                <a:lnTo>
                                  <a:pt x="472619" y="1186451"/>
                                </a:lnTo>
                                <a:lnTo>
                                  <a:pt x="472676" y="1198207"/>
                                </a:lnTo>
                                <a:lnTo>
                                  <a:pt x="472736" y="1207104"/>
                                </a:lnTo>
                                <a:lnTo>
                                  <a:pt x="472793" y="1197057"/>
                                </a:lnTo>
                                <a:lnTo>
                                  <a:pt x="472850" y="1197932"/>
                                </a:lnTo>
                                <a:lnTo>
                                  <a:pt x="472906" y="1214281"/>
                                </a:lnTo>
                                <a:lnTo>
                                  <a:pt x="472963" y="1201078"/>
                                </a:lnTo>
                                <a:lnTo>
                                  <a:pt x="473020" y="1195911"/>
                                </a:lnTo>
                                <a:lnTo>
                                  <a:pt x="473081" y="1205671"/>
                                </a:lnTo>
                                <a:lnTo>
                                  <a:pt x="473137" y="1192193"/>
                                </a:lnTo>
                                <a:lnTo>
                                  <a:pt x="473194" y="1188451"/>
                                </a:lnTo>
                                <a:lnTo>
                                  <a:pt x="473251" y="1215427"/>
                                </a:lnTo>
                                <a:lnTo>
                                  <a:pt x="473308" y="1201937"/>
                                </a:lnTo>
                                <a:lnTo>
                                  <a:pt x="473368" y="1190743"/>
                                </a:lnTo>
                                <a:lnTo>
                                  <a:pt x="473425" y="1203658"/>
                                </a:lnTo>
                                <a:lnTo>
                                  <a:pt x="473482" y="1205954"/>
                                </a:lnTo>
                                <a:lnTo>
                                  <a:pt x="473538" y="1196486"/>
                                </a:lnTo>
                                <a:lnTo>
                                  <a:pt x="473595" y="1194765"/>
                                </a:lnTo>
                                <a:lnTo>
                                  <a:pt x="473652" y="1191618"/>
                                </a:lnTo>
                                <a:lnTo>
                                  <a:pt x="473708" y="1214281"/>
                                </a:lnTo>
                                <a:lnTo>
                                  <a:pt x="473769" y="1192193"/>
                                </a:lnTo>
                                <a:lnTo>
                                  <a:pt x="473826" y="1190743"/>
                                </a:lnTo>
                                <a:lnTo>
                                  <a:pt x="473883" y="1196781"/>
                                </a:lnTo>
                                <a:lnTo>
                                  <a:pt x="473939" y="1199082"/>
                                </a:lnTo>
                                <a:lnTo>
                                  <a:pt x="473996" y="1203087"/>
                                </a:lnTo>
                                <a:lnTo>
                                  <a:pt x="474057" y="1187601"/>
                                </a:lnTo>
                                <a:lnTo>
                                  <a:pt x="474113" y="1200791"/>
                                </a:lnTo>
                                <a:lnTo>
                                  <a:pt x="474170" y="1208538"/>
                                </a:lnTo>
                                <a:lnTo>
                                  <a:pt x="474227" y="1198507"/>
                                </a:lnTo>
                                <a:lnTo>
                                  <a:pt x="474283" y="1189597"/>
                                </a:lnTo>
                                <a:lnTo>
                                  <a:pt x="474340" y="1201649"/>
                                </a:lnTo>
                                <a:lnTo>
                                  <a:pt x="474401" y="1200791"/>
                                </a:lnTo>
                                <a:lnTo>
                                  <a:pt x="474457" y="1197932"/>
                                </a:lnTo>
                                <a:lnTo>
                                  <a:pt x="474514" y="1199082"/>
                                </a:lnTo>
                                <a:lnTo>
                                  <a:pt x="474571" y="1211697"/>
                                </a:lnTo>
                                <a:lnTo>
                                  <a:pt x="474628" y="1198507"/>
                                </a:lnTo>
                                <a:lnTo>
                                  <a:pt x="474684" y="1200791"/>
                                </a:lnTo>
                                <a:lnTo>
                                  <a:pt x="474741" y="1200791"/>
                                </a:lnTo>
                                <a:lnTo>
                                  <a:pt x="474802" y="1202225"/>
                                </a:lnTo>
                                <a:lnTo>
                                  <a:pt x="474859" y="1193339"/>
                                </a:lnTo>
                                <a:lnTo>
                                  <a:pt x="474915" y="1180137"/>
                                </a:lnTo>
                                <a:lnTo>
                                  <a:pt x="474976" y="1213706"/>
                                </a:lnTo>
                                <a:lnTo>
                                  <a:pt x="475033" y="1198507"/>
                                </a:lnTo>
                                <a:lnTo>
                                  <a:pt x="475089" y="1194765"/>
                                </a:lnTo>
                                <a:lnTo>
                                  <a:pt x="475146" y="1215714"/>
                                </a:lnTo>
                                <a:lnTo>
                                  <a:pt x="475203" y="1207680"/>
                                </a:lnTo>
                                <a:lnTo>
                                  <a:pt x="475259" y="1193914"/>
                                </a:lnTo>
                                <a:lnTo>
                                  <a:pt x="475316" y="1197632"/>
                                </a:lnTo>
                                <a:lnTo>
                                  <a:pt x="475377" y="1191043"/>
                                </a:lnTo>
                                <a:lnTo>
                                  <a:pt x="475434" y="1194489"/>
                                </a:lnTo>
                                <a:lnTo>
                                  <a:pt x="475490" y="1193339"/>
                                </a:lnTo>
                                <a:lnTo>
                                  <a:pt x="475547" y="1209688"/>
                                </a:lnTo>
                                <a:lnTo>
                                  <a:pt x="475604" y="1198782"/>
                                </a:lnTo>
                                <a:lnTo>
                                  <a:pt x="475660" y="1192764"/>
                                </a:lnTo>
                                <a:lnTo>
                                  <a:pt x="475717" y="1212843"/>
                                </a:lnTo>
                                <a:lnTo>
                                  <a:pt x="475778" y="1204808"/>
                                </a:lnTo>
                                <a:lnTo>
                                  <a:pt x="475835" y="1198782"/>
                                </a:lnTo>
                                <a:lnTo>
                                  <a:pt x="475891" y="1200791"/>
                                </a:lnTo>
                                <a:lnTo>
                                  <a:pt x="475948" y="1201366"/>
                                </a:lnTo>
                                <a:lnTo>
                                  <a:pt x="476009" y="1207680"/>
                                </a:lnTo>
                                <a:lnTo>
                                  <a:pt x="476065" y="1186726"/>
                                </a:lnTo>
                                <a:lnTo>
                                  <a:pt x="476122" y="1205096"/>
                                </a:lnTo>
                                <a:lnTo>
                                  <a:pt x="476179" y="1191043"/>
                                </a:lnTo>
                                <a:lnTo>
                                  <a:pt x="476235" y="1198507"/>
                                </a:lnTo>
                                <a:lnTo>
                                  <a:pt x="476292" y="1193044"/>
                                </a:lnTo>
                                <a:lnTo>
                                  <a:pt x="476349" y="1194190"/>
                                </a:lnTo>
                                <a:lnTo>
                                  <a:pt x="476410" y="1211122"/>
                                </a:lnTo>
                                <a:lnTo>
                                  <a:pt x="476466" y="1195336"/>
                                </a:lnTo>
                                <a:lnTo>
                                  <a:pt x="476523" y="1204521"/>
                                </a:lnTo>
                                <a:lnTo>
                                  <a:pt x="476580" y="1195635"/>
                                </a:lnTo>
                                <a:lnTo>
                                  <a:pt x="476636" y="1214564"/>
                                </a:lnTo>
                                <a:lnTo>
                                  <a:pt x="476697" y="1199641"/>
                                </a:lnTo>
                                <a:lnTo>
                                  <a:pt x="476754" y="1195336"/>
                                </a:lnTo>
                                <a:lnTo>
                                  <a:pt x="476810" y="1193615"/>
                                </a:lnTo>
                                <a:lnTo>
                                  <a:pt x="476867" y="1203946"/>
                                </a:lnTo>
                                <a:lnTo>
                                  <a:pt x="476924" y="1196781"/>
                                </a:lnTo>
                                <a:lnTo>
                                  <a:pt x="476981" y="1213130"/>
                                </a:lnTo>
                                <a:lnTo>
                                  <a:pt x="477041" y="1190743"/>
                                </a:lnTo>
                                <a:lnTo>
                                  <a:pt x="477098" y="1209113"/>
                                </a:lnTo>
                                <a:lnTo>
                                  <a:pt x="477155" y="1194190"/>
                                </a:lnTo>
                                <a:lnTo>
                                  <a:pt x="477212" y="1192193"/>
                                </a:lnTo>
                                <a:lnTo>
                                  <a:pt x="477268" y="1192764"/>
                                </a:lnTo>
                                <a:lnTo>
                                  <a:pt x="477325" y="1197632"/>
                                </a:lnTo>
                                <a:lnTo>
                                  <a:pt x="477382" y="1192193"/>
                                </a:lnTo>
                                <a:lnTo>
                                  <a:pt x="477442" y="1191318"/>
                                </a:lnTo>
                                <a:lnTo>
                                  <a:pt x="477499" y="1183859"/>
                                </a:lnTo>
                                <a:lnTo>
                                  <a:pt x="477556" y="1187876"/>
                                </a:lnTo>
                                <a:lnTo>
                                  <a:pt x="477612" y="1197932"/>
                                </a:lnTo>
                                <a:lnTo>
                                  <a:pt x="477673" y="1201649"/>
                                </a:lnTo>
                                <a:lnTo>
                                  <a:pt x="477730" y="1195336"/>
                                </a:lnTo>
                                <a:lnTo>
                                  <a:pt x="477786" y="1199082"/>
                                </a:lnTo>
                                <a:lnTo>
                                  <a:pt x="477843" y="1203658"/>
                                </a:lnTo>
                                <a:lnTo>
                                  <a:pt x="477900" y="1198782"/>
                                </a:lnTo>
                                <a:lnTo>
                                  <a:pt x="477957" y="1195336"/>
                                </a:lnTo>
                                <a:lnTo>
                                  <a:pt x="478017" y="1198207"/>
                                </a:lnTo>
                                <a:lnTo>
                                  <a:pt x="478074" y="1203374"/>
                                </a:lnTo>
                                <a:lnTo>
                                  <a:pt x="478131" y="1196781"/>
                                </a:lnTo>
                                <a:lnTo>
                                  <a:pt x="478187" y="1210263"/>
                                </a:lnTo>
                                <a:lnTo>
                                  <a:pt x="478244" y="1193914"/>
                                </a:lnTo>
                                <a:lnTo>
                                  <a:pt x="478301" y="1196486"/>
                                </a:lnTo>
                                <a:lnTo>
                                  <a:pt x="478358" y="1201649"/>
                                </a:lnTo>
                                <a:lnTo>
                                  <a:pt x="478418" y="1199082"/>
                                </a:lnTo>
                                <a:lnTo>
                                  <a:pt x="478475" y="1186726"/>
                                </a:lnTo>
                                <a:lnTo>
                                  <a:pt x="478532" y="1215714"/>
                                </a:lnTo>
                                <a:lnTo>
                                  <a:pt x="478588" y="1188451"/>
                                </a:lnTo>
                                <a:lnTo>
                                  <a:pt x="478649" y="1207392"/>
                                </a:lnTo>
                                <a:lnTo>
                                  <a:pt x="478706" y="1191618"/>
                                </a:lnTo>
                                <a:lnTo>
                                  <a:pt x="478762" y="1213130"/>
                                </a:lnTo>
                                <a:lnTo>
                                  <a:pt x="478819" y="1193914"/>
                                </a:lnTo>
                                <a:lnTo>
                                  <a:pt x="478876" y="1197632"/>
                                </a:lnTo>
                                <a:lnTo>
                                  <a:pt x="478933" y="1187301"/>
                                </a:lnTo>
                                <a:lnTo>
                                  <a:pt x="478989" y="1206529"/>
                                </a:lnTo>
                                <a:lnTo>
                                  <a:pt x="479050" y="1184430"/>
                                </a:lnTo>
                                <a:lnTo>
                                  <a:pt x="479107" y="1193914"/>
                                </a:lnTo>
                                <a:lnTo>
                                  <a:pt x="479163" y="1189322"/>
                                </a:lnTo>
                                <a:lnTo>
                                  <a:pt x="479220" y="1200216"/>
                                </a:lnTo>
                                <a:lnTo>
                                  <a:pt x="479277" y="1203658"/>
                                </a:lnTo>
                                <a:lnTo>
                                  <a:pt x="479334" y="1198782"/>
                                </a:lnTo>
                                <a:lnTo>
                                  <a:pt x="479394" y="1198507"/>
                                </a:lnTo>
                                <a:lnTo>
                                  <a:pt x="479451" y="1197357"/>
                                </a:lnTo>
                                <a:lnTo>
                                  <a:pt x="479508" y="1205096"/>
                                </a:lnTo>
                                <a:lnTo>
                                  <a:pt x="479564" y="1202800"/>
                                </a:lnTo>
                                <a:lnTo>
                                  <a:pt x="479625" y="1198507"/>
                                </a:lnTo>
                                <a:lnTo>
                                  <a:pt x="479682" y="1192469"/>
                                </a:lnTo>
                                <a:lnTo>
                                  <a:pt x="479739" y="1200216"/>
                                </a:lnTo>
                                <a:lnTo>
                                  <a:pt x="479795" y="1190743"/>
                                </a:lnTo>
                                <a:lnTo>
                                  <a:pt x="479852" y="1202225"/>
                                </a:lnTo>
                                <a:lnTo>
                                  <a:pt x="479909" y="1198507"/>
                                </a:lnTo>
                                <a:lnTo>
                                  <a:pt x="479965" y="1197357"/>
                                </a:lnTo>
                                <a:lnTo>
                                  <a:pt x="480026" y="1200503"/>
                                </a:lnTo>
                                <a:lnTo>
                                  <a:pt x="480083" y="1209113"/>
                                </a:lnTo>
                                <a:lnTo>
                                  <a:pt x="480139" y="1185005"/>
                                </a:lnTo>
                                <a:lnTo>
                                  <a:pt x="480196" y="1202225"/>
                                </a:lnTo>
                                <a:lnTo>
                                  <a:pt x="480253" y="1198507"/>
                                </a:lnTo>
                                <a:lnTo>
                                  <a:pt x="480309" y="1203087"/>
                                </a:lnTo>
                                <a:lnTo>
                                  <a:pt x="480370" y="1199928"/>
                                </a:lnTo>
                                <a:lnTo>
                                  <a:pt x="480427" y="1215714"/>
                                </a:lnTo>
                                <a:lnTo>
                                  <a:pt x="480484" y="1200503"/>
                                </a:lnTo>
                                <a:lnTo>
                                  <a:pt x="480540" y="1192193"/>
                                </a:lnTo>
                                <a:lnTo>
                                  <a:pt x="480597" y="1192193"/>
                                </a:lnTo>
                                <a:lnTo>
                                  <a:pt x="480658" y="1206529"/>
                                </a:lnTo>
                                <a:lnTo>
                                  <a:pt x="480714" y="1204808"/>
                                </a:lnTo>
                                <a:lnTo>
                                  <a:pt x="480771" y="1189322"/>
                                </a:lnTo>
                                <a:lnTo>
                                  <a:pt x="480828" y="1204521"/>
                                </a:lnTo>
                                <a:lnTo>
                                  <a:pt x="480885" y="1190743"/>
                                </a:lnTo>
                                <a:lnTo>
                                  <a:pt x="480941" y="1205671"/>
                                </a:lnTo>
                                <a:lnTo>
                                  <a:pt x="480998" y="1189897"/>
                                </a:lnTo>
                                <a:lnTo>
                                  <a:pt x="481059" y="1199641"/>
                                </a:lnTo>
                                <a:lnTo>
                                  <a:pt x="481115" y="1197057"/>
                                </a:lnTo>
                                <a:lnTo>
                                  <a:pt x="481172" y="1201937"/>
                                </a:lnTo>
                                <a:lnTo>
                                  <a:pt x="481229" y="1198507"/>
                                </a:lnTo>
                                <a:lnTo>
                                  <a:pt x="481285" y="1211697"/>
                                </a:lnTo>
                                <a:lnTo>
                                  <a:pt x="481346" y="1185005"/>
                                </a:lnTo>
                                <a:lnTo>
                                  <a:pt x="481403" y="1184430"/>
                                </a:lnTo>
                                <a:lnTo>
                                  <a:pt x="481460" y="1207392"/>
                                </a:lnTo>
                                <a:lnTo>
                                  <a:pt x="481516" y="1203087"/>
                                </a:lnTo>
                                <a:lnTo>
                                  <a:pt x="481573" y="1204233"/>
                                </a:lnTo>
                                <a:lnTo>
                                  <a:pt x="481630" y="1200791"/>
                                </a:lnTo>
                                <a:lnTo>
                                  <a:pt x="481690" y="1193615"/>
                                </a:lnTo>
                                <a:lnTo>
                                  <a:pt x="481747" y="1187876"/>
                                </a:lnTo>
                                <a:lnTo>
                                  <a:pt x="481804" y="1202225"/>
                                </a:lnTo>
                                <a:lnTo>
                                  <a:pt x="481861" y="1204521"/>
                                </a:lnTo>
                                <a:lnTo>
                                  <a:pt x="481917" y="1197357"/>
                                </a:lnTo>
                                <a:lnTo>
                                  <a:pt x="481974" y="1209401"/>
                                </a:lnTo>
                                <a:lnTo>
                                  <a:pt x="482031" y="1195635"/>
                                </a:lnTo>
                                <a:lnTo>
                                  <a:pt x="482092" y="1192764"/>
                                </a:lnTo>
                                <a:lnTo>
                                  <a:pt x="482148" y="1201366"/>
                                </a:lnTo>
                                <a:lnTo>
                                  <a:pt x="482205" y="1186451"/>
                                </a:lnTo>
                                <a:lnTo>
                                  <a:pt x="482266" y="1214281"/>
                                </a:lnTo>
                                <a:lnTo>
                                  <a:pt x="482322" y="1204233"/>
                                </a:lnTo>
                                <a:lnTo>
                                  <a:pt x="482379" y="1204233"/>
                                </a:lnTo>
                                <a:lnTo>
                                  <a:pt x="482436" y="1183859"/>
                                </a:lnTo>
                                <a:lnTo>
                                  <a:pt x="482492" y="1205096"/>
                                </a:lnTo>
                                <a:lnTo>
                                  <a:pt x="482549" y="1207680"/>
                                </a:lnTo>
                                <a:lnTo>
                                  <a:pt x="482606" y="1196211"/>
                                </a:lnTo>
                                <a:lnTo>
                                  <a:pt x="482666" y="1197357"/>
                                </a:lnTo>
                                <a:lnTo>
                                  <a:pt x="482723" y="1201649"/>
                                </a:lnTo>
                                <a:lnTo>
                                  <a:pt x="482780" y="1205096"/>
                                </a:lnTo>
                                <a:lnTo>
                                  <a:pt x="482837" y="1203658"/>
                                </a:lnTo>
                                <a:lnTo>
                                  <a:pt x="482893" y="1193615"/>
                                </a:lnTo>
                                <a:lnTo>
                                  <a:pt x="482950" y="1199357"/>
                                </a:lnTo>
                                <a:lnTo>
                                  <a:pt x="483007" y="1198507"/>
                                </a:lnTo>
                                <a:lnTo>
                                  <a:pt x="483067" y="1211984"/>
                                </a:lnTo>
                                <a:lnTo>
                                  <a:pt x="483124" y="1192764"/>
                                </a:lnTo>
                                <a:lnTo>
                                  <a:pt x="483181" y="1193615"/>
                                </a:lnTo>
                                <a:lnTo>
                                  <a:pt x="483238" y="1210834"/>
                                </a:lnTo>
                                <a:lnTo>
                                  <a:pt x="483298" y="1199641"/>
                                </a:lnTo>
                                <a:lnTo>
                                  <a:pt x="483355" y="1201078"/>
                                </a:lnTo>
                                <a:lnTo>
                                  <a:pt x="483412" y="1198507"/>
                                </a:lnTo>
                                <a:lnTo>
                                  <a:pt x="483468" y="1203087"/>
                                </a:lnTo>
                                <a:lnTo>
                                  <a:pt x="483525" y="1192193"/>
                                </a:lnTo>
                                <a:lnTo>
                                  <a:pt x="483582" y="1197932"/>
                                </a:lnTo>
                                <a:lnTo>
                                  <a:pt x="483638" y="1191618"/>
                                </a:lnTo>
                                <a:lnTo>
                                  <a:pt x="483699" y="1222891"/>
                                </a:lnTo>
                                <a:lnTo>
                                  <a:pt x="483756" y="1196211"/>
                                </a:lnTo>
                                <a:lnTo>
                                  <a:pt x="483813" y="1202800"/>
                                </a:lnTo>
                                <a:lnTo>
                                  <a:pt x="483869" y="1205954"/>
                                </a:lnTo>
                                <a:lnTo>
                                  <a:pt x="483926" y="1197632"/>
                                </a:lnTo>
                                <a:lnTo>
                                  <a:pt x="483987" y="1191618"/>
                                </a:lnTo>
                                <a:lnTo>
                                  <a:pt x="484043" y="1192764"/>
                                </a:lnTo>
                                <a:lnTo>
                                  <a:pt x="484100" y="1207104"/>
                                </a:lnTo>
                                <a:lnTo>
                                  <a:pt x="484157" y="1185305"/>
                                </a:lnTo>
                                <a:lnTo>
                                  <a:pt x="484213" y="1187025"/>
                                </a:lnTo>
                                <a:lnTo>
                                  <a:pt x="484270" y="1190468"/>
                                </a:lnTo>
                                <a:lnTo>
                                  <a:pt x="484331" y="1195635"/>
                                </a:lnTo>
                                <a:lnTo>
                                  <a:pt x="484388" y="1189597"/>
                                </a:lnTo>
                                <a:lnTo>
                                  <a:pt x="484444" y="1212272"/>
                                </a:lnTo>
                                <a:lnTo>
                                  <a:pt x="484501" y="1207392"/>
                                </a:lnTo>
                                <a:lnTo>
                                  <a:pt x="484558" y="1197632"/>
                                </a:lnTo>
                                <a:lnTo>
                                  <a:pt x="484614" y="1206529"/>
                                </a:lnTo>
                                <a:lnTo>
                                  <a:pt x="484671" y="1198207"/>
                                </a:lnTo>
                                <a:lnTo>
                                  <a:pt x="484732" y="1189322"/>
                                </a:lnTo>
                                <a:lnTo>
                                  <a:pt x="484789" y="1200503"/>
                                </a:lnTo>
                                <a:lnTo>
                                  <a:pt x="484845" y="1209113"/>
                                </a:lnTo>
                                <a:lnTo>
                                  <a:pt x="484902" y="1196486"/>
                                </a:lnTo>
                                <a:lnTo>
                                  <a:pt x="484963" y="1198207"/>
                                </a:lnTo>
                                <a:lnTo>
                                  <a:pt x="485019" y="1192193"/>
                                </a:lnTo>
                                <a:lnTo>
                                  <a:pt x="485076" y="1197932"/>
                                </a:lnTo>
                                <a:lnTo>
                                  <a:pt x="485133" y="1190173"/>
                                </a:lnTo>
                                <a:lnTo>
                                  <a:pt x="485189" y="1181287"/>
                                </a:lnTo>
                                <a:lnTo>
                                  <a:pt x="485246" y="1202225"/>
                                </a:lnTo>
                                <a:lnTo>
                                  <a:pt x="485307" y="1196781"/>
                                </a:lnTo>
                                <a:lnTo>
                                  <a:pt x="485364" y="1189022"/>
                                </a:lnTo>
                                <a:lnTo>
                                  <a:pt x="485420" y="1191318"/>
                                </a:lnTo>
                                <a:lnTo>
                                  <a:pt x="485477" y="1218298"/>
                                </a:lnTo>
                                <a:lnTo>
                                  <a:pt x="485534" y="1193914"/>
                                </a:lnTo>
                                <a:lnTo>
                                  <a:pt x="485591" y="1199928"/>
                                </a:lnTo>
                                <a:lnTo>
                                  <a:pt x="485647" y="1190468"/>
                                </a:lnTo>
                                <a:lnTo>
                                  <a:pt x="485708" y="1199082"/>
                                </a:lnTo>
                                <a:lnTo>
                                  <a:pt x="485765" y="1191043"/>
                                </a:lnTo>
                                <a:lnTo>
                                  <a:pt x="485821" y="1181563"/>
                                </a:lnTo>
                                <a:lnTo>
                                  <a:pt x="485878" y="1193914"/>
                                </a:lnTo>
                                <a:lnTo>
                                  <a:pt x="485939" y="1200216"/>
                                </a:lnTo>
                                <a:lnTo>
                                  <a:pt x="485996" y="1190173"/>
                                </a:lnTo>
                                <a:lnTo>
                                  <a:pt x="486052" y="1210263"/>
                                </a:lnTo>
                                <a:lnTo>
                                  <a:pt x="486109" y="1205954"/>
                                </a:lnTo>
                                <a:lnTo>
                                  <a:pt x="486165" y="1205096"/>
                                </a:lnTo>
                                <a:lnTo>
                                  <a:pt x="486222" y="1192193"/>
                                </a:lnTo>
                                <a:lnTo>
                                  <a:pt x="486279" y="1183284"/>
                                </a:lnTo>
                                <a:lnTo>
                                  <a:pt x="486340" y="1198782"/>
                                </a:lnTo>
                                <a:lnTo>
                                  <a:pt x="486396" y="1185580"/>
                                </a:lnTo>
                                <a:lnTo>
                                  <a:pt x="486453" y="1202512"/>
                                </a:lnTo>
                                <a:lnTo>
                                  <a:pt x="486510" y="1204233"/>
                                </a:lnTo>
                                <a:lnTo>
                                  <a:pt x="486566" y="1186726"/>
                                </a:lnTo>
                                <a:lnTo>
                                  <a:pt x="486623" y="1199928"/>
                                </a:lnTo>
                                <a:lnTo>
                                  <a:pt x="486684" y="1192469"/>
                                </a:lnTo>
                                <a:lnTo>
                                  <a:pt x="486740" y="1185005"/>
                                </a:lnTo>
                                <a:lnTo>
                                  <a:pt x="486797" y="1202800"/>
                                </a:lnTo>
                                <a:lnTo>
                                  <a:pt x="486854" y="1199082"/>
                                </a:lnTo>
                                <a:lnTo>
                                  <a:pt x="486915" y="1187876"/>
                                </a:lnTo>
                                <a:lnTo>
                                  <a:pt x="486971" y="1187301"/>
                                </a:lnTo>
                                <a:lnTo>
                                  <a:pt x="487028" y="1188747"/>
                                </a:lnTo>
                                <a:lnTo>
                                  <a:pt x="487085" y="1199641"/>
                                </a:lnTo>
                                <a:lnTo>
                                  <a:pt x="487141" y="1194190"/>
                                </a:lnTo>
                                <a:lnTo>
                                  <a:pt x="487198" y="1197632"/>
                                </a:lnTo>
                                <a:lnTo>
                                  <a:pt x="487255" y="1186451"/>
                                </a:lnTo>
                                <a:lnTo>
                                  <a:pt x="487316" y="1205954"/>
                                </a:lnTo>
                                <a:lnTo>
                                  <a:pt x="487372" y="1201366"/>
                                </a:lnTo>
                                <a:lnTo>
                                  <a:pt x="487429" y="1203087"/>
                                </a:lnTo>
                                <a:lnTo>
                                  <a:pt x="487486" y="1192469"/>
                                </a:lnTo>
                                <a:lnTo>
                                  <a:pt x="487542" y="1209688"/>
                                </a:lnTo>
                                <a:lnTo>
                                  <a:pt x="487599" y="1189897"/>
                                </a:lnTo>
                                <a:lnTo>
                                  <a:pt x="487660" y="1185305"/>
                                </a:lnTo>
                                <a:lnTo>
                                  <a:pt x="487717" y="1189897"/>
                                </a:lnTo>
                                <a:lnTo>
                                  <a:pt x="487773" y="1203658"/>
                                </a:lnTo>
                                <a:lnTo>
                                  <a:pt x="487830" y="1192469"/>
                                </a:lnTo>
                                <a:lnTo>
                                  <a:pt x="487887" y="1193615"/>
                                </a:lnTo>
                                <a:lnTo>
                                  <a:pt x="487947" y="1198207"/>
                                </a:lnTo>
                                <a:lnTo>
                                  <a:pt x="488004" y="1204521"/>
                                </a:lnTo>
                                <a:lnTo>
                                  <a:pt x="488061" y="1202800"/>
                                </a:lnTo>
                                <a:lnTo>
                                  <a:pt x="488118" y="1198207"/>
                                </a:lnTo>
                                <a:lnTo>
                                  <a:pt x="488174" y="1210834"/>
                                </a:lnTo>
                                <a:lnTo>
                                  <a:pt x="488231" y="1201078"/>
                                </a:lnTo>
                                <a:lnTo>
                                  <a:pt x="488288" y="1190468"/>
                                </a:lnTo>
                                <a:lnTo>
                                  <a:pt x="488348" y="1203658"/>
                                </a:lnTo>
                                <a:lnTo>
                                  <a:pt x="488405" y="1193914"/>
                                </a:lnTo>
                                <a:lnTo>
                                  <a:pt x="488462" y="1199082"/>
                                </a:lnTo>
                                <a:lnTo>
                                  <a:pt x="488518" y="1214564"/>
                                </a:lnTo>
                                <a:lnTo>
                                  <a:pt x="488575" y="1192193"/>
                                </a:lnTo>
                                <a:lnTo>
                                  <a:pt x="488636" y="1196781"/>
                                </a:lnTo>
                                <a:lnTo>
                                  <a:pt x="488693" y="1193914"/>
                                </a:lnTo>
                                <a:lnTo>
                                  <a:pt x="488749" y="1197932"/>
                                </a:lnTo>
                                <a:lnTo>
                                  <a:pt x="488806" y="1192469"/>
                                </a:lnTo>
                                <a:lnTo>
                                  <a:pt x="488863" y="1185305"/>
                                </a:lnTo>
                                <a:lnTo>
                                  <a:pt x="488919" y="1207104"/>
                                </a:lnTo>
                                <a:lnTo>
                                  <a:pt x="488980" y="1195635"/>
                                </a:lnTo>
                                <a:lnTo>
                                  <a:pt x="489037" y="1196486"/>
                                </a:lnTo>
                                <a:lnTo>
                                  <a:pt x="489093" y="1196486"/>
                                </a:lnTo>
                                <a:lnTo>
                                  <a:pt x="489150" y="1207392"/>
                                </a:lnTo>
                                <a:lnTo>
                                  <a:pt x="489207" y="1209688"/>
                                </a:lnTo>
                                <a:lnTo>
                                  <a:pt x="489264" y="1189597"/>
                                </a:lnTo>
                                <a:lnTo>
                                  <a:pt x="489320" y="1197057"/>
                                </a:lnTo>
                                <a:lnTo>
                                  <a:pt x="489381" y="1189322"/>
                                </a:lnTo>
                                <a:lnTo>
                                  <a:pt x="489438" y="1203374"/>
                                </a:lnTo>
                                <a:lnTo>
                                  <a:pt x="489494" y="1206529"/>
                                </a:lnTo>
                                <a:lnTo>
                                  <a:pt x="489555" y="1198207"/>
                                </a:lnTo>
                                <a:lnTo>
                                  <a:pt x="489612" y="1202800"/>
                                </a:lnTo>
                                <a:lnTo>
                                  <a:pt x="489669" y="1207963"/>
                                </a:lnTo>
                                <a:lnTo>
                                  <a:pt x="489725" y="1202800"/>
                                </a:lnTo>
                                <a:lnTo>
                                  <a:pt x="489782" y="1208538"/>
                                </a:lnTo>
                                <a:lnTo>
                                  <a:pt x="489839" y="1200791"/>
                                </a:lnTo>
                                <a:lnTo>
                                  <a:pt x="489895" y="1198207"/>
                                </a:lnTo>
                                <a:lnTo>
                                  <a:pt x="489956" y="1184729"/>
                                </a:lnTo>
                                <a:lnTo>
                                  <a:pt x="490013" y="1203087"/>
                                </a:lnTo>
                                <a:lnTo>
                                  <a:pt x="490069" y="1209113"/>
                                </a:lnTo>
                                <a:lnTo>
                                  <a:pt x="490126" y="1204233"/>
                                </a:lnTo>
                                <a:lnTo>
                                  <a:pt x="490183" y="1202800"/>
                                </a:lnTo>
                                <a:lnTo>
                                  <a:pt x="490239" y="1206817"/>
                                </a:lnTo>
                                <a:lnTo>
                                  <a:pt x="490296" y="1191618"/>
                                </a:lnTo>
                                <a:lnTo>
                                  <a:pt x="490357" y="1194190"/>
                                </a:lnTo>
                                <a:lnTo>
                                  <a:pt x="490414" y="1193339"/>
                                </a:lnTo>
                                <a:lnTo>
                                  <a:pt x="490470" y="1201078"/>
                                </a:lnTo>
                                <a:lnTo>
                                  <a:pt x="490527" y="1205954"/>
                                </a:lnTo>
                                <a:lnTo>
                                  <a:pt x="490588" y="1192764"/>
                                </a:lnTo>
                                <a:lnTo>
                                  <a:pt x="490644" y="1198207"/>
                                </a:lnTo>
                                <a:lnTo>
                                  <a:pt x="490701" y="1192469"/>
                                </a:lnTo>
                                <a:lnTo>
                                  <a:pt x="490758" y="1195336"/>
                                </a:lnTo>
                                <a:lnTo>
                                  <a:pt x="490815" y="1210834"/>
                                </a:lnTo>
                                <a:lnTo>
                                  <a:pt x="490871" y="1200791"/>
                                </a:lnTo>
                                <a:lnTo>
                                  <a:pt x="490928" y="1193339"/>
                                </a:lnTo>
                                <a:lnTo>
                                  <a:pt x="490989" y="1203946"/>
                                </a:lnTo>
                                <a:lnTo>
                                  <a:pt x="491046" y="1200791"/>
                                </a:lnTo>
                                <a:lnTo>
                                  <a:pt x="491102" y="1207104"/>
                                </a:lnTo>
                                <a:lnTo>
                                  <a:pt x="491159" y="1196486"/>
                                </a:lnTo>
                                <a:lnTo>
                                  <a:pt x="491216" y="1195336"/>
                                </a:lnTo>
                                <a:lnTo>
                                  <a:pt x="491276" y="1195060"/>
                                </a:lnTo>
                                <a:lnTo>
                                  <a:pt x="491333" y="1196486"/>
                                </a:lnTo>
                                <a:lnTo>
                                  <a:pt x="491390" y="1209688"/>
                                </a:lnTo>
                                <a:lnTo>
                                  <a:pt x="491446" y="1187876"/>
                                </a:lnTo>
                                <a:lnTo>
                                  <a:pt x="491503" y="1200503"/>
                                </a:lnTo>
                                <a:lnTo>
                                  <a:pt x="491560" y="1199082"/>
                                </a:lnTo>
                                <a:lnTo>
                                  <a:pt x="491620" y="1183583"/>
                                </a:lnTo>
                                <a:lnTo>
                                  <a:pt x="491677" y="1199928"/>
                                </a:lnTo>
                                <a:lnTo>
                                  <a:pt x="491734" y="1207963"/>
                                </a:lnTo>
                                <a:lnTo>
                                  <a:pt x="491791" y="1185305"/>
                                </a:lnTo>
                                <a:lnTo>
                                  <a:pt x="491847" y="1203946"/>
                                </a:lnTo>
                                <a:lnTo>
                                  <a:pt x="491904" y="1193339"/>
                                </a:lnTo>
                                <a:lnTo>
                                  <a:pt x="491961" y="1192764"/>
                                </a:lnTo>
                                <a:lnTo>
                                  <a:pt x="492022" y="1191043"/>
                                </a:lnTo>
                                <a:lnTo>
                                  <a:pt x="492078" y="1203087"/>
                                </a:lnTo>
                                <a:lnTo>
                                  <a:pt x="492135" y="1209972"/>
                                </a:lnTo>
                                <a:lnTo>
                                  <a:pt x="492191" y="1200791"/>
                                </a:lnTo>
                                <a:lnTo>
                                  <a:pt x="492252" y="1194765"/>
                                </a:lnTo>
                                <a:lnTo>
                                  <a:pt x="492309" y="1206242"/>
                                </a:lnTo>
                                <a:lnTo>
                                  <a:pt x="492366" y="1195060"/>
                                </a:lnTo>
                                <a:lnTo>
                                  <a:pt x="492422" y="1197357"/>
                                </a:lnTo>
                                <a:lnTo>
                                  <a:pt x="492479" y="1201937"/>
                                </a:lnTo>
                                <a:lnTo>
                                  <a:pt x="492536" y="1201078"/>
                                </a:lnTo>
                                <a:lnTo>
                                  <a:pt x="492596" y="1191618"/>
                                </a:lnTo>
                                <a:lnTo>
                                  <a:pt x="492653" y="1197932"/>
                                </a:lnTo>
                                <a:lnTo>
                                  <a:pt x="492710" y="1196211"/>
                                </a:lnTo>
                                <a:lnTo>
                                  <a:pt x="492767" y="1189897"/>
                                </a:lnTo>
                                <a:lnTo>
                                  <a:pt x="492823" y="1196486"/>
                                </a:lnTo>
                                <a:lnTo>
                                  <a:pt x="492880" y="1201649"/>
                                </a:lnTo>
                                <a:lnTo>
                                  <a:pt x="492937" y="1207680"/>
                                </a:lnTo>
                                <a:lnTo>
                                  <a:pt x="492997" y="1196486"/>
                                </a:lnTo>
                                <a:lnTo>
                                  <a:pt x="493054" y="1197057"/>
                                </a:lnTo>
                                <a:lnTo>
                                  <a:pt x="493111" y="1209688"/>
                                </a:lnTo>
                                <a:lnTo>
                                  <a:pt x="493168" y="1199928"/>
                                </a:lnTo>
                                <a:lnTo>
                                  <a:pt x="493228" y="1190173"/>
                                </a:lnTo>
                                <a:lnTo>
                                  <a:pt x="493285" y="1214564"/>
                                </a:lnTo>
                                <a:lnTo>
                                  <a:pt x="493342" y="1201078"/>
                                </a:lnTo>
                                <a:lnTo>
                                  <a:pt x="493398" y="1198507"/>
                                </a:lnTo>
                                <a:lnTo>
                                  <a:pt x="493455" y="1186726"/>
                                </a:lnTo>
                                <a:lnTo>
                                  <a:pt x="493512" y="1204521"/>
                                </a:lnTo>
                                <a:lnTo>
                                  <a:pt x="493569" y="1205383"/>
                                </a:lnTo>
                                <a:lnTo>
                                  <a:pt x="493629" y="1200503"/>
                                </a:lnTo>
                                <a:lnTo>
                                  <a:pt x="493686" y="1183859"/>
                                </a:lnTo>
                                <a:lnTo>
                                  <a:pt x="493743" y="1191043"/>
                                </a:lnTo>
                                <a:lnTo>
                                  <a:pt x="493799" y="1179266"/>
                                </a:lnTo>
                                <a:lnTo>
                                  <a:pt x="493856" y="1206817"/>
                                </a:lnTo>
                                <a:lnTo>
                                  <a:pt x="493913" y="1202800"/>
                                </a:lnTo>
                                <a:lnTo>
                                  <a:pt x="493973" y="1200791"/>
                                </a:lnTo>
                                <a:lnTo>
                                  <a:pt x="494030" y="1187301"/>
                                </a:lnTo>
                                <a:lnTo>
                                  <a:pt x="494087" y="1181287"/>
                                </a:lnTo>
                                <a:lnTo>
                                  <a:pt x="494143" y="1220019"/>
                                </a:lnTo>
                                <a:lnTo>
                                  <a:pt x="494204" y="1202512"/>
                                </a:lnTo>
                                <a:lnTo>
                                  <a:pt x="494261" y="1199082"/>
                                </a:lnTo>
                                <a:lnTo>
                                  <a:pt x="494318" y="1202225"/>
                                </a:lnTo>
                                <a:lnTo>
                                  <a:pt x="494374" y="1191043"/>
                                </a:lnTo>
                                <a:lnTo>
                                  <a:pt x="494431" y="1202800"/>
                                </a:lnTo>
                                <a:lnTo>
                                  <a:pt x="494488" y="1181563"/>
                                </a:lnTo>
                                <a:lnTo>
                                  <a:pt x="494544" y="1199357"/>
                                </a:lnTo>
                                <a:lnTo>
                                  <a:pt x="494605" y="1203658"/>
                                </a:lnTo>
                                <a:lnTo>
                                  <a:pt x="494662" y="1192469"/>
                                </a:lnTo>
                                <a:lnTo>
                                  <a:pt x="494719" y="1188747"/>
                                </a:lnTo>
                                <a:lnTo>
                                  <a:pt x="494775" y="1198207"/>
                                </a:lnTo>
                                <a:lnTo>
                                  <a:pt x="494832" y="1191318"/>
                                </a:lnTo>
                                <a:lnTo>
                                  <a:pt x="494889" y="1200791"/>
                                </a:lnTo>
                                <a:lnTo>
                                  <a:pt x="494949" y="1204808"/>
                                </a:lnTo>
                                <a:lnTo>
                                  <a:pt x="495006" y="1197632"/>
                                </a:lnTo>
                                <a:lnTo>
                                  <a:pt x="495063" y="1191893"/>
                                </a:lnTo>
                                <a:lnTo>
                                  <a:pt x="495120" y="1194489"/>
                                </a:lnTo>
                                <a:lnTo>
                                  <a:pt x="495176" y="1199641"/>
                                </a:lnTo>
                                <a:lnTo>
                                  <a:pt x="495237" y="1181563"/>
                                </a:lnTo>
                                <a:lnTo>
                                  <a:pt x="495294" y="1208538"/>
                                </a:lnTo>
                                <a:lnTo>
                                  <a:pt x="495350" y="1204808"/>
                                </a:lnTo>
                                <a:lnTo>
                                  <a:pt x="495407" y="1198782"/>
                                </a:lnTo>
                                <a:lnTo>
                                  <a:pt x="495464" y="1202800"/>
                                </a:lnTo>
                                <a:lnTo>
                                  <a:pt x="495521" y="1196211"/>
                                </a:lnTo>
                                <a:lnTo>
                                  <a:pt x="495577" y="1206529"/>
                                </a:lnTo>
                                <a:lnTo>
                                  <a:pt x="495638" y="1211697"/>
                                </a:lnTo>
                                <a:lnTo>
                                  <a:pt x="495695" y="1199641"/>
                                </a:lnTo>
                                <a:lnTo>
                                  <a:pt x="495751" y="1205954"/>
                                </a:lnTo>
                                <a:lnTo>
                                  <a:pt x="495808" y="1199082"/>
                                </a:lnTo>
                                <a:lnTo>
                                  <a:pt x="495865" y="1207104"/>
                                </a:lnTo>
                                <a:lnTo>
                                  <a:pt x="495926" y="1201366"/>
                                </a:lnTo>
                                <a:lnTo>
                                  <a:pt x="495982" y="1195911"/>
                                </a:lnTo>
                                <a:lnTo>
                                  <a:pt x="496039" y="1187601"/>
                                </a:lnTo>
                                <a:lnTo>
                                  <a:pt x="496096" y="1202800"/>
                                </a:lnTo>
                                <a:lnTo>
                                  <a:pt x="496152" y="1201078"/>
                                </a:lnTo>
                                <a:lnTo>
                                  <a:pt x="496209" y="1200503"/>
                                </a:lnTo>
                                <a:lnTo>
                                  <a:pt x="496270" y="1199357"/>
                                </a:lnTo>
                                <a:lnTo>
                                  <a:pt x="496326" y="1205671"/>
                                </a:lnTo>
                                <a:lnTo>
                                  <a:pt x="496383" y="1200216"/>
                                </a:lnTo>
                                <a:lnTo>
                                  <a:pt x="496440" y="1203087"/>
                                </a:lnTo>
                                <a:lnTo>
                                  <a:pt x="496496" y="1203946"/>
                                </a:lnTo>
                                <a:lnTo>
                                  <a:pt x="496553" y="1197357"/>
                                </a:lnTo>
                                <a:lnTo>
                                  <a:pt x="496610" y="1191318"/>
                                </a:lnTo>
                                <a:lnTo>
                                  <a:pt x="496670" y="1195336"/>
                                </a:lnTo>
                                <a:lnTo>
                                  <a:pt x="496727" y="1213130"/>
                                </a:lnTo>
                                <a:lnTo>
                                  <a:pt x="496784" y="1185580"/>
                                </a:lnTo>
                                <a:lnTo>
                                  <a:pt x="496845" y="1194489"/>
                                </a:lnTo>
                                <a:lnTo>
                                  <a:pt x="496901" y="1197632"/>
                                </a:lnTo>
                                <a:lnTo>
                                  <a:pt x="496958" y="1194190"/>
                                </a:lnTo>
                                <a:lnTo>
                                  <a:pt x="497015" y="1186451"/>
                                </a:lnTo>
                                <a:lnTo>
                                  <a:pt x="497072" y="1207680"/>
                                </a:lnTo>
                                <a:lnTo>
                                  <a:pt x="497128" y="1189022"/>
                                </a:lnTo>
                                <a:lnTo>
                                  <a:pt x="497185" y="1199928"/>
                                </a:lnTo>
                                <a:lnTo>
                                  <a:pt x="497246" y="1182433"/>
                                </a:lnTo>
                                <a:lnTo>
                                  <a:pt x="497302" y="1206242"/>
                                </a:lnTo>
                                <a:lnTo>
                                  <a:pt x="497359" y="1191318"/>
                                </a:lnTo>
                                <a:lnTo>
                                  <a:pt x="497416" y="1211697"/>
                                </a:lnTo>
                                <a:lnTo>
                                  <a:pt x="497472" y="1208826"/>
                                </a:lnTo>
                                <a:lnTo>
                                  <a:pt x="497529" y="1202225"/>
                                </a:lnTo>
                                <a:lnTo>
                                  <a:pt x="497586" y="1196781"/>
                                </a:lnTo>
                                <a:lnTo>
                                  <a:pt x="497647" y="1188176"/>
                                </a:lnTo>
                                <a:lnTo>
                                  <a:pt x="497703" y="1206529"/>
                                </a:lnTo>
                                <a:lnTo>
                                  <a:pt x="497760" y="1209972"/>
                                </a:lnTo>
                                <a:lnTo>
                                  <a:pt x="497817" y="1187601"/>
                                </a:lnTo>
                                <a:lnTo>
                                  <a:pt x="497877" y="1184729"/>
                                </a:lnTo>
                                <a:lnTo>
                                  <a:pt x="497934" y="1197632"/>
                                </a:lnTo>
                                <a:lnTo>
                                  <a:pt x="497991" y="1199357"/>
                                </a:lnTo>
                                <a:lnTo>
                                  <a:pt x="498048" y="1199082"/>
                                </a:lnTo>
                                <a:lnTo>
                                  <a:pt x="498104" y="1187301"/>
                                </a:lnTo>
                                <a:lnTo>
                                  <a:pt x="498161" y="1211984"/>
                                </a:lnTo>
                                <a:lnTo>
                                  <a:pt x="498218" y="1213993"/>
                                </a:lnTo>
                                <a:lnTo>
                                  <a:pt x="498278" y="1193914"/>
                                </a:lnTo>
                                <a:lnTo>
                                  <a:pt x="498335" y="1191893"/>
                                </a:lnTo>
                                <a:lnTo>
                                  <a:pt x="498392" y="1197057"/>
                                </a:lnTo>
                                <a:lnTo>
                                  <a:pt x="498448" y="1199928"/>
                                </a:lnTo>
                                <a:lnTo>
                                  <a:pt x="498505" y="1205954"/>
                                </a:lnTo>
                                <a:lnTo>
                                  <a:pt x="498566" y="1187876"/>
                                </a:lnTo>
                                <a:lnTo>
                                  <a:pt x="498623" y="1203658"/>
                                </a:lnTo>
                                <a:lnTo>
                                  <a:pt x="498679" y="1201937"/>
                                </a:lnTo>
                                <a:lnTo>
                                  <a:pt x="498736" y="1201649"/>
                                </a:lnTo>
                                <a:lnTo>
                                  <a:pt x="498793" y="1211984"/>
                                </a:lnTo>
                                <a:lnTo>
                                  <a:pt x="498853" y="1196486"/>
                                </a:lnTo>
                                <a:lnTo>
                                  <a:pt x="498910" y="1194489"/>
                                </a:lnTo>
                                <a:lnTo>
                                  <a:pt x="498967" y="1207104"/>
                                </a:lnTo>
                                <a:lnTo>
                                  <a:pt x="499023" y="1197357"/>
                                </a:lnTo>
                                <a:lnTo>
                                  <a:pt x="499080" y="1197057"/>
                                </a:lnTo>
                                <a:lnTo>
                                  <a:pt x="499137" y="1199928"/>
                                </a:lnTo>
                                <a:lnTo>
                                  <a:pt x="499194" y="1203658"/>
                                </a:lnTo>
                                <a:lnTo>
                                  <a:pt x="499250" y="1209401"/>
                                </a:lnTo>
                                <a:lnTo>
                                  <a:pt x="499311" y="1179562"/>
                                </a:lnTo>
                                <a:lnTo>
                                  <a:pt x="499368" y="1201649"/>
                                </a:lnTo>
                                <a:lnTo>
                                  <a:pt x="499425" y="1201078"/>
                                </a:lnTo>
                                <a:lnTo>
                                  <a:pt x="499481" y="1202800"/>
                                </a:lnTo>
                                <a:lnTo>
                                  <a:pt x="499542" y="1182709"/>
                                </a:lnTo>
                                <a:lnTo>
                                  <a:pt x="499599" y="1206529"/>
                                </a:lnTo>
                                <a:lnTo>
                                  <a:pt x="499655" y="1189597"/>
                                </a:lnTo>
                                <a:lnTo>
                                  <a:pt x="499712" y="1187301"/>
                                </a:lnTo>
                                <a:lnTo>
                                  <a:pt x="499769" y="1203658"/>
                                </a:lnTo>
                                <a:lnTo>
                                  <a:pt x="499825" y="1187301"/>
                                </a:lnTo>
                                <a:lnTo>
                                  <a:pt x="499886" y="1193339"/>
                                </a:lnTo>
                                <a:lnTo>
                                  <a:pt x="499943" y="1177270"/>
                                </a:lnTo>
                                <a:lnTo>
                                  <a:pt x="500000" y="1193914"/>
                                </a:lnTo>
                                <a:lnTo>
                                  <a:pt x="500056" y="1205096"/>
                                </a:lnTo>
                                <a:lnTo>
                                  <a:pt x="500113" y="1206242"/>
                                </a:lnTo>
                                <a:lnTo>
                                  <a:pt x="500170" y="1190173"/>
                                </a:lnTo>
                                <a:lnTo>
                                  <a:pt x="500226" y="1207104"/>
                                </a:lnTo>
                                <a:lnTo>
                                  <a:pt x="500287" y="1210834"/>
                                </a:lnTo>
                                <a:lnTo>
                                  <a:pt x="500344" y="1200791"/>
                                </a:lnTo>
                                <a:lnTo>
                                  <a:pt x="500400" y="1199928"/>
                                </a:lnTo>
                                <a:lnTo>
                                  <a:pt x="500457" y="1198507"/>
                                </a:lnTo>
                                <a:lnTo>
                                  <a:pt x="500518" y="1196781"/>
                                </a:lnTo>
                                <a:lnTo>
                                  <a:pt x="500574" y="1189322"/>
                                </a:lnTo>
                                <a:lnTo>
                                  <a:pt x="500631" y="1198207"/>
                                </a:lnTo>
                                <a:lnTo>
                                  <a:pt x="500688" y="1196486"/>
                                </a:lnTo>
                                <a:lnTo>
                                  <a:pt x="500745" y="1190173"/>
                                </a:lnTo>
                                <a:lnTo>
                                  <a:pt x="500801" y="1188747"/>
                                </a:lnTo>
                                <a:lnTo>
                                  <a:pt x="500858" y="1207963"/>
                                </a:lnTo>
                                <a:lnTo>
                                  <a:pt x="500919" y="1211697"/>
                                </a:lnTo>
                                <a:lnTo>
                                  <a:pt x="500976" y="1203374"/>
                                </a:lnTo>
                                <a:lnTo>
                                  <a:pt x="501032" y="1192193"/>
                                </a:lnTo>
                                <a:lnTo>
                                  <a:pt x="501089" y="1198207"/>
                                </a:lnTo>
                                <a:lnTo>
                                  <a:pt x="501146" y="1199357"/>
                                </a:lnTo>
                                <a:lnTo>
                                  <a:pt x="501202" y="1193615"/>
                                </a:lnTo>
                                <a:lnTo>
                                  <a:pt x="501263" y="1198507"/>
                                </a:lnTo>
                                <a:lnTo>
                                  <a:pt x="501320" y="1204808"/>
                                </a:lnTo>
                                <a:lnTo>
                                  <a:pt x="501376" y="1194765"/>
                                </a:lnTo>
                                <a:lnTo>
                                  <a:pt x="501433" y="1209688"/>
                                </a:lnTo>
                                <a:lnTo>
                                  <a:pt x="501494" y="1200503"/>
                                </a:lnTo>
                                <a:lnTo>
                                  <a:pt x="501551" y="1197632"/>
                                </a:lnTo>
                                <a:lnTo>
                                  <a:pt x="501607" y="1195336"/>
                                </a:lnTo>
                                <a:lnTo>
                                  <a:pt x="501664" y="1203374"/>
                                </a:lnTo>
                                <a:lnTo>
                                  <a:pt x="501721" y="1203374"/>
                                </a:lnTo>
                                <a:lnTo>
                                  <a:pt x="501778" y="1194190"/>
                                </a:lnTo>
                                <a:lnTo>
                                  <a:pt x="501834" y="1196781"/>
                                </a:lnTo>
                                <a:lnTo>
                                  <a:pt x="501895" y="1195336"/>
                                </a:lnTo>
                                <a:lnTo>
                                  <a:pt x="501952" y="1203087"/>
                                </a:lnTo>
                                <a:lnTo>
                                  <a:pt x="502008" y="1192469"/>
                                </a:lnTo>
                                <a:lnTo>
                                  <a:pt x="502065" y="1202800"/>
                                </a:lnTo>
                                <a:lnTo>
                                  <a:pt x="502122" y="1198507"/>
                                </a:lnTo>
                                <a:lnTo>
                                  <a:pt x="502178" y="1200503"/>
                                </a:lnTo>
                                <a:lnTo>
                                  <a:pt x="502239" y="1201366"/>
                                </a:lnTo>
                                <a:lnTo>
                                  <a:pt x="502296" y="1194190"/>
                                </a:lnTo>
                                <a:lnTo>
                                  <a:pt x="502352" y="1205096"/>
                                </a:lnTo>
                                <a:lnTo>
                                  <a:pt x="502409" y="1207104"/>
                                </a:lnTo>
                                <a:lnTo>
                                  <a:pt x="502466" y="1199641"/>
                                </a:lnTo>
                                <a:lnTo>
                                  <a:pt x="502527" y="1190173"/>
                                </a:lnTo>
                                <a:lnTo>
                                  <a:pt x="502583" y="1206529"/>
                                </a:lnTo>
                                <a:lnTo>
                                  <a:pt x="502640" y="1194765"/>
                                </a:lnTo>
                                <a:lnTo>
                                  <a:pt x="502697" y="1197932"/>
                                </a:lnTo>
                                <a:lnTo>
                                  <a:pt x="502753" y="1195060"/>
                                </a:lnTo>
                                <a:lnTo>
                                  <a:pt x="502810" y="1207963"/>
                                </a:lnTo>
                                <a:lnTo>
                                  <a:pt x="502867" y="1201937"/>
                                </a:lnTo>
                                <a:lnTo>
                                  <a:pt x="502927" y="1198507"/>
                                </a:lnTo>
                                <a:lnTo>
                                  <a:pt x="502984" y="1213993"/>
                                </a:lnTo>
                                <a:lnTo>
                                  <a:pt x="503041" y="1187876"/>
                                </a:lnTo>
                                <a:lnTo>
                                  <a:pt x="503098" y="1199928"/>
                                </a:lnTo>
                                <a:lnTo>
                                  <a:pt x="503154" y="1193914"/>
                                </a:lnTo>
                                <a:lnTo>
                                  <a:pt x="503215" y="1201078"/>
                                </a:lnTo>
                                <a:lnTo>
                                  <a:pt x="503272" y="1193339"/>
                                </a:lnTo>
                                <a:lnTo>
                                  <a:pt x="503328" y="1194489"/>
                                </a:lnTo>
                                <a:lnTo>
                                  <a:pt x="503385" y="1212843"/>
                                </a:lnTo>
                                <a:lnTo>
                                  <a:pt x="503442" y="1194190"/>
                                </a:lnTo>
                                <a:lnTo>
                                  <a:pt x="503499" y="1197932"/>
                                </a:lnTo>
                                <a:lnTo>
                                  <a:pt x="503559" y="1205383"/>
                                </a:lnTo>
                                <a:lnTo>
                                  <a:pt x="503616" y="1187876"/>
                                </a:lnTo>
                                <a:lnTo>
                                  <a:pt x="503673" y="1195635"/>
                                </a:lnTo>
                                <a:lnTo>
                                  <a:pt x="503729" y="1200503"/>
                                </a:lnTo>
                                <a:lnTo>
                                  <a:pt x="503786" y="1203658"/>
                                </a:lnTo>
                                <a:lnTo>
                                  <a:pt x="503843" y="1219444"/>
                                </a:lnTo>
                                <a:lnTo>
                                  <a:pt x="503899" y="1194190"/>
                                </a:lnTo>
                                <a:lnTo>
                                  <a:pt x="503960" y="1199357"/>
                                </a:lnTo>
                                <a:lnTo>
                                  <a:pt x="504017" y="1193615"/>
                                </a:lnTo>
                                <a:lnTo>
                                  <a:pt x="504074" y="1209113"/>
                                </a:lnTo>
                                <a:lnTo>
                                  <a:pt x="504134" y="1212843"/>
                                </a:lnTo>
                                <a:lnTo>
                                  <a:pt x="504191" y="1191043"/>
                                </a:lnTo>
                                <a:lnTo>
                                  <a:pt x="504248" y="1201649"/>
                                </a:lnTo>
                                <a:lnTo>
                                  <a:pt x="504305" y="1202800"/>
                                </a:lnTo>
                                <a:lnTo>
                                  <a:pt x="504361" y="1212843"/>
                                </a:lnTo>
                                <a:lnTo>
                                  <a:pt x="504418" y="1201366"/>
                                </a:lnTo>
                                <a:lnTo>
                                  <a:pt x="504475" y="1201649"/>
                                </a:lnTo>
                                <a:lnTo>
                                  <a:pt x="504535" y="1199082"/>
                                </a:lnTo>
                                <a:lnTo>
                                  <a:pt x="504592" y="1182433"/>
                                </a:lnTo>
                                <a:lnTo>
                                  <a:pt x="504649" y="1198507"/>
                                </a:lnTo>
                                <a:lnTo>
                                  <a:pt x="504705" y="1209401"/>
                                </a:lnTo>
                                <a:lnTo>
                                  <a:pt x="504762" y="1200791"/>
                                </a:lnTo>
                                <a:lnTo>
                                  <a:pt x="504819" y="1197932"/>
                                </a:lnTo>
                                <a:lnTo>
                                  <a:pt x="504875" y="1206242"/>
                                </a:lnTo>
                                <a:lnTo>
                                  <a:pt x="504936" y="1190743"/>
                                </a:lnTo>
                                <a:lnTo>
                                  <a:pt x="504993" y="1195336"/>
                                </a:lnTo>
                                <a:lnTo>
                                  <a:pt x="505049" y="1198507"/>
                                </a:lnTo>
                                <a:lnTo>
                                  <a:pt x="505106" y="1207104"/>
                                </a:lnTo>
                                <a:lnTo>
                                  <a:pt x="505167" y="1194765"/>
                                </a:lnTo>
                                <a:lnTo>
                                  <a:pt x="505224" y="1192764"/>
                                </a:lnTo>
                                <a:lnTo>
                                  <a:pt x="505280" y="1196211"/>
                                </a:lnTo>
                                <a:lnTo>
                                  <a:pt x="505337" y="1197632"/>
                                </a:lnTo>
                                <a:lnTo>
                                  <a:pt x="505394" y="1217435"/>
                                </a:lnTo>
                                <a:lnTo>
                                  <a:pt x="505451" y="1203087"/>
                                </a:lnTo>
                                <a:lnTo>
                                  <a:pt x="505507" y="1203946"/>
                                </a:lnTo>
                                <a:lnTo>
                                  <a:pt x="505568" y="1195060"/>
                                </a:lnTo>
                                <a:lnTo>
                                  <a:pt x="505625" y="1204233"/>
                                </a:lnTo>
                                <a:lnTo>
                                  <a:pt x="505681" y="1196486"/>
                                </a:lnTo>
                                <a:lnTo>
                                  <a:pt x="505738" y="1205671"/>
                                </a:lnTo>
                                <a:lnTo>
                                  <a:pt x="505795" y="1203946"/>
                                </a:lnTo>
                                <a:lnTo>
                                  <a:pt x="505856" y="1210834"/>
                                </a:lnTo>
                                <a:lnTo>
                                  <a:pt x="505912" y="1195635"/>
                                </a:lnTo>
                                <a:lnTo>
                                  <a:pt x="505969" y="1203658"/>
                                </a:lnTo>
                                <a:lnTo>
                                  <a:pt x="506026" y="1189322"/>
                                </a:lnTo>
                                <a:lnTo>
                                  <a:pt x="506082" y="1202225"/>
                                </a:lnTo>
                                <a:lnTo>
                                  <a:pt x="506143" y="1205096"/>
                                </a:lnTo>
                                <a:lnTo>
                                  <a:pt x="506200" y="1203946"/>
                                </a:lnTo>
                                <a:lnTo>
                                  <a:pt x="506257" y="1197932"/>
                                </a:lnTo>
                                <a:lnTo>
                                  <a:pt x="506313" y="1189022"/>
                                </a:lnTo>
                                <a:lnTo>
                                  <a:pt x="506370" y="1200791"/>
                                </a:lnTo>
                                <a:lnTo>
                                  <a:pt x="506426" y="1194489"/>
                                </a:lnTo>
                                <a:lnTo>
                                  <a:pt x="506483" y="1194765"/>
                                </a:lnTo>
                                <a:lnTo>
                                  <a:pt x="506540" y="1196781"/>
                                </a:lnTo>
                                <a:lnTo>
                                  <a:pt x="506601" y="1191043"/>
                                </a:lnTo>
                                <a:lnTo>
                                  <a:pt x="506657" y="1205096"/>
                                </a:lnTo>
                                <a:lnTo>
                                  <a:pt x="506714" y="1198782"/>
                                </a:lnTo>
                                <a:lnTo>
                                  <a:pt x="506771" y="1199641"/>
                                </a:lnTo>
                                <a:lnTo>
                                  <a:pt x="506831" y="1201649"/>
                                </a:lnTo>
                                <a:lnTo>
                                  <a:pt x="506888" y="1199641"/>
                                </a:lnTo>
                                <a:lnTo>
                                  <a:pt x="506945" y="1195635"/>
                                </a:lnTo>
                                <a:lnTo>
                                  <a:pt x="507002" y="1193914"/>
                                </a:lnTo>
                                <a:lnTo>
                                  <a:pt x="507058" y="1196211"/>
                                </a:lnTo>
                                <a:lnTo>
                                  <a:pt x="507115" y="1190173"/>
                                </a:lnTo>
                                <a:lnTo>
                                  <a:pt x="507176" y="1193339"/>
                                </a:lnTo>
                                <a:lnTo>
                                  <a:pt x="507232" y="1191318"/>
                                </a:lnTo>
                                <a:lnTo>
                                  <a:pt x="507289" y="1200791"/>
                                </a:lnTo>
                                <a:lnTo>
                                  <a:pt x="507346" y="1206529"/>
                                </a:lnTo>
                                <a:lnTo>
                                  <a:pt x="507402" y="1211409"/>
                                </a:lnTo>
                                <a:lnTo>
                                  <a:pt x="507459" y="1194765"/>
                                </a:lnTo>
                                <a:lnTo>
                                  <a:pt x="507516" y="1201078"/>
                                </a:lnTo>
                                <a:lnTo>
                                  <a:pt x="507577" y="1207392"/>
                                </a:lnTo>
                                <a:lnTo>
                                  <a:pt x="507633" y="1189022"/>
                                </a:lnTo>
                                <a:lnTo>
                                  <a:pt x="507690" y="1195336"/>
                                </a:lnTo>
                                <a:lnTo>
                                  <a:pt x="507747" y="1196211"/>
                                </a:lnTo>
                                <a:lnTo>
                                  <a:pt x="507807" y="1197357"/>
                                </a:lnTo>
                                <a:lnTo>
                                  <a:pt x="507864" y="1202225"/>
                                </a:lnTo>
                                <a:lnTo>
                                  <a:pt x="507921" y="1207963"/>
                                </a:lnTo>
                                <a:lnTo>
                                  <a:pt x="507978" y="1196211"/>
                                </a:lnTo>
                                <a:lnTo>
                                  <a:pt x="508034" y="1205383"/>
                                </a:lnTo>
                                <a:lnTo>
                                  <a:pt x="508091" y="1197632"/>
                                </a:lnTo>
                                <a:lnTo>
                                  <a:pt x="508148" y="1202225"/>
                                </a:lnTo>
                                <a:lnTo>
                                  <a:pt x="508209" y="1210547"/>
                                </a:lnTo>
                                <a:lnTo>
                                  <a:pt x="508265" y="1183583"/>
                                </a:lnTo>
                                <a:lnTo>
                                  <a:pt x="508322" y="1196486"/>
                                </a:lnTo>
                                <a:lnTo>
                                  <a:pt x="508379" y="1199641"/>
                                </a:lnTo>
                                <a:lnTo>
                                  <a:pt x="508435" y="1211122"/>
                                </a:lnTo>
                                <a:lnTo>
                                  <a:pt x="508492" y="1200216"/>
                                </a:lnTo>
                                <a:lnTo>
                                  <a:pt x="508553" y="1199641"/>
                                </a:lnTo>
                                <a:lnTo>
                                  <a:pt x="508609" y="1201937"/>
                                </a:lnTo>
                                <a:lnTo>
                                  <a:pt x="508666" y="1199641"/>
                                </a:lnTo>
                                <a:lnTo>
                                  <a:pt x="508723" y="1197357"/>
                                </a:lnTo>
                                <a:lnTo>
                                  <a:pt x="508783" y="1199357"/>
                                </a:lnTo>
                                <a:lnTo>
                                  <a:pt x="508840" y="1181563"/>
                                </a:lnTo>
                                <a:lnTo>
                                  <a:pt x="508897" y="1199641"/>
                                </a:lnTo>
                                <a:lnTo>
                                  <a:pt x="508953" y="1190468"/>
                                </a:lnTo>
                                <a:lnTo>
                                  <a:pt x="509010" y="1200216"/>
                                </a:lnTo>
                                <a:lnTo>
                                  <a:pt x="509067" y="1204808"/>
                                </a:lnTo>
                                <a:lnTo>
                                  <a:pt x="509124" y="1197632"/>
                                </a:lnTo>
                                <a:lnTo>
                                  <a:pt x="509184" y="1189597"/>
                                </a:lnTo>
                                <a:lnTo>
                                  <a:pt x="509241" y="1212555"/>
                                </a:lnTo>
                                <a:lnTo>
                                  <a:pt x="509298" y="1185580"/>
                                </a:lnTo>
                                <a:lnTo>
                                  <a:pt x="509355" y="1198782"/>
                                </a:lnTo>
                                <a:lnTo>
                                  <a:pt x="509411" y="1198782"/>
                                </a:lnTo>
                                <a:lnTo>
                                  <a:pt x="509468" y="1192193"/>
                                </a:lnTo>
                                <a:lnTo>
                                  <a:pt x="509529" y="1201937"/>
                                </a:lnTo>
                                <a:lnTo>
                                  <a:pt x="509585" y="1199928"/>
                                </a:lnTo>
                                <a:lnTo>
                                  <a:pt x="509642" y="1206529"/>
                                </a:lnTo>
                                <a:lnTo>
                                  <a:pt x="509699" y="1198782"/>
                                </a:lnTo>
                                <a:lnTo>
                                  <a:pt x="509755" y="1203374"/>
                                </a:lnTo>
                                <a:lnTo>
                                  <a:pt x="509816" y="1181862"/>
                                </a:lnTo>
                                <a:lnTo>
                                  <a:pt x="509873" y="1198207"/>
                                </a:lnTo>
                                <a:lnTo>
                                  <a:pt x="509930" y="1203374"/>
                                </a:lnTo>
                                <a:lnTo>
                                  <a:pt x="509986" y="1198507"/>
                                </a:lnTo>
                                <a:lnTo>
                                  <a:pt x="510043" y="1213993"/>
                                </a:lnTo>
                                <a:lnTo>
                                  <a:pt x="510100" y="1197932"/>
                                </a:lnTo>
                                <a:lnTo>
                                  <a:pt x="510156" y="1188451"/>
                                </a:lnTo>
                                <a:lnTo>
                                  <a:pt x="510217" y="1197632"/>
                                </a:lnTo>
                                <a:lnTo>
                                  <a:pt x="510274" y="1207680"/>
                                </a:lnTo>
                                <a:lnTo>
                                  <a:pt x="510330" y="1209972"/>
                                </a:lnTo>
                                <a:lnTo>
                                  <a:pt x="510387" y="1192193"/>
                                </a:lnTo>
                                <a:lnTo>
                                  <a:pt x="510444" y="1201937"/>
                                </a:lnTo>
                                <a:lnTo>
                                  <a:pt x="510505" y="1195635"/>
                                </a:lnTo>
                                <a:lnTo>
                                  <a:pt x="510561" y="1199641"/>
                                </a:lnTo>
                                <a:lnTo>
                                  <a:pt x="510618" y="1207104"/>
                                </a:lnTo>
                                <a:lnTo>
                                  <a:pt x="510675" y="1194190"/>
                                </a:lnTo>
                                <a:lnTo>
                                  <a:pt x="510731" y="1187876"/>
                                </a:lnTo>
                                <a:lnTo>
                                  <a:pt x="510788" y="1203946"/>
                                </a:lnTo>
                                <a:lnTo>
                                  <a:pt x="510849" y="1190468"/>
                                </a:lnTo>
                                <a:lnTo>
                                  <a:pt x="510906" y="1200216"/>
                                </a:lnTo>
                                <a:lnTo>
                                  <a:pt x="510962" y="1190468"/>
                                </a:lnTo>
                                <a:lnTo>
                                  <a:pt x="511019" y="1205383"/>
                                </a:lnTo>
                                <a:lnTo>
                                  <a:pt x="511076" y="1195911"/>
                                </a:lnTo>
                                <a:lnTo>
                                  <a:pt x="511132" y="1205096"/>
                                </a:lnTo>
                                <a:lnTo>
                                  <a:pt x="511189" y="1195336"/>
                                </a:lnTo>
                                <a:lnTo>
                                  <a:pt x="511250" y="1201366"/>
                                </a:lnTo>
                                <a:lnTo>
                                  <a:pt x="511306" y="1200216"/>
                                </a:lnTo>
                                <a:lnTo>
                                  <a:pt x="511363" y="1201937"/>
                                </a:lnTo>
                                <a:lnTo>
                                  <a:pt x="511424" y="1198782"/>
                                </a:lnTo>
                                <a:lnTo>
                                  <a:pt x="511481" y="1215139"/>
                                </a:lnTo>
                                <a:lnTo>
                                  <a:pt x="511537" y="1190468"/>
                                </a:lnTo>
                                <a:lnTo>
                                  <a:pt x="511594" y="1197057"/>
                                </a:lnTo>
                                <a:lnTo>
                                  <a:pt x="511651" y="1186726"/>
                                </a:lnTo>
                                <a:lnTo>
                                  <a:pt x="511708" y="1197632"/>
                                </a:lnTo>
                                <a:lnTo>
                                  <a:pt x="511764" y="1192469"/>
                                </a:lnTo>
                                <a:lnTo>
                                  <a:pt x="511825" y="1210834"/>
                                </a:lnTo>
                                <a:lnTo>
                                  <a:pt x="511882" y="1211697"/>
                                </a:lnTo>
                                <a:lnTo>
                                  <a:pt x="511938" y="1196211"/>
                                </a:lnTo>
                                <a:lnTo>
                                  <a:pt x="511995" y="1200791"/>
                                </a:lnTo>
                                <a:lnTo>
                                  <a:pt x="512052" y="1196781"/>
                                </a:lnTo>
                                <a:lnTo>
                                  <a:pt x="512108" y="1185305"/>
                                </a:lnTo>
                                <a:lnTo>
                                  <a:pt x="512165" y="1206242"/>
                                </a:lnTo>
                                <a:lnTo>
                                  <a:pt x="512226" y="1183284"/>
                                </a:lnTo>
                                <a:lnTo>
                                  <a:pt x="512283" y="1191318"/>
                                </a:lnTo>
                                <a:lnTo>
                                  <a:pt x="512339" y="1185580"/>
                                </a:lnTo>
                                <a:lnTo>
                                  <a:pt x="512396" y="1220019"/>
                                </a:lnTo>
                                <a:lnTo>
                                  <a:pt x="512457" y="1194190"/>
                                </a:lnTo>
                                <a:lnTo>
                                  <a:pt x="512513" y="1203946"/>
                                </a:lnTo>
                                <a:lnTo>
                                  <a:pt x="512570" y="1207392"/>
                                </a:lnTo>
                                <a:lnTo>
                                  <a:pt x="512627" y="1199641"/>
                                </a:lnTo>
                                <a:lnTo>
                                  <a:pt x="512683" y="1191043"/>
                                </a:lnTo>
                                <a:lnTo>
                                  <a:pt x="512740" y="1192469"/>
                                </a:lnTo>
                                <a:lnTo>
                                  <a:pt x="512797" y="1203658"/>
                                </a:lnTo>
                                <a:lnTo>
                                  <a:pt x="512857" y="1197357"/>
                                </a:lnTo>
                                <a:lnTo>
                                  <a:pt x="512914" y="1194765"/>
                                </a:lnTo>
                                <a:lnTo>
                                  <a:pt x="512971" y="1204233"/>
                                </a:lnTo>
                                <a:lnTo>
                                  <a:pt x="513028" y="1183859"/>
                                </a:lnTo>
                                <a:lnTo>
                                  <a:pt x="513084" y="1199928"/>
                                </a:lnTo>
                                <a:lnTo>
                                  <a:pt x="513145" y="1215139"/>
                                </a:lnTo>
                                <a:lnTo>
                                  <a:pt x="513202" y="1198207"/>
                                </a:lnTo>
                                <a:lnTo>
                                  <a:pt x="513258" y="1193914"/>
                                </a:lnTo>
                                <a:lnTo>
                                  <a:pt x="513315" y="1205096"/>
                                </a:lnTo>
                                <a:lnTo>
                                  <a:pt x="513372" y="1202512"/>
                                </a:lnTo>
                                <a:lnTo>
                                  <a:pt x="513433" y="1203374"/>
                                </a:lnTo>
                                <a:lnTo>
                                  <a:pt x="513489" y="1198207"/>
                                </a:lnTo>
                                <a:lnTo>
                                  <a:pt x="513546" y="1206242"/>
                                </a:lnTo>
                                <a:lnTo>
                                  <a:pt x="513603" y="1191893"/>
                                </a:lnTo>
                                <a:lnTo>
                                  <a:pt x="513659" y="1198207"/>
                                </a:lnTo>
                                <a:lnTo>
                                  <a:pt x="513716" y="1202800"/>
                                </a:lnTo>
                                <a:lnTo>
                                  <a:pt x="513773" y="1205671"/>
                                </a:lnTo>
                                <a:lnTo>
                                  <a:pt x="513834" y="1209972"/>
                                </a:lnTo>
                                <a:lnTo>
                                  <a:pt x="513890" y="1199357"/>
                                </a:lnTo>
                                <a:lnTo>
                                  <a:pt x="513947" y="1187876"/>
                                </a:lnTo>
                                <a:lnTo>
                                  <a:pt x="514004" y="1198207"/>
                                </a:lnTo>
                                <a:lnTo>
                                  <a:pt x="514060" y="1194190"/>
                                </a:lnTo>
                                <a:lnTo>
                                  <a:pt x="514121" y="1215427"/>
                                </a:lnTo>
                                <a:lnTo>
                                  <a:pt x="514178" y="1189597"/>
                                </a:lnTo>
                                <a:lnTo>
                                  <a:pt x="514235" y="1201366"/>
                                </a:lnTo>
                                <a:lnTo>
                                  <a:pt x="514291" y="1213130"/>
                                </a:lnTo>
                                <a:lnTo>
                                  <a:pt x="514348" y="1196781"/>
                                </a:lnTo>
                                <a:lnTo>
                                  <a:pt x="514405" y="1216285"/>
                                </a:lnTo>
                                <a:lnTo>
                                  <a:pt x="514465" y="1191618"/>
                                </a:lnTo>
                                <a:lnTo>
                                  <a:pt x="514522" y="1177841"/>
                                </a:lnTo>
                                <a:lnTo>
                                  <a:pt x="514579" y="1199928"/>
                                </a:lnTo>
                                <a:lnTo>
                                  <a:pt x="514635" y="1194489"/>
                                </a:lnTo>
                                <a:lnTo>
                                  <a:pt x="514692" y="1205096"/>
                                </a:lnTo>
                                <a:lnTo>
                                  <a:pt x="514749" y="1204808"/>
                                </a:lnTo>
                                <a:lnTo>
                                  <a:pt x="514805" y="1199641"/>
                                </a:lnTo>
                                <a:lnTo>
                                  <a:pt x="514866" y="1193615"/>
                                </a:lnTo>
                                <a:lnTo>
                                  <a:pt x="514923" y="1195336"/>
                                </a:lnTo>
                                <a:lnTo>
                                  <a:pt x="514980" y="1198782"/>
                                </a:lnTo>
                                <a:lnTo>
                                  <a:pt x="515036" y="1196781"/>
                                </a:lnTo>
                                <a:lnTo>
                                  <a:pt x="515097" y="1192764"/>
                                </a:lnTo>
                                <a:lnTo>
                                  <a:pt x="515154" y="1204233"/>
                                </a:lnTo>
                                <a:lnTo>
                                  <a:pt x="515210" y="1186451"/>
                                </a:lnTo>
                                <a:lnTo>
                                  <a:pt x="515267" y="1195911"/>
                                </a:lnTo>
                                <a:lnTo>
                                  <a:pt x="515324" y="1201078"/>
                                </a:lnTo>
                                <a:lnTo>
                                  <a:pt x="515381" y="1196211"/>
                                </a:lnTo>
                                <a:lnTo>
                                  <a:pt x="515437" y="1198207"/>
                                </a:lnTo>
                                <a:lnTo>
                                  <a:pt x="515498" y="1197357"/>
                                </a:lnTo>
                                <a:lnTo>
                                  <a:pt x="515555" y="1192469"/>
                                </a:lnTo>
                                <a:lnTo>
                                  <a:pt x="515611" y="1193914"/>
                                </a:lnTo>
                                <a:lnTo>
                                  <a:pt x="515668" y="1213130"/>
                                </a:lnTo>
                                <a:lnTo>
                                  <a:pt x="515725" y="1207392"/>
                                </a:lnTo>
                                <a:lnTo>
                                  <a:pt x="515781" y="1205383"/>
                                </a:lnTo>
                                <a:lnTo>
                                  <a:pt x="515842" y="1197932"/>
                                </a:lnTo>
                                <a:lnTo>
                                  <a:pt x="515899" y="1202225"/>
                                </a:lnTo>
                                <a:lnTo>
                                  <a:pt x="515956" y="1202512"/>
                                </a:lnTo>
                                <a:lnTo>
                                  <a:pt x="516012" y="1188747"/>
                                </a:lnTo>
                                <a:lnTo>
                                  <a:pt x="516073" y="1205096"/>
                                </a:lnTo>
                                <a:lnTo>
                                  <a:pt x="516130" y="1194765"/>
                                </a:lnTo>
                                <a:lnTo>
                                  <a:pt x="516186" y="1197632"/>
                                </a:lnTo>
                                <a:lnTo>
                                  <a:pt x="516243" y="1206817"/>
                                </a:lnTo>
                                <a:lnTo>
                                  <a:pt x="516300" y="1185876"/>
                                </a:lnTo>
                                <a:lnTo>
                                  <a:pt x="516356" y="1205671"/>
                                </a:lnTo>
                                <a:lnTo>
                                  <a:pt x="516413" y="1192764"/>
                                </a:lnTo>
                                <a:lnTo>
                                  <a:pt x="516474" y="1204808"/>
                                </a:lnTo>
                                <a:lnTo>
                                  <a:pt x="516531" y="1194190"/>
                                </a:lnTo>
                                <a:lnTo>
                                  <a:pt x="516587" y="1215139"/>
                                </a:lnTo>
                                <a:lnTo>
                                  <a:pt x="516644" y="1191043"/>
                                </a:lnTo>
                                <a:lnTo>
                                  <a:pt x="516701" y="1194190"/>
                                </a:lnTo>
                                <a:lnTo>
                                  <a:pt x="516758" y="1208826"/>
                                </a:lnTo>
                                <a:lnTo>
                                  <a:pt x="516818" y="1195060"/>
                                </a:lnTo>
                                <a:lnTo>
                                  <a:pt x="516875" y="1200216"/>
                                </a:lnTo>
                                <a:lnTo>
                                  <a:pt x="516932" y="1192764"/>
                                </a:lnTo>
                                <a:lnTo>
                                  <a:pt x="516988" y="1194489"/>
                                </a:lnTo>
                                <a:lnTo>
                                  <a:pt x="517045" y="1194190"/>
                                </a:lnTo>
                                <a:lnTo>
                                  <a:pt x="517106" y="1199641"/>
                                </a:lnTo>
                                <a:lnTo>
                                  <a:pt x="517162" y="1201649"/>
                                </a:lnTo>
                                <a:lnTo>
                                  <a:pt x="517219" y="1195635"/>
                                </a:lnTo>
                                <a:lnTo>
                                  <a:pt x="517276" y="1196486"/>
                                </a:lnTo>
                                <a:lnTo>
                                  <a:pt x="517333" y="1196781"/>
                                </a:lnTo>
                                <a:lnTo>
                                  <a:pt x="517389" y="1196781"/>
                                </a:lnTo>
                                <a:lnTo>
                                  <a:pt x="517446" y="1191318"/>
                                </a:lnTo>
                                <a:lnTo>
                                  <a:pt x="517507" y="1211409"/>
                                </a:lnTo>
                                <a:lnTo>
                                  <a:pt x="517563" y="1211697"/>
                                </a:lnTo>
                                <a:lnTo>
                                  <a:pt x="517620" y="1205096"/>
                                </a:lnTo>
                                <a:lnTo>
                                  <a:pt x="517677" y="1183859"/>
                                </a:lnTo>
                                <a:lnTo>
                                  <a:pt x="517734" y="1201937"/>
                                </a:lnTo>
                                <a:lnTo>
                                  <a:pt x="517794" y="1205096"/>
                                </a:lnTo>
                                <a:lnTo>
                                  <a:pt x="517851" y="1199641"/>
                                </a:lnTo>
                                <a:lnTo>
                                  <a:pt x="517908" y="1201649"/>
                                </a:lnTo>
                                <a:lnTo>
                                  <a:pt x="517964" y="1177545"/>
                                </a:lnTo>
                                <a:lnTo>
                                  <a:pt x="518021" y="1200791"/>
                                </a:lnTo>
                                <a:lnTo>
                                  <a:pt x="518078" y="1205954"/>
                                </a:lnTo>
                                <a:lnTo>
                                  <a:pt x="518139" y="1190173"/>
                                </a:lnTo>
                                <a:lnTo>
                                  <a:pt x="518195" y="1207392"/>
                                </a:lnTo>
                                <a:lnTo>
                                  <a:pt x="518252" y="1194190"/>
                                </a:lnTo>
                                <a:lnTo>
                                  <a:pt x="518308" y="1195635"/>
                                </a:lnTo>
                                <a:lnTo>
                                  <a:pt x="518365" y="1189897"/>
                                </a:lnTo>
                                <a:lnTo>
                                  <a:pt x="518422" y="1210263"/>
                                </a:lnTo>
                                <a:lnTo>
                                  <a:pt x="518479" y="1204808"/>
                                </a:lnTo>
                                <a:lnTo>
                                  <a:pt x="518539" y="1188176"/>
                                </a:lnTo>
                                <a:lnTo>
                                  <a:pt x="518596" y="1192764"/>
                                </a:lnTo>
                                <a:lnTo>
                                  <a:pt x="518653" y="1205671"/>
                                </a:lnTo>
                                <a:lnTo>
                                  <a:pt x="518714" y="1201078"/>
                                </a:lnTo>
                                <a:lnTo>
                                  <a:pt x="518770" y="1194190"/>
                                </a:lnTo>
                                <a:lnTo>
                                  <a:pt x="518827" y="1198507"/>
                                </a:lnTo>
                                <a:lnTo>
                                  <a:pt x="518884" y="1208826"/>
                                </a:lnTo>
                                <a:lnTo>
                                  <a:pt x="518940" y="1213418"/>
                                </a:lnTo>
                                <a:lnTo>
                                  <a:pt x="518997" y="1187876"/>
                                </a:lnTo>
                                <a:lnTo>
                                  <a:pt x="519054" y="1199641"/>
                                </a:lnTo>
                                <a:lnTo>
                                  <a:pt x="519114" y="1207680"/>
                                </a:lnTo>
                                <a:lnTo>
                                  <a:pt x="519171" y="1196486"/>
                                </a:lnTo>
                                <a:lnTo>
                                  <a:pt x="519228" y="1192193"/>
                                </a:lnTo>
                                <a:lnTo>
                                  <a:pt x="519285" y="1207392"/>
                                </a:lnTo>
                                <a:lnTo>
                                  <a:pt x="519341" y="1200503"/>
                                </a:lnTo>
                                <a:lnTo>
                                  <a:pt x="519398" y="1197632"/>
                                </a:lnTo>
                                <a:lnTo>
                                  <a:pt x="519455" y="1193339"/>
                                </a:lnTo>
                                <a:lnTo>
                                  <a:pt x="519515" y="1204521"/>
                                </a:lnTo>
                                <a:lnTo>
                                  <a:pt x="519572" y="1208251"/>
                                </a:lnTo>
                                <a:lnTo>
                                  <a:pt x="519629" y="1195336"/>
                                </a:lnTo>
                                <a:lnTo>
                                  <a:pt x="519685" y="1188747"/>
                                </a:lnTo>
                                <a:lnTo>
                                  <a:pt x="519746" y="1205671"/>
                                </a:lnTo>
                                <a:lnTo>
                                  <a:pt x="519803" y="1202225"/>
                                </a:lnTo>
                                <a:lnTo>
                                  <a:pt x="519860" y="1195336"/>
                                </a:lnTo>
                                <a:lnTo>
                                  <a:pt x="519916" y="1199928"/>
                                </a:lnTo>
                                <a:lnTo>
                                  <a:pt x="519973" y="1202512"/>
                                </a:lnTo>
                                <a:lnTo>
                                  <a:pt x="520030" y="1197357"/>
                                </a:lnTo>
                                <a:lnTo>
                                  <a:pt x="520086" y="1177841"/>
                                </a:lnTo>
                                <a:lnTo>
                                  <a:pt x="520147" y="1199641"/>
                                </a:lnTo>
                                <a:lnTo>
                                  <a:pt x="520204" y="1198207"/>
                                </a:lnTo>
                                <a:lnTo>
                                  <a:pt x="520261" y="1211697"/>
                                </a:lnTo>
                                <a:lnTo>
                                  <a:pt x="520317" y="1208538"/>
                                </a:lnTo>
                                <a:lnTo>
                                  <a:pt x="520374" y="1191043"/>
                                </a:lnTo>
                                <a:lnTo>
                                  <a:pt x="520435" y="1197357"/>
                                </a:lnTo>
                                <a:lnTo>
                                  <a:pt x="520492" y="1203946"/>
                                </a:lnTo>
                                <a:lnTo>
                                  <a:pt x="520548" y="1201366"/>
                                </a:lnTo>
                                <a:lnTo>
                                  <a:pt x="520605" y="1207680"/>
                                </a:lnTo>
                                <a:lnTo>
                                  <a:pt x="520661" y="1191318"/>
                                </a:lnTo>
                                <a:lnTo>
                                  <a:pt x="520722" y="1197057"/>
                                </a:lnTo>
                                <a:lnTo>
                                  <a:pt x="520779" y="1200503"/>
                                </a:lnTo>
                                <a:lnTo>
                                  <a:pt x="520836" y="1205383"/>
                                </a:lnTo>
                                <a:lnTo>
                                  <a:pt x="520892" y="1200791"/>
                                </a:lnTo>
                                <a:lnTo>
                                  <a:pt x="520949" y="1205096"/>
                                </a:lnTo>
                                <a:lnTo>
                                  <a:pt x="521006" y="1205383"/>
                                </a:lnTo>
                                <a:lnTo>
                                  <a:pt x="521062" y="1195635"/>
                                </a:lnTo>
                                <a:lnTo>
                                  <a:pt x="521123" y="1201937"/>
                                </a:lnTo>
                                <a:lnTo>
                                  <a:pt x="521180" y="1198207"/>
                                </a:lnTo>
                                <a:lnTo>
                                  <a:pt x="521237" y="1206242"/>
                                </a:lnTo>
                                <a:lnTo>
                                  <a:pt x="521293" y="1201649"/>
                                </a:lnTo>
                                <a:lnTo>
                                  <a:pt x="521350" y="1201937"/>
                                </a:lnTo>
                                <a:lnTo>
                                  <a:pt x="521411" y="1187025"/>
                                </a:lnTo>
                                <a:lnTo>
                                  <a:pt x="521467" y="1198507"/>
                                </a:lnTo>
                                <a:lnTo>
                                  <a:pt x="521524" y="1199641"/>
                                </a:lnTo>
                                <a:lnTo>
                                  <a:pt x="521581" y="1196211"/>
                                </a:lnTo>
                                <a:lnTo>
                                  <a:pt x="521638" y="1194765"/>
                                </a:lnTo>
                                <a:lnTo>
                                  <a:pt x="521694" y="1207963"/>
                                </a:lnTo>
                                <a:lnTo>
                                  <a:pt x="521755" y="1188176"/>
                                </a:lnTo>
                                <a:lnTo>
                                  <a:pt x="521812" y="1191318"/>
                                </a:lnTo>
                                <a:lnTo>
                                  <a:pt x="521868" y="1212555"/>
                                </a:lnTo>
                                <a:lnTo>
                                  <a:pt x="521925" y="1198207"/>
                                </a:lnTo>
                                <a:lnTo>
                                  <a:pt x="521982" y="1205096"/>
                                </a:lnTo>
                                <a:lnTo>
                                  <a:pt x="522038" y="1208251"/>
                                </a:lnTo>
                                <a:lnTo>
                                  <a:pt x="522095" y="1192469"/>
                                </a:lnTo>
                                <a:lnTo>
                                  <a:pt x="522156" y="1202225"/>
                                </a:lnTo>
                                <a:lnTo>
                                  <a:pt x="522213" y="1201078"/>
                                </a:lnTo>
                                <a:lnTo>
                                  <a:pt x="522269" y="1215139"/>
                                </a:lnTo>
                                <a:lnTo>
                                  <a:pt x="522326" y="1201078"/>
                                </a:lnTo>
                                <a:lnTo>
                                  <a:pt x="522387" y="1199357"/>
                                </a:lnTo>
                                <a:lnTo>
                                  <a:pt x="522443" y="1191318"/>
                                </a:lnTo>
                                <a:lnTo>
                                  <a:pt x="522500" y="1193615"/>
                                </a:lnTo>
                                <a:lnTo>
                                  <a:pt x="522557" y="1201649"/>
                                </a:lnTo>
                                <a:lnTo>
                                  <a:pt x="522613" y="1193339"/>
                                </a:lnTo>
                                <a:lnTo>
                                  <a:pt x="522670" y="1203087"/>
                                </a:lnTo>
                                <a:lnTo>
                                  <a:pt x="522727" y="1189897"/>
                                </a:lnTo>
                                <a:lnTo>
                                  <a:pt x="522787" y="1205671"/>
                                </a:lnTo>
                                <a:lnTo>
                                  <a:pt x="522844" y="1193044"/>
                                </a:lnTo>
                                <a:lnTo>
                                  <a:pt x="522901" y="1215139"/>
                                </a:lnTo>
                                <a:lnTo>
                                  <a:pt x="522958" y="1201366"/>
                                </a:lnTo>
                                <a:lnTo>
                                  <a:pt x="523014" y="1211697"/>
                                </a:lnTo>
                                <a:lnTo>
                                  <a:pt x="523071" y="1183859"/>
                                </a:lnTo>
                                <a:lnTo>
                                  <a:pt x="523132" y="1207680"/>
                                </a:lnTo>
                                <a:lnTo>
                                  <a:pt x="523189" y="1205096"/>
                                </a:lnTo>
                                <a:lnTo>
                                  <a:pt x="523245" y="1193044"/>
                                </a:lnTo>
                                <a:lnTo>
                                  <a:pt x="523302" y="1187301"/>
                                </a:lnTo>
                                <a:lnTo>
                                  <a:pt x="523363" y="1189597"/>
                                </a:lnTo>
                                <a:lnTo>
                                  <a:pt x="523419" y="1192193"/>
                                </a:lnTo>
                                <a:lnTo>
                                  <a:pt x="523476" y="1200503"/>
                                </a:lnTo>
                                <a:lnTo>
                                  <a:pt x="523533" y="1213706"/>
                                </a:lnTo>
                                <a:lnTo>
                                  <a:pt x="523589" y="1204521"/>
                                </a:lnTo>
                                <a:lnTo>
                                  <a:pt x="523646" y="1196486"/>
                                </a:lnTo>
                                <a:lnTo>
                                  <a:pt x="523703" y="1203087"/>
                                </a:lnTo>
                                <a:lnTo>
                                  <a:pt x="523764" y="1200791"/>
                                </a:lnTo>
                                <a:lnTo>
                                  <a:pt x="523820" y="1180712"/>
                                </a:lnTo>
                                <a:lnTo>
                                  <a:pt x="523877" y="1209113"/>
                                </a:lnTo>
                                <a:lnTo>
                                  <a:pt x="523934" y="1185580"/>
                                </a:lnTo>
                                <a:lnTo>
                                  <a:pt x="523990" y="1201078"/>
                                </a:lnTo>
                                <a:lnTo>
                                  <a:pt x="524047" y="1206529"/>
                                </a:lnTo>
                                <a:lnTo>
                                  <a:pt x="524108" y="1196211"/>
                                </a:lnTo>
                                <a:lnTo>
                                  <a:pt x="524165" y="1202800"/>
                                </a:lnTo>
                                <a:lnTo>
                                  <a:pt x="524221" y="1200216"/>
                                </a:lnTo>
                                <a:lnTo>
                                  <a:pt x="524278" y="1208538"/>
                                </a:lnTo>
                                <a:lnTo>
                                  <a:pt x="524335" y="1201649"/>
                                </a:lnTo>
                                <a:lnTo>
                                  <a:pt x="524395" y="1214281"/>
                                </a:lnTo>
                                <a:lnTo>
                                  <a:pt x="524452" y="1217723"/>
                                </a:lnTo>
                                <a:lnTo>
                                  <a:pt x="524509" y="1198507"/>
                                </a:lnTo>
                                <a:lnTo>
                                  <a:pt x="524565" y="1189022"/>
                                </a:lnTo>
                                <a:lnTo>
                                  <a:pt x="524622" y="1196781"/>
                                </a:lnTo>
                                <a:lnTo>
                                  <a:pt x="524679" y="1201649"/>
                                </a:lnTo>
                                <a:lnTo>
                                  <a:pt x="524735" y="1193044"/>
                                </a:lnTo>
                                <a:lnTo>
                                  <a:pt x="524796" y="1198507"/>
                                </a:lnTo>
                                <a:lnTo>
                                  <a:pt x="524853" y="1208538"/>
                                </a:lnTo>
                                <a:lnTo>
                                  <a:pt x="524910" y="1192193"/>
                                </a:lnTo>
                                <a:lnTo>
                                  <a:pt x="524966" y="1193615"/>
                                </a:lnTo>
                                <a:lnTo>
                                  <a:pt x="525023" y="1183859"/>
                                </a:lnTo>
                                <a:lnTo>
                                  <a:pt x="525084" y="1218869"/>
                                </a:lnTo>
                                <a:lnTo>
                                  <a:pt x="525140" y="1198782"/>
                                </a:lnTo>
                                <a:lnTo>
                                  <a:pt x="525197" y="1188451"/>
                                </a:lnTo>
                                <a:lnTo>
                                  <a:pt x="525254" y="1203946"/>
                                </a:lnTo>
                                <a:lnTo>
                                  <a:pt x="525311" y="1206817"/>
                                </a:lnTo>
                                <a:lnTo>
                                  <a:pt x="525367" y="1192764"/>
                                </a:lnTo>
                                <a:lnTo>
                                  <a:pt x="525428" y="1200503"/>
                                </a:lnTo>
                                <a:lnTo>
                                  <a:pt x="525485" y="1199357"/>
                                </a:lnTo>
                                <a:lnTo>
                                  <a:pt x="525542" y="1199082"/>
                                </a:lnTo>
                                <a:lnTo>
                                  <a:pt x="525598" y="1195911"/>
                                </a:lnTo>
                                <a:lnTo>
                                  <a:pt x="525655" y="1197057"/>
                                </a:lnTo>
                                <a:lnTo>
                                  <a:pt x="525712" y="1200791"/>
                                </a:lnTo>
                                <a:lnTo>
                                  <a:pt x="525768" y="1207392"/>
                                </a:lnTo>
                                <a:lnTo>
                                  <a:pt x="525829" y="1183008"/>
                                </a:lnTo>
                                <a:lnTo>
                                  <a:pt x="525886" y="1197057"/>
                                </a:lnTo>
                                <a:lnTo>
                                  <a:pt x="525942" y="1198782"/>
                                </a:lnTo>
                                <a:lnTo>
                                  <a:pt x="526003" y="1199641"/>
                                </a:lnTo>
                                <a:lnTo>
                                  <a:pt x="526060" y="1197057"/>
                                </a:lnTo>
                                <a:lnTo>
                                  <a:pt x="526116" y="1191618"/>
                                </a:lnTo>
                                <a:lnTo>
                                  <a:pt x="526173" y="1193044"/>
                                </a:lnTo>
                                <a:lnTo>
                                  <a:pt x="526230" y="1203087"/>
                                </a:lnTo>
                                <a:lnTo>
                                  <a:pt x="526287" y="1208251"/>
                                </a:lnTo>
                                <a:lnTo>
                                  <a:pt x="526343" y="1197932"/>
                                </a:lnTo>
                                <a:lnTo>
                                  <a:pt x="526404" y="1201937"/>
                                </a:lnTo>
                                <a:lnTo>
                                  <a:pt x="526461" y="1195911"/>
                                </a:lnTo>
                                <a:lnTo>
                                  <a:pt x="526518" y="1204808"/>
                                </a:lnTo>
                                <a:lnTo>
                                  <a:pt x="526574" y="1185580"/>
                                </a:lnTo>
                                <a:lnTo>
                                  <a:pt x="526631" y="1193914"/>
                                </a:lnTo>
                                <a:lnTo>
                                  <a:pt x="526688" y="1193914"/>
                                </a:lnTo>
                                <a:lnTo>
                                  <a:pt x="526744" y="1209113"/>
                                </a:lnTo>
                                <a:lnTo>
                                  <a:pt x="526805" y="1189897"/>
                                </a:lnTo>
                                <a:lnTo>
                                  <a:pt x="526862" y="1198782"/>
                                </a:lnTo>
                                <a:lnTo>
                                  <a:pt x="526918" y="1197632"/>
                                </a:lnTo>
                                <a:lnTo>
                                  <a:pt x="526975" y="1202225"/>
                                </a:lnTo>
                                <a:lnTo>
                                  <a:pt x="527036" y="1190173"/>
                                </a:lnTo>
                                <a:lnTo>
                                  <a:pt x="527093" y="1204521"/>
                                </a:lnTo>
                                <a:lnTo>
                                  <a:pt x="527149" y="1216860"/>
                                </a:lnTo>
                                <a:lnTo>
                                  <a:pt x="527206" y="1195635"/>
                                </a:lnTo>
                                <a:lnTo>
                                  <a:pt x="527263" y="1175545"/>
                                </a:lnTo>
                                <a:lnTo>
                                  <a:pt x="527319" y="1210263"/>
                                </a:lnTo>
                                <a:lnTo>
                                  <a:pt x="527376" y="1200791"/>
                                </a:lnTo>
                                <a:lnTo>
                                  <a:pt x="527437" y="1201366"/>
                                </a:lnTo>
                                <a:lnTo>
                                  <a:pt x="527493" y="1194190"/>
                                </a:lnTo>
                                <a:lnTo>
                                  <a:pt x="527550" y="1210263"/>
                                </a:lnTo>
                                <a:lnTo>
                                  <a:pt x="527607" y="1190173"/>
                                </a:lnTo>
                                <a:lnTo>
                                  <a:pt x="527664" y="1183008"/>
                                </a:lnTo>
                                <a:lnTo>
                                  <a:pt x="527724" y="1191043"/>
                                </a:lnTo>
                                <a:lnTo>
                                  <a:pt x="527781" y="1199357"/>
                                </a:lnTo>
                                <a:lnTo>
                                  <a:pt x="527838" y="1192469"/>
                                </a:lnTo>
                                <a:lnTo>
                                  <a:pt x="527895" y="1198782"/>
                                </a:lnTo>
                                <a:lnTo>
                                  <a:pt x="527951" y="1209401"/>
                                </a:lnTo>
                                <a:lnTo>
                                  <a:pt x="528012" y="1192764"/>
                                </a:lnTo>
                                <a:lnTo>
                                  <a:pt x="528069" y="1200216"/>
                                </a:lnTo>
                                <a:lnTo>
                                  <a:pt x="528125" y="1196486"/>
                                </a:lnTo>
                                <a:lnTo>
                                  <a:pt x="528182" y="1210834"/>
                                </a:lnTo>
                                <a:lnTo>
                                  <a:pt x="528239" y="1195060"/>
                                </a:lnTo>
                                <a:lnTo>
                                  <a:pt x="528295" y="1199641"/>
                                </a:lnTo>
                                <a:lnTo>
                                  <a:pt x="528352" y="1200791"/>
                                </a:lnTo>
                                <a:lnTo>
                                  <a:pt x="528413" y="1204521"/>
                                </a:lnTo>
                                <a:lnTo>
                                  <a:pt x="528469" y="1205671"/>
                                </a:lnTo>
                                <a:lnTo>
                                  <a:pt x="528526" y="1206817"/>
                                </a:lnTo>
                                <a:lnTo>
                                  <a:pt x="528583" y="1191893"/>
                                </a:lnTo>
                                <a:lnTo>
                                  <a:pt x="528639" y="1202225"/>
                                </a:lnTo>
                                <a:lnTo>
                                  <a:pt x="528700" y="1203374"/>
                                </a:lnTo>
                                <a:lnTo>
                                  <a:pt x="528757" y="1203946"/>
                                </a:lnTo>
                                <a:lnTo>
                                  <a:pt x="528814" y="1196211"/>
                                </a:lnTo>
                                <a:lnTo>
                                  <a:pt x="528870" y="1209972"/>
                                </a:lnTo>
                                <a:lnTo>
                                  <a:pt x="528927" y="1201366"/>
                                </a:lnTo>
                                <a:lnTo>
                                  <a:pt x="528984" y="1201078"/>
                                </a:lnTo>
                                <a:lnTo>
                                  <a:pt x="529044" y="1181563"/>
                                </a:lnTo>
                                <a:lnTo>
                                  <a:pt x="529101" y="1206817"/>
                                </a:lnTo>
                                <a:lnTo>
                                  <a:pt x="529158" y="1194765"/>
                                </a:lnTo>
                                <a:lnTo>
                                  <a:pt x="529215" y="1192469"/>
                                </a:lnTo>
                                <a:lnTo>
                                  <a:pt x="529271" y="1192764"/>
                                </a:lnTo>
                                <a:lnTo>
                                  <a:pt x="529328" y="1197357"/>
                                </a:lnTo>
                                <a:lnTo>
                                  <a:pt x="529385" y="1190173"/>
                                </a:lnTo>
                                <a:lnTo>
                                  <a:pt x="529445" y="1202512"/>
                                </a:lnTo>
                                <a:lnTo>
                                  <a:pt x="529502" y="1200791"/>
                                </a:lnTo>
                                <a:lnTo>
                                  <a:pt x="529559" y="1205096"/>
                                </a:lnTo>
                                <a:lnTo>
                                  <a:pt x="529616" y="1201366"/>
                                </a:lnTo>
                                <a:lnTo>
                                  <a:pt x="529676" y="1204521"/>
                                </a:lnTo>
                                <a:lnTo>
                                  <a:pt x="529733" y="1195911"/>
                                </a:lnTo>
                                <a:lnTo>
                                  <a:pt x="529790" y="1199641"/>
                                </a:lnTo>
                                <a:lnTo>
                                  <a:pt x="529846" y="1199357"/>
                                </a:lnTo>
                                <a:lnTo>
                                  <a:pt x="529903" y="1205671"/>
                                </a:lnTo>
                                <a:lnTo>
                                  <a:pt x="529960" y="1205096"/>
                                </a:lnTo>
                                <a:lnTo>
                                  <a:pt x="530017" y="1209401"/>
                                </a:lnTo>
                                <a:lnTo>
                                  <a:pt x="530077" y="1201366"/>
                                </a:lnTo>
                                <a:lnTo>
                                  <a:pt x="530134" y="1194765"/>
                                </a:lnTo>
                                <a:lnTo>
                                  <a:pt x="530191" y="1200503"/>
                                </a:lnTo>
                                <a:lnTo>
                                  <a:pt x="530247" y="1199928"/>
                                </a:lnTo>
                                <a:lnTo>
                                  <a:pt x="530304" y="1209972"/>
                                </a:lnTo>
                                <a:lnTo>
                                  <a:pt x="530361" y="1195635"/>
                                </a:lnTo>
                                <a:lnTo>
                                  <a:pt x="530422" y="1189897"/>
                                </a:lnTo>
                                <a:lnTo>
                                  <a:pt x="530478" y="1204521"/>
                                </a:lnTo>
                                <a:lnTo>
                                  <a:pt x="530535" y="1203946"/>
                                </a:lnTo>
                                <a:lnTo>
                                  <a:pt x="530591" y="1184430"/>
                                </a:lnTo>
                                <a:lnTo>
                                  <a:pt x="530652" y="1203946"/>
                                </a:lnTo>
                                <a:lnTo>
                                  <a:pt x="530709" y="1200791"/>
                                </a:lnTo>
                                <a:lnTo>
                                  <a:pt x="530766" y="1205096"/>
                                </a:lnTo>
                                <a:lnTo>
                                  <a:pt x="530822" y="1190468"/>
                                </a:lnTo>
                                <a:lnTo>
                                  <a:pt x="530879" y="1191893"/>
                                </a:lnTo>
                                <a:lnTo>
                                  <a:pt x="530936" y="1203374"/>
                                </a:lnTo>
                                <a:lnTo>
                                  <a:pt x="530992" y="1203374"/>
                                </a:lnTo>
                                <a:lnTo>
                                  <a:pt x="531053" y="1203087"/>
                                </a:lnTo>
                                <a:lnTo>
                                  <a:pt x="531110" y="1202512"/>
                                </a:lnTo>
                                <a:lnTo>
                                  <a:pt x="531166" y="1201078"/>
                                </a:lnTo>
                                <a:lnTo>
                                  <a:pt x="531223" y="1205671"/>
                                </a:lnTo>
                                <a:lnTo>
                                  <a:pt x="531280" y="1201937"/>
                                </a:lnTo>
                                <a:lnTo>
                                  <a:pt x="531337" y="1197057"/>
                                </a:lnTo>
                                <a:lnTo>
                                  <a:pt x="531397" y="1204233"/>
                                </a:lnTo>
                                <a:lnTo>
                                  <a:pt x="531454" y="1205096"/>
                                </a:lnTo>
                                <a:lnTo>
                                  <a:pt x="531511" y="1204233"/>
                                </a:lnTo>
                                <a:lnTo>
                                  <a:pt x="531568" y="1207963"/>
                                </a:lnTo>
                                <a:lnTo>
                                  <a:pt x="531624" y="1186451"/>
                                </a:lnTo>
                                <a:lnTo>
                                  <a:pt x="531685" y="1197057"/>
                                </a:lnTo>
                                <a:lnTo>
                                  <a:pt x="531742" y="1214564"/>
                                </a:lnTo>
                                <a:lnTo>
                                  <a:pt x="531798" y="1193339"/>
                                </a:lnTo>
                                <a:lnTo>
                                  <a:pt x="531855" y="1181563"/>
                                </a:lnTo>
                                <a:lnTo>
                                  <a:pt x="531912" y="1218298"/>
                                </a:lnTo>
                                <a:lnTo>
                                  <a:pt x="531969" y="1180712"/>
                                </a:lnTo>
                                <a:lnTo>
                                  <a:pt x="532025" y="1212843"/>
                                </a:lnTo>
                                <a:lnTo>
                                  <a:pt x="532086" y="1189322"/>
                                </a:lnTo>
                                <a:lnTo>
                                  <a:pt x="532143" y="1203374"/>
                                </a:lnTo>
                                <a:lnTo>
                                  <a:pt x="532199" y="1198507"/>
                                </a:lnTo>
                                <a:lnTo>
                                  <a:pt x="532256" y="1208538"/>
                                </a:lnTo>
                                <a:lnTo>
                                  <a:pt x="532313" y="1222316"/>
                                </a:lnTo>
                                <a:lnTo>
                                  <a:pt x="532373" y="1199082"/>
                                </a:lnTo>
                                <a:lnTo>
                                  <a:pt x="532430" y="1204521"/>
                                </a:lnTo>
                                <a:lnTo>
                                  <a:pt x="532487" y="1197932"/>
                                </a:lnTo>
                                <a:lnTo>
                                  <a:pt x="532543" y="1198507"/>
                                </a:lnTo>
                                <a:lnTo>
                                  <a:pt x="532600" y="1199641"/>
                                </a:lnTo>
                                <a:lnTo>
                                  <a:pt x="532657" y="1209401"/>
                                </a:lnTo>
                                <a:lnTo>
                                  <a:pt x="532718" y="1194489"/>
                                </a:lnTo>
                                <a:lnTo>
                                  <a:pt x="532774" y="1206242"/>
                                </a:lnTo>
                                <a:lnTo>
                                  <a:pt x="532831" y="1197057"/>
                                </a:lnTo>
                                <a:lnTo>
                                  <a:pt x="532888" y="1196486"/>
                                </a:lnTo>
                                <a:lnTo>
                                  <a:pt x="532944" y="1208251"/>
                                </a:lnTo>
                                <a:lnTo>
                                  <a:pt x="533001" y="1194489"/>
                                </a:lnTo>
                                <a:lnTo>
                                  <a:pt x="533058" y="1204808"/>
                                </a:lnTo>
                                <a:lnTo>
                                  <a:pt x="533119" y="1197357"/>
                                </a:lnTo>
                                <a:lnTo>
                                  <a:pt x="533175" y="1208538"/>
                                </a:lnTo>
                                <a:lnTo>
                                  <a:pt x="533232" y="1193914"/>
                                </a:lnTo>
                                <a:lnTo>
                                  <a:pt x="533293" y="1199928"/>
                                </a:lnTo>
                                <a:lnTo>
                                  <a:pt x="533349" y="1202800"/>
                                </a:lnTo>
                                <a:lnTo>
                                  <a:pt x="533406" y="1203374"/>
                                </a:lnTo>
                                <a:lnTo>
                                  <a:pt x="533463" y="1195635"/>
                                </a:lnTo>
                                <a:lnTo>
                                  <a:pt x="533519" y="1196781"/>
                                </a:lnTo>
                                <a:lnTo>
                                  <a:pt x="533576" y="1202225"/>
                                </a:lnTo>
                                <a:lnTo>
                                  <a:pt x="533633" y="1200791"/>
                                </a:lnTo>
                                <a:lnTo>
                                  <a:pt x="533694" y="1199082"/>
                                </a:lnTo>
                                <a:lnTo>
                                  <a:pt x="533750" y="1198207"/>
                                </a:lnTo>
                                <a:lnTo>
                                  <a:pt x="533807" y="1188451"/>
                                </a:lnTo>
                                <a:lnTo>
                                  <a:pt x="533864" y="1195911"/>
                                </a:lnTo>
                                <a:lnTo>
                                  <a:pt x="533921" y="1195060"/>
                                </a:lnTo>
                                <a:lnTo>
                                  <a:pt x="533977" y="1192469"/>
                                </a:lnTo>
                                <a:lnTo>
                                  <a:pt x="534034" y="1207392"/>
                                </a:lnTo>
                                <a:lnTo>
                                  <a:pt x="534095" y="1194765"/>
                                </a:lnTo>
                                <a:lnTo>
                                  <a:pt x="534151" y="1202800"/>
                                </a:lnTo>
                                <a:lnTo>
                                  <a:pt x="534208" y="1195060"/>
                                </a:lnTo>
                                <a:lnTo>
                                  <a:pt x="534265" y="1197357"/>
                                </a:lnTo>
                                <a:lnTo>
                                  <a:pt x="534325" y="1205671"/>
                                </a:lnTo>
                                <a:lnTo>
                                  <a:pt x="534382" y="1199641"/>
                                </a:lnTo>
                                <a:lnTo>
                                  <a:pt x="534439" y="1194765"/>
                                </a:lnTo>
                                <a:lnTo>
                                  <a:pt x="534496" y="1199928"/>
                                </a:lnTo>
                                <a:lnTo>
                                  <a:pt x="534552" y="1209401"/>
                                </a:lnTo>
                                <a:lnTo>
                                  <a:pt x="534609" y="1199357"/>
                                </a:lnTo>
                                <a:lnTo>
                                  <a:pt x="534666" y="1207104"/>
                                </a:lnTo>
                                <a:lnTo>
                                  <a:pt x="534726" y="1195060"/>
                                </a:lnTo>
                                <a:lnTo>
                                  <a:pt x="534783" y="1203946"/>
                                </a:lnTo>
                                <a:lnTo>
                                  <a:pt x="534840" y="1187601"/>
                                </a:lnTo>
                                <a:lnTo>
                                  <a:pt x="534896" y="1206529"/>
                                </a:lnTo>
                                <a:lnTo>
                                  <a:pt x="534953" y="1204521"/>
                                </a:lnTo>
                                <a:lnTo>
                                  <a:pt x="535014" y="1197057"/>
                                </a:lnTo>
                                <a:lnTo>
                                  <a:pt x="535070" y="1205096"/>
                                </a:lnTo>
                                <a:lnTo>
                                  <a:pt x="535127" y="1203658"/>
                                </a:lnTo>
                                <a:lnTo>
                                  <a:pt x="535184" y="1208251"/>
                                </a:lnTo>
                                <a:lnTo>
                                  <a:pt x="535241" y="1202800"/>
                                </a:lnTo>
                                <a:lnTo>
                                  <a:pt x="535301" y="1200791"/>
                                </a:lnTo>
                                <a:lnTo>
                                  <a:pt x="535358" y="1192764"/>
                                </a:lnTo>
                                <a:lnTo>
                                  <a:pt x="535415" y="1197057"/>
                                </a:lnTo>
                                <a:lnTo>
                                  <a:pt x="535472" y="1202225"/>
                                </a:lnTo>
                                <a:lnTo>
                                  <a:pt x="535528" y="1188451"/>
                                </a:lnTo>
                                <a:lnTo>
                                  <a:pt x="535585" y="1201366"/>
                                </a:lnTo>
                                <a:lnTo>
                                  <a:pt x="535642" y="1205383"/>
                                </a:lnTo>
                                <a:lnTo>
                                  <a:pt x="535702" y="1194489"/>
                                </a:lnTo>
                                <a:lnTo>
                                  <a:pt x="535759" y="1199641"/>
                                </a:lnTo>
                                <a:lnTo>
                                  <a:pt x="535816" y="1192469"/>
                                </a:lnTo>
                                <a:lnTo>
                                  <a:pt x="535872" y="1194765"/>
                                </a:lnTo>
                                <a:lnTo>
                                  <a:pt x="535929" y="1206242"/>
                                </a:lnTo>
                                <a:lnTo>
                                  <a:pt x="535990" y="1209972"/>
                                </a:lnTo>
                                <a:lnTo>
                                  <a:pt x="536047" y="1193615"/>
                                </a:lnTo>
                                <a:lnTo>
                                  <a:pt x="536103" y="1207680"/>
                                </a:lnTo>
                                <a:lnTo>
                                  <a:pt x="536160" y="1202225"/>
                                </a:lnTo>
                                <a:lnTo>
                                  <a:pt x="536217" y="1189897"/>
                                </a:lnTo>
                                <a:lnTo>
                                  <a:pt x="536273" y="1198782"/>
                                </a:lnTo>
                                <a:lnTo>
                                  <a:pt x="536334" y="1183284"/>
                                </a:lnTo>
                                <a:lnTo>
                                  <a:pt x="536391" y="1193044"/>
                                </a:lnTo>
                                <a:lnTo>
                                  <a:pt x="536448" y="1200503"/>
                                </a:lnTo>
                                <a:lnTo>
                                  <a:pt x="536504" y="1196211"/>
                                </a:lnTo>
                                <a:lnTo>
                                  <a:pt x="536561" y="1191043"/>
                                </a:lnTo>
                                <a:lnTo>
                                  <a:pt x="536618" y="1201078"/>
                                </a:lnTo>
                                <a:lnTo>
                                  <a:pt x="536674" y="1197932"/>
                                </a:lnTo>
                                <a:lnTo>
                                  <a:pt x="536735" y="1193914"/>
                                </a:lnTo>
                                <a:lnTo>
                                  <a:pt x="536792" y="1198507"/>
                                </a:lnTo>
                                <a:lnTo>
                                  <a:pt x="536848" y="1209688"/>
                                </a:lnTo>
                                <a:lnTo>
                                  <a:pt x="536905" y="1183008"/>
                                </a:lnTo>
                                <a:lnTo>
                                  <a:pt x="536966" y="1197932"/>
                                </a:lnTo>
                                <a:lnTo>
                                  <a:pt x="537023" y="1191318"/>
                                </a:lnTo>
                                <a:lnTo>
                                  <a:pt x="537079" y="1213130"/>
                                </a:lnTo>
                                <a:lnTo>
                                  <a:pt x="537136" y="1195336"/>
                                </a:lnTo>
                                <a:lnTo>
                                  <a:pt x="537193" y="1204521"/>
                                </a:lnTo>
                                <a:lnTo>
                                  <a:pt x="537249" y="1200503"/>
                                </a:lnTo>
                                <a:lnTo>
                                  <a:pt x="537306" y="1194489"/>
                                </a:lnTo>
                                <a:lnTo>
                                  <a:pt x="537367" y="1207963"/>
                                </a:lnTo>
                                <a:lnTo>
                                  <a:pt x="537423" y="1200216"/>
                                </a:lnTo>
                                <a:lnTo>
                                  <a:pt x="537480" y="1197932"/>
                                </a:lnTo>
                                <a:lnTo>
                                  <a:pt x="537537" y="1195336"/>
                                </a:lnTo>
                                <a:lnTo>
                                  <a:pt x="537594" y="1199928"/>
                                </a:lnTo>
                                <a:lnTo>
                                  <a:pt x="537650" y="1207392"/>
                                </a:lnTo>
                                <a:lnTo>
                                  <a:pt x="537711" y="1218298"/>
                                </a:lnTo>
                                <a:lnTo>
                                  <a:pt x="537768" y="1195060"/>
                                </a:lnTo>
                                <a:lnTo>
                                  <a:pt x="537825" y="1207104"/>
                                </a:lnTo>
                                <a:lnTo>
                                  <a:pt x="537881" y="1191618"/>
                                </a:lnTo>
                                <a:lnTo>
                                  <a:pt x="537942" y="1200791"/>
                                </a:lnTo>
                                <a:lnTo>
                                  <a:pt x="537999" y="1192469"/>
                                </a:lnTo>
                                <a:lnTo>
                                  <a:pt x="538055" y="1183583"/>
                                </a:lnTo>
                                <a:lnTo>
                                  <a:pt x="538112" y="1193044"/>
                                </a:lnTo>
                                <a:lnTo>
                                  <a:pt x="538169" y="1203658"/>
                                </a:lnTo>
                                <a:lnTo>
                                  <a:pt x="538225" y="1195336"/>
                                </a:lnTo>
                                <a:lnTo>
                                  <a:pt x="538282" y="1199082"/>
                                </a:lnTo>
                                <a:lnTo>
                                  <a:pt x="538343" y="1199357"/>
                                </a:lnTo>
                                <a:lnTo>
                                  <a:pt x="538400" y="1209401"/>
                                </a:lnTo>
                                <a:lnTo>
                                  <a:pt x="538456" y="1192764"/>
                                </a:lnTo>
                                <a:lnTo>
                                  <a:pt x="538513" y="1197357"/>
                                </a:lnTo>
                                <a:lnTo>
                                  <a:pt x="538569" y="1205954"/>
                                </a:lnTo>
                                <a:lnTo>
                                  <a:pt x="538626" y="1180712"/>
                                </a:lnTo>
                                <a:lnTo>
                                  <a:pt x="538687" y="1210263"/>
                                </a:lnTo>
                                <a:lnTo>
                                  <a:pt x="538744" y="1188176"/>
                                </a:lnTo>
                                <a:lnTo>
                                  <a:pt x="538800" y="1197932"/>
                                </a:lnTo>
                                <a:lnTo>
                                  <a:pt x="538857" y="1195336"/>
                                </a:lnTo>
                                <a:lnTo>
                                  <a:pt x="538914" y="1193615"/>
                                </a:lnTo>
                                <a:lnTo>
                                  <a:pt x="538974" y="1217435"/>
                                </a:lnTo>
                                <a:lnTo>
                                  <a:pt x="539031" y="1191893"/>
                                </a:lnTo>
                                <a:lnTo>
                                  <a:pt x="539088" y="1199082"/>
                                </a:lnTo>
                                <a:lnTo>
                                  <a:pt x="539145" y="1191043"/>
                                </a:lnTo>
                                <a:lnTo>
                                  <a:pt x="539201" y="1203658"/>
                                </a:lnTo>
                                <a:lnTo>
                                  <a:pt x="539258" y="1191043"/>
                                </a:lnTo>
                                <a:lnTo>
                                  <a:pt x="539315" y="1210834"/>
                                </a:lnTo>
                                <a:lnTo>
                                  <a:pt x="539375" y="1201649"/>
                                </a:lnTo>
                                <a:lnTo>
                                  <a:pt x="539432" y="1201649"/>
                                </a:lnTo>
                                <a:lnTo>
                                  <a:pt x="539489" y="1191043"/>
                                </a:lnTo>
                                <a:lnTo>
                                  <a:pt x="539546" y="1193615"/>
                                </a:lnTo>
                                <a:lnTo>
                                  <a:pt x="539602" y="1200503"/>
                                </a:lnTo>
                                <a:lnTo>
                                  <a:pt x="539663" y="1205671"/>
                                </a:lnTo>
                                <a:lnTo>
                                  <a:pt x="539720" y="1198207"/>
                                </a:lnTo>
                                <a:lnTo>
                                  <a:pt x="539776" y="1198782"/>
                                </a:lnTo>
                                <a:lnTo>
                                  <a:pt x="539833" y="1193044"/>
                                </a:lnTo>
                                <a:lnTo>
                                  <a:pt x="539890" y="1194765"/>
                                </a:lnTo>
                                <a:lnTo>
                                  <a:pt x="539947" y="1197057"/>
                                </a:lnTo>
                                <a:lnTo>
                                  <a:pt x="540007" y="1195336"/>
                                </a:lnTo>
                                <a:lnTo>
                                  <a:pt x="540064" y="1210547"/>
                                </a:lnTo>
                                <a:lnTo>
                                  <a:pt x="540121" y="1203374"/>
                                </a:lnTo>
                                <a:lnTo>
                                  <a:pt x="540177" y="1188451"/>
                                </a:lnTo>
                                <a:lnTo>
                                  <a:pt x="540234" y="1194489"/>
                                </a:lnTo>
                                <a:lnTo>
                                  <a:pt x="540291" y="1208251"/>
                                </a:lnTo>
                                <a:lnTo>
                                  <a:pt x="540347" y="1207680"/>
                                </a:lnTo>
                                <a:lnTo>
                                  <a:pt x="540408" y="1196211"/>
                                </a:lnTo>
                                <a:lnTo>
                                  <a:pt x="540465" y="1205671"/>
                                </a:lnTo>
                                <a:lnTo>
                                  <a:pt x="540522" y="1195060"/>
                                </a:lnTo>
                                <a:lnTo>
                                  <a:pt x="540582" y="1199082"/>
                                </a:lnTo>
                                <a:lnTo>
                                  <a:pt x="540639" y="1209113"/>
                                </a:lnTo>
                                <a:lnTo>
                                  <a:pt x="540696" y="1197357"/>
                                </a:lnTo>
                                <a:lnTo>
                                  <a:pt x="540752" y="1211409"/>
                                </a:lnTo>
                                <a:lnTo>
                                  <a:pt x="540809" y="1192764"/>
                                </a:lnTo>
                                <a:lnTo>
                                  <a:pt x="540866" y="1200791"/>
                                </a:lnTo>
                                <a:lnTo>
                                  <a:pt x="540922" y="1198207"/>
                                </a:lnTo>
                                <a:lnTo>
                                  <a:pt x="540983" y="1186726"/>
                                </a:lnTo>
                                <a:lnTo>
                                  <a:pt x="541040" y="1206817"/>
                                </a:lnTo>
                                <a:lnTo>
                                  <a:pt x="541097" y="1198507"/>
                                </a:lnTo>
                                <a:lnTo>
                                  <a:pt x="541153" y="1205096"/>
                                </a:lnTo>
                                <a:lnTo>
                                  <a:pt x="541210" y="1202512"/>
                                </a:lnTo>
                                <a:lnTo>
                                  <a:pt x="541267" y="1192193"/>
                                </a:lnTo>
                                <a:lnTo>
                                  <a:pt x="541323" y="1208538"/>
                                </a:lnTo>
                                <a:lnTo>
                                  <a:pt x="541384" y="1211409"/>
                                </a:lnTo>
                                <a:lnTo>
                                  <a:pt x="541441" y="1202800"/>
                                </a:lnTo>
                                <a:lnTo>
                                  <a:pt x="541498" y="1198207"/>
                                </a:lnTo>
                                <a:lnTo>
                                  <a:pt x="541554" y="1207392"/>
                                </a:lnTo>
                                <a:lnTo>
                                  <a:pt x="541615" y="1201937"/>
                                </a:lnTo>
                                <a:lnTo>
                                  <a:pt x="541672" y="1202512"/>
                                </a:lnTo>
                                <a:lnTo>
                                  <a:pt x="541728" y="1185305"/>
                                </a:lnTo>
                                <a:lnTo>
                                  <a:pt x="541785" y="1205954"/>
                                </a:lnTo>
                                <a:lnTo>
                                  <a:pt x="541842" y="1191893"/>
                                </a:lnTo>
                                <a:lnTo>
                                  <a:pt x="541898" y="1185580"/>
                                </a:lnTo>
                                <a:lnTo>
                                  <a:pt x="541955" y="1207104"/>
                                </a:lnTo>
                                <a:lnTo>
                                  <a:pt x="542016" y="1199357"/>
                                </a:lnTo>
                                <a:lnTo>
                                  <a:pt x="542073" y="1186155"/>
                                </a:lnTo>
                                <a:lnTo>
                                  <a:pt x="542129" y="1202225"/>
                                </a:lnTo>
                                <a:lnTo>
                                  <a:pt x="542186" y="1205671"/>
                                </a:lnTo>
                                <a:lnTo>
                                  <a:pt x="542243" y="1191893"/>
                                </a:lnTo>
                                <a:lnTo>
                                  <a:pt x="542303" y="1205671"/>
                                </a:lnTo>
                                <a:lnTo>
                                  <a:pt x="542360" y="1192764"/>
                                </a:lnTo>
                                <a:lnTo>
                                  <a:pt x="542417" y="1197357"/>
                                </a:lnTo>
                                <a:lnTo>
                                  <a:pt x="542474" y="1203087"/>
                                </a:lnTo>
                                <a:lnTo>
                                  <a:pt x="542530" y="1203946"/>
                                </a:lnTo>
                                <a:lnTo>
                                  <a:pt x="542591" y="1205671"/>
                                </a:lnTo>
                                <a:lnTo>
                                  <a:pt x="542648" y="1189597"/>
                                </a:lnTo>
                                <a:lnTo>
                                  <a:pt x="542705" y="1210834"/>
                                </a:lnTo>
                                <a:lnTo>
                                  <a:pt x="542761" y="1203374"/>
                                </a:lnTo>
                                <a:lnTo>
                                  <a:pt x="542818" y="1209113"/>
                                </a:lnTo>
                                <a:lnTo>
                                  <a:pt x="542875" y="1190173"/>
                                </a:lnTo>
                                <a:lnTo>
                                  <a:pt x="542931" y="1191043"/>
                                </a:lnTo>
                                <a:lnTo>
                                  <a:pt x="542992" y="1193044"/>
                                </a:lnTo>
                                <a:lnTo>
                                  <a:pt x="543049" y="1199082"/>
                                </a:lnTo>
                                <a:lnTo>
                                  <a:pt x="543105" y="1203946"/>
                                </a:lnTo>
                                <a:lnTo>
                                  <a:pt x="543162" y="1175249"/>
                                </a:lnTo>
                                <a:lnTo>
                                  <a:pt x="543219" y="1198782"/>
                                </a:lnTo>
                                <a:lnTo>
                                  <a:pt x="543279" y="1202512"/>
                                </a:lnTo>
                                <a:lnTo>
                                  <a:pt x="543336" y="1205671"/>
                                </a:lnTo>
                                <a:lnTo>
                                  <a:pt x="543393" y="1202512"/>
                                </a:lnTo>
                                <a:lnTo>
                                  <a:pt x="543449" y="1199928"/>
                                </a:lnTo>
                                <a:lnTo>
                                  <a:pt x="543506" y="1195336"/>
                                </a:lnTo>
                                <a:lnTo>
                                  <a:pt x="543563" y="1198782"/>
                                </a:lnTo>
                                <a:lnTo>
                                  <a:pt x="543624" y="1203658"/>
                                </a:lnTo>
                                <a:lnTo>
                                  <a:pt x="543680" y="1204521"/>
                                </a:lnTo>
                                <a:lnTo>
                                  <a:pt x="543737" y="1202512"/>
                                </a:lnTo>
                                <a:lnTo>
                                  <a:pt x="543794" y="1205096"/>
                                </a:lnTo>
                                <a:lnTo>
                                  <a:pt x="543851" y="1195060"/>
                                </a:lnTo>
                                <a:lnTo>
                                  <a:pt x="543907" y="1197932"/>
                                </a:lnTo>
                                <a:lnTo>
                                  <a:pt x="543964" y="1193044"/>
                                </a:lnTo>
                                <a:lnTo>
                                  <a:pt x="544025" y="1195060"/>
                                </a:lnTo>
                                <a:lnTo>
                                  <a:pt x="544081" y="1198507"/>
                                </a:lnTo>
                                <a:lnTo>
                                  <a:pt x="544138" y="1210834"/>
                                </a:lnTo>
                                <a:lnTo>
                                  <a:pt x="544195" y="1193914"/>
                                </a:lnTo>
                                <a:lnTo>
                                  <a:pt x="544256" y="1193914"/>
                                </a:lnTo>
                                <a:lnTo>
                                  <a:pt x="544312" y="1201649"/>
                                </a:lnTo>
                                <a:lnTo>
                                  <a:pt x="544369" y="1210834"/>
                                </a:lnTo>
                                <a:lnTo>
                                  <a:pt x="544426" y="1205383"/>
                                </a:lnTo>
                                <a:lnTo>
                                  <a:pt x="544482" y="1203374"/>
                                </a:lnTo>
                                <a:lnTo>
                                  <a:pt x="544539" y="1209401"/>
                                </a:lnTo>
                                <a:lnTo>
                                  <a:pt x="544596" y="1195060"/>
                                </a:lnTo>
                                <a:lnTo>
                                  <a:pt x="544656" y="1192764"/>
                                </a:lnTo>
                                <a:lnTo>
                                  <a:pt x="544713" y="1204808"/>
                                </a:lnTo>
                                <a:lnTo>
                                  <a:pt x="544770" y="1197632"/>
                                </a:lnTo>
                                <a:lnTo>
                                  <a:pt x="544826" y="1197057"/>
                                </a:lnTo>
                                <a:lnTo>
                                  <a:pt x="544883" y="1189022"/>
                                </a:lnTo>
                                <a:lnTo>
                                  <a:pt x="544940" y="1198507"/>
                                </a:lnTo>
                                <a:lnTo>
                                  <a:pt x="545001" y="1192764"/>
                                </a:lnTo>
                                <a:lnTo>
                                  <a:pt x="545057" y="1200503"/>
                                </a:lnTo>
                                <a:lnTo>
                                  <a:pt x="545114" y="1188451"/>
                                </a:lnTo>
                                <a:lnTo>
                                  <a:pt x="545171" y="1196781"/>
                                </a:lnTo>
                                <a:lnTo>
                                  <a:pt x="545231" y="1191318"/>
                                </a:lnTo>
                                <a:lnTo>
                                  <a:pt x="545288" y="1200216"/>
                                </a:lnTo>
                                <a:lnTo>
                                  <a:pt x="545345" y="1194765"/>
                                </a:lnTo>
                                <a:lnTo>
                                  <a:pt x="545402" y="1202800"/>
                                </a:lnTo>
                                <a:lnTo>
                                  <a:pt x="545458" y="1215714"/>
                                </a:lnTo>
                                <a:lnTo>
                                  <a:pt x="545515" y="1201078"/>
                                </a:lnTo>
                                <a:lnTo>
                                  <a:pt x="545572" y="1200503"/>
                                </a:lnTo>
                                <a:lnTo>
                                  <a:pt x="545632" y="1188451"/>
                                </a:lnTo>
                                <a:lnTo>
                                  <a:pt x="545689" y="1203658"/>
                                </a:lnTo>
                                <a:lnTo>
                                  <a:pt x="545746" y="1193044"/>
                                </a:lnTo>
                                <a:lnTo>
                                  <a:pt x="545802" y="1190173"/>
                                </a:lnTo>
                                <a:lnTo>
                                  <a:pt x="545859" y="1204521"/>
                                </a:lnTo>
                                <a:lnTo>
                                  <a:pt x="545916" y="1203658"/>
                                </a:lnTo>
                                <a:lnTo>
                                  <a:pt x="545977" y="1187601"/>
                                </a:lnTo>
                                <a:lnTo>
                                  <a:pt x="546033" y="1201078"/>
                                </a:lnTo>
                                <a:lnTo>
                                  <a:pt x="546090" y="1195336"/>
                                </a:lnTo>
                                <a:lnTo>
                                  <a:pt x="546147" y="1215139"/>
                                </a:lnTo>
                                <a:lnTo>
                                  <a:pt x="546204" y="1200216"/>
                                </a:lnTo>
                                <a:lnTo>
                                  <a:pt x="546264" y="1195911"/>
                                </a:lnTo>
                                <a:lnTo>
                                  <a:pt x="546321" y="1210834"/>
                                </a:lnTo>
                                <a:lnTo>
                                  <a:pt x="546378" y="1213706"/>
                                </a:lnTo>
                                <a:lnTo>
                                  <a:pt x="546434" y="1202512"/>
                                </a:lnTo>
                                <a:lnTo>
                                  <a:pt x="546491" y="1200791"/>
                                </a:lnTo>
                                <a:lnTo>
                                  <a:pt x="546548" y="1205096"/>
                                </a:lnTo>
                                <a:lnTo>
                                  <a:pt x="546604" y="1212555"/>
                                </a:lnTo>
                                <a:lnTo>
                                  <a:pt x="546665" y="1193914"/>
                                </a:lnTo>
                                <a:lnTo>
                                  <a:pt x="546722" y="1200503"/>
                                </a:lnTo>
                                <a:lnTo>
                                  <a:pt x="546778" y="1196781"/>
                                </a:lnTo>
                                <a:lnTo>
                                  <a:pt x="546835" y="1201078"/>
                                </a:lnTo>
                                <a:lnTo>
                                  <a:pt x="546892" y="1193615"/>
                                </a:lnTo>
                                <a:lnTo>
                                  <a:pt x="546953" y="1197632"/>
                                </a:lnTo>
                                <a:lnTo>
                                  <a:pt x="547009" y="1190468"/>
                                </a:lnTo>
                                <a:lnTo>
                                  <a:pt x="547066" y="1200791"/>
                                </a:lnTo>
                                <a:lnTo>
                                  <a:pt x="547123" y="1208251"/>
                                </a:lnTo>
                                <a:lnTo>
                                  <a:pt x="547179" y="1203374"/>
                                </a:lnTo>
                                <a:lnTo>
                                  <a:pt x="547240" y="1194765"/>
                                </a:lnTo>
                                <a:lnTo>
                                  <a:pt x="547297" y="1185580"/>
                                </a:lnTo>
                                <a:lnTo>
                                  <a:pt x="547354" y="1194190"/>
                                </a:lnTo>
                                <a:lnTo>
                                  <a:pt x="547410" y="1191318"/>
                                </a:lnTo>
                                <a:lnTo>
                                  <a:pt x="547467" y="1202512"/>
                                </a:lnTo>
                                <a:lnTo>
                                  <a:pt x="547524" y="1205954"/>
                                </a:lnTo>
                                <a:lnTo>
                                  <a:pt x="547580" y="1208826"/>
                                </a:lnTo>
                                <a:lnTo>
                                  <a:pt x="547637" y="1177545"/>
                                </a:lnTo>
                                <a:lnTo>
                                  <a:pt x="547698" y="1216860"/>
                                </a:lnTo>
                                <a:lnTo>
                                  <a:pt x="547755" y="1197932"/>
                                </a:lnTo>
                                <a:lnTo>
                                  <a:pt x="547811" y="1209972"/>
                                </a:lnTo>
                                <a:lnTo>
                                  <a:pt x="547872" y="1200216"/>
                                </a:lnTo>
                                <a:lnTo>
                                  <a:pt x="547929" y="1210547"/>
                                </a:lnTo>
                                <a:lnTo>
                                  <a:pt x="547985" y="1189597"/>
                                </a:lnTo>
                                <a:lnTo>
                                  <a:pt x="548042" y="1198207"/>
                                </a:lnTo>
                                <a:lnTo>
                                  <a:pt x="548099" y="1201649"/>
                                </a:lnTo>
                                <a:lnTo>
                                  <a:pt x="548155" y="1202512"/>
                                </a:lnTo>
                                <a:lnTo>
                                  <a:pt x="548212" y="1189897"/>
                                </a:lnTo>
                                <a:lnTo>
                                  <a:pt x="548273" y="1220019"/>
                                </a:lnTo>
                                <a:lnTo>
                                  <a:pt x="548330" y="1190173"/>
                                </a:lnTo>
                                <a:lnTo>
                                  <a:pt x="548386" y="1196781"/>
                                </a:lnTo>
                                <a:lnTo>
                                  <a:pt x="548443" y="1195060"/>
                                </a:lnTo>
                                <a:lnTo>
                                  <a:pt x="548499" y="1194765"/>
                                </a:lnTo>
                                <a:lnTo>
                                  <a:pt x="548556" y="1205383"/>
                                </a:lnTo>
                                <a:lnTo>
                                  <a:pt x="548613" y="1206242"/>
                                </a:lnTo>
                                <a:lnTo>
                                  <a:pt x="548674" y="1201366"/>
                                </a:lnTo>
                                <a:lnTo>
                                  <a:pt x="548730" y="1193914"/>
                                </a:lnTo>
                                <a:lnTo>
                                  <a:pt x="548787" y="1193914"/>
                                </a:lnTo>
                                <a:lnTo>
                                  <a:pt x="548844" y="1205383"/>
                                </a:lnTo>
                                <a:lnTo>
                                  <a:pt x="548905" y="1198782"/>
                                </a:lnTo>
                                <a:lnTo>
                                  <a:pt x="548961" y="1195635"/>
                                </a:lnTo>
                                <a:lnTo>
                                  <a:pt x="549018" y="1194489"/>
                                </a:lnTo>
                                <a:lnTo>
                                  <a:pt x="549075" y="1199357"/>
                                </a:lnTo>
                                <a:lnTo>
                                  <a:pt x="549131" y="1190743"/>
                                </a:lnTo>
                                <a:lnTo>
                                  <a:pt x="549188" y="1199082"/>
                                </a:lnTo>
                                <a:lnTo>
                                  <a:pt x="549245" y="1197057"/>
                                </a:lnTo>
                                <a:lnTo>
                                  <a:pt x="549306" y="1201937"/>
                                </a:lnTo>
                                <a:lnTo>
                                  <a:pt x="549362" y="1196211"/>
                                </a:lnTo>
                                <a:lnTo>
                                  <a:pt x="549419" y="1187876"/>
                                </a:lnTo>
                                <a:lnTo>
                                  <a:pt x="549476" y="1204521"/>
                                </a:lnTo>
                                <a:lnTo>
                                  <a:pt x="549532" y="1196211"/>
                                </a:lnTo>
                                <a:lnTo>
                                  <a:pt x="549593" y="1197057"/>
                                </a:lnTo>
                                <a:lnTo>
                                  <a:pt x="549650" y="1199928"/>
                                </a:lnTo>
                                <a:lnTo>
                                  <a:pt x="549706" y="1196211"/>
                                </a:lnTo>
                                <a:lnTo>
                                  <a:pt x="549763" y="1194489"/>
                                </a:lnTo>
                                <a:lnTo>
                                  <a:pt x="549820" y="1189597"/>
                                </a:lnTo>
                                <a:lnTo>
                                  <a:pt x="549881" y="1199928"/>
                                </a:lnTo>
                                <a:lnTo>
                                  <a:pt x="549937" y="1195336"/>
                                </a:lnTo>
                                <a:lnTo>
                                  <a:pt x="549994" y="1194489"/>
                                </a:lnTo>
                                <a:lnTo>
                                  <a:pt x="550051" y="1195060"/>
                                </a:lnTo>
                                <a:lnTo>
                                  <a:pt x="550107" y="1184154"/>
                                </a:lnTo>
                                <a:lnTo>
                                  <a:pt x="550164" y="1189322"/>
                                </a:lnTo>
                                <a:lnTo>
                                  <a:pt x="550221" y="1190468"/>
                                </a:lnTo>
                                <a:lnTo>
                                  <a:pt x="550282" y="1196211"/>
                                </a:lnTo>
                                <a:lnTo>
                                  <a:pt x="550338" y="1213993"/>
                                </a:lnTo>
                                <a:lnTo>
                                  <a:pt x="550395" y="1207104"/>
                                </a:lnTo>
                                <a:lnTo>
                                  <a:pt x="550452" y="1209113"/>
                                </a:lnTo>
                                <a:lnTo>
                                  <a:pt x="550508" y="1195060"/>
                                </a:lnTo>
                                <a:lnTo>
                                  <a:pt x="550569" y="1203946"/>
                                </a:lnTo>
                                <a:lnTo>
                                  <a:pt x="550626" y="1194190"/>
                                </a:lnTo>
                                <a:lnTo>
                                  <a:pt x="550683" y="1213130"/>
                                </a:lnTo>
                                <a:lnTo>
                                  <a:pt x="550739" y="1208826"/>
                                </a:lnTo>
                                <a:lnTo>
                                  <a:pt x="550796" y="1191618"/>
                                </a:lnTo>
                                <a:lnTo>
                                  <a:pt x="550852" y="1201937"/>
                                </a:lnTo>
                                <a:lnTo>
                                  <a:pt x="550913" y="1205096"/>
                                </a:lnTo>
                                <a:lnTo>
                                  <a:pt x="550970" y="1192469"/>
                                </a:lnTo>
                                <a:lnTo>
                                  <a:pt x="551027" y="1196781"/>
                                </a:lnTo>
                                <a:lnTo>
                                  <a:pt x="551083" y="1204233"/>
                                </a:lnTo>
                                <a:lnTo>
                                  <a:pt x="551140" y="1192193"/>
                                </a:lnTo>
                                <a:lnTo>
                                  <a:pt x="551197" y="1199641"/>
                                </a:lnTo>
                                <a:lnTo>
                                  <a:pt x="551254" y="1186726"/>
                                </a:lnTo>
                                <a:lnTo>
                                  <a:pt x="551314" y="1211122"/>
                                </a:lnTo>
                                <a:lnTo>
                                  <a:pt x="551371" y="1196781"/>
                                </a:lnTo>
                                <a:lnTo>
                                  <a:pt x="551428" y="1200216"/>
                                </a:lnTo>
                                <a:lnTo>
                                  <a:pt x="551484" y="1198507"/>
                                </a:lnTo>
                                <a:lnTo>
                                  <a:pt x="551545" y="1203087"/>
                                </a:lnTo>
                                <a:lnTo>
                                  <a:pt x="551602" y="1207392"/>
                                </a:lnTo>
                                <a:lnTo>
                                  <a:pt x="551659" y="1183583"/>
                                </a:lnTo>
                                <a:lnTo>
                                  <a:pt x="551715" y="1208251"/>
                                </a:lnTo>
                                <a:lnTo>
                                  <a:pt x="551772" y="1193339"/>
                                </a:lnTo>
                                <a:lnTo>
                                  <a:pt x="551829" y="1205096"/>
                                </a:lnTo>
                                <a:lnTo>
                                  <a:pt x="551885" y="1207104"/>
                                </a:lnTo>
                                <a:lnTo>
                                  <a:pt x="551946" y="1186726"/>
                                </a:lnTo>
                                <a:lnTo>
                                  <a:pt x="552003" y="1194765"/>
                                </a:lnTo>
                                <a:lnTo>
                                  <a:pt x="552059" y="1212843"/>
                                </a:lnTo>
                                <a:lnTo>
                                  <a:pt x="552116" y="1191318"/>
                                </a:lnTo>
                                <a:lnTo>
                                  <a:pt x="552173" y="1203658"/>
                                </a:lnTo>
                                <a:lnTo>
                                  <a:pt x="552230" y="1193615"/>
                                </a:lnTo>
                                <a:lnTo>
                                  <a:pt x="552290" y="1209972"/>
                                </a:lnTo>
                                <a:lnTo>
                                  <a:pt x="552347" y="1197057"/>
                                </a:lnTo>
                                <a:lnTo>
                                  <a:pt x="552404" y="1190468"/>
                                </a:lnTo>
                                <a:lnTo>
                                  <a:pt x="552460" y="1197632"/>
                                </a:lnTo>
                                <a:lnTo>
                                  <a:pt x="552521" y="1204233"/>
                                </a:lnTo>
                                <a:lnTo>
                                  <a:pt x="552578" y="1202512"/>
                                </a:lnTo>
                                <a:lnTo>
                                  <a:pt x="552635" y="1184729"/>
                                </a:lnTo>
                                <a:lnTo>
                                  <a:pt x="552691" y="1188747"/>
                                </a:lnTo>
                                <a:lnTo>
                                  <a:pt x="552748" y="1205671"/>
                                </a:lnTo>
                                <a:lnTo>
                                  <a:pt x="552805" y="1193044"/>
                                </a:lnTo>
                                <a:lnTo>
                                  <a:pt x="552861" y="1201649"/>
                                </a:lnTo>
                                <a:lnTo>
                                  <a:pt x="552922" y="1203946"/>
                                </a:lnTo>
                                <a:lnTo>
                                  <a:pt x="552979" y="1193914"/>
                                </a:lnTo>
                                <a:lnTo>
                                  <a:pt x="553035" y="1216860"/>
                                </a:lnTo>
                                <a:lnTo>
                                  <a:pt x="553092" y="1193044"/>
                                </a:lnTo>
                                <a:lnTo>
                                  <a:pt x="553149" y="1208538"/>
                                </a:lnTo>
                                <a:lnTo>
                                  <a:pt x="553205" y="1217723"/>
                                </a:lnTo>
                                <a:lnTo>
                                  <a:pt x="553266" y="1207963"/>
                                </a:lnTo>
                                <a:lnTo>
                                  <a:pt x="553323" y="1197057"/>
                                </a:lnTo>
                                <a:lnTo>
                                  <a:pt x="553380" y="1203658"/>
                                </a:lnTo>
                                <a:lnTo>
                                  <a:pt x="553436" y="1208826"/>
                                </a:lnTo>
                                <a:lnTo>
                                  <a:pt x="553493" y="1190743"/>
                                </a:lnTo>
                                <a:lnTo>
                                  <a:pt x="553554" y="1197632"/>
                                </a:lnTo>
                                <a:lnTo>
                                  <a:pt x="553610" y="1188176"/>
                                </a:lnTo>
                                <a:lnTo>
                                  <a:pt x="553667" y="1201366"/>
                                </a:lnTo>
                                <a:lnTo>
                                  <a:pt x="553724" y="1199357"/>
                                </a:lnTo>
                                <a:lnTo>
                                  <a:pt x="553781" y="1201649"/>
                                </a:lnTo>
                                <a:lnTo>
                                  <a:pt x="553837" y="1199082"/>
                                </a:lnTo>
                                <a:lnTo>
                                  <a:pt x="553894" y="1205671"/>
                                </a:lnTo>
                                <a:lnTo>
                                  <a:pt x="553955" y="1206817"/>
                                </a:lnTo>
                                <a:lnTo>
                                  <a:pt x="554011" y="1202512"/>
                                </a:lnTo>
                                <a:lnTo>
                                  <a:pt x="554068" y="1200791"/>
                                </a:lnTo>
                                <a:lnTo>
                                  <a:pt x="554125" y="1190743"/>
                                </a:lnTo>
                                <a:lnTo>
                                  <a:pt x="554182" y="1201649"/>
                                </a:lnTo>
                                <a:lnTo>
                                  <a:pt x="554242" y="1183583"/>
                                </a:lnTo>
                                <a:lnTo>
                                  <a:pt x="554299" y="1211697"/>
                                </a:lnTo>
                                <a:lnTo>
                                  <a:pt x="554356" y="1195635"/>
                                </a:lnTo>
                                <a:lnTo>
                                  <a:pt x="554412" y="1207104"/>
                                </a:lnTo>
                                <a:lnTo>
                                  <a:pt x="554469" y="1181563"/>
                                </a:lnTo>
                                <a:lnTo>
                                  <a:pt x="554530" y="1202225"/>
                                </a:lnTo>
                                <a:lnTo>
                                  <a:pt x="554586" y="1198207"/>
                                </a:lnTo>
                                <a:lnTo>
                                  <a:pt x="554643" y="1201078"/>
                                </a:lnTo>
                                <a:lnTo>
                                  <a:pt x="554700" y="1192193"/>
                                </a:lnTo>
                                <a:lnTo>
                                  <a:pt x="554756" y="1199082"/>
                                </a:lnTo>
                                <a:lnTo>
                                  <a:pt x="554813" y="1196211"/>
                                </a:lnTo>
                                <a:lnTo>
                                  <a:pt x="554870" y="1208538"/>
                                </a:lnTo>
                                <a:lnTo>
                                  <a:pt x="554927" y="1207680"/>
                                </a:lnTo>
                                <a:lnTo>
                                  <a:pt x="554987" y="1180412"/>
                                </a:lnTo>
                                <a:lnTo>
                                  <a:pt x="555044" y="1209113"/>
                                </a:lnTo>
                                <a:lnTo>
                                  <a:pt x="555101" y="1210547"/>
                                </a:lnTo>
                                <a:lnTo>
                                  <a:pt x="555161" y="1192764"/>
                                </a:lnTo>
                                <a:lnTo>
                                  <a:pt x="555218" y="1199641"/>
                                </a:lnTo>
                                <a:lnTo>
                                  <a:pt x="555275" y="1192193"/>
                                </a:lnTo>
                                <a:lnTo>
                                  <a:pt x="555332" y="1190743"/>
                                </a:lnTo>
                                <a:lnTo>
                                  <a:pt x="555388" y="1205671"/>
                                </a:lnTo>
                                <a:lnTo>
                                  <a:pt x="555445" y="1198782"/>
                                </a:lnTo>
                                <a:lnTo>
                                  <a:pt x="555502" y="1199357"/>
                                </a:lnTo>
                                <a:lnTo>
                                  <a:pt x="555563" y="1196211"/>
                                </a:lnTo>
                                <a:lnTo>
                                  <a:pt x="555619" y="1196781"/>
                                </a:lnTo>
                                <a:lnTo>
                                  <a:pt x="555676" y="1199357"/>
                                </a:lnTo>
                                <a:lnTo>
                                  <a:pt x="555733" y="1197632"/>
                                </a:lnTo>
                                <a:lnTo>
                                  <a:pt x="555789" y="1197632"/>
                                </a:lnTo>
                                <a:lnTo>
                                  <a:pt x="555846" y="1204233"/>
                                </a:lnTo>
                                <a:lnTo>
                                  <a:pt x="555903" y="1193914"/>
                                </a:lnTo>
                                <a:lnTo>
                                  <a:pt x="555963" y="1206242"/>
                                </a:lnTo>
                                <a:lnTo>
                                  <a:pt x="556020" y="1214564"/>
                                </a:lnTo>
                                <a:lnTo>
                                  <a:pt x="556077" y="1193339"/>
                                </a:lnTo>
                                <a:lnTo>
                                  <a:pt x="556134" y="1190173"/>
                                </a:lnTo>
                                <a:lnTo>
                                  <a:pt x="556194" y="1218298"/>
                                </a:lnTo>
                                <a:lnTo>
                                  <a:pt x="556251" y="1205954"/>
                                </a:lnTo>
                                <a:lnTo>
                                  <a:pt x="556308" y="1200216"/>
                                </a:lnTo>
                                <a:lnTo>
                                  <a:pt x="556364" y="1195060"/>
                                </a:lnTo>
                                <a:lnTo>
                                  <a:pt x="556421" y="1191043"/>
                                </a:lnTo>
                                <a:lnTo>
                                  <a:pt x="556478" y="1192764"/>
                                </a:lnTo>
                                <a:lnTo>
                                  <a:pt x="556534" y="1192469"/>
                                </a:lnTo>
                                <a:lnTo>
                                  <a:pt x="556595" y="1193044"/>
                                </a:lnTo>
                                <a:lnTo>
                                  <a:pt x="556652" y="1193914"/>
                                </a:lnTo>
                                <a:lnTo>
                                  <a:pt x="556708" y="1187876"/>
                                </a:lnTo>
                                <a:lnTo>
                                  <a:pt x="556765" y="1189897"/>
                                </a:lnTo>
                                <a:lnTo>
                                  <a:pt x="556822" y="1200503"/>
                                </a:lnTo>
                                <a:lnTo>
                                  <a:pt x="556883" y="1202225"/>
                                </a:lnTo>
                                <a:lnTo>
                                  <a:pt x="556939" y="1197932"/>
                                </a:lnTo>
                                <a:lnTo>
                                  <a:pt x="556996" y="1183859"/>
                                </a:lnTo>
                                <a:lnTo>
                                  <a:pt x="557053" y="1212272"/>
                                </a:lnTo>
                                <a:lnTo>
                                  <a:pt x="557109" y="1207680"/>
                                </a:lnTo>
                                <a:lnTo>
                                  <a:pt x="557170" y="1203374"/>
                                </a:lnTo>
                                <a:lnTo>
                                  <a:pt x="557227" y="1192193"/>
                                </a:lnTo>
                                <a:lnTo>
                                  <a:pt x="557284" y="1203374"/>
                                </a:lnTo>
                                <a:lnTo>
                                  <a:pt x="557340" y="1201078"/>
                                </a:lnTo>
                                <a:lnTo>
                                  <a:pt x="557397" y="1199641"/>
                                </a:lnTo>
                                <a:lnTo>
                                  <a:pt x="557454" y="1203658"/>
                                </a:lnTo>
                                <a:lnTo>
                                  <a:pt x="557510" y="1203946"/>
                                </a:lnTo>
                                <a:lnTo>
                                  <a:pt x="557571" y="1198782"/>
                                </a:lnTo>
                                <a:lnTo>
                                  <a:pt x="557628" y="1199082"/>
                                </a:lnTo>
                                <a:lnTo>
                                  <a:pt x="557685" y="1203374"/>
                                </a:lnTo>
                                <a:lnTo>
                                  <a:pt x="557741" y="1191043"/>
                                </a:lnTo>
                                <a:lnTo>
                                  <a:pt x="557798" y="1196486"/>
                                </a:lnTo>
                                <a:lnTo>
                                  <a:pt x="557859" y="1202225"/>
                                </a:lnTo>
                                <a:lnTo>
                                  <a:pt x="557915" y="1212272"/>
                                </a:lnTo>
                                <a:lnTo>
                                  <a:pt x="557972" y="1189597"/>
                                </a:lnTo>
                                <a:lnTo>
                                  <a:pt x="558029" y="1194190"/>
                                </a:lnTo>
                                <a:lnTo>
                                  <a:pt x="558086" y="1199082"/>
                                </a:lnTo>
                                <a:lnTo>
                                  <a:pt x="558142" y="1184430"/>
                                </a:lnTo>
                                <a:lnTo>
                                  <a:pt x="558203" y="1204808"/>
                                </a:lnTo>
                                <a:lnTo>
                                  <a:pt x="558260" y="1194190"/>
                                </a:lnTo>
                                <a:lnTo>
                                  <a:pt x="558316" y="1194489"/>
                                </a:lnTo>
                                <a:lnTo>
                                  <a:pt x="558373" y="1199357"/>
                                </a:lnTo>
                                <a:lnTo>
                                  <a:pt x="558430" y="1201649"/>
                                </a:lnTo>
                                <a:lnTo>
                                  <a:pt x="558486" y="1203946"/>
                                </a:lnTo>
                                <a:lnTo>
                                  <a:pt x="558543" y="1195911"/>
                                </a:lnTo>
                                <a:lnTo>
                                  <a:pt x="558604" y="1196486"/>
                                </a:lnTo>
                                <a:lnTo>
                                  <a:pt x="558661" y="1190173"/>
                                </a:lnTo>
                                <a:lnTo>
                                  <a:pt x="558717" y="1209972"/>
                                </a:lnTo>
                                <a:lnTo>
                                  <a:pt x="558774" y="1209972"/>
                                </a:lnTo>
                                <a:lnTo>
                                  <a:pt x="558835" y="1187301"/>
                                </a:lnTo>
                                <a:lnTo>
                                  <a:pt x="558891" y="1207963"/>
                                </a:lnTo>
                                <a:lnTo>
                                  <a:pt x="558948" y="1192193"/>
                                </a:lnTo>
                                <a:lnTo>
                                  <a:pt x="559005" y="1186726"/>
                                </a:lnTo>
                                <a:lnTo>
                                  <a:pt x="559061" y="1204233"/>
                                </a:lnTo>
                                <a:lnTo>
                                  <a:pt x="559118" y="1195635"/>
                                </a:lnTo>
                                <a:lnTo>
                                  <a:pt x="559175" y="1197932"/>
                                </a:lnTo>
                                <a:lnTo>
                                  <a:pt x="559236" y="1203658"/>
                                </a:lnTo>
                                <a:lnTo>
                                  <a:pt x="559292" y="1198507"/>
                                </a:lnTo>
                                <a:lnTo>
                                  <a:pt x="559349" y="1208538"/>
                                </a:lnTo>
                                <a:lnTo>
                                  <a:pt x="559406" y="1189322"/>
                                </a:lnTo>
                                <a:lnTo>
                                  <a:pt x="559462" y="1197932"/>
                                </a:lnTo>
                                <a:lnTo>
                                  <a:pt x="559519" y="1207104"/>
                                </a:lnTo>
                                <a:lnTo>
                                  <a:pt x="559580" y="1197057"/>
                                </a:lnTo>
                                <a:lnTo>
                                  <a:pt x="559636" y="1198782"/>
                                </a:lnTo>
                                <a:lnTo>
                                  <a:pt x="559693" y="1186451"/>
                                </a:lnTo>
                                <a:lnTo>
                                  <a:pt x="559750" y="1201078"/>
                                </a:lnTo>
                                <a:lnTo>
                                  <a:pt x="559811" y="1196211"/>
                                </a:lnTo>
                                <a:lnTo>
                                  <a:pt x="559867" y="1191893"/>
                                </a:lnTo>
                                <a:lnTo>
                                  <a:pt x="559924" y="1191043"/>
                                </a:lnTo>
                                <a:lnTo>
                                  <a:pt x="559981" y="1186726"/>
                                </a:lnTo>
                                <a:lnTo>
                                  <a:pt x="560038" y="1194489"/>
                                </a:lnTo>
                                <a:lnTo>
                                  <a:pt x="560094" y="1203374"/>
                                </a:lnTo>
                                <a:lnTo>
                                  <a:pt x="560151" y="1182433"/>
                                </a:lnTo>
                                <a:lnTo>
                                  <a:pt x="560212" y="1204521"/>
                                </a:lnTo>
                                <a:lnTo>
                                  <a:pt x="560268" y="1196211"/>
                                </a:lnTo>
                                <a:lnTo>
                                  <a:pt x="560325" y="1207392"/>
                                </a:lnTo>
                                <a:lnTo>
                                  <a:pt x="560382" y="1196486"/>
                                </a:lnTo>
                                <a:lnTo>
                                  <a:pt x="560438" y="1209113"/>
                                </a:lnTo>
                                <a:lnTo>
                                  <a:pt x="560495" y="1203946"/>
                                </a:lnTo>
                                <a:lnTo>
                                  <a:pt x="560556" y="1198207"/>
                                </a:lnTo>
                                <a:lnTo>
                                  <a:pt x="560613" y="1195336"/>
                                </a:lnTo>
                                <a:lnTo>
                                  <a:pt x="560669" y="1191618"/>
                                </a:lnTo>
                                <a:lnTo>
                                  <a:pt x="560726" y="1187025"/>
                                </a:lnTo>
                                <a:lnTo>
                                  <a:pt x="560783" y="1203946"/>
                                </a:lnTo>
                                <a:lnTo>
                                  <a:pt x="560843" y="1198782"/>
                                </a:lnTo>
                                <a:lnTo>
                                  <a:pt x="560900" y="1199928"/>
                                </a:lnTo>
                                <a:lnTo>
                                  <a:pt x="560957" y="1199082"/>
                                </a:lnTo>
                                <a:lnTo>
                                  <a:pt x="561013" y="1190173"/>
                                </a:lnTo>
                                <a:lnTo>
                                  <a:pt x="561070" y="1210834"/>
                                </a:lnTo>
                                <a:lnTo>
                                  <a:pt x="561127" y="1197632"/>
                                </a:lnTo>
                                <a:lnTo>
                                  <a:pt x="561184" y="1194765"/>
                                </a:lnTo>
                                <a:lnTo>
                                  <a:pt x="561244" y="1188176"/>
                                </a:lnTo>
                                <a:lnTo>
                                  <a:pt x="561301" y="1201937"/>
                                </a:lnTo>
                                <a:lnTo>
                                  <a:pt x="561358" y="1191618"/>
                                </a:lnTo>
                                <a:lnTo>
                                  <a:pt x="561414" y="1194765"/>
                                </a:lnTo>
                                <a:lnTo>
                                  <a:pt x="561471" y="1198507"/>
                                </a:lnTo>
                                <a:lnTo>
                                  <a:pt x="561532" y="1205383"/>
                                </a:lnTo>
                                <a:lnTo>
                                  <a:pt x="561589" y="1200503"/>
                                </a:lnTo>
                                <a:lnTo>
                                  <a:pt x="561645" y="1195911"/>
                                </a:lnTo>
                                <a:lnTo>
                                  <a:pt x="561702" y="1204808"/>
                                </a:lnTo>
                                <a:lnTo>
                                  <a:pt x="561759" y="1204233"/>
                                </a:lnTo>
                                <a:lnTo>
                                  <a:pt x="561819" y="1204521"/>
                                </a:lnTo>
                                <a:lnTo>
                                  <a:pt x="561876" y="1197632"/>
                                </a:lnTo>
                                <a:lnTo>
                                  <a:pt x="561933" y="1195336"/>
                                </a:lnTo>
                                <a:lnTo>
                                  <a:pt x="561989" y="1207963"/>
                                </a:lnTo>
                                <a:lnTo>
                                  <a:pt x="562046" y="1211122"/>
                                </a:lnTo>
                                <a:lnTo>
                                  <a:pt x="562103" y="1199357"/>
                                </a:lnTo>
                                <a:lnTo>
                                  <a:pt x="562160" y="1207392"/>
                                </a:lnTo>
                                <a:lnTo>
                                  <a:pt x="562216" y="1199641"/>
                                </a:lnTo>
                                <a:lnTo>
                                  <a:pt x="562277" y="1210547"/>
                                </a:lnTo>
                                <a:lnTo>
                                  <a:pt x="562334" y="1197357"/>
                                </a:lnTo>
                                <a:lnTo>
                                  <a:pt x="562391" y="1196211"/>
                                </a:lnTo>
                                <a:lnTo>
                                  <a:pt x="562451" y="1189322"/>
                                </a:lnTo>
                                <a:lnTo>
                                  <a:pt x="562508" y="1197357"/>
                                </a:lnTo>
                                <a:lnTo>
                                  <a:pt x="562565" y="1201078"/>
                                </a:lnTo>
                                <a:lnTo>
                                  <a:pt x="562621" y="1199928"/>
                                </a:lnTo>
                                <a:lnTo>
                                  <a:pt x="562678" y="1201937"/>
                                </a:lnTo>
                                <a:lnTo>
                                  <a:pt x="562735" y="1206529"/>
                                </a:lnTo>
                                <a:lnTo>
                                  <a:pt x="562791" y="1207680"/>
                                </a:lnTo>
                                <a:lnTo>
                                  <a:pt x="562852" y="1208251"/>
                                </a:lnTo>
                                <a:lnTo>
                                  <a:pt x="562909" y="1212843"/>
                                </a:lnTo>
                                <a:lnTo>
                                  <a:pt x="562965" y="1198507"/>
                                </a:lnTo>
                                <a:lnTo>
                                  <a:pt x="563022" y="1204808"/>
                                </a:lnTo>
                                <a:lnTo>
                                  <a:pt x="563079" y="1194765"/>
                                </a:lnTo>
                                <a:lnTo>
                                  <a:pt x="563135" y="1218298"/>
                                </a:lnTo>
                                <a:lnTo>
                                  <a:pt x="563192" y="1200503"/>
                                </a:lnTo>
                                <a:lnTo>
                                  <a:pt x="563253" y="1205383"/>
                                </a:lnTo>
                                <a:lnTo>
                                  <a:pt x="563310" y="1196211"/>
                                </a:lnTo>
                                <a:lnTo>
                                  <a:pt x="563366" y="1209688"/>
                                </a:lnTo>
                                <a:lnTo>
                                  <a:pt x="563423" y="1212843"/>
                                </a:lnTo>
                                <a:lnTo>
                                  <a:pt x="563484" y="1200791"/>
                                </a:lnTo>
                                <a:lnTo>
                                  <a:pt x="563540" y="1197932"/>
                                </a:lnTo>
                                <a:lnTo>
                                  <a:pt x="563597" y="1213130"/>
                                </a:lnTo>
                                <a:lnTo>
                                  <a:pt x="563654" y="1202512"/>
                                </a:lnTo>
                                <a:lnTo>
                                  <a:pt x="563711" y="1198207"/>
                                </a:lnTo>
                                <a:lnTo>
                                  <a:pt x="563767" y="1193615"/>
                                </a:lnTo>
                                <a:lnTo>
                                  <a:pt x="563824" y="1191893"/>
                                </a:lnTo>
                                <a:lnTo>
                                  <a:pt x="563885" y="1204521"/>
                                </a:lnTo>
                                <a:lnTo>
                                  <a:pt x="563942" y="1191043"/>
                                </a:lnTo>
                                <a:lnTo>
                                  <a:pt x="563998" y="1203087"/>
                                </a:lnTo>
                                <a:lnTo>
                                  <a:pt x="564055" y="1185876"/>
                                </a:lnTo>
                                <a:lnTo>
                                  <a:pt x="564112" y="1197932"/>
                                </a:lnTo>
                                <a:lnTo>
                                  <a:pt x="564172" y="1203087"/>
                                </a:lnTo>
                                <a:lnTo>
                                  <a:pt x="564229" y="1192764"/>
                                </a:lnTo>
                                <a:lnTo>
                                  <a:pt x="564286" y="1207104"/>
                                </a:lnTo>
                                <a:lnTo>
                                  <a:pt x="564342" y="1192193"/>
                                </a:lnTo>
                                <a:lnTo>
                                  <a:pt x="564399" y="1191893"/>
                                </a:lnTo>
                                <a:lnTo>
                                  <a:pt x="564460" y="1192469"/>
                                </a:lnTo>
                                <a:lnTo>
                                  <a:pt x="564517" y="1192469"/>
                                </a:lnTo>
                                <a:lnTo>
                                  <a:pt x="564573" y="1210263"/>
                                </a:lnTo>
                                <a:lnTo>
                                  <a:pt x="564630" y="1181862"/>
                                </a:lnTo>
                                <a:lnTo>
                                  <a:pt x="564686" y="1199357"/>
                                </a:lnTo>
                                <a:lnTo>
                                  <a:pt x="564743" y="1197057"/>
                                </a:lnTo>
                                <a:lnTo>
                                  <a:pt x="564800" y="1200791"/>
                                </a:lnTo>
                                <a:lnTo>
                                  <a:pt x="564861" y="1195635"/>
                                </a:lnTo>
                                <a:lnTo>
                                  <a:pt x="564917" y="1190468"/>
                                </a:lnTo>
                                <a:lnTo>
                                  <a:pt x="564974" y="1209688"/>
                                </a:lnTo>
                                <a:lnTo>
                                  <a:pt x="565031" y="1199082"/>
                                </a:lnTo>
                                <a:lnTo>
                                  <a:pt x="565087" y="1196211"/>
                                </a:lnTo>
                                <a:lnTo>
                                  <a:pt x="565148" y="1191043"/>
                                </a:lnTo>
                                <a:lnTo>
                                  <a:pt x="565205" y="1199357"/>
                                </a:lnTo>
                                <a:lnTo>
                                  <a:pt x="565262" y="1193339"/>
                                </a:lnTo>
                                <a:lnTo>
                                  <a:pt x="565318" y="1205096"/>
                                </a:lnTo>
                                <a:lnTo>
                                  <a:pt x="565375" y="1199357"/>
                                </a:lnTo>
                                <a:lnTo>
                                  <a:pt x="565432" y="1195336"/>
                                </a:lnTo>
                                <a:lnTo>
                                  <a:pt x="565492" y="1195060"/>
                                </a:lnTo>
                                <a:lnTo>
                                  <a:pt x="565549" y="1187301"/>
                                </a:lnTo>
                                <a:lnTo>
                                  <a:pt x="565606" y="1200503"/>
                                </a:lnTo>
                                <a:lnTo>
                                  <a:pt x="565663" y="1202512"/>
                                </a:lnTo>
                                <a:lnTo>
                                  <a:pt x="565719" y="1200503"/>
                                </a:lnTo>
                                <a:lnTo>
                                  <a:pt x="565776" y="1218298"/>
                                </a:lnTo>
                                <a:lnTo>
                                  <a:pt x="565833" y="1186451"/>
                                </a:lnTo>
                                <a:lnTo>
                                  <a:pt x="565893" y="1199641"/>
                                </a:lnTo>
                                <a:lnTo>
                                  <a:pt x="565950" y="1204808"/>
                                </a:lnTo>
                                <a:lnTo>
                                  <a:pt x="566007" y="1195911"/>
                                </a:lnTo>
                                <a:lnTo>
                                  <a:pt x="566064" y="1203087"/>
                                </a:lnTo>
                                <a:lnTo>
                                  <a:pt x="566124" y="1198782"/>
                                </a:lnTo>
                                <a:lnTo>
                                  <a:pt x="566181" y="1202225"/>
                                </a:lnTo>
                                <a:lnTo>
                                  <a:pt x="566238" y="1200503"/>
                                </a:lnTo>
                                <a:lnTo>
                                  <a:pt x="566295" y="1203087"/>
                                </a:lnTo>
                                <a:lnTo>
                                  <a:pt x="566351" y="1205383"/>
                                </a:lnTo>
                                <a:lnTo>
                                  <a:pt x="566408" y="1200216"/>
                                </a:lnTo>
                                <a:lnTo>
                                  <a:pt x="566464" y="1201649"/>
                                </a:lnTo>
                                <a:lnTo>
                                  <a:pt x="566525" y="1208538"/>
                                </a:lnTo>
                                <a:lnTo>
                                  <a:pt x="566582" y="1185580"/>
                                </a:lnTo>
                                <a:lnTo>
                                  <a:pt x="566639" y="1210263"/>
                                </a:lnTo>
                                <a:lnTo>
                                  <a:pt x="566695" y="1197357"/>
                                </a:lnTo>
                                <a:lnTo>
                                  <a:pt x="566752" y="1206529"/>
                                </a:lnTo>
                                <a:lnTo>
                                  <a:pt x="566809" y="1200791"/>
                                </a:lnTo>
                                <a:lnTo>
                                  <a:pt x="566869" y="1199641"/>
                                </a:lnTo>
                                <a:lnTo>
                                  <a:pt x="566926" y="1185305"/>
                                </a:lnTo>
                                <a:lnTo>
                                  <a:pt x="566983" y="1213993"/>
                                </a:lnTo>
                                <a:lnTo>
                                  <a:pt x="567039" y="1175249"/>
                                </a:lnTo>
                                <a:lnTo>
                                  <a:pt x="567100" y="1188176"/>
                                </a:lnTo>
                                <a:lnTo>
                                  <a:pt x="567157" y="1194190"/>
                                </a:lnTo>
                                <a:lnTo>
                                  <a:pt x="567214" y="1200216"/>
                                </a:lnTo>
                                <a:lnTo>
                                  <a:pt x="567270" y="1193914"/>
                                </a:lnTo>
                                <a:lnTo>
                                  <a:pt x="567327" y="1188451"/>
                                </a:lnTo>
                                <a:lnTo>
                                  <a:pt x="567384" y="1211697"/>
                                </a:lnTo>
                                <a:lnTo>
                                  <a:pt x="567440" y="1194765"/>
                                </a:lnTo>
                                <a:lnTo>
                                  <a:pt x="567501" y="1196781"/>
                                </a:lnTo>
                                <a:lnTo>
                                  <a:pt x="567558" y="1206529"/>
                                </a:lnTo>
                                <a:lnTo>
                                  <a:pt x="567615" y="1199082"/>
                                </a:lnTo>
                                <a:lnTo>
                                  <a:pt x="567671" y="1191893"/>
                                </a:lnTo>
                                <a:lnTo>
                                  <a:pt x="567728" y="1205954"/>
                                </a:lnTo>
                                <a:lnTo>
                                  <a:pt x="567785" y="1185876"/>
                                </a:lnTo>
                                <a:lnTo>
                                  <a:pt x="567845" y="1197057"/>
                                </a:lnTo>
                                <a:lnTo>
                                  <a:pt x="567902" y="1192764"/>
                                </a:lnTo>
                                <a:lnTo>
                                  <a:pt x="567959" y="1204808"/>
                                </a:lnTo>
                                <a:lnTo>
                                  <a:pt x="568016" y="1191893"/>
                                </a:lnTo>
                                <a:lnTo>
                                  <a:pt x="568072" y="1214564"/>
                                </a:lnTo>
                                <a:lnTo>
                                  <a:pt x="568133" y="1193615"/>
                                </a:lnTo>
                                <a:lnTo>
                                  <a:pt x="568190" y="1203658"/>
                                </a:lnTo>
                                <a:lnTo>
                                  <a:pt x="568246" y="1203946"/>
                                </a:lnTo>
                                <a:lnTo>
                                  <a:pt x="568303" y="1198782"/>
                                </a:lnTo>
                                <a:lnTo>
                                  <a:pt x="568360" y="1193339"/>
                                </a:lnTo>
                                <a:lnTo>
                                  <a:pt x="568416" y="1200791"/>
                                </a:lnTo>
                                <a:lnTo>
                                  <a:pt x="568473" y="1198207"/>
                                </a:lnTo>
                                <a:lnTo>
                                  <a:pt x="568534" y="1185876"/>
                                </a:lnTo>
                                <a:lnTo>
                                  <a:pt x="568591" y="1198507"/>
                                </a:lnTo>
                                <a:lnTo>
                                  <a:pt x="568647" y="1207680"/>
                                </a:lnTo>
                                <a:lnTo>
                                  <a:pt x="568704" y="1207104"/>
                                </a:lnTo>
                                <a:lnTo>
                                  <a:pt x="568761" y="1195336"/>
                                </a:lnTo>
                                <a:lnTo>
                                  <a:pt x="568822" y="1195911"/>
                                </a:lnTo>
                                <a:lnTo>
                                  <a:pt x="568878" y="1196211"/>
                                </a:lnTo>
                                <a:lnTo>
                                  <a:pt x="568935" y="1197632"/>
                                </a:lnTo>
                                <a:lnTo>
                                  <a:pt x="568992" y="1205954"/>
                                </a:lnTo>
                                <a:lnTo>
                                  <a:pt x="569048" y="1193044"/>
                                </a:lnTo>
                                <a:lnTo>
                                  <a:pt x="569109" y="1204808"/>
                                </a:lnTo>
                                <a:lnTo>
                                  <a:pt x="569166" y="1194765"/>
                                </a:lnTo>
                                <a:lnTo>
                                  <a:pt x="569222" y="1198782"/>
                                </a:lnTo>
                                <a:lnTo>
                                  <a:pt x="569279" y="1202225"/>
                                </a:lnTo>
                                <a:lnTo>
                                  <a:pt x="569336" y="1202800"/>
                                </a:lnTo>
                                <a:lnTo>
                                  <a:pt x="569392" y="1190173"/>
                                </a:lnTo>
                                <a:lnTo>
                                  <a:pt x="569449" y="1198507"/>
                                </a:lnTo>
                                <a:lnTo>
                                  <a:pt x="569510" y="1187876"/>
                                </a:lnTo>
                                <a:lnTo>
                                  <a:pt x="569566" y="1207680"/>
                                </a:lnTo>
                                <a:lnTo>
                                  <a:pt x="569623" y="1195060"/>
                                </a:lnTo>
                                <a:lnTo>
                                  <a:pt x="569680" y="1200503"/>
                                </a:lnTo>
                                <a:lnTo>
                                  <a:pt x="569741" y="1197932"/>
                                </a:lnTo>
                                <a:lnTo>
                                  <a:pt x="569797" y="1180712"/>
                                </a:lnTo>
                                <a:lnTo>
                                  <a:pt x="569854" y="1201937"/>
                                </a:lnTo>
                                <a:lnTo>
                                  <a:pt x="569911" y="1199357"/>
                                </a:lnTo>
                                <a:lnTo>
                                  <a:pt x="569968" y="1200216"/>
                                </a:lnTo>
                                <a:lnTo>
                                  <a:pt x="570024" y="1201649"/>
                                </a:lnTo>
                                <a:lnTo>
                                  <a:pt x="570081" y="1199641"/>
                                </a:lnTo>
                                <a:lnTo>
                                  <a:pt x="570142" y="1193615"/>
                                </a:lnTo>
                                <a:lnTo>
                                  <a:pt x="570198" y="1207963"/>
                                </a:lnTo>
                                <a:lnTo>
                                  <a:pt x="570255" y="1203658"/>
                                </a:lnTo>
                                <a:lnTo>
                                  <a:pt x="570312" y="1203374"/>
                                </a:lnTo>
                                <a:lnTo>
                                  <a:pt x="570368" y="1205954"/>
                                </a:lnTo>
                                <a:lnTo>
                                  <a:pt x="570425" y="1196486"/>
                                </a:lnTo>
                                <a:lnTo>
                                  <a:pt x="570482" y="1200791"/>
                                </a:lnTo>
                                <a:lnTo>
                                  <a:pt x="570543" y="1211409"/>
                                </a:lnTo>
                                <a:lnTo>
                                  <a:pt x="570599" y="1185580"/>
                                </a:lnTo>
                                <a:lnTo>
                                  <a:pt x="570656" y="1195336"/>
                                </a:lnTo>
                                <a:lnTo>
                                  <a:pt x="570713" y="1199641"/>
                                </a:lnTo>
                                <a:lnTo>
                                  <a:pt x="570773" y="1201937"/>
                                </a:lnTo>
                                <a:lnTo>
                                  <a:pt x="570830" y="1191618"/>
                                </a:lnTo>
                                <a:lnTo>
                                  <a:pt x="570887" y="1203374"/>
                                </a:lnTo>
                                <a:lnTo>
                                  <a:pt x="570943" y="1202225"/>
                                </a:lnTo>
                                <a:lnTo>
                                  <a:pt x="571000" y="1195635"/>
                                </a:lnTo>
                                <a:lnTo>
                                  <a:pt x="571057" y="1207963"/>
                                </a:lnTo>
                                <a:lnTo>
                                  <a:pt x="571114" y="1213130"/>
                                </a:lnTo>
                                <a:lnTo>
                                  <a:pt x="571174" y="1199082"/>
                                </a:lnTo>
                                <a:lnTo>
                                  <a:pt x="571231" y="1198507"/>
                                </a:lnTo>
                                <a:lnTo>
                                  <a:pt x="571288" y="1197932"/>
                                </a:lnTo>
                                <a:lnTo>
                                  <a:pt x="571344" y="1203658"/>
                                </a:lnTo>
                                <a:lnTo>
                                  <a:pt x="571401" y="1198207"/>
                                </a:lnTo>
                                <a:lnTo>
                                  <a:pt x="571462" y="1209401"/>
                                </a:lnTo>
                                <a:lnTo>
                                  <a:pt x="571519" y="1207963"/>
                                </a:lnTo>
                                <a:lnTo>
                                  <a:pt x="571575" y="1189597"/>
                                </a:lnTo>
                                <a:lnTo>
                                  <a:pt x="571632" y="1194765"/>
                                </a:lnTo>
                                <a:lnTo>
                                  <a:pt x="571689" y="1199928"/>
                                </a:lnTo>
                                <a:lnTo>
                                  <a:pt x="571749" y="1196486"/>
                                </a:lnTo>
                                <a:lnTo>
                                  <a:pt x="571806" y="1200503"/>
                                </a:lnTo>
                                <a:lnTo>
                                  <a:pt x="571863" y="1204521"/>
                                </a:lnTo>
                                <a:lnTo>
                                  <a:pt x="571919" y="1200216"/>
                                </a:lnTo>
                                <a:lnTo>
                                  <a:pt x="571976" y="1201649"/>
                                </a:lnTo>
                                <a:lnTo>
                                  <a:pt x="572033" y="1210547"/>
                                </a:lnTo>
                                <a:lnTo>
                                  <a:pt x="572090" y="1191043"/>
                                </a:lnTo>
                                <a:lnTo>
                                  <a:pt x="572150" y="1196781"/>
                                </a:lnTo>
                                <a:lnTo>
                                  <a:pt x="572207" y="1211697"/>
                                </a:lnTo>
                                <a:lnTo>
                                  <a:pt x="572264" y="1197932"/>
                                </a:lnTo>
                                <a:lnTo>
                                  <a:pt x="572321" y="1207392"/>
                                </a:lnTo>
                                <a:lnTo>
                                  <a:pt x="572377" y="1195060"/>
                                </a:lnTo>
                                <a:lnTo>
                                  <a:pt x="572438" y="1189597"/>
                                </a:lnTo>
                                <a:lnTo>
                                  <a:pt x="572495" y="1210547"/>
                                </a:lnTo>
                                <a:lnTo>
                                  <a:pt x="572551" y="1207392"/>
                                </a:lnTo>
                                <a:lnTo>
                                  <a:pt x="572608" y="1207392"/>
                                </a:lnTo>
                                <a:lnTo>
                                  <a:pt x="572665" y="1209972"/>
                                </a:lnTo>
                                <a:lnTo>
                                  <a:pt x="572721" y="1199928"/>
                                </a:lnTo>
                                <a:lnTo>
                                  <a:pt x="572782" y="1207104"/>
                                </a:lnTo>
                                <a:lnTo>
                                  <a:pt x="572839" y="1213993"/>
                                </a:lnTo>
                                <a:lnTo>
                                  <a:pt x="572895" y="1187601"/>
                                </a:lnTo>
                                <a:lnTo>
                                  <a:pt x="572952" y="1200503"/>
                                </a:lnTo>
                                <a:lnTo>
                                  <a:pt x="573009" y="1191043"/>
                                </a:lnTo>
                                <a:lnTo>
                                  <a:pt x="573066" y="1203946"/>
                                </a:lnTo>
                                <a:lnTo>
                                  <a:pt x="573122" y="1199082"/>
                                </a:lnTo>
                                <a:lnTo>
                                  <a:pt x="573183" y="1193615"/>
                                </a:lnTo>
                                <a:lnTo>
                                  <a:pt x="573240" y="1191043"/>
                                </a:lnTo>
                                <a:lnTo>
                                  <a:pt x="573296" y="1195635"/>
                                </a:lnTo>
                                <a:lnTo>
                                  <a:pt x="573353" y="1202512"/>
                                </a:lnTo>
                                <a:lnTo>
                                  <a:pt x="573414" y="1207104"/>
                                </a:lnTo>
                                <a:lnTo>
                                  <a:pt x="573471" y="1187301"/>
                                </a:lnTo>
                                <a:lnTo>
                                  <a:pt x="573527" y="1200216"/>
                                </a:lnTo>
                                <a:lnTo>
                                  <a:pt x="573584" y="1204233"/>
                                </a:lnTo>
                                <a:lnTo>
                                  <a:pt x="573641" y="1193914"/>
                                </a:lnTo>
                                <a:lnTo>
                                  <a:pt x="573697" y="1201937"/>
                                </a:lnTo>
                                <a:lnTo>
                                  <a:pt x="573754" y="1217435"/>
                                </a:lnTo>
                                <a:lnTo>
                                  <a:pt x="573815" y="1187601"/>
                                </a:lnTo>
                                <a:lnTo>
                                  <a:pt x="573872" y="1206529"/>
                                </a:lnTo>
                                <a:lnTo>
                                  <a:pt x="573928" y="1199082"/>
                                </a:lnTo>
                                <a:lnTo>
                                  <a:pt x="573985" y="1202512"/>
                                </a:lnTo>
                                <a:lnTo>
                                  <a:pt x="574042" y="1191893"/>
                                </a:lnTo>
                                <a:lnTo>
                                  <a:pt x="574098" y="1190743"/>
                                </a:lnTo>
                                <a:lnTo>
                                  <a:pt x="574159" y="1205383"/>
                                </a:lnTo>
                                <a:lnTo>
                                  <a:pt x="574216" y="1203658"/>
                                </a:lnTo>
                                <a:lnTo>
                                  <a:pt x="574272" y="1194190"/>
                                </a:lnTo>
                                <a:lnTo>
                                  <a:pt x="574329" y="1189597"/>
                                </a:lnTo>
                                <a:lnTo>
                                  <a:pt x="574390" y="1203374"/>
                                </a:lnTo>
                                <a:lnTo>
                                  <a:pt x="574447" y="1202800"/>
                                </a:lnTo>
                                <a:lnTo>
                                  <a:pt x="574503" y="1201649"/>
                                </a:lnTo>
                                <a:lnTo>
                                  <a:pt x="574560" y="1193914"/>
                                </a:lnTo>
                                <a:lnTo>
                                  <a:pt x="574617" y="1195336"/>
                                </a:lnTo>
                                <a:lnTo>
                                  <a:pt x="574673" y="1188176"/>
                                </a:lnTo>
                                <a:lnTo>
                                  <a:pt x="574730" y="1198782"/>
                                </a:lnTo>
                                <a:lnTo>
                                  <a:pt x="574791" y="1193044"/>
                                </a:lnTo>
                                <a:lnTo>
                                  <a:pt x="574848" y="1202512"/>
                                </a:lnTo>
                                <a:lnTo>
                                  <a:pt x="574904" y="1189597"/>
                                </a:lnTo>
                                <a:lnTo>
                                  <a:pt x="574961" y="1197057"/>
                                </a:lnTo>
                                <a:lnTo>
                                  <a:pt x="575018" y="1205096"/>
                                </a:lnTo>
                                <a:lnTo>
                                  <a:pt x="575074" y="1199928"/>
                                </a:lnTo>
                                <a:lnTo>
                                  <a:pt x="575135" y="1195635"/>
                                </a:lnTo>
                                <a:lnTo>
                                  <a:pt x="575192" y="1201937"/>
                                </a:lnTo>
                                <a:lnTo>
                                  <a:pt x="575248" y="1200791"/>
                                </a:lnTo>
                                <a:lnTo>
                                  <a:pt x="575305" y="1198207"/>
                                </a:lnTo>
                                <a:lnTo>
                                  <a:pt x="575362" y="1200503"/>
                                </a:lnTo>
                                <a:lnTo>
                                  <a:pt x="575423" y="1193044"/>
                                </a:lnTo>
                                <a:lnTo>
                                  <a:pt x="575479" y="1206242"/>
                                </a:lnTo>
                                <a:lnTo>
                                  <a:pt x="575536" y="1201937"/>
                                </a:lnTo>
                                <a:lnTo>
                                  <a:pt x="575593" y="1199641"/>
                                </a:lnTo>
                                <a:lnTo>
                                  <a:pt x="575649" y="1200216"/>
                                </a:lnTo>
                                <a:lnTo>
                                  <a:pt x="575706" y="1211409"/>
                                </a:lnTo>
                                <a:lnTo>
                                  <a:pt x="575763" y="1193044"/>
                                </a:lnTo>
                                <a:lnTo>
                                  <a:pt x="575823" y="1192469"/>
                                </a:lnTo>
                                <a:lnTo>
                                  <a:pt x="575880" y="1216577"/>
                                </a:lnTo>
                                <a:lnTo>
                                  <a:pt x="575937" y="1183284"/>
                                </a:lnTo>
                                <a:lnTo>
                                  <a:pt x="575994" y="1202225"/>
                                </a:lnTo>
                                <a:lnTo>
                                  <a:pt x="576050" y="1193615"/>
                                </a:lnTo>
                                <a:lnTo>
                                  <a:pt x="576111" y="1213993"/>
                                </a:lnTo>
                                <a:lnTo>
                                  <a:pt x="576168" y="1200503"/>
                                </a:lnTo>
                                <a:lnTo>
                                  <a:pt x="576224" y="1194190"/>
                                </a:lnTo>
                                <a:lnTo>
                                  <a:pt x="576281" y="1209972"/>
                                </a:lnTo>
                                <a:lnTo>
                                  <a:pt x="576338" y="1195336"/>
                                </a:lnTo>
                                <a:lnTo>
                                  <a:pt x="576399" y="1203374"/>
                                </a:lnTo>
                                <a:lnTo>
                                  <a:pt x="576455" y="1205671"/>
                                </a:lnTo>
                                <a:lnTo>
                                  <a:pt x="576512" y="1203946"/>
                                </a:lnTo>
                                <a:lnTo>
                                  <a:pt x="576569" y="1202800"/>
                                </a:lnTo>
                                <a:lnTo>
                                  <a:pt x="576625" y="1198507"/>
                                </a:lnTo>
                                <a:lnTo>
                                  <a:pt x="576682" y="1192469"/>
                                </a:lnTo>
                                <a:lnTo>
                                  <a:pt x="576739" y="1215427"/>
                                </a:lnTo>
                                <a:lnTo>
                                  <a:pt x="576795" y="1193615"/>
                                </a:lnTo>
                                <a:lnTo>
                                  <a:pt x="576856" y="1205383"/>
                                </a:lnTo>
                                <a:lnTo>
                                  <a:pt x="576913" y="1213706"/>
                                </a:lnTo>
                                <a:lnTo>
                                  <a:pt x="576969" y="1200503"/>
                                </a:lnTo>
                                <a:lnTo>
                                  <a:pt x="577030" y="1188747"/>
                                </a:lnTo>
                                <a:lnTo>
                                  <a:pt x="577087" y="1191318"/>
                                </a:lnTo>
                                <a:lnTo>
                                  <a:pt x="577144" y="1217723"/>
                                </a:lnTo>
                                <a:lnTo>
                                  <a:pt x="577200" y="1194765"/>
                                </a:lnTo>
                                <a:lnTo>
                                  <a:pt x="577257" y="1196211"/>
                                </a:lnTo>
                                <a:lnTo>
                                  <a:pt x="577314" y="1191318"/>
                                </a:lnTo>
                                <a:lnTo>
                                  <a:pt x="577371" y="1210834"/>
                                </a:lnTo>
                                <a:lnTo>
                                  <a:pt x="577431" y="1190173"/>
                                </a:lnTo>
                                <a:lnTo>
                                  <a:pt x="577488" y="1210547"/>
                                </a:lnTo>
                                <a:lnTo>
                                  <a:pt x="577545" y="1202800"/>
                                </a:lnTo>
                                <a:lnTo>
                                  <a:pt x="577601" y="1200216"/>
                                </a:lnTo>
                                <a:lnTo>
                                  <a:pt x="577658" y="1195911"/>
                                </a:lnTo>
                                <a:lnTo>
                                  <a:pt x="577715" y="1196486"/>
                                </a:lnTo>
                                <a:lnTo>
                                  <a:pt x="577771" y="1193044"/>
                                </a:lnTo>
                                <a:lnTo>
                                  <a:pt x="577832" y="1197357"/>
                                </a:lnTo>
                                <a:lnTo>
                                  <a:pt x="577889" y="1198507"/>
                                </a:lnTo>
                                <a:lnTo>
                                  <a:pt x="577946" y="1192193"/>
                                </a:lnTo>
                                <a:lnTo>
                                  <a:pt x="578002" y="1207104"/>
                                </a:lnTo>
                                <a:lnTo>
                                  <a:pt x="578063" y="1189022"/>
                                </a:lnTo>
                                <a:lnTo>
                                  <a:pt x="578120" y="1194489"/>
                                </a:lnTo>
                                <a:lnTo>
                                  <a:pt x="578176" y="1200216"/>
                                </a:lnTo>
                                <a:lnTo>
                                  <a:pt x="578233" y="1212843"/>
                                </a:lnTo>
                                <a:lnTo>
                                  <a:pt x="578290" y="1196781"/>
                                </a:lnTo>
                                <a:lnTo>
                                  <a:pt x="578347" y="1197057"/>
                                </a:lnTo>
                                <a:lnTo>
                                  <a:pt x="578403" y="1195336"/>
                                </a:lnTo>
                                <a:lnTo>
                                  <a:pt x="578464" y="1191893"/>
                                </a:lnTo>
                                <a:lnTo>
                                  <a:pt x="578521" y="1211122"/>
                                </a:lnTo>
                                <a:lnTo>
                                  <a:pt x="578577" y="1190173"/>
                                </a:lnTo>
                                <a:lnTo>
                                  <a:pt x="578634" y="1190468"/>
                                </a:lnTo>
                                <a:lnTo>
                                  <a:pt x="578691" y="1202225"/>
                                </a:lnTo>
                                <a:lnTo>
                                  <a:pt x="578752" y="1204233"/>
                                </a:lnTo>
                                <a:lnTo>
                                  <a:pt x="578808" y="1196486"/>
                                </a:lnTo>
                                <a:lnTo>
                                  <a:pt x="578865" y="1203374"/>
                                </a:lnTo>
                                <a:lnTo>
                                  <a:pt x="578922" y="1198207"/>
                                </a:lnTo>
                                <a:lnTo>
                                  <a:pt x="578978" y="1204233"/>
                                </a:lnTo>
                                <a:lnTo>
                                  <a:pt x="579039" y="1184430"/>
                                </a:lnTo>
                                <a:lnTo>
                                  <a:pt x="579096" y="1192764"/>
                                </a:lnTo>
                                <a:lnTo>
                                  <a:pt x="579152" y="1190743"/>
                                </a:lnTo>
                                <a:lnTo>
                                  <a:pt x="579209" y="1196781"/>
                                </a:lnTo>
                                <a:lnTo>
                                  <a:pt x="579266" y="1197357"/>
                                </a:lnTo>
                                <a:lnTo>
                                  <a:pt x="579322" y="1195911"/>
                                </a:lnTo>
                                <a:lnTo>
                                  <a:pt x="579379" y="1210547"/>
                                </a:lnTo>
                                <a:lnTo>
                                  <a:pt x="579440" y="1201078"/>
                                </a:lnTo>
                                <a:lnTo>
                                  <a:pt x="579497" y="1189022"/>
                                </a:lnTo>
                                <a:lnTo>
                                  <a:pt x="579553" y="1201366"/>
                                </a:lnTo>
                                <a:lnTo>
                                  <a:pt x="579610" y="1195060"/>
                                </a:lnTo>
                                <a:lnTo>
                                  <a:pt x="579667" y="1202800"/>
                                </a:lnTo>
                                <a:lnTo>
                                  <a:pt x="579727" y="1180987"/>
                                </a:lnTo>
                                <a:lnTo>
                                  <a:pt x="579784" y="1206817"/>
                                </a:lnTo>
                                <a:lnTo>
                                  <a:pt x="579841" y="1189897"/>
                                </a:lnTo>
                                <a:lnTo>
                                  <a:pt x="579898" y="1197932"/>
                                </a:lnTo>
                                <a:lnTo>
                                  <a:pt x="579954" y="1190173"/>
                                </a:lnTo>
                                <a:lnTo>
                                  <a:pt x="580011" y="1211697"/>
                                </a:lnTo>
                                <a:lnTo>
                                  <a:pt x="580072" y="1196486"/>
                                </a:lnTo>
                                <a:lnTo>
                                  <a:pt x="580128" y="1203658"/>
                                </a:lnTo>
                                <a:lnTo>
                                  <a:pt x="580185" y="1195336"/>
                                </a:lnTo>
                                <a:lnTo>
                                  <a:pt x="580242" y="1212843"/>
                                </a:lnTo>
                                <a:lnTo>
                                  <a:pt x="580298" y="1193914"/>
                                </a:lnTo>
                                <a:lnTo>
                                  <a:pt x="580355" y="1204233"/>
                                </a:lnTo>
                                <a:lnTo>
                                  <a:pt x="580412" y="1197057"/>
                                </a:lnTo>
                                <a:lnTo>
                                  <a:pt x="580473" y="1203946"/>
                                </a:lnTo>
                                <a:lnTo>
                                  <a:pt x="580529" y="1200503"/>
                                </a:lnTo>
                                <a:lnTo>
                                  <a:pt x="580586" y="1209113"/>
                                </a:lnTo>
                                <a:lnTo>
                                  <a:pt x="580643" y="1188747"/>
                                </a:lnTo>
                                <a:lnTo>
                                  <a:pt x="580703" y="1189897"/>
                                </a:lnTo>
                                <a:lnTo>
                                  <a:pt x="580760" y="1207392"/>
                                </a:lnTo>
                                <a:lnTo>
                                  <a:pt x="580817" y="1201649"/>
                                </a:lnTo>
                                <a:lnTo>
                                  <a:pt x="580873" y="1188451"/>
                                </a:lnTo>
                                <a:lnTo>
                                  <a:pt x="580930" y="1197632"/>
                                </a:lnTo>
                                <a:lnTo>
                                  <a:pt x="580987" y="1201937"/>
                                </a:lnTo>
                                <a:lnTo>
                                  <a:pt x="581048" y="1192193"/>
                                </a:lnTo>
                                <a:lnTo>
                                  <a:pt x="581104" y="1193914"/>
                                </a:lnTo>
                                <a:lnTo>
                                  <a:pt x="581161" y="1208251"/>
                                </a:lnTo>
                                <a:lnTo>
                                  <a:pt x="581218" y="1197932"/>
                                </a:lnTo>
                                <a:lnTo>
                                  <a:pt x="581275" y="1198507"/>
                                </a:lnTo>
                                <a:lnTo>
                                  <a:pt x="581331" y="1199641"/>
                                </a:lnTo>
                                <a:lnTo>
                                  <a:pt x="581388" y="1207680"/>
                                </a:lnTo>
                                <a:lnTo>
                                  <a:pt x="581449" y="1185005"/>
                                </a:lnTo>
                                <a:lnTo>
                                  <a:pt x="581505" y="1194489"/>
                                </a:lnTo>
                                <a:lnTo>
                                  <a:pt x="581562" y="1205954"/>
                                </a:lnTo>
                                <a:lnTo>
                                  <a:pt x="581619" y="1209972"/>
                                </a:lnTo>
                                <a:lnTo>
                                  <a:pt x="581680" y="1201078"/>
                                </a:lnTo>
                                <a:lnTo>
                                  <a:pt x="581736" y="1205671"/>
                                </a:lnTo>
                                <a:lnTo>
                                  <a:pt x="581793" y="1207104"/>
                                </a:lnTo>
                                <a:lnTo>
                                  <a:pt x="581850" y="1196781"/>
                                </a:lnTo>
                                <a:lnTo>
                                  <a:pt x="581906" y="1203087"/>
                                </a:lnTo>
                                <a:lnTo>
                                  <a:pt x="581963" y="1207680"/>
                                </a:lnTo>
                                <a:lnTo>
                                  <a:pt x="582020" y="1206242"/>
                                </a:lnTo>
                                <a:lnTo>
                                  <a:pt x="582080" y="1201649"/>
                                </a:lnTo>
                                <a:lnTo>
                                  <a:pt x="582137" y="1189897"/>
                                </a:lnTo>
                                <a:lnTo>
                                  <a:pt x="582194" y="1199357"/>
                                </a:lnTo>
                                <a:lnTo>
                                  <a:pt x="582251" y="1193044"/>
                                </a:lnTo>
                                <a:lnTo>
                                  <a:pt x="582307" y="1209401"/>
                                </a:lnTo>
                                <a:lnTo>
                                  <a:pt x="582364" y="1199082"/>
                                </a:lnTo>
                                <a:lnTo>
                                  <a:pt x="582425" y="1199082"/>
                                </a:lnTo>
                                <a:lnTo>
                                  <a:pt x="582481" y="1193914"/>
                                </a:lnTo>
                                <a:lnTo>
                                  <a:pt x="582538" y="1204521"/>
                                </a:lnTo>
                                <a:lnTo>
                                  <a:pt x="582595" y="1199357"/>
                                </a:lnTo>
                                <a:lnTo>
                                  <a:pt x="582651" y="1193914"/>
                                </a:lnTo>
                                <a:lnTo>
                                  <a:pt x="582712" y="1199928"/>
                                </a:lnTo>
                                <a:lnTo>
                                  <a:pt x="582769" y="1209972"/>
                                </a:lnTo>
                                <a:lnTo>
                                  <a:pt x="582826" y="1200503"/>
                                </a:lnTo>
                                <a:lnTo>
                                  <a:pt x="582882" y="1196781"/>
                                </a:lnTo>
                                <a:lnTo>
                                  <a:pt x="582939" y="1201649"/>
                                </a:lnTo>
                                <a:lnTo>
                                  <a:pt x="582996" y="1206817"/>
                                </a:lnTo>
                                <a:lnTo>
                                  <a:pt x="583052" y="1197357"/>
                                </a:lnTo>
                                <a:lnTo>
                                  <a:pt x="583113" y="1200216"/>
                                </a:lnTo>
                                <a:lnTo>
                                  <a:pt x="583170" y="1215139"/>
                                </a:lnTo>
                                <a:lnTo>
                                  <a:pt x="583226" y="1195060"/>
                                </a:lnTo>
                                <a:lnTo>
                                  <a:pt x="583283" y="1199641"/>
                                </a:lnTo>
                                <a:lnTo>
                                  <a:pt x="583340" y="1191043"/>
                                </a:lnTo>
                                <a:lnTo>
                                  <a:pt x="583401" y="1202800"/>
                                </a:lnTo>
                                <a:lnTo>
                                  <a:pt x="583457" y="1208826"/>
                                </a:lnTo>
                                <a:lnTo>
                                  <a:pt x="583514" y="1200216"/>
                                </a:lnTo>
                                <a:lnTo>
                                  <a:pt x="583571" y="1211122"/>
                                </a:lnTo>
                                <a:lnTo>
                                  <a:pt x="583627" y="1199082"/>
                                </a:lnTo>
                                <a:lnTo>
                                  <a:pt x="583688" y="1204233"/>
                                </a:lnTo>
                                <a:lnTo>
                                  <a:pt x="583745" y="1198507"/>
                                </a:lnTo>
                                <a:lnTo>
                                  <a:pt x="583802" y="1196781"/>
                                </a:lnTo>
                                <a:lnTo>
                                  <a:pt x="583858" y="1199357"/>
                                </a:lnTo>
                                <a:lnTo>
                                  <a:pt x="583915" y="1200791"/>
                                </a:lnTo>
                                <a:lnTo>
                                  <a:pt x="583972" y="1204233"/>
                                </a:lnTo>
                                <a:lnTo>
                                  <a:pt x="584028" y="1199082"/>
                                </a:lnTo>
                                <a:lnTo>
                                  <a:pt x="584089" y="1191318"/>
                                </a:lnTo>
                                <a:lnTo>
                                  <a:pt x="584146" y="1208538"/>
                                </a:lnTo>
                                <a:lnTo>
                                  <a:pt x="584203" y="1196211"/>
                                </a:lnTo>
                                <a:lnTo>
                                  <a:pt x="584259" y="1207104"/>
                                </a:lnTo>
                                <a:lnTo>
                                  <a:pt x="584320" y="1190743"/>
                                </a:lnTo>
                                <a:lnTo>
                                  <a:pt x="584377" y="1203658"/>
                                </a:lnTo>
                                <a:lnTo>
                                  <a:pt x="584433" y="1203658"/>
                                </a:lnTo>
                                <a:lnTo>
                                  <a:pt x="584490" y="1193914"/>
                                </a:lnTo>
                                <a:lnTo>
                                  <a:pt x="584547" y="1217435"/>
                                </a:lnTo>
                                <a:lnTo>
                                  <a:pt x="584603" y="1182433"/>
                                </a:lnTo>
                                <a:lnTo>
                                  <a:pt x="584660" y="1192193"/>
                                </a:lnTo>
                                <a:lnTo>
                                  <a:pt x="584721" y="1203087"/>
                                </a:lnTo>
                                <a:lnTo>
                                  <a:pt x="584778" y="1199641"/>
                                </a:lnTo>
                                <a:lnTo>
                                  <a:pt x="584834" y="1195635"/>
                                </a:lnTo>
                                <a:lnTo>
                                  <a:pt x="584891" y="1205954"/>
                                </a:lnTo>
                                <a:lnTo>
                                  <a:pt x="584948" y="1193914"/>
                                </a:lnTo>
                                <a:lnTo>
                                  <a:pt x="585004" y="1202800"/>
                                </a:lnTo>
                                <a:lnTo>
                                  <a:pt x="585061" y="1198782"/>
                                </a:lnTo>
                                <a:lnTo>
                                  <a:pt x="585122" y="1206817"/>
                                </a:lnTo>
                                <a:lnTo>
                                  <a:pt x="585178" y="1203087"/>
                                </a:lnTo>
                                <a:lnTo>
                                  <a:pt x="585235" y="1187601"/>
                                </a:lnTo>
                                <a:lnTo>
                                  <a:pt x="585292" y="1200216"/>
                                </a:lnTo>
                                <a:lnTo>
                                  <a:pt x="585353" y="1199641"/>
                                </a:lnTo>
                                <a:lnTo>
                                  <a:pt x="585409" y="1211122"/>
                                </a:lnTo>
                                <a:lnTo>
                                  <a:pt x="585466" y="1187025"/>
                                </a:lnTo>
                                <a:lnTo>
                                  <a:pt x="585523" y="1204808"/>
                                </a:lnTo>
                                <a:lnTo>
                                  <a:pt x="585579" y="1197057"/>
                                </a:lnTo>
                                <a:lnTo>
                                  <a:pt x="585636" y="1201366"/>
                                </a:lnTo>
                                <a:lnTo>
                                  <a:pt x="585693" y="1197357"/>
                                </a:lnTo>
                                <a:lnTo>
                                  <a:pt x="585753" y="1207680"/>
                                </a:lnTo>
                                <a:lnTo>
                                  <a:pt x="585810" y="1198207"/>
                                </a:lnTo>
                                <a:lnTo>
                                  <a:pt x="585867" y="1197357"/>
                                </a:lnTo>
                                <a:lnTo>
                                  <a:pt x="585924" y="1211122"/>
                                </a:lnTo>
                                <a:lnTo>
                                  <a:pt x="585980" y="1184154"/>
                                </a:lnTo>
                                <a:lnTo>
                                  <a:pt x="586041" y="1206817"/>
                                </a:lnTo>
                                <a:lnTo>
                                  <a:pt x="586098" y="1205096"/>
                                </a:lnTo>
                                <a:lnTo>
                                  <a:pt x="586155" y="1194765"/>
                                </a:lnTo>
                                <a:lnTo>
                                  <a:pt x="586211" y="1203658"/>
                                </a:lnTo>
                                <a:lnTo>
                                  <a:pt x="586268" y="1188747"/>
                                </a:lnTo>
                                <a:lnTo>
                                  <a:pt x="586329" y="1191318"/>
                                </a:lnTo>
                                <a:lnTo>
                                  <a:pt x="586385" y="1206817"/>
                                </a:lnTo>
                                <a:lnTo>
                                  <a:pt x="586442" y="1200791"/>
                                </a:lnTo>
                                <a:lnTo>
                                  <a:pt x="586499" y="1183583"/>
                                </a:lnTo>
                                <a:lnTo>
                                  <a:pt x="586555" y="1208826"/>
                                </a:lnTo>
                                <a:lnTo>
                                  <a:pt x="586612" y="1201649"/>
                                </a:lnTo>
                                <a:lnTo>
                                  <a:pt x="586669" y="1201366"/>
                                </a:lnTo>
                                <a:lnTo>
                                  <a:pt x="586730" y="1190173"/>
                                </a:lnTo>
                                <a:lnTo>
                                  <a:pt x="586786" y="1192764"/>
                                </a:lnTo>
                                <a:lnTo>
                                  <a:pt x="586843" y="1191318"/>
                                </a:lnTo>
                                <a:lnTo>
                                  <a:pt x="586899" y="1202800"/>
                                </a:lnTo>
                                <a:lnTo>
                                  <a:pt x="586956" y="1197057"/>
                                </a:lnTo>
                                <a:lnTo>
                                  <a:pt x="587017" y="1207104"/>
                                </a:lnTo>
                                <a:lnTo>
                                  <a:pt x="587074" y="1188176"/>
                                </a:lnTo>
                                <a:lnTo>
                                  <a:pt x="587130" y="1201078"/>
                                </a:lnTo>
                                <a:lnTo>
                                  <a:pt x="587187" y="1196486"/>
                                </a:lnTo>
                                <a:lnTo>
                                  <a:pt x="587244" y="1198507"/>
                                </a:lnTo>
                                <a:lnTo>
                                  <a:pt x="587301" y="1192764"/>
                                </a:lnTo>
                                <a:lnTo>
                                  <a:pt x="587361" y="1201937"/>
                                </a:lnTo>
                                <a:lnTo>
                                  <a:pt x="587418" y="1207392"/>
                                </a:lnTo>
                                <a:lnTo>
                                  <a:pt x="587475" y="1201937"/>
                                </a:lnTo>
                                <a:lnTo>
                                  <a:pt x="587531" y="1191318"/>
                                </a:lnTo>
                                <a:lnTo>
                                  <a:pt x="587588" y="1199641"/>
                                </a:lnTo>
                                <a:lnTo>
                                  <a:pt x="587645" y="1182138"/>
                                </a:lnTo>
                                <a:lnTo>
                                  <a:pt x="587701" y="1210263"/>
                                </a:lnTo>
                                <a:lnTo>
                                  <a:pt x="587762" y="1205383"/>
                                </a:lnTo>
                                <a:lnTo>
                                  <a:pt x="587819" y="1195635"/>
                                </a:lnTo>
                                <a:lnTo>
                                  <a:pt x="587876" y="1211984"/>
                                </a:lnTo>
                                <a:lnTo>
                                  <a:pt x="587932" y="1201366"/>
                                </a:lnTo>
                                <a:lnTo>
                                  <a:pt x="587993" y="1191318"/>
                                </a:lnTo>
                                <a:lnTo>
                                  <a:pt x="588050" y="1205954"/>
                                </a:lnTo>
                                <a:lnTo>
                                  <a:pt x="588106" y="1206817"/>
                                </a:lnTo>
                                <a:lnTo>
                                  <a:pt x="588163" y="1195336"/>
                                </a:lnTo>
                                <a:lnTo>
                                  <a:pt x="588220" y="1200791"/>
                                </a:lnTo>
                                <a:lnTo>
                                  <a:pt x="588277" y="1193044"/>
                                </a:lnTo>
                                <a:lnTo>
                                  <a:pt x="588333" y="1187876"/>
                                </a:lnTo>
                                <a:lnTo>
                                  <a:pt x="588394" y="1192764"/>
                                </a:lnTo>
                                <a:lnTo>
                                  <a:pt x="588451" y="1199082"/>
                                </a:lnTo>
                                <a:lnTo>
                                  <a:pt x="588507" y="1198507"/>
                                </a:lnTo>
                                <a:lnTo>
                                  <a:pt x="588564" y="1194489"/>
                                </a:lnTo>
                                <a:lnTo>
                                  <a:pt x="588621" y="1199928"/>
                                </a:lnTo>
                                <a:lnTo>
                                  <a:pt x="588677" y="1194765"/>
                                </a:lnTo>
                                <a:lnTo>
                                  <a:pt x="588738" y="1191893"/>
                                </a:lnTo>
                                <a:lnTo>
                                  <a:pt x="588795" y="1216002"/>
                                </a:lnTo>
                                <a:lnTo>
                                  <a:pt x="588852" y="1198207"/>
                                </a:lnTo>
                                <a:lnTo>
                                  <a:pt x="588908" y="1196486"/>
                                </a:lnTo>
                                <a:lnTo>
                                  <a:pt x="588969" y="1194190"/>
                                </a:lnTo>
                                <a:lnTo>
                                  <a:pt x="589026" y="1199641"/>
                                </a:lnTo>
                                <a:lnTo>
                                  <a:pt x="589082" y="1218010"/>
                                </a:lnTo>
                                <a:lnTo>
                                  <a:pt x="589139" y="1207392"/>
                                </a:lnTo>
                                <a:lnTo>
                                  <a:pt x="589196" y="1197357"/>
                                </a:lnTo>
                                <a:lnTo>
                                  <a:pt x="589252" y="1213706"/>
                                </a:lnTo>
                                <a:lnTo>
                                  <a:pt x="589309" y="1195060"/>
                                </a:lnTo>
                                <a:lnTo>
                                  <a:pt x="589370" y="1200791"/>
                                </a:lnTo>
                                <a:lnTo>
                                  <a:pt x="589427" y="1205954"/>
                                </a:lnTo>
                                <a:lnTo>
                                  <a:pt x="589483" y="1201366"/>
                                </a:lnTo>
                                <a:lnTo>
                                  <a:pt x="589540" y="1191318"/>
                                </a:lnTo>
                                <a:lnTo>
                                  <a:pt x="589597" y="1192193"/>
                                </a:lnTo>
                                <a:lnTo>
                                  <a:pt x="589654" y="1199357"/>
                                </a:lnTo>
                                <a:lnTo>
                                  <a:pt x="589714" y="1202225"/>
                                </a:lnTo>
                                <a:lnTo>
                                  <a:pt x="589771" y="1202800"/>
                                </a:lnTo>
                                <a:lnTo>
                                  <a:pt x="589828" y="1183008"/>
                                </a:lnTo>
                                <a:lnTo>
                                  <a:pt x="589884" y="1205383"/>
                                </a:lnTo>
                                <a:lnTo>
                                  <a:pt x="589941" y="1191893"/>
                                </a:lnTo>
                                <a:lnTo>
                                  <a:pt x="590002" y="1203087"/>
                                </a:lnTo>
                                <a:lnTo>
                                  <a:pt x="590059" y="1200216"/>
                                </a:lnTo>
                                <a:lnTo>
                                  <a:pt x="590115" y="1200791"/>
                                </a:lnTo>
                                <a:lnTo>
                                  <a:pt x="590172" y="1201366"/>
                                </a:lnTo>
                                <a:lnTo>
                                  <a:pt x="590229" y="1198507"/>
                                </a:lnTo>
                                <a:lnTo>
                                  <a:pt x="590285" y="1195911"/>
                                </a:lnTo>
                                <a:lnTo>
                                  <a:pt x="590342" y="1197632"/>
                                </a:lnTo>
                                <a:lnTo>
                                  <a:pt x="590403" y="1203374"/>
                                </a:lnTo>
                                <a:lnTo>
                                  <a:pt x="590459" y="1199357"/>
                                </a:lnTo>
                                <a:lnTo>
                                  <a:pt x="590516" y="1209688"/>
                                </a:lnTo>
                                <a:lnTo>
                                  <a:pt x="590573" y="1193914"/>
                                </a:lnTo>
                                <a:lnTo>
                                  <a:pt x="590629" y="1190468"/>
                                </a:lnTo>
                                <a:lnTo>
                                  <a:pt x="590690" y="1206817"/>
                                </a:lnTo>
                                <a:lnTo>
                                  <a:pt x="590747" y="1197632"/>
                                </a:lnTo>
                                <a:lnTo>
                                  <a:pt x="590804" y="1190468"/>
                                </a:lnTo>
                                <a:lnTo>
                                  <a:pt x="590860" y="1214281"/>
                                </a:lnTo>
                                <a:lnTo>
                                  <a:pt x="590917" y="1206529"/>
                                </a:lnTo>
                                <a:lnTo>
                                  <a:pt x="590978" y="1191618"/>
                                </a:lnTo>
                                <a:lnTo>
                                  <a:pt x="591034" y="1197932"/>
                                </a:lnTo>
                                <a:lnTo>
                                  <a:pt x="591091" y="1190468"/>
                                </a:lnTo>
                                <a:lnTo>
                                  <a:pt x="591148" y="1197632"/>
                                </a:lnTo>
                                <a:lnTo>
                                  <a:pt x="591204" y="1209688"/>
                                </a:lnTo>
                                <a:lnTo>
                                  <a:pt x="591261" y="1186726"/>
                                </a:lnTo>
                                <a:lnTo>
                                  <a:pt x="591318" y="1201937"/>
                                </a:lnTo>
                                <a:lnTo>
                                  <a:pt x="591379" y="1224899"/>
                                </a:lnTo>
                                <a:lnTo>
                                  <a:pt x="591435" y="1199357"/>
                                </a:lnTo>
                                <a:lnTo>
                                  <a:pt x="591492" y="1194765"/>
                                </a:lnTo>
                                <a:lnTo>
                                  <a:pt x="591549" y="1190468"/>
                                </a:lnTo>
                                <a:lnTo>
                                  <a:pt x="591609" y="1203374"/>
                                </a:lnTo>
                                <a:lnTo>
                                  <a:pt x="591666" y="1214281"/>
                                </a:lnTo>
                                <a:lnTo>
                                  <a:pt x="591723" y="1199928"/>
                                </a:lnTo>
                                <a:lnTo>
                                  <a:pt x="591780" y="1197632"/>
                                </a:lnTo>
                                <a:lnTo>
                                  <a:pt x="591836" y="1201078"/>
                                </a:lnTo>
                                <a:lnTo>
                                  <a:pt x="591893" y="1195336"/>
                                </a:lnTo>
                                <a:lnTo>
                                  <a:pt x="591950" y="1191893"/>
                                </a:lnTo>
                                <a:lnTo>
                                  <a:pt x="592010" y="1191893"/>
                                </a:lnTo>
                                <a:lnTo>
                                  <a:pt x="592067" y="1192193"/>
                                </a:lnTo>
                                <a:lnTo>
                                  <a:pt x="592124" y="1191043"/>
                                </a:lnTo>
                                <a:lnTo>
                                  <a:pt x="592181" y="1197057"/>
                                </a:lnTo>
                                <a:lnTo>
                                  <a:pt x="592237" y="1201649"/>
                                </a:lnTo>
                                <a:lnTo>
                                  <a:pt x="592294" y="1197057"/>
                                </a:lnTo>
                                <a:lnTo>
                                  <a:pt x="592351" y="1190173"/>
                                </a:lnTo>
                                <a:lnTo>
                                  <a:pt x="592412" y="1209688"/>
                                </a:lnTo>
                                <a:lnTo>
                                  <a:pt x="592468" y="1201937"/>
                                </a:lnTo>
                                <a:lnTo>
                                  <a:pt x="592525" y="1189897"/>
                                </a:lnTo>
                                <a:lnTo>
                                  <a:pt x="592586" y="1195336"/>
                                </a:lnTo>
                                <a:lnTo>
                                  <a:pt x="592642" y="1200791"/>
                                </a:lnTo>
                                <a:lnTo>
                                  <a:pt x="592699" y="1205383"/>
                                </a:lnTo>
                                <a:lnTo>
                                  <a:pt x="592756" y="1203658"/>
                                </a:lnTo>
                                <a:lnTo>
                                  <a:pt x="592812" y="1183583"/>
                                </a:lnTo>
                                <a:lnTo>
                                  <a:pt x="592869" y="1203946"/>
                                </a:lnTo>
                                <a:lnTo>
                                  <a:pt x="592926" y="1201078"/>
                                </a:lnTo>
                                <a:lnTo>
                                  <a:pt x="592982" y="1203946"/>
                                </a:lnTo>
                                <a:lnTo>
                                  <a:pt x="593043" y="1189597"/>
                                </a:lnTo>
                                <a:lnTo>
                                  <a:pt x="593100" y="1200503"/>
                                </a:lnTo>
                                <a:lnTo>
                                  <a:pt x="593156" y="1197057"/>
                                </a:lnTo>
                                <a:lnTo>
                                  <a:pt x="593213" y="1187601"/>
                                </a:lnTo>
                                <a:lnTo>
                                  <a:pt x="593270" y="1205096"/>
                                </a:lnTo>
                                <a:lnTo>
                                  <a:pt x="593330" y="1198507"/>
                                </a:lnTo>
                                <a:lnTo>
                                  <a:pt x="593387" y="1200216"/>
                                </a:lnTo>
                                <a:lnTo>
                                  <a:pt x="593444" y="1207963"/>
                                </a:lnTo>
                                <a:lnTo>
                                  <a:pt x="593501" y="1197932"/>
                                </a:lnTo>
                                <a:lnTo>
                                  <a:pt x="593557" y="1205383"/>
                                </a:lnTo>
                                <a:lnTo>
                                  <a:pt x="593618" y="1196486"/>
                                </a:lnTo>
                                <a:lnTo>
                                  <a:pt x="593675" y="1201078"/>
                                </a:lnTo>
                                <a:lnTo>
                                  <a:pt x="593732" y="1200791"/>
                                </a:lnTo>
                                <a:lnTo>
                                  <a:pt x="593788" y="1205671"/>
                                </a:lnTo>
                                <a:lnTo>
                                  <a:pt x="593845" y="1191318"/>
                                </a:lnTo>
                                <a:lnTo>
                                  <a:pt x="593902" y="1201078"/>
                                </a:lnTo>
                                <a:lnTo>
                                  <a:pt x="593958" y="1181563"/>
                                </a:lnTo>
                                <a:lnTo>
                                  <a:pt x="594019" y="1205671"/>
                                </a:lnTo>
                                <a:lnTo>
                                  <a:pt x="594076" y="1198207"/>
                                </a:lnTo>
                                <a:lnTo>
                                  <a:pt x="594133" y="1188747"/>
                                </a:lnTo>
                                <a:lnTo>
                                  <a:pt x="594189" y="1195635"/>
                                </a:lnTo>
                                <a:lnTo>
                                  <a:pt x="594246" y="1197932"/>
                                </a:lnTo>
                                <a:lnTo>
                                  <a:pt x="594307" y="1195911"/>
                                </a:lnTo>
                                <a:lnTo>
                                  <a:pt x="594363" y="1194190"/>
                                </a:lnTo>
                                <a:lnTo>
                                  <a:pt x="594420" y="1193339"/>
                                </a:lnTo>
                                <a:lnTo>
                                  <a:pt x="594477" y="1207392"/>
                                </a:lnTo>
                                <a:lnTo>
                                  <a:pt x="594534" y="1181862"/>
                                </a:lnTo>
                                <a:lnTo>
                                  <a:pt x="594590" y="1200216"/>
                                </a:lnTo>
                                <a:lnTo>
                                  <a:pt x="594651" y="1210547"/>
                                </a:lnTo>
                                <a:lnTo>
                                  <a:pt x="594708" y="1186155"/>
                                </a:lnTo>
                                <a:lnTo>
                                  <a:pt x="594764" y="1195911"/>
                                </a:lnTo>
                                <a:lnTo>
                                  <a:pt x="594821" y="1185580"/>
                                </a:lnTo>
                                <a:lnTo>
                                  <a:pt x="594878" y="1200503"/>
                                </a:lnTo>
                                <a:lnTo>
                                  <a:pt x="594934" y="1195635"/>
                                </a:lnTo>
                                <a:lnTo>
                                  <a:pt x="594991" y="1201649"/>
                                </a:lnTo>
                                <a:lnTo>
                                  <a:pt x="595052" y="1200791"/>
                                </a:lnTo>
                                <a:lnTo>
                                  <a:pt x="595109" y="1197932"/>
                                </a:lnTo>
                                <a:lnTo>
                                  <a:pt x="595165" y="1198782"/>
                                </a:lnTo>
                                <a:lnTo>
                                  <a:pt x="595222" y="1200216"/>
                                </a:lnTo>
                                <a:lnTo>
                                  <a:pt x="595283" y="1199082"/>
                                </a:lnTo>
                                <a:lnTo>
                                  <a:pt x="595339" y="1204521"/>
                                </a:lnTo>
                                <a:lnTo>
                                  <a:pt x="595396" y="1203374"/>
                                </a:lnTo>
                                <a:lnTo>
                                  <a:pt x="595453" y="1195336"/>
                                </a:lnTo>
                                <a:lnTo>
                                  <a:pt x="595509" y="1188451"/>
                                </a:lnTo>
                                <a:lnTo>
                                  <a:pt x="595566" y="1205954"/>
                                </a:lnTo>
                                <a:lnTo>
                                  <a:pt x="595627" y="1191318"/>
                                </a:lnTo>
                                <a:lnTo>
                                  <a:pt x="595683" y="1205671"/>
                                </a:lnTo>
                                <a:lnTo>
                                  <a:pt x="595740" y="1206817"/>
                                </a:lnTo>
                                <a:lnTo>
                                  <a:pt x="595797" y="1196211"/>
                                </a:lnTo>
                                <a:lnTo>
                                  <a:pt x="595854" y="1193044"/>
                                </a:lnTo>
                                <a:lnTo>
                                  <a:pt x="595910" y="1208251"/>
                                </a:lnTo>
                                <a:lnTo>
                                  <a:pt x="595967" y="1209113"/>
                                </a:lnTo>
                                <a:lnTo>
                                  <a:pt x="596028" y="1202225"/>
                                </a:lnTo>
                                <a:lnTo>
                                  <a:pt x="596085" y="1199357"/>
                                </a:lnTo>
                                <a:lnTo>
                                  <a:pt x="596141" y="1213130"/>
                                </a:lnTo>
                                <a:lnTo>
                                  <a:pt x="596198" y="1189022"/>
                                </a:lnTo>
                                <a:lnTo>
                                  <a:pt x="596259" y="1204808"/>
                                </a:lnTo>
                                <a:lnTo>
                                  <a:pt x="596315" y="1213993"/>
                                </a:lnTo>
                                <a:lnTo>
                                  <a:pt x="596372" y="1192469"/>
                                </a:lnTo>
                                <a:lnTo>
                                  <a:pt x="596429" y="1203374"/>
                                </a:lnTo>
                                <a:lnTo>
                                  <a:pt x="596485" y="1197357"/>
                                </a:lnTo>
                                <a:lnTo>
                                  <a:pt x="596542" y="1204233"/>
                                </a:lnTo>
                                <a:lnTo>
                                  <a:pt x="596599" y="1203374"/>
                                </a:lnTo>
                                <a:lnTo>
                                  <a:pt x="596660" y="1192469"/>
                                </a:lnTo>
                                <a:lnTo>
                                  <a:pt x="596716" y="1185876"/>
                                </a:lnTo>
                                <a:lnTo>
                                  <a:pt x="596773" y="1194765"/>
                                </a:lnTo>
                                <a:lnTo>
                                  <a:pt x="596830" y="1199641"/>
                                </a:lnTo>
                                <a:lnTo>
                                  <a:pt x="596886" y="1210263"/>
                                </a:lnTo>
                                <a:lnTo>
                                  <a:pt x="596943" y="1194190"/>
                                </a:lnTo>
                                <a:lnTo>
                                  <a:pt x="597004" y="1199928"/>
                                </a:lnTo>
                                <a:lnTo>
                                  <a:pt x="597060" y="1194765"/>
                                </a:lnTo>
                                <a:lnTo>
                                  <a:pt x="597117" y="1193615"/>
                                </a:lnTo>
                                <a:lnTo>
                                  <a:pt x="597174" y="1204521"/>
                                </a:lnTo>
                                <a:lnTo>
                                  <a:pt x="597231" y="1216860"/>
                                </a:lnTo>
                                <a:lnTo>
                                  <a:pt x="597291" y="1193044"/>
                                </a:lnTo>
                                <a:lnTo>
                                  <a:pt x="597348" y="1202512"/>
                                </a:lnTo>
                                <a:lnTo>
                                  <a:pt x="597405" y="1201937"/>
                                </a:lnTo>
                                <a:lnTo>
                                  <a:pt x="597461" y="1213130"/>
                                </a:lnTo>
                                <a:lnTo>
                                  <a:pt x="597518" y="1186726"/>
                                </a:lnTo>
                                <a:lnTo>
                                  <a:pt x="597575" y="1198782"/>
                                </a:lnTo>
                                <a:lnTo>
                                  <a:pt x="597631" y="1198782"/>
                                </a:lnTo>
                                <a:lnTo>
                                  <a:pt x="597692" y="1211409"/>
                                </a:lnTo>
                                <a:lnTo>
                                  <a:pt x="597749" y="1201649"/>
                                </a:lnTo>
                                <a:lnTo>
                                  <a:pt x="597806" y="1187301"/>
                                </a:lnTo>
                                <a:lnTo>
                                  <a:pt x="597862" y="1214564"/>
                                </a:lnTo>
                                <a:lnTo>
                                  <a:pt x="597919" y="1196211"/>
                                </a:lnTo>
                                <a:lnTo>
                                  <a:pt x="597980" y="1195635"/>
                                </a:lnTo>
                                <a:lnTo>
                                  <a:pt x="598036" y="1211122"/>
                                </a:lnTo>
                                <a:lnTo>
                                  <a:pt x="598093" y="1204808"/>
                                </a:lnTo>
                                <a:lnTo>
                                  <a:pt x="598150" y="1197932"/>
                                </a:lnTo>
                                <a:lnTo>
                                  <a:pt x="598207" y="1197932"/>
                                </a:lnTo>
                                <a:lnTo>
                                  <a:pt x="598267" y="1203087"/>
                                </a:lnTo>
                                <a:lnTo>
                                  <a:pt x="598324" y="1210547"/>
                                </a:lnTo>
                                <a:lnTo>
                                  <a:pt x="598381" y="1190743"/>
                                </a:lnTo>
                                <a:lnTo>
                                  <a:pt x="598438" y="1201366"/>
                                </a:lnTo>
                                <a:lnTo>
                                  <a:pt x="598494" y="1199641"/>
                                </a:lnTo>
                                <a:lnTo>
                                  <a:pt x="598551" y="1199928"/>
                                </a:lnTo>
                                <a:lnTo>
                                  <a:pt x="598607" y="1189022"/>
                                </a:lnTo>
                                <a:lnTo>
                                  <a:pt x="598668" y="1193914"/>
                                </a:lnTo>
                                <a:lnTo>
                                  <a:pt x="598725" y="1188747"/>
                                </a:lnTo>
                                <a:lnTo>
                                  <a:pt x="598782" y="1208538"/>
                                </a:lnTo>
                                <a:lnTo>
                                  <a:pt x="598838" y="1201937"/>
                                </a:lnTo>
                                <a:lnTo>
                                  <a:pt x="598899" y="1199082"/>
                                </a:lnTo>
                                <a:lnTo>
                                  <a:pt x="598956" y="1190743"/>
                                </a:lnTo>
                                <a:lnTo>
                                  <a:pt x="599012" y="1197057"/>
                                </a:lnTo>
                                <a:lnTo>
                                  <a:pt x="599069" y="1197632"/>
                                </a:lnTo>
                                <a:lnTo>
                                  <a:pt x="599126" y="1198507"/>
                                </a:lnTo>
                                <a:lnTo>
                                  <a:pt x="599183" y="1201078"/>
                                </a:lnTo>
                                <a:lnTo>
                                  <a:pt x="599239" y="1207104"/>
                                </a:lnTo>
                                <a:lnTo>
                                  <a:pt x="599300" y="1203658"/>
                                </a:lnTo>
                                <a:lnTo>
                                  <a:pt x="599357" y="1188176"/>
                                </a:lnTo>
                                <a:lnTo>
                                  <a:pt x="599413" y="1211122"/>
                                </a:lnTo>
                                <a:lnTo>
                                  <a:pt x="599470" y="1201366"/>
                                </a:lnTo>
                                <a:lnTo>
                                  <a:pt x="599527" y="1205954"/>
                                </a:lnTo>
                                <a:lnTo>
                                  <a:pt x="599584" y="1197357"/>
                                </a:lnTo>
                                <a:lnTo>
                                  <a:pt x="599640" y="1204521"/>
                                </a:lnTo>
                                <a:lnTo>
                                  <a:pt x="599701" y="1183008"/>
                                </a:lnTo>
                                <a:lnTo>
                                  <a:pt x="599758" y="1192469"/>
                                </a:lnTo>
                                <a:lnTo>
                                  <a:pt x="599814" y="1189897"/>
                                </a:lnTo>
                                <a:lnTo>
                                  <a:pt x="599871" y="1204521"/>
                                </a:lnTo>
                                <a:lnTo>
                                  <a:pt x="599932" y="1200216"/>
                                </a:lnTo>
                                <a:lnTo>
                                  <a:pt x="599989" y="1208538"/>
                                </a:lnTo>
                                <a:lnTo>
                                  <a:pt x="600045" y="1196781"/>
                                </a:lnTo>
                                <a:lnTo>
                                  <a:pt x="600102" y="1209401"/>
                                </a:lnTo>
                                <a:lnTo>
                                  <a:pt x="600159" y="1195911"/>
                                </a:lnTo>
                                <a:lnTo>
                                  <a:pt x="600215" y="1189897"/>
                                </a:lnTo>
                                <a:lnTo>
                                  <a:pt x="600272" y="1189022"/>
                                </a:lnTo>
                                <a:lnTo>
                                  <a:pt x="600333" y="1185005"/>
                                </a:lnTo>
                                <a:lnTo>
                                  <a:pt x="600389" y="1187876"/>
                                </a:lnTo>
                                <a:lnTo>
                                  <a:pt x="600446" y="1195336"/>
                                </a:lnTo>
                                <a:lnTo>
                                  <a:pt x="600503" y="1201649"/>
                                </a:lnTo>
                                <a:lnTo>
                                  <a:pt x="600559" y="1204233"/>
                                </a:lnTo>
                                <a:lnTo>
                                  <a:pt x="600620" y="1214281"/>
                                </a:lnTo>
                                <a:lnTo>
                                  <a:pt x="600677" y="1193044"/>
                                </a:lnTo>
                                <a:lnTo>
                                  <a:pt x="600734" y="1210834"/>
                                </a:lnTo>
                                <a:lnTo>
                                  <a:pt x="600790" y="1189597"/>
                                </a:lnTo>
                                <a:lnTo>
                                  <a:pt x="600847" y="1218586"/>
                                </a:lnTo>
                                <a:lnTo>
                                  <a:pt x="600908" y="1199928"/>
                                </a:lnTo>
                                <a:lnTo>
                                  <a:pt x="600965" y="1204808"/>
                                </a:lnTo>
                                <a:lnTo>
                                  <a:pt x="601021" y="1206242"/>
                                </a:lnTo>
                                <a:lnTo>
                                  <a:pt x="601078" y="1183859"/>
                                </a:lnTo>
                                <a:lnTo>
                                  <a:pt x="601135" y="1214564"/>
                                </a:lnTo>
                                <a:lnTo>
                                  <a:pt x="601191" y="1207392"/>
                                </a:lnTo>
                                <a:lnTo>
                                  <a:pt x="601248" y="1202512"/>
                                </a:lnTo>
                                <a:lnTo>
                                  <a:pt x="601309" y="1196486"/>
                                </a:lnTo>
                                <a:lnTo>
                                  <a:pt x="601365" y="1193914"/>
                                </a:lnTo>
                                <a:lnTo>
                                  <a:pt x="601422" y="1211409"/>
                                </a:lnTo>
                                <a:lnTo>
                                  <a:pt x="601479" y="1193615"/>
                                </a:lnTo>
                                <a:lnTo>
                                  <a:pt x="601535" y="1192193"/>
                                </a:lnTo>
                                <a:lnTo>
                                  <a:pt x="601596" y="1203087"/>
                                </a:lnTo>
                                <a:lnTo>
                                  <a:pt x="601653" y="1197932"/>
                                </a:lnTo>
                                <a:lnTo>
                                  <a:pt x="601710" y="1197932"/>
                                </a:lnTo>
                                <a:lnTo>
                                  <a:pt x="601766" y="1205383"/>
                                </a:lnTo>
                                <a:lnTo>
                                  <a:pt x="601823" y="1199641"/>
                                </a:lnTo>
                                <a:lnTo>
                                  <a:pt x="601880" y="1201649"/>
                                </a:lnTo>
                                <a:lnTo>
                                  <a:pt x="601940" y="1193615"/>
                                </a:lnTo>
                                <a:lnTo>
                                  <a:pt x="601997" y="1195336"/>
                                </a:lnTo>
                                <a:lnTo>
                                  <a:pt x="602054" y="1202512"/>
                                </a:lnTo>
                                <a:lnTo>
                                  <a:pt x="602111" y="1199357"/>
                                </a:lnTo>
                                <a:lnTo>
                                  <a:pt x="602167" y="1209401"/>
                                </a:lnTo>
                                <a:lnTo>
                                  <a:pt x="602224" y="1199641"/>
                                </a:lnTo>
                                <a:lnTo>
                                  <a:pt x="602281" y="1192193"/>
                                </a:lnTo>
                                <a:lnTo>
                                  <a:pt x="602341" y="1193044"/>
                                </a:lnTo>
                                <a:lnTo>
                                  <a:pt x="602398" y="1193914"/>
                                </a:lnTo>
                                <a:lnTo>
                                  <a:pt x="602455" y="1197357"/>
                                </a:lnTo>
                                <a:lnTo>
                                  <a:pt x="602512" y="1194190"/>
                                </a:lnTo>
                                <a:lnTo>
                                  <a:pt x="602572" y="1194765"/>
                                </a:lnTo>
                                <a:lnTo>
                                  <a:pt x="602629" y="1200503"/>
                                </a:lnTo>
                                <a:lnTo>
                                  <a:pt x="602686" y="1192469"/>
                                </a:lnTo>
                                <a:lnTo>
                                  <a:pt x="602742" y="1201366"/>
                                </a:lnTo>
                                <a:lnTo>
                                  <a:pt x="602799" y="1210834"/>
                                </a:lnTo>
                                <a:lnTo>
                                  <a:pt x="602856" y="1205954"/>
                                </a:lnTo>
                                <a:lnTo>
                                  <a:pt x="602912" y="1195635"/>
                                </a:lnTo>
                                <a:lnTo>
                                  <a:pt x="602973" y="1196781"/>
                                </a:lnTo>
                                <a:lnTo>
                                  <a:pt x="603030" y="1194489"/>
                                </a:lnTo>
                                <a:lnTo>
                                  <a:pt x="603086" y="1197632"/>
                                </a:lnTo>
                                <a:lnTo>
                                  <a:pt x="603143" y="1207963"/>
                                </a:lnTo>
                                <a:lnTo>
                                  <a:pt x="603200" y="1187876"/>
                                </a:lnTo>
                                <a:lnTo>
                                  <a:pt x="603257" y="1195060"/>
                                </a:lnTo>
                                <a:lnTo>
                                  <a:pt x="603317" y="1192193"/>
                                </a:lnTo>
                                <a:lnTo>
                                  <a:pt x="603374" y="1211122"/>
                                </a:lnTo>
                                <a:lnTo>
                                  <a:pt x="603431" y="1207104"/>
                                </a:lnTo>
                                <a:lnTo>
                                  <a:pt x="603488" y="1199082"/>
                                </a:lnTo>
                                <a:lnTo>
                                  <a:pt x="603548" y="1191043"/>
                                </a:lnTo>
                                <a:lnTo>
                                  <a:pt x="603605" y="1203374"/>
                                </a:lnTo>
                                <a:lnTo>
                                  <a:pt x="603662" y="1195911"/>
                                </a:lnTo>
                                <a:lnTo>
                                  <a:pt x="603718" y="1193615"/>
                                </a:lnTo>
                                <a:lnTo>
                                  <a:pt x="603775" y="1194765"/>
                                </a:lnTo>
                                <a:lnTo>
                                  <a:pt x="603832" y="1216285"/>
                                </a:lnTo>
                                <a:lnTo>
                                  <a:pt x="603888" y="1185876"/>
                                </a:lnTo>
                                <a:lnTo>
                                  <a:pt x="603949" y="1191893"/>
                                </a:lnTo>
                                <a:lnTo>
                                  <a:pt x="604006" y="1196486"/>
                                </a:lnTo>
                                <a:lnTo>
                                  <a:pt x="604062" y="1200791"/>
                                </a:lnTo>
                                <a:lnTo>
                                  <a:pt x="604119" y="1207392"/>
                                </a:lnTo>
                                <a:lnTo>
                                  <a:pt x="604176" y="1205954"/>
                                </a:lnTo>
                                <a:lnTo>
                                  <a:pt x="604233" y="1203946"/>
                                </a:lnTo>
                                <a:lnTo>
                                  <a:pt x="604293" y="1191893"/>
                                </a:lnTo>
                                <a:lnTo>
                                  <a:pt x="604350" y="1209688"/>
                                </a:lnTo>
                                <a:lnTo>
                                  <a:pt x="604407" y="1198782"/>
                                </a:lnTo>
                                <a:lnTo>
                                  <a:pt x="604464" y="1197932"/>
                                </a:lnTo>
                                <a:lnTo>
                                  <a:pt x="604520" y="1194765"/>
                                </a:lnTo>
                                <a:lnTo>
                                  <a:pt x="604581" y="1205671"/>
                                </a:lnTo>
                                <a:lnTo>
                                  <a:pt x="604638" y="1215714"/>
                                </a:lnTo>
                                <a:lnTo>
                                  <a:pt x="604694" y="1204233"/>
                                </a:lnTo>
                                <a:lnTo>
                                  <a:pt x="604751" y="1200791"/>
                                </a:lnTo>
                                <a:lnTo>
                                  <a:pt x="604808" y="1199928"/>
                                </a:lnTo>
                                <a:lnTo>
                                  <a:pt x="604864" y="1198207"/>
                                </a:lnTo>
                                <a:lnTo>
                                  <a:pt x="604921" y="1185876"/>
                                </a:lnTo>
                                <a:lnTo>
                                  <a:pt x="604982" y="1190468"/>
                                </a:lnTo>
                                <a:lnTo>
                                  <a:pt x="605039" y="1198782"/>
                                </a:lnTo>
                                <a:lnTo>
                                  <a:pt x="605095" y="1202800"/>
                                </a:lnTo>
                                <a:lnTo>
                                  <a:pt x="605152" y="1185305"/>
                                </a:lnTo>
                                <a:lnTo>
                                  <a:pt x="605209" y="1207680"/>
                                </a:lnTo>
                                <a:lnTo>
                                  <a:pt x="605269" y="1201649"/>
                                </a:lnTo>
                                <a:lnTo>
                                  <a:pt x="605326" y="1195911"/>
                                </a:lnTo>
                                <a:lnTo>
                                  <a:pt x="605383" y="1201366"/>
                                </a:lnTo>
                                <a:lnTo>
                                  <a:pt x="605439" y="1204808"/>
                                </a:lnTo>
                                <a:lnTo>
                                  <a:pt x="605496" y="1202800"/>
                                </a:lnTo>
                                <a:lnTo>
                                  <a:pt x="605557" y="1211984"/>
                                </a:lnTo>
                                <a:lnTo>
                                  <a:pt x="605614" y="1201937"/>
                                </a:lnTo>
                                <a:lnTo>
                                  <a:pt x="605670" y="1194765"/>
                                </a:lnTo>
                                <a:lnTo>
                                  <a:pt x="605727" y="1211697"/>
                                </a:lnTo>
                                <a:lnTo>
                                  <a:pt x="605784" y="1207680"/>
                                </a:lnTo>
                                <a:lnTo>
                                  <a:pt x="605841" y="1200503"/>
                                </a:lnTo>
                                <a:lnTo>
                                  <a:pt x="605897" y="1205954"/>
                                </a:lnTo>
                                <a:lnTo>
                                  <a:pt x="605958" y="1201937"/>
                                </a:lnTo>
                                <a:lnTo>
                                  <a:pt x="606015" y="1188451"/>
                                </a:lnTo>
                                <a:lnTo>
                                  <a:pt x="606071" y="1204521"/>
                                </a:lnTo>
                                <a:lnTo>
                                  <a:pt x="606128" y="1199641"/>
                                </a:lnTo>
                                <a:lnTo>
                                  <a:pt x="606189" y="1188176"/>
                                </a:lnTo>
                                <a:lnTo>
                                  <a:pt x="606245" y="1189022"/>
                                </a:lnTo>
                                <a:lnTo>
                                  <a:pt x="606302" y="1193914"/>
                                </a:lnTo>
                                <a:lnTo>
                                  <a:pt x="606359" y="1202512"/>
                                </a:lnTo>
                                <a:lnTo>
                                  <a:pt x="606415" y="1217723"/>
                                </a:lnTo>
                                <a:lnTo>
                                  <a:pt x="606472" y="1189022"/>
                                </a:lnTo>
                                <a:lnTo>
                                  <a:pt x="606529" y="1204521"/>
                                </a:lnTo>
                                <a:lnTo>
                                  <a:pt x="606590" y="1197357"/>
                                </a:lnTo>
                                <a:lnTo>
                                  <a:pt x="606646" y="1198782"/>
                                </a:lnTo>
                                <a:lnTo>
                                  <a:pt x="606703" y="1204521"/>
                                </a:lnTo>
                                <a:lnTo>
                                  <a:pt x="606760" y="1208251"/>
                                </a:lnTo>
                                <a:lnTo>
                                  <a:pt x="606816" y="1176695"/>
                                </a:lnTo>
                                <a:lnTo>
                                  <a:pt x="606873" y="1198507"/>
                                </a:lnTo>
                                <a:lnTo>
                                  <a:pt x="606930" y="1207104"/>
                                </a:lnTo>
                                <a:lnTo>
                                  <a:pt x="606991" y="1199641"/>
                                </a:lnTo>
                                <a:lnTo>
                                  <a:pt x="607047" y="1206529"/>
                                </a:lnTo>
                                <a:lnTo>
                                  <a:pt x="607104" y="1205096"/>
                                </a:lnTo>
                                <a:lnTo>
                                  <a:pt x="607165" y="1202225"/>
                                </a:lnTo>
                                <a:lnTo>
                                  <a:pt x="607221" y="1207104"/>
                                </a:lnTo>
                                <a:lnTo>
                                  <a:pt x="607278" y="1199928"/>
                                </a:lnTo>
                                <a:lnTo>
                                  <a:pt x="607335" y="1191318"/>
                                </a:lnTo>
                                <a:lnTo>
                                  <a:pt x="607392" y="1207680"/>
                                </a:lnTo>
                                <a:lnTo>
                                  <a:pt x="607448" y="1191618"/>
                                </a:lnTo>
                                <a:lnTo>
                                  <a:pt x="607505" y="1195336"/>
                                </a:lnTo>
                                <a:lnTo>
                                  <a:pt x="607566" y="1195635"/>
                                </a:lnTo>
                                <a:lnTo>
                                  <a:pt x="607622" y="1210834"/>
                                </a:lnTo>
                                <a:lnTo>
                                  <a:pt x="607679" y="1199928"/>
                                </a:lnTo>
                                <a:lnTo>
                                  <a:pt x="607736" y="1195911"/>
                                </a:lnTo>
                                <a:lnTo>
                                  <a:pt x="607792" y="1202800"/>
                                </a:lnTo>
                                <a:lnTo>
                                  <a:pt x="607849" y="1183583"/>
                                </a:lnTo>
                                <a:lnTo>
                                  <a:pt x="607910" y="1196211"/>
                                </a:lnTo>
                                <a:lnTo>
                                  <a:pt x="607967" y="1197357"/>
                                </a:lnTo>
                                <a:lnTo>
                                  <a:pt x="608023" y="1200791"/>
                                </a:lnTo>
                                <a:lnTo>
                                  <a:pt x="608080" y="1185580"/>
                                </a:lnTo>
                                <a:lnTo>
                                  <a:pt x="608137" y="1201649"/>
                                </a:lnTo>
                                <a:lnTo>
                                  <a:pt x="608197" y="1201078"/>
                                </a:lnTo>
                                <a:lnTo>
                                  <a:pt x="608254" y="1203374"/>
                                </a:lnTo>
                                <a:lnTo>
                                  <a:pt x="608311" y="1208251"/>
                                </a:lnTo>
                                <a:lnTo>
                                  <a:pt x="608368" y="1193339"/>
                                </a:lnTo>
                                <a:lnTo>
                                  <a:pt x="608424" y="1193339"/>
                                </a:lnTo>
                                <a:lnTo>
                                  <a:pt x="608481" y="1201649"/>
                                </a:lnTo>
                                <a:lnTo>
                                  <a:pt x="608537" y="1204808"/>
                                </a:lnTo>
                                <a:lnTo>
                                  <a:pt x="608598" y="1196781"/>
                                </a:lnTo>
                                <a:lnTo>
                                  <a:pt x="608655" y="1206817"/>
                                </a:lnTo>
                                <a:lnTo>
                                  <a:pt x="608712" y="1194765"/>
                                </a:lnTo>
                                <a:lnTo>
                                  <a:pt x="608768" y="1211122"/>
                                </a:lnTo>
                                <a:lnTo>
                                  <a:pt x="608825" y="1195060"/>
                                </a:lnTo>
                                <a:lnTo>
                                  <a:pt x="608886" y="1204808"/>
                                </a:lnTo>
                                <a:lnTo>
                                  <a:pt x="608943" y="1202512"/>
                                </a:lnTo>
                                <a:lnTo>
                                  <a:pt x="608999" y="1205671"/>
                                </a:lnTo>
                                <a:lnTo>
                                  <a:pt x="609056" y="1189897"/>
                                </a:lnTo>
                                <a:lnTo>
                                  <a:pt x="609113" y="1207104"/>
                                </a:lnTo>
                                <a:lnTo>
                                  <a:pt x="609169" y="1196486"/>
                                </a:lnTo>
                                <a:lnTo>
                                  <a:pt x="609230" y="1204521"/>
                                </a:lnTo>
                                <a:lnTo>
                                  <a:pt x="609287" y="1195911"/>
                                </a:lnTo>
                                <a:lnTo>
                                  <a:pt x="609343" y="1205096"/>
                                </a:lnTo>
                                <a:lnTo>
                                  <a:pt x="609400" y="1195060"/>
                                </a:lnTo>
                                <a:lnTo>
                                  <a:pt x="609457" y="1195336"/>
                                </a:lnTo>
                                <a:lnTo>
                                  <a:pt x="609514" y="1202512"/>
                                </a:lnTo>
                                <a:lnTo>
                                  <a:pt x="609570" y="1200216"/>
                                </a:lnTo>
                                <a:lnTo>
                                  <a:pt x="609631" y="1193914"/>
                                </a:lnTo>
                                <a:lnTo>
                                  <a:pt x="609688" y="1195336"/>
                                </a:lnTo>
                                <a:lnTo>
                                  <a:pt x="609744" y="1206242"/>
                                </a:lnTo>
                                <a:lnTo>
                                  <a:pt x="609801" y="1201649"/>
                                </a:lnTo>
                                <a:lnTo>
                                  <a:pt x="609862" y="1194489"/>
                                </a:lnTo>
                                <a:lnTo>
                                  <a:pt x="609919" y="1194765"/>
                                </a:lnTo>
                                <a:lnTo>
                                  <a:pt x="609975" y="1222316"/>
                                </a:lnTo>
                                <a:lnTo>
                                  <a:pt x="610032" y="1201078"/>
                                </a:lnTo>
                                <a:lnTo>
                                  <a:pt x="610089" y="1196211"/>
                                </a:lnTo>
                                <a:lnTo>
                                  <a:pt x="610145" y="1201078"/>
                                </a:lnTo>
                                <a:lnTo>
                                  <a:pt x="610206" y="1209688"/>
                                </a:lnTo>
                                <a:lnTo>
                                  <a:pt x="610263" y="1191043"/>
                                </a:lnTo>
                                <a:lnTo>
                                  <a:pt x="610319" y="1205096"/>
                                </a:lnTo>
                                <a:lnTo>
                                  <a:pt x="610376" y="1200791"/>
                                </a:lnTo>
                                <a:lnTo>
                                  <a:pt x="610433" y="1189897"/>
                                </a:lnTo>
                                <a:lnTo>
                                  <a:pt x="610490" y="1214281"/>
                                </a:lnTo>
                                <a:lnTo>
                                  <a:pt x="610546" y="1203658"/>
                                </a:lnTo>
                                <a:lnTo>
                                  <a:pt x="610607" y="1187601"/>
                                </a:lnTo>
                                <a:lnTo>
                                  <a:pt x="610664" y="1201366"/>
                                </a:lnTo>
                                <a:lnTo>
                                  <a:pt x="610721" y="1193339"/>
                                </a:lnTo>
                                <a:lnTo>
                                  <a:pt x="610777" y="1202800"/>
                                </a:lnTo>
                                <a:lnTo>
                                  <a:pt x="610838" y="1203374"/>
                                </a:lnTo>
                                <a:lnTo>
                                  <a:pt x="610895" y="1208251"/>
                                </a:lnTo>
                                <a:lnTo>
                                  <a:pt x="610951" y="1203658"/>
                                </a:lnTo>
                                <a:lnTo>
                                  <a:pt x="611008" y="1202800"/>
                                </a:lnTo>
                                <a:lnTo>
                                  <a:pt x="611065" y="1195060"/>
                                </a:lnTo>
                                <a:lnTo>
                                  <a:pt x="611121" y="1215427"/>
                                </a:lnTo>
                                <a:lnTo>
                                  <a:pt x="611178" y="1197357"/>
                                </a:lnTo>
                                <a:lnTo>
                                  <a:pt x="611239" y="1203946"/>
                                </a:lnTo>
                                <a:lnTo>
                                  <a:pt x="611295" y="1219444"/>
                                </a:lnTo>
                                <a:lnTo>
                                  <a:pt x="611352" y="1186451"/>
                                </a:lnTo>
                                <a:lnTo>
                                  <a:pt x="611409" y="1198507"/>
                                </a:lnTo>
                                <a:lnTo>
                                  <a:pt x="611465" y="1188451"/>
                                </a:lnTo>
                                <a:lnTo>
                                  <a:pt x="611522" y="1192193"/>
                                </a:lnTo>
                                <a:lnTo>
                                  <a:pt x="611583" y="1196211"/>
                                </a:lnTo>
                                <a:lnTo>
                                  <a:pt x="611640" y="1203087"/>
                                </a:lnTo>
                                <a:lnTo>
                                  <a:pt x="611696" y="1193914"/>
                                </a:lnTo>
                                <a:lnTo>
                                  <a:pt x="611753" y="1198507"/>
                                </a:lnTo>
                                <a:lnTo>
                                  <a:pt x="611810" y="1205671"/>
                                </a:lnTo>
                                <a:lnTo>
                                  <a:pt x="611870" y="1196781"/>
                                </a:lnTo>
                                <a:lnTo>
                                  <a:pt x="611927" y="1194765"/>
                                </a:lnTo>
                                <a:lnTo>
                                  <a:pt x="611984" y="1201937"/>
                                </a:lnTo>
                                <a:lnTo>
                                  <a:pt x="612041" y="1200216"/>
                                </a:lnTo>
                                <a:lnTo>
                                  <a:pt x="612097" y="1205096"/>
                                </a:lnTo>
                                <a:lnTo>
                                  <a:pt x="612154" y="1199641"/>
                                </a:lnTo>
                                <a:lnTo>
                                  <a:pt x="612211" y="1203087"/>
                                </a:lnTo>
                                <a:lnTo>
                                  <a:pt x="612271" y="1184729"/>
                                </a:lnTo>
                                <a:lnTo>
                                  <a:pt x="612328" y="1202225"/>
                                </a:lnTo>
                                <a:lnTo>
                                  <a:pt x="612385" y="1204233"/>
                                </a:lnTo>
                                <a:lnTo>
                                  <a:pt x="612442" y="1195060"/>
                                </a:lnTo>
                                <a:lnTo>
                                  <a:pt x="612498" y="1199082"/>
                                </a:lnTo>
                                <a:lnTo>
                                  <a:pt x="612559" y="1200503"/>
                                </a:lnTo>
                                <a:lnTo>
                                  <a:pt x="612616" y="1209688"/>
                                </a:lnTo>
                                <a:lnTo>
                                  <a:pt x="612672" y="1200791"/>
                                </a:lnTo>
                                <a:lnTo>
                                  <a:pt x="612729" y="1188747"/>
                                </a:lnTo>
                                <a:lnTo>
                                  <a:pt x="612786" y="1185580"/>
                                </a:lnTo>
                                <a:lnTo>
                                  <a:pt x="612847" y="1196211"/>
                                </a:lnTo>
                                <a:lnTo>
                                  <a:pt x="612903" y="1199641"/>
                                </a:lnTo>
                                <a:lnTo>
                                  <a:pt x="612960" y="1197057"/>
                                </a:lnTo>
                                <a:lnTo>
                                  <a:pt x="613016" y="1193914"/>
                                </a:lnTo>
                                <a:lnTo>
                                  <a:pt x="613073" y="1190468"/>
                                </a:lnTo>
                                <a:lnTo>
                                  <a:pt x="613130" y="1201649"/>
                                </a:lnTo>
                                <a:lnTo>
                                  <a:pt x="613187" y="1212843"/>
                                </a:lnTo>
                                <a:lnTo>
                                  <a:pt x="613247" y="1191318"/>
                                </a:lnTo>
                                <a:lnTo>
                                  <a:pt x="613304" y="1196781"/>
                                </a:lnTo>
                                <a:lnTo>
                                  <a:pt x="613361" y="1187025"/>
                                </a:lnTo>
                                <a:lnTo>
                                  <a:pt x="613418" y="1204808"/>
                                </a:lnTo>
                                <a:lnTo>
                                  <a:pt x="613478" y="1200503"/>
                                </a:lnTo>
                                <a:lnTo>
                                  <a:pt x="613535" y="1195336"/>
                                </a:lnTo>
                                <a:lnTo>
                                  <a:pt x="613592" y="1205383"/>
                                </a:lnTo>
                                <a:lnTo>
                                  <a:pt x="613648" y="1205096"/>
                                </a:lnTo>
                                <a:lnTo>
                                  <a:pt x="613705" y="1206242"/>
                                </a:lnTo>
                                <a:lnTo>
                                  <a:pt x="613762" y="1201366"/>
                                </a:lnTo>
                                <a:lnTo>
                                  <a:pt x="613818" y="1208538"/>
                                </a:lnTo>
                                <a:lnTo>
                                  <a:pt x="613879" y="1190743"/>
                                </a:lnTo>
                                <a:lnTo>
                                  <a:pt x="613936" y="1199641"/>
                                </a:lnTo>
                                <a:lnTo>
                                  <a:pt x="613993" y="1199641"/>
                                </a:lnTo>
                                <a:lnTo>
                                  <a:pt x="614049" y="1188747"/>
                                </a:lnTo>
                                <a:lnTo>
                                  <a:pt x="614106" y="1202225"/>
                                </a:lnTo>
                                <a:lnTo>
                                  <a:pt x="614163" y="1203658"/>
                                </a:lnTo>
                                <a:lnTo>
                                  <a:pt x="614220" y="1195911"/>
                                </a:lnTo>
                                <a:lnTo>
                                  <a:pt x="614280" y="1183583"/>
                                </a:lnTo>
                                <a:lnTo>
                                  <a:pt x="614337" y="1190468"/>
                                </a:lnTo>
                                <a:lnTo>
                                  <a:pt x="614394" y="1205383"/>
                                </a:lnTo>
                                <a:lnTo>
                                  <a:pt x="614450" y="1207392"/>
                                </a:lnTo>
                                <a:lnTo>
                                  <a:pt x="614511" y="1199641"/>
                                </a:lnTo>
                                <a:lnTo>
                                  <a:pt x="614568" y="1191043"/>
                                </a:lnTo>
                                <a:lnTo>
                                  <a:pt x="614624" y="1187876"/>
                                </a:lnTo>
                                <a:lnTo>
                                  <a:pt x="614681" y="1218010"/>
                                </a:lnTo>
                                <a:lnTo>
                                  <a:pt x="614738" y="1206817"/>
                                </a:lnTo>
                                <a:lnTo>
                                  <a:pt x="614794" y="1190743"/>
                                </a:lnTo>
                                <a:lnTo>
                                  <a:pt x="614851" y="1197057"/>
                                </a:lnTo>
                                <a:lnTo>
                                  <a:pt x="614912" y="1199357"/>
                                </a:lnTo>
                                <a:lnTo>
                                  <a:pt x="614969" y="1218010"/>
                                </a:lnTo>
                                <a:lnTo>
                                  <a:pt x="615025" y="1199928"/>
                                </a:lnTo>
                                <a:lnTo>
                                  <a:pt x="615082" y="1193044"/>
                                </a:lnTo>
                                <a:lnTo>
                                  <a:pt x="615139" y="1196486"/>
                                </a:lnTo>
                                <a:lnTo>
                                  <a:pt x="615199" y="1192193"/>
                                </a:lnTo>
                                <a:lnTo>
                                  <a:pt x="615256" y="1210547"/>
                                </a:lnTo>
                                <a:lnTo>
                                  <a:pt x="615313" y="1188747"/>
                                </a:lnTo>
                                <a:lnTo>
                                  <a:pt x="615369" y="1208538"/>
                                </a:lnTo>
                                <a:lnTo>
                                  <a:pt x="615426" y="1205671"/>
                                </a:lnTo>
                                <a:lnTo>
                                  <a:pt x="615487" y="1192469"/>
                                </a:lnTo>
                                <a:lnTo>
                                  <a:pt x="615544" y="1195336"/>
                                </a:lnTo>
                                <a:lnTo>
                                  <a:pt x="615600" y="1196486"/>
                                </a:lnTo>
                                <a:lnTo>
                                  <a:pt x="615657" y="1197632"/>
                                </a:lnTo>
                                <a:lnTo>
                                  <a:pt x="615714" y="1207963"/>
                                </a:lnTo>
                                <a:lnTo>
                                  <a:pt x="615771" y="1196781"/>
                                </a:lnTo>
                                <a:lnTo>
                                  <a:pt x="615827" y="1212555"/>
                                </a:lnTo>
                                <a:lnTo>
                                  <a:pt x="615888" y="1189897"/>
                                </a:lnTo>
                                <a:lnTo>
                                  <a:pt x="615945" y="1214564"/>
                                </a:lnTo>
                                <a:lnTo>
                                  <a:pt x="616001" y="1204233"/>
                                </a:lnTo>
                                <a:lnTo>
                                  <a:pt x="616058" y="1192469"/>
                                </a:lnTo>
                                <a:lnTo>
                                  <a:pt x="616115" y="1188176"/>
                                </a:lnTo>
                                <a:lnTo>
                                  <a:pt x="616176" y="1217435"/>
                                </a:lnTo>
                                <a:lnTo>
                                  <a:pt x="616232" y="1196781"/>
                                </a:lnTo>
                                <a:lnTo>
                                  <a:pt x="616289" y="1198207"/>
                                </a:lnTo>
                                <a:lnTo>
                                  <a:pt x="616346" y="1206529"/>
                                </a:lnTo>
                                <a:lnTo>
                                  <a:pt x="616402" y="1187876"/>
                                </a:lnTo>
                                <a:lnTo>
                                  <a:pt x="616459" y="1195336"/>
                                </a:lnTo>
                                <a:lnTo>
                                  <a:pt x="616520" y="1209113"/>
                                </a:lnTo>
                                <a:lnTo>
                                  <a:pt x="616576" y="1193615"/>
                                </a:lnTo>
                                <a:lnTo>
                                  <a:pt x="616633" y="1193615"/>
                                </a:lnTo>
                                <a:lnTo>
                                  <a:pt x="616690" y="1193914"/>
                                </a:lnTo>
                                <a:lnTo>
                                  <a:pt x="616746" y="1204808"/>
                                </a:lnTo>
                                <a:lnTo>
                                  <a:pt x="616803" y="1204808"/>
                                </a:lnTo>
                                <a:lnTo>
                                  <a:pt x="616860" y="1197932"/>
                                </a:lnTo>
                                <a:lnTo>
                                  <a:pt x="616921" y="1189322"/>
                                </a:lnTo>
                                <a:lnTo>
                                  <a:pt x="616977" y="1194765"/>
                                </a:lnTo>
                                <a:lnTo>
                                  <a:pt x="617034" y="1206817"/>
                                </a:lnTo>
                                <a:lnTo>
                                  <a:pt x="617091" y="1187876"/>
                                </a:lnTo>
                                <a:lnTo>
                                  <a:pt x="617152" y="1203946"/>
                                </a:lnTo>
                                <a:lnTo>
                                  <a:pt x="617208" y="1201937"/>
                                </a:lnTo>
                                <a:lnTo>
                                  <a:pt x="617265" y="1184729"/>
                                </a:lnTo>
                                <a:lnTo>
                                  <a:pt x="617322" y="1203087"/>
                                </a:lnTo>
                                <a:lnTo>
                                  <a:pt x="617378" y="1195060"/>
                                </a:lnTo>
                                <a:lnTo>
                                  <a:pt x="617435" y="1209401"/>
                                </a:lnTo>
                                <a:lnTo>
                                  <a:pt x="617496" y="1180987"/>
                                </a:lnTo>
                                <a:lnTo>
                                  <a:pt x="617552" y="1202800"/>
                                </a:lnTo>
                                <a:lnTo>
                                  <a:pt x="617609" y="1195336"/>
                                </a:lnTo>
                                <a:lnTo>
                                  <a:pt x="617666" y="1199357"/>
                                </a:lnTo>
                                <a:lnTo>
                                  <a:pt x="617722" y="1198507"/>
                                </a:lnTo>
                                <a:lnTo>
                                  <a:pt x="617779" y="1194190"/>
                                </a:lnTo>
                                <a:lnTo>
                                  <a:pt x="617836" y="1198507"/>
                                </a:lnTo>
                                <a:lnTo>
                                  <a:pt x="617897" y="1211409"/>
                                </a:lnTo>
                                <a:lnTo>
                                  <a:pt x="617953" y="1198782"/>
                                </a:lnTo>
                                <a:lnTo>
                                  <a:pt x="618010" y="1207680"/>
                                </a:lnTo>
                                <a:lnTo>
                                  <a:pt x="618067" y="1206529"/>
                                </a:lnTo>
                                <a:lnTo>
                                  <a:pt x="618127" y="1195060"/>
                                </a:lnTo>
                                <a:lnTo>
                                  <a:pt x="618184" y="1207392"/>
                                </a:lnTo>
                                <a:lnTo>
                                  <a:pt x="618241" y="1202512"/>
                                </a:lnTo>
                                <a:lnTo>
                                  <a:pt x="618298" y="1199357"/>
                                </a:lnTo>
                                <a:lnTo>
                                  <a:pt x="618354" y="1201366"/>
                                </a:lnTo>
                                <a:lnTo>
                                  <a:pt x="618411" y="1200791"/>
                                </a:lnTo>
                                <a:lnTo>
                                  <a:pt x="618468" y="1196486"/>
                                </a:lnTo>
                                <a:lnTo>
                                  <a:pt x="618528" y="1204521"/>
                                </a:lnTo>
                                <a:lnTo>
                                  <a:pt x="618585" y="1191893"/>
                                </a:lnTo>
                                <a:lnTo>
                                  <a:pt x="618642" y="1197357"/>
                                </a:lnTo>
                                <a:lnTo>
                                  <a:pt x="618699" y="1195060"/>
                                </a:lnTo>
                                <a:lnTo>
                                  <a:pt x="618755" y="1197357"/>
                                </a:lnTo>
                                <a:lnTo>
                                  <a:pt x="618812" y="1211409"/>
                                </a:lnTo>
                                <a:lnTo>
                                  <a:pt x="618873" y="1197057"/>
                                </a:lnTo>
                                <a:lnTo>
                                  <a:pt x="618929" y="1187025"/>
                                </a:lnTo>
                                <a:lnTo>
                                  <a:pt x="618986" y="1203658"/>
                                </a:lnTo>
                                <a:lnTo>
                                  <a:pt x="619043" y="1199641"/>
                                </a:lnTo>
                                <a:lnTo>
                                  <a:pt x="619099" y="1212843"/>
                                </a:lnTo>
                                <a:lnTo>
                                  <a:pt x="619160" y="1198207"/>
                                </a:lnTo>
                                <a:lnTo>
                                  <a:pt x="619217" y="1183859"/>
                                </a:lnTo>
                                <a:lnTo>
                                  <a:pt x="619273" y="1209688"/>
                                </a:lnTo>
                                <a:lnTo>
                                  <a:pt x="619330" y="1194190"/>
                                </a:lnTo>
                                <a:lnTo>
                                  <a:pt x="619387" y="1196781"/>
                                </a:lnTo>
                                <a:lnTo>
                                  <a:pt x="619444" y="1197632"/>
                                </a:lnTo>
                                <a:lnTo>
                                  <a:pt x="619500" y="1198507"/>
                                </a:lnTo>
                                <a:lnTo>
                                  <a:pt x="619561" y="1190173"/>
                                </a:lnTo>
                                <a:lnTo>
                                  <a:pt x="619618" y="1201937"/>
                                </a:lnTo>
                                <a:lnTo>
                                  <a:pt x="619674" y="1210834"/>
                                </a:lnTo>
                                <a:lnTo>
                                  <a:pt x="619731" y="1189322"/>
                                </a:lnTo>
                                <a:lnTo>
                                  <a:pt x="619788" y="1193044"/>
                                </a:lnTo>
                                <a:lnTo>
                                  <a:pt x="619849" y="1202225"/>
                                </a:lnTo>
                                <a:lnTo>
                                  <a:pt x="619905" y="1201078"/>
                                </a:lnTo>
                                <a:lnTo>
                                  <a:pt x="619962" y="1191318"/>
                                </a:lnTo>
                                <a:lnTo>
                                  <a:pt x="620019" y="1195060"/>
                                </a:lnTo>
                                <a:lnTo>
                                  <a:pt x="620075" y="1190468"/>
                                </a:lnTo>
                                <a:lnTo>
                                  <a:pt x="620136" y="1200216"/>
                                </a:lnTo>
                                <a:lnTo>
                                  <a:pt x="620193" y="1206242"/>
                                </a:lnTo>
                                <a:lnTo>
                                  <a:pt x="620250" y="1195060"/>
                                </a:lnTo>
                                <a:lnTo>
                                  <a:pt x="620306" y="1187876"/>
                                </a:lnTo>
                                <a:lnTo>
                                  <a:pt x="620363" y="1201366"/>
                                </a:lnTo>
                                <a:lnTo>
                                  <a:pt x="620420" y="1189322"/>
                                </a:lnTo>
                                <a:lnTo>
                                  <a:pt x="620476" y="1205096"/>
                                </a:lnTo>
                                <a:lnTo>
                                  <a:pt x="620537" y="1190468"/>
                                </a:lnTo>
                                <a:lnTo>
                                  <a:pt x="620594" y="1197357"/>
                                </a:lnTo>
                                <a:lnTo>
                                  <a:pt x="620651" y="1207104"/>
                                </a:lnTo>
                                <a:lnTo>
                                  <a:pt x="620707" y="1212272"/>
                                </a:lnTo>
                                <a:lnTo>
                                  <a:pt x="620768" y="1192764"/>
                                </a:lnTo>
                                <a:lnTo>
                                  <a:pt x="620825" y="1198782"/>
                                </a:lnTo>
                                <a:lnTo>
                                  <a:pt x="620881" y="1193044"/>
                                </a:lnTo>
                                <a:lnTo>
                                  <a:pt x="620938" y="1199357"/>
                                </a:lnTo>
                                <a:lnTo>
                                  <a:pt x="620995" y="1196486"/>
                                </a:lnTo>
                                <a:lnTo>
                                  <a:pt x="621051" y="1199928"/>
                                </a:lnTo>
                                <a:lnTo>
                                  <a:pt x="621108" y="1198207"/>
                                </a:lnTo>
                                <a:lnTo>
                                  <a:pt x="621169" y="1209688"/>
                                </a:lnTo>
                                <a:lnTo>
                                  <a:pt x="621225" y="1193339"/>
                                </a:lnTo>
                                <a:lnTo>
                                  <a:pt x="621282" y="1200216"/>
                                </a:lnTo>
                                <a:lnTo>
                                  <a:pt x="621339" y="1207392"/>
                                </a:lnTo>
                                <a:lnTo>
                                  <a:pt x="621396" y="1203946"/>
                                </a:lnTo>
                                <a:lnTo>
                                  <a:pt x="621452" y="1179562"/>
                                </a:lnTo>
                                <a:lnTo>
                                  <a:pt x="621509" y="1197057"/>
                                </a:lnTo>
                                <a:lnTo>
                                  <a:pt x="621570" y="1206242"/>
                                </a:lnTo>
                                <a:lnTo>
                                  <a:pt x="621626" y="1205671"/>
                                </a:lnTo>
                                <a:lnTo>
                                  <a:pt x="621683" y="1204808"/>
                                </a:lnTo>
                                <a:lnTo>
                                  <a:pt x="621744" y="1190173"/>
                                </a:lnTo>
                                <a:lnTo>
                                  <a:pt x="621800" y="1200791"/>
                                </a:lnTo>
                                <a:lnTo>
                                  <a:pt x="621857" y="1207392"/>
                                </a:lnTo>
                                <a:lnTo>
                                  <a:pt x="621914" y="1206817"/>
                                </a:lnTo>
                                <a:lnTo>
                                  <a:pt x="621971" y="1207680"/>
                                </a:lnTo>
                                <a:lnTo>
                                  <a:pt x="622027" y="1193914"/>
                                </a:lnTo>
                                <a:lnTo>
                                  <a:pt x="622084" y="1213706"/>
                                </a:lnTo>
                                <a:lnTo>
                                  <a:pt x="622145" y="1190468"/>
                                </a:lnTo>
                                <a:lnTo>
                                  <a:pt x="622202" y="1202512"/>
                                </a:lnTo>
                                <a:lnTo>
                                  <a:pt x="622258" y="1187876"/>
                                </a:lnTo>
                                <a:lnTo>
                                  <a:pt x="622315" y="1187025"/>
                                </a:lnTo>
                                <a:lnTo>
                                  <a:pt x="622372" y="1216002"/>
                                </a:lnTo>
                                <a:lnTo>
                                  <a:pt x="622428" y="1199082"/>
                                </a:lnTo>
                                <a:lnTo>
                                  <a:pt x="622489" y="1197057"/>
                                </a:lnTo>
                                <a:lnTo>
                                  <a:pt x="622546" y="1200503"/>
                                </a:lnTo>
                                <a:lnTo>
                                  <a:pt x="622602" y="1215139"/>
                                </a:lnTo>
                                <a:lnTo>
                                  <a:pt x="622659" y="1191318"/>
                                </a:lnTo>
                                <a:lnTo>
                                  <a:pt x="622716" y="1201649"/>
                                </a:lnTo>
                                <a:lnTo>
                                  <a:pt x="622777" y="1200216"/>
                                </a:lnTo>
                                <a:lnTo>
                                  <a:pt x="622833" y="1199928"/>
                                </a:lnTo>
                                <a:lnTo>
                                  <a:pt x="622890" y="1195911"/>
                                </a:lnTo>
                                <a:lnTo>
                                  <a:pt x="622947" y="1199641"/>
                                </a:lnTo>
                                <a:lnTo>
                                  <a:pt x="623003" y="1199641"/>
                                </a:lnTo>
                                <a:lnTo>
                                  <a:pt x="623060" y="1181862"/>
                                </a:lnTo>
                                <a:lnTo>
                                  <a:pt x="623117" y="1195060"/>
                                </a:lnTo>
                                <a:lnTo>
                                  <a:pt x="623177" y="1209113"/>
                                </a:lnTo>
                                <a:lnTo>
                                  <a:pt x="623234" y="1195911"/>
                                </a:lnTo>
                                <a:lnTo>
                                  <a:pt x="623291" y="1202800"/>
                                </a:lnTo>
                                <a:lnTo>
                                  <a:pt x="623348" y="1201937"/>
                                </a:lnTo>
                                <a:lnTo>
                                  <a:pt x="623404" y="1191043"/>
                                </a:lnTo>
                                <a:lnTo>
                                  <a:pt x="623465" y="1201937"/>
                                </a:lnTo>
                                <a:lnTo>
                                  <a:pt x="623522" y="1205954"/>
                                </a:lnTo>
                                <a:lnTo>
                                  <a:pt x="623578" y="1189022"/>
                                </a:lnTo>
                                <a:lnTo>
                                  <a:pt x="623635" y="1201649"/>
                                </a:lnTo>
                                <a:lnTo>
                                  <a:pt x="623692" y="1211409"/>
                                </a:lnTo>
                                <a:lnTo>
                                  <a:pt x="623748" y="1200791"/>
                                </a:lnTo>
                                <a:lnTo>
                                  <a:pt x="623809" y="1202800"/>
                                </a:lnTo>
                                <a:lnTo>
                                  <a:pt x="623866" y="1198507"/>
                                </a:lnTo>
                                <a:lnTo>
                                  <a:pt x="623923" y="1206242"/>
                                </a:lnTo>
                                <a:lnTo>
                                  <a:pt x="623979" y="1203374"/>
                                </a:lnTo>
                                <a:lnTo>
                                  <a:pt x="624036" y="1207104"/>
                                </a:lnTo>
                                <a:lnTo>
                                  <a:pt x="624093" y="1200791"/>
                                </a:lnTo>
                                <a:lnTo>
                                  <a:pt x="624150" y="1180412"/>
                                </a:lnTo>
                                <a:lnTo>
                                  <a:pt x="624210" y="1201366"/>
                                </a:lnTo>
                                <a:lnTo>
                                  <a:pt x="624267" y="1200791"/>
                                </a:lnTo>
                                <a:lnTo>
                                  <a:pt x="624324" y="1196781"/>
                                </a:lnTo>
                                <a:lnTo>
                                  <a:pt x="624380" y="1196781"/>
                                </a:lnTo>
                                <a:lnTo>
                                  <a:pt x="624441" y="1211409"/>
                                </a:lnTo>
                                <a:lnTo>
                                  <a:pt x="624498" y="1209401"/>
                                </a:lnTo>
                                <a:lnTo>
                                  <a:pt x="624555" y="1181563"/>
                                </a:lnTo>
                                <a:lnTo>
                                  <a:pt x="624611" y="1196211"/>
                                </a:lnTo>
                                <a:lnTo>
                                  <a:pt x="624668" y="1198782"/>
                                </a:lnTo>
                                <a:lnTo>
                                  <a:pt x="624724" y="1208251"/>
                                </a:lnTo>
                                <a:lnTo>
                                  <a:pt x="624785" y="1208826"/>
                                </a:lnTo>
                                <a:lnTo>
                                  <a:pt x="624842" y="1202512"/>
                                </a:lnTo>
                                <a:lnTo>
                                  <a:pt x="624899" y="1203374"/>
                                </a:lnTo>
                                <a:lnTo>
                                  <a:pt x="624955" y="1201078"/>
                                </a:lnTo>
                                <a:lnTo>
                                  <a:pt x="625012" y="1189597"/>
                                </a:lnTo>
                                <a:lnTo>
                                  <a:pt x="625069" y="1210547"/>
                                </a:lnTo>
                                <a:lnTo>
                                  <a:pt x="625125" y="1203658"/>
                                </a:lnTo>
                                <a:lnTo>
                                  <a:pt x="625186" y="1196211"/>
                                </a:lnTo>
                                <a:lnTo>
                                  <a:pt x="625243" y="1192193"/>
                                </a:lnTo>
                                <a:lnTo>
                                  <a:pt x="625300" y="1197057"/>
                                </a:lnTo>
                                <a:lnTo>
                                  <a:pt x="625356" y="1201649"/>
                                </a:lnTo>
                                <a:lnTo>
                                  <a:pt x="625417" y="1195060"/>
                                </a:lnTo>
                                <a:lnTo>
                                  <a:pt x="625474" y="1213418"/>
                                </a:lnTo>
                                <a:lnTo>
                                  <a:pt x="625530" y="1201366"/>
                                </a:lnTo>
                                <a:lnTo>
                                  <a:pt x="625587" y="1204521"/>
                                </a:lnTo>
                                <a:lnTo>
                                  <a:pt x="625644" y="1202225"/>
                                </a:lnTo>
                                <a:lnTo>
                                  <a:pt x="625701" y="1186155"/>
                                </a:lnTo>
                                <a:lnTo>
                                  <a:pt x="625757" y="1201078"/>
                                </a:lnTo>
                                <a:lnTo>
                                  <a:pt x="625818" y="1213993"/>
                                </a:lnTo>
                                <a:lnTo>
                                  <a:pt x="625875" y="1188747"/>
                                </a:lnTo>
                                <a:lnTo>
                                  <a:pt x="625931" y="1194765"/>
                                </a:lnTo>
                                <a:lnTo>
                                  <a:pt x="625988" y="1203658"/>
                                </a:lnTo>
                                <a:lnTo>
                                  <a:pt x="626045" y="1208251"/>
                                </a:lnTo>
                                <a:lnTo>
                                  <a:pt x="626101" y="1201366"/>
                                </a:lnTo>
                                <a:lnTo>
                                  <a:pt x="626162" y="1192469"/>
                                </a:lnTo>
                                <a:lnTo>
                                  <a:pt x="626219" y="1197357"/>
                                </a:lnTo>
                                <a:lnTo>
                                  <a:pt x="626276" y="1211984"/>
                                </a:lnTo>
                                <a:lnTo>
                                  <a:pt x="626332" y="1202512"/>
                                </a:lnTo>
                                <a:lnTo>
                                  <a:pt x="626389" y="1189897"/>
                                </a:lnTo>
                                <a:lnTo>
                                  <a:pt x="626450" y="1192469"/>
                                </a:lnTo>
                                <a:lnTo>
                                  <a:pt x="626506" y="1201078"/>
                                </a:lnTo>
                                <a:lnTo>
                                  <a:pt x="626563" y="1203087"/>
                                </a:lnTo>
                                <a:lnTo>
                                  <a:pt x="626620" y="1199082"/>
                                </a:lnTo>
                                <a:lnTo>
                                  <a:pt x="626677" y="1196486"/>
                                </a:lnTo>
                                <a:lnTo>
                                  <a:pt x="626733" y="1190743"/>
                                </a:lnTo>
                                <a:lnTo>
                                  <a:pt x="626790" y="1202800"/>
                                </a:lnTo>
                                <a:lnTo>
                                  <a:pt x="626851" y="1195060"/>
                                </a:lnTo>
                                <a:lnTo>
                                  <a:pt x="626908" y="1193339"/>
                                </a:lnTo>
                                <a:lnTo>
                                  <a:pt x="626964" y="1187301"/>
                                </a:lnTo>
                                <a:lnTo>
                                  <a:pt x="627021" y="1209401"/>
                                </a:lnTo>
                                <a:lnTo>
                                  <a:pt x="627077" y="1198207"/>
                                </a:lnTo>
                                <a:lnTo>
                                  <a:pt x="627138" y="1201366"/>
                                </a:lnTo>
                                <a:lnTo>
                                  <a:pt x="627195" y="1189897"/>
                                </a:lnTo>
                                <a:lnTo>
                                  <a:pt x="627252" y="1207680"/>
                                </a:lnTo>
                                <a:lnTo>
                                  <a:pt x="627308" y="1203087"/>
                                </a:lnTo>
                                <a:lnTo>
                                  <a:pt x="627365" y="1210263"/>
                                </a:lnTo>
                                <a:lnTo>
                                  <a:pt x="627426" y="1203946"/>
                                </a:lnTo>
                                <a:lnTo>
                                  <a:pt x="627482" y="1192764"/>
                                </a:lnTo>
                                <a:lnTo>
                                  <a:pt x="627539" y="1184154"/>
                                </a:lnTo>
                                <a:lnTo>
                                  <a:pt x="627596" y="1207680"/>
                                </a:lnTo>
                                <a:lnTo>
                                  <a:pt x="627652" y="1197632"/>
                                </a:lnTo>
                                <a:lnTo>
                                  <a:pt x="627709" y="1187601"/>
                                </a:lnTo>
                                <a:lnTo>
                                  <a:pt x="627766" y="1193339"/>
                                </a:lnTo>
                                <a:lnTo>
                                  <a:pt x="627827" y="1211697"/>
                                </a:lnTo>
                                <a:lnTo>
                                  <a:pt x="627883" y="1196781"/>
                                </a:lnTo>
                                <a:lnTo>
                                  <a:pt x="627940" y="1195336"/>
                                </a:lnTo>
                                <a:lnTo>
                                  <a:pt x="627997" y="1198207"/>
                                </a:lnTo>
                                <a:lnTo>
                                  <a:pt x="628057" y="1196211"/>
                                </a:lnTo>
                                <a:lnTo>
                                  <a:pt x="628114" y="1201078"/>
                                </a:lnTo>
                                <a:lnTo>
                                  <a:pt x="628171" y="1213130"/>
                                </a:lnTo>
                                <a:lnTo>
                                  <a:pt x="628228" y="1193615"/>
                                </a:lnTo>
                                <a:lnTo>
                                  <a:pt x="628284" y="1195336"/>
                                </a:lnTo>
                                <a:lnTo>
                                  <a:pt x="628341" y="1203087"/>
                                </a:lnTo>
                                <a:lnTo>
                                  <a:pt x="628398" y="1207680"/>
                                </a:lnTo>
                                <a:lnTo>
                                  <a:pt x="628459" y="1206529"/>
                                </a:lnTo>
                                <a:lnTo>
                                  <a:pt x="628515" y="1200503"/>
                                </a:lnTo>
                                <a:lnTo>
                                  <a:pt x="628572" y="1199357"/>
                                </a:lnTo>
                                <a:lnTo>
                                  <a:pt x="628629" y="1198507"/>
                                </a:lnTo>
                                <a:lnTo>
                                  <a:pt x="628685" y="1196211"/>
                                </a:lnTo>
                                <a:lnTo>
                                  <a:pt x="628742" y="1196211"/>
                                </a:lnTo>
                                <a:lnTo>
                                  <a:pt x="628798" y="1190173"/>
                                </a:lnTo>
                                <a:lnTo>
                                  <a:pt x="628859" y="1201649"/>
                                </a:lnTo>
                                <a:lnTo>
                                  <a:pt x="628916" y="1200791"/>
                                </a:lnTo>
                                <a:lnTo>
                                  <a:pt x="628973" y="1189897"/>
                                </a:lnTo>
                                <a:lnTo>
                                  <a:pt x="629029" y="1193044"/>
                                </a:lnTo>
                                <a:lnTo>
                                  <a:pt x="629090" y="1199641"/>
                                </a:lnTo>
                                <a:lnTo>
                                  <a:pt x="629147" y="1195635"/>
                                </a:lnTo>
                                <a:lnTo>
                                  <a:pt x="629203" y="1202800"/>
                                </a:lnTo>
                                <a:lnTo>
                                  <a:pt x="629260" y="1199928"/>
                                </a:lnTo>
                                <a:lnTo>
                                  <a:pt x="629317" y="1184430"/>
                                </a:lnTo>
                                <a:lnTo>
                                  <a:pt x="629374" y="1190743"/>
                                </a:lnTo>
                                <a:lnTo>
                                  <a:pt x="629430" y="1196211"/>
                                </a:lnTo>
                                <a:lnTo>
                                  <a:pt x="629491" y="1203658"/>
                                </a:lnTo>
                                <a:lnTo>
                                  <a:pt x="629548" y="1201649"/>
                                </a:lnTo>
                                <a:lnTo>
                                  <a:pt x="629605" y="1196486"/>
                                </a:lnTo>
                                <a:lnTo>
                                  <a:pt x="629661" y="1196781"/>
                                </a:lnTo>
                                <a:lnTo>
                                  <a:pt x="629718" y="1202800"/>
                                </a:lnTo>
                                <a:lnTo>
                                  <a:pt x="629779" y="1197057"/>
                                </a:lnTo>
                                <a:lnTo>
                                  <a:pt x="629835" y="1194489"/>
                                </a:lnTo>
                                <a:lnTo>
                                  <a:pt x="629892" y="1194190"/>
                                </a:lnTo>
                                <a:lnTo>
                                  <a:pt x="629949" y="1193339"/>
                                </a:lnTo>
                                <a:lnTo>
                                  <a:pt x="630005" y="1211122"/>
                                </a:lnTo>
                                <a:lnTo>
                                  <a:pt x="630066" y="1197632"/>
                                </a:lnTo>
                                <a:lnTo>
                                  <a:pt x="630123" y="1196486"/>
                                </a:lnTo>
                                <a:lnTo>
                                  <a:pt x="630180" y="1194190"/>
                                </a:lnTo>
                                <a:lnTo>
                                  <a:pt x="630236" y="1212272"/>
                                </a:lnTo>
                                <a:lnTo>
                                  <a:pt x="630293" y="1203087"/>
                                </a:lnTo>
                                <a:lnTo>
                                  <a:pt x="630350" y="1195060"/>
                                </a:lnTo>
                                <a:lnTo>
                                  <a:pt x="630406" y="1194765"/>
                                </a:lnTo>
                                <a:lnTo>
                                  <a:pt x="630467" y="1205096"/>
                                </a:lnTo>
                                <a:lnTo>
                                  <a:pt x="630524" y="1197057"/>
                                </a:lnTo>
                                <a:lnTo>
                                  <a:pt x="630581" y="1199357"/>
                                </a:lnTo>
                                <a:lnTo>
                                  <a:pt x="630637" y="1189597"/>
                                </a:lnTo>
                                <a:lnTo>
                                  <a:pt x="630694" y="1196211"/>
                                </a:lnTo>
                                <a:lnTo>
                                  <a:pt x="630755" y="1205383"/>
                                </a:lnTo>
                                <a:lnTo>
                                  <a:pt x="630811" y="1199641"/>
                                </a:lnTo>
                                <a:lnTo>
                                  <a:pt x="630868" y="1195336"/>
                                </a:lnTo>
                                <a:lnTo>
                                  <a:pt x="630925" y="1209113"/>
                                </a:lnTo>
                                <a:lnTo>
                                  <a:pt x="630981" y="1207680"/>
                                </a:lnTo>
                                <a:lnTo>
                                  <a:pt x="631038" y="1172678"/>
                                </a:lnTo>
                                <a:lnTo>
                                  <a:pt x="631099" y="1190468"/>
                                </a:lnTo>
                                <a:lnTo>
                                  <a:pt x="631156" y="1209688"/>
                                </a:lnTo>
                                <a:lnTo>
                                  <a:pt x="631212" y="1211984"/>
                                </a:lnTo>
                                <a:lnTo>
                                  <a:pt x="631269" y="1188176"/>
                                </a:lnTo>
                                <a:lnTo>
                                  <a:pt x="631326" y="1206817"/>
                                </a:lnTo>
                                <a:lnTo>
                                  <a:pt x="631382" y="1204233"/>
                                </a:lnTo>
                                <a:lnTo>
                                  <a:pt x="631439" y="1196486"/>
                                </a:lnTo>
                                <a:lnTo>
                                  <a:pt x="631500" y="1209688"/>
                                </a:lnTo>
                                <a:lnTo>
                                  <a:pt x="631556" y="1199082"/>
                                </a:lnTo>
                                <a:lnTo>
                                  <a:pt x="631613" y="1187876"/>
                                </a:lnTo>
                                <a:lnTo>
                                  <a:pt x="631670" y="1213130"/>
                                </a:lnTo>
                                <a:lnTo>
                                  <a:pt x="631731" y="1192764"/>
                                </a:lnTo>
                                <a:lnTo>
                                  <a:pt x="631787" y="1206242"/>
                                </a:lnTo>
                                <a:lnTo>
                                  <a:pt x="631844" y="1190173"/>
                                </a:lnTo>
                                <a:lnTo>
                                  <a:pt x="631901" y="1202512"/>
                                </a:lnTo>
                                <a:lnTo>
                                  <a:pt x="631957" y="1204521"/>
                                </a:lnTo>
                                <a:lnTo>
                                  <a:pt x="632014" y="1195060"/>
                                </a:lnTo>
                                <a:lnTo>
                                  <a:pt x="632075" y="1192193"/>
                                </a:lnTo>
                                <a:lnTo>
                                  <a:pt x="632132" y="1212272"/>
                                </a:lnTo>
                                <a:lnTo>
                                  <a:pt x="632188" y="1193914"/>
                                </a:lnTo>
                                <a:lnTo>
                                  <a:pt x="632245" y="1195911"/>
                                </a:lnTo>
                                <a:lnTo>
                                  <a:pt x="632302" y="1203087"/>
                                </a:lnTo>
                                <a:lnTo>
                                  <a:pt x="632358" y="1193914"/>
                                </a:lnTo>
                                <a:lnTo>
                                  <a:pt x="632415" y="1204233"/>
                                </a:lnTo>
                                <a:lnTo>
                                  <a:pt x="632476" y="1184154"/>
                                </a:lnTo>
                                <a:lnTo>
                                  <a:pt x="632532" y="1192764"/>
                                </a:lnTo>
                                <a:lnTo>
                                  <a:pt x="632589" y="1201937"/>
                                </a:lnTo>
                                <a:lnTo>
                                  <a:pt x="632646" y="1198207"/>
                                </a:lnTo>
                                <a:lnTo>
                                  <a:pt x="632707" y="1213418"/>
                                </a:lnTo>
                                <a:lnTo>
                                  <a:pt x="632763" y="1200791"/>
                                </a:lnTo>
                                <a:lnTo>
                                  <a:pt x="632820" y="1195336"/>
                                </a:lnTo>
                                <a:lnTo>
                                  <a:pt x="632877" y="1201937"/>
                                </a:lnTo>
                                <a:lnTo>
                                  <a:pt x="632933" y="1199357"/>
                                </a:lnTo>
                                <a:lnTo>
                                  <a:pt x="632990" y="1188747"/>
                                </a:lnTo>
                                <a:lnTo>
                                  <a:pt x="633047" y="1200791"/>
                                </a:lnTo>
                                <a:lnTo>
                                  <a:pt x="633108" y="1204233"/>
                                </a:lnTo>
                                <a:lnTo>
                                  <a:pt x="633164" y="1199357"/>
                                </a:lnTo>
                                <a:lnTo>
                                  <a:pt x="633221" y="1195635"/>
                                </a:lnTo>
                                <a:lnTo>
                                  <a:pt x="633278" y="1204521"/>
                                </a:lnTo>
                                <a:lnTo>
                                  <a:pt x="633334" y="1205383"/>
                                </a:lnTo>
                                <a:lnTo>
                                  <a:pt x="633391" y="1210547"/>
                                </a:lnTo>
                                <a:lnTo>
                                  <a:pt x="633452" y="1189597"/>
                                </a:lnTo>
                                <a:lnTo>
                                  <a:pt x="633509" y="1196486"/>
                                </a:lnTo>
                                <a:lnTo>
                                  <a:pt x="633565" y="1194765"/>
                                </a:lnTo>
                                <a:lnTo>
                                  <a:pt x="633622" y="1201937"/>
                                </a:lnTo>
                                <a:lnTo>
                                  <a:pt x="633683" y="1205671"/>
                                </a:lnTo>
                                <a:lnTo>
                                  <a:pt x="633739" y="1191893"/>
                                </a:lnTo>
                                <a:lnTo>
                                  <a:pt x="633796" y="1195336"/>
                                </a:lnTo>
                                <a:lnTo>
                                  <a:pt x="633853" y="1199928"/>
                                </a:lnTo>
                                <a:lnTo>
                                  <a:pt x="633909" y="1201649"/>
                                </a:lnTo>
                                <a:lnTo>
                                  <a:pt x="633966" y="1196781"/>
                                </a:lnTo>
                                <a:lnTo>
                                  <a:pt x="634023" y="1195060"/>
                                </a:lnTo>
                                <a:lnTo>
                                  <a:pt x="634080" y="1184729"/>
                                </a:lnTo>
                                <a:lnTo>
                                  <a:pt x="634140" y="1195635"/>
                                </a:lnTo>
                                <a:lnTo>
                                  <a:pt x="634197" y="1203946"/>
                                </a:lnTo>
                                <a:lnTo>
                                  <a:pt x="634254" y="1194765"/>
                                </a:lnTo>
                                <a:lnTo>
                                  <a:pt x="634310" y="1201366"/>
                                </a:lnTo>
                                <a:lnTo>
                                  <a:pt x="634367" y="1200216"/>
                                </a:lnTo>
                                <a:lnTo>
                                  <a:pt x="634428" y="1196486"/>
                                </a:lnTo>
                                <a:lnTo>
                                  <a:pt x="634485" y="1201366"/>
                                </a:lnTo>
                                <a:lnTo>
                                  <a:pt x="634541" y="1200503"/>
                                </a:lnTo>
                                <a:lnTo>
                                  <a:pt x="634598" y="1191618"/>
                                </a:lnTo>
                                <a:lnTo>
                                  <a:pt x="634655" y="1195635"/>
                                </a:lnTo>
                                <a:lnTo>
                                  <a:pt x="634715" y="1192193"/>
                                </a:lnTo>
                                <a:lnTo>
                                  <a:pt x="634772" y="1189897"/>
                                </a:lnTo>
                                <a:lnTo>
                                  <a:pt x="634829" y="1189022"/>
                                </a:lnTo>
                                <a:lnTo>
                                  <a:pt x="634885" y="1186451"/>
                                </a:lnTo>
                                <a:lnTo>
                                  <a:pt x="634942" y="1194190"/>
                                </a:lnTo>
                                <a:lnTo>
                                  <a:pt x="634999" y="1211984"/>
                                </a:lnTo>
                                <a:lnTo>
                                  <a:pt x="635055" y="1199357"/>
                                </a:lnTo>
                                <a:lnTo>
                                  <a:pt x="635116" y="1200791"/>
                                </a:lnTo>
                                <a:lnTo>
                                  <a:pt x="635173" y="1187025"/>
                                </a:lnTo>
                                <a:lnTo>
                                  <a:pt x="635230" y="1207392"/>
                                </a:lnTo>
                                <a:lnTo>
                                  <a:pt x="635286" y="1201366"/>
                                </a:lnTo>
                                <a:lnTo>
                                  <a:pt x="635347" y="1202225"/>
                                </a:lnTo>
                                <a:lnTo>
                                  <a:pt x="635404" y="1196486"/>
                                </a:lnTo>
                                <a:lnTo>
                                  <a:pt x="635460" y="1191043"/>
                                </a:lnTo>
                                <a:lnTo>
                                  <a:pt x="635517" y="1185580"/>
                                </a:lnTo>
                                <a:lnTo>
                                  <a:pt x="635574" y="1205954"/>
                                </a:lnTo>
                                <a:lnTo>
                                  <a:pt x="635631" y="1201078"/>
                                </a:lnTo>
                                <a:lnTo>
                                  <a:pt x="635687" y="1189022"/>
                                </a:lnTo>
                                <a:lnTo>
                                  <a:pt x="635748" y="1205096"/>
                                </a:lnTo>
                                <a:lnTo>
                                  <a:pt x="635805" y="1199928"/>
                                </a:lnTo>
                                <a:lnTo>
                                  <a:pt x="635861" y="1208251"/>
                                </a:lnTo>
                                <a:lnTo>
                                  <a:pt x="635918" y="1201078"/>
                                </a:lnTo>
                                <a:lnTo>
                                  <a:pt x="635975" y="1198507"/>
                                </a:lnTo>
                                <a:lnTo>
                                  <a:pt x="636032" y="1195911"/>
                                </a:lnTo>
                                <a:lnTo>
                                  <a:pt x="636088" y="1193615"/>
                                </a:lnTo>
                                <a:lnTo>
                                  <a:pt x="636149" y="1209401"/>
                                </a:lnTo>
                                <a:lnTo>
                                  <a:pt x="636206" y="1199928"/>
                                </a:lnTo>
                                <a:lnTo>
                                  <a:pt x="636262" y="1206242"/>
                                </a:lnTo>
                                <a:lnTo>
                                  <a:pt x="636323" y="1213130"/>
                                </a:lnTo>
                                <a:lnTo>
                                  <a:pt x="636380" y="1188747"/>
                                </a:lnTo>
                                <a:lnTo>
                                  <a:pt x="636436" y="1196211"/>
                                </a:lnTo>
                                <a:lnTo>
                                  <a:pt x="636493" y="1199357"/>
                                </a:lnTo>
                                <a:lnTo>
                                  <a:pt x="636550" y="1194765"/>
                                </a:lnTo>
                                <a:lnTo>
                                  <a:pt x="636607" y="1191043"/>
                                </a:lnTo>
                                <a:lnTo>
                                  <a:pt x="636663" y="1203946"/>
                                </a:lnTo>
                                <a:lnTo>
                                  <a:pt x="636724" y="1205671"/>
                                </a:lnTo>
                                <a:lnTo>
                                  <a:pt x="636781" y="1204233"/>
                                </a:lnTo>
                                <a:lnTo>
                                  <a:pt x="636838" y="1193044"/>
                                </a:lnTo>
                                <a:lnTo>
                                  <a:pt x="636894" y="1199928"/>
                                </a:lnTo>
                                <a:lnTo>
                                  <a:pt x="636951" y="1197632"/>
                                </a:lnTo>
                                <a:lnTo>
                                  <a:pt x="637007" y="1197932"/>
                                </a:lnTo>
                                <a:lnTo>
                                  <a:pt x="637068" y="1192764"/>
                                </a:lnTo>
                                <a:lnTo>
                                  <a:pt x="637125" y="1207104"/>
                                </a:lnTo>
                                <a:lnTo>
                                  <a:pt x="637182" y="1193339"/>
                                </a:lnTo>
                                <a:lnTo>
                                  <a:pt x="637238" y="1199357"/>
                                </a:lnTo>
                                <a:lnTo>
                                  <a:pt x="637295" y="1195060"/>
                                </a:lnTo>
                                <a:lnTo>
                                  <a:pt x="637356" y="1203374"/>
                                </a:lnTo>
                                <a:lnTo>
                                  <a:pt x="637412" y="1198207"/>
                                </a:lnTo>
                                <a:lnTo>
                                  <a:pt x="637469" y="1199928"/>
                                </a:lnTo>
                                <a:lnTo>
                                  <a:pt x="637526" y="1198782"/>
                                </a:lnTo>
                                <a:lnTo>
                                  <a:pt x="637582" y="1200503"/>
                                </a:lnTo>
                                <a:lnTo>
                                  <a:pt x="637639" y="1207104"/>
                                </a:lnTo>
                                <a:lnTo>
                                  <a:pt x="637696" y="1213130"/>
                                </a:lnTo>
                                <a:lnTo>
                                  <a:pt x="637757" y="1195911"/>
                                </a:lnTo>
                                <a:lnTo>
                                  <a:pt x="637813" y="1201937"/>
                                </a:lnTo>
                                <a:lnTo>
                                  <a:pt x="637870" y="1200216"/>
                                </a:lnTo>
                                <a:lnTo>
                                  <a:pt x="637927" y="1209401"/>
                                </a:lnTo>
                                <a:lnTo>
                                  <a:pt x="637984" y="1196781"/>
                                </a:lnTo>
                                <a:lnTo>
                                  <a:pt x="638044" y="1200791"/>
                                </a:lnTo>
                                <a:lnTo>
                                  <a:pt x="638101" y="1196486"/>
                                </a:lnTo>
                                <a:lnTo>
                                  <a:pt x="638158" y="1197057"/>
                                </a:lnTo>
                                <a:lnTo>
                                  <a:pt x="638214" y="1205383"/>
                                </a:lnTo>
                                <a:lnTo>
                                  <a:pt x="638271" y="1204233"/>
                                </a:lnTo>
                                <a:lnTo>
                                  <a:pt x="638328" y="1201649"/>
                                </a:lnTo>
                                <a:lnTo>
                                  <a:pt x="638388" y="1206242"/>
                                </a:lnTo>
                                <a:lnTo>
                                  <a:pt x="638445" y="1197057"/>
                                </a:lnTo>
                                <a:lnTo>
                                  <a:pt x="638502" y="1199357"/>
                                </a:lnTo>
                                <a:lnTo>
                                  <a:pt x="638559" y="1196781"/>
                                </a:lnTo>
                                <a:lnTo>
                                  <a:pt x="638615" y="1202800"/>
                                </a:lnTo>
                                <a:lnTo>
                                  <a:pt x="638672" y="1210547"/>
                                </a:lnTo>
                                <a:lnTo>
                                  <a:pt x="638729" y="1199082"/>
                                </a:lnTo>
                                <a:lnTo>
                                  <a:pt x="638789" y="1201937"/>
                                </a:lnTo>
                                <a:lnTo>
                                  <a:pt x="638846" y="1196486"/>
                                </a:lnTo>
                                <a:lnTo>
                                  <a:pt x="638903" y="1201649"/>
                                </a:lnTo>
                                <a:lnTo>
                                  <a:pt x="638959" y="1200503"/>
                                </a:lnTo>
                                <a:lnTo>
                                  <a:pt x="639020" y="1200503"/>
                                </a:lnTo>
                                <a:lnTo>
                                  <a:pt x="639077" y="1210263"/>
                                </a:lnTo>
                                <a:lnTo>
                                  <a:pt x="639133" y="1207680"/>
                                </a:lnTo>
                                <a:lnTo>
                                  <a:pt x="639190" y="1190743"/>
                                </a:lnTo>
                                <a:lnTo>
                                  <a:pt x="639247" y="1197357"/>
                                </a:lnTo>
                                <a:lnTo>
                                  <a:pt x="639304" y="1197057"/>
                                </a:lnTo>
                                <a:lnTo>
                                  <a:pt x="639364" y="1204233"/>
                                </a:lnTo>
                                <a:lnTo>
                                  <a:pt x="639421" y="1198207"/>
                                </a:lnTo>
                                <a:lnTo>
                                  <a:pt x="639478" y="1189597"/>
                                </a:lnTo>
                                <a:lnTo>
                                  <a:pt x="639535" y="1207963"/>
                                </a:lnTo>
                                <a:lnTo>
                                  <a:pt x="639591" y="1194190"/>
                                </a:lnTo>
                                <a:lnTo>
                                  <a:pt x="639648" y="1192764"/>
                                </a:lnTo>
                                <a:lnTo>
                                  <a:pt x="639705" y="1199928"/>
                                </a:lnTo>
                                <a:lnTo>
                                  <a:pt x="639765" y="1220019"/>
                                </a:lnTo>
                                <a:lnTo>
                                  <a:pt x="639822" y="1189022"/>
                                </a:lnTo>
                                <a:lnTo>
                                  <a:pt x="639879" y="1212843"/>
                                </a:lnTo>
                                <a:lnTo>
                                  <a:pt x="639935" y="1201366"/>
                                </a:lnTo>
                                <a:lnTo>
                                  <a:pt x="639996" y="1183859"/>
                                </a:lnTo>
                                <a:lnTo>
                                  <a:pt x="640053" y="1203087"/>
                                </a:lnTo>
                                <a:lnTo>
                                  <a:pt x="640110" y="1204233"/>
                                </a:lnTo>
                                <a:lnTo>
                                  <a:pt x="640166" y="1189897"/>
                                </a:lnTo>
                                <a:lnTo>
                                  <a:pt x="640223" y="1199357"/>
                                </a:lnTo>
                                <a:lnTo>
                                  <a:pt x="640280" y="1183008"/>
                                </a:lnTo>
                                <a:lnTo>
                                  <a:pt x="640337" y="1206817"/>
                                </a:lnTo>
                                <a:lnTo>
                                  <a:pt x="640397" y="1202512"/>
                                </a:lnTo>
                                <a:lnTo>
                                  <a:pt x="640454" y="1206529"/>
                                </a:lnTo>
                                <a:lnTo>
                                  <a:pt x="640511" y="1202225"/>
                                </a:lnTo>
                                <a:lnTo>
                                  <a:pt x="640567" y="1181563"/>
                                </a:lnTo>
                                <a:lnTo>
                                  <a:pt x="640624" y="1211697"/>
                                </a:lnTo>
                                <a:lnTo>
                                  <a:pt x="640681" y="1201649"/>
                                </a:lnTo>
                                <a:lnTo>
                                  <a:pt x="640741" y="1192764"/>
                                </a:lnTo>
                                <a:lnTo>
                                  <a:pt x="640798" y="1189322"/>
                                </a:lnTo>
                                <a:lnTo>
                                  <a:pt x="640855" y="1199641"/>
                                </a:lnTo>
                                <a:lnTo>
                                  <a:pt x="640911" y="1205954"/>
                                </a:lnTo>
                                <a:lnTo>
                                  <a:pt x="640968" y="1195336"/>
                                </a:lnTo>
                                <a:lnTo>
                                  <a:pt x="641029" y="1205383"/>
                                </a:lnTo>
                                <a:lnTo>
                                  <a:pt x="641086" y="1195336"/>
                                </a:lnTo>
                                <a:lnTo>
                                  <a:pt x="641142" y="1191043"/>
                                </a:lnTo>
                                <a:lnTo>
                                  <a:pt x="641199" y="1209401"/>
                                </a:lnTo>
                                <a:lnTo>
                                  <a:pt x="641256" y="1198207"/>
                                </a:lnTo>
                                <a:lnTo>
                                  <a:pt x="641312" y="1200216"/>
                                </a:lnTo>
                                <a:lnTo>
                                  <a:pt x="641369" y="1193914"/>
                                </a:lnTo>
                                <a:lnTo>
                                  <a:pt x="641430" y="1195060"/>
                                </a:lnTo>
                                <a:lnTo>
                                  <a:pt x="641486" y="1190743"/>
                                </a:lnTo>
                                <a:lnTo>
                                  <a:pt x="641543" y="1215139"/>
                                </a:lnTo>
                                <a:lnTo>
                                  <a:pt x="641600" y="1201649"/>
                                </a:lnTo>
                                <a:lnTo>
                                  <a:pt x="641657" y="1202800"/>
                                </a:lnTo>
                                <a:lnTo>
                                  <a:pt x="641717" y="1191043"/>
                                </a:lnTo>
                                <a:lnTo>
                                  <a:pt x="641774" y="1204808"/>
                                </a:lnTo>
                                <a:lnTo>
                                  <a:pt x="641831" y="1185876"/>
                                </a:lnTo>
                                <a:lnTo>
                                  <a:pt x="641888" y="1196781"/>
                                </a:lnTo>
                                <a:lnTo>
                                  <a:pt x="641944" y="1203374"/>
                                </a:lnTo>
                                <a:lnTo>
                                  <a:pt x="642005" y="1205954"/>
                                </a:lnTo>
                                <a:lnTo>
                                  <a:pt x="642062" y="1207680"/>
                                </a:lnTo>
                                <a:lnTo>
                                  <a:pt x="642118" y="1182709"/>
                                </a:lnTo>
                                <a:lnTo>
                                  <a:pt x="642175" y="1194765"/>
                                </a:lnTo>
                                <a:lnTo>
                                  <a:pt x="642232" y="1214852"/>
                                </a:lnTo>
                                <a:lnTo>
                                  <a:pt x="642288" y="1187876"/>
                                </a:lnTo>
                                <a:lnTo>
                                  <a:pt x="642345" y="1204233"/>
                                </a:lnTo>
                                <a:lnTo>
                                  <a:pt x="642406" y="1197632"/>
                                </a:lnTo>
                                <a:lnTo>
                                  <a:pt x="642463" y="1189022"/>
                                </a:lnTo>
                                <a:lnTo>
                                  <a:pt x="642519" y="1200216"/>
                                </a:lnTo>
                                <a:lnTo>
                                  <a:pt x="642576" y="1203374"/>
                                </a:lnTo>
                                <a:lnTo>
                                  <a:pt x="642637" y="1202800"/>
                                </a:lnTo>
                                <a:lnTo>
                                  <a:pt x="642693" y="1195060"/>
                                </a:lnTo>
                                <a:lnTo>
                                  <a:pt x="642750" y="1209113"/>
                                </a:lnTo>
                                <a:lnTo>
                                  <a:pt x="642807" y="1195911"/>
                                </a:lnTo>
                                <a:lnTo>
                                  <a:pt x="642864" y="1216002"/>
                                </a:lnTo>
                                <a:lnTo>
                                  <a:pt x="642920" y="1193339"/>
                                </a:lnTo>
                                <a:lnTo>
                                  <a:pt x="642977" y="1197057"/>
                                </a:lnTo>
                                <a:lnTo>
                                  <a:pt x="643038" y="1204521"/>
                                </a:lnTo>
                                <a:lnTo>
                                  <a:pt x="643094" y="1193339"/>
                                </a:lnTo>
                                <a:lnTo>
                                  <a:pt x="643151" y="1197057"/>
                                </a:lnTo>
                                <a:lnTo>
                                  <a:pt x="643208" y="1201937"/>
                                </a:lnTo>
                                <a:lnTo>
                                  <a:pt x="643264" y="1197932"/>
                                </a:lnTo>
                                <a:lnTo>
                                  <a:pt x="643321" y="1206529"/>
                                </a:lnTo>
                                <a:lnTo>
                                  <a:pt x="643378" y="1204233"/>
                                </a:lnTo>
                                <a:lnTo>
                                  <a:pt x="643439" y="1186155"/>
                                </a:lnTo>
                                <a:lnTo>
                                  <a:pt x="643495" y="1186726"/>
                                </a:lnTo>
                                <a:lnTo>
                                  <a:pt x="643552" y="1199641"/>
                                </a:lnTo>
                                <a:lnTo>
                                  <a:pt x="643613" y="1191043"/>
                                </a:lnTo>
                                <a:lnTo>
                                  <a:pt x="643669" y="1196211"/>
                                </a:lnTo>
                                <a:lnTo>
                                  <a:pt x="643726" y="1207680"/>
                                </a:lnTo>
                                <a:lnTo>
                                  <a:pt x="643783" y="1204808"/>
                                </a:lnTo>
                                <a:lnTo>
                                  <a:pt x="643839" y="1198207"/>
                                </a:lnTo>
                                <a:lnTo>
                                  <a:pt x="643896" y="1196486"/>
                                </a:lnTo>
                                <a:lnTo>
                                  <a:pt x="643953" y="1200791"/>
                                </a:lnTo>
                                <a:lnTo>
                                  <a:pt x="644014" y="1196781"/>
                                </a:lnTo>
                                <a:lnTo>
                                  <a:pt x="644070" y="1189897"/>
                                </a:lnTo>
                                <a:lnTo>
                                  <a:pt x="644127" y="1203087"/>
                                </a:lnTo>
                                <a:lnTo>
                                  <a:pt x="644184" y="1191318"/>
                                </a:lnTo>
                                <a:lnTo>
                                  <a:pt x="644241" y="1198507"/>
                                </a:lnTo>
                                <a:lnTo>
                                  <a:pt x="644297" y="1198782"/>
                                </a:lnTo>
                                <a:lnTo>
                                  <a:pt x="644358" y="1193615"/>
                                </a:lnTo>
                                <a:lnTo>
                                  <a:pt x="644415" y="1202800"/>
                                </a:lnTo>
                                <a:lnTo>
                                  <a:pt x="644471" y="1205954"/>
                                </a:lnTo>
                                <a:lnTo>
                                  <a:pt x="644528" y="1205096"/>
                                </a:lnTo>
                                <a:lnTo>
                                  <a:pt x="644585" y="1191318"/>
                                </a:lnTo>
                                <a:lnTo>
                                  <a:pt x="644645" y="1194190"/>
                                </a:lnTo>
                                <a:lnTo>
                                  <a:pt x="644702" y="1197357"/>
                                </a:lnTo>
                                <a:lnTo>
                                  <a:pt x="644759" y="1188747"/>
                                </a:lnTo>
                                <a:lnTo>
                                  <a:pt x="644815" y="1208826"/>
                                </a:lnTo>
                                <a:lnTo>
                                  <a:pt x="644872" y="1201366"/>
                                </a:lnTo>
                                <a:lnTo>
                                  <a:pt x="644929" y="1190743"/>
                                </a:lnTo>
                                <a:lnTo>
                                  <a:pt x="644985" y="1193615"/>
                                </a:lnTo>
                                <a:lnTo>
                                  <a:pt x="645046" y="1203658"/>
                                </a:lnTo>
                                <a:lnTo>
                                  <a:pt x="645103" y="1202225"/>
                                </a:lnTo>
                                <a:lnTo>
                                  <a:pt x="645160" y="1193339"/>
                                </a:lnTo>
                                <a:lnTo>
                                  <a:pt x="645216" y="1180712"/>
                                </a:lnTo>
                                <a:lnTo>
                                  <a:pt x="645273" y="1214281"/>
                                </a:lnTo>
                                <a:lnTo>
                                  <a:pt x="645334" y="1199641"/>
                                </a:lnTo>
                                <a:lnTo>
                                  <a:pt x="645390" y="1199928"/>
                                </a:lnTo>
                                <a:lnTo>
                                  <a:pt x="645447" y="1198207"/>
                                </a:lnTo>
                                <a:lnTo>
                                  <a:pt x="645504" y="1198507"/>
                                </a:lnTo>
                                <a:lnTo>
                                  <a:pt x="645561" y="1203658"/>
                                </a:lnTo>
                                <a:lnTo>
                                  <a:pt x="645617" y="1201937"/>
                                </a:lnTo>
                                <a:lnTo>
                                  <a:pt x="645678" y="1201649"/>
                                </a:lnTo>
                                <a:lnTo>
                                  <a:pt x="645735" y="1192469"/>
                                </a:lnTo>
                                <a:lnTo>
                                  <a:pt x="645791" y="1195336"/>
                                </a:lnTo>
                                <a:lnTo>
                                  <a:pt x="645848" y="1195911"/>
                                </a:lnTo>
                                <a:lnTo>
                                  <a:pt x="645905" y="1205954"/>
                                </a:lnTo>
                                <a:lnTo>
                                  <a:pt x="645962" y="1200503"/>
                                </a:lnTo>
                                <a:lnTo>
                                  <a:pt x="646018" y="1205954"/>
                                </a:lnTo>
                                <a:lnTo>
                                  <a:pt x="646079" y="1203946"/>
                                </a:lnTo>
                                <a:lnTo>
                                  <a:pt x="646136" y="1197932"/>
                                </a:lnTo>
                                <a:lnTo>
                                  <a:pt x="646192" y="1189322"/>
                                </a:lnTo>
                                <a:lnTo>
                                  <a:pt x="646249" y="1214281"/>
                                </a:lnTo>
                                <a:lnTo>
                                  <a:pt x="646310" y="1189322"/>
                                </a:lnTo>
                                <a:lnTo>
                                  <a:pt x="646367" y="1205954"/>
                                </a:lnTo>
                                <a:lnTo>
                                  <a:pt x="646423" y="1200216"/>
                                </a:lnTo>
                                <a:lnTo>
                                  <a:pt x="646480" y="1197357"/>
                                </a:lnTo>
                                <a:lnTo>
                                  <a:pt x="646537" y="1195060"/>
                                </a:lnTo>
                                <a:lnTo>
                                  <a:pt x="646593" y="1205954"/>
                                </a:lnTo>
                                <a:lnTo>
                                  <a:pt x="646654" y="1198507"/>
                                </a:lnTo>
                                <a:lnTo>
                                  <a:pt x="646711" y="1196211"/>
                                </a:lnTo>
                                <a:lnTo>
                                  <a:pt x="646768" y="1182709"/>
                                </a:lnTo>
                                <a:lnTo>
                                  <a:pt x="646824" y="1197632"/>
                                </a:lnTo>
                                <a:lnTo>
                                  <a:pt x="646881" y="1201937"/>
                                </a:lnTo>
                                <a:lnTo>
                                  <a:pt x="646938" y="1202800"/>
                                </a:lnTo>
                                <a:lnTo>
                                  <a:pt x="646994" y="1191618"/>
                                </a:lnTo>
                                <a:lnTo>
                                  <a:pt x="647055" y="1211409"/>
                                </a:lnTo>
                                <a:lnTo>
                                  <a:pt x="647112" y="1209972"/>
                                </a:lnTo>
                                <a:lnTo>
                                  <a:pt x="647168" y="1192469"/>
                                </a:lnTo>
                                <a:lnTo>
                                  <a:pt x="647225" y="1213418"/>
                                </a:lnTo>
                                <a:lnTo>
                                  <a:pt x="647286" y="1197357"/>
                                </a:lnTo>
                                <a:lnTo>
                                  <a:pt x="647342" y="1200503"/>
                                </a:lnTo>
                                <a:lnTo>
                                  <a:pt x="647399" y="1186155"/>
                                </a:lnTo>
                                <a:lnTo>
                                  <a:pt x="647456" y="1203087"/>
                                </a:lnTo>
                                <a:lnTo>
                                  <a:pt x="647512" y="1187301"/>
                                </a:lnTo>
                                <a:lnTo>
                                  <a:pt x="647569" y="1200503"/>
                                </a:lnTo>
                                <a:lnTo>
                                  <a:pt x="647626" y="1207963"/>
                                </a:lnTo>
                                <a:lnTo>
                                  <a:pt x="647687" y="1202225"/>
                                </a:lnTo>
                                <a:lnTo>
                                  <a:pt x="647743" y="1195635"/>
                                </a:lnTo>
                                <a:lnTo>
                                  <a:pt x="647800" y="1203374"/>
                                </a:lnTo>
                                <a:lnTo>
                                  <a:pt x="647857" y="1192193"/>
                                </a:lnTo>
                                <a:lnTo>
                                  <a:pt x="647914" y="1206242"/>
                                </a:lnTo>
                                <a:lnTo>
                                  <a:pt x="647970" y="1203374"/>
                                </a:lnTo>
                                <a:lnTo>
                                  <a:pt x="648031" y="1197357"/>
                                </a:lnTo>
                                <a:lnTo>
                                  <a:pt x="648088" y="1197932"/>
                                </a:lnTo>
                                <a:lnTo>
                                  <a:pt x="648144" y="1216577"/>
                                </a:lnTo>
                                <a:lnTo>
                                  <a:pt x="648201" y="1202225"/>
                                </a:lnTo>
                                <a:lnTo>
                                  <a:pt x="648262" y="1192193"/>
                                </a:lnTo>
                                <a:lnTo>
                                  <a:pt x="648319" y="1191318"/>
                                </a:lnTo>
                                <a:lnTo>
                                  <a:pt x="648375" y="1207392"/>
                                </a:lnTo>
                                <a:lnTo>
                                  <a:pt x="648432" y="1198782"/>
                                </a:lnTo>
                                <a:lnTo>
                                  <a:pt x="648489" y="1191618"/>
                                </a:lnTo>
                                <a:lnTo>
                                  <a:pt x="648545" y="1198207"/>
                                </a:lnTo>
                                <a:lnTo>
                                  <a:pt x="648602" y="1201649"/>
                                </a:lnTo>
                                <a:lnTo>
                                  <a:pt x="648659" y="1194765"/>
                                </a:lnTo>
                                <a:lnTo>
                                  <a:pt x="648719" y="1215139"/>
                                </a:lnTo>
                                <a:lnTo>
                                  <a:pt x="648776" y="1203087"/>
                                </a:lnTo>
                                <a:lnTo>
                                  <a:pt x="648833" y="1202800"/>
                                </a:lnTo>
                                <a:lnTo>
                                  <a:pt x="648889" y="1193615"/>
                                </a:lnTo>
                                <a:lnTo>
                                  <a:pt x="648946" y="1199928"/>
                                </a:lnTo>
                                <a:lnTo>
                                  <a:pt x="649007" y="1197057"/>
                                </a:lnTo>
                                <a:lnTo>
                                  <a:pt x="649064" y="1198782"/>
                                </a:lnTo>
                                <a:lnTo>
                                  <a:pt x="649120" y="1198207"/>
                                </a:lnTo>
                                <a:lnTo>
                                  <a:pt x="649177" y="1206529"/>
                                </a:lnTo>
                                <a:lnTo>
                                  <a:pt x="649234" y="1197357"/>
                                </a:lnTo>
                                <a:lnTo>
                                  <a:pt x="649295" y="1201366"/>
                                </a:lnTo>
                                <a:lnTo>
                                  <a:pt x="649351" y="1210547"/>
                                </a:lnTo>
                                <a:lnTo>
                                  <a:pt x="649408" y="1207392"/>
                                </a:lnTo>
                                <a:lnTo>
                                  <a:pt x="649465" y="1199641"/>
                                </a:lnTo>
                                <a:lnTo>
                                  <a:pt x="649521" y="1193044"/>
                                </a:lnTo>
                                <a:lnTo>
                                  <a:pt x="649578" y="1198207"/>
                                </a:lnTo>
                                <a:lnTo>
                                  <a:pt x="649635" y="1185580"/>
                                </a:lnTo>
                                <a:lnTo>
                                  <a:pt x="649695" y="1207963"/>
                                </a:lnTo>
                                <a:lnTo>
                                  <a:pt x="649752" y="1197932"/>
                                </a:lnTo>
                                <a:lnTo>
                                  <a:pt x="649809" y="1204808"/>
                                </a:lnTo>
                                <a:lnTo>
                                  <a:pt x="649865" y="1206242"/>
                                </a:lnTo>
                                <a:lnTo>
                                  <a:pt x="649926" y="1209113"/>
                                </a:lnTo>
                                <a:lnTo>
                                  <a:pt x="649983" y="1187301"/>
                                </a:lnTo>
                                <a:lnTo>
                                  <a:pt x="650040" y="1208826"/>
                                </a:lnTo>
                                <a:lnTo>
                                  <a:pt x="650096" y="1205383"/>
                                </a:lnTo>
                                <a:lnTo>
                                  <a:pt x="650153" y="1191318"/>
                                </a:lnTo>
                                <a:lnTo>
                                  <a:pt x="650210" y="1184154"/>
                                </a:lnTo>
                                <a:lnTo>
                                  <a:pt x="650267" y="1200503"/>
                                </a:lnTo>
                                <a:lnTo>
                                  <a:pt x="650327" y="1208251"/>
                                </a:lnTo>
                                <a:lnTo>
                                  <a:pt x="650384" y="1193914"/>
                                </a:lnTo>
                                <a:lnTo>
                                  <a:pt x="650441" y="1202512"/>
                                </a:lnTo>
                                <a:lnTo>
                                  <a:pt x="650497" y="1191893"/>
                                </a:lnTo>
                                <a:lnTo>
                                  <a:pt x="650554" y="1200503"/>
                                </a:lnTo>
                                <a:lnTo>
                                  <a:pt x="650611" y="1191893"/>
                                </a:lnTo>
                                <a:lnTo>
                                  <a:pt x="650667" y="1200503"/>
                                </a:lnTo>
                                <a:lnTo>
                                  <a:pt x="650728" y="1211409"/>
                                </a:lnTo>
                                <a:lnTo>
                                  <a:pt x="650785" y="1212555"/>
                                </a:lnTo>
                                <a:lnTo>
                                  <a:pt x="650842" y="1195336"/>
                                </a:lnTo>
                                <a:lnTo>
                                  <a:pt x="650902" y="1198207"/>
                                </a:lnTo>
                                <a:lnTo>
                                  <a:pt x="650959" y="1205671"/>
                                </a:lnTo>
                                <a:lnTo>
                                  <a:pt x="651016" y="1201937"/>
                                </a:lnTo>
                                <a:lnTo>
                                  <a:pt x="651072" y="1192469"/>
                                </a:lnTo>
                                <a:lnTo>
                                  <a:pt x="651129" y="1207104"/>
                                </a:lnTo>
                                <a:lnTo>
                                  <a:pt x="651186" y="1191318"/>
                                </a:lnTo>
                                <a:lnTo>
                                  <a:pt x="651242" y="1199082"/>
                                </a:lnTo>
                                <a:lnTo>
                                  <a:pt x="651303" y="1200503"/>
                                </a:lnTo>
                                <a:lnTo>
                                  <a:pt x="651360" y="1207104"/>
                                </a:lnTo>
                                <a:lnTo>
                                  <a:pt x="651417" y="1192193"/>
                                </a:lnTo>
                                <a:lnTo>
                                  <a:pt x="651473" y="1195060"/>
                                </a:lnTo>
                                <a:lnTo>
                                  <a:pt x="651530" y="1191318"/>
                                </a:lnTo>
                                <a:lnTo>
                                  <a:pt x="651587" y="1204233"/>
                                </a:lnTo>
                                <a:lnTo>
                                  <a:pt x="651647" y="1215427"/>
                                </a:lnTo>
                                <a:lnTo>
                                  <a:pt x="651704" y="1198782"/>
                                </a:lnTo>
                                <a:lnTo>
                                  <a:pt x="651761" y="1198207"/>
                                </a:lnTo>
                                <a:lnTo>
                                  <a:pt x="651818" y="1199082"/>
                                </a:lnTo>
                                <a:lnTo>
                                  <a:pt x="651874" y="1201937"/>
                                </a:lnTo>
                                <a:lnTo>
                                  <a:pt x="651935" y="1193914"/>
                                </a:lnTo>
                                <a:lnTo>
                                  <a:pt x="651992" y="1190743"/>
                                </a:lnTo>
                                <a:lnTo>
                                  <a:pt x="652048" y="1195336"/>
                                </a:lnTo>
                                <a:lnTo>
                                  <a:pt x="652105" y="1201078"/>
                                </a:lnTo>
                                <a:lnTo>
                                  <a:pt x="652162" y="1193914"/>
                                </a:lnTo>
                                <a:lnTo>
                                  <a:pt x="652218" y="1208826"/>
                                </a:lnTo>
                                <a:lnTo>
                                  <a:pt x="652275" y="1201078"/>
                                </a:lnTo>
                                <a:lnTo>
                                  <a:pt x="652336" y="1205383"/>
                                </a:lnTo>
                                <a:lnTo>
                                  <a:pt x="652393" y="1201078"/>
                                </a:lnTo>
                                <a:lnTo>
                                  <a:pt x="652449" y="1195635"/>
                                </a:lnTo>
                                <a:lnTo>
                                  <a:pt x="652506" y="1200503"/>
                                </a:lnTo>
                                <a:lnTo>
                                  <a:pt x="652563" y="1203946"/>
                                </a:lnTo>
                                <a:lnTo>
                                  <a:pt x="652623" y="1189322"/>
                                </a:lnTo>
                                <a:lnTo>
                                  <a:pt x="652680" y="1200791"/>
                                </a:lnTo>
                                <a:lnTo>
                                  <a:pt x="652737" y="1207104"/>
                                </a:lnTo>
                                <a:lnTo>
                                  <a:pt x="652794" y="1186451"/>
                                </a:lnTo>
                                <a:lnTo>
                                  <a:pt x="652850" y="1211697"/>
                                </a:lnTo>
                                <a:lnTo>
                                  <a:pt x="652907" y="1200791"/>
                                </a:lnTo>
                                <a:lnTo>
                                  <a:pt x="652968" y="1206817"/>
                                </a:lnTo>
                                <a:lnTo>
                                  <a:pt x="653025" y="1194190"/>
                                </a:lnTo>
                                <a:lnTo>
                                  <a:pt x="653081" y="1196486"/>
                                </a:lnTo>
                                <a:lnTo>
                                  <a:pt x="653138" y="1205954"/>
                                </a:lnTo>
                                <a:lnTo>
                                  <a:pt x="653194" y="1187876"/>
                                </a:lnTo>
                                <a:lnTo>
                                  <a:pt x="653251" y="1197932"/>
                                </a:lnTo>
                                <a:lnTo>
                                  <a:pt x="653308" y="1205954"/>
                                </a:lnTo>
                                <a:lnTo>
                                  <a:pt x="653369" y="1187301"/>
                                </a:lnTo>
                                <a:lnTo>
                                  <a:pt x="653425" y="1197632"/>
                                </a:lnTo>
                                <a:lnTo>
                                  <a:pt x="653482" y="1206242"/>
                                </a:lnTo>
                                <a:lnTo>
                                  <a:pt x="653539" y="1193615"/>
                                </a:lnTo>
                                <a:lnTo>
                                  <a:pt x="653599" y="1203374"/>
                                </a:lnTo>
                                <a:lnTo>
                                  <a:pt x="653656" y="1191043"/>
                                </a:lnTo>
                                <a:lnTo>
                                  <a:pt x="653713" y="1197632"/>
                                </a:lnTo>
                                <a:lnTo>
                                  <a:pt x="653769" y="1197932"/>
                                </a:lnTo>
                                <a:lnTo>
                                  <a:pt x="653826" y="1199082"/>
                                </a:lnTo>
                                <a:lnTo>
                                  <a:pt x="653883" y="1209688"/>
                                </a:lnTo>
                                <a:lnTo>
                                  <a:pt x="653944" y="1195911"/>
                                </a:lnTo>
                                <a:lnTo>
                                  <a:pt x="654000" y="1186451"/>
                                </a:lnTo>
                                <a:lnTo>
                                  <a:pt x="654057" y="1196486"/>
                                </a:lnTo>
                                <a:lnTo>
                                  <a:pt x="654114" y="1206242"/>
                                </a:lnTo>
                                <a:lnTo>
                                  <a:pt x="654171" y="1194489"/>
                                </a:lnTo>
                                <a:lnTo>
                                  <a:pt x="654227" y="1185876"/>
                                </a:lnTo>
                                <a:lnTo>
                                  <a:pt x="654284" y="1204233"/>
                                </a:lnTo>
                                <a:lnTo>
                                  <a:pt x="654345" y="1200503"/>
                                </a:lnTo>
                                <a:lnTo>
                                  <a:pt x="654401" y="1198207"/>
                                </a:lnTo>
                                <a:lnTo>
                                  <a:pt x="654458" y="1200791"/>
                                </a:lnTo>
                                <a:lnTo>
                                  <a:pt x="654515" y="1182433"/>
                                </a:lnTo>
                                <a:lnTo>
                                  <a:pt x="654576" y="1205671"/>
                                </a:lnTo>
                                <a:lnTo>
                                  <a:pt x="654632" y="1206817"/>
                                </a:lnTo>
                                <a:lnTo>
                                  <a:pt x="654689" y="1209401"/>
                                </a:lnTo>
                                <a:lnTo>
                                  <a:pt x="654746" y="1199928"/>
                                </a:lnTo>
                                <a:lnTo>
                                  <a:pt x="654802" y="1193615"/>
                                </a:lnTo>
                                <a:lnTo>
                                  <a:pt x="654859" y="1199357"/>
                                </a:lnTo>
                                <a:lnTo>
                                  <a:pt x="654915" y="1196486"/>
                                </a:lnTo>
                                <a:lnTo>
                                  <a:pt x="654976" y="1193615"/>
                                </a:lnTo>
                                <a:lnTo>
                                  <a:pt x="655033" y="1193044"/>
                                </a:lnTo>
                                <a:lnTo>
                                  <a:pt x="655090" y="1201366"/>
                                </a:lnTo>
                                <a:lnTo>
                                  <a:pt x="655146" y="1198782"/>
                                </a:lnTo>
                                <a:lnTo>
                                  <a:pt x="655203" y="1201649"/>
                                </a:lnTo>
                                <a:lnTo>
                                  <a:pt x="655260" y="1198507"/>
                                </a:lnTo>
                                <a:lnTo>
                                  <a:pt x="655320" y="1200503"/>
                                </a:lnTo>
                                <a:lnTo>
                                  <a:pt x="655377" y="1205383"/>
                                </a:lnTo>
                                <a:lnTo>
                                  <a:pt x="655434" y="1195911"/>
                                </a:lnTo>
                                <a:lnTo>
                                  <a:pt x="655491" y="1207104"/>
                                </a:lnTo>
                                <a:lnTo>
                                  <a:pt x="655551" y="1202800"/>
                                </a:lnTo>
                                <a:lnTo>
                                  <a:pt x="655608" y="1198507"/>
                                </a:lnTo>
                                <a:lnTo>
                                  <a:pt x="655665" y="1199357"/>
                                </a:lnTo>
                                <a:lnTo>
                                  <a:pt x="655721" y="1195635"/>
                                </a:lnTo>
                                <a:lnTo>
                                  <a:pt x="655778" y="1199928"/>
                                </a:lnTo>
                                <a:lnTo>
                                  <a:pt x="655835" y="1197357"/>
                                </a:lnTo>
                                <a:lnTo>
                                  <a:pt x="655892" y="1195635"/>
                                </a:lnTo>
                                <a:lnTo>
                                  <a:pt x="655952" y="1204521"/>
                                </a:lnTo>
                                <a:lnTo>
                                  <a:pt x="656009" y="1200503"/>
                                </a:lnTo>
                                <a:lnTo>
                                  <a:pt x="656066" y="1199641"/>
                                </a:lnTo>
                                <a:lnTo>
                                  <a:pt x="656122" y="1189597"/>
                                </a:lnTo>
                                <a:lnTo>
                                  <a:pt x="656179" y="1195336"/>
                                </a:lnTo>
                                <a:lnTo>
                                  <a:pt x="656236" y="1197632"/>
                                </a:lnTo>
                                <a:lnTo>
                                  <a:pt x="656297" y="1187025"/>
                                </a:lnTo>
                                <a:lnTo>
                                  <a:pt x="656353" y="1194489"/>
                                </a:lnTo>
                                <a:lnTo>
                                  <a:pt x="656410" y="1212555"/>
                                </a:lnTo>
                                <a:lnTo>
                                  <a:pt x="656467" y="1197357"/>
                                </a:lnTo>
                                <a:lnTo>
                                  <a:pt x="656523" y="1193914"/>
                                </a:lnTo>
                                <a:lnTo>
                                  <a:pt x="656584" y="1211697"/>
                                </a:lnTo>
                                <a:lnTo>
                                  <a:pt x="656641" y="1186726"/>
                                </a:lnTo>
                                <a:lnTo>
                                  <a:pt x="656698" y="1198782"/>
                                </a:lnTo>
                                <a:lnTo>
                                  <a:pt x="656754" y="1212272"/>
                                </a:lnTo>
                                <a:lnTo>
                                  <a:pt x="656811" y="1203087"/>
                                </a:lnTo>
                                <a:lnTo>
                                  <a:pt x="656868" y="1202512"/>
                                </a:lnTo>
                                <a:lnTo>
                                  <a:pt x="656924" y="1212555"/>
                                </a:lnTo>
                                <a:lnTo>
                                  <a:pt x="656985" y="1197932"/>
                                </a:lnTo>
                                <a:lnTo>
                                  <a:pt x="657042" y="1195060"/>
                                </a:lnTo>
                                <a:lnTo>
                                  <a:pt x="657098" y="1205954"/>
                                </a:lnTo>
                                <a:lnTo>
                                  <a:pt x="657155" y="1203946"/>
                                </a:lnTo>
                                <a:lnTo>
                                  <a:pt x="657216" y="1197632"/>
                                </a:lnTo>
                                <a:lnTo>
                                  <a:pt x="657273" y="1203087"/>
                                </a:lnTo>
                                <a:lnTo>
                                  <a:pt x="657329" y="1199357"/>
                                </a:lnTo>
                                <a:lnTo>
                                  <a:pt x="657386" y="1191893"/>
                                </a:lnTo>
                                <a:lnTo>
                                  <a:pt x="657443" y="1182433"/>
                                </a:lnTo>
                                <a:lnTo>
                                  <a:pt x="657499" y="1215427"/>
                                </a:lnTo>
                                <a:lnTo>
                                  <a:pt x="657556" y="1206242"/>
                                </a:lnTo>
                                <a:lnTo>
                                  <a:pt x="657617" y="1206529"/>
                                </a:lnTo>
                                <a:lnTo>
                                  <a:pt x="657673" y="1191893"/>
                                </a:lnTo>
                                <a:lnTo>
                                  <a:pt x="657730" y="1193615"/>
                                </a:lnTo>
                                <a:lnTo>
                                  <a:pt x="657787" y="1206817"/>
                                </a:lnTo>
                                <a:lnTo>
                                  <a:pt x="657844" y="1202225"/>
                                </a:lnTo>
                                <a:lnTo>
                                  <a:pt x="657900" y="1204521"/>
                                </a:lnTo>
                                <a:lnTo>
                                  <a:pt x="657957" y="1213418"/>
                                </a:lnTo>
                                <a:lnTo>
                                  <a:pt x="658018" y="1186451"/>
                                </a:lnTo>
                                <a:lnTo>
                                  <a:pt x="658074" y="1202800"/>
                                </a:lnTo>
                                <a:lnTo>
                                  <a:pt x="658131" y="1206529"/>
                                </a:lnTo>
                                <a:lnTo>
                                  <a:pt x="658192" y="1206242"/>
                                </a:lnTo>
                                <a:lnTo>
                                  <a:pt x="658249" y="1205954"/>
                                </a:lnTo>
                                <a:lnTo>
                                  <a:pt x="658305" y="1172953"/>
                                </a:lnTo>
                                <a:lnTo>
                                  <a:pt x="658362" y="1192764"/>
                                </a:lnTo>
                                <a:lnTo>
                                  <a:pt x="658419" y="1196486"/>
                                </a:lnTo>
                                <a:lnTo>
                                  <a:pt x="658475" y="1204808"/>
                                </a:lnTo>
                                <a:lnTo>
                                  <a:pt x="658532" y="1204808"/>
                                </a:lnTo>
                                <a:lnTo>
                                  <a:pt x="658593" y="1197357"/>
                                </a:lnTo>
                                <a:lnTo>
                                  <a:pt x="658649" y="1201366"/>
                                </a:lnTo>
                                <a:lnTo>
                                  <a:pt x="658706" y="1199357"/>
                                </a:lnTo>
                                <a:lnTo>
                                  <a:pt x="658763" y="1191618"/>
                                </a:lnTo>
                                <a:lnTo>
                                  <a:pt x="658820" y="1202225"/>
                                </a:lnTo>
                                <a:lnTo>
                                  <a:pt x="658876" y="1196211"/>
                                </a:lnTo>
                                <a:lnTo>
                                  <a:pt x="658937" y="1207104"/>
                                </a:lnTo>
                                <a:lnTo>
                                  <a:pt x="658994" y="1199641"/>
                                </a:lnTo>
                                <a:lnTo>
                                  <a:pt x="659051" y="1197632"/>
                                </a:lnTo>
                                <a:lnTo>
                                  <a:pt x="659107" y="1210834"/>
                                </a:lnTo>
                                <a:lnTo>
                                  <a:pt x="659164" y="1196486"/>
                                </a:lnTo>
                                <a:lnTo>
                                  <a:pt x="659225" y="1194489"/>
                                </a:lnTo>
                                <a:lnTo>
                                  <a:pt x="659281" y="1207104"/>
                                </a:lnTo>
                                <a:lnTo>
                                  <a:pt x="659338" y="1194190"/>
                                </a:lnTo>
                                <a:lnTo>
                                  <a:pt x="659395" y="1196781"/>
                                </a:lnTo>
                                <a:lnTo>
                                  <a:pt x="659451" y="1191618"/>
                                </a:lnTo>
                                <a:lnTo>
                                  <a:pt x="659508" y="1191318"/>
                                </a:lnTo>
                                <a:lnTo>
                                  <a:pt x="659565" y="1195060"/>
                                </a:lnTo>
                                <a:lnTo>
                                  <a:pt x="659626" y="1199082"/>
                                </a:lnTo>
                                <a:lnTo>
                                  <a:pt x="659682" y="1199357"/>
                                </a:lnTo>
                                <a:lnTo>
                                  <a:pt x="659739" y="1208826"/>
                                </a:lnTo>
                                <a:lnTo>
                                  <a:pt x="659796" y="1212843"/>
                                </a:lnTo>
                                <a:lnTo>
                                  <a:pt x="659852" y="1179562"/>
                                </a:lnTo>
                                <a:lnTo>
                                  <a:pt x="659913" y="1203658"/>
                                </a:lnTo>
                                <a:lnTo>
                                  <a:pt x="659970" y="1205954"/>
                                </a:lnTo>
                                <a:lnTo>
                                  <a:pt x="660026" y="1201366"/>
                                </a:lnTo>
                                <a:lnTo>
                                  <a:pt x="660083" y="1205096"/>
                                </a:lnTo>
                                <a:lnTo>
                                  <a:pt x="660140" y="1193044"/>
                                </a:lnTo>
                                <a:lnTo>
                                  <a:pt x="660197" y="1198782"/>
                                </a:lnTo>
                                <a:lnTo>
                                  <a:pt x="660257" y="1197932"/>
                                </a:lnTo>
                                <a:lnTo>
                                  <a:pt x="660314" y="1199641"/>
                                </a:lnTo>
                                <a:lnTo>
                                  <a:pt x="660371" y="1206242"/>
                                </a:lnTo>
                                <a:lnTo>
                                  <a:pt x="660427" y="1197057"/>
                                </a:lnTo>
                                <a:lnTo>
                                  <a:pt x="660484" y="1201937"/>
                                </a:lnTo>
                                <a:lnTo>
                                  <a:pt x="660541" y="1205096"/>
                                </a:lnTo>
                                <a:lnTo>
                                  <a:pt x="660597" y="1209688"/>
                                </a:lnTo>
                                <a:lnTo>
                                  <a:pt x="660658" y="1208538"/>
                                </a:lnTo>
                                <a:lnTo>
                                  <a:pt x="660715" y="1197357"/>
                                </a:lnTo>
                                <a:lnTo>
                                  <a:pt x="660772" y="1200503"/>
                                </a:lnTo>
                                <a:lnTo>
                                  <a:pt x="660828" y="1202512"/>
                                </a:lnTo>
                                <a:lnTo>
                                  <a:pt x="660889" y="1193044"/>
                                </a:lnTo>
                                <a:lnTo>
                                  <a:pt x="660946" y="1212843"/>
                                </a:lnTo>
                                <a:lnTo>
                                  <a:pt x="661002" y="1204233"/>
                                </a:lnTo>
                                <a:lnTo>
                                  <a:pt x="661059" y="1199928"/>
                                </a:lnTo>
                                <a:lnTo>
                                  <a:pt x="661116" y="1201078"/>
                                </a:lnTo>
                                <a:lnTo>
                                  <a:pt x="661172" y="1193615"/>
                                </a:lnTo>
                                <a:lnTo>
                                  <a:pt x="661233" y="1208251"/>
                                </a:lnTo>
                                <a:lnTo>
                                  <a:pt x="661290" y="1191618"/>
                                </a:lnTo>
                                <a:lnTo>
                                  <a:pt x="661347" y="1193339"/>
                                </a:lnTo>
                                <a:lnTo>
                                  <a:pt x="661403" y="1206817"/>
                                </a:lnTo>
                                <a:lnTo>
                                  <a:pt x="661460" y="1206242"/>
                                </a:lnTo>
                                <a:lnTo>
                                  <a:pt x="661517" y="1192469"/>
                                </a:lnTo>
                                <a:lnTo>
                                  <a:pt x="661573" y="1207680"/>
                                </a:lnTo>
                                <a:lnTo>
                                  <a:pt x="661634" y="1204233"/>
                                </a:lnTo>
                                <a:lnTo>
                                  <a:pt x="661691" y="1176395"/>
                                </a:lnTo>
                                <a:lnTo>
                                  <a:pt x="661748" y="1188451"/>
                                </a:lnTo>
                                <a:lnTo>
                                  <a:pt x="661804" y="1186451"/>
                                </a:lnTo>
                                <a:lnTo>
                                  <a:pt x="661865" y="1213706"/>
                                </a:lnTo>
                                <a:lnTo>
                                  <a:pt x="661922" y="1199928"/>
                                </a:lnTo>
                                <a:lnTo>
                                  <a:pt x="661978" y="1176695"/>
                                </a:lnTo>
                                <a:lnTo>
                                  <a:pt x="662035" y="1190743"/>
                                </a:lnTo>
                                <a:lnTo>
                                  <a:pt x="662092" y="1213130"/>
                                </a:lnTo>
                                <a:lnTo>
                                  <a:pt x="662149" y="1185876"/>
                                </a:lnTo>
                                <a:lnTo>
                                  <a:pt x="662205" y="1218298"/>
                                </a:lnTo>
                                <a:lnTo>
                                  <a:pt x="662266" y="1209688"/>
                                </a:lnTo>
                                <a:lnTo>
                                  <a:pt x="662323" y="1200791"/>
                                </a:lnTo>
                                <a:lnTo>
                                  <a:pt x="662379" y="1208538"/>
                                </a:lnTo>
                                <a:lnTo>
                                  <a:pt x="662436" y="1189897"/>
                                </a:lnTo>
                                <a:lnTo>
                                  <a:pt x="662493" y="1211409"/>
                                </a:lnTo>
                                <a:lnTo>
                                  <a:pt x="662550" y="1188451"/>
                                </a:lnTo>
                                <a:lnTo>
                                  <a:pt x="662610" y="1202512"/>
                                </a:lnTo>
                                <a:lnTo>
                                  <a:pt x="662667" y="1207963"/>
                                </a:lnTo>
                                <a:lnTo>
                                  <a:pt x="662724" y="1190173"/>
                                </a:lnTo>
                                <a:lnTo>
                                  <a:pt x="662780" y="1203946"/>
                                </a:lnTo>
                                <a:lnTo>
                                  <a:pt x="662841" y="1205383"/>
                                </a:lnTo>
                                <a:lnTo>
                                  <a:pt x="662898" y="1196781"/>
                                </a:lnTo>
                                <a:lnTo>
                                  <a:pt x="662955" y="1207680"/>
                                </a:lnTo>
                                <a:lnTo>
                                  <a:pt x="663011" y="1203087"/>
                                </a:lnTo>
                                <a:lnTo>
                                  <a:pt x="663068" y="1195060"/>
                                </a:lnTo>
                                <a:lnTo>
                                  <a:pt x="663124" y="1199641"/>
                                </a:lnTo>
                                <a:lnTo>
                                  <a:pt x="663181" y="1194765"/>
                                </a:lnTo>
                                <a:lnTo>
                                  <a:pt x="663238" y="1201366"/>
                                </a:lnTo>
                                <a:lnTo>
                                  <a:pt x="663299" y="1195635"/>
                                </a:lnTo>
                                <a:lnTo>
                                  <a:pt x="663355" y="1189022"/>
                                </a:lnTo>
                                <a:lnTo>
                                  <a:pt x="663412" y="1207680"/>
                                </a:lnTo>
                                <a:lnTo>
                                  <a:pt x="663469" y="1187301"/>
                                </a:lnTo>
                                <a:lnTo>
                                  <a:pt x="663525" y="1210263"/>
                                </a:lnTo>
                                <a:lnTo>
                                  <a:pt x="663586" y="1195060"/>
                                </a:lnTo>
                                <a:lnTo>
                                  <a:pt x="663643" y="1203946"/>
                                </a:lnTo>
                                <a:lnTo>
                                  <a:pt x="663699" y="1196486"/>
                                </a:lnTo>
                                <a:lnTo>
                                  <a:pt x="663756" y="1207392"/>
                                </a:lnTo>
                                <a:lnTo>
                                  <a:pt x="663813" y="1197632"/>
                                </a:lnTo>
                                <a:lnTo>
                                  <a:pt x="663874" y="1210547"/>
                                </a:lnTo>
                                <a:lnTo>
                                  <a:pt x="663930" y="1195635"/>
                                </a:lnTo>
                                <a:lnTo>
                                  <a:pt x="663987" y="1201649"/>
                                </a:lnTo>
                                <a:lnTo>
                                  <a:pt x="664044" y="1203374"/>
                                </a:lnTo>
                                <a:lnTo>
                                  <a:pt x="664101" y="1201649"/>
                                </a:lnTo>
                                <a:lnTo>
                                  <a:pt x="664157" y="1201649"/>
                                </a:lnTo>
                                <a:lnTo>
                                  <a:pt x="664214" y="1201937"/>
                                </a:lnTo>
                                <a:lnTo>
                                  <a:pt x="664275" y="1203658"/>
                                </a:lnTo>
                                <a:lnTo>
                                  <a:pt x="664331" y="1198507"/>
                                </a:lnTo>
                                <a:lnTo>
                                  <a:pt x="664388" y="1204233"/>
                                </a:lnTo>
                                <a:lnTo>
                                  <a:pt x="664445" y="1208826"/>
                                </a:lnTo>
                                <a:lnTo>
                                  <a:pt x="664505" y="1198207"/>
                                </a:lnTo>
                                <a:lnTo>
                                  <a:pt x="664562" y="1205671"/>
                                </a:lnTo>
                                <a:lnTo>
                                  <a:pt x="664619" y="1198782"/>
                                </a:lnTo>
                                <a:lnTo>
                                  <a:pt x="664676" y="1203374"/>
                                </a:lnTo>
                                <a:lnTo>
                                  <a:pt x="664732" y="1205383"/>
                                </a:lnTo>
                                <a:lnTo>
                                  <a:pt x="664789" y="1206242"/>
                                </a:lnTo>
                                <a:lnTo>
                                  <a:pt x="664845" y="1201078"/>
                                </a:lnTo>
                                <a:lnTo>
                                  <a:pt x="664906" y="1207680"/>
                                </a:lnTo>
                                <a:lnTo>
                                  <a:pt x="664963" y="1183583"/>
                                </a:lnTo>
                                <a:lnTo>
                                  <a:pt x="665020" y="1202512"/>
                                </a:lnTo>
                                <a:lnTo>
                                  <a:pt x="665076" y="1213130"/>
                                </a:lnTo>
                                <a:lnTo>
                                  <a:pt x="665133" y="1194489"/>
                                </a:lnTo>
                                <a:lnTo>
                                  <a:pt x="665190" y="1211122"/>
                                </a:lnTo>
                                <a:lnTo>
                                  <a:pt x="665247" y="1208538"/>
                                </a:lnTo>
                                <a:lnTo>
                                  <a:pt x="665307" y="1202800"/>
                                </a:lnTo>
                                <a:lnTo>
                                  <a:pt x="665364" y="1209972"/>
                                </a:lnTo>
                                <a:lnTo>
                                  <a:pt x="665421" y="1199357"/>
                                </a:lnTo>
                                <a:lnTo>
                                  <a:pt x="665482" y="1207680"/>
                                </a:lnTo>
                                <a:lnTo>
                                  <a:pt x="665538" y="1194765"/>
                                </a:lnTo>
                                <a:lnTo>
                                  <a:pt x="665595" y="1197632"/>
                                </a:lnTo>
                                <a:lnTo>
                                  <a:pt x="665652" y="1189022"/>
                                </a:lnTo>
                                <a:lnTo>
                                  <a:pt x="665708" y="1213130"/>
                                </a:lnTo>
                                <a:lnTo>
                                  <a:pt x="665765" y="1197057"/>
                                </a:lnTo>
                                <a:lnTo>
                                  <a:pt x="665822" y="1194489"/>
                                </a:lnTo>
                                <a:lnTo>
                                  <a:pt x="665882" y="1195336"/>
                                </a:lnTo>
                                <a:lnTo>
                                  <a:pt x="665939" y="1203087"/>
                                </a:lnTo>
                                <a:lnTo>
                                  <a:pt x="665996" y="1188176"/>
                                </a:lnTo>
                                <a:lnTo>
                                  <a:pt x="666052" y="1195911"/>
                                </a:lnTo>
                                <a:lnTo>
                                  <a:pt x="666109" y="1190173"/>
                                </a:lnTo>
                                <a:lnTo>
                                  <a:pt x="666166" y="1211984"/>
                                </a:lnTo>
                                <a:lnTo>
                                  <a:pt x="666227" y="1209401"/>
                                </a:lnTo>
                                <a:lnTo>
                                  <a:pt x="666283" y="1195336"/>
                                </a:lnTo>
                                <a:lnTo>
                                  <a:pt x="666340" y="1205383"/>
                                </a:lnTo>
                                <a:lnTo>
                                  <a:pt x="666397" y="1201078"/>
                                </a:lnTo>
                                <a:lnTo>
                                  <a:pt x="666453" y="1199928"/>
                                </a:lnTo>
                                <a:lnTo>
                                  <a:pt x="666514" y="1202512"/>
                                </a:lnTo>
                                <a:lnTo>
                                  <a:pt x="666571" y="1207392"/>
                                </a:lnTo>
                                <a:lnTo>
                                  <a:pt x="666628" y="1193914"/>
                                </a:lnTo>
                                <a:lnTo>
                                  <a:pt x="666684" y="1203374"/>
                                </a:lnTo>
                                <a:lnTo>
                                  <a:pt x="666741" y="1198207"/>
                                </a:lnTo>
                                <a:lnTo>
                                  <a:pt x="666798" y="1210547"/>
                                </a:lnTo>
                                <a:lnTo>
                                  <a:pt x="666854" y="1200216"/>
                                </a:lnTo>
                                <a:lnTo>
                                  <a:pt x="666915" y="1189597"/>
                                </a:lnTo>
                                <a:lnTo>
                                  <a:pt x="666972" y="1199082"/>
                                </a:lnTo>
                                <a:lnTo>
                                  <a:pt x="667029" y="1206817"/>
                                </a:lnTo>
                                <a:lnTo>
                                  <a:pt x="667085" y="1192764"/>
                                </a:lnTo>
                                <a:lnTo>
                                  <a:pt x="667142" y="1199928"/>
                                </a:lnTo>
                                <a:lnTo>
                                  <a:pt x="667203" y="1207680"/>
                                </a:lnTo>
                                <a:lnTo>
                                  <a:pt x="667259" y="1187601"/>
                                </a:lnTo>
                                <a:lnTo>
                                  <a:pt x="667316" y="1199357"/>
                                </a:lnTo>
                                <a:lnTo>
                                  <a:pt x="667373" y="1197632"/>
                                </a:lnTo>
                                <a:lnTo>
                                  <a:pt x="667429" y="1195911"/>
                                </a:lnTo>
                                <a:lnTo>
                                  <a:pt x="667486" y="1197932"/>
                                </a:lnTo>
                                <a:lnTo>
                                  <a:pt x="667547" y="1195060"/>
                                </a:lnTo>
                                <a:lnTo>
                                  <a:pt x="667603" y="1200503"/>
                                </a:lnTo>
                                <a:lnTo>
                                  <a:pt x="667660" y="1203374"/>
                                </a:lnTo>
                                <a:lnTo>
                                  <a:pt x="667717" y="1202512"/>
                                </a:lnTo>
                                <a:lnTo>
                                  <a:pt x="667774" y="1188176"/>
                                </a:lnTo>
                                <a:lnTo>
                                  <a:pt x="667830" y="1186726"/>
                                </a:lnTo>
                                <a:lnTo>
                                  <a:pt x="667887" y="1201366"/>
                                </a:lnTo>
                                <a:lnTo>
                                  <a:pt x="667948" y="1202225"/>
                                </a:lnTo>
                                <a:lnTo>
                                  <a:pt x="668005" y="1198207"/>
                                </a:lnTo>
                                <a:lnTo>
                                  <a:pt x="668061" y="1191043"/>
                                </a:lnTo>
                                <a:lnTo>
                                  <a:pt x="668118" y="1208826"/>
                                </a:lnTo>
                                <a:lnTo>
                                  <a:pt x="668179" y="1200216"/>
                                </a:lnTo>
                                <a:lnTo>
                                  <a:pt x="668235" y="1199357"/>
                                </a:lnTo>
                                <a:lnTo>
                                  <a:pt x="668292" y="1207104"/>
                                </a:lnTo>
                                <a:lnTo>
                                  <a:pt x="668349" y="1193339"/>
                                </a:lnTo>
                                <a:lnTo>
                                  <a:pt x="668405" y="1193339"/>
                                </a:lnTo>
                                <a:lnTo>
                                  <a:pt x="668462" y="1192469"/>
                                </a:lnTo>
                                <a:lnTo>
                                  <a:pt x="668523" y="1210834"/>
                                </a:lnTo>
                                <a:lnTo>
                                  <a:pt x="668579" y="1194765"/>
                                </a:lnTo>
                                <a:lnTo>
                                  <a:pt x="668636" y="1204233"/>
                                </a:lnTo>
                                <a:lnTo>
                                  <a:pt x="668693" y="1191893"/>
                                </a:lnTo>
                                <a:lnTo>
                                  <a:pt x="668750" y="1211409"/>
                                </a:lnTo>
                                <a:lnTo>
                                  <a:pt x="668806" y="1196781"/>
                                </a:lnTo>
                                <a:lnTo>
                                  <a:pt x="668863" y="1192193"/>
                                </a:lnTo>
                                <a:lnTo>
                                  <a:pt x="668924" y="1213418"/>
                                </a:lnTo>
                                <a:lnTo>
                                  <a:pt x="668981" y="1201078"/>
                                </a:lnTo>
                                <a:lnTo>
                                  <a:pt x="669037" y="1194190"/>
                                </a:lnTo>
                                <a:lnTo>
                                  <a:pt x="669094" y="1203658"/>
                                </a:lnTo>
                                <a:lnTo>
                                  <a:pt x="669155" y="1197057"/>
                                </a:lnTo>
                                <a:lnTo>
                                  <a:pt x="669211" y="1201366"/>
                                </a:lnTo>
                                <a:lnTo>
                                  <a:pt x="669268" y="1196211"/>
                                </a:lnTo>
                                <a:lnTo>
                                  <a:pt x="669325" y="1183583"/>
                                </a:lnTo>
                                <a:lnTo>
                                  <a:pt x="669381" y="1206242"/>
                                </a:lnTo>
                                <a:lnTo>
                                  <a:pt x="669438" y="1197932"/>
                                </a:lnTo>
                                <a:lnTo>
                                  <a:pt x="669495" y="1191893"/>
                                </a:lnTo>
                                <a:lnTo>
                                  <a:pt x="669556" y="1216577"/>
                                </a:lnTo>
                                <a:lnTo>
                                  <a:pt x="669612" y="1203946"/>
                                </a:lnTo>
                                <a:lnTo>
                                  <a:pt x="669669" y="1201366"/>
                                </a:lnTo>
                                <a:lnTo>
                                  <a:pt x="669726" y="1203658"/>
                                </a:lnTo>
                                <a:lnTo>
                                  <a:pt x="669782" y="1187301"/>
                                </a:lnTo>
                                <a:lnTo>
                                  <a:pt x="669839" y="1214564"/>
                                </a:lnTo>
                                <a:lnTo>
                                  <a:pt x="669900" y="1184154"/>
                                </a:lnTo>
                                <a:lnTo>
                                  <a:pt x="669956" y="1195635"/>
                                </a:lnTo>
                                <a:lnTo>
                                  <a:pt x="670013" y="1203374"/>
                                </a:lnTo>
                                <a:lnTo>
                                  <a:pt x="670070" y="1192764"/>
                                </a:lnTo>
                                <a:lnTo>
                                  <a:pt x="670131" y="1186451"/>
                                </a:lnTo>
                                <a:lnTo>
                                  <a:pt x="670187" y="1207104"/>
                                </a:lnTo>
                                <a:lnTo>
                                  <a:pt x="670244" y="1188451"/>
                                </a:lnTo>
                                <a:lnTo>
                                  <a:pt x="670301" y="1203374"/>
                                </a:lnTo>
                                <a:lnTo>
                                  <a:pt x="670358" y="1194765"/>
                                </a:lnTo>
                                <a:lnTo>
                                  <a:pt x="670414" y="1205096"/>
                                </a:lnTo>
                                <a:lnTo>
                                  <a:pt x="670471" y="1195336"/>
                                </a:lnTo>
                                <a:lnTo>
                                  <a:pt x="670532" y="1192193"/>
                                </a:lnTo>
                                <a:lnTo>
                                  <a:pt x="670588" y="1193914"/>
                                </a:lnTo>
                                <a:lnTo>
                                  <a:pt x="670645" y="1207963"/>
                                </a:lnTo>
                                <a:lnTo>
                                  <a:pt x="670702" y="1192764"/>
                                </a:lnTo>
                                <a:lnTo>
                                  <a:pt x="670758" y="1197057"/>
                                </a:lnTo>
                                <a:lnTo>
                                  <a:pt x="670815" y="1191318"/>
                                </a:lnTo>
                                <a:lnTo>
                                  <a:pt x="670876" y="1202225"/>
                                </a:lnTo>
                                <a:lnTo>
                                  <a:pt x="670932" y="1191618"/>
                                </a:lnTo>
                                <a:lnTo>
                                  <a:pt x="670989" y="1197932"/>
                                </a:lnTo>
                                <a:lnTo>
                                  <a:pt x="671046" y="1195635"/>
                                </a:lnTo>
                                <a:lnTo>
                                  <a:pt x="671102" y="1195911"/>
                                </a:lnTo>
                                <a:lnTo>
                                  <a:pt x="671163" y="1195911"/>
                                </a:lnTo>
                                <a:lnTo>
                                  <a:pt x="671220" y="1188747"/>
                                </a:lnTo>
                                <a:lnTo>
                                  <a:pt x="671277" y="1198507"/>
                                </a:lnTo>
                                <a:lnTo>
                                  <a:pt x="671333" y="1190468"/>
                                </a:lnTo>
                                <a:lnTo>
                                  <a:pt x="671390" y="1195911"/>
                                </a:lnTo>
                                <a:lnTo>
                                  <a:pt x="671447" y="1204233"/>
                                </a:lnTo>
                                <a:lnTo>
                                  <a:pt x="671503" y="1194765"/>
                                </a:lnTo>
                                <a:lnTo>
                                  <a:pt x="671564" y="1206817"/>
                                </a:lnTo>
                                <a:lnTo>
                                  <a:pt x="671621" y="1201649"/>
                                </a:lnTo>
                                <a:lnTo>
                                  <a:pt x="671678" y="1197932"/>
                                </a:lnTo>
                                <a:lnTo>
                                  <a:pt x="671734" y="1214281"/>
                                </a:lnTo>
                                <a:lnTo>
                                  <a:pt x="671795" y="1200503"/>
                                </a:lnTo>
                                <a:lnTo>
                                  <a:pt x="671852" y="1202512"/>
                                </a:lnTo>
                                <a:lnTo>
                                  <a:pt x="671908" y="1194489"/>
                                </a:lnTo>
                                <a:lnTo>
                                  <a:pt x="671965" y="1198507"/>
                                </a:lnTo>
                                <a:lnTo>
                                  <a:pt x="672022" y="1196781"/>
                                </a:lnTo>
                                <a:lnTo>
                                  <a:pt x="672079" y="1194190"/>
                                </a:lnTo>
                                <a:lnTo>
                                  <a:pt x="672135" y="1197057"/>
                                </a:lnTo>
                                <a:lnTo>
                                  <a:pt x="672196" y="1206242"/>
                                </a:lnTo>
                                <a:lnTo>
                                  <a:pt x="672253" y="1201078"/>
                                </a:lnTo>
                                <a:lnTo>
                                  <a:pt x="672309" y="1204808"/>
                                </a:lnTo>
                                <a:lnTo>
                                  <a:pt x="672366" y="1191318"/>
                                </a:lnTo>
                                <a:lnTo>
                                  <a:pt x="672423" y="1203658"/>
                                </a:lnTo>
                                <a:lnTo>
                                  <a:pt x="672480" y="1189897"/>
                                </a:lnTo>
                                <a:lnTo>
                                  <a:pt x="672536" y="1196211"/>
                                </a:lnTo>
                                <a:lnTo>
                                  <a:pt x="672597" y="1209972"/>
                                </a:lnTo>
                                <a:lnTo>
                                  <a:pt x="672654" y="1203658"/>
                                </a:lnTo>
                                <a:lnTo>
                                  <a:pt x="672710" y="1198207"/>
                                </a:lnTo>
                                <a:lnTo>
                                  <a:pt x="672771" y="1193615"/>
                                </a:lnTo>
                                <a:lnTo>
                                  <a:pt x="672828" y="1200216"/>
                                </a:lnTo>
                                <a:lnTo>
                                  <a:pt x="672885" y="1197357"/>
                                </a:lnTo>
                                <a:lnTo>
                                  <a:pt x="672941" y="1195911"/>
                                </a:lnTo>
                                <a:lnTo>
                                  <a:pt x="672998" y="1196781"/>
                                </a:lnTo>
                                <a:lnTo>
                                  <a:pt x="673055" y="1198507"/>
                                </a:lnTo>
                                <a:lnTo>
                                  <a:pt x="673111" y="1194765"/>
                                </a:lnTo>
                                <a:lnTo>
                                  <a:pt x="673172" y="1194190"/>
                                </a:lnTo>
                                <a:lnTo>
                                  <a:pt x="673229" y="1207680"/>
                                </a:lnTo>
                                <a:lnTo>
                                  <a:pt x="673285" y="1201649"/>
                                </a:lnTo>
                                <a:lnTo>
                                  <a:pt x="673342" y="1193914"/>
                                </a:lnTo>
                                <a:lnTo>
                                  <a:pt x="673399" y="1208826"/>
                                </a:lnTo>
                                <a:lnTo>
                                  <a:pt x="673455" y="1202800"/>
                                </a:lnTo>
                                <a:lnTo>
                                  <a:pt x="673516" y="1201366"/>
                                </a:lnTo>
                                <a:lnTo>
                                  <a:pt x="673573" y="1199641"/>
                                </a:lnTo>
                                <a:lnTo>
                                  <a:pt x="673629" y="1207392"/>
                                </a:lnTo>
                                <a:lnTo>
                                  <a:pt x="673686" y="1184154"/>
                                </a:lnTo>
                                <a:lnTo>
                                  <a:pt x="673743" y="1208826"/>
                                </a:lnTo>
                                <a:lnTo>
                                  <a:pt x="673804" y="1210834"/>
                                </a:lnTo>
                                <a:lnTo>
                                  <a:pt x="673860" y="1187876"/>
                                </a:lnTo>
                                <a:lnTo>
                                  <a:pt x="673917" y="1202512"/>
                                </a:lnTo>
                                <a:lnTo>
                                  <a:pt x="673974" y="1196211"/>
                                </a:lnTo>
                                <a:lnTo>
                                  <a:pt x="674031" y="1195635"/>
                                </a:lnTo>
                                <a:lnTo>
                                  <a:pt x="674087" y="1205383"/>
                                </a:lnTo>
                                <a:lnTo>
                                  <a:pt x="674144" y="1204521"/>
                                </a:lnTo>
                                <a:lnTo>
                                  <a:pt x="674205" y="1198207"/>
                                </a:lnTo>
                                <a:lnTo>
                                  <a:pt x="674261" y="1208538"/>
                                </a:lnTo>
                                <a:lnTo>
                                  <a:pt x="674318" y="1197632"/>
                                </a:lnTo>
                                <a:lnTo>
                                  <a:pt x="674375" y="1197357"/>
                                </a:lnTo>
                                <a:lnTo>
                                  <a:pt x="674431" y="1211122"/>
                                </a:lnTo>
                                <a:lnTo>
                                  <a:pt x="674492" y="1199928"/>
                                </a:lnTo>
                                <a:lnTo>
                                  <a:pt x="674549" y="1205954"/>
                                </a:lnTo>
                                <a:lnTo>
                                  <a:pt x="674606" y="1187025"/>
                                </a:lnTo>
                                <a:lnTo>
                                  <a:pt x="674662" y="1199357"/>
                                </a:lnTo>
                                <a:lnTo>
                                  <a:pt x="674719" y="1195060"/>
                                </a:lnTo>
                                <a:lnTo>
                                  <a:pt x="674776" y="1212555"/>
                                </a:lnTo>
                                <a:lnTo>
                                  <a:pt x="674836" y="1201078"/>
                                </a:lnTo>
                                <a:lnTo>
                                  <a:pt x="674893" y="1177545"/>
                                </a:lnTo>
                                <a:lnTo>
                                  <a:pt x="674950" y="1203374"/>
                                </a:lnTo>
                                <a:lnTo>
                                  <a:pt x="675007" y="1197932"/>
                                </a:lnTo>
                                <a:lnTo>
                                  <a:pt x="675063" y="1201649"/>
                                </a:lnTo>
                                <a:lnTo>
                                  <a:pt x="675120" y="1206242"/>
                                </a:lnTo>
                                <a:lnTo>
                                  <a:pt x="675177" y="1203658"/>
                                </a:lnTo>
                                <a:lnTo>
                                  <a:pt x="675237" y="1201366"/>
                                </a:lnTo>
                                <a:lnTo>
                                  <a:pt x="675294" y="1202512"/>
                                </a:lnTo>
                                <a:lnTo>
                                  <a:pt x="675351" y="1188451"/>
                                </a:lnTo>
                                <a:lnTo>
                                  <a:pt x="675407" y="1214852"/>
                                </a:lnTo>
                                <a:lnTo>
                                  <a:pt x="675468" y="1201937"/>
                                </a:lnTo>
                                <a:lnTo>
                                  <a:pt x="675525" y="1203946"/>
                                </a:lnTo>
                                <a:lnTo>
                                  <a:pt x="675582" y="1185876"/>
                                </a:lnTo>
                                <a:lnTo>
                                  <a:pt x="675638" y="1191618"/>
                                </a:lnTo>
                                <a:lnTo>
                                  <a:pt x="675695" y="1192764"/>
                                </a:lnTo>
                                <a:lnTo>
                                  <a:pt x="675752" y="1211984"/>
                                </a:lnTo>
                                <a:lnTo>
                                  <a:pt x="675812" y="1191618"/>
                                </a:lnTo>
                                <a:lnTo>
                                  <a:pt x="675869" y="1197932"/>
                                </a:lnTo>
                                <a:lnTo>
                                  <a:pt x="675926" y="1204233"/>
                                </a:lnTo>
                                <a:lnTo>
                                  <a:pt x="675982" y="1203946"/>
                                </a:lnTo>
                                <a:lnTo>
                                  <a:pt x="676039" y="1201937"/>
                                </a:lnTo>
                                <a:lnTo>
                                  <a:pt x="676096" y="1190743"/>
                                </a:lnTo>
                                <a:lnTo>
                                  <a:pt x="676153" y="1215714"/>
                                </a:lnTo>
                                <a:lnTo>
                                  <a:pt x="676213" y="1201937"/>
                                </a:lnTo>
                                <a:lnTo>
                                  <a:pt x="676270" y="1191043"/>
                                </a:lnTo>
                                <a:lnTo>
                                  <a:pt x="676327" y="1196486"/>
                                </a:lnTo>
                                <a:lnTo>
                                  <a:pt x="676384" y="1203087"/>
                                </a:lnTo>
                                <a:lnTo>
                                  <a:pt x="676444" y="1211984"/>
                                </a:lnTo>
                                <a:lnTo>
                                  <a:pt x="676501" y="1192764"/>
                                </a:lnTo>
                                <a:lnTo>
                                  <a:pt x="676558" y="1196211"/>
                                </a:lnTo>
                                <a:lnTo>
                                  <a:pt x="676614" y="1192469"/>
                                </a:lnTo>
                                <a:lnTo>
                                  <a:pt x="676671" y="1184154"/>
                                </a:lnTo>
                                <a:lnTo>
                                  <a:pt x="676728" y="1211122"/>
                                </a:lnTo>
                                <a:lnTo>
                                  <a:pt x="676784" y="1203087"/>
                                </a:lnTo>
                                <a:lnTo>
                                  <a:pt x="676845" y="1195635"/>
                                </a:lnTo>
                                <a:lnTo>
                                  <a:pt x="676902" y="1192193"/>
                                </a:lnTo>
                                <a:lnTo>
                                  <a:pt x="676959" y="1206529"/>
                                </a:lnTo>
                                <a:lnTo>
                                  <a:pt x="677015" y="1191893"/>
                                </a:lnTo>
                                <a:lnTo>
                                  <a:pt x="677072" y="1196486"/>
                                </a:lnTo>
                                <a:lnTo>
                                  <a:pt x="677129" y="1176395"/>
                                </a:lnTo>
                                <a:lnTo>
                                  <a:pt x="677189" y="1211122"/>
                                </a:lnTo>
                                <a:lnTo>
                                  <a:pt x="677246" y="1194489"/>
                                </a:lnTo>
                                <a:lnTo>
                                  <a:pt x="677303" y="1195911"/>
                                </a:lnTo>
                                <a:lnTo>
                                  <a:pt x="677359" y="1193615"/>
                                </a:lnTo>
                                <a:lnTo>
                                  <a:pt x="677420" y="1206817"/>
                                </a:lnTo>
                                <a:lnTo>
                                  <a:pt x="677477" y="1205954"/>
                                </a:lnTo>
                                <a:lnTo>
                                  <a:pt x="677533" y="1212843"/>
                                </a:lnTo>
                                <a:lnTo>
                                  <a:pt x="677590" y="1197057"/>
                                </a:lnTo>
                                <a:lnTo>
                                  <a:pt x="677647" y="1209688"/>
                                </a:lnTo>
                                <a:lnTo>
                                  <a:pt x="677704" y="1195911"/>
                                </a:lnTo>
                                <a:lnTo>
                                  <a:pt x="677760" y="1196486"/>
                                </a:lnTo>
                                <a:lnTo>
                                  <a:pt x="677817" y="1196781"/>
                                </a:lnTo>
                                <a:lnTo>
                                  <a:pt x="677878" y="1203658"/>
                                </a:lnTo>
                                <a:lnTo>
                                  <a:pt x="677935" y="1205096"/>
                                </a:lnTo>
                                <a:lnTo>
                                  <a:pt x="677991" y="1196211"/>
                                </a:lnTo>
                                <a:lnTo>
                                  <a:pt x="678048" y="1206817"/>
                                </a:lnTo>
                                <a:lnTo>
                                  <a:pt x="678105" y="1193339"/>
                                </a:lnTo>
                                <a:lnTo>
                                  <a:pt x="678165" y="1195635"/>
                                </a:lnTo>
                                <a:lnTo>
                                  <a:pt x="678222" y="1197357"/>
                                </a:lnTo>
                                <a:lnTo>
                                  <a:pt x="678279" y="1200791"/>
                                </a:lnTo>
                                <a:lnTo>
                                  <a:pt x="678335" y="1205671"/>
                                </a:lnTo>
                                <a:lnTo>
                                  <a:pt x="678392" y="1195336"/>
                                </a:lnTo>
                                <a:lnTo>
                                  <a:pt x="678453" y="1185305"/>
                                </a:lnTo>
                                <a:lnTo>
                                  <a:pt x="678510" y="1190468"/>
                                </a:lnTo>
                                <a:lnTo>
                                  <a:pt x="678566" y="1206817"/>
                                </a:lnTo>
                                <a:lnTo>
                                  <a:pt x="678623" y="1196781"/>
                                </a:lnTo>
                                <a:lnTo>
                                  <a:pt x="678680" y="1201937"/>
                                </a:lnTo>
                                <a:lnTo>
                                  <a:pt x="678737" y="1206529"/>
                                </a:lnTo>
                                <a:lnTo>
                                  <a:pt x="678793" y="1192469"/>
                                </a:lnTo>
                                <a:lnTo>
                                  <a:pt x="678854" y="1201366"/>
                                </a:lnTo>
                                <a:lnTo>
                                  <a:pt x="678911" y="1191618"/>
                                </a:lnTo>
                                <a:lnTo>
                                  <a:pt x="678967" y="1201366"/>
                                </a:lnTo>
                                <a:lnTo>
                                  <a:pt x="679024" y="1195635"/>
                                </a:lnTo>
                                <a:lnTo>
                                  <a:pt x="679085" y="1199928"/>
                                </a:lnTo>
                                <a:lnTo>
                                  <a:pt x="679141" y="1192193"/>
                                </a:lnTo>
                                <a:lnTo>
                                  <a:pt x="679198" y="1193615"/>
                                </a:lnTo>
                                <a:lnTo>
                                  <a:pt x="679255" y="1213130"/>
                                </a:lnTo>
                                <a:lnTo>
                                  <a:pt x="679311" y="1203087"/>
                                </a:lnTo>
                                <a:lnTo>
                                  <a:pt x="679368" y="1201078"/>
                                </a:lnTo>
                                <a:lnTo>
                                  <a:pt x="679425" y="1190173"/>
                                </a:lnTo>
                                <a:lnTo>
                                  <a:pt x="679486" y="1198507"/>
                                </a:lnTo>
                                <a:lnTo>
                                  <a:pt x="679542" y="1198207"/>
                                </a:lnTo>
                                <a:lnTo>
                                  <a:pt x="679599" y="1197357"/>
                                </a:lnTo>
                                <a:lnTo>
                                  <a:pt x="679656" y="1194765"/>
                                </a:lnTo>
                                <a:lnTo>
                                  <a:pt x="679712" y="1183284"/>
                                </a:lnTo>
                                <a:lnTo>
                                  <a:pt x="679769" y="1207104"/>
                                </a:lnTo>
                                <a:lnTo>
                                  <a:pt x="679826" y="1199928"/>
                                </a:lnTo>
                                <a:lnTo>
                                  <a:pt x="679886" y="1213993"/>
                                </a:lnTo>
                                <a:lnTo>
                                  <a:pt x="679943" y="1210263"/>
                                </a:lnTo>
                                <a:lnTo>
                                  <a:pt x="680000" y="1203374"/>
                                </a:lnTo>
                                <a:lnTo>
                                  <a:pt x="680061" y="1194765"/>
                                </a:lnTo>
                                <a:lnTo>
                                  <a:pt x="680117" y="1200503"/>
                                </a:lnTo>
                                <a:lnTo>
                                  <a:pt x="680174" y="1204521"/>
                                </a:lnTo>
                                <a:lnTo>
                                  <a:pt x="680231" y="1205096"/>
                                </a:lnTo>
                                <a:lnTo>
                                  <a:pt x="680288" y="1194190"/>
                                </a:lnTo>
                                <a:lnTo>
                                  <a:pt x="680344" y="1205671"/>
                                </a:lnTo>
                                <a:lnTo>
                                  <a:pt x="680401" y="1199357"/>
                                </a:lnTo>
                                <a:lnTo>
                                  <a:pt x="680462" y="1189022"/>
                                </a:lnTo>
                                <a:lnTo>
                                  <a:pt x="680518" y="1193339"/>
                                </a:lnTo>
                                <a:lnTo>
                                  <a:pt x="680575" y="1209113"/>
                                </a:lnTo>
                                <a:lnTo>
                                  <a:pt x="680632" y="1201649"/>
                                </a:lnTo>
                                <a:lnTo>
                                  <a:pt x="680688" y="1189022"/>
                                </a:lnTo>
                                <a:lnTo>
                                  <a:pt x="680745" y="1193615"/>
                                </a:lnTo>
                                <a:lnTo>
                                  <a:pt x="680806" y="1201649"/>
                                </a:lnTo>
                                <a:lnTo>
                                  <a:pt x="680863" y="1201078"/>
                                </a:lnTo>
                                <a:lnTo>
                                  <a:pt x="680919" y="1194190"/>
                                </a:lnTo>
                                <a:lnTo>
                                  <a:pt x="680976" y="1215139"/>
                                </a:lnTo>
                                <a:lnTo>
                                  <a:pt x="681032" y="1196781"/>
                                </a:lnTo>
                                <a:lnTo>
                                  <a:pt x="681093" y="1197632"/>
                                </a:lnTo>
                                <a:lnTo>
                                  <a:pt x="681150" y="1191893"/>
                                </a:lnTo>
                                <a:lnTo>
                                  <a:pt x="681207" y="1197932"/>
                                </a:lnTo>
                                <a:lnTo>
                                  <a:pt x="681263" y="1199082"/>
                                </a:lnTo>
                                <a:lnTo>
                                  <a:pt x="681320" y="1194190"/>
                                </a:lnTo>
                                <a:lnTo>
                                  <a:pt x="681377" y="1179838"/>
                                </a:lnTo>
                                <a:lnTo>
                                  <a:pt x="681434" y="1210263"/>
                                </a:lnTo>
                                <a:lnTo>
                                  <a:pt x="681494" y="1205096"/>
                                </a:lnTo>
                                <a:lnTo>
                                  <a:pt x="681551" y="1210547"/>
                                </a:lnTo>
                                <a:lnTo>
                                  <a:pt x="681608" y="1201649"/>
                                </a:lnTo>
                                <a:lnTo>
                                  <a:pt x="681664" y="1188176"/>
                                </a:lnTo>
                                <a:lnTo>
                                  <a:pt x="681721" y="1193914"/>
                                </a:lnTo>
                                <a:lnTo>
                                  <a:pt x="681782" y="1196781"/>
                                </a:lnTo>
                                <a:lnTo>
                                  <a:pt x="681838" y="1201366"/>
                                </a:lnTo>
                                <a:lnTo>
                                  <a:pt x="681895" y="1189597"/>
                                </a:lnTo>
                                <a:lnTo>
                                  <a:pt x="681952" y="1211409"/>
                                </a:lnTo>
                                <a:lnTo>
                                  <a:pt x="682009" y="1193914"/>
                                </a:lnTo>
                                <a:lnTo>
                                  <a:pt x="682069" y="1207963"/>
                                </a:lnTo>
                                <a:lnTo>
                                  <a:pt x="682126" y="1212555"/>
                                </a:lnTo>
                                <a:lnTo>
                                  <a:pt x="682183" y="1193339"/>
                                </a:lnTo>
                                <a:lnTo>
                                  <a:pt x="682239" y="1201649"/>
                                </a:lnTo>
                                <a:lnTo>
                                  <a:pt x="682296" y="1198207"/>
                                </a:lnTo>
                                <a:lnTo>
                                  <a:pt x="682353" y="1188176"/>
                                </a:lnTo>
                                <a:lnTo>
                                  <a:pt x="682410" y="1213993"/>
                                </a:lnTo>
                                <a:lnTo>
                                  <a:pt x="682470" y="1196781"/>
                                </a:lnTo>
                                <a:lnTo>
                                  <a:pt x="682527" y="1187301"/>
                                </a:lnTo>
                                <a:lnTo>
                                  <a:pt x="682584" y="1197057"/>
                                </a:lnTo>
                                <a:lnTo>
                                  <a:pt x="682640" y="1215139"/>
                                </a:lnTo>
                                <a:lnTo>
                                  <a:pt x="682697" y="1197057"/>
                                </a:lnTo>
                                <a:lnTo>
                                  <a:pt x="682758" y="1193339"/>
                                </a:lnTo>
                                <a:lnTo>
                                  <a:pt x="682815" y="1196781"/>
                                </a:lnTo>
                                <a:lnTo>
                                  <a:pt x="682871" y="1201649"/>
                                </a:lnTo>
                                <a:lnTo>
                                  <a:pt x="682928" y="1185305"/>
                                </a:lnTo>
                                <a:lnTo>
                                  <a:pt x="682985" y="1208538"/>
                                </a:lnTo>
                                <a:lnTo>
                                  <a:pt x="683041" y="1199928"/>
                                </a:lnTo>
                                <a:lnTo>
                                  <a:pt x="683102" y="1215714"/>
                                </a:lnTo>
                                <a:lnTo>
                                  <a:pt x="683159" y="1191893"/>
                                </a:lnTo>
                                <a:lnTo>
                                  <a:pt x="683215" y="1195060"/>
                                </a:lnTo>
                                <a:lnTo>
                                  <a:pt x="683272" y="1199641"/>
                                </a:lnTo>
                                <a:lnTo>
                                  <a:pt x="683329" y="1199357"/>
                                </a:lnTo>
                                <a:lnTo>
                                  <a:pt x="683385" y="1204233"/>
                                </a:lnTo>
                                <a:lnTo>
                                  <a:pt x="683442" y="1204233"/>
                                </a:lnTo>
                                <a:lnTo>
                                  <a:pt x="683503" y="1187301"/>
                                </a:lnTo>
                                <a:lnTo>
                                  <a:pt x="683560" y="1200503"/>
                                </a:lnTo>
                                <a:lnTo>
                                  <a:pt x="683616" y="1186726"/>
                                </a:lnTo>
                                <a:lnTo>
                                  <a:pt x="683673" y="1193914"/>
                                </a:lnTo>
                                <a:lnTo>
                                  <a:pt x="683734" y="1194765"/>
                                </a:lnTo>
                                <a:lnTo>
                                  <a:pt x="683790" y="1195060"/>
                                </a:lnTo>
                                <a:lnTo>
                                  <a:pt x="683847" y="1188451"/>
                                </a:lnTo>
                                <a:lnTo>
                                  <a:pt x="683904" y="1204521"/>
                                </a:lnTo>
                                <a:lnTo>
                                  <a:pt x="683961" y="1191618"/>
                                </a:lnTo>
                                <a:lnTo>
                                  <a:pt x="684017" y="1200216"/>
                                </a:lnTo>
                                <a:lnTo>
                                  <a:pt x="684074" y="1190173"/>
                                </a:lnTo>
                                <a:lnTo>
                                  <a:pt x="684135" y="1206529"/>
                                </a:lnTo>
                                <a:lnTo>
                                  <a:pt x="684191" y="1207104"/>
                                </a:lnTo>
                                <a:lnTo>
                                  <a:pt x="684248" y="1214564"/>
                                </a:lnTo>
                                <a:lnTo>
                                  <a:pt x="684305" y="1192469"/>
                                </a:lnTo>
                                <a:lnTo>
                                  <a:pt x="684361" y="1216002"/>
                                </a:lnTo>
                                <a:lnTo>
                                  <a:pt x="684418" y="1199928"/>
                                </a:lnTo>
                                <a:lnTo>
                                  <a:pt x="684479" y="1211697"/>
                                </a:lnTo>
                                <a:lnTo>
                                  <a:pt x="684536" y="1195336"/>
                                </a:lnTo>
                                <a:lnTo>
                                  <a:pt x="684592" y="1191893"/>
                                </a:lnTo>
                                <a:lnTo>
                                  <a:pt x="684649" y="1195060"/>
                                </a:lnTo>
                                <a:lnTo>
                                  <a:pt x="684710" y="1206817"/>
                                </a:lnTo>
                                <a:lnTo>
                                  <a:pt x="684766" y="1208826"/>
                                </a:lnTo>
                                <a:lnTo>
                                  <a:pt x="684823" y="1204521"/>
                                </a:lnTo>
                                <a:lnTo>
                                  <a:pt x="684880" y="1200791"/>
                                </a:lnTo>
                                <a:lnTo>
                                  <a:pt x="684937" y="1211122"/>
                                </a:lnTo>
                                <a:lnTo>
                                  <a:pt x="684993" y="1185305"/>
                                </a:lnTo>
                                <a:lnTo>
                                  <a:pt x="685050" y="1205096"/>
                                </a:lnTo>
                                <a:lnTo>
                                  <a:pt x="685111" y="1195060"/>
                                </a:lnTo>
                                <a:lnTo>
                                  <a:pt x="685168" y="1189597"/>
                                </a:lnTo>
                                <a:lnTo>
                                  <a:pt x="685224" y="1203946"/>
                                </a:lnTo>
                                <a:lnTo>
                                  <a:pt x="685281" y="1196486"/>
                                </a:lnTo>
                                <a:lnTo>
                                  <a:pt x="685338" y="1205671"/>
                                </a:lnTo>
                                <a:lnTo>
                                  <a:pt x="685394" y="1193339"/>
                                </a:lnTo>
                                <a:lnTo>
                                  <a:pt x="685455" y="1209113"/>
                                </a:lnTo>
                                <a:lnTo>
                                  <a:pt x="685512" y="1194489"/>
                                </a:lnTo>
                                <a:lnTo>
                                  <a:pt x="685568" y="1196211"/>
                                </a:lnTo>
                                <a:lnTo>
                                  <a:pt x="685625" y="1196781"/>
                                </a:lnTo>
                                <a:lnTo>
                                  <a:pt x="685682" y="1194190"/>
                                </a:lnTo>
                                <a:lnTo>
                                  <a:pt x="685742" y="1201937"/>
                                </a:lnTo>
                                <a:lnTo>
                                  <a:pt x="685799" y="1196781"/>
                                </a:lnTo>
                                <a:lnTo>
                                  <a:pt x="685856" y="1186726"/>
                                </a:lnTo>
                                <a:lnTo>
                                  <a:pt x="685913" y="1209401"/>
                                </a:lnTo>
                                <a:lnTo>
                                  <a:pt x="685969" y="1207392"/>
                                </a:lnTo>
                                <a:lnTo>
                                  <a:pt x="686026" y="1186726"/>
                                </a:lnTo>
                                <a:lnTo>
                                  <a:pt x="686083" y="1199357"/>
                                </a:lnTo>
                                <a:lnTo>
                                  <a:pt x="686143" y="1199928"/>
                                </a:lnTo>
                                <a:lnTo>
                                  <a:pt x="686200" y="1198507"/>
                                </a:lnTo>
                                <a:lnTo>
                                  <a:pt x="686257" y="1185580"/>
                                </a:lnTo>
                                <a:lnTo>
                                  <a:pt x="686314" y="1202225"/>
                                </a:lnTo>
                                <a:lnTo>
                                  <a:pt x="686374" y="1194190"/>
                                </a:lnTo>
                                <a:lnTo>
                                  <a:pt x="686431" y="1202800"/>
                                </a:lnTo>
                                <a:lnTo>
                                  <a:pt x="686488" y="1194190"/>
                                </a:lnTo>
                                <a:lnTo>
                                  <a:pt x="686544" y="1190743"/>
                                </a:lnTo>
                                <a:lnTo>
                                  <a:pt x="686601" y="1210547"/>
                                </a:lnTo>
                                <a:lnTo>
                                  <a:pt x="686658" y="1195336"/>
                                </a:lnTo>
                                <a:lnTo>
                                  <a:pt x="686714" y="1201937"/>
                                </a:lnTo>
                                <a:lnTo>
                                  <a:pt x="686775" y="1189597"/>
                                </a:lnTo>
                                <a:lnTo>
                                  <a:pt x="686832" y="1201366"/>
                                </a:lnTo>
                                <a:lnTo>
                                  <a:pt x="686889" y="1203374"/>
                                </a:lnTo>
                                <a:lnTo>
                                  <a:pt x="686945" y="1190743"/>
                                </a:lnTo>
                                <a:lnTo>
                                  <a:pt x="687002" y="1205096"/>
                                </a:lnTo>
                                <a:lnTo>
                                  <a:pt x="687059" y="1197357"/>
                                </a:lnTo>
                                <a:lnTo>
                                  <a:pt x="687115" y="1201649"/>
                                </a:lnTo>
                                <a:lnTo>
                                  <a:pt x="687176" y="1204521"/>
                                </a:lnTo>
                                <a:lnTo>
                                  <a:pt x="687233" y="1195911"/>
                                </a:lnTo>
                                <a:lnTo>
                                  <a:pt x="687289" y="1181563"/>
                                </a:lnTo>
                                <a:lnTo>
                                  <a:pt x="687350" y="1201937"/>
                                </a:lnTo>
                                <a:lnTo>
                                  <a:pt x="687407" y="1205954"/>
                                </a:lnTo>
                                <a:lnTo>
                                  <a:pt x="687464" y="1195635"/>
                                </a:lnTo>
                                <a:lnTo>
                                  <a:pt x="687520" y="1189597"/>
                                </a:lnTo>
                                <a:lnTo>
                                  <a:pt x="687577" y="1200503"/>
                                </a:lnTo>
                                <a:lnTo>
                                  <a:pt x="687634" y="1197057"/>
                                </a:lnTo>
                                <a:lnTo>
                                  <a:pt x="687690" y="1211697"/>
                                </a:lnTo>
                                <a:lnTo>
                                  <a:pt x="687751" y="1199641"/>
                                </a:lnTo>
                                <a:lnTo>
                                  <a:pt x="687808" y="1189322"/>
                                </a:lnTo>
                                <a:lnTo>
                                  <a:pt x="687865" y="1194765"/>
                                </a:lnTo>
                                <a:lnTo>
                                  <a:pt x="687921" y="1186726"/>
                                </a:lnTo>
                                <a:lnTo>
                                  <a:pt x="687978" y="1199928"/>
                                </a:lnTo>
                                <a:lnTo>
                                  <a:pt x="688035" y="1197632"/>
                                </a:lnTo>
                                <a:lnTo>
                                  <a:pt x="688095" y="1191893"/>
                                </a:lnTo>
                                <a:lnTo>
                                  <a:pt x="688152" y="1193615"/>
                                </a:lnTo>
                                <a:lnTo>
                                  <a:pt x="688209" y="1203658"/>
                                </a:lnTo>
                                <a:lnTo>
                                  <a:pt x="688265" y="1198782"/>
                                </a:lnTo>
                                <a:lnTo>
                                  <a:pt x="688322" y="1199641"/>
                                </a:lnTo>
                                <a:lnTo>
                                  <a:pt x="688383" y="1185005"/>
                                </a:lnTo>
                                <a:lnTo>
                                  <a:pt x="688440" y="1207680"/>
                                </a:lnTo>
                                <a:lnTo>
                                  <a:pt x="688496" y="1196781"/>
                                </a:lnTo>
                                <a:lnTo>
                                  <a:pt x="688553" y="1206242"/>
                                </a:lnTo>
                                <a:lnTo>
                                  <a:pt x="688610" y="1185580"/>
                                </a:lnTo>
                                <a:lnTo>
                                  <a:pt x="688667" y="1205096"/>
                                </a:lnTo>
                                <a:lnTo>
                                  <a:pt x="688723" y="1204521"/>
                                </a:lnTo>
                                <a:lnTo>
                                  <a:pt x="688784" y="1206817"/>
                                </a:lnTo>
                                <a:lnTo>
                                  <a:pt x="688841" y="1199082"/>
                                </a:lnTo>
                                <a:lnTo>
                                  <a:pt x="688897" y="1218586"/>
                                </a:lnTo>
                                <a:lnTo>
                                  <a:pt x="688954" y="1187025"/>
                                </a:lnTo>
                                <a:lnTo>
                                  <a:pt x="689011" y="1200503"/>
                                </a:lnTo>
                                <a:lnTo>
                                  <a:pt x="689072" y="1197057"/>
                                </a:lnTo>
                                <a:lnTo>
                                  <a:pt x="689128" y="1207680"/>
                                </a:lnTo>
                                <a:lnTo>
                                  <a:pt x="689185" y="1191618"/>
                                </a:lnTo>
                                <a:lnTo>
                                  <a:pt x="689241" y="1203087"/>
                                </a:lnTo>
                                <a:lnTo>
                                  <a:pt x="689298" y="1207104"/>
                                </a:lnTo>
                                <a:lnTo>
                                  <a:pt x="689355" y="1207680"/>
                                </a:lnTo>
                                <a:lnTo>
                                  <a:pt x="689416" y="1203374"/>
                                </a:lnTo>
                                <a:lnTo>
                                  <a:pt x="689472" y="1187025"/>
                                </a:lnTo>
                                <a:lnTo>
                                  <a:pt x="689529" y="1202512"/>
                                </a:lnTo>
                                <a:lnTo>
                                  <a:pt x="689586" y="1203374"/>
                                </a:lnTo>
                                <a:lnTo>
                                  <a:pt x="689642" y="1195336"/>
                                </a:lnTo>
                                <a:lnTo>
                                  <a:pt x="689699" y="1198207"/>
                                </a:lnTo>
                                <a:lnTo>
                                  <a:pt x="689756" y="1209401"/>
                                </a:lnTo>
                                <a:lnTo>
                                  <a:pt x="689816" y="1190173"/>
                                </a:lnTo>
                                <a:lnTo>
                                  <a:pt x="689873" y="1193914"/>
                                </a:lnTo>
                                <a:lnTo>
                                  <a:pt x="689930" y="1202800"/>
                                </a:lnTo>
                                <a:lnTo>
                                  <a:pt x="689987" y="1191618"/>
                                </a:lnTo>
                                <a:lnTo>
                                  <a:pt x="690047" y="1197932"/>
                                </a:lnTo>
                                <a:lnTo>
                                  <a:pt x="690104" y="1195911"/>
                                </a:lnTo>
                                <a:lnTo>
                                  <a:pt x="690161" y="1199357"/>
                                </a:lnTo>
                                <a:lnTo>
                                  <a:pt x="690218" y="1190173"/>
                                </a:lnTo>
                                <a:lnTo>
                                  <a:pt x="690274" y="1203946"/>
                                </a:lnTo>
                                <a:lnTo>
                                  <a:pt x="690331" y="1194190"/>
                                </a:lnTo>
                                <a:lnTo>
                                  <a:pt x="690392" y="1199641"/>
                                </a:lnTo>
                                <a:lnTo>
                                  <a:pt x="690448" y="1203946"/>
                                </a:lnTo>
                                <a:lnTo>
                                  <a:pt x="690505" y="1194765"/>
                                </a:lnTo>
                                <a:lnTo>
                                  <a:pt x="690562" y="1190173"/>
                                </a:lnTo>
                                <a:lnTo>
                                  <a:pt x="690618" y="1205383"/>
                                </a:lnTo>
                                <a:lnTo>
                                  <a:pt x="690675" y="1206242"/>
                                </a:lnTo>
                                <a:lnTo>
                                  <a:pt x="690732" y="1207963"/>
                                </a:lnTo>
                                <a:lnTo>
                                  <a:pt x="690793" y="1205954"/>
                                </a:lnTo>
                                <a:lnTo>
                                  <a:pt x="690849" y="1197632"/>
                                </a:lnTo>
                                <a:lnTo>
                                  <a:pt x="690906" y="1198207"/>
                                </a:lnTo>
                                <a:lnTo>
                                  <a:pt x="690963" y="1216285"/>
                                </a:lnTo>
                                <a:lnTo>
                                  <a:pt x="691023" y="1201649"/>
                                </a:lnTo>
                                <a:lnTo>
                                  <a:pt x="691080" y="1204808"/>
                                </a:lnTo>
                                <a:lnTo>
                                  <a:pt x="691137" y="1193615"/>
                                </a:lnTo>
                                <a:lnTo>
                                  <a:pt x="691194" y="1201649"/>
                                </a:lnTo>
                                <a:lnTo>
                                  <a:pt x="691250" y="1195911"/>
                                </a:lnTo>
                                <a:lnTo>
                                  <a:pt x="691307" y="1195336"/>
                                </a:lnTo>
                                <a:lnTo>
                                  <a:pt x="691364" y="1197932"/>
                                </a:lnTo>
                                <a:lnTo>
                                  <a:pt x="691424" y="1216860"/>
                                </a:lnTo>
                                <a:lnTo>
                                  <a:pt x="691481" y="1194489"/>
                                </a:lnTo>
                                <a:lnTo>
                                  <a:pt x="691538" y="1204521"/>
                                </a:lnTo>
                                <a:lnTo>
                                  <a:pt x="691594" y="1190173"/>
                                </a:lnTo>
                                <a:lnTo>
                                  <a:pt x="691651" y="1205096"/>
                                </a:lnTo>
                                <a:lnTo>
                                  <a:pt x="691708" y="1201937"/>
                                </a:lnTo>
                                <a:lnTo>
                                  <a:pt x="691769" y="1186451"/>
                                </a:lnTo>
                                <a:lnTo>
                                  <a:pt x="691825" y="1205671"/>
                                </a:lnTo>
                                <a:lnTo>
                                  <a:pt x="691882" y="1192193"/>
                                </a:lnTo>
                                <a:lnTo>
                                  <a:pt x="691939" y="1210547"/>
                                </a:lnTo>
                                <a:lnTo>
                                  <a:pt x="691999" y="1205096"/>
                                </a:lnTo>
                                <a:lnTo>
                                  <a:pt x="692056" y="1212843"/>
                                </a:lnTo>
                                <a:lnTo>
                                  <a:pt x="692113" y="1203946"/>
                                </a:lnTo>
                                <a:lnTo>
                                  <a:pt x="692169" y="1196211"/>
                                </a:lnTo>
                                <a:lnTo>
                                  <a:pt x="692226" y="1195336"/>
                                </a:lnTo>
                                <a:lnTo>
                                  <a:pt x="692283" y="1192469"/>
                                </a:lnTo>
                                <a:lnTo>
                                  <a:pt x="692340" y="1214281"/>
                                </a:lnTo>
                                <a:lnTo>
                                  <a:pt x="692396" y="1196781"/>
                                </a:lnTo>
                                <a:lnTo>
                                  <a:pt x="692457" y="1208251"/>
                                </a:lnTo>
                                <a:lnTo>
                                  <a:pt x="692514" y="1191318"/>
                                </a:lnTo>
                                <a:lnTo>
                                  <a:pt x="692570" y="1192764"/>
                                </a:lnTo>
                                <a:lnTo>
                                  <a:pt x="692627" y="1216285"/>
                                </a:lnTo>
                                <a:lnTo>
                                  <a:pt x="692684" y="1205096"/>
                                </a:lnTo>
                                <a:lnTo>
                                  <a:pt x="692745" y="1194190"/>
                                </a:lnTo>
                                <a:lnTo>
                                  <a:pt x="692801" y="1199641"/>
                                </a:lnTo>
                                <a:lnTo>
                                  <a:pt x="692858" y="1205096"/>
                                </a:lnTo>
                                <a:lnTo>
                                  <a:pt x="692915" y="1204233"/>
                                </a:lnTo>
                                <a:lnTo>
                                  <a:pt x="692971" y="1203946"/>
                                </a:lnTo>
                                <a:lnTo>
                                  <a:pt x="693032" y="1189022"/>
                                </a:lnTo>
                                <a:lnTo>
                                  <a:pt x="693089" y="1197632"/>
                                </a:lnTo>
                                <a:lnTo>
                                  <a:pt x="693146" y="1196781"/>
                                </a:lnTo>
                                <a:lnTo>
                                  <a:pt x="693202" y="1205383"/>
                                </a:lnTo>
                                <a:lnTo>
                                  <a:pt x="693259" y="1186155"/>
                                </a:lnTo>
                                <a:lnTo>
                                  <a:pt x="693315" y="1202800"/>
                                </a:lnTo>
                                <a:lnTo>
                                  <a:pt x="693372" y="1204233"/>
                                </a:lnTo>
                                <a:lnTo>
                                  <a:pt x="693433" y="1196781"/>
                                </a:lnTo>
                                <a:lnTo>
                                  <a:pt x="693490" y="1201078"/>
                                </a:lnTo>
                                <a:lnTo>
                                  <a:pt x="693546" y="1201649"/>
                                </a:lnTo>
                                <a:lnTo>
                                  <a:pt x="693603" y="1195336"/>
                                </a:lnTo>
                                <a:lnTo>
                                  <a:pt x="693664" y="1205383"/>
                                </a:lnTo>
                                <a:lnTo>
                                  <a:pt x="693720" y="1193914"/>
                                </a:lnTo>
                                <a:lnTo>
                                  <a:pt x="693777" y="1197632"/>
                                </a:lnTo>
                                <a:lnTo>
                                  <a:pt x="693834" y="1206242"/>
                                </a:lnTo>
                                <a:lnTo>
                                  <a:pt x="693891" y="1203374"/>
                                </a:lnTo>
                                <a:lnTo>
                                  <a:pt x="693947" y="1204808"/>
                                </a:lnTo>
                                <a:lnTo>
                                  <a:pt x="694004" y="1201649"/>
                                </a:lnTo>
                                <a:lnTo>
                                  <a:pt x="694065" y="1197057"/>
                                </a:lnTo>
                                <a:lnTo>
                                  <a:pt x="694122" y="1189322"/>
                                </a:lnTo>
                                <a:lnTo>
                                  <a:pt x="694178" y="1201078"/>
                                </a:lnTo>
                                <a:lnTo>
                                  <a:pt x="694235" y="1200216"/>
                                </a:lnTo>
                                <a:lnTo>
                                  <a:pt x="694292" y="1207392"/>
                                </a:lnTo>
                                <a:lnTo>
                                  <a:pt x="694348" y="1200503"/>
                                </a:lnTo>
                                <a:lnTo>
                                  <a:pt x="694405" y="1205383"/>
                                </a:lnTo>
                                <a:lnTo>
                                  <a:pt x="694466" y="1188747"/>
                                </a:lnTo>
                                <a:lnTo>
                                  <a:pt x="694522" y="1191893"/>
                                </a:lnTo>
                                <a:lnTo>
                                  <a:pt x="694579" y="1215427"/>
                                </a:lnTo>
                                <a:lnTo>
                                  <a:pt x="694640" y="1197932"/>
                                </a:lnTo>
                                <a:lnTo>
                                  <a:pt x="694696" y="1201366"/>
                                </a:lnTo>
                                <a:lnTo>
                                  <a:pt x="694753" y="1201937"/>
                                </a:lnTo>
                                <a:lnTo>
                                  <a:pt x="694810" y="1206529"/>
                                </a:lnTo>
                                <a:lnTo>
                                  <a:pt x="694867" y="1198782"/>
                                </a:lnTo>
                                <a:lnTo>
                                  <a:pt x="694923" y="1203374"/>
                                </a:lnTo>
                                <a:lnTo>
                                  <a:pt x="694980" y="1195635"/>
                                </a:lnTo>
                                <a:lnTo>
                                  <a:pt x="695041" y="1196486"/>
                                </a:lnTo>
                                <a:lnTo>
                                  <a:pt x="695098" y="1195336"/>
                                </a:lnTo>
                                <a:lnTo>
                                  <a:pt x="695154" y="1192193"/>
                                </a:lnTo>
                                <a:lnTo>
                                  <a:pt x="695211" y="1203087"/>
                                </a:lnTo>
                                <a:lnTo>
                                  <a:pt x="695268" y="1198782"/>
                                </a:lnTo>
                                <a:lnTo>
                                  <a:pt x="695324" y="1203658"/>
                                </a:lnTo>
                                <a:lnTo>
                                  <a:pt x="695385" y="1195635"/>
                                </a:lnTo>
                                <a:lnTo>
                                  <a:pt x="695442" y="1203374"/>
                                </a:lnTo>
                                <a:lnTo>
                                  <a:pt x="695498" y="1187025"/>
                                </a:lnTo>
                                <a:lnTo>
                                  <a:pt x="695555" y="1205096"/>
                                </a:lnTo>
                                <a:lnTo>
                                  <a:pt x="695612" y="1193044"/>
                                </a:lnTo>
                                <a:lnTo>
                                  <a:pt x="695673" y="1195911"/>
                                </a:lnTo>
                                <a:lnTo>
                                  <a:pt x="695729" y="1189597"/>
                                </a:lnTo>
                                <a:lnTo>
                                  <a:pt x="695786" y="1191618"/>
                                </a:lnTo>
                                <a:lnTo>
                                  <a:pt x="695843" y="1188451"/>
                                </a:lnTo>
                                <a:lnTo>
                                  <a:pt x="695899" y="1192469"/>
                                </a:lnTo>
                                <a:lnTo>
                                  <a:pt x="695956" y="1198782"/>
                                </a:lnTo>
                                <a:lnTo>
                                  <a:pt x="696013" y="1196486"/>
                                </a:lnTo>
                                <a:lnTo>
                                  <a:pt x="696073" y="1204808"/>
                                </a:lnTo>
                                <a:lnTo>
                                  <a:pt x="696130" y="1203658"/>
                                </a:lnTo>
                                <a:lnTo>
                                  <a:pt x="696187" y="1184430"/>
                                </a:lnTo>
                                <a:lnTo>
                                  <a:pt x="696244" y="1205383"/>
                                </a:lnTo>
                                <a:lnTo>
                                  <a:pt x="696300" y="1199357"/>
                                </a:lnTo>
                                <a:lnTo>
                                  <a:pt x="696361" y="1192764"/>
                                </a:lnTo>
                                <a:lnTo>
                                  <a:pt x="696418" y="1202800"/>
                                </a:lnTo>
                                <a:lnTo>
                                  <a:pt x="696474" y="1211697"/>
                                </a:lnTo>
                                <a:lnTo>
                                  <a:pt x="696531" y="1197057"/>
                                </a:lnTo>
                                <a:lnTo>
                                  <a:pt x="696588" y="1185305"/>
                                </a:lnTo>
                                <a:lnTo>
                                  <a:pt x="696649" y="1210834"/>
                                </a:lnTo>
                                <a:lnTo>
                                  <a:pt x="696705" y="1208251"/>
                                </a:lnTo>
                                <a:lnTo>
                                  <a:pt x="696762" y="1197357"/>
                                </a:lnTo>
                                <a:lnTo>
                                  <a:pt x="696819" y="1187876"/>
                                </a:lnTo>
                                <a:lnTo>
                                  <a:pt x="696875" y="1193339"/>
                                </a:lnTo>
                                <a:lnTo>
                                  <a:pt x="696932" y="1210834"/>
                                </a:lnTo>
                                <a:lnTo>
                                  <a:pt x="696989" y="1190468"/>
                                </a:lnTo>
                                <a:lnTo>
                                  <a:pt x="697049" y="1186451"/>
                                </a:lnTo>
                                <a:lnTo>
                                  <a:pt x="697106" y="1195635"/>
                                </a:lnTo>
                                <a:lnTo>
                                  <a:pt x="697163" y="1194765"/>
                                </a:lnTo>
                                <a:lnTo>
                                  <a:pt x="697219" y="1199082"/>
                                </a:lnTo>
                                <a:lnTo>
                                  <a:pt x="697276" y="1199928"/>
                                </a:lnTo>
                                <a:lnTo>
                                  <a:pt x="697337" y="1205096"/>
                                </a:lnTo>
                                <a:lnTo>
                                  <a:pt x="697394" y="1210547"/>
                                </a:lnTo>
                                <a:lnTo>
                                  <a:pt x="697450" y="1199357"/>
                                </a:lnTo>
                                <a:lnTo>
                                  <a:pt x="697507" y="1195911"/>
                                </a:lnTo>
                                <a:lnTo>
                                  <a:pt x="697564" y="1209972"/>
                                </a:lnTo>
                                <a:lnTo>
                                  <a:pt x="697620" y="1207963"/>
                                </a:lnTo>
                                <a:lnTo>
                                  <a:pt x="697681" y="1191893"/>
                                </a:lnTo>
                                <a:lnTo>
                                  <a:pt x="697738" y="1190468"/>
                                </a:lnTo>
                                <a:lnTo>
                                  <a:pt x="697795" y="1205954"/>
                                </a:lnTo>
                                <a:lnTo>
                                  <a:pt x="697851" y="1190173"/>
                                </a:lnTo>
                                <a:lnTo>
                                  <a:pt x="697908" y="1190743"/>
                                </a:lnTo>
                                <a:lnTo>
                                  <a:pt x="697965" y="1199641"/>
                                </a:lnTo>
                                <a:lnTo>
                                  <a:pt x="698021" y="1197932"/>
                                </a:lnTo>
                                <a:lnTo>
                                  <a:pt x="698082" y="1194489"/>
                                </a:lnTo>
                                <a:lnTo>
                                  <a:pt x="698139" y="1209401"/>
                                </a:lnTo>
                                <a:lnTo>
                                  <a:pt x="698196" y="1204233"/>
                                </a:lnTo>
                                <a:lnTo>
                                  <a:pt x="698252" y="1202512"/>
                                </a:lnTo>
                                <a:lnTo>
                                  <a:pt x="698313" y="1195911"/>
                                </a:lnTo>
                                <a:lnTo>
                                  <a:pt x="698370" y="1202225"/>
                                </a:lnTo>
                                <a:lnTo>
                                  <a:pt x="698426" y="1193914"/>
                                </a:lnTo>
                                <a:lnTo>
                                  <a:pt x="698483" y="1198507"/>
                                </a:lnTo>
                                <a:lnTo>
                                  <a:pt x="698540" y="1207680"/>
                                </a:lnTo>
                                <a:lnTo>
                                  <a:pt x="698597" y="1191893"/>
                                </a:lnTo>
                                <a:lnTo>
                                  <a:pt x="698653" y="1211697"/>
                                </a:lnTo>
                                <a:lnTo>
                                  <a:pt x="698714" y="1200216"/>
                                </a:lnTo>
                                <a:lnTo>
                                  <a:pt x="698771" y="1206529"/>
                                </a:lnTo>
                                <a:lnTo>
                                  <a:pt x="698827" y="1202225"/>
                                </a:lnTo>
                                <a:lnTo>
                                  <a:pt x="698884" y="1196486"/>
                                </a:lnTo>
                                <a:lnTo>
                                  <a:pt x="698941" y="1191043"/>
                                </a:lnTo>
                                <a:lnTo>
                                  <a:pt x="698997" y="1198207"/>
                                </a:lnTo>
                                <a:lnTo>
                                  <a:pt x="699058" y="1192469"/>
                                </a:lnTo>
                                <a:lnTo>
                                  <a:pt x="699115" y="1204521"/>
                                </a:lnTo>
                                <a:lnTo>
                                  <a:pt x="699172" y="1183284"/>
                                </a:lnTo>
                                <a:lnTo>
                                  <a:pt x="699228" y="1201937"/>
                                </a:lnTo>
                                <a:lnTo>
                                  <a:pt x="699289" y="1192469"/>
                                </a:lnTo>
                                <a:lnTo>
                                  <a:pt x="699346" y="1191318"/>
                                </a:lnTo>
                                <a:lnTo>
                                  <a:pt x="699402" y="1199641"/>
                                </a:lnTo>
                                <a:lnTo>
                                  <a:pt x="699459" y="1205954"/>
                                </a:lnTo>
                                <a:lnTo>
                                  <a:pt x="699516" y="1214564"/>
                                </a:lnTo>
                                <a:lnTo>
                                  <a:pt x="699572" y="1203658"/>
                                </a:lnTo>
                                <a:lnTo>
                                  <a:pt x="699629" y="1213418"/>
                                </a:lnTo>
                                <a:lnTo>
                                  <a:pt x="699690" y="1195060"/>
                                </a:lnTo>
                                <a:lnTo>
                                  <a:pt x="699746" y="1197932"/>
                                </a:lnTo>
                                <a:lnTo>
                                  <a:pt x="699803" y="1198782"/>
                                </a:lnTo>
                                <a:lnTo>
                                  <a:pt x="699860" y="1206529"/>
                                </a:lnTo>
                                <a:lnTo>
                                  <a:pt x="699917" y="1199082"/>
                                </a:lnTo>
                                <a:lnTo>
                                  <a:pt x="699973" y="1209401"/>
                                </a:lnTo>
                                <a:lnTo>
                                  <a:pt x="700034" y="1200503"/>
                                </a:lnTo>
                                <a:lnTo>
                                  <a:pt x="700091" y="1195060"/>
                                </a:lnTo>
                                <a:lnTo>
                                  <a:pt x="700148" y="1199082"/>
                                </a:lnTo>
                                <a:lnTo>
                                  <a:pt x="700204" y="1200503"/>
                                </a:lnTo>
                                <a:lnTo>
                                  <a:pt x="700261" y="1203946"/>
                                </a:lnTo>
                                <a:lnTo>
                                  <a:pt x="700322" y="1197357"/>
                                </a:lnTo>
                                <a:lnTo>
                                  <a:pt x="700378" y="1187876"/>
                                </a:lnTo>
                                <a:lnTo>
                                  <a:pt x="700435" y="1196781"/>
                                </a:lnTo>
                                <a:lnTo>
                                  <a:pt x="700492" y="1205671"/>
                                </a:lnTo>
                                <a:lnTo>
                                  <a:pt x="700548" y="1188176"/>
                                </a:lnTo>
                                <a:lnTo>
                                  <a:pt x="700605" y="1187876"/>
                                </a:lnTo>
                                <a:lnTo>
                                  <a:pt x="700662" y="1204521"/>
                                </a:lnTo>
                                <a:lnTo>
                                  <a:pt x="700723" y="1198207"/>
                                </a:lnTo>
                                <a:lnTo>
                                  <a:pt x="700779" y="1198207"/>
                                </a:lnTo>
                                <a:lnTo>
                                  <a:pt x="700836" y="1213706"/>
                                </a:lnTo>
                                <a:lnTo>
                                  <a:pt x="700893" y="1183859"/>
                                </a:lnTo>
                                <a:lnTo>
                                  <a:pt x="700953" y="1187601"/>
                                </a:lnTo>
                                <a:lnTo>
                                  <a:pt x="701010" y="1210547"/>
                                </a:lnTo>
                                <a:lnTo>
                                  <a:pt x="701067" y="1208826"/>
                                </a:lnTo>
                                <a:lnTo>
                                  <a:pt x="701124" y="1204521"/>
                                </a:lnTo>
                                <a:lnTo>
                                  <a:pt x="701180" y="1201366"/>
                                </a:lnTo>
                                <a:lnTo>
                                  <a:pt x="701237" y="1194190"/>
                                </a:lnTo>
                                <a:lnTo>
                                  <a:pt x="701294" y="1197932"/>
                                </a:lnTo>
                                <a:lnTo>
                                  <a:pt x="701355" y="1207680"/>
                                </a:lnTo>
                                <a:lnTo>
                                  <a:pt x="701411" y="1200216"/>
                                </a:lnTo>
                                <a:lnTo>
                                  <a:pt x="701468" y="1203087"/>
                                </a:lnTo>
                                <a:lnTo>
                                  <a:pt x="701524" y="1196781"/>
                                </a:lnTo>
                                <a:lnTo>
                                  <a:pt x="701581" y="1204808"/>
                                </a:lnTo>
                                <a:lnTo>
                                  <a:pt x="701638" y="1186726"/>
                                </a:lnTo>
                                <a:lnTo>
                                  <a:pt x="701694" y="1205954"/>
                                </a:lnTo>
                                <a:lnTo>
                                  <a:pt x="701755" y="1200216"/>
                                </a:lnTo>
                                <a:lnTo>
                                  <a:pt x="701812" y="1191318"/>
                                </a:lnTo>
                                <a:lnTo>
                                  <a:pt x="701869" y="1200791"/>
                                </a:lnTo>
                                <a:lnTo>
                                  <a:pt x="701929" y="1209688"/>
                                </a:lnTo>
                                <a:lnTo>
                                  <a:pt x="701986" y="1202512"/>
                                </a:lnTo>
                                <a:lnTo>
                                  <a:pt x="702043" y="1195635"/>
                                </a:lnTo>
                                <a:lnTo>
                                  <a:pt x="702099" y="1197057"/>
                                </a:lnTo>
                                <a:lnTo>
                                  <a:pt x="702156" y="1218586"/>
                                </a:lnTo>
                                <a:lnTo>
                                  <a:pt x="702213" y="1193339"/>
                                </a:lnTo>
                                <a:lnTo>
                                  <a:pt x="702270" y="1190173"/>
                                </a:lnTo>
                                <a:lnTo>
                                  <a:pt x="702330" y="1203374"/>
                                </a:lnTo>
                                <a:lnTo>
                                  <a:pt x="702387" y="1193339"/>
                                </a:lnTo>
                                <a:lnTo>
                                  <a:pt x="702444" y="1209688"/>
                                </a:lnTo>
                                <a:lnTo>
                                  <a:pt x="702501" y="1191043"/>
                                </a:lnTo>
                                <a:lnTo>
                                  <a:pt x="702557" y="1187876"/>
                                </a:lnTo>
                                <a:lnTo>
                                  <a:pt x="702614" y="1187601"/>
                                </a:lnTo>
                                <a:lnTo>
                                  <a:pt x="702675" y="1211409"/>
                                </a:lnTo>
                                <a:lnTo>
                                  <a:pt x="702731" y="1201078"/>
                                </a:lnTo>
                                <a:lnTo>
                                  <a:pt x="702788" y="1205383"/>
                                </a:lnTo>
                                <a:lnTo>
                                  <a:pt x="702845" y="1199082"/>
                                </a:lnTo>
                                <a:lnTo>
                                  <a:pt x="702901" y="1189597"/>
                                </a:lnTo>
                                <a:lnTo>
                                  <a:pt x="702962" y="1209401"/>
                                </a:lnTo>
                                <a:lnTo>
                                  <a:pt x="703019" y="1188747"/>
                                </a:lnTo>
                                <a:lnTo>
                                  <a:pt x="703076" y="1193914"/>
                                </a:lnTo>
                                <a:lnTo>
                                  <a:pt x="703132" y="1188176"/>
                                </a:lnTo>
                                <a:lnTo>
                                  <a:pt x="703189" y="1196211"/>
                                </a:lnTo>
                                <a:lnTo>
                                  <a:pt x="703246" y="1198782"/>
                                </a:lnTo>
                                <a:lnTo>
                                  <a:pt x="703302" y="1190743"/>
                                </a:lnTo>
                                <a:lnTo>
                                  <a:pt x="703363" y="1202225"/>
                                </a:lnTo>
                                <a:lnTo>
                                  <a:pt x="703420" y="1188747"/>
                                </a:lnTo>
                                <a:lnTo>
                                  <a:pt x="703476" y="1204521"/>
                                </a:lnTo>
                                <a:lnTo>
                                  <a:pt x="703533" y="1189597"/>
                                </a:lnTo>
                                <a:lnTo>
                                  <a:pt x="703590" y="1191318"/>
                                </a:lnTo>
                                <a:lnTo>
                                  <a:pt x="703650" y="1214564"/>
                                </a:lnTo>
                                <a:lnTo>
                                  <a:pt x="703707" y="1193914"/>
                                </a:lnTo>
                                <a:lnTo>
                                  <a:pt x="703764" y="1194489"/>
                                </a:lnTo>
                                <a:lnTo>
                                  <a:pt x="703821" y="1193615"/>
                                </a:lnTo>
                                <a:lnTo>
                                  <a:pt x="703877" y="1205954"/>
                                </a:lnTo>
                                <a:lnTo>
                                  <a:pt x="703934" y="1203087"/>
                                </a:lnTo>
                                <a:lnTo>
                                  <a:pt x="703995" y="1209401"/>
                                </a:lnTo>
                                <a:lnTo>
                                  <a:pt x="704052" y="1192764"/>
                                </a:lnTo>
                                <a:lnTo>
                                  <a:pt x="704108" y="1205954"/>
                                </a:lnTo>
                                <a:lnTo>
                                  <a:pt x="704165" y="1197357"/>
                                </a:lnTo>
                                <a:lnTo>
                                  <a:pt x="704222" y="1204521"/>
                                </a:lnTo>
                                <a:lnTo>
                                  <a:pt x="704278" y="1190173"/>
                                </a:lnTo>
                                <a:lnTo>
                                  <a:pt x="704335" y="1210263"/>
                                </a:lnTo>
                                <a:lnTo>
                                  <a:pt x="704396" y="1180712"/>
                                </a:lnTo>
                                <a:lnTo>
                                  <a:pt x="704452" y="1207680"/>
                                </a:lnTo>
                                <a:lnTo>
                                  <a:pt x="704509" y="1202225"/>
                                </a:lnTo>
                                <a:lnTo>
                                  <a:pt x="704566" y="1197357"/>
                                </a:lnTo>
                                <a:lnTo>
                                  <a:pt x="704627" y="1199641"/>
                                </a:lnTo>
                                <a:lnTo>
                                  <a:pt x="704683" y="1206529"/>
                                </a:lnTo>
                                <a:lnTo>
                                  <a:pt x="704740" y="1193914"/>
                                </a:lnTo>
                                <a:lnTo>
                                  <a:pt x="704797" y="1180712"/>
                                </a:lnTo>
                                <a:lnTo>
                                  <a:pt x="704854" y="1199928"/>
                                </a:lnTo>
                                <a:lnTo>
                                  <a:pt x="704910" y="1210547"/>
                                </a:lnTo>
                                <a:lnTo>
                                  <a:pt x="704971" y="1202512"/>
                                </a:lnTo>
                                <a:lnTo>
                                  <a:pt x="705028" y="1198207"/>
                                </a:lnTo>
                                <a:lnTo>
                                  <a:pt x="705084" y="1197357"/>
                                </a:lnTo>
                                <a:lnTo>
                                  <a:pt x="705141" y="1215139"/>
                                </a:lnTo>
                                <a:lnTo>
                                  <a:pt x="705198" y="1200791"/>
                                </a:lnTo>
                                <a:lnTo>
                                  <a:pt x="705254" y="1206817"/>
                                </a:lnTo>
                                <a:lnTo>
                                  <a:pt x="705311" y="1193914"/>
                                </a:lnTo>
                                <a:lnTo>
                                  <a:pt x="705372" y="1194489"/>
                                </a:lnTo>
                                <a:lnTo>
                                  <a:pt x="705428" y="1198507"/>
                                </a:lnTo>
                                <a:lnTo>
                                  <a:pt x="705485" y="1196781"/>
                                </a:lnTo>
                                <a:lnTo>
                                  <a:pt x="705542" y="1204808"/>
                                </a:lnTo>
                                <a:lnTo>
                                  <a:pt x="705603" y="1205954"/>
                                </a:lnTo>
                                <a:lnTo>
                                  <a:pt x="705659" y="1186155"/>
                                </a:lnTo>
                                <a:lnTo>
                                  <a:pt x="705716" y="1205954"/>
                                </a:lnTo>
                                <a:lnTo>
                                  <a:pt x="705773" y="1197057"/>
                                </a:lnTo>
                                <a:lnTo>
                                  <a:pt x="705829" y="1209113"/>
                                </a:lnTo>
                                <a:lnTo>
                                  <a:pt x="705886" y="1188747"/>
                                </a:lnTo>
                                <a:lnTo>
                                  <a:pt x="705943" y="1200791"/>
                                </a:lnTo>
                                <a:lnTo>
                                  <a:pt x="706003" y="1194765"/>
                                </a:lnTo>
                                <a:lnTo>
                                  <a:pt x="706060" y="1205383"/>
                                </a:lnTo>
                                <a:lnTo>
                                  <a:pt x="706117" y="1196211"/>
                                </a:lnTo>
                                <a:lnTo>
                                  <a:pt x="706174" y="1201078"/>
                                </a:lnTo>
                                <a:lnTo>
                                  <a:pt x="706230" y="1202225"/>
                                </a:lnTo>
                                <a:lnTo>
                                  <a:pt x="706287" y="1189322"/>
                                </a:lnTo>
                                <a:lnTo>
                                  <a:pt x="706348" y="1200791"/>
                                </a:lnTo>
                                <a:lnTo>
                                  <a:pt x="706405" y="1191893"/>
                                </a:lnTo>
                                <a:lnTo>
                                  <a:pt x="706461" y="1203087"/>
                                </a:lnTo>
                                <a:lnTo>
                                  <a:pt x="706518" y="1199928"/>
                                </a:lnTo>
                                <a:lnTo>
                                  <a:pt x="706579" y="1199357"/>
                                </a:lnTo>
                                <a:lnTo>
                                  <a:pt x="706635" y="1199641"/>
                                </a:lnTo>
                                <a:lnTo>
                                  <a:pt x="706692" y="1203658"/>
                                </a:lnTo>
                                <a:lnTo>
                                  <a:pt x="706749" y="1196211"/>
                                </a:lnTo>
                                <a:lnTo>
                                  <a:pt x="706805" y="1199641"/>
                                </a:lnTo>
                                <a:lnTo>
                                  <a:pt x="706862" y="1195911"/>
                                </a:lnTo>
                                <a:lnTo>
                                  <a:pt x="706919" y="1190173"/>
                                </a:lnTo>
                                <a:lnTo>
                                  <a:pt x="706980" y="1197057"/>
                                </a:lnTo>
                                <a:lnTo>
                                  <a:pt x="707036" y="1185305"/>
                                </a:lnTo>
                                <a:lnTo>
                                  <a:pt x="707093" y="1203087"/>
                                </a:lnTo>
                                <a:lnTo>
                                  <a:pt x="707150" y="1193339"/>
                                </a:lnTo>
                                <a:lnTo>
                                  <a:pt x="707206" y="1206817"/>
                                </a:lnTo>
                                <a:lnTo>
                                  <a:pt x="707263" y="1203374"/>
                                </a:lnTo>
                                <a:lnTo>
                                  <a:pt x="707324" y="1199082"/>
                                </a:lnTo>
                                <a:lnTo>
                                  <a:pt x="707380" y="1200216"/>
                                </a:lnTo>
                                <a:lnTo>
                                  <a:pt x="707437" y="1203087"/>
                                </a:lnTo>
                                <a:lnTo>
                                  <a:pt x="707494" y="1203087"/>
                                </a:lnTo>
                                <a:lnTo>
                                  <a:pt x="707551" y="1210547"/>
                                </a:lnTo>
                                <a:lnTo>
                                  <a:pt x="707611" y="1181862"/>
                                </a:lnTo>
                                <a:lnTo>
                                  <a:pt x="707668" y="1207680"/>
                                </a:lnTo>
                                <a:lnTo>
                                  <a:pt x="707725" y="1215427"/>
                                </a:lnTo>
                                <a:lnTo>
                                  <a:pt x="707781" y="1186451"/>
                                </a:lnTo>
                                <a:lnTo>
                                  <a:pt x="707838" y="1199641"/>
                                </a:lnTo>
                                <a:lnTo>
                                  <a:pt x="707895" y="1207963"/>
                                </a:lnTo>
                                <a:lnTo>
                                  <a:pt x="707951" y="1198782"/>
                                </a:lnTo>
                                <a:lnTo>
                                  <a:pt x="708012" y="1197632"/>
                                </a:lnTo>
                                <a:lnTo>
                                  <a:pt x="708069" y="1202225"/>
                                </a:lnTo>
                                <a:lnTo>
                                  <a:pt x="708126" y="1197057"/>
                                </a:lnTo>
                                <a:lnTo>
                                  <a:pt x="708182" y="1200791"/>
                                </a:lnTo>
                                <a:lnTo>
                                  <a:pt x="708243" y="1183284"/>
                                </a:lnTo>
                                <a:lnTo>
                                  <a:pt x="708300" y="1202225"/>
                                </a:lnTo>
                                <a:lnTo>
                                  <a:pt x="708356" y="1205096"/>
                                </a:lnTo>
                                <a:lnTo>
                                  <a:pt x="708413" y="1199641"/>
                                </a:lnTo>
                                <a:lnTo>
                                  <a:pt x="708470" y="1193339"/>
                                </a:lnTo>
                                <a:lnTo>
                                  <a:pt x="708527" y="1216285"/>
                                </a:lnTo>
                                <a:lnTo>
                                  <a:pt x="708587" y="1197932"/>
                                </a:lnTo>
                                <a:lnTo>
                                  <a:pt x="708644" y="1195336"/>
                                </a:lnTo>
                                <a:lnTo>
                                  <a:pt x="708701" y="1197632"/>
                                </a:lnTo>
                                <a:lnTo>
                                  <a:pt x="708757" y="1189597"/>
                                </a:lnTo>
                                <a:lnTo>
                                  <a:pt x="708814" y="1217435"/>
                                </a:lnTo>
                                <a:lnTo>
                                  <a:pt x="708871" y="1181563"/>
                                </a:lnTo>
                                <a:lnTo>
                                  <a:pt x="708927" y="1202225"/>
                                </a:lnTo>
                                <a:lnTo>
                                  <a:pt x="708984" y="1196211"/>
                                </a:lnTo>
                                <a:lnTo>
                                  <a:pt x="709045" y="1186155"/>
                                </a:lnTo>
                                <a:lnTo>
                                  <a:pt x="709102" y="1198207"/>
                                </a:lnTo>
                                <a:lnTo>
                                  <a:pt x="709158" y="1204233"/>
                                </a:lnTo>
                                <a:lnTo>
                                  <a:pt x="709219" y="1189597"/>
                                </a:lnTo>
                                <a:lnTo>
                                  <a:pt x="709276" y="1205096"/>
                                </a:lnTo>
                                <a:lnTo>
                                  <a:pt x="709333" y="1216285"/>
                                </a:lnTo>
                                <a:lnTo>
                                  <a:pt x="709389" y="1201937"/>
                                </a:lnTo>
                                <a:lnTo>
                                  <a:pt x="709446" y="1192764"/>
                                </a:lnTo>
                                <a:lnTo>
                                  <a:pt x="709502" y="1209113"/>
                                </a:lnTo>
                                <a:lnTo>
                                  <a:pt x="709559" y="1201937"/>
                                </a:lnTo>
                                <a:lnTo>
                                  <a:pt x="709620" y="1204233"/>
                                </a:lnTo>
                                <a:lnTo>
                                  <a:pt x="709677" y="1215714"/>
                                </a:lnTo>
                                <a:lnTo>
                                  <a:pt x="709733" y="1200503"/>
                                </a:lnTo>
                                <a:lnTo>
                                  <a:pt x="709790" y="1207104"/>
                                </a:lnTo>
                                <a:lnTo>
                                  <a:pt x="709847" y="1193615"/>
                                </a:lnTo>
                                <a:lnTo>
                                  <a:pt x="709903" y="1205096"/>
                                </a:lnTo>
                                <a:lnTo>
                                  <a:pt x="709964" y="1206242"/>
                                </a:lnTo>
                                <a:lnTo>
                                  <a:pt x="710021" y="1195911"/>
                                </a:lnTo>
                                <a:lnTo>
                                  <a:pt x="710078" y="1201649"/>
                                </a:lnTo>
                                <a:lnTo>
                                  <a:pt x="710134" y="1196781"/>
                                </a:lnTo>
                                <a:lnTo>
                                  <a:pt x="710191" y="1208538"/>
                                </a:lnTo>
                                <a:lnTo>
                                  <a:pt x="710252" y="1194489"/>
                                </a:lnTo>
                                <a:lnTo>
                                  <a:pt x="710308" y="1194489"/>
                                </a:lnTo>
                                <a:lnTo>
                                  <a:pt x="710365" y="1200503"/>
                                </a:lnTo>
                                <a:lnTo>
                                  <a:pt x="710422" y="1198207"/>
                                </a:lnTo>
                                <a:lnTo>
                                  <a:pt x="710478" y="1188747"/>
                                </a:lnTo>
                                <a:lnTo>
                                  <a:pt x="710535" y="1193615"/>
                                </a:lnTo>
                                <a:lnTo>
                                  <a:pt x="710592" y="1214852"/>
                                </a:lnTo>
                                <a:lnTo>
                                  <a:pt x="710653" y="1188747"/>
                                </a:lnTo>
                                <a:lnTo>
                                  <a:pt x="710709" y="1197932"/>
                                </a:lnTo>
                                <a:lnTo>
                                  <a:pt x="710766" y="1215427"/>
                                </a:lnTo>
                                <a:lnTo>
                                  <a:pt x="710823" y="1199641"/>
                                </a:lnTo>
                                <a:lnTo>
                                  <a:pt x="710880" y="1185005"/>
                                </a:lnTo>
                                <a:lnTo>
                                  <a:pt x="710940" y="1197932"/>
                                </a:lnTo>
                                <a:lnTo>
                                  <a:pt x="710997" y="1195911"/>
                                </a:lnTo>
                                <a:lnTo>
                                  <a:pt x="711054" y="1199928"/>
                                </a:lnTo>
                                <a:lnTo>
                                  <a:pt x="711110" y="1212272"/>
                                </a:lnTo>
                                <a:lnTo>
                                  <a:pt x="711167" y="1187601"/>
                                </a:lnTo>
                                <a:lnTo>
                                  <a:pt x="711228" y="1189897"/>
                                </a:lnTo>
                                <a:lnTo>
                                  <a:pt x="711285" y="1199641"/>
                                </a:lnTo>
                                <a:lnTo>
                                  <a:pt x="711341" y="1209688"/>
                                </a:lnTo>
                                <a:lnTo>
                                  <a:pt x="711398" y="1197357"/>
                                </a:lnTo>
                                <a:lnTo>
                                  <a:pt x="711455" y="1201366"/>
                                </a:lnTo>
                                <a:lnTo>
                                  <a:pt x="711511" y="1187876"/>
                                </a:lnTo>
                                <a:lnTo>
                                  <a:pt x="711568" y="1193339"/>
                                </a:lnTo>
                                <a:lnTo>
                                  <a:pt x="711629" y="1219444"/>
                                </a:lnTo>
                                <a:lnTo>
                                  <a:pt x="711685" y="1196211"/>
                                </a:lnTo>
                                <a:lnTo>
                                  <a:pt x="711742" y="1175824"/>
                                </a:lnTo>
                                <a:lnTo>
                                  <a:pt x="711799" y="1209972"/>
                                </a:lnTo>
                                <a:lnTo>
                                  <a:pt x="711855" y="1192764"/>
                                </a:lnTo>
                                <a:lnTo>
                                  <a:pt x="711916" y="1212555"/>
                                </a:lnTo>
                                <a:lnTo>
                                  <a:pt x="711973" y="1193044"/>
                                </a:lnTo>
                                <a:lnTo>
                                  <a:pt x="712029" y="1197057"/>
                                </a:lnTo>
                                <a:lnTo>
                                  <a:pt x="712086" y="1185305"/>
                                </a:lnTo>
                                <a:lnTo>
                                  <a:pt x="712143" y="1214564"/>
                                </a:lnTo>
                                <a:lnTo>
                                  <a:pt x="712200" y="1203087"/>
                                </a:lnTo>
                                <a:lnTo>
                                  <a:pt x="712260" y="1205954"/>
                                </a:lnTo>
                                <a:lnTo>
                                  <a:pt x="712317" y="1181287"/>
                                </a:lnTo>
                                <a:lnTo>
                                  <a:pt x="712374" y="1212272"/>
                                </a:lnTo>
                                <a:lnTo>
                                  <a:pt x="712431" y="1202512"/>
                                </a:lnTo>
                                <a:lnTo>
                                  <a:pt x="712487" y="1195060"/>
                                </a:lnTo>
                                <a:lnTo>
                                  <a:pt x="712544" y="1206529"/>
                                </a:lnTo>
                                <a:lnTo>
                                  <a:pt x="712601" y="1190173"/>
                                </a:lnTo>
                                <a:lnTo>
                                  <a:pt x="712661" y="1195060"/>
                                </a:lnTo>
                                <a:lnTo>
                                  <a:pt x="712718" y="1214564"/>
                                </a:lnTo>
                                <a:lnTo>
                                  <a:pt x="712775" y="1190173"/>
                                </a:lnTo>
                                <a:lnTo>
                                  <a:pt x="712831" y="1188451"/>
                                </a:lnTo>
                                <a:lnTo>
                                  <a:pt x="712892" y="1205954"/>
                                </a:lnTo>
                                <a:lnTo>
                                  <a:pt x="712949" y="1200216"/>
                                </a:lnTo>
                                <a:lnTo>
                                  <a:pt x="713006" y="1195911"/>
                                </a:lnTo>
                                <a:lnTo>
                                  <a:pt x="713062" y="1196781"/>
                                </a:lnTo>
                                <a:lnTo>
                                  <a:pt x="713119" y="1211984"/>
                                </a:lnTo>
                                <a:lnTo>
                                  <a:pt x="713176" y="1204233"/>
                                </a:lnTo>
                                <a:lnTo>
                                  <a:pt x="713232" y="1189022"/>
                                </a:lnTo>
                                <a:lnTo>
                                  <a:pt x="713293" y="1203087"/>
                                </a:lnTo>
                                <a:lnTo>
                                  <a:pt x="713350" y="1203087"/>
                                </a:lnTo>
                                <a:lnTo>
                                  <a:pt x="713406" y="1185305"/>
                                </a:lnTo>
                                <a:lnTo>
                                  <a:pt x="713463" y="1207104"/>
                                </a:lnTo>
                                <a:lnTo>
                                  <a:pt x="713520" y="1191618"/>
                                </a:lnTo>
                                <a:lnTo>
                                  <a:pt x="713577" y="1193914"/>
                                </a:lnTo>
                                <a:lnTo>
                                  <a:pt x="713637" y="1215139"/>
                                </a:lnTo>
                                <a:lnTo>
                                  <a:pt x="713694" y="1189897"/>
                                </a:lnTo>
                                <a:lnTo>
                                  <a:pt x="713751" y="1198782"/>
                                </a:lnTo>
                                <a:lnTo>
                                  <a:pt x="713808" y="1206529"/>
                                </a:lnTo>
                                <a:lnTo>
                                  <a:pt x="713868" y="1206529"/>
                                </a:lnTo>
                                <a:lnTo>
                                  <a:pt x="713925" y="1205671"/>
                                </a:lnTo>
                                <a:lnTo>
                                  <a:pt x="713982" y="1201078"/>
                                </a:lnTo>
                                <a:lnTo>
                                  <a:pt x="714038" y="1211984"/>
                                </a:lnTo>
                                <a:lnTo>
                                  <a:pt x="714095" y="1201078"/>
                                </a:lnTo>
                                <a:lnTo>
                                  <a:pt x="714152" y="1197057"/>
                                </a:lnTo>
                                <a:lnTo>
                                  <a:pt x="714208" y="1193615"/>
                                </a:lnTo>
                                <a:lnTo>
                                  <a:pt x="714269" y="1203374"/>
                                </a:lnTo>
                                <a:lnTo>
                                  <a:pt x="714326" y="1202800"/>
                                </a:lnTo>
                                <a:lnTo>
                                  <a:pt x="714382" y="1197932"/>
                                </a:lnTo>
                                <a:lnTo>
                                  <a:pt x="714439" y="1201078"/>
                                </a:lnTo>
                                <a:lnTo>
                                  <a:pt x="714496" y="1202800"/>
                                </a:lnTo>
                                <a:lnTo>
                                  <a:pt x="714553" y="1193044"/>
                                </a:lnTo>
                                <a:lnTo>
                                  <a:pt x="714613" y="1184154"/>
                                </a:lnTo>
                                <a:lnTo>
                                  <a:pt x="714670" y="1200791"/>
                                </a:lnTo>
                                <a:lnTo>
                                  <a:pt x="714727" y="1196781"/>
                                </a:lnTo>
                                <a:lnTo>
                                  <a:pt x="714784" y="1201649"/>
                                </a:lnTo>
                                <a:lnTo>
                                  <a:pt x="714840" y="1198782"/>
                                </a:lnTo>
                                <a:lnTo>
                                  <a:pt x="714901" y="1203946"/>
                                </a:lnTo>
                                <a:lnTo>
                                  <a:pt x="714958" y="1200216"/>
                                </a:lnTo>
                                <a:lnTo>
                                  <a:pt x="715014" y="1193914"/>
                                </a:lnTo>
                                <a:lnTo>
                                  <a:pt x="715071" y="1211697"/>
                                </a:lnTo>
                                <a:lnTo>
                                  <a:pt x="715128" y="1193615"/>
                                </a:lnTo>
                                <a:lnTo>
                                  <a:pt x="715184" y="1201366"/>
                                </a:lnTo>
                                <a:lnTo>
                                  <a:pt x="715241" y="1213418"/>
                                </a:lnTo>
                                <a:lnTo>
                                  <a:pt x="715302" y="1205096"/>
                                </a:lnTo>
                                <a:lnTo>
                                  <a:pt x="715358" y="1206529"/>
                                </a:lnTo>
                                <a:lnTo>
                                  <a:pt x="715415" y="1198507"/>
                                </a:lnTo>
                                <a:lnTo>
                                  <a:pt x="715472" y="1204808"/>
                                </a:lnTo>
                                <a:lnTo>
                                  <a:pt x="715533" y="1200791"/>
                                </a:lnTo>
                                <a:lnTo>
                                  <a:pt x="715589" y="1193044"/>
                                </a:lnTo>
                                <a:lnTo>
                                  <a:pt x="715646" y="1200791"/>
                                </a:lnTo>
                                <a:lnTo>
                                  <a:pt x="715703" y="1212555"/>
                                </a:lnTo>
                                <a:lnTo>
                                  <a:pt x="715759" y="1201366"/>
                                </a:lnTo>
                                <a:lnTo>
                                  <a:pt x="715816" y="1201366"/>
                                </a:lnTo>
                                <a:lnTo>
                                  <a:pt x="715873" y="1192469"/>
                                </a:lnTo>
                                <a:lnTo>
                                  <a:pt x="715934" y="1193914"/>
                                </a:lnTo>
                                <a:lnTo>
                                  <a:pt x="715990" y="1197632"/>
                                </a:lnTo>
                                <a:lnTo>
                                  <a:pt x="716047" y="1202225"/>
                                </a:lnTo>
                                <a:lnTo>
                                  <a:pt x="716104" y="1176970"/>
                                </a:lnTo>
                                <a:lnTo>
                                  <a:pt x="716160" y="1215139"/>
                                </a:lnTo>
                                <a:lnTo>
                                  <a:pt x="716217" y="1209401"/>
                                </a:lnTo>
                                <a:lnTo>
                                  <a:pt x="716274" y="1197057"/>
                                </a:lnTo>
                                <a:lnTo>
                                  <a:pt x="716335" y="1207680"/>
                                </a:lnTo>
                                <a:lnTo>
                                  <a:pt x="716391" y="1186155"/>
                                </a:lnTo>
                                <a:lnTo>
                                  <a:pt x="716448" y="1201366"/>
                                </a:lnTo>
                                <a:lnTo>
                                  <a:pt x="716509" y="1196486"/>
                                </a:lnTo>
                                <a:lnTo>
                                  <a:pt x="716565" y="1195911"/>
                                </a:lnTo>
                                <a:lnTo>
                                  <a:pt x="716622" y="1204233"/>
                                </a:lnTo>
                                <a:lnTo>
                                  <a:pt x="716679" y="1188176"/>
                                </a:lnTo>
                                <a:lnTo>
                                  <a:pt x="716735" y="1196486"/>
                                </a:lnTo>
                                <a:lnTo>
                                  <a:pt x="716792" y="1203087"/>
                                </a:lnTo>
                                <a:lnTo>
                                  <a:pt x="716849" y="1189897"/>
                                </a:lnTo>
                                <a:lnTo>
                                  <a:pt x="716910" y="1207680"/>
                                </a:lnTo>
                                <a:lnTo>
                                  <a:pt x="716966" y="1203087"/>
                                </a:lnTo>
                                <a:lnTo>
                                  <a:pt x="717023" y="1201078"/>
                                </a:lnTo>
                                <a:lnTo>
                                  <a:pt x="717080" y="1210547"/>
                                </a:lnTo>
                                <a:lnTo>
                                  <a:pt x="717136" y="1203658"/>
                                </a:lnTo>
                                <a:lnTo>
                                  <a:pt x="717193" y="1195635"/>
                                </a:lnTo>
                                <a:lnTo>
                                  <a:pt x="717254" y="1209972"/>
                                </a:lnTo>
                                <a:lnTo>
                                  <a:pt x="717311" y="1199357"/>
                                </a:lnTo>
                                <a:lnTo>
                                  <a:pt x="717367" y="1192764"/>
                                </a:lnTo>
                                <a:lnTo>
                                  <a:pt x="717424" y="1202512"/>
                                </a:lnTo>
                                <a:lnTo>
                                  <a:pt x="717481" y="1191893"/>
                                </a:lnTo>
                                <a:lnTo>
                                  <a:pt x="717542" y="1201366"/>
                                </a:lnTo>
                                <a:lnTo>
                                  <a:pt x="717598" y="1189597"/>
                                </a:lnTo>
                                <a:lnTo>
                                  <a:pt x="717655" y="1205671"/>
                                </a:lnTo>
                                <a:lnTo>
                                  <a:pt x="717711" y="1193044"/>
                                </a:lnTo>
                                <a:lnTo>
                                  <a:pt x="717768" y="1201937"/>
                                </a:lnTo>
                                <a:lnTo>
                                  <a:pt x="717825" y="1199928"/>
                                </a:lnTo>
                                <a:lnTo>
                                  <a:pt x="717881" y="1202512"/>
                                </a:lnTo>
                                <a:lnTo>
                                  <a:pt x="717942" y="1192193"/>
                                </a:lnTo>
                                <a:lnTo>
                                  <a:pt x="717999" y="1204808"/>
                                </a:lnTo>
                                <a:lnTo>
                                  <a:pt x="718056" y="1208826"/>
                                </a:lnTo>
                                <a:lnTo>
                                  <a:pt x="718112" y="1203374"/>
                                </a:lnTo>
                                <a:lnTo>
                                  <a:pt x="718169" y="1205096"/>
                                </a:lnTo>
                                <a:lnTo>
                                  <a:pt x="718230" y="1201078"/>
                                </a:lnTo>
                                <a:lnTo>
                                  <a:pt x="718286" y="1195635"/>
                                </a:lnTo>
                                <a:lnTo>
                                  <a:pt x="718343" y="1190173"/>
                                </a:lnTo>
                                <a:lnTo>
                                  <a:pt x="718400" y="1205096"/>
                                </a:lnTo>
                                <a:lnTo>
                                  <a:pt x="718457" y="1204233"/>
                                </a:lnTo>
                                <a:lnTo>
                                  <a:pt x="718513" y="1199082"/>
                                </a:lnTo>
                                <a:lnTo>
                                  <a:pt x="718574" y="1191043"/>
                                </a:lnTo>
                                <a:lnTo>
                                  <a:pt x="718631" y="1196211"/>
                                </a:lnTo>
                                <a:lnTo>
                                  <a:pt x="718687" y="1200216"/>
                                </a:lnTo>
                                <a:lnTo>
                                  <a:pt x="718744" y="1202800"/>
                                </a:lnTo>
                                <a:lnTo>
                                  <a:pt x="718801" y="1210834"/>
                                </a:lnTo>
                                <a:lnTo>
                                  <a:pt x="718858" y="1205671"/>
                                </a:lnTo>
                                <a:lnTo>
                                  <a:pt x="718914" y="1203658"/>
                                </a:lnTo>
                                <a:lnTo>
                                  <a:pt x="718975" y="1183008"/>
                                </a:lnTo>
                                <a:lnTo>
                                  <a:pt x="719032" y="1200216"/>
                                </a:lnTo>
                                <a:lnTo>
                                  <a:pt x="719088" y="1192764"/>
                                </a:lnTo>
                                <a:lnTo>
                                  <a:pt x="719145" y="1207104"/>
                                </a:lnTo>
                                <a:lnTo>
                                  <a:pt x="719206" y="1202225"/>
                                </a:lnTo>
                                <a:lnTo>
                                  <a:pt x="719263" y="1196486"/>
                                </a:lnTo>
                                <a:lnTo>
                                  <a:pt x="719319" y="1201937"/>
                                </a:lnTo>
                                <a:lnTo>
                                  <a:pt x="719376" y="1200791"/>
                                </a:lnTo>
                                <a:lnTo>
                                  <a:pt x="719432" y="1207104"/>
                                </a:lnTo>
                                <a:lnTo>
                                  <a:pt x="719489" y="1216285"/>
                                </a:lnTo>
                                <a:lnTo>
                                  <a:pt x="719550" y="1198507"/>
                                </a:lnTo>
                                <a:lnTo>
                                  <a:pt x="719607" y="1190468"/>
                                </a:lnTo>
                                <a:lnTo>
                                  <a:pt x="719663" y="1201078"/>
                                </a:lnTo>
                                <a:lnTo>
                                  <a:pt x="719720" y="1199357"/>
                                </a:lnTo>
                                <a:lnTo>
                                  <a:pt x="719777" y="1204521"/>
                                </a:lnTo>
                                <a:lnTo>
                                  <a:pt x="719834" y="1192469"/>
                                </a:lnTo>
                                <a:lnTo>
                                  <a:pt x="719890" y="1202800"/>
                                </a:lnTo>
                                <a:lnTo>
                                  <a:pt x="719951" y="1197932"/>
                                </a:lnTo>
                                <a:lnTo>
                                  <a:pt x="720008" y="1201937"/>
                                </a:lnTo>
                                <a:lnTo>
                                  <a:pt x="720064" y="1197357"/>
                                </a:lnTo>
                                <a:lnTo>
                                  <a:pt x="720121" y="1204233"/>
                                </a:lnTo>
                                <a:lnTo>
                                  <a:pt x="720182" y="1209688"/>
                                </a:lnTo>
                                <a:lnTo>
                                  <a:pt x="720239" y="1194190"/>
                                </a:lnTo>
                                <a:lnTo>
                                  <a:pt x="720295" y="1201078"/>
                                </a:lnTo>
                                <a:lnTo>
                                  <a:pt x="720352" y="1200216"/>
                                </a:lnTo>
                                <a:lnTo>
                                  <a:pt x="720409" y="1202512"/>
                                </a:lnTo>
                                <a:lnTo>
                                  <a:pt x="720465" y="1196781"/>
                                </a:lnTo>
                                <a:lnTo>
                                  <a:pt x="720522" y="1208251"/>
                                </a:lnTo>
                                <a:lnTo>
                                  <a:pt x="720583" y="1197057"/>
                                </a:lnTo>
                                <a:lnTo>
                                  <a:pt x="720639" y="1191318"/>
                                </a:lnTo>
                                <a:lnTo>
                                  <a:pt x="720696" y="1187025"/>
                                </a:lnTo>
                                <a:lnTo>
                                  <a:pt x="720753" y="1201937"/>
                                </a:lnTo>
                                <a:lnTo>
                                  <a:pt x="720810" y="1190468"/>
                                </a:lnTo>
                                <a:lnTo>
                                  <a:pt x="720866" y="1194489"/>
                                </a:lnTo>
                                <a:lnTo>
                                  <a:pt x="720927" y="1195635"/>
                                </a:lnTo>
                                <a:lnTo>
                                  <a:pt x="720984" y="1218298"/>
                                </a:lnTo>
                                <a:lnTo>
                                  <a:pt x="721040" y="1197357"/>
                                </a:lnTo>
                                <a:lnTo>
                                  <a:pt x="721097" y="1199357"/>
                                </a:lnTo>
                                <a:lnTo>
                                  <a:pt x="721158" y="1196781"/>
                                </a:lnTo>
                                <a:lnTo>
                                  <a:pt x="721215" y="1211122"/>
                                </a:lnTo>
                                <a:lnTo>
                                  <a:pt x="721271" y="1205383"/>
                                </a:lnTo>
                                <a:lnTo>
                                  <a:pt x="721328" y="1195635"/>
                                </a:lnTo>
                                <a:lnTo>
                                  <a:pt x="721385" y="1193914"/>
                                </a:lnTo>
                                <a:lnTo>
                                  <a:pt x="721441" y="1206242"/>
                                </a:lnTo>
                                <a:lnTo>
                                  <a:pt x="721498" y="1202225"/>
                                </a:lnTo>
                                <a:lnTo>
                                  <a:pt x="721559" y="1199641"/>
                                </a:lnTo>
                                <a:lnTo>
                                  <a:pt x="721615" y="1195336"/>
                                </a:lnTo>
                                <a:lnTo>
                                  <a:pt x="721672" y="1184430"/>
                                </a:lnTo>
                                <a:lnTo>
                                  <a:pt x="721729" y="1195336"/>
                                </a:lnTo>
                                <a:lnTo>
                                  <a:pt x="721785" y="1200503"/>
                                </a:lnTo>
                                <a:lnTo>
                                  <a:pt x="721842" y="1193615"/>
                                </a:lnTo>
                                <a:lnTo>
                                  <a:pt x="721903" y="1206529"/>
                                </a:lnTo>
                                <a:lnTo>
                                  <a:pt x="721960" y="1189022"/>
                                </a:lnTo>
                                <a:lnTo>
                                  <a:pt x="722016" y="1197357"/>
                                </a:lnTo>
                                <a:lnTo>
                                  <a:pt x="722073" y="1188176"/>
                                </a:lnTo>
                                <a:lnTo>
                                  <a:pt x="722130" y="1206529"/>
                                </a:lnTo>
                                <a:lnTo>
                                  <a:pt x="722190" y="1190743"/>
                                </a:lnTo>
                                <a:lnTo>
                                  <a:pt x="722247" y="1195336"/>
                                </a:lnTo>
                                <a:lnTo>
                                  <a:pt x="722304" y="1197357"/>
                                </a:lnTo>
                                <a:lnTo>
                                  <a:pt x="722361" y="1193044"/>
                                </a:lnTo>
                                <a:lnTo>
                                  <a:pt x="722417" y="1200216"/>
                                </a:lnTo>
                                <a:lnTo>
                                  <a:pt x="722474" y="1197932"/>
                                </a:lnTo>
                                <a:lnTo>
                                  <a:pt x="722531" y="1217435"/>
                                </a:lnTo>
                                <a:lnTo>
                                  <a:pt x="722591" y="1193914"/>
                                </a:lnTo>
                                <a:lnTo>
                                  <a:pt x="722648" y="1202800"/>
                                </a:lnTo>
                                <a:lnTo>
                                  <a:pt x="722705" y="1206529"/>
                                </a:lnTo>
                                <a:lnTo>
                                  <a:pt x="722761" y="1193044"/>
                                </a:lnTo>
                                <a:lnTo>
                                  <a:pt x="722822" y="1197057"/>
                                </a:lnTo>
                                <a:lnTo>
                                  <a:pt x="722879" y="1199082"/>
                                </a:lnTo>
                                <a:lnTo>
                                  <a:pt x="722936" y="1207963"/>
                                </a:lnTo>
                                <a:lnTo>
                                  <a:pt x="722992" y="1201649"/>
                                </a:lnTo>
                                <a:lnTo>
                                  <a:pt x="723049" y="1208826"/>
                                </a:lnTo>
                                <a:lnTo>
                                  <a:pt x="723106" y="1187025"/>
                                </a:lnTo>
                                <a:lnTo>
                                  <a:pt x="723166" y="1197632"/>
                                </a:lnTo>
                                <a:lnTo>
                                  <a:pt x="723223" y="1189897"/>
                                </a:lnTo>
                                <a:lnTo>
                                  <a:pt x="723280" y="1208826"/>
                                </a:lnTo>
                                <a:lnTo>
                                  <a:pt x="723336" y="1200503"/>
                                </a:lnTo>
                                <a:lnTo>
                                  <a:pt x="723393" y="1200791"/>
                                </a:lnTo>
                                <a:lnTo>
                                  <a:pt x="723450" y="1201366"/>
                                </a:lnTo>
                                <a:lnTo>
                                  <a:pt x="723507" y="1197057"/>
                                </a:lnTo>
                                <a:lnTo>
                                  <a:pt x="723563" y="1205954"/>
                                </a:lnTo>
                                <a:lnTo>
                                  <a:pt x="723624" y="1188176"/>
                                </a:lnTo>
                                <a:lnTo>
                                  <a:pt x="723681" y="1195060"/>
                                </a:lnTo>
                                <a:lnTo>
                                  <a:pt x="723737" y="1206817"/>
                                </a:lnTo>
                                <a:lnTo>
                                  <a:pt x="723798" y="1200503"/>
                                </a:lnTo>
                                <a:lnTo>
                                  <a:pt x="723855" y="1206242"/>
                                </a:lnTo>
                                <a:lnTo>
                                  <a:pt x="723912" y="1190743"/>
                                </a:lnTo>
                                <a:lnTo>
                                  <a:pt x="723968" y="1198207"/>
                                </a:lnTo>
                                <a:lnTo>
                                  <a:pt x="724025" y="1202512"/>
                                </a:lnTo>
                                <a:lnTo>
                                  <a:pt x="724082" y="1210834"/>
                                </a:lnTo>
                                <a:lnTo>
                                  <a:pt x="724138" y="1199641"/>
                                </a:lnTo>
                                <a:lnTo>
                                  <a:pt x="724199" y="1196781"/>
                                </a:lnTo>
                                <a:lnTo>
                                  <a:pt x="724256" y="1208826"/>
                                </a:lnTo>
                                <a:lnTo>
                                  <a:pt x="724313" y="1188176"/>
                                </a:lnTo>
                                <a:lnTo>
                                  <a:pt x="724369" y="1195635"/>
                                </a:lnTo>
                                <a:lnTo>
                                  <a:pt x="724426" y="1206529"/>
                                </a:lnTo>
                                <a:lnTo>
                                  <a:pt x="724483" y="1201366"/>
                                </a:lnTo>
                                <a:lnTo>
                                  <a:pt x="724543" y="1183583"/>
                                </a:lnTo>
                                <a:lnTo>
                                  <a:pt x="724600" y="1204521"/>
                                </a:lnTo>
                                <a:lnTo>
                                  <a:pt x="724657" y="1196781"/>
                                </a:lnTo>
                                <a:lnTo>
                                  <a:pt x="724714" y="1209113"/>
                                </a:lnTo>
                                <a:lnTo>
                                  <a:pt x="724770" y="1199641"/>
                                </a:lnTo>
                                <a:lnTo>
                                  <a:pt x="724831" y="1195336"/>
                                </a:lnTo>
                                <a:lnTo>
                                  <a:pt x="724888" y="1200791"/>
                                </a:lnTo>
                                <a:lnTo>
                                  <a:pt x="724944" y="1205383"/>
                                </a:lnTo>
                                <a:lnTo>
                                  <a:pt x="725001" y="1191893"/>
                                </a:lnTo>
                                <a:lnTo>
                                  <a:pt x="725058" y="1194489"/>
                                </a:lnTo>
                                <a:lnTo>
                                  <a:pt x="725114" y="1197357"/>
                                </a:lnTo>
                                <a:lnTo>
                                  <a:pt x="725171" y="1197932"/>
                                </a:lnTo>
                                <a:lnTo>
                                  <a:pt x="725232" y="1193339"/>
                                </a:lnTo>
                                <a:lnTo>
                                  <a:pt x="725289" y="1194765"/>
                                </a:lnTo>
                                <a:lnTo>
                                  <a:pt x="725345" y="1199928"/>
                                </a:lnTo>
                                <a:lnTo>
                                  <a:pt x="725402" y="1205383"/>
                                </a:lnTo>
                                <a:lnTo>
                                  <a:pt x="725458" y="1191043"/>
                                </a:lnTo>
                                <a:lnTo>
                                  <a:pt x="725519" y="1204233"/>
                                </a:lnTo>
                                <a:lnTo>
                                  <a:pt x="725576" y="1203374"/>
                                </a:lnTo>
                                <a:lnTo>
                                  <a:pt x="725633" y="1200503"/>
                                </a:lnTo>
                                <a:lnTo>
                                  <a:pt x="725689" y="1196486"/>
                                </a:lnTo>
                                <a:lnTo>
                                  <a:pt x="725746" y="1189322"/>
                                </a:lnTo>
                                <a:lnTo>
                                  <a:pt x="725807" y="1198782"/>
                                </a:lnTo>
                                <a:lnTo>
                                  <a:pt x="725863" y="1206242"/>
                                </a:lnTo>
                                <a:lnTo>
                                  <a:pt x="725920" y="1199082"/>
                                </a:lnTo>
                                <a:lnTo>
                                  <a:pt x="725977" y="1198207"/>
                                </a:lnTo>
                                <a:lnTo>
                                  <a:pt x="726034" y="1193914"/>
                                </a:lnTo>
                                <a:lnTo>
                                  <a:pt x="726090" y="1196211"/>
                                </a:lnTo>
                                <a:lnTo>
                                  <a:pt x="726147" y="1196486"/>
                                </a:lnTo>
                                <a:lnTo>
                                  <a:pt x="726208" y="1206817"/>
                                </a:lnTo>
                                <a:lnTo>
                                  <a:pt x="726265" y="1202225"/>
                                </a:lnTo>
                                <a:lnTo>
                                  <a:pt x="726321" y="1206817"/>
                                </a:lnTo>
                                <a:lnTo>
                                  <a:pt x="726378" y="1203658"/>
                                </a:lnTo>
                                <a:lnTo>
                                  <a:pt x="726435" y="1210834"/>
                                </a:lnTo>
                                <a:lnTo>
                                  <a:pt x="726495" y="1192764"/>
                                </a:lnTo>
                                <a:lnTo>
                                  <a:pt x="726552" y="1190173"/>
                                </a:lnTo>
                                <a:lnTo>
                                  <a:pt x="726609" y="1197357"/>
                                </a:lnTo>
                                <a:lnTo>
                                  <a:pt x="726666" y="1186726"/>
                                </a:lnTo>
                                <a:lnTo>
                                  <a:pt x="726722" y="1199357"/>
                                </a:lnTo>
                                <a:lnTo>
                                  <a:pt x="726779" y="1205096"/>
                                </a:lnTo>
                                <a:lnTo>
                                  <a:pt x="726840" y="1194489"/>
                                </a:lnTo>
                                <a:lnTo>
                                  <a:pt x="726896" y="1196486"/>
                                </a:lnTo>
                                <a:lnTo>
                                  <a:pt x="726953" y="1188747"/>
                                </a:lnTo>
                                <a:lnTo>
                                  <a:pt x="727010" y="1214564"/>
                                </a:lnTo>
                                <a:lnTo>
                                  <a:pt x="727067" y="1202800"/>
                                </a:lnTo>
                                <a:lnTo>
                                  <a:pt x="727123" y="1200503"/>
                                </a:lnTo>
                                <a:lnTo>
                                  <a:pt x="727180" y="1185580"/>
                                </a:lnTo>
                                <a:lnTo>
                                  <a:pt x="727241" y="1195336"/>
                                </a:lnTo>
                                <a:lnTo>
                                  <a:pt x="727297" y="1209401"/>
                                </a:lnTo>
                                <a:lnTo>
                                  <a:pt x="727354" y="1203374"/>
                                </a:lnTo>
                                <a:lnTo>
                                  <a:pt x="727411" y="1193339"/>
                                </a:lnTo>
                                <a:lnTo>
                                  <a:pt x="727472" y="1191043"/>
                                </a:lnTo>
                                <a:lnTo>
                                  <a:pt x="727528" y="1198782"/>
                                </a:lnTo>
                                <a:lnTo>
                                  <a:pt x="727585" y="1203946"/>
                                </a:lnTo>
                                <a:lnTo>
                                  <a:pt x="727641" y="1204233"/>
                                </a:lnTo>
                                <a:lnTo>
                                  <a:pt x="727698" y="1196486"/>
                                </a:lnTo>
                                <a:lnTo>
                                  <a:pt x="727755" y="1198782"/>
                                </a:lnTo>
                                <a:lnTo>
                                  <a:pt x="727811" y="1203658"/>
                                </a:lnTo>
                                <a:lnTo>
                                  <a:pt x="727872" y="1216285"/>
                                </a:lnTo>
                                <a:lnTo>
                                  <a:pt x="727929" y="1193044"/>
                                </a:lnTo>
                                <a:lnTo>
                                  <a:pt x="727986" y="1187876"/>
                                </a:lnTo>
                                <a:lnTo>
                                  <a:pt x="728042" y="1194190"/>
                                </a:lnTo>
                                <a:lnTo>
                                  <a:pt x="728099" y="1211122"/>
                                </a:lnTo>
                                <a:lnTo>
                                  <a:pt x="728156" y="1197357"/>
                                </a:lnTo>
                                <a:lnTo>
                                  <a:pt x="728216" y="1194489"/>
                                </a:lnTo>
                                <a:lnTo>
                                  <a:pt x="728273" y="1204521"/>
                                </a:lnTo>
                                <a:lnTo>
                                  <a:pt x="728330" y="1191043"/>
                                </a:lnTo>
                                <a:lnTo>
                                  <a:pt x="728387" y="1209688"/>
                                </a:lnTo>
                                <a:lnTo>
                                  <a:pt x="728447" y="1202512"/>
                                </a:lnTo>
                                <a:lnTo>
                                  <a:pt x="728504" y="1196486"/>
                                </a:lnTo>
                                <a:lnTo>
                                  <a:pt x="728561" y="1196211"/>
                                </a:lnTo>
                                <a:lnTo>
                                  <a:pt x="728618" y="1207680"/>
                                </a:lnTo>
                                <a:lnTo>
                                  <a:pt x="728674" y="1201937"/>
                                </a:lnTo>
                                <a:lnTo>
                                  <a:pt x="728731" y="1178991"/>
                                </a:lnTo>
                                <a:lnTo>
                                  <a:pt x="728788" y="1200503"/>
                                </a:lnTo>
                                <a:lnTo>
                                  <a:pt x="728848" y="1197632"/>
                                </a:lnTo>
                                <a:lnTo>
                                  <a:pt x="728905" y="1194190"/>
                                </a:lnTo>
                                <a:lnTo>
                                  <a:pt x="728962" y="1203087"/>
                                </a:lnTo>
                                <a:lnTo>
                                  <a:pt x="729018" y="1190743"/>
                                </a:lnTo>
                                <a:lnTo>
                                  <a:pt x="729075" y="1203946"/>
                                </a:lnTo>
                                <a:lnTo>
                                  <a:pt x="729132" y="1211984"/>
                                </a:lnTo>
                                <a:lnTo>
                                  <a:pt x="729193" y="1203087"/>
                                </a:lnTo>
                                <a:lnTo>
                                  <a:pt x="729249" y="1187601"/>
                                </a:lnTo>
                                <a:lnTo>
                                  <a:pt x="729306" y="1201937"/>
                                </a:lnTo>
                                <a:lnTo>
                                  <a:pt x="729363" y="1195336"/>
                                </a:lnTo>
                                <a:lnTo>
                                  <a:pt x="729419" y="1202800"/>
                                </a:lnTo>
                                <a:lnTo>
                                  <a:pt x="729480" y="1188451"/>
                                </a:lnTo>
                                <a:lnTo>
                                  <a:pt x="729537" y="1205671"/>
                                </a:lnTo>
                                <a:lnTo>
                                  <a:pt x="729593" y="1203658"/>
                                </a:lnTo>
                                <a:lnTo>
                                  <a:pt x="729650" y="1203087"/>
                                </a:lnTo>
                                <a:lnTo>
                                  <a:pt x="729707" y="1199082"/>
                                </a:lnTo>
                                <a:lnTo>
                                  <a:pt x="729764" y="1199641"/>
                                </a:lnTo>
                                <a:lnTo>
                                  <a:pt x="729820" y="1198782"/>
                                </a:lnTo>
                                <a:lnTo>
                                  <a:pt x="729881" y="1202800"/>
                                </a:lnTo>
                                <a:lnTo>
                                  <a:pt x="729938" y="1205096"/>
                                </a:lnTo>
                                <a:lnTo>
                                  <a:pt x="729994" y="1196781"/>
                                </a:lnTo>
                                <a:lnTo>
                                  <a:pt x="730051" y="1210834"/>
                                </a:lnTo>
                                <a:lnTo>
                                  <a:pt x="730112" y="1204521"/>
                                </a:lnTo>
                                <a:lnTo>
                                  <a:pt x="730169" y="1192469"/>
                                </a:lnTo>
                                <a:lnTo>
                                  <a:pt x="730225" y="1199928"/>
                                </a:lnTo>
                                <a:lnTo>
                                  <a:pt x="730282" y="1199928"/>
                                </a:lnTo>
                                <a:lnTo>
                                  <a:pt x="730339" y="1197932"/>
                                </a:lnTo>
                                <a:lnTo>
                                  <a:pt x="730395" y="1185876"/>
                                </a:lnTo>
                                <a:lnTo>
                                  <a:pt x="730452" y="1200503"/>
                                </a:lnTo>
                                <a:lnTo>
                                  <a:pt x="730513" y="1205096"/>
                                </a:lnTo>
                                <a:lnTo>
                                  <a:pt x="730569" y="1202512"/>
                                </a:lnTo>
                                <a:lnTo>
                                  <a:pt x="730626" y="1200503"/>
                                </a:lnTo>
                                <a:lnTo>
                                  <a:pt x="730683" y="1195060"/>
                                </a:lnTo>
                                <a:lnTo>
                                  <a:pt x="730740" y="1207680"/>
                                </a:lnTo>
                                <a:lnTo>
                                  <a:pt x="730796" y="1197357"/>
                                </a:lnTo>
                                <a:lnTo>
                                  <a:pt x="730853" y="1201937"/>
                                </a:lnTo>
                                <a:lnTo>
                                  <a:pt x="730914" y="1194190"/>
                                </a:lnTo>
                                <a:lnTo>
                                  <a:pt x="730971" y="1201078"/>
                                </a:lnTo>
                                <a:lnTo>
                                  <a:pt x="731027" y="1191618"/>
                                </a:lnTo>
                                <a:lnTo>
                                  <a:pt x="731088" y="1191043"/>
                                </a:lnTo>
                                <a:lnTo>
                                  <a:pt x="731145" y="1189322"/>
                                </a:lnTo>
                                <a:lnTo>
                                  <a:pt x="731201" y="1206817"/>
                                </a:lnTo>
                                <a:lnTo>
                                  <a:pt x="731258" y="1195336"/>
                                </a:lnTo>
                                <a:lnTo>
                                  <a:pt x="731315" y="1188176"/>
                                </a:lnTo>
                                <a:lnTo>
                                  <a:pt x="731371" y="1199357"/>
                                </a:lnTo>
                                <a:lnTo>
                                  <a:pt x="731428" y="1189022"/>
                                </a:lnTo>
                                <a:lnTo>
                                  <a:pt x="731489" y="1205383"/>
                                </a:lnTo>
                                <a:lnTo>
                                  <a:pt x="731545" y="1198782"/>
                                </a:lnTo>
                                <a:lnTo>
                                  <a:pt x="731602" y="1200503"/>
                                </a:lnTo>
                                <a:lnTo>
                                  <a:pt x="731659" y="1206817"/>
                                </a:lnTo>
                                <a:lnTo>
                                  <a:pt x="731715" y="1193044"/>
                                </a:lnTo>
                                <a:lnTo>
                                  <a:pt x="731772" y="1197057"/>
                                </a:lnTo>
                                <a:lnTo>
                                  <a:pt x="731833" y="1184430"/>
                                </a:lnTo>
                                <a:lnTo>
                                  <a:pt x="731890" y="1203658"/>
                                </a:lnTo>
                                <a:lnTo>
                                  <a:pt x="731946" y="1202225"/>
                                </a:lnTo>
                                <a:lnTo>
                                  <a:pt x="732003" y="1204521"/>
                                </a:lnTo>
                                <a:lnTo>
                                  <a:pt x="732060" y="1206529"/>
                                </a:lnTo>
                                <a:lnTo>
                                  <a:pt x="732120" y="1188176"/>
                                </a:lnTo>
                                <a:lnTo>
                                  <a:pt x="732177" y="1188747"/>
                                </a:lnTo>
                                <a:lnTo>
                                  <a:pt x="732234" y="1194765"/>
                                </a:lnTo>
                                <a:lnTo>
                                  <a:pt x="732291" y="1205954"/>
                                </a:lnTo>
                                <a:lnTo>
                                  <a:pt x="732347" y="1192193"/>
                                </a:lnTo>
                                <a:lnTo>
                                  <a:pt x="732404" y="1203087"/>
                                </a:lnTo>
                                <a:lnTo>
                                  <a:pt x="732461" y="1201937"/>
                                </a:lnTo>
                                <a:lnTo>
                                  <a:pt x="732522" y="1213706"/>
                                </a:lnTo>
                                <a:lnTo>
                                  <a:pt x="732578" y="1199082"/>
                                </a:lnTo>
                                <a:lnTo>
                                  <a:pt x="732635" y="1197632"/>
                                </a:lnTo>
                                <a:lnTo>
                                  <a:pt x="732692" y="1205671"/>
                                </a:lnTo>
                                <a:lnTo>
                                  <a:pt x="732748" y="1199357"/>
                                </a:lnTo>
                                <a:lnTo>
                                  <a:pt x="732809" y="1209113"/>
                                </a:lnTo>
                                <a:lnTo>
                                  <a:pt x="732866" y="1197632"/>
                                </a:lnTo>
                                <a:lnTo>
                                  <a:pt x="732922" y="1199928"/>
                                </a:lnTo>
                                <a:lnTo>
                                  <a:pt x="732979" y="1189597"/>
                                </a:lnTo>
                                <a:lnTo>
                                  <a:pt x="733036" y="1208538"/>
                                </a:lnTo>
                                <a:lnTo>
                                  <a:pt x="733097" y="1201937"/>
                                </a:lnTo>
                                <a:lnTo>
                                  <a:pt x="733153" y="1205096"/>
                                </a:lnTo>
                                <a:lnTo>
                                  <a:pt x="733210" y="1197057"/>
                                </a:lnTo>
                                <a:lnTo>
                                  <a:pt x="733267" y="1201366"/>
                                </a:lnTo>
                                <a:lnTo>
                                  <a:pt x="733323" y="1201649"/>
                                </a:lnTo>
                                <a:lnTo>
                                  <a:pt x="733380" y="1202800"/>
                                </a:lnTo>
                                <a:lnTo>
                                  <a:pt x="733437" y="1202225"/>
                                </a:lnTo>
                                <a:lnTo>
                                  <a:pt x="733498" y="1197632"/>
                                </a:lnTo>
                                <a:lnTo>
                                  <a:pt x="733554" y="1205383"/>
                                </a:lnTo>
                                <a:lnTo>
                                  <a:pt x="733611" y="1203087"/>
                                </a:lnTo>
                                <a:lnTo>
                                  <a:pt x="733667" y="1185305"/>
                                </a:lnTo>
                                <a:lnTo>
                                  <a:pt x="733724" y="1207104"/>
                                </a:lnTo>
                                <a:lnTo>
                                  <a:pt x="733785" y="1202225"/>
                                </a:lnTo>
                                <a:lnTo>
                                  <a:pt x="733842" y="1191318"/>
                                </a:lnTo>
                                <a:lnTo>
                                  <a:pt x="733898" y="1186726"/>
                                </a:lnTo>
                                <a:lnTo>
                                  <a:pt x="733955" y="1218869"/>
                                </a:lnTo>
                                <a:lnTo>
                                  <a:pt x="734012" y="1199641"/>
                                </a:lnTo>
                                <a:lnTo>
                                  <a:pt x="734068" y="1195911"/>
                                </a:lnTo>
                                <a:lnTo>
                                  <a:pt x="734129" y="1188451"/>
                                </a:lnTo>
                                <a:lnTo>
                                  <a:pt x="734186" y="1200216"/>
                                </a:lnTo>
                                <a:lnTo>
                                  <a:pt x="734243" y="1209113"/>
                                </a:lnTo>
                                <a:lnTo>
                                  <a:pt x="734299" y="1195635"/>
                                </a:lnTo>
                                <a:lnTo>
                                  <a:pt x="734356" y="1195336"/>
                                </a:lnTo>
                                <a:lnTo>
                                  <a:pt x="734413" y="1205096"/>
                                </a:lnTo>
                                <a:lnTo>
                                  <a:pt x="734469" y="1200216"/>
                                </a:lnTo>
                                <a:lnTo>
                                  <a:pt x="734530" y="1197357"/>
                                </a:lnTo>
                                <a:lnTo>
                                  <a:pt x="734587" y="1198207"/>
                                </a:lnTo>
                                <a:lnTo>
                                  <a:pt x="734644" y="1189022"/>
                                </a:lnTo>
                                <a:lnTo>
                                  <a:pt x="734700" y="1187601"/>
                                </a:lnTo>
                                <a:lnTo>
                                  <a:pt x="734761" y="1216577"/>
                                </a:lnTo>
                                <a:lnTo>
                                  <a:pt x="734818" y="1205954"/>
                                </a:lnTo>
                                <a:lnTo>
                                  <a:pt x="734874" y="1198207"/>
                                </a:lnTo>
                                <a:lnTo>
                                  <a:pt x="734931" y="1193914"/>
                                </a:lnTo>
                                <a:lnTo>
                                  <a:pt x="734988" y="1201937"/>
                                </a:lnTo>
                                <a:lnTo>
                                  <a:pt x="735045" y="1205096"/>
                                </a:lnTo>
                                <a:lnTo>
                                  <a:pt x="735101" y="1207680"/>
                                </a:lnTo>
                                <a:lnTo>
                                  <a:pt x="735162" y="1197357"/>
                                </a:lnTo>
                                <a:lnTo>
                                  <a:pt x="735219" y="1184729"/>
                                </a:lnTo>
                                <a:lnTo>
                                  <a:pt x="735275" y="1193615"/>
                                </a:lnTo>
                                <a:lnTo>
                                  <a:pt x="735332" y="1201937"/>
                                </a:lnTo>
                                <a:lnTo>
                                  <a:pt x="735389" y="1199082"/>
                                </a:lnTo>
                                <a:lnTo>
                                  <a:pt x="735445" y="1199357"/>
                                </a:lnTo>
                                <a:lnTo>
                                  <a:pt x="735506" y="1193044"/>
                                </a:lnTo>
                                <a:lnTo>
                                  <a:pt x="735563" y="1220594"/>
                                </a:lnTo>
                                <a:lnTo>
                                  <a:pt x="735619" y="1197932"/>
                                </a:lnTo>
                                <a:lnTo>
                                  <a:pt x="735676" y="1187601"/>
                                </a:lnTo>
                                <a:lnTo>
                                  <a:pt x="735737" y="1201937"/>
                                </a:lnTo>
                                <a:lnTo>
                                  <a:pt x="735793" y="1199641"/>
                                </a:lnTo>
                                <a:lnTo>
                                  <a:pt x="735850" y="1202512"/>
                                </a:lnTo>
                                <a:lnTo>
                                  <a:pt x="735907" y="1205671"/>
                                </a:lnTo>
                                <a:lnTo>
                                  <a:pt x="735964" y="1187601"/>
                                </a:lnTo>
                                <a:lnTo>
                                  <a:pt x="736020" y="1198507"/>
                                </a:lnTo>
                                <a:lnTo>
                                  <a:pt x="736077" y="1203946"/>
                                </a:lnTo>
                                <a:lnTo>
                                  <a:pt x="736138" y="1183284"/>
                                </a:lnTo>
                                <a:lnTo>
                                  <a:pt x="736195" y="1204233"/>
                                </a:lnTo>
                                <a:lnTo>
                                  <a:pt x="736251" y="1204808"/>
                                </a:lnTo>
                                <a:lnTo>
                                  <a:pt x="736308" y="1208826"/>
                                </a:lnTo>
                                <a:lnTo>
                                  <a:pt x="736365" y="1200216"/>
                                </a:lnTo>
                                <a:lnTo>
                                  <a:pt x="736421" y="1187876"/>
                                </a:lnTo>
                                <a:lnTo>
                                  <a:pt x="736482" y="1203087"/>
                                </a:lnTo>
                                <a:lnTo>
                                  <a:pt x="736539" y="1189897"/>
                                </a:lnTo>
                                <a:lnTo>
                                  <a:pt x="736595" y="1198782"/>
                                </a:lnTo>
                                <a:lnTo>
                                  <a:pt x="736652" y="1202512"/>
                                </a:lnTo>
                                <a:lnTo>
                                  <a:pt x="736709" y="1183859"/>
                                </a:lnTo>
                                <a:lnTo>
                                  <a:pt x="736770" y="1205096"/>
                                </a:lnTo>
                                <a:lnTo>
                                  <a:pt x="736826" y="1205954"/>
                                </a:lnTo>
                                <a:lnTo>
                                  <a:pt x="736883" y="1200791"/>
                                </a:lnTo>
                                <a:lnTo>
                                  <a:pt x="736940" y="1195336"/>
                                </a:lnTo>
                                <a:lnTo>
                                  <a:pt x="736997" y="1192469"/>
                                </a:lnTo>
                                <a:lnTo>
                                  <a:pt x="737053" y="1185876"/>
                                </a:lnTo>
                                <a:lnTo>
                                  <a:pt x="737110" y="1199082"/>
                                </a:lnTo>
                                <a:lnTo>
                                  <a:pt x="737171" y="1193615"/>
                                </a:lnTo>
                                <a:lnTo>
                                  <a:pt x="737227" y="1194489"/>
                                </a:lnTo>
                                <a:lnTo>
                                  <a:pt x="737284" y="1205096"/>
                                </a:lnTo>
                                <a:lnTo>
                                  <a:pt x="737341" y="1201649"/>
                                </a:lnTo>
                                <a:lnTo>
                                  <a:pt x="737401" y="1188747"/>
                                </a:lnTo>
                                <a:lnTo>
                                  <a:pt x="737458" y="1211984"/>
                                </a:lnTo>
                                <a:lnTo>
                                  <a:pt x="737515" y="1202800"/>
                                </a:lnTo>
                                <a:lnTo>
                                  <a:pt x="737572" y="1199928"/>
                                </a:lnTo>
                                <a:lnTo>
                                  <a:pt x="737628" y="1201937"/>
                                </a:lnTo>
                                <a:lnTo>
                                  <a:pt x="737685" y="1187025"/>
                                </a:lnTo>
                                <a:lnTo>
                                  <a:pt x="737746" y="1200216"/>
                                </a:lnTo>
                                <a:lnTo>
                                  <a:pt x="737802" y="1214281"/>
                                </a:lnTo>
                                <a:lnTo>
                                  <a:pt x="737859" y="1206242"/>
                                </a:lnTo>
                                <a:lnTo>
                                  <a:pt x="737916" y="1193615"/>
                                </a:lnTo>
                                <a:lnTo>
                                  <a:pt x="737972" y="1185876"/>
                                </a:lnTo>
                                <a:lnTo>
                                  <a:pt x="738029" y="1195911"/>
                                </a:lnTo>
                                <a:lnTo>
                                  <a:pt x="738086" y="1198782"/>
                                </a:lnTo>
                                <a:lnTo>
                                  <a:pt x="738143" y="1192469"/>
                                </a:lnTo>
                                <a:lnTo>
                                  <a:pt x="738203" y="1199082"/>
                                </a:lnTo>
                                <a:lnTo>
                                  <a:pt x="738260" y="1202512"/>
                                </a:lnTo>
                                <a:lnTo>
                                  <a:pt x="738317" y="1185305"/>
                                </a:lnTo>
                                <a:lnTo>
                                  <a:pt x="738377" y="1206817"/>
                                </a:lnTo>
                                <a:lnTo>
                                  <a:pt x="738434" y="1203946"/>
                                </a:lnTo>
                                <a:lnTo>
                                  <a:pt x="738491" y="1197057"/>
                                </a:lnTo>
                                <a:lnTo>
                                  <a:pt x="738548" y="1195336"/>
                                </a:lnTo>
                                <a:lnTo>
                                  <a:pt x="738604" y="1192193"/>
                                </a:lnTo>
                                <a:lnTo>
                                  <a:pt x="738661" y="1213130"/>
                                </a:lnTo>
                                <a:lnTo>
                                  <a:pt x="738718" y="1194190"/>
                                </a:lnTo>
                                <a:lnTo>
                                  <a:pt x="738778" y="1199641"/>
                                </a:lnTo>
                                <a:lnTo>
                                  <a:pt x="738835" y="1209688"/>
                                </a:lnTo>
                                <a:lnTo>
                                  <a:pt x="738892" y="1190173"/>
                                </a:lnTo>
                                <a:lnTo>
                                  <a:pt x="738948" y="1197057"/>
                                </a:lnTo>
                                <a:lnTo>
                                  <a:pt x="739005" y="1191043"/>
                                </a:lnTo>
                                <a:lnTo>
                                  <a:pt x="739062" y="1204233"/>
                                </a:lnTo>
                                <a:lnTo>
                                  <a:pt x="739123" y="1208826"/>
                                </a:lnTo>
                                <a:lnTo>
                                  <a:pt x="739179" y="1202225"/>
                                </a:lnTo>
                                <a:lnTo>
                                  <a:pt x="739236" y="1189897"/>
                                </a:lnTo>
                                <a:lnTo>
                                  <a:pt x="739293" y="1201649"/>
                                </a:lnTo>
                                <a:lnTo>
                                  <a:pt x="739349" y="1190173"/>
                                </a:lnTo>
                                <a:lnTo>
                                  <a:pt x="739410" y="1225758"/>
                                </a:lnTo>
                                <a:lnTo>
                                  <a:pt x="739467" y="1203946"/>
                                </a:lnTo>
                                <a:lnTo>
                                  <a:pt x="739523" y="1196486"/>
                                </a:lnTo>
                                <a:lnTo>
                                  <a:pt x="739580" y="1206817"/>
                                </a:lnTo>
                                <a:lnTo>
                                  <a:pt x="739637" y="1204521"/>
                                </a:lnTo>
                                <a:lnTo>
                                  <a:pt x="739694" y="1197057"/>
                                </a:lnTo>
                                <a:lnTo>
                                  <a:pt x="739750" y="1197632"/>
                                </a:lnTo>
                                <a:lnTo>
                                  <a:pt x="739811" y="1204808"/>
                                </a:lnTo>
                                <a:lnTo>
                                  <a:pt x="739868" y="1208538"/>
                                </a:lnTo>
                                <a:lnTo>
                                  <a:pt x="739924" y="1204233"/>
                                </a:lnTo>
                                <a:lnTo>
                                  <a:pt x="739981" y="1182138"/>
                                </a:lnTo>
                                <a:lnTo>
                                  <a:pt x="740038" y="1199928"/>
                                </a:lnTo>
                                <a:lnTo>
                                  <a:pt x="740099" y="1199357"/>
                                </a:lnTo>
                                <a:lnTo>
                                  <a:pt x="740155" y="1202800"/>
                                </a:lnTo>
                                <a:lnTo>
                                  <a:pt x="740212" y="1198507"/>
                                </a:lnTo>
                                <a:lnTo>
                                  <a:pt x="740269" y="1201366"/>
                                </a:lnTo>
                                <a:lnTo>
                                  <a:pt x="740325" y="1210547"/>
                                </a:lnTo>
                                <a:lnTo>
                                  <a:pt x="740386" y="1197932"/>
                                </a:lnTo>
                                <a:lnTo>
                                  <a:pt x="740443" y="1199928"/>
                                </a:lnTo>
                                <a:lnTo>
                                  <a:pt x="740499" y="1205383"/>
                                </a:lnTo>
                                <a:lnTo>
                                  <a:pt x="740556" y="1200216"/>
                                </a:lnTo>
                                <a:lnTo>
                                  <a:pt x="740613" y="1198507"/>
                                </a:lnTo>
                                <a:lnTo>
                                  <a:pt x="740670" y="1192469"/>
                                </a:lnTo>
                                <a:lnTo>
                                  <a:pt x="740726" y="1207680"/>
                                </a:lnTo>
                                <a:lnTo>
                                  <a:pt x="740787" y="1197632"/>
                                </a:lnTo>
                                <a:lnTo>
                                  <a:pt x="740844" y="1191618"/>
                                </a:lnTo>
                                <a:lnTo>
                                  <a:pt x="740901" y="1199082"/>
                                </a:lnTo>
                                <a:lnTo>
                                  <a:pt x="740957" y="1202512"/>
                                </a:lnTo>
                                <a:lnTo>
                                  <a:pt x="741014" y="1193044"/>
                                </a:lnTo>
                                <a:lnTo>
                                  <a:pt x="741075" y="1203087"/>
                                </a:lnTo>
                                <a:lnTo>
                                  <a:pt x="741131" y="1217723"/>
                                </a:lnTo>
                                <a:lnTo>
                                  <a:pt x="741188" y="1201078"/>
                                </a:lnTo>
                                <a:lnTo>
                                  <a:pt x="741245" y="1185005"/>
                                </a:lnTo>
                                <a:lnTo>
                                  <a:pt x="741301" y="1198782"/>
                                </a:lnTo>
                                <a:lnTo>
                                  <a:pt x="741358" y="1188451"/>
                                </a:lnTo>
                                <a:lnTo>
                                  <a:pt x="741419" y="1202512"/>
                                </a:lnTo>
                                <a:lnTo>
                                  <a:pt x="741476" y="1193615"/>
                                </a:lnTo>
                                <a:lnTo>
                                  <a:pt x="741532" y="1188747"/>
                                </a:lnTo>
                                <a:lnTo>
                                  <a:pt x="741589" y="1195911"/>
                                </a:lnTo>
                                <a:lnTo>
                                  <a:pt x="741646" y="1198207"/>
                                </a:lnTo>
                                <a:lnTo>
                                  <a:pt x="741702" y="1194765"/>
                                </a:lnTo>
                                <a:lnTo>
                                  <a:pt x="741759" y="1198207"/>
                                </a:lnTo>
                                <a:lnTo>
                                  <a:pt x="741820" y="1207104"/>
                                </a:lnTo>
                                <a:lnTo>
                                  <a:pt x="741876" y="1201366"/>
                                </a:lnTo>
                                <a:lnTo>
                                  <a:pt x="741933" y="1192193"/>
                                </a:lnTo>
                                <a:lnTo>
                                  <a:pt x="741990" y="1208251"/>
                                </a:lnTo>
                                <a:lnTo>
                                  <a:pt x="742050" y="1196211"/>
                                </a:lnTo>
                                <a:lnTo>
                                  <a:pt x="742107" y="1193615"/>
                                </a:lnTo>
                                <a:lnTo>
                                  <a:pt x="742164" y="1186451"/>
                                </a:lnTo>
                                <a:lnTo>
                                  <a:pt x="742221" y="1207963"/>
                                </a:lnTo>
                                <a:lnTo>
                                  <a:pt x="742277" y="1199357"/>
                                </a:lnTo>
                                <a:lnTo>
                                  <a:pt x="742334" y="1193044"/>
                                </a:lnTo>
                                <a:lnTo>
                                  <a:pt x="742391" y="1202225"/>
                                </a:lnTo>
                                <a:lnTo>
                                  <a:pt x="742452" y="1201649"/>
                                </a:lnTo>
                                <a:lnTo>
                                  <a:pt x="742508" y="1192469"/>
                                </a:lnTo>
                                <a:lnTo>
                                  <a:pt x="742565" y="1197932"/>
                                </a:lnTo>
                                <a:lnTo>
                                  <a:pt x="742622" y="1196211"/>
                                </a:lnTo>
                                <a:lnTo>
                                  <a:pt x="742678" y="1199082"/>
                                </a:lnTo>
                                <a:lnTo>
                                  <a:pt x="742735" y="1188747"/>
                                </a:lnTo>
                                <a:lnTo>
                                  <a:pt x="742796" y="1188747"/>
                                </a:lnTo>
                                <a:lnTo>
                                  <a:pt x="742852" y="1197357"/>
                                </a:lnTo>
                                <a:lnTo>
                                  <a:pt x="742909" y="1205383"/>
                                </a:lnTo>
                                <a:lnTo>
                                  <a:pt x="742966" y="1205954"/>
                                </a:lnTo>
                                <a:lnTo>
                                  <a:pt x="743027" y="1203087"/>
                                </a:lnTo>
                                <a:lnTo>
                                  <a:pt x="743083" y="1193914"/>
                                </a:lnTo>
                                <a:lnTo>
                                  <a:pt x="743140" y="1198207"/>
                                </a:lnTo>
                                <a:lnTo>
                                  <a:pt x="743197" y="1207680"/>
                                </a:lnTo>
                                <a:lnTo>
                                  <a:pt x="743254" y="1213706"/>
                                </a:lnTo>
                                <a:lnTo>
                                  <a:pt x="743310" y="1195911"/>
                                </a:lnTo>
                                <a:lnTo>
                                  <a:pt x="743367" y="1202800"/>
                                </a:lnTo>
                                <a:lnTo>
                                  <a:pt x="743428" y="1191618"/>
                                </a:lnTo>
                                <a:lnTo>
                                  <a:pt x="743484" y="1203658"/>
                                </a:lnTo>
                                <a:lnTo>
                                  <a:pt x="743541" y="1195911"/>
                                </a:lnTo>
                                <a:lnTo>
                                  <a:pt x="743598" y="1202225"/>
                                </a:lnTo>
                                <a:lnTo>
                                  <a:pt x="743654" y="1194489"/>
                                </a:lnTo>
                                <a:lnTo>
                                  <a:pt x="743711" y="1203087"/>
                                </a:lnTo>
                                <a:lnTo>
                                  <a:pt x="743772" y="1200791"/>
                                </a:lnTo>
                                <a:lnTo>
                                  <a:pt x="743828" y="1202800"/>
                                </a:lnTo>
                                <a:lnTo>
                                  <a:pt x="743885" y="1204521"/>
                                </a:lnTo>
                                <a:lnTo>
                                  <a:pt x="743942" y="1196781"/>
                                </a:lnTo>
                                <a:lnTo>
                                  <a:pt x="743998" y="1203374"/>
                                </a:lnTo>
                                <a:lnTo>
                                  <a:pt x="744059" y="1191893"/>
                                </a:lnTo>
                                <a:lnTo>
                                  <a:pt x="744116" y="1209113"/>
                                </a:lnTo>
                                <a:lnTo>
                                  <a:pt x="744173" y="1203658"/>
                                </a:lnTo>
                                <a:lnTo>
                                  <a:pt x="744229" y="1205383"/>
                                </a:lnTo>
                                <a:lnTo>
                                  <a:pt x="744286" y="1192193"/>
                                </a:lnTo>
                                <a:lnTo>
                                  <a:pt x="744343" y="1192469"/>
                                </a:lnTo>
                                <a:lnTo>
                                  <a:pt x="744399" y="1184430"/>
                                </a:lnTo>
                                <a:lnTo>
                                  <a:pt x="744460" y="1209688"/>
                                </a:lnTo>
                                <a:lnTo>
                                  <a:pt x="744517" y="1193914"/>
                                </a:lnTo>
                                <a:lnTo>
                                  <a:pt x="744574" y="1191893"/>
                                </a:lnTo>
                                <a:lnTo>
                                  <a:pt x="744630" y="1202225"/>
                                </a:lnTo>
                                <a:lnTo>
                                  <a:pt x="744691" y="1180712"/>
                                </a:lnTo>
                                <a:lnTo>
                                  <a:pt x="744748" y="1216860"/>
                                </a:lnTo>
                                <a:lnTo>
                                  <a:pt x="744804" y="1193615"/>
                                </a:lnTo>
                                <a:lnTo>
                                  <a:pt x="744861" y="1198507"/>
                                </a:lnTo>
                                <a:lnTo>
                                  <a:pt x="744918" y="1192193"/>
                                </a:lnTo>
                                <a:lnTo>
                                  <a:pt x="744975" y="1200503"/>
                                </a:lnTo>
                                <a:lnTo>
                                  <a:pt x="745035" y="1186726"/>
                                </a:lnTo>
                                <a:lnTo>
                                  <a:pt x="745092" y="1203946"/>
                                </a:lnTo>
                                <a:lnTo>
                                  <a:pt x="745149" y="1205096"/>
                                </a:lnTo>
                                <a:lnTo>
                                  <a:pt x="745205" y="1202800"/>
                                </a:lnTo>
                                <a:lnTo>
                                  <a:pt x="745262" y="1201366"/>
                                </a:lnTo>
                                <a:lnTo>
                                  <a:pt x="745319" y="1204808"/>
                                </a:lnTo>
                                <a:lnTo>
                                  <a:pt x="745375" y="1195336"/>
                                </a:lnTo>
                                <a:lnTo>
                                  <a:pt x="745436" y="1205954"/>
                                </a:lnTo>
                                <a:lnTo>
                                  <a:pt x="745493" y="1216860"/>
                                </a:lnTo>
                                <a:lnTo>
                                  <a:pt x="745549" y="1211984"/>
                                </a:lnTo>
                                <a:lnTo>
                                  <a:pt x="745606" y="1188747"/>
                                </a:lnTo>
                                <a:lnTo>
                                  <a:pt x="745667" y="1208251"/>
                                </a:lnTo>
                                <a:lnTo>
                                  <a:pt x="745724" y="1207963"/>
                                </a:lnTo>
                                <a:lnTo>
                                  <a:pt x="745780" y="1188176"/>
                                </a:lnTo>
                                <a:lnTo>
                                  <a:pt x="745837" y="1206242"/>
                                </a:lnTo>
                                <a:lnTo>
                                  <a:pt x="745894" y="1202225"/>
                                </a:lnTo>
                                <a:lnTo>
                                  <a:pt x="745951" y="1198507"/>
                                </a:lnTo>
                                <a:lnTo>
                                  <a:pt x="746007" y="1203658"/>
                                </a:lnTo>
                                <a:lnTo>
                                  <a:pt x="746068" y="1203374"/>
                                </a:lnTo>
                                <a:lnTo>
                                  <a:pt x="746125" y="1205671"/>
                                </a:lnTo>
                                <a:lnTo>
                                  <a:pt x="746181" y="1200791"/>
                                </a:lnTo>
                                <a:lnTo>
                                  <a:pt x="746238" y="1207392"/>
                                </a:lnTo>
                                <a:lnTo>
                                  <a:pt x="746295" y="1196486"/>
                                </a:lnTo>
                                <a:lnTo>
                                  <a:pt x="746351" y="1189897"/>
                                </a:lnTo>
                                <a:lnTo>
                                  <a:pt x="746412" y="1192764"/>
                                </a:lnTo>
                                <a:lnTo>
                                  <a:pt x="746469" y="1207104"/>
                                </a:lnTo>
                                <a:lnTo>
                                  <a:pt x="746526" y="1197057"/>
                                </a:lnTo>
                                <a:lnTo>
                                  <a:pt x="746582" y="1196781"/>
                                </a:lnTo>
                                <a:lnTo>
                                  <a:pt x="746639" y="1189597"/>
                                </a:lnTo>
                                <a:lnTo>
                                  <a:pt x="746700" y="1186451"/>
                                </a:lnTo>
                                <a:lnTo>
                                  <a:pt x="746756" y="1194765"/>
                                </a:lnTo>
                                <a:lnTo>
                                  <a:pt x="746813" y="1204233"/>
                                </a:lnTo>
                                <a:lnTo>
                                  <a:pt x="746870" y="1185876"/>
                                </a:lnTo>
                                <a:lnTo>
                                  <a:pt x="746927" y="1195635"/>
                                </a:lnTo>
                                <a:lnTo>
                                  <a:pt x="746983" y="1199082"/>
                                </a:lnTo>
                                <a:lnTo>
                                  <a:pt x="747040" y="1195635"/>
                                </a:lnTo>
                                <a:lnTo>
                                  <a:pt x="747101" y="1198782"/>
                                </a:lnTo>
                                <a:lnTo>
                                  <a:pt x="747157" y="1197357"/>
                                </a:lnTo>
                                <a:lnTo>
                                  <a:pt x="747214" y="1205096"/>
                                </a:lnTo>
                                <a:lnTo>
                                  <a:pt x="747271" y="1204233"/>
                                </a:lnTo>
                                <a:lnTo>
                                  <a:pt x="747327" y="1209401"/>
                                </a:lnTo>
                                <a:lnTo>
                                  <a:pt x="747388" y="1203946"/>
                                </a:lnTo>
                                <a:lnTo>
                                  <a:pt x="747445" y="1204233"/>
                                </a:lnTo>
                                <a:lnTo>
                                  <a:pt x="747502" y="1199928"/>
                                </a:lnTo>
                                <a:lnTo>
                                  <a:pt x="747558" y="1196486"/>
                                </a:lnTo>
                                <a:lnTo>
                                  <a:pt x="747615" y="1213993"/>
                                </a:lnTo>
                                <a:lnTo>
                                  <a:pt x="747676" y="1198207"/>
                                </a:lnTo>
                                <a:lnTo>
                                  <a:pt x="747732" y="1197632"/>
                                </a:lnTo>
                                <a:lnTo>
                                  <a:pt x="747789" y="1204808"/>
                                </a:lnTo>
                                <a:lnTo>
                                  <a:pt x="747846" y="1199641"/>
                                </a:lnTo>
                                <a:lnTo>
                                  <a:pt x="747902" y="1205096"/>
                                </a:lnTo>
                                <a:lnTo>
                                  <a:pt x="747959" y="1202225"/>
                                </a:lnTo>
                                <a:lnTo>
                                  <a:pt x="748016" y="1197932"/>
                                </a:lnTo>
                                <a:lnTo>
                                  <a:pt x="748077" y="1190173"/>
                                </a:lnTo>
                                <a:lnTo>
                                  <a:pt x="748133" y="1194489"/>
                                </a:lnTo>
                                <a:lnTo>
                                  <a:pt x="748190" y="1185305"/>
                                </a:lnTo>
                                <a:lnTo>
                                  <a:pt x="748247" y="1209113"/>
                                </a:lnTo>
                                <a:lnTo>
                                  <a:pt x="748304" y="1187876"/>
                                </a:lnTo>
                                <a:lnTo>
                                  <a:pt x="748364" y="1207392"/>
                                </a:lnTo>
                                <a:lnTo>
                                  <a:pt x="748421" y="1196781"/>
                                </a:lnTo>
                                <a:lnTo>
                                  <a:pt x="748478" y="1187876"/>
                                </a:lnTo>
                                <a:lnTo>
                                  <a:pt x="748534" y="1201649"/>
                                </a:lnTo>
                                <a:lnTo>
                                  <a:pt x="748591" y="1203374"/>
                                </a:lnTo>
                                <a:lnTo>
                                  <a:pt x="748648" y="1194489"/>
                                </a:lnTo>
                                <a:lnTo>
                                  <a:pt x="748708" y="1193615"/>
                                </a:lnTo>
                                <a:lnTo>
                                  <a:pt x="748765" y="1203658"/>
                                </a:lnTo>
                                <a:lnTo>
                                  <a:pt x="748822" y="1213418"/>
                                </a:lnTo>
                                <a:lnTo>
                                  <a:pt x="748878" y="1189022"/>
                                </a:lnTo>
                                <a:lnTo>
                                  <a:pt x="748935" y="1194190"/>
                                </a:lnTo>
                                <a:lnTo>
                                  <a:pt x="748992" y="1207104"/>
                                </a:lnTo>
                                <a:lnTo>
                                  <a:pt x="749048" y="1203374"/>
                                </a:lnTo>
                                <a:lnTo>
                                  <a:pt x="749109" y="1203374"/>
                                </a:lnTo>
                                <a:lnTo>
                                  <a:pt x="749166" y="1198507"/>
                                </a:lnTo>
                                <a:lnTo>
                                  <a:pt x="749223" y="1206817"/>
                                </a:lnTo>
                                <a:lnTo>
                                  <a:pt x="749279" y="1198782"/>
                                </a:lnTo>
                                <a:lnTo>
                                  <a:pt x="749340" y="1173824"/>
                                </a:lnTo>
                                <a:lnTo>
                                  <a:pt x="749397" y="1197057"/>
                                </a:lnTo>
                                <a:lnTo>
                                  <a:pt x="749454" y="1198207"/>
                                </a:lnTo>
                                <a:lnTo>
                                  <a:pt x="749510" y="1206529"/>
                                </a:lnTo>
                                <a:lnTo>
                                  <a:pt x="749567" y="1215714"/>
                                </a:lnTo>
                                <a:lnTo>
                                  <a:pt x="749624" y="1212272"/>
                                </a:lnTo>
                                <a:lnTo>
                                  <a:pt x="749680" y="1194190"/>
                                </a:lnTo>
                                <a:lnTo>
                                  <a:pt x="749741" y="1199082"/>
                                </a:lnTo>
                                <a:lnTo>
                                  <a:pt x="749798" y="1208826"/>
                                </a:lnTo>
                                <a:lnTo>
                                  <a:pt x="749854" y="1190468"/>
                                </a:lnTo>
                                <a:lnTo>
                                  <a:pt x="749911" y="1207680"/>
                                </a:lnTo>
                                <a:lnTo>
                                  <a:pt x="749968" y="1199082"/>
                                </a:lnTo>
                                <a:lnTo>
                                  <a:pt x="750025" y="1181287"/>
                                </a:lnTo>
                                <a:lnTo>
                                  <a:pt x="750085" y="1205671"/>
                                </a:lnTo>
                                <a:lnTo>
                                  <a:pt x="750142" y="1205383"/>
                                </a:lnTo>
                                <a:lnTo>
                                  <a:pt x="750199" y="1203946"/>
                                </a:lnTo>
                                <a:lnTo>
                                  <a:pt x="750255" y="1197932"/>
                                </a:lnTo>
                                <a:lnTo>
                                  <a:pt x="750316" y="1207680"/>
                                </a:lnTo>
                                <a:lnTo>
                                  <a:pt x="750373" y="1199357"/>
                                </a:lnTo>
                                <a:lnTo>
                                  <a:pt x="750430" y="1201366"/>
                                </a:lnTo>
                                <a:lnTo>
                                  <a:pt x="750486" y="1193339"/>
                                </a:lnTo>
                                <a:lnTo>
                                  <a:pt x="750543" y="1196211"/>
                                </a:lnTo>
                                <a:lnTo>
                                  <a:pt x="750600" y="1216860"/>
                                </a:lnTo>
                                <a:lnTo>
                                  <a:pt x="750656" y="1210547"/>
                                </a:lnTo>
                                <a:lnTo>
                                  <a:pt x="750717" y="1205096"/>
                                </a:lnTo>
                                <a:lnTo>
                                  <a:pt x="750774" y="1191318"/>
                                </a:lnTo>
                                <a:lnTo>
                                  <a:pt x="750831" y="1189597"/>
                                </a:lnTo>
                                <a:lnTo>
                                  <a:pt x="750887" y="1199641"/>
                                </a:lnTo>
                                <a:lnTo>
                                  <a:pt x="750944" y="1185580"/>
                                </a:lnTo>
                                <a:lnTo>
                                  <a:pt x="751001" y="1207680"/>
                                </a:lnTo>
                                <a:lnTo>
                                  <a:pt x="751061" y="1190743"/>
                                </a:lnTo>
                                <a:lnTo>
                                  <a:pt x="751118" y="1208826"/>
                                </a:lnTo>
                                <a:lnTo>
                                  <a:pt x="751175" y="1200503"/>
                                </a:lnTo>
                                <a:lnTo>
                                  <a:pt x="751231" y="1197357"/>
                                </a:lnTo>
                                <a:lnTo>
                                  <a:pt x="751288" y="1194489"/>
                                </a:lnTo>
                                <a:lnTo>
                                  <a:pt x="751349" y="1213418"/>
                                </a:lnTo>
                                <a:lnTo>
                                  <a:pt x="751406" y="1204233"/>
                                </a:lnTo>
                                <a:lnTo>
                                  <a:pt x="751462" y="1195911"/>
                                </a:lnTo>
                                <a:lnTo>
                                  <a:pt x="751519" y="1202800"/>
                                </a:lnTo>
                                <a:lnTo>
                                  <a:pt x="751575" y="1199082"/>
                                </a:lnTo>
                                <a:lnTo>
                                  <a:pt x="751632" y="1211409"/>
                                </a:lnTo>
                                <a:lnTo>
                                  <a:pt x="751689" y="1197357"/>
                                </a:lnTo>
                                <a:lnTo>
                                  <a:pt x="751750" y="1193339"/>
                                </a:lnTo>
                                <a:lnTo>
                                  <a:pt x="751806" y="1199641"/>
                                </a:lnTo>
                                <a:lnTo>
                                  <a:pt x="751863" y="1198782"/>
                                </a:lnTo>
                                <a:lnTo>
                                  <a:pt x="751920" y="1211122"/>
                                </a:lnTo>
                                <a:lnTo>
                                  <a:pt x="751980" y="1204521"/>
                                </a:lnTo>
                                <a:lnTo>
                                  <a:pt x="752037" y="1194765"/>
                                </a:lnTo>
                                <a:lnTo>
                                  <a:pt x="752094" y="1196486"/>
                                </a:lnTo>
                                <a:lnTo>
                                  <a:pt x="752151" y="1203946"/>
                                </a:lnTo>
                                <a:lnTo>
                                  <a:pt x="752207" y="1199641"/>
                                </a:lnTo>
                                <a:lnTo>
                                  <a:pt x="752264" y="1196211"/>
                                </a:lnTo>
                                <a:lnTo>
                                  <a:pt x="752325" y="1202512"/>
                                </a:lnTo>
                                <a:lnTo>
                                  <a:pt x="752382" y="1183284"/>
                                </a:lnTo>
                                <a:lnTo>
                                  <a:pt x="752438" y="1197932"/>
                                </a:lnTo>
                                <a:lnTo>
                                  <a:pt x="752495" y="1209401"/>
                                </a:lnTo>
                                <a:lnTo>
                                  <a:pt x="752552" y="1201366"/>
                                </a:lnTo>
                                <a:lnTo>
                                  <a:pt x="752608" y="1183859"/>
                                </a:lnTo>
                                <a:lnTo>
                                  <a:pt x="752665" y="1198207"/>
                                </a:lnTo>
                                <a:lnTo>
                                  <a:pt x="752722" y="1201366"/>
                                </a:lnTo>
                                <a:lnTo>
                                  <a:pt x="752783" y="1203946"/>
                                </a:lnTo>
                                <a:lnTo>
                                  <a:pt x="752839" y="1202512"/>
                                </a:lnTo>
                                <a:lnTo>
                                  <a:pt x="752896" y="1182138"/>
                                </a:lnTo>
                                <a:lnTo>
                                  <a:pt x="752957" y="1198782"/>
                                </a:lnTo>
                                <a:lnTo>
                                  <a:pt x="753013" y="1194765"/>
                                </a:lnTo>
                                <a:lnTo>
                                  <a:pt x="753070" y="1194765"/>
                                </a:lnTo>
                                <a:lnTo>
                                  <a:pt x="753127" y="1199641"/>
                                </a:lnTo>
                                <a:lnTo>
                                  <a:pt x="753184" y="1191318"/>
                                </a:lnTo>
                                <a:lnTo>
                                  <a:pt x="753240" y="1197057"/>
                                </a:lnTo>
                                <a:lnTo>
                                  <a:pt x="753297" y="1204521"/>
                                </a:lnTo>
                                <a:lnTo>
                                  <a:pt x="753358" y="1194489"/>
                                </a:lnTo>
                                <a:lnTo>
                                  <a:pt x="753414" y="1195336"/>
                                </a:lnTo>
                                <a:lnTo>
                                  <a:pt x="753471" y="1211697"/>
                                </a:lnTo>
                                <a:lnTo>
                                  <a:pt x="753528" y="1196211"/>
                                </a:lnTo>
                                <a:lnTo>
                                  <a:pt x="753584" y="1203374"/>
                                </a:lnTo>
                                <a:lnTo>
                                  <a:pt x="753641" y="1191618"/>
                                </a:lnTo>
                                <a:lnTo>
                                  <a:pt x="753702" y="1200216"/>
                                </a:lnTo>
                                <a:lnTo>
                                  <a:pt x="753758" y="1191618"/>
                                </a:lnTo>
                                <a:lnTo>
                                  <a:pt x="753815" y="1191618"/>
                                </a:lnTo>
                                <a:lnTo>
                                  <a:pt x="753872" y="1195060"/>
                                </a:lnTo>
                                <a:lnTo>
                                  <a:pt x="753928" y="1202225"/>
                                </a:lnTo>
                                <a:lnTo>
                                  <a:pt x="753989" y="1203946"/>
                                </a:lnTo>
                                <a:lnTo>
                                  <a:pt x="754046" y="1196781"/>
                                </a:lnTo>
                                <a:lnTo>
                                  <a:pt x="754103" y="1199641"/>
                                </a:lnTo>
                                <a:lnTo>
                                  <a:pt x="754159" y="1191318"/>
                                </a:lnTo>
                                <a:lnTo>
                                  <a:pt x="754216" y="1213993"/>
                                </a:lnTo>
                                <a:lnTo>
                                  <a:pt x="754273" y="1200503"/>
                                </a:lnTo>
                                <a:lnTo>
                                  <a:pt x="754330" y="1202512"/>
                                </a:lnTo>
                                <a:lnTo>
                                  <a:pt x="754390" y="1205954"/>
                                </a:lnTo>
                                <a:lnTo>
                                  <a:pt x="754447" y="1192193"/>
                                </a:lnTo>
                                <a:lnTo>
                                  <a:pt x="754504" y="1206529"/>
                                </a:lnTo>
                                <a:lnTo>
                                  <a:pt x="754560" y="1197932"/>
                                </a:lnTo>
                                <a:lnTo>
                                  <a:pt x="754617" y="1208538"/>
                                </a:lnTo>
                                <a:lnTo>
                                  <a:pt x="754678" y="1206242"/>
                                </a:lnTo>
                                <a:lnTo>
                                  <a:pt x="754735" y="1195060"/>
                                </a:lnTo>
                                <a:lnTo>
                                  <a:pt x="754791" y="1201649"/>
                                </a:lnTo>
                                <a:lnTo>
                                  <a:pt x="754848" y="1196486"/>
                                </a:lnTo>
                                <a:lnTo>
                                  <a:pt x="754905" y="1196781"/>
                                </a:lnTo>
                                <a:lnTo>
                                  <a:pt x="754965" y="1212272"/>
                                </a:lnTo>
                                <a:lnTo>
                                  <a:pt x="755022" y="1197357"/>
                                </a:lnTo>
                                <a:lnTo>
                                  <a:pt x="755079" y="1211697"/>
                                </a:lnTo>
                                <a:lnTo>
                                  <a:pt x="755135" y="1203946"/>
                                </a:lnTo>
                                <a:lnTo>
                                  <a:pt x="755192" y="1194765"/>
                                </a:lnTo>
                                <a:lnTo>
                                  <a:pt x="755249" y="1204808"/>
                                </a:lnTo>
                                <a:lnTo>
                                  <a:pt x="755305" y="1183008"/>
                                </a:lnTo>
                                <a:lnTo>
                                  <a:pt x="755366" y="1200216"/>
                                </a:lnTo>
                                <a:lnTo>
                                  <a:pt x="755423" y="1205096"/>
                                </a:lnTo>
                                <a:lnTo>
                                  <a:pt x="755479" y="1198507"/>
                                </a:lnTo>
                                <a:lnTo>
                                  <a:pt x="755536" y="1205954"/>
                                </a:lnTo>
                                <a:lnTo>
                                  <a:pt x="755593" y="1187301"/>
                                </a:lnTo>
                                <a:lnTo>
                                  <a:pt x="755654" y="1197357"/>
                                </a:lnTo>
                                <a:lnTo>
                                  <a:pt x="755710" y="1192764"/>
                                </a:lnTo>
                                <a:lnTo>
                                  <a:pt x="755767" y="1192193"/>
                                </a:lnTo>
                                <a:lnTo>
                                  <a:pt x="755824" y="1190468"/>
                                </a:lnTo>
                                <a:lnTo>
                                  <a:pt x="755881" y="1195060"/>
                                </a:lnTo>
                                <a:lnTo>
                                  <a:pt x="755937" y="1196781"/>
                                </a:lnTo>
                                <a:lnTo>
                                  <a:pt x="755998" y="1200216"/>
                                </a:lnTo>
                                <a:lnTo>
                                  <a:pt x="756055" y="1200216"/>
                                </a:lnTo>
                                <a:lnTo>
                                  <a:pt x="756111" y="1194489"/>
                                </a:lnTo>
                                <a:lnTo>
                                  <a:pt x="756168" y="1187876"/>
                                </a:lnTo>
                                <a:lnTo>
                                  <a:pt x="756225" y="1206242"/>
                                </a:lnTo>
                                <a:lnTo>
                                  <a:pt x="756281" y="1203658"/>
                                </a:lnTo>
                                <a:lnTo>
                                  <a:pt x="756338" y="1185876"/>
                                </a:lnTo>
                                <a:lnTo>
                                  <a:pt x="756399" y="1183859"/>
                                </a:lnTo>
                                <a:lnTo>
                                  <a:pt x="756456" y="1201649"/>
                                </a:lnTo>
                                <a:lnTo>
                                  <a:pt x="756512" y="1198782"/>
                                </a:lnTo>
                                <a:lnTo>
                                  <a:pt x="756569" y="1203946"/>
                                </a:lnTo>
                                <a:lnTo>
                                  <a:pt x="756630" y="1189022"/>
                                </a:lnTo>
                                <a:lnTo>
                                  <a:pt x="756686" y="1216860"/>
                                </a:lnTo>
                                <a:lnTo>
                                  <a:pt x="756743" y="1204233"/>
                                </a:lnTo>
                                <a:lnTo>
                                  <a:pt x="756800" y="1202225"/>
                                </a:lnTo>
                                <a:lnTo>
                                  <a:pt x="756857" y="1197632"/>
                                </a:lnTo>
                                <a:lnTo>
                                  <a:pt x="756913" y="1195635"/>
                                </a:lnTo>
                                <a:lnTo>
                                  <a:pt x="756970" y="1197932"/>
                                </a:lnTo>
                                <a:lnTo>
                                  <a:pt x="757031" y="1197632"/>
                                </a:lnTo>
                                <a:lnTo>
                                  <a:pt x="757087" y="1207104"/>
                                </a:lnTo>
                                <a:lnTo>
                                  <a:pt x="757144" y="1202512"/>
                                </a:lnTo>
                                <a:lnTo>
                                  <a:pt x="757201" y="1218010"/>
                                </a:lnTo>
                                <a:lnTo>
                                  <a:pt x="757257" y="1203658"/>
                                </a:lnTo>
                                <a:lnTo>
                                  <a:pt x="757314" y="1214564"/>
                                </a:lnTo>
                                <a:lnTo>
                                  <a:pt x="757375" y="1192469"/>
                                </a:lnTo>
                                <a:lnTo>
                                  <a:pt x="757432" y="1193044"/>
                                </a:lnTo>
                                <a:lnTo>
                                  <a:pt x="757488" y="1196781"/>
                                </a:lnTo>
                                <a:lnTo>
                                  <a:pt x="757545" y="1201937"/>
                                </a:lnTo>
                                <a:lnTo>
                                  <a:pt x="757606" y="1197357"/>
                                </a:lnTo>
                                <a:lnTo>
                                  <a:pt x="757662" y="1200216"/>
                                </a:lnTo>
                                <a:lnTo>
                                  <a:pt x="757719" y="1201366"/>
                                </a:lnTo>
                                <a:lnTo>
                                  <a:pt x="757776" y="1198207"/>
                                </a:lnTo>
                                <a:lnTo>
                                  <a:pt x="757832" y="1211984"/>
                                </a:lnTo>
                                <a:lnTo>
                                  <a:pt x="757889" y="1200791"/>
                                </a:lnTo>
                                <a:lnTo>
                                  <a:pt x="757946" y="1203087"/>
                                </a:lnTo>
                                <a:lnTo>
                                  <a:pt x="758007" y="1191893"/>
                                </a:lnTo>
                                <a:lnTo>
                                  <a:pt x="758063" y="1209401"/>
                                </a:lnTo>
                                <a:lnTo>
                                  <a:pt x="758120" y="1199928"/>
                                </a:lnTo>
                                <a:lnTo>
                                  <a:pt x="758177" y="1195911"/>
                                </a:lnTo>
                                <a:lnTo>
                                  <a:pt x="758234" y="1204521"/>
                                </a:lnTo>
                                <a:lnTo>
                                  <a:pt x="758290" y="1184430"/>
                                </a:lnTo>
                                <a:lnTo>
                                  <a:pt x="758351" y="1207680"/>
                                </a:lnTo>
                                <a:lnTo>
                                  <a:pt x="758408" y="1197632"/>
                                </a:lnTo>
                                <a:lnTo>
                                  <a:pt x="758464" y="1203658"/>
                                </a:lnTo>
                                <a:lnTo>
                                  <a:pt x="758521" y="1185876"/>
                                </a:lnTo>
                                <a:lnTo>
                                  <a:pt x="758578" y="1189022"/>
                                </a:lnTo>
                                <a:lnTo>
                                  <a:pt x="758639" y="1195060"/>
                                </a:lnTo>
                                <a:lnTo>
                                  <a:pt x="758695" y="1203658"/>
                                </a:lnTo>
                                <a:lnTo>
                                  <a:pt x="758752" y="1190173"/>
                                </a:lnTo>
                                <a:lnTo>
                                  <a:pt x="758809" y="1205096"/>
                                </a:lnTo>
                                <a:lnTo>
                                  <a:pt x="758865" y="1215139"/>
                                </a:lnTo>
                                <a:lnTo>
                                  <a:pt x="758922" y="1199357"/>
                                </a:lnTo>
                                <a:lnTo>
                                  <a:pt x="758979" y="1193914"/>
                                </a:lnTo>
                                <a:lnTo>
                                  <a:pt x="759039" y="1204808"/>
                                </a:lnTo>
                                <a:lnTo>
                                  <a:pt x="759096" y="1212843"/>
                                </a:lnTo>
                                <a:lnTo>
                                  <a:pt x="759153" y="1194765"/>
                                </a:lnTo>
                                <a:lnTo>
                                  <a:pt x="759210" y="1191618"/>
                                </a:lnTo>
                                <a:lnTo>
                                  <a:pt x="759270" y="1209972"/>
                                </a:lnTo>
                                <a:lnTo>
                                  <a:pt x="759327" y="1203658"/>
                                </a:lnTo>
                                <a:lnTo>
                                  <a:pt x="759384" y="1198207"/>
                                </a:lnTo>
                                <a:lnTo>
                                  <a:pt x="759440" y="1196781"/>
                                </a:lnTo>
                                <a:lnTo>
                                  <a:pt x="759497" y="1203087"/>
                                </a:lnTo>
                                <a:lnTo>
                                  <a:pt x="759554" y="1194765"/>
                                </a:lnTo>
                                <a:lnTo>
                                  <a:pt x="759615" y="1198507"/>
                                </a:lnTo>
                                <a:lnTo>
                                  <a:pt x="759671" y="1195336"/>
                                </a:lnTo>
                                <a:lnTo>
                                  <a:pt x="759728" y="1204808"/>
                                </a:lnTo>
                                <a:lnTo>
                                  <a:pt x="759784" y="1199082"/>
                                </a:lnTo>
                                <a:lnTo>
                                  <a:pt x="759841" y="1192469"/>
                                </a:lnTo>
                                <a:lnTo>
                                  <a:pt x="759898" y="1187301"/>
                                </a:lnTo>
                                <a:lnTo>
                                  <a:pt x="759955" y="1203658"/>
                                </a:lnTo>
                                <a:lnTo>
                                  <a:pt x="760015" y="1210547"/>
                                </a:lnTo>
                                <a:lnTo>
                                  <a:pt x="760072" y="1209688"/>
                                </a:lnTo>
                                <a:lnTo>
                                  <a:pt x="760129" y="1187025"/>
                                </a:lnTo>
                                <a:lnTo>
                                  <a:pt x="760185" y="1194765"/>
                                </a:lnTo>
                                <a:lnTo>
                                  <a:pt x="760246" y="1196486"/>
                                </a:lnTo>
                                <a:lnTo>
                                  <a:pt x="760303" y="1205383"/>
                                </a:lnTo>
                                <a:lnTo>
                                  <a:pt x="760360" y="1197932"/>
                                </a:lnTo>
                                <a:lnTo>
                                  <a:pt x="760416" y="1201937"/>
                                </a:lnTo>
                                <a:lnTo>
                                  <a:pt x="760473" y="1181563"/>
                                </a:lnTo>
                                <a:lnTo>
                                  <a:pt x="760530" y="1189322"/>
                                </a:lnTo>
                                <a:lnTo>
                                  <a:pt x="760586" y="1213130"/>
                                </a:lnTo>
                                <a:lnTo>
                                  <a:pt x="760647" y="1198207"/>
                                </a:lnTo>
                                <a:lnTo>
                                  <a:pt x="760704" y="1192764"/>
                                </a:lnTo>
                                <a:lnTo>
                                  <a:pt x="760761" y="1192469"/>
                                </a:lnTo>
                                <a:lnTo>
                                  <a:pt x="760817" y="1198207"/>
                                </a:lnTo>
                                <a:lnTo>
                                  <a:pt x="760874" y="1197932"/>
                                </a:lnTo>
                                <a:lnTo>
                                  <a:pt x="760931" y="1209113"/>
                                </a:lnTo>
                                <a:lnTo>
                                  <a:pt x="760991" y="1197357"/>
                                </a:lnTo>
                                <a:lnTo>
                                  <a:pt x="761048" y="1194190"/>
                                </a:lnTo>
                                <a:lnTo>
                                  <a:pt x="761105" y="1195336"/>
                                </a:lnTo>
                                <a:lnTo>
                                  <a:pt x="761162" y="1205383"/>
                                </a:lnTo>
                                <a:lnTo>
                                  <a:pt x="761218" y="1204808"/>
                                </a:lnTo>
                                <a:lnTo>
                                  <a:pt x="761279" y="1187301"/>
                                </a:lnTo>
                                <a:lnTo>
                                  <a:pt x="761336" y="1199641"/>
                                </a:lnTo>
                                <a:lnTo>
                                  <a:pt x="761392" y="1208538"/>
                                </a:lnTo>
                                <a:lnTo>
                                  <a:pt x="761449" y="1203658"/>
                                </a:lnTo>
                                <a:lnTo>
                                  <a:pt x="761506" y="1199641"/>
                                </a:lnTo>
                                <a:lnTo>
                                  <a:pt x="761562" y="1205383"/>
                                </a:lnTo>
                                <a:lnTo>
                                  <a:pt x="761619" y="1203658"/>
                                </a:lnTo>
                                <a:lnTo>
                                  <a:pt x="761680" y="1207963"/>
                                </a:lnTo>
                                <a:lnTo>
                                  <a:pt x="761736" y="1199082"/>
                                </a:lnTo>
                                <a:lnTo>
                                  <a:pt x="761793" y="1205096"/>
                                </a:lnTo>
                                <a:lnTo>
                                  <a:pt x="761850" y="1200503"/>
                                </a:lnTo>
                                <a:lnTo>
                                  <a:pt x="761907" y="1205383"/>
                                </a:lnTo>
                                <a:lnTo>
                                  <a:pt x="761967" y="1202225"/>
                                </a:lnTo>
                                <a:lnTo>
                                  <a:pt x="762024" y="1205383"/>
                                </a:lnTo>
                                <a:lnTo>
                                  <a:pt x="762081" y="1186726"/>
                                </a:lnTo>
                                <a:lnTo>
                                  <a:pt x="762137" y="1205671"/>
                                </a:lnTo>
                                <a:lnTo>
                                  <a:pt x="762194" y="1192193"/>
                                </a:lnTo>
                                <a:lnTo>
                                  <a:pt x="762255" y="1197632"/>
                                </a:lnTo>
                                <a:lnTo>
                                  <a:pt x="762312" y="1207680"/>
                                </a:lnTo>
                                <a:lnTo>
                                  <a:pt x="762368" y="1192469"/>
                                </a:lnTo>
                                <a:lnTo>
                                  <a:pt x="762425" y="1201649"/>
                                </a:lnTo>
                                <a:lnTo>
                                  <a:pt x="762482" y="1192193"/>
                                </a:lnTo>
                                <a:lnTo>
                                  <a:pt x="762538" y="1199928"/>
                                </a:lnTo>
                                <a:lnTo>
                                  <a:pt x="762595" y="1208826"/>
                                </a:lnTo>
                                <a:lnTo>
                                  <a:pt x="762656" y="1203374"/>
                                </a:lnTo>
                                <a:lnTo>
                                  <a:pt x="762712" y="1197057"/>
                                </a:lnTo>
                                <a:lnTo>
                                  <a:pt x="762769" y="1201649"/>
                                </a:lnTo>
                                <a:lnTo>
                                  <a:pt x="762826" y="1209688"/>
                                </a:lnTo>
                                <a:lnTo>
                                  <a:pt x="762883" y="1196486"/>
                                </a:lnTo>
                                <a:lnTo>
                                  <a:pt x="762943" y="1193339"/>
                                </a:lnTo>
                                <a:lnTo>
                                  <a:pt x="763000" y="1195635"/>
                                </a:lnTo>
                                <a:lnTo>
                                  <a:pt x="763057" y="1184430"/>
                                </a:lnTo>
                                <a:lnTo>
                                  <a:pt x="763114" y="1213130"/>
                                </a:lnTo>
                                <a:lnTo>
                                  <a:pt x="763170" y="1206817"/>
                                </a:lnTo>
                                <a:lnTo>
                                  <a:pt x="763227" y="1193339"/>
                                </a:lnTo>
                                <a:lnTo>
                                  <a:pt x="763288" y="1195336"/>
                                </a:lnTo>
                                <a:lnTo>
                                  <a:pt x="763344" y="1201078"/>
                                </a:lnTo>
                                <a:lnTo>
                                  <a:pt x="763401" y="1202800"/>
                                </a:lnTo>
                                <a:lnTo>
                                  <a:pt x="763458" y="1197057"/>
                                </a:lnTo>
                                <a:lnTo>
                                  <a:pt x="763514" y="1201937"/>
                                </a:lnTo>
                                <a:lnTo>
                                  <a:pt x="763571" y="1194765"/>
                                </a:lnTo>
                                <a:lnTo>
                                  <a:pt x="763628" y="1195911"/>
                                </a:lnTo>
                                <a:lnTo>
                                  <a:pt x="763688" y="1205954"/>
                                </a:lnTo>
                                <a:lnTo>
                                  <a:pt x="763745" y="1211122"/>
                                </a:lnTo>
                                <a:lnTo>
                                  <a:pt x="763802" y="1200216"/>
                                </a:lnTo>
                                <a:lnTo>
                                  <a:pt x="763859" y="1203087"/>
                                </a:lnTo>
                                <a:lnTo>
                                  <a:pt x="763919" y="1195911"/>
                                </a:lnTo>
                                <a:lnTo>
                                  <a:pt x="763976" y="1192764"/>
                                </a:lnTo>
                                <a:lnTo>
                                  <a:pt x="764033" y="1205954"/>
                                </a:lnTo>
                                <a:lnTo>
                                  <a:pt x="764089" y="1198207"/>
                                </a:lnTo>
                                <a:lnTo>
                                  <a:pt x="764146" y="1202512"/>
                                </a:lnTo>
                                <a:lnTo>
                                  <a:pt x="764203" y="1197932"/>
                                </a:lnTo>
                                <a:lnTo>
                                  <a:pt x="764260" y="1201366"/>
                                </a:lnTo>
                                <a:lnTo>
                                  <a:pt x="764320" y="1208251"/>
                                </a:lnTo>
                                <a:lnTo>
                                  <a:pt x="764377" y="1203374"/>
                                </a:lnTo>
                                <a:lnTo>
                                  <a:pt x="764434" y="1202800"/>
                                </a:lnTo>
                                <a:lnTo>
                                  <a:pt x="764490" y="1208538"/>
                                </a:lnTo>
                                <a:lnTo>
                                  <a:pt x="764547" y="1205096"/>
                                </a:lnTo>
                                <a:lnTo>
                                  <a:pt x="764604" y="1189597"/>
                                </a:lnTo>
                                <a:lnTo>
                                  <a:pt x="764665" y="1203946"/>
                                </a:lnTo>
                                <a:lnTo>
                                  <a:pt x="764721" y="1210263"/>
                                </a:lnTo>
                                <a:lnTo>
                                  <a:pt x="764778" y="1203374"/>
                                </a:lnTo>
                                <a:lnTo>
                                  <a:pt x="764835" y="1199641"/>
                                </a:lnTo>
                                <a:lnTo>
                                  <a:pt x="764895" y="1194765"/>
                                </a:lnTo>
                                <a:lnTo>
                                  <a:pt x="764952" y="1205954"/>
                                </a:lnTo>
                                <a:lnTo>
                                  <a:pt x="765009" y="1194489"/>
                                </a:lnTo>
                                <a:lnTo>
                                  <a:pt x="765065" y="1202225"/>
                                </a:lnTo>
                                <a:lnTo>
                                  <a:pt x="765122" y="1193339"/>
                                </a:lnTo>
                                <a:lnTo>
                                  <a:pt x="765179" y="1207680"/>
                                </a:lnTo>
                                <a:lnTo>
                                  <a:pt x="765235" y="1190173"/>
                                </a:lnTo>
                                <a:lnTo>
                                  <a:pt x="765296" y="1209688"/>
                                </a:lnTo>
                                <a:lnTo>
                                  <a:pt x="765353" y="1205671"/>
                                </a:lnTo>
                                <a:lnTo>
                                  <a:pt x="765410" y="1201366"/>
                                </a:lnTo>
                                <a:lnTo>
                                  <a:pt x="765466" y="1195635"/>
                                </a:lnTo>
                                <a:lnTo>
                                  <a:pt x="765523" y="1202800"/>
                                </a:lnTo>
                                <a:lnTo>
                                  <a:pt x="765580" y="1191893"/>
                                </a:lnTo>
                                <a:lnTo>
                                  <a:pt x="765641" y="1203946"/>
                                </a:lnTo>
                                <a:lnTo>
                                  <a:pt x="765697" y="1199928"/>
                                </a:lnTo>
                                <a:lnTo>
                                  <a:pt x="765754" y="1196781"/>
                                </a:lnTo>
                                <a:lnTo>
                                  <a:pt x="765811" y="1193339"/>
                                </a:lnTo>
                                <a:lnTo>
                                  <a:pt x="765867" y="1202512"/>
                                </a:lnTo>
                                <a:lnTo>
                                  <a:pt x="765928" y="1202512"/>
                                </a:lnTo>
                                <a:lnTo>
                                  <a:pt x="765985" y="1191618"/>
                                </a:lnTo>
                                <a:lnTo>
                                  <a:pt x="766041" y="1196781"/>
                                </a:lnTo>
                                <a:lnTo>
                                  <a:pt x="766098" y="1197057"/>
                                </a:lnTo>
                                <a:lnTo>
                                  <a:pt x="766155" y="1196781"/>
                                </a:lnTo>
                                <a:lnTo>
                                  <a:pt x="766211" y="1195635"/>
                                </a:lnTo>
                                <a:lnTo>
                                  <a:pt x="766268" y="1193914"/>
                                </a:lnTo>
                                <a:lnTo>
                                  <a:pt x="766329" y="1195060"/>
                                </a:lnTo>
                                <a:lnTo>
                                  <a:pt x="766386" y="1193339"/>
                                </a:lnTo>
                                <a:lnTo>
                                  <a:pt x="766442" y="1202512"/>
                                </a:lnTo>
                                <a:lnTo>
                                  <a:pt x="766499" y="1204233"/>
                                </a:lnTo>
                                <a:lnTo>
                                  <a:pt x="766560" y="1205096"/>
                                </a:lnTo>
                                <a:lnTo>
                                  <a:pt x="766616" y="1208538"/>
                                </a:lnTo>
                                <a:lnTo>
                                  <a:pt x="766673" y="1188747"/>
                                </a:lnTo>
                                <a:lnTo>
                                  <a:pt x="766730" y="1197057"/>
                                </a:lnTo>
                                <a:lnTo>
                                  <a:pt x="766787" y="1210263"/>
                                </a:lnTo>
                                <a:lnTo>
                                  <a:pt x="766843" y="1198507"/>
                                </a:lnTo>
                                <a:lnTo>
                                  <a:pt x="766904" y="1185305"/>
                                </a:lnTo>
                                <a:lnTo>
                                  <a:pt x="766961" y="1211409"/>
                                </a:lnTo>
                                <a:lnTo>
                                  <a:pt x="767018" y="1204233"/>
                                </a:lnTo>
                                <a:lnTo>
                                  <a:pt x="767074" y="1205671"/>
                                </a:lnTo>
                                <a:lnTo>
                                  <a:pt x="767131" y="1190173"/>
                                </a:lnTo>
                                <a:lnTo>
                                  <a:pt x="767188" y="1196211"/>
                                </a:lnTo>
                                <a:lnTo>
                                  <a:pt x="767244" y="1196486"/>
                                </a:lnTo>
                                <a:lnTo>
                                  <a:pt x="767305" y="1184729"/>
                                </a:lnTo>
                                <a:lnTo>
                                  <a:pt x="767362" y="1190743"/>
                                </a:lnTo>
                                <a:lnTo>
                                  <a:pt x="767418" y="1207104"/>
                                </a:lnTo>
                                <a:lnTo>
                                  <a:pt x="767475" y="1205383"/>
                                </a:lnTo>
                                <a:lnTo>
                                  <a:pt x="767536" y="1196781"/>
                                </a:lnTo>
                                <a:lnTo>
                                  <a:pt x="767593" y="1189322"/>
                                </a:lnTo>
                                <a:lnTo>
                                  <a:pt x="767649" y="1211122"/>
                                </a:lnTo>
                                <a:lnTo>
                                  <a:pt x="767706" y="1193339"/>
                                </a:lnTo>
                                <a:lnTo>
                                  <a:pt x="767763" y="1198507"/>
                                </a:lnTo>
                                <a:lnTo>
                                  <a:pt x="767819" y="1198507"/>
                                </a:lnTo>
                                <a:lnTo>
                                  <a:pt x="767876" y="1198207"/>
                                </a:lnTo>
                                <a:lnTo>
                                  <a:pt x="767937" y="1195336"/>
                                </a:lnTo>
                                <a:lnTo>
                                  <a:pt x="767993" y="1196211"/>
                                </a:lnTo>
                                <a:lnTo>
                                  <a:pt x="768050" y="1193615"/>
                                </a:lnTo>
                                <a:lnTo>
                                  <a:pt x="768107" y="1205096"/>
                                </a:lnTo>
                                <a:lnTo>
                                  <a:pt x="768164" y="1195060"/>
                                </a:lnTo>
                                <a:lnTo>
                                  <a:pt x="768220" y="1202800"/>
                                </a:lnTo>
                                <a:lnTo>
                                  <a:pt x="768281" y="1198207"/>
                                </a:lnTo>
                                <a:lnTo>
                                  <a:pt x="768338" y="1186155"/>
                                </a:lnTo>
                                <a:lnTo>
                                  <a:pt x="768394" y="1195060"/>
                                </a:lnTo>
                                <a:lnTo>
                                  <a:pt x="768451" y="1206242"/>
                                </a:lnTo>
                                <a:lnTo>
                                  <a:pt x="768508" y="1186726"/>
                                </a:lnTo>
                                <a:lnTo>
                                  <a:pt x="768569" y="1204233"/>
                                </a:lnTo>
                                <a:lnTo>
                                  <a:pt x="768625" y="1199082"/>
                                </a:lnTo>
                                <a:lnTo>
                                  <a:pt x="768682" y="1193914"/>
                                </a:lnTo>
                                <a:lnTo>
                                  <a:pt x="768739" y="1201937"/>
                                </a:lnTo>
                                <a:lnTo>
                                  <a:pt x="768795" y="1212555"/>
                                </a:lnTo>
                                <a:lnTo>
                                  <a:pt x="768852" y="1200503"/>
                                </a:lnTo>
                                <a:lnTo>
                                  <a:pt x="768909" y="1197057"/>
                                </a:lnTo>
                                <a:lnTo>
                                  <a:pt x="768969" y="1209113"/>
                                </a:lnTo>
                                <a:lnTo>
                                  <a:pt x="769026" y="1185580"/>
                                </a:lnTo>
                                <a:lnTo>
                                  <a:pt x="769083" y="1203946"/>
                                </a:lnTo>
                                <a:lnTo>
                                  <a:pt x="769140" y="1214852"/>
                                </a:lnTo>
                                <a:lnTo>
                                  <a:pt x="769196" y="1199082"/>
                                </a:lnTo>
                                <a:lnTo>
                                  <a:pt x="769257" y="1190743"/>
                                </a:lnTo>
                                <a:lnTo>
                                  <a:pt x="769314" y="1197632"/>
                                </a:lnTo>
                                <a:lnTo>
                                  <a:pt x="769371" y="1196211"/>
                                </a:lnTo>
                                <a:lnTo>
                                  <a:pt x="769427" y="1208538"/>
                                </a:lnTo>
                                <a:lnTo>
                                  <a:pt x="769484" y="1199357"/>
                                </a:lnTo>
                                <a:lnTo>
                                  <a:pt x="769545" y="1199357"/>
                                </a:lnTo>
                                <a:lnTo>
                                  <a:pt x="769601" y="1212555"/>
                                </a:lnTo>
                                <a:lnTo>
                                  <a:pt x="769658" y="1188451"/>
                                </a:lnTo>
                                <a:lnTo>
                                  <a:pt x="769715" y="1195635"/>
                                </a:lnTo>
                                <a:lnTo>
                                  <a:pt x="769771" y="1199928"/>
                                </a:lnTo>
                                <a:lnTo>
                                  <a:pt x="769828" y="1193914"/>
                                </a:lnTo>
                                <a:lnTo>
                                  <a:pt x="769885" y="1190743"/>
                                </a:lnTo>
                                <a:lnTo>
                                  <a:pt x="769945" y="1199357"/>
                                </a:lnTo>
                                <a:lnTo>
                                  <a:pt x="770002" y="1203658"/>
                                </a:lnTo>
                                <a:lnTo>
                                  <a:pt x="770059" y="1209113"/>
                                </a:lnTo>
                                <a:lnTo>
                                  <a:pt x="770115" y="1197932"/>
                                </a:lnTo>
                                <a:lnTo>
                                  <a:pt x="770172" y="1208251"/>
                                </a:lnTo>
                                <a:lnTo>
                                  <a:pt x="770233" y="1206242"/>
                                </a:lnTo>
                                <a:lnTo>
                                  <a:pt x="770290" y="1194765"/>
                                </a:lnTo>
                                <a:lnTo>
                                  <a:pt x="770346" y="1206817"/>
                                </a:lnTo>
                                <a:lnTo>
                                  <a:pt x="770403" y="1189022"/>
                                </a:lnTo>
                                <a:lnTo>
                                  <a:pt x="770460" y="1200216"/>
                                </a:lnTo>
                                <a:lnTo>
                                  <a:pt x="770516" y="1194190"/>
                                </a:lnTo>
                                <a:lnTo>
                                  <a:pt x="770577" y="1194489"/>
                                </a:lnTo>
                                <a:lnTo>
                                  <a:pt x="770634" y="1201366"/>
                                </a:lnTo>
                                <a:lnTo>
                                  <a:pt x="770691" y="1193339"/>
                                </a:lnTo>
                                <a:lnTo>
                                  <a:pt x="770747" y="1192764"/>
                                </a:lnTo>
                                <a:lnTo>
                                  <a:pt x="770804" y="1207104"/>
                                </a:lnTo>
                                <a:lnTo>
                                  <a:pt x="770861" y="1185305"/>
                                </a:lnTo>
                                <a:lnTo>
                                  <a:pt x="770917" y="1195635"/>
                                </a:lnTo>
                                <a:lnTo>
                                  <a:pt x="770978" y="1205096"/>
                                </a:lnTo>
                                <a:lnTo>
                                  <a:pt x="771035" y="1208538"/>
                                </a:lnTo>
                                <a:lnTo>
                                  <a:pt x="771092" y="1178691"/>
                                </a:lnTo>
                                <a:lnTo>
                                  <a:pt x="771148" y="1213706"/>
                                </a:lnTo>
                                <a:lnTo>
                                  <a:pt x="771209" y="1203374"/>
                                </a:lnTo>
                                <a:lnTo>
                                  <a:pt x="771266" y="1196211"/>
                                </a:lnTo>
                                <a:lnTo>
                                  <a:pt x="771322" y="1205671"/>
                                </a:lnTo>
                                <a:lnTo>
                                  <a:pt x="771379" y="1207104"/>
                                </a:lnTo>
                                <a:lnTo>
                                  <a:pt x="771436" y="1209688"/>
                                </a:lnTo>
                                <a:lnTo>
                                  <a:pt x="771492" y="1198207"/>
                                </a:lnTo>
                                <a:lnTo>
                                  <a:pt x="771553" y="1195635"/>
                                </a:lnTo>
                                <a:lnTo>
                                  <a:pt x="771610" y="1200791"/>
                                </a:lnTo>
                                <a:lnTo>
                                  <a:pt x="771666" y="1202800"/>
                                </a:lnTo>
                                <a:lnTo>
                                  <a:pt x="771723" y="1190173"/>
                                </a:lnTo>
                                <a:lnTo>
                                  <a:pt x="771780" y="1202225"/>
                                </a:lnTo>
                                <a:lnTo>
                                  <a:pt x="771837" y="1196781"/>
                                </a:lnTo>
                                <a:lnTo>
                                  <a:pt x="771893" y="1198507"/>
                                </a:lnTo>
                                <a:lnTo>
                                  <a:pt x="771954" y="1206242"/>
                                </a:lnTo>
                                <a:lnTo>
                                  <a:pt x="772011" y="1201937"/>
                                </a:lnTo>
                                <a:lnTo>
                                  <a:pt x="772068" y="1205671"/>
                                </a:lnTo>
                                <a:lnTo>
                                  <a:pt x="772124" y="1206817"/>
                                </a:lnTo>
                                <a:lnTo>
                                  <a:pt x="772185" y="1195911"/>
                                </a:lnTo>
                                <a:lnTo>
                                  <a:pt x="772242" y="1201937"/>
                                </a:lnTo>
                                <a:lnTo>
                                  <a:pt x="772298" y="1197932"/>
                                </a:lnTo>
                                <a:lnTo>
                                  <a:pt x="772355" y="1198207"/>
                                </a:lnTo>
                                <a:lnTo>
                                  <a:pt x="772412" y="1201649"/>
                                </a:lnTo>
                                <a:lnTo>
                                  <a:pt x="772468" y="1209688"/>
                                </a:lnTo>
                                <a:lnTo>
                                  <a:pt x="772525" y="1195060"/>
                                </a:lnTo>
                                <a:lnTo>
                                  <a:pt x="772586" y="1196486"/>
                                </a:lnTo>
                                <a:lnTo>
                                  <a:pt x="772642" y="1195060"/>
                                </a:lnTo>
                                <a:lnTo>
                                  <a:pt x="772699" y="1201937"/>
                                </a:lnTo>
                                <a:lnTo>
                                  <a:pt x="772756" y="1207104"/>
                                </a:lnTo>
                                <a:lnTo>
                                  <a:pt x="772813" y="1198507"/>
                                </a:lnTo>
                                <a:lnTo>
                                  <a:pt x="772869" y="1207104"/>
                                </a:lnTo>
                                <a:lnTo>
                                  <a:pt x="772930" y="1182138"/>
                                </a:lnTo>
                                <a:lnTo>
                                  <a:pt x="772987" y="1203087"/>
                                </a:lnTo>
                                <a:lnTo>
                                  <a:pt x="773044" y="1209113"/>
                                </a:lnTo>
                                <a:lnTo>
                                  <a:pt x="773100" y="1191893"/>
                                </a:lnTo>
                                <a:lnTo>
                                  <a:pt x="773157" y="1210547"/>
                                </a:lnTo>
                                <a:lnTo>
                                  <a:pt x="773218" y="1196211"/>
                                </a:lnTo>
                                <a:lnTo>
                                  <a:pt x="773274" y="1207963"/>
                                </a:lnTo>
                                <a:lnTo>
                                  <a:pt x="773331" y="1196781"/>
                                </a:lnTo>
                                <a:lnTo>
                                  <a:pt x="773388" y="1207104"/>
                                </a:lnTo>
                                <a:lnTo>
                                  <a:pt x="773444" y="1206529"/>
                                </a:lnTo>
                                <a:lnTo>
                                  <a:pt x="773501" y="1205096"/>
                                </a:lnTo>
                                <a:lnTo>
                                  <a:pt x="773558" y="1194765"/>
                                </a:lnTo>
                                <a:lnTo>
                                  <a:pt x="773619" y="1207392"/>
                                </a:lnTo>
                                <a:lnTo>
                                  <a:pt x="773675" y="1200791"/>
                                </a:lnTo>
                                <a:lnTo>
                                  <a:pt x="773732" y="1198207"/>
                                </a:lnTo>
                                <a:lnTo>
                                  <a:pt x="773789" y="1203087"/>
                                </a:lnTo>
                                <a:lnTo>
                                  <a:pt x="773849" y="1193044"/>
                                </a:lnTo>
                                <a:lnTo>
                                  <a:pt x="773906" y="1213993"/>
                                </a:lnTo>
                                <a:lnTo>
                                  <a:pt x="773963" y="1200503"/>
                                </a:lnTo>
                                <a:lnTo>
                                  <a:pt x="774019" y="1191618"/>
                                </a:lnTo>
                                <a:lnTo>
                                  <a:pt x="774076" y="1211984"/>
                                </a:lnTo>
                                <a:lnTo>
                                  <a:pt x="774133" y="1194489"/>
                                </a:lnTo>
                                <a:lnTo>
                                  <a:pt x="774194" y="1196781"/>
                                </a:lnTo>
                                <a:lnTo>
                                  <a:pt x="774250" y="1201649"/>
                                </a:lnTo>
                                <a:lnTo>
                                  <a:pt x="774307" y="1195911"/>
                                </a:lnTo>
                                <a:lnTo>
                                  <a:pt x="774364" y="1182433"/>
                                </a:lnTo>
                                <a:lnTo>
                                  <a:pt x="774421" y="1206242"/>
                                </a:lnTo>
                                <a:lnTo>
                                  <a:pt x="774477" y="1193339"/>
                                </a:lnTo>
                                <a:lnTo>
                                  <a:pt x="774534" y="1200503"/>
                                </a:lnTo>
                                <a:lnTo>
                                  <a:pt x="774595" y="1207392"/>
                                </a:lnTo>
                                <a:lnTo>
                                  <a:pt x="774651" y="1188451"/>
                                </a:lnTo>
                                <a:lnTo>
                                  <a:pt x="774708" y="1203946"/>
                                </a:lnTo>
                                <a:lnTo>
                                  <a:pt x="774765" y="1187301"/>
                                </a:lnTo>
                                <a:lnTo>
                                  <a:pt x="774825" y="1210547"/>
                                </a:lnTo>
                                <a:lnTo>
                                  <a:pt x="774882" y="1189022"/>
                                </a:lnTo>
                                <a:lnTo>
                                  <a:pt x="774939" y="1199082"/>
                                </a:lnTo>
                                <a:lnTo>
                                  <a:pt x="774995" y="1202800"/>
                                </a:lnTo>
                                <a:lnTo>
                                  <a:pt x="775052" y="1209401"/>
                                </a:lnTo>
                                <a:lnTo>
                                  <a:pt x="775109" y="1196781"/>
                                </a:lnTo>
                                <a:lnTo>
                                  <a:pt x="775166" y="1194190"/>
                                </a:lnTo>
                                <a:lnTo>
                                  <a:pt x="775226" y="1197057"/>
                                </a:lnTo>
                                <a:lnTo>
                                  <a:pt x="775283" y="1204233"/>
                                </a:lnTo>
                                <a:lnTo>
                                  <a:pt x="775340" y="1189597"/>
                                </a:lnTo>
                                <a:lnTo>
                                  <a:pt x="775397" y="1203946"/>
                                </a:lnTo>
                                <a:lnTo>
                                  <a:pt x="775453" y="1197932"/>
                                </a:lnTo>
                                <a:lnTo>
                                  <a:pt x="775510" y="1206529"/>
                                </a:lnTo>
                                <a:lnTo>
                                  <a:pt x="775571" y="1192469"/>
                                </a:lnTo>
                                <a:lnTo>
                                  <a:pt x="775627" y="1194489"/>
                                </a:lnTo>
                                <a:lnTo>
                                  <a:pt x="775684" y="1193044"/>
                                </a:lnTo>
                                <a:lnTo>
                                  <a:pt x="775741" y="1191618"/>
                                </a:lnTo>
                                <a:lnTo>
                                  <a:pt x="775797" y="1201366"/>
                                </a:lnTo>
                                <a:lnTo>
                                  <a:pt x="775858" y="1200216"/>
                                </a:lnTo>
                                <a:lnTo>
                                  <a:pt x="775915" y="1178691"/>
                                </a:lnTo>
                                <a:lnTo>
                                  <a:pt x="775972" y="1206817"/>
                                </a:lnTo>
                                <a:lnTo>
                                  <a:pt x="776028" y="1203946"/>
                                </a:lnTo>
                                <a:lnTo>
                                  <a:pt x="776085" y="1207104"/>
                                </a:lnTo>
                                <a:lnTo>
                                  <a:pt x="776142" y="1201649"/>
                                </a:lnTo>
                                <a:lnTo>
                                  <a:pt x="776198" y="1201937"/>
                                </a:lnTo>
                                <a:lnTo>
                                  <a:pt x="776259" y="1193044"/>
                                </a:lnTo>
                                <a:lnTo>
                                  <a:pt x="776316" y="1202225"/>
                                </a:lnTo>
                                <a:lnTo>
                                  <a:pt x="776372" y="1213418"/>
                                </a:lnTo>
                                <a:lnTo>
                                  <a:pt x="776429" y="1191318"/>
                                </a:lnTo>
                                <a:lnTo>
                                  <a:pt x="776486" y="1205096"/>
                                </a:lnTo>
                                <a:lnTo>
                                  <a:pt x="776547" y="1206242"/>
                                </a:lnTo>
                                <a:lnTo>
                                  <a:pt x="776603" y="1203946"/>
                                </a:lnTo>
                                <a:lnTo>
                                  <a:pt x="776660" y="1208538"/>
                                </a:lnTo>
                                <a:lnTo>
                                  <a:pt x="776717" y="1209972"/>
                                </a:lnTo>
                                <a:lnTo>
                                  <a:pt x="776773" y="1185005"/>
                                </a:lnTo>
                                <a:lnTo>
                                  <a:pt x="776834" y="1199357"/>
                                </a:lnTo>
                                <a:lnTo>
                                  <a:pt x="776891" y="1208251"/>
                                </a:lnTo>
                                <a:lnTo>
                                  <a:pt x="776948" y="1200791"/>
                                </a:lnTo>
                                <a:lnTo>
                                  <a:pt x="777004" y="1205954"/>
                                </a:lnTo>
                                <a:lnTo>
                                  <a:pt x="777061" y="1203087"/>
                                </a:lnTo>
                                <a:lnTo>
                                  <a:pt x="777118" y="1197057"/>
                                </a:lnTo>
                                <a:lnTo>
                                  <a:pt x="777174" y="1189022"/>
                                </a:lnTo>
                                <a:lnTo>
                                  <a:pt x="777235" y="1198207"/>
                                </a:lnTo>
                                <a:lnTo>
                                  <a:pt x="777292" y="1198507"/>
                                </a:lnTo>
                                <a:lnTo>
                                  <a:pt x="777348" y="1195911"/>
                                </a:lnTo>
                                <a:lnTo>
                                  <a:pt x="777405" y="1203374"/>
                                </a:lnTo>
                                <a:lnTo>
                                  <a:pt x="777462" y="1193914"/>
                                </a:lnTo>
                                <a:lnTo>
                                  <a:pt x="777523" y="1194489"/>
                                </a:lnTo>
                                <a:lnTo>
                                  <a:pt x="777579" y="1200216"/>
                                </a:lnTo>
                                <a:lnTo>
                                  <a:pt x="777636" y="1204808"/>
                                </a:lnTo>
                                <a:lnTo>
                                  <a:pt x="777693" y="1183859"/>
                                </a:lnTo>
                                <a:lnTo>
                                  <a:pt x="777749" y="1197357"/>
                                </a:lnTo>
                                <a:lnTo>
                                  <a:pt x="777806" y="1207104"/>
                                </a:lnTo>
                                <a:lnTo>
                                  <a:pt x="777867" y="1211984"/>
                                </a:lnTo>
                                <a:lnTo>
                                  <a:pt x="777923" y="1208251"/>
                                </a:lnTo>
                                <a:lnTo>
                                  <a:pt x="777980" y="1203087"/>
                                </a:lnTo>
                                <a:lnTo>
                                  <a:pt x="778037" y="1209113"/>
                                </a:lnTo>
                                <a:lnTo>
                                  <a:pt x="778094" y="1207680"/>
                                </a:lnTo>
                                <a:lnTo>
                                  <a:pt x="778150" y="1205096"/>
                                </a:lnTo>
                                <a:lnTo>
                                  <a:pt x="778207" y="1187025"/>
                                </a:lnTo>
                                <a:lnTo>
                                  <a:pt x="778268" y="1211122"/>
                                </a:lnTo>
                                <a:lnTo>
                                  <a:pt x="778324" y="1191043"/>
                                </a:lnTo>
                                <a:lnTo>
                                  <a:pt x="778381" y="1197357"/>
                                </a:lnTo>
                                <a:lnTo>
                                  <a:pt x="778438" y="1199641"/>
                                </a:lnTo>
                                <a:lnTo>
                                  <a:pt x="778499" y="1187601"/>
                                </a:lnTo>
                                <a:lnTo>
                                  <a:pt x="778555" y="1195060"/>
                                </a:lnTo>
                                <a:lnTo>
                                  <a:pt x="778612" y="1191618"/>
                                </a:lnTo>
                                <a:lnTo>
                                  <a:pt x="778669" y="1198507"/>
                                </a:lnTo>
                                <a:lnTo>
                                  <a:pt x="778725" y="1194190"/>
                                </a:lnTo>
                                <a:lnTo>
                                  <a:pt x="778782" y="1192469"/>
                                </a:lnTo>
                                <a:lnTo>
                                  <a:pt x="778839" y="1204521"/>
                                </a:lnTo>
                                <a:lnTo>
                                  <a:pt x="778899" y="1200791"/>
                                </a:lnTo>
                                <a:lnTo>
                                  <a:pt x="778956" y="1202225"/>
                                </a:lnTo>
                                <a:lnTo>
                                  <a:pt x="779013" y="1195060"/>
                                </a:lnTo>
                                <a:lnTo>
                                  <a:pt x="779070" y="1195336"/>
                                </a:lnTo>
                                <a:lnTo>
                                  <a:pt x="779126" y="1203946"/>
                                </a:lnTo>
                                <a:lnTo>
                                  <a:pt x="779183" y="1189022"/>
                                </a:lnTo>
                                <a:lnTo>
                                  <a:pt x="779244" y="1210263"/>
                                </a:lnTo>
                                <a:lnTo>
                                  <a:pt x="779301" y="1200216"/>
                                </a:lnTo>
                                <a:lnTo>
                                  <a:pt x="779357" y="1203946"/>
                                </a:lnTo>
                                <a:lnTo>
                                  <a:pt x="779414" y="1199641"/>
                                </a:lnTo>
                                <a:lnTo>
                                  <a:pt x="779475" y="1196486"/>
                                </a:lnTo>
                                <a:lnTo>
                                  <a:pt x="779531" y="1190468"/>
                                </a:lnTo>
                                <a:lnTo>
                                  <a:pt x="779588" y="1203087"/>
                                </a:lnTo>
                                <a:lnTo>
                                  <a:pt x="779645" y="1199357"/>
                                </a:lnTo>
                                <a:lnTo>
                                  <a:pt x="779701" y="1196211"/>
                                </a:lnTo>
                                <a:lnTo>
                                  <a:pt x="779758" y="1215714"/>
                                </a:lnTo>
                                <a:lnTo>
                                  <a:pt x="779815" y="1214852"/>
                                </a:lnTo>
                                <a:lnTo>
                                  <a:pt x="779875" y="1197357"/>
                                </a:lnTo>
                                <a:lnTo>
                                  <a:pt x="779932" y="1191618"/>
                                </a:lnTo>
                                <a:lnTo>
                                  <a:pt x="779989" y="1200503"/>
                                </a:lnTo>
                                <a:lnTo>
                                  <a:pt x="780045" y="1195635"/>
                                </a:lnTo>
                                <a:lnTo>
                                  <a:pt x="780102" y="1196486"/>
                                </a:lnTo>
                                <a:lnTo>
                                  <a:pt x="780159" y="1210547"/>
                                </a:lnTo>
                                <a:lnTo>
                                  <a:pt x="780220" y="1188747"/>
                                </a:lnTo>
                                <a:lnTo>
                                  <a:pt x="780276" y="1210834"/>
                                </a:lnTo>
                                <a:lnTo>
                                  <a:pt x="780333" y="1208538"/>
                                </a:lnTo>
                                <a:lnTo>
                                  <a:pt x="780390" y="1188451"/>
                                </a:lnTo>
                                <a:lnTo>
                                  <a:pt x="780447" y="1191618"/>
                                </a:lnTo>
                                <a:lnTo>
                                  <a:pt x="780507" y="1202225"/>
                                </a:lnTo>
                                <a:lnTo>
                                  <a:pt x="780564" y="1195635"/>
                                </a:lnTo>
                                <a:lnTo>
                                  <a:pt x="780621" y="1187025"/>
                                </a:lnTo>
                                <a:lnTo>
                                  <a:pt x="780677" y="1200216"/>
                                </a:lnTo>
                                <a:lnTo>
                                  <a:pt x="780734" y="1194190"/>
                                </a:lnTo>
                                <a:lnTo>
                                  <a:pt x="780791" y="1190468"/>
                                </a:lnTo>
                                <a:lnTo>
                                  <a:pt x="780847" y="1195911"/>
                                </a:lnTo>
                                <a:lnTo>
                                  <a:pt x="780908" y="1198782"/>
                                </a:lnTo>
                                <a:lnTo>
                                  <a:pt x="780965" y="1183284"/>
                                </a:lnTo>
                                <a:lnTo>
                                  <a:pt x="781022" y="1184729"/>
                                </a:lnTo>
                                <a:lnTo>
                                  <a:pt x="781078" y="1202800"/>
                                </a:lnTo>
                                <a:lnTo>
                                  <a:pt x="781139" y="1194489"/>
                                </a:lnTo>
                                <a:lnTo>
                                  <a:pt x="781196" y="1199928"/>
                                </a:lnTo>
                                <a:lnTo>
                                  <a:pt x="781252" y="1187601"/>
                                </a:lnTo>
                                <a:lnTo>
                                  <a:pt x="781309" y="1192764"/>
                                </a:lnTo>
                                <a:lnTo>
                                  <a:pt x="781366" y="1208538"/>
                                </a:lnTo>
                                <a:lnTo>
                                  <a:pt x="781422" y="1193044"/>
                                </a:lnTo>
                                <a:lnTo>
                                  <a:pt x="781483" y="1188451"/>
                                </a:lnTo>
                                <a:lnTo>
                                  <a:pt x="781540" y="1192193"/>
                                </a:lnTo>
                                <a:lnTo>
                                  <a:pt x="781597" y="1213706"/>
                                </a:lnTo>
                                <a:lnTo>
                                  <a:pt x="781653" y="1199082"/>
                                </a:lnTo>
                                <a:lnTo>
                                  <a:pt x="781710" y="1195336"/>
                                </a:lnTo>
                                <a:lnTo>
                                  <a:pt x="781767" y="1204808"/>
                                </a:lnTo>
                                <a:lnTo>
                                  <a:pt x="781823" y="1192764"/>
                                </a:lnTo>
                                <a:lnTo>
                                  <a:pt x="781884" y="1197932"/>
                                </a:lnTo>
                                <a:lnTo>
                                  <a:pt x="781941" y="1193044"/>
                                </a:lnTo>
                                <a:lnTo>
                                  <a:pt x="781998" y="1195635"/>
                                </a:lnTo>
                                <a:lnTo>
                                  <a:pt x="782054" y="1204808"/>
                                </a:lnTo>
                                <a:lnTo>
                                  <a:pt x="782115" y="1193914"/>
                                </a:lnTo>
                                <a:lnTo>
                                  <a:pt x="782172" y="1195060"/>
                                </a:lnTo>
                                <a:lnTo>
                                  <a:pt x="782228" y="1200216"/>
                                </a:lnTo>
                                <a:lnTo>
                                  <a:pt x="782285" y="1206817"/>
                                </a:lnTo>
                                <a:lnTo>
                                  <a:pt x="782342" y="1187301"/>
                                </a:lnTo>
                                <a:lnTo>
                                  <a:pt x="782398" y="1206817"/>
                                </a:lnTo>
                                <a:lnTo>
                                  <a:pt x="782455" y="1197357"/>
                                </a:lnTo>
                                <a:lnTo>
                                  <a:pt x="782516" y="1199082"/>
                                </a:lnTo>
                                <a:lnTo>
                                  <a:pt x="782573" y="1215427"/>
                                </a:lnTo>
                                <a:lnTo>
                                  <a:pt x="782629" y="1199641"/>
                                </a:lnTo>
                                <a:lnTo>
                                  <a:pt x="782686" y="1201649"/>
                                </a:lnTo>
                                <a:lnTo>
                                  <a:pt x="782743" y="1185876"/>
                                </a:lnTo>
                                <a:lnTo>
                                  <a:pt x="782800" y="1203374"/>
                                </a:lnTo>
                                <a:lnTo>
                                  <a:pt x="782860" y="1199641"/>
                                </a:lnTo>
                                <a:lnTo>
                                  <a:pt x="782917" y="1183008"/>
                                </a:lnTo>
                                <a:lnTo>
                                  <a:pt x="782974" y="1213993"/>
                                </a:lnTo>
                                <a:lnTo>
                                  <a:pt x="783030" y="1204521"/>
                                </a:lnTo>
                                <a:lnTo>
                                  <a:pt x="783087" y="1198507"/>
                                </a:lnTo>
                                <a:lnTo>
                                  <a:pt x="783148" y="1211409"/>
                                </a:lnTo>
                                <a:lnTo>
                                  <a:pt x="783204" y="1189022"/>
                                </a:lnTo>
                                <a:lnTo>
                                  <a:pt x="783261" y="1205954"/>
                                </a:lnTo>
                                <a:lnTo>
                                  <a:pt x="783318" y="1186451"/>
                                </a:lnTo>
                                <a:lnTo>
                                  <a:pt x="783374" y="1202800"/>
                                </a:lnTo>
                                <a:lnTo>
                                  <a:pt x="783431" y="1189322"/>
                                </a:lnTo>
                                <a:lnTo>
                                  <a:pt x="783488" y="1206817"/>
                                </a:lnTo>
                                <a:lnTo>
                                  <a:pt x="783549" y="1200216"/>
                                </a:lnTo>
                                <a:lnTo>
                                  <a:pt x="783605" y="1198507"/>
                                </a:lnTo>
                                <a:lnTo>
                                  <a:pt x="783662" y="1195060"/>
                                </a:lnTo>
                                <a:lnTo>
                                  <a:pt x="783719" y="1195060"/>
                                </a:lnTo>
                                <a:lnTo>
                                  <a:pt x="783775" y="1193914"/>
                                </a:lnTo>
                                <a:lnTo>
                                  <a:pt x="783836" y="1192764"/>
                                </a:lnTo>
                                <a:lnTo>
                                  <a:pt x="783893" y="1191618"/>
                                </a:lnTo>
                                <a:lnTo>
                                  <a:pt x="783949" y="1198507"/>
                                </a:lnTo>
                                <a:lnTo>
                                  <a:pt x="784006" y="1203946"/>
                                </a:lnTo>
                                <a:lnTo>
                                  <a:pt x="784063" y="1198782"/>
                                </a:lnTo>
                                <a:lnTo>
                                  <a:pt x="784124" y="1201366"/>
                                </a:lnTo>
                                <a:lnTo>
                                  <a:pt x="784180" y="1197932"/>
                                </a:lnTo>
                                <a:lnTo>
                                  <a:pt x="784237" y="1189597"/>
                                </a:lnTo>
                                <a:lnTo>
                                  <a:pt x="784294" y="1202512"/>
                                </a:lnTo>
                                <a:lnTo>
                                  <a:pt x="784351" y="1192469"/>
                                </a:lnTo>
                                <a:lnTo>
                                  <a:pt x="784407" y="1204233"/>
                                </a:lnTo>
                                <a:lnTo>
                                  <a:pt x="784464" y="1203374"/>
                                </a:lnTo>
                                <a:lnTo>
                                  <a:pt x="784525" y="1194489"/>
                                </a:lnTo>
                                <a:lnTo>
                                  <a:pt x="784581" y="1189897"/>
                                </a:lnTo>
                                <a:lnTo>
                                  <a:pt x="784638" y="1199082"/>
                                </a:lnTo>
                                <a:lnTo>
                                  <a:pt x="784695" y="1204808"/>
                                </a:lnTo>
                                <a:lnTo>
                                  <a:pt x="784751" y="1199928"/>
                                </a:lnTo>
                                <a:lnTo>
                                  <a:pt x="784812" y="1199082"/>
                                </a:lnTo>
                                <a:lnTo>
                                  <a:pt x="784869" y="1187301"/>
                                </a:lnTo>
                                <a:lnTo>
                                  <a:pt x="784926" y="1198782"/>
                                </a:lnTo>
                                <a:lnTo>
                                  <a:pt x="784982" y="1195336"/>
                                </a:lnTo>
                                <a:lnTo>
                                  <a:pt x="785039" y="1186451"/>
                                </a:lnTo>
                                <a:lnTo>
                                  <a:pt x="785096" y="1204521"/>
                                </a:lnTo>
                                <a:lnTo>
                                  <a:pt x="785156" y="1205954"/>
                                </a:lnTo>
                                <a:lnTo>
                                  <a:pt x="785213" y="1190743"/>
                                </a:lnTo>
                                <a:lnTo>
                                  <a:pt x="785270" y="1207392"/>
                                </a:lnTo>
                                <a:lnTo>
                                  <a:pt x="785327" y="1207963"/>
                                </a:lnTo>
                                <a:lnTo>
                                  <a:pt x="785383" y="1182138"/>
                                </a:lnTo>
                                <a:lnTo>
                                  <a:pt x="785440" y="1209688"/>
                                </a:lnTo>
                                <a:lnTo>
                                  <a:pt x="785497" y="1180987"/>
                                </a:lnTo>
                                <a:lnTo>
                                  <a:pt x="785557" y="1205671"/>
                                </a:lnTo>
                                <a:lnTo>
                                  <a:pt x="785614" y="1204808"/>
                                </a:lnTo>
                                <a:lnTo>
                                  <a:pt x="785671" y="1205671"/>
                                </a:lnTo>
                                <a:lnTo>
                                  <a:pt x="785727" y="1199641"/>
                                </a:lnTo>
                                <a:lnTo>
                                  <a:pt x="785788" y="1186155"/>
                                </a:lnTo>
                                <a:lnTo>
                                  <a:pt x="785845" y="1193615"/>
                                </a:lnTo>
                                <a:lnTo>
                                  <a:pt x="785901" y="1197357"/>
                                </a:lnTo>
                                <a:lnTo>
                                  <a:pt x="785958" y="1205671"/>
                                </a:lnTo>
                                <a:lnTo>
                                  <a:pt x="786015" y="1189322"/>
                                </a:lnTo>
                                <a:lnTo>
                                  <a:pt x="786072" y="1209688"/>
                                </a:lnTo>
                                <a:lnTo>
                                  <a:pt x="786132" y="1199357"/>
                                </a:lnTo>
                                <a:lnTo>
                                  <a:pt x="786189" y="1202225"/>
                                </a:lnTo>
                                <a:lnTo>
                                  <a:pt x="786246" y="1203087"/>
                                </a:lnTo>
                                <a:lnTo>
                                  <a:pt x="786302" y="1203087"/>
                                </a:lnTo>
                                <a:lnTo>
                                  <a:pt x="786359" y="1197357"/>
                                </a:lnTo>
                                <a:lnTo>
                                  <a:pt x="786416" y="1182709"/>
                                </a:lnTo>
                                <a:lnTo>
                                  <a:pt x="786473" y="1202800"/>
                                </a:lnTo>
                                <a:lnTo>
                                  <a:pt x="786533" y="1204233"/>
                                </a:lnTo>
                                <a:lnTo>
                                  <a:pt x="786590" y="1195336"/>
                                </a:lnTo>
                                <a:lnTo>
                                  <a:pt x="786647" y="1201366"/>
                                </a:lnTo>
                                <a:lnTo>
                                  <a:pt x="786704" y="1191043"/>
                                </a:lnTo>
                                <a:lnTo>
                                  <a:pt x="786764" y="1202512"/>
                                </a:lnTo>
                                <a:lnTo>
                                  <a:pt x="786821" y="1199641"/>
                                </a:lnTo>
                                <a:lnTo>
                                  <a:pt x="786878" y="1195635"/>
                                </a:lnTo>
                                <a:lnTo>
                                  <a:pt x="786934" y="1188176"/>
                                </a:lnTo>
                                <a:lnTo>
                                  <a:pt x="786991" y="1214281"/>
                                </a:lnTo>
                                <a:lnTo>
                                  <a:pt x="787048" y="1207680"/>
                                </a:lnTo>
                                <a:lnTo>
                                  <a:pt x="787104" y="1205671"/>
                                </a:lnTo>
                                <a:lnTo>
                                  <a:pt x="787165" y="1197632"/>
                                </a:lnTo>
                                <a:lnTo>
                                  <a:pt x="787222" y="1202225"/>
                                </a:lnTo>
                                <a:lnTo>
                                  <a:pt x="787279" y="1207392"/>
                                </a:lnTo>
                                <a:lnTo>
                                  <a:pt x="787335" y="1199357"/>
                                </a:lnTo>
                                <a:lnTo>
                                  <a:pt x="787392" y="1204521"/>
                                </a:lnTo>
                                <a:lnTo>
                                  <a:pt x="787448" y="1203658"/>
                                </a:lnTo>
                                <a:lnTo>
                                  <a:pt x="787509" y="1189897"/>
                                </a:lnTo>
                                <a:lnTo>
                                  <a:pt x="787566" y="1200791"/>
                                </a:lnTo>
                                <a:lnTo>
                                  <a:pt x="787623" y="1194190"/>
                                </a:lnTo>
                                <a:lnTo>
                                  <a:pt x="787679" y="1206817"/>
                                </a:lnTo>
                                <a:lnTo>
                                  <a:pt x="787736" y="1209113"/>
                                </a:lnTo>
                                <a:lnTo>
                                  <a:pt x="787797" y="1199928"/>
                                </a:lnTo>
                                <a:lnTo>
                                  <a:pt x="787853" y="1192469"/>
                                </a:lnTo>
                                <a:lnTo>
                                  <a:pt x="787910" y="1198207"/>
                                </a:lnTo>
                                <a:lnTo>
                                  <a:pt x="787967" y="1187301"/>
                                </a:lnTo>
                                <a:lnTo>
                                  <a:pt x="788024" y="1200503"/>
                                </a:lnTo>
                                <a:lnTo>
                                  <a:pt x="788080" y="1189897"/>
                                </a:lnTo>
                                <a:lnTo>
                                  <a:pt x="788137" y="1204521"/>
                                </a:lnTo>
                                <a:lnTo>
                                  <a:pt x="788198" y="1206529"/>
                                </a:lnTo>
                                <a:lnTo>
                                  <a:pt x="788254" y="1186155"/>
                                </a:lnTo>
                                <a:lnTo>
                                  <a:pt x="788311" y="1193339"/>
                                </a:lnTo>
                                <a:lnTo>
                                  <a:pt x="788368" y="1205383"/>
                                </a:lnTo>
                                <a:lnTo>
                                  <a:pt x="788429" y="1204521"/>
                                </a:lnTo>
                                <a:lnTo>
                                  <a:pt x="788485" y="1200791"/>
                                </a:lnTo>
                                <a:lnTo>
                                  <a:pt x="788542" y="1203658"/>
                                </a:lnTo>
                                <a:lnTo>
                                  <a:pt x="788599" y="1198782"/>
                                </a:lnTo>
                                <a:lnTo>
                                  <a:pt x="788655" y="1190468"/>
                                </a:lnTo>
                                <a:lnTo>
                                  <a:pt x="788712" y="1199082"/>
                                </a:lnTo>
                                <a:lnTo>
                                  <a:pt x="788773" y="1197932"/>
                                </a:lnTo>
                                <a:lnTo>
                                  <a:pt x="788830" y="1193044"/>
                                </a:lnTo>
                                <a:lnTo>
                                  <a:pt x="788886" y="1205954"/>
                                </a:lnTo>
                                <a:lnTo>
                                  <a:pt x="788943" y="1195060"/>
                                </a:lnTo>
                                <a:lnTo>
                                  <a:pt x="789000" y="1213993"/>
                                </a:lnTo>
                                <a:lnTo>
                                  <a:pt x="789056" y="1204233"/>
                                </a:lnTo>
                                <a:lnTo>
                                  <a:pt x="789113" y="1198507"/>
                                </a:lnTo>
                                <a:lnTo>
                                  <a:pt x="789174" y="1201366"/>
                                </a:lnTo>
                                <a:lnTo>
                                  <a:pt x="789231" y="1203087"/>
                                </a:lnTo>
                                <a:lnTo>
                                  <a:pt x="789287" y="1195635"/>
                                </a:lnTo>
                                <a:lnTo>
                                  <a:pt x="789344" y="1198782"/>
                                </a:lnTo>
                                <a:lnTo>
                                  <a:pt x="789405" y="1209113"/>
                                </a:lnTo>
                                <a:lnTo>
                                  <a:pt x="789461" y="1192469"/>
                                </a:lnTo>
                                <a:lnTo>
                                  <a:pt x="789518" y="1200503"/>
                                </a:lnTo>
                                <a:lnTo>
                                  <a:pt x="789575" y="1188451"/>
                                </a:lnTo>
                                <a:lnTo>
                                  <a:pt x="789631" y="1206242"/>
                                </a:lnTo>
                                <a:lnTo>
                                  <a:pt x="789688" y="1205954"/>
                                </a:lnTo>
                                <a:lnTo>
                                  <a:pt x="789745" y="1201937"/>
                                </a:lnTo>
                                <a:lnTo>
                                  <a:pt x="789806" y="1207963"/>
                                </a:lnTo>
                                <a:lnTo>
                                  <a:pt x="789862" y="1193044"/>
                                </a:lnTo>
                                <a:lnTo>
                                  <a:pt x="789919" y="1202800"/>
                                </a:lnTo>
                                <a:lnTo>
                                  <a:pt x="789975" y="1209688"/>
                                </a:lnTo>
                                <a:lnTo>
                                  <a:pt x="790032" y="1208826"/>
                                </a:lnTo>
                                <a:lnTo>
                                  <a:pt x="790089" y="1191618"/>
                                </a:lnTo>
                                <a:lnTo>
                                  <a:pt x="790150" y="1201649"/>
                                </a:lnTo>
                                <a:lnTo>
                                  <a:pt x="790206" y="1208251"/>
                                </a:lnTo>
                                <a:lnTo>
                                  <a:pt x="790263" y="1199928"/>
                                </a:lnTo>
                                <a:lnTo>
                                  <a:pt x="790320" y="1201649"/>
                                </a:lnTo>
                                <a:lnTo>
                                  <a:pt x="790377" y="1199641"/>
                                </a:lnTo>
                                <a:lnTo>
                                  <a:pt x="790437" y="1194765"/>
                                </a:lnTo>
                                <a:lnTo>
                                  <a:pt x="790494" y="1198507"/>
                                </a:lnTo>
                                <a:lnTo>
                                  <a:pt x="790551" y="1198507"/>
                                </a:lnTo>
                                <a:lnTo>
                                  <a:pt x="790607" y="1201649"/>
                                </a:lnTo>
                                <a:lnTo>
                                  <a:pt x="790664" y="1194765"/>
                                </a:lnTo>
                                <a:lnTo>
                                  <a:pt x="790721" y="1201937"/>
                                </a:lnTo>
                                <a:lnTo>
                                  <a:pt x="790777" y="1195336"/>
                                </a:lnTo>
                                <a:lnTo>
                                  <a:pt x="790838" y="1210263"/>
                                </a:lnTo>
                                <a:lnTo>
                                  <a:pt x="790895" y="1193615"/>
                                </a:lnTo>
                                <a:lnTo>
                                  <a:pt x="790952" y="1201937"/>
                                </a:lnTo>
                                <a:lnTo>
                                  <a:pt x="791008" y="1191043"/>
                                </a:lnTo>
                                <a:lnTo>
                                  <a:pt x="791065" y="1199641"/>
                                </a:lnTo>
                                <a:lnTo>
                                  <a:pt x="791126" y="1202800"/>
                                </a:lnTo>
                                <a:lnTo>
                                  <a:pt x="791182" y="1195060"/>
                                </a:lnTo>
                                <a:lnTo>
                                  <a:pt x="791239" y="1195336"/>
                                </a:lnTo>
                                <a:lnTo>
                                  <a:pt x="791296" y="1199357"/>
                                </a:lnTo>
                                <a:lnTo>
                                  <a:pt x="791353" y="1202800"/>
                                </a:lnTo>
                                <a:lnTo>
                                  <a:pt x="791413" y="1207392"/>
                                </a:lnTo>
                                <a:lnTo>
                                  <a:pt x="791470" y="1197357"/>
                                </a:lnTo>
                                <a:lnTo>
                                  <a:pt x="791527" y="1201366"/>
                                </a:lnTo>
                                <a:lnTo>
                                  <a:pt x="791583" y="1202800"/>
                                </a:lnTo>
                                <a:lnTo>
                                  <a:pt x="791640" y="1209113"/>
                                </a:lnTo>
                                <a:lnTo>
                                  <a:pt x="791697" y="1193339"/>
                                </a:lnTo>
                                <a:lnTo>
                                  <a:pt x="791754" y="1202225"/>
                                </a:lnTo>
                                <a:lnTo>
                                  <a:pt x="791814" y="1201366"/>
                                </a:lnTo>
                                <a:lnTo>
                                  <a:pt x="791871" y="1201649"/>
                                </a:lnTo>
                                <a:lnTo>
                                  <a:pt x="791928" y="1207963"/>
                                </a:lnTo>
                                <a:lnTo>
                                  <a:pt x="791984" y="1204808"/>
                                </a:lnTo>
                                <a:lnTo>
                                  <a:pt x="792041" y="1193044"/>
                                </a:lnTo>
                                <a:lnTo>
                                  <a:pt x="792102" y="1199082"/>
                                </a:lnTo>
                                <a:lnTo>
                                  <a:pt x="792158" y="1197357"/>
                                </a:lnTo>
                                <a:lnTo>
                                  <a:pt x="792215" y="1213418"/>
                                </a:lnTo>
                                <a:lnTo>
                                  <a:pt x="792272" y="1201078"/>
                                </a:lnTo>
                                <a:lnTo>
                                  <a:pt x="792328" y="1199928"/>
                                </a:lnTo>
                                <a:lnTo>
                                  <a:pt x="792385" y="1203374"/>
                                </a:lnTo>
                                <a:lnTo>
                                  <a:pt x="792446" y="1197932"/>
                                </a:lnTo>
                                <a:lnTo>
                                  <a:pt x="792503" y="1199641"/>
                                </a:lnTo>
                                <a:lnTo>
                                  <a:pt x="792559" y="1207392"/>
                                </a:lnTo>
                                <a:lnTo>
                                  <a:pt x="792616" y="1209401"/>
                                </a:lnTo>
                                <a:lnTo>
                                  <a:pt x="792673" y="1192469"/>
                                </a:lnTo>
                                <a:lnTo>
                                  <a:pt x="792730" y="1205954"/>
                                </a:lnTo>
                                <a:lnTo>
                                  <a:pt x="792786" y="1197357"/>
                                </a:lnTo>
                                <a:lnTo>
                                  <a:pt x="792847" y="1192469"/>
                                </a:lnTo>
                                <a:lnTo>
                                  <a:pt x="792904" y="1198507"/>
                                </a:lnTo>
                                <a:lnTo>
                                  <a:pt x="792960" y="1190743"/>
                                </a:lnTo>
                                <a:lnTo>
                                  <a:pt x="793017" y="1207963"/>
                                </a:lnTo>
                                <a:lnTo>
                                  <a:pt x="793078" y="1189322"/>
                                </a:lnTo>
                                <a:lnTo>
                                  <a:pt x="793135" y="1188176"/>
                                </a:lnTo>
                                <a:lnTo>
                                  <a:pt x="793191" y="1195635"/>
                                </a:lnTo>
                                <a:lnTo>
                                  <a:pt x="793248" y="1189022"/>
                                </a:lnTo>
                                <a:lnTo>
                                  <a:pt x="793305" y="1207680"/>
                                </a:lnTo>
                                <a:lnTo>
                                  <a:pt x="793361" y="1189022"/>
                                </a:lnTo>
                                <a:lnTo>
                                  <a:pt x="793422" y="1207392"/>
                                </a:lnTo>
                                <a:lnTo>
                                  <a:pt x="793479" y="1195336"/>
                                </a:lnTo>
                                <a:lnTo>
                                  <a:pt x="793535" y="1194765"/>
                                </a:lnTo>
                                <a:lnTo>
                                  <a:pt x="793592" y="1190743"/>
                                </a:lnTo>
                                <a:lnTo>
                                  <a:pt x="793649" y="1210263"/>
                                </a:lnTo>
                                <a:lnTo>
                                  <a:pt x="793705" y="1187601"/>
                                </a:lnTo>
                                <a:lnTo>
                                  <a:pt x="793762" y="1208826"/>
                                </a:lnTo>
                                <a:lnTo>
                                  <a:pt x="793823" y="1195911"/>
                                </a:lnTo>
                                <a:lnTo>
                                  <a:pt x="793880" y="1199082"/>
                                </a:lnTo>
                                <a:lnTo>
                                  <a:pt x="793936" y="1218869"/>
                                </a:lnTo>
                                <a:lnTo>
                                  <a:pt x="793993" y="1185876"/>
                                </a:lnTo>
                                <a:lnTo>
                                  <a:pt x="794054" y="1182709"/>
                                </a:lnTo>
                                <a:lnTo>
                                  <a:pt x="794110" y="1199357"/>
                                </a:lnTo>
                                <a:lnTo>
                                  <a:pt x="794167" y="1193615"/>
                                </a:lnTo>
                                <a:lnTo>
                                  <a:pt x="794224" y="1210834"/>
                                </a:lnTo>
                                <a:lnTo>
                                  <a:pt x="794281" y="1188451"/>
                                </a:lnTo>
                                <a:lnTo>
                                  <a:pt x="794337" y="1196781"/>
                                </a:lnTo>
                                <a:lnTo>
                                  <a:pt x="794394" y="1192764"/>
                                </a:lnTo>
                                <a:lnTo>
                                  <a:pt x="794455" y="1216577"/>
                                </a:lnTo>
                                <a:lnTo>
                                  <a:pt x="794511" y="1197932"/>
                                </a:lnTo>
                                <a:lnTo>
                                  <a:pt x="794568" y="1199082"/>
                                </a:lnTo>
                                <a:lnTo>
                                  <a:pt x="794625" y="1203658"/>
                                </a:lnTo>
                                <a:lnTo>
                                  <a:pt x="794681" y="1201937"/>
                                </a:lnTo>
                                <a:lnTo>
                                  <a:pt x="794738" y="1220307"/>
                                </a:lnTo>
                                <a:lnTo>
                                  <a:pt x="794799" y="1187876"/>
                                </a:lnTo>
                                <a:lnTo>
                                  <a:pt x="794856" y="1203658"/>
                                </a:lnTo>
                                <a:lnTo>
                                  <a:pt x="794912" y="1199357"/>
                                </a:lnTo>
                                <a:lnTo>
                                  <a:pt x="794969" y="1208251"/>
                                </a:lnTo>
                                <a:lnTo>
                                  <a:pt x="795026" y="1182433"/>
                                </a:lnTo>
                                <a:lnTo>
                                  <a:pt x="795086" y="1200216"/>
                                </a:lnTo>
                                <a:lnTo>
                                  <a:pt x="795143" y="1199082"/>
                                </a:lnTo>
                                <a:lnTo>
                                  <a:pt x="795200" y="1213130"/>
                                </a:lnTo>
                                <a:lnTo>
                                  <a:pt x="795257" y="1184154"/>
                                </a:lnTo>
                                <a:lnTo>
                                  <a:pt x="795313" y="1206242"/>
                                </a:lnTo>
                                <a:lnTo>
                                  <a:pt x="795370" y="1208251"/>
                                </a:lnTo>
                                <a:lnTo>
                                  <a:pt x="795427" y="1197632"/>
                                </a:lnTo>
                                <a:lnTo>
                                  <a:pt x="795488" y="1200791"/>
                                </a:lnTo>
                                <a:lnTo>
                                  <a:pt x="795544" y="1201649"/>
                                </a:lnTo>
                                <a:lnTo>
                                  <a:pt x="795601" y="1196211"/>
                                </a:lnTo>
                                <a:lnTo>
                                  <a:pt x="795657" y="1194489"/>
                                </a:lnTo>
                                <a:lnTo>
                                  <a:pt x="795718" y="1183583"/>
                                </a:lnTo>
                                <a:lnTo>
                                  <a:pt x="795775" y="1194190"/>
                                </a:lnTo>
                                <a:lnTo>
                                  <a:pt x="795832" y="1204233"/>
                                </a:lnTo>
                                <a:lnTo>
                                  <a:pt x="795888" y="1208251"/>
                                </a:lnTo>
                                <a:lnTo>
                                  <a:pt x="795945" y="1203374"/>
                                </a:lnTo>
                                <a:lnTo>
                                  <a:pt x="796002" y="1209972"/>
                                </a:lnTo>
                                <a:lnTo>
                                  <a:pt x="796062" y="1191043"/>
                                </a:lnTo>
                                <a:lnTo>
                                  <a:pt x="796119" y="1208538"/>
                                </a:lnTo>
                                <a:lnTo>
                                  <a:pt x="796176" y="1193615"/>
                                </a:lnTo>
                                <a:lnTo>
                                  <a:pt x="796232" y="1206529"/>
                                </a:lnTo>
                                <a:lnTo>
                                  <a:pt x="796289" y="1203658"/>
                                </a:lnTo>
                                <a:lnTo>
                                  <a:pt x="796346" y="1206529"/>
                                </a:lnTo>
                                <a:lnTo>
                                  <a:pt x="796403" y="1196211"/>
                                </a:lnTo>
                                <a:lnTo>
                                  <a:pt x="796463" y="1202800"/>
                                </a:lnTo>
                                <a:lnTo>
                                  <a:pt x="796520" y="1199928"/>
                                </a:lnTo>
                                <a:lnTo>
                                  <a:pt x="796577" y="1195635"/>
                                </a:lnTo>
                                <a:lnTo>
                                  <a:pt x="796633" y="1193914"/>
                                </a:lnTo>
                                <a:lnTo>
                                  <a:pt x="796694" y="1190173"/>
                                </a:lnTo>
                                <a:lnTo>
                                  <a:pt x="796751" y="1210263"/>
                                </a:lnTo>
                                <a:lnTo>
                                  <a:pt x="796808" y="1199928"/>
                                </a:lnTo>
                                <a:lnTo>
                                  <a:pt x="796864" y="1202512"/>
                                </a:lnTo>
                                <a:lnTo>
                                  <a:pt x="796921" y="1195060"/>
                                </a:lnTo>
                                <a:lnTo>
                                  <a:pt x="796978" y="1186451"/>
                                </a:lnTo>
                                <a:lnTo>
                                  <a:pt x="797034" y="1197057"/>
                                </a:lnTo>
                                <a:lnTo>
                                  <a:pt x="797095" y="1197932"/>
                                </a:lnTo>
                                <a:lnTo>
                                  <a:pt x="797152" y="1206529"/>
                                </a:lnTo>
                                <a:lnTo>
                                  <a:pt x="797209" y="1198207"/>
                                </a:lnTo>
                                <a:lnTo>
                                  <a:pt x="797265" y="1199082"/>
                                </a:lnTo>
                                <a:lnTo>
                                  <a:pt x="797322" y="1186451"/>
                                </a:lnTo>
                                <a:lnTo>
                                  <a:pt x="797378" y="1198507"/>
                                </a:lnTo>
                                <a:lnTo>
                                  <a:pt x="797439" y="1203374"/>
                                </a:lnTo>
                                <a:lnTo>
                                  <a:pt x="797496" y="1202512"/>
                                </a:lnTo>
                                <a:lnTo>
                                  <a:pt x="797553" y="1199357"/>
                                </a:lnTo>
                                <a:lnTo>
                                  <a:pt x="797609" y="1203658"/>
                                </a:lnTo>
                                <a:lnTo>
                                  <a:pt x="797670" y="1194489"/>
                                </a:lnTo>
                                <a:lnTo>
                                  <a:pt x="797727" y="1197057"/>
                                </a:lnTo>
                                <a:lnTo>
                                  <a:pt x="797784" y="1197357"/>
                                </a:lnTo>
                                <a:lnTo>
                                  <a:pt x="797840" y="1196211"/>
                                </a:lnTo>
                                <a:lnTo>
                                  <a:pt x="797897" y="1198507"/>
                                </a:lnTo>
                                <a:lnTo>
                                  <a:pt x="797954" y="1194765"/>
                                </a:lnTo>
                                <a:lnTo>
                                  <a:pt x="798010" y="1197932"/>
                                </a:lnTo>
                                <a:lnTo>
                                  <a:pt x="798071" y="1196781"/>
                                </a:lnTo>
                                <a:lnTo>
                                  <a:pt x="798128" y="1193615"/>
                                </a:lnTo>
                                <a:lnTo>
                                  <a:pt x="798185" y="1205671"/>
                                </a:lnTo>
                                <a:lnTo>
                                  <a:pt x="798241" y="1204521"/>
                                </a:lnTo>
                                <a:lnTo>
                                  <a:pt x="798298" y="1188747"/>
                                </a:lnTo>
                                <a:lnTo>
                                  <a:pt x="798355" y="1212272"/>
                                </a:lnTo>
                                <a:lnTo>
                                  <a:pt x="798415" y="1198782"/>
                                </a:lnTo>
                                <a:lnTo>
                                  <a:pt x="798472" y="1209972"/>
                                </a:lnTo>
                                <a:lnTo>
                                  <a:pt x="798529" y="1200791"/>
                                </a:lnTo>
                                <a:lnTo>
                                  <a:pt x="798585" y="1203374"/>
                                </a:lnTo>
                                <a:lnTo>
                                  <a:pt x="798642" y="1199082"/>
                                </a:lnTo>
                                <a:lnTo>
                                  <a:pt x="798703" y="1212555"/>
                                </a:lnTo>
                                <a:lnTo>
                                  <a:pt x="798759" y="1196211"/>
                                </a:lnTo>
                                <a:lnTo>
                                  <a:pt x="798816" y="1197357"/>
                                </a:lnTo>
                                <a:lnTo>
                                  <a:pt x="798873" y="1210547"/>
                                </a:lnTo>
                                <a:lnTo>
                                  <a:pt x="798930" y="1185876"/>
                                </a:lnTo>
                                <a:lnTo>
                                  <a:pt x="798986" y="1202512"/>
                                </a:lnTo>
                                <a:lnTo>
                                  <a:pt x="799043" y="1216860"/>
                                </a:lnTo>
                                <a:lnTo>
                                  <a:pt x="799104" y="1198207"/>
                                </a:lnTo>
                                <a:lnTo>
                                  <a:pt x="799161" y="1194190"/>
                                </a:lnTo>
                                <a:lnTo>
                                  <a:pt x="799217" y="1195060"/>
                                </a:lnTo>
                                <a:lnTo>
                                  <a:pt x="799274" y="1203946"/>
                                </a:lnTo>
                                <a:lnTo>
                                  <a:pt x="799331" y="1197932"/>
                                </a:lnTo>
                                <a:lnTo>
                                  <a:pt x="799391" y="1197632"/>
                                </a:lnTo>
                                <a:lnTo>
                                  <a:pt x="799448" y="1201649"/>
                                </a:lnTo>
                                <a:lnTo>
                                  <a:pt x="799505" y="1201649"/>
                                </a:lnTo>
                                <a:lnTo>
                                  <a:pt x="799561" y="1205671"/>
                                </a:lnTo>
                                <a:lnTo>
                                  <a:pt x="799618" y="1195635"/>
                                </a:lnTo>
                                <a:lnTo>
                                  <a:pt x="799675" y="1190468"/>
                                </a:lnTo>
                                <a:lnTo>
                                  <a:pt x="799736" y="1206242"/>
                                </a:lnTo>
                                <a:lnTo>
                                  <a:pt x="799792" y="1204233"/>
                                </a:lnTo>
                                <a:lnTo>
                                  <a:pt x="799849" y="1199928"/>
                                </a:lnTo>
                                <a:lnTo>
                                  <a:pt x="799906" y="1188747"/>
                                </a:lnTo>
                                <a:lnTo>
                                  <a:pt x="799962" y="1194765"/>
                                </a:lnTo>
                                <a:lnTo>
                                  <a:pt x="800019" y="1195911"/>
                                </a:lnTo>
                                <a:lnTo>
                                  <a:pt x="800076" y="1197932"/>
                                </a:lnTo>
                                <a:lnTo>
                                  <a:pt x="800136" y="1203658"/>
                                </a:lnTo>
                                <a:lnTo>
                                  <a:pt x="800193" y="1204808"/>
                                </a:lnTo>
                                <a:lnTo>
                                  <a:pt x="800250" y="1187301"/>
                                </a:lnTo>
                                <a:lnTo>
                                  <a:pt x="800307" y="1191043"/>
                                </a:lnTo>
                                <a:lnTo>
                                  <a:pt x="800367" y="1219156"/>
                                </a:lnTo>
                                <a:lnTo>
                                  <a:pt x="800424" y="1186155"/>
                                </a:lnTo>
                                <a:lnTo>
                                  <a:pt x="800481" y="1192764"/>
                                </a:lnTo>
                                <a:lnTo>
                                  <a:pt x="800537" y="1202800"/>
                                </a:lnTo>
                                <a:lnTo>
                                  <a:pt x="800594" y="1183583"/>
                                </a:lnTo>
                                <a:lnTo>
                                  <a:pt x="800651" y="1196211"/>
                                </a:lnTo>
                                <a:lnTo>
                                  <a:pt x="800712" y="1211409"/>
                                </a:lnTo>
                                <a:lnTo>
                                  <a:pt x="800768" y="1195911"/>
                                </a:lnTo>
                                <a:lnTo>
                                  <a:pt x="800825" y="1194489"/>
                                </a:lnTo>
                                <a:lnTo>
                                  <a:pt x="800882" y="1182709"/>
                                </a:lnTo>
                                <a:lnTo>
                                  <a:pt x="800938" y="1206242"/>
                                </a:lnTo>
                                <a:lnTo>
                                  <a:pt x="800995" y="1196211"/>
                                </a:lnTo>
                                <a:lnTo>
                                  <a:pt x="801052" y="1207963"/>
                                </a:lnTo>
                                <a:lnTo>
                                  <a:pt x="801112" y="1197057"/>
                                </a:lnTo>
                                <a:lnTo>
                                  <a:pt x="801169" y="1201078"/>
                                </a:lnTo>
                                <a:lnTo>
                                  <a:pt x="801226" y="1184154"/>
                                </a:lnTo>
                                <a:lnTo>
                                  <a:pt x="801283" y="1202512"/>
                                </a:lnTo>
                                <a:lnTo>
                                  <a:pt x="801343" y="1210547"/>
                                </a:lnTo>
                                <a:lnTo>
                                  <a:pt x="801400" y="1180412"/>
                                </a:lnTo>
                                <a:lnTo>
                                  <a:pt x="801457" y="1199641"/>
                                </a:lnTo>
                                <a:lnTo>
                                  <a:pt x="801514" y="1193044"/>
                                </a:lnTo>
                                <a:lnTo>
                                  <a:pt x="801570" y="1205383"/>
                                </a:lnTo>
                                <a:lnTo>
                                  <a:pt x="801627" y="1208538"/>
                                </a:lnTo>
                                <a:lnTo>
                                  <a:pt x="801684" y="1194765"/>
                                </a:lnTo>
                                <a:lnTo>
                                  <a:pt x="801744" y="1196211"/>
                                </a:lnTo>
                                <a:lnTo>
                                  <a:pt x="801801" y="1195911"/>
                                </a:lnTo>
                                <a:lnTo>
                                  <a:pt x="801858" y="1188176"/>
                                </a:lnTo>
                                <a:lnTo>
                                  <a:pt x="801914" y="1203087"/>
                                </a:lnTo>
                                <a:lnTo>
                                  <a:pt x="801971" y="1203087"/>
                                </a:lnTo>
                                <a:lnTo>
                                  <a:pt x="802028" y="1196486"/>
                                </a:lnTo>
                                <a:lnTo>
                                  <a:pt x="802089" y="1200791"/>
                                </a:lnTo>
                                <a:lnTo>
                                  <a:pt x="802145" y="1194489"/>
                                </a:lnTo>
                                <a:lnTo>
                                  <a:pt x="802202" y="1197057"/>
                                </a:lnTo>
                                <a:lnTo>
                                  <a:pt x="802259" y="1207392"/>
                                </a:lnTo>
                                <a:lnTo>
                                  <a:pt x="802315" y="1193044"/>
                                </a:lnTo>
                                <a:lnTo>
                                  <a:pt x="802376" y="1193339"/>
                                </a:lnTo>
                                <a:lnTo>
                                  <a:pt x="802433" y="1197632"/>
                                </a:lnTo>
                                <a:lnTo>
                                  <a:pt x="802489" y="1200791"/>
                                </a:lnTo>
                                <a:lnTo>
                                  <a:pt x="802546" y="1204808"/>
                                </a:lnTo>
                                <a:lnTo>
                                  <a:pt x="802603" y="1200791"/>
                                </a:lnTo>
                                <a:lnTo>
                                  <a:pt x="802660" y="1197932"/>
                                </a:lnTo>
                                <a:lnTo>
                                  <a:pt x="802716" y="1205954"/>
                                </a:lnTo>
                                <a:lnTo>
                                  <a:pt x="802777" y="1205383"/>
                                </a:lnTo>
                                <a:lnTo>
                                  <a:pt x="802834" y="1202512"/>
                                </a:lnTo>
                                <a:lnTo>
                                  <a:pt x="802890" y="1205096"/>
                                </a:lnTo>
                                <a:lnTo>
                                  <a:pt x="802947" y="1201366"/>
                                </a:lnTo>
                                <a:lnTo>
                                  <a:pt x="803008" y="1197357"/>
                                </a:lnTo>
                                <a:lnTo>
                                  <a:pt x="803065" y="1199357"/>
                                </a:lnTo>
                                <a:lnTo>
                                  <a:pt x="803121" y="1198507"/>
                                </a:lnTo>
                                <a:lnTo>
                                  <a:pt x="803178" y="1200216"/>
                                </a:lnTo>
                                <a:lnTo>
                                  <a:pt x="803235" y="1205954"/>
                                </a:lnTo>
                                <a:lnTo>
                                  <a:pt x="803291" y="1203946"/>
                                </a:lnTo>
                                <a:lnTo>
                                  <a:pt x="803352" y="1193339"/>
                                </a:lnTo>
                                <a:lnTo>
                                  <a:pt x="803409" y="1201937"/>
                                </a:lnTo>
                                <a:lnTo>
                                  <a:pt x="803465" y="1190468"/>
                                </a:lnTo>
                                <a:lnTo>
                                  <a:pt x="803522" y="1195635"/>
                                </a:lnTo>
                                <a:lnTo>
                                  <a:pt x="803579" y="1193615"/>
                                </a:lnTo>
                                <a:lnTo>
                                  <a:pt x="803635" y="1196486"/>
                                </a:lnTo>
                                <a:lnTo>
                                  <a:pt x="803692" y="1198507"/>
                                </a:lnTo>
                                <a:lnTo>
                                  <a:pt x="803753" y="1205671"/>
                                </a:lnTo>
                                <a:lnTo>
                                  <a:pt x="803810" y="1182709"/>
                                </a:lnTo>
                                <a:lnTo>
                                  <a:pt x="803866" y="1202225"/>
                                </a:lnTo>
                                <a:lnTo>
                                  <a:pt x="803923" y="1202225"/>
                                </a:lnTo>
                                <a:lnTo>
                                  <a:pt x="803984" y="1204808"/>
                                </a:lnTo>
                                <a:lnTo>
                                  <a:pt x="804040" y="1198507"/>
                                </a:lnTo>
                                <a:lnTo>
                                  <a:pt x="804097" y="1203374"/>
                                </a:lnTo>
                                <a:lnTo>
                                  <a:pt x="804154" y="1191893"/>
                                </a:lnTo>
                                <a:lnTo>
                                  <a:pt x="804211" y="1195911"/>
                                </a:lnTo>
                                <a:lnTo>
                                  <a:pt x="804267" y="1202800"/>
                                </a:lnTo>
                                <a:lnTo>
                                  <a:pt x="804324" y="1190468"/>
                                </a:lnTo>
                                <a:lnTo>
                                  <a:pt x="804385" y="1203658"/>
                                </a:lnTo>
                                <a:lnTo>
                                  <a:pt x="804441" y="1203374"/>
                                </a:lnTo>
                                <a:lnTo>
                                  <a:pt x="804498" y="1198207"/>
                                </a:lnTo>
                                <a:lnTo>
                                  <a:pt x="804555" y="1210834"/>
                                </a:lnTo>
                                <a:lnTo>
                                  <a:pt x="804612" y="1200503"/>
                                </a:lnTo>
                                <a:lnTo>
                                  <a:pt x="804668" y="1205671"/>
                                </a:lnTo>
                                <a:lnTo>
                                  <a:pt x="804729" y="1196486"/>
                                </a:lnTo>
                                <a:lnTo>
                                  <a:pt x="804786" y="1206242"/>
                                </a:lnTo>
                                <a:lnTo>
                                  <a:pt x="804842" y="1204233"/>
                                </a:lnTo>
                                <a:lnTo>
                                  <a:pt x="804899" y="1203658"/>
                                </a:lnTo>
                                <a:lnTo>
                                  <a:pt x="804956" y="1203658"/>
                                </a:lnTo>
                                <a:lnTo>
                                  <a:pt x="805016" y="1185305"/>
                                </a:lnTo>
                                <a:lnTo>
                                  <a:pt x="805073" y="1214281"/>
                                </a:lnTo>
                                <a:lnTo>
                                  <a:pt x="805130" y="1202225"/>
                                </a:lnTo>
                                <a:lnTo>
                                  <a:pt x="805187" y="1204808"/>
                                </a:lnTo>
                                <a:lnTo>
                                  <a:pt x="805243" y="1199641"/>
                                </a:lnTo>
                                <a:lnTo>
                                  <a:pt x="805300" y="1203087"/>
                                </a:lnTo>
                                <a:lnTo>
                                  <a:pt x="805357" y="1195635"/>
                                </a:lnTo>
                                <a:lnTo>
                                  <a:pt x="805418" y="1217148"/>
                                </a:lnTo>
                                <a:lnTo>
                                  <a:pt x="805474" y="1195911"/>
                                </a:lnTo>
                                <a:lnTo>
                                  <a:pt x="805531" y="1189022"/>
                                </a:lnTo>
                                <a:lnTo>
                                  <a:pt x="805587" y="1205383"/>
                                </a:lnTo>
                                <a:lnTo>
                                  <a:pt x="805644" y="1194489"/>
                                </a:lnTo>
                                <a:lnTo>
                                  <a:pt x="805705" y="1209688"/>
                                </a:lnTo>
                                <a:lnTo>
                                  <a:pt x="805762" y="1198507"/>
                                </a:lnTo>
                                <a:lnTo>
                                  <a:pt x="805818" y="1191318"/>
                                </a:lnTo>
                                <a:lnTo>
                                  <a:pt x="805875" y="1195336"/>
                                </a:lnTo>
                                <a:lnTo>
                                  <a:pt x="805932" y="1197632"/>
                                </a:lnTo>
                                <a:lnTo>
                                  <a:pt x="805993" y="1190468"/>
                                </a:lnTo>
                                <a:lnTo>
                                  <a:pt x="806049" y="1209688"/>
                                </a:lnTo>
                                <a:lnTo>
                                  <a:pt x="806106" y="1206817"/>
                                </a:lnTo>
                                <a:lnTo>
                                  <a:pt x="806162" y="1203658"/>
                                </a:lnTo>
                                <a:lnTo>
                                  <a:pt x="806219" y="1199357"/>
                                </a:lnTo>
                                <a:lnTo>
                                  <a:pt x="806276" y="1212555"/>
                                </a:lnTo>
                                <a:lnTo>
                                  <a:pt x="806333" y="1196211"/>
                                </a:lnTo>
                                <a:lnTo>
                                  <a:pt x="806393" y="1194765"/>
                                </a:lnTo>
                                <a:lnTo>
                                  <a:pt x="806450" y="1199641"/>
                                </a:lnTo>
                                <a:lnTo>
                                  <a:pt x="806507" y="1191893"/>
                                </a:lnTo>
                                <a:lnTo>
                                  <a:pt x="806564" y="1194765"/>
                                </a:lnTo>
                                <a:lnTo>
                                  <a:pt x="806620" y="1190743"/>
                                </a:lnTo>
                                <a:lnTo>
                                  <a:pt x="806681" y="1204521"/>
                                </a:lnTo>
                                <a:lnTo>
                                  <a:pt x="806738" y="1191618"/>
                                </a:lnTo>
                                <a:lnTo>
                                  <a:pt x="806794" y="1196211"/>
                                </a:lnTo>
                                <a:lnTo>
                                  <a:pt x="806851" y="1216860"/>
                                </a:lnTo>
                                <a:lnTo>
                                  <a:pt x="806908" y="1204233"/>
                                </a:lnTo>
                                <a:lnTo>
                                  <a:pt x="806964" y="1194765"/>
                                </a:lnTo>
                                <a:lnTo>
                                  <a:pt x="807025" y="1194489"/>
                                </a:lnTo>
                                <a:lnTo>
                                  <a:pt x="807082" y="1207392"/>
                                </a:lnTo>
                                <a:lnTo>
                                  <a:pt x="807139" y="1202800"/>
                                </a:lnTo>
                                <a:lnTo>
                                  <a:pt x="807195" y="1204521"/>
                                </a:lnTo>
                                <a:lnTo>
                                  <a:pt x="807252" y="1204233"/>
                                </a:lnTo>
                                <a:lnTo>
                                  <a:pt x="807309" y="1196486"/>
                                </a:lnTo>
                                <a:lnTo>
                                  <a:pt x="807365" y="1213418"/>
                                </a:lnTo>
                                <a:lnTo>
                                  <a:pt x="807426" y="1202800"/>
                                </a:lnTo>
                                <a:lnTo>
                                  <a:pt x="807483" y="1197632"/>
                                </a:lnTo>
                                <a:lnTo>
                                  <a:pt x="807539" y="1195635"/>
                                </a:lnTo>
                                <a:lnTo>
                                  <a:pt x="807596" y="1195635"/>
                                </a:lnTo>
                                <a:lnTo>
                                  <a:pt x="807657" y="1207963"/>
                                </a:lnTo>
                                <a:lnTo>
                                  <a:pt x="807714" y="1196486"/>
                                </a:lnTo>
                                <a:lnTo>
                                  <a:pt x="807770" y="1210547"/>
                                </a:lnTo>
                                <a:lnTo>
                                  <a:pt x="807827" y="1201078"/>
                                </a:lnTo>
                                <a:lnTo>
                                  <a:pt x="807884" y="1195635"/>
                                </a:lnTo>
                                <a:lnTo>
                                  <a:pt x="807940" y="1202800"/>
                                </a:lnTo>
                                <a:lnTo>
                                  <a:pt x="808001" y="1203658"/>
                                </a:lnTo>
                                <a:lnTo>
                                  <a:pt x="808058" y="1185876"/>
                                </a:lnTo>
                                <a:lnTo>
                                  <a:pt x="808115" y="1203658"/>
                                </a:lnTo>
                                <a:lnTo>
                                  <a:pt x="808171" y="1195060"/>
                                </a:lnTo>
                                <a:lnTo>
                                  <a:pt x="808228" y="1208251"/>
                                </a:lnTo>
                                <a:lnTo>
                                  <a:pt x="808285" y="1198207"/>
                                </a:lnTo>
                                <a:lnTo>
                                  <a:pt x="808341" y="1196781"/>
                                </a:lnTo>
                                <a:lnTo>
                                  <a:pt x="808402" y="1200216"/>
                                </a:lnTo>
                                <a:lnTo>
                                  <a:pt x="808459" y="1196781"/>
                                </a:lnTo>
                                <a:lnTo>
                                  <a:pt x="808515" y="1207104"/>
                                </a:lnTo>
                                <a:lnTo>
                                  <a:pt x="808572" y="1193914"/>
                                </a:lnTo>
                                <a:lnTo>
                                  <a:pt x="808633" y="1204521"/>
                                </a:lnTo>
                                <a:lnTo>
                                  <a:pt x="808690" y="1210547"/>
                                </a:lnTo>
                                <a:lnTo>
                                  <a:pt x="808746" y="1198207"/>
                                </a:lnTo>
                                <a:lnTo>
                                  <a:pt x="808803" y="1200791"/>
                                </a:lnTo>
                                <a:lnTo>
                                  <a:pt x="808860" y="1203087"/>
                                </a:lnTo>
                                <a:lnTo>
                                  <a:pt x="808917" y="1194489"/>
                                </a:lnTo>
                                <a:lnTo>
                                  <a:pt x="808973" y="1205671"/>
                                </a:lnTo>
                                <a:lnTo>
                                  <a:pt x="809034" y="1187601"/>
                                </a:lnTo>
                                <a:lnTo>
                                  <a:pt x="809091" y="1209972"/>
                                </a:lnTo>
                                <a:lnTo>
                                  <a:pt x="809147" y="1208826"/>
                                </a:lnTo>
                                <a:lnTo>
                                  <a:pt x="809204" y="1190743"/>
                                </a:lnTo>
                                <a:lnTo>
                                  <a:pt x="809261" y="1209401"/>
                                </a:lnTo>
                                <a:lnTo>
                                  <a:pt x="809317" y="1205383"/>
                                </a:lnTo>
                                <a:lnTo>
                                  <a:pt x="809378" y="1189597"/>
                                </a:lnTo>
                                <a:lnTo>
                                  <a:pt x="809435" y="1198507"/>
                                </a:lnTo>
                                <a:lnTo>
                                  <a:pt x="809491" y="1190173"/>
                                </a:lnTo>
                                <a:lnTo>
                                  <a:pt x="809548" y="1212272"/>
                                </a:lnTo>
                                <a:lnTo>
                                  <a:pt x="809609" y="1190173"/>
                                </a:lnTo>
                                <a:lnTo>
                                  <a:pt x="809666" y="1195635"/>
                                </a:lnTo>
                                <a:lnTo>
                                  <a:pt x="809722" y="1178416"/>
                                </a:lnTo>
                                <a:lnTo>
                                  <a:pt x="809779" y="1215139"/>
                                </a:lnTo>
                                <a:lnTo>
                                  <a:pt x="809836" y="1199928"/>
                                </a:lnTo>
                                <a:lnTo>
                                  <a:pt x="809892" y="1189897"/>
                                </a:lnTo>
                                <a:lnTo>
                                  <a:pt x="809949" y="1209401"/>
                                </a:lnTo>
                                <a:lnTo>
                                  <a:pt x="810006" y="1205096"/>
                                </a:lnTo>
                                <a:lnTo>
                                  <a:pt x="810066" y="1204233"/>
                                </a:lnTo>
                                <a:lnTo>
                                  <a:pt x="810123" y="1201366"/>
                                </a:lnTo>
                                <a:lnTo>
                                  <a:pt x="810180" y="1198782"/>
                                </a:lnTo>
                                <a:lnTo>
                                  <a:pt x="810237" y="1205671"/>
                                </a:lnTo>
                                <a:lnTo>
                                  <a:pt x="810297" y="1201937"/>
                                </a:lnTo>
                                <a:lnTo>
                                  <a:pt x="810354" y="1192764"/>
                                </a:lnTo>
                                <a:lnTo>
                                  <a:pt x="810411" y="1214564"/>
                                </a:lnTo>
                                <a:lnTo>
                                  <a:pt x="810468" y="1197632"/>
                                </a:lnTo>
                                <a:lnTo>
                                  <a:pt x="810524" y="1197357"/>
                                </a:lnTo>
                                <a:lnTo>
                                  <a:pt x="810581" y="1205096"/>
                                </a:lnTo>
                                <a:lnTo>
                                  <a:pt x="810642" y="1200503"/>
                                </a:lnTo>
                                <a:lnTo>
                                  <a:pt x="810698" y="1189322"/>
                                </a:lnTo>
                                <a:lnTo>
                                  <a:pt x="810755" y="1200216"/>
                                </a:lnTo>
                                <a:lnTo>
                                  <a:pt x="810812" y="1205954"/>
                                </a:lnTo>
                                <a:lnTo>
                                  <a:pt x="810868" y="1191318"/>
                                </a:lnTo>
                                <a:lnTo>
                                  <a:pt x="810925" y="1206817"/>
                                </a:lnTo>
                                <a:lnTo>
                                  <a:pt x="810982" y="1201937"/>
                                </a:lnTo>
                                <a:lnTo>
                                  <a:pt x="811043" y="1202512"/>
                                </a:lnTo>
                                <a:lnTo>
                                  <a:pt x="811099" y="1195911"/>
                                </a:lnTo>
                                <a:lnTo>
                                  <a:pt x="811156" y="1191618"/>
                                </a:lnTo>
                                <a:lnTo>
                                  <a:pt x="811213" y="1209113"/>
                                </a:lnTo>
                                <a:lnTo>
                                  <a:pt x="811273" y="1197057"/>
                                </a:lnTo>
                                <a:lnTo>
                                  <a:pt x="811330" y="1196781"/>
                                </a:lnTo>
                                <a:lnTo>
                                  <a:pt x="811387" y="1199082"/>
                                </a:lnTo>
                                <a:lnTo>
                                  <a:pt x="811444" y="1198207"/>
                                </a:lnTo>
                                <a:lnTo>
                                  <a:pt x="811500" y="1189022"/>
                                </a:lnTo>
                                <a:lnTo>
                                  <a:pt x="811557" y="1205383"/>
                                </a:lnTo>
                                <a:lnTo>
                                  <a:pt x="811613" y="1183583"/>
                                </a:lnTo>
                                <a:lnTo>
                                  <a:pt x="811674" y="1194765"/>
                                </a:lnTo>
                                <a:lnTo>
                                  <a:pt x="811731" y="1211122"/>
                                </a:lnTo>
                                <a:lnTo>
                                  <a:pt x="811788" y="1209688"/>
                                </a:lnTo>
                                <a:lnTo>
                                  <a:pt x="811844" y="1201078"/>
                                </a:lnTo>
                                <a:lnTo>
                                  <a:pt x="811901" y="1207104"/>
                                </a:lnTo>
                                <a:lnTo>
                                  <a:pt x="811958" y="1213130"/>
                                </a:lnTo>
                                <a:lnTo>
                                  <a:pt x="812018" y="1197057"/>
                                </a:lnTo>
                                <a:lnTo>
                                  <a:pt x="812075" y="1209113"/>
                                </a:lnTo>
                                <a:lnTo>
                                  <a:pt x="812132" y="1193339"/>
                                </a:lnTo>
                                <a:lnTo>
                                  <a:pt x="812189" y="1200791"/>
                                </a:lnTo>
                                <a:lnTo>
                                  <a:pt x="812249" y="1193615"/>
                                </a:lnTo>
                                <a:lnTo>
                                  <a:pt x="812306" y="1202512"/>
                                </a:lnTo>
                                <a:lnTo>
                                  <a:pt x="812363" y="1204808"/>
                                </a:lnTo>
                                <a:lnTo>
                                  <a:pt x="812419" y="1209972"/>
                                </a:lnTo>
                                <a:lnTo>
                                  <a:pt x="812476" y="1204233"/>
                                </a:lnTo>
                                <a:lnTo>
                                  <a:pt x="812533" y="1193914"/>
                                </a:lnTo>
                                <a:lnTo>
                                  <a:pt x="812590" y="1191618"/>
                                </a:lnTo>
                                <a:lnTo>
                                  <a:pt x="812650" y="1197932"/>
                                </a:lnTo>
                                <a:lnTo>
                                  <a:pt x="812707" y="1201649"/>
                                </a:lnTo>
                                <a:lnTo>
                                  <a:pt x="812764" y="1206242"/>
                                </a:lnTo>
                                <a:lnTo>
                                  <a:pt x="812821" y="1198782"/>
                                </a:lnTo>
                                <a:lnTo>
                                  <a:pt x="812877" y="1191318"/>
                                </a:lnTo>
                                <a:lnTo>
                                  <a:pt x="812934" y="1192469"/>
                                </a:lnTo>
                                <a:lnTo>
                                  <a:pt x="812995" y="1203946"/>
                                </a:lnTo>
                                <a:lnTo>
                                  <a:pt x="813051" y="1191893"/>
                                </a:lnTo>
                                <a:lnTo>
                                  <a:pt x="813108" y="1195336"/>
                                </a:lnTo>
                                <a:lnTo>
                                  <a:pt x="813165" y="1195336"/>
                                </a:lnTo>
                                <a:lnTo>
                                  <a:pt x="813221" y="1196781"/>
                                </a:lnTo>
                                <a:lnTo>
                                  <a:pt x="813282" y="1191043"/>
                                </a:lnTo>
                                <a:lnTo>
                                  <a:pt x="813339" y="1219732"/>
                                </a:lnTo>
                                <a:lnTo>
                                  <a:pt x="813395" y="1203087"/>
                                </a:lnTo>
                                <a:lnTo>
                                  <a:pt x="813452" y="1198207"/>
                                </a:lnTo>
                                <a:lnTo>
                                  <a:pt x="813509" y="1199082"/>
                                </a:lnTo>
                                <a:lnTo>
                                  <a:pt x="813565" y="1198507"/>
                                </a:lnTo>
                                <a:lnTo>
                                  <a:pt x="813622" y="1212555"/>
                                </a:lnTo>
                                <a:lnTo>
                                  <a:pt x="813683" y="1196781"/>
                                </a:lnTo>
                                <a:lnTo>
                                  <a:pt x="813740" y="1208251"/>
                                </a:lnTo>
                                <a:lnTo>
                                  <a:pt x="813796" y="1195336"/>
                                </a:lnTo>
                                <a:lnTo>
                                  <a:pt x="813853" y="1187025"/>
                                </a:lnTo>
                                <a:lnTo>
                                  <a:pt x="813910" y="1200791"/>
                                </a:lnTo>
                                <a:lnTo>
                                  <a:pt x="813971" y="1203946"/>
                                </a:lnTo>
                                <a:lnTo>
                                  <a:pt x="814027" y="1201366"/>
                                </a:lnTo>
                                <a:lnTo>
                                  <a:pt x="814084" y="1207963"/>
                                </a:lnTo>
                                <a:lnTo>
                                  <a:pt x="814141" y="1202225"/>
                                </a:lnTo>
                                <a:lnTo>
                                  <a:pt x="814197" y="1190173"/>
                                </a:lnTo>
                                <a:lnTo>
                                  <a:pt x="814254" y="1203087"/>
                                </a:lnTo>
                                <a:lnTo>
                                  <a:pt x="814315" y="1197932"/>
                                </a:lnTo>
                                <a:lnTo>
                                  <a:pt x="814371" y="1202512"/>
                                </a:lnTo>
                                <a:lnTo>
                                  <a:pt x="814428" y="1189322"/>
                                </a:lnTo>
                                <a:lnTo>
                                  <a:pt x="814485" y="1219732"/>
                                </a:lnTo>
                                <a:lnTo>
                                  <a:pt x="814542" y="1203946"/>
                                </a:lnTo>
                                <a:lnTo>
                                  <a:pt x="814598" y="1194765"/>
                                </a:lnTo>
                                <a:lnTo>
                                  <a:pt x="814655" y="1199082"/>
                                </a:lnTo>
                                <a:lnTo>
                                  <a:pt x="814716" y="1205383"/>
                                </a:lnTo>
                                <a:lnTo>
                                  <a:pt x="814772" y="1206817"/>
                                </a:lnTo>
                                <a:lnTo>
                                  <a:pt x="814829" y="1185305"/>
                                </a:lnTo>
                                <a:lnTo>
                                  <a:pt x="814886" y="1207104"/>
                                </a:lnTo>
                                <a:lnTo>
                                  <a:pt x="814947" y="1215427"/>
                                </a:lnTo>
                                <a:lnTo>
                                  <a:pt x="815003" y="1193339"/>
                                </a:lnTo>
                                <a:lnTo>
                                  <a:pt x="815060" y="1182709"/>
                                </a:lnTo>
                                <a:lnTo>
                                  <a:pt x="815117" y="1195635"/>
                                </a:lnTo>
                                <a:lnTo>
                                  <a:pt x="815173" y="1209113"/>
                                </a:lnTo>
                                <a:lnTo>
                                  <a:pt x="815230" y="1200791"/>
                                </a:lnTo>
                                <a:lnTo>
                                  <a:pt x="815291" y="1198507"/>
                                </a:lnTo>
                                <a:lnTo>
                                  <a:pt x="815348" y="1195635"/>
                                </a:lnTo>
                                <a:lnTo>
                                  <a:pt x="815404" y="1204233"/>
                                </a:lnTo>
                                <a:lnTo>
                                  <a:pt x="815461" y="1199082"/>
                                </a:lnTo>
                                <a:lnTo>
                                  <a:pt x="815518" y="1189597"/>
                                </a:lnTo>
                                <a:lnTo>
                                  <a:pt x="815574" y="1206529"/>
                                </a:lnTo>
                                <a:lnTo>
                                  <a:pt x="815631" y="1201937"/>
                                </a:lnTo>
                                <a:lnTo>
                                  <a:pt x="815692" y="1203087"/>
                                </a:lnTo>
                                <a:lnTo>
                                  <a:pt x="815748" y="1188451"/>
                                </a:lnTo>
                                <a:lnTo>
                                  <a:pt x="815805" y="1204233"/>
                                </a:lnTo>
                                <a:lnTo>
                                  <a:pt x="815862" y="1191043"/>
                                </a:lnTo>
                                <a:lnTo>
                                  <a:pt x="815923" y="1207680"/>
                                </a:lnTo>
                                <a:lnTo>
                                  <a:pt x="815979" y="1192764"/>
                                </a:lnTo>
                                <a:lnTo>
                                  <a:pt x="816036" y="1196781"/>
                                </a:lnTo>
                                <a:lnTo>
                                  <a:pt x="816092" y="1206242"/>
                                </a:lnTo>
                                <a:lnTo>
                                  <a:pt x="816149" y="1197932"/>
                                </a:lnTo>
                                <a:lnTo>
                                  <a:pt x="816206" y="1203658"/>
                                </a:lnTo>
                                <a:lnTo>
                                  <a:pt x="816263" y="1205671"/>
                                </a:lnTo>
                                <a:lnTo>
                                  <a:pt x="816323" y="1192469"/>
                                </a:lnTo>
                                <a:lnTo>
                                  <a:pt x="816380" y="1195060"/>
                                </a:lnTo>
                                <a:lnTo>
                                  <a:pt x="816437" y="1194765"/>
                                </a:lnTo>
                                <a:lnTo>
                                  <a:pt x="816494" y="1196781"/>
                                </a:lnTo>
                                <a:lnTo>
                                  <a:pt x="816550" y="1194765"/>
                                </a:lnTo>
                                <a:lnTo>
                                  <a:pt x="816607" y="1195336"/>
                                </a:lnTo>
                                <a:lnTo>
                                  <a:pt x="816668" y="1207104"/>
                                </a:lnTo>
                                <a:lnTo>
                                  <a:pt x="816724" y="1203658"/>
                                </a:lnTo>
                                <a:lnTo>
                                  <a:pt x="816781" y="1182138"/>
                                </a:lnTo>
                                <a:lnTo>
                                  <a:pt x="816838" y="1194190"/>
                                </a:lnTo>
                                <a:lnTo>
                                  <a:pt x="816894" y="1203374"/>
                                </a:lnTo>
                                <a:lnTo>
                                  <a:pt x="816955" y="1185305"/>
                                </a:lnTo>
                                <a:lnTo>
                                  <a:pt x="817012" y="1207392"/>
                                </a:lnTo>
                                <a:lnTo>
                                  <a:pt x="817069" y="1198507"/>
                                </a:lnTo>
                                <a:lnTo>
                                  <a:pt x="817125" y="1194765"/>
                                </a:lnTo>
                                <a:lnTo>
                                  <a:pt x="817182" y="1201078"/>
                                </a:lnTo>
                                <a:lnTo>
                                  <a:pt x="817239" y="1217435"/>
                                </a:lnTo>
                                <a:lnTo>
                                  <a:pt x="817295" y="1205096"/>
                                </a:lnTo>
                                <a:lnTo>
                                  <a:pt x="817356" y="1205383"/>
                                </a:lnTo>
                                <a:lnTo>
                                  <a:pt x="817413" y="1180137"/>
                                </a:lnTo>
                                <a:lnTo>
                                  <a:pt x="817470" y="1196781"/>
                                </a:lnTo>
                                <a:lnTo>
                                  <a:pt x="817526" y="1199928"/>
                                </a:lnTo>
                                <a:lnTo>
                                  <a:pt x="817587" y="1200503"/>
                                </a:lnTo>
                                <a:lnTo>
                                  <a:pt x="817644" y="1195911"/>
                                </a:lnTo>
                                <a:lnTo>
                                  <a:pt x="817700" y="1195060"/>
                                </a:lnTo>
                                <a:lnTo>
                                  <a:pt x="817757" y="1200216"/>
                                </a:lnTo>
                                <a:lnTo>
                                  <a:pt x="817814" y="1194190"/>
                                </a:lnTo>
                                <a:lnTo>
                                  <a:pt x="817870" y="1191043"/>
                                </a:lnTo>
                                <a:lnTo>
                                  <a:pt x="817931" y="1202225"/>
                                </a:lnTo>
                                <a:lnTo>
                                  <a:pt x="817988" y="1191893"/>
                                </a:lnTo>
                                <a:lnTo>
                                  <a:pt x="818045" y="1199641"/>
                                </a:lnTo>
                                <a:lnTo>
                                  <a:pt x="818101" y="1190743"/>
                                </a:lnTo>
                                <a:lnTo>
                                  <a:pt x="818158" y="1198782"/>
                                </a:lnTo>
                                <a:lnTo>
                                  <a:pt x="818215" y="1203658"/>
                                </a:lnTo>
                                <a:lnTo>
                                  <a:pt x="818271" y="1192469"/>
                                </a:lnTo>
                                <a:lnTo>
                                  <a:pt x="818332" y="1177841"/>
                                </a:lnTo>
                                <a:lnTo>
                                  <a:pt x="818389" y="1209688"/>
                                </a:lnTo>
                                <a:lnTo>
                                  <a:pt x="818445" y="1187301"/>
                                </a:lnTo>
                                <a:lnTo>
                                  <a:pt x="818502" y="1187601"/>
                                </a:lnTo>
                                <a:lnTo>
                                  <a:pt x="818563" y="1210263"/>
                                </a:lnTo>
                                <a:lnTo>
                                  <a:pt x="818620" y="1193615"/>
                                </a:lnTo>
                                <a:lnTo>
                                  <a:pt x="818676" y="1190173"/>
                                </a:lnTo>
                                <a:lnTo>
                                  <a:pt x="818733" y="1196781"/>
                                </a:lnTo>
                                <a:lnTo>
                                  <a:pt x="818790" y="1191318"/>
                                </a:lnTo>
                                <a:lnTo>
                                  <a:pt x="818847" y="1204233"/>
                                </a:lnTo>
                                <a:lnTo>
                                  <a:pt x="818903" y="1200503"/>
                                </a:lnTo>
                                <a:lnTo>
                                  <a:pt x="818964" y="1187876"/>
                                </a:lnTo>
                                <a:lnTo>
                                  <a:pt x="819021" y="1197932"/>
                                </a:lnTo>
                                <a:lnTo>
                                  <a:pt x="819077" y="1208538"/>
                                </a:lnTo>
                                <a:lnTo>
                                  <a:pt x="819134" y="1193044"/>
                                </a:lnTo>
                                <a:lnTo>
                                  <a:pt x="819191" y="1207680"/>
                                </a:lnTo>
                                <a:lnTo>
                                  <a:pt x="819247" y="1205671"/>
                                </a:lnTo>
                                <a:lnTo>
                                  <a:pt x="819308" y="1198782"/>
                                </a:lnTo>
                                <a:lnTo>
                                  <a:pt x="819365" y="1198507"/>
                                </a:lnTo>
                                <a:lnTo>
                                  <a:pt x="819422" y="1194765"/>
                                </a:lnTo>
                                <a:lnTo>
                                  <a:pt x="819478" y="1214564"/>
                                </a:lnTo>
                                <a:lnTo>
                                  <a:pt x="819535" y="1203946"/>
                                </a:lnTo>
                                <a:lnTo>
                                  <a:pt x="819596" y="1198507"/>
                                </a:lnTo>
                                <a:lnTo>
                                  <a:pt x="819652" y="1196486"/>
                                </a:lnTo>
                                <a:lnTo>
                                  <a:pt x="819709" y="1197632"/>
                                </a:lnTo>
                                <a:lnTo>
                                  <a:pt x="819766" y="1203658"/>
                                </a:lnTo>
                                <a:lnTo>
                                  <a:pt x="819822" y="1204521"/>
                                </a:lnTo>
                                <a:lnTo>
                                  <a:pt x="819879" y="1194765"/>
                                </a:lnTo>
                                <a:lnTo>
                                  <a:pt x="819936" y="1193615"/>
                                </a:lnTo>
                                <a:lnTo>
                                  <a:pt x="819997" y="1200503"/>
                                </a:lnTo>
                                <a:lnTo>
                                  <a:pt x="820053" y="1199928"/>
                                </a:lnTo>
                                <a:lnTo>
                                  <a:pt x="820110" y="1203658"/>
                                </a:lnTo>
                                <a:lnTo>
                                  <a:pt x="820167" y="1191893"/>
                                </a:lnTo>
                                <a:lnTo>
                                  <a:pt x="820223" y="1188176"/>
                                </a:lnTo>
                                <a:lnTo>
                                  <a:pt x="820284" y="1200791"/>
                                </a:lnTo>
                                <a:lnTo>
                                  <a:pt x="820341" y="1193615"/>
                                </a:lnTo>
                                <a:lnTo>
                                  <a:pt x="820398" y="1193044"/>
                                </a:lnTo>
                                <a:lnTo>
                                  <a:pt x="820454" y="1204521"/>
                                </a:lnTo>
                                <a:lnTo>
                                  <a:pt x="820511" y="1185305"/>
                                </a:lnTo>
                                <a:lnTo>
                                  <a:pt x="820572" y="1209401"/>
                                </a:lnTo>
                                <a:lnTo>
                                  <a:pt x="820628" y="1209972"/>
                                </a:lnTo>
                                <a:lnTo>
                                  <a:pt x="820685" y="1205096"/>
                                </a:lnTo>
                                <a:lnTo>
                                  <a:pt x="820742" y="1198507"/>
                                </a:lnTo>
                                <a:lnTo>
                                  <a:pt x="820798" y="1210263"/>
                                </a:lnTo>
                                <a:lnTo>
                                  <a:pt x="820855" y="1211697"/>
                                </a:lnTo>
                                <a:lnTo>
                                  <a:pt x="820912" y="1193044"/>
                                </a:lnTo>
                                <a:lnTo>
                                  <a:pt x="820973" y="1197357"/>
                                </a:lnTo>
                                <a:lnTo>
                                  <a:pt x="821029" y="1210834"/>
                                </a:lnTo>
                                <a:lnTo>
                                  <a:pt x="821086" y="1198207"/>
                                </a:lnTo>
                                <a:lnTo>
                                  <a:pt x="821143" y="1205383"/>
                                </a:lnTo>
                                <a:lnTo>
                                  <a:pt x="821200" y="1198207"/>
                                </a:lnTo>
                                <a:lnTo>
                                  <a:pt x="821260" y="1201649"/>
                                </a:lnTo>
                                <a:lnTo>
                                  <a:pt x="821317" y="1187025"/>
                                </a:lnTo>
                                <a:lnTo>
                                  <a:pt x="821374" y="1205671"/>
                                </a:lnTo>
                                <a:lnTo>
                                  <a:pt x="821430" y="1190468"/>
                                </a:lnTo>
                                <a:lnTo>
                                  <a:pt x="821487" y="1195336"/>
                                </a:lnTo>
                                <a:lnTo>
                                  <a:pt x="821544" y="1208538"/>
                                </a:lnTo>
                                <a:lnTo>
                                  <a:pt x="821604" y="1195635"/>
                                </a:lnTo>
                                <a:lnTo>
                                  <a:pt x="821661" y="1200791"/>
                                </a:lnTo>
                                <a:lnTo>
                                  <a:pt x="821718" y="1204233"/>
                                </a:lnTo>
                                <a:lnTo>
                                  <a:pt x="821774" y="1210547"/>
                                </a:lnTo>
                                <a:lnTo>
                                  <a:pt x="821831" y="1191618"/>
                                </a:lnTo>
                                <a:lnTo>
                                  <a:pt x="821888" y="1199082"/>
                                </a:lnTo>
                                <a:lnTo>
                                  <a:pt x="821944" y="1199082"/>
                                </a:lnTo>
                                <a:lnTo>
                                  <a:pt x="822005" y="1202800"/>
                                </a:lnTo>
                                <a:lnTo>
                                  <a:pt x="822062" y="1195635"/>
                                </a:lnTo>
                                <a:lnTo>
                                  <a:pt x="822119" y="1214281"/>
                                </a:lnTo>
                                <a:lnTo>
                                  <a:pt x="822175" y="1199641"/>
                                </a:lnTo>
                                <a:lnTo>
                                  <a:pt x="822236" y="1196781"/>
                                </a:lnTo>
                                <a:lnTo>
                                  <a:pt x="822293" y="1197357"/>
                                </a:lnTo>
                                <a:lnTo>
                                  <a:pt x="822349" y="1194765"/>
                                </a:lnTo>
                                <a:lnTo>
                                  <a:pt x="822406" y="1209688"/>
                                </a:lnTo>
                                <a:lnTo>
                                  <a:pt x="822463" y="1192469"/>
                                </a:lnTo>
                                <a:lnTo>
                                  <a:pt x="822520" y="1199641"/>
                                </a:lnTo>
                                <a:lnTo>
                                  <a:pt x="822580" y="1184154"/>
                                </a:lnTo>
                                <a:lnTo>
                                  <a:pt x="822637" y="1206529"/>
                                </a:lnTo>
                                <a:lnTo>
                                  <a:pt x="822694" y="1196211"/>
                                </a:lnTo>
                                <a:lnTo>
                                  <a:pt x="822750" y="1202225"/>
                                </a:lnTo>
                                <a:lnTo>
                                  <a:pt x="822807" y="1200791"/>
                                </a:lnTo>
                                <a:lnTo>
                                  <a:pt x="822864" y="1186726"/>
                                </a:lnTo>
                                <a:lnTo>
                                  <a:pt x="822921" y="1210834"/>
                                </a:lnTo>
                                <a:lnTo>
                                  <a:pt x="822981" y="1212272"/>
                                </a:lnTo>
                                <a:lnTo>
                                  <a:pt x="823038" y="1189597"/>
                                </a:lnTo>
                                <a:lnTo>
                                  <a:pt x="823095" y="1197632"/>
                                </a:lnTo>
                                <a:lnTo>
                                  <a:pt x="823151" y="1203658"/>
                                </a:lnTo>
                                <a:lnTo>
                                  <a:pt x="823212" y="1189322"/>
                                </a:lnTo>
                                <a:lnTo>
                                  <a:pt x="823269" y="1198507"/>
                                </a:lnTo>
                                <a:lnTo>
                                  <a:pt x="823326" y="1193339"/>
                                </a:lnTo>
                                <a:lnTo>
                                  <a:pt x="823382" y="1193339"/>
                                </a:lnTo>
                                <a:lnTo>
                                  <a:pt x="823439" y="1207963"/>
                                </a:lnTo>
                                <a:lnTo>
                                  <a:pt x="823496" y="1187876"/>
                                </a:lnTo>
                                <a:lnTo>
                                  <a:pt x="823552" y="1201937"/>
                                </a:lnTo>
                                <a:lnTo>
                                  <a:pt x="823613" y="1211697"/>
                                </a:lnTo>
                                <a:lnTo>
                                  <a:pt x="823670" y="1202512"/>
                                </a:lnTo>
                                <a:lnTo>
                                  <a:pt x="823726" y="1201366"/>
                                </a:lnTo>
                                <a:lnTo>
                                  <a:pt x="823783" y="1177841"/>
                                </a:lnTo>
                                <a:lnTo>
                                  <a:pt x="823840" y="1196211"/>
                                </a:lnTo>
                                <a:lnTo>
                                  <a:pt x="823897" y="1194190"/>
                                </a:lnTo>
                                <a:lnTo>
                                  <a:pt x="823957" y="1207963"/>
                                </a:lnTo>
                                <a:lnTo>
                                  <a:pt x="824014" y="1204808"/>
                                </a:lnTo>
                                <a:lnTo>
                                  <a:pt x="824071" y="1202512"/>
                                </a:lnTo>
                                <a:lnTo>
                                  <a:pt x="824127" y="1211409"/>
                                </a:lnTo>
                                <a:lnTo>
                                  <a:pt x="824188" y="1197057"/>
                                </a:lnTo>
                                <a:lnTo>
                                  <a:pt x="824245" y="1189022"/>
                                </a:lnTo>
                                <a:lnTo>
                                  <a:pt x="824301" y="1209113"/>
                                </a:lnTo>
                                <a:lnTo>
                                  <a:pt x="824358" y="1203374"/>
                                </a:lnTo>
                                <a:lnTo>
                                  <a:pt x="824415" y="1194765"/>
                                </a:lnTo>
                                <a:lnTo>
                                  <a:pt x="824472" y="1204808"/>
                                </a:lnTo>
                                <a:lnTo>
                                  <a:pt x="824528" y="1203658"/>
                                </a:lnTo>
                                <a:lnTo>
                                  <a:pt x="824585" y="1204521"/>
                                </a:lnTo>
                                <a:lnTo>
                                  <a:pt x="824646" y="1192193"/>
                                </a:lnTo>
                                <a:lnTo>
                                  <a:pt x="824702" y="1194190"/>
                                </a:lnTo>
                                <a:lnTo>
                                  <a:pt x="824759" y="1208251"/>
                                </a:lnTo>
                                <a:lnTo>
                                  <a:pt x="824816" y="1193914"/>
                                </a:lnTo>
                                <a:lnTo>
                                  <a:pt x="824876" y="1193339"/>
                                </a:lnTo>
                                <a:lnTo>
                                  <a:pt x="824933" y="1201937"/>
                                </a:lnTo>
                                <a:lnTo>
                                  <a:pt x="824990" y="1199641"/>
                                </a:lnTo>
                                <a:lnTo>
                                  <a:pt x="825047" y="1190468"/>
                                </a:lnTo>
                                <a:lnTo>
                                  <a:pt x="825103" y="1192193"/>
                                </a:lnTo>
                                <a:lnTo>
                                  <a:pt x="825160" y="1209688"/>
                                </a:lnTo>
                                <a:lnTo>
                                  <a:pt x="825221" y="1191618"/>
                                </a:lnTo>
                                <a:lnTo>
                                  <a:pt x="825278" y="1194489"/>
                                </a:lnTo>
                                <a:lnTo>
                                  <a:pt x="825334" y="1196211"/>
                                </a:lnTo>
                                <a:lnTo>
                                  <a:pt x="825391" y="1195635"/>
                                </a:lnTo>
                                <a:lnTo>
                                  <a:pt x="825448" y="1202225"/>
                                </a:lnTo>
                                <a:lnTo>
                                  <a:pt x="825504" y="1180712"/>
                                </a:lnTo>
                                <a:lnTo>
                                  <a:pt x="825561" y="1204808"/>
                                </a:lnTo>
                                <a:lnTo>
                                  <a:pt x="825622" y="1197057"/>
                                </a:lnTo>
                                <a:lnTo>
                                  <a:pt x="825679" y="1195635"/>
                                </a:lnTo>
                                <a:lnTo>
                                  <a:pt x="825735" y="1194765"/>
                                </a:lnTo>
                                <a:lnTo>
                                  <a:pt x="825792" y="1187601"/>
                                </a:lnTo>
                                <a:lnTo>
                                  <a:pt x="825853" y="1203658"/>
                                </a:lnTo>
                                <a:lnTo>
                                  <a:pt x="825909" y="1201649"/>
                                </a:lnTo>
                                <a:lnTo>
                                  <a:pt x="825966" y="1203087"/>
                                </a:lnTo>
                                <a:lnTo>
                                  <a:pt x="826023" y="1199357"/>
                                </a:lnTo>
                                <a:lnTo>
                                  <a:pt x="826079" y="1199928"/>
                                </a:lnTo>
                                <a:lnTo>
                                  <a:pt x="826136" y="1209401"/>
                                </a:lnTo>
                                <a:lnTo>
                                  <a:pt x="826193" y="1197632"/>
                                </a:lnTo>
                                <a:lnTo>
                                  <a:pt x="826253" y="1210834"/>
                                </a:lnTo>
                                <a:lnTo>
                                  <a:pt x="826310" y="1203374"/>
                                </a:lnTo>
                                <a:lnTo>
                                  <a:pt x="826367" y="1212272"/>
                                </a:lnTo>
                                <a:lnTo>
                                  <a:pt x="826424" y="1201649"/>
                                </a:lnTo>
                                <a:lnTo>
                                  <a:pt x="826480" y="1213706"/>
                                </a:lnTo>
                                <a:lnTo>
                                  <a:pt x="826537" y="1194489"/>
                                </a:lnTo>
                                <a:lnTo>
                                  <a:pt x="826598" y="1208826"/>
                                </a:lnTo>
                                <a:lnTo>
                                  <a:pt x="826654" y="1201649"/>
                                </a:lnTo>
                                <a:lnTo>
                                  <a:pt x="826711" y="1193615"/>
                                </a:lnTo>
                                <a:lnTo>
                                  <a:pt x="826768" y="1204233"/>
                                </a:lnTo>
                                <a:lnTo>
                                  <a:pt x="826829" y="1193044"/>
                                </a:lnTo>
                                <a:lnTo>
                                  <a:pt x="826885" y="1186155"/>
                                </a:lnTo>
                                <a:lnTo>
                                  <a:pt x="826942" y="1214852"/>
                                </a:lnTo>
                                <a:lnTo>
                                  <a:pt x="826999" y="1197057"/>
                                </a:lnTo>
                                <a:lnTo>
                                  <a:pt x="827055" y="1203946"/>
                                </a:lnTo>
                                <a:lnTo>
                                  <a:pt x="827112" y="1182709"/>
                                </a:lnTo>
                                <a:lnTo>
                                  <a:pt x="827169" y="1193339"/>
                                </a:lnTo>
                                <a:lnTo>
                                  <a:pt x="827229" y="1216002"/>
                                </a:lnTo>
                                <a:lnTo>
                                  <a:pt x="827286" y="1193914"/>
                                </a:lnTo>
                                <a:lnTo>
                                  <a:pt x="827343" y="1202225"/>
                                </a:lnTo>
                                <a:lnTo>
                                  <a:pt x="827400" y="1205671"/>
                                </a:lnTo>
                                <a:lnTo>
                                  <a:pt x="827456" y="1200503"/>
                                </a:lnTo>
                                <a:lnTo>
                                  <a:pt x="827513" y="1205096"/>
                                </a:lnTo>
                                <a:lnTo>
                                  <a:pt x="827574" y="1195911"/>
                                </a:lnTo>
                                <a:lnTo>
                                  <a:pt x="827631" y="1213418"/>
                                </a:lnTo>
                                <a:lnTo>
                                  <a:pt x="827687" y="1191893"/>
                                </a:lnTo>
                                <a:lnTo>
                                  <a:pt x="827744" y="1199641"/>
                                </a:lnTo>
                                <a:lnTo>
                                  <a:pt x="827801" y="1197932"/>
                                </a:lnTo>
                                <a:lnTo>
                                  <a:pt x="827861" y="1205096"/>
                                </a:lnTo>
                                <a:lnTo>
                                  <a:pt x="827918" y="1202512"/>
                                </a:lnTo>
                                <a:lnTo>
                                  <a:pt x="827975" y="1193914"/>
                                </a:lnTo>
                                <a:lnTo>
                                  <a:pt x="828031" y="1213706"/>
                                </a:lnTo>
                                <a:lnTo>
                                  <a:pt x="828088" y="1202800"/>
                                </a:lnTo>
                                <a:lnTo>
                                  <a:pt x="828145" y="1194190"/>
                                </a:lnTo>
                                <a:lnTo>
                                  <a:pt x="828201" y="1207963"/>
                                </a:lnTo>
                                <a:lnTo>
                                  <a:pt x="828262" y="1195635"/>
                                </a:lnTo>
                                <a:lnTo>
                                  <a:pt x="828319" y="1190743"/>
                                </a:lnTo>
                                <a:lnTo>
                                  <a:pt x="828376" y="1200791"/>
                                </a:lnTo>
                                <a:lnTo>
                                  <a:pt x="828432" y="1190173"/>
                                </a:lnTo>
                                <a:lnTo>
                                  <a:pt x="828489" y="1196486"/>
                                </a:lnTo>
                                <a:lnTo>
                                  <a:pt x="828550" y="1204808"/>
                                </a:lnTo>
                                <a:lnTo>
                                  <a:pt x="828606" y="1209401"/>
                                </a:lnTo>
                                <a:lnTo>
                                  <a:pt x="828663" y="1196781"/>
                                </a:lnTo>
                                <a:lnTo>
                                  <a:pt x="828720" y="1210263"/>
                                </a:lnTo>
                                <a:lnTo>
                                  <a:pt x="828777" y="1204808"/>
                                </a:lnTo>
                                <a:lnTo>
                                  <a:pt x="828833" y="1194489"/>
                                </a:lnTo>
                                <a:lnTo>
                                  <a:pt x="828894" y="1191893"/>
                                </a:lnTo>
                                <a:lnTo>
                                  <a:pt x="828951" y="1193615"/>
                                </a:lnTo>
                                <a:lnTo>
                                  <a:pt x="829007" y="1197057"/>
                                </a:lnTo>
                                <a:lnTo>
                                  <a:pt x="829064" y="1187876"/>
                                </a:lnTo>
                                <a:lnTo>
                                  <a:pt x="829121" y="1199082"/>
                                </a:lnTo>
                                <a:lnTo>
                                  <a:pt x="829177" y="1205096"/>
                                </a:lnTo>
                                <a:lnTo>
                                  <a:pt x="829234" y="1193914"/>
                                </a:lnTo>
                                <a:lnTo>
                                  <a:pt x="829295" y="1202225"/>
                                </a:lnTo>
                                <a:lnTo>
                                  <a:pt x="829352" y="1200791"/>
                                </a:lnTo>
                                <a:lnTo>
                                  <a:pt x="829408" y="1204233"/>
                                </a:lnTo>
                                <a:lnTo>
                                  <a:pt x="829465" y="1203658"/>
                                </a:lnTo>
                                <a:lnTo>
                                  <a:pt x="829526" y="1196486"/>
                                </a:lnTo>
                                <a:lnTo>
                                  <a:pt x="829582" y="1193044"/>
                                </a:lnTo>
                                <a:lnTo>
                                  <a:pt x="829639" y="1201649"/>
                                </a:lnTo>
                                <a:lnTo>
                                  <a:pt x="829696" y="1202512"/>
                                </a:lnTo>
                                <a:lnTo>
                                  <a:pt x="829752" y="1203374"/>
                                </a:lnTo>
                                <a:lnTo>
                                  <a:pt x="829809" y="1199641"/>
                                </a:lnTo>
                                <a:lnTo>
                                  <a:pt x="829870" y="1184154"/>
                                </a:lnTo>
                                <a:lnTo>
                                  <a:pt x="829927" y="1207104"/>
                                </a:lnTo>
                                <a:lnTo>
                                  <a:pt x="829983" y="1202800"/>
                                </a:lnTo>
                                <a:lnTo>
                                  <a:pt x="830040" y="1195336"/>
                                </a:lnTo>
                                <a:lnTo>
                                  <a:pt x="830097" y="1188176"/>
                                </a:lnTo>
                                <a:lnTo>
                                  <a:pt x="830153" y="1198507"/>
                                </a:lnTo>
                                <a:lnTo>
                                  <a:pt x="830210" y="1198782"/>
                                </a:lnTo>
                                <a:lnTo>
                                  <a:pt x="830271" y="1210834"/>
                                </a:lnTo>
                                <a:lnTo>
                                  <a:pt x="830328" y="1213418"/>
                                </a:lnTo>
                                <a:lnTo>
                                  <a:pt x="830384" y="1181563"/>
                                </a:lnTo>
                                <a:lnTo>
                                  <a:pt x="830441" y="1206817"/>
                                </a:lnTo>
                                <a:lnTo>
                                  <a:pt x="830502" y="1194765"/>
                                </a:lnTo>
                                <a:lnTo>
                                  <a:pt x="830558" y="1194489"/>
                                </a:lnTo>
                                <a:lnTo>
                                  <a:pt x="830615" y="1192193"/>
                                </a:lnTo>
                                <a:lnTo>
                                  <a:pt x="830672" y="1201937"/>
                                </a:lnTo>
                                <a:lnTo>
                                  <a:pt x="830729" y="1201937"/>
                                </a:lnTo>
                                <a:lnTo>
                                  <a:pt x="830785" y="1194489"/>
                                </a:lnTo>
                                <a:lnTo>
                                  <a:pt x="830842" y="1200503"/>
                                </a:lnTo>
                                <a:lnTo>
                                  <a:pt x="830903" y="1190468"/>
                                </a:lnTo>
                                <a:lnTo>
                                  <a:pt x="830959" y="1207392"/>
                                </a:lnTo>
                                <a:lnTo>
                                  <a:pt x="831016" y="1193339"/>
                                </a:lnTo>
                                <a:lnTo>
                                  <a:pt x="831073" y="1195336"/>
                                </a:lnTo>
                                <a:lnTo>
                                  <a:pt x="831130" y="1197057"/>
                                </a:lnTo>
                                <a:lnTo>
                                  <a:pt x="831186" y="1193615"/>
                                </a:lnTo>
                                <a:lnTo>
                                  <a:pt x="831247" y="1198782"/>
                                </a:lnTo>
                                <a:lnTo>
                                  <a:pt x="831304" y="1196486"/>
                                </a:lnTo>
                                <a:lnTo>
                                  <a:pt x="831360" y="1200791"/>
                                </a:lnTo>
                                <a:lnTo>
                                  <a:pt x="831417" y="1203374"/>
                                </a:lnTo>
                                <a:lnTo>
                                  <a:pt x="831474" y="1199082"/>
                                </a:lnTo>
                                <a:lnTo>
                                  <a:pt x="831535" y="1194765"/>
                                </a:lnTo>
                                <a:lnTo>
                                  <a:pt x="831591" y="1194765"/>
                                </a:lnTo>
                                <a:lnTo>
                                  <a:pt x="831648" y="1204808"/>
                                </a:lnTo>
                                <a:lnTo>
                                  <a:pt x="831704" y="1197357"/>
                                </a:lnTo>
                                <a:lnTo>
                                  <a:pt x="831761" y="1201649"/>
                                </a:lnTo>
                                <a:lnTo>
                                  <a:pt x="831818" y="1199928"/>
                                </a:lnTo>
                                <a:lnTo>
                                  <a:pt x="831874" y="1187301"/>
                                </a:lnTo>
                                <a:lnTo>
                                  <a:pt x="831935" y="1195336"/>
                                </a:lnTo>
                                <a:lnTo>
                                  <a:pt x="831992" y="1189022"/>
                                </a:lnTo>
                                <a:lnTo>
                                  <a:pt x="832049" y="1198507"/>
                                </a:lnTo>
                                <a:lnTo>
                                  <a:pt x="832105" y="1209972"/>
                                </a:lnTo>
                                <a:lnTo>
                                  <a:pt x="832166" y="1189322"/>
                                </a:lnTo>
                                <a:lnTo>
                                  <a:pt x="832223" y="1197632"/>
                                </a:lnTo>
                                <a:lnTo>
                                  <a:pt x="832279" y="1211984"/>
                                </a:lnTo>
                                <a:lnTo>
                                  <a:pt x="832336" y="1202512"/>
                                </a:lnTo>
                                <a:lnTo>
                                  <a:pt x="832393" y="1198782"/>
                                </a:lnTo>
                                <a:lnTo>
                                  <a:pt x="832450" y="1205671"/>
                                </a:lnTo>
                                <a:lnTo>
                                  <a:pt x="832510" y="1201366"/>
                                </a:lnTo>
                                <a:lnTo>
                                  <a:pt x="832567" y="1204521"/>
                                </a:lnTo>
                                <a:lnTo>
                                  <a:pt x="832624" y="1197632"/>
                                </a:lnTo>
                                <a:lnTo>
                                  <a:pt x="832681" y="1197632"/>
                                </a:lnTo>
                                <a:lnTo>
                                  <a:pt x="832737" y="1206529"/>
                                </a:lnTo>
                                <a:lnTo>
                                  <a:pt x="832794" y="1202800"/>
                                </a:lnTo>
                                <a:lnTo>
                                  <a:pt x="832851" y="1187876"/>
                                </a:lnTo>
                                <a:lnTo>
                                  <a:pt x="832911" y="1188176"/>
                                </a:lnTo>
                                <a:lnTo>
                                  <a:pt x="832968" y="1200216"/>
                                </a:lnTo>
                                <a:lnTo>
                                  <a:pt x="833025" y="1207963"/>
                                </a:lnTo>
                                <a:lnTo>
                                  <a:pt x="833081" y="1190173"/>
                                </a:lnTo>
                                <a:lnTo>
                                  <a:pt x="833142" y="1200791"/>
                                </a:lnTo>
                                <a:lnTo>
                                  <a:pt x="833199" y="1196781"/>
                                </a:lnTo>
                                <a:lnTo>
                                  <a:pt x="833256" y="1199641"/>
                                </a:lnTo>
                                <a:lnTo>
                                  <a:pt x="833312" y="1198507"/>
                                </a:lnTo>
                                <a:lnTo>
                                  <a:pt x="833369" y="1201649"/>
                                </a:lnTo>
                                <a:lnTo>
                                  <a:pt x="833426" y="1194765"/>
                                </a:lnTo>
                                <a:lnTo>
                                  <a:pt x="833482" y="1200791"/>
                                </a:lnTo>
                                <a:lnTo>
                                  <a:pt x="833543" y="1203946"/>
                                </a:lnTo>
                                <a:lnTo>
                                  <a:pt x="833600" y="1200791"/>
                                </a:lnTo>
                                <a:lnTo>
                                  <a:pt x="833657" y="1190173"/>
                                </a:lnTo>
                                <a:lnTo>
                                  <a:pt x="833713" y="1200503"/>
                                </a:lnTo>
                                <a:lnTo>
                                  <a:pt x="833770" y="1202225"/>
                                </a:lnTo>
                                <a:lnTo>
                                  <a:pt x="833827" y="1209401"/>
                                </a:lnTo>
                                <a:lnTo>
                                  <a:pt x="833887" y="1193615"/>
                                </a:lnTo>
                                <a:lnTo>
                                  <a:pt x="833944" y="1204521"/>
                                </a:lnTo>
                                <a:lnTo>
                                  <a:pt x="834001" y="1197932"/>
                                </a:lnTo>
                                <a:lnTo>
                                  <a:pt x="834057" y="1194489"/>
                                </a:lnTo>
                                <a:lnTo>
                                  <a:pt x="834118" y="1196211"/>
                                </a:lnTo>
                                <a:lnTo>
                                  <a:pt x="834175" y="1205096"/>
                                </a:lnTo>
                                <a:lnTo>
                                  <a:pt x="834232" y="1198507"/>
                                </a:lnTo>
                                <a:lnTo>
                                  <a:pt x="834288" y="1196781"/>
                                </a:lnTo>
                                <a:lnTo>
                                  <a:pt x="834345" y="1205383"/>
                                </a:lnTo>
                                <a:lnTo>
                                  <a:pt x="834402" y="1194765"/>
                                </a:lnTo>
                                <a:lnTo>
                                  <a:pt x="834458" y="1182433"/>
                                </a:lnTo>
                                <a:lnTo>
                                  <a:pt x="834519" y="1190173"/>
                                </a:lnTo>
                                <a:lnTo>
                                  <a:pt x="834576" y="1195060"/>
                                </a:lnTo>
                                <a:lnTo>
                                  <a:pt x="834632" y="1202225"/>
                                </a:lnTo>
                                <a:lnTo>
                                  <a:pt x="834689" y="1190468"/>
                                </a:lnTo>
                                <a:lnTo>
                                  <a:pt x="834746" y="1182709"/>
                                </a:lnTo>
                                <a:lnTo>
                                  <a:pt x="834803" y="1211122"/>
                                </a:lnTo>
                                <a:lnTo>
                                  <a:pt x="834863" y="1191043"/>
                                </a:lnTo>
                                <a:lnTo>
                                  <a:pt x="834920" y="1191043"/>
                                </a:lnTo>
                                <a:lnTo>
                                  <a:pt x="834977" y="1186726"/>
                                </a:lnTo>
                                <a:lnTo>
                                  <a:pt x="835033" y="1199641"/>
                                </a:lnTo>
                                <a:lnTo>
                                  <a:pt x="835090" y="1208251"/>
                                </a:lnTo>
                                <a:lnTo>
                                  <a:pt x="835151" y="1192193"/>
                                </a:lnTo>
                                <a:lnTo>
                                  <a:pt x="835208" y="1209972"/>
                                </a:lnTo>
                                <a:lnTo>
                                  <a:pt x="835264" y="1179266"/>
                                </a:lnTo>
                                <a:lnTo>
                                  <a:pt x="835321" y="1191043"/>
                                </a:lnTo>
                                <a:lnTo>
                                  <a:pt x="835378" y="1204808"/>
                                </a:lnTo>
                                <a:lnTo>
                                  <a:pt x="835434" y="1197932"/>
                                </a:lnTo>
                                <a:lnTo>
                                  <a:pt x="835491" y="1188747"/>
                                </a:lnTo>
                                <a:lnTo>
                                  <a:pt x="835552" y="1188747"/>
                                </a:lnTo>
                                <a:lnTo>
                                  <a:pt x="835608" y="1203658"/>
                                </a:lnTo>
                                <a:lnTo>
                                  <a:pt x="835665" y="1202225"/>
                                </a:lnTo>
                                <a:lnTo>
                                  <a:pt x="835722" y="1213130"/>
                                </a:lnTo>
                                <a:lnTo>
                                  <a:pt x="835778" y="1202800"/>
                                </a:lnTo>
                                <a:lnTo>
                                  <a:pt x="835839" y="1203946"/>
                                </a:lnTo>
                                <a:lnTo>
                                  <a:pt x="835896" y="1201078"/>
                                </a:lnTo>
                                <a:lnTo>
                                  <a:pt x="835953" y="1185580"/>
                                </a:lnTo>
                                <a:lnTo>
                                  <a:pt x="836009" y="1203946"/>
                                </a:lnTo>
                                <a:lnTo>
                                  <a:pt x="836066" y="1213130"/>
                                </a:lnTo>
                                <a:lnTo>
                                  <a:pt x="836123" y="1180712"/>
                                </a:lnTo>
                                <a:lnTo>
                                  <a:pt x="836183" y="1205671"/>
                                </a:lnTo>
                                <a:lnTo>
                                  <a:pt x="836240" y="1186451"/>
                                </a:lnTo>
                                <a:lnTo>
                                  <a:pt x="836297" y="1203658"/>
                                </a:lnTo>
                                <a:lnTo>
                                  <a:pt x="836354" y="1195911"/>
                                </a:lnTo>
                                <a:lnTo>
                                  <a:pt x="836410" y="1196781"/>
                                </a:lnTo>
                                <a:lnTo>
                                  <a:pt x="836467" y="1210547"/>
                                </a:lnTo>
                                <a:lnTo>
                                  <a:pt x="836524" y="1195911"/>
                                </a:lnTo>
                                <a:lnTo>
                                  <a:pt x="836585" y="1199082"/>
                                </a:lnTo>
                                <a:lnTo>
                                  <a:pt x="836641" y="1199357"/>
                                </a:lnTo>
                                <a:lnTo>
                                  <a:pt x="836698" y="1203087"/>
                                </a:lnTo>
                                <a:lnTo>
                                  <a:pt x="836755" y="1186451"/>
                                </a:lnTo>
                                <a:lnTo>
                                  <a:pt x="836815" y="1201649"/>
                                </a:lnTo>
                                <a:lnTo>
                                  <a:pt x="836872" y="1203374"/>
                                </a:lnTo>
                                <a:lnTo>
                                  <a:pt x="836929" y="1188451"/>
                                </a:lnTo>
                                <a:lnTo>
                                  <a:pt x="836985" y="1211122"/>
                                </a:lnTo>
                                <a:lnTo>
                                  <a:pt x="837042" y="1200216"/>
                                </a:lnTo>
                                <a:lnTo>
                                  <a:pt x="837099" y="1197632"/>
                                </a:lnTo>
                                <a:lnTo>
                                  <a:pt x="837159" y="1201078"/>
                                </a:lnTo>
                                <a:lnTo>
                                  <a:pt x="837216" y="1205096"/>
                                </a:lnTo>
                                <a:lnTo>
                                  <a:pt x="837273" y="1202512"/>
                                </a:lnTo>
                                <a:lnTo>
                                  <a:pt x="837330" y="1205383"/>
                                </a:lnTo>
                                <a:lnTo>
                                  <a:pt x="837386" y="1196781"/>
                                </a:lnTo>
                                <a:lnTo>
                                  <a:pt x="837443" y="1195635"/>
                                </a:lnTo>
                                <a:lnTo>
                                  <a:pt x="837500" y="1202512"/>
                                </a:lnTo>
                                <a:lnTo>
                                  <a:pt x="837561" y="1203087"/>
                                </a:lnTo>
                                <a:lnTo>
                                  <a:pt x="837617" y="1207104"/>
                                </a:lnTo>
                                <a:lnTo>
                                  <a:pt x="837674" y="1202512"/>
                                </a:lnTo>
                                <a:lnTo>
                                  <a:pt x="837791" y="1202512"/>
                                </a:lnTo>
                                <a:lnTo>
                                  <a:pt x="837848" y="1193914"/>
                                </a:lnTo>
                                <a:lnTo>
                                  <a:pt x="837905" y="1198207"/>
                                </a:lnTo>
                                <a:lnTo>
                                  <a:pt x="837961" y="1192764"/>
                                </a:lnTo>
                                <a:lnTo>
                                  <a:pt x="838018" y="1195635"/>
                                </a:lnTo>
                                <a:lnTo>
                                  <a:pt x="838075" y="1199928"/>
                                </a:lnTo>
                                <a:lnTo>
                                  <a:pt x="838131" y="1199357"/>
                                </a:lnTo>
                                <a:lnTo>
                                  <a:pt x="838192" y="1200216"/>
                                </a:lnTo>
                                <a:lnTo>
                                  <a:pt x="838249" y="1193615"/>
                                </a:lnTo>
                                <a:lnTo>
                                  <a:pt x="838306" y="1201937"/>
                                </a:lnTo>
                                <a:lnTo>
                                  <a:pt x="838362" y="1211409"/>
                                </a:lnTo>
                                <a:lnTo>
                                  <a:pt x="838419" y="1200791"/>
                                </a:lnTo>
                                <a:lnTo>
                                  <a:pt x="838476" y="1194765"/>
                                </a:lnTo>
                                <a:lnTo>
                                  <a:pt x="838536" y="1203658"/>
                                </a:lnTo>
                                <a:lnTo>
                                  <a:pt x="838593" y="1211122"/>
                                </a:lnTo>
                                <a:lnTo>
                                  <a:pt x="838650" y="1188451"/>
                                </a:lnTo>
                                <a:lnTo>
                                  <a:pt x="838707" y="1194190"/>
                                </a:lnTo>
                                <a:lnTo>
                                  <a:pt x="838767" y="1205671"/>
                                </a:lnTo>
                                <a:lnTo>
                                  <a:pt x="838824" y="1206817"/>
                                </a:lnTo>
                                <a:lnTo>
                                  <a:pt x="838881" y="1195911"/>
                                </a:lnTo>
                                <a:lnTo>
                                  <a:pt x="838938" y="1194765"/>
                                </a:lnTo>
                                <a:lnTo>
                                  <a:pt x="838994" y="1209113"/>
                                </a:lnTo>
                                <a:lnTo>
                                  <a:pt x="839051" y="1194190"/>
                                </a:lnTo>
                                <a:lnTo>
                                  <a:pt x="839108" y="1184154"/>
                                </a:lnTo>
                                <a:lnTo>
                                  <a:pt x="839164" y="1213706"/>
                                </a:lnTo>
                                <a:lnTo>
                                  <a:pt x="839225" y="1200503"/>
                                </a:lnTo>
                                <a:lnTo>
                                  <a:pt x="839282" y="1191618"/>
                                </a:lnTo>
                                <a:lnTo>
                                  <a:pt x="839338" y="1197932"/>
                                </a:lnTo>
                                <a:lnTo>
                                  <a:pt x="839395" y="1192469"/>
                                </a:lnTo>
                                <a:lnTo>
                                  <a:pt x="839456" y="1199928"/>
                                </a:lnTo>
                                <a:lnTo>
                                  <a:pt x="839512" y="1201078"/>
                                </a:lnTo>
                                <a:lnTo>
                                  <a:pt x="839569" y="1202225"/>
                                </a:lnTo>
                                <a:lnTo>
                                  <a:pt x="839626" y="1205096"/>
                                </a:lnTo>
                                <a:lnTo>
                                  <a:pt x="839682" y="1195336"/>
                                </a:lnTo>
                                <a:lnTo>
                                  <a:pt x="839739" y="1197632"/>
                                </a:lnTo>
                                <a:lnTo>
                                  <a:pt x="839800" y="1200791"/>
                                </a:lnTo>
                                <a:lnTo>
                                  <a:pt x="839857" y="1197057"/>
                                </a:lnTo>
                                <a:lnTo>
                                  <a:pt x="839913" y="1197632"/>
                                </a:lnTo>
                                <a:lnTo>
                                  <a:pt x="839970" y="1198507"/>
                                </a:lnTo>
                                <a:lnTo>
                                  <a:pt x="840027" y="1198207"/>
                                </a:lnTo>
                                <a:lnTo>
                                  <a:pt x="840083" y="1203087"/>
                                </a:lnTo>
                                <a:lnTo>
                                  <a:pt x="840140" y="1192469"/>
                                </a:lnTo>
                                <a:lnTo>
                                  <a:pt x="840201" y="1200216"/>
                                </a:lnTo>
                                <a:lnTo>
                                  <a:pt x="840258" y="1202512"/>
                                </a:lnTo>
                                <a:lnTo>
                                  <a:pt x="840314" y="1195635"/>
                                </a:lnTo>
                                <a:lnTo>
                                  <a:pt x="840371" y="1185580"/>
                                </a:lnTo>
                                <a:lnTo>
                                  <a:pt x="840432" y="1195060"/>
                                </a:lnTo>
                                <a:lnTo>
                                  <a:pt x="840488" y="1200503"/>
                                </a:lnTo>
                                <a:lnTo>
                                  <a:pt x="840545" y="1214852"/>
                                </a:lnTo>
                                <a:lnTo>
                                  <a:pt x="840602" y="1203087"/>
                                </a:lnTo>
                                <a:lnTo>
                                  <a:pt x="840659" y="1191318"/>
                                </a:lnTo>
                                <a:lnTo>
                                  <a:pt x="840715" y="1201649"/>
                                </a:lnTo>
                                <a:lnTo>
                                  <a:pt x="840772" y="1205671"/>
                                </a:lnTo>
                                <a:lnTo>
                                  <a:pt x="840833" y="1207963"/>
                                </a:lnTo>
                                <a:lnTo>
                                  <a:pt x="840889" y="1196781"/>
                                </a:lnTo>
                                <a:lnTo>
                                  <a:pt x="840946" y="1187025"/>
                                </a:lnTo>
                                <a:lnTo>
                                  <a:pt x="841003" y="1206242"/>
                                </a:lnTo>
                                <a:lnTo>
                                  <a:pt x="841060" y="1216860"/>
                                </a:lnTo>
                                <a:lnTo>
                                  <a:pt x="841116" y="1195060"/>
                                </a:lnTo>
                                <a:lnTo>
                                  <a:pt x="841177" y="1196486"/>
                                </a:lnTo>
                                <a:lnTo>
                                  <a:pt x="841234" y="1198207"/>
                                </a:lnTo>
                                <a:lnTo>
                                  <a:pt x="841290" y="1203946"/>
                                </a:lnTo>
                                <a:lnTo>
                                  <a:pt x="841347" y="1204233"/>
                                </a:lnTo>
                                <a:lnTo>
                                  <a:pt x="841408" y="1199082"/>
                                </a:lnTo>
                                <a:lnTo>
                                  <a:pt x="841465" y="1203946"/>
                                </a:lnTo>
                                <a:lnTo>
                                  <a:pt x="841521" y="1194190"/>
                                </a:lnTo>
                                <a:lnTo>
                                  <a:pt x="841578" y="1193339"/>
                                </a:lnTo>
                                <a:lnTo>
                                  <a:pt x="841635" y="1194765"/>
                                </a:lnTo>
                                <a:lnTo>
                                  <a:pt x="841691" y="1199357"/>
                                </a:lnTo>
                                <a:lnTo>
                                  <a:pt x="841748" y="1196781"/>
                                </a:lnTo>
                                <a:lnTo>
                                  <a:pt x="841809" y="1207392"/>
                                </a:lnTo>
                                <a:lnTo>
                                  <a:pt x="841865" y="1202800"/>
                                </a:lnTo>
                                <a:lnTo>
                                  <a:pt x="841922" y="1186451"/>
                                </a:lnTo>
                                <a:lnTo>
                                  <a:pt x="841979" y="1190173"/>
                                </a:lnTo>
                                <a:lnTo>
                                  <a:pt x="842035" y="1205671"/>
                                </a:lnTo>
                                <a:lnTo>
                                  <a:pt x="842092" y="1199082"/>
                                </a:lnTo>
                                <a:lnTo>
                                  <a:pt x="842153" y="1199928"/>
                                </a:lnTo>
                                <a:lnTo>
                                  <a:pt x="842209" y="1202512"/>
                                </a:lnTo>
                                <a:lnTo>
                                  <a:pt x="842266" y="1194765"/>
                                </a:lnTo>
                                <a:lnTo>
                                  <a:pt x="842323" y="1189322"/>
                                </a:lnTo>
                                <a:lnTo>
                                  <a:pt x="842380" y="1204233"/>
                                </a:lnTo>
                                <a:lnTo>
                                  <a:pt x="842440" y="1189022"/>
                                </a:lnTo>
                                <a:lnTo>
                                  <a:pt x="842497" y="1196486"/>
                                </a:lnTo>
                                <a:lnTo>
                                  <a:pt x="842554" y="1195635"/>
                                </a:lnTo>
                                <a:lnTo>
                                  <a:pt x="842611" y="1193339"/>
                                </a:lnTo>
                                <a:lnTo>
                                  <a:pt x="842667" y="1198782"/>
                                </a:lnTo>
                                <a:lnTo>
                                  <a:pt x="842724" y="1201078"/>
                                </a:lnTo>
                                <a:lnTo>
                                  <a:pt x="842781" y="1195060"/>
                                </a:lnTo>
                                <a:lnTo>
                                  <a:pt x="842841" y="1192469"/>
                                </a:lnTo>
                                <a:lnTo>
                                  <a:pt x="842898" y="1199928"/>
                                </a:lnTo>
                                <a:lnTo>
                                  <a:pt x="842955" y="1197932"/>
                                </a:lnTo>
                                <a:lnTo>
                                  <a:pt x="843011" y="1207104"/>
                                </a:lnTo>
                                <a:lnTo>
                                  <a:pt x="843068" y="1193339"/>
                                </a:lnTo>
                                <a:lnTo>
                                  <a:pt x="843129" y="1207104"/>
                                </a:lnTo>
                                <a:lnTo>
                                  <a:pt x="843186" y="1189322"/>
                                </a:lnTo>
                                <a:lnTo>
                                  <a:pt x="843242" y="1207963"/>
                                </a:lnTo>
                                <a:lnTo>
                                  <a:pt x="843299" y="1199928"/>
                                </a:lnTo>
                                <a:lnTo>
                                  <a:pt x="843356" y="1211984"/>
                                </a:lnTo>
                                <a:lnTo>
                                  <a:pt x="843413" y="1201649"/>
                                </a:lnTo>
                                <a:lnTo>
                                  <a:pt x="843473" y="1189897"/>
                                </a:lnTo>
                                <a:lnTo>
                                  <a:pt x="843530" y="1217435"/>
                                </a:lnTo>
                                <a:lnTo>
                                  <a:pt x="843587" y="1193044"/>
                                </a:lnTo>
                                <a:lnTo>
                                  <a:pt x="843643" y="1203087"/>
                                </a:lnTo>
                                <a:lnTo>
                                  <a:pt x="843700" y="1204521"/>
                                </a:lnTo>
                                <a:lnTo>
                                  <a:pt x="843757" y="1209972"/>
                                </a:lnTo>
                                <a:lnTo>
                                  <a:pt x="843813" y="1191893"/>
                                </a:lnTo>
                                <a:lnTo>
                                  <a:pt x="843874" y="1208538"/>
                                </a:lnTo>
                                <a:lnTo>
                                  <a:pt x="843931" y="1191318"/>
                                </a:lnTo>
                                <a:lnTo>
                                  <a:pt x="843987" y="1199082"/>
                                </a:lnTo>
                                <a:lnTo>
                                  <a:pt x="844044" y="1192193"/>
                                </a:lnTo>
                                <a:lnTo>
                                  <a:pt x="844105" y="1212555"/>
                                </a:lnTo>
                                <a:lnTo>
                                  <a:pt x="844162" y="1201649"/>
                                </a:lnTo>
                                <a:lnTo>
                                  <a:pt x="844218" y="1204808"/>
                                </a:lnTo>
                                <a:lnTo>
                                  <a:pt x="844275" y="1196781"/>
                                </a:lnTo>
                                <a:lnTo>
                                  <a:pt x="844332" y="1192764"/>
                                </a:lnTo>
                                <a:lnTo>
                                  <a:pt x="844388" y="1197932"/>
                                </a:lnTo>
                                <a:lnTo>
                                  <a:pt x="844449" y="1199357"/>
                                </a:lnTo>
                                <a:lnTo>
                                  <a:pt x="844506" y="1202512"/>
                                </a:lnTo>
                                <a:lnTo>
                                  <a:pt x="844562" y="1197357"/>
                                </a:lnTo>
                                <a:lnTo>
                                  <a:pt x="844619" y="1214281"/>
                                </a:lnTo>
                                <a:lnTo>
                                  <a:pt x="844676" y="1195635"/>
                                </a:lnTo>
                                <a:lnTo>
                                  <a:pt x="844733" y="1196486"/>
                                </a:lnTo>
                                <a:lnTo>
                                  <a:pt x="844789" y="1198507"/>
                                </a:lnTo>
                                <a:lnTo>
                                  <a:pt x="844850" y="1195336"/>
                                </a:lnTo>
                                <a:lnTo>
                                  <a:pt x="844907" y="1201366"/>
                                </a:lnTo>
                                <a:lnTo>
                                  <a:pt x="844964" y="1195635"/>
                                </a:lnTo>
                                <a:lnTo>
                                  <a:pt x="845020" y="1192469"/>
                                </a:lnTo>
                                <a:lnTo>
                                  <a:pt x="845081" y="1193044"/>
                                </a:lnTo>
                                <a:lnTo>
                                  <a:pt x="845138" y="1210834"/>
                                </a:lnTo>
                                <a:lnTo>
                                  <a:pt x="845194" y="1201366"/>
                                </a:lnTo>
                                <a:lnTo>
                                  <a:pt x="845251" y="1202800"/>
                                </a:lnTo>
                                <a:lnTo>
                                  <a:pt x="845308" y="1196781"/>
                                </a:lnTo>
                                <a:lnTo>
                                  <a:pt x="845364" y="1200503"/>
                                </a:lnTo>
                                <a:lnTo>
                                  <a:pt x="845421" y="1198207"/>
                                </a:lnTo>
                                <a:lnTo>
                                  <a:pt x="845482" y="1204233"/>
                                </a:lnTo>
                                <a:lnTo>
                                  <a:pt x="845539" y="1197057"/>
                                </a:lnTo>
                                <a:lnTo>
                                  <a:pt x="845595" y="1199641"/>
                                </a:lnTo>
                                <a:lnTo>
                                  <a:pt x="845652" y="1201649"/>
                                </a:lnTo>
                                <a:lnTo>
                                  <a:pt x="845709" y="1187601"/>
                                </a:lnTo>
                                <a:lnTo>
                                  <a:pt x="845765" y="1211122"/>
                                </a:lnTo>
                                <a:lnTo>
                                  <a:pt x="845826" y="1199641"/>
                                </a:lnTo>
                                <a:lnTo>
                                  <a:pt x="845883" y="1193615"/>
                                </a:lnTo>
                                <a:lnTo>
                                  <a:pt x="845939" y="1196211"/>
                                </a:lnTo>
                                <a:lnTo>
                                  <a:pt x="845996" y="1195060"/>
                                </a:lnTo>
                                <a:lnTo>
                                  <a:pt x="846053" y="1198782"/>
                                </a:lnTo>
                                <a:lnTo>
                                  <a:pt x="846114" y="1205671"/>
                                </a:lnTo>
                                <a:lnTo>
                                  <a:pt x="846170" y="1196486"/>
                                </a:lnTo>
                                <a:lnTo>
                                  <a:pt x="846227" y="1197632"/>
                                </a:lnTo>
                                <a:lnTo>
                                  <a:pt x="846284" y="1190743"/>
                                </a:lnTo>
                                <a:lnTo>
                                  <a:pt x="846340" y="1196211"/>
                                </a:lnTo>
                                <a:lnTo>
                                  <a:pt x="846397" y="1201649"/>
                                </a:lnTo>
                                <a:lnTo>
                                  <a:pt x="846454" y="1197932"/>
                                </a:lnTo>
                                <a:lnTo>
                                  <a:pt x="846515" y="1209113"/>
                                </a:lnTo>
                                <a:lnTo>
                                  <a:pt x="846571" y="1193044"/>
                                </a:lnTo>
                                <a:lnTo>
                                  <a:pt x="846628" y="1206242"/>
                                </a:lnTo>
                                <a:lnTo>
                                  <a:pt x="846685" y="1196781"/>
                                </a:lnTo>
                                <a:lnTo>
                                  <a:pt x="846745" y="1196486"/>
                                </a:lnTo>
                                <a:lnTo>
                                  <a:pt x="846802" y="1192193"/>
                                </a:lnTo>
                                <a:lnTo>
                                  <a:pt x="846859" y="1205671"/>
                                </a:lnTo>
                                <a:lnTo>
                                  <a:pt x="846915" y="1197057"/>
                                </a:lnTo>
                                <a:lnTo>
                                  <a:pt x="846972" y="1198207"/>
                                </a:lnTo>
                                <a:lnTo>
                                  <a:pt x="847029" y="1197357"/>
                                </a:lnTo>
                                <a:lnTo>
                                  <a:pt x="847090" y="1197057"/>
                                </a:lnTo>
                                <a:lnTo>
                                  <a:pt x="847146" y="1198782"/>
                                </a:lnTo>
                                <a:lnTo>
                                  <a:pt x="847203" y="1208538"/>
                                </a:lnTo>
                                <a:lnTo>
                                  <a:pt x="847260" y="1203946"/>
                                </a:lnTo>
                                <a:lnTo>
                                  <a:pt x="847317" y="1199641"/>
                                </a:lnTo>
                                <a:lnTo>
                                  <a:pt x="847373" y="1191618"/>
                                </a:lnTo>
                                <a:lnTo>
                                  <a:pt x="847430" y="1205954"/>
                                </a:lnTo>
                                <a:lnTo>
                                  <a:pt x="847491" y="1200216"/>
                                </a:lnTo>
                                <a:lnTo>
                                  <a:pt x="847547" y="1190173"/>
                                </a:lnTo>
                                <a:lnTo>
                                  <a:pt x="847604" y="1209401"/>
                                </a:lnTo>
                                <a:lnTo>
                                  <a:pt x="847661" y="1201366"/>
                                </a:lnTo>
                                <a:lnTo>
                                  <a:pt x="847721" y="1194489"/>
                                </a:lnTo>
                                <a:lnTo>
                                  <a:pt x="847778" y="1210834"/>
                                </a:lnTo>
                                <a:lnTo>
                                  <a:pt x="847835" y="1206242"/>
                                </a:lnTo>
                                <a:lnTo>
                                  <a:pt x="847891" y="1195060"/>
                                </a:lnTo>
                                <a:lnTo>
                                  <a:pt x="847948" y="1200791"/>
                                </a:lnTo>
                                <a:lnTo>
                                  <a:pt x="848005" y="1204521"/>
                                </a:lnTo>
                                <a:lnTo>
                                  <a:pt x="848061" y="1191618"/>
                                </a:lnTo>
                                <a:lnTo>
                                  <a:pt x="848122" y="1196211"/>
                                </a:lnTo>
                                <a:lnTo>
                                  <a:pt x="848179" y="1202800"/>
                                </a:lnTo>
                                <a:lnTo>
                                  <a:pt x="848236" y="1206817"/>
                                </a:lnTo>
                                <a:lnTo>
                                  <a:pt x="848292" y="1192469"/>
                                </a:lnTo>
                                <a:lnTo>
                                  <a:pt x="848349" y="1195060"/>
                                </a:lnTo>
                                <a:lnTo>
                                  <a:pt x="848406" y="1206242"/>
                                </a:lnTo>
                                <a:lnTo>
                                  <a:pt x="848466" y="1201366"/>
                                </a:lnTo>
                                <a:lnTo>
                                  <a:pt x="848523" y="1205096"/>
                                </a:lnTo>
                                <a:lnTo>
                                  <a:pt x="848580" y="1195911"/>
                                </a:lnTo>
                                <a:lnTo>
                                  <a:pt x="848637" y="1219156"/>
                                </a:lnTo>
                                <a:lnTo>
                                  <a:pt x="848697" y="1198782"/>
                                </a:lnTo>
                                <a:lnTo>
                                  <a:pt x="848754" y="1195336"/>
                                </a:lnTo>
                                <a:lnTo>
                                  <a:pt x="848811" y="1192193"/>
                                </a:lnTo>
                                <a:lnTo>
                                  <a:pt x="848868" y="1199357"/>
                                </a:lnTo>
                                <a:lnTo>
                                  <a:pt x="848924" y="1199928"/>
                                </a:lnTo>
                                <a:lnTo>
                                  <a:pt x="848981" y="1205671"/>
                                </a:lnTo>
                                <a:lnTo>
                                  <a:pt x="849038" y="1209972"/>
                                </a:lnTo>
                                <a:lnTo>
                                  <a:pt x="849098" y="1203374"/>
                                </a:lnTo>
                                <a:lnTo>
                                  <a:pt x="849155" y="1199928"/>
                                </a:lnTo>
                                <a:lnTo>
                                  <a:pt x="849212" y="1188451"/>
                                </a:lnTo>
                                <a:lnTo>
                                  <a:pt x="849268" y="1187876"/>
                                </a:lnTo>
                                <a:lnTo>
                                  <a:pt x="849325" y="1208251"/>
                                </a:lnTo>
                                <a:lnTo>
                                  <a:pt x="849382" y="1187876"/>
                                </a:lnTo>
                                <a:lnTo>
                                  <a:pt x="849443" y="1194190"/>
                                </a:lnTo>
                                <a:lnTo>
                                  <a:pt x="849499" y="1204808"/>
                                </a:lnTo>
                                <a:lnTo>
                                  <a:pt x="849556" y="1197932"/>
                                </a:lnTo>
                                <a:lnTo>
                                  <a:pt x="849613" y="1197057"/>
                                </a:lnTo>
                                <a:lnTo>
                                  <a:pt x="849669" y="1201937"/>
                                </a:lnTo>
                                <a:lnTo>
                                  <a:pt x="849730" y="1205383"/>
                                </a:lnTo>
                                <a:lnTo>
                                  <a:pt x="849787" y="1200216"/>
                                </a:lnTo>
                                <a:lnTo>
                                  <a:pt x="849844" y="1204808"/>
                                </a:lnTo>
                                <a:lnTo>
                                  <a:pt x="849900" y="1193339"/>
                                </a:lnTo>
                                <a:lnTo>
                                  <a:pt x="849957" y="1200791"/>
                                </a:lnTo>
                                <a:lnTo>
                                  <a:pt x="850014" y="1197357"/>
                                </a:lnTo>
                                <a:lnTo>
                                  <a:pt x="850070" y="1193044"/>
                                </a:lnTo>
                                <a:lnTo>
                                  <a:pt x="850131" y="1200791"/>
                                </a:lnTo>
                                <a:lnTo>
                                  <a:pt x="850188" y="1189022"/>
                                </a:lnTo>
                                <a:lnTo>
                                  <a:pt x="850244" y="1198207"/>
                                </a:lnTo>
                                <a:lnTo>
                                  <a:pt x="850301" y="1199082"/>
                                </a:lnTo>
                                <a:lnTo>
                                  <a:pt x="850358" y="1202225"/>
                                </a:lnTo>
                                <a:lnTo>
                                  <a:pt x="850418" y="1203658"/>
                                </a:lnTo>
                                <a:lnTo>
                                  <a:pt x="850475" y="1201366"/>
                                </a:lnTo>
                                <a:lnTo>
                                  <a:pt x="850532" y="1205954"/>
                                </a:lnTo>
                                <a:lnTo>
                                  <a:pt x="850589" y="1192469"/>
                                </a:lnTo>
                                <a:lnTo>
                                  <a:pt x="850645" y="1207963"/>
                                </a:lnTo>
                                <a:lnTo>
                                  <a:pt x="850702" y="1191618"/>
                                </a:lnTo>
                                <a:lnTo>
                                  <a:pt x="850763" y="1200216"/>
                                </a:lnTo>
                                <a:lnTo>
                                  <a:pt x="850819" y="1196781"/>
                                </a:lnTo>
                                <a:lnTo>
                                  <a:pt x="850876" y="1190468"/>
                                </a:lnTo>
                                <a:lnTo>
                                  <a:pt x="850933" y="1195911"/>
                                </a:lnTo>
                                <a:lnTo>
                                  <a:pt x="850990" y="1188747"/>
                                </a:lnTo>
                                <a:lnTo>
                                  <a:pt x="851046" y="1196486"/>
                                </a:lnTo>
                                <a:lnTo>
                                  <a:pt x="851103" y="1202800"/>
                                </a:lnTo>
                                <a:lnTo>
                                  <a:pt x="851164" y="1201078"/>
                                </a:lnTo>
                                <a:lnTo>
                                  <a:pt x="851220" y="1195911"/>
                                </a:lnTo>
                                <a:lnTo>
                                  <a:pt x="851277" y="1195911"/>
                                </a:lnTo>
                                <a:lnTo>
                                  <a:pt x="851334" y="1203946"/>
                                </a:lnTo>
                                <a:lnTo>
                                  <a:pt x="851395" y="1205383"/>
                                </a:lnTo>
                                <a:lnTo>
                                  <a:pt x="851451" y="1187301"/>
                                </a:lnTo>
                                <a:lnTo>
                                  <a:pt x="851508" y="1214564"/>
                                </a:lnTo>
                                <a:lnTo>
                                  <a:pt x="851565" y="1196211"/>
                                </a:lnTo>
                                <a:lnTo>
                                  <a:pt x="851621" y="1199928"/>
                                </a:lnTo>
                                <a:lnTo>
                                  <a:pt x="851678" y="1189897"/>
                                </a:lnTo>
                                <a:lnTo>
                                  <a:pt x="851739" y="1205383"/>
                                </a:lnTo>
                                <a:lnTo>
                                  <a:pt x="851796" y="1192469"/>
                                </a:lnTo>
                                <a:lnTo>
                                  <a:pt x="851852" y="1201078"/>
                                </a:lnTo>
                                <a:lnTo>
                                  <a:pt x="851909" y="1193044"/>
                                </a:lnTo>
                                <a:lnTo>
                                  <a:pt x="851965" y="1205383"/>
                                </a:lnTo>
                                <a:lnTo>
                                  <a:pt x="852022" y="1194489"/>
                                </a:lnTo>
                                <a:lnTo>
                                  <a:pt x="852079" y="1193044"/>
                                </a:lnTo>
                                <a:lnTo>
                                  <a:pt x="852140" y="1201078"/>
                                </a:lnTo>
                                <a:lnTo>
                                  <a:pt x="852196" y="1194190"/>
                                </a:lnTo>
                                <a:lnTo>
                                  <a:pt x="852253" y="1204808"/>
                                </a:lnTo>
                                <a:lnTo>
                                  <a:pt x="852310" y="1187025"/>
                                </a:lnTo>
                                <a:lnTo>
                                  <a:pt x="852370" y="1195060"/>
                                </a:lnTo>
                                <a:lnTo>
                                  <a:pt x="852427" y="1205383"/>
                                </a:lnTo>
                                <a:lnTo>
                                  <a:pt x="852484" y="1213130"/>
                                </a:lnTo>
                                <a:lnTo>
                                  <a:pt x="852541" y="1194489"/>
                                </a:lnTo>
                                <a:lnTo>
                                  <a:pt x="852597" y="1198782"/>
                                </a:lnTo>
                                <a:lnTo>
                                  <a:pt x="852654" y="1196486"/>
                                </a:lnTo>
                                <a:lnTo>
                                  <a:pt x="852711" y="1202800"/>
                                </a:lnTo>
                                <a:lnTo>
                                  <a:pt x="852771" y="1197632"/>
                                </a:lnTo>
                                <a:lnTo>
                                  <a:pt x="852828" y="1198207"/>
                                </a:lnTo>
                                <a:lnTo>
                                  <a:pt x="852885" y="1197632"/>
                                </a:lnTo>
                                <a:lnTo>
                                  <a:pt x="852941" y="1211122"/>
                                </a:lnTo>
                                <a:lnTo>
                                  <a:pt x="852998" y="1198507"/>
                                </a:lnTo>
                                <a:lnTo>
                                  <a:pt x="853055" y="1193339"/>
                                </a:lnTo>
                                <a:lnTo>
                                  <a:pt x="853116" y="1182433"/>
                                </a:lnTo>
                                <a:lnTo>
                                  <a:pt x="853172" y="1210834"/>
                                </a:lnTo>
                                <a:lnTo>
                                  <a:pt x="853229" y="1210263"/>
                                </a:lnTo>
                                <a:lnTo>
                                  <a:pt x="853286" y="1187601"/>
                                </a:lnTo>
                                <a:lnTo>
                                  <a:pt x="853346" y="1203658"/>
                                </a:lnTo>
                                <a:lnTo>
                                  <a:pt x="853403" y="1204233"/>
                                </a:lnTo>
                                <a:lnTo>
                                  <a:pt x="853460" y="1192193"/>
                                </a:lnTo>
                                <a:lnTo>
                                  <a:pt x="853517" y="1204521"/>
                                </a:lnTo>
                                <a:lnTo>
                                  <a:pt x="853573" y="1191893"/>
                                </a:lnTo>
                                <a:lnTo>
                                  <a:pt x="853630" y="1189322"/>
                                </a:lnTo>
                                <a:lnTo>
                                  <a:pt x="853687" y="1193615"/>
                                </a:lnTo>
                                <a:lnTo>
                                  <a:pt x="853748" y="1201366"/>
                                </a:lnTo>
                                <a:lnTo>
                                  <a:pt x="853804" y="1199928"/>
                                </a:lnTo>
                                <a:lnTo>
                                  <a:pt x="853861" y="1202225"/>
                                </a:lnTo>
                                <a:lnTo>
                                  <a:pt x="853918" y="1182433"/>
                                </a:lnTo>
                                <a:lnTo>
                                  <a:pt x="853974" y="1200791"/>
                                </a:lnTo>
                                <a:lnTo>
                                  <a:pt x="854035" y="1200216"/>
                                </a:lnTo>
                                <a:lnTo>
                                  <a:pt x="854092" y="1191318"/>
                                </a:lnTo>
                                <a:lnTo>
                                  <a:pt x="854148" y="1206529"/>
                                </a:lnTo>
                                <a:lnTo>
                                  <a:pt x="854205" y="1208538"/>
                                </a:lnTo>
                                <a:lnTo>
                                  <a:pt x="854262" y="1197057"/>
                                </a:lnTo>
                                <a:lnTo>
                                  <a:pt x="854318" y="1201649"/>
                                </a:lnTo>
                                <a:lnTo>
                                  <a:pt x="854379" y="1209972"/>
                                </a:lnTo>
                                <a:lnTo>
                                  <a:pt x="854436" y="1202512"/>
                                </a:lnTo>
                                <a:lnTo>
                                  <a:pt x="854493" y="1199082"/>
                                </a:lnTo>
                                <a:lnTo>
                                  <a:pt x="854549" y="1203374"/>
                                </a:lnTo>
                                <a:lnTo>
                                  <a:pt x="854606" y="1208826"/>
                                </a:lnTo>
                                <a:lnTo>
                                  <a:pt x="854663" y="1196486"/>
                                </a:lnTo>
                                <a:lnTo>
                                  <a:pt x="854719" y="1191318"/>
                                </a:lnTo>
                                <a:lnTo>
                                  <a:pt x="854780" y="1197057"/>
                                </a:lnTo>
                                <a:lnTo>
                                  <a:pt x="854837" y="1184729"/>
                                </a:lnTo>
                                <a:lnTo>
                                  <a:pt x="854894" y="1204808"/>
                                </a:lnTo>
                                <a:lnTo>
                                  <a:pt x="854950" y="1203374"/>
                                </a:lnTo>
                                <a:lnTo>
                                  <a:pt x="855011" y="1191318"/>
                                </a:lnTo>
                                <a:lnTo>
                                  <a:pt x="855068" y="1196211"/>
                                </a:lnTo>
                                <a:lnTo>
                                  <a:pt x="855124" y="1208251"/>
                                </a:lnTo>
                                <a:lnTo>
                                  <a:pt x="855181" y="1187025"/>
                                </a:lnTo>
                                <a:lnTo>
                                  <a:pt x="855238" y="1190743"/>
                                </a:lnTo>
                                <a:lnTo>
                                  <a:pt x="855294" y="1207392"/>
                                </a:lnTo>
                                <a:lnTo>
                                  <a:pt x="855351" y="1203658"/>
                                </a:lnTo>
                                <a:lnTo>
                                  <a:pt x="855412" y="1196211"/>
                                </a:lnTo>
                                <a:lnTo>
                                  <a:pt x="855469" y="1203374"/>
                                </a:lnTo>
                                <a:lnTo>
                                  <a:pt x="855525" y="1199357"/>
                                </a:lnTo>
                                <a:lnTo>
                                  <a:pt x="855582" y="1190468"/>
                                </a:lnTo>
                                <a:lnTo>
                                  <a:pt x="855639" y="1202800"/>
                                </a:lnTo>
                                <a:lnTo>
                                  <a:pt x="855695" y="1200216"/>
                                </a:lnTo>
                                <a:lnTo>
                                  <a:pt x="855756" y="1198207"/>
                                </a:lnTo>
                                <a:lnTo>
                                  <a:pt x="855813" y="1203946"/>
                                </a:lnTo>
                                <a:lnTo>
                                  <a:pt x="855869" y="1199357"/>
                                </a:lnTo>
                                <a:lnTo>
                                  <a:pt x="855926" y="1198782"/>
                                </a:lnTo>
                                <a:lnTo>
                                  <a:pt x="855987" y="1208538"/>
                                </a:lnTo>
                                <a:lnTo>
                                  <a:pt x="856044" y="1191618"/>
                                </a:lnTo>
                                <a:lnTo>
                                  <a:pt x="856100" y="1206529"/>
                                </a:lnTo>
                                <a:lnTo>
                                  <a:pt x="856157" y="1199082"/>
                                </a:lnTo>
                                <a:lnTo>
                                  <a:pt x="856214" y="1188747"/>
                                </a:lnTo>
                                <a:lnTo>
                                  <a:pt x="856270" y="1195635"/>
                                </a:lnTo>
                                <a:lnTo>
                                  <a:pt x="856327" y="1195060"/>
                                </a:lnTo>
                                <a:lnTo>
                                  <a:pt x="856388" y="1204521"/>
                                </a:lnTo>
                                <a:lnTo>
                                  <a:pt x="856445" y="1205383"/>
                                </a:lnTo>
                                <a:lnTo>
                                  <a:pt x="856501" y="1194765"/>
                                </a:lnTo>
                                <a:lnTo>
                                  <a:pt x="856558" y="1195635"/>
                                </a:lnTo>
                                <a:lnTo>
                                  <a:pt x="856615" y="1208538"/>
                                </a:lnTo>
                                <a:lnTo>
                                  <a:pt x="856671" y="1202512"/>
                                </a:lnTo>
                                <a:lnTo>
                                  <a:pt x="856732" y="1200791"/>
                                </a:lnTo>
                                <a:lnTo>
                                  <a:pt x="856789" y="1188176"/>
                                </a:lnTo>
                                <a:lnTo>
                                  <a:pt x="856845" y="1215139"/>
                                </a:lnTo>
                                <a:lnTo>
                                  <a:pt x="856902" y="1205383"/>
                                </a:lnTo>
                                <a:lnTo>
                                  <a:pt x="856959" y="1204233"/>
                                </a:lnTo>
                                <a:lnTo>
                                  <a:pt x="857020" y="1189022"/>
                                </a:lnTo>
                                <a:lnTo>
                                  <a:pt x="857076" y="1197632"/>
                                </a:lnTo>
                                <a:lnTo>
                                  <a:pt x="857133" y="1207392"/>
                                </a:lnTo>
                                <a:lnTo>
                                  <a:pt x="857190" y="1195635"/>
                                </a:lnTo>
                                <a:lnTo>
                                  <a:pt x="857247" y="1213130"/>
                                </a:lnTo>
                                <a:lnTo>
                                  <a:pt x="857303" y="1205096"/>
                                </a:lnTo>
                                <a:lnTo>
                                  <a:pt x="857360" y="1191893"/>
                                </a:lnTo>
                                <a:lnTo>
                                  <a:pt x="857421" y="1210834"/>
                                </a:lnTo>
                                <a:lnTo>
                                  <a:pt x="857477" y="1210834"/>
                                </a:lnTo>
                                <a:lnTo>
                                  <a:pt x="857534" y="1193044"/>
                                </a:lnTo>
                                <a:lnTo>
                                  <a:pt x="857591" y="1209688"/>
                                </a:lnTo>
                                <a:lnTo>
                                  <a:pt x="857647" y="1205954"/>
                                </a:lnTo>
                                <a:lnTo>
                                  <a:pt x="857708" y="1196781"/>
                                </a:lnTo>
                                <a:lnTo>
                                  <a:pt x="857765" y="1191043"/>
                                </a:lnTo>
                                <a:lnTo>
                                  <a:pt x="857822" y="1207680"/>
                                </a:lnTo>
                                <a:lnTo>
                                  <a:pt x="857878" y="1203087"/>
                                </a:lnTo>
                                <a:lnTo>
                                  <a:pt x="857935" y="1197057"/>
                                </a:lnTo>
                                <a:lnTo>
                                  <a:pt x="857991" y="1193339"/>
                                </a:lnTo>
                                <a:lnTo>
                                  <a:pt x="858052" y="1205383"/>
                                </a:lnTo>
                                <a:lnTo>
                                  <a:pt x="858109" y="1189022"/>
                                </a:lnTo>
                                <a:lnTo>
                                  <a:pt x="858166" y="1195635"/>
                                </a:lnTo>
                                <a:lnTo>
                                  <a:pt x="858222" y="1195336"/>
                                </a:lnTo>
                                <a:lnTo>
                                  <a:pt x="858279" y="1194765"/>
                                </a:lnTo>
                                <a:lnTo>
                                  <a:pt x="858336" y="1182433"/>
                                </a:lnTo>
                                <a:lnTo>
                                  <a:pt x="858393" y="1201649"/>
                                </a:lnTo>
                                <a:lnTo>
                                  <a:pt x="858453" y="1199082"/>
                                </a:lnTo>
                                <a:lnTo>
                                  <a:pt x="858510" y="1203946"/>
                                </a:lnTo>
                                <a:lnTo>
                                  <a:pt x="858567" y="1210263"/>
                                </a:lnTo>
                                <a:lnTo>
                                  <a:pt x="858623" y="1194765"/>
                                </a:lnTo>
                                <a:lnTo>
                                  <a:pt x="858684" y="1192469"/>
                                </a:lnTo>
                                <a:lnTo>
                                  <a:pt x="858741" y="1194190"/>
                                </a:lnTo>
                                <a:lnTo>
                                  <a:pt x="858797" y="1202225"/>
                                </a:lnTo>
                                <a:lnTo>
                                  <a:pt x="858854" y="1191618"/>
                                </a:lnTo>
                                <a:lnTo>
                                  <a:pt x="858911" y="1197632"/>
                                </a:lnTo>
                                <a:lnTo>
                                  <a:pt x="858968" y="1203658"/>
                                </a:lnTo>
                                <a:lnTo>
                                  <a:pt x="859028" y="1191043"/>
                                </a:lnTo>
                                <a:lnTo>
                                  <a:pt x="859085" y="1203374"/>
                                </a:lnTo>
                                <a:lnTo>
                                  <a:pt x="859142" y="1208826"/>
                                </a:lnTo>
                                <a:lnTo>
                                  <a:pt x="859198" y="1211984"/>
                                </a:lnTo>
                                <a:lnTo>
                                  <a:pt x="859255" y="1214852"/>
                                </a:lnTo>
                                <a:lnTo>
                                  <a:pt x="859312" y="1190173"/>
                                </a:lnTo>
                                <a:lnTo>
                                  <a:pt x="859369" y="1202512"/>
                                </a:lnTo>
                                <a:lnTo>
                                  <a:pt x="859429" y="1192764"/>
                                </a:lnTo>
                                <a:lnTo>
                                  <a:pt x="859486" y="1194489"/>
                                </a:lnTo>
                                <a:lnTo>
                                  <a:pt x="859543" y="1198782"/>
                                </a:lnTo>
                                <a:lnTo>
                                  <a:pt x="859600" y="1200791"/>
                                </a:lnTo>
                                <a:lnTo>
                                  <a:pt x="859660" y="1194190"/>
                                </a:lnTo>
                                <a:lnTo>
                                  <a:pt x="859717" y="1209113"/>
                                </a:lnTo>
                                <a:lnTo>
                                  <a:pt x="859774" y="1192469"/>
                                </a:lnTo>
                                <a:lnTo>
                                  <a:pt x="859830" y="1197057"/>
                                </a:lnTo>
                                <a:lnTo>
                                  <a:pt x="859887" y="1199928"/>
                                </a:lnTo>
                                <a:lnTo>
                                  <a:pt x="859944" y="1193339"/>
                                </a:lnTo>
                                <a:lnTo>
                                  <a:pt x="860000" y="1193615"/>
                                </a:lnTo>
                                <a:lnTo>
                                  <a:pt x="860061" y="1207104"/>
                                </a:lnTo>
                                <a:lnTo>
                                  <a:pt x="860118" y="1211122"/>
                                </a:lnTo>
                                <a:lnTo>
                                  <a:pt x="860174" y="1202800"/>
                                </a:lnTo>
                                <a:lnTo>
                                  <a:pt x="860231" y="1188176"/>
                                </a:lnTo>
                                <a:lnTo>
                                  <a:pt x="860288" y="1197932"/>
                                </a:lnTo>
                                <a:lnTo>
                                  <a:pt x="860344" y="1215427"/>
                                </a:lnTo>
                                <a:lnTo>
                                  <a:pt x="860405" y="1194489"/>
                                </a:lnTo>
                                <a:lnTo>
                                  <a:pt x="860462" y="1201078"/>
                                </a:lnTo>
                                <a:lnTo>
                                  <a:pt x="860519" y="1208826"/>
                                </a:lnTo>
                                <a:lnTo>
                                  <a:pt x="860575" y="1205954"/>
                                </a:lnTo>
                                <a:lnTo>
                                  <a:pt x="860636" y="1186451"/>
                                </a:lnTo>
                                <a:lnTo>
                                  <a:pt x="860693" y="1200503"/>
                                </a:lnTo>
                                <a:lnTo>
                                  <a:pt x="860749" y="1199357"/>
                                </a:lnTo>
                                <a:lnTo>
                                  <a:pt x="860806" y="1199928"/>
                                </a:lnTo>
                                <a:lnTo>
                                  <a:pt x="860863" y="1193914"/>
                                </a:lnTo>
                                <a:lnTo>
                                  <a:pt x="860920" y="1198782"/>
                                </a:lnTo>
                                <a:lnTo>
                                  <a:pt x="860976" y="1183008"/>
                                </a:lnTo>
                                <a:lnTo>
                                  <a:pt x="861037" y="1197632"/>
                                </a:lnTo>
                                <a:lnTo>
                                  <a:pt x="861094" y="1201937"/>
                                </a:lnTo>
                                <a:lnTo>
                                  <a:pt x="861150" y="1200216"/>
                                </a:lnTo>
                                <a:lnTo>
                                  <a:pt x="861207" y="1191893"/>
                                </a:lnTo>
                                <a:lnTo>
                                  <a:pt x="861264" y="1218586"/>
                                </a:lnTo>
                                <a:lnTo>
                                  <a:pt x="861325" y="1194190"/>
                                </a:lnTo>
                                <a:lnTo>
                                  <a:pt x="861381" y="1201937"/>
                                </a:lnTo>
                                <a:lnTo>
                                  <a:pt x="861438" y="1189597"/>
                                </a:lnTo>
                                <a:lnTo>
                                  <a:pt x="861495" y="1216860"/>
                                </a:lnTo>
                                <a:lnTo>
                                  <a:pt x="861551" y="1196211"/>
                                </a:lnTo>
                                <a:lnTo>
                                  <a:pt x="861608" y="1201366"/>
                                </a:lnTo>
                                <a:lnTo>
                                  <a:pt x="861669" y="1198207"/>
                                </a:lnTo>
                                <a:lnTo>
                                  <a:pt x="861726" y="1209972"/>
                                </a:lnTo>
                                <a:lnTo>
                                  <a:pt x="861782" y="1194489"/>
                                </a:lnTo>
                                <a:lnTo>
                                  <a:pt x="861839" y="1193615"/>
                                </a:lnTo>
                                <a:lnTo>
                                  <a:pt x="861895" y="1203946"/>
                                </a:lnTo>
                                <a:lnTo>
                                  <a:pt x="861952" y="1191618"/>
                                </a:lnTo>
                                <a:lnTo>
                                  <a:pt x="862009" y="1201649"/>
                                </a:lnTo>
                                <a:lnTo>
                                  <a:pt x="862070" y="1200791"/>
                                </a:lnTo>
                                <a:lnTo>
                                  <a:pt x="862126" y="1198507"/>
                                </a:lnTo>
                                <a:lnTo>
                                  <a:pt x="862183" y="1200216"/>
                                </a:lnTo>
                                <a:lnTo>
                                  <a:pt x="862240" y="1187601"/>
                                </a:lnTo>
                                <a:lnTo>
                                  <a:pt x="862300" y="1213130"/>
                                </a:lnTo>
                                <a:lnTo>
                                  <a:pt x="862357" y="1197057"/>
                                </a:lnTo>
                                <a:lnTo>
                                  <a:pt x="862414" y="1194765"/>
                                </a:lnTo>
                                <a:lnTo>
                                  <a:pt x="862471" y="1206817"/>
                                </a:lnTo>
                                <a:lnTo>
                                  <a:pt x="862527" y="1188747"/>
                                </a:lnTo>
                                <a:lnTo>
                                  <a:pt x="862584" y="1199928"/>
                                </a:lnTo>
                                <a:lnTo>
                                  <a:pt x="862641" y="1199082"/>
                                </a:lnTo>
                                <a:lnTo>
                                  <a:pt x="862702" y="1196781"/>
                                </a:lnTo>
                                <a:lnTo>
                                  <a:pt x="862758" y="1205671"/>
                                </a:lnTo>
                                <a:lnTo>
                                  <a:pt x="862815" y="1195911"/>
                                </a:lnTo>
                                <a:lnTo>
                                  <a:pt x="862872" y="1204521"/>
                                </a:lnTo>
                                <a:lnTo>
                                  <a:pt x="862928" y="1183583"/>
                                </a:lnTo>
                                <a:lnTo>
                                  <a:pt x="862985" y="1196486"/>
                                </a:lnTo>
                                <a:lnTo>
                                  <a:pt x="863046" y="1198507"/>
                                </a:lnTo>
                                <a:lnTo>
                                  <a:pt x="863102" y="1196211"/>
                                </a:lnTo>
                                <a:lnTo>
                                  <a:pt x="863159" y="1206817"/>
                                </a:lnTo>
                                <a:lnTo>
                                  <a:pt x="863216" y="1200216"/>
                                </a:lnTo>
                                <a:lnTo>
                                  <a:pt x="863276" y="1188747"/>
                                </a:lnTo>
                                <a:lnTo>
                                  <a:pt x="863333" y="1199357"/>
                                </a:lnTo>
                                <a:lnTo>
                                  <a:pt x="863390" y="1191318"/>
                                </a:lnTo>
                                <a:lnTo>
                                  <a:pt x="863447" y="1213130"/>
                                </a:lnTo>
                                <a:lnTo>
                                  <a:pt x="863503" y="1199928"/>
                                </a:lnTo>
                                <a:lnTo>
                                  <a:pt x="863560" y="1207104"/>
                                </a:lnTo>
                                <a:lnTo>
                                  <a:pt x="863617" y="1201937"/>
                                </a:lnTo>
                                <a:lnTo>
                                  <a:pt x="863678" y="1184729"/>
                                </a:lnTo>
                                <a:lnTo>
                                  <a:pt x="863734" y="1206529"/>
                                </a:lnTo>
                                <a:lnTo>
                                  <a:pt x="863791" y="1186726"/>
                                </a:lnTo>
                                <a:lnTo>
                                  <a:pt x="863848" y="1191893"/>
                                </a:lnTo>
                                <a:lnTo>
                                  <a:pt x="863904" y="1198207"/>
                                </a:lnTo>
                                <a:lnTo>
                                  <a:pt x="863961" y="1195060"/>
                                </a:lnTo>
                                <a:lnTo>
                                  <a:pt x="864022" y="1194765"/>
                                </a:lnTo>
                                <a:lnTo>
                                  <a:pt x="864078" y="1189597"/>
                                </a:lnTo>
                                <a:lnTo>
                                  <a:pt x="864135" y="1204233"/>
                                </a:lnTo>
                                <a:lnTo>
                                  <a:pt x="864192" y="1199357"/>
                                </a:lnTo>
                                <a:lnTo>
                                  <a:pt x="864248" y="1209688"/>
                                </a:lnTo>
                                <a:lnTo>
                                  <a:pt x="864309" y="1198207"/>
                                </a:lnTo>
                                <a:lnTo>
                                  <a:pt x="864366" y="1189022"/>
                                </a:lnTo>
                                <a:lnTo>
                                  <a:pt x="864423" y="1207680"/>
                                </a:lnTo>
                                <a:lnTo>
                                  <a:pt x="864479" y="1200503"/>
                                </a:lnTo>
                                <a:lnTo>
                                  <a:pt x="864536" y="1208251"/>
                                </a:lnTo>
                                <a:lnTo>
                                  <a:pt x="864593" y="1195911"/>
                                </a:lnTo>
                                <a:lnTo>
                                  <a:pt x="864650" y="1191043"/>
                                </a:lnTo>
                                <a:lnTo>
                                  <a:pt x="864710" y="1206242"/>
                                </a:lnTo>
                                <a:lnTo>
                                  <a:pt x="864767" y="1194765"/>
                                </a:lnTo>
                                <a:lnTo>
                                  <a:pt x="864824" y="1207392"/>
                                </a:lnTo>
                                <a:lnTo>
                                  <a:pt x="864880" y="1204521"/>
                                </a:lnTo>
                                <a:lnTo>
                                  <a:pt x="864937" y="1190743"/>
                                </a:lnTo>
                                <a:lnTo>
                                  <a:pt x="864998" y="1195635"/>
                                </a:lnTo>
                                <a:lnTo>
                                  <a:pt x="865054" y="1188451"/>
                                </a:lnTo>
                                <a:lnTo>
                                  <a:pt x="865111" y="1187301"/>
                                </a:lnTo>
                                <a:lnTo>
                                  <a:pt x="865168" y="1203946"/>
                                </a:lnTo>
                                <a:lnTo>
                                  <a:pt x="865225" y="1202512"/>
                                </a:lnTo>
                                <a:lnTo>
                                  <a:pt x="865281" y="1195911"/>
                                </a:lnTo>
                                <a:lnTo>
                                  <a:pt x="865342" y="1205671"/>
                                </a:lnTo>
                                <a:lnTo>
                                  <a:pt x="865399" y="1189597"/>
                                </a:lnTo>
                                <a:lnTo>
                                  <a:pt x="865455" y="1195060"/>
                                </a:lnTo>
                                <a:lnTo>
                                  <a:pt x="865512" y="1205383"/>
                                </a:lnTo>
                                <a:lnTo>
                                  <a:pt x="865569" y="1203374"/>
                                </a:lnTo>
                                <a:lnTo>
                                  <a:pt x="865625" y="1192469"/>
                                </a:lnTo>
                                <a:lnTo>
                                  <a:pt x="865682" y="1197632"/>
                                </a:lnTo>
                                <a:lnTo>
                                  <a:pt x="865743" y="1191893"/>
                                </a:lnTo>
                                <a:lnTo>
                                  <a:pt x="865800" y="1203946"/>
                                </a:lnTo>
                                <a:lnTo>
                                  <a:pt x="865856" y="1215714"/>
                                </a:lnTo>
                                <a:lnTo>
                                  <a:pt x="865913" y="1207963"/>
                                </a:lnTo>
                                <a:lnTo>
                                  <a:pt x="865974" y="1207963"/>
                                </a:lnTo>
                                <a:lnTo>
                                  <a:pt x="866031" y="1186451"/>
                                </a:lnTo>
                                <a:lnTo>
                                  <a:pt x="866087" y="1201078"/>
                                </a:lnTo>
                                <a:lnTo>
                                  <a:pt x="866144" y="1207104"/>
                                </a:lnTo>
                                <a:lnTo>
                                  <a:pt x="866200" y="1195336"/>
                                </a:lnTo>
                                <a:lnTo>
                                  <a:pt x="866257" y="1195336"/>
                                </a:lnTo>
                                <a:lnTo>
                                  <a:pt x="866318" y="1209113"/>
                                </a:lnTo>
                                <a:lnTo>
                                  <a:pt x="866375" y="1189597"/>
                                </a:lnTo>
                                <a:lnTo>
                                  <a:pt x="866431" y="1199357"/>
                                </a:lnTo>
                                <a:lnTo>
                                  <a:pt x="866488" y="1203946"/>
                                </a:lnTo>
                                <a:lnTo>
                                  <a:pt x="866545" y="1189897"/>
                                </a:lnTo>
                                <a:lnTo>
                                  <a:pt x="866601" y="1189597"/>
                                </a:lnTo>
                                <a:lnTo>
                                  <a:pt x="866658" y="1198507"/>
                                </a:lnTo>
                                <a:lnTo>
                                  <a:pt x="866719" y="1197057"/>
                                </a:lnTo>
                                <a:lnTo>
                                  <a:pt x="866776" y="1200791"/>
                                </a:lnTo>
                                <a:lnTo>
                                  <a:pt x="866832" y="1185580"/>
                                </a:lnTo>
                                <a:lnTo>
                                  <a:pt x="866889" y="1211122"/>
                                </a:lnTo>
                                <a:lnTo>
                                  <a:pt x="866950" y="1202512"/>
                                </a:lnTo>
                                <a:lnTo>
                                  <a:pt x="867006" y="1203374"/>
                                </a:lnTo>
                                <a:lnTo>
                                  <a:pt x="867063" y="1182433"/>
                                </a:lnTo>
                                <a:lnTo>
                                  <a:pt x="867120" y="1188176"/>
                                </a:lnTo>
                                <a:lnTo>
                                  <a:pt x="867177" y="1213130"/>
                                </a:lnTo>
                                <a:lnTo>
                                  <a:pt x="867233" y="1195635"/>
                                </a:lnTo>
                                <a:lnTo>
                                  <a:pt x="867290" y="1196211"/>
                                </a:lnTo>
                                <a:lnTo>
                                  <a:pt x="867351" y="1183859"/>
                                </a:lnTo>
                                <a:lnTo>
                                  <a:pt x="867407" y="1200216"/>
                                </a:lnTo>
                                <a:lnTo>
                                  <a:pt x="867464" y="1208538"/>
                                </a:lnTo>
                                <a:lnTo>
                                  <a:pt x="867521" y="1196486"/>
                                </a:lnTo>
                                <a:lnTo>
                                  <a:pt x="867577" y="1196781"/>
                                </a:lnTo>
                                <a:lnTo>
                                  <a:pt x="867634" y="1206529"/>
                                </a:lnTo>
                                <a:lnTo>
                                  <a:pt x="867695" y="1197057"/>
                                </a:lnTo>
                                <a:lnTo>
                                  <a:pt x="867752" y="1193914"/>
                                </a:lnTo>
                                <a:lnTo>
                                  <a:pt x="867808" y="1208251"/>
                                </a:lnTo>
                                <a:lnTo>
                                  <a:pt x="867865" y="1195911"/>
                                </a:lnTo>
                                <a:lnTo>
                                  <a:pt x="867926" y="1191318"/>
                                </a:lnTo>
                                <a:lnTo>
                                  <a:pt x="867982" y="1182433"/>
                                </a:lnTo>
                                <a:lnTo>
                                  <a:pt x="868039" y="1191893"/>
                                </a:lnTo>
                                <a:lnTo>
                                  <a:pt x="868096" y="1206242"/>
                                </a:lnTo>
                                <a:lnTo>
                                  <a:pt x="868152" y="1200791"/>
                                </a:lnTo>
                                <a:lnTo>
                                  <a:pt x="868209" y="1201366"/>
                                </a:lnTo>
                                <a:lnTo>
                                  <a:pt x="868266" y="1209401"/>
                                </a:lnTo>
                                <a:lnTo>
                                  <a:pt x="868326" y="1178991"/>
                                </a:lnTo>
                                <a:lnTo>
                                  <a:pt x="868383" y="1200216"/>
                                </a:lnTo>
                                <a:lnTo>
                                  <a:pt x="868440" y="1207392"/>
                                </a:lnTo>
                                <a:lnTo>
                                  <a:pt x="868497" y="1204808"/>
                                </a:lnTo>
                                <a:lnTo>
                                  <a:pt x="868553" y="1193914"/>
                                </a:lnTo>
                                <a:lnTo>
                                  <a:pt x="868614" y="1204521"/>
                                </a:lnTo>
                                <a:lnTo>
                                  <a:pt x="868671" y="1188176"/>
                                </a:lnTo>
                                <a:lnTo>
                                  <a:pt x="868728" y="1209113"/>
                                </a:lnTo>
                                <a:lnTo>
                                  <a:pt x="868784" y="1198507"/>
                                </a:lnTo>
                                <a:lnTo>
                                  <a:pt x="868841" y="1197932"/>
                                </a:lnTo>
                                <a:lnTo>
                                  <a:pt x="868898" y="1195060"/>
                                </a:lnTo>
                                <a:lnTo>
                                  <a:pt x="868958" y="1207392"/>
                                </a:lnTo>
                                <a:lnTo>
                                  <a:pt x="869015" y="1200791"/>
                                </a:lnTo>
                                <a:lnTo>
                                  <a:pt x="869072" y="1197357"/>
                                </a:lnTo>
                                <a:lnTo>
                                  <a:pt x="869128" y="1197632"/>
                                </a:lnTo>
                                <a:lnTo>
                                  <a:pt x="869185" y="1201078"/>
                                </a:lnTo>
                                <a:lnTo>
                                  <a:pt x="869242" y="1188176"/>
                                </a:lnTo>
                                <a:lnTo>
                                  <a:pt x="869299" y="1203087"/>
                                </a:lnTo>
                                <a:lnTo>
                                  <a:pt x="869359" y="1188451"/>
                                </a:lnTo>
                                <a:lnTo>
                                  <a:pt x="869416" y="1199641"/>
                                </a:lnTo>
                                <a:lnTo>
                                  <a:pt x="869473" y="1199641"/>
                                </a:lnTo>
                                <a:lnTo>
                                  <a:pt x="869529" y="1191618"/>
                                </a:lnTo>
                                <a:lnTo>
                                  <a:pt x="869590" y="1190173"/>
                                </a:lnTo>
                                <a:lnTo>
                                  <a:pt x="869647" y="1180137"/>
                                </a:lnTo>
                                <a:lnTo>
                                  <a:pt x="869704" y="1222316"/>
                                </a:lnTo>
                                <a:lnTo>
                                  <a:pt x="869760" y="1194765"/>
                                </a:lnTo>
                                <a:lnTo>
                                  <a:pt x="869817" y="1190468"/>
                                </a:lnTo>
                                <a:lnTo>
                                  <a:pt x="869874" y="1209401"/>
                                </a:lnTo>
                                <a:lnTo>
                                  <a:pt x="869930" y="1197357"/>
                                </a:lnTo>
                                <a:lnTo>
                                  <a:pt x="869991" y="1202225"/>
                                </a:lnTo>
                                <a:lnTo>
                                  <a:pt x="870048" y="1202225"/>
                                </a:lnTo>
                                <a:lnTo>
                                  <a:pt x="870104" y="1197932"/>
                                </a:lnTo>
                                <a:lnTo>
                                  <a:pt x="870161" y="1208826"/>
                                </a:lnTo>
                                <a:lnTo>
                                  <a:pt x="870218" y="1197057"/>
                                </a:lnTo>
                                <a:lnTo>
                                  <a:pt x="870274" y="1188451"/>
                                </a:lnTo>
                                <a:lnTo>
                                  <a:pt x="870335" y="1211122"/>
                                </a:lnTo>
                                <a:lnTo>
                                  <a:pt x="870392" y="1185580"/>
                                </a:lnTo>
                                <a:lnTo>
                                  <a:pt x="870449" y="1205383"/>
                                </a:lnTo>
                                <a:lnTo>
                                  <a:pt x="870505" y="1193914"/>
                                </a:lnTo>
                                <a:lnTo>
                                  <a:pt x="870566" y="1199082"/>
                                </a:lnTo>
                                <a:lnTo>
                                  <a:pt x="870623" y="1203087"/>
                                </a:lnTo>
                                <a:lnTo>
                                  <a:pt x="870679" y="1185005"/>
                                </a:lnTo>
                                <a:lnTo>
                                  <a:pt x="870736" y="1204233"/>
                                </a:lnTo>
                                <a:lnTo>
                                  <a:pt x="870793" y="1197932"/>
                                </a:lnTo>
                                <a:lnTo>
                                  <a:pt x="870850" y="1202225"/>
                                </a:lnTo>
                                <a:lnTo>
                                  <a:pt x="870906" y="1182138"/>
                                </a:lnTo>
                                <a:lnTo>
                                  <a:pt x="870967" y="1217435"/>
                                </a:lnTo>
                                <a:lnTo>
                                  <a:pt x="871024" y="1191043"/>
                                </a:lnTo>
                                <a:lnTo>
                                  <a:pt x="871081" y="1208251"/>
                                </a:lnTo>
                                <a:lnTo>
                                  <a:pt x="871137" y="1199082"/>
                                </a:lnTo>
                                <a:lnTo>
                                  <a:pt x="871194" y="1194765"/>
                                </a:lnTo>
                                <a:lnTo>
                                  <a:pt x="871251" y="1193044"/>
                                </a:lnTo>
                                <a:lnTo>
                                  <a:pt x="871311" y="1199928"/>
                                </a:lnTo>
                                <a:lnTo>
                                  <a:pt x="871368" y="1192193"/>
                                </a:lnTo>
                                <a:lnTo>
                                  <a:pt x="871425" y="1206242"/>
                                </a:lnTo>
                                <a:lnTo>
                                  <a:pt x="871481" y="1197932"/>
                                </a:lnTo>
                                <a:lnTo>
                                  <a:pt x="871538" y="1201366"/>
                                </a:lnTo>
                                <a:lnTo>
                                  <a:pt x="871599" y="1199641"/>
                                </a:lnTo>
                                <a:lnTo>
                                  <a:pt x="871656" y="1203374"/>
                                </a:lnTo>
                                <a:lnTo>
                                  <a:pt x="871712" y="1201937"/>
                                </a:lnTo>
                                <a:lnTo>
                                  <a:pt x="871769" y="1198207"/>
                                </a:lnTo>
                                <a:lnTo>
                                  <a:pt x="871826" y="1191043"/>
                                </a:lnTo>
                                <a:lnTo>
                                  <a:pt x="871882" y="1202512"/>
                                </a:lnTo>
                                <a:lnTo>
                                  <a:pt x="871939" y="1212555"/>
                                </a:lnTo>
                                <a:lnTo>
                                  <a:pt x="872000" y="1180987"/>
                                </a:lnTo>
                                <a:lnTo>
                                  <a:pt x="872056" y="1199641"/>
                                </a:lnTo>
                                <a:lnTo>
                                  <a:pt x="872113" y="1209113"/>
                                </a:lnTo>
                                <a:lnTo>
                                  <a:pt x="872170" y="1197057"/>
                                </a:lnTo>
                                <a:lnTo>
                                  <a:pt x="872227" y="1197057"/>
                                </a:lnTo>
                                <a:lnTo>
                                  <a:pt x="872287" y="1205671"/>
                                </a:lnTo>
                                <a:lnTo>
                                  <a:pt x="872344" y="1202512"/>
                                </a:lnTo>
                                <a:lnTo>
                                  <a:pt x="872401" y="1188176"/>
                                </a:lnTo>
                                <a:lnTo>
                                  <a:pt x="872457" y="1201366"/>
                                </a:lnTo>
                                <a:lnTo>
                                  <a:pt x="872514" y="1204521"/>
                                </a:lnTo>
                                <a:lnTo>
                                  <a:pt x="872571" y="1181862"/>
                                </a:lnTo>
                                <a:lnTo>
                                  <a:pt x="872632" y="1194765"/>
                                </a:lnTo>
                                <a:lnTo>
                                  <a:pt x="872688" y="1196486"/>
                                </a:lnTo>
                                <a:lnTo>
                                  <a:pt x="872745" y="1205383"/>
                                </a:lnTo>
                                <a:lnTo>
                                  <a:pt x="872802" y="1195635"/>
                                </a:lnTo>
                                <a:lnTo>
                                  <a:pt x="872858" y="1206817"/>
                                </a:lnTo>
                                <a:lnTo>
                                  <a:pt x="872915" y="1199357"/>
                                </a:lnTo>
                                <a:lnTo>
                                  <a:pt x="872972" y="1185876"/>
                                </a:lnTo>
                                <a:lnTo>
                                  <a:pt x="873032" y="1204808"/>
                                </a:lnTo>
                                <a:lnTo>
                                  <a:pt x="873089" y="1189597"/>
                                </a:lnTo>
                                <a:lnTo>
                                  <a:pt x="873146" y="1205671"/>
                                </a:lnTo>
                                <a:lnTo>
                                  <a:pt x="873203" y="1209688"/>
                                </a:lnTo>
                                <a:lnTo>
                                  <a:pt x="873263" y="1196486"/>
                                </a:lnTo>
                                <a:lnTo>
                                  <a:pt x="873320" y="1211409"/>
                                </a:lnTo>
                                <a:lnTo>
                                  <a:pt x="873377" y="1202225"/>
                                </a:lnTo>
                                <a:lnTo>
                                  <a:pt x="873434" y="1203946"/>
                                </a:lnTo>
                                <a:lnTo>
                                  <a:pt x="873490" y="1205954"/>
                                </a:lnTo>
                                <a:lnTo>
                                  <a:pt x="873547" y="1199082"/>
                                </a:lnTo>
                                <a:lnTo>
                                  <a:pt x="873608" y="1205671"/>
                                </a:lnTo>
                                <a:lnTo>
                                  <a:pt x="873664" y="1211984"/>
                                </a:lnTo>
                                <a:lnTo>
                                  <a:pt x="873721" y="1199357"/>
                                </a:lnTo>
                                <a:lnTo>
                                  <a:pt x="873778" y="1192193"/>
                                </a:lnTo>
                                <a:lnTo>
                                  <a:pt x="873834" y="1221453"/>
                                </a:lnTo>
                                <a:lnTo>
                                  <a:pt x="873891" y="1197632"/>
                                </a:lnTo>
                                <a:lnTo>
                                  <a:pt x="873948" y="1190173"/>
                                </a:lnTo>
                                <a:lnTo>
                                  <a:pt x="874008" y="1196781"/>
                                </a:lnTo>
                                <a:lnTo>
                                  <a:pt x="874065" y="1197357"/>
                                </a:lnTo>
                                <a:lnTo>
                                  <a:pt x="874122" y="1192193"/>
                                </a:lnTo>
                                <a:lnTo>
                                  <a:pt x="874178" y="1207680"/>
                                </a:lnTo>
                                <a:lnTo>
                                  <a:pt x="874239" y="1190468"/>
                                </a:lnTo>
                                <a:lnTo>
                                  <a:pt x="874296" y="1205383"/>
                                </a:lnTo>
                                <a:lnTo>
                                  <a:pt x="874353" y="1198207"/>
                                </a:lnTo>
                                <a:lnTo>
                                  <a:pt x="874409" y="1202800"/>
                                </a:lnTo>
                                <a:lnTo>
                                  <a:pt x="874466" y="1199082"/>
                                </a:lnTo>
                                <a:lnTo>
                                  <a:pt x="874523" y="1196781"/>
                                </a:lnTo>
                                <a:lnTo>
                                  <a:pt x="874580" y="1199641"/>
                                </a:lnTo>
                                <a:lnTo>
                                  <a:pt x="874640" y="1206529"/>
                                </a:lnTo>
                                <a:lnTo>
                                  <a:pt x="874697" y="1195911"/>
                                </a:lnTo>
                                <a:lnTo>
                                  <a:pt x="874754" y="1185305"/>
                                </a:lnTo>
                                <a:lnTo>
                                  <a:pt x="874810" y="1197057"/>
                                </a:lnTo>
                                <a:lnTo>
                                  <a:pt x="874867" y="1185005"/>
                                </a:lnTo>
                                <a:lnTo>
                                  <a:pt x="874924" y="1209113"/>
                                </a:lnTo>
                                <a:lnTo>
                                  <a:pt x="874985" y="1189897"/>
                                </a:lnTo>
                                <a:lnTo>
                                  <a:pt x="875041" y="1206529"/>
                                </a:lnTo>
                                <a:lnTo>
                                  <a:pt x="875098" y="1189322"/>
                                </a:lnTo>
                                <a:lnTo>
                                  <a:pt x="875155" y="1206242"/>
                                </a:lnTo>
                                <a:lnTo>
                                  <a:pt x="875215" y="1199357"/>
                                </a:lnTo>
                                <a:lnTo>
                                  <a:pt x="875272" y="1193615"/>
                                </a:lnTo>
                                <a:lnTo>
                                  <a:pt x="875329" y="1200791"/>
                                </a:lnTo>
                                <a:lnTo>
                                  <a:pt x="875385" y="1206242"/>
                                </a:lnTo>
                                <a:lnTo>
                                  <a:pt x="875442" y="1199641"/>
                                </a:lnTo>
                                <a:lnTo>
                                  <a:pt x="875499" y="1200216"/>
                                </a:lnTo>
                                <a:lnTo>
                                  <a:pt x="875556" y="1187601"/>
                                </a:lnTo>
                                <a:lnTo>
                                  <a:pt x="875616" y="1207104"/>
                                </a:lnTo>
                                <a:lnTo>
                                  <a:pt x="875673" y="1204233"/>
                                </a:lnTo>
                                <a:lnTo>
                                  <a:pt x="875730" y="1213130"/>
                                </a:lnTo>
                                <a:lnTo>
                                  <a:pt x="875786" y="1197632"/>
                                </a:lnTo>
                                <a:lnTo>
                                  <a:pt x="875843" y="1176970"/>
                                </a:lnTo>
                                <a:lnTo>
                                  <a:pt x="875904" y="1198507"/>
                                </a:lnTo>
                                <a:lnTo>
                                  <a:pt x="875961" y="1213706"/>
                                </a:lnTo>
                                <a:lnTo>
                                  <a:pt x="876017" y="1192764"/>
                                </a:lnTo>
                                <a:lnTo>
                                  <a:pt x="876074" y="1202225"/>
                                </a:lnTo>
                                <a:lnTo>
                                  <a:pt x="876131" y="1198207"/>
                                </a:lnTo>
                                <a:lnTo>
                                  <a:pt x="876187" y="1195336"/>
                                </a:lnTo>
                                <a:lnTo>
                                  <a:pt x="876248" y="1201937"/>
                                </a:lnTo>
                                <a:lnTo>
                                  <a:pt x="876305" y="1194190"/>
                                </a:lnTo>
                                <a:lnTo>
                                  <a:pt x="876361" y="1188747"/>
                                </a:lnTo>
                                <a:lnTo>
                                  <a:pt x="876418" y="1198507"/>
                                </a:lnTo>
                                <a:lnTo>
                                  <a:pt x="876475" y="1183583"/>
                                </a:lnTo>
                                <a:lnTo>
                                  <a:pt x="876531" y="1202225"/>
                                </a:lnTo>
                                <a:lnTo>
                                  <a:pt x="876588" y="1189022"/>
                                </a:lnTo>
                                <a:lnTo>
                                  <a:pt x="876649" y="1206242"/>
                                </a:lnTo>
                                <a:lnTo>
                                  <a:pt x="876706" y="1190743"/>
                                </a:lnTo>
                                <a:lnTo>
                                  <a:pt x="876762" y="1205383"/>
                                </a:lnTo>
                                <a:lnTo>
                                  <a:pt x="876819" y="1192193"/>
                                </a:lnTo>
                                <a:lnTo>
                                  <a:pt x="876880" y="1191318"/>
                                </a:lnTo>
                                <a:lnTo>
                                  <a:pt x="876936" y="1200216"/>
                                </a:lnTo>
                                <a:lnTo>
                                  <a:pt x="876993" y="1212555"/>
                                </a:lnTo>
                                <a:lnTo>
                                  <a:pt x="877050" y="1208826"/>
                                </a:lnTo>
                                <a:lnTo>
                                  <a:pt x="877107" y="1199082"/>
                                </a:lnTo>
                                <a:lnTo>
                                  <a:pt x="877163" y="1198507"/>
                                </a:lnTo>
                                <a:lnTo>
                                  <a:pt x="877220" y="1204521"/>
                                </a:lnTo>
                                <a:lnTo>
                                  <a:pt x="877281" y="1187601"/>
                                </a:lnTo>
                                <a:lnTo>
                                  <a:pt x="877337" y="1200503"/>
                                </a:lnTo>
                                <a:lnTo>
                                  <a:pt x="877394" y="1195911"/>
                                </a:lnTo>
                                <a:lnTo>
                                  <a:pt x="877451" y="1193914"/>
                                </a:lnTo>
                                <a:lnTo>
                                  <a:pt x="877508" y="1219444"/>
                                </a:lnTo>
                                <a:lnTo>
                                  <a:pt x="877564" y="1193339"/>
                                </a:lnTo>
                                <a:lnTo>
                                  <a:pt x="877625" y="1200791"/>
                                </a:lnTo>
                                <a:lnTo>
                                  <a:pt x="877682" y="1193044"/>
                                </a:lnTo>
                                <a:lnTo>
                                  <a:pt x="877738" y="1203946"/>
                                </a:lnTo>
                                <a:lnTo>
                                  <a:pt x="877795" y="1209688"/>
                                </a:lnTo>
                                <a:lnTo>
                                  <a:pt x="877856" y="1198782"/>
                                </a:lnTo>
                                <a:lnTo>
                                  <a:pt x="877913" y="1192193"/>
                                </a:lnTo>
                                <a:lnTo>
                                  <a:pt x="877969" y="1204808"/>
                                </a:lnTo>
                                <a:lnTo>
                                  <a:pt x="878026" y="1213706"/>
                                </a:lnTo>
                                <a:lnTo>
                                  <a:pt x="878082" y="1191618"/>
                                </a:lnTo>
                                <a:lnTo>
                                  <a:pt x="878139" y="1203658"/>
                                </a:lnTo>
                                <a:lnTo>
                                  <a:pt x="878196" y="1209401"/>
                                </a:lnTo>
                                <a:lnTo>
                                  <a:pt x="878257" y="1197932"/>
                                </a:lnTo>
                                <a:lnTo>
                                  <a:pt x="878313" y="1189322"/>
                                </a:lnTo>
                                <a:lnTo>
                                  <a:pt x="878370" y="1205383"/>
                                </a:lnTo>
                                <a:lnTo>
                                  <a:pt x="878427" y="1220019"/>
                                </a:lnTo>
                                <a:lnTo>
                                  <a:pt x="878483" y="1200503"/>
                                </a:lnTo>
                                <a:lnTo>
                                  <a:pt x="878540" y="1193044"/>
                                </a:lnTo>
                                <a:lnTo>
                                  <a:pt x="878601" y="1195635"/>
                                </a:lnTo>
                                <a:lnTo>
                                  <a:pt x="878658" y="1198507"/>
                                </a:lnTo>
                                <a:lnTo>
                                  <a:pt x="878714" y="1205383"/>
                                </a:lnTo>
                                <a:lnTo>
                                  <a:pt x="878771" y="1194765"/>
                                </a:lnTo>
                                <a:lnTo>
                                  <a:pt x="878828" y="1190173"/>
                                </a:lnTo>
                                <a:lnTo>
                                  <a:pt x="878888" y="1201366"/>
                                </a:lnTo>
                                <a:lnTo>
                                  <a:pt x="878945" y="1198782"/>
                                </a:lnTo>
                                <a:lnTo>
                                  <a:pt x="879002" y="1200791"/>
                                </a:lnTo>
                                <a:lnTo>
                                  <a:pt x="879058" y="1198207"/>
                                </a:lnTo>
                                <a:lnTo>
                                  <a:pt x="879115" y="1197632"/>
                                </a:lnTo>
                                <a:lnTo>
                                  <a:pt x="879172" y="1203087"/>
                                </a:lnTo>
                                <a:lnTo>
                                  <a:pt x="879229" y="1193914"/>
                                </a:lnTo>
                                <a:lnTo>
                                  <a:pt x="879289" y="1198782"/>
                                </a:lnTo>
                                <a:lnTo>
                                  <a:pt x="879346" y="1194190"/>
                                </a:lnTo>
                                <a:lnTo>
                                  <a:pt x="879403" y="1206817"/>
                                </a:lnTo>
                                <a:lnTo>
                                  <a:pt x="879460" y="1192764"/>
                                </a:lnTo>
                                <a:lnTo>
                                  <a:pt x="879516" y="1202800"/>
                                </a:lnTo>
                                <a:lnTo>
                                  <a:pt x="879577" y="1204521"/>
                                </a:lnTo>
                                <a:lnTo>
                                  <a:pt x="879634" y="1209113"/>
                                </a:lnTo>
                                <a:lnTo>
                                  <a:pt x="879690" y="1200791"/>
                                </a:lnTo>
                                <a:lnTo>
                                  <a:pt x="879747" y="1200503"/>
                                </a:lnTo>
                                <a:lnTo>
                                  <a:pt x="879804" y="1201078"/>
                                </a:lnTo>
                                <a:lnTo>
                                  <a:pt x="879865" y="1200791"/>
                                </a:lnTo>
                                <a:lnTo>
                                  <a:pt x="879921" y="1204521"/>
                                </a:lnTo>
                                <a:lnTo>
                                  <a:pt x="879978" y="1194489"/>
                                </a:lnTo>
                                <a:lnTo>
                                  <a:pt x="880035" y="1197357"/>
                                </a:lnTo>
                                <a:lnTo>
                                  <a:pt x="880091" y="1200503"/>
                                </a:lnTo>
                                <a:lnTo>
                                  <a:pt x="880148" y="1196211"/>
                                </a:lnTo>
                                <a:lnTo>
                                  <a:pt x="880205" y="1210263"/>
                                </a:lnTo>
                                <a:lnTo>
                                  <a:pt x="880261" y="1198507"/>
                                </a:lnTo>
                                <a:lnTo>
                                  <a:pt x="880322" y="1205383"/>
                                </a:lnTo>
                                <a:lnTo>
                                  <a:pt x="880379" y="1195635"/>
                                </a:lnTo>
                                <a:lnTo>
                                  <a:pt x="880435" y="1197357"/>
                                </a:lnTo>
                                <a:lnTo>
                                  <a:pt x="880492" y="1201937"/>
                                </a:lnTo>
                                <a:lnTo>
                                  <a:pt x="880553" y="1214281"/>
                                </a:lnTo>
                                <a:lnTo>
                                  <a:pt x="880609" y="1184430"/>
                                </a:lnTo>
                                <a:lnTo>
                                  <a:pt x="880666" y="1188747"/>
                                </a:lnTo>
                                <a:lnTo>
                                  <a:pt x="880723" y="1199641"/>
                                </a:lnTo>
                                <a:lnTo>
                                  <a:pt x="880780" y="1196486"/>
                                </a:lnTo>
                                <a:lnTo>
                                  <a:pt x="880836" y="1186451"/>
                                </a:lnTo>
                                <a:lnTo>
                                  <a:pt x="880897" y="1201937"/>
                                </a:lnTo>
                                <a:lnTo>
                                  <a:pt x="880954" y="1194489"/>
                                </a:lnTo>
                                <a:lnTo>
                                  <a:pt x="881011" y="1192469"/>
                                </a:lnTo>
                                <a:lnTo>
                                  <a:pt x="881067" y="1183583"/>
                                </a:lnTo>
                                <a:lnTo>
                                  <a:pt x="881124" y="1206817"/>
                                </a:lnTo>
                                <a:lnTo>
                                  <a:pt x="881181" y="1196211"/>
                                </a:lnTo>
                                <a:lnTo>
                                  <a:pt x="881237" y="1203374"/>
                                </a:lnTo>
                                <a:lnTo>
                                  <a:pt x="881298" y="1193044"/>
                                </a:lnTo>
                                <a:lnTo>
                                  <a:pt x="881355" y="1206529"/>
                                </a:lnTo>
                                <a:lnTo>
                                  <a:pt x="881411" y="1198507"/>
                                </a:lnTo>
                                <a:lnTo>
                                  <a:pt x="881468" y="1204521"/>
                                </a:lnTo>
                                <a:lnTo>
                                  <a:pt x="881529" y="1207392"/>
                                </a:lnTo>
                                <a:lnTo>
                                  <a:pt x="881586" y="1198507"/>
                                </a:lnTo>
                                <a:lnTo>
                                  <a:pt x="881642" y="1201366"/>
                                </a:lnTo>
                                <a:lnTo>
                                  <a:pt x="881699" y="1199928"/>
                                </a:lnTo>
                                <a:lnTo>
                                  <a:pt x="881756" y="1198782"/>
                                </a:lnTo>
                                <a:lnTo>
                                  <a:pt x="881812" y="1201649"/>
                                </a:lnTo>
                                <a:lnTo>
                                  <a:pt x="881869" y="1208538"/>
                                </a:lnTo>
                                <a:lnTo>
                                  <a:pt x="881930" y="1186451"/>
                                </a:lnTo>
                                <a:lnTo>
                                  <a:pt x="881987" y="1194190"/>
                                </a:lnTo>
                                <a:lnTo>
                                  <a:pt x="882043" y="1205671"/>
                                </a:lnTo>
                                <a:lnTo>
                                  <a:pt x="882100" y="1204808"/>
                                </a:lnTo>
                                <a:lnTo>
                                  <a:pt x="882157" y="1198207"/>
                                </a:lnTo>
                                <a:lnTo>
                                  <a:pt x="882213" y="1185876"/>
                                </a:lnTo>
                                <a:lnTo>
                                  <a:pt x="882274" y="1210834"/>
                                </a:lnTo>
                                <a:lnTo>
                                  <a:pt x="882331" y="1189022"/>
                                </a:lnTo>
                                <a:lnTo>
                                  <a:pt x="882387" y="1192764"/>
                                </a:lnTo>
                                <a:lnTo>
                                  <a:pt x="882444" y="1201937"/>
                                </a:lnTo>
                                <a:lnTo>
                                  <a:pt x="882505" y="1196211"/>
                                </a:lnTo>
                                <a:lnTo>
                                  <a:pt x="882562" y="1190743"/>
                                </a:lnTo>
                                <a:lnTo>
                                  <a:pt x="882618" y="1199082"/>
                                </a:lnTo>
                                <a:lnTo>
                                  <a:pt x="882675" y="1213706"/>
                                </a:lnTo>
                                <a:lnTo>
                                  <a:pt x="882732" y="1195635"/>
                                </a:lnTo>
                                <a:lnTo>
                                  <a:pt x="882788" y="1201649"/>
                                </a:lnTo>
                                <a:lnTo>
                                  <a:pt x="882845" y="1211409"/>
                                </a:lnTo>
                                <a:lnTo>
                                  <a:pt x="882906" y="1195336"/>
                                </a:lnTo>
                                <a:lnTo>
                                  <a:pt x="882962" y="1201078"/>
                                </a:lnTo>
                                <a:lnTo>
                                  <a:pt x="883019" y="1206529"/>
                                </a:lnTo>
                                <a:lnTo>
                                  <a:pt x="883076" y="1186451"/>
                                </a:lnTo>
                                <a:lnTo>
                                  <a:pt x="883133" y="1216002"/>
                                </a:lnTo>
                                <a:lnTo>
                                  <a:pt x="883193" y="1212843"/>
                                </a:lnTo>
                                <a:lnTo>
                                  <a:pt x="883250" y="1209113"/>
                                </a:lnTo>
                                <a:lnTo>
                                  <a:pt x="883307" y="1192193"/>
                                </a:lnTo>
                                <a:lnTo>
                                  <a:pt x="883364" y="1201937"/>
                                </a:lnTo>
                                <a:lnTo>
                                  <a:pt x="883420" y="1210263"/>
                                </a:lnTo>
                                <a:lnTo>
                                  <a:pt x="883477" y="1198207"/>
                                </a:lnTo>
                                <a:lnTo>
                                  <a:pt x="883538" y="1197357"/>
                                </a:lnTo>
                                <a:lnTo>
                                  <a:pt x="883594" y="1186155"/>
                                </a:lnTo>
                                <a:lnTo>
                                  <a:pt x="883651" y="1205096"/>
                                </a:lnTo>
                                <a:lnTo>
                                  <a:pt x="883708" y="1200503"/>
                                </a:lnTo>
                                <a:lnTo>
                                  <a:pt x="883764" y="1184154"/>
                                </a:lnTo>
                                <a:lnTo>
                                  <a:pt x="883821" y="1193339"/>
                                </a:lnTo>
                                <a:lnTo>
                                  <a:pt x="883878" y="1203087"/>
                                </a:lnTo>
                                <a:lnTo>
                                  <a:pt x="883939" y="1181287"/>
                                </a:lnTo>
                                <a:lnTo>
                                  <a:pt x="883995" y="1206242"/>
                                </a:lnTo>
                                <a:lnTo>
                                  <a:pt x="884052" y="1193615"/>
                                </a:lnTo>
                                <a:lnTo>
                                  <a:pt x="884108" y="1196211"/>
                                </a:lnTo>
                                <a:lnTo>
                                  <a:pt x="884169" y="1209401"/>
                                </a:lnTo>
                                <a:lnTo>
                                  <a:pt x="884226" y="1207104"/>
                                </a:lnTo>
                                <a:lnTo>
                                  <a:pt x="884283" y="1198207"/>
                                </a:lnTo>
                                <a:lnTo>
                                  <a:pt x="884339" y="1190468"/>
                                </a:lnTo>
                                <a:lnTo>
                                  <a:pt x="884396" y="1205954"/>
                                </a:lnTo>
                                <a:lnTo>
                                  <a:pt x="884453" y="1204233"/>
                                </a:lnTo>
                                <a:lnTo>
                                  <a:pt x="884510" y="1188747"/>
                                </a:lnTo>
                                <a:lnTo>
                                  <a:pt x="884570" y="1197932"/>
                                </a:lnTo>
                                <a:lnTo>
                                  <a:pt x="884627" y="1196486"/>
                                </a:lnTo>
                                <a:lnTo>
                                  <a:pt x="884684" y="1204233"/>
                                </a:lnTo>
                                <a:lnTo>
                                  <a:pt x="884740" y="1191318"/>
                                </a:lnTo>
                                <a:lnTo>
                                  <a:pt x="884797" y="1188747"/>
                                </a:lnTo>
                                <a:lnTo>
                                  <a:pt x="884854" y="1200791"/>
                                </a:lnTo>
                                <a:lnTo>
                                  <a:pt x="884914" y="1203946"/>
                                </a:lnTo>
                                <a:lnTo>
                                  <a:pt x="884971" y="1195060"/>
                                </a:lnTo>
                                <a:lnTo>
                                  <a:pt x="885028" y="1199641"/>
                                </a:lnTo>
                                <a:lnTo>
                                  <a:pt x="885085" y="1207963"/>
                                </a:lnTo>
                                <a:lnTo>
                                  <a:pt x="885145" y="1199928"/>
                                </a:lnTo>
                                <a:lnTo>
                                  <a:pt x="885202" y="1191043"/>
                                </a:lnTo>
                                <a:lnTo>
                                  <a:pt x="885259" y="1196211"/>
                                </a:lnTo>
                                <a:lnTo>
                                  <a:pt x="885315" y="1181563"/>
                                </a:lnTo>
                                <a:lnTo>
                                  <a:pt x="885372" y="1205383"/>
                                </a:lnTo>
                                <a:lnTo>
                                  <a:pt x="885429" y="1202512"/>
                                </a:lnTo>
                                <a:lnTo>
                                  <a:pt x="885486" y="1203658"/>
                                </a:lnTo>
                                <a:lnTo>
                                  <a:pt x="885546" y="1198207"/>
                                </a:lnTo>
                                <a:lnTo>
                                  <a:pt x="885603" y="1187601"/>
                                </a:lnTo>
                                <a:lnTo>
                                  <a:pt x="885660" y="1206529"/>
                                </a:lnTo>
                                <a:lnTo>
                                  <a:pt x="885717" y="1212272"/>
                                </a:lnTo>
                                <a:lnTo>
                                  <a:pt x="885773" y="1196781"/>
                                </a:lnTo>
                                <a:lnTo>
                                  <a:pt x="885830" y="1199357"/>
                                </a:lnTo>
                                <a:lnTo>
                                  <a:pt x="885891" y="1184729"/>
                                </a:lnTo>
                                <a:lnTo>
                                  <a:pt x="885947" y="1207680"/>
                                </a:lnTo>
                                <a:lnTo>
                                  <a:pt x="886004" y="1194765"/>
                                </a:lnTo>
                                <a:lnTo>
                                  <a:pt x="886061" y="1196211"/>
                                </a:lnTo>
                                <a:lnTo>
                                  <a:pt x="886117" y="1194489"/>
                                </a:lnTo>
                                <a:lnTo>
                                  <a:pt x="886178" y="1185005"/>
                                </a:lnTo>
                                <a:lnTo>
                                  <a:pt x="886235" y="1197932"/>
                                </a:lnTo>
                                <a:lnTo>
                                  <a:pt x="886291" y="1206817"/>
                                </a:lnTo>
                                <a:lnTo>
                                  <a:pt x="886348" y="1215427"/>
                                </a:lnTo>
                                <a:lnTo>
                                  <a:pt x="886405" y="1193615"/>
                                </a:lnTo>
                                <a:lnTo>
                                  <a:pt x="886461" y="1201649"/>
                                </a:lnTo>
                                <a:lnTo>
                                  <a:pt x="886518" y="1191893"/>
                                </a:lnTo>
                                <a:lnTo>
                                  <a:pt x="886579" y="1201078"/>
                                </a:lnTo>
                                <a:lnTo>
                                  <a:pt x="886636" y="1211409"/>
                                </a:lnTo>
                                <a:lnTo>
                                  <a:pt x="886692" y="1203946"/>
                                </a:lnTo>
                                <a:lnTo>
                                  <a:pt x="886749" y="1209972"/>
                                </a:lnTo>
                                <a:lnTo>
                                  <a:pt x="886806" y="1199928"/>
                                </a:lnTo>
                                <a:lnTo>
                                  <a:pt x="886866" y="1199357"/>
                                </a:lnTo>
                                <a:lnTo>
                                  <a:pt x="886923" y="1194190"/>
                                </a:lnTo>
                                <a:lnTo>
                                  <a:pt x="886980" y="1203658"/>
                                </a:lnTo>
                                <a:lnTo>
                                  <a:pt x="887037" y="1205954"/>
                                </a:lnTo>
                                <a:lnTo>
                                  <a:pt x="887093" y="1196781"/>
                                </a:lnTo>
                                <a:lnTo>
                                  <a:pt x="887154" y="1196486"/>
                                </a:lnTo>
                                <a:lnTo>
                                  <a:pt x="887211" y="1204808"/>
                                </a:lnTo>
                                <a:lnTo>
                                  <a:pt x="887267" y="1180137"/>
                                </a:lnTo>
                                <a:lnTo>
                                  <a:pt x="887324" y="1201078"/>
                                </a:lnTo>
                                <a:lnTo>
                                  <a:pt x="887381" y="1198507"/>
                                </a:lnTo>
                                <a:lnTo>
                                  <a:pt x="887438" y="1191043"/>
                                </a:lnTo>
                                <a:lnTo>
                                  <a:pt x="887494" y="1199641"/>
                                </a:lnTo>
                                <a:lnTo>
                                  <a:pt x="887555" y="1190468"/>
                                </a:lnTo>
                                <a:lnTo>
                                  <a:pt x="887612" y="1220594"/>
                                </a:lnTo>
                                <a:lnTo>
                                  <a:pt x="887668" y="1199357"/>
                                </a:lnTo>
                                <a:lnTo>
                                  <a:pt x="887725" y="1208826"/>
                                </a:lnTo>
                                <a:lnTo>
                                  <a:pt x="887782" y="1202225"/>
                                </a:lnTo>
                                <a:lnTo>
                                  <a:pt x="887843" y="1196486"/>
                                </a:lnTo>
                                <a:lnTo>
                                  <a:pt x="887899" y="1199082"/>
                                </a:lnTo>
                                <a:lnTo>
                                  <a:pt x="887956" y="1203374"/>
                                </a:lnTo>
                                <a:lnTo>
                                  <a:pt x="888012" y="1206529"/>
                                </a:lnTo>
                                <a:lnTo>
                                  <a:pt x="888069" y="1200791"/>
                                </a:lnTo>
                                <a:lnTo>
                                  <a:pt x="888126" y="1195635"/>
                                </a:lnTo>
                                <a:lnTo>
                                  <a:pt x="888187" y="1185005"/>
                                </a:lnTo>
                                <a:lnTo>
                                  <a:pt x="888243" y="1200791"/>
                                </a:lnTo>
                                <a:lnTo>
                                  <a:pt x="888300" y="1198207"/>
                                </a:lnTo>
                                <a:lnTo>
                                  <a:pt x="888357" y="1196781"/>
                                </a:lnTo>
                                <a:lnTo>
                                  <a:pt x="888414" y="1204808"/>
                                </a:lnTo>
                                <a:lnTo>
                                  <a:pt x="888470" y="1203374"/>
                                </a:lnTo>
                                <a:lnTo>
                                  <a:pt x="888527" y="1195336"/>
                                </a:lnTo>
                                <a:lnTo>
                                  <a:pt x="888588" y="1204808"/>
                                </a:lnTo>
                                <a:lnTo>
                                  <a:pt x="888644" y="1193615"/>
                                </a:lnTo>
                                <a:lnTo>
                                  <a:pt x="888701" y="1215714"/>
                                </a:lnTo>
                                <a:lnTo>
                                  <a:pt x="888758" y="1210547"/>
                                </a:lnTo>
                                <a:lnTo>
                                  <a:pt x="888818" y="1215714"/>
                                </a:lnTo>
                                <a:lnTo>
                                  <a:pt x="888875" y="1194489"/>
                                </a:lnTo>
                                <a:lnTo>
                                  <a:pt x="888932" y="1184430"/>
                                </a:lnTo>
                                <a:lnTo>
                                  <a:pt x="888989" y="1200791"/>
                                </a:lnTo>
                                <a:lnTo>
                                  <a:pt x="889045" y="1212272"/>
                                </a:lnTo>
                                <a:lnTo>
                                  <a:pt x="889102" y="1196781"/>
                                </a:lnTo>
                                <a:lnTo>
                                  <a:pt x="889159" y="1195635"/>
                                </a:lnTo>
                                <a:lnTo>
                                  <a:pt x="889219" y="1216860"/>
                                </a:lnTo>
                                <a:lnTo>
                                  <a:pt x="889276" y="1190743"/>
                                </a:lnTo>
                                <a:lnTo>
                                  <a:pt x="889333" y="1196486"/>
                                </a:lnTo>
                                <a:lnTo>
                                  <a:pt x="889390" y="1189022"/>
                                </a:lnTo>
                                <a:lnTo>
                                  <a:pt x="889446" y="1208826"/>
                                </a:lnTo>
                                <a:lnTo>
                                  <a:pt x="889503" y="1209113"/>
                                </a:lnTo>
                                <a:lnTo>
                                  <a:pt x="889564" y="1196211"/>
                                </a:lnTo>
                                <a:lnTo>
                                  <a:pt x="889620" y="1199928"/>
                                </a:lnTo>
                                <a:lnTo>
                                  <a:pt x="889677" y="1185876"/>
                                </a:lnTo>
                                <a:lnTo>
                                  <a:pt x="889734" y="1193914"/>
                                </a:lnTo>
                                <a:lnTo>
                                  <a:pt x="889795" y="1200503"/>
                                </a:lnTo>
                                <a:lnTo>
                                  <a:pt x="889851" y="1194190"/>
                                </a:lnTo>
                                <a:lnTo>
                                  <a:pt x="889908" y="1199082"/>
                                </a:lnTo>
                                <a:lnTo>
                                  <a:pt x="889965" y="1202512"/>
                                </a:lnTo>
                                <a:lnTo>
                                  <a:pt x="890021" y="1206242"/>
                                </a:lnTo>
                                <a:lnTo>
                                  <a:pt x="890078" y="1204808"/>
                                </a:lnTo>
                                <a:lnTo>
                                  <a:pt x="890135" y="1198207"/>
                                </a:lnTo>
                                <a:lnTo>
                                  <a:pt x="890195" y="1183008"/>
                                </a:lnTo>
                                <a:lnTo>
                                  <a:pt x="890252" y="1200503"/>
                                </a:lnTo>
                                <a:lnTo>
                                  <a:pt x="890309" y="1204233"/>
                                </a:lnTo>
                                <a:lnTo>
                                  <a:pt x="890365" y="1201366"/>
                                </a:lnTo>
                                <a:lnTo>
                                  <a:pt x="890422" y="1201078"/>
                                </a:lnTo>
                                <a:lnTo>
                                  <a:pt x="890483" y="1199928"/>
                                </a:lnTo>
                                <a:lnTo>
                                  <a:pt x="890540" y="1196211"/>
                                </a:lnTo>
                                <a:lnTo>
                                  <a:pt x="890596" y="1203374"/>
                                </a:lnTo>
                                <a:lnTo>
                                  <a:pt x="890653" y="1200216"/>
                                </a:lnTo>
                                <a:lnTo>
                                  <a:pt x="890710" y="1193044"/>
                                </a:lnTo>
                                <a:lnTo>
                                  <a:pt x="890767" y="1197057"/>
                                </a:lnTo>
                                <a:lnTo>
                                  <a:pt x="890827" y="1190468"/>
                                </a:lnTo>
                                <a:lnTo>
                                  <a:pt x="890884" y="1208538"/>
                                </a:lnTo>
                                <a:lnTo>
                                  <a:pt x="890941" y="1197632"/>
                                </a:lnTo>
                                <a:lnTo>
                                  <a:pt x="890997" y="1199082"/>
                                </a:lnTo>
                                <a:lnTo>
                                  <a:pt x="891054" y="1209113"/>
                                </a:lnTo>
                                <a:lnTo>
                                  <a:pt x="891111" y="1186451"/>
                                </a:lnTo>
                                <a:lnTo>
                                  <a:pt x="891167" y="1200791"/>
                                </a:lnTo>
                                <a:lnTo>
                                  <a:pt x="891228" y="1201366"/>
                                </a:lnTo>
                                <a:lnTo>
                                  <a:pt x="891285" y="1191618"/>
                                </a:lnTo>
                                <a:lnTo>
                                  <a:pt x="891341" y="1197357"/>
                                </a:lnTo>
                                <a:lnTo>
                                  <a:pt x="891398" y="1192193"/>
                                </a:lnTo>
                                <a:lnTo>
                                  <a:pt x="891459" y="1211984"/>
                                </a:lnTo>
                                <a:lnTo>
                                  <a:pt x="891516" y="1178991"/>
                                </a:lnTo>
                                <a:lnTo>
                                  <a:pt x="891572" y="1196781"/>
                                </a:lnTo>
                                <a:lnTo>
                                  <a:pt x="891629" y="1193339"/>
                                </a:lnTo>
                                <a:lnTo>
                                  <a:pt x="891686" y="1204808"/>
                                </a:lnTo>
                                <a:lnTo>
                                  <a:pt x="891742" y="1183008"/>
                                </a:lnTo>
                                <a:lnTo>
                                  <a:pt x="891799" y="1198207"/>
                                </a:lnTo>
                                <a:lnTo>
                                  <a:pt x="891860" y="1203946"/>
                                </a:lnTo>
                                <a:lnTo>
                                  <a:pt x="891917" y="1207392"/>
                                </a:lnTo>
                                <a:lnTo>
                                  <a:pt x="891973" y="1197932"/>
                                </a:lnTo>
                                <a:lnTo>
                                  <a:pt x="892030" y="1193914"/>
                                </a:lnTo>
                                <a:lnTo>
                                  <a:pt x="892087" y="1204233"/>
                                </a:lnTo>
                                <a:lnTo>
                                  <a:pt x="892143" y="1200791"/>
                                </a:lnTo>
                                <a:lnTo>
                                  <a:pt x="892204" y="1204521"/>
                                </a:lnTo>
                                <a:lnTo>
                                  <a:pt x="892261" y="1202225"/>
                                </a:lnTo>
                                <a:lnTo>
                                  <a:pt x="892317" y="1200791"/>
                                </a:lnTo>
                                <a:lnTo>
                                  <a:pt x="892374" y="1197357"/>
                                </a:lnTo>
                                <a:lnTo>
                                  <a:pt x="892435" y="1203087"/>
                                </a:lnTo>
                                <a:lnTo>
                                  <a:pt x="892492" y="1205671"/>
                                </a:lnTo>
                                <a:lnTo>
                                  <a:pt x="892548" y="1192469"/>
                                </a:lnTo>
                                <a:lnTo>
                                  <a:pt x="892605" y="1198507"/>
                                </a:lnTo>
                                <a:lnTo>
                                  <a:pt x="892662" y="1195635"/>
                                </a:lnTo>
                                <a:lnTo>
                                  <a:pt x="892718" y="1209113"/>
                                </a:lnTo>
                                <a:lnTo>
                                  <a:pt x="892775" y="1203658"/>
                                </a:lnTo>
                                <a:lnTo>
                                  <a:pt x="892836" y="1189022"/>
                                </a:lnTo>
                                <a:lnTo>
                                  <a:pt x="892893" y="1198207"/>
                                </a:lnTo>
                                <a:lnTo>
                                  <a:pt x="892949" y="1201937"/>
                                </a:lnTo>
                                <a:lnTo>
                                  <a:pt x="893006" y="1197632"/>
                                </a:lnTo>
                                <a:lnTo>
                                  <a:pt x="893063" y="1199082"/>
                                </a:lnTo>
                                <a:lnTo>
                                  <a:pt x="893119" y="1197057"/>
                                </a:lnTo>
                                <a:lnTo>
                                  <a:pt x="893180" y="1195060"/>
                                </a:lnTo>
                                <a:lnTo>
                                  <a:pt x="893237" y="1191318"/>
                                </a:lnTo>
                                <a:lnTo>
                                  <a:pt x="893294" y="1203946"/>
                                </a:lnTo>
                                <a:lnTo>
                                  <a:pt x="893350" y="1203658"/>
                                </a:lnTo>
                                <a:lnTo>
                                  <a:pt x="893407" y="1212272"/>
                                </a:lnTo>
                                <a:lnTo>
                                  <a:pt x="893468" y="1203374"/>
                                </a:lnTo>
                                <a:lnTo>
                                  <a:pt x="893524" y="1210263"/>
                                </a:lnTo>
                                <a:lnTo>
                                  <a:pt x="893581" y="1199928"/>
                                </a:lnTo>
                                <a:lnTo>
                                  <a:pt x="893638" y="1182709"/>
                                </a:lnTo>
                                <a:lnTo>
                                  <a:pt x="893694" y="1204808"/>
                                </a:lnTo>
                                <a:lnTo>
                                  <a:pt x="893751" y="1209401"/>
                                </a:lnTo>
                                <a:lnTo>
                                  <a:pt x="893808" y="1194489"/>
                                </a:lnTo>
                                <a:lnTo>
                                  <a:pt x="893869" y="1205671"/>
                                </a:lnTo>
                                <a:lnTo>
                                  <a:pt x="893925" y="1193615"/>
                                </a:lnTo>
                                <a:lnTo>
                                  <a:pt x="893982" y="1191043"/>
                                </a:lnTo>
                                <a:lnTo>
                                  <a:pt x="894038" y="1206529"/>
                                </a:lnTo>
                                <a:lnTo>
                                  <a:pt x="894095" y="1206529"/>
                                </a:lnTo>
                                <a:lnTo>
                                  <a:pt x="894156" y="1185305"/>
                                </a:lnTo>
                                <a:lnTo>
                                  <a:pt x="894213" y="1199082"/>
                                </a:lnTo>
                                <a:lnTo>
                                  <a:pt x="894269" y="1196211"/>
                                </a:lnTo>
                                <a:lnTo>
                                  <a:pt x="894326" y="1205096"/>
                                </a:lnTo>
                                <a:lnTo>
                                  <a:pt x="894383" y="1204521"/>
                                </a:lnTo>
                                <a:lnTo>
                                  <a:pt x="894443" y="1194489"/>
                                </a:lnTo>
                                <a:lnTo>
                                  <a:pt x="894500" y="1201649"/>
                                </a:lnTo>
                                <a:lnTo>
                                  <a:pt x="894557" y="1212555"/>
                                </a:lnTo>
                                <a:lnTo>
                                  <a:pt x="894614" y="1192469"/>
                                </a:lnTo>
                                <a:lnTo>
                                  <a:pt x="894670" y="1194765"/>
                                </a:lnTo>
                                <a:lnTo>
                                  <a:pt x="894727" y="1192469"/>
                                </a:lnTo>
                                <a:lnTo>
                                  <a:pt x="894784" y="1195060"/>
                                </a:lnTo>
                                <a:lnTo>
                                  <a:pt x="894840" y="1200503"/>
                                </a:lnTo>
                                <a:lnTo>
                                  <a:pt x="894901" y="1198207"/>
                                </a:lnTo>
                                <a:lnTo>
                                  <a:pt x="894958" y="1196486"/>
                                </a:lnTo>
                                <a:lnTo>
                                  <a:pt x="895015" y="1201937"/>
                                </a:lnTo>
                                <a:lnTo>
                                  <a:pt x="895071" y="1202512"/>
                                </a:lnTo>
                                <a:lnTo>
                                  <a:pt x="895132" y="1211409"/>
                                </a:lnTo>
                                <a:lnTo>
                                  <a:pt x="895189" y="1195336"/>
                                </a:lnTo>
                                <a:lnTo>
                                  <a:pt x="895245" y="1193044"/>
                                </a:lnTo>
                                <a:lnTo>
                                  <a:pt x="895302" y="1206529"/>
                                </a:lnTo>
                                <a:lnTo>
                                  <a:pt x="895359" y="1191043"/>
                                </a:lnTo>
                                <a:lnTo>
                                  <a:pt x="895416" y="1187301"/>
                                </a:lnTo>
                                <a:lnTo>
                                  <a:pt x="895476" y="1206529"/>
                                </a:lnTo>
                                <a:lnTo>
                                  <a:pt x="895533" y="1191893"/>
                                </a:lnTo>
                                <a:lnTo>
                                  <a:pt x="895590" y="1209688"/>
                                </a:lnTo>
                                <a:lnTo>
                                  <a:pt x="895646" y="1187301"/>
                                </a:lnTo>
                                <a:lnTo>
                                  <a:pt x="895703" y="1193615"/>
                                </a:lnTo>
                                <a:lnTo>
                                  <a:pt x="895760" y="1212272"/>
                                </a:lnTo>
                                <a:lnTo>
                                  <a:pt x="895816" y="1203087"/>
                                </a:lnTo>
                                <a:lnTo>
                                  <a:pt x="895877" y="1195336"/>
                                </a:lnTo>
                                <a:lnTo>
                                  <a:pt x="895934" y="1187601"/>
                                </a:lnTo>
                                <a:lnTo>
                                  <a:pt x="895991" y="1193615"/>
                                </a:lnTo>
                                <a:lnTo>
                                  <a:pt x="896047" y="1199082"/>
                                </a:lnTo>
                                <a:lnTo>
                                  <a:pt x="896108" y="1202225"/>
                                </a:lnTo>
                                <a:lnTo>
                                  <a:pt x="896165" y="1190173"/>
                                </a:lnTo>
                                <a:lnTo>
                                  <a:pt x="896221" y="1206529"/>
                                </a:lnTo>
                                <a:lnTo>
                                  <a:pt x="896278" y="1199082"/>
                                </a:lnTo>
                                <a:lnTo>
                                  <a:pt x="896335" y="1201078"/>
                                </a:lnTo>
                                <a:lnTo>
                                  <a:pt x="896391" y="1195336"/>
                                </a:lnTo>
                                <a:lnTo>
                                  <a:pt x="896448" y="1173524"/>
                                </a:lnTo>
                                <a:lnTo>
                                  <a:pt x="896509" y="1200791"/>
                                </a:lnTo>
                                <a:lnTo>
                                  <a:pt x="896566" y="1196211"/>
                                </a:lnTo>
                                <a:lnTo>
                                  <a:pt x="896622" y="1189597"/>
                                </a:lnTo>
                                <a:lnTo>
                                  <a:pt x="896679" y="1207392"/>
                                </a:lnTo>
                                <a:lnTo>
                                  <a:pt x="896736" y="1189022"/>
                                </a:lnTo>
                                <a:lnTo>
                                  <a:pt x="896793" y="1190468"/>
                                </a:lnTo>
                                <a:lnTo>
                                  <a:pt x="896853" y="1211984"/>
                                </a:lnTo>
                                <a:lnTo>
                                  <a:pt x="896910" y="1193339"/>
                                </a:lnTo>
                                <a:lnTo>
                                  <a:pt x="896967" y="1217148"/>
                                </a:lnTo>
                                <a:lnTo>
                                  <a:pt x="897023" y="1197357"/>
                                </a:lnTo>
                                <a:lnTo>
                                  <a:pt x="897084" y="1194489"/>
                                </a:lnTo>
                                <a:lnTo>
                                  <a:pt x="897141" y="1201937"/>
                                </a:lnTo>
                                <a:lnTo>
                                  <a:pt x="897198" y="1198207"/>
                                </a:lnTo>
                                <a:lnTo>
                                  <a:pt x="897254" y="1192469"/>
                                </a:lnTo>
                                <a:lnTo>
                                  <a:pt x="897311" y="1191318"/>
                                </a:lnTo>
                                <a:lnTo>
                                  <a:pt x="897368" y="1205383"/>
                                </a:lnTo>
                                <a:lnTo>
                                  <a:pt x="897424" y="1179838"/>
                                </a:lnTo>
                                <a:lnTo>
                                  <a:pt x="897485" y="1190743"/>
                                </a:lnTo>
                                <a:lnTo>
                                  <a:pt x="897542" y="1192764"/>
                                </a:lnTo>
                                <a:lnTo>
                                  <a:pt x="897598" y="1191043"/>
                                </a:lnTo>
                                <a:lnTo>
                                  <a:pt x="897655" y="1193615"/>
                                </a:lnTo>
                                <a:lnTo>
                                  <a:pt x="897712" y="1196211"/>
                                </a:lnTo>
                                <a:lnTo>
                                  <a:pt x="897772" y="1212843"/>
                                </a:lnTo>
                                <a:lnTo>
                                  <a:pt x="897829" y="1195635"/>
                                </a:lnTo>
                                <a:lnTo>
                                  <a:pt x="897886" y="1204808"/>
                                </a:lnTo>
                                <a:lnTo>
                                  <a:pt x="897943" y="1202800"/>
                                </a:lnTo>
                                <a:lnTo>
                                  <a:pt x="897999" y="1197057"/>
                                </a:lnTo>
                                <a:lnTo>
                                  <a:pt x="898056" y="1199928"/>
                                </a:lnTo>
                                <a:lnTo>
                                  <a:pt x="898117" y="1200216"/>
                                </a:lnTo>
                                <a:lnTo>
                                  <a:pt x="898174" y="1197932"/>
                                </a:lnTo>
                                <a:lnTo>
                                  <a:pt x="898230" y="1204233"/>
                                </a:lnTo>
                                <a:lnTo>
                                  <a:pt x="898287" y="1210547"/>
                                </a:lnTo>
                                <a:lnTo>
                                  <a:pt x="898344" y="1197057"/>
                                </a:lnTo>
                                <a:lnTo>
                                  <a:pt x="898400" y="1193044"/>
                                </a:lnTo>
                                <a:lnTo>
                                  <a:pt x="898457" y="1206529"/>
                                </a:lnTo>
                                <a:lnTo>
                                  <a:pt x="898518" y="1191893"/>
                                </a:lnTo>
                                <a:lnTo>
                                  <a:pt x="898574" y="1191618"/>
                                </a:lnTo>
                                <a:lnTo>
                                  <a:pt x="898631" y="1199641"/>
                                </a:lnTo>
                                <a:lnTo>
                                  <a:pt x="898688" y="1194190"/>
                                </a:lnTo>
                                <a:lnTo>
                                  <a:pt x="898749" y="1196211"/>
                                </a:lnTo>
                                <a:lnTo>
                                  <a:pt x="898805" y="1192193"/>
                                </a:lnTo>
                                <a:lnTo>
                                  <a:pt x="898862" y="1203658"/>
                                </a:lnTo>
                                <a:lnTo>
                                  <a:pt x="898919" y="1214852"/>
                                </a:lnTo>
                                <a:lnTo>
                                  <a:pt x="898975" y="1188747"/>
                                </a:lnTo>
                                <a:lnTo>
                                  <a:pt x="899032" y="1195635"/>
                                </a:lnTo>
                                <a:lnTo>
                                  <a:pt x="899093" y="1198507"/>
                                </a:lnTo>
                                <a:lnTo>
                                  <a:pt x="899149" y="1193914"/>
                                </a:lnTo>
                                <a:lnTo>
                                  <a:pt x="899206" y="1202512"/>
                                </a:lnTo>
                                <a:lnTo>
                                  <a:pt x="899263" y="1199082"/>
                                </a:lnTo>
                                <a:lnTo>
                                  <a:pt x="899320" y="1188451"/>
                                </a:lnTo>
                                <a:lnTo>
                                  <a:pt x="899376" y="1202512"/>
                                </a:lnTo>
                                <a:lnTo>
                                  <a:pt x="899433" y="1205096"/>
                                </a:lnTo>
                                <a:lnTo>
                                  <a:pt x="899494" y="1207392"/>
                                </a:lnTo>
                                <a:lnTo>
                                  <a:pt x="899551" y="1194765"/>
                                </a:lnTo>
                                <a:lnTo>
                                  <a:pt x="899607" y="1185005"/>
                                </a:lnTo>
                                <a:lnTo>
                                  <a:pt x="899664" y="1204233"/>
                                </a:lnTo>
                                <a:lnTo>
                                  <a:pt x="899725" y="1210547"/>
                                </a:lnTo>
                                <a:lnTo>
                                  <a:pt x="899781" y="1211697"/>
                                </a:lnTo>
                                <a:lnTo>
                                  <a:pt x="899838" y="1204233"/>
                                </a:lnTo>
                                <a:lnTo>
                                  <a:pt x="899895" y="1193044"/>
                                </a:lnTo>
                                <a:lnTo>
                                  <a:pt x="899951" y="1198207"/>
                                </a:lnTo>
                                <a:lnTo>
                                  <a:pt x="900008" y="1196486"/>
                                </a:lnTo>
                                <a:lnTo>
                                  <a:pt x="900065" y="1191893"/>
                                </a:lnTo>
                                <a:lnTo>
                                  <a:pt x="900125" y="1183859"/>
                                </a:lnTo>
                                <a:lnTo>
                                  <a:pt x="900182" y="1198207"/>
                                </a:lnTo>
                                <a:lnTo>
                                  <a:pt x="900239" y="1197632"/>
                                </a:lnTo>
                                <a:lnTo>
                                  <a:pt x="900295" y="1192764"/>
                                </a:lnTo>
                                <a:lnTo>
                                  <a:pt x="900352" y="1203658"/>
                                </a:lnTo>
                                <a:lnTo>
                                  <a:pt x="900409" y="1196781"/>
                                </a:lnTo>
                                <a:lnTo>
                                  <a:pt x="900470" y="1192193"/>
                                </a:lnTo>
                                <a:lnTo>
                                  <a:pt x="900526" y="1207392"/>
                                </a:lnTo>
                                <a:lnTo>
                                  <a:pt x="900583" y="1209972"/>
                                </a:lnTo>
                                <a:lnTo>
                                  <a:pt x="900640" y="1196486"/>
                                </a:lnTo>
                                <a:lnTo>
                                  <a:pt x="900697" y="1202512"/>
                                </a:lnTo>
                                <a:lnTo>
                                  <a:pt x="900757" y="1211697"/>
                                </a:lnTo>
                                <a:lnTo>
                                  <a:pt x="900814" y="1195060"/>
                                </a:lnTo>
                                <a:lnTo>
                                  <a:pt x="900871" y="1197357"/>
                                </a:lnTo>
                                <a:lnTo>
                                  <a:pt x="900927" y="1198507"/>
                                </a:lnTo>
                                <a:lnTo>
                                  <a:pt x="900984" y="1193914"/>
                                </a:lnTo>
                                <a:lnTo>
                                  <a:pt x="901041" y="1208538"/>
                                </a:lnTo>
                                <a:lnTo>
                                  <a:pt x="901097" y="1199928"/>
                                </a:lnTo>
                                <a:lnTo>
                                  <a:pt x="901158" y="1202800"/>
                                </a:lnTo>
                                <a:lnTo>
                                  <a:pt x="901215" y="1196781"/>
                                </a:lnTo>
                                <a:lnTo>
                                  <a:pt x="901272" y="1211697"/>
                                </a:lnTo>
                                <a:lnTo>
                                  <a:pt x="901328" y="1198207"/>
                                </a:lnTo>
                                <a:lnTo>
                                  <a:pt x="901385" y="1195635"/>
                                </a:lnTo>
                                <a:lnTo>
                                  <a:pt x="901446" y="1201078"/>
                                </a:lnTo>
                                <a:lnTo>
                                  <a:pt x="901502" y="1187876"/>
                                </a:lnTo>
                                <a:lnTo>
                                  <a:pt x="901559" y="1200791"/>
                                </a:lnTo>
                                <a:lnTo>
                                  <a:pt x="901616" y="1209401"/>
                                </a:lnTo>
                                <a:lnTo>
                                  <a:pt x="901673" y="1187601"/>
                                </a:lnTo>
                                <a:lnTo>
                                  <a:pt x="901733" y="1207104"/>
                                </a:lnTo>
                                <a:lnTo>
                                  <a:pt x="901790" y="1192469"/>
                                </a:lnTo>
                                <a:lnTo>
                                  <a:pt x="901847" y="1201937"/>
                                </a:lnTo>
                                <a:lnTo>
                                  <a:pt x="901903" y="1189597"/>
                                </a:lnTo>
                                <a:lnTo>
                                  <a:pt x="901960" y="1207680"/>
                                </a:lnTo>
                                <a:lnTo>
                                  <a:pt x="902017" y="1211122"/>
                                </a:lnTo>
                                <a:lnTo>
                                  <a:pt x="902073" y="1180712"/>
                                </a:lnTo>
                                <a:lnTo>
                                  <a:pt x="902134" y="1209113"/>
                                </a:lnTo>
                                <a:lnTo>
                                  <a:pt x="902191" y="1201366"/>
                                </a:lnTo>
                                <a:lnTo>
                                  <a:pt x="902247" y="1199357"/>
                                </a:lnTo>
                                <a:lnTo>
                                  <a:pt x="902304" y="1216285"/>
                                </a:lnTo>
                                <a:lnTo>
                                  <a:pt x="902361" y="1196486"/>
                                </a:lnTo>
                                <a:lnTo>
                                  <a:pt x="902422" y="1188451"/>
                                </a:lnTo>
                                <a:lnTo>
                                  <a:pt x="902478" y="1204521"/>
                                </a:lnTo>
                                <a:lnTo>
                                  <a:pt x="902535" y="1208251"/>
                                </a:lnTo>
                                <a:lnTo>
                                  <a:pt x="902592" y="1213993"/>
                                </a:lnTo>
                                <a:lnTo>
                                  <a:pt x="902648" y="1196486"/>
                                </a:lnTo>
                                <a:lnTo>
                                  <a:pt x="902705" y="1201937"/>
                                </a:lnTo>
                                <a:lnTo>
                                  <a:pt x="902766" y="1203658"/>
                                </a:lnTo>
                                <a:lnTo>
                                  <a:pt x="902823" y="1208251"/>
                                </a:lnTo>
                                <a:lnTo>
                                  <a:pt x="902879" y="1199082"/>
                                </a:lnTo>
                                <a:lnTo>
                                  <a:pt x="902936" y="1198782"/>
                                </a:lnTo>
                                <a:lnTo>
                                  <a:pt x="902993" y="1193339"/>
                                </a:lnTo>
                                <a:lnTo>
                                  <a:pt x="903049" y="1192193"/>
                                </a:lnTo>
                                <a:lnTo>
                                  <a:pt x="903106" y="1192469"/>
                                </a:lnTo>
                                <a:lnTo>
                                  <a:pt x="903167" y="1208251"/>
                                </a:lnTo>
                                <a:lnTo>
                                  <a:pt x="903224" y="1190743"/>
                                </a:lnTo>
                                <a:lnTo>
                                  <a:pt x="903280" y="1205954"/>
                                </a:lnTo>
                                <a:lnTo>
                                  <a:pt x="903337" y="1194489"/>
                                </a:lnTo>
                                <a:lnTo>
                                  <a:pt x="903398" y="1199082"/>
                                </a:lnTo>
                                <a:lnTo>
                                  <a:pt x="903454" y="1201649"/>
                                </a:lnTo>
                                <a:lnTo>
                                  <a:pt x="903511" y="1209113"/>
                                </a:lnTo>
                                <a:lnTo>
                                  <a:pt x="903568" y="1187876"/>
                                </a:lnTo>
                                <a:lnTo>
                                  <a:pt x="903625" y="1196486"/>
                                </a:lnTo>
                                <a:lnTo>
                                  <a:pt x="903681" y="1199928"/>
                                </a:lnTo>
                                <a:lnTo>
                                  <a:pt x="903738" y="1209401"/>
                                </a:lnTo>
                                <a:lnTo>
                                  <a:pt x="903799" y="1185580"/>
                                </a:lnTo>
                                <a:lnTo>
                                  <a:pt x="903855" y="1201649"/>
                                </a:lnTo>
                                <a:lnTo>
                                  <a:pt x="903912" y="1188747"/>
                                </a:lnTo>
                                <a:lnTo>
                                  <a:pt x="903969" y="1216285"/>
                                </a:lnTo>
                                <a:lnTo>
                                  <a:pt x="904025" y="1196486"/>
                                </a:lnTo>
                                <a:lnTo>
                                  <a:pt x="904082" y="1204808"/>
                                </a:lnTo>
                                <a:lnTo>
                                  <a:pt x="904143" y="1194765"/>
                                </a:lnTo>
                                <a:lnTo>
                                  <a:pt x="904199" y="1201366"/>
                                </a:lnTo>
                                <a:lnTo>
                                  <a:pt x="904256" y="1207680"/>
                                </a:lnTo>
                                <a:lnTo>
                                  <a:pt x="904313" y="1197357"/>
                                </a:lnTo>
                                <a:lnTo>
                                  <a:pt x="904374" y="1202512"/>
                                </a:lnTo>
                                <a:lnTo>
                                  <a:pt x="904430" y="1198207"/>
                                </a:lnTo>
                                <a:lnTo>
                                  <a:pt x="904487" y="1214281"/>
                                </a:lnTo>
                                <a:lnTo>
                                  <a:pt x="904544" y="1205096"/>
                                </a:lnTo>
                                <a:lnTo>
                                  <a:pt x="904600" y="1207392"/>
                                </a:lnTo>
                                <a:lnTo>
                                  <a:pt x="904657" y="1198507"/>
                                </a:lnTo>
                                <a:lnTo>
                                  <a:pt x="904714" y="1188451"/>
                                </a:lnTo>
                                <a:lnTo>
                                  <a:pt x="904775" y="1194489"/>
                                </a:lnTo>
                                <a:lnTo>
                                  <a:pt x="904831" y="1202800"/>
                                </a:lnTo>
                                <a:lnTo>
                                  <a:pt x="904888" y="1201366"/>
                                </a:lnTo>
                                <a:lnTo>
                                  <a:pt x="904945" y="1190468"/>
                                </a:lnTo>
                                <a:lnTo>
                                  <a:pt x="905001" y="1209401"/>
                                </a:lnTo>
                                <a:lnTo>
                                  <a:pt x="905062" y="1195060"/>
                                </a:lnTo>
                                <a:lnTo>
                                  <a:pt x="905119" y="1196781"/>
                                </a:lnTo>
                                <a:lnTo>
                                  <a:pt x="905175" y="1200503"/>
                                </a:lnTo>
                                <a:lnTo>
                                  <a:pt x="905232" y="1202225"/>
                                </a:lnTo>
                                <a:lnTo>
                                  <a:pt x="905289" y="1199928"/>
                                </a:lnTo>
                                <a:lnTo>
                                  <a:pt x="905346" y="1191893"/>
                                </a:lnTo>
                                <a:lnTo>
                                  <a:pt x="905406" y="1205096"/>
                                </a:lnTo>
                                <a:lnTo>
                                  <a:pt x="905463" y="1199357"/>
                                </a:lnTo>
                                <a:lnTo>
                                  <a:pt x="905520" y="1190173"/>
                                </a:lnTo>
                                <a:lnTo>
                                  <a:pt x="905577" y="1202512"/>
                                </a:lnTo>
                                <a:lnTo>
                                  <a:pt x="905633" y="1212555"/>
                                </a:lnTo>
                                <a:lnTo>
                                  <a:pt x="905690" y="1195060"/>
                                </a:lnTo>
                                <a:lnTo>
                                  <a:pt x="905747" y="1196486"/>
                                </a:lnTo>
                                <a:lnTo>
                                  <a:pt x="905807" y="1194765"/>
                                </a:lnTo>
                                <a:lnTo>
                                  <a:pt x="905864" y="1188176"/>
                                </a:lnTo>
                                <a:lnTo>
                                  <a:pt x="905921" y="1188747"/>
                                </a:lnTo>
                                <a:lnTo>
                                  <a:pt x="905977" y="1208826"/>
                                </a:lnTo>
                                <a:lnTo>
                                  <a:pt x="906038" y="1205671"/>
                                </a:lnTo>
                                <a:lnTo>
                                  <a:pt x="906095" y="1195336"/>
                                </a:lnTo>
                                <a:lnTo>
                                  <a:pt x="906152" y="1193914"/>
                                </a:lnTo>
                                <a:lnTo>
                                  <a:pt x="906208" y="1199641"/>
                                </a:lnTo>
                                <a:lnTo>
                                  <a:pt x="906265" y="1201078"/>
                                </a:lnTo>
                                <a:lnTo>
                                  <a:pt x="906322" y="1196211"/>
                                </a:lnTo>
                                <a:lnTo>
                                  <a:pt x="906378" y="1196486"/>
                                </a:lnTo>
                                <a:lnTo>
                                  <a:pt x="906439" y="1203374"/>
                                </a:lnTo>
                                <a:lnTo>
                                  <a:pt x="906496" y="1185305"/>
                                </a:lnTo>
                                <a:lnTo>
                                  <a:pt x="906552" y="1186155"/>
                                </a:lnTo>
                                <a:lnTo>
                                  <a:pt x="906609" y="1195635"/>
                                </a:lnTo>
                                <a:lnTo>
                                  <a:pt x="906666" y="1205383"/>
                                </a:lnTo>
                                <a:lnTo>
                                  <a:pt x="906723" y="1187876"/>
                                </a:lnTo>
                                <a:lnTo>
                                  <a:pt x="906783" y="1193044"/>
                                </a:lnTo>
                                <a:lnTo>
                                  <a:pt x="906840" y="1207392"/>
                                </a:lnTo>
                                <a:lnTo>
                                  <a:pt x="906897" y="1206529"/>
                                </a:lnTo>
                                <a:lnTo>
                                  <a:pt x="906953" y="1186155"/>
                                </a:lnTo>
                                <a:lnTo>
                                  <a:pt x="907014" y="1197932"/>
                                </a:lnTo>
                                <a:lnTo>
                                  <a:pt x="907071" y="1203374"/>
                                </a:lnTo>
                                <a:lnTo>
                                  <a:pt x="907128" y="1196486"/>
                                </a:lnTo>
                                <a:lnTo>
                                  <a:pt x="907184" y="1196781"/>
                                </a:lnTo>
                                <a:lnTo>
                                  <a:pt x="907241" y="1208251"/>
                                </a:lnTo>
                                <a:lnTo>
                                  <a:pt x="907298" y="1201937"/>
                                </a:lnTo>
                                <a:lnTo>
                                  <a:pt x="907354" y="1203658"/>
                                </a:lnTo>
                                <a:lnTo>
                                  <a:pt x="907415" y="1196211"/>
                                </a:lnTo>
                                <a:lnTo>
                                  <a:pt x="907472" y="1186155"/>
                                </a:lnTo>
                                <a:lnTo>
                                  <a:pt x="907528" y="1201937"/>
                                </a:lnTo>
                                <a:lnTo>
                                  <a:pt x="907585" y="1210547"/>
                                </a:lnTo>
                                <a:lnTo>
                                  <a:pt x="907642" y="1197357"/>
                                </a:lnTo>
                                <a:lnTo>
                                  <a:pt x="907699" y="1202225"/>
                                </a:lnTo>
                                <a:lnTo>
                                  <a:pt x="907759" y="1196781"/>
                                </a:lnTo>
                                <a:lnTo>
                                  <a:pt x="907816" y="1212272"/>
                                </a:lnTo>
                                <a:lnTo>
                                  <a:pt x="907873" y="1190173"/>
                                </a:lnTo>
                                <a:lnTo>
                                  <a:pt x="907929" y="1211984"/>
                                </a:lnTo>
                                <a:lnTo>
                                  <a:pt x="907986" y="1209113"/>
                                </a:lnTo>
                                <a:lnTo>
                                  <a:pt x="908047" y="1194765"/>
                                </a:lnTo>
                                <a:lnTo>
                                  <a:pt x="908104" y="1188176"/>
                                </a:lnTo>
                                <a:lnTo>
                                  <a:pt x="908160" y="1214852"/>
                                </a:lnTo>
                                <a:lnTo>
                                  <a:pt x="908217" y="1201649"/>
                                </a:lnTo>
                                <a:lnTo>
                                  <a:pt x="908274" y="1186726"/>
                                </a:lnTo>
                                <a:lnTo>
                                  <a:pt x="908330" y="1205096"/>
                                </a:lnTo>
                                <a:lnTo>
                                  <a:pt x="908387" y="1200216"/>
                                </a:lnTo>
                                <a:lnTo>
                                  <a:pt x="908448" y="1198507"/>
                                </a:lnTo>
                                <a:lnTo>
                                  <a:pt x="908504" y="1198507"/>
                                </a:lnTo>
                                <a:lnTo>
                                  <a:pt x="908561" y="1203087"/>
                                </a:lnTo>
                                <a:lnTo>
                                  <a:pt x="908618" y="1211409"/>
                                </a:lnTo>
                                <a:lnTo>
                                  <a:pt x="908675" y="1199082"/>
                                </a:lnTo>
                                <a:lnTo>
                                  <a:pt x="908735" y="1201078"/>
                                </a:lnTo>
                                <a:lnTo>
                                  <a:pt x="908792" y="1216577"/>
                                </a:lnTo>
                                <a:lnTo>
                                  <a:pt x="908849" y="1185876"/>
                                </a:lnTo>
                                <a:lnTo>
                                  <a:pt x="908905" y="1199641"/>
                                </a:lnTo>
                                <a:lnTo>
                                  <a:pt x="908962" y="1204233"/>
                                </a:lnTo>
                                <a:lnTo>
                                  <a:pt x="909023" y="1205954"/>
                                </a:lnTo>
                                <a:lnTo>
                                  <a:pt x="909079" y="1196781"/>
                                </a:lnTo>
                                <a:lnTo>
                                  <a:pt x="909136" y="1201366"/>
                                </a:lnTo>
                                <a:lnTo>
                                  <a:pt x="909193" y="1198207"/>
                                </a:lnTo>
                                <a:lnTo>
                                  <a:pt x="909250" y="1205954"/>
                                </a:lnTo>
                                <a:lnTo>
                                  <a:pt x="909306" y="1197057"/>
                                </a:lnTo>
                                <a:lnTo>
                                  <a:pt x="909363" y="1184154"/>
                                </a:lnTo>
                                <a:lnTo>
                                  <a:pt x="909420" y="1193914"/>
                                </a:lnTo>
                                <a:lnTo>
                                  <a:pt x="909481" y="1197932"/>
                                </a:lnTo>
                                <a:lnTo>
                                  <a:pt x="909537" y="1201078"/>
                                </a:lnTo>
                                <a:lnTo>
                                  <a:pt x="909594" y="1212555"/>
                                </a:lnTo>
                                <a:lnTo>
                                  <a:pt x="909651" y="1203374"/>
                                </a:lnTo>
                                <a:lnTo>
                                  <a:pt x="909711" y="1189897"/>
                                </a:lnTo>
                                <a:lnTo>
                                  <a:pt x="909768" y="1192469"/>
                                </a:lnTo>
                                <a:lnTo>
                                  <a:pt x="909825" y="1206529"/>
                                </a:lnTo>
                                <a:lnTo>
                                  <a:pt x="909881" y="1194190"/>
                                </a:lnTo>
                                <a:lnTo>
                                  <a:pt x="909938" y="1199082"/>
                                </a:lnTo>
                                <a:lnTo>
                                  <a:pt x="909995" y="1218869"/>
                                </a:lnTo>
                                <a:lnTo>
                                  <a:pt x="910056" y="1198507"/>
                                </a:lnTo>
                                <a:lnTo>
                                  <a:pt x="910112" y="1209401"/>
                                </a:lnTo>
                                <a:lnTo>
                                  <a:pt x="910169" y="1195911"/>
                                </a:lnTo>
                                <a:lnTo>
                                  <a:pt x="910225" y="1209688"/>
                                </a:lnTo>
                                <a:lnTo>
                                  <a:pt x="910282" y="1190173"/>
                                </a:lnTo>
                                <a:lnTo>
                                  <a:pt x="910339" y="1197632"/>
                                </a:lnTo>
                                <a:lnTo>
                                  <a:pt x="910396" y="1196781"/>
                                </a:lnTo>
                                <a:lnTo>
                                  <a:pt x="910456" y="1194765"/>
                                </a:lnTo>
                                <a:lnTo>
                                  <a:pt x="910513" y="1215714"/>
                                </a:lnTo>
                                <a:lnTo>
                                  <a:pt x="910570" y="1192469"/>
                                </a:lnTo>
                                <a:lnTo>
                                  <a:pt x="910627" y="1189322"/>
                                </a:lnTo>
                                <a:lnTo>
                                  <a:pt x="910687" y="1192764"/>
                                </a:lnTo>
                                <a:lnTo>
                                  <a:pt x="910744" y="1201649"/>
                                </a:lnTo>
                                <a:lnTo>
                                  <a:pt x="910801" y="1195635"/>
                                </a:lnTo>
                                <a:lnTo>
                                  <a:pt x="910857" y="1201366"/>
                                </a:lnTo>
                                <a:lnTo>
                                  <a:pt x="910914" y="1201649"/>
                                </a:lnTo>
                                <a:lnTo>
                                  <a:pt x="910971" y="1193914"/>
                                </a:lnTo>
                                <a:lnTo>
                                  <a:pt x="911027" y="1215714"/>
                                </a:lnTo>
                                <a:lnTo>
                                  <a:pt x="911088" y="1198507"/>
                                </a:lnTo>
                                <a:lnTo>
                                  <a:pt x="911145" y="1192764"/>
                                </a:lnTo>
                                <a:lnTo>
                                  <a:pt x="911202" y="1197057"/>
                                </a:lnTo>
                                <a:lnTo>
                                  <a:pt x="911258" y="1196781"/>
                                </a:lnTo>
                                <a:lnTo>
                                  <a:pt x="911315" y="1184430"/>
                                </a:lnTo>
                                <a:lnTo>
                                  <a:pt x="911372" y="1215714"/>
                                </a:lnTo>
                                <a:lnTo>
                                  <a:pt x="911432" y="1188176"/>
                                </a:lnTo>
                                <a:lnTo>
                                  <a:pt x="911489" y="1201078"/>
                                </a:lnTo>
                                <a:lnTo>
                                  <a:pt x="911546" y="1203087"/>
                                </a:lnTo>
                                <a:lnTo>
                                  <a:pt x="911603" y="1199082"/>
                                </a:lnTo>
                                <a:lnTo>
                                  <a:pt x="911663" y="1210834"/>
                                </a:lnTo>
                                <a:lnTo>
                                  <a:pt x="911720" y="1185305"/>
                                </a:lnTo>
                                <a:lnTo>
                                  <a:pt x="911777" y="1199641"/>
                                </a:lnTo>
                                <a:lnTo>
                                  <a:pt x="911834" y="1197632"/>
                                </a:lnTo>
                                <a:lnTo>
                                  <a:pt x="911890" y="1203658"/>
                                </a:lnTo>
                                <a:lnTo>
                                  <a:pt x="911947" y="1197057"/>
                                </a:lnTo>
                                <a:lnTo>
                                  <a:pt x="912003" y="1200791"/>
                                </a:lnTo>
                                <a:lnTo>
                                  <a:pt x="912064" y="1191618"/>
                                </a:lnTo>
                                <a:lnTo>
                                  <a:pt x="912121" y="1201937"/>
                                </a:lnTo>
                                <a:lnTo>
                                  <a:pt x="912178" y="1191893"/>
                                </a:lnTo>
                                <a:lnTo>
                                  <a:pt x="912234" y="1188176"/>
                                </a:lnTo>
                                <a:lnTo>
                                  <a:pt x="912291" y="1202225"/>
                                </a:lnTo>
                                <a:lnTo>
                                  <a:pt x="912352" y="1190468"/>
                                </a:lnTo>
                                <a:lnTo>
                                  <a:pt x="912408" y="1189322"/>
                                </a:lnTo>
                                <a:lnTo>
                                  <a:pt x="912465" y="1203087"/>
                                </a:lnTo>
                                <a:lnTo>
                                  <a:pt x="912522" y="1200216"/>
                                </a:lnTo>
                                <a:lnTo>
                                  <a:pt x="912578" y="1206529"/>
                                </a:lnTo>
                                <a:lnTo>
                                  <a:pt x="912635" y="1199928"/>
                                </a:lnTo>
                                <a:lnTo>
                                  <a:pt x="912696" y="1192193"/>
                                </a:lnTo>
                                <a:lnTo>
                                  <a:pt x="912753" y="1196211"/>
                                </a:lnTo>
                                <a:lnTo>
                                  <a:pt x="912809" y="1203946"/>
                                </a:lnTo>
                                <a:lnTo>
                                  <a:pt x="912866" y="1188176"/>
                                </a:lnTo>
                                <a:lnTo>
                                  <a:pt x="912923" y="1197057"/>
                                </a:lnTo>
                                <a:lnTo>
                                  <a:pt x="912979" y="1219156"/>
                                </a:lnTo>
                                <a:lnTo>
                                  <a:pt x="913036" y="1204233"/>
                                </a:lnTo>
                                <a:lnTo>
                                  <a:pt x="913097" y="1195336"/>
                                </a:lnTo>
                                <a:lnTo>
                                  <a:pt x="913154" y="1205096"/>
                                </a:lnTo>
                                <a:lnTo>
                                  <a:pt x="913210" y="1188451"/>
                                </a:lnTo>
                                <a:lnTo>
                                  <a:pt x="913267" y="1193914"/>
                                </a:lnTo>
                                <a:lnTo>
                                  <a:pt x="913328" y="1191043"/>
                                </a:lnTo>
                                <a:lnTo>
                                  <a:pt x="913384" y="1200791"/>
                                </a:lnTo>
                                <a:lnTo>
                                  <a:pt x="913441" y="1201649"/>
                                </a:lnTo>
                                <a:lnTo>
                                  <a:pt x="913498" y="1207963"/>
                                </a:lnTo>
                                <a:lnTo>
                                  <a:pt x="913555" y="1202512"/>
                                </a:lnTo>
                                <a:lnTo>
                                  <a:pt x="913611" y="1204233"/>
                                </a:lnTo>
                                <a:lnTo>
                                  <a:pt x="913672" y="1205671"/>
                                </a:lnTo>
                                <a:lnTo>
                                  <a:pt x="913729" y="1193914"/>
                                </a:lnTo>
                                <a:lnTo>
                                  <a:pt x="913785" y="1221170"/>
                                </a:lnTo>
                                <a:lnTo>
                                  <a:pt x="913842" y="1194489"/>
                                </a:lnTo>
                                <a:lnTo>
                                  <a:pt x="913899" y="1203087"/>
                                </a:lnTo>
                                <a:lnTo>
                                  <a:pt x="913955" y="1193339"/>
                                </a:lnTo>
                                <a:lnTo>
                                  <a:pt x="914012" y="1202800"/>
                                </a:lnTo>
                                <a:lnTo>
                                  <a:pt x="914073" y="1187876"/>
                                </a:lnTo>
                                <a:lnTo>
                                  <a:pt x="914130" y="1210834"/>
                                </a:lnTo>
                                <a:lnTo>
                                  <a:pt x="914186" y="1192469"/>
                                </a:lnTo>
                                <a:lnTo>
                                  <a:pt x="914243" y="1201937"/>
                                </a:lnTo>
                                <a:lnTo>
                                  <a:pt x="914304" y="1196781"/>
                                </a:lnTo>
                                <a:lnTo>
                                  <a:pt x="914360" y="1204808"/>
                                </a:lnTo>
                                <a:lnTo>
                                  <a:pt x="914417" y="1208251"/>
                                </a:lnTo>
                                <a:lnTo>
                                  <a:pt x="914474" y="1193044"/>
                                </a:lnTo>
                                <a:lnTo>
                                  <a:pt x="914531" y="1207680"/>
                                </a:lnTo>
                                <a:lnTo>
                                  <a:pt x="914587" y="1194765"/>
                                </a:lnTo>
                                <a:lnTo>
                                  <a:pt x="914644" y="1192469"/>
                                </a:lnTo>
                                <a:lnTo>
                                  <a:pt x="914705" y="1211409"/>
                                </a:lnTo>
                                <a:lnTo>
                                  <a:pt x="914761" y="1202800"/>
                                </a:lnTo>
                                <a:lnTo>
                                  <a:pt x="914818" y="1188176"/>
                                </a:lnTo>
                                <a:lnTo>
                                  <a:pt x="914875" y="1190173"/>
                                </a:lnTo>
                                <a:lnTo>
                                  <a:pt x="914931" y="1206242"/>
                                </a:lnTo>
                                <a:lnTo>
                                  <a:pt x="914988" y="1204233"/>
                                </a:lnTo>
                                <a:lnTo>
                                  <a:pt x="915049" y="1199641"/>
                                </a:lnTo>
                                <a:lnTo>
                                  <a:pt x="915105" y="1183008"/>
                                </a:lnTo>
                                <a:lnTo>
                                  <a:pt x="915162" y="1211697"/>
                                </a:lnTo>
                                <a:lnTo>
                                  <a:pt x="915219" y="1194190"/>
                                </a:lnTo>
                                <a:lnTo>
                                  <a:pt x="915276" y="1199082"/>
                                </a:lnTo>
                                <a:lnTo>
                                  <a:pt x="915336" y="1191893"/>
                                </a:lnTo>
                                <a:lnTo>
                                  <a:pt x="915393" y="1193615"/>
                                </a:lnTo>
                                <a:lnTo>
                                  <a:pt x="915450" y="1201937"/>
                                </a:lnTo>
                                <a:lnTo>
                                  <a:pt x="915507" y="1199928"/>
                                </a:lnTo>
                                <a:lnTo>
                                  <a:pt x="915563" y="1209113"/>
                                </a:lnTo>
                                <a:lnTo>
                                  <a:pt x="915620" y="1182138"/>
                                </a:lnTo>
                                <a:lnTo>
                                  <a:pt x="915677" y="1204233"/>
                                </a:lnTo>
                                <a:lnTo>
                                  <a:pt x="915737" y="1189897"/>
                                </a:lnTo>
                                <a:lnTo>
                                  <a:pt x="915794" y="1210834"/>
                                </a:lnTo>
                                <a:lnTo>
                                  <a:pt x="915851" y="1188451"/>
                                </a:lnTo>
                                <a:lnTo>
                                  <a:pt x="915907" y="1203946"/>
                                </a:lnTo>
                                <a:lnTo>
                                  <a:pt x="915964" y="1189022"/>
                                </a:lnTo>
                                <a:lnTo>
                                  <a:pt x="916025" y="1189897"/>
                                </a:lnTo>
                                <a:lnTo>
                                  <a:pt x="916082" y="1196211"/>
                                </a:lnTo>
                                <a:lnTo>
                                  <a:pt x="916138" y="1199641"/>
                                </a:lnTo>
                                <a:lnTo>
                                  <a:pt x="916195" y="1192193"/>
                                </a:lnTo>
                                <a:lnTo>
                                  <a:pt x="916252" y="1188176"/>
                                </a:lnTo>
                                <a:lnTo>
                                  <a:pt x="916312" y="1205383"/>
                                </a:lnTo>
                                <a:lnTo>
                                  <a:pt x="916369" y="1192764"/>
                                </a:lnTo>
                                <a:lnTo>
                                  <a:pt x="916426" y="1209113"/>
                                </a:lnTo>
                                <a:lnTo>
                                  <a:pt x="916482" y="1187876"/>
                                </a:lnTo>
                                <a:lnTo>
                                  <a:pt x="916539" y="1203374"/>
                                </a:lnTo>
                                <a:lnTo>
                                  <a:pt x="916596" y="1199928"/>
                                </a:lnTo>
                                <a:lnTo>
                                  <a:pt x="916653" y="1199928"/>
                                </a:lnTo>
                                <a:lnTo>
                                  <a:pt x="916713" y="1207104"/>
                                </a:lnTo>
                                <a:lnTo>
                                  <a:pt x="916770" y="1205954"/>
                                </a:lnTo>
                                <a:lnTo>
                                  <a:pt x="916827" y="1191893"/>
                                </a:lnTo>
                                <a:lnTo>
                                  <a:pt x="916884" y="1200503"/>
                                </a:lnTo>
                                <a:lnTo>
                                  <a:pt x="916940" y="1194489"/>
                                </a:lnTo>
                                <a:lnTo>
                                  <a:pt x="917001" y="1199357"/>
                                </a:lnTo>
                                <a:lnTo>
                                  <a:pt x="917058" y="1198507"/>
                                </a:lnTo>
                                <a:lnTo>
                                  <a:pt x="917114" y="1199641"/>
                                </a:lnTo>
                                <a:lnTo>
                                  <a:pt x="917171" y="1200216"/>
                                </a:lnTo>
                                <a:lnTo>
                                  <a:pt x="917228" y="1203658"/>
                                </a:lnTo>
                                <a:lnTo>
                                  <a:pt x="917284" y="1199357"/>
                                </a:lnTo>
                                <a:lnTo>
                                  <a:pt x="917345" y="1201937"/>
                                </a:lnTo>
                                <a:lnTo>
                                  <a:pt x="917402" y="1212272"/>
                                </a:lnTo>
                                <a:lnTo>
                                  <a:pt x="917458" y="1201366"/>
                                </a:lnTo>
                                <a:lnTo>
                                  <a:pt x="917515" y="1203946"/>
                                </a:lnTo>
                                <a:lnTo>
                                  <a:pt x="917572" y="1200216"/>
                                </a:lnTo>
                                <a:lnTo>
                                  <a:pt x="917629" y="1199928"/>
                                </a:lnTo>
                                <a:lnTo>
                                  <a:pt x="917685" y="1204808"/>
                                </a:lnTo>
                                <a:lnTo>
                                  <a:pt x="917746" y="1203087"/>
                                </a:lnTo>
                                <a:lnTo>
                                  <a:pt x="917803" y="1201078"/>
                                </a:lnTo>
                                <a:lnTo>
                                  <a:pt x="917860" y="1193044"/>
                                </a:lnTo>
                                <a:lnTo>
                                  <a:pt x="917916" y="1201937"/>
                                </a:lnTo>
                                <a:lnTo>
                                  <a:pt x="917977" y="1195635"/>
                                </a:lnTo>
                                <a:lnTo>
                                  <a:pt x="918034" y="1201649"/>
                                </a:lnTo>
                                <a:lnTo>
                                  <a:pt x="918090" y="1204521"/>
                                </a:lnTo>
                                <a:lnTo>
                                  <a:pt x="918147" y="1213130"/>
                                </a:lnTo>
                                <a:lnTo>
                                  <a:pt x="918204" y="1201078"/>
                                </a:lnTo>
                                <a:lnTo>
                                  <a:pt x="918260" y="1202512"/>
                                </a:lnTo>
                                <a:lnTo>
                                  <a:pt x="918317" y="1204233"/>
                                </a:lnTo>
                                <a:lnTo>
                                  <a:pt x="918378" y="1181862"/>
                                </a:lnTo>
                                <a:lnTo>
                                  <a:pt x="918434" y="1204233"/>
                                </a:lnTo>
                                <a:lnTo>
                                  <a:pt x="918491" y="1201937"/>
                                </a:lnTo>
                                <a:lnTo>
                                  <a:pt x="918548" y="1190173"/>
                                </a:lnTo>
                                <a:lnTo>
                                  <a:pt x="918605" y="1199641"/>
                                </a:lnTo>
                                <a:lnTo>
                                  <a:pt x="918661" y="1207963"/>
                                </a:lnTo>
                                <a:lnTo>
                                  <a:pt x="918722" y="1210547"/>
                                </a:lnTo>
                                <a:lnTo>
                                  <a:pt x="918779" y="1213993"/>
                                </a:lnTo>
                                <a:lnTo>
                                  <a:pt x="918835" y="1196211"/>
                                </a:lnTo>
                                <a:lnTo>
                                  <a:pt x="918892" y="1199357"/>
                                </a:lnTo>
                                <a:lnTo>
                                  <a:pt x="918953" y="1209401"/>
                                </a:lnTo>
                                <a:lnTo>
                                  <a:pt x="919010" y="1202800"/>
                                </a:lnTo>
                                <a:lnTo>
                                  <a:pt x="919066" y="1198507"/>
                                </a:lnTo>
                                <a:lnTo>
                                  <a:pt x="919123" y="1203658"/>
                                </a:lnTo>
                                <a:lnTo>
                                  <a:pt x="919180" y="1198207"/>
                                </a:lnTo>
                                <a:lnTo>
                                  <a:pt x="919236" y="1203946"/>
                                </a:lnTo>
                                <a:lnTo>
                                  <a:pt x="919293" y="1196211"/>
                                </a:lnTo>
                                <a:lnTo>
                                  <a:pt x="919354" y="1208826"/>
                                </a:lnTo>
                                <a:lnTo>
                                  <a:pt x="919411" y="1201078"/>
                                </a:lnTo>
                                <a:lnTo>
                                  <a:pt x="919467" y="1193044"/>
                                </a:lnTo>
                                <a:lnTo>
                                  <a:pt x="919524" y="1199082"/>
                                </a:lnTo>
                                <a:lnTo>
                                  <a:pt x="919581" y="1189322"/>
                                </a:lnTo>
                                <a:lnTo>
                                  <a:pt x="919641" y="1204808"/>
                                </a:lnTo>
                                <a:lnTo>
                                  <a:pt x="919698" y="1203658"/>
                                </a:lnTo>
                                <a:lnTo>
                                  <a:pt x="919755" y="1201078"/>
                                </a:lnTo>
                                <a:lnTo>
                                  <a:pt x="919811" y="1197632"/>
                                </a:lnTo>
                                <a:lnTo>
                                  <a:pt x="919868" y="1197932"/>
                                </a:lnTo>
                                <a:lnTo>
                                  <a:pt x="919925" y="1191618"/>
                                </a:lnTo>
                                <a:lnTo>
                                  <a:pt x="919986" y="1208251"/>
                                </a:lnTo>
                                <a:lnTo>
                                  <a:pt x="920042" y="1191043"/>
                                </a:lnTo>
                                <a:lnTo>
                                  <a:pt x="920099" y="1196211"/>
                                </a:lnTo>
                                <a:lnTo>
                                  <a:pt x="920155" y="1205954"/>
                                </a:lnTo>
                                <a:lnTo>
                                  <a:pt x="920212" y="1201937"/>
                                </a:lnTo>
                                <a:lnTo>
                                  <a:pt x="920269" y="1203087"/>
                                </a:lnTo>
                                <a:lnTo>
                                  <a:pt x="920326" y="1199928"/>
                                </a:lnTo>
                                <a:lnTo>
                                  <a:pt x="920386" y="1187876"/>
                                </a:lnTo>
                                <a:lnTo>
                                  <a:pt x="920443" y="1204233"/>
                                </a:lnTo>
                                <a:lnTo>
                                  <a:pt x="920500" y="1202800"/>
                                </a:lnTo>
                                <a:lnTo>
                                  <a:pt x="920557" y="1193914"/>
                                </a:lnTo>
                                <a:lnTo>
                                  <a:pt x="920617" y="1197057"/>
                                </a:lnTo>
                                <a:lnTo>
                                  <a:pt x="920674" y="1204233"/>
                                </a:lnTo>
                                <a:lnTo>
                                  <a:pt x="920731" y="1196781"/>
                                </a:lnTo>
                                <a:lnTo>
                                  <a:pt x="920787" y="1203658"/>
                                </a:lnTo>
                                <a:lnTo>
                                  <a:pt x="920844" y="1192764"/>
                                </a:lnTo>
                                <a:lnTo>
                                  <a:pt x="920901" y="1189322"/>
                                </a:lnTo>
                                <a:lnTo>
                                  <a:pt x="920957" y="1199641"/>
                                </a:lnTo>
                                <a:lnTo>
                                  <a:pt x="921018" y="1195336"/>
                                </a:lnTo>
                                <a:lnTo>
                                  <a:pt x="921075" y="1193339"/>
                                </a:lnTo>
                                <a:lnTo>
                                  <a:pt x="921132" y="1199357"/>
                                </a:lnTo>
                                <a:lnTo>
                                  <a:pt x="921188" y="1196486"/>
                                </a:lnTo>
                                <a:lnTo>
                                  <a:pt x="921245" y="1205096"/>
                                </a:lnTo>
                                <a:lnTo>
                                  <a:pt x="921302" y="1197357"/>
                                </a:lnTo>
                                <a:lnTo>
                                  <a:pt x="921362" y="1198507"/>
                                </a:lnTo>
                                <a:lnTo>
                                  <a:pt x="921419" y="1204808"/>
                                </a:lnTo>
                                <a:lnTo>
                                  <a:pt x="921476" y="1197632"/>
                                </a:lnTo>
                                <a:lnTo>
                                  <a:pt x="921533" y="1196211"/>
                                </a:lnTo>
                                <a:lnTo>
                                  <a:pt x="921593" y="1217723"/>
                                </a:lnTo>
                                <a:lnTo>
                                  <a:pt x="921650" y="1207392"/>
                                </a:lnTo>
                                <a:lnTo>
                                  <a:pt x="921707" y="1188747"/>
                                </a:lnTo>
                                <a:lnTo>
                                  <a:pt x="921764" y="1204808"/>
                                </a:lnTo>
                                <a:lnTo>
                                  <a:pt x="921820" y="1206817"/>
                                </a:lnTo>
                                <a:lnTo>
                                  <a:pt x="921877" y="1183008"/>
                                </a:lnTo>
                                <a:lnTo>
                                  <a:pt x="921933" y="1193615"/>
                                </a:lnTo>
                                <a:lnTo>
                                  <a:pt x="921994" y="1215139"/>
                                </a:lnTo>
                                <a:lnTo>
                                  <a:pt x="922051" y="1202800"/>
                                </a:lnTo>
                                <a:lnTo>
                                  <a:pt x="922108" y="1203946"/>
                                </a:lnTo>
                                <a:lnTo>
                                  <a:pt x="922164" y="1196781"/>
                                </a:lnTo>
                                <a:lnTo>
                                  <a:pt x="922221" y="1197357"/>
                                </a:lnTo>
                                <a:lnTo>
                                  <a:pt x="922278" y="1203658"/>
                                </a:lnTo>
                                <a:lnTo>
                                  <a:pt x="922339" y="1199357"/>
                                </a:lnTo>
                                <a:lnTo>
                                  <a:pt x="922395" y="1207104"/>
                                </a:lnTo>
                                <a:lnTo>
                                  <a:pt x="922452" y="1206817"/>
                                </a:lnTo>
                                <a:lnTo>
                                  <a:pt x="922508" y="1201078"/>
                                </a:lnTo>
                                <a:lnTo>
                                  <a:pt x="922565" y="1189322"/>
                                </a:lnTo>
                                <a:lnTo>
                                  <a:pt x="922626" y="1199357"/>
                                </a:lnTo>
                                <a:lnTo>
                                  <a:pt x="922683" y="1196211"/>
                                </a:lnTo>
                                <a:lnTo>
                                  <a:pt x="922739" y="1207963"/>
                                </a:lnTo>
                                <a:lnTo>
                                  <a:pt x="922796" y="1196781"/>
                                </a:lnTo>
                                <a:lnTo>
                                  <a:pt x="922853" y="1210547"/>
                                </a:lnTo>
                                <a:lnTo>
                                  <a:pt x="922910" y="1187025"/>
                                </a:lnTo>
                                <a:lnTo>
                                  <a:pt x="922966" y="1213706"/>
                                </a:lnTo>
                                <a:lnTo>
                                  <a:pt x="923027" y="1193044"/>
                                </a:lnTo>
                                <a:lnTo>
                                  <a:pt x="923084" y="1205096"/>
                                </a:lnTo>
                                <a:lnTo>
                                  <a:pt x="923140" y="1195911"/>
                                </a:lnTo>
                                <a:lnTo>
                                  <a:pt x="923197" y="1208251"/>
                                </a:lnTo>
                                <a:lnTo>
                                  <a:pt x="923254" y="1201649"/>
                                </a:lnTo>
                                <a:lnTo>
                                  <a:pt x="923315" y="1198207"/>
                                </a:lnTo>
                                <a:lnTo>
                                  <a:pt x="923371" y="1195336"/>
                                </a:lnTo>
                                <a:lnTo>
                                  <a:pt x="923428" y="1195635"/>
                                </a:lnTo>
                                <a:lnTo>
                                  <a:pt x="923485" y="1199082"/>
                                </a:lnTo>
                                <a:lnTo>
                                  <a:pt x="923541" y="1199082"/>
                                </a:lnTo>
                                <a:lnTo>
                                  <a:pt x="923602" y="1205096"/>
                                </a:lnTo>
                                <a:lnTo>
                                  <a:pt x="923659" y="1206242"/>
                                </a:lnTo>
                                <a:lnTo>
                                  <a:pt x="923715" y="1195911"/>
                                </a:lnTo>
                                <a:lnTo>
                                  <a:pt x="923772" y="1203946"/>
                                </a:lnTo>
                                <a:lnTo>
                                  <a:pt x="923829" y="1200791"/>
                                </a:lnTo>
                                <a:lnTo>
                                  <a:pt x="923885" y="1203946"/>
                                </a:lnTo>
                                <a:lnTo>
                                  <a:pt x="923942" y="1198782"/>
                                </a:lnTo>
                                <a:lnTo>
                                  <a:pt x="924003" y="1197057"/>
                                </a:lnTo>
                                <a:lnTo>
                                  <a:pt x="924060" y="1195635"/>
                                </a:lnTo>
                                <a:lnTo>
                                  <a:pt x="924116" y="1193044"/>
                                </a:lnTo>
                                <a:lnTo>
                                  <a:pt x="924173" y="1203087"/>
                                </a:lnTo>
                                <a:lnTo>
                                  <a:pt x="924230" y="1192469"/>
                                </a:lnTo>
                                <a:lnTo>
                                  <a:pt x="924291" y="1206529"/>
                                </a:lnTo>
                                <a:lnTo>
                                  <a:pt x="924347" y="1203374"/>
                                </a:lnTo>
                                <a:lnTo>
                                  <a:pt x="924404" y="1207963"/>
                                </a:lnTo>
                                <a:lnTo>
                                  <a:pt x="924461" y="1211697"/>
                                </a:lnTo>
                                <a:lnTo>
                                  <a:pt x="924517" y="1191893"/>
                                </a:lnTo>
                                <a:lnTo>
                                  <a:pt x="924574" y="1206242"/>
                                </a:lnTo>
                                <a:lnTo>
                                  <a:pt x="924635" y="1210834"/>
                                </a:lnTo>
                                <a:lnTo>
                                  <a:pt x="924691" y="1197357"/>
                                </a:lnTo>
                                <a:lnTo>
                                  <a:pt x="924748" y="1209972"/>
                                </a:lnTo>
                                <a:lnTo>
                                  <a:pt x="924805" y="1195336"/>
                                </a:lnTo>
                                <a:lnTo>
                                  <a:pt x="924861" y="1203374"/>
                                </a:lnTo>
                                <a:lnTo>
                                  <a:pt x="924918" y="1191618"/>
                                </a:lnTo>
                                <a:lnTo>
                                  <a:pt x="924975" y="1213130"/>
                                </a:lnTo>
                                <a:lnTo>
                                  <a:pt x="925036" y="1209688"/>
                                </a:lnTo>
                                <a:lnTo>
                                  <a:pt x="925092" y="1200791"/>
                                </a:lnTo>
                                <a:lnTo>
                                  <a:pt x="925149" y="1198207"/>
                                </a:lnTo>
                                <a:lnTo>
                                  <a:pt x="925210" y="1207680"/>
                                </a:lnTo>
                                <a:lnTo>
                                  <a:pt x="925266" y="1205671"/>
                                </a:lnTo>
                                <a:lnTo>
                                  <a:pt x="925323" y="1196486"/>
                                </a:lnTo>
                                <a:lnTo>
                                  <a:pt x="925380" y="1213993"/>
                                </a:lnTo>
                                <a:lnTo>
                                  <a:pt x="925437" y="1197932"/>
                                </a:lnTo>
                                <a:lnTo>
                                  <a:pt x="925493" y="1192469"/>
                                </a:lnTo>
                                <a:lnTo>
                                  <a:pt x="925550" y="1195911"/>
                                </a:lnTo>
                                <a:lnTo>
                                  <a:pt x="925607" y="1197932"/>
                                </a:lnTo>
                                <a:lnTo>
                                  <a:pt x="925667" y="1202512"/>
                                </a:lnTo>
                                <a:lnTo>
                                  <a:pt x="925724" y="1189597"/>
                                </a:lnTo>
                                <a:lnTo>
                                  <a:pt x="925781" y="1199082"/>
                                </a:lnTo>
                                <a:lnTo>
                                  <a:pt x="925837" y="1213993"/>
                                </a:lnTo>
                                <a:lnTo>
                                  <a:pt x="925894" y="1196486"/>
                                </a:lnTo>
                                <a:lnTo>
                                  <a:pt x="925951" y="1189322"/>
                                </a:lnTo>
                                <a:lnTo>
                                  <a:pt x="926012" y="1187601"/>
                                </a:lnTo>
                                <a:lnTo>
                                  <a:pt x="926068" y="1193044"/>
                                </a:lnTo>
                                <a:lnTo>
                                  <a:pt x="926125" y="1199357"/>
                                </a:lnTo>
                                <a:lnTo>
                                  <a:pt x="926182" y="1213706"/>
                                </a:lnTo>
                                <a:lnTo>
                                  <a:pt x="926242" y="1203946"/>
                                </a:lnTo>
                                <a:lnTo>
                                  <a:pt x="926299" y="1198207"/>
                                </a:lnTo>
                                <a:lnTo>
                                  <a:pt x="926356" y="1205383"/>
                                </a:lnTo>
                                <a:lnTo>
                                  <a:pt x="926412" y="1198507"/>
                                </a:lnTo>
                                <a:lnTo>
                                  <a:pt x="926469" y="1199357"/>
                                </a:lnTo>
                                <a:lnTo>
                                  <a:pt x="926526" y="1199928"/>
                                </a:lnTo>
                                <a:lnTo>
                                  <a:pt x="926583" y="1195911"/>
                                </a:lnTo>
                                <a:lnTo>
                                  <a:pt x="926643" y="1203658"/>
                                </a:lnTo>
                                <a:lnTo>
                                  <a:pt x="926700" y="1196211"/>
                                </a:lnTo>
                                <a:lnTo>
                                  <a:pt x="926757" y="1204233"/>
                                </a:lnTo>
                                <a:lnTo>
                                  <a:pt x="926814" y="1205383"/>
                                </a:lnTo>
                                <a:lnTo>
                                  <a:pt x="926870" y="1220019"/>
                                </a:lnTo>
                                <a:lnTo>
                                  <a:pt x="926931" y="1195911"/>
                                </a:lnTo>
                                <a:lnTo>
                                  <a:pt x="926988" y="1201649"/>
                                </a:lnTo>
                                <a:lnTo>
                                  <a:pt x="927044" y="1204233"/>
                                </a:lnTo>
                                <a:lnTo>
                                  <a:pt x="927101" y="1203374"/>
                                </a:lnTo>
                                <a:lnTo>
                                  <a:pt x="927158" y="1193615"/>
                                </a:lnTo>
                                <a:lnTo>
                                  <a:pt x="927214" y="1200791"/>
                                </a:lnTo>
                                <a:lnTo>
                                  <a:pt x="927275" y="1202800"/>
                                </a:lnTo>
                                <a:lnTo>
                                  <a:pt x="927332" y="1193339"/>
                                </a:lnTo>
                                <a:lnTo>
                                  <a:pt x="927389" y="1199082"/>
                                </a:lnTo>
                                <a:lnTo>
                                  <a:pt x="927445" y="1208826"/>
                                </a:lnTo>
                                <a:lnTo>
                                  <a:pt x="927502" y="1198507"/>
                                </a:lnTo>
                                <a:lnTo>
                                  <a:pt x="927559" y="1187876"/>
                                </a:lnTo>
                                <a:lnTo>
                                  <a:pt x="927616" y="1203087"/>
                                </a:lnTo>
                                <a:lnTo>
                                  <a:pt x="927676" y="1208251"/>
                                </a:lnTo>
                                <a:lnTo>
                                  <a:pt x="927733" y="1196486"/>
                                </a:lnTo>
                                <a:lnTo>
                                  <a:pt x="927790" y="1206242"/>
                                </a:lnTo>
                                <a:lnTo>
                                  <a:pt x="927846" y="1200503"/>
                                </a:lnTo>
                                <a:lnTo>
                                  <a:pt x="927907" y="1208251"/>
                                </a:lnTo>
                                <a:lnTo>
                                  <a:pt x="927964" y="1189322"/>
                                </a:lnTo>
                                <a:lnTo>
                                  <a:pt x="928020" y="1203658"/>
                                </a:lnTo>
                                <a:lnTo>
                                  <a:pt x="928077" y="1200791"/>
                                </a:lnTo>
                                <a:lnTo>
                                  <a:pt x="928134" y="1195336"/>
                                </a:lnTo>
                                <a:lnTo>
                                  <a:pt x="928190" y="1218586"/>
                                </a:lnTo>
                                <a:lnTo>
                                  <a:pt x="928251" y="1188451"/>
                                </a:lnTo>
                                <a:lnTo>
                                  <a:pt x="928308" y="1203374"/>
                                </a:lnTo>
                                <a:lnTo>
                                  <a:pt x="928364" y="1195635"/>
                                </a:lnTo>
                                <a:lnTo>
                                  <a:pt x="928421" y="1211697"/>
                                </a:lnTo>
                                <a:lnTo>
                                  <a:pt x="928478" y="1194190"/>
                                </a:lnTo>
                                <a:lnTo>
                                  <a:pt x="928535" y="1189897"/>
                                </a:lnTo>
                                <a:lnTo>
                                  <a:pt x="928591" y="1196486"/>
                                </a:lnTo>
                                <a:lnTo>
                                  <a:pt x="928652" y="1203087"/>
                                </a:lnTo>
                                <a:lnTo>
                                  <a:pt x="928709" y="1200791"/>
                                </a:lnTo>
                                <a:lnTo>
                                  <a:pt x="928765" y="1206817"/>
                                </a:lnTo>
                                <a:lnTo>
                                  <a:pt x="928822" y="1198207"/>
                                </a:lnTo>
                                <a:lnTo>
                                  <a:pt x="928883" y="1205383"/>
                                </a:lnTo>
                                <a:lnTo>
                                  <a:pt x="928940" y="1198507"/>
                                </a:lnTo>
                                <a:lnTo>
                                  <a:pt x="928996" y="1207963"/>
                                </a:lnTo>
                                <a:lnTo>
                                  <a:pt x="929053" y="1206242"/>
                                </a:lnTo>
                                <a:lnTo>
                                  <a:pt x="929110" y="1204233"/>
                                </a:lnTo>
                                <a:lnTo>
                                  <a:pt x="929166" y="1199082"/>
                                </a:lnTo>
                                <a:lnTo>
                                  <a:pt x="929223" y="1201937"/>
                                </a:lnTo>
                                <a:lnTo>
                                  <a:pt x="929284" y="1196486"/>
                                </a:lnTo>
                                <a:lnTo>
                                  <a:pt x="929341" y="1211697"/>
                                </a:lnTo>
                                <a:lnTo>
                                  <a:pt x="929397" y="1193339"/>
                                </a:lnTo>
                                <a:lnTo>
                                  <a:pt x="929454" y="1210263"/>
                                </a:lnTo>
                                <a:lnTo>
                                  <a:pt x="929511" y="1188747"/>
                                </a:lnTo>
                                <a:lnTo>
                                  <a:pt x="929567" y="1217723"/>
                                </a:lnTo>
                                <a:lnTo>
                                  <a:pt x="929628" y="1185580"/>
                                </a:lnTo>
                                <a:lnTo>
                                  <a:pt x="929685" y="1193044"/>
                                </a:lnTo>
                                <a:lnTo>
                                  <a:pt x="929742" y="1206529"/>
                                </a:lnTo>
                                <a:lnTo>
                                  <a:pt x="929798" y="1189597"/>
                                </a:lnTo>
                                <a:lnTo>
                                  <a:pt x="929855" y="1197357"/>
                                </a:lnTo>
                                <a:lnTo>
                                  <a:pt x="929916" y="1197057"/>
                                </a:lnTo>
                                <a:lnTo>
                                  <a:pt x="929972" y="1207963"/>
                                </a:lnTo>
                                <a:lnTo>
                                  <a:pt x="930029" y="1206817"/>
                                </a:lnTo>
                                <a:lnTo>
                                  <a:pt x="930086" y="1207680"/>
                                </a:lnTo>
                                <a:lnTo>
                                  <a:pt x="930142" y="1188451"/>
                                </a:lnTo>
                                <a:lnTo>
                                  <a:pt x="930199" y="1209113"/>
                                </a:lnTo>
                                <a:lnTo>
                                  <a:pt x="930256" y="1189322"/>
                                </a:lnTo>
                                <a:lnTo>
                                  <a:pt x="930317" y="1204521"/>
                                </a:lnTo>
                                <a:lnTo>
                                  <a:pt x="930373" y="1210263"/>
                                </a:lnTo>
                                <a:lnTo>
                                  <a:pt x="930430" y="1173524"/>
                                </a:lnTo>
                                <a:lnTo>
                                  <a:pt x="930487" y="1199928"/>
                                </a:lnTo>
                                <a:lnTo>
                                  <a:pt x="930543" y="1204808"/>
                                </a:lnTo>
                                <a:lnTo>
                                  <a:pt x="930604" y="1203946"/>
                                </a:lnTo>
                                <a:lnTo>
                                  <a:pt x="930661" y="1196486"/>
                                </a:lnTo>
                                <a:lnTo>
                                  <a:pt x="930717" y="1197357"/>
                                </a:lnTo>
                                <a:lnTo>
                                  <a:pt x="930774" y="1209401"/>
                                </a:lnTo>
                                <a:lnTo>
                                  <a:pt x="930831" y="1190173"/>
                                </a:lnTo>
                                <a:lnTo>
                                  <a:pt x="930892" y="1203946"/>
                                </a:lnTo>
                                <a:lnTo>
                                  <a:pt x="930948" y="1195336"/>
                                </a:lnTo>
                                <a:lnTo>
                                  <a:pt x="931005" y="1203946"/>
                                </a:lnTo>
                                <a:lnTo>
                                  <a:pt x="931062" y="1200791"/>
                                </a:lnTo>
                                <a:lnTo>
                                  <a:pt x="931118" y="1198507"/>
                                </a:lnTo>
                                <a:lnTo>
                                  <a:pt x="931175" y="1203374"/>
                                </a:lnTo>
                                <a:lnTo>
                                  <a:pt x="931232" y="1207680"/>
                                </a:lnTo>
                                <a:lnTo>
                                  <a:pt x="931292" y="1189322"/>
                                </a:lnTo>
                                <a:lnTo>
                                  <a:pt x="931349" y="1206529"/>
                                </a:lnTo>
                                <a:lnTo>
                                  <a:pt x="931406" y="1192764"/>
                                </a:lnTo>
                                <a:lnTo>
                                  <a:pt x="931463" y="1191618"/>
                                </a:lnTo>
                                <a:lnTo>
                                  <a:pt x="931519" y="1200503"/>
                                </a:lnTo>
                                <a:lnTo>
                                  <a:pt x="931580" y="1198782"/>
                                </a:lnTo>
                                <a:lnTo>
                                  <a:pt x="931637" y="1201078"/>
                                </a:lnTo>
                                <a:lnTo>
                                  <a:pt x="931694" y="1195060"/>
                                </a:lnTo>
                                <a:lnTo>
                                  <a:pt x="931750" y="1188451"/>
                                </a:lnTo>
                                <a:lnTo>
                                  <a:pt x="931807" y="1198507"/>
                                </a:lnTo>
                                <a:lnTo>
                                  <a:pt x="931864" y="1203087"/>
                                </a:lnTo>
                                <a:lnTo>
                                  <a:pt x="931924" y="1206242"/>
                                </a:lnTo>
                                <a:lnTo>
                                  <a:pt x="931981" y="1194765"/>
                                </a:lnTo>
                                <a:lnTo>
                                  <a:pt x="932038" y="1195336"/>
                                </a:lnTo>
                                <a:lnTo>
                                  <a:pt x="932094" y="1203658"/>
                                </a:lnTo>
                                <a:lnTo>
                                  <a:pt x="932151" y="1195060"/>
                                </a:lnTo>
                                <a:lnTo>
                                  <a:pt x="932208" y="1205096"/>
                                </a:lnTo>
                                <a:lnTo>
                                  <a:pt x="932264" y="1209972"/>
                                </a:lnTo>
                                <a:lnTo>
                                  <a:pt x="932325" y="1176970"/>
                                </a:lnTo>
                                <a:lnTo>
                                  <a:pt x="932382" y="1211984"/>
                                </a:lnTo>
                                <a:lnTo>
                                  <a:pt x="932439" y="1192764"/>
                                </a:lnTo>
                                <a:lnTo>
                                  <a:pt x="932495" y="1199357"/>
                                </a:lnTo>
                                <a:lnTo>
                                  <a:pt x="932556" y="1198207"/>
                                </a:lnTo>
                                <a:lnTo>
                                  <a:pt x="932613" y="1194489"/>
                                </a:lnTo>
                                <a:lnTo>
                                  <a:pt x="932669" y="1195635"/>
                                </a:lnTo>
                                <a:lnTo>
                                  <a:pt x="932726" y="1190173"/>
                                </a:lnTo>
                                <a:lnTo>
                                  <a:pt x="932783" y="1196486"/>
                                </a:lnTo>
                                <a:lnTo>
                                  <a:pt x="932840" y="1204233"/>
                                </a:lnTo>
                                <a:lnTo>
                                  <a:pt x="932896" y="1197357"/>
                                </a:lnTo>
                                <a:lnTo>
                                  <a:pt x="932957" y="1197057"/>
                                </a:lnTo>
                                <a:lnTo>
                                  <a:pt x="933014" y="1201937"/>
                                </a:lnTo>
                                <a:lnTo>
                                  <a:pt x="933070" y="1194765"/>
                                </a:lnTo>
                                <a:lnTo>
                                  <a:pt x="933127" y="1193914"/>
                                </a:lnTo>
                                <a:lnTo>
                                  <a:pt x="933184" y="1192469"/>
                                </a:lnTo>
                                <a:lnTo>
                                  <a:pt x="933240" y="1186155"/>
                                </a:lnTo>
                                <a:lnTo>
                                  <a:pt x="933301" y="1197057"/>
                                </a:lnTo>
                                <a:lnTo>
                                  <a:pt x="933358" y="1212843"/>
                                </a:lnTo>
                                <a:lnTo>
                                  <a:pt x="933415" y="1207963"/>
                                </a:lnTo>
                                <a:lnTo>
                                  <a:pt x="933471" y="1188451"/>
                                </a:lnTo>
                                <a:lnTo>
                                  <a:pt x="933532" y="1210263"/>
                                </a:lnTo>
                                <a:lnTo>
                                  <a:pt x="933589" y="1206817"/>
                                </a:lnTo>
                                <a:lnTo>
                                  <a:pt x="933645" y="1186155"/>
                                </a:lnTo>
                                <a:lnTo>
                                  <a:pt x="933702" y="1210547"/>
                                </a:lnTo>
                                <a:lnTo>
                                  <a:pt x="933759" y="1200791"/>
                                </a:lnTo>
                                <a:lnTo>
                                  <a:pt x="933816" y="1195060"/>
                                </a:lnTo>
                                <a:lnTo>
                                  <a:pt x="933872" y="1199357"/>
                                </a:lnTo>
                                <a:lnTo>
                                  <a:pt x="933933" y="1212843"/>
                                </a:lnTo>
                                <a:lnTo>
                                  <a:pt x="933990" y="1183583"/>
                                </a:lnTo>
                                <a:lnTo>
                                  <a:pt x="934047" y="1197057"/>
                                </a:lnTo>
                                <a:lnTo>
                                  <a:pt x="934103" y="1204233"/>
                                </a:lnTo>
                                <a:lnTo>
                                  <a:pt x="934160" y="1212555"/>
                                </a:lnTo>
                                <a:lnTo>
                                  <a:pt x="934221" y="1205954"/>
                                </a:lnTo>
                                <a:lnTo>
                                  <a:pt x="934277" y="1188747"/>
                                </a:lnTo>
                                <a:lnTo>
                                  <a:pt x="934334" y="1212843"/>
                                </a:lnTo>
                                <a:lnTo>
                                  <a:pt x="934391" y="1198207"/>
                                </a:lnTo>
                                <a:lnTo>
                                  <a:pt x="934447" y="1187876"/>
                                </a:lnTo>
                                <a:lnTo>
                                  <a:pt x="934504" y="1205383"/>
                                </a:lnTo>
                                <a:lnTo>
                                  <a:pt x="934565" y="1202512"/>
                                </a:lnTo>
                                <a:lnTo>
                                  <a:pt x="934621" y="1205671"/>
                                </a:lnTo>
                                <a:lnTo>
                                  <a:pt x="934678" y="1195336"/>
                                </a:lnTo>
                                <a:lnTo>
                                  <a:pt x="934735" y="1202225"/>
                                </a:lnTo>
                                <a:lnTo>
                                  <a:pt x="934791" y="1208826"/>
                                </a:lnTo>
                                <a:lnTo>
                                  <a:pt x="934848" y="1192764"/>
                                </a:lnTo>
                                <a:lnTo>
                                  <a:pt x="934905" y="1204521"/>
                                </a:lnTo>
                                <a:lnTo>
                                  <a:pt x="934966" y="1192469"/>
                                </a:lnTo>
                                <a:lnTo>
                                  <a:pt x="935022" y="1206529"/>
                                </a:lnTo>
                                <a:lnTo>
                                  <a:pt x="935079" y="1209113"/>
                                </a:lnTo>
                                <a:lnTo>
                                  <a:pt x="935136" y="1197057"/>
                                </a:lnTo>
                                <a:lnTo>
                                  <a:pt x="935196" y="1196486"/>
                                </a:lnTo>
                                <a:lnTo>
                                  <a:pt x="935253" y="1188176"/>
                                </a:lnTo>
                                <a:lnTo>
                                  <a:pt x="935310" y="1203374"/>
                                </a:lnTo>
                                <a:lnTo>
                                  <a:pt x="935367" y="1202512"/>
                                </a:lnTo>
                                <a:lnTo>
                                  <a:pt x="935423" y="1203658"/>
                                </a:lnTo>
                                <a:lnTo>
                                  <a:pt x="935480" y="1201366"/>
                                </a:lnTo>
                                <a:lnTo>
                                  <a:pt x="935537" y="1185005"/>
                                </a:lnTo>
                                <a:lnTo>
                                  <a:pt x="935598" y="1199641"/>
                                </a:lnTo>
                                <a:lnTo>
                                  <a:pt x="935654" y="1205383"/>
                                </a:lnTo>
                                <a:lnTo>
                                  <a:pt x="935711" y="1208826"/>
                                </a:lnTo>
                                <a:lnTo>
                                  <a:pt x="935768" y="1185580"/>
                                </a:lnTo>
                                <a:lnTo>
                                  <a:pt x="935824" y="1193044"/>
                                </a:lnTo>
                                <a:lnTo>
                                  <a:pt x="935881" y="1208538"/>
                                </a:lnTo>
                                <a:lnTo>
                                  <a:pt x="935942" y="1201078"/>
                                </a:lnTo>
                                <a:lnTo>
                                  <a:pt x="935998" y="1210834"/>
                                </a:lnTo>
                                <a:lnTo>
                                  <a:pt x="936055" y="1205671"/>
                                </a:lnTo>
                                <a:lnTo>
                                  <a:pt x="936112" y="1206817"/>
                                </a:lnTo>
                                <a:lnTo>
                                  <a:pt x="936173" y="1201078"/>
                                </a:lnTo>
                                <a:lnTo>
                                  <a:pt x="936229" y="1190173"/>
                                </a:lnTo>
                                <a:lnTo>
                                  <a:pt x="936286" y="1191618"/>
                                </a:lnTo>
                                <a:lnTo>
                                  <a:pt x="936343" y="1203087"/>
                                </a:lnTo>
                                <a:lnTo>
                                  <a:pt x="936399" y="1194190"/>
                                </a:lnTo>
                                <a:lnTo>
                                  <a:pt x="936456" y="1200791"/>
                                </a:lnTo>
                                <a:lnTo>
                                  <a:pt x="936513" y="1205383"/>
                                </a:lnTo>
                                <a:lnTo>
                                  <a:pt x="936573" y="1203946"/>
                                </a:lnTo>
                                <a:lnTo>
                                  <a:pt x="936630" y="1199641"/>
                                </a:lnTo>
                                <a:lnTo>
                                  <a:pt x="936687" y="1211409"/>
                                </a:lnTo>
                                <a:lnTo>
                                  <a:pt x="936744" y="1191043"/>
                                </a:lnTo>
                                <a:lnTo>
                                  <a:pt x="936800" y="1202800"/>
                                </a:lnTo>
                                <a:lnTo>
                                  <a:pt x="936857" y="1201366"/>
                                </a:lnTo>
                                <a:lnTo>
                                  <a:pt x="936918" y="1200791"/>
                                </a:lnTo>
                                <a:lnTo>
                                  <a:pt x="936974" y="1198207"/>
                                </a:lnTo>
                                <a:lnTo>
                                  <a:pt x="937031" y="1199357"/>
                                </a:lnTo>
                                <a:lnTo>
                                  <a:pt x="937088" y="1201937"/>
                                </a:lnTo>
                                <a:lnTo>
                                  <a:pt x="937144" y="1205383"/>
                                </a:lnTo>
                                <a:lnTo>
                                  <a:pt x="937205" y="1194765"/>
                                </a:lnTo>
                                <a:lnTo>
                                  <a:pt x="937262" y="1204233"/>
                                </a:lnTo>
                                <a:lnTo>
                                  <a:pt x="937319" y="1192764"/>
                                </a:lnTo>
                                <a:lnTo>
                                  <a:pt x="937375" y="1189897"/>
                                </a:lnTo>
                                <a:lnTo>
                                  <a:pt x="937432" y="1204233"/>
                                </a:lnTo>
                                <a:lnTo>
                                  <a:pt x="937489" y="1204521"/>
                                </a:lnTo>
                                <a:lnTo>
                                  <a:pt x="937546" y="1201649"/>
                                </a:lnTo>
                                <a:lnTo>
                                  <a:pt x="937606" y="1207963"/>
                                </a:lnTo>
                                <a:lnTo>
                                  <a:pt x="937663" y="1193914"/>
                                </a:lnTo>
                                <a:lnTo>
                                  <a:pt x="937720" y="1190743"/>
                                </a:lnTo>
                                <a:lnTo>
                                  <a:pt x="937776" y="1201366"/>
                                </a:lnTo>
                                <a:lnTo>
                                  <a:pt x="937833" y="1190743"/>
                                </a:lnTo>
                                <a:lnTo>
                                  <a:pt x="937894" y="1194190"/>
                                </a:lnTo>
                                <a:lnTo>
                                  <a:pt x="937951" y="1207392"/>
                                </a:lnTo>
                                <a:lnTo>
                                  <a:pt x="938007" y="1209113"/>
                                </a:lnTo>
                                <a:lnTo>
                                  <a:pt x="938064" y="1199641"/>
                                </a:lnTo>
                                <a:lnTo>
                                  <a:pt x="938120" y="1200216"/>
                                </a:lnTo>
                                <a:lnTo>
                                  <a:pt x="938181" y="1209113"/>
                                </a:lnTo>
                                <a:lnTo>
                                  <a:pt x="938238" y="1201649"/>
                                </a:lnTo>
                                <a:lnTo>
                                  <a:pt x="938295" y="1194489"/>
                                </a:lnTo>
                                <a:lnTo>
                                  <a:pt x="938351" y="1201649"/>
                                </a:lnTo>
                                <a:lnTo>
                                  <a:pt x="938408" y="1208826"/>
                                </a:lnTo>
                                <a:lnTo>
                                  <a:pt x="938465" y="1196781"/>
                                </a:lnTo>
                                <a:lnTo>
                                  <a:pt x="938521" y="1194190"/>
                                </a:lnTo>
                                <a:lnTo>
                                  <a:pt x="938582" y="1190743"/>
                                </a:lnTo>
                                <a:lnTo>
                                  <a:pt x="938639" y="1204521"/>
                                </a:lnTo>
                                <a:lnTo>
                                  <a:pt x="938695" y="1197057"/>
                                </a:lnTo>
                                <a:lnTo>
                                  <a:pt x="938752" y="1187601"/>
                                </a:lnTo>
                                <a:lnTo>
                                  <a:pt x="938809" y="1208826"/>
                                </a:lnTo>
                                <a:lnTo>
                                  <a:pt x="938870" y="1187025"/>
                                </a:lnTo>
                                <a:lnTo>
                                  <a:pt x="938926" y="1203087"/>
                                </a:lnTo>
                                <a:lnTo>
                                  <a:pt x="938983" y="1207680"/>
                                </a:lnTo>
                                <a:lnTo>
                                  <a:pt x="939040" y="1199641"/>
                                </a:lnTo>
                                <a:lnTo>
                                  <a:pt x="939096" y="1194489"/>
                                </a:lnTo>
                                <a:lnTo>
                                  <a:pt x="939153" y="1207104"/>
                                </a:lnTo>
                                <a:lnTo>
                                  <a:pt x="939214" y="1192469"/>
                                </a:lnTo>
                                <a:lnTo>
                                  <a:pt x="939271" y="1199357"/>
                                </a:lnTo>
                                <a:lnTo>
                                  <a:pt x="939327" y="1198782"/>
                                </a:lnTo>
                                <a:lnTo>
                                  <a:pt x="939384" y="1196781"/>
                                </a:lnTo>
                                <a:lnTo>
                                  <a:pt x="939441" y="1201937"/>
                                </a:lnTo>
                                <a:lnTo>
                                  <a:pt x="939497" y="1190173"/>
                                </a:lnTo>
                                <a:lnTo>
                                  <a:pt x="939554" y="1201366"/>
                                </a:lnTo>
                                <a:lnTo>
                                  <a:pt x="939615" y="1199082"/>
                                </a:lnTo>
                                <a:lnTo>
                                  <a:pt x="939672" y="1190743"/>
                                </a:lnTo>
                                <a:lnTo>
                                  <a:pt x="939728" y="1196211"/>
                                </a:lnTo>
                                <a:lnTo>
                                  <a:pt x="939789" y="1209113"/>
                                </a:lnTo>
                                <a:lnTo>
                                  <a:pt x="939846" y="1195911"/>
                                </a:lnTo>
                                <a:lnTo>
                                  <a:pt x="939902" y="1193339"/>
                                </a:lnTo>
                                <a:lnTo>
                                  <a:pt x="939959" y="1204233"/>
                                </a:lnTo>
                                <a:lnTo>
                                  <a:pt x="940016" y="1198507"/>
                                </a:lnTo>
                                <a:lnTo>
                                  <a:pt x="940072" y="1193615"/>
                                </a:lnTo>
                                <a:lnTo>
                                  <a:pt x="940129" y="1206242"/>
                                </a:lnTo>
                                <a:lnTo>
                                  <a:pt x="940190" y="1193044"/>
                                </a:lnTo>
                                <a:lnTo>
                                  <a:pt x="940247" y="1195060"/>
                                </a:lnTo>
                                <a:lnTo>
                                  <a:pt x="940303" y="1186726"/>
                                </a:lnTo>
                                <a:lnTo>
                                  <a:pt x="940360" y="1188747"/>
                                </a:lnTo>
                                <a:lnTo>
                                  <a:pt x="940417" y="1205096"/>
                                </a:lnTo>
                                <a:lnTo>
                                  <a:pt x="940473" y="1196781"/>
                                </a:lnTo>
                                <a:lnTo>
                                  <a:pt x="940530" y="1191043"/>
                                </a:lnTo>
                                <a:lnTo>
                                  <a:pt x="940591" y="1206817"/>
                                </a:lnTo>
                                <a:lnTo>
                                  <a:pt x="940648" y="1190743"/>
                                </a:lnTo>
                                <a:lnTo>
                                  <a:pt x="940704" y="1187301"/>
                                </a:lnTo>
                                <a:lnTo>
                                  <a:pt x="940761" y="1184430"/>
                                </a:lnTo>
                                <a:lnTo>
                                  <a:pt x="940822" y="1203087"/>
                                </a:lnTo>
                                <a:lnTo>
                                  <a:pt x="940878" y="1196211"/>
                                </a:lnTo>
                                <a:lnTo>
                                  <a:pt x="940935" y="1216002"/>
                                </a:lnTo>
                                <a:lnTo>
                                  <a:pt x="940992" y="1193615"/>
                                </a:lnTo>
                                <a:lnTo>
                                  <a:pt x="941048" y="1195635"/>
                                </a:lnTo>
                                <a:lnTo>
                                  <a:pt x="941105" y="1194489"/>
                                </a:lnTo>
                                <a:lnTo>
                                  <a:pt x="941162" y="1205096"/>
                                </a:lnTo>
                                <a:lnTo>
                                  <a:pt x="941222" y="1193914"/>
                                </a:lnTo>
                                <a:lnTo>
                                  <a:pt x="941279" y="1204521"/>
                                </a:lnTo>
                                <a:lnTo>
                                  <a:pt x="941336" y="1210547"/>
                                </a:lnTo>
                                <a:lnTo>
                                  <a:pt x="941393" y="1199928"/>
                                </a:lnTo>
                                <a:lnTo>
                                  <a:pt x="941449" y="1194489"/>
                                </a:lnTo>
                                <a:lnTo>
                                  <a:pt x="941510" y="1198782"/>
                                </a:lnTo>
                                <a:lnTo>
                                  <a:pt x="941567" y="1205671"/>
                                </a:lnTo>
                                <a:lnTo>
                                  <a:pt x="941624" y="1199357"/>
                                </a:lnTo>
                                <a:lnTo>
                                  <a:pt x="941680" y="1215139"/>
                                </a:lnTo>
                                <a:lnTo>
                                  <a:pt x="941737" y="1204808"/>
                                </a:lnTo>
                                <a:lnTo>
                                  <a:pt x="941794" y="1195635"/>
                                </a:lnTo>
                                <a:lnTo>
                                  <a:pt x="941854" y="1192469"/>
                                </a:lnTo>
                                <a:lnTo>
                                  <a:pt x="941911" y="1194489"/>
                                </a:lnTo>
                                <a:lnTo>
                                  <a:pt x="941968" y="1201649"/>
                                </a:lnTo>
                                <a:lnTo>
                                  <a:pt x="942024" y="1207104"/>
                                </a:lnTo>
                                <a:lnTo>
                                  <a:pt x="942081" y="1197632"/>
                                </a:lnTo>
                                <a:lnTo>
                                  <a:pt x="942138" y="1198507"/>
                                </a:lnTo>
                                <a:lnTo>
                                  <a:pt x="942194" y="1192764"/>
                                </a:lnTo>
                                <a:lnTo>
                                  <a:pt x="942255" y="1201078"/>
                                </a:lnTo>
                                <a:lnTo>
                                  <a:pt x="942312" y="1203946"/>
                                </a:lnTo>
                                <a:lnTo>
                                  <a:pt x="942369" y="1186155"/>
                                </a:lnTo>
                                <a:lnTo>
                                  <a:pt x="942425" y="1203374"/>
                                </a:lnTo>
                                <a:lnTo>
                                  <a:pt x="942486" y="1200216"/>
                                </a:lnTo>
                                <a:lnTo>
                                  <a:pt x="942543" y="1191893"/>
                                </a:lnTo>
                                <a:lnTo>
                                  <a:pt x="942599" y="1197932"/>
                                </a:lnTo>
                                <a:lnTo>
                                  <a:pt x="942656" y="1189022"/>
                                </a:lnTo>
                                <a:lnTo>
                                  <a:pt x="942713" y="1203658"/>
                                </a:lnTo>
                                <a:lnTo>
                                  <a:pt x="942770" y="1210834"/>
                                </a:lnTo>
                                <a:lnTo>
                                  <a:pt x="942830" y="1193044"/>
                                </a:lnTo>
                                <a:lnTo>
                                  <a:pt x="942887" y="1184729"/>
                                </a:lnTo>
                                <a:lnTo>
                                  <a:pt x="942944" y="1208538"/>
                                </a:lnTo>
                                <a:lnTo>
                                  <a:pt x="943000" y="1194190"/>
                                </a:lnTo>
                                <a:lnTo>
                                  <a:pt x="943057" y="1187601"/>
                                </a:lnTo>
                                <a:lnTo>
                                  <a:pt x="943114" y="1205671"/>
                                </a:lnTo>
                                <a:lnTo>
                                  <a:pt x="943171" y="1208251"/>
                                </a:lnTo>
                                <a:lnTo>
                                  <a:pt x="943231" y="1205671"/>
                                </a:lnTo>
                                <a:lnTo>
                                  <a:pt x="943288" y="1183008"/>
                                </a:lnTo>
                                <a:lnTo>
                                  <a:pt x="943345" y="1202225"/>
                                </a:lnTo>
                                <a:lnTo>
                                  <a:pt x="943401" y="1205096"/>
                                </a:lnTo>
                                <a:lnTo>
                                  <a:pt x="943462" y="1207680"/>
                                </a:lnTo>
                                <a:lnTo>
                                  <a:pt x="943519" y="1216860"/>
                                </a:lnTo>
                                <a:lnTo>
                                  <a:pt x="943575" y="1199082"/>
                                </a:lnTo>
                                <a:lnTo>
                                  <a:pt x="943632" y="1191893"/>
                                </a:lnTo>
                                <a:lnTo>
                                  <a:pt x="943689" y="1201937"/>
                                </a:lnTo>
                                <a:lnTo>
                                  <a:pt x="943746" y="1212555"/>
                                </a:lnTo>
                                <a:lnTo>
                                  <a:pt x="943802" y="1208251"/>
                                </a:lnTo>
                                <a:lnTo>
                                  <a:pt x="943863" y="1185876"/>
                                </a:lnTo>
                                <a:lnTo>
                                  <a:pt x="943920" y="1190743"/>
                                </a:lnTo>
                                <a:lnTo>
                                  <a:pt x="943977" y="1212555"/>
                                </a:lnTo>
                                <a:lnTo>
                                  <a:pt x="944033" y="1200216"/>
                                </a:lnTo>
                                <a:lnTo>
                                  <a:pt x="944090" y="1195635"/>
                                </a:lnTo>
                                <a:lnTo>
                                  <a:pt x="944146" y="1198782"/>
                                </a:lnTo>
                                <a:lnTo>
                                  <a:pt x="944207" y="1193044"/>
                                </a:lnTo>
                                <a:lnTo>
                                  <a:pt x="944264" y="1184729"/>
                                </a:lnTo>
                                <a:lnTo>
                                  <a:pt x="944321" y="1205383"/>
                                </a:lnTo>
                                <a:lnTo>
                                  <a:pt x="944377" y="1202512"/>
                                </a:lnTo>
                                <a:lnTo>
                                  <a:pt x="944434" y="1202225"/>
                                </a:lnTo>
                                <a:lnTo>
                                  <a:pt x="944495" y="1211122"/>
                                </a:lnTo>
                                <a:lnTo>
                                  <a:pt x="944551" y="1193615"/>
                                </a:lnTo>
                                <a:lnTo>
                                  <a:pt x="944608" y="1214281"/>
                                </a:lnTo>
                                <a:lnTo>
                                  <a:pt x="944665" y="1199357"/>
                                </a:lnTo>
                                <a:lnTo>
                                  <a:pt x="944722" y="1194190"/>
                                </a:lnTo>
                                <a:lnTo>
                                  <a:pt x="944778" y="1200503"/>
                                </a:lnTo>
                                <a:lnTo>
                                  <a:pt x="944835" y="1194190"/>
                                </a:lnTo>
                                <a:lnTo>
                                  <a:pt x="944896" y="1202800"/>
                                </a:lnTo>
                                <a:lnTo>
                                  <a:pt x="944952" y="1201937"/>
                                </a:lnTo>
                                <a:lnTo>
                                  <a:pt x="945009" y="1204808"/>
                                </a:lnTo>
                                <a:lnTo>
                                  <a:pt x="945066" y="1198782"/>
                                </a:lnTo>
                                <a:lnTo>
                                  <a:pt x="945123" y="1202800"/>
                                </a:lnTo>
                                <a:lnTo>
                                  <a:pt x="945183" y="1205954"/>
                                </a:lnTo>
                                <a:lnTo>
                                  <a:pt x="945240" y="1186155"/>
                                </a:lnTo>
                                <a:lnTo>
                                  <a:pt x="945297" y="1193339"/>
                                </a:lnTo>
                                <a:lnTo>
                                  <a:pt x="945353" y="1197932"/>
                                </a:lnTo>
                                <a:lnTo>
                                  <a:pt x="945410" y="1197357"/>
                                </a:lnTo>
                                <a:lnTo>
                                  <a:pt x="945471" y="1209972"/>
                                </a:lnTo>
                                <a:lnTo>
                                  <a:pt x="945528" y="1187876"/>
                                </a:lnTo>
                                <a:lnTo>
                                  <a:pt x="945584" y="1210263"/>
                                </a:lnTo>
                                <a:lnTo>
                                  <a:pt x="945641" y="1195336"/>
                                </a:lnTo>
                                <a:lnTo>
                                  <a:pt x="945698" y="1204521"/>
                                </a:lnTo>
                                <a:lnTo>
                                  <a:pt x="945754" y="1201649"/>
                                </a:lnTo>
                                <a:lnTo>
                                  <a:pt x="945811" y="1197632"/>
                                </a:lnTo>
                                <a:lnTo>
                                  <a:pt x="945872" y="1191043"/>
                                </a:lnTo>
                                <a:lnTo>
                                  <a:pt x="945928" y="1194190"/>
                                </a:lnTo>
                                <a:lnTo>
                                  <a:pt x="945985" y="1202800"/>
                                </a:lnTo>
                                <a:lnTo>
                                  <a:pt x="946042" y="1205954"/>
                                </a:lnTo>
                                <a:lnTo>
                                  <a:pt x="946098" y="1192469"/>
                                </a:lnTo>
                                <a:lnTo>
                                  <a:pt x="946159" y="1214564"/>
                                </a:lnTo>
                                <a:lnTo>
                                  <a:pt x="946216" y="1201649"/>
                                </a:lnTo>
                                <a:lnTo>
                                  <a:pt x="946273" y="1201366"/>
                                </a:lnTo>
                                <a:lnTo>
                                  <a:pt x="946329" y="1201078"/>
                                </a:lnTo>
                                <a:lnTo>
                                  <a:pt x="946386" y="1199082"/>
                                </a:lnTo>
                                <a:lnTo>
                                  <a:pt x="946443" y="1171527"/>
                                </a:lnTo>
                                <a:lnTo>
                                  <a:pt x="946503" y="1211122"/>
                                </a:lnTo>
                                <a:lnTo>
                                  <a:pt x="946560" y="1193914"/>
                                </a:lnTo>
                                <a:lnTo>
                                  <a:pt x="946617" y="1194489"/>
                                </a:lnTo>
                                <a:lnTo>
                                  <a:pt x="946674" y="1201649"/>
                                </a:lnTo>
                                <a:lnTo>
                                  <a:pt x="946730" y="1190743"/>
                                </a:lnTo>
                                <a:lnTo>
                                  <a:pt x="946787" y="1203946"/>
                                </a:lnTo>
                                <a:lnTo>
                                  <a:pt x="946844" y="1197357"/>
                                </a:lnTo>
                                <a:lnTo>
                                  <a:pt x="946904" y="1199641"/>
                                </a:lnTo>
                                <a:lnTo>
                                  <a:pt x="946961" y="1215714"/>
                                </a:lnTo>
                                <a:lnTo>
                                  <a:pt x="947018" y="1196211"/>
                                </a:lnTo>
                                <a:lnTo>
                                  <a:pt x="947075" y="1207104"/>
                                </a:lnTo>
                                <a:lnTo>
                                  <a:pt x="947135" y="1199928"/>
                                </a:lnTo>
                                <a:lnTo>
                                  <a:pt x="947192" y="1211984"/>
                                </a:lnTo>
                                <a:lnTo>
                                  <a:pt x="947249" y="1209688"/>
                                </a:lnTo>
                                <a:lnTo>
                                  <a:pt x="947305" y="1193914"/>
                                </a:lnTo>
                                <a:lnTo>
                                  <a:pt x="947362" y="1196211"/>
                                </a:lnTo>
                                <a:lnTo>
                                  <a:pt x="947419" y="1212555"/>
                                </a:lnTo>
                                <a:lnTo>
                                  <a:pt x="947476" y="1212272"/>
                                </a:lnTo>
                                <a:lnTo>
                                  <a:pt x="947536" y="1193615"/>
                                </a:lnTo>
                                <a:lnTo>
                                  <a:pt x="947593" y="1201078"/>
                                </a:lnTo>
                                <a:lnTo>
                                  <a:pt x="947650" y="1201937"/>
                                </a:lnTo>
                                <a:lnTo>
                                  <a:pt x="947706" y="1193914"/>
                                </a:lnTo>
                                <a:lnTo>
                                  <a:pt x="947763" y="1201937"/>
                                </a:lnTo>
                                <a:lnTo>
                                  <a:pt x="947820" y="1204233"/>
                                </a:lnTo>
                                <a:lnTo>
                                  <a:pt x="947881" y="1191893"/>
                                </a:lnTo>
                                <a:lnTo>
                                  <a:pt x="947937" y="1197932"/>
                                </a:lnTo>
                                <a:lnTo>
                                  <a:pt x="947994" y="1203658"/>
                                </a:lnTo>
                                <a:lnTo>
                                  <a:pt x="948050" y="1212272"/>
                                </a:lnTo>
                                <a:lnTo>
                                  <a:pt x="948111" y="1178991"/>
                                </a:lnTo>
                                <a:lnTo>
                                  <a:pt x="948168" y="1196486"/>
                                </a:lnTo>
                                <a:lnTo>
                                  <a:pt x="948225" y="1199641"/>
                                </a:lnTo>
                                <a:lnTo>
                                  <a:pt x="948281" y="1197632"/>
                                </a:lnTo>
                                <a:lnTo>
                                  <a:pt x="948338" y="1199641"/>
                                </a:lnTo>
                                <a:lnTo>
                                  <a:pt x="948395" y="1194190"/>
                                </a:lnTo>
                                <a:lnTo>
                                  <a:pt x="948451" y="1200503"/>
                                </a:lnTo>
                                <a:lnTo>
                                  <a:pt x="948512" y="1200503"/>
                                </a:lnTo>
                                <a:lnTo>
                                  <a:pt x="948569" y="1204808"/>
                                </a:lnTo>
                                <a:lnTo>
                                  <a:pt x="948625" y="1186451"/>
                                </a:lnTo>
                                <a:lnTo>
                                  <a:pt x="948682" y="1209113"/>
                                </a:lnTo>
                                <a:lnTo>
                                  <a:pt x="948739" y="1205671"/>
                                </a:lnTo>
                                <a:lnTo>
                                  <a:pt x="948800" y="1190173"/>
                                </a:lnTo>
                                <a:lnTo>
                                  <a:pt x="948856" y="1195635"/>
                                </a:lnTo>
                                <a:lnTo>
                                  <a:pt x="948913" y="1199641"/>
                                </a:lnTo>
                                <a:lnTo>
                                  <a:pt x="948970" y="1191318"/>
                                </a:lnTo>
                                <a:lnTo>
                                  <a:pt x="949027" y="1201937"/>
                                </a:lnTo>
                                <a:lnTo>
                                  <a:pt x="949083" y="1210547"/>
                                </a:lnTo>
                                <a:lnTo>
                                  <a:pt x="949144" y="1194190"/>
                                </a:lnTo>
                                <a:lnTo>
                                  <a:pt x="949201" y="1189597"/>
                                </a:lnTo>
                                <a:lnTo>
                                  <a:pt x="949257" y="1203658"/>
                                </a:lnTo>
                                <a:lnTo>
                                  <a:pt x="949314" y="1206817"/>
                                </a:lnTo>
                                <a:lnTo>
                                  <a:pt x="949371" y="1188451"/>
                                </a:lnTo>
                                <a:lnTo>
                                  <a:pt x="949427" y="1209113"/>
                                </a:lnTo>
                                <a:lnTo>
                                  <a:pt x="949484" y="1204521"/>
                                </a:lnTo>
                                <a:lnTo>
                                  <a:pt x="949545" y="1193914"/>
                                </a:lnTo>
                                <a:lnTo>
                                  <a:pt x="949602" y="1192469"/>
                                </a:lnTo>
                                <a:lnTo>
                                  <a:pt x="949658" y="1184154"/>
                                </a:lnTo>
                                <a:lnTo>
                                  <a:pt x="949715" y="1194489"/>
                                </a:lnTo>
                                <a:lnTo>
                                  <a:pt x="949776" y="1199082"/>
                                </a:lnTo>
                                <a:lnTo>
                                  <a:pt x="949832" y="1194765"/>
                                </a:lnTo>
                                <a:lnTo>
                                  <a:pt x="949889" y="1198782"/>
                                </a:lnTo>
                                <a:lnTo>
                                  <a:pt x="949946" y="1194190"/>
                                </a:lnTo>
                                <a:lnTo>
                                  <a:pt x="950003" y="1209401"/>
                                </a:lnTo>
                                <a:lnTo>
                                  <a:pt x="950059" y="1205096"/>
                                </a:lnTo>
                                <a:lnTo>
                                  <a:pt x="950120" y="1204521"/>
                                </a:lnTo>
                                <a:lnTo>
                                  <a:pt x="950177" y="1202800"/>
                                </a:lnTo>
                                <a:lnTo>
                                  <a:pt x="950233" y="1190743"/>
                                </a:lnTo>
                                <a:lnTo>
                                  <a:pt x="950290" y="1197357"/>
                                </a:lnTo>
                                <a:lnTo>
                                  <a:pt x="950347" y="1210547"/>
                                </a:lnTo>
                                <a:lnTo>
                                  <a:pt x="950403" y="1198507"/>
                                </a:lnTo>
                                <a:lnTo>
                                  <a:pt x="950460" y="1177841"/>
                                </a:lnTo>
                                <a:lnTo>
                                  <a:pt x="950521" y="1190743"/>
                                </a:lnTo>
                                <a:lnTo>
                                  <a:pt x="950578" y="1201649"/>
                                </a:lnTo>
                                <a:lnTo>
                                  <a:pt x="950634" y="1203946"/>
                                </a:lnTo>
                                <a:lnTo>
                                  <a:pt x="950691" y="1201937"/>
                                </a:lnTo>
                                <a:lnTo>
                                  <a:pt x="950752" y="1209113"/>
                                </a:lnTo>
                                <a:lnTo>
                                  <a:pt x="950808" y="1197057"/>
                                </a:lnTo>
                                <a:lnTo>
                                  <a:pt x="950865" y="1198207"/>
                                </a:lnTo>
                                <a:lnTo>
                                  <a:pt x="950922" y="1200791"/>
                                </a:lnTo>
                                <a:lnTo>
                                  <a:pt x="950978" y="1185580"/>
                                </a:lnTo>
                                <a:lnTo>
                                  <a:pt x="951035" y="1211409"/>
                                </a:lnTo>
                                <a:lnTo>
                                  <a:pt x="951092" y="1205383"/>
                                </a:lnTo>
                                <a:lnTo>
                                  <a:pt x="951153" y="1199928"/>
                                </a:lnTo>
                                <a:lnTo>
                                  <a:pt x="951209" y="1189597"/>
                                </a:lnTo>
                                <a:lnTo>
                                  <a:pt x="951266" y="1206817"/>
                                </a:lnTo>
                                <a:lnTo>
                                  <a:pt x="951323" y="1198207"/>
                                </a:lnTo>
                                <a:lnTo>
                                  <a:pt x="951380" y="1207392"/>
                                </a:lnTo>
                                <a:lnTo>
                                  <a:pt x="951436" y="1193615"/>
                                </a:lnTo>
                                <a:lnTo>
                                  <a:pt x="951497" y="1200216"/>
                                </a:lnTo>
                                <a:lnTo>
                                  <a:pt x="951554" y="1191618"/>
                                </a:lnTo>
                                <a:lnTo>
                                  <a:pt x="951610" y="1204808"/>
                                </a:lnTo>
                                <a:lnTo>
                                  <a:pt x="951667" y="1196211"/>
                                </a:lnTo>
                                <a:lnTo>
                                  <a:pt x="951724" y="1199357"/>
                                </a:lnTo>
                                <a:lnTo>
                                  <a:pt x="951784" y="1198207"/>
                                </a:lnTo>
                                <a:lnTo>
                                  <a:pt x="951841" y="1195060"/>
                                </a:lnTo>
                                <a:lnTo>
                                  <a:pt x="951898" y="1200503"/>
                                </a:lnTo>
                                <a:lnTo>
                                  <a:pt x="951954" y="1203946"/>
                                </a:lnTo>
                                <a:lnTo>
                                  <a:pt x="952011" y="1202800"/>
                                </a:lnTo>
                                <a:lnTo>
                                  <a:pt x="952068" y="1199641"/>
                                </a:lnTo>
                                <a:lnTo>
                                  <a:pt x="952125" y="1192764"/>
                                </a:lnTo>
                                <a:lnTo>
                                  <a:pt x="952185" y="1187601"/>
                                </a:lnTo>
                                <a:lnTo>
                                  <a:pt x="952242" y="1217723"/>
                                </a:lnTo>
                                <a:lnTo>
                                  <a:pt x="952299" y="1201078"/>
                                </a:lnTo>
                                <a:lnTo>
                                  <a:pt x="952355" y="1211122"/>
                                </a:lnTo>
                                <a:lnTo>
                                  <a:pt x="952412" y="1207392"/>
                                </a:lnTo>
                                <a:lnTo>
                                  <a:pt x="952473" y="1190743"/>
                                </a:lnTo>
                                <a:lnTo>
                                  <a:pt x="952529" y="1206242"/>
                                </a:lnTo>
                                <a:lnTo>
                                  <a:pt x="952586" y="1196781"/>
                                </a:lnTo>
                                <a:lnTo>
                                  <a:pt x="952643" y="1197057"/>
                                </a:lnTo>
                                <a:lnTo>
                                  <a:pt x="952700" y="1206529"/>
                                </a:lnTo>
                                <a:lnTo>
                                  <a:pt x="952760" y="1200791"/>
                                </a:lnTo>
                                <a:lnTo>
                                  <a:pt x="952817" y="1201649"/>
                                </a:lnTo>
                                <a:lnTo>
                                  <a:pt x="952874" y="1191318"/>
                                </a:lnTo>
                                <a:lnTo>
                                  <a:pt x="952931" y="1203087"/>
                                </a:lnTo>
                                <a:lnTo>
                                  <a:pt x="952987" y="1200216"/>
                                </a:lnTo>
                                <a:lnTo>
                                  <a:pt x="953044" y="1182709"/>
                                </a:lnTo>
                                <a:lnTo>
                                  <a:pt x="953101" y="1201649"/>
                                </a:lnTo>
                                <a:lnTo>
                                  <a:pt x="953161" y="1197357"/>
                                </a:lnTo>
                                <a:lnTo>
                                  <a:pt x="953218" y="1209401"/>
                                </a:lnTo>
                                <a:lnTo>
                                  <a:pt x="953275" y="1198782"/>
                                </a:lnTo>
                                <a:lnTo>
                                  <a:pt x="953331" y="1190743"/>
                                </a:lnTo>
                                <a:lnTo>
                                  <a:pt x="953388" y="1200791"/>
                                </a:lnTo>
                                <a:lnTo>
                                  <a:pt x="953449" y="1198207"/>
                                </a:lnTo>
                                <a:lnTo>
                                  <a:pt x="953506" y="1200503"/>
                                </a:lnTo>
                                <a:lnTo>
                                  <a:pt x="953562" y="1206242"/>
                                </a:lnTo>
                                <a:lnTo>
                                  <a:pt x="953619" y="1200503"/>
                                </a:lnTo>
                                <a:lnTo>
                                  <a:pt x="953676" y="1198207"/>
                                </a:lnTo>
                                <a:lnTo>
                                  <a:pt x="953732" y="1185580"/>
                                </a:lnTo>
                                <a:lnTo>
                                  <a:pt x="953793" y="1207963"/>
                                </a:lnTo>
                                <a:lnTo>
                                  <a:pt x="953850" y="1192193"/>
                                </a:lnTo>
                                <a:lnTo>
                                  <a:pt x="953907" y="1200503"/>
                                </a:lnTo>
                                <a:lnTo>
                                  <a:pt x="953963" y="1202512"/>
                                </a:lnTo>
                                <a:lnTo>
                                  <a:pt x="954020" y="1204808"/>
                                </a:lnTo>
                                <a:lnTo>
                                  <a:pt x="954077" y="1206817"/>
                                </a:lnTo>
                                <a:lnTo>
                                  <a:pt x="954133" y="1189322"/>
                                </a:lnTo>
                                <a:lnTo>
                                  <a:pt x="954194" y="1207680"/>
                                </a:lnTo>
                                <a:lnTo>
                                  <a:pt x="954251" y="1194489"/>
                                </a:lnTo>
                                <a:lnTo>
                                  <a:pt x="954307" y="1203374"/>
                                </a:lnTo>
                                <a:lnTo>
                                  <a:pt x="954368" y="1203658"/>
                                </a:lnTo>
                                <a:lnTo>
                                  <a:pt x="954425" y="1206242"/>
                                </a:lnTo>
                                <a:lnTo>
                                  <a:pt x="954481" y="1212272"/>
                                </a:lnTo>
                                <a:lnTo>
                                  <a:pt x="954538" y="1191893"/>
                                </a:lnTo>
                                <a:lnTo>
                                  <a:pt x="954595" y="1196781"/>
                                </a:lnTo>
                                <a:lnTo>
                                  <a:pt x="954652" y="1209113"/>
                                </a:lnTo>
                                <a:lnTo>
                                  <a:pt x="954708" y="1202512"/>
                                </a:lnTo>
                                <a:lnTo>
                                  <a:pt x="954769" y="1207963"/>
                                </a:lnTo>
                                <a:lnTo>
                                  <a:pt x="954826" y="1187025"/>
                                </a:lnTo>
                                <a:lnTo>
                                  <a:pt x="954882" y="1188747"/>
                                </a:lnTo>
                                <a:lnTo>
                                  <a:pt x="954939" y="1207680"/>
                                </a:lnTo>
                                <a:lnTo>
                                  <a:pt x="954996" y="1212843"/>
                                </a:lnTo>
                                <a:lnTo>
                                  <a:pt x="955053" y="1195336"/>
                                </a:lnTo>
                                <a:lnTo>
                                  <a:pt x="955109" y="1204521"/>
                                </a:lnTo>
                                <a:lnTo>
                                  <a:pt x="955170" y="1189897"/>
                                </a:lnTo>
                                <a:lnTo>
                                  <a:pt x="955227" y="1189022"/>
                                </a:lnTo>
                                <a:lnTo>
                                  <a:pt x="955283" y="1202512"/>
                                </a:lnTo>
                                <a:lnTo>
                                  <a:pt x="955340" y="1204808"/>
                                </a:lnTo>
                                <a:lnTo>
                                  <a:pt x="955401" y="1208251"/>
                                </a:lnTo>
                                <a:lnTo>
                                  <a:pt x="955458" y="1195336"/>
                                </a:lnTo>
                                <a:lnTo>
                                  <a:pt x="955514" y="1199928"/>
                                </a:lnTo>
                                <a:lnTo>
                                  <a:pt x="955571" y="1205671"/>
                                </a:lnTo>
                                <a:lnTo>
                                  <a:pt x="955628" y="1197632"/>
                                </a:lnTo>
                                <a:lnTo>
                                  <a:pt x="955684" y="1202800"/>
                                </a:lnTo>
                                <a:lnTo>
                                  <a:pt x="955741" y="1183583"/>
                                </a:lnTo>
                                <a:lnTo>
                                  <a:pt x="955802" y="1197057"/>
                                </a:lnTo>
                                <a:lnTo>
                                  <a:pt x="955859" y="1201937"/>
                                </a:lnTo>
                                <a:lnTo>
                                  <a:pt x="955915" y="1193914"/>
                                </a:lnTo>
                                <a:lnTo>
                                  <a:pt x="955972" y="1195336"/>
                                </a:lnTo>
                                <a:lnTo>
                                  <a:pt x="956028" y="1209688"/>
                                </a:lnTo>
                                <a:lnTo>
                                  <a:pt x="956089" y="1196781"/>
                                </a:lnTo>
                                <a:lnTo>
                                  <a:pt x="956146" y="1200503"/>
                                </a:lnTo>
                                <a:lnTo>
                                  <a:pt x="956203" y="1210547"/>
                                </a:lnTo>
                                <a:lnTo>
                                  <a:pt x="956259" y="1205096"/>
                                </a:lnTo>
                                <a:lnTo>
                                  <a:pt x="956316" y="1193044"/>
                                </a:lnTo>
                                <a:lnTo>
                                  <a:pt x="956373" y="1205383"/>
                                </a:lnTo>
                                <a:lnTo>
                                  <a:pt x="956434" y="1208826"/>
                                </a:lnTo>
                                <a:lnTo>
                                  <a:pt x="956490" y="1191043"/>
                                </a:lnTo>
                                <a:lnTo>
                                  <a:pt x="956547" y="1209972"/>
                                </a:lnTo>
                                <a:lnTo>
                                  <a:pt x="956604" y="1206817"/>
                                </a:lnTo>
                                <a:lnTo>
                                  <a:pt x="956660" y="1192469"/>
                                </a:lnTo>
                                <a:lnTo>
                                  <a:pt x="956717" y="1203374"/>
                                </a:lnTo>
                                <a:lnTo>
                                  <a:pt x="956774" y="1205096"/>
                                </a:lnTo>
                                <a:lnTo>
                                  <a:pt x="956834" y="1193044"/>
                                </a:lnTo>
                                <a:lnTo>
                                  <a:pt x="956891" y="1196781"/>
                                </a:lnTo>
                                <a:lnTo>
                                  <a:pt x="956948" y="1205096"/>
                                </a:lnTo>
                                <a:lnTo>
                                  <a:pt x="957004" y="1195060"/>
                                </a:lnTo>
                                <a:lnTo>
                                  <a:pt x="957065" y="1203658"/>
                                </a:lnTo>
                                <a:lnTo>
                                  <a:pt x="957122" y="1196486"/>
                                </a:lnTo>
                                <a:lnTo>
                                  <a:pt x="957179" y="1202225"/>
                                </a:lnTo>
                                <a:lnTo>
                                  <a:pt x="957235" y="1201937"/>
                                </a:lnTo>
                                <a:lnTo>
                                  <a:pt x="957292" y="1177270"/>
                                </a:lnTo>
                                <a:lnTo>
                                  <a:pt x="957349" y="1197357"/>
                                </a:lnTo>
                                <a:lnTo>
                                  <a:pt x="957409" y="1199357"/>
                                </a:lnTo>
                                <a:lnTo>
                                  <a:pt x="957466" y="1204808"/>
                                </a:lnTo>
                                <a:lnTo>
                                  <a:pt x="957523" y="1200216"/>
                                </a:lnTo>
                                <a:lnTo>
                                  <a:pt x="957580" y="1185580"/>
                                </a:lnTo>
                                <a:lnTo>
                                  <a:pt x="957636" y="1196211"/>
                                </a:lnTo>
                                <a:lnTo>
                                  <a:pt x="957693" y="1197057"/>
                                </a:lnTo>
                                <a:lnTo>
                                  <a:pt x="957750" y="1190468"/>
                                </a:lnTo>
                                <a:lnTo>
                                  <a:pt x="957811" y="1196486"/>
                                </a:lnTo>
                                <a:lnTo>
                                  <a:pt x="957867" y="1198782"/>
                                </a:lnTo>
                                <a:lnTo>
                                  <a:pt x="957924" y="1205096"/>
                                </a:lnTo>
                                <a:lnTo>
                                  <a:pt x="957981" y="1199641"/>
                                </a:lnTo>
                                <a:lnTo>
                                  <a:pt x="958041" y="1207104"/>
                                </a:lnTo>
                                <a:lnTo>
                                  <a:pt x="958098" y="1194190"/>
                                </a:lnTo>
                                <a:lnTo>
                                  <a:pt x="958155" y="1205096"/>
                                </a:lnTo>
                                <a:lnTo>
                                  <a:pt x="958211" y="1201078"/>
                                </a:lnTo>
                                <a:lnTo>
                                  <a:pt x="958268" y="1203658"/>
                                </a:lnTo>
                                <a:lnTo>
                                  <a:pt x="958325" y="1207963"/>
                                </a:lnTo>
                                <a:lnTo>
                                  <a:pt x="958381" y="1209401"/>
                                </a:lnTo>
                                <a:lnTo>
                                  <a:pt x="958442" y="1188451"/>
                                </a:lnTo>
                                <a:lnTo>
                                  <a:pt x="958499" y="1196486"/>
                                </a:lnTo>
                                <a:lnTo>
                                  <a:pt x="958555" y="1201078"/>
                                </a:lnTo>
                                <a:lnTo>
                                  <a:pt x="958612" y="1191043"/>
                                </a:lnTo>
                                <a:lnTo>
                                  <a:pt x="958669" y="1190743"/>
                                </a:lnTo>
                                <a:lnTo>
                                  <a:pt x="958726" y="1194765"/>
                                </a:lnTo>
                                <a:lnTo>
                                  <a:pt x="958786" y="1189897"/>
                                </a:lnTo>
                                <a:lnTo>
                                  <a:pt x="958843" y="1195911"/>
                                </a:lnTo>
                                <a:lnTo>
                                  <a:pt x="958900" y="1194765"/>
                                </a:lnTo>
                                <a:lnTo>
                                  <a:pt x="958957" y="1190743"/>
                                </a:lnTo>
                                <a:lnTo>
                                  <a:pt x="959013" y="1206242"/>
                                </a:lnTo>
                                <a:lnTo>
                                  <a:pt x="959074" y="1194765"/>
                                </a:lnTo>
                                <a:lnTo>
                                  <a:pt x="959131" y="1206242"/>
                                </a:lnTo>
                                <a:lnTo>
                                  <a:pt x="959187" y="1197932"/>
                                </a:lnTo>
                                <a:lnTo>
                                  <a:pt x="959244" y="1192764"/>
                                </a:lnTo>
                                <a:lnTo>
                                  <a:pt x="959301" y="1206529"/>
                                </a:lnTo>
                                <a:lnTo>
                                  <a:pt x="959357" y="1193044"/>
                                </a:lnTo>
                                <a:lnTo>
                                  <a:pt x="959414" y="1206242"/>
                                </a:lnTo>
                                <a:lnTo>
                                  <a:pt x="959475" y="1204521"/>
                                </a:lnTo>
                                <a:lnTo>
                                  <a:pt x="959532" y="1211409"/>
                                </a:lnTo>
                                <a:lnTo>
                                  <a:pt x="959588" y="1204521"/>
                                </a:lnTo>
                                <a:lnTo>
                                  <a:pt x="959645" y="1195336"/>
                                </a:lnTo>
                                <a:lnTo>
                                  <a:pt x="959702" y="1198782"/>
                                </a:lnTo>
                                <a:lnTo>
                                  <a:pt x="959762" y="1198782"/>
                                </a:lnTo>
                                <a:lnTo>
                                  <a:pt x="959819" y="1194765"/>
                                </a:lnTo>
                                <a:lnTo>
                                  <a:pt x="959876" y="1193339"/>
                                </a:lnTo>
                                <a:lnTo>
                                  <a:pt x="959933" y="1203658"/>
                                </a:lnTo>
                                <a:lnTo>
                                  <a:pt x="959989" y="1194489"/>
                                </a:lnTo>
                                <a:lnTo>
                                  <a:pt x="960050" y="1197932"/>
                                </a:lnTo>
                                <a:lnTo>
                                  <a:pt x="960107" y="1204233"/>
                                </a:lnTo>
                                <a:lnTo>
                                  <a:pt x="960163" y="1196211"/>
                                </a:lnTo>
                                <a:lnTo>
                                  <a:pt x="960220" y="1197632"/>
                                </a:lnTo>
                                <a:lnTo>
                                  <a:pt x="960277" y="1195635"/>
                                </a:lnTo>
                                <a:lnTo>
                                  <a:pt x="960334" y="1187301"/>
                                </a:lnTo>
                                <a:lnTo>
                                  <a:pt x="960390" y="1192764"/>
                                </a:lnTo>
                                <a:lnTo>
                                  <a:pt x="960451" y="1211984"/>
                                </a:lnTo>
                                <a:lnTo>
                                  <a:pt x="960508" y="1199641"/>
                                </a:lnTo>
                                <a:lnTo>
                                  <a:pt x="960564" y="1202800"/>
                                </a:lnTo>
                                <a:lnTo>
                                  <a:pt x="960621" y="1193914"/>
                                </a:lnTo>
                                <a:lnTo>
                                  <a:pt x="960678" y="1203946"/>
                                </a:lnTo>
                                <a:lnTo>
                                  <a:pt x="960738" y="1200216"/>
                                </a:lnTo>
                                <a:lnTo>
                                  <a:pt x="960795" y="1199928"/>
                                </a:lnTo>
                                <a:lnTo>
                                  <a:pt x="960852" y="1208251"/>
                                </a:lnTo>
                                <a:lnTo>
                                  <a:pt x="960908" y="1194190"/>
                                </a:lnTo>
                                <a:lnTo>
                                  <a:pt x="960965" y="1201366"/>
                                </a:lnTo>
                                <a:lnTo>
                                  <a:pt x="961022" y="1210547"/>
                                </a:lnTo>
                                <a:lnTo>
                                  <a:pt x="961083" y="1197932"/>
                                </a:lnTo>
                                <a:lnTo>
                                  <a:pt x="961139" y="1205383"/>
                                </a:lnTo>
                                <a:lnTo>
                                  <a:pt x="961196" y="1215427"/>
                                </a:lnTo>
                                <a:lnTo>
                                  <a:pt x="961253" y="1203658"/>
                                </a:lnTo>
                                <a:lnTo>
                                  <a:pt x="961310" y="1199641"/>
                                </a:lnTo>
                                <a:lnTo>
                                  <a:pt x="961366" y="1208251"/>
                                </a:lnTo>
                                <a:lnTo>
                                  <a:pt x="961423" y="1203946"/>
                                </a:lnTo>
                                <a:lnTo>
                                  <a:pt x="961484" y="1200503"/>
                                </a:lnTo>
                                <a:lnTo>
                                  <a:pt x="961540" y="1195336"/>
                                </a:lnTo>
                                <a:lnTo>
                                  <a:pt x="961597" y="1199928"/>
                                </a:lnTo>
                                <a:lnTo>
                                  <a:pt x="961654" y="1197357"/>
                                </a:lnTo>
                                <a:lnTo>
                                  <a:pt x="961715" y="1205671"/>
                                </a:lnTo>
                                <a:lnTo>
                                  <a:pt x="961771" y="1209688"/>
                                </a:lnTo>
                                <a:lnTo>
                                  <a:pt x="961828" y="1195060"/>
                                </a:lnTo>
                                <a:lnTo>
                                  <a:pt x="961885" y="1208826"/>
                                </a:lnTo>
                                <a:lnTo>
                                  <a:pt x="961941" y="1199082"/>
                                </a:lnTo>
                                <a:lnTo>
                                  <a:pt x="961998" y="1197357"/>
                                </a:lnTo>
                                <a:lnTo>
                                  <a:pt x="962055" y="1200503"/>
                                </a:lnTo>
                                <a:lnTo>
                                  <a:pt x="962115" y="1199641"/>
                                </a:lnTo>
                                <a:lnTo>
                                  <a:pt x="962172" y="1200791"/>
                                </a:lnTo>
                                <a:lnTo>
                                  <a:pt x="962229" y="1197057"/>
                                </a:lnTo>
                                <a:lnTo>
                                  <a:pt x="962285" y="1186451"/>
                                </a:lnTo>
                                <a:lnTo>
                                  <a:pt x="962342" y="1201366"/>
                                </a:lnTo>
                                <a:lnTo>
                                  <a:pt x="962399" y="1199082"/>
                                </a:lnTo>
                                <a:lnTo>
                                  <a:pt x="962460" y="1210834"/>
                                </a:lnTo>
                                <a:lnTo>
                                  <a:pt x="962516" y="1205671"/>
                                </a:lnTo>
                                <a:lnTo>
                                  <a:pt x="962573" y="1186451"/>
                                </a:lnTo>
                                <a:lnTo>
                                  <a:pt x="962630" y="1202512"/>
                                </a:lnTo>
                                <a:lnTo>
                                  <a:pt x="962690" y="1214281"/>
                                </a:lnTo>
                                <a:lnTo>
                                  <a:pt x="962747" y="1200216"/>
                                </a:lnTo>
                                <a:lnTo>
                                  <a:pt x="962804" y="1194489"/>
                                </a:lnTo>
                                <a:lnTo>
                                  <a:pt x="962861" y="1192764"/>
                                </a:lnTo>
                                <a:lnTo>
                                  <a:pt x="962917" y="1191318"/>
                                </a:lnTo>
                                <a:lnTo>
                                  <a:pt x="962974" y="1203946"/>
                                </a:lnTo>
                                <a:lnTo>
                                  <a:pt x="963031" y="1198782"/>
                                </a:lnTo>
                                <a:lnTo>
                                  <a:pt x="963091" y="1190743"/>
                                </a:lnTo>
                                <a:lnTo>
                                  <a:pt x="963148" y="1203374"/>
                                </a:lnTo>
                                <a:lnTo>
                                  <a:pt x="963205" y="1198507"/>
                                </a:lnTo>
                                <a:lnTo>
                                  <a:pt x="963261" y="1212272"/>
                                </a:lnTo>
                                <a:lnTo>
                                  <a:pt x="963318" y="1193615"/>
                                </a:lnTo>
                                <a:lnTo>
                                  <a:pt x="963379" y="1209688"/>
                                </a:lnTo>
                                <a:lnTo>
                                  <a:pt x="963436" y="1203374"/>
                                </a:lnTo>
                                <a:lnTo>
                                  <a:pt x="963492" y="1204521"/>
                                </a:lnTo>
                                <a:lnTo>
                                  <a:pt x="963549" y="1202512"/>
                                </a:lnTo>
                                <a:lnTo>
                                  <a:pt x="963606" y="1196781"/>
                                </a:lnTo>
                                <a:lnTo>
                                  <a:pt x="963663" y="1194190"/>
                                </a:lnTo>
                                <a:lnTo>
                                  <a:pt x="963723" y="1206529"/>
                                </a:lnTo>
                                <a:lnTo>
                                  <a:pt x="963780" y="1207963"/>
                                </a:lnTo>
                                <a:lnTo>
                                  <a:pt x="963837" y="1189022"/>
                                </a:lnTo>
                                <a:lnTo>
                                  <a:pt x="963893" y="1204233"/>
                                </a:lnTo>
                                <a:lnTo>
                                  <a:pt x="963950" y="1185876"/>
                                </a:lnTo>
                                <a:lnTo>
                                  <a:pt x="964007" y="1213130"/>
                                </a:lnTo>
                                <a:lnTo>
                                  <a:pt x="964063" y="1203374"/>
                                </a:lnTo>
                                <a:lnTo>
                                  <a:pt x="964124" y="1198507"/>
                                </a:lnTo>
                                <a:lnTo>
                                  <a:pt x="964181" y="1192193"/>
                                </a:lnTo>
                                <a:lnTo>
                                  <a:pt x="964237" y="1211122"/>
                                </a:lnTo>
                                <a:lnTo>
                                  <a:pt x="964294" y="1194765"/>
                                </a:lnTo>
                                <a:lnTo>
                                  <a:pt x="964355" y="1195336"/>
                                </a:lnTo>
                                <a:lnTo>
                                  <a:pt x="964412" y="1206242"/>
                                </a:lnTo>
                                <a:lnTo>
                                  <a:pt x="964468" y="1196486"/>
                                </a:lnTo>
                                <a:lnTo>
                                  <a:pt x="964525" y="1218010"/>
                                </a:lnTo>
                                <a:lnTo>
                                  <a:pt x="964582" y="1196781"/>
                                </a:lnTo>
                                <a:lnTo>
                                  <a:pt x="964638" y="1204521"/>
                                </a:lnTo>
                                <a:lnTo>
                                  <a:pt x="964699" y="1201366"/>
                                </a:lnTo>
                                <a:lnTo>
                                  <a:pt x="964756" y="1199357"/>
                                </a:lnTo>
                                <a:lnTo>
                                  <a:pt x="964812" y="1193044"/>
                                </a:lnTo>
                                <a:lnTo>
                                  <a:pt x="964869" y="1200216"/>
                                </a:lnTo>
                                <a:lnTo>
                                  <a:pt x="964926" y="1187301"/>
                                </a:lnTo>
                                <a:lnTo>
                                  <a:pt x="964983" y="1201078"/>
                                </a:lnTo>
                                <a:lnTo>
                                  <a:pt x="965039" y="1200503"/>
                                </a:lnTo>
                                <a:lnTo>
                                  <a:pt x="965100" y="1212555"/>
                                </a:lnTo>
                                <a:lnTo>
                                  <a:pt x="965157" y="1202512"/>
                                </a:lnTo>
                                <a:lnTo>
                                  <a:pt x="965213" y="1204808"/>
                                </a:lnTo>
                                <a:lnTo>
                                  <a:pt x="965270" y="1181287"/>
                                </a:lnTo>
                                <a:lnTo>
                                  <a:pt x="965331" y="1206529"/>
                                </a:lnTo>
                                <a:lnTo>
                                  <a:pt x="965388" y="1183008"/>
                                </a:lnTo>
                                <a:lnTo>
                                  <a:pt x="965444" y="1208251"/>
                                </a:lnTo>
                                <a:lnTo>
                                  <a:pt x="965501" y="1192469"/>
                                </a:lnTo>
                                <a:lnTo>
                                  <a:pt x="965558" y="1199082"/>
                                </a:lnTo>
                                <a:lnTo>
                                  <a:pt x="965614" y="1192193"/>
                                </a:lnTo>
                                <a:lnTo>
                                  <a:pt x="965671" y="1203946"/>
                                </a:lnTo>
                                <a:lnTo>
                                  <a:pt x="965732" y="1198782"/>
                                </a:lnTo>
                                <a:lnTo>
                                  <a:pt x="965789" y="1183008"/>
                                </a:lnTo>
                                <a:lnTo>
                                  <a:pt x="965845" y="1204233"/>
                                </a:lnTo>
                                <a:lnTo>
                                  <a:pt x="965902" y="1181287"/>
                                </a:lnTo>
                                <a:lnTo>
                                  <a:pt x="965959" y="1207104"/>
                                </a:lnTo>
                                <a:lnTo>
                                  <a:pt x="966015" y="1196486"/>
                                </a:lnTo>
                                <a:lnTo>
                                  <a:pt x="966076" y="1195336"/>
                                </a:lnTo>
                                <a:lnTo>
                                  <a:pt x="966133" y="1186451"/>
                                </a:lnTo>
                                <a:lnTo>
                                  <a:pt x="966190" y="1211697"/>
                                </a:lnTo>
                                <a:lnTo>
                                  <a:pt x="966246" y="1197057"/>
                                </a:lnTo>
                                <a:lnTo>
                                  <a:pt x="966303" y="1207104"/>
                                </a:lnTo>
                                <a:lnTo>
                                  <a:pt x="966364" y="1204808"/>
                                </a:lnTo>
                                <a:lnTo>
                                  <a:pt x="966420" y="1185876"/>
                                </a:lnTo>
                                <a:lnTo>
                                  <a:pt x="966477" y="1191618"/>
                                </a:lnTo>
                                <a:lnTo>
                                  <a:pt x="966534" y="1201937"/>
                                </a:lnTo>
                                <a:lnTo>
                                  <a:pt x="966590" y="1206529"/>
                                </a:lnTo>
                                <a:lnTo>
                                  <a:pt x="966647" y="1194765"/>
                                </a:lnTo>
                                <a:lnTo>
                                  <a:pt x="966704" y="1205671"/>
                                </a:lnTo>
                                <a:lnTo>
                                  <a:pt x="966764" y="1207680"/>
                                </a:lnTo>
                                <a:lnTo>
                                  <a:pt x="966821" y="1210834"/>
                                </a:lnTo>
                                <a:lnTo>
                                  <a:pt x="966878" y="1197357"/>
                                </a:lnTo>
                                <a:lnTo>
                                  <a:pt x="966935" y="1195060"/>
                                </a:lnTo>
                                <a:lnTo>
                                  <a:pt x="966991" y="1210263"/>
                                </a:lnTo>
                                <a:lnTo>
                                  <a:pt x="967052" y="1201937"/>
                                </a:lnTo>
                                <a:lnTo>
                                  <a:pt x="967109" y="1198507"/>
                                </a:lnTo>
                                <a:lnTo>
                                  <a:pt x="967165" y="1187025"/>
                                </a:lnTo>
                                <a:lnTo>
                                  <a:pt x="967222" y="1206529"/>
                                </a:lnTo>
                                <a:lnTo>
                                  <a:pt x="967279" y="1206817"/>
                                </a:lnTo>
                                <a:lnTo>
                                  <a:pt x="967339" y="1193914"/>
                                </a:lnTo>
                                <a:lnTo>
                                  <a:pt x="967396" y="1194489"/>
                                </a:lnTo>
                                <a:lnTo>
                                  <a:pt x="967453" y="1197357"/>
                                </a:lnTo>
                                <a:lnTo>
                                  <a:pt x="967510" y="1204233"/>
                                </a:lnTo>
                                <a:lnTo>
                                  <a:pt x="967566" y="1189897"/>
                                </a:lnTo>
                                <a:lnTo>
                                  <a:pt x="967623" y="1205096"/>
                                </a:lnTo>
                                <a:lnTo>
                                  <a:pt x="967680" y="1190743"/>
                                </a:lnTo>
                                <a:lnTo>
                                  <a:pt x="967741" y="1205383"/>
                                </a:lnTo>
                                <a:lnTo>
                                  <a:pt x="967797" y="1191618"/>
                                </a:lnTo>
                                <a:lnTo>
                                  <a:pt x="967854" y="1194190"/>
                                </a:lnTo>
                                <a:lnTo>
                                  <a:pt x="967911" y="1190468"/>
                                </a:lnTo>
                                <a:lnTo>
                                  <a:pt x="967967" y="1187601"/>
                                </a:lnTo>
                                <a:lnTo>
                                  <a:pt x="968028" y="1197932"/>
                                </a:lnTo>
                                <a:lnTo>
                                  <a:pt x="968085" y="1199641"/>
                                </a:lnTo>
                                <a:lnTo>
                                  <a:pt x="968141" y="1207392"/>
                                </a:lnTo>
                                <a:lnTo>
                                  <a:pt x="968198" y="1191893"/>
                                </a:lnTo>
                                <a:lnTo>
                                  <a:pt x="968255" y="1204233"/>
                                </a:lnTo>
                                <a:lnTo>
                                  <a:pt x="968311" y="1207680"/>
                                </a:lnTo>
                                <a:lnTo>
                                  <a:pt x="968372" y="1198507"/>
                                </a:lnTo>
                                <a:lnTo>
                                  <a:pt x="968429" y="1186451"/>
                                </a:lnTo>
                                <a:lnTo>
                                  <a:pt x="968486" y="1201078"/>
                                </a:lnTo>
                                <a:lnTo>
                                  <a:pt x="968542" y="1205954"/>
                                </a:lnTo>
                                <a:lnTo>
                                  <a:pt x="968599" y="1189322"/>
                                </a:lnTo>
                                <a:lnTo>
                                  <a:pt x="968656" y="1200791"/>
                                </a:lnTo>
                                <a:lnTo>
                                  <a:pt x="968713" y="1196486"/>
                                </a:lnTo>
                                <a:lnTo>
                                  <a:pt x="968773" y="1199641"/>
                                </a:lnTo>
                                <a:lnTo>
                                  <a:pt x="968830" y="1205383"/>
                                </a:lnTo>
                                <a:lnTo>
                                  <a:pt x="968887" y="1201078"/>
                                </a:lnTo>
                                <a:lnTo>
                                  <a:pt x="968947" y="1194765"/>
                                </a:lnTo>
                                <a:lnTo>
                                  <a:pt x="969004" y="1208826"/>
                                </a:lnTo>
                                <a:lnTo>
                                  <a:pt x="969061" y="1202800"/>
                                </a:lnTo>
                                <a:lnTo>
                                  <a:pt x="969117" y="1211409"/>
                                </a:lnTo>
                                <a:lnTo>
                                  <a:pt x="969174" y="1201078"/>
                                </a:lnTo>
                                <a:lnTo>
                                  <a:pt x="969231" y="1210547"/>
                                </a:lnTo>
                                <a:lnTo>
                                  <a:pt x="969287" y="1203374"/>
                                </a:lnTo>
                                <a:lnTo>
                                  <a:pt x="969348" y="1203946"/>
                                </a:lnTo>
                                <a:lnTo>
                                  <a:pt x="969405" y="1205096"/>
                                </a:lnTo>
                                <a:lnTo>
                                  <a:pt x="969462" y="1200791"/>
                                </a:lnTo>
                                <a:lnTo>
                                  <a:pt x="969518" y="1200216"/>
                                </a:lnTo>
                                <a:lnTo>
                                  <a:pt x="969575" y="1204521"/>
                                </a:lnTo>
                                <a:lnTo>
                                  <a:pt x="969632" y="1191043"/>
                                </a:lnTo>
                                <a:lnTo>
                                  <a:pt x="969689" y="1194489"/>
                                </a:lnTo>
                                <a:lnTo>
                                  <a:pt x="969749" y="1207392"/>
                                </a:lnTo>
                                <a:lnTo>
                                  <a:pt x="969806" y="1199357"/>
                                </a:lnTo>
                                <a:lnTo>
                                  <a:pt x="969863" y="1190173"/>
                                </a:lnTo>
                                <a:lnTo>
                                  <a:pt x="969919" y="1185580"/>
                                </a:lnTo>
                                <a:lnTo>
                                  <a:pt x="969980" y="1197932"/>
                                </a:lnTo>
                                <a:lnTo>
                                  <a:pt x="970037" y="1194765"/>
                                </a:lnTo>
                                <a:lnTo>
                                  <a:pt x="970094" y="1199928"/>
                                </a:lnTo>
                                <a:lnTo>
                                  <a:pt x="970150" y="1196211"/>
                                </a:lnTo>
                                <a:lnTo>
                                  <a:pt x="970207" y="1183583"/>
                                </a:lnTo>
                                <a:lnTo>
                                  <a:pt x="970263" y="1203087"/>
                                </a:lnTo>
                                <a:lnTo>
                                  <a:pt x="970320" y="1197632"/>
                                </a:lnTo>
                                <a:lnTo>
                                  <a:pt x="970381" y="1190743"/>
                                </a:lnTo>
                                <a:lnTo>
                                  <a:pt x="970438" y="1195336"/>
                                </a:lnTo>
                                <a:lnTo>
                                  <a:pt x="970494" y="1199641"/>
                                </a:lnTo>
                                <a:lnTo>
                                  <a:pt x="970551" y="1205383"/>
                                </a:lnTo>
                                <a:lnTo>
                                  <a:pt x="970608" y="1212843"/>
                                </a:lnTo>
                                <a:lnTo>
                                  <a:pt x="970668" y="1189897"/>
                                </a:lnTo>
                                <a:lnTo>
                                  <a:pt x="970725" y="1197932"/>
                                </a:lnTo>
                                <a:lnTo>
                                  <a:pt x="970782" y="1190468"/>
                                </a:lnTo>
                                <a:lnTo>
                                  <a:pt x="970839" y="1210263"/>
                                </a:lnTo>
                                <a:lnTo>
                                  <a:pt x="970895" y="1188451"/>
                                </a:lnTo>
                                <a:lnTo>
                                  <a:pt x="970952" y="1212272"/>
                                </a:lnTo>
                                <a:lnTo>
                                  <a:pt x="971013" y="1205383"/>
                                </a:lnTo>
                                <a:lnTo>
                                  <a:pt x="971069" y="1197932"/>
                                </a:lnTo>
                                <a:lnTo>
                                  <a:pt x="971126" y="1203946"/>
                                </a:lnTo>
                                <a:lnTo>
                                  <a:pt x="971183" y="1208538"/>
                                </a:lnTo>
                                <a:lnTo>
                                  <a:pt x="971240" y="1203374"/>
                                </a:lnTo>
                                <a:lnTo>
                                  <a:pt x="971296" y="1204521"/>
                                </a:lnTo>
                                <a:lnTo>
                                  <a:pt x="971353" y="1189897"/>
                                </a:lnTo>
                                <a:lnTo>
                                  <a:pt x="971414" y="1180712"/>
                                </a:lnTo>
                                <a:lnTo>
                                  <a:pt x="971470" y="1181287"/>
                                </a:lnTo>
                                <a:lnTo>
                                  <a:pt x="971527" y="1195336"/>
                                </a:lnTo>
                                <a:lnTo>
                                  <a:pt x="971584" y="1203087"/>
                                </a:lnTo>
                                <a:lnTo>
                                  <a:pt x="971645" y="1209972"/>
                                </a:lnTo>
                                <a:lnTo>
                                  <a:pt x="971701" y="1200503"/>
                                </a:lnTo>
                                <a:lnTo>
                                  <a:pt x="971758" y="1192193"/>
                                </a:lnTo>
                                <a:lnTo>
                                  <a:pt x="971815" y="1208826"/>
                                </a:lnTo>
                                <a:lnTo>
                                  <a:pt x="971871" y="1199641"/>
                                </a:lnTo>
                                <a:lnTo>
                                  <a:pt x="971928" y="1169806"/>
                                </a:lnTo>
                                <a:lnTo>
                                  <a:pt x="971989" y="1194190"/>
                                </a:lnTo>
                                <a:lnTo>
                                  <a:pt x="972045" y="1220019"/>
                                </a:lnTo>
                                <a:lnTo>
                                  <a:pt x="972102" y="1207104"/>
                                </a:lnTo>
                                <a:lnTo>
                                  <a:pt x="972159" y="1194190"/>
                                </a:lnTo>
                                <a:lnTo>
                                  <a:pt x="972215" y="1199641"/>
                                </a:lnTo>
                                <a:lnTo>
                                  <a:pt x="972272" y="1216577"/>
                                </a:lnTo>
                                <a:lnTo>
                                  <a:pt x="972329" y="1194765"/>
                                </a:lnTo>
                                <a:lnTo>
                                  <a:pt x="972390" y="1206529"/>
                                </a:lnTo>
                                <a:lnTo>
                                  <a:pt x="972446" y="1189022"/>
                                </a:lnTo>
                                <a:lnTo>
                                  <a:pt x="972503" y="1182138"/>
                                </a:lnTo>
                                <a:lnTo>
                                  <a:pt x="972560" y="1203374"/>
                                </a:lnTo>
                                <a:lnTo>
                                  <a:pt x="972621" y="1212555"/>
                                </a:lnTo>
                                <a:lnTo>
                                  <a:pt x="972677" y="1193339"/>
                                </a:lnTo>
                                <a:lnTo>
                                  <a:pt x="972734" y="1198507"/>
                                </a:lnTo>
                                <a:lnTo>
                                  <a:pt x="972791" y="1212843"/>
                                </a:lnTo>
                                <a:lnTo>
                                  <a:pt x="972847" y="1207392"/>
                                </a:lnTo>
                                <a:lnTo>
                                  <a:pt x="972904" y="1195336"/>
                                </a:lnTo>
                                <a:lnTo>
                                  <a:pt x="972961" y="1191043"/>
                                </a:lnTo>
                                <a:lnTo>
                                  <a:pt x="973021" y="1207104"/>
                                </a:lnTo>
                                <a:lnTo>
                                  <a:pt x="973078" y="1197057"/>
                                </a:lnTo>
                                <a:lnTo>
                                  <a:pt x="973135" y="1205954"/>
                                </a:lnTo>
                                <a:lnTo>
                                  <a:pt x="973192" y="1212843"/>
                                </a:lnTo>
                                <a:lnTo>
                                  <a:pt x="973248" y="1186155"/>
                                </a:lnTo>
                                <a:lnTo>
                                  <a:pt x="973305" y="1203658"/>
                                </a:lnTo>
                                <a:lnTo>
                                  <a:pt x="973366" y="1203946"/>
                                </a:lnTo>
                                <a:lnTo>
                                  <a:pt x="973422" y="1197057"/>
                                </a:lnTo>
                                <a:lnTo>
                                  <a:pt x="973479" y="1191318"/>
                                </a:lnTo>
                                <a:lnTo>
                                  <a:pt x="973536" y="1200503"/>
                                </a:lnTo>
                                <a:lnTo>
                                  <a:pt x="973593" y="1214281"/>
                                </a:lnTo>
                                <a:lnTo>
                                  <a:pt x="973653" y="1204808"/>
                                </a:lnTo>
                                <a:lnTo>
                                  <a:pt x="973710" y="1193914"/>
                                </a:lnTo>
                                <a:lnTo>
                                  <a:pt x="973767" y="1203374"/>
                                </a:lnTo>
                                <a:lnTo>
                                  <a:pt x="973823" y="1193615"/>
                                </a:lnTo>
                                <a:lnTo>
                                  <a:pt x="973880" y="1196486"/>
                                </a:lnTo>
                                <a:lnTo>
                                  <a:pt x="973937" y="1195060"/>
                                </a:lnTo>
                                <a:lnTo>
                                  <a:pt x="973993" y="1207392"/>
                                </a:lnTo>
                                <a:lnTo>
                                  <a:pt x="974054" y="1204233"/>
                                </a:lnTo>
                                <a:lnTo>
                                  <a:pt x="974111" y="1193615"/>
                                </a:lnTo>
                                <a:lnTo>
                                  <a:pt x="974168" y="1202512"/>
                                </a:lnTo>
                                <a:lnTo>
                                  <a:pt x="974224" y="1199641"/>
                                </a:lnTo>
                                <a:lnTo>
                                  <a:pt x="974281" y="1207680"/>
                                </a:lnTo>
                                <a:lnTo>
                                  <a:pt x="974342" y="1191893"/>
                                </a:lnTo>
                                <a:lnTo>
                                  <a:pt x="974398" y="1204808"/>
                                </a:lnTo>
                                <a:lnTo>
                                  <a:pt x="974455" y="1205671"/>
                                </a:lnTo>
                                <a:lnTo>
                                  <a:pt x="974512" y="1179266"/>
                                </a:lnTo>
                                <a:lnTo>
                                  <a:pt x="974568" y="1193914"/>
                                </a:lnTo>
                                <a:lnTo>
                                  <a:pt x="974629" y="1203946"/>
                                </a:lnTo>
                                <a:lnTo>
                                  <a:pt x="974686" y="1199928"/>
                                </a:lnTo>
                                <a:lnTo>
                                  <a:pt x="974742" y="1194765"/>
                                </a:lnTo>
                                <a:lnTo>
                                  <a:pt x="974799" y="1195911"/>
                                </a:lnTo>
                                <a:lnTo>
                                  <a:pt x="974856" y="1211122"/>
                                </a:lnTo>
                                <a:lnTo>
                                  <a:pt x="974913" y="1205383"/>
                                </a:lnTo>
                                <a:lnTo>
                                  <a:pt x="974969" y="1188451"/>
                                </a:lnTo>
                                <a:lnTo>
                                  <a:pt x="975030" y="1192193"/>
                                </a:lnTo>
                                <a:lnTo>
                                  <a:pt x="975087" y="1199928"/>
                                </a:lnTo>
                                <a:lnTo>
                                  <a:pt x="975144" y="1196211"/>
                                </a:lnTo>
                                <a:lnTo>
                                  <a:pt x="975200" y="1196211"/>
                                </a:lnTo>
                                <a:lnTo>
                                  <a:pt x="975257" y="1205954"/>
                                </a:lnTo>
                                <a:lnTo>
                                  <a:pt x="975318" y="1199928"/>
                                </a:lnTo>
                                <a:lnTo>
                                  <a:pt x="975374" y="1195336"/>
                                </a:lnTo>
                                <a:lnTo>
                                  <a:pt x="975431" y="1195060"/>
                                </a:lnTo>
                                <a:lnTo>
                                  <a:pt x="975488" y="1206817"/>
                                </a:lnTo>
                                <a:lnTo>
                                  <a:pt x="975544" y="1196211"/>
                                </a:lnTo>
                                <a:lnTo>
                                  <a:pt x="975601" y="1195911"/>
                                </a:lnTo>
                                <a:lnTo>
                                  <a:pt x="975662" y="1200216"/>
                                </a:lnTo>
                                <a:lnTo>
                                  <a:pt x="975719" y="1206529"/>
                                </a:lnTo>
                                <a:lnTo>
                                  <a:pt x="975775" y="1193339"/>
                                </a:lnTo>
                                <a:lnTo>
                                  <a:pt x="975832" y="1202225"/>
                                </a:lnTo>
                                <a:lnTo>
                                  <a:pt x="975889" y="1200216"/>
                                </a:lnTo>
                                <a:lnTo>
                                  <a:pt x="975945" y="1201649"/>
                                </a:lnTo>
                                <a:lnTo>
                                  <a:pt x="976002" y="1187025"/>
                                </a:lnTo>
                                <a:lnTo>
                                  <a:pt x="976063" y="1212843"/>
                                </a:lnTo>
                                <a:lnTo>
                                  <a:pt x="976120" y="1197932"/>
                                </a:lnTo>
                                <a:lnTo>
                                  <a:pt x="976176" y="1192469"/>
                                </a:lnTo>
                                <a:lnTo>
                                  <a:pt x="976237" y="1200216"/>
                                </a:lnTo>
                                <a:lnTo>
                                  <a:pt x="976294" y="1200216"/>
                                </a:lnTo>
                                <a:lnTo>
                                  <a:pt x="976350" y="1196211"/>
                                </a:lnTo>
                                <a:lnTo>
                                  <a:pt x="976407" y="1195911"/>
                                </a:lnTo>
                                <a:lnTo>
                                  <a:pt x="976464" y="1196211"/>
                                </a:lnTo>
                                <a:lnTo>
                                  <a:pt x="976520" y="1204808"/>
                                </a:lnTo>
                                <a:lnTo>
                                  <a:pt x="976577" y="1195336"/>
                                </a:lnTo>
                                <a:lnTo>
                                  <a:pt x="976638" y="1210834"/>
                                </a:lnTo>
                                <a:lnTo>
                                  <a:pt x="976695" y="1197932"/>
                                </a:lnTo>
                                <a:lnTo>
                                  <a:pt x="976751" y="1191318"/>
                                </a:lnTo>
                                <a:lnTo>
                                  <a:pt x="976808" y="1201937"/>
                                </a:lnTo>
                                <a:lnTo>
                                  <a:pt x="976865" y="1201078"/>
                                </a:lnTo>
                                <a:lnTo>
                                  <a:pt x="976921" y="1193339"/>
                                </a:lnTo>
                                <a:lnTo>
                                  <a:pt x="976978" y="1193044"/>
                                </a:lnTo>
                                <a:lnTo>
                                  <a:pt x="977039" y="1207963"/>
                                </a:lnTo>
                                <a:lnTo>
                                  <a:pt x="977095" y="1185580"/>
                                </a:lnTo>
                                <a:lnTo>
                                  <a:pt x="977152" y="1201937"/>
                                </a:lnTo>
                                <a:lnTo>
                                  <a:pt x="977209" y="1206817"/>
                                </a:lnTo>
                                <a:lnTo>
                                  <a:pt x="977270" y="1208251"/>
                                </a:lnTo>
                                <a:lnTo>
                                  <a:pt x="977326" y="1189897"/>
                                </a:lnTo>
                                <a:lnTo>
                                  <a:pt x="977383" y="1211697"/>
                                </a:lnTo>
                                <a:lnTo>
                                  <a:pt x="977440" y="1192764"/>
                                </a:lnTo>
                                <a:lnTo>
                                  <a:pt x="977497" y="1195336"/>
                                </a:lnTo>
                                <a:lnTo>
                                  <a:pt x="977553" y="1213130"/>
                                </a:lnTo>
                                <a:lnTo>
                                  <a:pt x="977610" y="1197632"/>
                                </a:lnTo>
                                <a:lnTo>
                                  <a:pt x="977671" y="1195060"/>
                                </a:lnTo>
                                <a:lnTo>
                                  <a:pt x="977727" y="1213418"/>
                                </a:lnTo>
                                <a:lnTo>
                                  <a:pt x="977784" y="1201078"/>
                                </a:lnTo>
                                <a:lnTo>
                                  <a:pt x="977841" y="1205954"/>
                                </a:lnTo>
                                <a:lnTo>
                                  <a:pt x="977897" y="1194765"/>
                                </a:lnTo>
                                <a:lnTo>
                                  <a:pt x="977958" y="1184154"/>
                                </a:lnTo>
                                <a:lnTo>
                                  <a:pt x="978015" y="1197357"/>
                                </a:lnTo>
                                <a:lnTo>
                                  <a:pt x="978071" y="1196781"/>
                                </a:lnTo>
                                <a:lnTo>
                                  <a:pt x="978128" y="1200791"/>
                                </a:lnTo>
                                <a:lnTo>
                                  <a:pt x="978185" y="1204808"/>
                                </a:lnTo>
                                <a:lnTo>
                                  <a:pt x="978241" y="1199082"/>
                                </a:lnTo>
                                <a:lnTo>
                                  <a:pt x="978302" y="1190468"/>
                                </a:lnTo>
                                <a:lnTo>
                                  <a:pt x="978359" y="1199928"/>
                                </a:lnTo>
                                <a:lnTo>
                                  <a:pt x="978416" y="1194765"/>
                                </a:lnTo>
                                <a:lnTo>
                                  <a:pt x="978472" y="1197057"/>
                                </a:lnTo>
                                <a:lnTo>
                                  <a:pt x="978529" y="1200791"/>
                                </a:lnTo>
                                <a:lnTo>
                                  <a:pt x="978586" y="1198507"/>
                                </a:lnTo>
                                <a:lnTo>
                                  <a:pt x="978643" y="1198207"/>
                                </a:lnTo>
                                <a:lnTo>
                                  <a:pt x="978703" y="1195911"/>
                                </a:lnTo>
                                <a:lnTo>
                                  <a:pt x="978760" y="1194190"/>
                                </a:lnTo>
                                <a:lnTo>
                                  <a:pt x="978817" y="1201649"/>
                                </a:lnTo>
                                <a:lnTo>
                                  <a:pt x="978873" y="1209688"/>
                                </a:lnTo>
                                <a:lnTo>
                                  <a:pt x="978934" y="1193615"/>
                                </a:lnTo>
                                <a:lnTo>
                                  <a:pt x="978991" y="1193339"/>
                                </a:lnTo>
                                <a:lnTo>
                                  <a:pt x="979048" y="1197057"/>
                                </a:lnTo>
                                <a:lnTo>
                                  <a:pt x="979104" y="1196211"/>
                                </a:lnTo>
                                <a:lnTo>
                                  <a:pt x="979161" y="1203374"/>
                                </a:lnTo>
                                <a:lnTo>
                                  <a:pt x="979218" y="1199641"/>
                                </a:lnTo>
                                <a:lnTo>
                                  <a:pt x="979278" y="1191318"/>
                                </a:lnTo>
                                <a:lnTo>
                                  <a:pt x="979335" y="1199928"/>
                                </a:lnTo>
                                <a:lnTo>
                                  <a:pt x="979392" y="1202512"/>
                                </a:lnTo>
                                <a:lnTo>
                                  <a:pt x="979448" y="1199928"/>
                                </a:lnTo>
                                <a:lnTo>
                                  <a:pt x="979505" y="1198207"/>
                                </a:lnTo>
                                <a:lnTo>
                                  <a:pt x="979562" y="1187301"/>
                                </a:lnTo>
                                <a:lnTo>
                                  <a:pt x="979619" y="1208826"/>
                                </a:lnTo>
                                <a:lnTo>
                                  <a:pt x="979679" y="1205096"/>
                                </a:lnTo>
                                <a:lnTo>
                                  <a:pt x="979736" y="1187301"/>
                                </a:lnTo>
                                <a:lnTo>
                                  <a:pt x="979793" y="1206242"/>
                                </a:lnTo>
                                <a:lnTo>
                                  <a:pt x="979849" y="1205383"/>
                                </a:lnTo>
                                <a:lnTo>
                                  <a:pt x="979910" y="1190173"/>
                                </a:lnTo>
                                <a:lnTo>
                                  <a:pt x="979967" y="1189597"/>
                                </a:lnTo>
                                <a:lnTo>
                                  <a:pt x="980024" y="1211122"/>
                                </a:lnTo>
                                <a:lnTo>
                                  <a:pt x="980080" y="1201937"/>
                                </a:lnTo>
                                <a:lnTo>
                                  <a:pt x="980137" y="1195635"/>
                                </a:lnTo>
                                <a:lnTo>
                                  <a:pt x="980193" y="1199641"/>
                                </a:lnTo>
                                <a:lnTo>
                                  <a:pt x="980250" y="1200791"/>
                                </a:lnTo>
                                <a:lnTo>
                                  <a:pt x="980311" y="1194489"/>
                                </a:lnTo>
                                <a:lnTo>
                                  <a:pt x="980368" y="1207680"/>
                                </a:lnTo>
                                <a:lnTo>
                                  <a:pt x="980424" y="1207963"/>
                                </a:lnTo>
                                <a:lnTo>
                                  <a:pt x="980481" y="1195336"/>
                                </a:lnTo>
                                <a:lnTo>
                                  <a:pt x="980538" y="1189322"/>
                                </a:lnTo>
                                <a:lnTo>
                                  <a:pt x="980594" y="1207963"/>
                                </a:lnTo>
                                <a:lnTo>
                                  <a:pt x="980655" y="1193044"/>
                                </a:lnTo>
                                <a:lnTo>
                                  <a:pt x="980712" y="1185305"/>
                                </a:lnTo>
                                <a:lnTo>
                                  <a:pt x="980769" y="1205671"/>
                                </a:lnTo>
                                <a:lnTo>
                                  <a:pt x="980825" y="1197932"/>
                                </a:lnTo>
                                <a:lnTo>
                                  <a:pt x="980886" y="1193044"/>
                                </a:lnTo>
                                <a:lnTo>
                                  <a:pt x="980943" y="1195635"/>
                                </a:lnTo>
                                <a:lnTo>
                                  <a:pt x="980999" y="1204233"/>
                                </a:lnTo>
                                <a:lnTo>
                                  <a:pt x="981056" y="1185580"/>
                                </a:lnTo>
                                <a:lnTo>
                                  <a:pt x="981113" y="1206529"/>
                                </a:lnTo>
                                <a:lnTo>
                                  <a:pt x="981170" y="1204233"/>
                                </a:lnTo>
                                <a:lnTo>
                                  <a:pt x="981226" y="1190468"/>
                                </a:lnTo>
                                <a:lnTo>
                                  <a:pt x="981283" y="1200503"/>
                                </a:lnTo>
                                <a:lnTo>
                                  <a:pt x="981344" y="1201649"/>
                                </a:lnTo>
                                <a:lnTo>
                                  <a:pt x="981400" y="1190743"/>
                                </a:lnTo>
                                <a:lnTo>
                                  <a:pt x="981457" y="1197057"/>
                                </a:lnTo>
                                <a:lnTo>
                                  <a:pt x="981514" y="1197932"/>
                                </a:lnTo>
                                <a:lnTo>
                                  <a:pt x="981571" y="1205383"/>
                                </a:lnTo>
                                <a:lnTo>
                                  <a:pt x="981631" y="1202800"/>
                                </a:lnTo>
                                <a:lnTo>
                                  <a:pt x="981688" y="1201937"/>
                                </a:lnTo>
                                <a:lnTo>
                                  <a:pt x="981745" y="1206817"/>
                                </a:lnTo>
                                <a:lnTo>
                                  <a:pt x="981801" y="1193339"/>
                                </a:lnTo>
                                <a:lnTo>
                                  <a:pt x="981858" y="1204233"/>
                                </a:lnTo>
                                <a:lnTo>
                                  <a:pt x="981919" y="1192469"/>
                                </a:lnTo>
                                <a:lnTo>
                                  <a:pt x="981975" y="1191618"/>
                                </a:lnTo>
                                <a:lnTo>
                                  <a:pt x="982032" y="1202512"/>
                                </a:lnTo>
                                <a:lnTo>
                                  <a:pt x="982089" y="1185580"/>
                                </a:lnTo>
                                <a:lnTo>
                                  <a:pt x="982146" y="1196211"/>
                                </a:lnTo>
                                <a:lnTo>
                                  <a:pt x="982202" y="1201366"/>
                                </a:lnTo>
                                <a:lnTo>
                                  <a:pt x="982259" y="1185580"/>
                                </a:lnTo>
                                <a:lnTo>
                                  <a:pt x="982320" y="1200503"/>
                                </a:lnTo>
                                <a:lnTo>
                                  <a:pt x="982377" y="1198782"/>
                                </a:lnTo>
                                <a:lnTo>
                                  <a:pt x="982433" y="1204521"/>
                                </a:lnTo>
                                <a:lnTo>
                                  <a:pt x="982490" y="1218010"/>
                                </a:lnTo>
                                <a:lnTo>
                                  <a:pt x="982546" y="1209401"/>
                                </a:lnTo>
                                <a:lnTo>
                                  <a:pt x="982607" y="1195635"/>
                                </a:lnTo>
                                <a:lnTo>
                                  <a:pt x="982664" y="1193914"/>
                                </a:lnTo>
                                <a:lnTo>
                                  <a:pt x="982721" y="1217435"/>
                                </a:lnTo>
                                <a:lnTo>
                                  <a:pt x="982777" y="1209113"/>
                                </a:lnTo>
                                <a:lnTo>
                                  <a:pt x="982834" y="1199641"/>
                                </a:lnTo>
                                <a:lnTo>
                                  <a:pt x="982891" y="1187301"/>
                                </a:lnTo>
                                <a:lnTo>
                                  <a:pt x="982951" y="1192193"/>
                                </a:lnTo>
                                <a:lnTo>
                                  <a:pt x="983008" y="1196211"/>
                                </a:lnTo>
                                <a:lnTo>
                                  <a:pt x="983065" y="1197932"/>
                                </a:lnTo>
                                <a:lnTo>
                                  <a:pt x="983121" y="1204233"/>
                                </a:lnTo>
                                <a:lnTo>
                                  <a:pt x="983178" y="1178691"/>
                                </a:lnTo>
                                <a:lnTo>
                                  <a:pt x="983235" y="1191318"/>
                                </a:lnTo>
                                <a:lnTo>
                                  <a:pt x="983292" y="1196781"/>
                                </a:lnTo>
                                <a:lnTo>
                                  <a:pt x="983352" y="1213706"/>
                                </a:lnTo>
                                <a:lnTo>
                                  <a:pt x="983409" y="1192193"/>
                                </a:lnTo>
                                <a:lnTo>
                                  <a:pt x="983466" y="1195060"/>
                                </a:lnTo>
                                <a:lnTo>
                                  <a:pt x="983526" y="1189897"/>
                                </a:lnTo>
                                <a:lnTo>
                                  <a:pt x="983583" y="1200791"/>
                                </a:lnTo>
                                <a:lnTo>
                                  <a:pt x="983640" y="1205954"/>
                                </a:lnTo>
                                <a:lnTo>
                                  <a:pt x="983697" y="1198782"/>
                                </a:lnTo>
                                <a:lnTo>
                                  <a:pt x="983753" y="1203946"/>
                                </a:lnTo>
                                <a:lnTo>
                                  <a:pt x="983810" y="1191893"/>
                                </a:lnTo>
                                <a:lnTo>
                                  <a:pt x="983867" y="1205671"/>
                                </a:lnTo>
                                <a:lnTo>
                                  <a:pt x="983928" y="1195336"/>
                                </a:lnTo>
                                <a:lnTo>
                                  <a:pt x="983984" y="1192764"/>
                                </a:lnTo>
                                <a:lnTo>
                                  <a:pt x="984041" y="1206817"/>
                                </a:lnTo>
                                <a:lnTo>
                                  <a:pt x="984098" y="1191318"/>
                                </a:lnTo>
                                <a:lnTo>
                                  <a:pt x="984154" y="1198782"/>
                                </a:lnTo>
                                <a:lnTo>
                                  <a:pt x="984211" y="1194765"/>
                                </a:lnTo>
                                <a:lnTo>
                                  <a:pt x="984268" y="1200791"/>
                                </a:lnTo>
                                <a:lnTo>
                                  <a:pt x="984328" y="1195336"/>
                                </a:lnTo>
                                <a:lnTo>
                                  <a:pt x="984385" y="1200216"/>
                                </a:lnTo>
                                <a:lnTo>
                                  <a:pt x="984442" y="1202800"/>
                                </a:lnTo>
                                <a:lnTo>
                                  <a:pt x="984498" y="1202225"/>
                                </a:lnTo>
                                <a:lnTo>
                                  <a:pt x="984559" y="1202512"/>
                                </a:lnTo>
                                <a:lnTo>
                                  <a:pt x="984616" y="1188451"/>
                                </a:lnTo>
                                <a:lnTo>
                                  <a:pt x="984672" y="1201366"/>
                                </a:lnTo>
                                <a:lnTo>
                                  <a:pt x="984729" y="1205671"/>
                                </a:lnTo>
                                <a:lnTo>
                                  <a:pt x="984786" y="1196211"/>
                                </a:lnTo>
                                <a:lnTo>
                                  <a:pt x="984843" y="1202225"/>
                                </a:lnTo>
                                <a:lnTo>
                                  <a:pt x="984899" y="1202225"/>
                                </a:lnTo>
                                <a:lnTo>
                                  <a:pt x="984960" y="1197632"/>
                                </a:lnTo>
                                <a:lnTo>
                                  <a:pt x="985017" y="1209401"/>
                                </a:lnTo>
                                <a:lnTo>
                                  <a:pt x="985074" y="1185580"/>
                                </a:lnTo>
                                <a:lnTo>
                                  <a:pt x="985130" y="1194765"/>
                                </a:lnTo>
                                <a:lnTo>
                                  <a:pt x="985187" y="1197932"/>
                                </a:lnTo>
                                <a:lnTo>
                                  <a:pt x="985248" y="1201649"/>
                                </a:lnTo>
                                <a:lnTo>
                                  <a:pt x="985304" y="1184729"/>
                                </a:lnTo>
                                <a:lnTo>
                                  <a:pt x="985361" y="1196211"/>
                                </a:lnTo>
                                <a:lnTo>
                                  <a:pt x="985418" y="1194765"/>
                                </a:lnTo>
                                <a:lnTo>
                                  <a:pt x="985474" y="1199928"/>
                                </a:lnTo>
                                <a:lnTo>
                                  <a:pt x="985531" y="1214564"/>
                                </a:lnTo>
                                <a:lnTo>
                                  <a:pt x="985592" y="1197357"/>
                                </a:lnTo>
                                <a:lnTo>
                                  <a:pt x="985649" y="1201366"/>
                                </a:lnTo>
                                <a:lnTo>
                                  <a:pt x="985705" y="1203946"/>
                                </a:lnTo>
                                <a:lnTo>
                                  <a:pt x="985762" y="1204521"/>
                                </a:lnTo>
                                <a:lnTo>
                                  <a:pt x="985819" y="1189597"/>
                                </a:lnTo>
                                <a:lnTo>
                                  <a:pt x="985876" y="1190743"/>
                                </a:lnTo>
                                <a:lnTo>
                                  <a:pt x="985932" y="1196486"/>
                                </a:lnTo>
                                <a:lnTo>
                                  <a:pt x="985993" y="1200216"/>
                                </a:lnTo>
                                <a:lnTo>
                                  <a:pt x="986050" y="1211122"/>
                                </a:lnTo>
                                <a:lnTo>
                                  <a:pt x="986106" y="1191318"/>
                                </a:lnTo>
                                <a:lnTo>
                                  <a:pt x="986163" y="1204808"/>
                                </a:lnTo>
                                <a:lnTo>
                                  <a:pt x="986224" y="1206242"/>
                                </a:lnTo>
                                <a:lnTo>
                                  <a:pt x="986280" y="1199641"/>
                                </a:lnTo>
                                <a:lnTo>
                                  <a:pt x="986337" y="1194489"/>
                                </a:lnTo>
                                <a:lnTo>
                                  <a:pt x="986394" y="1203374"/>
                                </a:lnTo>
                                <a:lnTo>
                                  <a:pt x="986450" y="1202800"/>
                                </a:lnTo>
                                <a:lnTo>
                                  <a:pt x="986507" y="1198782"/>
                                </a:lnTo>
                                <a:lnTo>
                                  <a:pt x="986568" y="1192469"/>
                                </a:lnTo>
                                <a:lnTo>
                                  <a:pt x="986625" y="1195635"/>
                                </a:lnTo>
                                <a:lnTo>
                                  <a:pt x="986681" y="1194190"/>
                                </a:lnTo>
                                <a:lnTo>
                                  <a:pt x="986738" y="1201078"/>
                                </a:lnTo>
                                <a:lnTo>
                                  <a:pt x="986795" y="1204808"/>
                                </a:lnTo>
                                <a:lnTo>
                                  <a:pt x="986851" y="1211697"/>
                                </a:lnTo>
                                <a:lnTo>
                                  <a:pt x="986908" y="1185580"/>
                                </a:lnTo>
                                <a:lnTo>
                                  <a:pt x="986969" y="1201649"/>
                                </a:lnTo>
                                <a:lnTo>
                                  <a:pt x="987025" y="1204808"/>
                                </a:lnTo>
                                <a:lnTo>
                                  <a:pt x="987082" y="1192764"/>
                                </a:lnTo>
                                <a:lnTo>
                                  <a:pt x="987139" y="1207104"/>
                                </a:lnTo>
                                <a:lnTo>
                                  <a:pt x="987200" y="1187025"/>
                                </a:lnTo>
                                <a:lnTo>
                                  <a:pt x="987256" y="1195336"/>
                                </a:lnTo>
                                <a:lnTo>
                                  <a:pt x="987313" y="1197632"/>
                                </a:lnTo>
                                <a:lnTo>
                                  <a:pt x="987370" y="1195635"/>
                                </a:lnTo>
                                <a:lnTo>
                                  <a:pt x="987427" y="1207392"/>
                                </a:lnTo>
                                <a:lnTo>
                                  <a:pt x="987483" y="1200503"/>
                                </a:lnTo>
                                <a:lnTo>
                                  <a:pt x="987540" y="1208826"/>
                                </a:lnTo>
                                <a:lnTo>
                                  <a:pt x="987601" y="1203374"/>
                                </a:lnTo>
                                <a:lnTo>
                                  <a:pt x="987657" y="1196486"/>
                                </a:lnTo>
                                <a:lnTo>
                                  <a:pt x="987714" y="1197357"/>
                                </a:lnTo>
                                <a:lnTo>
                                  <a:pt x="987771" y="1197632"/>
                                </a:lnTo>
                                <a:lnTo>
                                  <a:pt x="987827" y="1195060"/>
                                </a:lnTo>
                                <a:lnTo>
                                  <a:pt x="987884" y="1197632"/>
                                </a:lnTo>
                                <a:lnTo>
                                  <a:pt x="987945" y="1196781"/>
                                </a:lnTo>
                                <a:lnTo>
                                  <a:pt x="988002" y="1203658"/>
                                </a:lnTo>
                                <a:lnTo>
                                  <a:pt x="988058" y="1190743"/>
                                </a:lnTo>
                                <a:lnTo>
                                  <a:pt x="988115" y="1185305"/>
                                </a:lnTo>
                                <a:lnTo>
                                  <a:pt x="988172" y="1208826"/>
                                </a:lnTo>
                                <a:lnTo>
                                  <a:pt x="988232" y="1202225"/>
                                </a:lnTo>
                                <a:lnTo>
                                  <a:pt x="988289" y="1194765"/>
                                </a:lnTo>
                                <a:lnTo>
                                  <a:pt x="988346" y="1189022"/>
                                </a:lnTo>
                                <a:lnTo>
                                  <a:pt x="988402" y="1201649"/>
                                </a:lnTo>
                                <a:lnTo>
                                  <a:pt x="988459" y="1195911"/>
                                </a:lnTo>
                                <a:lnTo>
                                  <a:pt x="988516" y="1187025"/>
                                </a:lnTo>
                                <a:lnTo>
                                  <a:pt x="988577" y="1203087"/>
                                </a:lnTo>
                                <a:lnTo>
                                  <a:pt x="988633" y="1209401"/>
                                </a:lnTo>
                                <a:lnTo>
                                  <a:pt x="988690" y="1188451"/>
                                </a:lnTo>
                                <a:lnTo>
                                  <a:pt x="988747" y="1188451"/>
                                </a:lnTo>
                                <a:lnTo>
                                  <a:pt x="988803" y="1206529"/>
                                </a:lnTo>
                                <a:lnTo>
                                  <a:pt x="988860" y="1197057"/>
                                </a:lnTo>
                                <a:lnTo>
                                  <a:pt x="988921" y="1206529"/>
                                </a:lnTo>
                                <a:lnTo>
                                  <a:pt x="988978" y="1207963"/>
                                </a:lnTo>
                                <a:lnTo>
                                  <a:pt x="989034" y="1199928"/>
                                </a:lnTo>
                                <a:lnTo>
                                  <a:pt x="989091" y="1198782"/>
                                </a:lnTo>
                                <a:lnTo>
                                  <a:pt x="989148" y="1205096"/>
                                </a:lnTo>
                                <a:lnTo>
                                  <a:pt x="989208" y="1205096"/>
                                </a:lnTo>
                                <a:lnTo>
                                  <a:pt x="989265" y="1202225"/>
                                </a:lnTo>
                                <a:lnTo>
                                  <a:pt x="989322" y="1204233"/>
                                </a:lnTo>
                                <a:lnTo>
                                  <a:pt x="989378" y="1197632"/>
                                </a:lnTo>
                                <a:lnTo>
                                  <a:pt x="989435" y="1199641"/>
                                </a:lnTo>
                                <a:lnTo>
                                  <a:pt x="989492" y="1193914"/>
                                </a:lnTo>
                                <a:lnTo>
                                  <a:pt x="989549" y="1205954"/>
                                </a:lnTo>
                                <a:lnTo>
                                  <a:pt x="989609" y="1195336"/>
                                </a:lnTo>
                                <a:lnTo>
                                  <a:pt x="989666" y="1216285"/>
                                </a:lnTo>
                                <a:lnTo>
                                  <a:pt x="989723" y="1194489"/>
                                </a:lnTo>
                                <a:lnTo>
                                  <a:pt x="989780" y="1193914"/>
                                </a:lnTo>
                                <a:lnTo>
                                  <a:pt x="989836" y="1205954"/>
                                </a:lnTo>
                                <a:lnTo>
                                  <a:pt x="989897" y="1203658"/>
                                </a:lnTo>
                                <a:lnTo>
                                  <a:pt x="989954" y="1192469"/>
                                </a:lnTo>
                                <a:lnTo>
                                  <a:pt x="990010" y="1199357"/>
                                </a:lnTo>
                                <a:lnTo>
                                  <a:pt x="990067" y="1197932"/>
                                </a:lnTo>
                                <a:lnTo>
                                  <a:pt x="990124" y="1218298"/>
                                </a:lnTo>
                                <a:lnTo>
                                  <a:pt x="990180" y="1196211"/>
                                </a:lnTo>
                                <a:lnTo>
                                  <a:pt x="990241" y="1194765"/>
                                </a:lnTo>
                                <a:lnTo>
                                  <a:pt x="990298" y="1192469"/>
                                </a:lnTo>
                                <a:lnTo>
                                  <a:pt x="990355" y="1208251"/>
                                </a:lnTo>
                                <a:lnTo>
                                  <a:pt x="990411" y="1191043"/>
                                </a:lnTo>
                                <a:lnTo>
                                  <a:pt x="990468" y="1203087"/>
                                </a:lnTo>
                                <a:lnTo>
                                  <a:pt x="990524" y="1197057"/>
                                </a:lnTo>
                                <a:lnTo>
                                  <a:pt x="990581" y="1204233"/>
                                </a:lnTo>
                                <a:lnTo>
                                  <a:pt x="990642" y="1203087"/>
                                </a:lnTo>
                                <a:lnTo>
                                  <a:pt x="990699" y="1204233"/>
                                </a:lnTo>
                                <a:lnTo>
                                  <a:pt x="990755" y="1207963"/>
                                </a:lnTo>
                                <a:lnTo>
                                  <a:pt x="990816" y="1195060"/>
                                </a:lnTo>
                                <a:lnTo>
                                  <a:pt x="990873" y="1199928"/>
                                </a:lnTo>
                                <a:lnTo>
                                  <a:pt x="990986" y="1199928"/>
                                </a:lnTo>
                                <a:lnTo>
                                  <a:pt x="991043" y="1201937"/>
                                </a:lnTo>
                                <a:lnTo>
                                  <a:pt x="991100" y="1194489"/>
                                </a:lnTo>
                                <a:lnTo>
                                  <a:pt x="991156" y="1197357"/>
                                </a:lnTo>
                                <a:lnTo>
                                  <a:pt x="991217" y="1196211"/>
                                </a:lnTo>
                                <a:lnTo>
                                  <a:pt x="991274" y="1192764"/>
                                </a:lnTo>
                                <a:lnTo>
                                  <a:pt x="991330" y="1199082"/>
                                </a:lnTo>
                                <a:lnTo>
                                  <a:pt x="991387" y="1196486"/>
                                </a:lnTo>
                                <a:lnTo>
                                  <a:pt x="991444" y="1206242"/>
                                </a:lnTo>
                                <a:lnTo>
                                  <a:pt x="991501" y="1200503"/>
                                </a:lnTo>
                                <a:lnTo>
                                  <a:pt x="991557" y="1195635"/>
                                </a:lnTo>
                                <a:lnTo>
                                  <a:pt x="991618" y="1199641"/>
                                </a:lnTo>
                                <a:lnTo>
                                  <a:pt x="991675" y="1199357"/>
                                </a:lnTo>
                                <a:lnTo>
                                  <a:pt x="991731" y="1197357"/>
                                </a:lnTo>
                                <a:lnTo>
                                  <a:pt x="991788" y="1203946"/>
                                </a:lnTo>
                                <a:lnTo>
                                  <a:pt x="991849" y="1199082"/>
                                </a:lnTo>
                                <a:lnTo>
                                  <a:pt x="991906" y="1189022"/>
                                </a:lnTo>
                                <a:lnTo>
                                  <a:pt x="991962" y="1208251"/>
                                </a:lnTo>
                                <a:lnTo>
                                  <a:pt x="992019" y="1196781"/>
                                </a:lnTo>
                                <a:lnTo>
                                  <a:pt x="992076" y="1185876"/>
                                </a:lnTo>
                                <a:lnTo>
                                  <a:pt x="992132" y="1198782"/>
                                </a:lnTo>
                                <a:lnTo>
                                  <a:pt x="992189" y="1199928"/>
                                </a:lnTo>
                                <a:lnTo>
                                  <a:pt x="992250" y="1185305"/>
                                </a:lnTo>
                                <a:lnTo>
                                  <a:pt x="992307" y="1203658"/>
                                </a:lnTo>
                                <a:lnTo>
                                  <a:pt x="992363" y="1203087"/>
                                </a:lnTo>
                                <a:lnTo>
                                  <a:pt x="992420" y="1201649"/>
                                </a:lnTo>
                                <a:lnTo>
                                  <a:pt x="992477" y="1208826"/>
                                </a:lnTo>
                                <a:lnTo>
                                  <a:pt x="992537" y="1195635"/>
                                </a:lnTo>
                                <a:lnTo>
                                  <a:pt x="992594" y="1197632"/>
                                </a:lnTo>
                                <a:lnTo>
                                  <a:pt x="992651" y="1213418"/>
                                </a:lnTo>
                                <a:lnTo>
                                  <a:pt x="992707" y="1214852"/>
                                </a:lnTo>
                                <a:lnTo>
                                  <a:pt x="992764" y="1198782"/>
                                </a:lnTo>
                                <a:lnTo>
                                  <a:pt x="992821" y="1202512"/>
                                </a:lnTo>
                                <a:lnTo>
                                  <a:pt x="992881" y="1196781"/>
                                </a:lnTo>
                                <a:lnTo>
                                  <a:pt x="992938" y="1198207"/>
                                </a:lnTo>
                                <a:lnTo>
                                  <a:pt x="992995" y="1193615"/>
                                </a:lnTo>
                                <a:lnTo>
                                  <a:pt x="993051" y="1198207"/>
                                </a:lnTo>
                                <a:lnTo>
                                  <a:pt x="993108" y="1206817"/>
                                </a:lnTo>
                                <a:lnTo>
                                  <a:pt x="993165" y="1197357"/>
                                </a:lnTo>
                                <a:lnTo>
                                  <a:pt x="993222" y="1192469"/>
                                </a:lnTo>
                                <a:lnTo>
                                  <a:pt x="993282" y="1208826"/>
                                </a:lnTo>
                                <a:lnTo>
                                  <a:pt x="993339" y="1196211"/>
                                </a:lnTo>
                                <a:lnTo>
                                  <a:pt x="993396" y="1187601"/>
                                </a:lnTo>
                                <a:lnTo>
                                  <a:pt x="993453" y="1201937"/>
                                </a:lnTo>
                                <a:lnTo>
                                  <a:pt x="993513" y="1196781"/>
                                </a:lnTo>
                                <a:lnTo>
                                  <a:pt x="993570" y="1193615"/>
                                </a:lnTo>
                                <a:lnTo>
                                  <a:pt x="993627" y="1212272"/>
                                </a:lnTo>
                                <a:lnTo>
                                  <a:pt x="993683" y="1212555"/>
                                </a:lnTo>
                                <a:lnTo>
                                  <a:pt x="993740" y="1196486"/>
                                </a:lnTo>
                                <a:lnTo>
                                  <a:pt x="993797" y="1198207"/>
                                </a:lnTo>
                                <a:lnTo>
                                  <a:pt x="993858" y="1202225"/>
                                </a:lnTo>
                                <a:lnTo>
                                  <a:pt x="993914" y="1205096"/>
                                </a:lnTo>
                                <a:lnTo>
                                  <a:pt x="993971" y="1202512"/>
                                </a:lnTo>
                                <a:lnTo>
                                  <a:pt x="994028" y="1195635"/>
                                </a:lnTo>
                                <a:lnTo>
                                  <a:pt x="994084" y="1210263"/>
                                </a:lnTo>
                                <a:lnTo>
                                  <a:pt x="994141" y="1194765"/>
                                </a:lnTo>
                                <a:lnTo>
                                  <a:pt x="994198" y="1205383"/>
                                </a:lnTo>
                                <a:lnTo>
                                  <a:pt x="994258" y="1193615"/>
                                </a:lnTo>
                                <a:lnTo>
                                  <a:pt x="994315" y="1198782"/>
                                </a:lnTo>
                                <a:lnTo>
                                  <a:pt x="994372" y="1199928"/>
                                </a:lnTo>
                                <a:lnTo>
                                  <a:pt x="994428" y="1199082"/>
                                </a:lnTo>
                                <a:lnTo>
                                  <a:pt x="994489" y="1201649"/>
                                </a:lnTo>
                                <a:lnTo>
                                  <a:pt x="994546" y="1199082"/>
                                </a:lnTo>
                                <a:lnTo>
                                  <a:pt x="994603" y="1197357"/>
                                </a:lnTo>
                                <a:lnTo>
                                  <a:pt x="994659" y="1196486"/>
                                </a:lnTo>
                                <a:lnTo>
                                  <a:pt x="994716" y="1189597"/>
                                </a:lnTo>
                                <a:lnTo>
                                  <a:pt x="994773" y="1209401"/>
                                </a:lnTo>
                                <a:lnTo>
                                  <a:pt x="994830" y="1194489"/>
                                </a:lnTo>
                                <a:lnTo>
                                  <a:pt x="994890" y="1205096"/>
                                </a:lnTo>
                                <a:lnTo>
                                  <a:pt x="994947" y="1199357"/>
                                </a:lnTo>
                                <a:lnTo>
                                  <a:pt x="995004" y="1206817"/>
                                </a:lnTo>
                                <a:lnTo>
                                  <a:pt x="995060" y="1200503"/>
                                </a:lnTo>
                                <a:lnTo>
                                  <a:pt x="995117" y="1202800"/>
                                </a:lnTo>
                                <a:lnTo>
                                  <a:pt x="995174" y="1205954"/>
                                </a:lnTo>
                                <a:lnTo>
                                  <a:pt x="995234" y="1195911"/>
                                </a:lnTo>
                                <a:lnTo>
                                  <a:pt x="995291" y="1193914"/>
                                </a:lnTo>
                                <a:lnTo>
                                  <a:pt x="995348" y="1199641"/>
                                </a:lnTo>
                                <a:lnTo>
                                  <a:pt x="995404" y="1198507"/>
                                </a:lnTo>
                                <a:lnTo>
                                  <a:pt x="995465" y="1195060"/>
                                </a:lnTo>
                                <a:lnTo>
                                  <a:pt x="995522" y="1198507"/>
                                </a:lnTo>
                                <a:lnTo>
                                  <a:pt x="995579" y="1199928"/>
                                </a:lnTo>
                                <a:lnTo>
                                  <a:pt x="995635" y="1200791"/>
                                </a:lnTo>
                                <a:lnTo>
                                  <a:pt x="995692" y="1196211"/>
                                </a:lnTo>
                                <a:lnTo>
                                  <a:pt x="995749" y="1209972"/>
                                </a:lnTo>
                                <a:lnTo>
                                  <a:pt x="995806" y="1197057"/>
                                </a:lnTo>
                                <a:lnTo>
                                  <a:pt x="995862" y="1184729"/>
                                </a:lnTo>
                                <a:lnTo>
                                  <a:pt x="995923" y="1197632"/>
                                </a:lnTo>
                                <a:lnTo>
                                  <a:pt x="995980" y="1207392"/>
                                </a:lnTo>
                                <a:lnTo>
                                  <a:pt x="996036" y="1202800"/>
                                </a:lnTo>
                                <a:lnTo>
                                  <a:pt x="996093" y="1198207"/>
                                </a:lnTo>
                                <a:lnTo>
                                  <a:pt x="996150" y="1195060"/>
                                </a:lnTo>
                                <a:lnTo>
                                  <a:pt x="996211" y="1191318"/>
                                </a:lnTo>
                                <a:lnTo>
                                  <a:pt x="996267" y="1209972"/>
                                </a:lnTo>
                                <a:lnTo>
                                  <a:pt x="996324" y="1203374"/>
                                </a:lnTo>
                                <a:lnTo>
                                  <a:pt x="996381" y="1193339"/>
                                </a:lnTo>
                                <a:lnTo>
                                  <a:pt x="996437" y="1200216"/>
                                </a:lnTo>
                                <a:lnTo>
                                  <a:pt x="996498" y="1197932"/>
                                </a:lnTo>
                                <a:lnTo>
                                  <a:pt x="996555" y="1183859"/>
                                </a:lnTo>
                                <a:lnTo>
                                  <a:pt x="996611" y="1207680"/>
                                </a:lnTo>
                                <a:lnTo>
                                  <a:pt x="996668" y="1198782"/>
                                </a:lnTo>
                                <a:lnTo>
                                  <a:pt x="996725" y="1194489"/>
                                </a:lnTo>
                                <a:lnTo>
                                  <a:pt x="996781" y="1201937"/>
                                </a:lnTo>
                                <a:lnTo>
                                  <a:pt x="996838" y="1204521"/>
                                </a:lnTo>
                                <a:lnTo>
                                  <a:pt x="996899" y="1199928"/>
                                </a:lnTo>
                                <a:lnTo>
                                  <a:pt x="996956" y="1208538"/>
                                </a:lnTo>
                                <a:lnTo>
                                  <a:pt x="997012" y="1201078"/>
                                </a:lnTo>
                                <a:lnTo>
                                  <a:pt x="997069" y="1198782"/>
                                </a:lnTo>
                                <a:lnTo>
                                  <a:pt x="997126" y="1193339"/>
                                </a:lnTo>
                                <a:lnTo>
                                  <a:pt x="997186" y="1205671"/>
                                </a:lnTo>
                                <a:lnTo>
                                  <a:pt x="997243" y="1202225"/>
                                </a:lnTo>
                                <a:lnTo>
                                  <a:pt x="997300" y="1209113"/>
                                </a:lnTo>
                                <a:lnTo>
                                  <a:pt x="997357" y="1198507"/>
                                </a:lnTo>
                                <a:lnTo>
                                  <a:pt x="997413" y="1208538"/>
                                </a:lnTo>
                                <a:lnTo>
                                  <a:pt x="997470" y="1199641"/>
                                </a:lnTo>
                                <a:lnTo>
                                  <a:pt x="997531" y="1193914"/>
                                </a:lnTo>
                                <a:lnTo>
                                  <a:pt x="997587" y="1189897"/>
                                </a:lnTo>
                                <a:lnTo>
                                  <a:pt x="997644" y="1188747"/>
                                </a:lnTo>
                                <a:lnTo>
                                  <a:pt x="997701" y="1191618"/>
                                </a:lnTo>
                                <a:lnTo>
                                  <a:pt x="997757" y="1201937"/>
                                </a:lnTo>
                                <a:lnTo>
                                  <a:pt x="997814" y="1206817"/>
                                </a:lnTo>
                                <a:lnTo>
                                  <a:pt x="997871" y="1193615"/>
                                </a:lnTo>
                                <a:lnTo>
                                  <a:pt x="997932" y="1198782"/>
                                </a:lnTo>
                                <a:lnTo>
                                  <a:pt x="997988" y="1214281"/>
                                </a:lnTo>
                                <a:lnTo>
                                  <a:pt x="998045" y="1210834"/>
                                </a:lnTo>
                                <a:lnTo>
                                  <a:pt x="998106" y="1197632"/>
                                </a:lnTo>
                                <a:lnTo>
                                  <a:pt x="998162" y="1209688"/>
                                </a:lnTo>
                                <a:lnTo>
                                  <a:pt x="998219" y="1183583"/>
                                </a:lnTo>
                                <a:lnTo>
                                  <a:pt x="998276" y="1208251"/>
                                </a:lnTo>
                                <a:lnTo>
                                  <a:pt x="998333" y="1194489"/>
                                </a:lnTo>
                                <a:lnTo>
                                  <a:pt x="998389" y="1208826"/>
                                </a:lnTo>
                                <a:lnTo>
                                  <a:pt x="998446" y="1194489"/>
                                </a:lnTo>
                                <a:lnTo>
                                  <a:pt x="998507" y="1211409"/>
                                </a:lnTo>
                                <a:lnTo>
                                  <a:pt x="998563" y="1198207"/>
                                </a:lnTo>
                                <a:lnTo>
                                  <a:pt x="998620" y="1189322"/>
                                </a:lnTo>
                                <a:lnTo>
                                  <a:pt x="998677" y="1199357"/>
                                </a:lnTo>
                                <a:lnTo>
                                  <a:pt x="998733" y="1200791"/>
                                </a:lnTo>
                                <a:lnTo>
                                  <a:pt x="998790" y="1197057"/>
                                </a:lnTo>
                                <a:lnTo>
                                  <a:pt x="998847" y="1216577"/>
                                </a:lnTo>
                                <a:lnTo>
                                  <a:pt x="998908" y="1205671"/>
                                </a:lnTo>
                                <a:lnTo>
                                  <a:pt x="998964" y="1200216"/>
                                </a:lnTo>
                                <a:lnTo>
                                  <a:pt x="999021" y="1201937"/>
                                </a:lnTo>
                                <a:lnTo>
                                  <a:pt x="999078" y="1197357"/>
                                </a:lnTo>
                                <a:lnTo>
                                  <a:pt x="999138" y="1206817"/>
                                </a:lnTo>
                                <a:lnTo>
                                  <a:pt x="999195" y="1194190"/>
                                </a:lnTo>
                                <a:lnTo>
                                  <a:pt x="999252" y="1199357"/>
                                </a:lnTo>
                                <a:lnTo>
                                  <a:pt x="999308" y="1195911"/>
                                </a:lnTo>
                                <a:lnTo>
                                  <a:pt x="999365" y="1200791"/>
                                </a:lnTo>
                                <a:lnTo>
                                  <a:pt x="999422" y="1208251"/>
                                </a:lnTo>
                                <a:lnTo>
                                  <a:pt x="999479" y="1206529"/>
                                </a:lnTo>
                                <a:lnTo>
                                  <a:pt x="999539" y="1199357"/>
                                </a:lnTo>
                                <a:lnTo>
                                  <a:pt x="999596" y="1213993"/>
                                </a:lnTo>
                                <a:lnTo>
                                  <a:pt x="999653" y="1209972"/>
                                </a:lnTo>
                                <a:lnTo>
                                  <a:pt x="999710" y="1204521"/>
                                </a:lnTo>
                                <a:lnTo>
                                  <a:pt x="999766" y="1207104"/>
                                </a:lnTo>
                                <a:lnTo>
                                  <a:pt x="999827" y="1189897"/>
                                </a:lnTo>
                                <a:lnTo>
                                  <a:pt x="999884" y="1196781"/>
                                </a:lnTo>
                                <a:lnTo>
                                  <a:pt x="999940" y="1206817"/>
                                </a:lnTo>
                                <a:lnTo>
                                  <a:pt x="999997" y="1208826"/>
                                </a:lnTo>
                                <a:lnTo>
                                  <a:pt x="1000054" y="1195911"/>
                                </a:lnTo>
                                <a:lnTo>
                                  <a:pt x="1000110" y="1196211"/>
                                </a:lnTo>
                                <a:lnTo>
                                  <a:pt x="1000171" y="1202512"/>
                                </a:lnTo>
                                <a:lnTo>
                                  <a:pt x="1000228" y="1200216"/>
                                </a:lnTo>
                                <a:lnTo>
                                  <a:pt x="1000285" y="1193044"/>
                                </a:lnTo>
                                <a:lnTo>
                                  <a:pt x="1000341" y="1194190"/>
                                </a:lnTo>
                                <a:lnTo>
                                  <a:pt x="1000398" y="1212555"/>
                                </a:lnTo>
                                <a:lnTo>
                                  <a:pt x="1000454" y="1197357"/>
                                </a:lnTo>
                                <a:lnTo>
                                  <a:pt x="1000511" y="1199082"/>
                                </a:lnTo>
                                <a:lnTo>
                                  <a:pt x="1000572" y="1205671"/>
                                </a:lnTo>
                                <a:lnTo>
                                  <a:pt x="1000629" y="1204233"/>
                                </a:lnTo>
                                <a:lnTo>
                                  <a:pt x="1000685" y="1192469"/>
                                </a:lnTo>
                                <a:lnTo>
                                  <a:pt x="1000742" y="1187301"/>
                                </a:lnTo>
                                <a:lnTo>
                                  <a:pt x="1000803" y="1191618"/>
                                </a:lnTo>
                                <a:lnTo>
                                  <a:pt x="1000859" y="1196781"/>
                                </a:lnTo>
                                <a:lnTo>
                                  <a:pt x="1000916" y="1198782"/>
                                </a:lnTo>
                                <a:lnTo>
                                  <a:pt x="1000973" y="1209688"/>
                                </a:lnTo>
                                <a:lnTo>
                                  <a:pt x="1001030" y="1204521"/>
                                </a:lnTo>
                                <a:lnTo>
                                  <a:pt x="1001086" y="1191318"/>
                                </a:lnTo>
                                <a:lnTo>
                                  <a:pt x="1001147" y="1207104"/>
                                </a:lnTo>
                                <a:lnTo>
                                  <a:pt x="1001204" y="1193914"/>
                                </a:lnTo>
                                <a:lnTo>
                                  <a:pt x="1001261" y="1201649"/>
                                </a:lnTo>
                                <a:lnTo>
                                  <a:pt x="1001317" y="1193914"/>
                                </a:lnTo>
                                <a:lnTo>
                                  <a:pt x="1001374" y="1206529"/>
                                </a:lnTo>
                                <a:lnTo>
                                  <a:pt x="1001431" y="1184430"/>
                                </a:lnTo>
                                <a:lnTo>
                                  <a:pt x="1001487" y="1216285"/>
                                </a:lnTo>
                                <a:lnTo>
                                  <a:pt x="1001548" y="1201078"/>
                                </a:lnTo>
                                <a:lnTo>
                                  <a:pt x="1001605" y="1203658"/>
                                </a:lnTo>
                                <a:lnTo>
                                  <a:pt x="1001661" y="1186451"/>
                                </a:lnTo>
                                <a:lnTo>
                                  <a:pt x="1001718" y="1208826"/>
                                </a:lnTo>
                                <a:lnTo>
                                  <a:pt x="1001779" y="1202512"/>
                                </a:lnTo>
                                <a:lnTo>
                                  <a:pt x="1001836" y="1206817"/>
                                </a:lnTo>
                                <a:lnTo>
                                  <a:pt x="1001892" y="1199928"/>
                                </a:lnTo>
                                <a:lnTo>
                                  <a:pt x="1001949" y="1199082"/>
                                </a:lnTo>
                                <a:lnTo>
                                  <a:pt x="1002006" y="1205954"/>
                                </a:lnTo>
                                <a:lnTo>
                                  <a:pt x="1002062" y="1197932"/>
                                </a:lnTo>
                                <a:lnTo>
                                  <a:pt x="1002119" y="1204521"/>
                                </a:lnTo>
                                <a:lnTo>
                                  <a:pt x="1002180" y="1198782"/>
                                </a:lnTo>
                                <a:lnTo>
                                  <a:pt x="1002237" y="1197932"/>
                                </a:lnTo>
                                <a:lnTo>
                                  <a:pt x="1002293" y="1194765"/>
                                </a:lnTo>
                                <a:lnTo>
                                  <a:pt x="1002350" y="1215427"/>
                                </a:lnTo>
                                <a:lnTo>
                                  <a:pt x="1002407" y="1189597"/>
                                </a:lnTo>
                                <a:lnTo>
                                  <a:pt x="1002463" y="1189322"/>
                                </a:lnTo>
                                <a:lnTo>
                                  <a:pt x="1002524" y="1195336"/>
                                </a:lnTo>
                                <a:lnTo>
                                  <a:pt x="1002581" y="1207104"/>
                                </a:lnTo>
                                <a:lnTo>
                                  <a:pt x="1002637" y="1204808"/>
                                </a:lnTo>
                                <a:lnTo>
                                  <a:pt x="1002694" y="1193044"/>
                                </a:lnTo>
                                <a:lnTo>
                                  <a:pt x="1002755" y="1203374"/>
                                </a:lnTo>
                                <a:lnTo>
                                  <a:pt x="1002812" y="1212843"/>
                                </a:lnTo>
                                <a:lnTo>
                                  <a:pt x="1002868" y="1201937"/>
                                </a:lnTo>
                                <a:lnTo>
                                  <a:pt x="1002925" y="1196781"/>
                                </a:lnTo>
                                <a:lnTo>
                                  <a:pt x="1002982" y="1205671"/>
                                </a:lnTo>
                                <a:lnTo>
                                  <a:pt x="1003038" y="1191618"/>
                                </a:lnTo>
                                <a:lnTo>
                                  <a:pt x="1003095" y="1207104"/>
                                </a:lnTo>
                                <a:lnTo>
                                  <a:pt x="1003156" y="1201366"/>
                                </a:lnTo>
                                <a:lnTo>
                                  <a:pt x="1003212" y="1195911"/>
                                </a:lnTo>
                                <a:lnTo>
                                  <a:pt x="1003269" y="1197357"/>
                                </a:lnTo>
                                <a:lnTo>
                                  <a:pt x="1003326" y="1203658"/>
                                </a:lnTo>
                                <a:lnTo>
                                  <a:pt x="1003383" y="1216577"/>
                                </a:lnTo>
                                <a:lnTo>
                                  <a:pt x="1003439" y="1190468"/>
                                </a:lnTo>
                                <a:lnTo>
                                  <a:pt x="1003500" y="1189322"/>
                                </a:lnTo>
                                <a:lnTo>
                                  <a:pt x="1003557" y="1199928"/>
                                </a:lnTo>
                                <a:lnTo>
                                  <a:pt x="1003613" y="1190468"/>
                                </a:lnTo>
                                <a:lnTo>
                                  <a:pt x="1003670" y="1208538"/>
                                </a:lnTo>
                                <a:lnTo>
                                  <a:pt x="1003727" y="1185580"/>
                                </a:lnTo>
                                <a:lnTo>
                                  <a:pt x="1003788" y="1191618"/>
                                </a:lnTo>
                                <a:lnTo>
                                  <a:pt x="1003844" y="1202225"/>
                                </a:lnTo>
                                <a:lnTo>
                                  <a:pt x="1003901" y="1204233"/>
                                </a:lnTo>
                                <a:lnTo>
                                  <a:pt x="1003958" y="1203374"/>
                                </a:lnTo>
                                <a:lnTo>
                                  <a:pt x="1004014" y="1193914"/>
                                </a:lnTo>
                                <a:lnTo>
                                  <a:pt x="1004071" y="1199641"/>
                                </a:lnTo>
                                <a:lnTo>
                                  <a:pt x="1004128" y="1188451"/>
                                </a:lnTo>
                                <a:lnTo>
                                  <a:pt x="1004188" y="1204233"/>
                                </a:lnTo>
                                <a:lnTo>
                                  <a:pt x="1004245" y="1191318"/>
                                </a:lnTo>
                                <a:lnTo>
                                  <a:pt x="1004302" y="1196781"/>
                                </a:lnTo>
                                <a:lnTo>
                                  <a:pt x="1004358" y="1201937"/>
                                </a:lnTo>
                                <a:lnTo>
                                  <a:pt x="1004415" y="1197357"/>
                                </a:lnTo>
                                <a:lnTo>
                                  <a:pt x="1004476" y="1188451"/>
                                </a:lnTo>
                                <a:lnTo>
                                  <a:pt x="1004533" y="1199928"/>
                                </a:lnTo>
                                <a:lnTo>
                                  <a:pt x="1004589" y="1194489"/>
                                </a:lnTo>
                                <a:lnTo>
                                  <a:pt x="1004646" y="1205671"/>
                                </a:lnTo>
                                <a:lnTo>
                                  <a:pt x="1004703" y="1198207"/>
                                </a:lnTo>
                                <a:lnTo>
                                  <a:pt x="1004760" y="1200791"/>
                                </a:lnTo>
                                <a:lnTo>
                                  <a:pt x="1004820" y="1200503"/>
                                </a:lnTo>
                                <a:lnTo>
                                  <a:pt x="1004877" y="1198207"/>
                                </a:lnTo>
                                <a:lnTo>
                                  <a:pt x="1004934" y="1197357"/>
                                </a:lnTo>
                                <a:lnTo>
                                  <a:pt x="1004990" y="1206242"/>
                                </a:lnTo>
                                <a:lnTo>
                                  <a:pt x="1005047" y="1204808"/>
                                </a:lnTo>
                                <a:lnTo>
                                  <a:pt x="1005104" y="1196486"/>
                                </a:lnTo>
                                <a:lnTo>
                                  <a:pt x="1005160" y="1194765"/>
                                </a:lnTo>
                                <a:lnTo>
                                  <a:pt x="1005221" y="1194489"/>
                                </a:lnTo>
                                <a:lnTo>
                                  <a:pt x="1005278" y="1193044"/>
                                </a:lnTo>
                                <a:lnTo>
                                  <a:pt x="1005335" y="1205383"/>
                                </a:lnTo>
                                <a:lnTo>
                                  <a:pt x="1005395" y="1192469"/>
                                </a:lnTo>
                                <a:lnTo>
                                  <a:pt x="1005452" y="1202225"/>
                                </a:lnTo>
                                <a:lnTo>
                                  <a:pt x="1005509" y="1186451"/>
                                </a:lnTo>
                                <a:lnTo>
                                  <a:pt x="1005565" y="1192469"/>
                                </a:lnTo>
                                <a:lnTo>
                                  <a:pt x="1005622" y="1196211"/>
                                </a:lnTo>
                                <a:lnTo>
                                  <a:pt x="1005679" y="1196211"/>
                                </a:lnTo>
                                <a:lnTo>
                                  <a:pt x="1005736" y="1187601"/>
                                </a:lnTo>
                                <a:lnTo>
                                  <a:pt x="1005796" y="1192469"/>
                                </a:lnTo>
                                <a:lnTo>
                                  <a:pt x="1005853" y="1196486"/>
                                </a:lnTo>
                                <a:lnTo>
                                  <a:pt x="1005910" y="1185876"/>
                                </a:lnTo>
                                <a:lnTo>
                                  <a:pt x="1005966" y="1195911"/>
                                </a:lnTo>
                                <a:lnTo>
                                  <a:pt x="1006023" y="1203087"/>
                                </a:lnTo>
                                <a:lnTo>
                                  <a:pt x="1006080" y="1196211"/>
                                </a:lnTo>
                                <a:lnTo>
                                  <a:pt x="1006136" y="1207104"/>
                                </a:lnTo>
                                <a:lnTo>
                                  <a:pt x="1006197" y="1191043"/>
                                </a:lnTo>
                                <a:lnTo>
                                  <a:pt x="1006254" y="1207680"/>
                                </a:lnTo>
                                <a:lnTo>
                                  <a:pt x="1006311" y="1207104"/>
                                </a:lnTo>
                                <a:lnTo>
                                  <a:pt x="1006367" y="1207963"/>
                                </a:lnTo>
                                <a:lnTo>
                                  <a:pt x="1006428" y="1197632"/>
                                </a:lnTo>
                                <a:lnTo>
                                  <a:pt x="1006485" y="1209401"/>
                                </a:lnTo>
                                <a:lnTo>
                                  <a:pt x="1006541" y="1203946"/>
                                </a:lnTo>
                                <a:lnTo>
                                  <a:pt x="1006598" y="1196486"/>
                                </a:lnTo>
                                <a:lnTo>
                                  <a:pt x="1006655" y="1204233"/>
                                </a:lnTo>
                                <a:lnTo>
                                  <a:pt x="1006711" y="1203946"/>
                                </a:lnTo>
                                <a:lnTo>
                                  <a:pt x="1006768" y="1204233"/>
                                </a:lnTo>
                                <a:lnTo>
                                  <a:pt x="1006829" y="1183008"/>
                                </a:lnTo>
                                <a:lnTo>
                                  <a:pt x="1006886" y="1207392"/>
                                </a:lnTo>
                                <a:lnTo>
                                  <a:pt x="1006942" y="1193914"/>
                                </a:lnTo>
                                <a:lnTo>
                                  <a:pt x="1006999" y="1191618"/>
                                </a:lnTo>
                                <a:lnTo>
                                  <a:pt x="1007056" y="1194765"/>
                                </a:lnTo>
                                <a:lnTo>
                                  <a:pt x="1007116" y="1203946"/>
                                </a:lnTo>
                                <a:lnTo>
                                  <a:pt x="1007173" y="1201649"/>
                                </a:lnTo>
                                <a:lnTo>
                                  <a:pt x="1007230" y="1204233"/>
                                </a:lnTo>
                                <a:lnTo>
                                  <a:pt x="1007287" y="1203374"/>
                                </a:lnTo>
                                <a:lnTo>
                                  <a:pt x="1007343" y="1197057"/>
                                </a:lnTo>
                                <a:lnTo>
                                  <a:pt x="1007400" y="1196211"/>
                                </a:lnTo>
                                <a:lnTo>
                                  <a:pt x="1007461" y="1203087"/>
                                </a:lnTo>
                                <a:lnTo>
                                  <a:pt x="1007518" y="1205954"/>
                                </a:lnTo>
                                <a:lnTo>
                                  <a:pt x="1007574" y="1197932"/>
                                </a:lnTo>
                                <a:lnTo>
                                  <a:pt x="1007631" y="1209972"/>
                                </a:lnTo>
                                <a:lnTo>
                                  <a:pt x="1007688" y="1192469"/>
                                </a:lnTo>
                                <a:lnTo>
                                  <a:pt x="1007744" y="1207392"/>
                                </a:lnTo>
                                <a:lnTo>
                                  <a:pt x="1007801" y="1187601"/>
                                </a:lnTo>
                                <a:lnTo>
                                  <a:pt x="1007862" y="1202225"/>
                                </a:lnTo>
                                <a:lnTo>
                                  <a:pt x="1007918" y="1207963"/>
                                </a:lnTo>
                                <a:lnTo>
                                  <a:pt x="1007975" y="1175249"/>
                                </a:lnTo>
                                <a:lnTo>
                                  <a:pt x="1008032" y="1208538"/>
                                </a:lnTo>
                                <a:lnTo>
                                  <a:pt x="1008092" y="1204521"/>
                                </a:lnTo>
                                <a:lnTo>
                                  <a:pt x="1008149" y="1209401"/>
                                </a:lnTo>
                                <a:lnTo>
                                  <a:pt x="1008206" y="1204521"/>
                                </a:lnTo>
                                <a:lnTo>
                                  <a:pt x="1008263" y="1203374"/>
                                </a:lnTo>
                                <a:lnTo>
                                  <a:pt x="1008319" y="1208826"/>
                                </a:lnTo>
                                <a:lnTo>
                                  <a:pt x="1008376" y="1193615"/>
                                </a:lnTo>
                                <a:lnTo>
                                  <a:pt x="1008437" y="1196781"/>
                                </a:lnTo>
                                <a:lnTo>
                                  <a:pt x="1008494" y="1187601"/>
                                </a:lnTo>
                                <a:lnTo>
                                  <a:pt x="1008550" y="1198207"/>
                                </a:lnTo>
                                <a:lnTo>
                                  <a:pt x="1008607" y="1185005"/>
                                </a:lnTo>
                                <a:lnTo>
                                  <a:pt x="1008663" y="1209688"/>
                                </a:lnTo>
                                <a:lnTo>
                                  <a:pt x="1008720" y="1191618"/>
                                </a:lnTo>
                                <a:lnTo>
                                  <a:pt x="1008777" y="1209113"/>
                                </a:lnTo>
                                <a:lnTo>
                                  <a:pt x="1008838" y="1191043"/>
                                </a:lnTo>
                                <a:lnTo>
                                  <a:pt x="1008894" y="1188747"/>
                                </a:lnTo>
                                <a:lnTo>
                                  <a:pt x="1008951" y="1202512"/>
                                </a:lnTo>
                                <a:lnTo>
                                  <a:pt x="1009008" y="1211697"/>
                                </a:lnTo>
                                <a:lnTo>
                                  <a:pt x="1009068" y="1201649"/>
                                </a:lnTo>
                                <a:lnTo>
                                  <a:pt x="1009125" y="1195060"/>
                                </a:lnTo>
                                <a:lnTo>
                                  <a:pt x="1009182" y="1203374"/>
                                </a:lnTo>
                                <a:lnTo>
                                  <a:pt x="1009239" y="1195911"/>
                                </a:lnTo>
                                <a:lnTo>
                                  <a:pt x="1009295" y="1202800"/>
                                </a:lnTo>
                                <a:lnTo>
                                  <a:pt x="1009352" y="1202800"/>
                                </a:lnTo>
                                <a:lnTo>
                                  <a:pt x="1009409" y="1212272"/>
                                </a:lnTo>
                                <a:lnTo>
                                  <a:pt x="1009469" y="1198207"/>
                                </a:lnTo>
                                <a:lnTo>
                                  <a:pt x="1009526" y="1195336"/>
                                </a:lnTo>
                                <a:lnTo>
                                  <a:pt x="1009583" y="1216860"/>
                                </a:lnTo>
                                <a:lnTo>
                                  <a:pt x="1009640" y="1204233"/>
                                </a:lnTo>
                                <a:lnTo>
                                  <a:pt x="1009696" y="1209401"/>
                                </a:lnTo>
                                <a:lnTo>
                                  <a:pt x="1009753" y="1195336"/>
                                </a:lnTo>
                                <a:lnTo>
                                  <a:pt x="1009814" y="1204521"/>
                                </a:lnTo>
                                <a:lnTo>
                                  <a:pt x="1009870" y="1196211"/>
                                </a:lnTo>
                                <a:lnTo>
                                  <a:pt x="1009927" y="1196211"/>
                                </a:lnTo>
                                <a:lnTo>
                                  <a:pt x="1009984" y="1205383"/>
                                </a:lnTo>
                                <a:lnTo>
                                  <a:pt x="1010045" y="1183008"/>
                                </a:lnTo>
                                <a:lnTo>
                                  <a:pt x="1010101" y="1185580"/>
                                </a:lnTo>
                                <a:lnTo>
                                  <a:pt x="1010158" y="1205954"/>
                                </a:lnTo>
                                <a:lnTo>
                                  <a:pt x="1010215" y="1182433"/>
                                </a:lnTo>
                                <a:lnTo>
                                  <a:pt x="1010271" y="1195635"/>
                                </a:lnTo>
                                <a:lnTo>
                                  <a:pt x="1010328" y="1209401"/>
                                </a:lnTo>
                                <a:lnTo>
                                  <a:pt x="1010385" y="1206242"/>
                                </a:lnTo>
                                <a:lnTo>
                                  <a:pt x="1010441" y="1196486"/>
                                </a:lnTo>
                                <a:lnTo>
                                  <a:pt x="1010502" y="1193044"/>
                                </a:lnTo>
                                <a:lnTo>
                                  <a:pt x="1010559" y="1195060"/>
                                </a:lnTo>
                                <a:lnTo>
                                  <a:pt x="1010615" y="1196211"/>
                                </a:lnTo>
                                <a:lnTo>
                                  <a:pt x="1010672" y="1203087"/>
                                </a:lnTo>
                                <a:lnTo>
                                  <a:pt x="1010729" y="1205383"/>
                                </a:lnTo>
                                <a:lnTo>
                                  <a:pt x="1010789" y="1192469"/>
                                </a:lnTo>
                                <a:lnTo>
                                  <a:pt x="1010846" y="1190743"/>
                                </a:lnTo>
                                <a:lnTo>
                                  <a:pt x="1010903" y="1203087"/>
                                </a:lnTo>
                                <a:lnTo>
                                  <a:pt x="1010960" y="1189322"/>
                                </a:lnTo>
                                <a:lnTo>
                                  <a:pt x="1011016" y="1205096"/>
                                </a:lnTo>
                                <a:lnTo>
                                  <a:pt x="1011077" y="1189022"/>
                                </a:lnTo>
                                <a:lnTo>
                                  <a:pt x="1011134" y="1211697"/>
                                </a:lnTo>
                                <a:lnTo>
                                  <a:pt x="1011191" y="1182433"/>
                                </a:lnTo>
                                <a:lnTo>
                                  <a:pt x="1011247" y="1199357"/>
                                </a:lnTo>
                                <a:lnTo>
                                  <a:pt x="1011304" y="1207963"/>
                                </a:lnTo>
                                <a:lnTo>
                                  <a:pt x="1011361" y="1196211"/>
                                </a:lnTo>
                                <a:lnTo>
                                  <a:pt x="1011417" y="1188451"/>
                                </a:lnTo>
                                <a:lnTo>
                                  <a:pt x="1011478" y="1207680"/>
                                </a:lnTo>
                                <a:lnTo>
                                  <a:pt x="1011535" y="1196781"/>
                                </a:lnTo>
                                <a:lnTo>
                                  <a:pt x="1011591" y="1193615"/>
                                </a:lnTo>
                                <a:lnTo>
                                  <a:pt x="1011648" y="1187025"/>
                                </a:lnTo>
                                <a:lnTo>
                                  <a:pt x="1011705" y="1203374"/>
                                </a:lnTo>
                                <a:lnTo>
                                  <a:pt x="1011766" y="1189897"/>
                                </a:lnTo>
                                <a:lnTo>
                                  <a:pt x="1011822" y="1195635"/>
                                </a:lnTo>
                                <a:lnTo>
                                  <a:pt x="1011879" y="1200503"/>
                                </a:lnTo>
                                <a:lnTo>
                                  <a:pt x="1011936" y="1201649"/>
                                </a:lnTo>
                                <a:lnTo>
                                  <a:pt x="1011993" y="1202225"/>
                                </a:lnTo>
                                <a:lnTo>
                                  <a:pt x="1012049" y="1201078"/>
                                </a:lnTo>
                                <a:lnTo>
                                  <a:pt x="1012110" y="1202512"/>
                                </a:lnTo>
                                <a:lnTo>
                                  <a:pt x="1012167" y="1213418"/>
                                </a:lnTo>
                                <a:lnTo>
                                  <a:pt x="1012223" y="1202225"/>
                                </a:lnTo>
                                <a:lnTo>
                                  <a:pt x="1012280" y="1193339"/>
                                </a:lnTo>
                                <a:lnTo>
                                  <a:pt x="1012337" y="1189897"/>
                                </a:lnTo>
                                <a:lnTo>
                                  <a:pt x="1012393" y="1193044"/>
                                </a:lnTo>
                                <a:lnTo>
                                  <a:pt x="1012450" y="1213130"/>
                                </a:lnTo>
                                <a:lnTo>
                                  <a:pt x="1012511" y="1204233"/>
                                </a:lnTo>
                                <a:lnTo>
                                  <a:pt x="1012567" y="1201366"/>
                                </a:lnTo>
                                <a:lnTo>
                                  <a:pt x="1012624" y="1191318"/>
                                </a:lnTo>
                                <a:lnTo>
                                  <a:pt x="1012685" y="1209401"/>
                                </a:lnTo>
                                <a:lnTo>
                                  <a:pt x="1012742" y="1189322"/>
                                </a:lnTo>
                                <a:lnTo>
                                  <a:pt x="1012798" y="1205954"/>
                                </a:lnTo>
                                <a:lnTo>
                                  <a:pt x="1012855" y="1195635"/>
                                </a:lnTo>
                                <a:lnTo>
                                  <a:pt x="1012912" y="1206529"/>
                                </a:lnTo>
                                <a:lnTo>
                                  <a:pt x="1012968" y="1195060"/>
                                </a:lnTo>
                                <a:lnTo>
                                  <a:pt x="1013025" y="1205383"/>
                                </a:lnTo>
                                <a:lnTo>
                                  <a:pt x="1013086" y="1195336"/>
                                </a:lnTo>
                                <a:lnTo>
                                  <a:pt x="1013142" y="1181563"/>
                                </a:lnTo>
                                <a:lnTo>
                                  <a:pt x="1013199" y="1205383"/>
                                </a:lnTo>
                                <a:lnTo>
                                  <a:pt x="1013256" y="1197057"/>
                                </a:lnTo>
                                <a:lnTo>
                                  <a:pt x="1013313" y="1202512"/>
                                </a:lnTo>
                                <a:lnTo>
                                  <a:pt x="1013369" y="1195911"/>
                                </a:lnTo>
                                <a:lnTo>
                                  <a:pt x="1013426" y="1185876"/>
                                </a:lnTo>
                                <a:lnTo>
                                  <a:pt x="1013487" y="1205096"/>
                                </a:lnTo>
                                <a:lnTo>
                                  <a:pt x="1013544" y="1199082"/>
                                </a:lnTo>
                                <a:lnTo>
                                  <a:pt x="1013600" y="1203087"/>
                                </a:lnTo>
                                <a:lnTo>
                                  <a:pt x="1013657" y="1214281"/>
                                </a:lnTo>
                                <a:lnTo>
                                  <a:pt x="1013718" y="1197632"/>
                                </a:lnTo>
                                <a:lnTo>
                                  <a:pt x="1013774" y="1201937"/>
                                </a:lnTo>
                                <a:lnTo>
                                  <a:pt x="1013831" y="1201649"/>
                                </a:lnTo>
                                <a:lnTo>
                                  <a:pt x="1013888" y="1207963"/>
                                </a:lnTo>
                                <a:lnTo>
                                  <a:pt x="1013944" y="1197932"/>
                                </a:lnTo>
                                <a:lnTo>
                                  <a:pt x="1014001" y="1208251"/>
                                </a:lnTo>
                                <a:lnTo>
                                  <a:pt x="1014058" y="1195635"/>
                                </a:lnTo>
                                <a:lnTo>
                                  <a:pt x="1014119" y="1208826"/>
                                </a:lnTo>
                                <a:lnTo>
                                  <a:pt x="1014175" y="1203946"/>
                                </a:lnTo>
                                <a:lnTo>
                                  <a:pt x="1014232" y="1215427"/>
                                </a:lnTo>
                                <a:lnTo>
                                  <a:pt x="1014289" y="1177841"/>
                                </a:lnTo>
                                <a:lnTo>
                                  <a:pt x="1014345" y="1200503"/>
                                </a:lnTo>
                                <a:lnTo>
                                  <a:pt x="1014406" y="1221453"/>
                                </a:lnTo>
                                <a:lnTo>
                                  <a:pt x="1014463" y="1201937"/>
                                </a:lnTo>
                                <a:lnTo>
                                  <a:pt x="1014520" y="1186726"/>
                                </a:lnTo>
                                <a:lnTo>
                                  <a:pt x="1014576" y="1191043"/>
                                </a:lnTo>
                                <a:lnTo>
                                  <a:pt x="1014633" y="1212843"/>
                                </a:lnTo>
                                <a:lnTo>
                                  <a:pt x="1014694" y="1204521"/>
                                </a:lnTo>
                                <a:lnTo>
                                  <a:pt x="1014750" y="1204521"/>
                                </a:lnTo>
                                <a:lnTo>
                                  <a:pt x="1014807" y="1180137"/>
                                </a:lnTo>
                                <a:lnTo>
                                  <a:pt x="1014864" y="1202800"/>
                                </a:lnTo>
                                <a:lnTo>
                                  <a:pt x="1014920" y="1204808"/>
                                </a:lnTo>
                                <a:lnTo>
                                  <a:pt x="1014977" y="1200216"/>
                                </a:lnTo>
                                <a:lnTo>
                                  <a:pt x="1015034" y="1192469"/>
                                </a:lnTo>
                                <a:lnTo>
                                  <a:pt x="1015095" y="1205096"/>
                                </a:lnTo>
                                <a:lnTo>
                                  <a:pt x="1015151" y="1199082"/>
                                </a:lnTo>
                                <a:lnTo>
                                  <a:pt x="1015208" y="1199357"/>
                                </a:lnTo>
                                <a:lnTo>
                                  <a:pt x="1015265" y="1192764"/>
                                </a:lnTo>
                                <a:lnTo>
                                  <a:pt x="1015321" y="1191043"/>
                                </a:lnTo>
                                <a:lnTo>
                                  <a:pt x="1015382" y="1197932"/>
                                </a:lnTo>
                                <a:lnTo>
                                  <a:pt x="1015439" y="1192193"/>
                                </a:lnTo>
                                <a:lnTo>
                                  <a:pt x="1015495" y="1207392"/>
                                </a:lnTo>
                                <a:lnTo>
                                  <a:pt x="1015552" y="1209113"/>
                                </a:lnTo>
                                <a:lnTo>
                                  <a:pt x="1015609" y="1199641"/>
                                </a:lnTo>
                                <a:lnTo>
                                  <a:pt x="1015666" y="1212272"/>
                                </a:lnTo>
                                <a:lnTo>
                                  <a:pt x="1015726" y="1211122"/>
                                </a:lnTo>
                                <a:lnTo>
                                  <a:pt x="1015783" y="1198207"/>
                                </a:lnTo>
                                <a:lnTo>
                                  <a:pt x="1015840" y="1190173"/>
                                </a:lnTo>
                                <a:lnTo>
                                  <a:pt x="1015897" y="1193339"/>
                                </a:lnTo>
                                <a:lnTo>
                                  <a:pt x="1015953" y="1207104"/>
                                </a:lnTo>
                                <a:lnTo>
                                  <a:pt x="1016010" y="1205671"/>
                                </a:lnTo>
                                <a:lnTo>
                                  <a:pt x="1016067" y="1203087"/>
                                </a:lnTo>
                                <a:lnTo>
                                  <a:pt x="1016127" y="1203658"/>
                                </a:lnTo>
                                <a:lnTo>
                                  <a:pt x="1016184" y="1200503"/>
                                </a:lnTo>
                                <a:lnTo>
                                  <a:pt x="1016241" y="1211697"/>
                                </a:lnTo>
                                <a:lnTo>
                                  <a:pt x="1016297" y="1210547"/>
                                </a:lnTo>
                                <a:lnTo>
                                  <a:pt x="1016358" y="1207680"/>
                                </a:lnTo>
                                <a:lnTo>
                                  <a:pt x="1016415" y="1193615"/>
                                </a:lnTo>
                                <a:lnTo>
                                  <a:pt x="1016471" y="1196211"/>
                                </a:lnTo>
                                <a:lnTo>
                                  <a:pt x="1016528" y="1213993"/>
                                </a:lnTo>
                                <a:lnTo>
                                  <a:pt x="1016585" y="1193615"/>
                                </a:lnTo>
                                <a:lnTo>
                                  <a:pt x="1016641" y="1202512"/>
                                </a:lnTo>
                                <a:lnTo>
                                  <a:pt x="1016698" y="1198782"/>
                                </a:lnTo>
                                <a:lnTo>
                                  <a:pt x="1016759" y="1196211"/>
                                </a:lnTo>
                                <a:lnTo>
                                  <a:pt x="1016816" y="1213706"/>
                                </a:lnTo>
                                <a:lnTo>
                                  <a:pt x="1016872" y="1203658"/>
                                </a:lnTo>
                                <a:lnTo>
                                  <a:pt x="1016929" y="1194190"/>
                                </a:lnTo>
                                <a:lnTo>
                                  <a:pt x="1016986" y="1194489"/>
                                </a:lnTo>
                                <a:lnTo>
                                  <a:pt x="1017042" y="1196486"/>
                                </a:lnTo>
                                <a:lnTo>
                                  <a:pt x="1017103" y="1197357"/>
                                </a:lnTo>
                                <a:lnTo>
                                  <a:pt x="1017160" y="1201937"/>
                                </a:lnTo>
                                <a:lnTo>
                                  <a:pt x="1017217" y="1194489"/>
                                </a:lnTo>
                                <a:lnTo>
                                  <a:pt x="1017273" y="1198782"/>
                                </a:lnTo>
                                <a:lnTo>
                                  <a:pt x="1017334" y="1199928"/>
                                </a:lnTo>
                                <a:lnTo>
                                  <a:pt x="1017391" y="1202512"/>
                                </a:lnTo>
                                <a:lnTo>
                                  <a:pt x="1017447" y="1204808"/>
                                </a:lnTo>
                                <a:lnTo>
                                  <a:pt x="1017504" y="1193339"/>
                                </a:lnTo>
                                <a:lnTo>
                                  <a:pt x="1017561" y="1211122"/>
                                </a:lnTo>
                                <a:lnTo>
                                  <a:pt x="1017618" y="1188451"/>
                                </a:lnTo>
                                <a:lnTo>
                                  <a:pt x="1017674" y="1189597"/>
                                </a:lnTo>
                                <a:lnTo>
                                  <a:pt x="1017735" y="1201937"/>
                                </a:lnTo>
                                <a:lnTo>
                                  <a:pt x="1017792" y="1203087"/>
                                </a:lnTo>
                                <a:lnTo>
                                  <a:pt x="1017848" y="1184154"/>
                                </a:lnTo>
                                <a:lnTo>
                                  <a:pt x="1017905" y="1198782"/>
                                </a:lnTo>
                                <a:lnTo>
                                  <a:pt x="1017962" y="1213993"/>
                                </a:lnTo>
                                <a:lnTo>
                                  <a:pt x="1018019" y="1189022"/>
                                </a:lnTo>
                                <a:lnTo>
                                  <a:pt x="1018079" y="1185580"/>
                                </a:lnTo>
                                <a:lnTo>
                                  <a:pt x="1018136" y="1203658"/>
                                </a:lnTo>
                                <a:lnTo>
                                  <a:pt x="1018193" y="1203374"/>
                                </a:lnTo>
                                <a:lnTo>
                                  <a:pt x="1018250" y="1210834"/>
                                </a:lnTo>
                                <a:lnTo>
                                  <a:pt x="1018306" y="1200216"/>
                                </a:lnTo>
                                <a:lnTo>
                                  <a:pt x="1018367" y="1202225"/>
                                </a:lnTo>
                                <a:lnTo>
                                  <a:pt x="1018424" y="1201937"/>
                                </a:lnTo>
                                <a:lnTo>
                                  <a:pt x="1018480" y="1205383"/>
                                </a:lnTo>
                                <a:lnTo>
                                  <a:pt x="1018537" y="1209972"/>
                                </a:lnTo>
                                <a:lnTo>
                                  <a:pt x="1018594" y="1190173"/>
                                </a:lnTo>
                                <a:lnTo>
                                  <a:pt x="1018650" y="1200791"/>
                                </a:lnTo>
                                <a:lnTo>
                                  <a:pt x="1018707" y="1192764"/>
                                </a:lnTo>
                                <a:lnTo>
                                  <a:pt x="1018768" y="1205383"/>
                                </a:lnTo>
                                <a:lnTo>
                                  <a:pt x="1018824" y="1218010"/>
                                </a:lnTo>
                                <a:lnTo>
                                  <a:pt x="1018881" y="1194190"/>
                                </a:lnTo>
                                <a:lnTo>
                                  <a:pt x="1018938" y="1188451"/>
                                </a:lnTo>
                                <a:lnTo>
                                  <a:pt x="1018994" y="1189022"/>
                                </a:lnTo>
                                <a:lnTo>
                                  <a:pt x="1019055" y="1197932"/>
                                </a:lnTo>
                                <a:lnTo>
                                  <a:pt x="1019112" y="1216285"/>
                                </a:lnTo>
                                <a:lnTo>
                                  <a:pt x="1019168" y="1191043"/>
                                </a:lnTo>
                                <a:lnTo>
                                  <a:pt x="1019225" y="1193914"/>
                                </a:lnTo>
                                <a:lnTo>
                                  <a:pt x="1019282" y="1190173"/>
                                </a:lnTo>
                                <a:lnTo>
                                  <a:pt x="1019339" y="1213993"/>
                                </a:lnTo>
                                <a:lnTo>
                                  <a:pt x="1019399" y="1186726"/>
                                </a:lnTo>
                                <a:lnTo>
                                  <a:pt x="1019456" y="1190743"/>
                                </a:lnTo>
                                <a:lnTo>
                                  <a:pt x="1019513" y="1209401"/>
                                </a:lnTo>
                                <a:lnTo>
                                  <a:pt x="1019570" y="1204233"/>
                                </a:lnTo>
                                <a:lnTo>
                                  <a:pt x="1019626" y="1205096"/>
                                </a:lnTo>
                                <a:lnTo>
                                  <a:pt x="1019683" y="1185876"/>
                                </a:lnTo>
                                <a:lnTo>
                                  <a:pt x="1019740" y="1195911"/>
                                </a:lnTo>
                                <a:lnTo>
                                  <a:pt x="1019800" y="1198507"/>
                                </a:lnTo>
                                <a:lnTo>
                                  <a:pt x="1019857" y="1205954"/>
                                </a:lnTo>
                                <a:lnTo>
                                  <a:pt x="1019914" y="1199357"/>
                                </a:lnTo>
                                <a:lnTo>
                                  <a:pt x="1019975" y="1207680"/>
                                </a:lnTo>
                                <a:lnTo>
                                  <a:pt x="1020031" y="1187876"/>
                                </a:lnTo>
                                <a:lnTo>
                                  <a:pt x="1020088" y="1194765"/>
                                </a:lnTo>
                                <a:lnTo>
                                  <a:pt x="1020145" y="1187025"/>
                                </a:lnTo>
                                <a:lnTo>
                                  <a:pt x="1020201" y="1208538"/>
                                </a:lnTo>
                                <a:lnTo>
                                  <a:pt x="1020258" y="1194489"/>
                                </a:lnTo>
                                <a:lnTo>
                                  <a:pt x="1020315" y="1202225"/>
                                </a:lnTo>
                                <a:lnTo>
                                  <a:pt x="1020376" y="1189597"/>
                                </a:lnTo>
                                <a:lnTo>
                                  <a:pt x="1020432" y="1196486"/>
                                </a:lnTo>
                                <a:lnTo>
                                  <a:pt x="1020489" y="1195060"/>
                                </a:lnTo>
                                <a:lnTo>
                                  <a:pt x="1020545" y="1206529"/>
                                </a:lnTo>
                                <a:lnTo>
                                  <a:pt x="1020602" y="1194489"/>
                                </a:lnTo>
                                <a:lnTo>
                                  <a:pt x="1020659" y="1192469"/>
                                </a:lnTo>
                                <a:lnTo>
                                  <a:pt x="1020716" y="1189897"/>
                                </a:lnTo>
                                <a:lnTo>
                                  <a:pt x="1020776" y="1196486"/>
                                </a:lnTo>
                                <a:lnTo>
                                  <a:pt x="1020833" y="1192764"/>
                                </a:lnTo>
                                <a:lnTo>
                                  <a:pt x="1020890" y="1191043"/>
                                </a:lnTo>
                                <a:lnTo>
                                  <a:pt x="1020946" y="1196781"/>
                                </a:lnTo>
                                <a:lnTo>
                                  <a:pt x="1021007" y="1194765"/>
                                </a:lnTo>
                                <a:lnTo>
                                  <a:pt x="1021064" y="1206242"/>
                                </a:lnTo>
                                <a:lnTo>
                                  <a:pt x="1021121" y="1197932"/>
                                </a:lnTo>
                                <a:lnTo>
                                  <a:pt x="1021177" y="1203374"/>
                                </a:lnTo>
                                <a:lnTo>
                                  <a:pt x="1021234" y="1204808"/>
                                </a:lnTo>
                                <a:lnTo>
                                  <a:pt x="1021291" y="1192469"/>
                                </a:lnTo>
                                <a:lnTo>
                                  <a:pt x="1021347" y="1212843"/>
                                </a:lnTo>
                                <a:lnTo>
                                  <a:pt x="1021408" y="1202225"/>
                                </a:lnTo>
                                <a:lnTo>
                                  <a:pt x="1021465" y="1203087"/>
                                </a:lnTo>
                                <a:lnTo>
                                  <a:pt x="1021521" y="1191893"/>
                                </a:lnTo>
                                <a:lnTo>
                                  <a:pt x="1021578" y="1191618"/>
                                </a:lnTo>
                                <a:lnTo>
                                  <a:pt x="1021635" y="1202225"/>
                                </a:lnTo>
                                <a:lnTo>
                                  <a:pt x="1021696" y="1214564"/>
                                </a:lnTo>
                                <a:lnTo>
                                  <a:pt x="1021752" y="1188451"/>
                                </a:lnTo>
                                <a:lnTo>
                                  <a:pt x="1021809" y="1194190"/>
                                </a:lnTo>
                                <a:lnTo>
                                  <a:pt x="1021866" y="1201366"/>
                                </a:lnTo>
                                <a:lnTo>
                                  <a:pt x="1021923" y="1189897"/>
                                </a:lnTo>
                                <a:lnTo>
                                  <a:pt x="1021979" y="1204233"/>
                                </a:lnTo>
                                <a:lnTo>
                                  <a:pt x="1022040" y="1196486"/>
                                </a:lnTo>
                                <a:lnTo>
                                  <a:pt x="1022097" y="1205096"/>
                                </a:lnTo>
                                <a:lnTo>
                                  <a:pt x="1022153" y="1186726"/>
                                </a:lnTo>
                                <a:lnTo>
                                  <a:pt x="1022210" y="1199357"/>
                                </a:lnTo>
                                <a:lnTo>
                                  <a:pt x="1022267" y="1192193"/>
                                </a:lnTo>
                                <a:lnTo>
                                  <a:pt x="1022323" y="1195336"/>
                                </a:lnTo>
                                <a:lnTo>
                                  <a:pt x="1022380" y="1207104"/>
                                </a:lnTo>
                                <a:lnTo>
                                  <a:pt x="1022441" y="1204808"/>
                                </a:lnTo>
                                <a:lnTo>
                                  <a:pt x="1022498" y="1198782"/>
                                </a:lnTo>
                                <a:lnTo>
                                  <a:pt x="1022554" y="1194190"/>
                                </a:lnTo>
                                <a:lnTo>
                                  <a:pt x="1022611" y="1196211"/>
                                </a:lnTo>
                                <a:lnTo>
                                  <a:pt x="1022672" y="1193044"/>
                                </a:lnTo>
                                <a:lnTo>
                                  <a:pt x="1022728" y="1192469"/>
                                </a:lnTo>
                                <a:lnTo>
                                  <a:pt x="1022785" y="1201649"/>
                                </a:lnTo>
                                <a:lnTo>
                                  <a:pt x="1022842" y="1211984"/>
                                </a:lnTo>
                                <a:lnTo>
                                  <a:pt x="1022898" y="1183859"/>
                                </a:lnTo>
                                <a:lnTo>
                                  <a:pt x="1022955" y="1192469"/>
                                </a:lnTo>
                                <a:lnTo>
                                  <a:pt x="1023016" y="1205383"/>
                                </a:lnTo>
                                <a:lnTo>
                                  <a:pt x="1023073" y="1194489"/>
                                </a:lnTo>
                                <a:lnTo>
                                  <a:pt x="1023129" y="1196781"/>
                                </a:lnTo>
                                <a:lnTo>
                                  <a:pt x="1023186" y="1211697"/>
                                </a:lnTo>
                                <a:lnTo>
                                  <a:pt x="1023243" y="1191893"/>
                                </a:lnTo>
                                <a:lnTo>
                                  <a:pt x="1023299" y="1186451"/>
                                </a:lnTo>
                                <a:lnTo>
                                  <a:pt x="1023356" y="1205096"/>
                                </a:lnTo>
                                <a:lnTo>
                                  <a:pt x="1023417" y="1195635"/>
                                </a:lnTo>
                                <a:lnTo>
                                  <a:pt x="1023474" y="1202512"/>
                                </a:lnTo>
                                <a:lnTo>
                                  <a:pt x="1023530" y="1205383"/>
                                </a:lnTo>
                                <a:lnTo>
                                  <a:pt x="1023587" y="1194765"/>
                                </a:lnTo>
                                <a:lnTo>
                                  <a:pt x="1023648" y="1214852"/>
                                </a:lnTo>
                                <a:lnTo>
                                  <a:pt x="1023704" y="1186155"/>
                                </a:lnTo>
                                <a:lnTo>
                                  <a:pt x="1023761" y="1194489"/>
                                </a:lnTo>
                                <a:lnTo>
                                  <a:pt x="1023818" y="1216285"/>
                                </a:lnTo>
                                <a:lnTo>
                                  <a:pt x="1023874" y="1187301"/>
                                </a:lnTo>
                                <a:lnTo>
                                  <a:pt x="1023931" y="1187876"/>
                                </a:lnTo>
                                <a:lnTo>
                                  <a:pt x="1023988" y="1207963"/>
                                </a:lnTo>
                                <a:lnTo>
                                  <a:pt x="1024049" y="1196211"/>
                                </a:lnTo>
                                <a:lnTo>
                                  <a:pt x="1024105" y="1195911"/>
                                </a:lnTo>
                                <a:lnTo>
                                  <a:pt x="1024162" y="1199641"/>
                                </a:lnTo>
                                <a:lnTo>
                                  <a:pt x="1024219" y="1198507"/>
                                </a:lnTo>
                                <a:lnTo>
                                  <a:pt x="1024275" y="1200216"/>
                                </a:lnTo>
                                <a:lnTo>
                                  <a:pt x="1024332" y="1191318"/>
                                </a:lnTo>
                                <a:lnTo>
                                  <a:pt x="1024393" y="1215139"/>
                                </a:lnTo>
                                <a:lnTo>
                                  <a:pt x="1024450" y="1202512"/>
                                </a:lnTo>
                                <a:lnTo>
                                  <a:pt x="1024506" y="1187025"/>
                                </a:lnTo>
                                <a:lnTo>
                                  <a:pt x="1024563" y="1199357"/>
                                </a:lnTo>
                                <a:lnTo>
                                  <a:pt x="1024624" y="1199357"/>
                                </a:lnTo>
                                <a:lnTo>
                                  <a:pt x="1024681" y="1211984"/>
                                </a:lnTo>
                                <a:lnTo>
                                  <a:pt x="1024737" y="1202512"/>
                                </a:lnTo>
                                <a:lnTo>
                                  <a:pt x="1024794" y="1185580"/>
                                </a:lnTo>
                                <a:lnTo>
                                  <a:pt x="1024850" y="1195060"/>
                                </a:lnTo>
                                <a:lnTo>
                                  <a:pt x="1024907" y="1203946"/>
                                </a:lnTo>
                                <a:lnTo>
                                  <a:pt x="1024964" y="1200503"/>
                                </a:lnTo>
                                <a:lnTo>
                                  <a:pt x="1025021" y="1200791"/>
                                </a:lnTo>
                                <a:lnTo>
                                  <a:pt x="1025081" y="1202512"/>
                                </a:lnTo>
                                <a:lnTo>
                                  <a:pt x="1025138" y="1199082"/>
                                </a:lnTo>
                                <a:lnTo>
                                  <a:pt x="1025195" y="1199928"/>
                                </a:lnTo>
                                <a:lnTo>
                                  <a:pt x="1025251" y="1200791"/>
                                </a:lnTo>
                                <a:lnTo>
                                  <a:pt x="1025308" y="1182138"/>
                                </a:lnTo>
                                <a:lnTo>
                                  <a:pt x="1025369" y="1209113"/>
                                </a:lnTo>
                                <a:lnTo>
                                  <a:pt x="1025425" y="1201937"/>
                                </a:lnTo>
                                <a:lnTo>
                                  <a:pt x="1025482" y="1192764"/>
                                </a:lnTo>
                                <a:lnTo>
                                  <a:pt x="1025539" y="1212272"/>
                                </a:lnTo>
                                <a:lnTo>
                                  <a:pt x="1025596" y="1177841"/>
                                </a:lnTo>
                                <a:lnTo>
                                  <a:pt x="1025656" y="1194190"/>
                                </a:lnTo>
                                <a:lnTo>
                                  <a:pt x="1025713" y="1209972"/>
                                </a:lnTo>
                                <a:lnTo>
                                  <a:pt x="1025770" y="1201937"/>
                                </a:lnTo>
                                <a:lnTo>
                                  <a:pt x="1025827" y="1196781"/>
                                </a:lnTo>
                                <a:lnTo>
                                  <a:pt x="1025883" y="1197057"/>
                                </a:lnTo>
                                <a:lnTo>
                                  <a:pt x="1025940" y="1204233"/>
                                </a:lnTo>
                                <a:lnTo>
                                  <a:pt x="1025997" y="1195336"/>
                                </a:lnTo>
                                <a:lnTo>
                                  <a:pt x="1026057" y="1193615"/>
                                </a:lnTo>
                                <a:lnTo>
                                  <a:pt x="1026114" y="1211409"/>
                                </a:lnTo>
                                <a:lnTo>
                                  <a:pt x="1026171" y="1199928"/>
                                </a:lnTo>
                                <a:lnTo>
                                  <a:pt x="1026227" y="1204808"/>
                                </a:lnTo>
                                <a:lnTo>
                                  <a:pt x="1026284" y="1195635"/>
                                </a:lnTo>
                                <a:lnTo>
                                  <a:pt x="1026345" y="1206817"/>
                                </a:lnTo>
                                <a:lnTo>
                                  <a:pt x="1026402" y="1197932"/>
                                </a:lnTo>
                                <a:lnTo>
                                  <a:pt x="1026458" y="1195336"/>
                                </a:lnTo>
                                <a:lnTo>
                                  <a:pt x="1026515" y="1198507"/>
                                </a:lnTo>
                                <a:lnTo>
                                  <a:pt x="1026571" y="1194190"/>
                                </a:lnTo>
                                <a:lnTo>
                                  <a:pt x="1026628" y="1195060"/>
                                </a:lnTo>
                                <a:lnTo>
                                  <a:pt x="1026689" y="1205954"/>
                                </a:lnTo>
                                <a:lnTo>
                                  <a:pt x="1026746" y="1187876"/>
                                </a:lnTo>
                                <a:lnTo>
                                  <a:pt x="1026802" y="1197932"/>
                                </a:lnTo>
                                <a:lnTo>
                                  <a:pt x="1026859" y="1197632"/>
                                </a:lnTo>
                                <a:lnTo>
                                  <a:pt x="1026916" y="1209688"/>
                                </a:lnTo>
                                <a:lnTo>
                                  <a:pt x="1026973" y="1182709"/>
                                </a:lnTo>
                                <a:lnTo>
                                  <a:pt x="1027029" y="1206242"/>
                                </a:lnTo>
                                <a:lnTo>
                                  <a:pt x="1027090" y="1201078"/>
                                </a:lnTo>
                                <a:lnTo>
                                  <a:pt x="1027147" y="1204233"/>
                                </a:lnTo>
                                <a:lnTo>
                                  <a:pt x="1027203" y="1199082"/>
                                </a:lnTo>
                                <a:lnTo>
                                  <a:pt x="1027264" y="1205671"/>
                                </a:lnTo>
                                <a:lnTo>
                                  <a:pt x="1027321" y="1200216"/>
                                </a:lnTo>
                                <a:lnTo>
                                  <a:pt x="1027377" y="1199082"/>
                                </a:lnTo>
                                <a:lnTo>
                                  <a:pt x="1027434" y="1194489"/>
                                </a:lnTo>
                                <a:lnTo>
                                  <a:pt x="1027491" y="1203658"/>
                                </a:lnTo>
                                <a:lnTo>
                                  <a:pt x="1027548" y="1195336"/>
                                </a:lnTo>
                                <a:lnTo>
                                  <a:pt x="1027604" y="1197357"/>
                                </a:lnTo>
                                <a:lnTo>
                                  <a:pt x="1027665" y="1197357"/>
                                </a:lnTo>
                                <a:lnTo>
                                  <a:pt x="1027722" y="1190743"/>
                                </a:lnTo>
                                <a:lnTo>
                                  <a:pt x="1027778" y="1209401"/>
                                </a:lnTo>
                                <a:lnTo>
                                  <a:pt x="1027835" y="1183008"/>
                                </a:lnTo>
                                <a:lnTo>
                                  <a:pt x="1027892" y="1217723"/>
                                </a:lnTo>
                                <a:lnTo>
                                  <a:pt x="1027949" y="1186155"/>
                                </a:lnTo>
                                <a:lnTo>
                                  <a:pt x="1028005" y="1195635"/>
                                </a:lnTo>
                                <a:lnTo>
                                  <a:pt x="1028066" y="1194765"/>
                                </a:lnTo>
                                <a:lnTo>
                                  <a:pt x="1028123" y="1200216"/>
                                </a:lnTo>
                                <a:lnTo>
                                  <a:pt x="1028179" y="1208538"/>
                                </a:lnTo>
                                <a:lnTo>
                                  <a:pt x="1028236" y="1199641"/>
                                </a:lnTo>
                                <a:lnTo>
                                  <a:pt x="1028297" y="1205671"/>
                                </a:lnTo>
                                <a:lnTo>
                                  <a:pt x="1028354" y="1199357"/>
                                </a:lnTo>
                                <a:lnTo>
                                  <a:pt x="1028410" y="1199082"/>
                                </a:lnTo>
                                <a:lnTo>
                                  <a:pt x="1028467" y="1208826"/>
                                </a:lnTo>
                                <a:lnTo>
                                  <a:pt x="1028524" y="1208538"/>
                                </a:lnTo>
                                <a:lnTo>
                                  <a:pt x="1028580" y="1204808"/>
                                </a:lnTo>
                                <a:lnTo>
                                  <a:pt x="1028637" y="1185580"/>
                                </a:lnTo>
                                <a:lnTo>
                                  <a:pt x="1028698" y="1214564"/>
                                </a:lnTo>
                                <a:lnTo>
                                  <a:pt x="1028754" y="1193339"/>
                                </a:lnTo>
                                <a:lnTo>
                                  <a:pt x="1028811" y="1210263"/>
                                </a:lnTo>
                                <a:lnTo>
                                  <a:pt x="1028868" y="1208538"/>
                                </a:lnTo>
                                <a:lnTo>
                                  <a:pt x="1028924" y="1199357"/>
                                </a:lnTo>
                                <a:lnTo>
                                  <a:pt x="1028985" y="1199082"/>
                                </a:lnTo>
                                <a:lnTo>
                                  <a:pt x="1029042" y="1196781"/>
                                </a:lnTo>
                                <a:lnTo>
                                  <a:pt x="1029099" y="1196211"/>
                                </a:lnTo>
                                <a:lnTo>
                                  <a:pt x="1029155" y="1198782"/>
                                </a:lnTo>
                                <a:lnTo>
                                  <a:pt x="1029212" y="1207392"/>
                                </a:lnTo>
                                <a:lnTo>
                                  <a:pt x="1029273" y="1198782"/>
                                </a:lnTo>
                                <a:lnTo>
                                  <a:pt x="1029329" y="1196211"/>
                                </a:lnTo>
                                <a:lnTo>
                                  <a:pt x="1029386" y="1207392"/>
                                </a:lnTo>
                                <a:lnTo>
                                  <a:pt x="1029443" y="1212272"/>
                                </a:lnTo>
                                <a:lnTo>
                                  <a:pt x="1029500" y="1195635"/>
                                </a:lnTo>
                                <a:lnTo>
                                  <a:pt x="1029556" y="1200791"/>
                                </a:lnTo>
                                <a:lnTo>
                                  <a:pt x="1029613" y="1197057"/>
                                </a:lnTo>
                                <a:lnTo>
                                  <a:pt x="1029674" y="1198207"/>
                                </a:lnTo>
                                <a:lnTo>
                                  <a:pt x="1029730" y="1206242"/>
                                </a:lnTo>
                                <a:lnTo>
                                  <a:pt x="1029787" y="1187876"/>
                                </a:lnTo>
                                <a:lnTo>
                                  <a:pt x="1029844" y="1196486"/>
                                </a:lnTo>
                                <a:lnTo>
                                  <a:pt x="1029900" y="1195336"/>
                                </a:lnTo>
                                <a:lnTo>
                                  <a:pt x="1029961" y="1206817"/>
                                </a:lnTo>
                                <a:lnTo>
                                  <a:pt x="1030018" y="1208826"/>
                                </a:lnTo>
                                <a:lnTo>
                                  <a:pt x="1030075" y="1201937"/>
                                </a:lnTo>
                                <a:lnTo>
                                  <a:pt x="1030131" y="1189322"/>
                                </a:lnTo>
                                <a:lnTo>
                                  <a:pt x="1030188" y="1197632"/>
                                </a:lnTo>
                                <a:lnTo>
                                  <a:pt x="1030245" y="1192469"/>
                                </a:lnTo>
                                <a:lnTo>
                                  <a:pt x="1030305" y="1189322"/>
                                </a:lnTo>
                                <a:lnTo>
                                  <a:pt x="1030362" y="1206529"/>
                                </a:lnTo>
                                <a:lnTo>
                                  <a:pt x="1030419" y="1209401"/>
                                </a:lnTo>
                                <a:lnTo>
                                  <a:pt x="1030476" y="1191318"/>
                                </a:lnTo>
                                <a:lnTo>
                                  <a:pt x="1030532" y="1202800"/>
                                </a:lnTo>
                                <a:lnTo>
                                  <a:pt x="1030589" y="1191318"/>
                                </a:lnTo>
                                <a:lnTo>
                                  <a:pt x="1030646" y="1195060"/>
                                </a:lnTo>
                                <a:lnTo>
                                  <a:pt x="1030706" y="1193914"/>
                                </a:lnTo>
                                <a:lnTo>
                                  <a:pt x="1030763" y="1209401"/>
                                </a:lnTo>
                                <a:lnTo>
                                  <a:pt x="1030820" y="1185305"/>
                                </a:lnTo>
                                <a:lnTo>
                                  <a:pt x="1030877" y="1197632"/>
                                </a:lnTo>
                                <a:lnTo>
                                  <a:pt x="1030937" y="1206242"/>
                                </a:lnTo>
                                <a:lnTo>
                                  <a:pt x="1030994" y="1202800"/>
                                </a:lnTo>
                                <a:lnTo>
                                  <a:pt x="1031051" y="1197057"/>
                                </a:lnTo>
                                <a:lnTo>
                                  <a:pt x="1031107" y="1197357"/>
                                </a:lnTo>
                                <a:lnTo>
                                  <a:pt x="1031164" y="1195911"/>
                                </a:lnTo>
                                <a:lnTo>
                                  <a:pt x="1031221" y="1185580"/>
                                </a:lnTo>
                                <a:lnTo>
                                  <a:pt x="1031277" y="1211409"/>
                                </a:lnTo>
                                <a:lnTo>
                                  <a:pt x="1031338" y="1197932"/>
                                </a:lnTo>
                                <a:lnTo>
                                  <a:pt x="1031395" y="1202512"/>
                                </a:lnTo>
                                <a:lnTo>
                                  <a:pt x="1031452" y="1194765"/>
                                </a:lnTo>
                                <a:lnTo>
                                  <a:pt x="1031508" y="1198782"/>
                                </a:lnTo>
                                <a:lnTo>
                                  <a:pt x="1031565" y="1186155"/>
                                </a:lnTo>
                                <a:lnTo>
                                  <a:pt x="1031622" y="1205096"/>
                                </a:lnTo>
                                <a:lnTo>
                                  <a:pt x="1031682" y="1201078"/>
                                </a:lnTo>
                                <a:lnTo>
                                  <a:pt x="1031739" y="1202512"/>
                                </a:lnTo>
                                <a:lnTo>
                                  <a:pt x="1031796" y="1208251"/>
                                </a:lnTo>
                                <a:lnTo>
                                  <a:pt x="1031853" y="1197932"/>
                                </a:lnTo>
                                <a:lnTo>
                                  <a:pt x="1031913" y="1212555"/>
                                </a:lnTo>
                                <a:lnTo>
                                  <a:pt x="1031970" y="1200503"/>
                                </a:lnTo>
                                <a:lnTo>
                                  <a:pt x="1032027" y="1189897"/>
                                </a:lnTo>
                                <a:lnTo>
                                  <a:pt x="1032083" y="1206242"/>
                                </a:lnTo>
                                <a:lnTo>
                                  <a:pt x="1032140" y="1190743"/>
                                </a:lnTo>
                                <a:lnTo>
                                  <a:pt x="1032197" y="1190468"/>
                                </a:lnTo>
                                <a:lnTo>
                                  <a:pt x="1032253" y="1199928"/>
                                </a:lnTo>
                                <a:lnTo>
                                  <a:pt x="1032314" y="1197632"/>
                                </a:lnTo>
                                <a:lnTo>
                                  <a:pt x="1032371" y="1214852"/>
                                </a:lnTo>
                                <a:lnTo>
                                  <a:pt x="1032428" y="1215714"/>
                                </a:lnTo>
                                <a:lnTo>
                                  <a:pt x="1032484" y="1193914"/>
                                </a:lnTo>
                                <a:lnTo>
                                  <a:pt x="1032541" y="1195336"/>
                                </a:lnTo>
                                <a:lnTo>
                                  <a:pt x="1032598" y="1198782"/>
                                </a:lnTo>
                                <a:lnTo>
                                  <a:pt x="1032658" y="1202800"/>
                                </a:lnTo>
                                <a:lnTo>
                                  <a:pt x="1032715" y="1194765"/>
                                </a:lnTo>
                                <a:lnTo>
                                  <a:pt x="1032772" y="1198507"/>
                                </a:lnTo>
                                <a:lnTo>
                                  <a:pt x="1032828" y="1197932"/>
                                </a:lnTo>
                                <a:lnTo>
                                  <a:pt x="1032885" y="1187025"/>
                                </a:lnTo>
                                <a:lnTo>
                                  <a:pt x="1032946" y="1207680"/>
                                </a:lnTo>
                                <a:lnTo>
                                  <a:pt x="1033003" y="1195336"/>
                                </a:lnTo>
                                <a:lnTo>
                                  <a:pt x="1033059" y="1212272"/>
                                </a:lnTo>
                                <a:lnTo>
                                  <a:pt x="1033116" y="1194489"/>
                                </a:lnTo>
                                <a:lnTo>
                                  <a:pt x="1033173" y="1186726"/>
                                </a:lnTo>
                                <a:lnTo>
                                  <a:pt x="1033230" y="1205383"/>
                                </a:lnTo>
                                <a:lnTo>
                                  <a:pt x="1033286" y="1201078"/>
                                </a:lnTo>
                                <a:lnTo>
                                  <a:pt x="1033347" y="1197357"/>
                                </a:lnTo>
                                <a:lnTo>
                                  <a:pt x="1033404" y="1198782"/>
                                </a:lnTo>
                                <a:lnTo>
                                  <a:pt x="1033460" y="1200503"/>
                                </a:lnTo>
                                <a:lnTo>
                                  <a:pt x="1033517" y="1199928"/>
                                </a:lnTo>
                                <a:lnTo>
                                  <a:pt x="1033574" y="1192764"/>
                                </a:lnTo>
                                <a:lnTo>
                                  <a:pt x="1033634" y="1199641"/>
                                </a:lnTo>
                                <a:lnTo>
                                  <a:pt x="1033691" y="1205096"/>
                                </a:lnTo>
                                <a:lnTo>
                                  <a:pt x="1033748" y="1207392"/>
                                </a:lnTo>
                                <a:lnTo>
                                  <a:pt x="1033805" y="1198507"/>
                                </a:lnTo>
                                <a:lnTo>
                                  <a:pt x="1033861" y="1195060"/>
                                </a:lnTo>
                                <a:lnTo>
                                  <a:pt x="1033918" y="1205096"/>
                                </a:lnTo>
                                <a:lnTo>
                                  <a:pt x="1033979" y="1188747"/>
                                </a:lnTo>
                                <a:lnTo>
                                  <a:pt x="1034035" y="1193044"/>
                                </a:lnTo>
                                <a:lnTo>
                                  <a:pt x="1034092" y="1207392"/>
                                </a:lnTo>
                                <a:lnTo>
                                  <a:pt x="1034149" y="1185580"/>
                                </a:lnTo>
                                <a:lnTo>
                                  <a:pt x="1034206" y="1193615"/>
                                </a:lnTo>
                                <a:lnTo>
                                  <a:pt x="1034262" y="1188451"/>
                                </a:lnTo>
                                <a:lnTo>
                                  <a:pt x="1034319" y="1199641"/>
                                </a:lnTo>
                                <a:lnTo>
                                  <a:pt x="1034380" y="1207680"/>
                                </a:lnTo>
                                <a:lnTo>
                                  <a:pt x="1034436" y="1192193"/>
                                </a:lnTo>
                                <a:lnTo>
                                  <a:pt x="1034493" y="1205954"/>
                                </a:lnTo>
                                <a:lnTo>
                                  <a:pt x="1034554" y="1208251"/>
                                </a:lnTo>
                                <a:lnTo>
                                  <a:pt x="1034611" y="1199082"/>
                                </a:lnTo>
                                <a:lnTo>
                                  <a:pt x="1034667" y="1194765"/>
                                </a:lnTo>
                                <a:lnTo>
                                  <a:pt x="1034724" y="1199641"/>
                                </a:lnTo>
                                <a:lnTo>
                                  <a:pt x="1034780" y="1183284"/>
                                </a:lnTo>
                                <a:lnTo>
                                  <a:pt x="1034837" y="1189597"/>
                                </a:lnTo>
                                <a:lnTo>
                                  <a:pt x="1034894" y="1200216"/>
                                </a:lnTo>
                                <a:lnTo>
                                  <a:pt x="1034955" y="1202225"/>
                                </a:lnTo>
                                <a:lnTo>
                                  <a:pt x="1035011" y="1198207"/>
                                </a:lnTo>
                                <a:lnTo>
                                  <a:pt x="1035068" y="1203946"/>
                                </a:lnTo>
                                <a:lnTo>
                                  <a:pt x="1035125" y="1196211"/>
                                </a:lnTo>
                                <a:lnTo>
                                  <a:pt x="1035181" y="1198782"/>
                                </a:lnTo>
                                <a:lnTo>
                                  <a:pt x="1035238" y="1204233"/>
                                </a:lnTo>
                                <a:lnTo>
                                  <a:pt x="1035295" y="1201649"/>
                                </a:lnTo>
                                <a:lnTo>
                                  <a:pt x="1035356" y="1197632"/>
                                </a:lnTo>
                                <a:lnTo>
                                  <a:pt x="1035412" y="1186451"/>
                                </a:lnTo>
                                <a:lnTo>
                                  <a:pt x="1035469" y="1197357"/>
                                </a:lnTo>
                                <a:lnTo>
                                  <a:pt x="1035526" y="1213130"/>
                                </a:lnTo>
                                <a:lnTo>
                                  <a:pt x="1035586" y="1206817"/>
                                </a:lnTo>
                                <a:lnTo>
                                  <a:pt x="1035643" y="1191043"/>
                                </a:lnTo>
                                <a:lnTo>
                                  <a:pt x="1035700" y="1185305"/>
                                </a:lnTo>
                                <a:lnTo>
                                  <a:pt x="1035757" y="1191618"/>
                                </a:lnTo>
                                <a:lnTo>
                                  <a:pt x="1035813" y="1212272"/>
                                </a:lnTo>
                                <a:lnTo>
                                  <a:pt x="1035870" y="1202512"/>
                                </a:lnTo>
                                <a:lnTo>
                                  <a:pt x="1035927" y="1198507"/>
                                </a:lnTo>
                                <a:lnTo>
                                  <a:pt x="1035987" y="1193914"/>
                                </a:lnTo>
                                <a:lnTo>
                                  <a:pt x="1036044" y="1206817"/>
                                </a:lnTo>
                                <a:lnTo>
                                  <a:pt x="1036101" y="1195336"/>
                                </a:lnTo>
                                <a:lnTo>
                                  <a:pt x="1036157" y="1205096"/>
                                </a:lnTo>
                                <a:lnTo>
                                  <a:pt x="1036214" y="1196211"/>
                                </a:lnTo>
                                <a:lnTo>
                                  <a:pt x="1036275" y="1210263"/>
                                </a:lnTo>
                                <a:lnTo>
                                  <a:pt x="1036332" y="1201649"/>
                                </a:lnTo>
                                <a:lnTo>
                                  <a:pt x="1036388" y="1192193"/>
                                </a:lnTo>
                                <a:lnTo>
                                  <a:pt x="1036445" y="1198782"/>
                                </a:lnTo>
                                <a:lnTo>
                                  <a:pt x="1036501" y="1205383"/>
                                </a:lnTo>
                                <a:lnTo>
                                  <a:pt x="1036558" y="1196781"/>
                                </a:lnTo>
                                <a:lnTo>
                                  <a:pt x="1036619" y="1200503"/>
                                </a:lnTo>
                                <a:lnTo>
                                  <a:pt x="1036676" y="1199082"/>
                                </a:lnTo>
                                <a:lnTo>
                                  <a:pt x="1036732" y="1199928"/>
                                </a:lnTo>
                                <a:lnTo>
                                  <a:pt x="1036789" y="1213418"/>
                                </a:lnTo>
                                <a:lnTo>
                                  <a:pt x="1036846" y="1209972"/>
                                </a:lnTo>
                                <a:lnTo>
                                  <a:pt x="1036903" y="1197932"/>
                                </a:lnTo>
                                <a:lnTo>
                                  <a:pt x="1036959" y="1205096"/>
                                </a:lnTo>
                                <a:lnTo>
                                  <a:pt x="1037020" y="1199357"/>
                                </a:lnTo>
                                <a:lnTo>
                                  <a:pt x="1037077" y="1216860"/>
                                </a:lnTo>
                                <a:lnTo>
                                  <a:pt x="1037133" y="1200216"/>
                                </a:lnTo>
                                <a:lnTo>
                                  <a:pt x="1037190" y="1209688"/>
                                </a:lnTo>
                                <a:lnTo>
                                  <a:pt x="1037251" y="1210263"/>
                                </a:lnTo>
                                <a:lnTo>
                                  <a:pt x="1037308" y="1191618"/>
                                </a:lnTo>
                                <a:lnTo>
                                  <a:pt x="1037364" y="1188747"/>
                                </a:lnTo>
                                <a:lnTo>
                                  <a:pt x="1037421" y="1201366"/>
                                </a:lnTo>
                                <a:lnTo>
                                  <a:pt x="1037478" y="1189897"/>
                                </a:lnTo>
                                <a:lnTo>
                                  <a:pt x="1037534" y="1197632"/>
                                </a:lnTo>
                                <a:lnTo>
                                  <a:pt x="1037595" y="1196486"/>
                                </a:lnTo>
                                <a:lnTo>
                                  <a:pt x="1037652" y="1197057"/>
                                </a:lnTo>
                                <a:lnTo>
                                  <a:pt x="1037708" y="1202512"/>
                                </a:lnTo>
                                <a:lnTo>
                                  <a:pt x="1037765" y="1192193"/>
                                </a:lnTo>
                                <a:lnTo>
                                  <a:pt x="1037822" y="1202800"/>
                                </a:lnTo>
                                <a:lnTo>
                                  <a:pt x="1037879" y="1211697"/>
                                </a:lnTo>
                                <a:lnTo>
                                  <a:pt x="1037935" y="1197632"/>
                                </a:lnTo>
                                <a:lnTo>
                                  <a:pt x="1037996" y="1214564"/>
                                </a:lnTo>
                                <a:lnTo>
                                  <a:pt x="1038053" y="1190173"/>
                                </a:lnTo>
                                <a:lnTo>
                                  <a:pt x="1038109" y="1192193"/>
                                </a:lnTo>
                                <a:lnTo>
                                  <a:pt x="1038166" y="1187876"/>
                                </a:lnTo>
                                <a:lnTo>
                                  <a:pt x="1038227" y="1204233"/>
                                </a:lnTo>
                                <a:lnTo>
                                  <a:pt x="1038284" y="1189597"/>
                                </a:lnTo>
                                <a:lnTo>
                                  <a:pt x="1038340" y="1190468"/>
                                </a:lnTo>
                                <a:lnTo>
                                  <a:pt x="1038397" y="1204521"/>
                                </a:lnTo>
                                <a:lnTo>
                                  <a:pt x="1038454" y="1196211"/>
                                </a:lnTo>
                                <a:lnTo>
                                  <a:pt x="1038510" y="1202512"/>
                                </a:lnTo>
                                <a:lnTo>
                                  <a:pt x="1038567" y="1204521"/>
                                </a:lnTo>
                                <a:lnTo>
                                  <a:pt x="1038628" y="1191318"/>
                                </a:lnTo>
                                <a:lnTo>
                                  <a:pt x="1038684" y="1214564"/>
                                </a:lnTo>
                                <a:lnTo>
                                  <a:pt x="1038741" y="1203658"/>
                                </a:lnTo>
                                <a:lnTo>
                                  <a:pt x="1038798" y="1185005"/>
                                </a:lnTo>
                                <a:lnTo>
                                  <a:pt x="1038854" y="1203374"/>
                                </a:lnTo>
                                <a:lnTo>
                                  <a:pt x="1038911" y="1216577"/>
                                </a:lnTo>
                                <a:lnTo>
                                  <a:pt x="1038972" y="1198207"/>
                                </a:lnTo>
                                <a:lnTo>
                                  <a:pt x="1039029" y="1198207"/>
                                </a:lnTo>
                                <a:lnTo>
                                  <a:pt x="1039085" y="1208826"/>
                                </a:lnTo>
                                <a:lnTo>
                                  <a:pt x="1039142" y="1205671"/>
                                </a:lnTo>
                                <a:lnTo>
                                  <a:pt x="1039203" y="1196781"/>
                                </a:lnTo>
                                <a:lnTo>
                                  <a:pt x="1039259" y="1186155"/>
                                </a:lnTo>
                                <a:lnTo>
                                  <a:pt x="1039316" y="1199641"/>
                                </a:lnTo>
                                <a:lnTo>
                                  <a:pt x="1039373" y="1207104"/>
                                </a:lnTo>
                                <a:lnTo>
                                  <a:pt x="1039430" y="1197932"/>
                                </a:lnTo>
                                <a:lnTo>
                                  <a:pt x="1039486" y="1202800"/>
                                </a:lnTo>
                                <a:lnTo>
                                  <a:pt x="1039543" y="1196781"/>
                                </a:lnTo>
                                <a:lnTo>
                                  <a:pt x="1039604" y="1218010"/>
                                </a:lnTo>
                                <a:lnTo>
                                  <a:pt x="1039661" y="1203658"/>
                                </a:lnTo>
                                <a:lnTo>
                                  <a:pt x="1039717" y="1201937"/>
                                </a:lnTo>
                                <a:lnTo>
                                  <a:pt x="1039774" y="1200791"/>
                                </a:lnTo>
                                <a:lnTo>
                                  <a:pt x="1039831" y="1203374"/>
                                </a:lnTo>
                                <a:lnTo>
                                  <a:pt x="1039887" y="1188451"/>
                                </a:lnTo>
                                <a:lnTo>
                                  <a:pt x="1039948" y="1200791"/>
                                </a:lnTo>
                                <a:lnTo>
                                  <a:pt x="1040005" y="1203946"/>
                                </a:lnTo>
                                <a:lnTo>
                                  <a:pt x="1040061" y="1198782"/>
                                </a:lnTo>
                                <a:lnTo>
                                  <a:pt x="1040118" y="1205383"/>
                                </a:lnTo>
                                <a:lnTo>
                                  <a:pt x="1040175" y="1200503"/>
                                </a:lnTo>
                                <a:lnTo>
                                  <a:pt x="1040235" y="1201078"/>
                                </a:lnTo>
                                <a:lnTo>
                                  <a:pt x="1040292" y="1201078"/>
                                </a:lnTo>
                                <a:lnTo>
                                  <a:pt x="1040349" y="1199357"/>
                                </a:lnTo>
                                <a:lnTo>
                                  <a:pt x="1040406" y="1201078"/>
                                </a:lnTo>
                                <a:lnTo>
                                  <a:pt x="1040462" y="1203946"/>
                                </a:lnTo>
                                <a:lnTo>
                                  <a:pt x="1040519" y="1209401"/>
                                </a:lnTo>
                                <a:lnTo>
                                  <a:pt x="1040576" y="1209688"/>
                                </a:lnTo>
                                <a:lnTo>
                                  <a:pt x="1040637" y="1202225"/>
                                </a:lnTo>
                                <a:lnTo>
                                  <a:pt x="1040693" y="1196781"/>
                                </a:lnTo>
                                <a:lnTo>
                                  <a:pt x="1040750" y="1211984"/>
                                </a:lnTo>
                                <a:lnTo>
                                  <a:pt x="1040807" y="1197632"/>
                                </a:lnTo>
                                <a:lnTo>
                                  <a:pt x="1040863" y="1197057"/>
                                </a:lnTo>
                                <a:lnTo>
                                  <a:pt x="1040924" y="1177270"/>
                                </a:lnTo>
                                <a:lnTo>
                                  <a:pt x="1040981" y="1214281"/>
                                </a:lnTo>
                                <a:lnTo>
                                  <a:pt x="1041037" y="1204233"/>
                                </a:lnTo>
                                <a:lnTo>
                                  <a:pt x="1041094" y="1199641"/>
                                </a:lnTo>
                                <a:lnTo>
                                  <a:pt x="1041151" y="1208538"/>
                                </a:lnTo>
                                <a:lnTo>
                                  <a:pt x="1041212" y="1212555"/>
                                </a:lnTo>
                                <a:lnTo>
                                  <a:pt x="1041268" y="1190743"/>
                                </a:lnTo>
                                <a:lnTo>
                                  <a:pt x="1041325" y="1199357"/>
                                </a:lnTo>
                                <a:lnTo>
                                  <a:pt x="1041382" y="1198782"/>
                                </a:lnTo>
                                <a:lnTo>
                                  <a:pt x="1041438" y="1199082"/>
                                </a:lnTo>
                                <a:lnTo>
                                  <a:pt x="1041495" y="1191893"/>
                                </a:lnTo>
                                <a:lnTo>
                                  <a:pt x="1041552" y="1186155"/>
                                </a:lnTo>
                                <a:lnTo>
                                  <a:pt x="1041609" y="1205954"/>
                                </a:lnTo>
                                <a:lnTo>
                                  <a:pt x="1041669" y="1207680"/>
                                </a:lnTo>
                                <a:lnTo>
                                  <a:pt x="1041726" y="1198507"/>
                                </a:lnTo>
                                <a:lnTo>
                                  <a:pt x="1041783" y="1205671"/>
                                </a:lnTo>
                                <a:lnTo>
                                  <a:pt x="1041843" y="1202225"/>
                                </a:lnTo>
                                <a:lnTo>
                                  <a:pt x="1041900" y="1197932"/>
                                </a:lnTo>
                                <a:lnTo>
                                  <a:pt x="1041957" y="1199928"/>
                                </a:lnTo>
                                <a:lnTo>
                                  <a:pt x="1042014" y="1197057"/>
                                </a:lnTo>
                                <a:lnTo>
                                  <a:pt x="1042070" y="1205954"/>
                                </a:lnTo>
                                <a:lnTo>
                                  <a:pt x="1042127" y="1201649"/>
                                </a:lnTo>
                                <a:lnTo>
                                  <a:pt x="1042184" y="1204808"/>
                                </a:lnTo>
                                <a:lnTo>
                                  <a:pt x="1042244" y="1195336"/>
                                </a:lnTo>
                                <a:lnTo>
                                  <a:pt x="1042301" y="1209688"/>
                                </a:lnTo>
                                <a:lnTo>
                                  <a:pt x="1042358" y="1199082"/>
                                </a:lnTo>
                                <a:lnTo>
                                  <a:pt x="1042414" y="1201078"/>
                                </a:lnTo>
                                <a:lnTo>
                                  <a:pt x="1042471" y="1202800"/>
                                </a:lnTo>
                                <a:lnTo>
                                  <a:pt x="1042528" y="1206242"/>
                                </a:lnTo>
                                <a:lnTo>
                                  <a:pt x="1042584" y="1211122"/>
                                </a:lnTo>
                                <a:lnTo>
                                  <a:pt x="1042645" y="1191618"/>
                                </a:lnTo>
                                <a:lnTo>
                                  <a:pt x="1042702" y="1227191"/>
                                </a:lnTo>
                                <a:lnTo>
                                  <a:pt x="1042758" y="1213418"/>
                                </a:lnTo>
                                <a:lnTo>
                                  <a:pt x="1042815" y="1205954"/>
                                </a:lnTo>
                                <a:lnTo>
                                  <a:pt x="1042876" y="1190173"/>
                                </a:lnTo>
                                <a:lnTo>
                                  <a:pt x="1042933" y="1202512"/>
                                </a:lnTo>
                                <a:lnTo>
                                  <a:pt x="1042989" y="1200503"/>
                                </a:lnTo>
                                <a:lnTo>
                                  <a:pt x="1043046" y="1192193"/>
                                </a:lnTo>
                                <a:lnTo>
                                  <a:pt x="1043103" y="1191893"/>
                                </a:lnTo>
                                <a:lnTo>
                                  <a:pt x="1043159" y="1206817"/>
                                </a:lnTo>
                                <a:lnTo>
                                  <a:pt x="1043216" y="1196211"/>
                                </a:lnTo>
                                <a:lnTo>
                                  <a:pt x="1043277" y="1195635"/>
                                </a:lnTo>
                                <a:lnTo>
                                  <a:pt x="1043334" y="1197057"/>
                                </a:lnTo>
                                <a:lnTo>
                                  <a:pt x="1043390" y="1193044"/>
                                </a:lnTo>
                                <a:lnTo>
                                  <a:pt x="1043447" y="1194765"/>
                                </a:lnTo>
                                <a:lnTo>
                                  <a:pt x="1043504" y="1192469"/>
                                </a:lnTo>
                                <a:lnTo>
                                  <a:pt x="1043564" y="1197932"/>
                                </a:lnTo>
                                <a:lnTo>
                                  <a:pt x="1043621" y="1199357"/>
                                </a:lnTo>
                                <a:lnTo>
                                  <a:pt x="1043678" y="1187876"/>
                                </a:lnTo>
                                <a:lnTo>
                                  <a:pt x="1043735" y="1193339"/>
                                </a:lnTo>
                                <a:lnTo>
                                  <a:pt x="1043791" y="1204521"/>
                                </a:lnTo>
                                <a:lnTo>
                                  <a:pt x="1043852" y="1200216"/>
                                </a:lnTo>
                                <a:lnTo>
                                  <a:pt x="1043909" y="1190743"/>
                                </a:lnTo>
                                <a:lnTo>
                                  <a:pt x="1043965" y="1191618"/>
                                </a:lnTo>
                                <a:lnTo>
                                  <a:pt x="1044022" y="1200791"/>
                                </a:lnTo>
                                <a:lnTo>
                                  <a:pt x="1044079" y="1196211"/>
                                </a:lnTo>
                                <a:lnTo>
                                  <a:pt x="1044136" y="1196486"/>
                                </a:lnTo>
                                <a:lnTo>
                                  <a:pt x="1044192" y="1195336"/>
                                </a:lnTo>
                                <a:lnTo>
                                  <a:pt x="1044253" y="1201078"/>
                                </a:lnTo>
                                <a:lnTo>
                                  <a:pt x="1044310" y="1208538"/>
                                </a:lnTo>
                                <a:lnTo>
                                  <a:pt x="1044366" y="1193044"/>
                                </a:lnTo>
                                <a:lnTo>
                                  <a:pt x="1044423" y="1213130"/>
                                </a:lnTo>
                                <a:lnTo>
                                  <a:pt x="1044480" y="1203087"/>
                                </a:lnTo>
                                <a:lnTo>
                                  <a:pt x="1044541" y="1200216"/>
                                </a:lnTo>
                                <a:lnTo>
                                  <a:pt x="1044597" y="1203374"/>
                                </a:lnTo>
                                <a:lnTo>
                                  <a:pt x="1044654" y="1186451"/>
                                </a:lnTo>
                                <a:lnTo>
                                  <a:pt x="1044711" y="1205383"/>
                                </a:lnTo>
                                <a:lnTo>
                                  <a:pt x="1044767" y="1191893"/>
                                </a:lnTo>
                                <a:lnTo>
                                  <a:pt x="1044824" y="1206817"/>
                                </a:lnTo>
                                <a:lnTo>
                                  <a:pt x="1044885" y="1189597"/>
                                </a:lnTo>
                                <a:lnTo>
                                  <a:pt x="1044941" y="1197357"/>
                                </a:lnTo>
                                <a:lnTo>
                                  <a:pt x="1044998" y="1204808"/>
                                </a:lnTo>
                                <a:lnTo>
                                  <a:pt x="1045055" y="1192469"/>
                                </a:lnTo>
                                <a:lnTo>
                                  <a:pt x="1045111" y="1203374"/>
                                </a:lnTo>
                                <a:lnTo>
                                  <a:pt x="1045168" y="1200216"/>
                                </a:lnTo>
                                <a:lnTo>
                                  <a:pt x="1045225" y="1203658"/>
                                </a:lnTo>
                                <a:lnTo>
                                  <a:pt x="1045285" y="1209113"/>
                                </a:lnTo>
                                <a:lnTo>
                                  <a:pt x="1045342" y="1188747"/>
                                </a:lnTo>
                                <a:lnTo>
                                  <a:pt x="1045399" y="1191043"/>
                                </a:lnTo>
                                <a:lnTo>
                                  <a:pt x="1045456" y="1198207"/>
                                </a:lnTo>
                                <a:lnTo>
                                  <a:pt x="1045516" y="1197057"/>
                                </a:lnTo>
                                <a:lnTo>
                                  <a:pt x="1045573" y="1191893"/>
                                </a:lnTo>
                                <a:lnTo>
                                  <a:pt x="1045630" y="1206529"/>
                                </a:lnTo>
                                <a:lnTo>
                                  <a:pt x="1045687" y="1210263"/>
                                </a:lnTo>
                                <a:lnTo>
                                  <a:pt x="1045743" y="1191618"/>
                                </a:lnTo>
                                <a:lnTo>
                                  <a:pt x="1045800" y="1207963"/>
                                </a:lnTo>
                                <a:lnTo>
                                  <a:pt x="1045857" y="1214852"/>
                                </a:lnTo>
                                <a:lnTo>
                                  <a:pt x="1045917" y="1213706"/>
                                </a:lnTo>
                                <a:lnTo>
                                  <a:pt x="1045974" y="1201078"/>
                                </a:lnTo>
                                <a:lnTo>
                                  <a:pt x="1046031" y="1203087"/>
                                </a:lnTo>
                                <a:lnTo>
                                  <a:pt x="1046088" y="1197357"/>
                                </a:lnTo>
                                <a:lnTo>
                                  <a:pt x="1046144" y="1205671"/>
                                </a:lnTo>
                                <a:lnTo>
                                  <a:pt x="1046201" y="1203946"/>
                                </a:lnTo>
                                <a:lnTo>
                                  <a:pt x="1046262" y="1198507"/>
                                </a:lnTo>
                                <a:lnTo>
                                  <a:pt x="1046318" y="1193339"/>
                                </a:lnTo>
                                <a:lnTo>
                                  <a:pt x="1046375" y="1182138"/>
                                </a:lnTo>
                                <a:lnTo>
                                  <a:pt x="1046432" y="1205383"/>
                                </a:lnTo>
                                <a:lnTo>
                                  <a:pt x="1046492" y="1195911"/>
                                </a:lnTo>
                                <a:lnTo>
                                  <a:pt x="1046549" y="1194489"/>
                                </a:lnTo>
                                <a:lnTo>
                                  <a:pt x="1046606" y="1199641"/>
                                </a:lnTo>
                                <a:lnTo>
                                  <a:pt x="1046663" y="1205096"/>
                                </a:lnTo>
                                <a:lnTo>
                                  <a:pt x="1046719" y="1205096"/>
                                </a:lnTo>
                                <a:lnTo>
                                  <a:pt x="1046776" y="1201649"/>
                                </a:lnTo>
                                <a:lnTo>
                                  <a:pt x="1046833" y="1194765"/>
                                </a:lnTo>
                                <a:lnTo>
                                  <a:pt x="1046893" y="1186726"/>
                                </a:lnTo>
                                <a:lnTo>
                                  <a:pt x="1046950" y="1202800"/>
                                </a:lnTo>
                                <a:lnTo>
                                  <a:pt x="1047007" y="1204521"/>
                                </a:lnTo>
                                <a:lnTo>
                                  <a:pt x="1047063" y="1191318"/>
                                </a:lnTo>
                                <a:lnTo>
                                  <a:pt x="1047120" y="1191318"/>
                                </a:lnTo>
                                <a:lnTo>
                                  <a:pt x="1047177" y="1192469"/>
                                </a:lnTo>
                                <a:lnTo>
                                  <a:pt x="1047238" y="1192469"/>
                                </a:lnTo>
                                <a:lnTo>
                                  <a:pt x="1047294" y="1205671"/>
                                </a:lnTo>
                                <a:lnTo>
                                  <a:pt x="1047351" y="1196211"/>
                                </a:lnTo>
                                <a:lnTo>
                                  <a:pt x="1047408" y="1188176"/>
                                </a:lnTo>
                                <a:lnTo>
                                  <a:pt x="1047464" y="1200503"/>
                                </a:lnTo>
                                <a:lnTo>
                                  <a:pt x="1047525" y="1191318"/>
                                </a:lnTo>
                                <a:lnTo>
                                  <a:pt x="1047582" y="1193615"/>
                                </a:lnTo>
                                <a:lnTo>
                                  <a:pt x="1047638" y="1213418"/>
                                </a:lnTo>
                                <a:lnTo>
                                  <a:pt x="1047695" y="1206529"/>
                                </a:lnTo>
                                <a:lnTo>
                                  <a:pt x="1047752" y="1191318"/>
                                </a:lnTo>
                                <a:lnTo>
                                  <a:pt x="1047809" y="1208251"/>
                                </a:lnTo>
                                <a:lnTo>
                                  <a:pt x="1047865" y="1207963"/>
                                </a:lnTo>
                                <a:lnTo>
                                  <a:pt x="1047926" y="1188747"/>
                                </a:lnTo>
                                <a:lnTo>
                                  <a:pt x="1047983" y="1199928"/>
                                </a:lnTo>
                                <a:lnTo>
                                  <a:pt x="1048040" y="1197057"/>
                                </a:lnTo>
                                <a:lnTo>
                                  <a:pt x="1048096" y="1188747"/>
                                </a:lnTo>
                                <a:lnTo>
                                  <a:pt x="1048153" y="1197057"/>
                                </a:lnTo>
                                <a:lnTo>
                                  <a:pt x="1048214" y="1201366"/>
                                </a:lnTo>
                                <a:lnTo>
                                  <a:pt x="1048270" y="1208538"/>
                                </a:lnTo>
                                <a:lnTo>
                                  <a:pt x="1048327" y="1198207"/>
                                </a:lnTo>
                                <a:lnTo>
                                  <a:pt x="1048384" y="1189897"/>
                                </a:lnTo>
                                <a:lnTo>
                                  <a:pt x="1048440" y="1199928"/>
                                </a:lnTo>
                                <a:lnTo>
                                  <a:pt x="1048497" y="1187301"/>
                                </a:lnTo>
                                <a:lnTo>
                                  <a:pt x="1048558" y="1209688"/>
                                </a:lnTo>
                                <a:lnTo>
                                  <a:pt x="1048615" y="1195060"/>
                                </a:lnTo>
                                <a:lnTo>
                                  <a:pt x="1048671" y="1206817"/>
                                </a:lnTo>
                                <a:lnTo>
                                  <a:pt x="1048728" y="1181563"/>
                                </a:lnTo>
                                <a:lnTo>
                                  <a:pt x="1048785" y="1198207"/>
                                </a:lnTo>
                                <a:lnTo>
                                  <a:pt x="1048841" y="1205096"/>
                                </a:lnTo>
                                <a:lnTo>
                                  <a:pt x="1048898" y="1191618"/>
                                </a:lnTo>
                                <a:lnTo>
                                  <a:pt x="1048959" y="1195911"/>
                                </a:lnTo>
                                <a:lnTo>
                                  <a:pt x="1049015" y="1202512"/>
                                </a:lnTo>
                                <a:lnTo>
                                  <a:pt x="1049072" y="1191318"/>
                                </a:lnTo>
                                <a:lnTo>
                                  <a:pt x="1049133" y="1201078"/>
                                </a:lnTo>
                                <a:lnTo>
                                  <a:pt x="1049190" y="1204521"/>
                                </a:lnTo>
                                <a:lnTo>
                                  <a:pt x="1049246" y="1201078"/>
                                </a:lnTo>
                                <a:lnTo>
                                  <a:pt x="1049303" y="1201078"/>
                                </a:lnTo>
                                <a:lnTo>
                                  <a:pt x="1049360" y="1189897"/>
                                </a:lnTo>
                                <a:lnTo>
                                  <a:pt x="1049416" y="1200216"/>
                                </a:lnTo>
                                <a:lnTo>
                                  <a:pt x="1049473" y="1206529"/>
                                </a:lnTo>
                                <a:lnTo>
                                  <a:pt x="1049534" y="1197057"/>
                                </a:lnTo>
                                <a:lnTo>
                                  <a:pt x="1049591" y="1194765"/>
                                </a:lnTo>
                                <a:lnTo>
                                  <a:pt x="1049647" y="1199357"/>
                                </a:lnTo>
                                <a:lnTo>
                                  <a:pt x="1049704" y="1199082"/>
                                </a:lnTo>
                                <a:lnTo>
                                  <a:pt x="1049761" y="1202512"/>
                                </a:lnTo>
                                <a:lnTo>
                                  <a:pt x="1049817" y="1206817"/>
                                </a:lnTo>
                                <a:lnTo>
                                  <a:pt x="1049874" y="1207104"/>
                                </a:lnTo>
                                <a:lnTo>
                                  <a:pt x="1049935" y="1195635"/>
                                </a:lnTo>
                                <a:lnTo>
                                  <a:pt x="1049991" y="1181563"/>
                                </a:lnTo>
                                <a:lnTo>
                                  <a:pt x="1050048" y="1209401"/>
                                </a:lnTo>
                                <a:lnTo>
                                  <a:pt x="1050105" y="1205954"/>
                                </a:lnTo>
                                <a:lnTo>
                                  <a:pt x="1050166" y="1198207"/>
                                </a:lnTo>
                                <a:lnTo>
                                  <a:pt x="1050222" y="1197057"/>
                                </a:lnTo>
                                <a:lnTo>
                                  <a:pt x="1050279" y="1201366"/>
                                </a:lnTo>
                                <a:lnTo>
                                  <a:pt x="1050336" y="1188176"/>
                                </a:lnTo>
                                <a:lnTo>
                                  <a:pt x="1050393" y="1220019"/>
                                </a:lnTo>
                                <a:lnTo>
                                  <a:pt x="1050449" y="1195060"/>
                                </a:lnTo>
                                <a:lnTo>
                                  <a:pt x="1050506" y="1192764"/>
                                </a:lnTo>
                                <a:lnTo>
                                  <a:pt x="1050567" y="1211697"/>
                                </a:lnTo>
                                <a:lnTo>
                                  <a:pt x="1050623" y="1190173"/>
                                </a:lnTo>
                                <a:lnTo>
                                  <a:pt x="1050680" y="1198782"/>
                                </a:lnTo>
                                <a:lnTo>
                                  <a:pt x="1050737" y="1178691"/>
                                </a:lnTo>
                                <a:lnTo>
                                  <a:pt x="1050793" y="1191043"/>
                                </a:lnTo>
                                <a:lnTo>
                                  <a:pt x="1050854" y="1187876"/>
                                </a:lnTo>
                                <a:lnTo>
                                  <a:pt x="1050911" y="1204808"/>
                                </a:lnTo>
                                <a:lnTo>
                                  <a:pt x="1050967" y="1194190"/>
                                </a:lnTo>
                                <a:lnTo>
                                  <a:pt x="1051024" y="1191318"/>
                                </a:lnTo>
                                <a:lnTo>
                                  <a:pt x="1051081" y="1194190"/>
                                </a:lnTo>
                                <a:lnTo>
                                  <a:pt x="1051138" y="1193914"/>
                                </a:lnTo>
                                <a:lnTo>
                                  <a:pt x="1051198" y="1198207"/>
                                </a:lnTo>
                                <a:lnTo>
                                  <a:pt x="1051255" y="1186726"/>
                                </a:lnTo>
                                <a:lnTo>
                                  <a:pt x="1051312" y="1191618"/>
                                </a:lnTo>
                                <a:lnTo>
                                  <a:pt x="1051368" y="1200503"/>
                                </a:lnTo>
                                <a:lnTo>
                                  <a:pt x="1051425" y="1183284"/>
                                </a:lnTo>
                                <a:lnTo>
                                  <a:pt x="1051482" y="1193339"/>
                                </a:lnTo>
                                <a:lnTo>
                                  <a:pt x="1051539" y="1195911"/>
                                </a:lnTo>
                                <a:lnTo>
                                  <a:pt x="1051599" y="1211122"/>
                                </a:lnTo>
                                <a:lnTo>
                                  <a:pt x="1051656" y="1199641"/>
                                </a:lnTo>
                                <a:lnTo>
                                  <a:pt x="1051713" y="1197057"/>
                                </a:lnTo>
                                <a:lnTo>
                                  <a:pt x="1051769" y="1186451"/>
                                </a:lnTo>
                                <a:lnTo>
                                  <a:pt x="1051830" y="1197057"/>
                                </a:lnTo>
                                <a:lnTo>
                                  <a:pt x="1051887" y="1202225"/>
                                </a:lnTo>
                                <a:lnTo>
                                  <a:pt x="1051944" y="1212272"/>
                                </a:lnTo>
                                <a:lnTo>
                                  <a:pt x="1052000" y="1198507"/>
                                </a:lnTo>
                                <a:lnTo>
                                  <a:pt x="1052057" y="1193615"/>
                                </a:lnTo>
                                <a:lnTo>
                                  <a:pt x="1052114" y="1208251"/>
                                </a:lnTo>
                                <a:lnTo>
                                  <a:pt x="1052174" y="1192764"/>
                                </a:lnTo>
                                <a:lnTo>
                                  <a:pt x="1052231" y="1195911"/>
                                </a:lnTo>
                                <a:lnTo>
                                  <a:pt x="1052288" y="1201937"/>
                                </a:lnTo>
                                <a:lnTo>
                                  <a:pt x="1052344" y="1208251"/>
                                </a:lnTo>
                                <a:lnTo>
                                  <a:pt x="1052401" y="1199928"/>
                                </a:lnTo>
                                <a:lnTo>
                                  <a:pt x="1052458" y="1190743"/>
                                </a:lnTo>
                                <a:lnTo>
                                  <a:pt x="1052515" y="1196486"/>
                                </a:lnTo>
                                <a:lnTo>
                                  <a:pt x="1052575" y="1209113"/>
                                </a:lnTo>
                                <a:lnTo>
                                  <a:pt x="1052632" y="1185580"/>
                                </a:lnTo>
                                <a:lnTo>
                                  <a:pt x="1052689" y="1203087"/>
                                </a:lnTo>
                                <a:lnTo>
                                  <a:pt x="1052745" y="1204521"/>
                                </a:lnTo>
                                <a:lnTo>
                                  <a:pt x="1052806" y="1191893"/>
                                </a:lnTo>
                                <a:lnTo>
                                  <a:pt x="1052863" y="1210834"/>
                                </a:lnTo>
                                <a:lnTo>
                                  <a:pt x="1052920" y="1197057"/>
                                </a:lnTo>
                                <a:lnTo>
                                  <a:pt x="1052976" y="1202225"/>
                                </a:lnTo>
                                <a:lnTo>
                                  <a:pt x="1053033" y="1188747"/>
                                </a:lnTo>
                                <a:lnTo>
                                  <a:pt x="1053090" y="1206242"/>
                                </a:lnTo>
                                <a:lnTo>
                                  <a:pt x="1053146" y="1201937"/>
                                </a:lnTo>
                                <a:lnTo>
                                  <a:pt x="1053207" y="1204808"/>
                                </a:lnTo>
                                <a:lnTo>
                                  <a:pt x="1053264" y="1207963"/>
                                </a:lnTo>
                                <a:lnTo>
                                  <a:pt x="1053320" y="1196781"/>
                                </a:lnTo>
                                <a:lnTo>
                                  <a:pt x="1053377" y="1196781"/>
                                </a:lnTo>
                                <a:lnTo>
                                  <a:pt x="1053434" y="1200791"/>
                                </a:lnTo>
                                <a:lnTo>
                                  <a:pt x="1053490" y="1191618"/>
                                </a:lnTo>
                                <a:lnTo>
                                  <a:pt x="1053551" y="1195336"/>
                                </a:lnTo>
                                <a:lnTo>
                                  <a:pt x="1053608" y="1203087"/>
                                </a:lnTo>
                                <a:lnTo>
                                  <a:pt x="1053665" y="1196211"/>
                                </a:lnTo>
                                <a:lnTo>
                                  <a:pt x="1053721" y="1204808"/>
                                </a:lnTo>
                                <a:lnTo>
                                  <a:pt x="1053782" y="1197057"/>
                                </a:lnTo>
                                <a:lnTo>
                                  <a:pt x="1053839" y="1191893"/>
                                </a:lnTo>
                                <a:lnTo>
                                  <a:pt x="1053895" y="1190173"/>
                                </a:lnTo>
                                <a:lnTo>
                                  <a:pt x="1053952" y="1197357"/>
                                </a:lnTo>
                                <a:lnTo>
                                  <a:pt x="1054009" y="1201366"/>
                                </a:lnTo>
                                <a:lnTo>
                                  <a:pt x="1054066" y="1195635"/>
                                </a:lnTo>
                                <a:lnTo>
                                  <a:pt x="1054122" y="1208826"/>
                                </a:lnTo>
                                <a:lnTo>
                                  <a:pt x="1054183" y="1183008"/>
                                </a:lnTo>
                                <a:lnTo>
                                  <a:pt x="1054240" y="1202512"/>
                                </a:lnTo>
                                <a:lnTo>
                                  <a:pt x="1054296" y="1208251"/>
                                </a:lnTo>
                                <a:lnTo>
                                  <a:pt x="1054353" y="1197932"/>
                                </a:lnTo>
                                <a:lnTo>
                                  <a:pt x="1054410" y="1203374"/>
                                </a:lnTo>
                                <a:lnTo>
                                  <a:pt x="1054467" y="1179266"/>
                                </a:lnTo>
                                <a:lnTo>
                                  <a:pt x="1054527" y="1205383"/>
                                </a:lnTo>
                                <a:lnTo>
                                  <a:pt x="1054584" y="1209113"/>
                                </a:lnTo>
                                <a:lnTo>
                                  <a:pt x="1054641" y="1193339"/>
                                </a:lnTo>
                                <a:lnTo>
                                  <a:pt x="1054697" y="1197357"/>
                                </a:lnTo>
                                <a:lnTo>
                                  <a:pt x="1054754" y="1192193"/>
                                </a:lnTo>
                                <a:lnTo>
                                  <a:pt x="1054815" y="1201937"/>
                                </a:lnTo>
                                <a:lnTo>
                                  <a:pt x="1054872" y="1195060"/>
                                </a:lnTo>
                                <a:lnTo>
                                  <a:pt x="1054928" y="1193615"/>
                                </a:lnTo>
                                <a:lnTo>
                                  <a:pt x="1054985" y="1202512"/>
                                </a:lnTo>
                                <a:lnTo>
                                  <a:pt x="1055041" y="1196211"/>
                                </a:lnTo>
                                <a:lnTo>
                                  <a:pt x="1055098" y="1199082"/>
                                </a:lnTo>
                                <a:lnTo>
                                  <a:pt x="1055155" y="1184154"/>
                                </a:lnTo>
                                <a:lnTo>
                                  <a:pt x="1055216" y="1206529"/>
                                </a:lnTo>
                                <a:lnTo>
                                  <a:pt x="1055272" y="1194190"/>
                                </a:lnTo>
                                <a:lnTo>
                                  <a:pt x="1055329" y="1187301"/>
                                </a:lnTo>
                                <a:lnTo>
                                  <a:pt x="1055386" y="1187601"/>
                                </a:lnTo>
                                <a:lnTo>
                                  <a:pt x="1055443" y="1205383"/>
                                </a:lnTo>
                                <a:lnTo>
                                  <a:pt x="1055503" y="1204808"/>
                                </a:lnTo>
                                <a:lnTo>
                                  <a:pt x="1055560" y="1185305"/>
                                </a:lnTo>
                                <a:lnTo>
                                  <a:pt x="1055617" y="1194765"/>
                                </a:lnTo>
                                <a:lnTo>
                                  <a:pt x="1055673" y="1208826"/>
                                </a:lnTo>
                                <a:lnTo>
                                  <a:pt x="1055730" y="1209688"/>
                                </a:lnTo>
                                <a:lnTo>
                                  <a:pt x="1055791" y="1196486"/>
                                </a:lnTo>
                                <a:lnTo>
                                  <a:pt x="1055847" y="1211122"/>
                                </a:lnTo>
                                <a:lnTo>
                                  <a:pt x="1055904" y="1191893"/>
                                </a:lnTo>
                                <a:lnTo>
                                  <a:pt x="1055961" y="1192193"/>
                                </a:lnTo>
                                <a:lnTo>
                                  <a:pt x="1056017" y="1211409"/>
                                </a:lnTo>
                                <a:lnTo>
                                  <a:pt x="1056074" y="1198782"/>
                                </a:lnTo>
                                <a:lnTo>
                                  <a:pt x="1056131" y="1199641"/>
                                </a:lnTo>
                                <a:lnTo>
                                  <a:pt x="1056188" y="1195911"/>
                                </a:lnTo>
                                <a:lnTo>
                                  <a:pt x="1056248" y="1208538"/>
                                </a:lnTo>
                                <a:lnTo>
                                  <a:pt x="1056305" y="1196211"/>
                                </a:lnTo>
                                <a:lnTo>
                                  <a:pt x="1056362" y="1203087"/>
                                </a:lnTo>
                                <a:lnTo>
                                  <a:pt x="1056422" y="1197632"/>
                                </a:lnTo>
                                <a:lnTo>
                                  <a:pt x="1056479" y="1205671"/>
                                </a:lnTo>
                                <a:lnTo>
                                  <a:pt x="1056536" y="1199641"/>
                                </a:lnTo>
                                <a:lnTo>
                                  <a:pt x="1056593" y="1193615"/>
                                </a:lnTo>
                                <a:lnTo>
                                  <a:pt x="1056649" y="1196211"/>
                                </a:lnTo>
                                <a:lnTo>
                                  <a:pt x="1056706" y="1213706"/>
                                </a:lnTo>
                                <a:lnTo>
                                  <a:pt x="1056763" y="1187876"/>
                                </a:lnTo>
                                <a:lnTo>
                                  <a:pt x="1056824" y="1207392"/>
                                </a:lnTo>
                                <a:lnTo>
                                  <a:pt x="1056880" y="1200791"/>
                                </a:lnTo>
                                <a:lnTo>
                                  <a:pt x="1056937" y="1200503"/>
                                </a:lnTo>
                                <a:lnTo>
                                  <a:pt x="1056994" y="1198207"/>
                                </a:lnTo>
                                <a:lnTo>
                                  <a:pt x="1057050" y="1207104"/>
                                </a:lnTo>
                                <a:lnTo>
                                  <a:pt x="1057107" y="1186451"/>
                                </a:lnTo>
                                <a:lnTo>
                                  <a:pt x="1057164" y="1187876"/>
                                </a:lnTo>
                                <a:lnTo>
                                  <a:pt x="1057224" y="1197057"/>
                                </a:lnTo>
                                <a:lnTo>
                                  <a:pt x="1057281" y="1199357"/>
                                </a:lnTo>
                                <a:lnTo>
                                  <a:pt x="1057338" y="1200791"/>
                                </a:lnTo>
                                <a:lnTo>
                                  <a:pt x="1057394" y="1212555"/>
                                </a:lnTo>
                                <a:lnTo>
                                  <a:pt x="1057455" y="1194190"/>
                                </a:lnTo>
                                <a:lnTo>
                                  <a:pt x="1057512" y="1205096"/>
                                </a:lnTo>
                                <a:lnTo>
                                  <a:pt x="1057569" y="1198507"/>
                                </a:lnTo>
                                <a:lnTo>
                                  <a:pt x="1057625" y="1196486"/>
                                </a:lnTo>
                                <a:lnTo>
                                  <a:pt x="1057682" y="1198507"/>
                                </a:lnTo>
                                <a:lnTo>
                                  <a:pt x="1057739" y="1182433"/>
                                </a:lnTo>
                                <a:lnTo>
                                  <a:pt x="1057795" y="1205671"/>
                                </a:lnTo>
                                <a:lnTo>
                                  <a:pt x="1057856" y="1207104"/>
                                </a:lnTo>
                                <a:lnTo>
                                  <a:pt x="1057913" y="1195911"/>
                                </a:lnTo>
                                <a:lnTo>
                                  <a:pt x="1057970" y="1208251"/>
                                </a:lnTo>
                                <a:lnTo>
                                  <a:pt x="1058026" y="1193339"/>
                                </a:lnTo>
                                <a:lnTo>
                                  <a:pt x="1058083" y="1186726"/>
                                </a:lnTo>
                                <a:lnTo>
                                  <a:pt x="1058144" y="1191318"/>
                                </a:lnTo>
                                <a:lnTo>
                                  <a:pt x="1058200" y="1194190"/>
                                </a:lnTo>
                                <a:lnTo>
                                  <a:pt x="1058257" y="1200216"/>
                                </a:lnTo>
                                <a:lnTo>
                                  <a:pt x="1058314" y="1194489"/>
                                </a:lnTo>
                                <a:lnTo>
                                  <a:pt x="1058370" y="1197632"/>
                                </a:lnTo>
                                <a:lnTo>
                                  <a:pt x="1058431" y="1200216"/>
                                </a:lnTo>
                                <a:lnTo>
                                  <a:pt x="1058488" y="1200503"/>
                                </a:lnTo>
                                <a:lnTo>
                                  <a:pt x="1058545" y="1205954"/>
                                </a:lnTo>
                                <a:lnTo>
                                  <a:pt x="1058601" y="1188176"/>
                                </a:lnTo>
                                <a:lnTo>
                                  <a:pt x="1058658" y="1197932"/>
                                </a:lnTo>
                                <a:lnTo>
                                  <a:pt x="1058715" y="1208251"/>
                                </a:lnTo>
                                <a:lnTo>
                                  <a:pt x="1058771" y="1197357"/>
                                </a:lnTo>
                                <a:lnTo>
                                  <a:pt x="1058832" y="1208538"/>
                                </a:lnTo>
                                <a:lnTo>
                                  <a:pt x="1058889" y="1212272"/>
                                </a:lnTo>
                                <a:lnTo>
                                  <a:pt x="1058946" y="1199641"/>
                                </a:lnTo>
                                <a:lnTo>
                                  <a:pt x="1059002" y="1218869"/>
                                </a:lnTo>
                                <a:lnTo>
                                  <a:pt x="1059059" y="1191318"/>
                                </a:lnTo>
                                <a:lnTo>
                                  <a:pt x="1059120" y="1204521"/>
                                </a:lnTo>
                                <a:lnTo>
                                  <a:pt x="1059176" y="1201078"/>
                                </a:lnTo>
                                <a:lnTo>
                                  <a:pt x="1059233" y="1199928"/>
                                </a:lnTo>
                                <a:lnTo>
                                  <a:pt x="1059290" y="1196781"/>
                                </a:lnTo>
                                <a:lnTo>
                                  <a:pt x="1059347" y="1192193"/>
                                </a:lnTo>
                                <a:lnTo>
                                  <a:pt x="1059403" y="1204233"/>
                                </a:lnTo>
                                <a:lnTo>
                                  <a:pt x="1059464" y="1186726"/>
                                </a:lnTo>
                                <a:lnTo>
                                  <a:pt x="1059521" y="1193044"/>
                                </a:lnTo>
                                <a:lnTo>
                                  <a:pt x="1059577" y="1201078"/>
                                </a:lnTo>
                                <a:lnTo>
                                  <a:pt x="1059634" y="1200216"/>
                                </a:lnTo>
                                <a:lnTo>
                                  <a:pt x="1059691" y="1193914"/>
                                </a:lnTo>
                                <a:lnTo>
                                  <a:pt x="1059747" y="1205954"/>
                                </a:lnTo>
                                <a:lnTo>
                                  <a:pt x="1059804" y="1198782"/>
                                </a:lnTo>
                                <a:lnTo>
                                  <a:pt x="1059865" y="1207680"/>
                                </a:lnTo>
                                <a:lnTo>
                                  <a:pt x="1059921" y="1202225"/>
                                </a:lnTo>
                                <a:lnTo>
                                  <a:pt x="1059978" y="1201649"/>
                                </a:lnTo>
                                <a:lnTo>
                                  <a:pt x="1060035" y="1197057"/>
                                </a:lnTo>
                                <a:lnTo>
                                  <a:pt x="1060096" y="1190468"/>
                                </a:lnTo>
                                <a:lnTo>
                                  <a:pt x="1060152" y="1201937"/>
                                </a:lnTo>
                                <a:lnTo>
                                  <a:pt x="1060209" y="1197357"/>
                                </a:lnTo>
                                <a:lnTo>
                                  <a:pt x="1060266" y="1201937"/>
                                </a:lnTo>
                                <a:lnTo>
                                  <a:pt x="1060323" y="1198207"/>
                                </a:lnTo>
                                <a:lnTo>
                                  <a:pt x="1060379" y="1181862"/>
                                </a:lnTo>
                                <a:lnTo>
                                  <a:pt x="1060436" y="1199357"/>
                                </a:lnTo>
                                <a:lnTo>
                                  <a:pt x="1060497" y="1196211"/>
                                </a:lnTo>
                                <a:lnTo>
                                  <a:pt x="1060553" y="1209113"/>
                                </a:lnTo>
                                <a:lnTo>
                                  <a:pt x="1060610" y="1201366"/>
                                </a:lnTo>
                                <a:lnTo>
                                  <a:pt x="1060667" y="1200216"/>
                                </a:lnTo>
                                <a:lnTo>
                                  <a:pt x="1060723" y="1198782"/>
                                </a:lnTo>
                                <a:lnTo>
                                  <a:pt x="1060780" y="1195336"/>
                                </a:lnTo>
                                <a:lnTo>
                                  <a:pt x="1060841" y="1199641"/>
                                </a:lnTo>
                                <a:lnTo>
                                  <a:pt x="1060898" y="1201366"/>
                                </a:lnTo>
                                <a:lnTo>
                                  <a:pt x="1060954" y="1208251"/>
                                </a:lnTo>
                                <a:lnTo>
                                  <a:pt x="1061011" y="1189322"/>
                                </a:lnTo>
                                <a:lnTo>
                                  <a:pt x="1061072" y="1212272"/>
                                </a:lnTo>
                                <a:lnTo>
                                  <a:pt x="1061128" y="1199928"/>
                                </a:lnTo>
                                <a:lnTo>
                                  <a:pt x="1061185" y="1203087"/>
                                </a:lnTo>
                                <a:lnTo>
                                  <a:pt x="1061242" y="1201649"/>
                                </a:lnTo>
                                <a:lnTo>
                                  <a:pt x="1061298" y="1202800"/>
                                </a:lnTo>
                                <a:lnTo>
                                  <a:pt x="1061355" y="1192764"/>
                                </a:lnTo>
                                <a:lnTo>
                                  <a:pt x="1061412" y="1202512"/>
                                </a:lnTo>
                                <a:lnTo>
                                  <a:pt x="1061473" y="1187025"/>
                                </a:lnTo>
                                <a:lnTo>
                                  <a:pt x="1061529" y="1210547"/>
                                </a:lnTo>
                                <a:lnTo>
                                  <a:pt x="1061586" y="1202225"/>
                                </a:lnTo>
                                <a:lnTo>
                                  <a:pt x="1061643" y="1208251"/>
                                </a:lnTo>
                                <a:lnTo>
                                  <a:pt x="1061699" y="1200791"/>
                                </a:lnTo>
                                <a:lnTo>
                                  <a:pt x="1061756" y="1205096"/>
                                </a:lnTo>
                                <a:lnTo>
                                  <a:pt x="1061817" y="1189897"/>
                                </a:lnTo>
                                <a:lnTo>
                                  <a:pt x="1061874" y="1212272"/>
                                </a:lnTo>
                                <a:lnTo>
                                  <a:pt x="1061930" y="1195060"/>
                                </a:lnTo>
                                <a:lnTo>
                                  <a:pt x="1061987" y="1203087"/>
                                </a:lnTo>
                                <a:lnTo>
                                  <a:pt x="1062044" y="1200216"/>
                                </a:lnTo>
                                <a:lnTo>
                                  <a:pt x="1062104" y="1209972"/>
                                </a:lnTo>
                                <a:lnTo>
                                  <a:pt x="1062161" y="1197932"/>
                                </a:lnTo>
                                <a:lnTo>
                                  <a:pt x="1062218" y="1199641"/>
                                </a:lnTo>
                                <a:lnTo>
                                  <a:pt x="1062274" y="1201078"/>
                                </a:lnTo>
                                <a:lnTo>
                                  <a:pt x="1062331" y="1199641"/>
                                </a:lnTo>
                                <a:lnTo>
                                  <a:pt x="1062388" y="1210547"/>
                                </a:lnTo>
                                <a:lnTo>
                                  <a:pt x="1062445" y="1187876"/>
                                </a:lnTo>
                                <a:lnTo>
                                  <a:pt x="1062505" y="1209113"/>
                                </a:lnTo>
                                <a:lnTo>
                                  <a:pt x="1062562" y="1198782"/>
                                </a:lnTo>
                                <a:lnTo>
                                  <a:pt x="1062619" y="1197932"/>
                                </a:lnTo>
                                <a:lnTo>
                                  <a:pt x="1062676" y="1205096"/>
                                </a:lnTo>
                                <a:lnTo>
                                  <a:pt x="1062732" y="1183284"/>
                                </a:lnTo>
                                <a:lnTo>
                                  <a:pt x="1062793" y="1205096"/>
                                </a:lnTo>
                                <a:lnTo>
                                  <a:pt x="1062850" y="1201366"/>
                                </a:lnTo>
                                <a:lnTo>
                                  <a:pt x="1062906" y="1203374"/>
                                </a:lnTo>
                                <a:lnTo>
                                  <a:pt x="1062963" y="1195336"/>
                                </a:lnTo>
                                <a:lnTo>
                                  <a:pt x="1063020" y="1201078"/>
                                </a:lnTo>
                                <a:lnTo>
                                  <a:pt x="1063076" y="1194765"/>
                                </a:lnTo>
                                <a:lnTo>
                                  <a:pt x="1063137" y="1222316"/>
                                </a:lnTo>
                                <a:lnTo>
                                  <a:pt x="1063194" y="1195635"/>
                                </a:lnTo>
                                <a:lnTo>
                                  <a:pt x="1063250" y="1185305"/>
                                </a:lnTo>
                                <a:lnTo>
                                  <a:pt x="1063307" y="1197057"/>
                                </a:lnTo>
                                <a:lnTo>
                                  <a:pt x="1063364" y="1206817"/>
                                </a:lnTo>
                                <a:lnTo>
                                  <a:pt x="1063420" y="1197632"/>
                                </a:lnTo>
                                <a:lnTo>
                                  <a:pt x="1063477" y="1183284"/>
                                </a:lnTo>
                                <a:lnTo>
                                  <a:pt x="1063538" y="1201937"/>
                                </a:lnTo>
                                <a:lnTo>
                                  <a:pt x="1063595" y="1199082"/>
                                </a:lnTo>
                                <a:lnTo>
                                  <a:pt x="1063651" y="1205096"/>
                                </a:lnTo>
                                <a:lnTo>
                                  <a:pt x="1063712" y="1194765"/>
                                </a:lnTo>
                                <a:lnTo>
                                  <a:pt x="1063769" y="1205671"/>
                                </a:lnTo>
                                <a:lnTo>
                                  <a:pt x="1063825" y="1193914"/>
                                </a:lnTo>
                                <a:lnTo>
                                  <a:pt x="1063882" y="1193044"/>
                                </a:lnTo>
                                <a:lnTo>
                                  <a:pt x="1063939" y="1201649"/>
                                </a:lnTo>
                                <a:lnTo>
                                  <a:pt x="1063996" y="1203087"/>
                                </a:lnTo>
                                <a:lnTo>
                                  <a:pt x="1064052" y="1206529"/>
                                </a:lnTo>
                                <a:lnTo>
                                  <a:pt x="1064113" y="1195060"/>
                                </a:lnTo>
                                <a:lnTo>
                                  <a:pt x="1064170" y="1191893"/>
                                </a:lnTo>
                                <a:lnTo>
                                  <a:pt x="1064226" y="1214281"/>
                                </a:lnTo>
                                <a:lnTo>
                                  <a:pt x="1064283" y="1207104"/>
                                </a:lnTo>
                                <a:lnTo>
                                  <a:pt x="1064340" y="1209688"/>
                                </a:lnTo>
                                <a:lnTo>
                                  <a:pt x="1064397" y="1202512"/>
                                </a:lnTo>
                                <a:lnTo>
                                  <a:pt x="1064453" y="1193339"/>
                                </a:lnTo>
                                <a:lnTo>
                                  <a:pt x="1064514" y="1199641"/>
                                </a:lnTo>
                                <a:lnTo>
                                  <a:pt x="1064571" y="1195060"/>
                                </a:lnTo>
                                <a:lnTo>
                                  <a:pt x="1064627" y="1203374"/>
                                </a:lnTo>
                                <a:lnTo>
                                  <a:pt x="1064684" y="1195911"/>
                                </a:lnTo>
                                <a:lnTo>
                                  <a:pt x="1064745" y="1204808"/>
                                </a:lnTo>
                                <a:lnTo>
                                  <a:pt x="1064802" y="1218010"/>
                                </a:lnTo>
                                <a:lnTo>
                                  <a:pt x="1064858" y="1211409"/>
                                </a:lnTo>
                                <a:lnTo>
                                  <a:pt x="1064915" y="1201649"/>
                                </a:lnTo>
                                <a:lnTo>
                                  <a:pt x="1064971" y="1188747"/>
                                </a:lnTo>
                                <a:lnTo>
                                  <a:pt x="1065028" y="1203374"/>
                                </a:lnTo>
                                <a:lnTo>
                                  <a:pt x="1065085" y="1201078"/>
                                </a:lnTo>
                                <a:lnTo>
                                  <a:pt x="1065146" y="1197057"/>
                                </a:lnTo>
                                <a:lnTo>
                                  <a:pt x="1065202" y="1188451"/>
                                </a:lnTo>
                                <a:lnTo>
                                  <a:pt x="1065259" y="1200791"/>
                                </a:lnTo>
                                <a:lnTo>
                                  <a:pt x="1065316" y="1195635"/>
                                </a:lnTo>
                                <a:lnTo>
                                  <a:pt x="1065373" y="1209401"/>
                                </a:lnTo>
                                <a:lnTo>
                                  <a:pt x="1065433" y="1199928"/>
                                </a:lnTo>
                                <a:lnTo>
                                  <a:pt x="1065490" y="1209113"/>
                                </a:lnTo>
                                <a:lnTo>
                                  <a:pt x="1065547" y="1206817"/>
                                </a:lnTo>
                                <a:lnTo>
                                  <a:pt x="1065603" y="1189597"/>
                                </a:lnTo>
                                <a:lnTo>
                                  <a:pt x="1065660" y="1202800"/>
                                </a:lnTo>
                                <a:lnTo>
                                  <a:pt x="1065721" y="1206817"/>
                                </a:lnTo>
                                <a:lnTo>
                                  <a:pt x="1065778" y="1205954"/>
                                </a:lnTo>
                                <a:lnTo>
                                  <a:pt x="1065834" y="1203658"/>
                                </a:lnTo>
                                <a:lnTo>
                                  <a:pt x="1065891" y="1198507"/>
                                </a:lnTo>
                                <a:lnTo>
                                  <a:pt x="1065948" y="1201937"/>
                                </a:lnTo>
                                <a:lnTo>
                                  <a:pt x="1066004" y="1205383"/>
                                </a:lnTo>
                                <a:lnTo>
                                  <a:pt x="1066061" y="1201937"/>
                                </a:lnTo>
                                <a:lnTo>
                                  <a:pt x="1066122" y="1199928"/>
                                </a:lnTo>
                                <a:lnTo>
                                  <a:pt x="1066178" y="1201078"/>
                                </a:lnTo>
                                <a:lnTo>
                                  <a:pt x="1066235" y="1196211"/>
                                </a:lnTo>
                                <a:lnTo>
                                  <a:pt x="1066292" y="1191318"/>
                                </a:lnTo>
                                <a:lnTo>
                                  <a:pt x="1066349" y="1196781"/>
                                </a:lnTo>
                                <a:lnTo>
                                  <a:pt x="1066409" y="1218869"/>
                                </a:lnTo>
                                <a:lnTo>
                                  <a:pt x="1066466" y="1184430"/>
                                </a:lnTo>
                                <a:lnTo>
                                  <a:pt x="1066523" y="1204521"/>
                                </a:lnTo>
                                <a:lnTo>
                                  <a:pt x="1066579" y="1206529"/>
                                </a:lnTo>
                                <a:lnTo>
                                  <a:pt x="1066636" y="1203374"/>
                                </a:lnTo>
                                <a:lnTo>
                                  <a:pt x="1066693" y="1182433"/>
                                </a:lnTo>
                                <a:lnTo>
                                  <a:pt x="1066754" y="1197057"/>
                                </a:lnTo>
                                <a:lnTo>
                                  <a:pt x="1066810" y="1204808"/>
                                </a:lnTo>
                                <a:lnTo>
                                  <a:pt x="1066867" y="1193914"/>
                                </a:lnTo>
                                <a:lnTo>
                                  <a:pt x="1066924" y="1198782"/>
                                </a:lnTo>
                                <a:lnTo>
                                  <a:pt x="1066980" y="1190468"/>
                                </a:lnTo>
                                <a:lnTo>
                                  <a:pt x="1067037" y="1194765"/>
                                </a:lnTo>
                                <a:lnTo>
                                  <a:pt x="1067094" y="1201078"/>
                                </a:lnTo>
                                <a:lnTo>
                                  <a:pt x="1067154" y="1198507"/>
                                </a:lnTo>
                                <a:lnTo>
                                  <a:pt x="1067211" y="1195911"/>
                                </a:lnTo>
                                <a:lnTo>
                                  <a:pt x="1067268" y="1191893"/>
                                </a:lnTo>
                                <a:lnTo>
                                  <a:pt x="1067324" y="1195060"/>
                                </a:lnTo>
                                <a:lnTo>
                                  <a:pt x="1067385" y="1197057"/>
                                </a:lnTo>
                                <a:lnTo>
                                  <a:pt x="1067442" y="1201078"/>
                                </a:lnTo>
                                <a:lnTo>
                                  <a:pt x="1067499" y="1200503"/>
                                </a:lnTo>
                                <a:lnTo>
                                  <a:pt x="1067555" y="1198782"/>
                                </a:lnTo>
                                <a:lnTo>
                                  <a:pt x="1067612" y="1199641"/>
                                </a:lnTo>
                                <a:lnTo>
                                  <a:pt x="1067669" y="1208538"/>
                                </a:lnTo>
                                <a:lnTo>
                                  <a:pt x="1067726" y="1195911"/>
                                </a:lnTo>
                                <a:lnTo>
                                  <a:pt x="1067786" y="1198507"/>
                                </a:lnTo>
                                <a:lnTo>
                                  <a:pt x="1067843" y="1190743"/>
                                </a:lnTo>
                                <a:lnTo>
                                  <a:pt x="1067900" y="1201937"/>
                                </a:lnTo>
                                <a:lnTo>
                                  <a:pt x="1067956" y="1205383"/>
                                </a:lnTo>
                                <a:lnTo>
                                  <a:pt x="1068013" y="1186726"/>
                                </a:lnTo>
                                <a:lnTo>
                                  <a:pt x="1068070" y="1201078"/>
                                </a:lnTo>
                                <a:lnTo>
                                  <a:pt x="1068130" y="1195635"/>
                                </a:lnTo>
                                <a:lnTo>
                                  <a:pt x="1068187" y="1198782"/>
                                </a:lnTo>
                                <a:lnTo>
                                  <a:pt x="1068244" y="1206817"/>
                                </a:lnTo>
                                <a:lnTo>
                                  <a:pt x="1068301" y="1209688"/>
                                </a:lnTo>
                                <a:lnTo>
                                  <a:pt x="1068361" y="1195635"/>
                                </a:lnTo>
                                <a:lnTo>
                                  <a:pt x="1068418" y="1200791"/>
                                </a:lnTo>
                                <a:lnTo>
                                  <a:pt x="1068475" y="1201937"/>
                                </a:lnTo>
                                <a:lnTo>
                                  <a:pt x="1068531" y="1202225"/>
                                </a:lnTo>
                                <a:lnTo>
                                  <a:pt x="1068588" y="1192193"/>
                                </a:lnTo>
                                <a:lnTo>
                                  <a:pt x="1068645" y="1195911"/>
                                </a:lnTo>
                                <a:lnTo>
                                  <a:pt x="1068701" y="1195336"/>
                                </a:lnTo>
                                <a:lnTo>
                                  <a:pt x="1068762" y="1206529"/>
                                </a:lnTo>
                                <a:lnTo>
                                  <a:pt x="1068819" y="1191043"/>
                                </a:lnTo>
                                <a:lnTo>
                                  <a:pt x="1068876" y="1197632"/>
                                </a:lnTo>
                                <a:lnTo>
                                  <a:pt x="1068932" y="1196781"/>
                                </a:lnTo>
                                <a:lnTo>
                                  <a:pt x="1068989" y="1193615"/>
                                </a:lnTo>
                                <a:lnTo>
                                  <a:pt x="1069046" y="1205671"/>
                                </a:lnTo>
                                <a:lnTo>
                                  <a:pt x="1069107" y="1187301"/>
                                </a:lnTo>
                                <a:lnTo>
                                  <a:pt x="1069163" y="1201937"/>
                                </a:lnTo>
                                <a:lnTo>
                                  <a:pt x="1069220" y="1189897"/>
                                </a:lnTo>
                                <a:lnTo>
                                  <a:pt x="1069277" y="1205096"/>
                                </a:lnTo>
                                <a:lnTo>
                                  <a:pt x="1069333" y="1195911"/>
                                </a:lnTo>
                                <a:lnTo>
                                  <a:pt x="1069394" y="1193339"/>
                                </a:lnTo>
                                <a:lnTo>
                                  <a:pt x="1069451" y="1189897"/>
                                </a:lnTo>
                                <a:lnTo>
                                  <a:pt x="1069507" y="1206529"/>
                                </a:lnTo>
                                <a:lnTo>
                                  <a:pt x="1069564" y="1209113"/>
                                </a:lnTo>
                                <a:lnTo>
                                  <a:pt x="1069621" y="1193044"/>
                                </a:lnTo>
                                <a:lnTo>
                                  <a:pt x="1069677" y="1192764"/>
                                </a:lnTo>
                                <a:lnTo>
                                  <a:pt x="1069734" y="1204808"/>
                                </a:lnTo>
                                <a:lnTo>
                                  <a:pt x="1069795" y="1199928"/>
                                </a:lnTo>
                                <a:lnTo>
                                  <a:pt x="1069852" y="1195635"/>
                                </a:lnTo>
                                <a:lnTo>
                                  <a:pt x="1069908" y="1201078"/>
                                </a:lnTo>
                                <a:lnTo>
                                  <a:pt x="1069965" y="1180712"/>
                                </a:lnTo>
                                <a:lnTo>
                                  <a:pt x="1070022" y="1209401"/>
                                </a:lnTo>
                                <a:lnTo>
                                  <a:pt x="1070082" y="1201649"/>
                                </a:lnTo>
                                <a:lnTo>
                                  <a:pt x="1070139" y="1195060"/>
                                </a:lnTo>
                                <a:lnTo>
                                  <a:pt x="1070196" y="1186726"/>
                                </a:lnTo>
                                <a:lnTo>
                                  <a:pt x="1070253" y="1197632"/>
                                </a:lnTo>
                                <a:lnTo>
                                  <a:pt x="1070309" y="1203658"/>
                                </a:lnTo>
                                <a:lnTo>
                                  <a:pt x="1070370" y="1201937"/>
                                </a:lnTo>
                                <a:lnTo>
                                  <a:pt x="1070427" y="1206242"/>
                                </a:lnTo>
                                <a:lnTo>
                                  <a:pt x="1070483" y="1212272"/>
                                </a:lnTo>
                                <a:lnTo>
                                  <a:pt x="1070540" y="1205671"/>
                                </a:lnTo>
                                <a:lnTo>
                                  <a:pt x="1070597" y="1198207"/>
                                </a:lnTo>
                                <a:lnTo>
                                  <a:pt x="1070653" y="1193914"/>
                                </a:lnTo>
                                <a:lnTo>
                                  <a:pt x="1070710" y="1212272"/>
                                </a:lnTo>
                                <a:lnTo>
                                  <a:pt x="1070767" y="1192764"/>
                                </a:lnTo>
                                <a:lnTo>
                                  <a:pt x="1070828" y="1195635"/>
                                </a:lnTo>
                                <a:lnTo>
                                  <a:pt x="1070884" y="1201078"/>
                                </a:lnTo>
                                <a:lnTo>
                                  <a:pt x="1070941" y="1205954"/>
                                </a:lnTo>
                                <a:lnTo>
                                  <a:pt x="1071002" y="1202225"/>
                                </a:lnTo>
                                <a:lnTo>
                                  <a:pt x="1071058" y="1191043"/>
                                </a:lnTo>
                                <a:lnTo>
                                  <a:pt x="1071115" y="1198507"/>
                                </a:lnTo>
                                <a:lnTo>
                                  <a:pt x="1071172" y="1185305"/>
                                </a:lnTo>
                                <a:lnTo>
                                  <a:pt x="1071228" y="1203658"/>
                                </a:lnTo>
                                <a:lnTo>
                                  <a:pt x="1071285" y="1201649"/>
                                </a:lnTo>
                                <a:lnTo>
                                  <a:pt x="1071342" y="1198207"/>
                                </a:lnTo>
                                <a:lnTo>
                                  <a:pt x="1071403" y="1200791"/>
                                </a:lnTo>
                                <a:lnTo>
                                  <a:pt x="1071459" y="1201937"/>
                                </a:lnTo>
                                <a:lnTo>
                                  <a:pt x="1071516" y="1209113"/>
                                </a:lnTo>
                                <a:lnTo>
                                  <a:pt x="1071573" y="1199082"/>
                                </a:lnTo>
                                <a:lnTo>
                                  <a:pt x="1071629" y="1199082"/>
                                </a:lnTo>
                                <a:lnTo>
                                  <a:pt x="1071686" y="1191318"/>
                                </a:lnTo>
                                <a:lnTo>
                                  <a:pt x="1071743" y="1198782"/>
                                </a:lnTo>
                                <a:lnTo>
                                  <a:pt x="1071804" y="1192469"/>
                                </a:lnTo>
                                <a:lnTo>
                                  <a:pt x="1071860" y="1189897"/>
                                </a:lnTo>
                                <a:lnTo>
                                  <a:pt x="1071917" y="1195911"/>
                                </a:lnTo>
                                <a:lnTo>
                                  <a:pt x="1071974" y="1207680"/>
                                </a:lnTo>
                                <a:lnTo>
                                  <a:pt x="1072034" y="1198207"/>
                                </a:lnTo>
                                <a:lnTo>
                                  <a:pt x="1072091" y="1207963"/>
                                </a:lnTo>
                                <a:lnTo>
                                  <a:pt x="1072148" y="1193914"/>
                                </a:lnTo>
                                <a:lnTo>
                                  <a:pt x="1072205" y="1203087"/>
                                </a:lnTo>
                                <a:lnTo>
                                  <a:pt x="1072261" y="1197632"/>
                                </a:lnTo>
                                <a:lnTo>
                                  <a:pt x="1072318" y="1192764"/>
                                </a:lnTo>
                                <a:lnTo>
                                  <a:pt x="1072375" y="1190468"/>
                                </a:lnTo>
                                <a:lnTo>
                                  <a:pt x="1072435" y="1199357"/>
                                </a:lnTo>
                                <a:lnTo>
                                  <a:pt x="1072492" y="1199357"/>
                                </a:lnTo>
                                <a:lnTo>
                                  <a:pt x="1072549" y="1209113"/>
                                </a:lnTo>
                                <a:lnTo>
                                  <a:pt x="1072606" y="1198507"/>
                                </a:lnTo>
                                <a:lnTo>
                                  <a:pt x="1072662" y="1189022"/>
                                </a:lnTo>
                                <a:lnTo>
                                  <a:pt x="1072723" y="1183583"/>
                                </a:lnTo>
                                <a:lnTo>
                                  <a:pt x="1072780" y="1187601"/>
                                </a:lnTo>
                                <a:lnTo>
                                  <a:pt x="1072836" y="1193339"/>
                                </a:lnTo>
                                <a:lnTo>
                                  <a:pt x="1072893" y="1196486"/>
                                </a:lnTo>
                                <a:lnTo>
                                  <a:pt x="1072950" y="1204233"/>
                                </a:lnTo>
                                <a:lnTo>
                                  <a:pt x="1073011" y="1188451"/>
                                </a:lnTo>
                                <a:lnTo>
                                  <a:pt x="1073067" y="1210263"/>
                                </a:lnTo>
                                <a:lnTo>
                                  <a:pt x="1073124" y="1191043"/>
                                </a:lnTo>
                                <a:lnTo>
                                  <a:pt x="1073180" y="1196486"/>
                                </a:lnTo>
                                <a:lnTo>
                                  <a:pt x="1073237" y="1203087"/>
                                </a:lnTo>
                                <a:lnTo>
                                  <a:pt x="1073294" y="1199641"/>
                                </a:lnTo>
                                <a:lnTo>
                                  <a:pt x="1073350" y="1193044"/>
                                </a:lnTo>
                                <a:lnTo>
                                  <a:pt x="1073411" y="1198782"/>
                                </a:lnTo>
                                <a:lnTo>
                                  <a:pt x="1073468" y="1197057"/>
                                </a:lnTo>
                                <a:lnTo>
                                  <a:pt x="1073525" y="1212555"/>
                                </a:lnTo>
                                <a:lnTo>
                                  <a:pt x="1073581" y="1201366"/>
                                </a:lnTo>
                                <a:lnTo>
                                  <a:pt x="1073638" y="1196211"/>
                                </a:lnTo>
                                <a:lnTo>
                                  <a:pt x="1073699" y="1192469"/>
                                </a:lnTo>
                                <a:lnTo>
                                  <a:pt x="1073755" y="1205671"/>
                                </a:lnTo>
                                <a:lnTo>
                                  <a:pt x="1073812" y="1210547"/>
                                </a:lnTo>
                                <a:lnTo>
                                  <a:pt x="1073869" y="1192193"/>
                                </a:lnTo>
                                <a:lnTo>
                                  <a:pt x="1073926" y="1210547"/>
                                </a:lnTo>
                                <a:lnTo>
                                  <a:pt x="1073982" y="1191893"/>
                                </a:lnTo>
                                <a:lnTo>
                                  <a:pt x="1074043" y="1201078"/>
                                </a:lnTo>
                                <a:lnTo>
                                  <a:pt x="1074100" y="1199082"/>
                                </a:lnTo>
                                <a:lnTo>
                                  <a:pt x="1074157" y="1210263"/>
                                </a:lnTo>
                                <a:lnTo>
                                  <a:pt x="1074213" y="1202512"/>
                                </a:lnTo>
                                <a:lnTo>
                                  <a:pt x="1074270" y="1191318"/>
                                </a:lnTo>
                                <a:lnTo>
                                  <a:pt x="1074327" y="1194190"/>
                                </a:lnTo>
                                <a:lnTo>
                                  <a:pt x="1074383" y="1205096"/>
                                </a:lnTo>
                                <a:lnTo>
                                  <a:pt x="1074444" y="1191618"/>
                                </a:lnTo>
                                <a:lnTo>
                                  <a:pt x="1074501" y="1196486"/>
                                </a:lnTo>
                                <a:lnTo>
                                  <a:pt x="1074557" y="1187301"/>
                                </a:lnTo>
                                <a:lnTo>
                                  <a:pt x="1074614" y="1199641"/>
                                </a:lnTo>
                                <a:lnTo>
                                  <a:pt x="1074675" y="1200503"/>
                                </a:lnTo>
                                <a:lnTo>
                                  <a:pt x="1074732" y="1211409"/>
                                </a:lnTo>
                                <a:lnTo>
                                  <a:pt x="1074788" y="1205383"/>
                                </a:lnTo>
                                <a:lnTo>
                                  <a:pt x="1074845" y="1200791"/>
                                </a:lnTo>
                                <a:lnTo>
                                  <a:pt x="1074902" y="1210834"/>
                                </a:lnTo>
                                <a:lnTo>
                                  <a:pt x="1074958" y="1190743"/>
                                </a:lnTo>
                                <a:lnTo>
                                  <a:pt x="1075015" y="1200216"/>
                                </a:lnTo>
                                <a:lnTo>
                                  <a:pt x="1075076" y="1202512"/>
                                </a:lnTo>
                                <a:lnTo>
                                  <a:pt x="1075132" y="1189322"/>
                                </a:lnTo>
                                <a:lnTo>
                                  <a:pt x="1075189" y="1199928"/>
                                </a:lnTo>
                                <a:lnTo>
                                  <a:pt x="1075246" y="1191043"/>
                                </a:lnTo>
                                <a:lnTo>
                                  <a:pt x="1075303" y="1213993"/>
                                </a:lnTo>
                                <a:lnTo>
                                  <a:pt x="1075359" y="1195336"/>
                                </a:lnTo>
                                <a:lnTo>
                                  <a:pt x="1075420" y="1187301"/>
                                </a:lnTo>
                                <a:lnTo>
                                  <a:pt x="1075477" y="1210547"/>
                                </a:lnTo>
                                <a:lnTo>
                                  <a:pt x="1075533" y="1205383"/>
                                </a:lnTo>
                                <a:lnTo>
                                  <a:pt x="1075590" y="1210834"/>
                                </a:lnTo>
                                <a:lnTo>
                                  <a:pt x="1075651" y="1197057"/>
                                </a:lnTo>
                                <a:lnTo>
                                  <a:pt x="1075708" y="1203946"/>
                                </a:lnTo>
                                <a:lnTo>
                                  <a:pt x="1075764" y="1208251"/>
                                </a:lnTo>
                                <a:lnTo>
                                  <a:pt x="1075821" y="1201937"/>
                                </a:lnTo>
                                <a:lnTo>
                                  <a:pt x="1075878" y="1203087"/>
                                </a:lnTo>
                                <a:lnTo>
                                  <a:pt x="1075934" y="1204521"/>
                                </a:lnTo>
                                <a:lnTo>
                                  <a:pt x="1075991" y="1201366"/>
                                </a:lnTo>
                                <a:lnTo>
                                  <a:pt x="1076052" y="1203658"/>
                                </a:lnTo>
                                <a:lnTo>
                                  <a:pt x="1076108" y="1204521"/>
                                </a:lnTo>
                                <a:lnTo>
                                  <a:pt x="1076165" y="1198782"/>
                                </a:lnTo>
                                <a:lnTo>
                                  <a:pt x="1076222" y="1195911"/>
                                </a:lnTo>
                                <a:lnTo>
                                  <a:pt x="1076279" y="1208826"/>
                                </a:lnTo>
                                <a:lnTo>
                                  <a:pt x="1076335" y="1201366"/>
                                </a:lnTo>
                                <a:lnTo>
                                  <a:pt x="1076396" y="1178691"/>
                                </a:lnTo>
                                <a:lnTo>
                                  <a:pt x="1076453" y="1197632"/>
                                </a:lnTo>
                                <a:lnTo>
                                  <a:pt x="1076510" y="1198507"/>
                                </a:lnTo>
                                <a:lnTo>
                                  <a:pt x="1076566" y="1211409"/>
                                </a:lnTo>
                                <a:lnTo>
                                  <a:pt x="1076623" y="1205383"/>
                                </a:lnTo>
                                <a:lnTo>
                                  <a:pt x="1076684" y="1192193"/>
                                </a:lnTo>
                                <a:lnTo>
                                  <a:pt x="1076740" y="1201649"/>
                                </a:lnTo>
                                <a:lnTo>
                                  <a:pt x="1076797" y="1200503"/>
                                </a:lnTo>
                                <a:lnTo>
                                  <a:pt x="1076854" y="1193914"/>
                                </a:lnTo>
                                <a:lnTo>
                                  <a:pt x="1076910" y="1197357"/>
                                </a:lnTo>
                                <a:lnTo>
                                  <a:pt x="1076967" y="1195060"/>
                                </a:lnTo>
                                <a:lnTo>
                                  <a:pt x="1077024" y="1204808"/>
                                </a:lnTo>
                                <a:lnTo>
                                  <a:pt x="1077084" y="1207680"/>
                                </a:lnTo>
                                <a:lnTo>
                                  <a:pt x="1077141" y="1191893"/>
                                </a:lnTo>
                                <a:lnTo>
                                  <a:pt x="1077198" y="1205671"/>
                                </a:lnTo>
                                <a:lnTo>
                                  <a:pt x="1077255" y="1185580"/>
                                </a:lnTo>
                                <a:lnTo>
                                  <a:pt x="1077311" y="1184430"/>
                                </a:lnTo>
                                <a:lnTo>
                                  <a:pt x="1077372" y="1189597"/>
                                </a:lnTo>
                                <a:lnTo>
                                  <a:pt x="1077429" y="1208826"/>
                                </a:lnTo>
                                <a:lnTo>
                                  <a:pt x="1077485" y="1210263"/>
                                </a:lnTo>
                                <a:lnTo>
                                  <a:pt x="1077542" y="1204808"/>
                                </a:lnTo>
                                <a:lnTo>
                                  <a:pt x="1077599" y="1182138"/>
                                </a:lnTo>
                                <a:lnTo>
                                  <a:pt x="1077656" y="1202512"/>
                                </a:lnTo>
                                <a:lnTo>
                                  <a:pt x="1077716" y="1204808"/>
                                </a:lnTo>
                                <a:lnTo>
                                  <a:pt x="1077773" y="1194190"/>
                                </a:lnTo>
                                <a:lnTo>
                                  <a:pt x="1077830" y="1200791"/>
                                </a:lnTo>
                                <a:lnTo>
                                  <a:pt x="1077886" y="1197057"/>
                                </a:lnTo>
                                <a:lnTo>
                                  <a:pt x="1077943" y="1213130"/>
                                </a:lnTo>
                                <a:lnTo>
                                  <a:pt x="1078000" y="1192764"/>
                                </a:lnTo>
                                <a:lnTo>
                                  <a:pt x="1078061" y="1186451"/>
                                </a:lnTo>
                                <a:lnTo>
                                  <a:pt x="1078117" y="1191318"/>
                                </a:lnTo>
                                <a:lnTo>
                                  <a:pt x="1078174" y="1191043"/>
                                </a:lnTo>
                                <a:lnTo>
                                  <a:pt x="1078231" y="1206242"/>
                                </a:lnTo>
                                <a:lnTo>
                                  <a:pt x="1078291" y="1204233"/>
                                </a:lnTo>
                                <a:lnTo>
                                  <a:pt x="1078348" y="1198782"/>
                                </a:lnTo>
                                <a:lnTo>
                                  <a:pt x="1078405" y="1195336"/>
                                </a:lnTo>
                                <a:lnTo>
                                  <a:pt x="1078461" y="1198507"/>
                                </a:lnTo>
                                <a:lnTo>
                                  <a:pt x="1078518" y="1204808"/>
                                </a:lnTo>
                                <a:lnTo>
                                  <a:pt x="1078575" y="1193339"/>
                                </a:lnTo>
                                <a:lnTo>
                                  <a:pt x="1078632" y="1216577"/>
                                </a:lnTo>
                                <a:lnTo>
                                  <a:pt x="1078692" y="1191318"/>
                                </a:lnTo>
                                <a:lnTo>
                                  <a:pt x="1078749" y="1191893"/>
                                </a:lnTo>
                                <a:lnTo>
                                  <a:pt x="1078806" y="1192469"/>
                                </a:lnTo>
                                <a:lnTo>
                                  <a:pt x="1078862" y="1200216"/>
                                </a:lnTo>
                                <a:lnTo>
                                  <a:pt x="1078919" y="1194765"/>
                                </a:lnTo>
                                <a:lnTo>
                                  <a:pt x="1078976" y="1191043"/>
                                </a:lnTo>
                                <a:lnTo>
                                  <a:pt x="1079032" y="1209113"/>
                                </a:lnTo>
                                <a:lnTo>
                                  <a:pt x="1079093" y="1200503"/>
                                </a:lnTo>
                                <a:lnTo>
                                  <a:pt x="1079150" y="1205096"/>
                                </a:lnTo>
                                <a:lnTo>
                                  <a:pt x="1079207" y="1190743"/>
                                </a:lnTo>
                                <a:lnTo>
                                  <a:pt x="1079263" y="1198207"/>
                                </a:lnTo>
                                <a:lnTo>
                                  <a:pt x="1079324" y="1199082"/>
                                </a:lnTo>
                                <a:lnTo>
                                  <a:pt x="1079381" y="1197932"/>
                                </a:lnTo>
                                <a:lnTo>
                                  <a:pt x="1079437" y="1199082"/>
                                </a:lnTo>
                                <a:lnTo>
                                  <a:pt x="1079494" y="1191893"/>
                                </a:lnTo>
                                <a:lnTo>
                                  <a:pt x="1079551" y="1208251"/>
                                </a:lnTo>
                                <a:lnTo>
                                  <a:pt x="1079607" y="1186726"/>
                                </a:lnTo>
                                <a:lnTo>
                                  <a:pt x="1079664" y="1194489"/>
                                </a:lnTo>
                                <a:lnTo>
                                  <a:pt x="1079725" y="1197357"/>
                                </a:lnTo>
                                <a:lnTo>
                                  <a:pt x="1079782" y="1196211"/>
                                </a:lnTo>
                                <a:lnTo>
                                  <a:pt x="1079838" y="1196486"/>
                                </a:lnTo>
                                <a:lnTo>
                                  <a:pt x="1079895" y="1202512"/>
                                </a:lnTo>
                                <a:lnTo>
                                  <a:pt x="1079952" y="1209972"/>
                                </a:lnTo>
                                <a:lnTo>
                                  <a:pt x="1080012" y="1199082"/>
                                </a:lnTo>
                                <a:lnTo>
                                  <a:pt x="1080069" y="1199928"/>
                                </a:lnTo>
                                <a:lnTo>
                                  <a:pt x="1080126" y="1203087"/>
                                </a:lnTo>
                                <a:lnTo>
                                  <a:pt x="1080183" y="1197057"/>
                                </a:lnTo>
                                <a:lnTo>
                                  <a:pt x="1080239" y="1196781"/>
                                </a:lnTo>
                                <a:lnTo>
                                  <a:pt x="1080300" y="1197057"/>
                                </a:lnTo>
                                <a:lnTo>
                                  <a:pt x="1080357" y="1191043"/>
                                </a:lnTo>
                                <a:lnTo>
                                  <a:pt x="1080414" y="1206242"/>
                                </a:lnTo>
                                <a:lnTo>
                                  <a:pt x="1080470" y="1188176"/>
                                </a:lnTo>
                                <a:lnTo>
                                  <a:pt x="1080527" y="1191618"/>
                                </a:lnTo>
                                <a:lnTo>
                                  <a:pt x="1080584" y="1212843"/>
                                </a:lnTo>
                                <a:lnTo>
                                  <a:pt x="1080640" y="1217435"/>
                                </a:lnTo>
                                <a:lnTo>
                                  <a:pt x="1080701" y="1190743"/>
                                </a:lnTo>
                                <a:lnTo>
                                  <a:pt x="1080758" y="1209688"/>
                                </a:lnTo>
                                <a:lnTo>
                                  <a:pt x="1080814" y="1192469"/>
                                </a:lnTo>
                                <a:lnTo>
                                  <a:pt x="1080871" y="1204808"/>
                                </a:lnTo>
                                <a:lnTo>
                                  <a:pt x="1080928" y="1195336"/>
                                </a:lnTo>
                                <a:lnTo>
                                  <a:pt x="1080989" y="1183583"/>
                                </a:lnTo>
                                <a:lnTo>
                                  <a:pt x="1081045" y="1201078"/>
                                </a:lnTo>
                                <a:lnTo>
                                  <a:pt x="1081102" y="1191318"/>
                                </a:lnTo>
                                <a:lnTo>
                                  <a:pt x="1081158" y="1204521"/>
                                </a:lnTo>
                                <a:lnTo>
                                  <a:pt x="1081215" y="1201078"/>
                                </a:lnTo>
                                <a:lnTo>
                                  <a:pt x="1081272" y="1195336"/>
                                </a:lnTo>
                                <a:lnTo>
                                  <a:pt x="1081333" y="1200216"/>
                                </a:lnTo>
                                <a:lnTo>
                                  <a:pt x="1081389" y="1209401"/>
                                </a:lnTo>
                                <a:lnTo>
                                  <a:pt x="1081446" y="1189597"/>
                                </a:lnTo>
                                <a:lnTo>
                                  <a:pt x="1081503" y="1206529"/>
                                </a:lnTo>
                                <a:lnTo>
                                  <a:pt x="1081559" y="1199357"/>
                                </a:lnTo>
                                <a:lnTo>
                                  <a:pt x="1081616" y="1205096"/>
                                </a:lnTo>
                                <a:lnTo>
                                  <a:pt x="1081673" y="1206529"/>
                                </a:lnTo>
                                <a:lnTo>
                                  <a:pt x="1081734" y="1190173"/>
                                </a:lnTo>
                                <a:lnTo>
                                  <a:pt x="1081790" y="1196781"/>
                                </a:lnTo>
                                <a:lnTo>
                                  <a:pt x="1081847" y="1207963"/>
                                </a:lnTo>
                                <a:lnTo>
                                  <a:pt x="1081904" y="1184729"/>
                                </a:lnTo>
                                <a:lnTo>
                                  <a:pt x="1081964" y="1201366"/>
                                </a:lnTo>
                                <a:lnTo>
                                  <a:pt x="1082021" y="1185305"/>
                                </a:lnTo>
                                <a:lnTo>
                                  <a:pt x="1082078" y="1210834"/>
                                </a:lnTo>
                                <a:lnTo>
                                  <a:pt x="1082135" y="1190173"/>
                                </a:lnTo>
                                <a:lnTo>
                                  <a:pt x="1082191" y="1195635"/>
                                </a:lnTo>
                                <a:lnTo>
                                  <a:pt x="1082248" y="1199082"/>
                                </a:lnTo>
                                <a:lnTo>
                                  <a:pt x="1082305" y="1196781"/>
                                </a:lnTo>
                                <a:lnTo>
                                  <a:pt x="1082365" y="1199357"/>
                                </a:lnTo>
                                <a:lnTo>
                                  <a:pt x="1082422" y="1202225"/>
                                </a:lnTo>
                                <a:lnTo>
                                  <a:pt x="1082479" y="1195060"/>
                                </a:lnTo>
                                <a:lnTo>
                                  <a:pt x="1082536" y="1195635"/>
                                </a:lnTo>
                                <a:lnTo>
                                  <a:pt x="1082592" y="1212843"/>
                                </a:lnTo>
                                <a:lnTo>
                                  <a:pt x="1082649" y="1201366"/>
                                </a:lnTo>
                                <a:lnTo>
                                  <a:pt x="1082710" y="1200503"/>
                                </a:lnTo>
                                <a:lnTo>
                                  <a:pt x="1082766" y="1186155"/>
                                </a:lnTo>
                                <a:lnTo>
                                  <a:pt x="1082823" y="1199641"/>
                                </a:lnTo>
                                <a:lnTo>
                                  <a:pt x="1082880" y="1195911"/>
                                </a:lnTo>
                                <a:lnTo>
                                  <a:pt x="1082941" y="1185580"/>
                                </a:lnTo>
                                <a:lnTo>
                                  <a:pt x="1082997" y="1195911"/>
                                </a:lnTo>
                                <a:lnTo>
                                  <a:pt x="1083054" y="1204808"/>
                                </a:lnTo>
                                <a:lnTo>
                                  <a:pt x="1083111" y="1206817"/>
                                </a:lnTo>
                                <a:lnTo>
                                  <a:pt x="1083167" y="1202800"/>
                                </a:lnTo>
                                <a:lnTo>
                                  <a:pt x="1083224" y="1205954"/>
                                </a:lnTo>
                                <a:lnTo>
                                  <a:pt x="1083281" y="1195635"/>
                                </a:lnTo>
                                <a:lnTo>
                                  <a:pt x="1083341" y="1191618"/>
                                </a:lnTo>
                                <a:lnTo>
                                  <a:pt x="1083398" y="1185005"/>
                                </a:lnTo>
                                <a:lnTo>
                                  <a:pt x="1083455" y="1203658"/>
                                </a:lnTo>
                                <a:lnTo>
                                  <a:pt x="1083511" y="1198782"/>
                                </a:lnTo>
                                <a:lnTo>
                                  <a:pt x="1083568" y="1199082"/>
                                </a:lnTo>
                                <a:lnTo>
                                  <a:pt x="1083625" y="1199357"/>
                                </a:lnTo>
                                <a:lnTo>
                                  <a:pt x="1083685" y="1205383"/>
                                </a:lnTo>
                                <a:lnTo>
                                  <a:pt x="1083742" y="1196486"/>
                                </a:lnTo>
                                <a:lnTo>
                                  <a:pt x="1083799" y="1189022"/>
                                </a:lnTo>
                                <a:lnTo>
                                  <a:pt x="1083856" y="1205954"/>
                                </a:lnTo>
                                <a:lnTo>
                                  <a:pt x="1083912" y="1195635"/>
                                </a:lnTo>
                                <a:lnTo>
                                  <a:pt x="1083973" y="1197632"/>
                                </a:lnTo>
                                <a:lnTo>
                                  <a:pt x="1084030" y="1209401"/>
                                </a:lnTo>
                                <a:lnTo>
                                  <a:pt x="1084087" y="1189597"/>
                                </a:lnTo>
                                <a:lnTo>
                                  <a:pt x="1084143" y="1193615"/>
                                </a:lnTo>
                                <a:lnTo>
                                  <a:pt x="1084200" y="1208826"/>
                                </a:lnTo>
                                <a:lnTo>
                                  <a:pt x="1084257" y="1191043"/>
                                </a:lnTo>
                                <a:lnTo>
                                  <a:pt x="1084313" y="1197057"/>
                                </a:lnTo>
                                <a:lnTo>
                                  <a:pt x="1084374" y="1197357"/>
                                </a:lnTo>
                                <a:lnTo>
                                  <a:pt x="1084431" y="1186155"/>
                                </a:lnTo>
                                <a:lnTo>
                                  <a:pt x="1084487" y="1207104"/>
                                </a:lnTo>
                                <a:lnTo>
                                  <a:pt x="1084544" y="1196211"/>
                                </a:lnTo>
                                <a:lnTo>
                                  <a:pt x="1084601" y="1201366"/>
                                </a:lnTo>
                                <a:lnTo>
                                  <a:pt x="1084662" y="1196211"/>
                                </a:lnTo>
                                <a:lnTo>
                                  <a:pt x="1084718" y="1196781"/>
                                </a:lnTo>
                                <a:lnTo>
                                  <a:pt x="1084775" y="1209688"/>
                                </a:lnTo>
                                <a:lnTo>
                                  <a:pt x="1084832" y="1203658"/>
                                </a:lnTo>
                                <a:lnTo>
                                  <a:pt x="1084888" y="1198507"/>
                                </a:lnTo>
                                <a:lnTo>
                                  <a:pt x="1084949" y="1201366"/>
                                </a:lnTo>
                                <a:lnTo>
                                  <a:pt x="1085006" y="1192764"/>
                                </a:lnTo>
                                <a:lnTo>
                                  <a:pt x="1085063" y="1202225"/>
                                </a:lnTo>
                                <a:lnTo>
                                  <a:pt x="1085119" y="1201078"/>
                                </a:lnTo>
                                <a:lnTo>
                                  <a:pt x="1085176" y="1196211"/>
                                </a:lnTo>
                                <a:lnTo>
                                  <a:pt x="1085233" y="1204233"/>
                                </a:lnTo>
                                <a:lnTo>
                                  <a:pt x="1085289" y="1186451"/>
                                </a:lnTo>
                                <a:lnTo>
                                  <a:pt x="1085346" y="1207104"/>
                                </a:lnTo>
                                <a:lnTo>
                                  <a:pt x="1085407" y="1204521"/>
                                </a:lnTo>
                                <a:lnTo>
                                  <a:pt x="1085464" y="1200503"/>
                                </a:lnTo>
                                <a:lnTo>
                                  <a:pt x="1085520" y="1198507"/>
                                </a:lnTo>
                                <a:lnTo>
                                  <a:pt x="1085581" y="1202225"/>
                                </a:lnTo>
                                <a:lnTo>
                                  <a:pt x="1085638" y="1187301"/>
                                </a:lnTo>
                                <a:lnTo>
                                  <a:pt x="1085694" y="1200503"/>
                                </a:lnTo>
                                <a:lnTo>
                                  <a:pt x="1085751" y="1207104"/>
                                </a:lnTo>
                                <a:lnTo>
                                  <a:pt x="1085808" y="1179562"/>
                                </a:lnTo>
                                <a:lnTo>
                                  <a:pt x="1085864" y="1204233"/>
                                </a:lnTo>
                                <a:lnTo>
                                  <a:pt x="1085921" y="1192193"/>
                                </a:lnTo>
                                <a:lnTo>
                                  <a:pt x="1085982" y="1202225"/>
                                </a:lnTo>
                                <a:lnTo>
                                  <a:pt x="1086038" y="1205954"/>
                                </a:lnTo>
                                <a:lnTo>
                                  <a:pt x="1086095" y="1201078"/>
                                </a:lnTo>
                                <a:lnTo>
                                  <a:pt x="1086152" y="1193615"/>
                                </a:lnTo>
                                <a:lnTo>
                                  <a:pt x="1086209" y="1196486"/>
                                </a:lnTo>
                                <a:lnTo>
                                  <a:pt x="1086265" y="1205671"/>
                                </a:lnTo>
                                <a:lnTo>
                                  <a:pt x="1086322" y="1192764"/>
                                </a:lnTo>
                                <a:lnTo>
                                  <a:pt x="1086383" y="1191043"/>
                                </a:lnTo>
                                <a:lnTo>
                                  <a:pt x="1086440" y="1206242"/>
                                </a:lnTo>
                                <a:lnTo>
                                  <a:pt x="1086496" y="1203087"/>
                                </a:lnTo>
                                <a:lnTo>
                                  <a:pt x="1086553" y="1200216"/>
                                </a:lnTo>
                                <a:lnTo>
                                  <a:pt x="1086614" y="1189897"/>
                                </a:lnTo>
                                <a:lnTo>
                                  <a:pt x="1086670" y="1195060"/>
                                </a:lnTo>
                                <a:lnTo>
                                  <a:pt x="1086727" y="1196486"/>
                                </a:lnTo>
                                <a:lnTo>
                                  <a:pt x="1086784" y="1200503"/>
                                </a:lnTo>
                                <a:lnTo>
                                  <a:pt x="1086840" y="1191318"/>
                                </a:lnTo>
                                <a:lnTo>
                                  <a:pt x="1086897" y="1181563"/>
                                </a:lnTo>
                                <a:lnTo>
                                  <a:pt x="1086954" y="1206242"/>
                                </a:lnTo>
                                <a:lnTo>
                                  <a:pt x="1087015" y="1202225"/>
                                </a:lnTo>
                                <a:lnTo>
                                  <a:pt x="1087071" y="1203374"/>
                                </a:lnTo>
                                <a:lnTo>
                                  <a:pt x="1087128" y="1196781"/>
                                </a:lnTo>
                                <a:lnTo>
                                  <a:pt x="1087185" y="1202225"/>
                                </a:lnTo>
                                <a:lnTo>
                                  <a:pt x="1087241" y="1190743"/>
                                </a:lnTo>
                                <a:lnTo>
                                  <a:pt x="1087302" y="1208538"/>
                                </a:lnTo>
                                <a:lnTo>
                                  <a:pt x="1087359" y="1198507"/>
                                </a:lnTo>
                                <a:lnTo>
                                  <a:pt x="1087415" y="1198207"/>
                                </a:lnTo>
                                <a:lnTo>
                                  <a:pt x="1087472" y="1198507"/>
                                </a:lnTo>
                                <a:lnTo>
                                  <a:pt x="1087529" y="1212555"/>
                                </a:lnTo>
                                <a:lnTo>
                                  <a:pt x="1087590" y="1194489"/>
                                </a:lnTo>
                                <a:lnTo>
                                  <a:pt x="1087646" y="1205383"/>
                                </a:lnTo>
                                <a:lnTo>
                                  <a:pt x="1087703" y="1199082"/>
                                </a:lnTo>
                                <a:lnTo>
                                  <a:pt x="1087760" y="1207392"/>
                                </a:lnTo>
                                <a:lnTo>
                                  <a:pt x="1087816" y="1205671"/>
                                </a:lnTo>
                                <a:lnTo>
                                  <a:pt x="1087873" y="1189322"/>
                                </a:lnTo>
                                <a:lnTo>
                                  <a:pt x="1087930" y="1204808"/>
                                </a:lnTo>
                                <a:lnTo>
                                  <a:pt x="1087991" y="1206817"/>
                                </a:lnTo>
                                <a:lnTo>
                                  <a:pt x="1088047" y="1201649"/>
                                </a:lnTo>
                                <a:lnTo>
                                  <a:pt x="1088104" y="1192193"/>
                                </a:lnTo>
                                <a:lnTo>
                                  <a:pt x="1088161" y="1216285"/>
                                </a:lnTo>
                                <a:lnTo>
                                  <a:pt x="1088217" y="1188451"/>
                                </a:lnTo>
                                <a:lnTo>
                                  <a:pt x="1088278" y="1203087"/>
                                </a:lnTo>
                                <a:lnTo>
                                  <a:pt x="1088335" y="1208826"/>
                                </a:lnTo>
                                <a:lnTo>
                                  <a:pt x="1088391" y="1196781"/>
                                </a:lnTo>
                                <a:lnTo>
                                  <a:pt x="1088448" y="1209401"/>
                                </a:lnTo>
                                <a:lnTo>
                                  <a:pt x="1088505" y="1211409"/>
                                </a:lnTo>
                                <a:lnTo>
                                  <a:pt x="1088562" y="1196781"/>
                                </a:lnTo>
                                <a:lnTo>
                                  <a:pt x="1088622" y="1204808"/>
                                </a:lnTo>
                                <a:lnTo>
                                  <a:pt x="1088679" y="1189597"/>
                                </a:lnTo>
                                <a:lnTo>
                                  <a:pt x="1088736" y="1201078"/>
                                </a:lnTo>
                                <a:lnTo>
                                  <a:pt x="1088793" y="1207680"/>
                                </a:lnTo>
                                <a:lnTo>
                                  <a:pt x="1088849" y="1204521"/>
                                </a:lnTo>
                                <a:lnTo>
                                  <a:pt x="1088906" y="1187601"/>
                                </a:lnTo>
                                <a:lnTo>
                                  <a:pt x="1088962" y="1193615"/>
                                </a:lnTo>
                                <a:lnTo>
                                  <a:pt x="1089023" y="1202512"/>
                                </a:lnTo>
                                <a:lnTo>
                                  <a:pt x="1089080" y="1206529"/>
                                </a:lnTo>
                                <a:lnTo>
                                  <a:pt x="1089137" y="1189597"/>
                                </a:lnTo>
                                <a:lnTo>
                                  <a:pt x="1089193" y="1194190"/>
                                </a:lnTo>
                                <a:lnTo>
                                  <a:pt x="1089254" y="1197057"/>
                                </a:lnTo>
                                <a:lnTo>
                                  <a:pt x="1089311" y="1200791"/>
                                </a:lnTo>
                                <a:lnTo>
                                  <a:pt x="1089367" y="1202512"/>
                                </a:lnTo>
                                <a:lnTo>
                                  <a:pt x="1089424" y="1209113"/>
                                </a:lnTo>
                                <a:lnTo>
                                  <a:pt x="1089481" y="1190743"/>
                                </a:lnTo>
                                <a:lnTo>
                                  <a:pt x="1089537" y="1189597"/>
                                </a:lnTo>
                                <a:lnTo>
                                  <a:pt x="1089594" y="1209688"/>
                                </a:lnTo>
                                <a:lnTo>
                                  <a:pt x="1089655" y="1199357"/>
                                </a:lnTo>
                                <a:lnTo>
                                  <a:pt x="1089712" y="1187025"/>
                                </a:lnTo>
                                <a:lnTo>
                                  <a:pt x="1089768" y="1208538"/>
                                </a:lnTo>
                                <a:lnTo>
                                  <a:pt x="1089825" y="1203087"/>
                                </a:lnTo>
                                <a:lnTo>
                                  <a:pt x="1089882" y="1201366"/>
                                </a:lnTo>
                                <a:lnTo>
                                  <a:pt x="1089939" y="1189322"/>
                                </a:lnTo>
                                <a:lnTo>
                                  <a:pt x="1089999" y="1182138"/>
                                </a:lnTo>
                                <a:lnTo>
                                  <a:pt x="1090056" y="1195060"/>
                                </a:lnTo>
                                <a:lnTo>
                                  <a:pt x="1090113" y="1201649"/>
                                </a:lnTo>
                                <a:lnTo>
                                  <a:pt x="1090169" y="1197932"/>
                                </a:lnTo>
                                <a:lnTo>
                                  <a:pt x="1090230" y="1183284"/>
                                </a:lnTo>
                                <a:lnTo>
                                  <a:pt x="1090287" y="1201078"/>
                                </a:lnTo>
                                <a:lnTo>
                                  <a:pt x="1090343" y="1202225"/>
                                </a:lnTo>
                                <a:lnTo>
                                  <a:pt x="1090400" y="1187876"/>
                                </a:lnTo>
                                <a:lnTo>
                                  <a:pt x="1090457" y="1195635"/>
                                </a:lnTo>
                                <a:lnTo>
                                  <a:pt x="1090514" y="1193615"/>
                                </a:lnTo>
                                <a:lnTo>
                                  <a:pt x="1090570" y="1197357"/>
                                </a:lnTo>
                                <a:lnTo>
                                  <a:pt x="1090631" y="1193044"/>
                                </a:lnTo>
                                <a:lnTo>
                                  <a:pt x="1090688" y="1195911"/>
                                </a:lnTo>
                                <a:lnTo>
                                  <a:pt x="1090744" y="1194489"/>
                                </a:lnTo>
                                <a:lnTo>
                                  <a:pt x="1090801" y="1202800"/>
                                </a:lnTo>
                                <a:lnTo>
                                  <a:pt x="1090858" y="1201937"/>
                                </a:lnTo>
                                <a:lnTo>
                                  <a:pt x="1090914" y="1184729"/>
                                </a:lnTo>
                                <a:lnTo>
                                  <a:pt x="1090975" y="1198207"/>
                                </a:lnTo>
                                <a:lnTo>
                                  <a:pt x="1091032" y="1197057"/>
                                </a:lnTo>
                                <a:lnTo>
                                  <a:pt x="1091089" y="1204808"/>
                                </a:lnTo>
                                <a:lnTo>
                                  <a:pt x="1091145" y="1200216"/>
                                </a:lnTo>
                                <a:lnTo>
                                  <a:pt x="1091202" y="1197932"/>
                                </a:lnTo>
                                <a:lnTo>
                                  <a:pt x="1091263" y="1200791"/>
                                </a:lnTo>
                                <a:lnTo>
                                  <a:pt x="1091319" y="1182709"/>
                                </a:lnTo>
                                <a:lnTo>
                                  <a:pt x="1091376" y="1213993"/>
                                </a:lnTo>
                                <a:lnTo>
                                  <a:pt x="1091433" y="1200503"/>
                                </a:lnTo>
                                <a:lnTo>
                                  <a:pt x="1091490" y="1198782"/>
                                </a:lnTo>
                                <a:lnTo>
                                  <a:pt x="1091546" y="1206242"/>
                                </a:lnTo>
                                <a:lnTo>
                                  <a:pt x="1091603" y="1215714"/>
                                </a:lnTo>
                                <a:lnTo>
                                  <a:pt x="1091664" y="1194190"/>
                                </a:lnTo>
                                <a:lnTo>
                                  <a:pt x="1091720" y="1193339"/>
                                </a:lnTo>
                                <a:lnTo>
                                  <a:pt x="1091777" y="1201937"/>
                                </a:lnTo>
                                <a:lnTo>
                                  <a:pt x="1091834" y="1201078"/>
                                </a:lnTo>
                                <a:lnTo>
                                  <a:pt x="1091890" y="1199641"/>
                                </a:lnTo>
                                <a:lnTo>
                                  <a:pt x="1091951" y="1185580"/>
                                </a:lnTo>
                                <a:lnTo>
                                  <a:pt x="1092008" y="1211409"/>
                                </a:lnTo>
                                <a:lnTo>
                                  <a:pt x="1092065" y="1192469"/>
                                </a:lnTo>
                                <a:lnTo>
                                  <a:pt x="1092121" y="1207680"/>
                                </a:lnTo>
                                <a:lnTo>
                                  <a:pt x="1092178" y="1197632"/>
                                </a:lnTo>
                                <a:lnTo>
                                  <a:pt x="1092239" y="1201649"/>
                                </a:lnTo>
                                <a:lnTo>
                                  <a:pt x="1092295" y="1206817"/>
                                </a:lnTo>
                                <a:lnTo>
                                  <a:pt x="1092352" y="1199641"/>
                                </a:lnTo>
                                <a:lnTo>
                                  <a:pt x="1092409" y="1198782"/>
                                </a:lnTo>
                                <a:lnTo>
                                  <a:pt x="1092466" y="1200503"/>
                                </a:lnTo>
                                <a:lnTo>
                                  <a:pt x="1092522" y="1200216"/>
                                </a:lnTo>
                                <a:lnTo>
                                  <a:pt x="1092579" y="1200503"/>
                                </a:lnTo>
                                <a:lnTo>
                                  <a:pt x="1092640" y="1191893"/>
                                </a:lnTo>
                                <a:lnTo>
                                  <a:pt x="1092696" y="1199928"/>
                                </a:lnTo>
                                <a:lnTo>
                                  <a:pt x="1092753" y="1203087"/>
                                </a:lnTo>
                                <a:lnTo>
                                  <a:pt x="1092810" y="1191618"/>
                                </a:lnTo>
                                <a:lnTo>
                                  <a:pt x="1092871" y="1199357"/>
                                </a:lnTo>
                                <a:lnTo>
                                  <a:pt x="1092927" y="1191318"/>
                                </a:lnTo>
                                <a:lnTo>
                                  <a:pt x="1092984" y="1205671"/>
                                </a:lnTo>
                                <a:lnTo>
                                  <a:pt x="1093041" y="1194489"/>
                                </a:lnTo>
                                <a:lnTo>
                                  <a:pt x="1093097" y="1206529"/>
                                </a:lnTo>
                                <a:lnTo>
                                  <a:pt x="1093154" y="1189897"/>
                                </a:lnTo>
                                <a:lnTo>
                                  <a:pt x="1093211" y="1201366"/>
                                </a:lnTo>
                                <a:lnTo>
                                  <a:pt x="1093272" y="1192764"/>
                                </a:lnTo>
                                <a:lnTo>
                                  <a:pt x="1093328" y="1203087"/>
                                </a:lnTo>
                                <a:lnTo>
                                  <a:pt x="1093385" y="1200216"/>
                                </a:lnTo>
                                <a:lnTo>
                                  <a:pt x="1093441" y="1200216"/>
                                </a:lnTo>
                                <a:lnTo>
                                  <a:pt x="1093498" y="1198207"/>
                                </a:lnTo>
                                <a:lnTo>
                                  <a:pt x="1093555" y="1204233"/>
                                </a:lnTo>
                                <a:lnTo>
                                  <a:pt x="1093612" y="1204521"/>
                                </a:lnTo>
                                <a:lnTo>
                                  <a:pt x="1093672" y="1199928"/>
                                </a:lnTo>
                                <a:lnTo>
                                  <a:pt x="1093729" y="1185580"/>
                                </a:lnTo>
                                <a:lnTo>
                                  <a:pt x="1093786" y="1213130"/>
                                </a:lnTo>
                                <a:lnTo>
                                  <a:pt x="1093843" y="1213993"/>
                                </a:lnTo>
                                <a:lnTo>
                                  <a:pt x="1093903" y="1187025"/>
                                </a:lnTo>
                                <a:lnTo>
                                  <a:pt x="1093960" y="1185876"/>
                                </a:lnTo>
                                <a:lnTo>
                                  <a:pt x="1094017" y="1194190"/>
                                </a:lnTo>
                                <a:lnTo>
                                  <a:pt x="1094073" y="1204808"/>
                                </a:lnTo>
                                <a:lnTo>
                                  <a:pt x="1094130" y="1216577"/>
                                </a:lnTo>
                                <a:lnTo>
                                  <a:pt x="1094187" y="1199357"/>
                                </a:lnTo>
                                <a:lnTo>
                                  <a:pt x="1094243" y="1194765"/>
                                </a:lnTo>
                                <a:lnTo>
                                  <a:pt x="1094304" y="1191618"/>
                                </a:lnTo>
                                <a:lnTo>
                                  <a:pt x="1094361" y="1203946"/>
                                </a:lnTo>
                                <a:lnTo>
                                  <a:pt x="1094417" y="1197057"/>
                                </a:lnTo>
                                <a:lnTo>
                                  <a:pt x="1094474" y="1211409"/>
                                </a:lnTo>
                                <a:lnTo>
                                  <a:pt x="1094531" y="1201078"/>
                                </a:lnTo>
                                <a:lnTo>
                                  <a:pt x="1094592" y="1220878"/>
                                </a:lnTo>
                                <a:lnTo>
                                  <a:pt x="1094648" y="1204808"/>
                                </a:lnTo>
                                <a:lnTo>
                                  <a:pt x="1094705" y="1191043"/>
                                </a:lnTo>
                                <a:lnTo>
                                  <a:pt x="1094762" y="1205096"/>
                                </a:lnTo>
                                <a:lnTo>
                                  <a:pt x="1094819" y="1203946"/>
                                </a:lnTo>
                                <a:lnTo>
                                  <a:pt x="1094879" y="1201078"/>
                                </a:lnTo>
                                <a:lnTo>
                                  <a:pt x="1094936" y="1201937"/>
                                </a:lnTo>
                                <a:lnTo>
                                  <a:pt x="1094993" y="1201649"/>
                                </a:lnTo>
                                <a:lnTo>
                                  <a:pt x="1095049" y="1202800"/>
                                </a:lnTo>
                                <a:lnTo>
                                  <a:pt x="1095106" y="1202800"/>
                                </a:lnTo>
                                <a:lnTo>
                                  <a:pt x="1095163" y="1196781"/>
                                </a:lnTo>
                                <a:lnTo>
                                  <a:pt x="1095219" y="1197357"/>
                                </a:lnTo>
                                <a:lnTo>
                                  <a:pt x="1095280" y="1210263"/>
                                </a:lnTo>
                                <a:lnTo>
                                  <a:pt x="1095337" y="1188176"/>
                                </a:lnTo>
                                <a:lnTo>
                                  <a:pt x="1095394" y="1206242"/>
                                </a:lnTo>
                                <a:lnTo>
                                  <a:pt x="1095450" y="1186451"/>
                                </a:lnTo>
                                <a:lnTo>
                                  <a:pt x="1095507" y="1188176"/>
                                </a:lnTo>
                                <a:lnTo>
                                  <a:pt x="1095568" y="1206817"/>
                                </a:lnTo>
                                <a:lnTo>
                                  <a:pt x="1095624" y="1204808"/>
                                </a:lnTo>
                                <a:lnTo>
                                  <a:pt x="1095681" y="1207104"/>
                                </a:lnTo>
                                <a:lnTo>
                                  <a:pt x="1095738" y="1187301"/>
                                </a:lnTo>
                                <a:lnTo>
                                  <a:pt x="1095794" y="1197057"/>
                                </a:lnTo>
                                <a:lnTo>
                                  <a:pt x="1095851" y="1204521"/>
                                </a:lnTo>
                                <a:lnTo>
                                  <a:pt x="1095912" y="1189022"/>
                                </a:lnTo>
                                <a:lnTo>
                                  <a:pt x="1095969" y="1200216"/>
                                </a:lnTo>
                                <a:lnTo>
                                  <a:pt x="1096025" y="1205671"/>
                                </a:lnTo>
                                <a:lnTo>
                                  <a:pt x="1096082" y="1188176"/>
                                </a:lnTo>
                                <a:lnTo>
                                  <a:pt x="1096139" y="1186451"/>
                                </a:lnTo>
                                <a:lnTo>
                                  <a:pt x="1096196" y="1200216"/>
                                </a:lnTo>
                                <a:lnTo>
                                  <a:pt x="1096252" y="1202800"/>
                                </a:lnTo>
                                <a:lnTo>
                                  <a:pt x="1096313" y="1185580"/>
                                </a:lnTo>
                                <a:lnTo>
                                  <a:pt x="1096370" y="1205096"/>
                                </a:lnTo>
                                <a:lnTo>
                                  <a:pt x="1096426" y="1195911"/>
                                </a:lnTo>
                                <a:lnTo>
                                  <a:pt x="1096483" y="1193044"/>
                                </a:lnTo>
                                <a:lnTo>
                                  <a:pt x="1096544" y="1199082"/>
                                </a:lnTo>
                                <a:lnTo>
                                  <a:pt x="1096600" y="1204808"/>
                                </a:lnTo>
                                <a:lnTo>
                                  <a:pt x="1096657" y="1199357"/>
                                </a:lnTo>
                                <a:lnTo>
                                  <a:pt x="1096714" y="1181287"/>
                                </a:lnTo>
                                <a:lnTo>
                                  <a:pt x="1096770" y="1205383"/>
                                </a:lnTo>
                                <a:lnTo>
                                  <a:pt x="1096827" y="1200216"/>
                                </a:lnTo>
                                <a:lnTo>
                                  <a:pt x="1096884" y="1190468"/>
                                </a:lnTo>
                                <a:lnTo>
                                  <a:pt x="1096945" y="1206242"/>
                                </a:lnTo>
                                <a:lnTo>
                                  <a:pt x="1097001" y="1196781"/>
                                </a:lnTo>
                                <a:lnTo>
                                  <a:pt x="1097058" y="1195060"/>
                                </a:lnTo>
                                <a:lnTo>
                                  <a:pt x="1097115" y="1192764"/>
                                </a:lnTo>
                                <a:lnTo>
                                  <a:pt x="1097171" y="1194190"/>
                                </a:lnTo>
                                <a:lnTo>
                                  <a:pt x="1097228" y="1190173"/>
                                </a:lnTo>
                                <a:lnTo>
                                  <a:pt x="1097289" y="1208826"/>
                                </a:lnTo>
                                <a:lnTo>
                                  <a:pt x="1097345" y="1188451"/>
                                </a:lnTo>
                                <a:lnTo>
                                  <a:pt x="1097402" y="1205096"/>
                                </a:lnTo>
                                <a:lnTo>
                                  <a:pt x="1097459" y="1191618"/>
                                </a:lnTo>
                                <a:lnTo>
                                  <a:pt x="1097520" y="1190743"/>
                                </a:lnTo>
                                <a:lnTo>
                                  <a:pt x="1097576" y="1194765"/>
                                </a:lnTo>
                                <a:lnTo>
                                  <a:pt x="1097633" y="1205671"/>
                                </a:lnTo>
                                <a:lnTo>
                                  <a:pt x="1097690" y="1208826"/>
                                </a:lnTo>
                                <a:lnTo>
                                  <a:pt x="1097746" y="1196211"/>
                                </a:lnTo>
                                <a:lnTo>
                                  <a:pt x="1097803" y="1187025"/>
                                </a:lnTo>
                                <a:lnTo>
                                  <a:pt x="1097860" y="1204808"/>
                                </a:lnTo>
                                <a:lnTo>
                                  <a:pt x="1097921" y="1209688"/>
                                </a:lnTo>
                                <a:lnTo>
                                  <a:pt x="1097977" y="1191893"/>
                                </a:lnTo>
                                <a:lnTo>
                                  <a:pt x="1098034" y="1198782"/>
                                </a:lnTo>
                                <a:lnTo>
                                  <a:pt x="1098091" y="1200503"/>
                                </a:lnTo>
                                <a:lnTo>
                                  <a:pt x="1098147" y="1196211"/>
                                </a:lnTo>
                                <a:lnTo>
                                  <a:pt x="1098204" y="1201366"/>
                                </a:lnTo>
                                <a:lnTo>
                                  <a:pt x="1098265" y="1187876"/>
                                </a:lnTo>
                                <a:lnTo>
                                  <a:pt x="1098322" y="1210547"/>
                                </a:lnTo>
                                <a:lnTo>
                                  <a:pt x="1098378" y="1201937"/>
                                </a:lnTo>
                                <a:lnTo>
                                  <a:pt x="1098435" y="1206242"/>
                                </a:lnTo>
                                <a:lnTo>
                                  <a:pt x="1098492" y="1195060"/>
                                </a:lnTo>
                                <a:lnTo>
                                  <a:pt x="1098552" y="1209688"/>
                                </a:lnTo>
                                <a:lnTo>
                                  <a:pt x="1098609" y="1199082"/>
                                </a:lnTo>
                                <a:lnTo>
                                  <a:pt x="1098666" y="1198507"/>
                                </a:lnTo>
                                <a:lnTo>
                                  <a:pt x="1098723" y="1197057"/>
                                </a:lnTo>
                                <a:lnTo>
                                  <a:pt x="1098779" y="1209972"/>
                                </a:lnTo>
                                <a:lnTo>
                                  <a:pt x="1098836" y="1192764"/>
                                </a:lnTo>
                                <a:lnTo>
                                  <a:pt x="1098893" y="1203658"/>
                                </a:lnTo>
                                <a:lnTo>
                                  <a:pt x="1098953" y="1193044"/>
                                </a:lnTo>
                                <a:lnTo>
                                  <a:pt x="1099010" y="1195911"/>
                                </a:lnTo>
                                <a:lnTo>
                                  <a:pt x="1099067" y="1202800"/>
                                </a:lnTo>
                                <a:lnTo>
                                  <a:pt x="1099123" y="1189897"/>
                                </a:lnTo>
                                <a:lnTo>
                                  <a:pt x="1099180" y="1205954"/>
                                </a:lnTo>
                                <a:lnTo>
                                  <a:pt x="1099241" y="1206242"/>
                                </a:lnTo>
                                <a:lnTo>
                                  <a:pt x="1099297" y="1194765"/>
                                </a:lnTo>
                                <a:lnTo>
                                  <a:pt x="1099354" y="1206529"/>
                                </a:lnTo>
                                <a:lnTo>
                                  <a:pt x="1099411" y="1193339"/>
                                </a:lnTo>
                                <a:lnTo>
                                  <a:pt x="1099467" y="1198782"/>
                                </a:lnTo>
                                <a:lnTo>
                                  <a:pt x="1099528" y="1211984"/>
                                </a:lnTo>
                                <a:lnTo>
                                  <a:pt x="1099585" y="1193914"/>
                                </a:lnTo>
                                <a:lnTo>
                                  <a:pt x="1099642" y="1205096"/>
                                </a:lnTo>
                                <a:lnTo>
                                  <a:pt x="1099698" y="1196781"/>
                                </a:lnTo>
                                <a:lnTo>
                                  <a:pt x="1099755" y="1209113"/>
                                </a:lnTo>
                                <a:lnTo>
                                  <a:pt x="1099812" y="1188451"/>
                                </a:lnTo>
                                <a:lnTo>
                                  <a:pt x="1099869" y="1193615"/>
                                </a:lnTo>
                                <a:lnTo>
                                  <a:pt x="1099929" y="1201366"/>
                                </a:lnTo>
                                <a:lnTo>
                                  <a:pt x="1099986" y="1204521"/>
                                </a:lnTo>
                                <a:lnTo>
                                  <a:pt x="1100043" y="1203374"/>
                                </a:lnTo>
                                <a:lnTo>
                                  <a:pt x="1100099" y="1208826"/>
                                </a:lnTo>
                                <a:lnTo>
                                  <a:pt x="1100160" y="1189897"/>
                                </a:lnTo>
                                <a:lnTo>
                                  <a:pt x="1100217" y="1197632"/>
                                </a:lnTo>
                                <a:lnTo>
                                  <a:pt x="1100274" y="1206817"/>
                                </a:lnTo>
                                <a:lnTo>
                                  <a:pt x="1100330" y="1193044"/>
                                </a:lnTo>
                                <a:lnTo>
                                  <a:pt x="1100387" y="1190468"/>
                                </a:lnTo>
                                <a:lnTo>
                                  <a:pt x="1100444" y="1204521"/>
                                </a:lnTo>
                                <a:lnTo>
                                  <a:pt x="1100500" y="1188451"/>
                                </a:lnTo>
                                <a:lnTo>
                                  <a:pt x="1100561" y="1208251"/>
                                </a:lnTo>
                                <a:lnTo>
                                  <a:pt x="1100618" y="1192469"/>
                                </a:lnTo>
                                <a:lnTo>
                                  <a:pt x="1100674" y="1211984"/>
                                </a:lnTo>
                                <a:lnTo>
                                  <a:pt x="1100731" y="1187876"/>
                                </a:lnTo>
                                <a:lnTo>
                                  <a:pt x="1100788" y="1198782"/>
                                </a:lnTo>
                                <a:lnTo>
                                  <a:pt x="1100844" y="1198507"/>
                                </a:lnTo>
                                <a:lnTo>
                                  <a:pt x="1100901" y="1200791"/>
                                </a:lnTo>
                                <a:lnTo>
                                  <a:pt x="1100962" y="1193339"/>
                                </a:lnTo>
                                <a:lnTo>
                                  <a:pt x="1101019" y="1213706"/>
                                </a:lnTo>
                                <a:lnTo>
                                  <a:pt x="1101075" y="1203374"/>
                                </a:lnTo>
                                <a:lnTo>
                                  <a:pt x="1101132" y="1201649"/>
                                </a:lnTo>
                                <a:lnTo>
                                  <a:pt x="1101193" y="1187025"/>
                                </a:lnTo>
                                <a:lnTo>
                                  <a:pt x="1101250" y="1199928"/>
                                </a:lnTo>
                                <a:lnTo>
                                  <a:pt x="1101306" y="1197632"/>
                                </a:lnTo>
                                <a:lnTo>
                                  <a:pt x="1101363" y="1210834"/>
                                </a:lnTo>
                                <a:lnTo>
                                  <a:pt x="1101420" y="1206529"/>
                                </a:lnTo>
                                <a:lnTo>
                                  <a:pt x="1101476" y="1189597"/>
                                </a:lnTo>
                                <a:lnTo>
                                  <a:pt x="1101533" y="1209688"/>
                                </a:lnTo>
                                <a:lnTo>
                                  <a:pt x="1101594" y="1205096"/>
                                </a:lnTo>
                                <a:lnTo>
                                  <a:pt x="1101650" y="1206529"/>
                                </a:lnTo>
                                <a:lnTo>
                                  <a:pt x="1101707" y="1191318"/>
                                </a:lnTo>
                                <a:lnTo>
                                  <a:pt x="1101764" y="1190173"/>
                                </a:lnTo>
                                <a:lnTo>
                                  <a:pt x="1101820" y="1205954"/>
                                </a:lnTo>
                                <a:lnTo>
                                  <a:pt x="1101881" y="1193615"/>
                                </a:lnTo>
                                <a:lnTo>
                                  <a:pt x="1101938" y="1194190"/>
                                </a:lnTo>
                                <a:lnTo>
                                  <a:pt x="1101995" y="1192764"/>
                                </a:lnTo>
                                <a:lnTo>
                                  <a:pt x="1102051" y="1210834"/>
                                </a:lnTo>
                                <a:lnTo>
                                  <a:pt x="1102108" y="1185580"/>
                                </a:lnTo>
                                <a:lnTo>
                                  <a:pt x="1102169" y="1201649"/>
                                </a:lnTo>
                                <a:lnTo>
                                  <a:pt x="1102225" y="1202512"/>
                                </a:lnTo>
                                <a:lnTo>
                                  <a:pt x="1102282" y="1184729"/>
                                </a:lnTo>
                                <a:lnTo>
                                  <a:pt x="1102339" y="1204808"/>
                                </a:lnTo>
                                <a:lnTo>
                                  <a:pt x="1102396" y="1191893"/>
                                </a:lnTo>
                                <a:lnTo>
                                  <a:pt x="1102452" y="1217723"/>
                                </a:lnTo>
                                <a:lnTo>
                                  <a:pt x="1102509" y="1197357"/>
                                </a:lnTo>
                                <a:lnTo>
                                  <a:pt x="1102570" y="1196211"/>
                                </a:lnTo>
                                <a:lnTo>
                                  <a:pt x="1102627" y="1189597"/>
                                </a:lnTo>
                                <a:lnTo>
                                  <a:pt x="1102683" y="1198507"/>
                                </a:lnTo>
                                <a:lnTo>
                                  <a:pt x="1102740" y="1206242"/>
                                </a:lnTo>
                                <a:lnTo>
                                  <a:pt x="1102797" y="1185580"/>
                                </a:lnTo>
                                <a:lnTo>
                                  <a:pt x="1102857" y="1202512"/>
                                </a:lnTo>
                                <a:lnTo>
                                  <a:pt x="1102914" y="1195635"/>
                                </a:lnTo>
                                <a:lnTo>
                                  <a:pt x="1102971" y="1215714"/>
                                </a:lnTo>
                                <a:lnTo>
                                  <a:pt x="1103027" y="1198207"/>
                                </a:lnTo>
                                <a:lnTo>
                                  <a:pt x="1103084" y="1196211"/>
                                </a:lnTo>
                                <a:lnTo>
                                  <a:pt x="1103141" y="1198507"/>
                                </a:lnTo>
                                <a:lnTo>
                                  <a:pt x="1103201" y="1189597"/>
                                </a:lnTo>
                                <a:lnTo>
                                  <a:pt x="1103258" y="1195911"/>
                                </a:lnTo>
                                <a:lnTo>
                                  <a:pt x="1103315" y="1211409"/>
                                </a:lnTo>
                                <a:lnTo>
                                  <a:pt x="1103371" y="1191043"/>
                                </a:lnTo>
                                <a:lnTo>
                                  <a:pt x="1103428" y="1198207"/>
                                </a:lnTo>
                                <a:lnTo>
                                  <a:pt x="1103485" y="1191318"/>
                                </a:lnTo>
                                <a:lnTo>
                                  <a:pt x="1103542" y="1205671"/>
                                </a:lnTo>
                                <a:lnTo>
                                  <a:pt x="1103602" y="1195911"/>
                                </a:lnTo>
                                <a:lnTo>
                                  <a:pt x="1103659" y="1203374"/>
                                </a:lnTo>
                                <a:lnTo>
                                  <a:pt x="1103716" y="1188176"/>
                                </a:lnTo>
                                <a:lnTo>
                                  <a:pt x="1103773" y="1222316"/>
                                </a:lnTo>
                                <a:lnTo>
                                  <a:pt x="1103833" y="1197632"/>
                                </a:lnTo>
                                <a:lnTo>
                                  <a:pt x="1103890" y="1202512"/>
                                </a:lnTo>
                                <a:lnTo>
                                  <a:pt x="1103947" y="1209688"/>
                                </a:lnTo>
                                <a:lnTo>
                                  <a:pt x="1104003" y="1203946"/>
                                </a:lnTo>
                                <a:lnTo>
                                  <a:pt x="1104060" y="1201366"/>
                                </a:lnTo>
                                <a:lnTo>
                                  <a:pt x="1104117" y="1216285"/>
                                </a:lnTo>
                                <a:lnTo>
                                  <a:pt x="1104178" y="1194190"/>
                                </a:lnTo>
                                <a:lnTo>
                                  <a:pt x="1104234" y="1190743"/>
                                </a:lnTo>
                                <a:lnTo>
                                  <a:pt x="1104291" y="1203658"/>
                                </a:lnTo>
                                <a:lnTo>
                                  <a:pt x="1104348" y="1198207"/>
                                </a:lnTo>
                                <a:lnTo>
                                  <a:pt x="1104404" y="1190468"/>
                                </a:lnTo>
                                <a:lnTo>
                                  <a:pt x="1104461" y="1197632"/>
                                </a:lnTo>
                                <a:lnTo>
                                  <a:pt x="1104518" y="1184430"/>
                                </a:lnTo>
                                <a:lnTo>
                                  <a:pt x="1104578" y="1190468"/>
                                </a:lnTo>
                                <a:lnTo>
                                  <a:pt x="1104635" y="1206817"/>
                                </a:lnTo>
                                <a:lnTo>
                                  <a:pt x="1104692" y="1203946"/>
                                </a:lnTo>
                                <a:lnTo>
                                  <a:pt x="1104749" y="1212843"/>
                                </a:lnTo>
                                <a:lnTo>
                                  <a:pt x="1104809" y="1191618"/>
                                </a:lnTo>
                                <a:lnTo>
                                  <a:pt x="1104866" y="1203374"/>
                                </a:lnTo>
                                <a:lnTo>
                                  <a:pt x="1104923" y="1204808"/>
                                </a:lnTo>
                                <a:lnTo>
                                  <a:pt x="1104979" y="1190468"/>
                                </a:lnTo>
                                <a:lnTo>
                                  <a:pt x="1105036" y="1194765"/>
                                </a:lnTo>
                                <a:lnTo>
                                  <a:pt x="1105093" y="1199082"/>
                                </a:lnTo>
                                <a:lnTo>
                                  <a:pt x="1105149" y="1198782"/>
                                </a:lnTo>
                                <a:lnTo>
                                  <a:pt x="1105210" y="1200216"/>
                                </a:lnTo>
                                <a:lnTo>
                                  <a:pt x="1105267" y="1197057"/>
                                </a:lnTo>
                                <a:lnTo>
                                  <a:pt x="1105323" y="1199641"/>
                                </a:lnTo>
                                <a:lnTo>
                                  <a:pt x="1105380" y="1193615"/>
                                </a:lnTo>
                                <a:lnTo>
                                  <a:pt x="1105437" y="1202800"/>
                                </a:lnTo>
                                <a:lnTo>
                                  <a:pt x="1105494" y="1191043"/>
                                </a:lnTo>
                                <a:lnTo>
                                  <a:pt x="1105554" y="1201649"/>
                                </a:lnTo>
                                <a:lnTo>
                                  <a:pt x="1105611" y="1191893"/>
                                </a:lnTo>
                                <a:lnTo>
                                  <a:pt x="1105668" y="1202512"/>
                                </a:lnTo>
                                <a:lnTo>
                                  <a:pt x="1105724" y="1205383"/>
                                </a:lnTo>
                                <a:lnTo>
                                  <a:pt x="1105781" y="1191893"/>
                                </a:lnTo>
                                <a:lnTo>
                                  <a:pt x="1105842" y="1207963"/>
                                </a:lnTo>
                                <a:lnTo>
                                  <a:pt x="1105899" y="1211122"/>
                                </a:lnTo>
                                <a:lnTo>
                                  <a:pt x="1105955" y="1194489"/>
                                </a:lnTo>
                                <a:lnTo>
                                  <a:pt x="1106012" y="1204233"/>
                                </a:lnTo>
                                <a:lnTo>
                                  <a:pt x="1106069" y="1183008"/>
                                </a:lnTo>
                                <a:lnTo>
                                  <a:pt x="1106126" y="1194489"/>
                                </a:lnTo>
                                <a:lnTo>
                                  <a:pt x="1106182" y="1215427"/>
                                </a:lnTo>
                                <a:lnTo>
                                  <a:pt x="1106243" y="1198782"/>
                                </a:lnTo>
                                <a:lnTo>
                                  <a:pt x="1106300" y="1193339"/>
                                </a:lnTo>
                                <a:lnTo>
                                  <a:pt x="1106356" y="1188451"/>
                                </a:lnTo>
                                <a:lnTo>
                                  <a:pt x="1106413" y="1204808"/>
                                </a:lnTo>
                                <a:lnTo>
                                  <a:pt x="1106470" y="1204808"/>
                                </a:lnTo>
                                <a:lnTo>
                                  <a:pt x="1106531" y="1189897"/>
                                </a:lnTo>
                                <a:lnTo>
                                  <a:pt x="1106587" y="1206817"/>
                                </a:lnTo>
                                <a:lnTo>
                                  <a:pt x="1106644" y="1207392"/>
                                </a:lnTo>
                                <a:lnTo>
                                  <a:pt x="1106701" y="1204233"/>
                                </a:lnTo>
                                <a:lnTo>
                                  <a:pt x="1106757" y="1184154"/>
                                </a:lnTo>
                                <a:lnTo>
                                  <a:pt x="1106818" y="1190743"/>
                                </a:lnTo>
                                <a:lnTo>
                                  <a:pt x="1106875" y="1196211"/>
                                </a:lnTo>
                                <a:lnTo>
                                  <a:pt x="1106931" y="1193914"/>
                                </a:lnTo>
                                <a:lnTo>
                                  <a:pt x="1106988" y="1201937"/>
                                </a:lnTo>
                                <a:lnTo>
                                  <a:pt x="1107045" y="1195336"/>
                                </a:lnTo>
                                <a:lnTo>
                                  <a:pt x="1107101" y="1199082"/>
                                </a:lnTo>
                                <a:lnTo>
                                  <a:pt x="1107158" y="1188176"/>
                                </a:lnTo>
                                <a:lnTo>
                                  <a:pt x="1107219" y="1204521"/>
                                </a:lnTo>
                                <a:lnTo>
                                  <a:pt x="1107275" y="1202512"/>
                                </a:lnTo>
                                <a:lnTo>
                                  <a:pt x="1107332" y="1196486"/>
                                </a:lnTo>
                                <a:lnTo>
                                  <a:pt x="1107389" y="1207963"/>
                                </a:lnTo>
                                <a:lnTo>
                                  <a:pt x="1107450" y="1195336"/>
                                </a:lnTo>
                                <a:lnTo>
                                  <a:pt x="1107506" y="1194190"/>
                                </a:lnTo>
                                <a:lnTo>
                                  <a:pt x="1107563" y="1194765"/>
                                </a:lnTo>
                                <a:lnTo>
                                  <a:pt x="1107620" y="1200503"/>
                                </a:lnTo>
                                <a:lnTo>
                                  <a:pt x="1107676" y="1191618"/>
                                </a:lnTo>
                                <a:lnTo>
                                  <a:pt x="1107733" y="1197057"/>
                                </a:lnTo>
                                <a:lnTo>
                                  <a:pt x="1107790" y="1201649"/>
                                </a:lnTo>
                                <a:lnTo>
                                  <a:pt x="1107851" y="1213993"/>
                                </a:lnTo>
                                <a:lnTo>
                                  <a:pt x="1107907" y="1201937"/>
                                </a:lnTo>
                                <a:lnTo>
                                  <a:pt x="1107964" y="1186155"/>
                                </a:lnTo>
                                <a:lnTo>
                                  <a:pt x="1108021" y="1204808"/>
                                </a:lnTo>
                                <a:lnTo>
                                  <a:pt x="1108077" y="1201937"/>
                                </a:lnTo>
                                <a:lnTo>
                                  <a:pt x="1108134" y="1201366"/>
                                </a:lnTo>
                                <a:lnTo>
                                  <a:pt x="1108191" y="1187601"/>
                                </a:lnTo>
                                <a:lnTo>
                                  <a:pt x="1108252" y="1203087"/>
                                </a:lnTo>
                                <a:lnTo>
                                  <a:pt x="1108308" y="1187301"/>
                                </a:lnTo>
                                <a:lnTo>
                                  <a:pt x="1108365" y="1214852"/>
                                </a:lnTo>
                                <a:lnTo>
                                  <a:pt x="1108422" y="1201078"/>
                                </a:lnTo>
                                <a:lnTo>
                                  <a:pt x="1108482" y="1205383"/>
                                </a:lnTo>
                                <a:lnTo>
                                  <a:pt x="1108539" y="1195336"/>
                                </a:lnTo>
                                <a:lnTo>
                                  <a:pt x="1108596" y="1208538"/>
                                </a:lnTo>
                                <a:lnTo>
                                  <a:pt x="1108653" y="1203946"/>
                                </a:lnTo>
                                <a:lnTo>
                                  <a:pt x="1108709" y="1196211"/>
                                </a:lnTo>
                                <a:lnTo>
                                  <a:pt x="1108766" y="1201649"/>
                                </a:lnTo>
                                <a:lnTo>
                                  <a:pt x="1108823" y="1199082"/>
                                </a:lnTo>
                                <a:lnTo>
                                  <a:pt x="1108883" y="1204233"/>
                                </a:lnTo>
                                <a:lnTo>
                                  <a:pt x="1108940" y="1188176"/>
                                </a:lnTo>
                                <a:lnTo>
                                  <a:pt x="1108997" y="1195635"/>
                                </a:lnTo>
                                <a:lnTo>
                                  <a:pt x="1109053" y="1207392"/>
                                </a:lnTo>
                                <a:lnTo>
                                  <a:pt x="1109110" y="1203087"/>
                                </a:lnTo>
                                <a:lnTo>
                                  <a:pt x="1109171" y="1203658"/>
                                </a:lnTo>
                                <a:lnTo>
                                  <a:pt x="1109228" y="1205671"/>
                                </a:lnTo>
                                <a:lnTo>
                                  <a:pt x="1109284" y="1197632"/>
                                </a:lnTo>
                                <a:lnTo>
                                  <a:pt x="1109341" y="1199082"/>
                                </a:lnTo>
                                <a:lnTo>
                                  <a:pt x="1109398" y="1198207"/>
                                </a:lnTo>
                                <a:lnTo>
                                  <a:pt x="1109458" y="1205096"/>
                                </a:lnTo>
                                <a:lnTo>
                                  <a:pt x="1109515" y="1192193"/>
                                </a:lnTo>
                                <a:lnTo>
                                  <a:pt x="1109572" y="1192764"/>
                                </a:lnTo>
                                <a:lnTo>
                                  <a:pt x="1109628" y="1199357"/>
                                </a:lnTo>
                                <a:lnTo>
                                  <a:pt x="1109685" y="1199928"/>
                                </a:lnTo>
                                <a:lnTo>
                                  <a:pt x="1109742" y="1189897"/>
                                </a:lnTo>
                                <a:lnTo>
                                  <a:pt x="1109799" y="1193615"/>
                                </a:lnTo>
                                <a:lnTo>
                                  <a:pt x="1109859" y="1199641"/>
                                </a:lnTo>
                                <a:lnTo>
                                  <a:pt x="1109916" y="1210547"/>
                                </a:lnTo>
                                <a:lnTo>
                                  <a:pt x="1109973" y="1203946"/>
                                </a:lnTo>
                                <a:lnTo>
                                  <a:pt x="1110029" y="1200216"/>
                                </a:lnTo>
                                <a:lnTo>
                                  <a:pt x="1110086" y="1186155"/>
                                </a:lnTo>
                                <a:lnTo>
                                  <a:pt x="1110147" y="1199082"/>
                                </a:lnTo>
                                <a:lnTo>
                                  <a:pt x="1110204" y="1193339"/>
                                </a:lnTo>
                                <a:lnTo>
                                  <a:pt x="1110260" y="1207963"/>
                                </a:lnTo>
                                <a:lnTo>
                                  <a:pt x="1110317" y="1202512"/>
                                </a:lnTo>
                                <a:lnTo>
                                  <a:pt x="1110374" y="1200791"/>
                                </a:lnTo>
                                <a:lnTo>
                                  <a:pt x="1110430" y="1190743"/>
                                </a:lnTo>
                                <a:lnTo>
                                  <a:pt x="1110491" y="1206242"/>
                                </a:lnTo>
                                <a:lnTo>
                                  <a:pt x="1110548" y="1184154"/>
                                </a:lnTo>
                                <a:lnTo>
                                  <a:pt x="1110604" y="1196486"/>
                                </a:lnTo>
                                <a:lnTo>
                                  <a:pt x="1110661" y="1195635"/>
                                </a:lnTo>
                                <a:lnTo>
                                  <a:pt x="1110718" y="1196486"/>
                                </a:lnTo>
                                <a:lnTo>
                                  <a:pt x="1110775" y="1187876"/>
                                </a:lnTo>
                                <a:lnTo>
                                  <a:pt x="1110831" y="1201366"/>
                                </a:lnTo>
                                <a:lnTo>
                                  <a:pt x="1110892" y="1191318"/>
                                </a:lnTo>
                                <a:lnTo>
                                  <a:pt x="1110949" y="1204808"/>
                                </a:lnTo>
                                <a:lnTo>
                                  <a:pt x="1111006" y="1199641"/>
                                </a:lnTo>
                                <a:lnTo>
                                  <a:pt x="1111062" y="1196211"/>
                                </a:lnTo>
                                <a:lnTo>
                                  <a:pt x="1111123" y="1199082"/>
                                </a:lnTo>
                                <a:lnTo>
                                  <a:pt x="1111180" y="1209113"/>
                                </a:lnTo>
                                <a:lnTo>
                                  <a:pt x="1111236" y="1201366"/>
                                </a:lnTo>
                                <a:lnTo>
                                  <a:pt x="1111293" y="1200791"/>
                                </a:lnTo>
                                <a:lnTo>
                                  <a:pt x="1111350" y="1193615"/>
                                </a:lnTo>
                                <a:lnTo>
                                  <a:pt x="1111406" y="1197932"/>
                                </a:lnTo>
                                <a:lnTo>
                                  <a:pt x="1111463" y="1205383"/>
                                </a:lnTo>
                                <a:lnTo>
                                  <a:pt x="1111524" y="1197632"/>
                                </a:lnTo>
                                <a:lnTo>
                                  <a:pt x="1111580" y="1190743"/>
                                </a:lnTo>
                                <a:lnTo>
                                  <a:pt x="1111637" y="1202800"/>
                                </a:lnTo>
                                <a:lnTo>
                                  <a:pt x="1111694" y="1203946"/>
                                </a:lnTo>
                                <a:lnTo>
                                  <a:pt x="1111751" y="1205096"/>
                                </a:lnTo>
                                <a:lnTo>
                                  <a:pt x="1111807" y="1197057"/>
                                </a:lnTo>
                                <a:lnTo>
                                  <a:pt x="1111868" y="1199928"/>
                                </a:lnTo>
                                <a:lnTo>
                                  <a:pt x="1111925" y="1205096"/>
                                </a:lnTo>
                                <a:lnTo>
                                  <a:pt x="1111981" y="1198782"/>
                                </a:lnTo>
                                <a:lnTo>
                                  <a:pt x="1112038" y="1203374"/>
                                </a:lnTo>
                                <a:lnTo>
                                  <a:pt x="1112099" y="1202225"/>
                                </a:lnTo>
                                <a:lnTo>
                                  <a:pt x="1112155" y="1184729"/>
                                </a:lnTo>
                                <a:lnTo>
                                  <a:pt x="1112212" y="1200503"/>
                                </a:lnTo>
                                <a:lnTo>
                                  <a:pt x="1112269" y="1194489"/>
                                </a:lnTo>
                                <a:lnTo>
                                  <a:pt x="1112326" y="1205383"/>
                                </a:lnTo>
                                <a:lnTo>
                                  <a:pt x="1112382" y="1206529"/>
                                </a:lnTo>
                                <a:lnTo>
                                  <a:pt x="1112439" y="1193914"/>
                                </a:lnTo>
                                <a:lnTo>
                                  <a:pt x="1112500" y="1193339"/>
                                </a:lnTo>
                                <a:lnTo>
                                  <a:pt x="1112557" y="1183859"/>
                                </a:lnTo>
                                <a:lnTo>
                                  <a:pt x="1112613" y="1221453"/>
                                </a:lnTo>
                                <a:lnTo>
                                  <a:pt x="1112670" y="1191043"/>
                                </a:lnTo>
                                <a:lnTo>
                                  <a:pt x="1112727" y="1181563"/>
                                </a:lnTo>
                                <a:lnTo>
                                  <a:pt x="1112783" y="1201078"/>
                                </a:lnTo>
                                <a:lnTo>
                                  <a:pt x="1112844" y="1205383"/>
                                </a:lnTo>
                                <a:lnTo>
                                  <a:pt x="1112901" y="1195911"/>
                                </a:lnTo>
                                <a:lnTo>
                                  <a:pt x="1112957" y="1218869"/>
                                </a:lnTo>
                                <a:lnTo>
                                  <a:pt x="1113014" y="1197357"/>
                                </a:lnTo>
                                <a:lnTo>
                                  <a:pt x="1113071" y="1191618"/>
                                </a:lnTo>
                                <a:lnTo>
                                  <a:pt x="1113132" y="1201937"/>
                                </a:lnTo>
                                <a:lnTo>
                                  <a:pt x="1113188" y="1203374"/>
                                </a:lnTo>
                                <a:lnTo>
                                  <a:pt x="1113245" y="1195060"/>
                                </a:lnTo>
                                <a:lnTo>
                                  <a:pt x="1113302" y="1206242"/>
                                </a:lnTo>
                                <a:lnTo>
                                  <a:pt x="1113358" y="1196211"/>
                                </a:lnTo>
                                <a:lnTo>
                                  <a:pt x="1113415" y="1208251"/>
                                </a:lnTo>
                                <a:lnTo>
                                  <a:pt x="1113472" y="1201649"/>
                                </a:lnTo>
                                <a:lnTo>
                                  <a:pt x="1113532" y="1209113"/>
                                </a:lnTo>
                                <a:lnTo>
                                  <a:pt x="1113589" y="1204521"/>
                                </a:lnTo>
                                <a:lnTo>
                                  <a:pt x="1113646" y="1202800"/>
                                </a:lnTo>
                                <a:lnTo>
                                  <a:pt x="1113703" y="1208538"/>
                                </a:lnTo>
                                <a:lnTo>
                                  <a:pt x="1113759" y="1185876"/>
                                </a:lnTo>
                                <a:lnTo>
                                  <a:pt x="1113820" y="1215427"/>
                                </a:lnTo>
                                <a:lnTo>
                                  <a:pt x="1113877" y="1201366"/>
                                </a:lnTo>
                                <a:lnTo>
                                  <a:pt x="1113933" y="1204521"/>
                                </a:lnTo>
                                <a:lnTo>
                                  <a:pt x="1113990" y="1198207"/>
                                </a:lnTo>
                                <a:lnTo>
                                  <a:pt x="1114047" y="1209401"/>
                                </a:lnTo>
                                <a:lnTo>
                                  <a:pt x="1114108" y="1191618"/>
                                </a:lnTo>
                                <a:lnTo>
                                  <a:pt x="1114164" y="1202800"/>
                                </a:lnTo>
                                <a:lnTo>
                                  <a:pt x="1114221" y="1207963"/>
                                </a:lnTo>
                                <a:lnTo>
                                  <a:pt x="1114278" y="1196781"/>
                                </a:lnTo>
                                <a:lnTo>
                                  <a:pt x="1114334" y="1199641"/>
                                </a:lnTo>
                                <a:lnTo>
                                  <a:pt x="1114391" y="1205096"/>
                                </a:lnTo>
                                <a:lnTo>
                                  <a:pt x="1114448" y="1198207"/>
                                </a:lnTo>
                                <a:lnTo>
                                  <a:pt x="1114508" y="1190743"/>
                                </a:lnTo>
                                <a:lnTo>
                                  <a:pt x="1114565" y="1205954"/>
                                </a:lnTo>
                                <a:lnTo>
                                  <a:pt x="1114622" y="1195911"/>
                                </a:lnTo>
                                <a:lnTo>
                                  <a:pt x="1114679" y="1220878"/>
                                </a:lnTo>
                                <a:lnTo>
                                  <a:pt x="1114739" y="1196781"/>
                                </a:lnTo>
                                <a:lnTo>
                                  <a:pt x="1114796" y="1187876"/>
                                </a:lnTo>
                                <a:lnTo>
                                  <a:pt x="1114853" y="1193914"/>
                                </a:lnTo>
                                <a:lnTo>
                                  <a:pt x="1114910" y="1205383"/>
                                </a:lnTo>
                                <a:lnTo>
                                  <a:pt x="1114966" y="1198782"/>
                                </a:lnTo>
                                <a:lnTo>
                                  <a:pt x="1115023" y="1198507"/>
                                </a:lnTo>
                                <a:lnTo>
                                  <a:pt x="1115079" y="1192193"/>
                                </a:lnTo>
                                <a:lnTo>
                                  <a:pt x="1115140" y="1200791"/>
                                </a:lnTo>
                                <a:lnTo>
                                  <a:pt x="1115197" y="1199641"/>
                                </a:lnTo>
                                <a:lnTo>
                                  <a:pt x="1115254" y="1205954"/>
                                </a:lnTo>
                                <a:lnTo>
                                  <a:pt x="1115310" y="1191318"/>
                                </a:lnTo>
                                <a:lnTo>
                                  <a:pt x="1115367" y="1204808"/>
                                </a:lnTo>
                                <a:lnTo>
                                  <a:pt x="1115424" y="1188176"/>
                                </a:lnTo>
                                <a:lnTo>
                                  <a:pt x="1115480" y="1203946"/>
                                </a:lnTo>
                                <a:lnTo>
                                  <a:pt x="1115541" y="1203658"/>
                                </a:lnTo>
                                <a:lnTo>
                                  <a:pt x="1115598" y="1205096"/>
                                </a:lnTo>
                                <a:lnTo>
                                  <a:pt x="1115654" y="1198507"/>
                                </a:lnTo>
                                <a:lnTo>
                                  <a:pt x="1115711" y="1205096"/>
                                </a:lnTo>
                                <a:lnTo>
                                  <a:pt x="1115772" y="1204233"/>
                                </a:lnTo>
                                <a:lnTo>
                                  <a:pt x="1115829" y="1207104"/>
                                </a:lnTo>
                                <a:lnTo>
                                  <a:pt x="1115885" y="1188451"/>
                                </a:lnTo>
                                <a:lnTo>
                                  <a:pt x="1115942" y="1195336"/>
                                </a:lnTo>
                                <a:lnTo>
                                  <a:pt x="1115999" y="1190173"/>
                                </a:lnTo>
                                <a:lnTo>
                                  <a:pt x="1116055" y="1188747"/>
                                </a:lnTo>
                                <a:lnTo>
                                  <a:pt x="1116112" y="1203087"/>
                                </a:lnTo>
                                <a:lnTo>
                                  <a:pt x="1116173" y="1206817"/>
                                </a:lnTo>
                                <a:lnTo>
                                  <a:pt x="1116230" y="1198207"/>
                                </a:lnTo>
                                <a:lnTo>
                                  <a:pt x="1116286" y="1193044"/>
                                </a:lnTo>
                                <a:lnTo>
                                  <a:pt x="1116343" y="1193615"/>
                                </a:lnTo>
                                <a:lnTo>
                                  <a:pt x="1116400" y="1181287"/>
                                </a:lnTo>
                                <a:lnTo>
                                  <a:pt x="1116460" y="1205954"/>
                                </a:lnTo>
                                <a:lnTo>
                                  <a:pt x="1116517" y="1196211"/>
                                </a:lnTo>
                                <a:lnTo>
                                  <a:pt x="1116574" y="1205954"/>
                                </a:lnTo>
                                <a:lnTo>
                                  <a:pt x="1116631" y="1201366"/>
                                </a:lnTo>
                                <a:lnTo>
                                  <a:pt x="1116687" y="1208251"/>
                                </a:lnTo>
                                <a:lnTo>
                                  <a:pt x="1116748" y="1202225"/>
                                </a:lnTo>
                                <a:lnTo>
                                  <a:pt x="1116805" y="1192193"/>
                                </a:lnTo>
                                <a:lnTo>
                                  <a:pt x="1116861" y="1203374"/>
                                </a:lnTo>
                                <a:lnTo>
                                  <a:pt x="1116918" y="1188747"/>
                                </a:lnTo>
                                <a:lnTo>
                                  <a:pt x="1116975" y="1204233"/>
                                </a:lnTo>
                                <a:lnTo>
                                  <a:pt x="1117031" y="1208826"/>
                                </a:lnTo>
                                <a:lnTo>
                                  <a:pt x="1117088" y="1190173"/>
                                </a:lnTo>
                                <a:lnTo>
                                  <a:pt x="1117149" y="1210834"/>
                                </a:lnTo>
                                <a:lnTo>
                                  <a:pt x="1117206" y="1187301"/>
                                </a:lnTo>
                                <a:lnTo>
                                  <a:pt x="1117262" y="1203087"/>
                                </a:lnTo>
                                <a:lnTo>
                                  <a:pt x="1117319" y="1197932"/>
                                </a:lnTo>
                                <a:lnTo>
                                  <a:pt x="1117376" y="1204521"/>
                                </a:lnTo>
                                <a:lnTo>
                                  <a:pt x="1117437" y="1202800"/>
                                </a:lnTo>
                                <a:lnTo>
                                  <a:pt x="1117493" y="1201078"/>
                                </a:lnTo>
                                <a:lnTo>
                                  <a:pt x="1117550" y="1200216"/>
                                </a:lnTo>
                                <a:lnTo>
                                  <a:pt x="1117607" y="1201649"/>
                                </a:lnTo>
                                <a:lnTo>
                                  <a:pt x="1117663" y="1202225"/>
                                </a:lnTo>
                                <a:lnTo>
                                  <a:pt x="1117720" y="1180137"/>
                                </a:lnTo>
                                <a:lnTo>
                                  <a:pt x="1117781" y="1210263"/>
                                </a:lnTo>
                                <a:lnTo>
                                  <a:pt x="1117837" y="1204233"/>
                                </a:lnTo>
                                <a:lnTo>
                                  <a:pt x="1117894" y="1201366"/>
                                </a:lnTo>
                                <a:lnTo>
                                  <a:pt x="1117951" y="1202512"/>
                                </a:lnTo>
                                <a:lnTo>
                                  <a:pt x="1118007" y="1205954"/>
                                </a:lnTo>
                                <a:lnTo>
                                  <a:pt x="1118064" y="1199357"/>
                                </a:lnTo>
                                <a:lnTo>
                                  <a:pt x="1118121" y="1203374"/>
                                </a:lnTo>
                                <a:lnTo>
                                  <a:pt x="1118181" y="1187601"/>
                                </a:lnTo>
                                <a:lnTo>
                                  <a:pt x="1118238" y="1188451"/>
                                </a:lnTo>
                                <a:lnTo>
                                  <a:pt x="1118295" y="1205954"/>
                                </a:lnTo>
                                <a:lnTo>
                                  <a:pt x="1118352" y="1193339"/>
                                </a:lnTo>
                                <a:lnTo>
                                  <a:pt x="1118412" y="1201078"/>
                                </a:lnTo>
                                <a:lnTo>
                                  <a:pt x="1118469" y="1190468"/>
                                </a:lnTo>
                                <a:lnTo>
                                  <a:pt x="1118526" y="1200503"/>
                                </a:lnTo>
                                <a:lnTo>
                                  <a:pt x="1118583" y="1190743"/>
                                </a:lnTo>
                                <a:lnTo>
                                  <a:pt x="1118639" y="1179838"/>
                                </a:lnTo>
                                <a:lnTo>
                                  <a:pt x="1118696" y="1200216"/>
                                </a:lnTo>
                                <a:lnTo>
                                  <a:pt x="1118757" y="1189322"/>
                                </a:lnTo>
                                <a:lnTo>
                                  <a:pt x="1118813" y="1203946"/>
                                </a:lnTo>
                                <a:lnTo>
                                  <a:pt x="1118870" y="1195060"/>
                                </a:lnTo>
                                <a:lnTo>
                                  <a:pt x="1118927" y="1202225"/>
                                </a:lnTo>
                                <a:lnTo>
                                  <a:pt x="1118984" y="1202225"/>
                                </a:lnTo>
                                <a:lnTo>
                                  <a:pt x="1119040" y="1187601"/>
                                </a:lnTo>
                                <a:lnTo>
                                  <a:pt x="1119097" y="1199357"/>
                                </a:lnTo>
                                <a:lnTo>
                                  <a:pt x="1119158" y="1209688"/>
                                </a:lnTo>
                                <a:lnTo>
                                  <a:pt x="1119214" y="1196211"/>
                                </a:lnTo>
                                <a:lnTo>
                                  <a:pt x="1119271" y="1189322"/>
                                </a:lnTo>
                                <a:lnTo>
                                  <a:pt x="1119328" y="1217435"/>
                                </a:lnTo>
                                <a:lnTo>
                                  <a:pt x="1119389" y="1195336"/>
                                </a:lnTo>
                                <a:lnTo>
                                  <a:pt x="1119445" y="1197057"/>
                                </a:lnTo>
                                <a:lnTo>
                                  <a:pt x="1119502" y="1203374"/>
                                </a:lnTo>
                                <a:lnTo>
                                  <a:pt x="1119558" y="1199928"/>
                                </a:lnTo>
                                <a:lnTo>
                                  <a:pt x="1119615" y="1204808"/>
                                </a:lnTo>
                                <a:lnTo>
                                  <a:pt x="1119672" y="1202800"/>
                                </a:lnTo>
                                <a:lnTo>
                                  <a:pt x="1119729" y="1194190"/>
                                </a:lnTo>
                                <a:lnTo>
                                  <a:pt x="1119789" y="1205954"/>
                                </a:lnTo>
                                <a:lnTo>
                                  <a:pt x="1119846" y="1192764"/>
                                </a:lnTo>
                                <a:lnTo>
                                  <a:pt x="1119903" y="1193615"/>
                                </a:lnTo>
                                <a:lnTo>
                                  <a:pt x="1119960" y="1198782"/>
                                </a:lnTo>
                                <a:lnTo>
                                  <a:pt x="1120016" y="1202512"/>
                                </a:lnTo>
                                <a:lnTo>
                                  <a:pt x="1120073" y="1195060"/>
                                </a:lnTo>
                                <a:lnTo>
                                  <a:pt x="1120134" y="1196486"/>
                                </a:lnTo>
                                <a:lnTo>
                                  <a:pt x="1120190" y="1205383"/>
                                </a:lnTo>
                                <a:lnTo>
                                  <a:pt x="1120247" y="1193914"/>
                                </a:lnTo>
                                <a:lnTo>
                                  <a:pt x="1120304" y="1198207"/>
                                </a:lnTo>
                                <a:lnTo>
                                  <a:pt x="1120360" y="1203658"/>
                                </a:lnTo>
                                <a:lnTo>
                                  <a:pt x="1120421" y="1204521"/>
                                </a:lnTo>
                                <a:lnTo>
                                  <a:pt x="1120478" y="1187601"/>
                                </a:lnTo>
                                <a:lnTo>
                                  <a:pt x="1120534" y="1183583"/>
                                </a:lnTo>
                                <a:lnTo>
                                  <a:pt x="1120591" y="1213418"/>
                                </a:lnTo>
                                <a:lnTo>
                                  <a:pt x="1120648" y="1192469"/>
                                </a:lnTo>
                                <a:lnTo>
                                  <a:pt x="1120705" y="1193615"/>
                                </a:lnTo>
                                <a:lnTo>
                                  <a:pt x="1120761" y="1191893"/>
                                </a:lnTo>
                                <a:lnTo>
                                  <a:pt x="1120822" y="1197632"/>
                                </a:lnTo>
                                <a:lnTo>
                                  <a:pt x="1120879" y="1199641"/>
                                </a:lnTo>
                                <a:lnTo>
                                  <a:pt x="1120936" y="1193044"/>
                                </a:lnTo>
                                <a:lnTo>
                                  <a:pt x="1120992" y="1210547"/>
                                </a:lnTo>
                                <a:lnTo>
                                  <a:pt x="1121049" y="1212843"/>
                                </a:lnTo>
                                <a:lnTo>
                                  <a:pt x="1121110" y="1207680"/>
                                </a:lnTo>
                                <a:lnTo>
                                  <a:pt x="1121166" y="1209972"/>
                                </a:lnTo>
                                <a:lnTo>
                                  <a:pt x="1121223" y="1203087"/>
                                </a:lnTo>
                                <a:lnTo>
                                  <a:pt x="1121280" y="1201649"/>
                                </a:lnTo>
                                <a:lnTo>
                                  <a:pt x="1121336" y="1192764"/>
                                </a:lnTo>
                                <a:lnTo>
                                  <a:pt x="1121397" y="1202800"/>
                                </a:lnTo>
                                <a:lnTo>
                                  <a:pt x="1121454" y="1201078"/>
                                </a:lnTo>
                                <a:lnTo>
                                  <a:pt x="1121511" y="1192469"/>
                                </a:lnTo>
                                <a:lnTo>
                                  <a:pt x="1121567" y="1203658"/>
                                </a:lnTo>
                                <a:lnTo>
                                  <a:pt x="1121624" y="1197357"/>
                                </a:lnTo>
                                <a:lnTo>
                                  <a:pt x="1121681" y="1193339"/>
                                </a:lnTo>
                                <a:lnTo>
                                  <a:pt x="1121737" y="1204521"/>
                                </a:lnTo>
                                <a:lnTo>
                                  <a:pt x="1121798" y="1193044"/>
                                </a:lnTo>
                                <a:lnTo>
                                  <a:pt x="1121855" y="1195635"/>
                                </a:lnTo>
                                <a:lnTo>
                                  <a:pt x="1121911" y="1180712"/>
                                </a:lnTo>
                                <a:lnTo>
                                  <a:pt x="1121968" y="1194765"/>
                                </a:lnTo>
                                <a:lnTo>
                                  <a:pt x="1122029" y="1208826"/>
                                </a:lnTo>
                                <a:lnTo>
                                  <a:pt x="1122086" y="1189597"/>
                                </a:lnTo>
                                <a:lnTo>
                                  <a:pt x="1122142" y="1191043"/>
                                </a:lnTo>
                                <a:lnTo>
                                  <a:pt x="1122199" y="1197932"/>
                                </a:lnTo>
                                <a:lnTo>
                                  <a:pt x="1122256" y="1210834"/>
                                </a:lnTo>
                                <a:lnTo>
                                  <a:pt x="1122312" y="1193615"/>
                                </a:lnTo>
                                <a:lnTo>
                                  <a:pt x="1122369" y="1193615"/>
                                </a:lnTo>
                                <a:lnTo>
                                  <a:pt x="1122430" y="1191618"/>
                                </a:lnTo>
                                <a:lnTo>
                                  <a:pt x="1122487" y="1204521"/>
                                </a:lnTo>
                                <a:lnTo>
                                  <a:pt x="1122543" y="1192469"/>
                                </a:lnTo>
                                <a:lnTo>
                                  <a:pt x="1122600" y="1207680"/>
                                </a:lnTo>
                                <a:lnTo>
                                  <a:pt x="1122657" y="1183859"/>
                                </a:lnTo>
                                <a:lnTo>
                                  <a:pt x="1122713" y="1204808"/>
                                </a:lnTo>
                                <a:lnTo>
                                  <a:pt x="1122770" y="1187876"/>
                                </a:lnTo>
                                <a:lnTo>
                                  <a:pt x="1122831" y="1205954"/>
                                </a:lnTo>
                                <a:lnTo>
                                  <a:pt x="1122887" y="1195911"/>
                                </a:lnTo>
                                <a:lnTo>
                                  <a:pt x="1122944" y="1200216"/>
                                </a:lnTo>
                                <a:lnTo>
                                  <a:pt x="1123001" y="1201649"/>
                                </a:lnTo>
                                <a:lnTo>
                                  <a:pt x="1123062" y="1195336"/>
                                </a:lnTo>
                                <a:lnTo>
                                  <a:pt x="1123118" y="1193044"/>
                                </a:lnTo>
                                <a:lnTo>
                                  <a:pt x="1123175" y="1199928"/>
                                </a:lnTo>
                                <a:lnTo>
                                  <a:pt x="1123232" y="1205383"/>
                                </a:lnTo>
                                <a:lnTo>
                                  <a:pt x="1123288" y="1189022"/>
                                </a:lnTo>
                                <a:lnTo>
                                  <a:pt x="1123345" y="1201649"/>
                                </a:lnTo>
                                <a:lnTo>
                                  <a:pt x="1123402" y="1202225"/>
                                </a:lnTo>
                                <a:lnTo>
                                  <a:pt x="1123462" y="1203658"/>
                                </a:lnTo>
                                <a:lnTo>
                                  <a:pt x="1123519" y="1187301"/>
                                </a:lnTo>
                                <a:lnTo>
                                  <a:pt x="1123576" y="1202512"/>
                                </a:lnTo>
                                <a:lnTo>
                                  <a:pt x="1123633" y="1189022"/>
                                </a:lnTo>
                                <a:lnTo>
                                  <a:pt x="1123689" y="1196486"/>
                                </a:lnTo>
                                <a:lnTo>
                                  <a:pt x="1123750" y="1205954"/>
                                </a:lnTo>
                                <a:lnTo>
                                  <a:pt x="1123807" y="1202800"/>
                                </a:lnTo>
                                <a:lnTo>
                                  <a:pt x="1123863" y="1190173"/>
                                </a:lnTo>
                                <a:lnTo>
                                  <a:pt x="1123920" y="1204233"/>
                                </a:lnTo>
                                <a:lnTo>
                                  <a:pt x="1123977" y="1191893"/>
                                </a:lnTo>
                                <a:lnTo>
                                  <a:pt x="1124038" y="1200216"/>
                                </a:lnTo>
                                <a:lnTo>
                                  <a:pt x="1124094" y="1195635"/>
                                </a:lnTo>
                                <a:lnTo>
                                  <a:pt x="1124151" y="1208826"/>
                                </a:lnTo>
                                <a:lnTo>
                                  <a:pt x="1124208" y="1190468"/>
                                </a:lnTo>
                                <a:lnTo>
                                  <a:pt x="1124264" y="1198507"/>
                                </a:lnTo>
                                <a:lnTo>
                                  <a:pt x="1124321" y="1208251"/>
                                </a:lnTo>
                                <a:lnTo>
                                  <a:pt x="1124378" y="1215427"/>
                                </a:lnTo>
                                <a:lnTo>
                                  <a:pt x="1124438" y="1208251"/>
                                </a:lnTo>
                                <a:lnTo>
                                  <a:pt x="1124495" y="1182138"/>
                                </a:lnTo>
                                <a:lnTo>
                                  <a:pt x="1124552" y="1202512"/>
                                </a:lnTo>
                                <a:lnTo>
                                  <a:pt x="1124609" y="1206242"/>
                                </a:lnTo>
                                <a:lnTo>
                                  <a:pt x="1124665" y="1202225"/>
                                </a:lnTo>
                                <a:lnTo>
                                  <a:pt x="1124726" y="1179266"/>
                                </a:lnTo>
                                <a:lnTo>
                                  <a:pt x="1124783" y="1196781"/>
                                </a:lnTo>
                                <a:lnTo>
                                  <a:pt x="1124840" y="1191318"/>
                                </a:lnTo>
                                <a:lnTo>
                                  <a:pt x="1124896" y="1192193"/>
                                </a:lnTo>
                                <a:lnTo>
                                  <a:pt x="1124953" y="1212272"/>
                                </a:lnTo>
                                <a:lnTo>
                                  <a:pt x="1125009" y="1199641"/>
                                </a:lnTo>
                                <a:lnTo>
                                  <a:pt x="1125070" y="1197932"/>
                                </a:lnTo>
                                <a:lnTo>
                                  <a:pt x="1125127" y="1188176"/>
                                </a:lnTo>
                                <a:lnTo>
                                  <a:pt x="1125184" y="1202225"/>
                                </a:lnTo>
                                <a:lnTo>
                                  <a:pt x="1125240" y="1201937"/>
                                </a:lnTo>
                                <a:lnTo>
                                  <a:pt x="1125297" y="1201649"/>
                                </a:lnTo>
                                <a:lnTo>
                                  <a:pt x="1125354" y="1196781"/>
                                </a:lnTo>
                                <a:lnTo>
                                  <a:pt x="1125410" y="1197357"/>
                                </a:lnTo>
                                <a:lnTo>
                                  <a:pt x="1125471" y="1197057"/>
                                </a:lnTo>
                                <a:lnTo>
                                  <a:pt x="1125528" y="1202512"/>
                                </a:lnTo>
                                <a:lnTo>
                                  <a:pt x="1125584" y="1208826"/>
                                </a:lnTo>
                                <a:lnTo>
                                  <a:pt x="1125641" y="1205383"/>
                                </a:lnTo>
                                <a:lnTo>
                                  <a:pt x="1125702" y="1210547"/>
                                </a:lnTo>
                                <a:lnTo>
                                  <a:pt x="1125759" y="1213706"/>
                                </a:lnTo>
                                <a:lnTo>
                                  <a:pt x="1125815" y="1201366"/>
                                </a:lnTo>
                                <a:lnTo>
                                  <a:pt x="1125872" y="1213706"/>
                                </a:lnTo>
                                <a:lnTo>
                                  <a:pt x="1125929" y="1201937"/>
                                </a:lnTo>
                                <a:lnTo>
                                  <a:pt x="1125986" y="1195635"/>
                                </a:lnTo>
                                <a:lnTo>
                                  <a:pt x="1126042" y="1191043"/>
                                </a:lnTo>
                                <a:lnTo>
                                  <a:pt x="1126103" y="1191893"/>
                                </a:lnTo>
                                <a:lnTo>
                                  <a:pt x="1126160" y="1197632"/>
                                </a:lnTo>
                                <a:lnTo>
                                  <a:pt x="1126216" y="1194489"/>
                                </a:lnTo>
                                <a:lnTo>
                                  <a:pt x="1126273" y="1182709"/>
                                </a:lnTo>
                                <a:lnTo>
                                  <a:pt x="1126330" y="1207104"/>
                                </a:lnTo>
                                <a:lnTo>
                                  <a:pt x="1126386" y="1190173"/>
                                </a:lnTo>
                                <a:lnTo>
                                  <a:pt x="1126447" y="1186155"/>
                                </a:lnTo>
                                <a:lnTo>
                                  <a:pt x="1126504" y="1203374"/>
                                </a:lnTo>
                                <a:lnTo>
                                  <a:pt x="1126561" y="1194190"/>
                                </a:lnTo>
                                <a:lnTo>
                                  <a:pt x="1126617" y="1205383"/>
                                </a:lnTo>
                                <a:lnTo>
                                  <a:pt x="1126678" y="1206529"/>
                                </a:lnTo>
                                <a:lnTo>
                                  <a:pt x="1126735" y="1198507"/>
                                </a:lnTo>
                                <a:lnTo>
                                  <a:pt x="1126791" y="1197932"/>
                                </a:lnTo>
                                <a:lnTo>
                                  <a:pt x="1126848" y="1193615"/>
                                </a:lnTo>
                                <a:lnTo>
                                  <a:pt x="1126905" y="1202512"/>
                                </a:lnTo>
                                <a:lnTo>
                                  <a:pt x="1126962" y="1198207"/>
                                </a:lnTo>
                                <a:lnTo>
                                  <a:pt x="1127018" y="1198507"/>
                                </a:lnTo>
                                <a:lnTo>
                                  <a:pt x="1127079" y="1199082"/>
                                </a:lnTo>
                                <a:lnTo>
                                  <a:pt x="1127136" y="1190743"/>
                                </a:lnTo>
                                <a:lnTo>
                                  <a:pt x="1127192" y="1201649"/>
                                </a:lnTo>
                                <a:lnTo>
                                  <a:pt x="1127249" y="1196211"/>
                                </a:lnTo>
                                <a:lnTo>
                                  <a:pt x="1127306" y="1186726"/>
                                </a:lnTo>
                                <a:lnTo>
                                  <a:pt x="1127362" y="1197357"/>
                                </a:lnTo>
                                <a:lnTo>
                                  <a:pt x="1127423" y="1190173"/>
                                </a:lnTo>
                                <a:lnTo>
                                  <a:pt x="1127480" y="1203087"/>
                                </a:lnTo>
                                <a:lnTo>
                                  <a:pt x="1127537" y="1195060"/>
                                </a:lnTo>
                                <a:lnTo>
                                  <a:pt x="1127593" y="1195911"/>
                                </a:lnTo>
                                <a:lnTo>
                                  <a:pt x="1127650" y="1201078"/>
                                </a:lnTo>
                                <a:lnTo>
                                  <a:pt x="1127711" y="1206242"/>
                                </a:lnTo>
                                <a:lnTo>
                                  <a:pt x="1127767" y="1190743"/>
                                </a:lnTo>
                                <a:lnTo>
                                  <a:pt x="1127824" y="1211122"/>
                                </a:lnTo>
                                <a:lnTo>
                                  <a:pt x="1127881" y="1199928"/>
                                </a:lnTo>
                                <a:lnTo>
                                  <a:pt x="1127937" y="1196486"/>
                                </a:lnTo>
                                <a:lnTo>
                                  <a:pt x="1127994" y="1204521"/>
                                </a:lnTo>
                                <a:lnTo>
                                  <a:pt x="1128051" y="1204808"/>
                                </a:lnTo>
                                <a:lnTo>
                                  <a:pt x="1128112" y="1215139"/>
                                </a:lnTo>
                                <a:lnTo>
                                  <a:pt x="1128168" y="1205671"/>
                                </a:lnTo>
                                <a:lnTo>
                                  <a:pt x="1128225" y="1207104"/>
                                </a:lnTo>
                                <a:lnTo>
                                  <a:pt x="1128282" y="1198782"/>
                                </a:lnTo>
                                <a:lnTo>
                                  <a:pt x="1128339" y="1207680"/>
                                </a:lnTo>
                                <a:lnTo>
                                  <a:pt x="1128399" y="1201937"/>
                                </a:lnTo>
                                <a:lnTo>
                                  <a:pt x="1128456" y="1197057"/>
                                </a:lnTo>
                                <a:lnTo>
                                  <a:pt x="1128513" y="1190173"/>
                                </a:lnTo>
                                <a:lnTo>
                                  <a:pt x="1128569" y="1191618"/>
                                </a:lnTo>
                                <a:lnTo>
                                  <a:pt x="1128626" y="1199357"/>
                                </a:lnTo>
                                <a:lnTo>
                                  <a:pt x="1128687" y="1199928"/>
                                </a:lnTo>
                                <a:lnTo>
                                  <a:pt x="1128743" y="1192469"/>
                                </a:lnTo>
                                <a:lnTo>
                                  <a:pt x="1128800" y="1207392"/>
                                </a:lnTo>
                                <a:lnTo>
                                  <a:pt x="1128857" y="1199928"/>
                                </a:lnTo>
                                <a:lnTo>
                                  <a:pt x="1128914" y="1199357"/>
                                </a:lnTo>
                                <a:lnTo>
                                  <a:pt x="1128970" y="1217723"/>
                                </a:lnTo>
                                <a:lnTo>
                                  <a:pt x="1129027" y="1204808"/>
                                </a:lnTo>
                                <a:lnTo>
                                  <a:pt x="1129088" y="1197357"/>
                                </a:lnTo>
                                <a:lnTo>
                                  <a:pt x="1129144" y="1199928"/>
                                </a:lnTo>
                                <a:lnTo>
                                  <a:pt x="1129201" y="1205671"/>
                                </a:lnTo>
                                <a:lnTo>
                                  <a:pt x="1129258" y="1203087"/>
                                </a:lnTo>
                                <a:lnTo>
                                  <a:pt x="1129318" y="1204521"/>
                                </a:lnTo>
                                <a:lnTo>
                                  <a:pt x="1129375" y="1206817"/>
                                </a:lnTo>
                                <a:lnTo>
                                  <a:pt x="1129432" y="1205383"/>
                                </a:lnTo>
                                <a:lnTo>
                                  <a:pt x="1129488" y="1198782"/>
                                </a:lnTo>
                                <a:lnTo>
                                  <a:pt x="1129545" y="1189322"/>
                                </a:lnTo>
                                <a:lnTo>
                                  <a:pt x="1129602" y="1214281"/>
                                </a:lnTo>
                                <a:lnTo>
                                  <a:pt x="1129659" y="1199641"/>
                                </a:lnTo>
                                <a:lnTo>
                                  <a:pt x="1129719" y="1189022"/>
                                </a:lnTo>
                                <a:lnTo>
                                  <a:pt x="1129776" y="1196211"/>
                                </a:lnTo>
                                <a:lnTo>
                                  <a:pt x="1129833" y="1192193"/>
                                </a:lnTo>
                                <a:lnTo>
                                  <a:pt x="1129890" y="1193615"/>
                                </a:lnTo>
                                <a:lnTo>
                                  <a:pt x="1129946" y="1199082"/>
                                </a:lnTo>
                                <a:lnTo>
                                  <a:pt x="1130003" y="1189897"/>
                                </a:lnTo>
                                <a:lnTo>
                                  <a:pt x="1130060" y="1198207"/>
                                </a:lnTo>
                                <a:lnTo>
                                  <a:pt x="1130120" y="1211122"/>
                                </a:lnTo>
                                <a:lnTo>
                                  <a:pt x="1130177" y="1202800"/>
                                </a:lnTo>
                                <a:lnTo>
                                  <a:pt x="1130234" y="1204233"/>
                                </a:lnTo>
                                <a:lnTo>
                                  <a:pt x="1130295" y="1199928"/>
                                </a:lnTo>
                                <a:lnTo>
                                  <a:pt x="1130351" y="1198782"/>
                                </a:lnTo>
                                <a:lnTo>
                                  <a:pt x="1130408" y="1197357"/>
                                </a:lnTo>
                                <a:lnTo>
                                  <a:pt x="1130465" y="1199928"/>
                                </a:lnTo>
                                <a:lnTo>
                                  <a:pt x="1130521" y="1214564"/>
                                </a:lnTo>
                                <a:lnTo>
                                  <a:pt x="1130578" y="1204521"/>
                                </a:lnTo>
                                <a:lnTo>
                                  <a:pt x="1130635" y="1204233"/>
                                </a:lnTo>
                                <a:lnTo>
                                  <a:pt x="1130695" y="1197057"/>
                                </a:lnTo>
                                <a:lnTo>
                                  <a:pt x="1130752" y="1187025"/>
                                </a:lnTo>
                                <a:lnTo>
                                  <a:pt x="1130809" y="1213993"/>
                                </a:lnTo>
                                <a:lnTo>
                                  <a:pt x="1130866" y="1203658"/>
                                </a:lnTo>
                                <a:lnTo>
                                  <a:pt x="1130922" y="1208826"/>
                                </a:lnTo>
                                <a:lnTo>
                                  <a:pt x="1130979" y="1192764"/>
                                </a:lnTo>
                                <a:lnTo>
                                  <a:pt x="1131040" y="1209401"/>
                                </a:lnTo>
                                <a:lnTo>
                                  <a:pt x="1131096" y="1203946"/>
                                </a:lnTo>
                                <a:lnTo>
                                  <a:pt x="1131153" y="1189597"/>
                                </a:lnTo>
                                <a:lnTo>
                                  <a:pt x="1131210" y="1203946"/>
                                </a:lnTo>
                                <a:lnTo>
                                  <a:pt x="1131266" y="1211409"/>
                                </a:lnTo>
                                <a:lnTo>
                                  <a:pt x="1131327" y="1205671"/>
                                </a:lnTo>
                                <a:lnTo>
                                  <a:pt x="1131384" y="1188176"/>
                                </a:lnTo>
                                <a:lnTo>
                                  <a:pt x="1131441" y="1201078"/>
                                </a:lnTo>
                                <a:lnTo>
                                  <a:pt x="1131497" y="1196211"/>
                                </a:lnTo>
                                <a:lnTo>
                                  <a:pt x="1131554" y="1203658"/>
                                </a:lnTo>
                                <a:lnTo>
                                  <a:pt x="1131611" y="1198782"/>
                                </a:lnTo>
                                <a:lnTo>
                                  <a:pt x="1131667" y="1186155"/>
                                </a:lnTo>
                                <a:lnTo>
                                  <a:pt x="1131728" y="1198207"/>
                                </a:lnTo>
                                <a:lnTo>
                                  <a:pt x="1131785" y="1191043"/>
                                </a:lnTo>
                                <a:lnTo>
                                  <a:pt x="1131841" y="1224036"/>
                                </a:lnTo>
                                <a:lnTo>
                                  <a:pt x="1131898" y="1188176"/>
                                </a:lnTo>
                                <a:lnTo>
                                  <a:pt x="1131955" y="1186155"/>
                                </a:lnTo>
                                <a:lnTo>
                                  <a:pt x="1132016" y="1194489"/>
                                </a:lnTo>
                                <a:lnTo>
                                  <a:pt x="1132072" y="1203087"/>
                                </a:lnTo>
                                <a:lnTo>
                                  <a:pt x="1132129" y="1205954"/>
                                </a:lnTo>
                                <a:lnTo>
                                  <a:pt x="1132186" y="1208251"/>
                                </a:lnTo>
                                <a:lnTo>
                                  <a:pt x="1132243" y="1208251"/>
                                </a:lnTo>
                                <a:lnTo>
                                  <a:pt x="1132299" y="1201937"/>
                                </a:lnTo>
                                <a:lnTo>
                                  <a:pt x="1132360" y="1203658"/>
                                </a:lnTo>
                                <a:lnTo>
                                  <a:pt x="1132417" y="1196211"/>
                                </a:lnTo>
                                <a:lnTo>
                                  <a:pt x="1132473" y="1201366"/>
                                </a:lnTo>
                                <a:lnTo>
                                  <a:pt x="1132530" y="1197057"/>
                                </a:lnTo>
                                <a:lnTo>
                                  <a:pt x="1132587" y="1189022"/>
                                </a:lnTo>
                                <a:lnTo>
                                  <a:pt x="1132643" y="1213706"/>
                                </a:lnTo>
                                <a:lnTo>
                                  <a:pt x="1132700" y="1192469"/>
                                </a:lnTo>
                                <a:lnTo>
                                  <a:pt x="1132761" y="1193044"/>
                                </a:lnTo>
                                <a:lnTo>
                                  <a:pt x="1132818" y="1209401"/>
                                </a:lnTo>
                                <a:lnTo>
                                  <a:pt x="1132874" y="1195336"/>
                                </a:lnTo>
                                <a:lnTo>
                                  <a:pt x="1132931" y="1188747"/>
                                </a:lnTo>
                                <a:lnTo>
                                  <a:pt x="1132992" y="1192764"/>
                                </a:lnTo>
                                <a:lnTo>
                                  <a:pt x="1133048" y="1200216"/>
                                </a:lnTo>
                                <a:lnTo>
                                  <a:pt x="1133105" y="1193615"/>
                                </a:lnTo>
                                <a:lnTo>
                                  <a:pt x="1133162" y="1199082"/>
                                </a:lnTo>
                                <a:lnTo>
                                  <a:pt x="1133218" y="1198782"/>
                                </a:lnTo>
                                <a:lnTo>
                                  <a:pt x="1133275" y="1203658"/>
                                </a:lnTo>
                                <a:lnTo>
                                  <a:pt x="1133336" y="1208538"/>
                                </a:lnTo>
                                <a:lnTo>
                                  <a:pt x="1133393" y="1206242"/>
                                </a:lnTo>
                                <a:lnTo>
                                  <a:pt x="1133449" y="1202512"/>
                                </a:lnTo>
                                <a:lnTo>
                                  <a:pt x="1133506" y="1206529"/>
                                </a:lnTo>
                                <a:lnTo>
                                  <a:pt x="1133563" y="1195336"/>
                                </a:lnTo>
                                <a:lnTo>
                                  <a:pt x="1133619" y="1193339"/>
                                </a:lnTo>
                                <a:lnTo>
                                  <a:pt x="1133676" y="1215139"/>
                                </a:lnTo>
                                <a:lnTo>
                                  <a:pt x="1133737" y="1205383"/>
                                </a:lnTo>
                                <a:lnTo>
                                  <a:pt x="1133793" y="1212272"/>
                                </a:lnTo>
                                <a:lnTo>
                                  <a:pt x="1133850" y="1189022"/>
                                </a:lnTo>
                                <a:lnTo>
                                  <a:pt x="1133907" y="1207392"/>
                                </a:lnTo>
                                <a:lnTo>
                                  <a:pt x="1133968" y="1198782"/>
                                </a:lnTo>
                                <a:lnTo>
                                  <a:pt x="1134024" y="1189322"/>
                                </a:lnTo>
                                <a:lnTo>
                                  <a:pt x="1134081" y="1199357"/>
                                </a:lnTo>
                                <a:lnTo>
                                  <a:pt x="1134138" y="1194765"/>
                                </a:lnTo>
                                <a:lnTo>
                                  <a:pt x="1134194" y="1206529"/>
                                </a:lnTo>
                                <a:lnTo>
                                  <a:pt x="1134251" y="1190743"/>
                                </a:lnTo>
                                <a:lnTo>
                                  <a:pt x="1134308" y="1193339"/>
                                </a:lnTo>
                                <a:lnTo>
                                  <a:pt x="1134369" y="1204808"/>
                                </a:lnTo>
                                <a:lnTo>
                                  <a:pt x="1134425" y="1205383"/>
                                </a:lnTo>
                                <a:lnTo>
                                  <a:pt x="1134482" y="1201937"/>
                                </a:lnTo>
                                <a:lnTo>
                                  <a:pt x="1134539" y="1210834"/>
                                </a:lnTo>
                                <a:lnTo>
                                  <a:pt x="1134595" y="1188176"/>
                                </a:lnTo>
                                <a:lnTo>
                                  <a:pt x="1134652" y="1200503"/>
                                </a:lnTo>
                                <a:lnTo>
                                  <a:pt x="1134713" y="1213706"/>
                                </a:lnTo>
                                <a:lnTo>
                                  <a:pt x="1134770" y="1200216"/>
                                </a:lnTo>
                                <a:lnTo>
                                  <a:pt x="1134826" y="1184729"/>
                                </a:lnTo>
                                <a:lnTo>
                                  <a:pt x="1134883" y="1197057"/>
                                </a:lnTo>
                                <a:lnTo>
                                  <a:pt x="1134940" y="1208826"/>
                                </a:lnTo>
                                <a:lnTo>
                                  <a:pt x="1135000" y="1208251"/>
                                </a:lnTo>
                                <a:lnTo>
                                  <a:pt x="1135057" y="1190743"/>
                                </a:lnTo>
                                <a:lnTo>
                                  <a:pt x="1135114" y="1191893"/>
                                </a:lnTo>
                                <a:lnTo>
                                  <a:pt x="1135171" y="1193339"/>
                                </a:lnTo>
                                <a:lnTo>
                                  <a:pt x="1135227" y="1205954"/>
                                </a:lnTo>
                                <a:lnTo>
                                  <a:pt x="1135284" y="1213418"/>
                                </a:lnTo>
                                <a:lnTo>
                                  <a:pt x="1135340" y="1194765"/>
                                </a:lnTo>
                                <a:lnTo>
                                  <a:pt x="1135401" y="1205096"/>
                                </a:lnTo>
                                <a:lnTo>
                                  <a:pt x="1135458" y="1205954"/>
                                </a:lnTo>
                                <a:lnTo>
                                  <a:pt x="1135515" y="1195911"/>
                                </a:lnTo>
                                <a:lnTo>
                                  <a:pt x="1135571" y="1210547"/>
                                </a:lnTo>
                                <a:lnTo>
                                  <a:pt x="1135628" y="1197357"/>
                                </a:lnTo>
                                <a:lnTo>
                                  <a:pt x="1135689" y="1209972"/>
                                </a:lnTo>
                                <a:lnTo>
                                  <a:pt x="1135745" y="1192193"/>
                                </a:lnTo>
                                <a:lnTo>
                                  <a:pt x="1135802" y="1203374"/>
                                </a:lnTo>
                                <a:lnTo>
                                  <a:pt x="1135859" y="1200216"/>
                                </a:lnTo>
                                <a:lnTo>
                                  <a:pt x="1135916" y="1198507"/>
                                </a:lnTo>
                                <a:lnTo>
                                  <a:pt x="1135976" y="1193339"/>
                                </a:lnTo>
                                <a:lnTo>
                                  <a:pt x="1136033" y="1208251"/>
                                </a:lnTo>
                                <a:lnTo>
                                  <a:pt x="1136090" y="1195911"/>
                                </a:lnTo>
                                <a:lnTo>
                                  <a:pt x="1136146" y="1205383"/>
                                </a:lnTo>
                                <a:lnTo>
                                  <a:pt x="1136203" y="1190468"/>
                                </a:lnTo>
                                <a:lnTo>
                                  <a:pt x="1136260" y="1185005"/>
                                </a:lnTo>
                                <a:lnTo>
                                  <a:pt x="1136316" y="1194489"/>
                                </a:lnTo>
                                <a:lnTo>
                                  <a:pt x="1136377" y="1184729"/>
                                </a:lnTo>
                                <a:lnTo>
                                  <a:pt x="1136434" y="1211984"/>
                                </a:lnTo>
                                <a:lnTo>
                                  <a:pt x="1136491" y="1203374"/>
                                </a:lnTo>
                                <a:lnTo>
                                  <a:pt x="1136547" y="1192193"/>
                                </a:lnTo>
                                <a:lnTo>
                                  <a:pt x="1136608" y="1187601"/>
                                </a:lnTo>
                                <a:lnTo>
                                  <a:pt x="1136665" y="1193044"/>
                                </a:lnTo>
                                <a:lnTo>
                                  <a:pt x="1136721" y="1203658"/>
                                </a:lnTo>
                                <a:lnTo>
                                  <a:pt x="1136778" y="1195060"/>
                                </a:lnTo>
                                <a:lnTo>
                                  <a:pt x="1136835" y="1205383"/>
                                </a:lnTo>
                                <a:lnTo>
                                  <a:pt x="1136892" y="1200216"/>
                                </a:lnTo>
                                <a:lnTo>
                                  <a:pt x="1136948" y="1208538"/>
                                </a:lnTo>
                                <a:lnTo>
                                  <a:pt x="1137009" y="1190468"/>
                                </a:lnTo>
                                <a:lnTo>
                                  <a:pt x="1137066" y="1203658"/>
                                </a:lnTo>
                                <a:lnTo>
                                  <a:pt x="1137123" y="1199928"/>
                                </a:lnTo>
                                <a:lnTo>
                                  <a:pt x="1137179" y="1195336"/>
                                </a:lnTo>
                                <a:lnTo>
                                  <a:pt x="1137236" y="1201078"/>
                                </a:lnTo>
                                <a:lnTo>
                                  <a:pt x="1137293" y="1211697"/>
                                </a:lnTo>
                                <a:lnTo>
                                  <a:pt x="1137349" y="1201937"/>
                                </a:lnTo>
                                <a:lnTo>
                                  <a:pt x="1137410" y="1179266"/>
                                </a:lnTo>
                                <a:lnTo>
                                  <a:pt x="1137467" y="1198207"/>
                                </a:lnTo>
                                <a:lnTo>
                                  <a:pt x="1137523" y="1197932"/>
                                </a:lnTo>
                                <a:lnTo>
                                  <a:pt x="1137580" y="1203087"/>
                                </a:lnTo>
                                <a:lnTo>
                                  <a:pt x="1137641" y="1201649"/>
                                </a:lnTo>
                                <a:lnTo>
                                  <a:pt x="1137697" y="1192469"/>
                                </a:lnTo>
                                <a:lnTo>
                                  <a:pt x="1137754" y="1206529"/>
                                </a:lnTo>
                                <a:lnTo>
                                  <a:pt x="1137811" y="1195911"/>
                                </a:lnTo>
                                <a:lnTo>
                                  <a:pt x="1137867" y="1188747"/>
                                </a:lnTo>
                                <a:lnTo>
                                  <a:pt x="1137924" y="1206817"/>
                                </a:lnTo>
                                <a:lnTo>
                                  <a:pt x="1137981" y="1196486"/>
                                </a:lnTo>
                                <a:lnTo>
                                  <a:pt x="1138042" y="1196781"/>
                                </a:lnTo>
                                <a:lnTo>
                                  <a:pt x="1138098" y="1197357"/>
                                </a:lnTo>
                                <a:lnTo>
                                  <a:pt x="1138155" y="1215139"/>
                                </a:lnTo>
                                <a:lnTo>
                                  <a:pt x="1138212" y="1198207"/>
                                </a:lnTo>
                                <a:lnTo>
                                  <a:pt x="1138269" y="1195635"/>
                                </a:lnTo>
                                <a:lnTo>
                                  <a:pt x="1138329" y="1195911"/>
                                </a:lnTo>
                                <a:lnTo>
                                  <a:pt x="1138386" y="1190468"/>
                                </a:lnTo>
                                <a:lnTo>
                                  <a:pt x="1138443" y="1195060"/>
                                </a:lnTo>
                                <a:lnTo>
                                  <a:pt x="1138499" y="1206242"/>
                                </a:lnTo>
                                <a:lnTo>
                                  <a:pt x="1138556" y="1206242"/>
                                </a:lnTo>
                                <a:lnTo>
                                  <a:pt x="1138617" y="1200216"/>
                                </a:lnTo>
                                <a:lnTo>
                                  <a:pt x="1138674" y="1203087"/>
                                </a:lnTo>
                                <a:lnTo>
                                  <a:pt x="1138730" y="1195635"/>
                                </a:lnTo>
                                <a:lnTo>
                                  <a:pt x="1138787" y="1205954"/>
                                </a:lnTo>
                                <a:lnTo>
                                  <a:pt x="1138844" y="1205383"/>
                                </a:lnTo>
                                <a:lnTo>
                                  <a:pt x="1138900" y="1185305"/>
                                </a:lnTo>
                                <a:lnTo>
                                  <a:pt x="1138957" y="1197632"/>
                                </a:lnTo>
                                <a:lnTo>
                                  <a:pt x="1139018" y="1193615"/>
                                </a:lnTo>
                                <a:lnTo>
                                  <a:pt x="1139074" y="1191318"/>
                                </a:lnTo>
                                <a:lnTo>
                                  <a:pt x="1139131" y="1182709"/>
                                </a:lnTo>
                                <a:lnTo>
                                  <a:pt x="1139188" y="1204808"/>
                                </a:lnTo>
                                <a:lnTo>
                                  <a:pt x="1139244" y="1204808"/>
                                </a:lnTo>
                                <a:lnTo>
                                  <a:pt x="1139305" y="1200791"/>
                                </a:lnTo>
                                <a:lnTo>
                                  <a:pt x="1139362" y="1188451"/>
                                </a:lnTo>
                                <a:lnTo>
                                  <a:pt x="1139419" y="1203374"/>
                                </a:lnTo>
                                <a:lnTo>
                                  <a:pt x="1139475" y="1200791"/>
                                </a:lnTo>
                                <a:lnTo>
                                  <a:pt x="1139532" y="1202225"/>
                                </a:lnTo>
                                <a:lnTo>
                                  <a:pt x="1139589" y="1187301"/>
                                </a:lnTo>
                                <a:lnTo>
                                  <a:pt x="1139649" y="1190173"/>
                                </a:lnTo>
                                <a:lnTo>
                                  <a:pt x="1139706" y="1202800"/>
                                </a:lnTo>
                                <a:lnTo>
                                  <a:pt x="1139763" y="1206817"/>
                                </a:lnTo>
                                <a:lnTo>
                                  <a:pt x="1139820" y="1188451"/>
                                </a:lnTo>
                                <a:lnTo>
                                  <a:pt x="1139876" y="1201937"/>
                                </a:lnTo>
                                <a:lnTo>
                                  <a:pt x="1139933" y="1197057"/>
                                </a:lnTo>
                                <a:lnTo>
                                  <a:pt x="1139990" y="1201366"/>
                                </a:lnTo>
                                <a:lnTo>
                                  <a:pt x="1140050" y="1219156"/>
                                </a:lnTo>
                                <a:lnTo>
                                  <a:pt x="1140107" y="1193914"/>
                                </a:lnTo>
                                <a:lnTo>
                                  <a:pt x="1140164" y="1203946"/>
                                </a:lnTo>
                                <a:lnTo>
                                  <a:pt x="1140220" y="1199641"/>
                                </a:lnTo>
                                <a:lnTo>
                                  <a:pt x="1140281" y="1183008"/>
                                </a:lnTo>
                                <a:lnTo>
                                  <a:pt x="1140338" y="1216577"/>
                                </a:lnTo>
                                <a:lnTo>
                                  <a:pt x="1140395" y="1193615"/>
                                </a:lnTo>
                                <a:lnTo>
                                  <a:pt x="1140451" y="1207680"/>
                                </a:lnTo>
                                <a:lnTo>
                                  <a:pt x="1140508" y="1198207"/>
                                </a:lnTo>
                                <a:lnTo>
                                  <a:pt x="1140565" y="1193339"/>
                                </a:lnTo>
                                <a:lnTo>
                                  <a:pt x="1140625" y="1201649"/>
                                </a:lnTo>
                                <a:lnTo>
                                  <a:pt x="1140682" y="1205383"/>
                                </a:lnTo>
                                <a:lnTo>
                                  <a:pt x="1140739" y="1194190"/>
                                </a:lnTo>
                                <a:lnTo>
                                  <a:pt x="1140796" y="1203374"/>
                                </a:lnTo>
                                <a:lnTo>
                                  <a:pt x="1140852" y="1194765"/>
                                </a:lnTo>
                                <a:lnTo>
                                  <a:pt x="1140909" y="1200216"/>
                                </a:lnTo>
                                <a:lnTo>
                                  <a:pt x="1140966" y="1192193"/>
                                </a:lnTo>
                                <a:lnTo>
                                  <a:pt x="1141027" y="1181862"/>
                                </a:lnTo>
                                <a:lnTo>
                                  <a:pt x="1141083" y="1206529"/>
                                </a:lnTo>
                                <a:lnTo>
                                  <a:pt x="1141140" y="1207963"/>
                                </a:lnTo>
                                <a:lnTo>
                                  <a:pt x="1141196" y="1204521"/>
                                </a:lnTo>
                                <a:lnTo>
                                  <a:pt x="1141257" y="1185305"/>
                                </a:lnTo>
                                <a:lnTo>
                                  <a:pt x="1141314" y="1203374"/>
                                </a:lnTo>
                                <a:lnTo>
                                  <a:pt x="1141371" y="1201366"/>
                                </a:lnTo>
                                <a:lnTo>
                                  <a:pt x="1141427" y="1198507"/>
                                </a:lnTo>
                                <a:lnTo>
                                  <a:pt x="1141484" y="1197932"/>
                                </a:lnTo>
                                <a:lnTo>
                                  <a:pt x="1141541" y="1197632"/>
                                </a:lnTo>
                                <a:lnTo>
                                  <a:pt x="1141597" y="1198782"/>
                                </a:lnTo>
                                <a:lnTo>
                                  <a:pt x="1141658" y="1194489"/>
                                </a:lnTo>
                                <a:lnTo>
                                  <a:pt x="1141715" y="1196486"/>
                                </a:lnTo>
                                <a:lnTo>
                                  <a:pt x="1141771" y="1201366"/>
                                </a:lnTo>
                                <a:lnTo>
                                  <a:pt x="1141828" y="1201366"/>
                                </a:lnTo>
                                <a:lnTo>
                                  <a:pt x="1141885" y="1187025"/>
                                </a:lnTo>
                                <a:lnTo>
                                  <a:pt x="1141942" y="1186451"/>
                                </a:lnTo>
                                <a:lnTo>
                                  <a:pt x="1142002" y="1212843"/>
                                </a:lnTo>
                                <a:lnTo>
                                  <a:pt x="1142059" y="1210834"/>
                                </a:lnTo>
                                <a:lnTo>
                                  <a:pt x="1142116" y="1205954"/>
                                </a:lnTo>
                                <a:lnTo>
                                  <a:pt x="1142173" y="1187301"/>
                                </a:lnTo>
                                <a:lnTo>
                                  <a:pt x="1142229" y="1197057"/>
                                </a:lnTo>
                                <a:lnTo>
                                  <a:pt x="1142290" y="1186155"/>
                                </a:lnTo>
                                <a:lnTo>
                                  <a:pt x="1142347" y="1207392"/>
                                </a:lnTo>
                                <a:lnTo>
                                  <a:pt x="1142403" y="1192469"/>
                                </a:lnTo>
                                <a:lnTo>
                                  <a:pt x="1142460" y="1208538"/>
                                </a:lnTo>
                                <a:lnTo>
                                  <a:pt x="1142517" y="1194190"/>
                                </a:lnTo>
                                <a:lnTo>
                                  <a:pt x="1142573" y="1199082"/>
                                </a:lnTo>
                                <a:lnTo>
                                  <a:pt x="1142630" y="1201649"/>
                                </a:lnTo>
                                <a:lnTo>
                                  <a:pt x="1142691" y="1195060"/>
                                </a:lnTo>
                                <a:lnTo>
                                  <a:pt x="1142748" y="1183583"/>
                                </a:lnTo>
                                <a:lnTo>
                                  <a:pt x="1142804" y="1193339"/>
                                </a:lnTo>
                                <a:lnTo>
                                  <a:pt x="1142861" y="1193339"/>
                                </a:lnTo>
                                <a:lnTo>
                                  <a:pt x="1142918" y="1199357"/>
                                </a:lnTo>
                                <a:lnTo>
                                  <a:pt x="1142978" y="1187601"/>
                                </a:lnTo>
                                <a:lnTo>
                                  <a:pt x="1143035" y="1198507"/>
                                </a:lnTo>
                                <a:lnTo>
                                  <a:pt x="1143092" y="1191318"/>
                                </a:lnTo>
                                <a:lnTo>
                                  <a:pt x="1143149" y="1205096"/>
                                </a:lnTo>
                                <a:lnTo>
                                  <a:pt x="1143205" y="1209972"/>
                                </a:lnTo>
                                <a:lnTo>
                                  <a:pt x="1143266" y="1187876"/>
                                </a:lnTo>
                                <a:lnTo>
                                  <a:pt x="1143323" y="1206529"/>
                                </a:lnTo>
                                <a:lnTo>
                                  <a:pt x="1143379" y="1191893"/>
                                </a:lnTo>
                                <a:lnTo>
                                  <a:pt x="1143436" y="1215427"/>
                                </a:lnTo>
                                <a:lnTo>
                                  <a:pt x="1143493" y="1193914"/>
                                </a:lnTo>
                                <a:lnTo>
                                  <a:pt x="1143549" y="1209401"/>
                                </a:lnTo>
                                <a:lnTo>
                                  <a:pt x="1143606" y="1192469"/>
                                </a:lnTo>
                                <a:lnTo>
                                  <a:pt x="1143667" y="1197932"/>
                                </a:lnTo>
                                <a:lnTo>
                                  <a:pt x="1143724" y="1195911"/>
                                </a:lnTo>
                                <a:lnTo>
                                  <a:pt x="1143780" y="1203946"/>
                                </a:lnTo>
                                <a:lnTo>
                                  <a:pt x="1143837" y="1195336"/>
                                </a:lnTo>
                                <a:lnTo>
                                  <a:pt x="1143898" y="1196781"/>
                                </a:lnTo>
                                <a:lnTo>
                                  <a:pt x="1143954" y="1200503"/>
                                </a:lnTo>
                                <a:lnTo>
                                  <a:pt x="1144011" y="1203087"/>
                                </a:lnTo>
                                <a:lnTo>
                                  <a:pt x="1144068" y="1178116"/>
                                </a:lnTo>
                                <a:lnTo>
                                  <a:pt x="1144124" y="1200216"/>
                                </a:lnTo>
                                <a:lnTo>
                                  <a:pt x="1144181" y="1205096"/>
                                </a:lnTo>
                                <a:lnTo>
                                  <a:pt x="1144238" y="1203087"/>
                                </a:lnTo>
                                <a:lnTo>
                                  <a:pt x="1144299" y="1194489"/>
                                </a:lnTo>
                                <a:lnTo>
                                  <a:pt x="1144355" y="1185876"/>
                                </a:lnTo>
                                <a:lnTo>
                                  <a:pt x="1144412" y="1200503"/>
                                </a:lnTo>
                                <a:lnTo>
                                  <a:pt x="1144469" y="1204808"/>
                                </a:lnTo>
                                <a:lnTo>
                                  <a:pt x="1144525" y="1207963"/>
                                </a:lnTo>
                                <a:lnTo>
                                  <a:pt x="1144582" y="1189897"/>
                                </a:lnTo>
                                <a:lnTo>
                                  <a:pt x="1144639" y="1192764"/>
                                </a:lnTo>
                                <a:lnTo>
                                  <a:pt x="1144700" y="1203946"/>
                                </a:lnTo>
                                <a:lnTo>
                                  <a:pt x="1144756" y="1214564"/>
                                </a:lnTo>
                                <a:lnTo>
                                  <a:pt x="1144813" y="1193044"/>
                                </a:lnTo>
                                <a:lnTo>
                                  <a:pt x="1144874" y="1199928"/>
                                </a:lnTo>
                                <a:lnTo>
                                  <a:pt x="1144930" y="1205383"/>
                                </a:lnTo>
                                <a:lnTo>
                                  <a:pt x="1144987" y="1191618"/>
                                </a:lnTo>
                                <a:lnTo>
                                  <a:pt x="1145044" y="1213418"/>
                                </a:lnTo>
                                <a:lnTo>
                                  <a:pt x="1145101" y="1201937"/>
                                </a:lnTo>
                                <a:lnTo>
                                  <a:pt x="1145157" y="1201366"/>
                                </a:lnTo>
                                <a:lnTo>
                                  <a:pt x="1145214" y="1197357"/>
                                </a:lnTo>
                                <a:lnTo>
                                  <a:pt x="1145275" y="1184729"/>
                                </a:lnTo>
                                <a:lnTo>
                                  <a:pt x="1145331" y="1196211"/>
                                </a:lnTo>
                                <a:lnTo>
                                  <a:pt x="1145388" y="1209972"/>
                                </a:lnTo>
                                <a:lnTo>
                                  <a:pt x="1145445" y="1196781"/>
                                </a:lnTo>
                                <a:lnTo>
                                  <a:pt x="1145501" y="1193044"/>
                                </a:lnTo>
                                <a:lnTo>
                                  <a:pt x="1145558" y="1203658"/>
                                </a:lnTo>
                                <a:lnTo>
                                  <a:pt x="1145619" y="1199928"/>
                                </a:lnTo>
                                <a:lnTo>
                                  <a:pt x="1145675" y="1189022"/>
                                </a:lnTo>
                                <a:lnTo>
                                  <a:pt x="1145732" y="1188747"/>
                                </a:lnTo>
                                <a:lnTo>
                                  <a:pt x="1145789" y="1195911"/>
                                </a:lnTo>
                                <a:lnTo>
                                  <a:pt x="1145846" y="1197057"/>
                                </a:lnTo>
                                <a:lnTo>
                                  <a:pt x="1145906" y="1207104"/>
                                </a:lnTo>
                                <a:lnTo>
                                  <a:pt x="1145963" y="1210547"/>
                                </a:lnTo>
                                <a:lnTo>
                                  <a:pt x="1146020" y="1195635"/>
                                </a:lnTo>
                                <a:lnTo>
                                  <a:pt x="1146076" y="1202512"/>
                                </a:lnTo>
                                <a:lnTo>
                                  <a:pt x="1146133" y="1190173"/>
                                </a:lnTo>
                                <a:lnTo>
                                  <a:pt x="1146190" y="1213706"/>
                                </a:lnTo>
                                <a:lnTo>
                                  <a:pt x="1146247" y="1188747"/>
                                </a:lnTo>
                                <a:lnTo>
                                  <a:pt x="1146307" y="1205096"/>
                                </a:lnTo>
                                <a:lnTo>
                                  <a:pt x="1146364" y="1206817"/>
                                </a:lnTo>
                                <a:lnTo>
                                  <a:pt x="1146421" y="1199082"/>
                                </a:lnTo>
                                <a:lnTo>
                                  <a:pt x="1146477" y="1219732"/>
                                </a:lnTo>
                                <a:lnTo>
                                  <a:pt x="1146534" y="1198782"/>
                                </a:lnTo>
                                <a:lnTo>
                                  <a:pt x="1146595" y="1211697"/>
                                </a:lnTo>
                                <a:lnTo>
                                  <a:pt x="1146651" y="1213706"/>
                                </a:lnTo>
                                <a:lnTo>
                                  <a:pt x="1146708" y="1196781"/>
                                </a:lnTo>
                                <a:lnTo>
                                  <a:pt x="1146765" y="1195911"/>
                                </a:lnTo>
                                <a:lnTo>
                                  <a:pt x="1146822" y="1194765"/>
                                </a:lnTo>
                                <a:lnTo>
                                  <a:pt x="1146878" y="1210547"/>
                                </a:lnTo>
                                <a:lnTo>
                                  <a:pt x="1146939" y="1187025"/>
                                </a:lnTo>
                                <a:lnTo>
                                  <a:pt x="1146996" y="1204808"/>
                                </a:lnTo>
                                <a:lnTo>
                                  <a:pt x="1147053" y="1222316"/>
                                </a:lnTo>
                                <a:lnTo>
                                  <a:pt x="1147109" y="1193914"/>
                                </a:lnTo>
                                <a:lnTo>
                                  <a:pt x="1147166" y="1199928"/>
                                </a:lnTo>
                                <a:lnTo>
                                  <a:pt x="1147223" y="1196486"/>
                                </a:lnTo>
                                <a:lnTo>
                                  <a:pt x="1147279" y="1203374"/>
                                </a:lnTo>
                                <a:lnTo>
                                  <a:pt x="1147340" y="1191318"/>
                                </a:lnTo>
                                <a:lnTo>
                                  <a:pt x="1147397" y="1197632"/>
                                </a:lnTo>
                                <a:lnTo>
                                  <a:pt x="1147453" y="1206529"/>
                                </a:lnTo>
                                <a:lnTo>
                                  <a:pt x="1147510" y="1204521"/>
                                </a:lnTo>
                                <a:lnTo>
                                  <a:pt x="1147571" y="1193914"/>
                                </a:lnTo>
                                <a:lnTo>
                                  <a:pt x="1147628" y="1194489"/>
                                </a:lnTo>
                                <a:lnTo>
                                  <a:pt x="1147684" y="1198782"/>
                                </a:lnTo>
                                <a:lnTo>
                                  <a:pt x="1147741" y="1194489"/>
                                </a:lnTo>
                                <a:lnTo>
                                  <a:pt x="1147798" y="1199357"/>
                                </a:lnTo>
                                <a:lnTo>
                                  <a:pt x="1147854" y="1191318"/>
                                </a:lnTo>
                                <a:lnTo>
                                  <a:pt x="1147915" y="1200216"/>
                                </a:lnTo>
                                <a:lnTo>
                                  <a:pt x="1147972" y="1194190"/>
                                </a:lnTo>
                                <a:lnTo>
                                  <a:pt x="1148028" y="1200791"/>
                                </a:lnTo>
                                <a:lnTo>
                                  <a:pt x="1148085" y="1190743"/>
                                </a:lnTo>
                                <a:lnTo>
                                  <a:pt x="1148142" y="1200791"/>
                                </a:lnTo>
                                <a:lnTo>
                                  <a:pt x="1148199" y="1195060"/>
                                </a:lnTo>
                                <a:lnTo>
                                  <a:pt x="1148255" y="1216860"/>
                                </a:lnTo>
                                <a:lnTo>
                                  <a:pt x="1148316" y="1202512"/>
                                </a:lnTo>
                                <a:lnTo>
                                  <a:pt x="1148373" y="1193615"/>
                                </a:lnTo>
                                <a:lnTo>
                                  <a:pt x="1148429" y="1205096"/>
                                </a:lnTo>
                                <a:lnTo>
                                  <a:pt x="1148486" y="1197632"/>
                                </a:lnTo>
                                <a:lnTo>
                                  <a:pt x="1148547" y="1210547"/>
                                </a:lnTo>
                                <a:lnTo>
                                  <a:pt x="1148604" y="1197632"/>
                                </a:lnTo>
                                <a:lnTo>
                                  <a:pt x="1148660" y="1198207"/>
                                </a:lnTo>
                                <a:lnTo>
                                  <a:pt x="1148717" y="1199082"/>
                                </a:lnTo>
                                <a:lnTo>
                                  <a:pt x="1148774" y="1214564"/>
                                </a:lnTo>
                                <a:lnTo>
                                  <a:pt x="1148830" y="1215427"/>
                                </a:lnTo>
                                <a:lnTo>
                                  <a:pt x="1148887" y="1193044"/>
                                </a:lnTo>
                                <a:lnTo>
                                  <a:pt x="1148948" y="1178691"/>
                                </a:lnTo>
                                <a:lnTo>
                                  <a:pt x="1149004" y="1212843"/>
                                </a:lnTo>
                                <a:lnTo>
                                  <a:pt x="1149061" y="1213993"/>
                                </a:lnTo>
                                <a:lnTo>
                                  <a:pt x="1149118" y="1190173"/>
                                </a:lnTo>
                                <a:lnTo>
                                  <a:pt x="1149174" y="1191893"/>
                                </a:lnTo>
                                <a:lnTo>
                                  <a:pt x="1149231" y="1198782"/>
                                </a:lnTo>
                                <a:lnTo>
                                  <a:pt x="1149292" y="1203946"/>
                                </a:lnTo>
                                <a:lnTo>
                                  <a:pt x="1149349" y="1188747"/>
                                </a:lnTo>
                                <a:lnTo>
                                  <a:pt x="1149405" y="1210263"/>
                                </a:lnTo>
                                <a:lnTo>
                                  <a:pt x="1149462" y="1213706"/>
                                </a:lnTo>
                                <a:lnTo>
                                  <a:pt x="1149519" y="1193339"/>
                                </a:lnTo>
                                <a:lnTo>
                                  <a:pt x="1149580" y="1208826"/>
                                </a:lnTo>
                                <a:lnTo>
                                  <a:pt x="1149636" y="1223462"/>
                                </a:lnTo>
                                <a:lnTo>
                                  <a:pt x="1149693" y="1192469"/>
                                </a:lnTo>
                                <a:lnTo>
                                  <a:pt x="1149750" y="1200216"/>
                                </a:lnTo>
                                <a:lnTo>
                                  <a:pt x="1149806" y="1207392"/>
                                </a:lnTo>
                                <a:lnTo>
                                  <a:pt x="1149863" y="1200503"/>
                                </a:lnTo>
                                <a:lnTo>
                                  <a:pt x="1149920" y="1198782"/>
                                </a:lnTo>
                                <a:lnTo>
                                  <a:pt x="1149980" y="1203658"/>
                                </a:lnTo>
                                <a:lnTo>
                                  <a:pt x="1150037" y="1200503"/>
                                </a:lnTo>
                                <a:lnTo>
                                  <a:pt x="1150094" y="1202225"/>
                                </a:lnTo>
                                <a:lnTo>
                                  <a:pt x="1150151" y="1194765"/>
                                </a:lnTo>
                                <a:lnTo>
                                  <a:pt x="1150207" y="1204521"/>
                                </a:lnTo>
                                <a:lnTo>
                                  <a:pt x="1150268" y="1189897"/>
                                </a:lnTo>
                                <a:lnTo>
                                  <a:pt x="1150325" y="1199928"/>
                                </a:lnTo>
                                <a:lnTo>
                                  <a:pt x="1150381" y="1184430"/>
                                </a:lnTo>
                                <a:lnTo>
                                  <a:pt x="1150438" y="1197057"/>
                                </a:lnTo>
                                <a:lnTo>
                                  <a:pt x="1150495" y="1213418"/>
                                </a:lnTo>
                                <a:lnTo>
                                  <a:pt x="1150555" y="1202800"/>
                                </a:lnTo>
                                <a:lnTo>
                                  <a:pt x="1150612" y="1199928"/>
                                </a:lnTo>
                                <a:lnTo>
                                  <a:pt x="1150669" y="1207963"/>
                                </a:lnTo>
                                <a:lnTo>
                                  <a:pt x="1150726" y="1191318"/>
                                </a:lnTo>
                                <a:lnTo>
                                  <a:pt x="1150782" y="1188451"/>
                                </a:lnTo>
                                <a:lnTo>
                                  <a:pt x="1150839" y="1209113"/>
                                </a:lnTo>
                                <a:lnTo>
                                  <a:pt x="1150896" y="1190173"/>
                                </a:lnTo>
                                <a:lnTo>
                                  <a:pt x="1150957" y="1194489"/>
                                </a:lnTo>
                                <a:lnTo>
                                  <a:pt x="1151013" y="1185876"/>
                                </a:lnTo>
                                <a:lnTo>
                                  <a:pt x="1151070" y="1196211"/>
                                </a:lnTo>
                                <a:lnTo>
                                  <a:pt x="1151127" y="1199928"/>
                                </a:lnTo>
                                <a:lnTo>
                                  <a:pt x="1151187" y="1198207"/>
                                </a:lnTo>
                                <a:lnTo>
                                  <a:pt x="1151244" y="1199357"/>
                                </a:lnTo>
                                <a:lnTo>
                                  <a:pt x="1151301" y="1194489"/>
                                </a:lnTo>
                                <a:lnTo>
                                  <a:pt x="1151357" y="1191893"/>
                                </a:lnTo>
                                <a:lnTo>
                                  <a:pt x="1151414" y="1205383"/>
                                </a:lnTo>
                                <a:lnTo>
                                  <a:pt x="1151471" y="1218869"/>
                                </a:lnTo>
                                <a:lnTo>
                                  <a:pt x="1151527" y="1187601"/>
                                </a:lnTo>
                                <a:lnTo>
                                  <a:pt x="1151588" y="1199082"/>
                                </a:lnTo>
                                <a:lnTo>
                                  <a:pt x="1151645" y="1195336"/>
                                </a:lnTo>
                                <a:lnTo>
                                  <a:pt x="1151701" y="1182709"/>
                                </a:lnTo>
                                <a:lnTo>
                                  <a:pt x="1151758" y="1204808"/>
                                </a:lnTo>
                                <a:lnTo>
                                  <a:pt x="1151815" y="1203087"/>
                                </a:lnTo>
                                <a:lnTo>
                                  <a:pt x="1151872" y="1200503"/>
                                </a:lnTo>
                                <a:lnTo>
                                  <a:pt x="1151928" y="1203374"/>
                                </a:lnTo>
                                <a:lnTo>
                                  <a:pt x="1151989" y="1196486"/>
                                </a:lnTo>
                                <a:lnTo>
                                  <a:pt x="1152046" y="1216002"/>
                                </a:lnTo>
                                <a:lnTo>
                                  <a:pt x="1152103" y="1178691"/>
                                </a:lnTo>
                                <a:lnTo>
                                  <a:pt x="1152159" y="1207104"/>
                                </a:lnTo>
                                <a:lnTo>
                                  <a:pt x="1152220" y="1198782"/>
                                </a:lnTo>
                                <a:lnTo>
                                  <a:pt x="1152277" y="1197357"/>
                                </a:lnTo>
                                <a:lnTo>
                                  <a:pt x="1152333" y="1194489"/>
                                </a:lnTo>
                                <a:lnTo>
                                  <a:pt x="1152390" y="1212555"/>
                                </a:lnTo>
                                <a:lnTo>
                                  <a:pt x="1152447" y="1193914"/>
                                </a:lnTo>
                                <a:lnTo>
                                  <a:pt x="1152503" y="1212843"/>
                                </a:lnTo>
                                <a:lnTo>
                                  <a:pt x="1152560" y="1196781"/>
                                </a:lnTo>
                                <a:lnTo>
                                  <a:pt x="1152621" y="1204808"/>
                                </a:lnTo>
                                <a:lnTo>
                                  <a:pt x="1152678" y="1192469"/>
                                </a:lnTo>
                                <a:lnTo>
                                  <a:pt x="1152734" y="1196211"/>
                                </a:lnTo>
                                <a:lnTo>
                                  <a:pt x="1152791" y="1200503"/>
                                </a:lnTo>
                                <a:lnTo>
                                  <a:pt x="1152848" y="1202512"/>
                                </a:lnTo>
                                <a:lnTo>
                                  <a:pt x="1152908" y="1205671"/>
                                </a:lnTo>
                                <a:lnTo>
                                  <a:pt x="1152965" y="1202512"/>
                                </a:lnTo>
                                <a:lnTo>
                                  <a:pt x="1153022" y="1199928"/>
                                </a:lnTo>
                                <a:lnTo>
                                  <a:pt x="1153079" y="1202512"/>
                                </a:lnTo>
                                <a:lnTo>
                                  <a:pt x="1153135" y="1200216"/>
                                </a:lnTo>
                                <a:lnTo>
                                  <a:pt x="1153196" y="1198782"/>
                                </a:lnTo>
                                <a:lnTo>
                                  <a:pt x="1153253" y="1208538"/>
                                </a:lnTo>
                                <a:lnTo>
                                  <a:pt x="1153310" y="1196486"/>
                                </a:lnTo>
                                <a:lnTo>
                                  <a:pt x="1153366" y="1206817"/>
                                </a:lnTo>
                                <a:lnTo>
                                  <a:pt x="1153423" y="1196211"/>
                                </a:lnTo>
                                <a:lnTo>
                                  <a:pt x="1153479" y="1191043"/>
                                </a:lnTo>
                                <a:lnTo>
                                  <a:pt x="1153536" y="1201366"/>
                                </a:lnTo>
                                <a:lnTo>
                                  <a:pt x="1153597" y="1209113"/>
                                </a:lnTo>
                                <a:lnTo>
                                  <a:pt x="1153654" y="1199928"/>
                                </a:lnTo>
                                <a:lnTo>
                                  <a:pt x="1153710" y="1192469"/>
                                </a:lnTo>
                                <a:lnTo>
                                  <a:pt x="1153767" y="1189897"/>
                                </a:lnTo>
                                <a:lnTo>
                                  <a:pt x="1153824" y="1199928"/>
                                </a:lnTo>
                                <a:lnTo>
                                  <a:pt x="1153884" y="1201366"/>
                                </a:lnTo>
                                <a:lnTo>
                                  <a:pt x="1153941" y="1197932"/>
                                </a:lnTo>
                                <a:lnTo>
                                  <a:pt x="1153998" y="1197932"/>
                                </a:lnTo>
                                <a:lnTo>
                                  <a:pt x="1154054" y="1193914"/>
                                </a:lnTo>
                                <a:lnTo>
                                  <a:pt x="1154111" y="1191618"/>
                                </a:lnTo>
                                <a:lnTo>
                                  <a:pt x="1154168" y="1186155"/>
                                </a:lnTo>
                                <a:lnTo>
                                  <a:pt x="1154229" y="1205096"/>
                                </a:lnTo>
                                <a:lnTo>
                                  <a:pt x="1154285" y="1194765"/>
                                </a:lnTo>
                                <a:lnTo>
                                  <a:pt x="1154342" y="1197057"/>
                                </a:lnTo>
                                <a:lnTo>
                                  <a:pt x="1154399" y="1202800"/>
                                </a:lnTo>
                                <a:lnTo>
                                  <a:pt x="1154456" y="1201366"/>
                                </a:lnTo>
                                <a:lnTo>
                                  <a:pt x="1154512" y="1218010"/>
                                </a:lnTo>
                                <a:lnTo>
                                  <a:pt x="1154569" y="1191618"/>
                                </a:lnTo>
                                <a:lnTo>
                                  <a:pt x="1154630" y="1198507"/>
                                </a:lnTo>
                                <a:lnTo>
                                  <a:pt x="1154686" y="1200791"/>
                                </a:lnTo>
                                <a:lnTo>
                                  <a:pt x="1154743" y="1198507"/>
                                </a:lnTo>
                                <a:lnTo>
                                  <a:pt x="1154800" y="1188747"/>
                                </a:lnTo>
                                <a:lnTo>
                                  <a:pt x="1154860" y="1204233"/>
                                </a:lnTo>
                                <a:lnTo>
                                  <a:pt x="1154917" y="1203374"/>
                                </a:lnTo>
                                <a:lnTo>
                                  <a:pt x="1154974" y="1196486"/>
                                </a:lnTo>
                                <a:lnTo>
                                  <a:pt x="1155031" y="1190173"/>
                                </a:lnTo>
                                <a:lnTo>
                                  <a:pt x="1155087" y="1202800"/>
                                </a:lnTo>
                                <a:lnTo>
                                  <a:pt x="1155144" y="1190743"/>
                                </a:lnTo>
                                <a:lnTo>
                                  <a:pt x="1155205" y="1207963"/>
                                </a:lnTo>
                                <a:lnTo>
                                  <a:pt x="1155261" y="1189597"/>
                                </a:lnTo>
                                <a:lnTo>
                                  <a:pt x="1155318" y="1198507"/>
                                </a:lnTo>
                                <a:lnTo>
                                  <a:pt x="1155375" y="1190743"/>
                                </a:lnTo>
                                <a:lnTo>
                                  <a:pt x="1155431" y="1194489"/>
                                </a:lnTo>
                                <a:lnTo>
                                  <a:pt x="1155488" y="1206242"/>
                                </a:lnTo>
                                <a:lnTo>
                                  <a:pt x="1155545" y="1195060"/>
                                </a:lnTo>
                                <a:lnTo>
                                  <a:pt x="1155605" y="1195336"/>
                                </a:lnTo>
                                <a:lnTo>
                                  <a:pt x="1155662" y="1205954"/>
                                </a:lnTo>
                                <a:lnTo>
                                  <a:pt x="1155719" y="1209113"/>
                                </a:lnTo>
                                <a:lnTo>
                                  <a:pt x="1155776" y="1200216"/>
                                </a:lnTo>
                                <a:lnTo>
                                  <a:pt x="1155836" y="1189022"/>
                                </a:lnTo>
                                <a:lnTo>
                                  <a:pt x="1155893" y="1198207"/>
                                </a:lnTo>
                                <a:lnTo>
                                  <a:pt x="1155950" y="1202512"/>
                                </a:lnTo>
                                <a:lnTo>
                                  <a:pt x="1156007" y="1195060"/>
                                </a:lnTo>
                                <a:lnTo>
                                  <a:pt x="1156063" y="1195336"/>
                                </a:lnTo>
                                <a:lnTo>
                                  <a:pt x="1156120" y="1189897"/>
                                </a:lnTo>
                                <a:lnTo>
                                  <a:pt x="1156177" y="1200503"/>
                                </a:lnTo>
                                <a:lnTo>
                                  <a:pt x="1156237" y="1197932"/>
                                </a:lnTo>
                                <a:lnTo>
                                  <a:pt x="1156294" y="1209972"/>
                                </a:lnTo>
                                <a:lnTo>
                                  <a:pt x="1156351" y="1196781"/>
                                </a:lnTo>
                                <a:lnTo>
                                  <a:pt x="1156407" y="1198782"/>
                                </a:lnTo>
                                <a:lnTo>
                                  <a:pt x="1156464" y="1185580"/>
                                </a:lnTo>
                                <a:lnTo>
                                  <a:pt x="1156521" y="1193044"/>
                                </a:lnTo>
                                <a:lnTo>
                                  <a:pt x="1156582" y="1196486"/>
                                </a:lnTo>
                                <a:lnTo>
                                  <a:pt x="1156638" y="1201366"/>
                                </a:lnTo>
                                <a:lnTo>
                                  <a:pt x="1156695" y="1196781"/>
                                </a:lnTo>
                                <a:lnTo>
                                  <a:pt x="1156752" y="1191618"/>
                                </a:lnTo>
                                <a:lnTo>
                                  <a:pt x="1156812" y="1215139"/>
                                </a:lnTo>
                                <a:lnTo>
                                  <a:pt x="1156869" y="1189897"/>
                                </a:lnTo>
                                <a:lnTo>
                                  <a:pt x="1156926" y="1193615"/>
                                </a:lnTo>
                                <a:lnTo>
                                  <a:pt x="1156983" y="1210547"/>
                                </a:lnTo>
                                <a:lnTo>
                                  <a:pt x="1157039" y="1204233"/>
                                </a:lnTo>
                                <a:lnTo>
                                  <a:pt x="1157096" y="1199641"/>
                                </a:lnTo>
                                <a:lnTo>
                                  <a:pt x="1157153" y="1200503"/>
                                </a:lnTo>
                                <a:lnTo>
                                  <a:pt x="1157209" y="1197057"/>
                                </a:lnTo>
                                <a:lnTo>
                                  <a:pt x="1157270" y="1204808"/>
                                </a:lnTo>
                                <a:lnTo>
                                  <a:pt x="1157327" y="1192469"/>
                                </a:lnTo>
                                <a:lnTo>
                                  <a:pt x="1157383" y="1211984"/>
                                </a:lnTo>
                                <a:lnTo>
                                  <a:pt x="1157440" y="1193914"/>
                                </a:lnTo>
                                <a:lnTo>
                                  <a:pt x="1157497" y="1207392"/>
                                </a:lnTo>
                                <a:lnTo>
                                  <a:pt x="1157558" y="1196781"/>
                                </a:lnTo>
                                <a:lnTo>
                                  <a:pt x="1157614" y="1213418"/>
                                </a:lnTo>
                                <a:lnTo>
                                  <a:pt x="1157671" y="1201078"/>
                                </a:lnTo>
                                <a:lnTo>
                                  <a:pt x="1157728" y="1196211"/>
                                </a:lnTo>
                                <a:lnTo>
                                  <a:pt x="1157784" y="1192764"/>
                                </a:lnTo>
                                <a:lnTo>
                                  <a:pt x="1157845" y="1200503"/>
                                </a:lnTo>
                                <a:lnTo>
                                  <a:pt x="1157902" y="1205383"/>
                                </a:lnTo>
                                <a:lnTo>
                                  <a:pt x="1157958" y="1192193"/>
                                </a:lnTo>
                                <a:lnTo>
                                  <a:pt x="1158015" y="1194489"/>
                                </a:lnTo>
                                <a:lnTo>
                                  <a:pt x="1158072" y="1203087"/>
                                </a:lnTo>
                                <a:lnTo>
                                  <a:pt x="1158129" y="1195911"/>
                                </a:lnTo>
                                <a:lnTo>
                                  <a:pt x="1158185" y="1202512"/>
                                </a:lnTo>
                                <a:lnTo>
                                  <a:pt x="1158246" y="1201078"/>
                                </a:lnTo>
                                <a:lnTo>
                                  <a:pt x="1158303" y="1203374"/>
                                </a:lnTo>
                                <a:lnTo>
                                  <a:pt x="1158360" y="1204233"/>
                                </a:lnTo>
                                <a:lnTo>
                                  <a:pt x="1158416" y="1199357"/>
                                </a:lnTo>
                                <a:lnTo>
                                  <a:pt x="1158477" y="1191618"/>
                                </a:lnTo>
                                <a:lnTo>
                                  <a:pt x="1158534" y="1206817"/>
                                </a:lnTo>
                                <a:lnTo>
                                  <a:pt x="1158590" y="1201078"/>
                                </a:lnTo>
                                <a:lnTo>
                                  <a:pt x="1158647" y="1207392"/>
                                </a:lnTo>
                                <a:lnTo>
                                  <a:pt x="1158704" y="1196781"/>
                                </a:lnTo>
                                <a:lnTo>
                                  <a:pt x="1158760" y="1198207"/>
                                </a:lnTo>
                                <a:lnTo>
                                  <a:pt x="1158817" y="1191043"/>
                                </a:lnTo>
                                <a:lnTo>
                                  <a:pt x="1158878" y="1193914"/>
                                </a:lnTo>
                                <a:lnTo>
                                  <a:pt x="1158935" y="1196781"/>
                                </a:lnTo>
                                <a:lnTo>
                                  <a:pt x="1158991" y="1193044"/>
                                </a:lnTo>
                                <a:lnTo>
                                  <a:pt x="1159048" y="1201366"/>
                                </a:lnTo>
                                <a:lnTo>
                                  <a:pt x="1159105" y="1205383"/>
                                </a:lnTo>
                                <a:lnTo>
                                  <a:pt x="1159161" y="1196781"/>
                                </a:lnTo>
                                <a:lnTo>
                                  <a:pt x="1159218" y="1205954"/>
                                </a:lnTo>
                                <a:lnTo>
                                  <a:pt x="1159279" y="1189597"/>
                                </a:lnTo>
                                <a:lnTo>
                                  <a:pt x="1159335" y="1186726"/>
                                </a:lnTo>
                                <a:lnTo>
                                  <a:pt x="1159392" y="1222603"/>
                                </a:lnTo>
                                <a:lnTo>
                                  <a:pt x="1159453" y="1196781"/>
                                </a:lnTo>
                                <a:lnTo>
                                  <a:pt x="1159510" y="1211697"/>
                                </a:lnTo>
                                <a:lnTo>
                                  <a:pt x="1159566" y="1189897"/>
                                </a:lnTo>
                                <a:lnTo>
                                  <a:pt x="1159623" y="1208826"/>
                                </a:lnTo>
                                <a:lnTo>
                                  <a:pt x="1159680" y="1205383"/>
                                </a:lnTo>
                                <a:lnTo>
                                  <a:pt x="1159736" y="1205096"/>
                                </a:lnTo>
                                <a:lnTo>
                                  <a:pt x="1159793" y="1195635"/>
                                </a:lnTo>
                                <a:lnTo>
                                  <a:pt x="1159854" y="1197932"/>
                                </a:lnTo>
                                <a:lnTo>
                                  <a:pt x="1159910" y="1191043"/>
                                </a:lnTo>
                                <a:lnTo>
                                  <a:pt x="1159967" y="1186155"/>
                                </a:lnTo>
                                <a:lnTo>
                                  <a:pt x="1160024" y="1191893"/>
                                </a:lnTo>
                                <a:lnTo>
                                  <a:pt x="1160081" y="1198207"/>
                                </a:lnTo>
                                <a:lnTo>
                                  <a:pt x="1160137" y="1202225"/>
                                </a:lnTo>
                                <a:lnTo>
                                  <a:pt x="1160198" y="1201937"/>
                                </a:lnTo>
                                <a:lnTo>
                                  <a:pt x="1160255" y="1210263"/>
                                </a:lnTo>
                                <a:lnTo>
                                  <a:pt x="1160311" y="1192193"/>
                                </a:lnTo>
                                <a:lnTo>
                                  <a:pt x="1160368" y="1206242"/>
                                </a:lnTo>
                                <a:lnTo>
                                  <a:pt x="1160425" y="1200503"/>
                                </a:lnTo>
                                <a:lnTo>
                                  <a:pt x="1160486" y="1195336"/>
                                </a:lnTo>
                                <a:lnTo>
                                  <a:pt x="1160542" y="1197932"/>
                                </a:lnTo>
                                <a:lnTo>
                                  <a:pt x="1160599" y="1203946"/>
                                </a:lnTo>
                                <a:lnTo>
                                  <a:pt x="1160656" y="1206817"/>
                                </a:lnTo>
                                <a:lnTo>
                                  <a:pt x="1160712" y="1202225"/>
                                </a:lnTo>
                                <a:lnTo>
                                  <a:pt x="1160769" y="1197632"/>
                                </a:lnTo>
                                <a:lnTo>
                                  <a:pt x="1160826" y="1192764"/>
                                </a:lnTo>
                                <a:lnTo>
                                  <a:pt x="1160887" y="1215714"/>
                                </a:lnTo>
                                <a:lnTo>
                                  <a:pt x="1160943" y="1205954"/>
                                </a:lnTo>
                                <a:lnTo>
                                  <a:pt x="1161000" y="1186155"/>
                                </a:lnTo>
                                <a:lnTo>
                                  <a:pt x="1161057" y="1185005"/>
                                </a:lnTo>
                                <a:lnTo>
                                  <a:pt x="1161113" y="1195635"/>
                                </a:lnTo>
                                <a:lnTo>
                                  <a:pt x="1161174" y="1203946"/>
                                </a:lnTo>
                                <a:lnTo>
                                  <a:pt x="1161231" y="1200216"/>
                                </a:lnTo>
                                <a:lnTo>
                                  <a:pt x="1161287" y="1195635"/>
                                </a:lnTo>
                                <a:lnTo>
                                  <a:pt x="1161344" y="1187025"/>
                                </a:lnTo>
                                <a:lnTo>
                                  <a:pt x="1161401" y="1205383"/>
                                </a:lnTo>
                                <a:lnTo>
                                  <a:pt x="1161457" y="1200791"/>
                                </a:lnTo>
                                <a:lnTo>
                                  <a:pt x="1161518" y="1193339"/>
                                </a:lnTo>
                                <a:lnTo>
                                  <a:pt x="1161575" y="1199082"/>
                                </a:lnTo>
                                <a:lnTo>
                                  <a:pt x="1161631" y="1197057"/>
                                </a:lnTo>
                                <a:lnTo>
                                  <a:pt x="1161688" y="1212843"/>
                                </a:lnTo>
                                <a:lnTo>
                                  <a:pt x="1161745" y="1189597"/>
                                </a:lnTo>
                                <a:lnTo>
                                  <a:pt x="1161802" y="1186451"/>
                                </a:lnTo>
                                <a:lnTo>
                                  <a:pt x="1161858" y="1190743"/>
                                </a:lnTo>
                                <a:lnTo>
                                  <a:pt x="1161919" y="1190743"/>
                                </a:lnTo>
                                <a:lnTo>
                                  <a:pt x="1161976" y="1202225"/>
                                </a:lnTo>
                                <a:lnTo>
                                  <a:pt x="1162033" y="1200503"/>
                                </a:lnTo>
                                <a:lnTo>
                                  <a:pt x="1162089" y="1200791"/>
                                </a:lnTo>
                                <a:lnTo>
                                  <a:pt x="1162150" y="1211697"/>
                                </a:lnTo>
                                <a:lnTo>
                                  <a:pt x="1162207" y="1195060"/>
                                </a:lnTo>
                                <a:lnTo>
                                  <a:pt x="1162263" y="1198207"/>
                                </a:lnTo>
                                <a:lnTo>
                                  <a:pt x="1162320" y="1200216"/>
                                </a:lnTo>
                                <a:lnTo>
                                  <a:pt x="1162377" y="1200216"/>
                                </a:lnTo>
                                <a:lnTo>
                                  <a:pt x="1162433" y="1189022"/>
                                </a:lnTo>
                                <a:lnTo>
                                  <a:pt x="1162494" y="1213993"/>
                                </a:lnTo>
                                <a:lnTo>
                                  <a:pt x="1162551" y="1195336"/>
                                </a:lnTo>
                                <a:lnTo>
                                  <a:pt x="1162608" y="1192193"/>
                                </a:lnTo>
                                <a:lnTo>
                                  <a:pt x="1162664" y="1209113"/>
                                </a:lnTo>
                                <a:lnTo>
                                  <a:pt x="1162721" y="1207392"/>
                                </a:lnTo>
                                <a:lnTo>
                                  <a:pt x="1162778" y="1193914"/>
                                </a:lnTo>
                                <a:lnTo>
                                  <a:pt x="1162835" y="1191318"/>
                                </a:lnTo>
                                <a:lnTo>
                                  <a:pt x="1162895" y="1210547"/>
                                </a:lnTo>
                                <a:lnTo>
                                  <a:pt x="1162952" y="1197057"/>
                                </a:lnTo>
                                <a:lnTo>
                                  <a:pt x="1163009" y="1201366"/>
                                </a:lnTo>
                                <a:lnTo>
                                  <a:pt x="1163065" y="1194765"/>
                                </a:lnTo>
                                <a:lnTo>
                                  <a:pt x="1163126" y="1217148"/>
                                </a:lnTo>
                                <a:lnTo>
                                  <a:pt x="1163183" y="1205671"/>
                                </a:lnTo>
                                <a:lnTo>
                                  <a:pt x="1163239" y="1183583"/>
                                </a:lnTo>
                                <a:lnTo>
                                  <a:pt x="1163296" y="1200503"/>
                                </a:lnTo>
                                <a:lnTo>
                                  <a:pt x="1163353" y="1204521"/>
                                </a:lnTo>
                                <a:lnTo>
                                  <a:pt x="1163410" y="1196211"/>
                                </a:lnTo>
                                <a:lnTo>
                                  <a:pt x="1163466" y="1208538"/>
                                </a:lnTo>
                                <a:lnTo>
                                  <a:pt x="1163527" y="1197057"/>
                                </a:lnTo>
                                <a:lnTo>
                                  <a:pt x="1163584" y="1187301"/>
                                </a:lnTo>
                                <a:lnTo>
                                  <a:pt x="1163640" y="1189897"/>
                                </a:lnTo>
                                <a:lnTo>
                                  <a:pt x="1163697" y="1206529"/>
                                </a:lnTo>
                                <a:lnTo>
                                  <a:pt x="1163754" y="1178991"/>
                                </a:lnTo>
                                <a:lnTo>
                                  <a:pt x="1163810" y="1203087"/>
                                </a:lnTo>
                                <a:lnTo>
                                  <a:pt x="1163871" y="1192193"/>
                                </a:lnTo>
                                <a:lnTo>
                                  <a:pt x="1163928" y="1199082"/>
                                </a:lnTo>
                                <a:lnTo>
                                  <a:pt x="1163984" y="1191043"/>
                                </a:lnTo>
                                <a:lnTo>
                                  <a:pt x="1164041" y="1197932"/>
                                </a:lnTo>
                                <a:lnTo>
                                  <a:pt x="1164098" y="1195336"/>
                                </a:lnTo>
                                <a:lnTo>
                                  <a:pt x="1164159" y="1192764"/>
                                </a:lnTo>
                                <a:lnTo>
                                  <a:pt x="1164215" y="1198782"/>
                                </a:lnTo>
                                <a:lnTo>
                                  <a:pt x="1164272" y="1193339"/>
                                </a:lnTo>
                                <a:lnTo>
                                  <a:pt x="1164329" y="1197632"/>
                                </a:lnTo>
                                <a:lnTo>
                                  <a:pt x="1164386" y="1188176"/>
                                </a:lnTo>
                                <a:lnTo>
                                  <a:pt x="1164442" y="1205954"/>
                                </a:lnTo>
                                <a:lnTo>
                                  <a:pt x="1164499" y="1199641"/>
                                </a:lnTo>
                                <a:lnTo>
                                  <a:pt x="1164560" y="1210547"/>
                                </a:lnTo>
                                <a:lnTo>
                                  <a:pt x="1164616" y="1200503"/>
                                </a:lnTo>
                                <a:lnTo>
                                  <a:pt x="1164673" y="1187601"/>
                                </a:lnTo>
                                <a:lnTo>
                                  <a:pt x="1164730" y="1201366"/>
                                </a:lnTo>
                                <a:lnTo>
                                  <a:pt x="1164786" y="1203946"/>
                                </a:lnTo>
                                <a:lnTo>
                                  <a:pt x="1164847" y="1205671"/>
                                </a:lnTo>
                                <a:lnTo>
                                  <a:pt x="1164904" y="1181862"/>
                                </a:lnTo>
                                <a:lnTo>
                                  <a:pt x="1164961" y="1195336"/>
                                </a:lnTo>
                                <a:lnTo>
                                  <a:pt x="1165017" y="1195911"/>
                                </a:lnTo>
                                <a:lnTo>
                                  <a:pt x="1165074" y="1205096"/>
                                </a:lnTo>
                                <a:lnTo>
                                  <a:pt x="1165135" y="1191043"/>
                                </a:lnTo>
                                <a:lnTo>
                                  <a:pt x="1165191" y="1189022"/>
                                </a:lnTo>
                                <a:lnTo>
                                  <a:pt x="1165248" y="1200791"/>
                                </a:lnTo>
                                <a:lnTo>
                                  <a:pt x="1165305" y="1204233"/>
                                </a:lnTo>
                                <a:lnTo>
                                  <a:pt x="1165361" y="1207392"/>
                                </a:lnTo>
                                <a:lnTo>
                                  <a:pt x="1165418" y="1189597"/>
                                </a:lnTo>
                                <a:lnTo>
                                  <a:pt x="1165475" y="1209972"/>
                                </a:lnTo>
                                <a:lnTo>
                                  <a:pt x="1165536" y="1212555"/>
                                </a:lnTo>
                                <a:lnTo>
                                  <a:pt x="1165592" y="1201366"/>
                                </a:lnTo>
                                <a:lnTo>
                                  <a:pt x="1165649" y="1189897"/>
                                </a:lnTo>
                                <a:lnTo>
                                  <a:pt x="1165706" y="1188747"/>
                                </a:lnTo>
                                <a:lnTo>
                                  <a:pt x="1165767" y="1197057"/>
                                </a:lnTo>
                                <a:lnTo>
                                  <a:pt x="1165823" y="1202512"/>
                                </a:lnTo>
                                <a:lnTo>
                                  <a:pt x="1165880" y="1222603"/>
                                </a:lnTo>
                                <a:lnTo>
                                  <a:pt x="1165937" y="1206242"/>
                                </a:lnTo>
                                <a:lnTo>
                                  <a:pt x="1165993" y="1199928"/>
                                </a:lnTo>
                                <a:lnTo>
                                  <a:pt x="1166050" y="1200791"/>
                                </a:lnTo>
                                <a:lnTo>
                                  <a:pt x="1166107" y="1202225"/>
                                </a:lnTo>
                                <a:lnTo>
                                  <a:pt x="1166167" y="1197357"/>
                                </a:lnTo>
                                <a:lnTo>
                                  <a:pt x="1166224" y="1199641"/>
                                </a:lnTo>
                                <a:lnTo>
                                  <a:pt x="1166281" y="1180412"/>
                                </a:lnTo>
                                <a:lnTo>
                                  <a:pt x="1166337" y="1201649"/>
                                </a:lnTo>
                                <a:lnTo>
                                  <a:pt x="1166394" y="1189322"/>
                                </a:lnTo>
                                <a:lnTo>
                                  <a:pt x="1166451" y="1192193"/>
                                </a:lnTo>
                                <a:lnTo>
                                  <a:pt x="1166508" y="1183583"/>
                                </a:lnTo>
                                <a:lnTo>
                                  <a:pt x="1166568" y="1197932"/>
                                </a:lnTo>
                                <a:lnTo>
                                  <a:pt x="1166625" y="1220019"/>
                                </a:lnTo>
                                <a:lnTo>
                                  <a:pt x="1166682" y="1189322"/>
                                </a:lnTo>
                                <a:lnTo>
                                  <a:pt x="1166742" y="1199928"/>
                                </a:lnTo>
                                <a:lnTo>
                                  <a:pt x="1166799" y="1202225"/>
                                </a:lnTo>
                                <a:lnTo>
                                  <a:pt x="1166856" y="1203946"/>
                                </a:lnTo>
                                <a:lnTo>
                                  <a:pt x="1166913" y="1188451"/>
                                </a:lnTo>
                                <a:lnTo>
                                  <a:pt x="1166969" y="1200791"/>
                                </a:lnTo>
                                <a:lnTo>
                                  <a:pt x="1167026" y="1206242"/>
                                </a:lnTo>
                                <a:lnTo>
                                  <a:pt x="1167083" y="1196781"/>
                                </a:lnTo>
                                <a:lnTo>
                                  <a:pt x="1167139" y="1188451"/>
                                </a:lnTo>
                                <a:lnTo>
                                  <a:pt x="1167200" y="1215714"/>
                                </a:lnTo>
                                <a:lnTo>
                                  <a:pt x="1167257" y="1188451"/>
                                </a:lnTo>
                                <a:lnTo>
                                  <a:pt x="1167314" y="1200791"/>
                                </a:lnTo>
                                <a:lnTo>
                                  <a:pt x="1167370" y="1199357"/>
                                </a:lnTo>
                                <a:lnTo>
                                  <a:pt x="1167427" y="1193615"/>
                                </a:lnTo>
                                <a:lnTo>
                                  <a:pt x="1167488" y="1197057"/>
                                </a:lnTo>
                                <a:lnTo>
                                  <a:pt x="1167544" y="1213993"/>
                                </a:lnTo>
                                <a:lnTo>
                                  <a:pt x="1167601" y="1189322"/>
                                </a:lnTo>
                                <a:lnTo>
                                  <a:pt x="1167658" y="1206817"/>
                                </a:lnTo>
                                <a:lnTo>
                                  <a:pt x="1167714" y="1208538"/>
                                </a:lnTo>
                                <a:lnTo>
                                  <a:pt x="1167775" y="1194765"/>
                                </a:lnTo>
                                <a:lnTo>
                                  <a:pt x="1167832" y="1205383"/>
                                </a:lnTo>
                                <a:lnTo>
                                  <a:pt x="1167888" y="1207392"/>
                                </a:lnTo>
                                <a:lnTo>
                                  <a:pt x="1167945" y="1195336"/>
                                </a:lnTo>
                                <a:lnTo>
                                  <a:pt x="1168002" y="1201078"/>
                                </a:lnTo>
                                <a:lnTo>
                                  <a:pt x="1168059" y="1191618"/>
                                </a:lnTo>
                                <a:lnTo>
                                  <a:pt x="1168115" y="1210547"/>
                                </a:lnTo>
                                <a:lnTo>
                                  <a:pt x="1168176" y="1204808"/>
                                </a:lnTo>
                                <a:lnTo>
                                  <a:pt x="1168233" y="1211122"/>
                                </a:lnTo>
                                <a:lnTo>
                                  <a:pt x="1168290" y="1193914"/>
                                </a:lnTo>
                                <a:lnTo>
                                  <a:pt x="1168346" y="1214281"/>
                                </a:lnTo>
                                <a:lnTo>
                                  <a:pt x="1168403" y="1202225"/>
                                </a:lnTo>
                                <a:lnTo>
                                  <a:pt x="1168464" y="1197932"/>
                                </a:lnTo>
                                <a:lnTo>
                                  <a:pt x="1168520" y="1197632"/>
                                </a:lnTo>
                                <a:lnTo>
                                  <a:pt x="1168577" y="1209972"/>
                                </a:lnTo>
                                <a:lnTo>
                                  <a:pt x="1168634" y="1207392"/>
                                </a:lnTo>
                                <a:lnTo>
                                  <a:pt x="1168690" y="1195635"/>
                                </a:lnTo>
                                <a:lnTo>
                                  <a:pt x="1168747" y="1201937"/>
                                </a:lnTo>
                                <a:lnTo>
                                  <a:pt x="1168808" y="1202225"/>
                                </a:lnTo>
                                <a:lnTo>
                                  <a:pt x="1168865" y="1200791"/>
                                </a:lnTo>
                                <a:lnTo>
                                  <a:pt x="1168921" y="1197932"/>
                                </a:lnTo>
                                <a:lnTo>
                                  <a:pt x="1168978" y="1213130"/>
                                </a:lnTo>
                                <a:lnTo>
                                  <a:pt x="1169035" y="1192193"/>
                                </a:lnTo>
                                <a:lnTo>
                                  <a:pt x="1169091" y="1191618"/>
                                </a:lnTo>
                                <a:lnTo>
                                  <a:pt x="1169148" y="1201937"/>
                                </a:lnTo>
                                <a:lnTo>
                                  <a:pt x="1169209" y="1186726"/>
                                </a:lnTo>
                                <a:lnTo>
                                  <a:pt x="1169266" y="1201937"/>
                                </a:lnTo>
                                <a:lnTo>
                                  <a:pt x="1169322" y="1214281"/>
                                </a:lnTo>
                                <a:lnTo>
                                  <a:pt x="1169379" y="1201937"/>
                                </a:lnTo>
                                <a:lnTo>
                                  <a:pt x="1169440" y="1213993"/>
                                </a:lnTo>
                                <a:lnTo>
                                  <a:pt x="1169496" y="1208251"/>
                                </a:lnTo>
                                <a:lnTo>
                                  <a:pt x="1169553" y="1200216"/>
                                </a:lnTo>
                                <a:lnTo>
                                  <a:pt x="1169610" y="1200791"/>
                                </a:lnTo>
                                <a:lnTo>
                                  <a:pt x="1169666" y="1206242"/>
                                </a:lnTo>
                                <a:lnTo>
                                  <a:pt x="1169723" y="1201649"/>
                                </a:lnTo>
                                <a:lnTo>
                                  <a:pt x="1169784" y="1205671"/>
                                </a:lnTo>
                                <a:lnTo>
                                  <a:pt x="1169841" y="1191318"/>
                                </a:lnTo>
                                <a:lnTo>
                                  <a:pt x="1169897" y="1192469"/>
                                </a:lnTo>
                                <a:lnTo>
                                  <a:pt x="1169954" y="1196486"/>
                                </a:lnTo>
                                <a:lnTo>
                                  <a:pt x="1170011" y="1201937"/>
                                </a:lnTo>
                                <a:lnTo>
                                  <a:pt x="1170067" y="1195336"/>
                                </a:lnTo>
                                <a:lnTo>
                                  <a:pt x="1170124" y="1186726"/>
                                </a:lnTo>
                                <a:lnTo>
                                  <a:pt x="1170185" y="1187876"/>
                                </a:lnTo>
                                <a:lnTo>
                                  <a:pt x="1170241" y="1203946"/>
                                </a:lnTo>
                                <a:lnTo>
                                  <a:pt x="1170298" y="1196211"/>
                                </a:lnTo>
                                <a:lnTo>
                                  <a:pt x="1170355" y="1205383"/>
                                </a:lnTo>
                                <a:lnTo>
                                  <a:pt x="1170416" y="1198507"/>
                                </a:lnTo>
                                <a:lnTo>
                                  <a:pt x="1170472" y="1204808"/>
                                </a:lnTo>
                                <a:lnTo>
                                  <a:pt x="1170529" y="1203946"/>
                                </a:lnTo>
                                <a:lnTo>
                                  <a:pt x="1170586" y="1192193"/>
                                </a:lnTo>
                                <a:lnTo>
                                  <a:pt x="1170642" y="1205096"/>
                                </a:lnTo>
                                <a:lnTo>
                                  <a:pt x="1170699" y="1196781"/>
                                </a:lnTo>
                                <a:lnTo>
                                  <a:pt x="1170756" y="1210834"/>
                                </a:lnTo>
                                <a:lnTo>
                                  <a:pt x="1170817" y="1205671"/>
                                </a:lnTo>
                                <a:lnTo>
                                  <a:pt x="1170873" y="1200216"/>
                                </a:lnTo>
                                <a:lnTo>
                                  <a:pt x="1170930" y="1196211"/>
                                </a:lnTo>
                                <a:lnTo>
                                  <a:pt x="1170987" y="1190743"/>
                                </a:lnTo>
                                <a:lnTo>
                                  <a:pt x="1171043" y="1203658"/>
                                </a:lnTo>
                                <a:lnTo>
                                  <a:pt x="1171100" y="1199357"/>
                                </a:lnTo>
                                <a:lnTo>
                                  <a:pt x="1171161" y="1205671"/>
                                </a:lnTo>
                                <a:lnTo>
                                  <a:pt x="1171218" y="1188176"/>
                                </a:lnTo>
                                <a:lnTo>
                                  <a:pt x="1171274" y="1204521"/>
                                </a:lnTo>
                                <a:lnTo>
                                  <a:pt x="1171331" y="1188451"/>
                                </a:lnTo>
                                <a:lnTo>
                                  <a:pt x="1171392" y="1203658"/>
                                </a:lnTo>
                                <a:lnTo>
                                  <a:pt x="1171448" y="1216860"/>
                                </a:lnTo>
                                <a:lnTo>
                                  <a:pt x="1171505" y="1217148"/>
                                </a:lnTo>
                                <a:lnTo>
                                  <a:pt x="1171562" y="1201078"/>
                                </a:lnTo>
                                <a:lnTo>
                                  <a:pt x="1171618" y="1183583"/>
                                </a:lnTo>
                                <a:lnTo>
                                  <a:pt x="1171675" y="1200216"/>
                                </a:lnTo>
                                <a:lnTo>
                                  <a:pt x="1171732" y="1209401"/>
                                </a:lnTo>
                                <a:lnTo>
                                  <a:pt x="1171789" y="1195635"/>
                                </a:lnTo>
                                <a:lnTo>
                                  <a:pt x="1171849" y="1202512"/>
                                </a:lnTo>
                                <a:lnTo>
                                  <a:pt x="1171906" y="1193615"/>
                                </a:lnTo>
                                <a:lnTo>
                                  <a:pt x="1171963" y="1197632"/>
                                </a:lnTo>
                                <a:lnTo>
                                  <a:pt x="1172019" y="1202800"/>
                                </a:lnTo>
                                <a:lnTo>
                                  <a:pt x="1172076" y="1195911"/>
                                </a:lnTo>
                                <a:lnTo>
                                  <a:pt x="1172137" y="1201937"/>
                                </a:lnTo>
                                <a:lnTo>
                                  <a:pt x="1172193" y="1193615"/>
                                </a:lnTo>
                                <a:lnTo>
                                  <a:pt x="1172250" y="1205096"/>
                                </a:lnTo>
                                <a:lnTo>
                                  <a:pt x="1172307" y="1197932"/>
                                </a:lnTo>
                                <a:lnTo>
                                  <a:pt x="1172363" y="1188747"/>
                                </a:lnTo>
                                <a:lnTo>
                                  <a:pt x="1172424" y="1197932"/>
                                </a:lnTo>
                                <a:lnTo>
                                  <a:pt x="1172481" y="1200216"/>
                                </a:lnTo>
                                <a:lnTo>
                                  <a:pt x="1172538" y="1199082"/>
                                </a:lnTo>
                                <a:lnTo>
                                  <a:pt x="1172594" y="1188176"/>
                                </a:lnTo>
                                <a:lnTo>
                                  <a:pt x="1172651" y="1187876"/>
                                </a:lnTo>
                                <a:lnTo>
                                  <a:pt x="1172708" y="1209113"/>
                                </a:lnTo>
                                <a:lnTo>
                                  <a:pt x="1172765" y="1201078"/>
                                </a:lnTo>
                                <a:lnTo>
                                  <a:pt x="1172825" y="1196486"/>
                                </a:lnTo>
                                <a:lnTo>
                                  <a:pt x="1172882" y="1191318"/>
                                </a:lnTo>
                                <a:lnTo>
                                  <a:pt x="1172939" y="1213418"/>
                                </a:lnTo>
                                <a:lnTo>
                                  <a:pt x="1172995" y="1197632"/>
                                </a:lnTo>
                                <a:lnTo>
                                  <a:pt x="1173056" y="1197632"/>
                                </a:lnTo>
                                <a:lnTo>
                                  <a:pt x="1173113" y="1215139"/>
                                </a:lnTo>
                                <a:lnTo>
                                  <a:pt x="1173170" y="1192193"/>
                                </a:lnTo>
                                <a:lnTo>
                                  <a:pt x="1173226" y="1193339"/>
                                </a:lnTo>
                                <a:lnTo>
                                  <a:pt x="1173283" y="1193914"/>
                                </a:lnTo>
                                <a:lnTo>
                                  <a:pt x="1173340" y="1211409"/>
                                </a:lnTo>
                                <a:lnTo>
                                  <a:pt x="1173396" y="1197357"/>
                                </a:lnTo>
                                <a:lnTo>
                                  <a:pt x="1173457" y="1200791"/>
                                </a:lnTo>
                                <a:lnTo>
                                  <a:pt x="1173514" y="1189897"/>
                                </a:lnTo>
                                <a:lnTo>
                                  <a:pt x="1173570" y="1192469"/>
                                </a:lnTo>
                                <a:lnTo>
                                  <a:pt x="1173627" y="1207680"/>
                                </a:lnTo>
                                <a:lnTo>
                                  <a:pt x="1173684" y="1203946"/>
                                </a:lnTo>
                                <a:lnTo>
                                  <a:pt x="1173740" y="1203946"/>
                                </a:lnTo>
                                <a:lnTo>
                                  <a:pt x="1173797" y="1197632"/>
                                </a:lnTo>
                                <a:lnTo>
                                  <a:pt x="1173858" y="1191893"/>
                                </a:lnTo>
                                <a:lnTo>
                                  <a:pt x="1173915" y="1212843"/>
                                </a:lnTo>
                                <a:lnTo>
                                  <a:pt x="1173971" y="1192193"/>
                                </a:lnTo>
                                <a:lnTo>
                                  <a:pt x="1174032" y="1203658"/>
                                </a:lnTo>
                                <a:lnTo>
                                  <a:pt x="1174089" y="1197357"/>
                                </a:lnTo>
                                <a:lnTo>
                                  <a:pt x="1174145" y="1188747"/>
                                </a:lnTo>
                                <a:lnTo>
                                  <a:pt x="1174202" y="1198507"/>
                                </a:lnTo>
                                <a:lnTo>
                                  <a:pt x="1174259" y="1209688"/>
                                </a:lnTo>
                                <a:lnTo>
                                  <a:pt x="1174316" y="1204233"/>
                                </a:lnTo>
                                <a:lnTo>
                                  <a:pt x="1174372" y="1201078"/>
                                </a:lnTo>
                                <a:lnTo>
                                  <a:pt x="1174433" y="1197057"/>
                                </a:lnTo>
                                <a:lnTo>
                                  <a:pt x="1174490" y="1213993"/>
                                </a:lnTo>
                                <a:lnTo>
                                  <a:pt x="1174546" y="1186155"/>
                                </a:lnTo>
                                <a:lnTo>
                                  <a:pt x="1174603" y="1183859"/>
                                </a:lnTo>
                                <a:lnTo>
                                  <a:pt x="1174660" y="1191043"/>
                                </a:lnTo>
                                <a:lnTo>
                                  <a:pt x="1174716" y="1195060"/>
                                </a:lnTo>
                                <a:lnTo>
                                  <a:pt x="1174777" y="1201078"/>
                                </a:lnTo>
                                <a:lnTo>
                                  <a:pt x="1174834" y="1201649"/>
                                </a:lnTo>
                                <a:lnTo>
                                  <a:pt x="1174891" y="1196486"/>
                                </a:lnTo>
                                <a:lnTo>
                                  <a:pt x="1174947" y="1186726"/>
                                </a:lnTo>
                                <a:lnTo>
                                  <a:pt x="1175004" y="1196486"/>
                                </a:lnTo>
                                <a:lnTo>
                                  <a:pt x="1175065" y="1195060"/>
                                </a:lnTo>
                                <a:lnTo>
                                  <a:pt x="1175121" y="1207963"/>
                                </a:lnTo>
                                <a:lnTo>
                                  <a:pt x="1175178" y="1183859"/>
                                </a:lnTo>
                                <a:lnTo>
                                  <a:pt x="1175235" y="1199357"/>
                                </a:lnTo>
                                <a:lnTo>
                                  <a:pt x="1175292" y="1200791"/>
                                </a:lnTo>
                                <a:lnTo>
                                  <a:pt x="1175348" y="1197357"/>
                                </a:lnTo>
                                <a:lnTo>
                                  <a:pt x="1175405" y="1200503"/>
                                </a:lnTo>
                                <a:lnTo>
                                  <a:pt x="1175466" y="1201078"/>
                                </a:lnTo>
                                <a:lnTo>
                                  <a:pt x="1175522" y="1195635"/>
                                </a:lnTo>
                                <a:lnTo>
                                  <a:pt x="1175579" y="1209972"/>
                                </a:lnTo>
                                <a:lnTo>
                                  <a:pt x="1175636" y="1205383"/>
                                </a:lnTo>
                                <a:lnTo>
                                  <a:pt x="1175692" y="1197357"/>
                                </a:lnTo>
                                <a:lnTo>
                                  <a:pt x="1175753" y="1204521"/>
                                </a:lnTo>
                                <a:lnTo>
                                  <a:pt x="1175810" y="1194489"/>
                                </a:lnTo>
                                <a:lnTo>
                                  <a:pt x="1175867" y="1196486"/>
                                </a:lnTo>
                                <a:lnTo>
                                  <a:pt x="1175923" y="1202800"/>
                                </a:lnTo>
                                <a:lnTo>
                                  <a:pt x="1175980" y="1193914"/>
                                </a:lnTo>
                                <a:lnTo>
                                  <a:pt x="1176037" y="1202512"/>
                                </a:lnTo>
                                <a:lnTo>
                                  <a:pt x="1176097" y="1195635"/>
                                </a:lnTo>
                                <a:lnTo>
                                  <a:pt x="1176154" y="1203087"/>
                                </a:lnTo>
                                <a:lnTo>
                                  <a:pt x="1176211" y="1192764"/>
                                </a:lnTo>
                                <a:lnTo>
                                  <a:pt x="1176268" y="1199928"/>
                                </a:lnTo>
                                <a:lnTo>
                                  <a:pt x="1176324" y="1199641"/>
                                </a:lnTo>
                                <a:lnTo>
                                  <a:pt x="1176381" y="1203087"/>
                                </a:lnTo>
                                <a:lnTo>
                                  <a:pt x="1176438" y="1204233"/>
                                </a:lnTo>
                                <a:lnTo>
                                  <a:pt x="1176498" y="1194765"/>
                                </a:lnTo>
                                <a:lnTo>
                                  <a:pt x="1176555" y="1195911"/>
                                </a:lnTo>
                                <a:lnTo>
                                  <a:pt x="1176612" y="1205671"/>
                                </a:lnTo>
                                <a:lnTo>
                                  <a:pt x="1176669" y="1200791"/>
                                </a:lnTo>
                                <a:lnTo>
                                  <a:pt x="1176729" y="1193615"/>
                                </a:lnTo>
                                <a:lnTo>
                                  <a:pt x="1176786" y="1191043"/>
                                </a:lnTo>
                                <a:lnTo>
                                  <a:pt x="1176843" y="1201937"/>
                                </a:lnTo>
                                <a:lnTo>
                                  <a:pt x="1176899" y="1199641"/>
                                </a:lnTo>
                                <a:lnTo>
                                  <a:pt x="1176956" y="1205671"/>
                                </a:lnTo>
                                <a:lnTo>
                                  <a:pt x="1177013" y="1203946"/>
                                </a:lnTo>
                                <a:lnTo>
                                  <a:pt x="1177074" y="1206529"/>
                                </a:lnTo>
                                <a:lnTo>
                                  <a:pt x="1177130" y="1218010"/>
                                </a:lnTo>
                                <a:lnTo>
                                  <a:pt x="1177187" y="1204521"/>
                                </a:lnTo>
                                <a:lnTo>
                                  <a:pt x="1177244" y="1205383"/>
                                </a:lnTo>
                                <a:lnTo>
                                  <a:pt x="1177300" y="1201937"/>
                                </a:lnTo>
                                <a:lnTo>
                                  <a:pt x="1177357" y="1195911"/>
                                </a:lnTo>
                                <a:lnTo>
                                  <a:pt x="1177413" y="1202225"/>
                                </a:lnTo>
                                <a:lnTo>
                                  <a:pt x="1177474" y="1205096"/>
                                </a:lnTo>
                                <a:lnTo>
                                  <a:pt x="1177531" y="1206529"/>
                                </a:lnTo>
                                <a:lnTo>
                                  <a:pt x="1177588" y="1192469"/>
                                </a:lnTo>
                                <a:lnTo>
                                  <a:pt x="1177644" y="1196211"/>
                                </a:lnTo>
                                <a:lnTo>
                                  <a:pt x="1177705" y="1193914"/>
                                </a:lnTo>
                                <a:lnTo>
                                  <a:pt x="1177762" y="1208826"/>
                                </a:lnTo>
                                <a:lnTo>
                                  <a:pt x="1177818" y="1201078"/>
                                </a:lnTo>
                                <a:lnTo>
                                  <a:pt x="1177875" y="1206242"/>
                                </a:lnTo>
                                <a:lnTo>
                                  <a:pt x="1177932" y="1203658"/>
                                </a:lnTo>
                                <a:lnTo>
                                  <a:pt x="1177989" y="1199928"/>
                                </a:lnTo>
                                <a:lnTo>
                                  <a:pt x="1178045" y="1192193"/>
                                </a:lnTo>
                                <a:lnTo>
                                  <a:pt x="1178106" y="1190743"/>
                                </a:lnTo>
                                <a:lnTo>
                                  <a:pt x="1178163" y="1211409"/>
                                </a:lnTo>
                                <a:lnTo>
                                  <a:pt x="1178220" y="1195336"/>
                                </a:lnTo>
                                <a:lnTo>
                                  <a:pt x="1178276" y="1201078"/>
                                </a:lnTo>
                                <a:lnTo>
                                  <a:pt x="1178333" y="1197632"/>
                                </a:lnTo>
                                <a:lnTo>
                                  <a:pt x="1178390" y="1199641"/>
                                </a:lnTo>
                                <a:lnTo>
                                  <a:pt x="1178450" y="1201366"/>
                                </a:lnTo>
                                <a:lnTo>
                                  <a:pt x="1178507" y="1190173"/>
                                </a:lnTo>
                                <a:lnTo>
                                  <a:pt x="1178564" y="1203374"/>
                                </a:lnTo>
                                <a:lnTo>
                                  <a:pt x="1178620" y="1202512"/>
                                </a:lnTo>
                                <a:lnTo>
                                  <a:pt x="1178677" y="1185005"/>
                                </a:lnTo>
                                <a:lnTo>
                                  <a:pt x="1178738" y="1193044"/>
                                </a:lnTo>
                                <a:lnTo>
                                  <a:pt x="1178795" y="1198207"/>
                                </a:lnTo>
                                <a:lnTo>
                                  <a:pt x="1178851" y="1194489"/>
                                </a:lnTo>
                                <a:lnTo>
                                  <a:pt x="1178908" y="1211697"/>
                                </a:lnTo>
                                <a:lnTo>
                                  <a:pt x="1178965" y="1204233"/>
                                </a:lnTo>
                                <a:lnTo>
                                  <a:pt x="1179022" y="1193044"/>
                                </a:lnTo>
                                <a:lnTo>
                                  <a:pt x="1179078" y="1206242"/>
                                </a:lnTo>
                                <a:lnTo>
                                  <a:pt x="1179139" y="1201649"/>
                                </a:lnTo>
                                <a:lnTo>
                                  <a:pt x="1179196" y="1196486"/>
                                </a:lnTo>
                                <a:lnTo>
                                  <a:pt x="1179252" y="1191893"/>
                                </a:lnTo>
                                <a:lnTo>
                                  <a:pt x="1179309" y="1183008"/>
                                </a:lnTo>
                                <a:lnTo>
                                  <a:pt x="1179366" y="1199641"/>
                                </a:lnTo>
                                <a:lnTo>
                                  <a:pt x="1179427" y="1201078"/>
                                </a:lnTo>
                                <a:lnTo>
                                  <a:pt x="1179483" y="1209113"/>
                                </a:lnTo>
                                <a:lnTo>
                                  <a:pt x="1179540" y="1198207"/>
                                </a:lnTo>
                                <a:lnTo>
                                  <a:pt x="1179596" y="1193044"/>
                                </a:lnTo>
                                <a:lnTo>
                                  <a:pt x="1179653" y="1193044"/>
                                </a:lnTo>
                                <a:lnTo>
                                  <a:pt x="1179714" y="1206817"/>
                                </a:lnTo>
                                <a:lnTo>
                                  <a:pt x="1179771" y="1198782"/>
                                </a:lnTo>
                                <a:lnTo>
                                  <a:pt x="1179827" y="1201078"/>
                                </a:lnTo>
                                <a:lnTo>
                                  <a:pt x="1179884" y="1200791"/>
                                </a:lnTo>
                                <a:lnTo>
                                  <a:pt x="1179941" y="1207392"/>
                                </a:lnTo>
                                <a:lnTo>
                                  <a:pt x="1179997" y="1203374"/>
                                </a:lnTo>
                                <a:lnTo>
                                  <a:pt x="1180054" y="1191318"/>
                                </a:lnTo>
                                <a:lnTo>
                                  <a:pt x="1180115" y="1187876"/>
                                </a:lnTo>
                                <a:lnTo>
                                  <a:pt x="1180171" y="1197357"/>
                                </a:lnTo>
                                <a:lnTo>
                                  <a:pt x="1180228" y="1192193"/>
                                </a:lnTo>
                                <a:lnTo>
                                  <a:pt x="1180285" y="1206242"/>
                                </a:lnTo>
                                <a:lnTo>
                                  <a:pt x="1180346" y="1190468"/>
                                </a:lnTo>
                                <a:lnTo>
                                  <a:pt x="1180402" y="1197632"/>
                                </a:lnTo>
                                <a:lnTo>
                                  <a:pt x="1180459" y="1193615"/>
                                </a:lnTo>
                                <a:lnTo>
                                  <a:pt x="1180516" y="1203658"/>
                                </a:lnTo>
                                <a:lnTo>
                                  <a:pt x="1180573" y="1205096"/>
                                </a:lnTo>
                                <a:lnTo>
                                  <a:pt x="1180629" y="1203946"/>
                                </a:lnTo>
                                <a:lnTo>
                                  <a:pt x="1180686" y="1192764"/>
                                </a:lnTo>
                                <a:lnTo>
                                  <a:pt x="1180747" y="1196781"/>
                                </a:lnTo>
                                <a:lnTo>
                                  <a:pt x="1180803" y="1192764"/>
                                </a:lnTo>
                                <a:lnTo>
                                  <a:pt x="1180860" y="1204233"/>
                                </a:lnTo>
                                <a:lnTo>
                                  <a:pt x="1180917" y="1203087"/>
                                </a:lnTo>
                                <a:lnTo>
                                  <a:pt x="1180973" y="1193615"/>
                                </a:lnTo>
                                <a:lnTo>
                                  <a:pt x="1181030" y="1192193"/>
                                </a:lnTo>
                                <a:lnTo>
                                  <a:pt x="1181087" y="1211409"/>
                                </a:lnTo>
                                <a:lnTo>
                                  <a:pt x="1181148" y="1185305"/>
                                </a:lnTo>
                                <a:lnTo>
                                  <a:pt x="1181204" y="1196781"/>
                                </a:lnTo>
                                <a:lnTo>
                                  <a:pt x="1181261" y="1194190"/>
                                </a:lnTo>
                                <a:lnTo>
                                  <a:pt x="1181322" y="1204521"/>
                                </a:lnTo>
                                <a:lnTo>
                                  <a:pt x="1181378" y="1201937"/>
                                </a:lnTo>
                                <a:lnTo>
                                  <a:pt x="1181435" y="1207680"/>
                                </a:lnTo>
                                <a:lnTo>
                                  <a:pt x="1181492" y="1198782"/>
                                </a:lnTo>
                                <a:lnTo>
                                  <a:pt x="1181548" y="1209401"/>
                                </a:lnTo>
                                <a:lnTo>
                                  <a:pt x="1181605" y="1207392"/>
                                </a:lnTo>
                                <a:lnTo>
                                  <a:pt x="1181662" y="1190743"/>
                                </a:lnTo>
                                <a:lnTo>
                                  <a:pt x="1181723" y="1190173"/>
                                </a:lnTo>
                                <a:lnTo>
                                  <a:pt x="1181779" y="1205096"/>
                                </a:lnTo>
                                <a:lnTo>
                                  <a:pt x="1181836" y="1201078"/>
                                </a:lnTo>
                                <a:lnTo>
                                  <a:pt x="1181893" y="1202800"/>
                                </a:lnTo>
                                <a:lnTo>
                                  <a:pt x="1181949" y="1197057"/>
                                </a:lnTo>
                                <a:lnTo>
                                  <a:pt x="1182006" y="1204808"/>
                                </a:lnTo>
                                <a:lnTo>
                                  <a:pt x="1182067" y="1187876"/>
                                </a:lnTo>
                                <a:lnTo>
                                  <a:pt x="1182124" y="1205383"/>
                                </a:lnTo>
                                <a:lnTo>
                                  <a:pt x="1182180" y="1195911"/>
                                </a:lnTo>
                                <a:lnTo>
                                  <a:pt x="1182237" y="1206242"/>
                                </a:lnTo>
                                <a:lnTo>
                                  <a:pt x="1182294" y="1205954"/>
                                </a:lnTo>
                                <a:lnTo>
                                  <a:pt x="1182354" y="1196486"/>
                                </a:lnTo>
                                <a:lnTo>
                                  <a:pt x="1182411" y="1193339"/>
                                </a:lnTo>
                                <a:lnTo>
                                  <a:pt x="1182468" y="1210263"/>
                                </a:lnTo>
                                <a:lnTo>
                                  <a:pt x="1182524" y="1192764"/>
                                </a:lnTo>
                                <a:lnTo>
                                  <a:pt x="1182581" y="1201366"/>
                                </a:lnTo>
                                <a:lnTo>
                                  <a:pt x="1182638" y="1203658"/>
                                </a:lnTo>
                                <a:lnTo>
                                  <a:pt x="1182695" y="1199357"/>
                                </a:lnTo>
                                <a:lnTo>
                                  <a:pt x="1182755" y="1205383"/>
                                </a:lnTo>
                                <a:lnTo>
                                  <a:pt x="1182812" y="1208826"/>
                                </a:lnTo>
                                <a:lnTo>
                                  <a:pt x="1182869" y="1195911"/>
                                </a:lnTo>
                                <a:lnTo>
                                  <a:pt x="1182925" y="1195060"/>
                                </a:lnTo>
                                <a:lnTo>
                                  <a:pt x="1182982" y="1203946"/>
                                </a:lnTo>
                                <a:lnTo>
                                  <a:pt x="1183043" y="1204521"/>
                                </a:lnTo>
                                <a:lnTo>
                                  <a:pt x="1183100" y="1199357"/>
                                </a:lnTo>
                                <a:lnTo>
                                  <a:pt x="1183156" y="1210547"/>
                                </a:lnTo>
                                <a:lnTo>
                                  <a:pt x="1183213" y="1194489"/>
                                </a:lnTo>
                                <a:lnTo>
                                  <a:pt x="1183270" y="1207680"/>
                                </a:lnTo>
                                <a:lnTo>
                                  <a:pt x="1183326" y="1203946"/>
                                </a:lnTo>
                                <a:lnTo>
                                  <a:pt x="1183387" y="1203658"/>
                                </a:lnTo>
                                <a:lnTo>
                                  <a:pt x="1183444" y="1193914"/>
                                </a:lnTo>
                                <a:lnTo>
                                  <a:pt x="1183500" y="1195336"/>
                                </a:lnTo>
                                <a:lnTo>
                                  <a:pt x="1183557" y="1190173"/>
                                </a:lnTo>
                                <a:lnTo>
                                  <a:pt x="1183614" y="1211122"/>
                                </a:lnTo>
                                <a:lnTo>
                                  <a:pt x="1183670" y="1202225"/>
                                </a:lnTo>
                                <a:lnTo>
                                  <a:pt x="1183727" y="1177270"/>
                                </a:lnTo>
                                <a:lnTo>
                                  <a:pt x="1183788" y="1209688"/>
                                </a:lnTo>
                                <a:lnTo>
                                  <a:pt x="1183845" y="1210263"/>
                                </a:lnTo>
                                <a:lnTo>
                                  <a:pt x="1183901" y="1204233"/>
                                </a:lnTo>
                                <a:lnTo>
                                  <a:pt x="1183958" y="1208826"/>
                                </a:lnTo>
                                <a:lnTo>
                                  <a:pt x="1184019" y="1187301"/>
                                </a:lnTo>
                                <a:lnTo>
                                  <a:pt x="1184075" y="1210834"/>
                                </a:lnTo>
                                <a:lnTo>
                                  <a:pt x="1184132" y="1198507"/>
                                </a:lnTo>
                                <a:lnTo>
                                  <a:pt x="1184189" y="1193044"/>
                                </a:lnTo>
                                <a:lnTo>
                                  <a:pt x="1184246" y="1208251"/>
                                </a:lnTo>
                                <a:lnTo>
                                  <a:pt x="1184302" y="1201649"/>
                                </a:lnTo>
                                <a:lnTo>
                                  <a:pt x="1184363" y="1188176"/>
                                </a:lnTo>
                                <a:lnTo>
                                  <a:pt x="1184420" y="1209401"/>
                                </a:lnTo>
                                <a:lnTo>
                                  <a:pt x="1184477" y="1205671"/>
                                </a:lnTo>
                                <a:lnTo>
                                  <a:pt x="1184533" y="1183583"/>
                                </a:lnTo>
                                <a:lnTo>
                                  <a:pt x="1184590" y="1216002"/>
                                </a:lnTo>
                                <a:lnTo>
                                  <a:pt x="1184647" y="1183859"/>
                                </a:lnTo>
                                <a:lnTo>
                                  <a:pt x="1184703" y="1203658"/>
                                </a:lnTo>
                                <a:lnTo>
                                  <a:pt x="1184764" y="1195336"/>
                                </a:lnTo>
                                <a:lnTo>
                                  <a:pt x="1184821" y="1199082"/>
                                </a:lnTo>
                                <a:lnTo>
                                  <a:pt x="1184877" y="1203374"/>
                                </a:lnTo>
                                <a:lnTo>
                                  <a:pt x="1184934" y="1184430"/>
                                </a:lnTo>
                                <a:lnTo>
                                  <a:pt x="1184995" y="1210834"/>
                                </a:lnTo>
                                <a:lnTo>
                                  <a:pt x="1185051" y="1199357"/>
                                </a:lnTo>
                                <a:lnTo>
                                  <a:pt x="1185108" y="1199357"/>
                                </a:lnTo>
                                <a:lnTo>
                                  <a:pt x="1185165" y="1198782"/>
                                </a:lnTo>
                                <a:lnTo>
                                  <a:pt x="1185222" y="1195635"/>
                                </a:lnTo>
                                <a:lnTo>
                                  <a:pt x="1185278" y="1200216"/>
                                </a:lnTo>
                                <a:lnTo>
                                  <a:pt x="1185335" y="1199357"/>
                                </a:lnTo>
                                <a:lnTo>
                                  <a:pt x="1185396" y="1206529"/>
                                </a:lnTo>
                                <a:lnTo>
                                  <a:pt x="1185453" y="1174099"/>
                                </a:lnTo>
                                <a:lnTo>
                                  <a:pt x="1185509" y="1196211"/>
                                </a:lnTo>
                                <a:lnTo>
                                  <a:pt x="1185566" y="1199357"/>
                                </a:lnTo>
                                <a:lnTo>
                                  <a:pt x="1185622" y="1196781"/>
                                </a:lnTo>
                                <a:lnTo>
                                  <a:pt x="1185679" y="1193615"/>
                                </a:lnTo>
                                <a:lnTo>
                                  <a:pt x="1185740" y="1205954"/>
                                </a:lnTo>
                                <a:lnTo>
                                  <a:pt x="1185797" y="1203087"/>
                                </a:lnTo>
                                <a:lnTo>
                                  <a:pt x="1185853" y="1195336"/>
                                </a:lnTo>
                                <a:lnTo>
                                  <a:pt x="1185910" y="1195911"/>
                                </a:lnTo>
                                <a:lnTo>
                                  <a:pt x="1185971" y="1206529"/>
                                </a:lnTo>
                                <a:lnTo>
                                  <a:pt x="1186027" y="1200503"/>
                                </a:lnTo>
                                <a:lnTo>
                                  <a:pt x="1186084" y="1205383"/>
                                </a:lnTo>
                                <a:lnTo>
                                  <a:pt x="1186141" y="1184430"/>
                                </a:lnTo>
                                <a:lnTo>
                                  <a:pt x="1186198" y="1197357"/>
                                </a:lnTo>
                                <a:lnTo>
                                  <a:pt x="1186254" y="1201937"/>
                                </a:lnTo>
                                <a:lnTo>
                                  <a:pt x="1186311" y="1197932"/>
                                </a:lnTo>
                                <a:lnTo>
                                  <a:pt x="1186368" y="1204808"/>
                                </a:lnTo>
                                <a:lnTo>
                                  <a:pt x="1186428" y="1199641"/>
                                </a:lnTo>
                                <a:lnTo>
                                  <a:pt x="1186485" y="1197932"/>
                                </a:lnTo>
                                <a:lnTo>
                                  <a:pt x="1186542" y="1209972"/>
                                </a:lnTo>
                                <a:lnTo>
                                  <a:pt x="1186599" y="1193615"/>
                                </a:lnTo>
                                <a:lnTo>
                                  <a:pt x="1186655" y="1205954"/>
                                </a:lnTo>
                                <a:lnTo>
                                  <a:pt x="1186716" y="1191893"/>
                                </a:lnTo>
                                <a:lnTo>
                                  <a:pt x="1186773" y="1197932"/>
                                </a:lnTo>
                                <a:lnTo>
                                  <a:pt x="1186829" y="1208538"/>
                                </a:lnTo>
                                <a:lnTo>
                                  <a:pt x="1186886" y="1205096"/>
                                </a:lnTo>
                                <a:lnTo>
                                  <a:pt x="1186943" y="1205954"/>
                                </a:lnTo>
                                <a:lnTo>
                                  <a:pt x="1187004" y="1211984"/>
                                </a:lnTo>
                                <a:lnTo>
                                  <a:pt x="1187060" y="1198207"/>
                                </a:lnTo>
                                <a:lnTo>
                                  <a:pt x="1187117" y="1191893"/>
                                </a:lnTo>
                                <a:lnTo>
                                  <a:pt x="1187174" y="1188451"/>
                                </a:lnTo>
                                <a:lnTo>
                                  <a:pt x="1187230" y="1201078"/>
                                </a:lnTo>
                                <a:lnTo>
                                  <a:pt x="1187287" y="1193914"/>
                                </a:lnTo>
                                <a:lnTo>
                                  <a:pt x="1187344" y="1194190"/>
                                </a:lnTo>
                                <a:lnTo>
                                  <a:pt x="1187404" y="1191318"/>
                                </a:lnTo>
                                <a:lnTo>
                                  <a:pt x="1187461" y="1212843"/>
                                </a:lnTo>
                                <a:lnTo>
                                  <a:pt x="1187518" y="1182138"/>
                                </a:lnTo>
                                <a:lnTo>
                                  <a:pt x="1187574" y="1205096"/>
                                </a:lnTo>
                                <a:lnTo>
                                  <a:pt x="1187635" y="1215139"/>
                                </a:lnTo>
                                <a:lnTo>
                                  <a:pt x="1187692" y="1192469"/>
                                </a:lnTo>
                                <a:lnTo>
                                  <a:pt x="1187748" y="1201366"/>
                                </a:lnTo>
                                <a:lnTo>
                                  <a:pt x="1187805" y="1201366"/>
                                </a:lnTo>
                                <a:lnTo>
                                  <a:pt x="1187862" y="1197357"/>
                                </a:lnTo>
                                <a:lnTo>
                                  <a:pt x="1187919" y="1199357"/>
                                </a:lnTo>
                                <a:lnTo>
                                  <a:pt x="1187975" y="1201649"/>
                                </a:lnTo>
                                <a:lnTo>
                                  <a:pt x="1188036" y="1185580"/>
                                </a:lnTo>
                                <a:lnTo>
                                  <a:pt x="1188093" y="1193615"/>
                                </a:lnTo>
                                <a:lnTo>
                                  <a:pt x="1188150" y="1204808"/>
                                </a:lnTo>
                                <a:lnTo>
                                  <a:pt x="1188206" y="1209113"/>
                                </a:lnTo>
                                <a:lnTo>
                                  <a:pt x="1188263" y="1211697"/>
                                </a:lnTo>
                                <a:lnTo>
                                  <a:pt x="1188320" y="1184430"/>
                                </a:lnTo>
                                <a:lnTo>
                                  <a:pt x="1188376" y="1194190"/>
                                </a:lnTo>
                                <a:lnTo>
                                  <a:pt x="1188437" y="1213418"/>
                                </a:lnTo>
                                <a:lnTo>
                                  <a:pt x="1188494" y="1209113"/>
                                </a:lnTo>
                                <a:lnTo>
                                  <a:pt x="1188550" y="1205096"/>
                                </a:lnTo>
                                <a:lnTo>
                                  <a:pt x="1188611" y="1190173"/>
                                </a:lnTo>
                                <a:lnTo>
                                  <a:pt x="1188668" y="1197932"/>
                                </a:lnTo>
                                <a:lnTo>
                                  <a:pt x="1188725" y="1207680"/>
                                </a:lnTo>
                                <a:lnTo>
                                  <a:pt x="1188781" y="1204808"/>
                                </a:lnTo>
                                <a:lnTo>
                                  <a:pt x="1188838" y="1184430"/>
                                </a:lnTo>
                                <a:lnTo>
                                  <a:pt x="1188895" y="1205954"/>
                                </a:lnTo>
                                <a:lnTo>
                                  <a:pt x="1188952" y="1201366"/>
                                </a:lnTo>
                                <a:lnTo>
                                  <a:pt x="1189012" y="1201649"/>
                                </a:lnTo>
                                <a:lnTo>
                                  <a:pt x="1189069" y="1192764"/>
                                </a:lnTo>
                                <a:lnTo>
                                  <a:pt x="1189126" y="1206817"/>
                                </a:lnTo>
                                <a:lnTo>
                                  <a:pt x="1189182" y="1194489"/>
                                </a:lnTo>
                                <a:lnTo>
                                  <a:pt x="1189239" y="1224899"/>
                                </a:lnTo>
                                <a:lnTo>
                                  <a:pt x="1189296" y="1188747"/>
                                </a:lnTo>
                                <a:lnTo>
                                  <a:pt x="1189356" y="1206242"/>
                                </a:lnTo>
                                <a:lnTo>
                                  <a:pt x="1189413" y="1197357"/>
                                </a:lnTo>
                                <a:lnTo>
                                  <a:pt x="1189470" y="1193044"/>
                                </a:lnTo>
                                <a:lnTo>
                                  <a:pt x="1189526" y="1202225"/>
                                </a:lnTo>
                                <a:lnTo>
                                  <a:pt x="1189583" y="1195060"/>
                                </a:lnTo>
                                <a:lnTo>
                                  <a:pt x="1189644" y="1212843"/>
                                </a:lnTo>
                                <a:lnTo>
                                  <a:pt x="1189701" y="1193914"/>
                                </a:lnTo>
                                <a:lnTo>
                                  <a:pt x="1189757" y="1211697"/>
                                </a:lnTo>
                                <a:lnTo>
                                  <a:pt x="1189814" y="1189022"/>
                                </a:lnTo>
                                <a:lnTo>
                                  <a:pt x="1189871" y="1205096"/>
                                </a:lnTo>
                                <a:lnTo>
                                  <a:pt x="1189927" y="1191893"/>
                                </a:lnTo>
                                <a:lnTo>
                                  <a:pt x="1189984" y="1183284"/>
                                </a:lnTo>
                                <a:lnTo>
                                  <a:pt x="1190045" y="1214564"/>
                                </a:lnTo>
                                <a:lnTo>
                                  <a:pt x="1190101" y="1210834"/>
                                </a:lnTo>
                                <a:lnTo>
                                  <a:pt x="1190158" y="1187876"/>
                                </a:lnTo>
                                <a:lnTo>
                                  <a:pt x="1190215" y="1184729"/>
                                </a:lnTo>
                                <a:lnTo>
                                  <a:pt x="1190272" y="1205096"/>
                                </a:lnTo>
                                <a:lnTo>
                                  <a:pt x="1190332" y="1201937"/>
                                </a:lnTo>
                                <a:lnTo>
                                  <a:pt x="1190389" y="1196781"/>
                                </a:lnTo>
                                <a:lnTo>
                                  <a:pt x="1190446" y="1191043"/>
                                </a:lnTo>
                                <a:lnTo>
                                  <a:pt x="1190503" y="1204521"/>
                                </a:lnTo>
                                <a:lnTo>
                                  <a:pt x="1190559" y="1203087"/>
                                </a:lnTo>
                                <a:lnTo>
                                  <a:pt x="1190616" y="1197057"/>
                                </a:lnTo>
                                <a:lnTo>
                                  <a:pt x="1190677" y="1202225"/>
                                </a:lnTo>
                                <a:lnTo>
                                  <a:pt x="1190733" y="1207680"/>
                                </a:lnTo>
                                <a:lnTo>
                                  <a:pt x="1190790" y="1206242"/>
                                </a:lnTo>
                                <a:lnTo>
                                  <a:pt x="1190847" y="1188747"/>
                                </a:lnTo>
                                <a:lnTo>
                                  <a:pt x="1190903" y="1201937"/>
                                </a:lnTo>
                                <a:lnTo>
                                  <a:pt x="1190960" y="1202800"/>
                                </a:lnTo>
                                <a:lnTo>
                                  <a:pt x="1191017" y="1205096"/>
                                </a:lnTo>
                                <a:lnTo>
                                  <a:pt x="1191078" y="1203946"/>
                                </a:lnTo>
                                <a:lnTo>
                                  <a:pt x="1191134" y="1191318"/>
                                </a:lnTo>
                                <a:lnTo>
                                  <a:pt x="1191191" y="1205671"/>
                                </a:lnTo>
                                <a:lnTo>
                                  <a:pt x="1191248" y="1188747"/>
                                </a:lnTo>
                                <a:lnTo>
                                  <a:pt x="1191308" y="1206242"/>
                                </a:lnTo>
                                <a:lnTo>
                                  <a:pt x="1191365" y="1197057"/>
                                </a:lnTo>
                                <a:lnTo>
                                  <a:pt x="1191422" y="1198207"/>
                                </a:lnTo>
                                <a:lnTo>
                                  <a:pt x="1191478" y="1191618"/>
                                </a:lnTo>
                                <a:lnTo>
                                  <a:pt x="1191535" y="1199928"/>
                                </a:lnTo>
                                <a:lnTo>
                                  <a:pt x="1191592" y="1193615"/>
                                </a:lnTo>
                                <a:lnTo>
                                  <a:pt x="1191653" y="1189897"/>
                                </a:lnTo>
                                <a:lnTo>
                                  <a:pt x="1191709" y="1201649"/>
                                </a:lnTo>
                                <a:lnTo>
                                  <a:pt x="1191766" y="1202225"/>
                                </a:lnTo>
                                <a:lnTo>
                                  <a:pt x="1191823" y="1197932"/>
                                </a:lnTo>
                                <a:lnTo>
                                  <a:pt x="1191879" y="1212555"/>
                                </a:lnTo>
                                <a:lnTo>
                                  <a:pt x="1191936" y="1189022"/>
                                </a:lnTo>
                                <a:lnTo>
                                  <a:pt x="1191993" y="1194489"/>
                                </a:lnTo>
                                <a:lnTo>
                                  <a:pt x="1192054" y="1202225"/>
                                </a:lnTo>
                                <a:lnTo>
                                  <a:pt x="1192110" y="1211122"/>
                                </a:lnTo>
                                <a:lnTo>
                                  <a:pt x="1192167" y="1201078"/>
                                </a:lnTo>
                                <a:lnTo>
                                  <a:pt x="1192224" y="1197057"/>
                                </a:lnTo>
                                <a:lnTo>
                                  <a:pt x="1192284" y="1192193"/>
                                </a:lnTo>
                                <a:lnTo>
                                  <a:pt x="1192341" y="1197632"/>
                                </a:lnTo>
                                <a:lnTo>
                                  <a:pt x="1192398" y="1199357"/>
                                </a:lnTo>
                                <a:lnTo>
                                  <a:pt x="1192454" y="1216577"/>
                                </a:lnTo>
                                <a:lnTo>
                                  <a:pt x="1192511" y="1188451"/>
                                </a:lnTo>
                                <a:lnTo>
                                  <a:pt x="1192568" y="1190468"/>
                                </a:lnTo>
                                <a:lnTo>
                                  <a:pt x="1192625" y="1207680"/>
                                </a:lnTo>
                                <a:lnTo>
                                  <a:pt x="1192685" y="1199928"/>
                                </a:lnTo>
                                <a:lnTo>
                                  <a:pt x="1192742" y="1181862"/>
                                </a:lnTo>
                                <a:lnTo>
                                  <a:pt x="1192799" y="1211409"/>
                                </a:lnTo>
                                <a:lnTo>
                                  <a:pt x="1192856" y="1198507"/>
                                </a:lnTo>
                                <a:lnTo>
                                  <a:pt x="1192912" y="1199641"/>
                                </a:lnTo>
                                <a:lnTo>
                                  <a:pt x="1192969" y="1189322"/>
                                </a:lnTo>
                                <a:lnTo>
                                  <a:pt x="1193030" y="1207963"/>
                                </a:lnTo>
                                <a:lnTo>
                                  <a:pt x="1193086" y="1191318"/>
                                </a:lnTo>
                                <a:lnTo>
                                  <a:pt x="1193143" y="1200216"/>
                                </a:lnTo>
                                <a:lnTo>
                                  <a:pt x="1193200" y="1186451"/>
                                </a:lnTo>
                                <a:lnTo>
                                  <a:pt x="1193260" y="1220878"/>
                                </a:lnTo>
                                <a:lnTo>
                                  <a:pt x="1193317" y="1204521"/>
                                </a:lnTo>
                                <a:lnTo>
                                  <a:pt x="1193374" y="1195336"/>
                                </a:lnTo>
                                <a:lnTo>
                                  <a:pt x="1193431" y="1187301"/>
                                </a:lnTo>
                                <a:lnTo>
                                  <a:pt x="1193487" y="1191618"/>
                                </a:lnTo>
                                <a:lnTo>
                                  <a:pt x="1193544" y="1197932"/>
                                </a:lnTo>
                                <a:lnTo>
                                  <a:pt x="1193601" y="1181287"/>
                                </a:lnTo>
                                <a:lnTo>
                                  <a:pt x="1193661" y="1197357"/>
                                </a:lnTo>
                                <a:lnTo>
                                  <a:pt x="1193718" y="1195635"/>
                                </a:lnTo>
                                <a:lnTo>
                                  <a:pt x="1193775" y="1201937"/>
                                </a:lnTo>
                                <a:lnTo>
                                  <a:pt x="1193831" y="1201937"/>
                                </a:lnTo>
                                <a:lnTo>
                                  <a:pt x="1193888" y="1187601"/>
                                </a:lnTo>
                                <a:lnTo>
                                  <a:pt x="1193945" y="1207392"/>
                                </a:lnTo>
                                <a:lnTo>
                                  <a:pt x="1194005" y="1218869"/>
                                </a:lnTo>
                                <a:lnTo>
                                  <a:pt x="1194062" y="1195060"/>
                                </a:lnTo>
                                <a:lnTo>
                                  <a:pt x="1194119" y="1203946"/>
                                </a:lnTo>
                                <a:lnTo>
                                  <a:pt x="1194176" y="1201366"/>
                                </a:lnTo>
                                <a:lnTo>
                                  <a:pt x="1194232" y="1207963"/>
                                </a:lnTo>
                                <a:lnTo>
                                  <a:pt x="1194293" y="1195336"/>
                                </a:lnTo>
                                <a:lnTo>
                                  <a:pt x="1194350" y="1189322"/>
                                </a:lnTo>
                                <a:lnTo>
                                  <a:pt x="1194407" y="1205954"/>
                                </a:lnTo>
                                <a:lnTo>
                                  <a:pt x="1194463" y="1211122"/>
                                </a:lnTo>
                                <a:lnTo>
                                  <a:pt x="1194520" y="1195911"/>
                                </a:lnTo>
                                <a:lnTo>
                                  <a:pt x="1194577" y="1203374"/>
                                </a:lnTo>
                                <a:lnTo>
                                  <a:pt x="1194633" y="1200503"/>
                                </a:lnTo>
                                <a:lnTo>
                                  <a:pt x="1194694" y="1207963"/>
                                </a:lnTo>
                                <a:lnTo>
                                  <a:pt x="1194751" y="1193914"/>
                                </a:lnTo>
                                <a:lnTo>
                                  <a:pt x="1194807" y="1208251"/>
                                </a:lnTo>
                                <a:lnTo>
                                  <a:pt x="1194864" y="1196211"/>
                                </a:lnTo>
                                <a:lnTo>
                                  <a:pt x="1194925" y="1211697"/>
                                </a:lnTo>
                                <a:lnTo>
                                  <a:pt x="1194982" y="1202800"/>
                                </a:lnTo>
                                <a:lnTo>
                                  <a:pt x="1195038" y="1189597"/>
                                </a:lnTo>
                                <a:lnTo>
                                  <a:pt x="1195095" y="1197057"/>
                                </a:lnTo>
                                <a:lnTo>
                                  <a:pt x="1195152" y="1191893"/>
                                </a:lnTo>
                                <a:lnTo>
                                  <a:pt x="1195209" y="1203946"/>
                                </a:lnTo>
                                <a:lnTo>
                                  <a:pt x="1195265" y="1204808"/>
                                </a:lnTo>
                                <a:lnTo>
                                  <a:pt x="1195326" y="1196486"/>
                                </a:lnTo>
                                <a:lnTo>
                                  <a:pt x="1195383" y="1183583"/>
                                </a:lnTo>
                                <a:lnTo>
                                  <a:pt x="1195439" y="1204521"/>
                                </a:lnTo>
                                <a:lnTo>
                                  <a:pt x="1195496" y="1187876"/>
                                </a:lnTo>
                                <a:lnTo>
                                  <a:pt x="1195553" y="1198782"/>
                                </a:lnTo>
                                <a:lnTo>
                                  <a:pt x="1195609" y="1193914"/>
                                </a:lnTo>
                                <a:lnTo>
                                  <a:pt x="1195666" y="1215427"/>
                                </a:lnTo>
                                <a:lnTo>
                                  <a:pt x="1195727" y="1187025"/>
                                </a:lnTo>
                                <a:lnTo>
                                  <a:pt x="1195783" y="1202512"/>
                                </a:lnTo>
                                <a:lnTo>
                                  <a:pt x="1195840" y="1213130"/>
                                </a:lnTo>
                                <a:lnTo>
                                  <a:pt x="1195901" y="1208251"/>
                                </a:lnTo>
                                <a:lnTo>
                                  <a:pt x="1195957" y="1208826"/>
                                </a:lnTo>
                                <a:lnTo>
                                  <a:pt x="1196014" y="1207680"/>
                                </a:lnTo>
                                <a:lnTo>
                                  <a:pt x="1196071" y="1199082"/>
                                </a:lnTo>
                                <a:lnTo>
                                  <a:pt x="1196128" y="1208251"/>
                                </a:lnTo>
                                <a:lnTo>
                                  <a:pt x="1196184" y="1194765"/>
                                </a:lnTo>
                                <a:lnTo>
                                  <a:pt x="1196241" y="1186726"/>
                                </a:lnTo>
                                <a:lnTo>
                                  <a:pt x="1196302" y="1215139"/>
                                </a:lnTo>
                                <a:lnTo>
                                  <a:pt x="1196358" y="1201937"/>
                                </a:lnTo>
                                <a:lnTo>
                                  <a:pt x="1196415" y="1204521"/>
                                </a:lnTo>
                                <a:lnTo>
                                  <a:pt x="1196472" y="1192764"/>
                                </a:lnTo>
                                <a:lnTo>
                                  <a:pt x="1196529" y="1204521"/>
                                </a:lnTo>
                                <a:lnTo>
                                  <a:pt x="1196585" y="1209401"/>
                                </a:lnTo>
                                <a:lnTo>
                                  <a:pt x="1196646" y="1198207"/>
                                </a:lnTo>
                                <a:lnTo>
                                  <a:pt x="1196703" y="1207392"/>
                                </a:lnTo>
                                <a:lnTo>
                                  <a:pt x="1196759" y="1192764"/>
                                </a:lnTo>
                                <a:lnTo>
                                  <a:pt x="1196816" y="1192469"/>
                                </a:lnTo>
                                <a:lnTo>
                                  <a:pt x="1196873" y="1209688"/>
                                </a:lnTo>
                                <a:lnTo>
                                  <a:pt x="1196934" y="1193615"/>
                                </a:lnTo>
                                <a:lnTo>
                                  <a:pt x="1196990" y="1195911"/>
                                </a:lnTo>
                                <a:lnTo>
                                  <a:pt x="1197047" y="1197057"/>
                                </a:lnTo>
                                <a:lnTo>
                                  <a:pt x="1197104" y="1189322"/>
                                </a:lnTo>
                                <a:lnTo>
                                  <a:pt x="1197160" y="1212843"/>
                                </a:lnTo>
                                <a:lnTo>
                                  <a:pt x="1197217" y="1193044"/>
                                </a:lnTo>
                                <a:lnTo>
                                  <a:pt x="1197274" y="1193339"/>
                                </a:lnTo>
                                <a:lnTo>
                                  <a:pt x="1197335" y="1202512"/>
                                </a:lnTo>
                                <a:lnTo>
                                  <a:pt x="1197391" y="1194190"/>
                                </a:lnTo>
                                <a:lnTo>
                                  <a:pt x="1197448" y="1217435"/>
                                </a:lnTo>
                                <a:lnTo>
                                  <a:pt x="1197504" y="1200216"/>
                                </a:lnTo>
                                <a:lnTo>
                                  <a:pt x="1197561" y="1205096"/>
                                </a:lnTo>
                                <a:lnTo>
                                  <a:pt x="1197622" y="1197632"/>
                                </a:lnTo>
                                <a:lnTo>
                                  <a:pt x="1197679" y="1189597"/>
                                </a:lnTo>
                                <a:lnTo>
                                  <a:pt x="1197735" y="1203374"/>
                                </a:lnTo>
                                <a:lnTo>
                                  <a:pt x="1197792" y="1210834"/>
                                </a:lnTo>
                                <a:lnTo>
                                  <a:pt x="1197849" y="1205096"/>
                                </a:lnTo>
                                <a:lnTo>
                                  <a:pt x="1197906" y="1205954"/>
                                </a:lnTo>
                                <a:lnTo>
                                  <a:pt x="1197966" y="1204233"/>
                                </a:lnTo>
                                <a:lnTo>
                                  <a:pt x="1198023" y="1184154"/>
                                </a:lnTo>
                                <a:lnTo>
                                  <a:pt x="1198080" y="1199082"/>
                                </a:lnTo>
                                <a:lnTo>
                                  <a:pt x="1198136" y="1193044"/>
                                </a:lnTo>
                                <a:lnTo>
                                  <a:pt x="1198193" y="1202800"/>
                                </a:lnTo>
                                <a:lnTo>
                                  <a:pt x="1198250" y="1194489"/>
                                </a:lnTo>
                                <a:lnTo>
                                  <a:pt x="1198306" y="1193044"/>
                                </a:lnTo>
                                <a:lnTo>
                                  <a:pt x="1198367" y="1205383"/>
                                </a:lnTo>
                                <a:lnTo>
                                  <a:pt x="1198424" y="1198507"/>
                                </a:lnTo>
                                <a:lnTo>
                                  <a:pt x="1198480" y="1197357"/>
                                </a:lnTo>
                                <a:lnTo>
                                  <a:pt x="1198537" y="1209688"/>
                                </a:lnTo>
                                <a:lnTo>
                                  <a:pt x="1198598" y="1198507"/>
                                </a:lnTo>
                                <a:lnTo>
                                  <a:pt x="1198655" y="1185580"/>
                                </a:lnTo>
                                <a:lnTo>
                                  <a:pt x="1198711" y="1188747"/>
                                </a:lnTo>
                                <a:lnTo>
                                  <a:pt x="1198768" y="1198207"/>
                                </a:lnTo>
                                <a:lnTo>
                                  <a:pt x="1198825" y="1201649"/>
                                </a:lnTo>
                                <a:lnTo>
                                  <a:pt x="1198882" y="1192193"/>
                                </a:lnTo>
                                <a:lnTo>
                                  <a:pt x="1198942" y="1205671"/>
                                </a:lnTo>
                                <a:lnTo>
                                  <a:pt x="1198999" y="1212555"/>
                                </a:lnTo>
                                <a:lnTo>
                                  <a:pt x="1199056" y="1192764"/>
                                </a:lnTo>
                                <a:lnTo>
                                  <a:pt x="1199112" y="1202225"/>
                                </a:lnTo>
                                <a:lnTo>
                                  <a:pt x="1199169" y="1194190"/>
                                </a:lnTo>
                                <a:lnTo>
                                  <a:pt x="1199226" y="1204521"/>
                                </a:lnTo>
                                <a:lnTo>
                                  <a:pt x="1199282" y="1204233"/>
                                </a:lnTo>
                                <a:lnTo>
                                  <a:pt x="1199343" y="1194765"/>
                                </a:lnTo>
                                <a:lnTo>
                                  <a:pt x="1199400" y="1200216"/>
                                </a:lnTo>
                                <a:lnTo>
                                  <a:pt x="1199457" y="1191618"/>
                                </a:lnTo>
                                <a:lnTo>
                                  <a:pt x="1199513" y="1197632"/>
                                </a:lnTo>
                                <a:lnTo>
                                  <a:pt x="1199574" y="1205383"/>
                                </a:lnTo>
                                <a:lnTo>
                                  <a:pt x="1199631" y="1189322"/>
                                </a:lnTo>
                                <a:lnTo>
                                  <a:pt x="1199687" y="1208251"/>
                                </a:lnTo>
                                <a:lnTo>
                                  <a:pt x="1199744" y="1200503"/>
                                </a:lnTo>
                                <a:lnTo>
                                  <a:pt x="1199801" y="1204233"/>
                                </a:lnTo>
                                <a:lnTo>
                                  <a:pt x="1199857" y="1195060"/>
                                </a:lnTo>
                                <a:lnTo>
                                  <a:pt x="1199914" y="1203374"/>
                                </a:lnTo>
                                <a:lnTo>
                                  <a:pt x="1199975" y="1213706"/>
                                </a:lnTo>
                                <a:lnTo>
                                  <a:pt x="1200032" y="1188747"/>
                                </a:lnTo>
                                <a:lnTo>
                                  <a:pt x="1200088" y="1190173"/>
                                </a:lnTo>
                                <a:lnTo>
                                  <a:pt x="1200145" y="1196486"/>
                                </a:lnTo>
                                <a:lnTo>
                                  <a:pt x="1200202" y="1200216"/>
                                </a:lnTo>
                                <a:lnTo>
                                  <a:pt x="1200258" y="1174973"/>
                                </a:lnTo>
                                <a:lnTo>
                                  <a:pt x="1200319" y="1215427"/>
                                </a:lnTo>
                                <a:lnTo>
                                  <a:pt x="1200376" y="1204233"/>
                                </a:lnTo>
                                <a:lnTo>
                                  <a:pt x="1200433" y="1186726"/>
                                </a:lnTo>
                                <a:lnTo>
                                  <a:pt x="1200489" y="1204808"/>
                                </a:lnTo>
                                <a:lnTo>
                                  <a:pt x="1200550" y="1198782"/>
                                </a:lnTo>
                                <a:lnTo>
                                  <a:pt x="1200607" y="1208538"/>
                                </a:lnTo>
                                <a:lnTo>
                                  <a:pt x="1200663" y="1203087"/>
                                </a:lnTo>
                                <a:lnTo>
                                  <a:pt x="1200720" y="1196211"/>
                                </a:lnTo>
                                <a:lnTo>
                                  <a:pt x="1200777" y="1204521"/>
                                </a:lnTo>
                                <a:lnTo>
                                  <a:pt x="1200833" y="1218298"/>
                                </a:lnTo>
                                <a:lnTo>
                                  <a:pt x="1200890" y="1188451"/>
                                </a:lnTo>
                                <a:lnTo>
                                  <a:pt x="1200951" y="1209113"/>
                                </a:lnTo>
                                <a:lnTo>
                                  <a:pt x="1201008" y="1188747"/>
                                </a:lnTo>
                                <a:lnTo>
                                  <a:pt x="1201064" y="1201366"/>
                                </a:lnTo>
                                <a:lnTo>
                                  <a:pt x="1201121" y="1199082"/>
                                </a:lnTo>
                                <a:lnTo>
                                  <a:pt x="1201178" y="1198507"/>
                                </a:lnTo>
                                <a:lnTo>
                                  <a:pt x="1201234" y="1208826"/>
                                </a:lnTo>
                                <a:lnTo>
                                  <a:pt x="1201295" y="1194765"/>
                                </a:lnTo>
                                <a:lnTo>
                                  <a:pt x="1201352" y="1203087"/>
                                </a:lnTo>
                                <a:lnTo>
                                  <a:pt x="1201409" y="1198507"/>
                                </a:lnTo>
                                <a:lnTo>
                                  <a:pt x="1201465" y="1198507"/>
                                </a:lnTo>
                                <a:lnTo>
                                  <a:pt x="1201522" y="1198207"/>
                                </a:lnTo>
                                <a:lnTo>
                                  <a:pt x="1201583" y="1206817"/>
                                </a:lnTo>
                                <a:lnTo>
                                  <a:pt x="1201640" y="1196781"/>
                                </a:lnTo>
                                <a:lnTo>
                                  <a:pt x="1201696" y="1209972"/>
                                </a:lnTo>
                                <a:lnTo>
                                  <a:pt x="1201753" y="1201078"/>
                                </a:lnTo>
                                <a:lnTo>
                                  <a:pt x="1201809" y="1194765"/>
                                </a:lnTo>
                                <a:lnTo>
                                  <a:pt x="1201866" y="1201366"/>
                                </a:lnTo>
                                <a:lnTo>
                                  <a:pt x="1201923" y="1188747"/>
                                </a:lnTo>
                                <a:lnTo>
                                  <a:pt x="1201984" y="1199928"/>
                                </a:lnTo>
                                <a:lnTo>
                                  <a:pt x="1202040" y="1201078"/>
                                </a:lnTo>
                                <a:lnTo>
                                  <a:pt x="1202097" y="1197357"/>
                                </a:lnTo>
                                <a:lnTo>
                                  <a:pt x="1202154" y="1193044"/>
                                </a:lnTo>
                                <a:lnTo>
                                  <a:pt x="1202214" y="1193044"/>
                                </a:lnTo>
                                <a:lnTo>
                                  <a:pt x="1202271" y="1199928"/>
                                </a:lnTo>
                                <a:lnTo>
                                  <a:pt x="1202328" y="1197632"/>
                                </a:lnTo>
                                <a:lnTo>
                                  <a:pt x="1202385" y="1192193"/>
                                </a:lnTo>
                                <a:lnTo>
                                  <a:pt x="1202441" y="1211697"/>
                                </a:lnTo>
                                <a:lnTo>
                                  <a:pt x="1202498" y="1193615"/>
                                </a:lnTo>
                                <a:lnTo>
                                  <a:pt x="1202555" y="1203374"/>
                                </a:lnTo>
                                <a:lnTo>
                                  <a:pt x="1202615" y="1206529"/>
                                </a:lnTo>
                                <a:lnTo>
                                  <a:pt x="1202672" y="1209401"/>
                                </a:lnTo>
                                <a:lnTo>
                                  <a:pt x="1202729" y="1193615"/>
                                </a:lnTo>
                                <a:lnTo>
                                  <a:pt x="1202786" y="1209401"/>
                                </a:lnTo>
                                <a:lnTo>
                                  <a:pt x="1202842" y="1192193"/>
                                </a:lnTo>
                                <a:lnTo>
                                  <a:pt x="1202899" y="1199082"/>
                                </a:lnTo>
                                <a:lnTo>
                                  <a:pt x="1202956" y="1213130"/>
                                </a:lnTo>
                                <a:lnTo>
                                  <a:pt x="1203016" y="1205383"/>
                                </a:lnTo>
                                <a:lnTo>
                                  <a:pt x="1203073" y="1200216"/>
                                </a:lnTo>
                                <a:lnTo>
                                  <a:pt x="1203130" y="1188176"/>
                                </a:lnTo>
                                <a:lnTo>
                                  <a:pt x="1203191" y="1207104"/>
                                </a:lnTo>
                                <a:lnTo>
                                  <a:pt x="1203247" y="1203946"/>
                                </a:lnTo>
                                <a:lnTo>
                                  <a:pt x="1203304" y="1200216"/>
                                </a:lnTo>
                                <a:lnTo>
                                  <a:pt x="1203361" y="1199082"/>
                                </a:lnTo>
                                <a:lnTo>
                                  <a:pt x="1203417" y="1197932"/>
                                </a:lnTo>
                                <a:lnTo>
                                  <a:pt x="1203474" y="1204521"/>
                                </a:lnTo>
                                <a:lnTo>
                                  <a:pt x="1203530" y="1211697"/>
                                </a:lnTo>
                                <a:lnTo>
                                  <a:pt x="1203591" y="1195336"/>
                                </a:lnTo>
                                <a:lnTo>
                                  <a:pt x="1203648" y="1193044"/>
                                </a:lnTo>
                                <a:lnTo>
                                  <a:pt x="1203705" y="1198507"/>
                                </a:lnTo>
                                <a:lnTo>
                                  <a:pt x="1203761" y="1198207"/>
                                </a:lnTo>
                                <a:lnTo>
                                  <a:pt x="1203818" y="1203946"/>
                                </a:lnTo>
                                <a:lnTo>
                                  <a:pt x="1203875" y="1184729"/>
                                </a:lnTo>
                                <a:lnTo>
                                  <a:pt x="1203935" y="1215427"/>
                                </a:lnTo>
                                <a:lnTo>
                                  <a:pt x="1203992" y="1205671"/>
                                </a:lnTo>
                                <a:lnTo>
                                  <a:pt x="1204049" y="1189897"/>
                                </a:lnTo>
                                <a:lnTo>
                                  <a:pt x="1204106" y="1197932"/>
                                </a:lnTo>
                                <a:lnTo>
                                  <a:pt x="1204162" y="1196211"/>
                                </a:lnTo>
                                <a:lnTo>
                                  <a:pt x="1204223" y="1201937"/>
                                </a:lnTo>
                                <a:lnTo>
                                  <a:pt x="1204280" y="1199082"/>
                                </a:lnTo>
                                <a:lnTo>
                                  <a:pt x="1204337" y="1205096"/>
                                </a:lnTo>
                                <a:lnTo>
                                  <a:pt x="1204393" y="1198507"/>
                                </a:lnTo>
                                <a:lnTo>
                                  <a:pt x="1204450" y="1202800"/>
                                </a:lnTo>
                                <a:lnTo>
                                  <a:pt x="1204507" y="1199641"/>
                                </a:lnTo>
                                <a:lnTo>
                                  <a:pt x="1204563" y="1205954"/>
                                </a:lnTo>
                                <a:lnTo>
                                  <a:pt x="1204624" y="1206242"/>
                                </a:lnTo>
                                <a:lnTo>
                                  <a:pt x="1204681" y="1197357"/>
                                </a:lnTo>
                                <a:lnTo>
                                  <a:pt x="1204737" y="1204233"/>
                                </a:lnTo>
                                <a:lnTo>
                                  <a:pt x="1204794" y="1199082"/>
                                </a:lnTo>
                                <a:lnTo>
                                  <a:pt x="1204851" y="1198207"/>
                                </a:lnTo>
                                <a:lnTo>
                                  <a:pt x="1204912" y="1193339"/>
                                </a:lnTo>
                                <a:lnTo>
                                  <a:pt x="1204968" y="1205954"/>
                                </a:lnTo>
                                <a:lnTo>
                                  <a:pt x="1205025" y="1202512"/>
                                </a:lnTo>
                                <a:lnTo>
                                  <a:pt x="1205082" y="1198782"/>
                                </a:lnTo>
                                <a:lnTo>
                                  <a:pt x="1205139" y="1206817"/>
                                </a:lnTo>
                                <a:lnTo>
                                  <a:pt x="1205195" y="1201078"/>
                                </a:lnTo>
                                <a:lnTo>
                                  <a:pt x="1205256" y="1201649"/>
                                </a:lnTo>
                                <a:lnTo>
                                  <a:pt x="1205313" y="1200791"/>
                                </a:lnTo>
                                <a:lnTo>
                                  <a:pt x="1205369" y="1199641"/>
                                </a:lnTo>
                                <a:lnTo>
                                  <a:pt x="1205426" y="1206817"/>
                                </a:lnTo>
                                <a:lnTo>
                                  <a:pt x="1205483" y="1194489"/>
                                </a:lnTo>
                                <a:lnTo>
                                  <a:pt x="1205539" y="1203658"/>
                                </a:lnTo>
                                <a:lnTo>
                                  <a:pt x="1205596" y="1195635"/>
                                </a:lnTo>
                                <a:lnTo>
                                  <a:pt x="1205657" y="1194765"/>
                                </a:lnTo>
                                <a:lnTo>
                                  <a:pt x="1205713" y="1207963"/>
                                </a:lnTo>
                                <a:lnTo>
                                  <a:pt x="1205770" y="1201649"/>
                                </a:lnTo>
                                <a:lnTo>
                                  <a:pt x="1205827" y="1199357"/>
                                </a:lnTo>
                                <a:lnTo>
                                  <a:pt x="1205888" y="1195911"/>
                                </a:lnTo>
                                <a:lnTo>
                                  <a:pt x="1205944" y="1197632"/>
                                </a:lnTo>
                                <a:lnTo>
                                  <a:pt x="1206001" y="1199357"/>
                                </a:lnTo>
                                <a:lnTo>
                                  <a:pt x="1206058" y="1195336"/>
                                </a:lnTo>
                                <a:lnTo>
                                  <a:pt x="1206114" y="1197932"/>
                                </a:lnTo>
                                <a:lnTo>
                                  <a:pt x="1206171" y="1207392"/>
                                </a:lnTo>
                                <a:lnTo>
                                  <a:pt x="1206232" y="1207963"/>
                                </a:lnTo>
                                <a:lnTo>
                                  <a:pt x="1206288" y="1199928"/>
                                </a:lnTo>
                                <a:lnTo>
                                  <a:pt x="1206345" y="1200791"/>
                                </a:lnTo>
                                <a:lnTo>
                                  <a:pt x="1206402" y="1183008"/>
                                </a:lnTo>
                                <a:lnTo>
                                  <a:pt x="1206459" y="1199357"/>
                                </a:lnTo>
                                <a:lnTo>
                                  <a:pt x="1206515" y="1201649"/>
                                </a:lnTo>
                                <a:lnTo>
                                  <a:pt x="1206572" y="1196211"/>
                                </a:lnTo>
                                <a:lnTo>
                                  <a:pt x="1206633" y="1191318"/>
                                </a:lnTo>
                                <a:lnTo>
                                  <a:pt x="1206689" y="1194765"/>
                                </a:lnTo>
                                <a:lnTo>
                                  <a:pt x="1206746" y="1205671"/>
                                </a:lnTo>
                                <a:lnTo>
                                  <a:pt x="1206803" y="1185876"/>
                                </a:lnTo>
                                <a:lnTo>
                                  <a:pt x="1206864" y="1189022"/>
                                </a:lnTo>
                                <a:lnTo>
                                  <a:pt x="1206920" y="1196486"/>
                                </a:lnTo>
                                <a:lnTo>
                                  <a:pt x="1206977" y="1201078"/>
                                </a:lnTo>
                                <a:lnTo>
                                  <a:pt x="1207034" y="1191893"/>
                                </a:lnTo>
                                <a:lnTo>
                                  <a:pt x="1207090" y="1197357"/>
                                </a:lnTo>
                                <a:lnTo>
                                  <a:pt x="1207147" y="1203087"/>
                                </a:lnTo>
                                <a:lnTo>
                                  <a:pt x="1207204" y="1188176"/>
                                </a:lnTo>
                                <a:lnTo>
                                  <a:pt x="1207265" y="1205954"/>
                                </a:lnTo>
                                <a:lnTo>
                                  <a:pt x="1207321" y="1196211"/>
                                </a:lnTo>
                                <a:lnTo>
                                  <a:pt x="1207378" y="1198507"/>
                                </a:lnTo>
                                <a:lnTo>
                                  <a:pt x="1207435" y="1202512"/>
                                </a:lnTo>
                                <a:lnTo>
                                  <a:pt x="1207491" y="1201649"/>
                                </a:lnTo>
                                <a:lnTo>
                                  <a:pt x="1207548" y="1192764"/>
                                </a:lnTo>
                                <a:lnTo>
                                  <a:pt x="1207609" y="1219444"/>
                                </a:lnTo>
                                <a:lnTo>
                                  <a:pt x="1207665" y="1190743"/>
                                </a:lnTo>
                                <a:lnTo>
                                  <a:pt x="1207722" y="1188747"/>
                                </a:lnTo>
                                <a:lnTo>
                                  <a:pt x="1207779" y="1196781"/>
                                </a:lnTo>
                                <a:lnTo>
                                  <a:pt x="1207840" y="1206817"/>
                                </a:lnTo>
                                <a:lnTo>
                                  <a:pt x="1207896" y="1192469"/>
                                </a:lnTo>
                                <a:lnTo>
                                  <a:pt x="1207953" y="1181287"/>
                                </a:lnTo>
                                <a:lnTo>
                                  <a:pt x="1208010" y="1201366"/>
                                </a:lnTo>
                                <a:lnTo>
                                  <a:pt x="1208066" y="1197632"/>
                                </a:lnTo>
                                <a:lnTo>
                                  <a:pt x="1208123" y="1197357"/>
                                </a:lnTo>
                                <a:lnTo>
                                  <a:pt x="1208180" y="1205096"/>
                                </a:lnTo>
                                <a:lnTo>
                                  <a:pt x="1208241" y="1204233"/>
                                </a:lnTo>
                                <a:lnTo>
                                  <a:pt x="1208297" y="1195060"/>
                                </a:lnTo>
                                <a:lnTo>
                                  <a:pt x="1208354" y="1207680"/>
                                </a:lnTo>
                                <a:lnTo>
                                  <a:pt x="1208411" y="1196486"/>
                                </a:lnTo>
                                <a:lnTo>
                                  <a:pt x="1208467" y="1195060"/>
                                </a:lnTo>
                                <a:lnTo>
                                  <a:pt x="1208524" y="1189597"/>
                                </a:lnTo>
                                <a:lnTo>
                                  <a:pt x="1208585" y="1203087"/>
                                </a:lnTo>
                                <a:lnTo>
                                  <a:pt x="1208641" y="1190743"/>
                                </a:lnTo>
                                <a:lnTo>
                                  <a:pt x="1208698" y="1198782"/>
                                </a:lnTo>
                                <a:lnTo>
                                  <a:pt x="1208755" y="1189322"/>
                                </a:lnTo>
                                <a:lnTo>
                                  <a:pt x="1208812" y="1191893"/>
                                </a:lnTo>
                                <a:lnTo>
                                  <a:pt x="1208872" y="1192764"/>
                                </a:lnTo>
                                <a:lnTo>
                                  <a:pt x="1208929" y="1202512"/>
                                </a:lnTo>
                                <a:lnTo>
                                  <a:pt x="1208986" y="1193914"/>
                                </a:lnTo>
                                <a:lnTo>
                                  <a:pt x="1209042" y="1210834"/>
                                </a:lnTo>
                                <a:lnTo>
                                  <a:pt x="1209099" y="1198782"/>
                                </a:lnTo>
                                <a:lnTo>
                                  <a:pt x="1209156" y="1196211"/>
                                </a:lnTo>
                                <a:lnTo>
                                  <a:pt x="1209212" y="1204233"/>
                                </a:lnTo>
                                <a:lnTo>
                                  <a:pt x="1209273" y="1191043"/>
                                </a:lnTo>
                                <a:lnTo>
                                  <a:pt x="1209330" y="1207963"/>
                                </a:lnTo>
                                <a:lnTo>
                                  <a:pt x="1209387" y="1196486"/>
                                </a:lnTo>
                                <a:lnTo>
                                  <a:pt x="1209443" y="1197932"/>
                                </a:lnTo>
                                <a:lnTo>
                                  <a:pt x="1209504" y="1201366"/>
                                </a:lnTo>
                                <a:lnTo>
                                  <a:pt x="1209561" y="1207680"/>
                                </a:lnTo>
                                <a:lnTo>
                                  <a:pt x="1209617" y="1222603"/>
                                </a:lnTo>
                                <a:lnTo>
                                  <a:pt x="1209674" y="1194190"/>
                                </a:lnTo>
                                <a:lnTo>
                                  <a:pt x="1209731" y="1186726"/>
                                </a:lnTo>
                                <a:lnTo>
                                  <a:pt x="1209787" y="1207392"/>
                                </a:lnTo>
                                <a:lnTo>
                                  <a:pt x="1209844" y="1214564"/>
                                </a:lnTo>
                                <a:lnTo>
                                  <a:pt x="1209905" y="1216860"/>
                                </a:lnTo>
                                <a:lnTo>
                                  <a:pt x="1209962" y="1203946"/>
                                </a:lnTo>
                                <a:lnTo>
                                  <a:pt x="1210018" y="1184430"/>
                                </a:lnTo>
                                <a:lnTo>
                                  <a:pt x="1210075" y="1180987"/>
                                </a:lnTo>
                                <a:lnTo>
                                  <a:pt x="1210132" y="1207104"/>
                                </a:lnTo>
                                <a:lnTo>
                                  <a:pt x="1210189" y="1213418"/>
                                </a:lnTo>
                                <a:lnTo>
                                  <a:pt x="1210245" y="1203946"/>
                                </a:lnTo>
                                <a:lnTo>
                                  <a:pt x="1210306" y="1203374"/>
                                </a:lnTo>
                                <a:lnTo>
                                  <a:pt x="1210363" y="1180137"/>
                                </a:lnTo>
                                <a:lnTo>
                                  <a:pt x="1210419" y="1201649"/>
                                </a:lnTo>
                                <a:lnTo>
                                  <a:pt x="1210480" y="1212843"/>
                                </a:lnTo>
                                <a:lnTo>
                                  <a:pt x="1210537" y="1195635"/>
                                </a:lnTo>
                                <a:lnTo>
                                  <a:pt x="1210594" y="1186451"/>
                                </a:lnTo>
                                <a:lnTo>
                                  <a:pt x="1210650" y="1211409"/>
                                </a:lnTo>
                                <a:lnTo>
                                  <a:pt x="1210707" y="1209972"/>
                                </a:lnTo>
                                <a:lnTo>
                                  <a:pt x="1210764" y="1187876"/>
                                </a:lnTo>
                                <a:lnTo>
                                  <a:pt x="1210820" y="1193615"/>
                                </a:lnTo>
                                <a:lnTo>
                                  <a:pt x="1210881" y="1205096"/>
                                </a:lnTo>
                                <a:lnTo>
                                  <a:pt x="1210938" y="1197057"/>
                                </a:lnTo>
                                <a:lnTo>
                                  <a:pt x="1210994" y="1204521"/>
                                </a:lnTo>
                                <a:lnTo>
                                  <a:pt x="1211051" y="1188451"/>
                                </a:lnTo>
                                <a:lnTo>
                                  <a:pt x="1211108" y="1194765"/>
                                </a:lnTo>
                                <a:lnTo>
                                  <a:pt x="1211165" y="1188176"/>
                                </a:lnTo>
                                <a:lnTo>
                                  <a:pt x="1211225" y="1188176"/>
                                </a:lnTo>
                                <a:lnTo>
                                  <a:pt x="1211282" y="1207104"/>
                                </a:lnTo>
                                <a:lnTo>
                                  <a:pt x="1211339" y="1217148"/>
                                </a:lnTo>
                                <a:lnTo>
                                  <a:pt x="1211395" y="1208826"/>
                                </a:lnTo>
                                <a:lnTo>
                                  <a:pt x="1211452" y="1210834"/>
                                </a:lnTo>
                                <a:lnTo>
                                  <a:pt x="1211513" y="1196211"/>
                                </a:lnTo>
                                <a:lnTo>
                                  <a:pt x="1211570" y="1208251"/>
                                </a:lnTo>
                                <a:lnTo>
                                  <a:pt x="1211626" y="1205671"/>
                                </a:lnTo>
                                <a:lnTo>
                                  <a:pt x="1211683" y="1195060"/>
                                </a:lnTo>
                                <a:lnTo>
                                  <a:pt x="1211739" y="1203658"/>
                                </a:lnTo>
                                <a:lnTo>
                                  <a:pt x="1211796" y="1209972"/>
                                </a:lnTo>
                                <a:lnTo>
                                  <a:pt x="1211853" y="1188451"/>
                                </a:lnTo>
                                <a:lnTo>
                                  <a:pt x="1211914" y="1198507"/>
                                </a:lnTo>
                                <a:lnTo>
                                  <a:pt x="1211970" y="1203658"/>
                                </a:lnTo>
                                <a:lnTo>
                                  <a:pt x="1212027" y="1203946"/>
                                </a:lnTo>
                                <a:lnTo>
                                  <a:pt x="1212084" y="1199357"/>
                                </a:lnTo>
                                <a:lnTo>
                                  <a:pt x="1212140" y="1195911"/>
                                </a:lnTo>
                                <a:lnTo>
                                  <a:pt x="1212201" y="1196781"/>
                                </a:lnTo>
                                <a:lnTo>
                                  <a:pt x="1212258" y="1204233"/>
                                </a:lnTo>
                                <a:lnTo>
                                  <a:pt x="1212315" y="1191318"/>
                                </a:lnTo>
                                <a:lnTo>
                                  <a:pt x="1212371" y="1216860"/>
                                </a:lnTo>
                                <a:lnTo>
                                  <a:pt x="1212428" y="1186726"/>
                                </a:lnTo>
                                <a:lnTo>
                                  <a:pt x="1212485" y="1209688"/>
                                </a:lnTo>
                                <a:lnTo>
                                  <a:pt x="1212545" y="1201078"/>
                                </a:lnTo>
                                <a:lnTo>
                                  <a:pt x="1212602" y="1189897"/>
                                </a:lnTo>
                                <a:lnTo>
                                  <a:pt x="1212659" y="1200216"/>
                                </a:lnTo>
                                <a:lnTo>
                                  <a:pt x="1212716" y="1188747"/>
                                </a:lnTo>
                                <a:lnTo>
                                  <a:pt x="1212772" y="1195336"/>
                                </a:lnTo>
                                <a:lnTo>
                                  <a:pt x="1212829" y="1196211"/>
                                </a:lnTo>
                                <a:lnTo>
                                  <a:pt x="1212886" y="1199082"/>
                                </a:lnTo>
                                <a:lnTo>
                                  <a:pt x="1212946" y="1197057"/>
                                </a:lnTo>
                                <a:lnTo>
                                  <a:pt x="1213003" y="1209972"/>
                                </a:lnTo>
                                <a:lnTo>
                                  <a:pt x="1213060" y="1188451"/>
                                </a:lnTo>
                                <a:lnTo>
                                  <a:pt x="1213117" y="1205383"/>
                                </a:lnTo>
                                <a:lnTo>
                                  <a:pt x="1213177" y="1201937"/>
                                </a:lnTo>
                                <a:lnTo>
                                  <a:pt x="1213234" y="1204233"/>
                                </a:lnTo>
                                <a:lnTo>
                                  <a:pt x="1213291" y="1193044"/>
                                </a:lnTo>
                                <a:lnTo>
                                  <a:pt x="1213347" y="1194489"/>
                                </a:lnTo>
                                <a:lnTo>
                                  <a:pt x="1213404" y="1201937"/>
                                </a:lnTo>
                                <a:lnTo>
                                  <a:pt x="1213461" y="1207104"/>
                                </a:lnTo>
                                <a:lnTo>
                                  <a:pt x="1213521" y="1200503"/>
                                </a:lnTo>
                                <a:lnTo>
                                  <a:pt x="1213578" y="1216285"/>
                                </a:lnTo>
                                <a:lnTo>
                                  <a:pt x="1213635" y="1190743"/>
                                </a:lnTo>
                                <a:lnTo>
                                  <a:pt x="1213691" y="1200791"/>
                                </a:lnTo>
                                <a:lnTo>
                                  <a:pt x="1213748" y="1187876"/>
                                </a:lnTo>
                                <a:lnTo>
                                  <a:pt x="1213805" y="1182138"/>
                                </a:lnTo>
                                <a:lnTo>
                                  <a:pt x="1213862" y="1204233"/>
                                </a:lnTo>
                                <a:lnTo>
                                  <a:pt x="1213922" y="1199928"/>
                                </a:lnTo>
                                <a:lnTo>
                                  <a:pt x="1213979" y="1201649"/>
                                </a:lnTo>
                                <a:lnTo>
                                  <a:pt x="1214036" y="1196781"/>
                                </a:lnTo>
                                <a:lnTo>
                                  <a:pt x="1214092" y="1191318"/>
                                </a:lnTo>
                                <a:lnTo>
                                  <a:pt x="1214153" y="1211122"/>
                                </a:lnTo>
                                <a:lnTo>
                                  <a:pt x="1214210" y="1189597"/>
                                </a:lnTo>
                                <a:lnTo>
                                  <a:pt x="1214267" y="1215139"/>
                                </a:lnTo>
                                <a:lnTo>
                                  <a:pt x="1214323" y="1189897"/>
                                </a:lnTo>
                                <a:lnTo>
                                  <a:pt x="1214380" y="1187876"/>
                                </a:lnTo>
                                <a:lnTo>
                                  <a:pt x="1214437" y="1206242"/>
                                </a:lnTo>
                                <a:lnTo>
                                  <a:pt x="1214493" y="1191618"/>
                                </a:lnTo>
                                <a:lnTo>
                                  <a:pt x="1214554" y="1205671"/>
                                </a:lnTo>
                                <a:lnTo>
                                  <a:pt x="1214611" y="1212272"/>
                                </a:lnTo>
                                <a:lnTo>
                                  <a:pt x="1214667" y="1191893"/>
                                </a:lnTo>
                                <a:lnTo>
                                  <a:pt x="1214724" y="1199357"/>
                                </a:lnTo>
                                <a:lnTo>
                                  <a:pt x="1214781" y="1202512"/>
                                </a:lnTo>
                                <a:lnTo>
                                  <a:pt x="1214838" y="1193914"/>
                                </a:lnTo>
                                <a:lnTo>
                                  <a:pt x="1214898" y="1196211"/>
                                </a:lnTo>
                                <a:lnTo>
                                  <a:pt x="1214955" y="1201649"/>
                                </a:lnTo>
                                <a:lnTo>
                                  <a:pt x="1215012" y="1193914"/>
                                </a:lnTo>
                                <a:lnTo>
                                  <a:pt x="1215069" y="1203946"/>
                                </a:lnTo>
                                <a:lnTo>
                                  <a:pt x="1215129" y="1209401"/>
                                </a:lnTo>
                                <a:lnTo>
                                  <a:pt x="1215186" y="1187301"/>
                                </a:lnTo>
                                <a:lnTo>
                                  <a:pt x="1215243" y="1199928"/>
                                </a:lnTo>
                                <a:lnTo>
                                  <a:pt x="1215299" y="1198782"/>
                                </a:lnTo>
                                <a:lnTo>
                                  <a:pt x="1215356" y="1206817"/>
                                </a:lnTo>
                                <a:lnTo>
                                  <a:pt x="1215413" y="1200503"/>
                                </a:lnTo>
                                <a:lnTo>
                                  <a:pt x="1215469" y="1201366"/>
                                </a:lnTo>
                                <a:lnTo>
                                  <a:pt x="1215530" y="1203374"/>
                                </a:lnTo>
                                <a:lnTo>
                                  <a:pt x="1215587" y="1208826"/>
                                </a:lnTo>
                                <a:lnTo>
                                  <a:pt x="1215643" y="1204808"/>
                                </a:lnTo>
                                <a:lnTo>
                                  <a:pt x="1215700" y="1182138"/>
                                </a:lnTo>
                                <a:lnTo>
                                  <a:pt x="1215757" y="1192764"/>
                                </a:lnTo>
                                <a:lnTo>
                                  <a:pt x="1215813" y="1203658"/>
                                </a:lnTo>
                                <a:lnTo>
                                  <a:pt x="1215874" y="1195336"/>
                                </a:lnTo>
                                <a:lnTo>
                                  <a:pt x="1215931" y="1194489"/>
                                </a:lnTo>
                                <a:lnTo>
                                  <a:pt x="1215988" y="1207680"/>
                                </a:lnTo>
                                <a:lnTo>
                                  <a:pt x="1216044" y="1187601"/>
                                </a:lnTo>
                                <a:lnTo>
                                  <a:pt x="1216101" y="1198507"/>
                                </a:lnTo>
                                <a:lnTo>
                                  <a:pt x="1216162" y="1198782"/>
                                </a:lnTo>
                                <a:lnTo>
                                  <a:pt x="1216218" y="1204808"/>
                                </a:lnTo>
                                <a:lnTo>
                                  <a:pt x="1216275" y="1202512"/>
                                </a:lnTo>
                                <a:lnTo>
                                  <a:pt x="1216332" y="1192193"/>
                                </a:lnTo>
                                <a:lnTo>
                                  <a:pt x="1216389" y="1199082"/>
                                </a:lnTo>
                                <a:lnTo>
                                  <a:pt x="1216445" y="1204233"/>
                                </a:lnTo>
                                <a:lnTo>
                                  <a:pt x="1216502" y="1209688"/>
                                </a:lnTo>
                                <a:lnTo>
                                  <a:pt x="1216563" y="1209972"/>
                                </a:lnTo>
                                <a:lnTo>
                                  <a:pt x="1216620" y="1200503"/>
                                </a:lnTo>
                                <a:lnTo>
                                  <a:pt x="1216676" y="1201649"/>
                                </a:lnTo>
                                <a:lnTo>
                                  <a:pt x="1216733" y="1199082"/>
                                </a:lnTo>
                                <a:lnTo>
                                  <a:pt x="1216794" y="1196781"/>
                                </a:lnTo>
                                <a:lnTo>
                                  <a:pt x="1216850" y="1198207"/>
                                </a:lnTo>
                                <a:lnTo>
                                  <a:pt x="1216907" y="1205671"/>
                                </a:lnTo>
                                <a:lnTo>
                                  <a:pt x="1216964" y="1199357"/>
                                </a:lnTo>
                                <a:lnTo>
                                  <a:pt x="1217020" y="1185305"/>
                                </a:lnTo>
                                <a:lnTo>
                                  <a:pt x="1217077" y="1201937"/>
                                </a:lnTo>
                                <a:lnTo>
                                  <a:pt x="1217134" y="1203946"/>
                                </a:lnTo>
                                <a:lnTo>
                                  <a:pt x="1217195" y="1208251"/>
                                </a:lnTo>
                                <a:lnTo>
                                  <a:pt x="1217251" y="1207104"/>
                                </a:lnTo>
                                <a:lnTo>
                                  <a:pt x="1217308" y="1186155"/>
                                </a:lnTo>
                                <a:lnTo>
                                  <a:pt x="1217365" y="1187601"/>
                                </a:lnTo>
                                <a:lnTo>
                                  <a:pt x="1217421" y="1192193"/>
                                </a:lnTo>
                                <a:lnTo>
                                  <a:pt x="1217478" y="1189322"/>
                                </a:lnTo>
                                <a:lnTo>
                                  <a:pt x="1217535" y="1199357"/>
                                </a:lnTo>
                                <a:lnTo>
                                  <a:pt x="1217596" y="1197632"/>
                                </a:lnTo>
                                <a:lnTo>
                                  <a:pt x="1217652" y="1205671"/>
                                </a:lnTo>
                                <a:lnTo>
                                  <a:pt x="1217709" y="1205671"/>
                                </a:lnTo>
                                <a:lnTo>
                                  <a:pt x="1217770" y="1190468"/>
                                </a:lnTo>
                                <a:lnTo>
                                  <a:pt x="1217826" y="1204233"/>
                                </a:lnTo>
                                <a:lnTo>
                                  <a:pt x="1217883" y="1194190"/>
                                </a:lnTo>
                                <a:lnTo>
                                  <a:pt x="1217940" y="1204233"/>
                                </a:lnTo>
                                <a:lnTo>
                                  <a:pt x="1217996" y="1193044"/>
                                </a:lnTo>
                                <a:lnTo>
                                  <a:pt x="1218053" y="1200216"/>
                                </a:lnTo>
                                <a:lnTo>
                                  <a:pt x="1218110" y="1191318"/>
                                </a:lnTo>
                                <a:lnTo>
                                  <a:pt x="1218171" y="1196486"/>
                                </a:lnTo>
                                <a:lnTo>
                                  <a:pt x="1218227" y="1205671"/>
                                </a:lnTo>
                                <a:lnTo>
                                  <a:pt x="1218284" y="1199082"/>
                                </a:lnTo>
                                <a:lnTo>
                                  <a:pt x="1218341" y="1206242"/>
                                </a:lnTo>
                                <a:lnTo>
                                  <a:pt x="1218397" y="1193615"/>
                                </a:lnTo>
                                <a:lnTo>
                                  <a:pt x="1218454" y="1199928"/>
                                </a:lnTo>
                                <a:lnTo>
                                  <a:pt x="1218515" y="1203658"/>
                                </a:lnTo>
                                <a:lnTo>
                                  <a:pt x="1218571" y="1195060"/>
                                </a:lnTo>
                                <a:lnTo>
                                  <a:pt x="1218628" y="1197357"/>
                                </a:lnTo>
                                <a:lnTo>
                                  <a:pt x="1218685" y="1199641"/>
                                </a:lnTo>
                                <a:lnTo>
                                  <a:pt x="1218742" y="1192764"/>
                                </a:lnTo>
                                <a:lnTo>
                                  <a:pt x="1218802" y="1199641"/>
                                </a:lnTo>
                                <a:lnTo>
                                  <a:pt x="1218859" y="1201366"/>
                                </a:lnTo>
                                <a:lnTo>
                                  <a:pt x="1218916" y="1192193"/>
                                </a:lnTo>
                                <a:lnTo>
                                  <a:pt x="1218973" y="1200503"/>
                                </a:lnTo>
                                <a:lnTo>
                                  <a:pt x="1219029" y="1205383"/>
                                </a:lnTo>
                                <a:lnTo>
                                  <a:pt x="1219086" y="1191618"/>
                                </a:lnTo>
                                <a:lnTo>
                                  <a:pt x="1219143" y="1198507"/>
                                </a:lnTo>
                                <a:lnTo>
                                  <a:pt x="1219203" y="1202800"/>
                                </a:lnTo>
                                <a:lnTo>
                                  <a:pt x="1219260" y="1197632"/>
                                </a:lnTo>
                                <a:lnTo>
                                  <a:pt x="1219317" y="1189322"/>
                                </a:lnTo>
                                <a:lnTo>
                                  <a:pt x="1219373" y="1195060"/>
                                </a:lnTo>
                                <a:lnTo>
                                  <a:pt x="1219430" y="1206529"/>
                                </a:lnTo>
                                <a:lnTo>
                                  <a:pt x="1219491" y="1207392"/>
                                </a:lnTo>
                                <a:lnTo>
                                  <a:pt x="1219547" y="1191893"/>
                                </a:lnTo>
                                <a:lnTo>
                                  <a:pt x="1219604" y="1205954"/>
                                </a:lnTo>
                                <a:lnTo>
                                  <a:pt x="1219661" y="1199082"/>
                                </a:lnTo>
                                <a:lnTo>
                                  <a:pt x="1219718" y="1187025"/>
                                </a:lnTo>
                                <a:lnTo>
                                  <a:pt x="1219778" y="1194765"/>
                                </a:lnTo>
                                <a:lnTo>
                                  <a:pt x="1219835" y="1201366"/>
                                </a:lnTo>
                                <a:lnTo>
                                  <a:pt x="1219892" y="1204808"/>
                                </a:lnTo>
                                <a:lnTo>
                                  <a:pt x="1219948" y="1192469"/>
                                </a:lnTo>
                                <a:lnTo>
                                  <a:pt x="1220005" y="1199357"/>
                                </a:lnTo>
                                <a:lnTo>
                                  <a:pt x="1220062" y="1194765"/>
                                </a:lnTo>
                                <a:lnTo>
                                  <a:pt x="1220119" y="1207392"/>
                                </a:lnTo>
                                <a:lnTo>
                                  <a:pt x="1220179" y="1201078"/>
                                </a:lnTo>
                                <a:lnTo>
                                  <a:pt x="1220236" y="1199082"/>
                                </a:lnTo>
                                <a:lnTo>
                                  <a:pt x="1220293" y="1203658"/>
                                </a:lnTo>
                                <a:lnTo>
                                  <a:pt x="1220349" y="1204521"/>
                                </a:lnTo>
                                <a:lnTo>
                                  <a:pt x="1220406" y="1195911"/>
                                </a:lnTo>
                                <a:lnTo>
                                  <a:pt x="1220467" y="1196781"/>
                                </a:lnTo>
                                <a:lnTo>
                                  <a:pt x="1220524" y="1197357"/>
                                </a:lnTo>
                                <a:lnTo>
                                  <a:pt x="1220580" y="1192764"/>
                                </a:lnTo>
                                <a:lnTo>
                                  <a:pt x="1220637" y="1200791"/>
                                </a:lnTo>
                                <a:lnTo>
                                  <a:pt x="1220694" y="1197057"/>
                                </a:lnTo>
                                <a:lnTo>
                                  <a:pt x="1220750" y="1209401"/>
                                </a:lnTo>
                                <a:lnTo>
                                  <a:pt x="1220811" y="1194765"/>
                                </a:lnTo>
                                <a:lnTo>
                                  <a:pt x="1220868" y="1199082"/>
                                </a:lnTo>
                                <a:lnTo>
                                  <a:pt x="1220924" y="1201366"/>
                                </a:lnTo>
                                <a:lnTo>
                                  <a:pt x="1220981" y="1205671"/>
                                </a:lnTo>
                                <a:lnTo>
                                  <a:pt x="1221038" y="1191618"/>
                                </a:lnTo>
                                <a:lnTo>
                                  <a:pt x="1221095" y="1207104"/>
                                </a:lnTo>
                                <a:lnTo>
                                  <a:pt x="1221151" y="1196211"/>
                                </a:lnTo>
                                <a:lnTo>
                                  <a:pt x="1221212" y="1192764"/>
                                </a:lnTo>
                                <a:lnTo>
                                  <a:pt x="1221269" y="1193339"/>
                                </a:lnTo>
                                <a:lnTo>
                                  <a:pt x="1221326" y="1207963"/>
                                </a:lnTo>
                                <a:lnTo>
                                  <a:pt x="1221382" y="1199641"/>
                                </a:lnTo>
                                <a:lnTo>
                                  <a:pt x="1221443" y="1184154"/>
                                </a:lnTo>
                                <a:lnTo>
                                  <a:pt x="1221500" y="1195635"/>
                                </a:lnTo>
                                <a:lnTo>
                                  <a:pt x="1221556" y="1205954"/>
                                </a:lnTo>
                                <a:lnTo>
                                  <a:pt x="1221613" y="1196781"/>
                                </a:lnTo>
                                <a:lnTo>
                                  <a:pt x="1221670" y="1186451"/>
                                </a:lnTo>
                                <a:lnTo>
                                  <a:pt x="1221726" y="1204521"/>
                                </a:lnTo>
                                <a:lnTo>
                                  <a:pt x="1221783" y="1195336"/>
                                </a:lnTo>
                                <a:lnTo>
                                  <a:pt x="1221844" y="1204521"/>
                                </a:lnTo>
                                <a:lnTo>
                                  <a:pt x="1221900" y="1206817"/>
                                </a:lnTo>
                                <a:lnTo>
                                  <a:pt x="1221957" y="1194489"/>
                                </a:lnTo>
                                <a:lnTo>
                                  <a:pt x="1222014" y="1193615"/>
                                </a:lnTo>
                                <a:lnTo>
                                  <a:pt x="1222070" y="1191893"/>
                                </a:lnTo>
                                <a:lnTo>
                                  <a:pt x="1222127" y="1198782"/>
                                </a:lnTo>
                                <a:lnTo>
                                  <a:pt x="1222188" y="1195336"/>
                                </a:lnTo>
                                <a:lnTo>
                                  <a:pt x="1222245" y="1195911"/>
                                </a:lnTo>
                                <a:lnTo>
                                  <a:pt x="1222301" y="1194489"/>
                                </a:lnTo>
                                <a:lnTo>
                                  <a:pt x="1222358" y="1200216"/>
                                </a:lnTo>
                                <a:lnTo>
                                  <a:pt x="1222419" y="1206817"/>
                                </a:lnTo>
                                <a:lnTo>
                                  <a:pt x="1222475" y="1199641"/>
                                </a:lnTo>
                                <a:lnTo>
                                  <a:pt x="1222532" y="1192193"/>
                                </a:lnTo>
                                <a:lnTo>
                                  <a:pt x="1222589" y="1197632"/>
                                </a:lnTo>
                                <a:lnTo>
                                  <a:pt x="1222646" y="1207104"/>
                                </a:lnTo>
                                <a:lnTo>
                                  <a:pt x="1222702" y="1197057"/>
                                </a:lnTo>
                                <a:lnTo>
                                  <a:pt x="1222759" y="1201078"/>
                                </a:lnTo>
                                <a:lnTo>
                                  <a:pt x="1222820" y="1204521"/>
                                </a:lnTo>
                                <a:lnTo>
                                  <a:pt x="1222876" y="1208251"/>
                                </a:lnTo>
                                <a:lnTo>
                                  <a:pt x="1222933" y="1202512"/>
                                </a:lnTo>
                                <a:lnTo>
                                  <a:pt x="1222990" y="1193044"/>
                                </a:lnTo>
                                <a:lnTo>
                                  <a:pt x="1223047" y="1214281"/>
                                </a:lnTo>
                                <a:lnTo>
                                  <a:pt x="1223103" y="1192193"/>
                                </a:lnTo>
                                <a:lnTo>
                                  <a:pt x="1223164" y="1193615"/>
                                </a:lnTo>
                                <a:lnTo>
                                  <a:pt x="1223221" y="1199082"/>
                                </a:lnTo>
                                <a:lnTo>
                                  <a:pt x="1223277" y="1191618"/>
                                </a:lnTo>
                                <a:lnTo>
                                  <a:pt x="1223334" y="1207680"/>
                                </a:lnTo>
                                <a:lnTo>
                                  <a:pt x="1223391" y="1197357"/>
                                </a:lnTo>
                                <a:lnTo>
                                  <a:pt x="1223452" y="1191318"/>
                                </a:lnTo>
                                <a:lnTo>
                                  <a:pt x="1223508" y="1198207"/>
                                </a:lnTo>
                                <a:lnTo>
                                  <a:pt x="1223565" y="1187601"/>
                                </a:lnTo>
                                <a:lnTo>
                                  <a:pt x="1223621" y="1190468"/>
                                </a:lnTo>
                                <a:lnTo>
                                  <a:pt x="1223678" y="1201078"/>
                                </a:lnTo>
                                <a:lnTo>
                                  <a:pt x="1223735" y="1199928"/>
                                </a:lnTo>
                                <a:lnTo>
                                  <a:pt x="1223792" y="1192764"/>
                                </a:lnTo>
                                <a:lnTo>
                                  <a:pt x="1223852" y="1203374"/>
                                </a:lnTo>
                                <a:lnTo>
                                  <a:pt x="1223909" y="1189897"/>
                                </a:lnTo>
                                <a:lnTo>
                                  <a:pt x="1223966" y="1205383"/>
                                </a:lnTo>
                                <a:lnTo>
                                  <a:pt x="1224023" y="1191318"/>
                                </a:lnTo>
                                <a:lnTo>
                                  <a:pt x="1224083" y="1203946"/>
                                </a:lnTo>
                                <a:lnTo>
                                  <a:pt x="1224140" y="1208251"/>
                                </a:lnTo>
                                <a:lnTo>
                                  <a:pt x="1224197" y="1197057"/>
                                </a:lnTo>
                                <a:lnTo>
                                  <a:pt x="1224253" y="1207680"/>
                                </a:lnTo>
                                <a:lnTo>
                                  <a:pt x="1224310" y="1194765"/>
                                </a:lnTo>
                                <a:lnTo>
                                  <a:pt x="1224367" y="1200503"/>
                                </a:lnTo>
                                <a:lnTo>
                                  <a:pt x="1224423" y="1197632"/>
                                </a:lnTo>
                                <a:lnTo>
                                  <a:pt x="1224484" y="1203374"/>
                                </a:lnTo>
                                <a:lnTo>
                                  <a:pt x="1224541" y="1190173"/>
                                </a:lnTo>
                                <a:lnTo>
                                  <a:pt x="1224597" y="1183583"/>
                                </a:lnTo>
                                <a:lnTo>
                                  <a:pt x="1224654" y="1202512"/>
                                </a:lnTo>
                                <a:lnTo>
                                  <a:pt x="1224711" y="1193044"/>
                                </a:lnTo>
                                <a:lnTo>
                                  <a:pt x="1224768" y="1192193"/>
                                </a:lnTo>
                                <a:lnTo>
                                  <a:pt x="1224824" y="1190468"/>
                                </a:lnTo>
                                <a:lnTo>
                                  <a:pt x="1224885" y="1194190"/>
                                </a:lnTo>
                                <a:lnTo>
                                  <a:pt x="1224942" y="1200791"/>
                                </a:lnTo>
                                <a:lnTo>
                                  <a:pt x="1224999" y="1187301"/>
                                </a:lnTo>
                                <a:lnTo>
                                  <a:pt x="1225059" y="1197632"/>
                                </a:lnTo>
                                <a:lnTo>
                                  <a:pt x="1225116" y="1194765"/>
                                </a:lnTo>
                                <a:lnTo>
                                  <a:pt x="1225173" y="1209972"/>
                                </a:lnTo>
                                <a:lnTo>
                                  <a:pt x="1225229" y="1192764"/>
                                </a:lnTo>
                                <a:lnTo>
                                  <a:pt x="1225286" y="1211122"/>
                                </a:lnTo>
                                <a:lnTo>
                                  <a:pt x="1225343" y="1200503"/>
                                </a:lnTo>
                                <a:lnTo>
                                  <a:pt x="1225399" y="1202512"/>
                                </a:lnTo>
                                <a:lnTo>
                                  <a:pt x="1225460" y="1197632"/>
                                </a:lnTo>
                                <a:lnTo>
                                  <a:pt x="1225517" y="1202800"/>
                                </a:lnTo>
                                <a:lnTo>
                                  <a:pt x="1225574" y="1189022"/>
                                </a:lnTo>
                                <a:lnTo>
                                  <a:pt x="1225630" y="1197632"/>
                                </a:lnTo>
                                <a:lnTo>
                                  <a:pt x="1225687" y="1201078"/>
                                </a:lnTo>
                                <a:lnTo>
                                  <a:pt x="1225744" y="1208826"/>
                                </a:lnTo>
                                <a:lnTo>
                                  <a:pt x="1225804" y="1192764"/>
                                </a:lnTo>
                                <a:lnTo>
                                  <a:pt x="1225861" y="1215714"/>
                                </a:lnTo>
                                <a:lnTo>
                                  <a:pt x="1225918" y="1203374"/>
                                </a:lnTo>
                                <a:lnTo>
                                  <a:pt x="1225974" y="1199082"/>
                                </a:lnTo>
                                <a:lnTo>
                                  <a:pt x="1226031" y="1200503"/>
                                </a:lnTo>
                                <a:lnTo>
                                  <a:pt x="1226092" y="1207963"/>
                                </a:lnTo>
                                <a:lnTo>
                                  <a:pt x="1226149" y="1208538"/>
                                </a:lnTo>
                                <a:lnTo>
                                  <a:pt x="1226205" y="1196486"/>
                                </a:lnTo>
                                <a:lnTo>
                                  <a:pt x="1226262" y="1217148"/>
                                </a:lnTo>
                                <a:lnTo>
                                  <a:pt x="1226319" y="1189897"/>
                                </a:lnTo>
                                <a:lnTo>
                                  <a:pt x="1226375" y="1211409"/>
                                </a:lnTo>
                                <a:lnTo>
                                  <a:pt x="1226432" y="1198507"/>
                                </a:lnTo>
                                <a:lnTo>
                                  <a:pt x="1226493" y="1203658"/>
                                </a:lnTo>
                                <a:lnTo>
                                  <a:pt x="1226550" y="1203087"/>
                                </a:lnTo>
                                <a:lnTo>
                                  <a:pt x="1226606" y="1210547"/>
                                </a:lnTo>
                                <a:lnTo>
                                  <a:pt x="1226663" y="1191618"/>
                                </a:lnTo>
                                <a:lnTo>
                                  <a:pt x="1226720" y="1186726"/>
                                </a:lnTo>
                                <a:lnTo>
                                  <a:pt x="1226780" y="1210547"/>
                                </a:lnTo>
                                <a:lnTo>
                                  <a:pt x="1226837" y="1197057"/>
                                </a:lnTo>
                                <a:lnTo>
                                  <a:pt x="1226894" y="1199082"/>
                                </a:lnTo>
                                <a:lnTo>
                                  <a:pt x="1226950" y="1209113"/>
                                </a:lnTo>
                                <a:lnTo>
                                  <a:pt x="1227007" y="1201649"/>
                                </a:lnTo>
                                <a:lnTo>
                                  <a:pt x="1227068" y="1203946"/>
                                </a:lnTo>
                                <a:lnTo>
                                  <a:pt x="1227125" y="1202800"/>
                                </a:lnTo>
                                <a:lnTo>
                                  <a:pt x="1227181" y="1208826"/>
                                </a:lnTo>
                                <a:lnTo>
                                  <a:pt x="1227238" y="1201078"/>
                                </a:lnTo>
                                <a:lnTo>
                                  <a:pt x="1227295" y="1195911"/>
                                </a:lnTo>
                                <a:lnTo>
                                  <a:pt x="1227352" y="1195635"/>
                                </a:lnTo>
                                <a:lnTo>
                                  <a:pt x="1227408" y="1196211"/>
                                </a:lnTo>
                                <a:lnTo>
                                  <a:pt x="1227465" y="1207104"/>
                                </a:lnTo>
                                <a:lnTo>
                                  <a:pt x="1227526" y="1211409"/>
                                </a:lnTo>
                                <a:lnTo>
                                  <a:pt x="1227582" y="1196211"/>
                                </a:lnTo>
                                <a:lnTo>
                                  <a:pt x="1227639" y="1201366"/>
                                </a:lnTo>
                                <a:lnTo>
                                  <a:pt x="1227696" y="1209401"/>
                                </a:lnTo>
                                <a:lnTo>
                                  <a:pt x="1227757" y="1192469"/>
                                </a:lnTo>
                                <a:lnTo>
                                  <a:pt x="1227813" y="1204808"/>
                                </a:lnTo>
                                <a:lnTo>
                                  <a:pt x="1227870" y="1196211"/>
                                </a:lnTo>
                                <a:lnTo>
                                  <a:pt x="1227927" y="1205671"/>
                                </a:lnTo>
                                <a:lnTo>
                                  <a:pt x="1227983" y="1187876"/>
                                </a:lnTo>
                                <a:lnTo>
                                  <a:pt x="1228040" y="1189897"/>
                                </a:lnTo>
                                <a:lnTo>
                                  <a:pt x="1228101" y="1201649"/>
                                </a:lnTo>
                                <a:lnTo>
                                  <a:pt x="1228157" y="1214564"/>
                                </a:lnTo>
                                <a:lnTo>
                                  <a:pt x="1228214" y="1188176"/>
                                </a:lnTo>
                                <a:lnTo>
                                  <a:pt x="1228271" y="1199082"/>
                                </a:lnTo>
                                <a:lnTo>
                                  <a:pt x="1228327" y="1202225"/>
                                </a:lnTo>
                                <a:lnTo>
                                  <a:pt x="1228384" y="1202800"/>
                                </a:lnTo>
                                <a:lnTo>
                                  <a:pt x="1228441" y="1192193"/>
                                </a:lnTo>
                                <a:lnTo>
                                  <a:pt x="1228501" y="1194765"/>
                                </a:lnTo>
                                <a:lnTo>
                                  <a:pt x="1228558" y="1200503"/>
                                </a:lnTo>
                                <a:lnTo>
                                  <a:pt x="1228615" y="1197932"/>
                                </a:lnTo>
                                <a:lnTo>
                                  <a:pt x="1228672" y="1188451"/>
                                </a:lnTo>
                                <a:lnTo>
                                  <a:pt x="1228732" y="1201078"/>
                                </a:lnTo>
                                <a:lnTo>
                                  <a:pt x="1228789" y="1199357"/>
                                </a:lnTo>
                                <a:lnTo>
                                  <a:pt x="1228846" y="1211122"/>
                                </a:lnTo>
                                <a:lnTo>
                                  <a:pt x="1228903" y="1194489"/>
                                </a:lnTo>
                                <a:lnTo>
                                  <a:pt x="1228959" y="1199357"/>
                                </a:lnTo>
                                <a:lnTo>
                                  <a:pt x="1229016" y="1198507"/>
                                </a:lnTo>
                                <a:lnTo>
                                  <a:pt x="1229073" y="1206817"/>
                                </a:lnTo>
                                <a:lnTo>
                                  <a:pt x="1229133" y="1196211"/>
                                </a:lnTo>
                                <a:lnTo>
                                  <a:pt x="1229190" y="1193914"/>
                                </a:lnTo>
                                <a:lnTo>
                                  <a:pt x="1229247" y="1205671"/>
                                </a:lnTo>
                                <a:lnTo>
                                  <a:pt x="1229303" y="1197632"/>
                                </a:lnTo>
                                <a:lnTo>
                                  <a:pt x="1229360" y="1197357"/>
                                </a:lnTo>
                                <a:lnTo>
                                  <a:pt x="1229417" y="1211409"/>
                                </a:lnTo>
                                <a:lnTo>
                                  <a:pt x="1229478" y="1191318"/>
                                </a:lnTo>
                                <a:lnTo>
                                  <a:pt x="1229534" y="1199928"/>
                                </a:lnTo>
                                <a:lnTo>
                                  <a:pt x="1229591" y="1184729"/>
                                </a:lnTo>
                                <a:lnTo>
                                  <a:pt x="1229648" y="1196486"/>
                                </a:lnTo>
                                <a:lnTo>
                                  <a:pt x="1229708" y="1202512"/>
                                </a:lnTo>
                                <a:lnTo>
                                  <a:pt x="1229765" y="1204808"/>
                                </a:lnTo>
                                <a:lnTo>
                                  <a:pt x="1229822" y="1190468"/>
                                </a:lnTo>
                                <a:lnTo>
                                  <a:pt x="1229878" y="1194765"/>
                                </a:lnTo>
                                <a:lnTo>
                                  <a:pt x="1229935" y="1203374"/>
                                </a:lnTo>
                                <a:lnTo>
                                  <a:pt x="1229992" y="1195635"/>
                                </a:lnTo>
                                <a:lnTo>
                                  <a:pt x="1230049" y="1196486"/>
                                </a:lnTo>
                                <a:lnTo>
                                  <a:pt x="1230109" y="1211984"/>
                                </a:lnTo>
                                <a:lnTo>
                                  <a:pt x="1230166" y="1214852"/>
                                </a:lnTo>
                                <a:lnTo>
                                  <a:pt x="1230223" y="1189897"/>
                                </a:lnTo>
                                <a:lnTo>
                                  <a:pt x="1230279" y="1197057"/>
                                </a:lnTo>
                                <a:lnTo>
                                  <a:pt x="1230336" y="1197057"/>
                                </a:lnTo>
                                <a:lnTo>
                                  <a:pt x="1230393" y="1188747"/>
                                </a:lnTo>
                                <a:lnTo>
                                  <a:pt x="1230454" y="1204521"/>
                                </a:lnTo>
                                <a:lnTo>
                                  <a:pt x="1230510" y="1199357"/>
                                </a:lnTo>
                                <a:lnTo>
                                  <a:pt x="1230567" y="1204808"/>
                                </a:lnTo>
                                <a:lnTo>
                                  <a:pt x="1230624" y="1189897"/>
                                </a:lnTo>
                                <a:lnTo>
                                  <a:pt x="1230680" y="1201366"/>
                                </a:lnTo>
                                <a:lnTo>
                                  <a:pt x="1230741" y="1196486"/>
                                </a:lnTo>
                                <a:lnTo>
                                  <a:pt x="1230798" y="1203658"/>
                                </a:lnTo>
                                <a:lnTo>
                                  <a:pt x="1230854" y="1193914"/>
                                </a:lnTo>
                                <a:lnTo>
                                  <a:pt x="1230911" y="1198207"/>
                                </a:lnTo>
                                <a:lnTo>
                                  <a:pt x="1230968" y="1193914"/>
                                </a:lnTo>
                                <a:lnTo>
                                  <a:pt x="1231025" y="1198207"/>
                                </a:lnTo>
                                <a:lnTo>
                                  <a:pt x="1231081" y="1198782"/>
                                </a:lnTo>
                                <a:lnTo>
                                  <a:pt x="1231142" y="1206817"/>
                                </a:lnTo>
                                <a:lnTo>
                                  <a:pt x="1231199" y="1191893"/>
                                </a:lnTo>
                                <a:lnTo>
                                  <a:pt x="1231256" y="1206529"/>
                                </a:lnTo>
                                <a:lnTo>
                                  <a:pt x="1231312" y="1197357"/>
                                </a:lnTo>
                                <a:lnTo>
                                  <a:pt x="1231373" y="1200503"/>
                                </a:lnTo>
                                <a:lnTo>
                                  <a:pt x="1231430" y="1201937"/>
                                </a:lnTo>
                                <a:lnTo>
                                  <a:pt x="1231486" y="1195635"/>
                                </a:lnTo>
                                <a:lnTo>
                                  <a:pt x="1231543" y="1194190"/>
                                </a:lnTo>
                                <a:lnTo>
                                  <a:pt x="1231600" y="1200503"/>
                                </a:lnTo>
                                <a:lnTo>
                                  <a:pt x="1231656" y="1201937"/>
                                </a:lnTo>
                                <a:lnTo>
                                  <a:pt x="1231713" y="1198782"/>
                                </a:lnTo>
                                <a:lnTo>
                                  <a:pt x="1231774" y="1195336"/>
                                </a:lnTo>
                                <a:lnTo>
                                  <a:pt x="1231830" y="1185580"/>
                                </a:lnTo>
                                <a:lnTo>
                                  <a:pt x="1231887" y="1201366"/>
                                </a:lnTo>
                                <a:lnTo>
                                  <a:pt x="1231944" y="1205954"/>
                                </a:lnTo>
                                <a:lnTo>
                                  <a:pt x="1232000" y="1207680"/>
                                </a:lnTo>
                                <a:lnTo>
                                  <a:pt x="1232057" y="1182433"/>
                                </a:lnTo>
                                <a:lnTo>
                                  <a:pt x="1232114" y="1211697"/>
                                </a:lnTo>
                                <a:lnTo>
                                  <a:pt x="1232175" y="1202512"/>
                                </a:lnTo>
                                <a:lnTo>
                                  <a:pt x="1232231" y="1209401"/>
                                </a:lnTo>
                                <a:lnTo>
                                  <a:pt x="1232288" y="1194765"/>
                                </a:lnTo>
                                <a:lnTo>
                                  <a:pt x="1232349" y="1188176"/>
                                </a:lnTo>
                                <a:lnTo>
                                  <a:pt x="1232405" y="1197357"/>
                                </a:lnTo>
                                <a:lnTo>
                                  <a:pt x="1232462" y="1201649"/>
                                </a:lnTo>
                                <a:lnTo>
                                  <a:pt x="1232519" y="1211122"/>
                                </a:lnTo>
                                <a:lnTo>
                                  <a:pt x="1232576" y="1208538"/>
                                </a:lnTo>
                                <a:lnTo>
                                  <a:pt x="1232632" y="1193339"/>
                                </a:lnTo>
                                <a:lnTo>
                                  <a:pt x="1232689" y="1193914"/>
                                </a:lnTo>
                                <a:lnTo>
                                  <a:pt x="1232750" y="1204233"/>
                                </a:lnTo>
                                <a:lnTo>
                                  <a:pt x="1232806" y="1202512"/>
                                </a:lnTo>
                                <a:lnTo>
                                  <a:pt x="1232863" y="1197932"/>
                                </a:lnTo>
                                <a:lnTo>
                                  <a:pt x="1232920" y="1185876"/>
                                </a:lnTo>
                                <a:lnTo>
                                  <a:pt x="1232977" y="1193615"/>
                                </a:lnTo>
                                <a:lnTo>
                                  <a:pt x="1233033" y="1194765"/>
                                </a:lnTo>
                                <a:lnTo>
                                  <a:pt x="1233094" y="1208826"/>
                                </a:lnTo>
                                <a:lnTo>
                                  <a:pt x="1233151" y="1194489"/>
                                </a:lnTo>
                                <a:lnTo>
                                  <a:pt x="1233207" y="1195911"/>
                                </a:lnTo>
                                <a:lnTo>
                                  <a:pt x="1233264" y="1214281"/>
                                </a:lnTo>
                                <a:lnTo>
                                  <a:pt x="1233321" y="1210834"/>
                                </a:lnTo>
                                <a:lnTo>
                                  <a:pt x="1233382" y="1189597"/>
                                </a:lnTo>
                                <a:lnTo>
                                  <a:pt x="1233438" y="1208826"/>
                                </a:lnTo>
                                <a:lnTo>
                                  <a:pt x="1233495" y="1194765"/>
                                </a:lnTo>
                                <a:lnTo>
                                  <a:pt x="1233552" y="1198782"/>
                                </a:lnTo>
                                <a:lnTo>
                                  <a:pt x="1233608" y="1210547"/>
                                </a:lnTo>
                                <a:lnTo>
                                  <a:pt x="1233665" y="1200503"/>
                                </a:lnTo>
                                <a:lnTo>
                                  <a:pt x="1233722" y="1192764"/>
                                </a:lnTo>
                                <a:lnTo>
                                  <a:pt x="1233783" y="1185876"/>
                                </a:lnTo>
                                <a:lnTo>
                                  <a:pt x="1233839" y="1197932"/>
                                </a:lnTo>
                                <a:lnTo>
                                  <a:pt x="1233896" y="1197632"/>
                                </a:lnTo>
                                <a:lnTo>
                                  <a:pt x="1233953" y="1201649"/>
                                </a:lnTo>
                                <a:lnTo>
                                  <a:pt x="1234009" y="1204233"/>
                                </a:lnTo>
                                <a:lnTo>
                                  <a:pt x="1234070" y="1206817"/>
                                </a:lnTo>
                                <a:lnTo>
                                  <a:pt x="1234127" y="1203374"/>
                                </a:lnTo>
                                <a:lnTo>
                                  <a:pt x="1234183" y="1210834"/>
                                </a:lnTo>
                                <a:lnTo>
                                  <a:pt x="1234240" y="1206529"/>
                                </a:lnTo>
                                <a:lnTo>
                                  <a:pt x="1234297" y="1191318"/>
                                </a:lnTo>
                                <a:lnTo>
                                  <a:pt x="1234358" y="1192193"/>
                                </a:lnTo>
                                <a:lnTo>
                                  <a:pt x="1234414" y="1211122"/>
                                </a:lnTo>
                                <a:lnTo>
                                  <a:pt x="1234471" y="1191318"/>
                                </a:lnTo>
                                <a:lnTo>
                                  <a:pt x="1234528" y="1183284"/>
                                </a:lnTo>
                                <a:lnTo>
                                  <a:pt x="1234584" y="1196211"/>
                                </a:lnTo>
                                <a:lnTo>
                                  <a:pt x="1234641" y="1195336"/>
                                </a:lnTo>
                                <a:lnTo>
                                  <a:pt x="1234698" y="1208826"/>
                                </a:lnTo>
                                <a:lnTo>
                                  <a:pt x="1234758" y="1192764"/>
                                </a:lnTo>
                                <a:lnTo>
                                  <a:pt x="1234815" y="1189897"/>
                                </a:lnTo>
                                <a:lnTo>
                                  <a:pt x="1234872" y="1203658"/>
                                </a:lnTo>
                                <a:lnTo>
                                  <a:pt x="1234929" y="1203087"/>
                                </a:lnTo>
                                <a:lnTo>
                                  <a:pt x="1234985" y="1212843"/>
                                </a:lnTo>
                                <a:lnTo>
                                  <a:pt x="1235046" y="1199082"/>
                                </a:lnTo>
                                <a:lnTo>
                                  <a:pt x="1235103" y="1203374"/>
                                </a:lnTo>
                                <a:lnTo>
                                  <a:pt x="1235159" y="1191318"/>
                                </a:lnTo>
                                <a:lnTo>
                                  <a:pt x="1235216" y="1207680"/>
                                </a:lnTo>
                                <a:lnTo>
                                  <a:pt x="1235273" y="1193339"/>
                                </a:lnTo>
                                <a:lnTo>
                                  <a:pt x="1235329" y="1205954"/>
                                </a:lnTo>
                                <a:lnTo>
                                  <a:pt x="1235390" y="1210547"/>
                                </a:lnTo>
                                <a:lnTo>
                                  <a:pt x="1235447" y="1198507"/>
                                </a:lnTo>
                                <a:lnTo>
                                  <a:pt x="1235504" y="1197357"/>
                                </a:lnTo>
                                <a:lnTo>
                                  <a:pt x="1235560" y="1204808"/>
                                </a:lnTo>
                                <a:lnTo>
                                  <a:pt x="1235617" y="1201649"/>
                                </a:lnTo>
                                <a:lnTo>
                                  <a:pt x="1235674" y="1195635"/>
                                </a:lnTo>
                                <a:lnTo>
                                  <a:pt x="1235730" y="1209113"/>
                                </a:lnTo>
                                <a:lnTo>
                                  <a:pt x="1235791" y="1186155"/>
                                </a:lnTo>
                                <a:lnTo>
                                  <a:pt x="1235848" y="1201078"/>
                                </a:lnTo>
                                <a:lnTo>
                                  <a:pt x="1235904" y="1203374"/>
                                </a:lnTo>
                                <a:lnTo>
                                  <a:pt x="1235961" y="1201366"/>
                                </a:lnTo>
                                <a:lnTo>
                                  <a:pt x="1236022" y="1199641"/>
                                </a:lnTo>
                                <a:lnTo>
                                  <a:pt x="1236079" y="1201649"/>
                                </a:lnTo>
                                <a:lnTo>
                                  <a:pt x="1236135" y="1203946"/>
                                </a:lnTo>
                                <a:lnTo>
                                  <a:pt x="1236192" y="1195060"/>
                                </a:lnTo>
                                <a:lnTo>
                                  <a:pt x="1236249" y="1198782"/>
                                </a:lnTo>
                                <a:lnTo>
                                  <a:pt x="1236306" y="1205383"/>
                                </a:lnTo>
                                <a:lnTo>
                                  <a:pt x="1236362" y="1189322"/>
                                </a:lnTo>
                                <a:lnTo>
                                  <a:pt x="1236423" y="1202225"/>
                                </a:lnTo>
                                <a:lnTo>
                                  <a:pt x="1236480" y="1207963"/>
                                </a:lnTo>
                                <a:lnTo>
                                  <a:pt x="1236536" y="1204233"/>
                                </a:lnTo>
                                <a:lnTo>
                                  <a:pt x="1236593" y="1193339"/>
                                </a:lnTo>
                                <a:lnTo>
                                  <a:pt x="1236650" y="1194190"/>
                                </a:lnTo>
                                <a:lnTo>
                                  <a:pt x="1236706" y="1191893"/>
                                </a:lnTo>
                                <a:lnTo>
                                  <a:pt x="1236767" y="1205383"/>
                                </a:lnTo>
                                <a:lnTo>
                                  <a:pt x="1236824" y="1190743"/>
                                </a:lnTo>
                                <a:lnTo>
                                  <a:pt x="1236881" y="1206242"/>
                                </a:lnTo>
                                <a:lnTo>
                                  <a:pt x="1236937" y="1188176"/>
                                </a:lnTo>
                                <a:lnTo>
                                  <a:pt x="1236998" y="1203946"/>
                                </a:lnTo>
                                <a:lnTo>
                                  <a:pt x="1237055" y="1209113"/>
                                </a:lnTo>
                                <a:lnTo>
                                  <a:pt x="1237111" y="1194489"/>
                                </a:lnTo>
                                <a:lnTo>
                                  <a:pt x="1237168" y="1211122"/>
                                </a:lnTo>
                                <a:lnTo>
                                  <a:pt x="1237225" y="1205096"/>
                                </a:lnTo>
                                <a:lnTo>
                                  <a:pt x="1237282" y="1199641"/>
                                </a:lnTo>
                                <a:lnTo>
                                  <a:pt x="1237338" y="1195911"/>
                                </a:lnTo>
                                <a:lnTo>
                                  <a:pt x="1237399" y="1200216"/>
                                </a:lnTo>
                                <a:lnTo>
                                  <a:pt x="1237456" y="1212843"/>
                                </a:lnTo>
                                <a:lnTo>
                                  <a:pt x="1237512" y="1200791"/>
                                </a:lnTo>
                                <a:lnTo>
                                  <a:pt x="1237569" y="1190468"/>
                                </a:lnTo>
                                <a:lnTo>
                                  <a:pt x="1237626" y="1191318"/>
                                </a:lnTo>
                                <a:lnTo>
                                  <a:pt x="1237682" y="1195635"/>
                                </a:lnTo>
                                <a:lnTo>
                                  <a:pt x="1237743" y="1211697"/>
                                </a:lnTo>
                                <a:lnTo>
                                  <a:pt x="1237800" y="1201078"/>
                                </a:lnTo>
                                <a:lnTo>
                                  <a:pt x="1237856" y="1193914"/>
                                </a:lnTo>
                                <a:lnTo>
                                  <a:pt x="1237913" y="1192469"/>
                                </a:lnTo>
                                <a:lnTo>
                                  <a:pt x="1237970" y="1195635"/>
                                </a:lnTo>
                                <a:lnTo>
                                  <a:pt x="1238031" y="1189897"/>
                                </a:lnTo>
                                <a:lnTo>
                                  <a:pt x="1238087" y="1207680"/>
                                </a:lnTo>
                                <a:lnTo>
                                  <a:pt x="1238144" y="1187601"/>
                                </a:lnTo>
                                <a:lnTo>
                                  <a:pt x="1238201" y="1195336"/>
                                </a:lnTo>
                                <a:lnTo>
                                  <a:pt x="1238257" y="1201078"/>
                                </a:lnTo>
                                <a:lnTo>
                                  <a:pt x="1238314" y="1197057"/>
                                </a:lnTo>
                                <a:lnTo>
                                  <a:pt x="1238371" y="1209688"/>
                                </a:lnTo>
                                <a:lnTo>
                                  <a:pt x="1238432" y="1193615"/>
                                </a:lnTo>
                                <a:lnTo>
                                  <a:pt x="1238488" y="1201649"/>
                                </a:lnTo>
                                <a:lnTo>
                                  <a:pt x="1238545" y="1205671"/>
                                </a:lnTo>
                                <a:lnTo>
                                  <a:pt x="1238602" y="1205383"/>
                                </a:lnTo>
                                <a:lnTo>
                                  <a:pt x="1238662" y="1189322"/>
                                </a:lnTo>
                                <a:lnTo>
                                  <a:pt x="1238719" y="1202225"/>
                                </a:lnTo>
                                <a:lnTo>
                                  <a:pt x="1238776" y="1187301"/>
                                </a:lnTo>
                                <a:lnTo>
                                  <a:pt x="1238833" y="1210263"/>
                                </a:lnTo>
                                <a:lnTo>
                                  <a:pt x="1238889" y="1202225"/>
                                </a:lnTo>
                                <a:lnTo>
                                  <a:pt x="1238946" y="1197632"/>
                                </a:lnTo>
                                <a:lnTo>
                                  <a:pt x="1239003" y="1195336"/>
                                </a:lnTo>
                                <a:lnTo>
                                  <a:pt x="1239063" y="1205671"/>
                                </a:lnTo>
                                <a:lnTo>
                                  <a:pt x="1239120" y="1198207"/>
                                </a:lnTo>
                                <a:lnTo>
                                  <a:pt x="1239177" y="1193615"/>
                                </a:lnTo>
                                <a:lnTo>
                                  <a:pt x="1239233" y="1200216"/>
                                </a:lnTo>
                                <a:lnTo>
                                  <a:pt x="1239290" y="1195336"/>
                                </a:lnTo>
                                <a:lnTo>
                                  <a:pt x="1239347" y="1198507"/>
                                </a:lnTo>
                                <a:lnTo>
                                  <a:pt x="1239403" y="1192469"/>
                                </a:lnTo>
                                <a:lnTo>
                                  <a:pt x="1239464" y="1201649"/>
                                </a:lnTo>
                                <a:lnTo>
                                  <a:pt x="1239521" y="1187025"/>
                                </a:lnTo>
                                <a:lnTo>
                                  <a:pt x="1239578" y="1198507"/>
                                </a:lnTo>
                                <a:lnTo>
                                  <a:pt x="1239638" y="1197357"/>
                                </a:lnTo>
                                <a:lnTo>
                                  <a:pt x="1239695" y="1188451"/>
                                </a:lnTo>
                                <a:lnTo>
                                  <a:pt x="1239752" y="1199928"/>
                                </a:lnTo>
                                <a:lnTo>
                                  <a:pt x="1239808" y="1205671"/>
                                </a:lnTo>
                                <a:lnTo>
                                  <a:pt x="1239865" y="1191893"/>
                                </a:lnTo>
                                <a:lnTo>
                                  <a:pt x="1239922" y="1192469"/>
                                </a:lnTo>
                                <a:lnTo>
                                  <a:pt x="1239979" y="1197357"/>
                                </a:lnTo>
                                <a:lnTo>
                                  <a:pt x="1240039" y="1210263"/>
                                </a:lnTo>
                                <a:lnTo>
                                  <a:pt x="1240096" y="1196211"/>
                                </a:lnTo>
                                <a:lnTo>
                                  <a:pt x="1240153" y="1205671"/>
                                </a:lnTo>
                                <a:lnTo>
                                  <a:pt x="1240209" y="1205671"/>
                                </a:lnTo>
                                <a:lnTo>
                                  <a:pt x="1240266" y="1189597"/>
                                </a:lnTo>
                                <a:lnTo>
                                  <a:pt x="1240323" y="1194489"/>
                                </a:lnTo>
                                <a:lnTo>
                                  <a:pt x="1240384" y="1196781"/>
                                </a:lnTo>
                                <a:lnTo>
                                  <a:pt x="1240440" y="1200791"/>
                                </a:lnTo>
                                <a:lnTo>
                                  <a:pt x="1240497" y="1196211"/>
                                </a:lnTo>
                                <a:lnTo>
                                  <a:pt x="1240554" y="1204808"/>
                                </a:lnTo>
                                <a:lnTo>
                                  <a:pt x="1240610" y="1199641"/>
                                </a:lnTo>
                                <a:lnTo>
                                  <a:pt x="1240671" y="1190468"/>
                                </a:lnTo>
                                <a:lnTo>
                                  <a:pt x="1240728" y="1192193"/>
                                </a:lnTo>
                                <a:lnTo>
                                  <a:pt x="1240785" y="1200791"/>
                                </a:lnTo>
                                <a:lnTo>
                                  <a:pt x="1240841" y="1207963"/>
                                </a:lnTo>
                                <a:lnTo>
                                  <a:pt x="1240898" y="1203087"/>
                                </a:lnTo>
                                <a:lnTo>
                                  <a:pt x="1240955" y="1188747"/>
                                </a:lnTo>
                                <a:lnTo>
                                  <a:pt x="1241011" y="1192193"/>
                                </a:lnTo>
                                <a:lnTo>
                                  <a:pt x="1241072" y="1197632"/>
                                </a:lnTo>
                                <a:lnTo>
                                  <a:pt x="1241129" y="1191893"/>
                                </a:lnTo>
                                <a:lnTo>
                                  <a:pt x="1241186" y="1213418"/>
                                </a:lnTo>
                                <a:lnTo>
                                  <a:pt x="1241242" y="1196486"/>
                                </a:lnTo>
                                <a:lnTo>
                                  <a:pt x="1241299" y="1197357"/>
                                </a:lnTo>
                                <a:lnTo>
                                  <a:pt x="1241360" y="1210263"/>
                                </a:lnTo>
                                <a:lnTo>
                                  <a:pt x="1241416" y="1191318"/>
                                </a:lnTo>
                                <a:lnTo>
                                  <a:pt x="1241473" y="1195336"/>
                                </a:lnTo>
                                <a:lnTo>
                                  <a:pt x="1241530" y="1196781"/>
                                </a:lnTo>
                                <a:lnTo>
                                  <a:pt x="1241586" y="1196486"/>
                                </a:lnTo>
                                <a:lnTo>
                                  <a:pt x="1241647" y="1200216"/>
                                </a:lnTo>
                                <a:lnTo>
                                  <a:pt x="1241704" y="1199357"/>
                                </a:lnTo>
                                <a:lnTo>
                                  <a:pt x="1241761" y="1194190"/>
                                </a:lnTo>
                                <a:lnTo>
                                  <a:pt x="1241817" y="1201366"/>
                                </a:lnTo>
                                <a:lnTo>
                                  <a:pt x="1241874" y="1209972"/>
                                </a:lnTo>
                                <a:lnTo>
                                  <a:pt x="1241930" y="1182433"/>
                                </a:lnTo>
                                <a:lnTo>
                                  <a:pt x="1241987" y="1203087"/>
                                </a:lnTo>
                                <a:lnTo>
                                  <a:pt x="1242044" y="1197932"/>
                                </a:lnTo>
                                <a:lnTo>
                                  <a:pt x="1242105" y="1201078"/>
                                </a:lnTo>
                                <a:lnTo>
                                  <a:pt x="1242161" y="1204808"/>
                                </a:lnTo>
                                <a:lnTo>
                                  <a:pt x="1242218" y="1207963"/>
                                </a:lnTo>
                                <a:lnTo>
                                  <a:pt x="1242275" y="1207392"/>
                                </a:lnTo>
                                <a:lnTo>
                                  <a:pt x="1242335" y="1210263"/>
                                </a:lnTo>
                                <a:lnTo>
                                  <a:pt x="1242392" y="1189897"/>
                                </a:lnTo>
                                <a:lnTo>
                                  <a:pt x="1242449" y="1187601"/>
                                </a:lnTo>
                                <a:lnTo>
                                  <a:pt x="1242506" y="1199928"/>
                                </a:lnTo>
                                <a:lnTo>
                                  <a:pt x="1242562" y="1205096"/>
                                </a:lnTo>
                                <a:lnTo>
                                  <a:pt x="1242619" y="1195060"/>
                                </a:lnTo>
                                <a:lnTo>
                                  <a:pt x="1242680" y="1198207"/>
                                </a:lnTo>
                                <a:lnTo>
                                  <a:pt x="1242737" y="1209401"/>
                                </a:lnTo>
                                <a:lnTo>
                                  <a:pt x="1242793" y="1194765"/>
                                </a:lnTo>
                                <a:lnTo>
                                  <a:pt x="1242850" y="1189597"/>
                                </a:lnTo>
                                <a:lnTo>
                                  <a:pt x="1242907" y="1203946"/>
                                </a:lnTo>
                                <a:lnTo>
                                  <a:pt x="1242963" y="1201366"/>
                                </a:lnTo>
                                <a:lnTo>
                                  <a:pt x="1243020" y="1205383"/>
                                </a:lnTo>
                                <a:lnTo>
                                  <a:pt x="1243081" y="1199928"/>
                                </a:lnTo>
                                <a:lnTo>
                                  <a:pt x="1243137" y="1196486"/>
                                </a:lnTo>
                                <a:lnTo>
                                  <a:pt x="1243194" y="1197357"/>
                                </a:lnTo>
                                <a:lnTo>
                                  <a:pt x="1243251" y="1184430"/>
                                </a:lnTo>
                                <a:lnTo>
                                  <a:pt x="1243312" y="1200503"/>
                                </a:lnTo>
                                <a:lnTo>
                                  <a:pt x="1243368" y="1212272"/>
                                </a:lnTo>
                                <a:lnTo>
                                  <a:pt x="1243425" y="1187301"/>
                                </a:lnTo>
                                <a:lnTo>
                                  <a:pt x="1243482" y="1201649"/>
                                </a:lnTo>
                                <a:lnTo>
                                  <a:pt x="1243538" y="1199357"/>
                                </a:lnTo>
                                <a:lnTo>
                                  <a:pt x="1243595" y="1190468"/>
                                </a:lnTo>
                                <a:lnTo>
                                  <a:pt x="1243652" y="1207104"/>
                                </a:lnTo>
                                <a:lnTo>
                                  <a:pt x="1243713" y="1198507"/>
                                </a:lnTo>
                                <a:lnTo>
                                  <a:pt x="1243769" y="1194190"/>
                                </a:lnTo>
                                <a:lnTo>
                                  <a:pt x="1243826" y="1215139"/>
                                </a:lnTo>
                                <a:lnTo>
                                  <a:pt x="1243883" y="1200503"/>
                                </a:lnTo>
                                <a:lnTo>
                                  <a:pt x="1243939" y="1200216"/>
                                </a:lnTo>
                                <a:lnTo>
                                  <a:pt x="1243996" y="1192764"/>
                                </a:lnTo>
                                <a:lnTo>
                                  <a:pt x="1244057" y="1196211"/>
                                </a:lnTo>
                                <a:lnTo>
                                  <a:pt x="1244113" y="1208826"/>
                                </a:lnTo>
                                <a:lnTo>
                                  <a:pt x="1244170" y="1204233"/>
                                </a:lnTo>
                                <a:lnTo>
                                  <a:pt x="1244227" y="1195060"/>
                                </a:lnTo>
                                <a:lnTo>
                                  <a:pt x="1244288" y="1193339"/>
                                </a:lnTo>
                                <a:lnTo>
                                  <a:pt x="1244344" y="1193044"/>
                                </a:lnTo>
                                <a:lnTo>
                                  <a:pt x="1244401" y="1202225"/>
                                </a:lnTo>
                                <a:lnTo>
                                  <a:pt x="1244458" y="1193615"/>
                                </a:lnTo>
                                <a:lnTo>
                                  <a:pt x="1244514" y="1201366"/>
                                </a:lnTo>
                                <a:lnTo>
                                  <a:pt x="1244571" y="1200791"/>
                                </a:lnTo>
                                <a:lnTo>
                                  <a:pt x="1244628" y="1203658"/>
                                </a:lnTo>
                                <a:lnTo>
                                  <a:pt x="1244688" y="1202225"/>
                                </a:lnTo>
                                <a:lnTo>
                                  <a:pt x="1244745" y="1197357"/>
                                </a:lnTo>
                                <a:lnTo>
                                  <a:pt x="1244802" y="1201937"/>
                                </a:lnTo>
                                <a:lnTo>
                                  <a:pt x="1244859" y="1194489"/>
                                </a:lnTo>
                                <a:lnTo>
                                  <a:pt x="1244915" y="1183859"/>
                                </a:lnTo>
                                <a:lnTo>
                                  <a:pt x="1244972" y="1205954"/>
                                </a:lnTo>
                                <a:lnTo>
                                  <a:pt x="1245033" y="1203374"/>
                                </a:lnTo>
                                <a:lnTo>
                                  <a:pt x="1245090" y="1187025"/>
                                </a:lnTo>
                                <a:lnTo>
                                  <a:pt x="1245146" y="1211409"/>
                                </a:lnTo>
                                <a:lnTo>
                                  <a:pt x="1245203" y="1203087"/>
                                </a:lnTo>
                                <a:lnTo>
                                  <a:pt x="1245260" y="1196211"/>
                                </a:lnTo>
                                <a:lnTo>
                                  <a:pt x="1245320" y="1200216"/>
                                </a:lnTo>
                                <a:lnTo>
                                  <a:pt x="1245377" y="1207680"/>
                                </a:lnTo>
                                <a:lnTo>
                                  <a:pt x="1245434" y="1195911"/>
                                </a:lnTo>
                                <a:lnTo>
                                  <a:pt x="1245490" y="1197357"/>
                                </a:lnTo>
                                <a:lnTo>
                                  <a:pt x="1245547" y="1197357"/>
                                </a:lnTo>
                                <a:lnTo>
                                  <a:pt x="1245604" y="1201649"/>
                                </a:lnTo>
                                <a:lnTo>
                                  <a:pt x="1245660" y="1209113"/>
                                </a:lnTo>
                                <a:lnTo>
                                  <a:pt x="1245721" y="1194190"/>
                                </a:lnTo>
                                <a:lnTo>
                                  <a:pt x="1245778" y="1205954"/>
                                </a:lnTo>
                                <a:lnTo>
                                  <a:pt x="1245834" y="1203374"/>
                                </a:lnTo>
                                <a:lnTo>
                                  <a:pt x="1245891" y="1197057"/>
                                </a:lnTo>
                                <a:lnTo>
                                  <a:pt x="1245952" y="1207963"/>
                                </a:lnTo>
                                <a:lnTo>
                                  <a:pt x="1246009" y="1202800"/>
                                </a:lnTo>
                                <a:lnTo>
                                  <a:pt x="1246065" y="1195060"/>
                                </a:lnTo>
                                <a:lnTo>
                                  <a:pt x="1246122" y="1210547"/>
                                </a:lnTo>
                                <a:lnTo>
                                  <a:pt x="1246179" y="1213706"/>
                                </a:lnTo>
                                <a:lnTo>
                                  <a:pt x="1246236" y="1185580"/>
                                </a:lnTo>
                                <a:lnTo>
                                  <a:pt x="1246296" y="1197632"/>
                                </a:lnTo>
                                <a:lnTo>
                                  <a:pt x="1246353" y="1209401"/>
                                </a:lnTo>
                                <a:lnTo>
                                  <a:pt x="1246410" y="1207104"/>
                                </a:lnTo>
                                <a:lnTo>
                                  <a:pt x="1246466" y="1203946"/>
                                </a:lnTo>
                                <a:lnTo>
                                  <a:pt x="1246523" y="1200791"/>
                                </a:lnTo>
                                <a:lnTo>
                                  <a:pt x="1246580" y="1189597"/>
                                </a:lnTo>
                                <a:lnTo>
                                  <a:pt x="1246636" y="1195336"/>
                                </a:lnTo>
                                <a:lnTo>
                                  <a:pt x="1246697" y="1197932"/>
                                </a:lnTo>
                                <a:lnTo>
                                  <a:pt x="1246754" y="1204808"/>
                                </a:lnTo>
                                <a:lnTo>
                                  <a:pt x="1246811" y="1211697"/>
                                </a:lnTo>
                                <a:lnTo>
                                  <a:pt x="1246867" y="1205383"/>
                                </a:lnTo>
                                <a:lnTo>
                                  <a:pt x="1246928" y="1181287"/>
                                </a:lnTo>
                                <a:lnTo>
                                  <a:pt x="1246985" y="1199928"/>
                                </a:lnTo>
                                <a:lnTo>
                                  <a:pt x="1247041" y="1184430"/>
                                </a:lnTo>
                                <a:lnTo>
                                  <a:pt x="1247098" y="1202800"/>
                                </a:lnTo>
                                <a:lnTo>
                                  <a:pt x="1247155" y="1207963"/>
                                </a:lnTo>
                                <a:lnTo>
                                  <a:pt x="1247212" y="1208538"/>
                                </a:lnTo>
                                <a:lnTo>
                                  <a:pt x="1247268" y="1211697"/>
                                </a:lnTo>
                                <a:lnTo>
                                  <a:pt x="1247329" y="1195060"/>
                                </a:lnTo>
                                <a:lnTo>
                                  <a:pt x="1247386" y="1206817"/>
                                </a:lnTo>
                                <a:lnTo>
                                  <a:pt x="1247442" y="1186726"/>
                                </a:lnTo>
                                <a:lnTo>
                                  <a:pt x="1247499" y="1203087"/>
                                </a:lnTo>
                                <a:lnTo>
                                  <a:pt x="1247556" y="1213706"/>
                                </a:lnTo>
                                <a:lnTo>
                                  <a:pt x="1247612" y="1188747"/>
                                </a:lnTo>
                                <a:lnTo>
                                  <a:pt x="1247673" y="1194489"/>
                                </a:lnTo>
                                <a:lnTo>
                                  <a:pt x="1247730" y="1206817"/>
                                </a:lnTo>
                                <a:lnTo>
                                  <a:pt x="1247787" y="1192469"/>
                                </a:lnTo>
                                <a:lnTo>
                                  <a:pt x="1247843" y="1202800"/>
                                </a:lnTo>
                                <a:lnTo>
                                  <a:pt x="1247900" y="1203374"/>
                                </a:lnTo>
                                <a:lnTo>
                                  <a:pt x="1247961" y="1200216"/>
                                </a:lnTo>
                                <a:lnTo>
                                  <a:pt x="1248017" y="1192193"/>
                                </a:lnTo>
                                <a:lnTo>
                                  <a:pt x="1248074" y="1199357"/>
                                </a:lnTo>
                                <a:lnTo>
                                  <a:pt x="1248131" y="1198207"/>
                                </a:lnTo>
                                <a:lnTo>
                                  <a:pt x="1248187" y="1204521"/>
                                </a:lnTo>
                                <a:lnTo>
                                  <a:pt x="1248244" y="1186451"/>
                                </a:lnTo>
                                <a:lnTo>
                                  <a:pt x="1248301" y="1206817"/>
                                </a:lnTo>
                                <a:lnTo>
                                  <a:pt x="1248362" y="1196211"/>
                                </a:lnTo>
                                <a:lnTo>
                                  <a:pt x="1248418" y="1212843"/>
                                </a:lnTo>
                                <a:lnTo>
                                  <a:pt x="1248475" y="1187601"/>
                                </a:lnTo>
                                <a:lnTo>
                                  <a:pt x="1248532" y="1195911"/>
                                </a:lnTo>
                                <a:lnTo>
                                  <a:pt x="1248588" y="1198507"/>
                                </a:lnTo>
                                <a:lnTo>
                                  <a:pt x="1248649" y="1192469"/>
                                </a:lnTo>
                                <a:lnTo>
                                  <a:pt x="1248706" y="1206242"/>
                                </a:lnTo>
                                <a:lnTo>
                                  <a:pt x="1248763" y="1201937"/>
                                </a:lnTo>
                                <a:lnTo>
                                  <a:pt x="1248819" y="1199082"/>
                                </a:lnTo>
                                <a:lnTo>
                                  <a:pt x="1248876" y="1203946"/>
                                </a:lnTo>
                                <a:lnTo>
                                  <a:pt x="1248937" y="1212272"/>
                                </a:lnTo>
                                <a:lnTo>
                                  <a:pt x="1248993" y="1193339"/>
                                </a:lnTo>
                                <a:lnTo>
                                  <a:pt x="1249050" y="1197057"/>
                                </a:lnTo>
                                <a:lnTo>
                                  <a:pt x="1249107" y="1207104"/>
                                </a:lnTo>
                                <a:lnTo>
                                  <a:pt x="1249164" y="1208826"/>
                                </a:lnTo>
                                <a:lnTo>
                                  <a:pt x="1249220" y="1212555"/>
                                </a:lnTo>
                                <a:lnTo>
                                  <a:pt x="1249277" y="1194489"/>
                                </a:lnTo>
                                <a:lnTo>
                                  <a:pt x="1249338" y="1193044"/>
                                </a:lnTo>
                                <a:lnTo>
                                  <a:pt x="1249394" y="1206817"/>
                                </a:lnTo>
                                <a:lnTo>
                                  <a:pt x="1249451" y="1203946"/>
                                </a:lnTo>
                                <a:lnTo>
                                  <a:pt x="1249508" y="1206817"/>
                                </a:lnTo>
                                <a:lnTo>
                                  <a:pt x="1249564" y="1201649"/>
                                </a:lnTo>
                                <a:lnTo>
                                  <a:pt x="1249625" y="1197632"/>
                                </a:lnTo>
                                <a:lnTo>
                                  <a:pt x="1249682" y="1205096"/>
                                </a:lnTo>
                                <a:lnTo>
                                  <a:pt x="1249739" y="1205671"/>
                                </a:lnTo>
                                <a:lnTo>
                                  <a:pt x="1249795" y="1196211"/>
                                </a:lnTo>
                                <a:lnTo>
                                  <a:pt x="1249852" y="1203946"/>
                                </a:lnTo>
                                <a:lnTo>
                                  <a:pt x="1249909" y="1201078"/>
                                </a:lnTo>
                                <a:lnTo>
                                  <a:pt x="1249970" y="1192469"/>
                                </a:lnTo>
                                <a:lnTo>
                                  <a:pt x="1250026" y="1197632"/>
                                </a:lnTo>
                                <a:lnTo>
                                  <a:pt x="1250083" y="1205671"/>
                                </a:lnTo>
                                <a:lnTo>
                                  <a:pt x="1250139" y="1189022"/>
                                </a:lnTo>
                                <a:lnTo>
                                  <a:pt x="1250196" y="1203946"/>
                                </a:lnTo>
                                <a:lnTo>
                                  <a:pt x="1250253" y="1193615"/>
                                </a:lnTo>
                                <a:lnTo>
                                  <a:pt x="1250310" y="1203374"/>
                                </a:lnTo>
                                <a:lnTo>
                                  <a:pt x="1250370" y="1184430"/>
                                </a:lnTo>
                                <a:lnTo>
                                  <a:pt x="1250427" y="1205671"/>
                                </a:lnTo>
                                <a:lnTo>
                                  <a:pt x="1250484" y="1203374"/>
                                </a:lnTo>
                                <a:lnTo>
                                  <a:pt x="1250540" y="1190468"/>
                                </a:lnTo>
                                <a:lnTo>
                                  <a:pt x="1250601" y="1191618"/>
                                </a:lnTo>
                                <a:lnTo>
                                  <a:pt x="1250658" y="1202225"/>
                                </a:lnTo>
                                <a:lnTo>
                                  <a:pt x="1250714" y="1216860"/>
                                </a:lnTo>
                                <a:lnTo>
                                  <a:pt x="1250771" y="1197932"/>
                                </a:lnTo>
                                <a:lnTo>
                                  <a:pt x="1250828" y="1198507"/>
                                </a:lnTo>
                                <a:lnTo>
                                  <a:pt x="1250885" y="1208251"/>
                                </a:lnTo>
                                <a:lnTo>
                                  <a:pt x="1250941" y="1191318"/>
                                </a:lnTo>
                                <a:lnTo>
                                  <a:pt x="1251002" y="1212272"/>
                                </a:lnTo>
                                <a:lnTo>
                                  <a:pt x="1251059" y="1195336"/>
                                </a:lnTo>
                                <a:lnTo>
                                  <a:pt x="1251116" y="1203374"/>
                                </a:lnTo>
                                <a:lnTo>
                                  <a:pt x="1251172" y="1192764"/>
                                </a:lnTo>
                                <a:lnTo>
                                  <a:pt x="1251229" y="1192764"/>
                                </a:lnTo>
                                <a:lnTo>
                                  <a:pt x="1251286" y="1200216"/>
                                </a:lnTo>
                                <a:lnTo>
                                  <a:pt x="1251346" y="1204808"/>
                                </a:lnTo>
                                <a:lnTo>
                                  <a:pt x="1251403" y="1205671"/>
                                </a:lnTo>
                                <a:lnTo>
                                  <a:pt x="1251460" y="1198782"/>
                                </a:lnTo>
                                <a:lnTo>
                                  <a:pt x="1251517" y="1194489"/>
                                </a:lnTo>
                                <a:lnTo>
                                  <a:pt x="1251577" y="1194765"/>
                                </a:lnTo>
                                <a:lnTo>
                                  <a:pt x="1251634" y="1208251"/>
                                </a:lnTo>
                                <a:lnTo>
                                  <a:pt x="1251691" y="1183859"/>
                                </a:lnTo>
                                <a:lnTo>
                                  <a:pt x="1251747" y="1200791"/>
                                </a:lnTo>
                                <a:lnTo>
                                  <a:pt x="1251804" y="1193339"/>
                                </a:lnTo>
                                <a:lnTo>
                                  <a:pt x="1251861" y="1198207"/>
                                </a:lnTo>
                                <a:lnTo>
                                  <a:pt x="1251917" y="1198782"/>
                                </a:lnTo>
                                <a:lnTo>
                                  <a:pt x="1251978" y="1202512"/>
                                </a:lnTo>
                                <a:lnTo>
                                  <a:pt x="1252035" y="1209972"/>
                                </a:lnTo>
                                <a:lnTo>
                                  <a:pt x="1252091" y="1189322"/>
                                </a:lnTo>
                                <a:lnTo>
                                  <a:pt x="1252148" y="1193914"/>
                                </a:lnTo>
                                <a:lnTo>
                                  <a:pt x="1252205" y="1209401"/>
                                </a:lnTo>
                                <a:lnTo>
                                  <a:pt x="1252262" y="1197932"/>
                                </a:lnTo>
                                <a:lnTo>
                                  <a:pt x="1252322" y="1195911"/>
                                </a:lnTo>
                                <a:lnTo>
                                  <a:pt x="1252379" y="1205671"/>
                                </a:lnTo>
                                <a:lnTo>
                                  <a:pt x="1252436" y="1176695"/>
                                </a:lnTo>
                                <a:lnTo>
                                  <a:pt x="1252492" y="1197932"/>
                                </a:lnTo>
                                <a:lnTo>
                                  <a:pt x="1252549" y="1195635"/>
                                </a:lnTo>
                                <a:lnTo>
                                  <a:pt x="1252610" y="1201937"/>
                                </a:lnTo>
                                <a:lnTo>
                                  <a:pt x="1252667" y="1187601"/>
                                </a:lnTo>
                                <a:lnTo>
                                  <a:pt x="1252723" y="1211409"/>
                                </a:lnTo>
                                <a:lnTo>
                                  <a:pt x="1252780" y="1198782"/>
                                </a:lnTo>
                                <a:lnTo>
                                  <a:pt x="1252837" y="1195911"/>
                                </a:lnTo>
                                <a:lnTo>
                                  <a:pt x="1252893" y="1202800"/>
                                </a:lnTo>
                                <a:lnTo>
                                  <a:pt x="1252950" y="1192469"/>
                                </a:lnTo>
                                <a:lnTo>
                                  <a:pt x="1253011" y="1197632"/>
                                </a:lnTo>
                                <a:lnTo>
                                  <a:pt x="1253067" y="1199357"/>
                                </a:lnTo>
                                <a:lnTo>
                                  <a:pt x="1253124" y="1199357"/>
                                </a:lnTo>
                                <a:lnTo>
                                  <a:pt x="1253181" y="1201078"/>
                                </a:lnTo>
                                <a:lnTo>
                                  <a:pt x="1253242" y="1209972"/>
                                </a:lnTo>
                                <a:lnTo>
                                  <a:pt x="1253298" y="1200216"/>
                                </a:lnTo>
                                <a:lnTo>
                                  <a:pt x="1253355" y="1189322"/>
                                </a:lnTo>
                                <a:lnTo>
                                  <a:pt x="1253412" y="1205954"/>
                                </a:lnTo>
                                <a:lnTo>
                                  <a:pt x="1253469" y="1195336"/>
                                </a:lnTo>
                                <a:lnTo>
                                  <a:pt x="1253525" y="1201078"/>
                                </a:lnTo>
                                <a:lnTo>
                                  <a:pt x="1253582" y="1199928"/>
                                </a:lnTo>
                                <a:lnTo>
                                  <a:pt x="1253643" y="1208251"/>
                                </a:lnTo>
                                <a:lnTo>
                                  <a:pt x="1253699" y="1191318"/>
                                </a:lnTo>
                                <a:lnTo>
                                  <a:pt x="1253756" y="1202800"/>
                                </a:lnTo>
                                <a:lnTo>
                                  <a:pt x="1253813" y="1194489"/>
                                </a:lnTo>
                                <a:lnTo>
                                  <a:pt x="1253869" y="1202512"/>
                                </a:lnTo>
                                <a:lnTo>
                                  <a:pt x="1253926" y="1202800"/>
                                </a:lnTo>
                                <a:lnTo>
                                  <a:pt x="1253983" y="1203087"/>
                                </a:lnTo>
                                <a:lnTo>
                                  <a:pt x="1254044" y="1195635"/>
                                </a:lnTo>
                                <a:lnTo>
                                  <a:pt x="1254100" y="1200503"/>
                                </a:lnTo>
                                <a:lnTo>
                                  <a:pt x="1254157" y="1199928"/>
                                </a:lnTo>
                                <a:lnTo>
                                  <a:pt x="1254218" y="1203946"/>
                                </a:lnTo>
                                <a:lnTo>
                                  <a:pt x="1254274" y="1194190"/>
                                </a:lnTo>
                                <a:lnTo>
                                  <a:pt x="1254331" y="1205383"/>
                                </a:lnTo>
                                <a:lnTo>
                                  <a:pt x="1254388" y="1206817"/>
                                </a:lnTo>
                                <a:lnTo>
                                  <a:pt x="1254444" y="1206529"/>
                                </a:lnTo>
                                <a:lnTo>
                                  <a:pt x="1254501" y="1207392"/>
                                </a:lnTo>
                                <a:lnTo>
                                  <a:pt x="1254558" y="1201649"/>
                                </a:lnTo>
                                <a:lnTo>
                                  <a:pt x="1254618" y="1197057"/>
                                </a:lnTo>
                                <a:lnTo>
                                  <a:pt x="1254675" y="1193615"/>
                                </a:lnTo>
                                <a:lnTo>
                                  <a:pt x="1254732" y="1203374"/>
                                </a:lnTo>
                                <a:lnTo>
                                  <a:pt x="1254789" y="1206529"/>
                                </a:lnTo>
                                <a:lnTo>
                                  <a:pt x="1254845" y="1202225"/>
                                </a:lnTo>
                                <a:lnTo>
                                  <a:pt x="1254902" y="1197057"/>
                                </a:lnTo>
                                <a:lnTo>
                                  <a:pt x="1254963" y="1199641"/>
                                </a:lnTo>
                                <a:lnTo>
                                  <a:pt x="1255020" y="1186451"/>
                                </a:lnTo>
                                <a:lnTo>
                                  <a:pt x="1255076" y="1208538"/>
                                </a:lnTo>
                                <a:lnTo>
                                  <a:pt x="1255133" y="1191893"/>
                                </a:lnTo>
                                <a:lnTo>
                                  <a:pt x="1255190" y="1195336"/>
                                </a:lnTo>
                                <a:lnTo>
                                  <a:pt x="1255250" y="1202800"/>
                                </a:lnTo>
                                <a:lnTo>
                                  <a:pt x="1255307" y="1198782"/>
                                </a:lnTo>
                                <a:lnTo>
                                  <a:pt x="1255364" y="1194489"/>
                                </a:lnTo>
                                <a:lnTo>
                                  <a:pt x="1255420" y="1215139"/>
                                </a:lnTo>
                                <a:lnTo>
                                  <a:pt x="1255477" y="1191618"/>
                                </a:lnTo>
                                <a:lnTo>
                                  <a:pt x="1255534" y="1207104"/>
                                </a:lnTo>
                                <a:lnTo>
                                  <a:pt x="1255590" y="1193914"/>
                                </a:lnTo>
                                <a:lnTo>
                                  <a:pt x="1255651" y="1190173"/>
                                </a:lnTo>
                                <a:lnTo>
                                  <a:pt x="1255708" y="1184729"/>
                                </a:lnTo>
                                <a:lnTo>
                                  <a:pt x="1255765" y="1203946"/>
                                </a:lnTo>
                                <a:lnTo>
                                  <a:pt x="1255821" y="1206529"/>
                                </a:lnTo>
                                <a:lnTo>
                                  <a:pt x="1255878" y="1200216"/>
                                </a:lnTo>
                                <a:lnTo>
                                  <a:pt x="1255939" y="1200791"/>
                                </a:lnTo>
                                <a:lnTo>
                                  <a:pt x="1255995" y="1202800"/>
                                </a:lnTo>
                                <a:lnTo>
                                  <a:pt x="1256052" y="1208826"/>
                                </a:lnTo>
                                <a:lnTo>
                                  <a:pt x="1256109" y="1195635"/>
                                </a:lnTo>
                                <a:lnTo>
                                  <a:pt x="1256166" y="1200503"/>
                                </a:lnTo>
                                <a:lnTo>
                                  <a:pt x="1256226" y="1197932"/>
                                </a:lnTo>
                                <a:lnTo>
                                  <a:pt x="1256283" y="1186451"/>
                                </a:lnTo>
                                <a:lnTo>
                                  <a:pt x="1256340" y="1204521"/>
                                </a:lnTo>
                                <a:lnTo>
                                  <a:pt x="1256396" y="1210834"/>
                                </a:lnTo>
                                <a:lnTo>
                                  <a:pt x="1256453" y="1188747"/>
                                </a:lnTo>
                                <a:lnTo>
                                  <a:pt x="1256510" y="1194190"/>
                                </a:lnTo>
                                <a:lnTo>
                                  <a:pt x="1256567" y="1197057"/>
                                </a:lnTo>
                                <a:lnTo>
                                  <a:pt x="1256623" y="1197632"/>
                                </a:lnTo>
                                <a:lnTo>
                                  <a:pt x="1256684" y="1192764"/>
                                </a:lnTo>
                                <a:lnTo>
                                  <a:pt x="1256741" y="1199082"/>
                                </a:lnTo>
                                <a:lnTo>
                                  <a:pt x="1256797" y="1187301"/>
                                </a:lnTo>
                                <a:lnTo>
                                  <a:pt x="1256854" y="1192469"/>
                                </a:lnTo>
                                <a:lnTo>
                                  <a:pt x="1256915" y="1200216"/>
                                </a:lnTo>
                                <a:lnTo>
                                  <a:pt x="1256971" y="1201366"/>
                                </a:lnTo>
                                <a:lnTo>
                                  <a:pt x="1257028" y="1189322"/>
                                </a:lnTo>
                                <a:lnTo>
                                  <a:pt x="1257085" y="1193615"/>
                                </a:lnTo>
                                <a:lnTo>
                                  <a:pt x="1257142" y="1198782"/>
                                </a:lnTo>
                                <a:lnTo>
                                  <a:pt x="1257198" y="1205954"/>
                                </a:lnTo>
                                <a:lnTo>
                                  <a:pt x="1257259" y="1202512"/>
                                </a:lnTo>
                                <a:lnTo>
                                  <a:pt x="1257316" y="1200216"/>
                                </a:lnTo>
                                <a:lnTo>
                                  <a:pt x="1257373" y="1191318"/>
                                </a:lnTo>
                                <a:lnTo>
                                  <a:pt x="1257429" y="1191893"/>
                                </a:lnTo>
                                <a:lnTo>
                                  <a:pt x="1257486" y="1190468"/>
                                </a:lnTo>
                                <a:lnTo>
                                  <a:pt x="1257542" y="1214852"/>
                                </a:lnTo>
                                <a:lnTo>
                                  <a:pt x="1257599" y="1199928"/>
                                </a:lnTo>
                                <a:lnTo>
                                  <a:pt x="1257660" y="1205671"/>
                                </a:lnTo>
                                <a:lnTo>
                                  <a:pt x="1257717" y="1211122"/>
                                </a:lnTo>
                                <a:lnTo>
                                  <a:pt x="1257773" y="1209972"/>
                                </a:lnTo>
                                <a:lnTo>
                                  <a:pt x="1257830" y="1193339"/>
                                </a:lnTo>
                                <a:lnTo>
                                  <a:pt x="1257891" y="1201649"/>
                                </a:lnTo>
                                <a:lnTo>
                                  <a:pt x="1257948" y="1195911"/>
                                </a:lnTo>
                                <a:lnTo>
                                  <a:pt x="1258004" y="1204521"/>
                                </a:lnTo>
                                <a:lnTo>
                                  <a:pt x="1258061" y="1198782"/>
                                </a:lnTo>
                                <a:lnTo>
                                  <a:pt x="1258117" y="1202512"/>
                                </a:lnTo>
                                <a:lnTo>
                                  <a:pt x="1258174" y="1203374"/>
                                </a:lnTo>
                                <a:lnTo>
                                  <a:pt x="1258231" y="1195911"/>
                                </a:lnTo>
                                <a:lnTo>
                                  <a:pt x="1258292" y="1198207"/>
                                </a:lnTo>
                                <a:lnTo>
                                  <a:pt x="1258348" y="1201366"/>
                                </a:lnTo>
                                <a:lnTo>
                                  <a:pt x="1258405" y="1200791"/>
                                </a:lnTo>
                                <a:lnTo>
                                  <a:pt x="1258462" y="1205383"/>
                                </a:lnTo>
                                <a:lnTo>
                                  <a:pt x="1258519" y="1191893"/>
                                </a:lnTo>
                                <a:lnTo>
                                  <a:pt x="1258575" y="1202800"/>
                                </a:lnTo>
                                <a:lnTo>
                                  <a:pt x="1258636" y="1199641"/>
                                </a:lnTo>
                                <a:lnTo>
                                  <a:pt x="1258693" y="1205383"/>
                                </a:lnTo>
                                <a:lnTo>
                                  <a:pt x="1258749" y="1201937"/>
                                </a:lnTo>
                                <a:lnTo>
                                  <a:pt x="1258806" y="1200503"/>
                                </a:lnTo>
                                <a:lnTo>
                                  <a:pt x="1258867" y="1194190"/>
                                </a:lnTo>
                                <a:lnTo>
                                  <a:pt x="1258923" y="1191618"/>
                                </a:lnTo>
                                <a:lnTo>
                                  <a:pt x="1258980" y="1206242"/>
                                </a:lnTo>
                                <a:lnTo>
                                  <a:pt x="1259037" y="1191043"/>
                                </a:lnTo>
                                <a:lnTo>
                                  <a:pt x="1259094" y="1205671"/>
                                </a:lnTo>
                                <a:lnTo>
                                  <a:pt x="1259150" y="1196781"/>
                                </a:lnTo>
                                <a:lnTo>
                                  <a:pt x="1259207" y="1196486"/>
                                </a:lnTo>
                                <a:lnTo>
                                  <a:pt x="1259268" y="1203946"/>
                                </a:lnTo>
                                <a:lnTo>
                                  <a:pt x="1259324" y="1198207"/>
                                </a:lnTo>
                                <a:lnTo>
                                  <a:pt x="1259381" y="1199641"/>
                                </a:lnTo>
                                <a:lnTo>
                                  <a:pt x="1259438" y="1205383"/>
                                </a:lnTo>
                                <a:lnTo>
                                  <a:pt x="1259495" y="1196781"/>
                                </a:lnTo>
                                <a:lnTo>
                                  <a:pt x="1259551" y="1203087"/>
                                </a:lnTo>
                                <a:lnTo>
                                  <a:pt x="1259612" y="1179838"/>
                                </a:lnTo>
                                <a:lnTo>
                                  <a:pt x="1259669" y="1212843"/>
                                </a:lnTo>
                                <a:lnTo>
                                  <a:pt x="1259725" y="1201078"/>
                                </a:lnTo>
                                <a:lnTo>
                                  <a:pt x="1259782" y="1200791"/>
                                </a:lnTo>
                                <a:lnTo>
                                  <a:pt x="1259839" y="1207963"/>
                                </a:lnTo>
                                <a:lnTo>
                                  <a:pt x="1259900" y="1206242"/>
                                </a:lnTo>
                                <a:lnTo>
                                  <a:pt x="1259956" y="1195635"/>
                                </a:lnTo>
                                <a:lnTo>
                                  <a:pt x="1260013" y="1201078"/>
                                </a:lnTo>
                                <a:lnTo>
                                  <a:pt x="1260070" y="1203658"/>
                                </a:lnTo>
                                <a:lnTo>
                                  <a:pt x="1260126" y="1194765"/>
                                </a:lnTo>
                                <a:lnTo>
                                  <a:pt x="1260183" y="1188747"/>
                                </a:lnTo>
                                <a:lnTo>
                                  <a:pt x="1260240" y="1193914"/>
                                </a:lnTo>
                                <a:lnTo>
                                  <a:pt x="1260300" y="1204521"/>
                                </a:lnTo>
                                <a:lnTo>
                                  <a:pt x="1260357" y="1201078"/>
                                </a:lnTo>
                                <a:lnTo>
                                  <a:pt x="1260414" y="1205096"/>
                                </a:lnTo>
                                <a:lnTo>
                                  <a:pt x="1260470" y="1191043"/>
                                </a:lnTo>
                                <a:lnTo>
                                  <a:pt x="1260531" y="1202225"/>
                                </a:lnTo>
                                <a:lnTo>
                                  <a:pt x="1260588" y="1193914"/>
                                </a:lnTo>
                                <a:lnTo>
                                  <a:pt x="1260645" y="1193615"/>
                                </a:lnTo>
                                <a:lnTo>
                                  <a:pt x="1260701" y="1204808"/>
                                </a:lnTo>
                                <a:lnTo>
                                  <a:pt x="1260758" y="1196486"/>
                                </a:lnTo>
                                <a:lnTo>
                                  <a:pt x="1260815" y="1202800"/>
                                </a:lnTo>
                                <a:lnTo>
                                  <a:pt x="1260875" y="1194765"/>
                                </a:lnTo>
                                <a:lnTo>
                                  <a:pt x="1260932" y="1194190"/>
                                </a:lnTo>
                                <a:lnTo>
                                  <a:pt x="1260989" y="1205383"/>
                                </a:lnTo>
                                <a:lnTo>
                                  <a:pt x="1261046" y="1200503"/>
                                </a:lnTo>
                                <a:lnTo>
                                  <a:pt x="1261102" y="1207680"/>
                                </a:lnTo>
                                <a:lnTo>
                                  <a:pt x="1261159" y="1187301"/>
                                </a:lnTo>
                                <a:lnTo>
                                  <a:pt x="1261216" y="1196781"/>
                                </a:lnTo>
                                <a:lnTo>
                                  <a:pt x="1261276" y="1207392"/>
                                </a:lnTo>
                                <a:lnTo>
                                  <a:pt x="1261333" y="1209113"/>
                                </a:lnTo>
                                <a:lnTo>
                                  <a:pt x="1261390" y="1187025"/>
                                </a:lnTo>
                                <a:lnTo>
                                  <a:pt x="1261446" y="1199641"/>
                                </a:lnTo>
                                <a:lnTo>
                                  <a:pt x="1261507" y="1194489"/>
                                </a:lnTo>
                                <a:lnTo>
                                  <a:pt x="1261564" y="1191618"/>
                                </a:lnTo>
                                <a:lnTo>
                                  <a:pt x="1261621" y="1208251"/>
                                </a:lnTo>
                                <a:lnTo>
                                  <a:pt x="1261677" y="1193914"/>
                                </a:lnTo>
                                <a:lnTo>
                                  <a:pt x="1261734" y="1199082"/>
                                </a:lnTo>
                                <a:lnTo>
                                  <a:pt x="1261791" y="1193615"/>
                                </a:lnTo>
                                <a:lnTo>
                                  <a:pt x="1261847" y="1213993"/>
                                </a:lnTo>
                                <a:lnTo>
                                  <a:pt x="1261908" y="1206817"/>
                                </a:lnTo>
                                <a:lnTo>
                                  <a:pt x="1261965" y="1183008"/>
                                </a:lnTo>
                                <a:lnTo>
                                  <a:pt x="1262021" y="1191318"/>
                                </a:lnTo>
                                <a:lnTo>
                                  <a:pt x="1262078" y="1205954"/>
                                </a:lnTo>
                                <a:lnTo>
                                  <a:pt x="1262135" y="1208826"/>
                                </a:lnTo>
                                <a:lnTo>
                                  <a:pt x="1262192" y="1207392"/>
                                </a:lnTo>
                                <a:lnTo>
                                  <a:pt x="1262252" y="1186451"/>
                                </a:lnTo>
                                <a:lnTo>
                                  <a:pt x="1262309" y="1202512"/>
                                </a:lnTo>
                                <a:lnTo>
                                  <a:pt x="1262366" y="1205096"/>
                                </a:lnTo>
                                <a:lnTo>
                                  <a:pt x="1262423" y="1199641"/>
                                </a:lnTo>
                                <a:lnTo>
                                  <a:pt x="1262479" y="1193914"/>
                                </a:lnTo>
                                <a:lnTo>
                                  <a:pt x="1262540" y="1192764"/>
                                </a:lnTo>
                                <a:lnTo>
                                  <a:pt x="1262597" y="1188451"/>
                                </a:lnTo>
                                <a:lnTo>
                                  <a:pt x="1262653" y="1204233"/>
                                </a:lnTo>
                                <a:lnTo>
                                  <a:pt x="1262710" y="1196781"/>
                                </a:lnTo>
                                <a:lnTo>
                                  <a:pt x="1262767" y="1202225"/>
                                </a:lnTo>
                                <a:lnTo>
                                  <a:pt x="1262823" y="1203087"/>
                                </a:lnTo>
                                <a:lnTo>
                                  <a:pt x="1262880" y="1203946"/>
                                </a:lnTo>
                                <a:lnTo>
                                  <a:pt x="1262941" y="1196486"/>
                                </a:lnTo>
                                <a:lnTo>
                                  <a:pt x="1262997" y="1207680"/>
                                </a:lnTo>
                                <a:lnTo>
                                  <a:pt x="1263054" y="1197632"/>
                                </a:lnTo>
                                <a:lnTo>
                                  <a:pt x="1263111" y="1195060"/>
                                </a:lnTo>
                                <a:lnTo>
                                  <a:pt x="1263168" y="1201649"/>
                                </a:lnTo>
                                <a:lnTo>
                                  <a:pt x="1263228" y="1197057"/>
                                </a:lnTo>
                                <a:lnTo>
                                  <a:pt x="1263285" y="1209972"/>
                                </a:lnTo>
                                <a:lnTo>
                                  <a:pt x="1263342" y="1203658"/>
                                </a:lnTo>
                                <a:lnTo>
                                  <a:pt x="1263399" y="1186155"/>
                                </a:lnTo>
                                <a:lnTo>
                                  <a:pt x="1263455" y="1205954"/>
                                </a:lnTo>
                                <a:lnTo>
                                  <a:pt x="1263516" y="1194489"/>
                                </a:lnTo>
                                <a:lnTo>
                                  <a:pt x="1263573" y="1203374"/>
                                </a:lnTo>
                                <a:lnTo>
                                  <a:pt x="1263629" y="1225470"/>
                                </a:lnTo>
                                <a:lnTo>
                                  <a:pt x="1263686" y="1187601"/>
                                </a:lnTo>
                                <a:lnTo>
                                  <a:pt x="1263743" y="1200216"/>
                                </a:lnTo>
                                <a:lnTo>
                                  <a:pt x="1263799" y="1189597"/>
                                </a:lnTo>
                                <a:lnTo>
                                  <a:pt x="1263856" y="1208826"/>
                                </a:lnTo>
                                <a:lnTo>
                                  <a:pt x="1263917" y="1183859"/>
                                </a:lnTo>
                                <a:lnTo>
                                  <a:pt x="1263973" y="1202512"/>
                                </a:lnTo>
                                <a:lnTo>
                                  <a:pt x="1264030" y="1204233"/>
                                </a:lnTo>
                                <a:lnTo>
                                  <a:pt x="1264087" y="1195336"/>
                                </a:lnTo>
                                <a:lnTo>
                                  <a:pt x="1264144" y="1185305"/>
                                </a:lnTo>
                                <a:lnTo>
                                  <a:pt x="1264204" y="1206817"/>
                                </a:lnTo>
                                <a:lnTo>
                                  <a:pt x="1264261" y="1199928"/>
                                </a:lnTo>
                                <a:lnTo>
                                  <a:pt x="1264318" y="1192764"/>
                                </a:lnTo>
                                <a:lnTo>
                                  <a:pt x="1264374" y="1189597"/>
                                </a:lnTo>
                                <a:lnTo>
                                  <a:pt x="1264431" y="1202512"/>
                                </a:lnTo>
                                <a:lnTo>
                                  <a:pt x="1264488" y="1188747"/>
                                </a:lnTo>
                                <a:lnTo>
                                  <a:pt x="1264549" y="1197932"/>
                                </a:lnTo>
                                <a:lnTo>
                                  <a:pt x="1264605" y="1196781"/>
                                </a:lnTo>
                                <a:lnTo>
                                  <a:pt x="1264662" y="1201078"/>
                                </a:lnTo>
                                <a:lnTo>
                                  <a:pt x="1264719" y="1201937"/>
                                </a:lnTo>
                                <a:lnTo>
                                  <a:pt x="1264776" y="1196486"/>
                                </a:lnTo>
                                <a:lnTo>
                                  <a:pt x="1264832" y="1198782"/>
                                </a:lnTo>
                                <a:lnTo>
                                  <a:pt x="1264889" y="1216577"/>
                                </a:lnTo>
                                <a:lnTo>
                                  <a:pt x="1264950" y="1202800"/>
                                </a:lnTo>
                                <a:lnTo>
                                  <a:pt x="1265006" y="1207963"/>
                                </a:lnTo>
                                <a:lnTo>
                                  <a:pt x="1265063" y="1205954"/>
                                </a:lnTo>
                                <a:lnTo>
                                  <a:pt x="1265120" y="1202225"/>
                                </a:lnTo>
                                <a:lnTo>
                                  <a:pt x="1265180" y="1205671"/>
                                </a:lnTo>
                                <a:lnTo>
                                  <a:pt x="1265237" y="1194765"/>
                                </a:lnTo>
                                <a:lnTo>
                                  <a:pt x="1265294" y="1199357"/>
                                </a:lnTo>
                                <a:lnTo>
                                  <a:pt x="1265350" y="1193914"/>
                                </a:lnTo>
                                <a:lnTo>
                                  <a:pt x="1265407" y="1205096"/>
                                </a:lnTo>
                                <a:lnTo>
                                  <a:pt x="1265464" y="1195336"/>
                                </a:lnTo>
                                <a:lnTo>
                                  <a:pt x="1265520" y="1189597"/>
                                </a:lnTo>
                                <a:lnTo>
                                  <a:pt x="1265581" y="1204233"/>
                                </a:lnTo>
                                <a:lnTo>
                                  <a:pt x="1265638" y="1201649"/>
                                </a:lnTo>
                                <a:lnTo>
                                  <a:pt x="1265695" y="1206242"/>
                                </a:lnTo>
                                <a:lnTo>
                                  <a:pt x="1265751" y="1198207"/>
                                </a:lnTo>
                                <a:lnTo>
                                  <a:pt x="1265808" y="1197357"/>
                                </a:lnTo>
                                <a:lnTo>
                                  <a:pt x="1265865" y="1203374"/>
                                </a:lnTo>
                                <a:lnTo>
                                  <a:pt x="1265926" y="1201366"/>
                                </a:lnTo>
                                <a:lnTo>
                                  <a:pt x="1265982" y="1186155"/>
                                </a:lnTo>
                                <a:lnTo>
                                  <a:pt x="1266039" y="1196781"/>
                                </a:lnTo>
                                <a:lnTo>
                                  <a:pt x="1266096" y="1199357"/>
                                </a:lnTo>
                                <a:lnTo>
                                  <a:pt x="1266156" y="1200503"/>
                                </a:lnTo>
                                <a:lnTo>
                                  <a:pt x="1266213" y="1184430"/>
                                </a:lnTo>
                                <a:lnTo>
                                  <a:pt x="1266270" y="1187876"/>
                                </a:lnTo>
                                <a:lnTo>
                                  <a:pt x="1266326" y="1205096"/>
                                </a:lnTo>
                                <a:lnTo>
                                  <a:pt x="1266383" y="1189897"/>
                                </a:lnTo>
                                <a:lnTo>
                                  <a:pt x="1266440" y="1199641"/>
                                </a:lnTo>
                                <a:lnTo>
                                  <a:pt x="1266497" y="1185305"/>
                                </a:lnTo>
                                <a:lnTo>
                                  <a:pt x="1266557" y="1188176"/>
                                </a:lnTo>
                                <a:lnTo>
                                  <a:pt x="1266614" y="1213418"/>
                                </a:lnTo>
                                <a:lnTo>
                                  <a:pt x="1266671" y="1201078"/>
                                </a:lnTo>
                                <a:lnTo>
                                  <a:pt x="1266727" y="1213130"/>
                                </a:lnTo>
                                <a:lnTo>
                                  <a:pt x="1266784" y="1196211"/>
                                </a:lnTo>
                                <a:lnTo>
                                  <a:pt x="1266841" y="1196486"/>
                                </a:lnTo>
                                <a:lnTo>
                                  <a:pt x="1266902" y="1212555"/>
                                </a:lnTo>
                                <a:lnTo>
                                  <a:pt x="1266958" y="1200791"/>
                                </a:lnTo>
                                <a:lnTo>
                                  <a:pt x="1267015" y="1191893"/>
                                </a:lnTo>
                                <a:lnTo>
                                  <a:pt x="1267072" y="1196211"/>
                                </a:lnTo>
                                <a:lnTo>
                                  <a:pt x="1267128" y="1197932"/>
                                </a:lnTo>
                                <a:lnTo>
                                  <a:pt x="1267189" y="1204808"/>
                                </a:lnTo>
                                <a:lnTo>
                                  <a:pt x="1267246" y="1199641"/>
                                </a:lnTo>
                                <a:lnTo>
                                  <a:pt x="1267303" y="1188451"/>
                                </a:lnTo>
                                <a:lnTo>
                                  <a:pt x="1267359" y="1189322"/>
                                </a:lnTo>
                                <a:lnTo>
                                  <a:pt x="1267416" y="1200216"/>
                                </a:lnTo>
                                <a:lnTo>
                                  <a:pt x="1267473" y="1201649"/>
                                </a:lnTo>
                                <a:lnTo>
                                  <a:pt x="1267529" y="1193339"/>
                                </a:lnTo>
                                <a:lnTo>
                                  <a:pt x="1267590" y="1198782"/>
                                </a:lnTo>
                                <a:lnTo>
                                  <a:pt x="1267647" y="1212272"/>
                                </a:lnTo>
                                <a:lnTo>
                                  <a:pt x="1267703" y="1202225"/>
                                </a:lnTo>
                                <a:lnTo>
                                  <a:pt x="1267760" y="1197357"/>
                                </a:lnTo>
                                <a:lnTo>
                                  <a:pt x="1267821" y="1201078"/>
                                </a:lnTo>
                                <a:lnTo>
                                  <a:pt x="1267878" y="1205671"/>
                                </a:lnTo>
                                <a:lnTo>
                                  <a:pt x="1267934" y="1211984"/>
                                </a:lnTo>
                                <a:lnTo>
                                  <a:pt x="1267991" y="1201366"/>
                                </a:lnTo>
                                <a:lnTo>
                                  <a:pt x="1268047" y="1201078"/>
                                </a:lnTo>
                                <a:lnTo>
                                  <a:pt x="1268104" y="1198507"/>
                                </a:lnTo>
                                <a:lnTo>
                                  <a:pt x="1268161" y="1202225"/>
                                </a:lnTo>
                                <a:lnTo>
                                  <a:pt x="1268222" y="1192764"/>
                                </a:lnTo>
                                <a:lnTo>
                                  <a:pt x="1268278" y="1207104"/>
                                </a:lnTo>
                                <a:lnTo>
                                  <a:pt x="1268335" y="1211122"/>
                                </a:lnTo>
                                <a:lnTo>
                                  <a:pt x="1268392" y="1197932"/>
                                </a:lnTo>
                                <a:lnTo>
                                  <a:pt x="1268449" y="1187601"/>
                                </a:lnTo>
                                <a:lnTo>
                                  <a:pt x="1268505" y="1196781"/>
                                </a:lnTo>
                                <a:lnTo>
                                  <a:pt x="1268562" y="1210834"/>
                                </a:lnTo>
                                <a:lnTo>
                                  <a:pt x="1268623" y="1190743"/>
                                </a:lnTo>
                                <a:lnTo>
                                  <a:pt x="1268679" y="1202512"/>
                                </a:lnTo>
                                <a:lnTo>
                                  <a:pt x="1268736" y="1195336"/>
                                </a:lnTo>
                                <a:lnTo>
                                  <a:pt x="1268797" y="1202225"/>
                                </a:lnTo>
                                <a:lnTo>
                                  <a:pt x="1268854" y="1208251"/>
                                </a:lnTo>
                                <a:lnTo>
                                  <a:pt x="1268910" y="1201937"/>
                                </a:lnTo>
                                <a:lnTo>
                                  <a:pt x="1268967" y="1202512"/>
                                </a:lnTo>
                                <a:lnTo>
                                  <a:pt x="1269024" y="1196781"/>
                                </a:lnTo>
                                <a:lnTo>
                                  <a:pt x="1269080" y="1213130"/>
                                </a:lnTo>
                                <a:lnTo>
                                  <a:pt x="1269137" y="1198782"/>
                                </a:lnTo>
                                <a:lnTo>
                                  <a:pt x="1269198" y="1198782"/>
                                </a:lnTo>
                                <a:lnTo>
                                  <a:pt x="1269254" y="1193914"/>
                                </a:lnTo>
                                <a:lnTo>
                                  <a:pt x="1269311" y="1196211"/>
                                </a:lnTo>
                                <a:lnTo>
                                  <a:pt x="1269368" y="1198507"/>
                                </a:lnTo>
                                <a:lnTo>
                                  <a:pt x="1269425" y="1204233"/>
                                </a:lnTo>
                                <a:lnTo>
                                  <a:pt x="1269481" y="1204808"/>
                                </a:lnTo>
                                <a:lnTo>
                                  <a:pt x="1269542" y="1197057"/>
                                </a:lnTo>
                                <a:lnTo>
                                  <a:pt x="1269599" y="1182709"/>
                                </a:lnTo>
                                <a:lnTo>
                                  <a:pt x="1269655" y="1201078"/>
                                </a:lnTo>
                                <a:lnTo>
                                  <a:pt x="1269712" y="1208251"/>
                                </a:lnTo>
                                <a:lnTo>
                                  <a:pt x="1269769" y="1201937"/>
                                </a:lnTo>
                                <a:lnTo>
                                  <a:pt x="1269830" y="1192764"/>
                                </a:lnTo>
                                <a:lnTo>
                                  <a:pt x="1269886" y="1191318"/>
                                </a:lnTo>
                                <a:lnTo>
                                  <a:pt x="1269943" y="1212555"/>
                                </a:lnTo>
                                <a:lnTo>
                                  <a:pt x="1270000" y="1185876"/>
                                </a:lnTo>
                                <a:lnTo>
                                  <a:pt x="1270056" y="1206817"/>
                                </a:lnTo>
                                <a:lnTo>
                                  <a:pt x="1270113" y="1193339"/>
                                </a:lnTo>
                                <a:lnTo>
                                  <a:pt x="1270170" y="1175824"/>
                                </a:lnTo>
                                <a:lnTo>
                                  <a:pt x="1270230" y="1204233"/>
                                </a:lnTo>
                                <a:lnTo>
                                  <a:pt x="1270287" y="1181287"/>
                                </a:lnTo>
                                <a:lnTo>
                                  <a:pt x="1270344" y="1213418"/>
                                </a:lnTo>
                                <a:lnTo>
                                  <a:pt x="1270400" y="1200791"/>
                                </a:lnTo>
                                <a:lnTo>
                                  <a:pt x="1270457" y="1207392"/>
                                </a:lnTo>
                                <a:lnTo>
                                  <a:pt x="1270518" y="1184729"/>
                                </a:lnTo>
                                <a:lnTo>
                                  <a:pt x="1270575" y="1197632"/>
                                </a:lnTo>
                                <a:lnTo>
                                  <a:pt x="1270631" y="1197357"/>
                                </a:lnTo>
                                <a:lnTo>
                                  <a:pt x="1270688" y="1212555"/>
                                </a:lnTo>
                                <a:lnTo>
                                  <a:pt x="1270745" y="1208251"/>
                                </a:lnTo>
                                <a:lnTo>
                                  <a:pt x="1270805" y="1201366"/>
                                </a:lnTo>
                                <a:lnTo>
                                  <a:pt x="1270862" y="1208826"/>
                                </a:lnTo>
                                <a:lnTo>
                                  <a:pt x="1270919" y="1199641"/>
                                </a:lnTo>
                                <a:lnTo>
                                  <a:pt x="1270976" y="1193339"/>
                                </a:lnTo>
                                <a:lnTo>
                                  <a:pt x="1271032" y="1213418"/>
                                </a:lnTo>
                                <a:lnTo>
                                  <a:pt x="1271089" y="1188747"/>
                                </a:lnTo>
                                <a:lnTo>
                                  <a:pt x="1271146" y="1222316"/>
                                </a:lnTo>
                                <a:lnTo>
                                  <a:pt x="1271206" y="1192469"/>
                                </a:lnTo>
                                <a:lnTo>
                                  <a:pt x="1271263" y="1193339"/>
                                </a:lnTo>
                                <a:lnTo>
                                  <a:pt x="1271320" y="1197932"/>
                                </a:lnTo>
                                <a:lnTo>
                                  <a:pt x="1271377" y="1204808"/>
                                </a:lnTo>
                                <a:lnTo>
                                  <a:pt x="1271433" y="1202225"/>
                                </a:lnTo>
                                <a:lnTo>
                                  <a:pt x="1271494" y="1191318"/>
                                </a:lnTo>
                                <a:lnTo>
                                  <a:pt x="1271551" y="1205954"/>
                                </a:lnTo>
                                <a:lnTo>
                                  <a:pt x="1271607" y="1200791"/>
                                </a:lnTo>
                                <a:lnTo>
                                  <a:pt x="1271664" y="1207104"/>
                                </a:lnTo>
                                <a:lnTo>
                                  <a:pt x="1271721" y="1197357"/>
                                </a:lnTo>
                                <a:lnTo>
                                  <a:pt x="1271777" y="1194489"/>
                                </a:lnTo>
                                <a:lnTo>
                                  <a:pt x="1271838" y="1197057"/>
                                </a:lnTo>
                                <a:lnTo>
                                  <a:pt x="1271895" y="1188747"/>
                                </a:lnTo>
                                <a:lnTo>
                                  <a:pt x="1271951" y="1205671"/>
                                </a:lnTo>
                                <a:lnTo>
                                  <a:pt x="1272008" y="1195060"/>
                                </a:lnTo>
                                <a:lnTo>
                                  <a:pt x="1272065" y="1184729"/>
                                </a:lnTo>
                                <a:lnTo>
                                  <a:pt x="1272122" y="1193615"/>
                                </a:lnTo>
                                <a:lnTo>
                                  <a:pt x="1272178" y="1204233"/>
                                </a:lnTo>
                                <a:lnTo>
                                  <a:pt x="1272239" y="1202800"/>
                                </a:lnTo>
                                <a:lnTo>
                                  <a:pt x="1272296" y="1185005"/>
                                </a:lnTo>
                                <a:lnTo>
                                  <a:pt x="1272353" y="1191043"/>
                                </a:lnTo>
                                <a:lnTo>
                                  <a:pt x="1272409" y="1185005"/>
                                </a:lnTo>
                                <a:lnTo>
                                  <a:pt x="1272470" y="1214564"/>
                                </a:lnTo>
                                <a:lnTo>
                                  <a:pt x="1272527" y="1206529"/>
                                </a:lnTo>
                                <a:lnTo>
                                  <a:pt x="1272583" y="1204233"/>
                                </a:lnTo>
                                <a:lnTo>
                                  <a:pt x="1272640" y="1186155"/>
                                </a:lnTo>
                                <a:lnTo>
                                  <a:pt x="1272697" y="1203946"/>
                                </a:lnTo>
                                <a:lnTo>
                                  <a:pt x="1272753" y="1193914"/>
                                </a:lnTo>
                                <a:lnTo>
                                  <a:pt x="1272810" y="1206242"/>
                                </a:lnTo>
                                <a:lnTo>
                                  <a:pt x="1272871" y="1199928"/>
                                </a:lnTo>
                                <a:lnTo>
                                  <a:pt x="1272928" y="1179266"/>
                                </a:lnTo>
                                <a:lnTo>
                                  <a:pt x="1272984" y="1213706"/>
                                </a:lnTo>
                                <a:lnTo>
                                  <a:pt x="1273041" y="1211409"/>
                                </a:lnTo>
                                <a:lnTo>
                                  <a:pt x="1273098" y="1199082"/>
                                </a:lnTo>
                                <a:lnTo>
                                  <a:pt x="1273155" y="1193044"/>
                                </a:lnTo>
                                <a:lnTo>
                                  <a:pt x="1273215" y="1191043"/>
                                </a:lnTo>
                                <a:lnTo>
                                  <a:pt x="1273272" y="1209113"/>
                                </a:lnTo>
                                <a:lnTo>
                                  <a:pt x="1273329" y="1209113"/>
                                </a:lnTo>
                                <a:lnTo>
                                  <a:pt x="1273385" y="1193914"/>
                                </a:lnTo>
                                <a:lnTo>
                                  <a:pt x="1273446" y="1207963"/>
                                </a:lnTo>
                                <a:lnTo>
                                  <a:pt x="1273503" y="1198782"/>
                                </a:lnTo>
                                <a:lnTo>
                                  <a:pt x="1273559" y="1199357"/>
                                </a:lnTo>
                                <a:lnTo>
                                  <a:pt x="1273616" y="1193914"/>
                                </a:lnTo>
                                <a:lnTo>
                                  <a:pt x="1273673" y="1209401"/>
                                </a:lnTo>
                                <a:lnTo>
                                  <a:pt x="1273729" y="1205671"/>
                                </a:lnTo>
                                <a:lnTo>
                                  <a:pt x="1273786" y="1190173"/>
                                </a:lnTo>
                                <a:lnTo>
                                  <a:pt x="1273847" y="1201649"/>
                                </a:lnTo>
                                <a:lnTo>
                                  <a:pt x="1273904" y="1216577"/>
                                </a:lnTo>
                                <a:lnTo>
                                  <a:pt x="1273960" y="1188176"/>
                                </a:lnTo>
                                <a:lnTo>
                                  <a:pt x="1274017" y="1201649"/>
                                </a:lnTo>
                                <a:lnTo>
                                  <a:pt x="1274074" y="1193339"/>
                                </a:lnTo>
                                <a:lnTo>
                                  <a:pt x="1274130" y="1201937"/>
                                </a:lnTo>
                                <a:lnTo>
                                  <a:pt x="1274191" y="1183284"/>
                                </a:lnTo>
                                <a:lnTo>
                                  <a:pt x="1274248" y="1193339"/>
                                </a:lnTo>
                                <a:lnTo>
                                  <a:pt x="1274304" y="1204233"/>
                                </a:lnTo>
                                <a:lnTo>
                                  <a:pt x="1274361" y="1200216"/>
                                </a:lnTo>
                                <a:lnTo>
                                  <a:pt x="1274418" y="1206242"/>
                                </a:lnTo>
                                <a:lnTo>
                                  <a:pt x="1274479" y="1191618"/>
                                </a:lnTo>
                                <a:lnTo>
                                  <a:pt x="1274535" y="1189597"/>
                                </a:lnTo>
                                <a:lnTo>
                                  <a:pt x="1274592" y="1202800"/>
                                </a:lnTo>
                                <a:lnTo>
                                  <a:pt x="1274649" y="1197357"/>
                                </a:lnTo>
                                <a:lnTo>
                                  <a:pt x="1274705" y="1196486"/>
                                </a:lnTo>
                                <a:lnTo>
                                  <a:pt x="1274762" y="1202225"/>
                                </a:lnTo>
                                <a:lnTo>
                                  <a:pt x="1274819" y="1208251"/>
                                </a:lnTo>
                                <a:lnTo>
                                  <a:pt x="1274880" y="1187301"/>
                                </a:lnTo>
                                <a:lnTo>
                                  <a:pt x="1274936" y="1209972"/>
                                </a:lnTo>
                                <a:lnTo>
                                  <a:pt x="1274993" y="1183859"/>
                                </a:lnTo>
                                <a:lnTo>
                                  <a:pt x="1275050" y="1216285"/>
                                </a:lnTo>
                                <a:lnTo>
                                  <a:pt x="1275110" y="1201366"/>
                                </a:lnTo>
                                <a:lnTo>
                                  <a:pt x="1275167" y="1200216"/>
                                </a:lnTo>
                                <a:lnTo>
                                  <a:pt x="1275224" y="1197932"/>
                                </a:lnTo>
                                <a:lnTo>
                                  <a:pt x="1275281" y="1191318"/>
                                </a:lnTo>
                                <a:lnTo>
                                  <a:pt x="1275337" y="1207392"/>
                                </a:lnTo>
                                <a:lnTo>
                                  <a:pt x="1275394" y="1196211"/>
                                </a:lnTo>
                                <a:lnTo>
                                  <a:pt x="1275455" y="1211122"/>
                                </a:lnTo>
                                <a:lnTo>
                                  <a:pt x="1275511" y="1199082"/>
                                </a:lnTo>
                                <a:lnTo>
                                  <a:pt x="1275568" y="1196781"/>
                                </a:lnTo>
                                <a:lnTo>
                                  <a:pt x="1275625" y="1209688"/>
                                </a:lnTo>
                                <a:lnTo>
                                  <a:pt x="1275681" y="1204808"/>
                                </a:lnTo>
                                <a:lnTo>
                                  <a:pt x="1275738" y="1200503"/>
                                </a:lnTo>
                                <a:lnTo>
                                  <a:pt x="1275795" y="1189322"/>
                                </a:lnTo>
                                <a:lnTo>
                                  <a:pt x="1275856" y="1204521"/>
                                </a:lnTo>
                                <a:lnTo>
                                  <a:pt x="1275912" y="1209972"/>
                                </a:lnTo>
                                <a:lnTo>
                                  <a:pt x="1275969" y="1206529"/>
                                </a:lnTo>
                                <a:lnTo>
                                  <a:pt x="1276026" y="1213706"/>
                                </a:lnTo>
                                <a:lnTo>
                                  <a:pt x="1276087" y="1205671"/>
                                </a:lnTo>
                                <a:lnTo>
                                  <a:pt x="1276143" y="1205954"/>
                                </a:lnTo>
                                <a:lnTo>
                                  <a:pt x="1276200" y="1200216"/>
                                </a:lnTo>
                                <a:lnTo>
                                  <a:pt x="1276256" y="1199928"/>
                                </a:lnTo>
                                <a:lnTo>
                                  <a:pt x="1276313" y="1210834"/>
                                </a:lnTo>
                                <a:lnTo>
                                  <a:pt x="1276370" y="1197932"/>
                                </a:lnTo>
                                <a:lnTo>
                                  <a:pt x="1276426" y="1202800"/>
                                </a:lnTo>
                                <a:lnTo>
                                  <a:pt x="1276487" y="1197057"/>
                                </a:lnTo>
                                <a:lnTo>
                                  <a:pt x="1276544" y="1198782"/>
                                </a:lnTo>
                                <a:lnTo>
                                  <a:pt x="1276601" y="1211122"/>
                                </a:lnTo>
                                <a:lnTo>
                                  <a:pt x="1276657" y="1197057"/>
                                </a:lnTo>
                                <a:lnTo>
                                  <a:pt x="1276714" y="1188451"/>
                                </a:lnTo>
                                <a:lnTo>
                                  <a:pt x="1276771" y="1189322"/>
                                </a:lnTo>
                                <a:lnTo>
                                  <a:pt x="1276831" y="1189597"/>
                                </a:lnTo>
                                <a:lnTo>
                                  <a:pt x="1276888" y="1203658"/>
                                </a:lnTo>
                                <a:lnTo>
                                  <a:pt x="1276945" y="1193044"/>
                                </a:lnTo>
                                <a:lnTo>
                                  <a:pt x="1277002" y="1184729"/>
                                </a:lnTo>
                                <a:lnTo>
                                  <a:pt x="1277058" y="1196781"/>
                                </a:lnTo>
                                <a:lnTo>
                                  <a:pt x="1277119" y="1203946"/>
                                </a:lnTo>
                                <a:lnTo>
                                  <a:pt x="1277176" y="1185305"/>
                                </a:lnTo>
                                <a:lnTo>
                                  <a:pt x="1277233" y="1196781"/>
                                </a:lnTo>
                                <a:lnTo>
                                  <a:pt x="1277289" y="1195635"/>
                                </a:lnTo>
                                <a:lnTo>
                                  <a:pt x="1277346" y="1192193"/>
                                </a:lnTo>
                                <a:lnTo>
                                  <a:pt x="1277403" y="1206817"/>
                                </a:lnTo>
                                <a:lnTo>
                                  <a:pt x="1277459" y="1213706"/>
                                </a:lnTo>
                                <a:lnTo>
                                  <a:pt x="1277520" y="1195635"/>
                                </a:lnTo>
                                <a:lnTo>
                                  <a:pt x="1277577" y="1196486"/>
                                </a:lnTo>
                                <a:lnTo>
                                  <a:pt x="1277634" y="1199928"/>
                                </a:lnTo>
                                <a:lnTo>
                                  <a:pt x="1277690" y="1211409"/>
                                </a:lnTo>
                                <a:lnTo>
                                  <a:pt x="1277747" y="1196781"/>
                                </a:lnTo>
                                <a:lnTo>
                                  <a:pt x="1277808" y="1193044"/>
                                </a:lnTo>
                                <a:lnTo>
                                  <a:pt x="1277864" y="1214852"/>
                                </a:lnTo>
                                <a:lnTo>
                                  <a:pt x="1277921" y="1202225"/>
                                </a:lnTo>
                                <a:lnTo>
                                  <a:pt x="1277978" y="1197632"/>
                                </a:lnTo>
                                <a:lnTo>
                                  <a:pt x="1278034" y="1208538"/>
                                </a:lnTo>
                                <a:lnTo>
                                  <a:pt x="1278095" y="1202800"/>
                                </a:lnTo>
                                <a:lnTo>
                                  <a:pt x="1278152" y="1205383"/>
                                </a:lnTo>
                                <a:lnTo>
                                  <a:pt x="1278208" y="1193044"/>
                                </a:lnTo>
                                <a:lnTo>
                                  <a:pt x="1278265" y="1190743"/>
                                </a:lnTo>
                                <a:lnTo>
                                  <a:pt x="1278322" y="1201937"/>
                                </a:lnTo>
                                <a:lnTo>
                                  <a:pt x="1278379" y="1214281"/>
                                </a:lnTo>
                                <a:lnTo>
                                  <a:pt x="1278435" y="1183859"/>
                                </a:lnTo>
                                <a:lnTo>
                                  <a:pt x="1278496" y="1194765"/>
                                </a:lnTo>
                                <a:lnTo>
                                  <a:pt x="1278553" y="1206242"/>
                                </a:lnTo>
                                <a:lnTo>
                                  <a:pt x="1278609" y="1216002"/>
                                </a:lnTo>
                                <a:lnTo>
                                  <a:pt x="1278666" y="1197357"/>
                                </a:lnTo>
                                <a:lnTo>
                                  <a:pt x="1278723" y="1207963"/>
                                </a:lnTo>
                                <a:lnTo>
                                  <a:pt x="1278784" y="1195911"/>
                                </a:lnTo>
                                <a:lnTo>
                                  <a:pt x="1278840" y="1198207"/>
                                </a:lnTo>
                                <a:lnTo>
                                  <a:pt x="1278897" y="1197632"/>
                                </a:lnTo>
                                <a:lnTo>
                                  <a:pt x="1278954" y="1185876"/>
                                </a:lnTo>
                                <a:lnTo>
                                  <a:pt x="1279010" y="1202512"/>
                                </a:lnTo>
                                <a:lnTo>
                                  <a:pt x="1279067" y="1195060"/>
                                </a:lnTo>
                                <a:lnTo>
                                  <a:pt x="1279128" y="1195336"/>
                                </a:lnTo>
                                <a:lnTo>
                                  <a:pt x="1279184" y="1189897"/>
                                </a:lnTo>
                                <a:lnTo>
                                  <a:pt x="1279241" y="1197357"/>
                                </a:lnTo>
                                <a:lnTo>
                                  <a:pt x="1279298" y="1195635"/>
                                </a:lnTo>
                                <a:lnTo>
                                  <a:pt x="1279355" y="1192193"/>
                                </a:lnTo>
                                <a:lnTo>
                                  <a:pt x="1279411" y="1198507"/>
                                </a:lnTo>
                                <a:lnTo>
                                  <a:pt x="1279468" y="1192764"/>
                                </a:lnTo>
                                <a:lnTo>
                                  <a:pt x="1279529" y="1192469"/>
                                </a:lnTo>
                                <a:lnTo>
                                  <a:pt x="1279585" y="1205671"/>
                                </a:lnTo>
                                <a:lnTo>
                                  <a:pt x="1279642" y="1193044"/>
                                </a:lnTo>
                                <a:lnTo>
                                  <a:pt x="1279699" y="1203374"/>
                                </a:lnTo>
                                <a:lnTo>
                                  <a:pt x="1279760" y="1206817"/>
                                </a:lnTo>
                                <a:lnTo>
                                  <a:pt x="1279816" y="1204233"/>
                                </a:lnTo>
                                <a:lnTo>
                                  <a:pt x="1279873" y="1178416"/>
                                </a:lnTo>
                                <a:lnTo>
                                  <a:pt x="1279930" y="1200791"/>
                                </a:lnTo>
                                <a:lnTo>
                                  <a:pt x="1279986" y="1206529"/>
                                </a:lnTo>
                                <a:lnTo>
                                  <a:pt x="1280043" y="1196486"/>
                                </a:lnTo>
                                <a:lnTo>
                                  <a:pt x="1280100" y="1193339"/>
                                </a:lnTo>
                                <a:lnTo>
                                  <a:pt x="1280160" y="1211122"/>
                                </a:lnTo>
                                <a:lnTo>
                                  <a:pt x="1280217" y="1196781"/>
                                </a:lnTo>
                                <a:lnTo>
                                  <a:pt x="1280274" y="1203946"/>
                                </a:lnTo>
                                <a:lnTo>
                                  <a:pt x="1280331" y="1193914"/>
                                </a:lnTo>
                                <a:lnTo>
                                  <a:pt x="1280387" y="1202512"/>
                                </a:lnTo>
                                <a:lnTo>
                                  <a:pt x="1280444" y="1195060"/>
                                </a:lnTo>
                                <a:lnTo>
                                  <a:pt x="1280505" y="1197057"/>
                                </a:lnTo>
                                <a:lnTo>
                                  <a:pt x="1280561" y="1199357"/>
                                </a:lnTo>
                                <a:lnTo>
                                  <a:pt x="1280618" y="1189897"/>
                                </a:lnTo>
                                <a:lnTo>
                                  <a:pt x="1280675" y="1195336"/>
                                </a:lnTo>
                                <a:lnTo>
                                  <a:pt x="1280736" y="1181287"/>
                                </a:lnTo>
                                <a:lnTo>
                                  <a:pt x="1280792" y="1191618"/>
                                </a:lnTo>
                                <a:lnTo>
                                  <a:pt x="1280849" y="1197932"/>
                                </a:lnTo>
                                <a:lnTo>
                                  <a:pt x="1280906" y="1199082"/>
                                </a:lnTo>
                                <a:lnTo>
                                  <a:pt x="1280962" y="1187601"/>
                                </a:lnTo>
                                <a:lnTo>
                                  <a:pt x="1281019" y="1207963"/>
                                </a:lnTo>
                                <a:lnTo>
                                  <a:pt x="1281076" y="1199082"/>
                                </a:lnTo>
                                <a:lnTo>
                                  <a:pt x="1281136" y="1185580"/>
                                </a:lnTo>
                                <a:lnTo>
                                  <a:pt x="1281193" y="1201937"/>
                                </a:lnTo>
                                <a:lnTo>
                                  <a:pt x="1281250" y="1197057"/>
                                </a:lnTo>
                                <a:lnTo>
                                  <a:pt x="1281307" y="1191893"/>
                                </a:lnTo>
                                <a:lnTo>
                                  <a:pt x="1281363" y="1189597"/>
                                </a:lnTo>
                                <a:lnTo>
                                  <a:pt x="1281420" y="1203946"/>
                                </a:lnTo>
                                <a:lnTo>
                                  <a:pt x="1281481" y="1194190"/>
                                </a:lnTo>
                                <a:lnTo>
                                  <a:pt x="1281537" y="1200791"/>
                                </a:lnTo>
                                <a:lnTo>
                                  <a:pt x="1281594" y="1187876"/>
                                </a:lnTo>
                                <a:lnTo>
                                  <a:pt x="1281651" y="1193914"/>
                                </a:lnTo>
                                <a:lnTo>
                                  <a:pt x="1281707" y="1198782"/>
                                </a:lnTo>
                                <a:lnTo>
                                  <a:pt x="1281768" y="1201937"/>
                                </a:lnTo>
                                <a:lnTo>
                                  <a:pt x="1281825" y="1205383"/>
                                </a:lnTo>
                                <a:lnTo>
                                  <a:pt x="1281882" y="1199082"/>
                                </a:lnTo>
                                <a:lnTo>
                                  <a:pt x="1281938" y="1193914"/>
                                </a:lnTo>
                                <a:lnTo>
                                  <a:pt x="1281995" y="1189597"/>
                                </a:lnTo>
                                <a:lnTo>
                                  <a:pt x="1282052" y="1194765"/>
                                </a:lnTo>
                                <a:lnTo>
                                  <a:pt x="1282108" y="1210263"/>
                                </a:lnTo>
                                <a:lnTo>
                                  <a:pt x="1282169" y="1202800"/>
                                </a:lnTo>
                                <a:lnTo>
                                  <a:pt x="1282226" y="1198507"/>
                                </a:lnTo>
                                <a:lnTo>
                                  <a:pt x="1282283" y="1195060"/>
                                </a:lnTo>
                                <a:lnTo>
                                  <a:pt x="1282339" y="1193339"/>
                                </a:lnTo>
                                <a:lnTo>
                                  <a:pt x="1282400" y="1207963"/>
                                </a:lnTo>
                                <a:lnTo>
                                  <a:pt x="1282457" y="1200503"/>
                                </a:lnTo>
                                <a:lnTo>
                                  <a:pt x="1282513" y="1207680"/>
                                </a:lnTo>
                                <a:lnTo>
                                  <a:pt x="1282570" y="1188451"/>
                                </a:lnTo>
                                <a:lnTo>
                                  <a:pt x="1282627" y="1189897"/>
                                </a:lnTo>
                                <a:lnTo>
                                  <a:pt x="1282684" y="1201649"/>
                                </a:lnTo>
                                <a:lnTo>
                                  <a:pt x="1282744" y="1200216"/>
                                </a:lnTo>
                                <a:lnTo>
                                  <a:pt x="1282801" y="1198782"/>
                                </a:lnTo>
                                <a:lnTo>
                                  <a:pt x="1282858" y="1195060"/>
                                </a:lnTo>
                                <a:lnTo>
                                  <a:pt x="1282914" y="1201937"/>
                                </a:lnTo>
                                <a:lnTo>
                                  <a:pt x="1282971" y="1204521"/>
                                </a:lnTo>
                                <a:lnTo>
                                  <a:pt x="1283028" y="1186451"/>
                                </a:lnTo>
                                <a:lnTo>
                                  <a:pt x="1283085" y="1207392"/>
                                </a:lnTo>
                                <a:lnTo>
                                  <a:pt x="1283145" y="1204233"/>
                                </a:lnTo>
                                <a:lnTo>
                                  <a:pt x="1283202" y="1200791"/>
                                </a:lnTo>
                                <a:lnTo>
                                  <a:pt x="1283259" y="1201937"/>
                                </a:lnTo>
                                <a:lnTo>
                                  <a:pt x="1283315" y="1196781"/>
                                </a:lnTo>
                                <a:lnTo>
                                  <a:pt x="1283376" y="1184729"/>
                                </a:lnTo>
                                <a:lnTo>
                                  <a:pt x="1283433" y="1199928"/>
                                </a:lnTo>
                                <a:lnTo>
                                  <a:pt x="1283489" y="1193044"/>
                                </a:lnTo>
                                <a:lnTo>
                                  <a:pt x="1283546" y="1200791"/>
                                </a:lnTo>
                                <a:lnTo>
                                  <a:pt x="1283603" y="1194765"/>
                                </a:lnTo>
                                <a:lnTo>
                                  <a:pt x="1283660" y="1203374"/>
                                </a:lnTo>
                                <a:lnTo>
                                  <a:pt x="1283716" y="1200216"/>
                                </a:lnTo>
                                <a:lnTo>
                                  <a:pt x="1283777" y="1201937"/>
                                </a:lnTo>
                                <a:lnTo>
                                  <a:pt x="1283834" y="1198507"/>
                                </a:lnTo>
                                <a:lnTo>
                                  <a:pt x="1283890" y="1191618"/>
                                </a:lnTo>
                                <a:lnTo>
                                  <a:pt x="1283947" y="1190743"/>
                                </a:lnTo>
                                <a:lnTo>
                                  <a:pt x="1284004" y="1190173"/>
                                </a:lnTo>
                                <a:lnTo>
                                  <a:pt x="1284060" y="1206817"/>
                                </a:lnTo>
                                <a:lnTo>
                                  <a:pt x="1284121" y="1197932"/>
                                </a:lnTo>
                                <a:lnTo>
                                  <a:pt x="1284178" y="1214564"/>
                                </a:lnTo>
                                <a:lnTo>
                                  <a:pt x="1284234" y="1203087"/>
                                </a:lnTo>
                                <a:lnTo>
                                  <a:pt x="1284291" y="1199082"/>
                                </a:lnTo>
                                <a:lnTo>
                                  <a:pt x="1284348" y="1209972"/>
                                </a:lnTo>
                                <a:lnTo>
                                  <a:pt x="1284409" y="1201649"/>
                                </a:lnTo>
                                <a:lnTo>
                                  <a:pt x="1284465" y="1186451"/>
                                </a:lnTo>
                                <a:lnTo>
                                  <a:pt x="1284522" y="1191043"/>
                                </a:lnTo>
                                <a:lnTo>
                                  <a:pt x="1284579" y="1194765"/>
                                </a:lnTo>
                                <a:lnTo>
                                  <a:pt x="1284635" y="1206529"/>
                                </a:lnTo>
                                <a:lnTo>
                                  <a:pt x="1284692" y="1191893"/>
                                </a:lnTo>
                                <a:lnTo>
                                  <a:pt x="1284749" y="1198207"/>
                                </a:lnTo>
                                <a:lnTo>
                                  <a:pt x="1284810" y="1208251"/>
                                </a:lnTo>
                                <a:lnTo>
                                  <a:pt x="1284866" y="1196781"/>
                                </a:lnTo>
                                <a:lnTo>
                                  <a:pt x="1284923" y="1184154"/>
                                </a:lnTo>
                                <a:lnTo>
                                  <a:pt x="1284980" y="1188451"/>
                                </a:lnTo>
                                <a:lnTo>
                                  <a:pt x="1285036" y="1209401"/>
                                </a:lnTo>
                                <a:lnTo>
                                  <a:pt x="1285097" y="1205096"/>
                                </a:lnTo>
                                <a:lnTo>
                                  <a:pt x="1285154" y="1189897"/>
                                </a:lnTo>
                                <a:lnTo>
                                  <a:pt x="1285211" y="1205096"/>
                                </a:lnTo>
                                <a:lnTo>
                                  <a:pt x="1285267" y="1202800"/>
                                </a:lnTo>
                                <a:lnTo>
                                  <a:pt x="1285324" y="1184729"/>
                                </a:lnTo>
                                <a:lnTo>
                                  <a:pt x="1285385" y="1202800"/>
                                </a:lnTo>
                                <a:lnTo>
                                  <a:pt x="1285441" y="1197632"/>
                                </a:lnTo>
                                <a:lnTo>
                                  <a:pt x="1285498" y="1212843"/>
                                </a:lnTo>
                                <a:lnTo>
                                  <a:pt x="1285555" y="1198207"/>
                                </a:lnTo>
                                <a:lnTo>
                                  <a:pt x="1285612" y="1194765"/>
                                </a:lnTo>
                                <a:lnTo>
                                  <a:pt x="1285668" y="1196486"/>
                                </a:lnTo>
                                <a:lnTo>
                                  <a:pt x="1285725" y="1200216"/>
                                </a:lnTo>
                                <a:lnTo>
                                  <a:pt x="1285786" y="1201937"/>
                                </a:lnTo>
                                <a:lnTo>
                                  <a:pt x="1285842" y="1198207"/>
                                </a:lnTo>
                                <a:lnTo>
                                  <a:pt x="1285899" y="1203946"/>
                                </a:lnTo>
                                <a:lnTo>
                                  <a:pt x="1285956" y="1195336"/>
                                </a:lnTo>
                                <a:lnTo>
                                  <a:pt x="1286012" y="1193339"/>
                                </a:lnTo>
                                <a:lnTo>
                                  <a:pt x="1286073" y="1213706"/>
                                </a:lnTo>
                                <a:lnTo>
                                  <a:pt x="1286130" y="1198507"/>
                                </a:lnTo>
                                <a:lnTo>
                                  <a:pt x="1286186" y="1195635"/>
                                </a:lnTo>
                                <a:lnTo>
                                  <a:pt x="1286243" y="1206529"/>
                                </a:lnTo>
                                <a:lnTo>
                                  <a:pt x="1286300" y="1193914"/>
                                </a:lnTo>
                                <a:lnTo>
                                  <a:pt x="1286357" y="1198207"/>
                                </a:lnTo>
                                <a:lnTo>
                                  <a:pt x="1286417" y="1208538"/>
                                </a:lnTo>
                                <a:lnTo>
                                  <a:pt x="1286474" y="1207680"/>
                                </a:lnTo>
                                <a:lnTo>
                                  <a:pt x="1286531" y="1182433"/>
                                </a:lnTo>
                                <a:lnTo>
                                  <a:pt x="1286587" y="1216285"/>
                                </a:lnTo>
                                <a:lnTo>
                                  <a:pt x="1286644" y="1193044"/>
                                </a:lnTo>
                                <a:lnTo>
                                  <a:pt x="1286701" y="1199641"/>
                                </a:lnTo>
                                <a:lnTo>
                                  <a:pt x="1286758" y="1183008"/>
                                </a:lnTo>
                                <a:lnTo>
                                  <a:pt x="1286818" y="1201937"/>
                                </a:lnTo>
                                <a:lnTo>
                                  <a:pt x="1286875" y="1179266"/>
                                </a:lnTo>
                                <a:lnTo>
                                  <a:pt x="1286932" y="1201366"/>
                                </a:lnTo>
                                <a:lnTo>
                                  <a:pt x="1286988" y="1213130"/>
                                </a:lnTo>
                                <a:lnTo>
                                  <a:pt x="1287049" y="1196486"/>
                                </a:lnTo>
                                <a:lnTo>
                                  <a:pt x="1287106" y="1206242"/>
                                </a:lnTo>
                                <a:lnTo>
                                  <a:pt x="1287163" y="1202800"/>
                                </a:lnTo>
                                <a:lnTo>
                                  <a:pt x="1287219" y="1201078"/>
                                </a:lnTo>
                                <a:lnTo>
                                  <a:pt x="1287276" y="1202512"/>
                                </a:lnTo>
                                <a:lnTo>
                                  <a:pt x="1287333" y="1197057"/>
                                </a:lnTo>
                                <a:lnTo>
                                  <a:pt x="1287393" y="1187876"/>
                                </a:lnTo>
                                <a:lnTo>
                                  <a:pt x="1287450" y="1217435"/>
                                </a:lnTo>
                                <a:lnTo>
                                  <a:pt x="1287507" y="1187025"/>
                                </a:lnTo>
                                <a:lnTo>
                                  <a:pt x="1287564" y="1218869"/>
                                </a:lnTo>
                                <a:lnTo>
                                  <a:pt x="1287620" y="1184729"/>
                                </a:lnTo>
                                <a:lnTo>
                                  <a:pt x="1287677" y="1207963"/>
                                </a:lnTo>
                                <a:lnTo>
                                  <a:pt x="1287734" y="1205954"/>
                                </a:lnTo>
                                <a:lnTo>
                                  <a:pt x="1287794" y="1201937"/>
                                </a:lnTo>
                                <a:lnTo>
                                  <a:pt x="1287851" y="1191318"/>
                                </a:lnTo>
                                <a:lnTo>
                                  <a:pt x="1287908" y="1198207"/>
                                </a:lnTo>
                                <a:lnTo>
                                  <a:pt x="1287964" y="1215714"/>
                                </a:lnTo>
                                <a:lnTo>
                                  <a:pt x="1288025" y="1193339"/>
                                </a:lnTo>
                                <a:lnTo>
                                  <a:pt x="1288082" y="1197932"/>
                                </a:lnTo>
                                <a:lnTo>
                                  <a:pt x="1288138" y="1195635"/>
                                </a:lnTo>
                                <a:lnTo>
                                  <a:pt x="1288195" y="1220594"/>
                                </a:lnTo>
                                <a:lnTo>
                                  <a:pt x="1288252" y="1207104"/>
                                </a:lnTo>
                                <a:lnTo>
                                  <a:pt x="1288309" y="1198507"/>
                                </a:lnTo>
                                <a:lnTo>
                                  <a:pt x="1288365" y="1195911"/>
                                </a:lnTo>
                                <a:lnTo>
                                  <a:pt x="1288426" y="1197632"/>
                                </a:lnTo>
                                <a:lnTo>
                                  <a:pt x="1288483" y="1194190"/>
                                </a:lnTo>
                                <a:lnTo>
                                  <a:pt x="1288539" y="1205954"/>
                                </a:lnTo>
                                <a:lnTo>
                                  <a:pt x="1288596" y="1196486"/>
                                </a:lnTo>
                                <a:lnTo>
                                  <a:pt x="1288653" y="1205671"/>
                                </a:lnTo>
                                <a:lnTo>
                                  <a:pt x="1288710" y="1189597"/>
                                </a:lnTo>
                                <a:lnTo>
                                  <a:pt x="1288770" y="1187301"/>
                                </a:lnTo>
                                <a:lnTo>
                                  <a:pt x="1288827" y="1219156"/>
                                </a:lnTo>
                                <a:lnTo>
                                  <a:pt x="1288884" y="1201078"/>
                                </a:lnTo>
                                <a:lnTo>
                                  <a:pt x="1288940" y="1190468"/>
                                </a:lnTo>
                                <a:lnTo>
                                  <a:pt x="1288997" y="1199357"/>
                                </a:lnTo>
                                <a:lnTo>
                                  <a:pt x="1289058" y="1191618"/>
                                </a:lnTo>
                                <a:lnTo>
                                  <a:pt x="1289115" y="1194489"/>
                                </a:lnTo>
                                <a:lnTo>
                                  <a:pt x="1289171" y="1210547"/>
                                </a:lnTo>
                                <a:lnTo>
                                  <a:pt x="1289228" y="1192193"/>
                                </a:lnTo>
                                <a:lnTo>
                                  <a:pt x="1289285" y="1190173"/>
                                </a:lnTo>
                                <a:lnTo>
                                  <a:pt x="1289341" y="1208826"/>
                                </a:lnTo>
                                <a:lnTo>
                                  <a:pt x="1289398" y="1201366"/>
                                </a:lnTo>
                                <a:lnTo>
                                  <a:pt x="1289459" y="1205096"/>
                                </a:lnTo>
                                <a:lnTo>
                                  <a:pt x="1289516" y="1205954"/>
                                </a:lnTo>
                                <a:lnTo>
                                  <a:pt x="1289572" y="1190743"/>
                                </a:lnTo>
                                <a:lnTo>
                                  <a:pt x="1289629" y="1203946"/>
                                </a:lnTo>
                                <a:lnTo>
                                  <a:pt x="1289690" y="1199082"/>
                                </a:lnTo>
                                <a:lnTo>
                                  <a:pt x="1289746" y="1200216"/>
                                </a:lnTo>
                                <a:lnTo>
                                  <a:pt x="1289803" y="1203374"/>
                                </a:lnTo>
                                <a:lnTo>
                                  <a:pt x="1289860" y="1189597"/>
                                </a:lnTo>
                                <a:lnTo>
                                  <a:pt x="1289916" y="1208538"/>
                                </a:lnTo>
                                <a:lnTo>
                                  <a:pt x="1289973" y="1202225"/>
                                </a:lnTo>
                                <a:lnTo>
                                  <a:pt x="1290034" y="1190468"/>
                                </a:lnTo>
                                <a:lnTo>
                                  <a:pt x="1290091" y="1209113"/>
                                </a:lnTo>
                                <a:lnTo>
                                  <a:pt x="1290147" y="1193615"/>
                                </a:lnTo>
                                <a:lnTo>
                                  <a:pt x="1290204" y="1193914"/>
                                </a:lnTo>
                                <a:lnTo>
                                  <a:pt x="1290261" y="1192193"/>
                                </a:lnTo>
                                <a:lnTo>
                                  <a:pt x="1290317" y="1211122"/>
                                </a:lnTo>
                                <a:lnTo>
                                  <a:pt x="1290374" y="1193914"/>
                                </a:lnTo>
                                <a:lnTo>
                                  <a:pt x="1290435" y="1192193"/>
                                </a:lnTo>
                                <a:lnTo>
                                  <a:pt x="1290491" y="1205671"/>
                                </a:lnTo>
                                <a:lnTo>
                                  <a:pt x="1290548" y="1197932"/>
                                </a:lnTo>
                                <a:lnTo>
                                  <a:pt x="1290605" y="1195635"/>
                                </a:lnTo>
                                <a:lnTo>
                                  <a:pt x="1290666" y="1217723"/>
                                </a:lnTo>
                                <a:lnTo>
                                  <a:pt x="1290722" y="1186726"/>
                                </a:lnTo>
                                <a:lnTo>
                                  <a:pt x="1290779" y="1195635"/>
                                </a:lnTo>
                                <a:lnTo>
                                  <a:pt x="1290836" y="1211409"/>
                                </a:lnTo>
                                <a:lnTo>
                                  <a:pt x="1290892" y="1194190"/>
                                </a:lnTo>
                                <a:lnTo>
                                  <a:pt x="1290949" y="1222316"/>
                                </a:lnTo>
                                <a:lnTo>
                                  <a:pt x="1291006" y="1200503"/>
                                </a:lnTo>
                                <a:lnTo>
                                  <a:pt x="1291067" y="1207392"/>
                                </a:lnTo>
                                <a:lnTo>
                                  <a:pt x="1291123" y="1205096"/>
                                </a:lnTo>
                                <a:lnTo>
                                  <a:pt x="1291180" y="1191618"/>
                                </a:lnTo>
                                <a:lnTo>
                                  <a:pt x="1291237" y="1190173"/>
                                </a:lnTo>
                                <a:lnTo>
                                  <a:pt x="1291293" y="1206242"/>
                                </a:lnTo>
                                <a:lnTo>
                                  <a:pt x="1291350" y="1190743"/>
                                </a:lnTo>
                                <a:lnTo>
                                  <a:pt x="1291411" y="1207104"/>
                                </a:lnTo>
                                <a:lnTo>
                                  <a:pt x="1291468" y="1195060"/>
                                </a:lnTo>
                                <a:lnTo>
                                  <a:pt x="1291524" y="1197357"/>
                                </a:lnTo>
                                <a:lnTo>
                                  <a:pt x="1291581" y="1192193"/>
                                </a:lnTo>
                                <a:lnTo>
                                  <a:pt x="1291638" y="1195635"/>
                                </a:lnTo>
                                <a:lnTo>
                                  <a:pt x="1291698" y="1205954"/>
                                </a:lnTo>
                                <a:lnTo>
                                  <a:pt x="1291755" y="1204521"/>
                                </a:lnTo>
                                <a:lnTo>
                                  <a:pt x="1291812" y="1199357"/>
                                </a:lnTo>
                                <a:lnTo>
                                  <a:pt x="1291868" y="1192193"/>
                                </a:lnTo>
                                <a:lnTo>
                                  <a:pt x="1291925" y="1209113"/>
                                </a:lnTo>
                                <a:lnTo>
                                  <a:pt x="1291982" y="1199641"/>
                                </a:lnTo>
                                <a:lnTo>
                                  <a:pt x="1292038" y="1193914"/>
                                </a:lnTo>
                                <a:lnTo>
                                  <a:pt x="1292099" y="1199357"/>
                                </a:lnTo>
                                <a:lnTo>
                                  <a:pt x="1292156" y="1197932"/>
                                </a:lnTo>
                                <a:lnTo>
                                  <a:pt x="1292213" y="1197932"/>
                                </a:lnTo>
                                <a:lnTo>
                                  <a:pt x="1292269" y="1206529"/>
                                </a:lnTo>
                                <a:lnTo>
                                  <a:pt x="1292326" y="1204233"/>
                                </a:lnTo>
                                <a:lnTo>
                                  <a:pt x="1292387" y="1197057"/>
                                </a:lnTo>
                                <a:lnTo>
                                  <a:pt x="1292443" y="1206529"/>
                                </a:lnTo>
                                <a:lnTo>
                                  <a:pt x="1292500" y="1208251"/>
                                </a:lnTo>
                                <a:lnTo>
                                  <a:pt x="1292557" y="1197632"/>
                                </a:lnTo>
                                <a:lnTo>
                                  <a:pt x="1292614" y="1202512"/>
                                </a:lnTo>
                                <a:lnTo>
                                  <a:pt x="1292674" y="1189322"/>
                                </a:lnTo>
                                <a:lnTo>
                                  <a:pt x="1292731" y="1195336"/>
                                </a:lnTo>
                                <a:lnTo>
                                  <a:pt x="1292788" y="1189322"/>
                                </a:lnTo>
                                <a:lnTo>
                                  <a:pt x="1292844" y="1203087"/>
                                </a:lnTo>
                                <a:lnTo>
                                  <a:pt x="1292901" y="1190743"/>
                                </a:lnTo>
                                <a:lnTo>
                                  <a:pt x="1292958" y="1206242"/>
                                </a:lnTo>
                                <a:lnTo>
                                  <a:pt x="1293015" y="1200216"/>
                                </a:lnTo>
                                <a:lnTo>
                                  <a:pt x="1293075" y="1191618"/>
                                </a:lnTo>
                                <a:lnTo>
                                  <a:pt x="1293132" y="1201366"/>
                                </a:lnTo>
                                <a:lnTo>
                                  <a:pt x="1293189" y="1196781"/>
                                </a:lnTo>
                                <a:lnTo>
                                  <a:pt x="1293245" y="1193339"/>
                                </a:lnTo>
                                <a:lnTo>
                                  <a:pt x="1293302" y="1196781"/>
                                </a:lnTo>
                                <a:lnTo>
                                  <a:pt x="1293363" y="1199082"/>
                                </a:lnTo>
                                <a:lnTo>
                                  <a:pt x="1293420" y="1210834"/>
                                </a:lnTo>
                                <a:lnTo>
                                  <a:pt x="1293476" y="1192469"/>
                                </a:lnTo>
                                <a:lnTo>
                                  <a:pt x="1293533" y="1206242"/>
                                </a:lnTo>
                                <a:lnTo>
                                  <a:pt x="1293590" y="1189897"/>
                                </a:lnTo>
                                <a:lnTo>
                                  <a:pt x="1293646" y="1201366"/>
                                </a:lnTo>
                                <a:lnTo>
                                  <a:pt x="1293707" y="1204233"/>
                                </a:lnTo>
                                <a:lnTo>
                                  <a:pt x="1293764" y="1191618"/>
                                </a:lnTo>
                                <a:lnTo>
                                  <a:pt x="1293821" y="1189897"/>
                                </a:lnTo>
                                <a:lnTo>
                                  <a:pt x="1293877" y="1208826"/>
                                </a:lnTo>
                                <a:lnTo>
                                  <a:pt x="1293934" y="1200791"/>
                                </a:lnTo>
                                <a:lnTo>
                                  <a:pt x="1293990" y="1198507"/>
                                </a:lnTo>
                                <a:lnTo>
                                  <a:pt x="1294047" y="1196211"/>
                                </a:lnTo>
                                <a:lnTo>
                                  <a:pt x="1294108" y="1183583"/>
                                </a:lnTo>
                                <a:lnTo>
                                  <a:pt x="1294165" y="1206817"/>
                                </a:lnTo>
                                <a:lnTo>
                                  <a:pt x="1294221" y="1201649"/>
                                </a:lnTo>
                                <a:lnTo>
                                  <a:pt x="1294278" y="1184729"/>
                                </a:lnTo>
                                <a:lnTo>
                                  <a:pt x="1294339" y="1212843"/>
                                </a:lnTo>
                                <a:lnTo>
                                  <a:pt x="1294395" y="1199357"/>
                                </a:lnTo>
                                <a:lnTo>
                                  <a:pt x="1294452" y="1185876"/>
                                </a:lnTo>
                                <a:lnTo>
                                  <a:pt x="1294509" y="1198507"/>
                                </a:lnTo>
                                <a:lnTo>
                                  <a:pt x="1294565" y="1202225"/>
                                </a:lnTo>
                                <a:lnTo>
                                  <a:pt x="1294622" y="1197932"/>
                                </a:lnTo>
                                <a:lnTo>
                                  <a:pt x="1294679" y="1199641"/>
                                </a:lnTo>
                                <a:lnTo>
                                  <a:pt x="1294740" y="1183859"/>
                                </a:lnTo>
                                <a:lnTo>
                                  <a:pt x="1294796" y="1199357"/>
                                </a:lnTo>
                                <a:lnTo>
                                  <a:pt x="1294853" y="1196781"/>
                                </a:lnTo>
                                <a:lnTo>
                                  <a:pt x="1294910" y="1202512"/>
                                </a:lnTo>
                                <a:lnTo>
                                  <a:pt x="1294966" y="1204521"/>
                                </a:lnTo>
                                <a:lnTo>
                                  <a:pt x="1295023" y="1187876"/>
                                </a:lnTo>
                                <a:lnTo>
                                  <a:pt x="1295084" y="1206529"/>
                                </a:lnTo>
                                <a:lnTo>
                                  <a:pt x="1295141" y="1198782"/>
                                </a:lnTo>
                                <a:lnTo>
                                  <a:pt x="1295197" y="1192764"/>
                                </a:lnTo>
                                <a:lnTo>
                                  <a:pt x="1295254" y="1206242"/>
                                </a:lnTo>
                                <a:lnTo>
                                  <a:pt x="1295315" y="1196486"/>
                                </a:lnTo>
                                <a:lnTo>
                                  <a:pt x="1295371" y="1204808"/>
                                </a:lnTo>
                                <a:lnTo>
                                  <a:pt x="1295428" y="1194190"/>
                                </a:lnTo>
                                <a:lnTo>
                                  <a:pt x="1295485" y="1202225"/>
                                </a:lnTo>
                                <a:lnTo>
                                  <a:pt x="1295542" y="1210547"/>
                                </a:lnTo>
                                <a:lnTo>
                                  <a:pt x="1295598" y="1180987"/>
                                </a:lnTo>
                                <a:lnTo>
                                  <a:pt x="1295655" y="1199357"/>
                                </a:lnTo>
                                <a:lnTo>
                                  <a:pt x="1295716" y="1189897"/>
                                </a:lnTo>
                                <a:lnTo>
                                  <a:pt x="1295772" y="1198782"/>
                                </a:lnTo>
                                <a:lnTo>
                                  <a:pt x="1295829" y="1199928"/>
                                </a:lnTo>
                                <a:lnTo>
                                  <a:pt x="1295886" y="1211697"/>
                                </a:lnTo>
                                <a:lnTo>
                                  <a:pt x="1295942" y="1203658"/>
                                </a:lnTo>
                                <a:lnTo>
                                  <a:pt x="1295999" y="1200503"/>
                                </a:lnTo>
                                <a:lnTo>
                                  <a:pt x="1296060" y="1190468"/>
                                </a:lnTo>
                                <a:lnTo>
                                  <a:pt x="1296117" y="1205954"/>
                                </a:lnTo>
                                <a:lnTo>
                                  <a:pt x="1296173" y="1199082"/>
                                </a:lnTo>
                                <a:lnTo>
                                  <a:pt x="1296230" y="1199641"/>
                                </a:lnTo>
                                <a:lnTo>
                                  <a:pt x="1296287" y="1184154"/>
                                </a:lnTo>
                                <a:lnTo>
                                  <a:pt x="1296347" y="1203374"/>
                                </a:lnTo>
                                <a:lnTo>
                                  <a:pt x="1296404" y="1193339"/>
                                </a:lnTo>
                                <a:lnTo>
                                  <a:pt x="1296461" y="1198782"/>
                                </a:lnTo>
                                <a:lnTo>
                                  <a:pt x="1296517" y="1207680"/>
                                </a:lnTo>
                                <a:lnTo>
                                  <a:pt x="1296574" y="1191618"/>
                                </a:lnTo>
                                <a:lnTo>
                                  <a:pt x="1296631" y="1189322"/>
                                </a:lnTo>
                                <a:lnTo>
                                  <a:pt x="1296688" y="1199357"/>
                                </a:lnTo>
                                <a:lnTo>
                                  <a:pt x="1296748" y="1193339"/>
                                </a:lnTo>
                                <a:lnTo>
                                  <a:pt x="1296805" y="1198207"/>
                                </a:lnTo>
                                <a:lnTo>
                                  <a:pt x="1296862" y="1198507"/>
                                </a:lnTo>
                                <a:lnTo>
                                  <a:pt x="1296918" y="1193044"/>
                                </a:lnTo>
                                <a:lnTo>
                                  <a:pt x="1296979" y="1184729"/>
                                </a:lnTo>
                                <a:lnTo>
                                  <a:pt x="1297036" y="1201937"/>
                                </a:lnTo>
                                <a:lnTo>
                                  <a:pt x="1297093" y="1205383"/>
                                </a:lnTo>
                                <a:lnTo>
                                  <a:pt x="1297149" y="1185305"/>
                                </a:lnTo>
                                <a:lnTo>
                                  <a:pt x="1297206" y="1200216"/>
                                </a:lnTo>
                                <a:lnTo>
                                  <a:pt x="1297263" y="1205383"/>
                                </a:lnTo>
                                <a:lnTo>
                                  <a:pt x="1297323" y="1199641"/>
                                </a:lnTo>
                                <a:lnTo>
                                  <a:pt x="1297380" y="1201937"/>
                                </a:lnTo>
                                <a:lnTo>
                                  <a:pt x="1297437" y="1195060"/>
                                </a:lnTo>
                                <a:lnTo>
                                  <a:pt x="1297494" y="1200216"/>
                                </a:lnTo>
                                <a:lnTo>
                                  <a:pt x="1297550" y="1209401"/>
                                </a:lnTo>
                                <a:lnTo>
                                  <a:pt x="1297607" y="1195635"/>
                                </a:lnTo>
                                <a:lnTo>
                                  <a:pt x="1297664" y="1209972"/>
                                </a:lnTo>
                                <a:lnTo>
                                  <a:pt x="1297724" y="1187601"/>
                                </a:lnTo>
                                <a:lnTo>
                                  <a:pt x="1297781" y="1204233"/>
                                </a:lnTo>
                                <a:lnTo>
                                  <a:pt x="1297838" y="1199357"/>
                                </a:lnTo>
                                <a:lnTo>
                                  <a:pt x="1297894" y="1205954"/>
                                </a:lnTo>
                                <a:lnTo>
                                  <a:pt x="1297955" y="1194765"/>
                                </a:lnTo>
                                <a:lnTo>
                                  <a:pt x="1298012" y="1198507"/>
                                </a:lnTo>
                                <a:lnTo>
                                  <a:pt x="1298069" y="1195911"/>
                                </a:lnTo>
                                <a:lnTo>
                                  <a:pt x="1298125" y="1194190"/>
                                </a:lnTo>
                                <a:lnTo>
                                  <a:pt x="1298182" y="1206817"/>
                                </a:lnTo>
                                <a:lnTo>
                                  <a:pt x="1298239" y="1204808"/>
                                </a:lnTo>
                                <a:lnTo>
                                  <a:pt x="1298295" y="1186155"/>
                                </a:lnTo>
                                <a:lnTo>
                                  <a:pt x="1298356" y="1193339"/>
                                </a:lnTo>
                                <a:lnTo>
                                  <a:pt x="1298413" y="1185580"/>
                                </a:lnTo>
                                <a:lnTo>
                                  <a:pt x="1298470" y="1190743"/>
                                </a:lnTo>
                                <a:lnTo>
                                  <a:pt x="1298526" y="1203087"/>
                                </a:lnTo>
                                <a:lnTo>
                                  <a:pt x="1298583" y="1204521"/>
                                </a:lnTo>
                                <a:lnTo>
                                  <a:pt x="1298640" y="1211409"/>
                                </a:lnTo>
                                <a:lnTo>
                                  <a:pt x="1298700" y="1193044"/>
                                </a:lnTo>
                                <a:lnTo>
                                  <a:pt x="1298757" y="1205954"/>
                                </a:lnTo>
                                <a:lnTo>
                                  <a:pt x="1298814" y="1189897"/>
                                </a:lnTo>
                                <a:lnTo>
                                  <a:pt x="1298870" y="1204521"/>
                                </a:lnTo>
                                <a:lnTo>
                                  <a:pt x="1298927" y="1202225"/>
                                </a:lnTo>
                                <a:lnTo>
                                  <a:pt x="1298988" y="1213130"/>
                                </a:lnTo>
                                <a:lnTo>
                                  <a:pt x="1299045" y="1185305"/>
                                </a:lnTo>
                                <a:lnTo>
                                  <a:pt x="1299101" y="1203658"/>
                                </a:lnTo>
                                <a:lnTo>
                                  <a:pt x="1299158" y="1195635"/>
                                </a:lnTo>
                                <a:lnTo>
                                  <a:pt x="1299215" y="1207104"/>
                                </a:lnTo>
                                <a:lnTo>
                                  <a:pt x="1299271" y="1194190"/>
                                </a:lnTo>
                                <a:lnTo>
                                  <a:pt x="1299328" y="1199357"/>
                                </a:lnTo>
                                <a:lnTo>
                                  <a:pt x="1299389" y="1203658"/>
                                </a:lnTo>
                                <a:lnTo>
                                  <a:pt x="1299446" y="1195911"/>
                                </a:lnTo>
                                <a:lnTo>
                                  <a:pt x="1299502" y="1199082"/>
                                </a:lnTo>
                                <a:lnTo>
                                  <a:pt x="1299559" y="1200216"/>
                                </a:lnTo>
                                <a:lnTo>
                                  <a:pt x="1299616" y="1199641"/>
                                </a:lnTo>
                                <a:lnTo>
                                  <a:pt x="1299676" y="1194190"/>
                                </a:lnTo>
                                <a:lnTo>
                                  <a:pt x="1299733" y="1209113"/>
                                </a:lnTo>
                                <a:lnTo>
                                  <a:pt x="1299790" y="1210547"/>
                                </a:lnTo>
                                <a:lnTo>
                                  <a:pt x="1299846" y="1194489"/>
                                </a:lnTo>
                                <a:lnTo>
                                  <a:pt x="1299903" y="1200216"/>
                                </a:lnTo>
                                <a:lnTo>
                                  <a:pt x="1299964" y="1203658"/>
                                </a:lnTo>
                                <a:lnTo>
                                  <a:pt x="1300021" y="1200216"/>
                                </a:lnTo>
                                <a:lnTo>
                                  <a:pt x="1300077" y="1195911"/>
                                </a:lnTo>
                                <a:lnTo>
                                  <a:pt x="1300134" y="1211984"/>
                                </a:lnTo>
                                <a:lnTo>
                                  <a:pt x="1300191" y="1190468"/>
                                </a:lnTo>
                                <a:lnTo>
                                  <a:pt x="1300247" y="1198507"/>
                                </a:lnTo>
                                <a:lnTo>
                                  <a:pt x="1300304" y="1193914"/>
                                </a:lnTo>
                                <a:lnTo>
                                  <a:pt x="1300365" y="1197932"/>
                                </a:lnTo>
                                <a:lnTo>
                                  <a:pt x="1300421" y="1196211"/>
                                </a:lnTo>
                                <a:lnTo>
                                  <a:pt x="1300478" y="1201937"/>
                                </a:lnTo>
                                <a:lnTo>
                                  <a:pt x="1300535" y="1198507"/>
                                </a:lnTo>
                                <a:lnTo>
                                  <a:pt x="1300592" y="1198207"/>
                                </a:lnTo>
                                <a:lnTo>
                                  <a:pt x="1300652" y="1200503"/>
                                </a:lnTo>
                                <a:lnTo>
                                  <a:pt x="1300709" y="1196211"/>
                                </a:lnTo>
                                <a:lnTo>
                                  <a:pt x="1300766" y="1199928"/>
                                </a:lnTo>
                                <a:lnTo>
                                  <a:pt x="1300822" y="1207104"/>
                                </a:lnTo>
                                <a:lnTo>
                                  <a:pt x="1300879" y="1191893"/>
                                </a:lnTo>
                                <a:lnTo>
                                  <a:pt x="1300936" y="1206242"/>
                                </a:lnTo>
                                <a:lnTo>
                                  <a:pt x="1300997" y="1200503"/>
                                </a:lnTo>
                                <a:lnTo>
                                  <a:pt x="1301053" y="1203946"/>
                                </a:lnTo>
                                <a:lnTo>
                                  <a:pt x="1301110" y="1199082"/>
                                </a:lnTo>
                                <a:lnTo>
                                  <a:pt x="1301167" y="1207680"/>
                                </a:lnTo>
                                <a:lnTo>
                                  <a:pt x="1301223" y="1187876"/>
                                </a:lnTo>
                                <a:lnTo>
                                  <a:pt x="1301280" y="1208538"/>
                                </a:lnTo>
                                <a:lnTo>
                                  <a:pt x="1301337" y="1201937"/>
                                </a:lnTo>
                                <a:lnTo>
                                  <a:pt x="1301398" y="1196211"/>
                                </a:lnTo>
                                <a:lnTo>
                                  <a:pt x="1301454" y="1188747"/>
                                </a:lnTo>
                                <a:lnTo>
                                  <a:pt x="1301511" y="1200216"/>
                                </a:lnTo>
                                <a:lnTo>
                                  <a:pt x="1301568" y="1218010"/>
                                </a:lnTo>
                                <a:lnTo>
                                  <a:pt x="1301628" y="1199641"/>
                                </a:lnTo>
                                <a:lnTo>
                                  <a:pt x="1301685" y="1209113"/>
                                </a:lnTo>
                                <a:lnTo>
                                  <a:pt x="1301742" y="1193615"/>
                                </a:lnTo>
                                <a:lnTo>
                                  <a:pt x="1301799" y="1196486"/>
                                </a:lnTo>
                                <a:lnTo>
                                  <a:pt x="1301855" y="1205954"/>
                                </a:lnTo>
                                <a:lnTo>
                                  <a:pt x="1301912" y="1195635"/>
                                </a:lnTo>
                                <a:lnTo>
                                  <a:pt x="1301973" y="1194190"/>
                                </a:lnTo>
                                <a:lnTo>
                                  <a:pt x="1302029" y="1199082"/>
                                </a:lnTo>
                                <a:lnTo>
                                  <a:pt x="1302086" y="1211697"/>
                                </a:lnTo>
                                <a:lnTo>
                                  <a:pt x="1302143" y="1191618"/>
                                </a:lnTo>
                                <a:lnTo>
                                  <a:pt x="1302199" y="1201937"/>
                                </a:lnTo>
                                <a:lnTo>
                                  <a:pt x="1302256" y="1204521"/>
                                </a:lnTo>
                                <a:lnTo>
                                  <a:pt x="1302313" y="1198782"/>
                                </a:lnTo>
                                <a:lnTo>
                                  <a:pt x="1302430" y="1198782"/>
                                </a:lnTo>
                                <a:lnTo>
                                  <a:pt x="1302487" y="1204233"/>
                                </a:lnTo>
                                <a:lnTo>
                                  <a:pt x="1302544" y="1204808"/>
                                </a:lnTo>
                                <a:lnTo>
                                  <a:pt x="1302604" y="1209972"/>
                                </a:lnTo>
                                <a:lnTo>
                                  <a:pt x="1302661" y="1201366"/>
                                </a:lnTo>
                                <a:lnTo>
                                  <a:pt x="1302718" y="1194765"/>
                                </a:lnTo>
                                <a:lnTo>
                                  <a:pt x="1302774" y="1196781"/>
                                </a:lnTo>
                                <a:lnTo>
                                  <a:pt x="1302831" y="1192764"/>
                                </a:lnTo>
                                <a:lnTo>
                                  <a:pt x="1302888" y="1198507"/>
                                </a:lnTo>
                                <a:lnTo>
                                  <a:pt x="1302945" y="1200503"/>
                                </a:lnTo>
                                <a:lnTo>
                                  <a:pt x="1303005" y="1196211"/>
                                </a:lnTo>
                                <a:lnTo>
                                  <a:pt x="1303062" y="1205954"/>
                                </a:lnTo>
                                <a:lnTo>
                                  <a:pt x="1303119" y="1211409"/>
                                </a:lnTo>
                                <a:lnTo>
                                  <a:pt x="1303175" y="1182138"/>
                                </a:lnTo>
                                <a:lnTo>
                                  <a:pt x="1303232" y="1202800"/>
                                </a:lnTo>
                                <a:lnTo>
                                  <a:pt x="1303289" y="1192469"/>
                                </a:lnTo>
                                <a:lnTo>
                                  <a:pt x="1303350" y="1205383"/>
                                </a:lnTo>
                                <a:lnTo>
                                  <a:pt x="1303406" y="1200216"/>
                                </a:lnTo>
                                <a:lnTo>
                                  <a:pt x="1303463" y="1209688"/>
                                </a:lnTo>
                                <a:lnTo>
                                  <a:pt x="1303520" y="1207392"/>
                                </a:lnTo>
                                <a:lnTo>
                                  <a:pt x="1303576" y="1197057"/>
                                </a:lnTo>
                                <a:lnTo>
                                  <a:pt x="1303637" y="1189897"/>
                                </a:lnTo>
                                <a:lnTo>
                                  <a:pt x="1303694" y="1198207"/>
                                </a:lnTo>
                                <a:lnTo>
                                  <a:pt x="1303751" y="1200216"/>
                                </a:lnTo>
                                <a:lnTo>
                                  <a:pt x="1303807" y="1189597"/>
                                </a:lnTo>
                                <a:lnTo>
                                  <a:pt x="1303864" y="1197932"/>
                                </a:lnTo>
                                <a:lnTo>
                                  <a:pt x="1303920" y="1189897"/>
                                </a:lnTo>
                                <a:lnTo>
                                  <a:pt x="1303977" y="1197357"/>
                                </a:lnTo>
                                <a:lnTo>
                                  <a:pt x="1304038" y="1182433"/>
                                </a:lnTo>
                                <a:lnTo>
                                  <a:pt x="1304095" y="1201937"/>
                                </a:lnTo>
                                <a:lnTo>
                                  <a:pt x="1304151" y="1198207"/>
                                </a:lnTo>
                                <a:lnTo>
                                  <a:pt x="1304208" y="1192764"/>
                                </a:lnTo>
                                <a:lnTo>
                                  <a:pt x="1304269" y="1199357"/>
                                </a:lnTo>
                                <a:lnTo>
                                  <a:pt x="1304325" y="1213130"/>
                                </a:lnTo>
                                <a:lnTo>
                                  <a:pt x="1304382" y="1192193"/>
                                </a:lnTo>
                                <a:lnTo>
                                  <a:pt x="1304439" y="1211697"/>
                                </a:lnTo>
                                <a:lnTo>
                                  <a:pt x="1304496" y="1198507"/>
                                </a:lnTo>
                                <a:lnTo>
                                  <a:pt x="1304552" y="1192193"/>
                                </a:lnTo>
                                <a:lnTo>
                                  <a:pt x="1304613" y="1193044"/>
                                </a:lnTo>
                                <a:lnTo>
                                  <a:pt x="1304670" y="1188747"/>
                                </a:lnTo>
                                <a:lnTo>
                                  <a:pt x="1304726" y="1201649"/>
                                </a:lnTo>
                                <a:lnTo>
                                  <a:pt x="1304783" y="1210547"/>
                                </a:lnTo>
                                <a:lnTo>
                                  <a:pt x="1304840" y="1193339"/>
                                </a:lnTo>
                                <a:lnTo>
                                  <a:pt x="1304897" y="1197632"/>
                                </a:lnTo>
                                <a:lnTo>
                                  <a:pt x="1304953" y="1209113"/>
                                </a:lnTo>
                                <a:lnTo>
                                  <a:pt x="1305014" y="1189322"/>
                                </a:lnTo>
                                <a:lnTo>
                                  <a:pt x="1305071" y="1195635"/>
                                </a:lnTo>
                                <a:lnTo>
                                  <a:pt x="1305127" y="1195635"/>
                                </a:lnTo>
                                <a:lnTo>
                                  <a:pt x="1305184" y="1200503"/>
                                </a:lnTo>
                                <a:lnTo>
                                  <a:pt x="1305245" y="1199082"/>
                                </a:lnTo>
                                <a:lnTo>
                                  <a:pt x="1305301" y="1203374"/>
                                </a:lnTo>
                                <a:lnTo>
                                  <a:pt x="1305358" y="1195060"/>
                                </a:lnTo>
                                <a:lnTo>
                                  <a:pt x="1305415" y="1197932"/>
                                </a:lnTo>
                                <a:lnTo>
                                  <a:pt x="1305472" y="1208826"/>
                                </a:lnTo>
                                <a:lnTo>
                                  <a:pt x="1305528" y="1201649"/>
                                </a:lnTo>
                                <a:lnTo>
                                  <a:pt x="1305585" y="1210547"/>
                                </a:lnTo>
                                <a:lnTo>
                                  <a:pt x="1305646" y="1187601"/>
                                </a:lnTo>
                                <a:lnTo>
                                  <a:pt x="1305702" y="1209688"/>
                                </a:lnTo>
                                <a:lnTo>
                                  <a:pt x="1305759" y="1191618"/>
                                </a:lnTo>
                                <a:lnTo>
                                  <a:pt x="1305816" y="1201366"/>
                                </a:lnTo>
                                <a:lnTo>
                                  <a:pt x="1305872" y="1209113"/>
                                </a:lnTo>
                                <a:lnTo>
                                  <a:pt x="1305929" y="1199641"/>
                                </a:lnTo>
                                <a:lnTo>
                                  <a:pt x="1305990" y="1203087"/>
                                </a:lnTo>
                                <a:lnTo>
                                  <a:pt x="1306047" y="1189597"/>
                                </a:lnTo>
                                <a:lnTo>
                                  <a:pt x="1306103" y="1184729"/>
                                </a:lnTo>
                                <a:lnTo>
                                  <a:pt x="1306160" y="1209688"/>
                                </a:lnTo>
                                <a:lnTo>
                                  <a:pt x="1306217" y="1184154"/>
                                </a:lnTo>
                                <a:lnTo>
                                  <a:pt x="1306277" y="1192193"/>
                                </a:lnTo>
                                <a:lnTo>
                                  <a:pt x="1306334" y="1195911"/>
                                </a:lnTo>
                                <a:lnTo>
                                  <a:pt x="1306391" y="1201078"/>
                                </a:lnTo>
                                <a:lnTo>
                                  <a:pt x="1306448" y="1201649"/>
                                </a:lnTo>
                                <a:lnTo>
                                  <a:pt x="1306504" y="1174099"/>
                                </a:lnTo>
                                <a:lnTo>
                                  <a:pt x="1306561" y="1207104"/>
                                </a:lnTo>
                                <a:lnTo>
                                  <a:pt x="1306618" y="1196486"/>
                                </a:lnTo>
                                <a:lnTo>
                                  <a:pt x="1306678" y="1203087"/>
                                </a:lnTo>
                                <a:lnTo>
                                  <a:pt x="1306735" y="1199082"/>
                                </a:lnTo>
                                <a:lnTo>
                                  <a:pt x="1306792" y="1204521"/>
                                </a:lnTo>
                                <a:lnTo>
                                  <a:pt x="1306849" y="1190173"/>
                                </a:lnTo>
                                <a:lnTo>
                                  <a:pt x="1306905" y="1203087"/>
                                </a:lnTo>
                                <a:lnTo>
                                  <a:pt x="1306966" y="1199357"/>
                                </a:lnTo>
                                <a:lnTo>
                                  <a:pt x="1307023" y="1209113"/>
                                </a:lnTo>
                                <a:lnTo>
                                  <a:pt x="1307079" y="1196486"/>
                                </a:lnTo>
                                <a:lnTo>
                                  <a:pt x="1307136" y="1199641"/>
                                </a:lnTo>
                                <a:lnTo>
                                  <a:pt x="1307193" y="1203658"/>
                                </a:lnTo>
                                <a:lnTo>
                                  <a:pt x="1307253" y="1198207"/>
                                </a:lnTo>
                                <a:lnTo>
                                  <a:pt x="1307310" y="1195911"/>
                                </a:lnTo>
                                <a:lnTo>
                                  <a:pt x="1307367" y="1192469"/>
                                </a:lnTo>
                                <a:lnTo>
                                  <a:pt x="1307424" y="1213993"/>
                                </a:lnTo>
                                <a:lnTo>
                                  <a:pt x="1307480" y="1192193"/>
                                </a:lnTo>
                                <a:lnTo>
                                  <a:pt x="1307537" y="1199357"/>
                                </a:lnTo>
                                <a:lnTo>
                                  <a:pt x="1307594" y="1206817"/>
                                </a:lnTo>
                                <a:lnTo>
                                  <a:pt x="1307654" y="1202225"/>
                                </a:lnTo>
                                <a:lnTo>
                                  <a:pt x="1307711" y="1196781"/>
                                </a:lnTo>
                                <a:lnTo>
                                  <a:pt x="1307768" y="1203658"/>
                                </a:lnTo>
                                <a:lnTo>
                                  <a:pt x="1307824" y="1208251"/>
                                </a:lnTo>
                                <a:lnTo>
                                  <a:pt x="1307881" y="1193615"/>
                                </a:lnTo>
                                <a:lnTo>
                                  <a:pt x="1307942" y="1199082"/>
                                </a:lnTo>
                                <a:lnTo>
                                  <a:pt x="1307999" y="1214281"/>
                                </a:lnTo>
                                <a:lnTo>
                                  <a:pt x="1308055" y="1189597"/>
                                </a:lnTo>
                                <a:lnTo>
                                  <a:pt x="1308112" y="1196781"/>
                                </a:lnTo>
                                <a:lnTo>
                                  <a:pt x="1308169" y="1203374"/>
                                </a:lnTo>
                                <a:lnTo>
                                  <a:pt x="1308225" y="1205954"/>
                                </a:lnTo>
                                <a:lnTo>
                                  <a:pt x="1308286" y="1211122"/>
                                </a:lnTo>
                                <a:lnTo>
                                  <a:pt x="1308343" y="1207104"/>
                                </a:lnTo>
                                <a:lnTo>
                                  <a:pt x="1308400" y="1186155"/>
                                </a:lnTo>
                                <a:lnTo>
                                  <a:pt x="1308456" y="1207963"/>
                                </a:lnTo>
                                <a:lnTo>
                                  <a:pt x="1308513" y="1202800"/>
                                </a:lnTo>
                                <a:lnTo>
                                  <a:pt x="1308570" y="1199357"/>
                                </a:lnTo>
                                <a:lnTo>
                                  <a:pt x="1308626" y="1187025"/>
                                </a:lnTo>
                                <a:lnTo>
                                  <a:pt x="1308687" y="1201078"/>
                                </a:lnTo>
                                <a:lnTo>
                                  <a:pt x="1308744" y="1203087"/>
                                </a:lnTo>
                                <a:lnTo>
                                  <a:pt x="1308801" y="1194190"/>
                                </a:lnTo>
                                <a:lnTo>
                                  <a:pt x="1308857" y="1207963"/>
                                </a:lnTo>
                                <a:lnTo>
                                  <a:pt x="1308918" y="1188451"/>
                                </a:lnTo>
                                <a:lnTo>
                                  <a:pt x="1308975" y="1210834"/>
                                </a:lnTo>
                                <a:lnTo>
                                  <a:pt x="1309031" y="1212555"/>
                                </a:lnTo>
                                <a:lnTo>
                                  <a:pt x="1309088" y="1205096"/>
                                </a:lnTo>
                                <a:lnTo>
                                  <a:pt x="1309145" y="1202800"/>
                                </a:lnTo>
                                <a:lnTo>
                                  <a:pt x="1309202" y="1188451"/>
                                </a:lnTo>
                                <a:lnTo>
                                  <a:pt x="1309262" y="1196486"/>
                                </a:lnTo>
                                <a:lnTo>
                                  <a:pt x="1309319" y="1204233"/>
                                </a:lnTo>
                                <a:lnTo>
                                  <a:pt x="1309376" y="1189022"/>
                                </a:lnTo>
                                <a:lnTo>
                                  <a:pt x="1309432" y="1193044"/>
                                </a:lnTo>
                                <a:lnTo>
                                  <a:pt x="1309489" y="1208826"/>
                                </a:lnTo>
                                <a:lnTo>
                                  <a:pt x="1309546" y="1197932"/>
                                </a:lnTo>
                                <a:lnTo>
                                  <a:pt x="1309602" y="1187876"/>
                                </a:lnTo>
                                <a:lnTo>
                                  <a:pt x="1309663" y="1189022"/>
                                </a:lnTo>
                                <a:lnTo>
                                  <a:pt x="1309720" y="1207392"/>
                                </a:lnTo>
                                <a:lnTo>
                                  <a:pt x="1309777" y="1195060"/>
                                </a:lnTo>
                                <a:lnTo>
                                  <a:pt x="1309833" y="1201649"/>
                                </a:lnTo>
                                <a:lnTo>
                                  <a:pt x="1309894" y="1191618"/>
                                </a:lnTo>
                                <a:lnTo>
                                  <a:pt x="1309951" y="1201078"/>
                                </a:lnTo>
                                <a:lnTo>
                                  <a:pt x="1310007" y="1201078"/>
                                </a:lnTo>
                                <a:lnTo>
                                  <a:pt x="1310064" y="1196211"/>
                                </a:lnTo>
                                <a:lnTo>
                                  <a:pt x="1310121" y="1205383"/>
                                </a:lnTo>
                                <a:lnTo>
                                  <a:pt x="1310177" y="1187601"/>
                                </a:lnTo>
                                <a:lnTo>
                                  <a:pt x="1310234" y="1218586"/>
                                </a:lnTo>
                                <a:lnTo>
                                  <a:pt x="1310295" y="1189597"/>
                                </a:lnTo>
                                <a:lnTo>
                                  <a:pt x="1310351" y="1204521"/>
                                </a:lnTo>
                                <a:lnTo>
                                  <a:pt x="1310408" y="1182709"/>
                                </a:lnTo>
                                <a:lnTo>
                                  <a:pt x="1310465" y="1193044"/>
                                </a:lnTo>
                                <a:lnTo>
                                  <a:pt x="1310522" y="1194190"/>
                                </a:lnTo>
                                <a:lnTo>
                                  <a:pt x="1310578" y="1187601"/>
                                </a:lnTo>
                                <a:lnTo>
                                  <a:pt x="1310639" y="1197932"/>
                                </a:lnTo>
                                <a:lnTo>
                                  <a:pt x="1310696" y="1196486"/>
                                </a:lnTo>
                                <a:lnTo>
                                  <a:pt x="1310753" y="1197057"/>
                                </a:lnTo>
                                <a:lnTo>
                                  <a:pt x="1310809" y="1196781"/>
                                </a:lnTo>
                                <a:lnTo>
                                  <a:pt x="1310866" y="1199928"/>
                                </a:lnTo>
                                <a:lnTo>
                                  <a:pt x="1310927" y="1194489"/>
                                </a:lnTo>
                                <a:lnTo>
                                  <a:pt x="1310983" y="1201937"/>
                                </a:lnTo>
                                <a:lnTo>
                                  <a:pt x="1311040" y="1191618"/>
                                </a:lnTo>
                                <a:lnTo>
                                  <a:pt x="1311097" y="1187301"/>
                                </a:lnTo>
                                <a:lnTo>
                                  <a:pt x="1311153" y="1188451"/>
                                </a:lnTo>
                                <a:lnTo>
                                  <a:pt x="1311210" y="1198207"/>
                                </a:lnTo>
                                <a:lnTo>
                                  <a:pt x="1311267" y="1197932"/>
                                </a:lnTo>
                                <a:lnTo>
                                  <a:pt x="1311328" y="1208538"/>
                                </a:lnTo>
                                <a:lnTo>
                                  <a:pt x="1311384" y="1199082"/>
                                </a:lnTo>
                                <a:lnTo>
                                  <a:pt x="1311441" y="1193615"/>
                                </a:lnTo>
                                <a:lnTo>
                                  <a:pt x="1311498" y="1202225"/>
                                </a:lnTo>
                                <a:lnTo>
                                  <a:pt x="1311558" y="1189597"/>
                                </a:lnTo>
                                <a:lnTo>
                                  <a:pt x="1311615" y="1191618"/>
                                </a:lnTo>
                                <a:lnTo>
                                  <a:pt x="1311672" y="1198782"/>
                                </a:lnTo>
                                <a:lnTo>
                                  <a:pt x="1311728" y="1209688"/>
                                </a:lnTo>
                                <a:lnTo>
                                  <a:pt x="1311785" y="1203946"/>
                                </a:lnTo>
                                <a:lnTo>
                                  <a:pt x="1311842" y="1197057"/>
                                </a:lnTo>
                                <a:lnTo>
                                  <a:pt x="1311903" y="1197057"/>
                                </a:lnTo>
                                <a:lnTo>
                                  <a:pt x="1311959" y="1195060"/>
                                </a:lnTo>
                                <a:lnTo>
                                  <a:pt x="1312016" y="1190173"/>
                                </a:lnTo>
                                <a:lnTo>
                                  <a:pt x="1312073" y="1192193"/>
                                </a:lnTo>
                                <a:lnTo>
                                  <a:pt x="1312129" y="1206529"/>
                                </a:lnTo>
                                <a:lnTo>
                                  <a:pt x="1312186" y="1198207"/>
                                </a:lnTo>
                                <a:lnTo>
                                  <a:pt x="1312243" y="1210547"/>
                                </a:lnTo>
                                <a:lnTo>
                                  <a:pt x="1312304" y="1199641"/>
                                </a:lnTo>
                                <a:lnTo>
                                  <a:pt x="1312360" y="1203374"/>
                                </a:lnTo>
                                <a:lnTo>
                                  <a:pt x="1312417" y="1195911"/>
                                </a:lnTo>
                                <a:lnTo>
                                  <a:pt x="1312474" y="1213130"/>
                                </a:lnTo>
                                <a:lnTo>
                                  <a:pt x="1312534" y="1205383"/>
                                </a:lnTo>
                                <a:lnTo>
                                  <a:pt x="1312591" y="1192469"/>
                                </a:lnTo>
                                <a:lnTo>
                                  <a:pt x="1312648" y="1196211"/>
                                </a:lnTo>
                                <a:lnTo>
                                  <a:pt x="1312704" y="1188747"/>
                                </a:lnTo>
                                <a:lnTo>
                                  <a:pt x="1312761" y="1198207"/>
                                </a:lnTo>
                                <a:lnTo>
                                  <a:pt x="1312818" y="1206529"/>
                                </a:lnTo>
                                <a:lnTo>
                                  <a:pt x="1312875" y="1211409"/>
                                </a:lnTo>
                                <a:lnTo>
                                  <a:pt x="1312935" y="1197357"/>
                                </a:lnTo>
                                <a:lnTo>
                                  <a:pt x="1312992" y="1198507"/>
                                </a:lnTo>
                                <a:lnTo>
                                  <a:pt x="1313049" y="1203374"/>
                                </a:lnTo>
                                <a:lnTo>
                                  <a:pt x="1313106" y="1200503"/>
                                </a:lnTo>
                                <a:lnTo>
                                  <a:pt x="1313162" y="1200791"/>
                                </a:lnTo>
                                <a:lnTo>
                                  <a:pt x="1313219" y="1188451"/>
                                </a:lnTo>
                                <a:lnTo>
                                  <a:pt x="1313280" y="1210834"/>
                                </a:lnTo>
                                <a:lnTo>
                                  <a:pt x="1313336" y="1193339"/>
                                </a:lnTo>
                                <a:lnTo>
                                  <a:pt x="1313393" y="1197057"/>
                                </a:lnTo>
                                <a:lnTo>
                                  <a:pt x="1313450" y="1188747"/>
                                </a:lnTo>
                                <a:lnTo>
                                  <a:pt x="1313510" y="1216285"/>
                                </a:lnTo>
                                <a:lnTo>
                                  <a:pt x="1313567" y="1201366"/>
                                </a:lnTo>
                                <a:lnTo>
                                  <a:pt x="1313624" y="1191618"/>
                                </a:lnTo>
                                <a:lnTo>
                                  <a:pt x="1313681" y="1201078"/>
                                </a:lnTo>
                                <a:lnTo>
                                  <a:pt x="1313737" y="1190468"/>
                                </a:lnTo>
                                <a:lnTo>
                                  <a:pt x="1313794" y="1202800"/>
                                </a:lnTo>
                                <a:lnTo>
                                  <a:pt x="1313851" y="1199082"/>
                                </a:lnTo>
                                <a:lnTo>
                                  <a:pt x="1313907" y="1200791"/>
                                </a:lnTo>
                                <a:lnTo>
                                  <a:pt x="1313968" y="1191318"/>
                                </a:lnTo>
                                <a:lnTo>
                                  <a:pt x="1314025" y="1192764"/>
                                </a:lnTo>
                                <a:lnTo>
                                  <a:pt x="1314081" y="1195336"/>
                                </a:lnTo>
                                <a:lnTo>
                                  <a:pt x="1314138" y="1193044"/>
                                </a:lnTo>
                                <a:lnTo>
                                  <a:pt x="1314195" y="1200791"/>
                                </a:lnTo>
                                <a:lnTo>
                                  <a:pt x="1314256" y="1192469"/>
                                </a:lnTo>
                                <a:lnTo>
                                  <a:pt x="1314312" y="1209688"/>
                                </a:lnTo>
                                <a:lnTo>
                                  <a:pt x="1314369" y="1187301"/>
                                </a:lnTo>
                                <a:lnTo>
                                  <a:pt x="1314426" y="1209688"/>
                                </a:lnTo>
                                <a:lnTo>
                                  <a:pt x="1314482" y="1199641"/>
                                </a:lnTo>
                                <a:lnTo>
                                  <a:pt x="1314543" y="1193914"/>
                                </a:lnTo>
                                <a:lnTo>
                                  <a:pt x="1314600" y="1201649"/>
                                </a:lnTo>
                                <a:lnTo>
                                  <a:pt x="1314656" y="1201366"/>
                                </a:lnTo>
                                <a:lnTo>
                                  <a:pt x="1314713" y="1207963"/>
                                </a:lnTo>
                                <a:lnTo>
                                  <a:pt x="1314770" y="1205096"/>
                                </a:lnTo>
                                <a:lnTo>
                                  <a:pt x="1314827" y="1195060"/>
                                </a:lnTo>
                                <a:lnTo>
                                  <a:pt x="1314883" y="1193615"/>
                                </a:lnTo>
                                <a:lnTo>
                                  <a:pt x="1314944" y="1203374"/>
                                </a:lnTo>
                                <a:lnTo>
                                  <a:pt x="1315001" y="1202800"/>
                                </a:lnTo>
                                <a:lnTo>
                                  <a:pt x="1315057" y="1201078"/>
                                </a:lnTo>
                                <a:lnTo>
                                  <a:pt x="1315114" y="1196486"/>
                                </a:lnTo>
                                <a:lnTo>
                                  <a:pt x="1315171" y="1205671"/>
                                </a:lnTo>
                                <a:lnTo>
                                  <a:pt x="1315232" y="1207680"/>
                                </a:lnTo>
                                <a:lnTo>
                                  <a:pt x="1315288" y="1191618"/>
                                </a:lnTo>
                                <a:lnTo>
                                  <a:pt x="1315345" y="1191318"/>
                                </a:lnTo>
                                <a:lnTo>
                                  <a:pt x="1315402" y="1203658"/>
                                </a:lnTo>
                                <a:lnTo>
                                  <a:pt x="1315458" y="1196211"/>
                                </a:lnTo>
                                <a:lnTo>
                                  <a:pt x="1315515" y="1200216"/>
                                </a:lnTo>
                                <a:lnTo>
                                  <a:pt x="1315576" y="1195336"/>
                                </a:lnTo>
                                <a:lnTo>
                                  <a:pt x="1315632" y="1201366"/>
                                </a:lnTo>
                                <a:lnTo>
                                  <a:pt x="1315689" y="1203658"/>
                                </a:lnTo>
                                <a:lnTo>
                                  <a:pt x="1315746" y="1191318"/>
                                </a:lnTo>
                                <a:lnTo>
                                  <a:pt x="1315802" y="1207963"/>
                                </a:lnTo>
                                <a:lnTo>
                                  <a:pt x="1315859" y="1204521"/>
                                </a:lnTo>
                                <a:lnTo>
                                  <a:pt x="1315916" y="1193044"/>
                                </a:lnTo>
                                <a:lnTo>
                                  <a:pt x="1315977" y="1185580"/>
                                </a:lnTo>
                                <a:lnTo>
                                  <a:pt x="1316033" y="1209972"/>
                                </a:lnTo>
                                <a:lnTo>
                                  <a:pt x="1316090" y="1195911"/>
                                </a:lnTo>
                                <a:lnTo>
                                  <a:pt x="1316147" y="1198782"/>
                                </a:lnTo>
                                <a:lnTo>
                                  <a:pt x="1316208" y="1194765"/>
                                </a:lnTo>
                                <a:lnTo>
                                  <a:pt x="1316264" y="1190173"/>
                                </a:lnTo>
                                <a:lnTo>
                                  <a:pt x="1316321" y="1209972"/>
                                </a:lnTo>
                                <a:lnTo>
                                  <a:pt x="1316377" y="1206529"/>
                                </a:lnTo>
                                <a:lnTo>
                                  <a:pt x="1316434" y="1184430"/>
                                </a:lnTo>
                                <a:lnTo>
                                  <a:pt x="1316491" y="1209113"/>
                                </a:lnTo>
                                <a:lnTo>
                                  <a:pt x="1316552" y="1209113"/>
                                </a:lnTo>
                                <a:lnTo>
                                  <a:pt x="1316608" y="1199082"/>
                                </a:lnTo>
                                <a:lnTo>
                                  <a:pt x="1316665" y="1207680"/>
                                </a:lnTo>
                                <a:lnTo>
                                  <a:pt x="1316722" y="1210834"/>
                                </a:lnTo>
                                <a:lnTo>
                                  <a:pt x="1316779" y="1202225"/>
                                </a:lnTo>
                                <a:lnTo>
                                  <a:pt x="1316835" y="1208826"/>
                                </a:lnTo>
                                <a:lnTo>
                                  <a:pt x="1316892" y="1192764"/>
                                </a:lnTo>
                                <a:lnTo>
                                  <a:pt x="1316953" y="1194765"/>
                                </a:lnTo>
                                <a:lnTo>
                                  <a:pt x="1317009" y="1203658"/>
                                </a:lnTo>
                                <a:lnTo>
                                  <a:pt x="1317066" y="1191618"/>
                                </a:lnTo>
                                <a:lnTo>
                                  <a:pt x="1317123" y="1203946"/>
                                </a:lnTo>
                                <a:lnTo>
                                  <a:pt x="1317184" y="1187601"/>
                                </a:lnTo>
                                <a:lnTo>
                                  <a:pt x="1317240" y="1203658"/>
                                </a:lnTo>
                                <a:lnTo>
                                  <a:pt x="1317297" y="1203946"/>
                                </a:lnTo>
                                <a:lnTo>
                                  <a:pt x="1317354" y="1194489"/>
                                </a:lnTo>
                                <a:lnTo>
                                  <a:pt x="1317410" y="1200791"/>
                                </a:lnTo>
                                <a:lnTo>
                                  <a:pt x="1317467" y="1191618"/>
                                </a:lnTo>
                                <a:lnTo>
                                  <a:pt x="1317524" y="1206817"/>
                                </a:lnTo>
                                <a:lnTo>
                                  <a:pt x="1317584" y="1204808"/>
                                </a:lnTo>
                                <a:lnTo>
                                  <a:pt x="1317641" y="1198207"/>
                                </a:lnTo>
                                <a:lnTo>
                                  <a:pt x="1317698" y="1205096"/>
                                </a:lnTo>
                                <a:lnTo>
                                  <a:pt x="1317755" y="1202800"/>
                                </a:lnTo>
                                <a:lnTo>
                                  <a:pt x="1317811" y="1196486"/>
                                </a:lnTo>
                                <a:lnTo>
                                  <a:pt x="1317868" y="1209113"/>
                                </a:lnTo>
                                <a:lnTo>
                                  <a:pt x="1317929" y="1204808"/>
                                </a:lnTo>
                                <a:lnTo>
                                  <a:pt x="1317985" y="1207963"/>
                                </a:lnTo>
                                <a:lnTo>
                                  <a:pt x="1318042" y="1187876"/>
                                </a:lnTo>
                                <a:lnTo>
                                  <a:pt x="1318099" y="1187025"/>
                                </a:lnTo>
                                <a:lnTo>
                                  <a:pt x="1318155" y="1206529"/>
                                </a:lnTo>
                                <a:lnTo>
                                  <a:pt x="1318216" y="1216860"/>
                                </a:lnTo>
                                <a:lnTo>
                                  <a:pt x="1318273" y="1189897"/>
                                </a:lnTo>
                                <a:lnTo>
                                  <a:pt x="1318330" y="1196781"/>
                                </a:lnTo>
                                <a:lnTo>
                                  <a:pt x="1318386" y="1203087"/>
                                </a:lnTo>
                                <a:lnTo>
                                  <a:pt x="1318443" y="1213130"/>
                                </a:lnTo>
                                <a:lnTo>
                                  <a:pt x="1318500" y="1197932"/>
                                </a:lnTo>
                                <a:lnTo>
                                  <a:pt x="1318556" y="1198207"/>
                                </a:lnTo>
                                <a:lnTo>
                                  <a:pt x="1318617" y="1202800"/>
                                </a:lnTo>
                                <a:lnTo>
                                  <a:pt x="1318674" y="1203946"/>
                                </a:lnTo>
                                <a:lnTo>
                                  <a:pt x="1318730" y="1193339"/>
                                </a:lnTo>
                                <a:lnTo>
                                  <a:pt x="1318787" y="1206817"/>
                                </a:lnTo>
                                <a:lnTo>
                                  <a:pt x="1318848" y="1201366"/>
                                </a:lnTo>
                                <a:lnTo>
                                  <a:pt x="1318905" y="1208251"/>
                                </a:lnTo>
                                <a:lnTo>
                                  <a:pt x="1318961" y="1203374"/>
                                </a:lnTo>
                                <a:lnTo>
                                  <a:pt x="1319018" y="1185876"/>
                                </a:lnTo>
                                <a:lnTo>
                                  <a:pt x="1319075" y="1205383"/>
                                </a:lnTo>
                                <a:lnTo>
                                  <a:pt x="1319132" y="1205954"/>
                                </a:lnTo>
                                <a:lnTo>
                                  <a:pt x="1319192" y="1203087"/>
                                </a:lnTo>
                                <a:lnTo>
                                  <a:pt x="1319249" y="1193339"/>
                                </a:lnTo>
                                <a:lnTo>
                                  <a:pt x="1319306" y="1206529"/>
                                </a:lnTo>
                                <a:lnTo>
                                  <a:pt x="1319362" y="1183008"/>
                                </a:lnTo>
                                <a:lnTo>
                                  <a:pt x="1319419" y="1198507"/>
                                </a:lnTo>
                                <a:lnTo>
                                  <a:pt x="1319476" y="1204233"/>
                                </a:lnTo>
                                <a:lnTo>
                                  <a:pt x="1319532" y="1205383"/>
                                </a:lnTo>
                                <a:lnTo>
                                  <a:pt x="1319593" y="1199928"/>
                                </a:lnTo>
                                <a:lnTo>
                                  <a:pt x="1319650" y="1195336"/>
                                </a:lnTo>
                                <a:lnTo>
                                  <a:pt x="1319707" y="1200216"/>
                                </a:lnTo>
                                <a:lnTo>
                                  <a:pt x="1319763" y="1190173"/>
                                </a:lnTo>
                                <a:lnTo>
                                  <a:pt x="1319824" y="1195911"/>
                                </a:lnTo>
                                <a:lnTo>
                                  <a:pt x="1319881" y="1203658"/>
                                </a:lnTo>
                                <a:lnTo>
                                  <a:pt x="1319937" y="1200503"/>
                                </a:lnTo>
                                <a:lnTo>
                                  <a:pt x="1319994" y="1201937"/>
                                </a:lnTo>
                                <a:lnTo>
                                  <a:pt x="1320051" y="1204521"/>
                                </a:lnTo>
                                <a:lnTo>
                                  <a:pt x="1320108" y="1183284"/>
                                </a:lnTo>
                                <a:lnTo>
                                  <a:pt x="1320164" y="1197357"/>
                                </a:lnTo>
                                <a:lnTo>
                                  <a:pt x="1320225" y="1207392"/>
                                </a:lnTo>
                                <a:lnTo>
                                  <a:pt x="1320281" y="1195060"/>
                                </a:lnTo>
                                <a:lnTo>
                                  <a:pt x="1320338" y="1196486"/>
                                </a:lnTo>
                                <a:lnTo>
                                  <a:pt x="1320395" y="1195336"/>
                                </a:lnTo>
                                <a:lnTo>
                                  <a:pt x="1320452" y="1200216"/>
                                </a:lnTo>
                                <a:lnTo>
                                  <a:pt x="1320508" y="1198507"/>
                                </a:lnTo>
                                <a:lnTo>
                                  <a:pt x="1320569" y="1203087"/>
                                </a:lnTo>
                                <a:lnTo>
                                  <a:pt x="1320626" y="1201937"/>
                                </a:lnTo>
                                <a:lnTo>
                                  <a:pt x="1320683" y="1198207"/>
                                </a:lnTo>
                                <a:lnTo>
                                  <a:pt x="1320739" y="1188451"/>
                                </a:lnTo>
                                <a:lnTo>
                                  <a:pt x="1320796" y="1197057"/>
                                </a:lnTo>
                                <a:lnTo>
                                  <a:pt x="1320857" y="1204808"/>
                                </a:lnTo>
                                <a:lnTo>
                                  <a:pt x="1320913" y="1205383"/>
                                </a:lnTo>
                                <a:lnTo>
                                  <a:pt x="1320970" y="1201649"/>
                                </a:lnTo>
                                <a:lnTo>
                                  <a:pt x="1321027" y="1193339"/>
                                </a:lnTo>
                                <a:lnTo>
                                  <a:pt x="1321083" y="1206529"/>
                                </a:lnTo>
                                <a:lnTo>
                                  <a:pt x="1321140" y="1198507"/>
                                </a:lnTo>
                                <a:lnTo>
                                  <a:pt x="1321197" y="1187601"/>
                                </a:lnTo>
                                <a:lnTo>
                                  <a:pt x="1321258" y="1209688"/>
                                </a:lnTo>
                                <a:lnTo>
                                  <a:pt x="1321314" y="1204233"/>
                                </a:lnTo>
                                <a:lnTo>
                                  <a:pt x="1321371" y="1202512"/>
                                </a:lnTo>
                                <a:lnTo>
                                  <a:pt x="1321428" y="1186451"/>
                                </a:lnTo>
                                <a:lnTo>
                                  <a:pt x="1321485" y="1191043"/>
                                </a:lnTo>
                                <a:lnTo>
                                  <a:pt x="1321545" y="1213130"/>
                                </a:lnTo>
                                <a:lnTo>
                                  <a:pt x="1321602" y="1197057"/>
                                </a:lnTo>
                                <a:lnTo>
                                  <a:pt x="1321659" y="1191043"/>
                                </a:lnTo>
                                <a:lnTo>
                                  <a:pt x="1321715" y="1185876"/>
                                </a:lnTo>
                                <a:lnTo>
                                  <a:pt x="1321772" y="1202800"/>
                                </a:lnTo>
                                <a:lnTo>
                                  <a:pt x="1321833" y="1195635"/>
                                </a:lnTo>
                                <a:lnTo>
                                  <a:pt x="1321889" y="1188176"/>
                                </a:lnTo>
                                <a:lnTo>
                                  <a:pt x="1321946" y="1211409"/>
                                </a:lnTo>
                                <a:lnTo>
                                  <a:pt x="1322003" y="1195911"/>
                                </a:lnTo>
                                <a:lnTo>
                                  <a:pt x="1322059" y="1208538"/>
                                </a:lnTo>
                                <a:lnTo>
                                  <a:pt x="1322116" y="1194765"/>
                                </a:lnTo>
                                <a:lnTo>
                                  <a:pt x="1322173" y="1206242"/>
                                </a:lnTo>
                                <a:lnTo>
                                  <a:pt x="1322234" y="1191043"/>
                                </a:lnTo>
                                <a:lnTo>
                                  <a:pt x="1322290" y="1204808"/>
                                </a:lnTo>
                                <a:lnTo>
                                  <a:pt x="1322347" y="1195336"/>
                                </a:lnTo>
                                <a:lnTo>
                                  <a:pt x="1322404" y="1197057"/>
                                </a:lnTo>
                                <a:lnTo>
                                  <a:pt x="1322460" y="1199641"/>
                                </a:lnTo>
                                <a:lnTo>
                                  <a:pt x="1322521" y="1200791"/>
                                </a:lnTo>
                                <a:lnTo>
                                  <a:pt x="1322578" y="1204521"/>
                                </a:lnTo>
                                <a:lnTo>
                                  <a:pt x="1322634" y="1208538"/>
                                </a:lnTo>
                                <a:lnTo>
                                  <a:pt x="1322691" y="1211697"/>
                                </a:lnTo>
                                <a:lnTo>
                                  <a:pt x="1322748" y="1199082"/>
                                </a:lnTo>
                                <a:lnTo>
                                  <a:pt x="1322805" y="1204808"/>
                                </a:lnTo>
                                <a:lnTo>
                                  <a:pt x="1322865" y="1193339"/>
                                </a:lnTo>
                                <a:lnTo>
                                  <a:pt x="1322922" y="1198782"/>
                                </a:lnTo>
                                <a:lnTo>
                                  <a:pt x="1322979" y="1193914"/>
                                </a:lnTo>
                                <a:lnTo>
                                  <a:pt x="1323036" y="1201078"/>
                                </a:lnTo>
                                <a:lnTo>
                                  <a:pt x="1323092" y="1194489"/>
                                </a:lnTo>
                                <a:lnTo>
                                  <a:pt x="1323149" y="1201649"/>
                                </a:lnTo>
                                <a:lnTo>
                                  <a:pt x="1323206" y="1210547"/>
                                </a:lnTo>
                                <a:lnTo>
                                  <a:pt x="1323266" y="1191043"/>
                                </a:lnTo>
                                <a:lnTo>
                                  <a:pt x="1323323" y="1202512"/>
                                </a:lnTo>
                                <a:lnTo>
                                  <a:pt x="1323380" y="1196781"/>
                                </a:lnTo>
                                <a:lnTo>
                                  <a:pt x="1323436" y="1196781"/>
                                </a:lnTo>
                                <a:lnTo>
                                  <a:pt x="1323497" y="1205954"/>
                                </a:lnTo>
                                <a:lnTo>
                                  <a:pt x="1323554" y="1196781"/>
                                </a:lnTo>
                                <a:lnTo>
                                  <a:pt x="1323611" y="1190468"/>
                                </a:lnTo>
                                <a:lnTo>
                                  <a:pt x="1323667" y="1202512"/>
                                </a:lnTo>
                                <a:lnTo>
                                  <a:pt x="1323724" y="1193339"/>
                                </a:lnTo>
                                <a:lnTo>
                                  <a:pt x="1323781" y="1207104"/>
                                </a:lnTo>
                                <a:lnTo>
                                  <a:pt x="1323841" y="1195635"/>
                                </a:lnTo>
                                <a:lnTo>
                                  <a:pt x="1323898" y="1185005"/>
                                </a:lnTo>
                                <a:lnTo>
                                  <a:pt x="1323955" y="1198207"/>
                                </a:lnTo>
                                <a:lnTo>
                                  <a:pt x="1324011" y="1202225"/>
                                </a:lnTo>
                                <a:lnTo>
                                  <a:pt x="1324068" y="1208251"/>
                                </a:lnTo>
                                <a:lnTo>
                                  <a:pt x="1324125" y="1189022"/>
                                </a:lnTo>
                                <a:lnTo>
                                  <a:pt x="1324181" y="1199641"/>
                                </a:lnTo>
                                <a:lnTo>
                                  <a:pt x="1324242" y="1203374"/>
                                </a:lnTo>
                                <a:lnTo>
                                  <a:pt x="1324299" y="1184154"/>
                                </a:lnTo>
                                <a:lnTo>
                                  <a:pt x="1324356" y="1209688"/>
                                </a:lnTo>
                                <a:lnTo>
                                  <a:pt x="1324412" y="1206529"/>
                                </a:lnTo>
                                <a:lnTo>
                                  <a:pt x="1324473" y="1200791"/>
                                </a:lnTo>
                                <a:lnTo>
                                  <a:pt x="1324530" y="1191043"/>
                                </a:lnTo>
                                <a:lnTo>
                                  <a:pt x="1324586" y="1193615"/>
                                </a:lnTo>
                                <a:lnTo>
                                  <a:pt x="1324643" y="1199357"/>
                                </a:lnTo>
                                <a:lnTo>
                                  <a:pt x="1324700" y="1197932"/>
                                </a:lnTo>
                                <a:lnTo>
                                  <a:pt x="1324757" y="1189897"/>
                                </a:lnTo>
                                <a:lnTo>
                                  <a:pt x="1324813" y="1190173"/>
                                </a:lnTo>
                                <a:lnTo>
                                  <a:pt x="1324874" y="1201366"/>
                                </a:lnTo>
                                <a:lnTo>
                                  <a:pt x="1324931" y="1210834"/>
                                </a:lnTo>
                                <a:lnTo>
                                  <a:pt x="1324987" y="1201366"/>
                                </a:lnTo>
                                <a:lnTo>
                                  <a:pt x="1325044" y="1199641"/>
                                </a:lnTo>
                                <a:lnTo>
                                  <a:pt x="1325101" y="1192193"/>
                                </a:lnTo>
                                <a:lnTo>
                                  <a:pt x="1325158" y="1198207"/>
                                </a:lnTo>
                                <a:lnTo>
                                  <a:pt x="1325218" y="1198507"/>
                                </a:lnTo>
                                <a:lnTo>
                                  <a:pt x="1325275" y="1197632"/>
                                </a:lnTo>
                                <a:lnTo>
                                  <a:pt x="1325332" y="1203087"/>
                                </a:lnTo>
                                <a:lnTo>
                                  <a:pt x="1325388" y="1182138"/>
                                </a:lnTo>
                                <a:lnTo>
                                  <a:pt x="1325449" y="1192764"/>
                                </a:lnTo>
                                <a:lnTo>
                                  <a:pt x="1325506" y="1204808"/>
                                </a:lnTo>
                                <a:lnTo>
                                  <a:pt x="1325563" y="1193044"/>
                                </a:lnTo>
                                <a:lnTo>
                                  <a:pt x="1325619" y="1210263"/>
                                </a:lnTo>
                                <a:lnTo>
                                  <a:pt x="1325676" y="1198782"/>
                                </a:lnTo>
                                <a:lnTo>
                                  <a:pt x="1325733" y="1209972"/>
                                </a:lnTo>
                                <a:lnTo>
                                  <a:pt x="1325789" y="1203658"/>
                                </a:lnTo>
                                <a:lnTo>
                                  <a:pt x="1325846" y="1194765"/>
                                </a:lnTo>
                                <a:lnTo>
                                  <a:pt x="1325907" y="1205671"/>
                                </a:lnTo>
                                <a:lnTo>
                                  <a:pt x="1325964" y="1196486"/>
                                </a:lnTo>
                                <a:lnTo>
                                  <a:pt x="1326020" y="1200216"/>
                                </a:lnTo>
                                <a:lnTo>
                                  <a:pt x="1326077" y="1195911"/>
                                </a:lnTo>
                                <a:lnTo>
                                  <a:pt x="1326138" y="1192193"/>
                                </a:lnTo>
                                <a:lnTo>
                                  <a:pt x="1326194" y="1204233"/>
                                </a:lnTo>
                                <a:lnTo>
                                  <a:pt x="1326251" y="1202800"/>
                                </a:lnTo>
                                <a:lnTo>
                                  <a:pt x="1326308" y="1210547"/>
                                </a:lnTo>
                                <a:lnTo>
                                  <a:pt x="1326364" y="1188451"/>
                                </a:lnTo>
                                <a:lnTo>
                                  <a:pt x="1326421" y="1201937"/>
                                </a:lnTo>
                                <a:lnTo>
                                  <a:pt x="1326482" y="1197357"/>
                                </a:lnTo>
                                <a:lnTo>
                                  <a:pt x="1326538" y="1198782"/>
                                </a:lnTo>
                                <a:lnTo>
                                  <a:pt x="1326595" y="1188176"/>
                                </a:lnTo>
                                <a:lnTo>
                                  <a:pt x="1326652" y="1209688"/>
                                </a:lnTo>
                                <a:lnTo>
                                  <a:pt x="1326709" y="1200791"/>
                                </a:lnTo>
                                <a:lnTo>
                                  <a:pt x="1326765" y="1197932"/>
                                </a:lnTo>
                                <a:lnTo>
                                  <a:pt x="1326822" y="1194765"/>
                                </a:lnTo>
                                <a:lnTo>
                                  <a:pt x="1326883" y="1222028"/>
                                </a:lnTo>
                                <a:lnTo>
                                  <a:pt x="1326939" y="1191043"/>
                                </a:lnTo>
                                <a:lnTo>
                                  <a:pt x="1326996" y="1200216"/>
                                </a:lnTo>
                                <a:lnTo>
                                  <a:pt x="1327053" y="1203374"/>
                                </a:lnTo>
                                <a:lnTo>
                                  <a:pt x="1327114" y="1193044"/>
                                </a:lnTo>
                                <a:lnTo>
                                  <a:pt x="1327170" y="1200216"/>
                                </a:lnTo>
                                <a:lnTo>
                                  <a:pt x="1327227" y="1191618"/>
                                </a:lnTo>
                                <a:lnTo>
                                  <a:pt x="1327284" y="1203087"/>
                                </a:lnTo>
                                <a:lnTo>
                                  <a:pt x="1327340" y="1202225"/>
                                </a:lnTo>
                                <a:lnTo>
                                  <a:pt x="1327397" y="1199641"/>
                                </a:lnTo>
                                <a:lnTo>
                                  <a:pt x="1327454" y="1202225"/>
                                </a:lnTo>
                                <a:lnTo>
                                  <a:pt x="1327514" y="1192764"/>
                                </a:lnTo>
                                <a:lnTo>
                                  <a:pt x="1327571" y="1213418"/>
                                </a:lnTo>
                                <a:lnTo>
                                  <a:pt x="1327628" y="1201078"/>
                                </a:lnTo>
                                <a:lnTo>
                                  <a:pt x="1327685" y="1210263"/>
                                </a:lnTo>
                                <a:lnTo>
                                  <a:pt x="1327741" y="1193339"/>
                                </a:lnTo>
                                <a:lnTo>
                                  <a:pt x="1327798" y="1205954"/>
                                </a:lnTo>
                                <a:lnTo>
                                  <a:pt x="1327859" y="1205954"/>
                                </a:lnTo>
                                <a:lnTo>
                                  <a:pt x="1327916" y="1197632"/>
                                </a:lnTo>
                                <a:lnTo>
                                  <a:pt x="1327972" y="1202225"/>
                                </a:lnTo>
                                <a:lnTo>
                                  <a:pt x="1328029" y="1205671"/>
                                </a:lnTo>
                                <a:lnTo>
                                  <a:pt x="1328090" y="1193615"/>
                                </a:lnTo>
                                <a:lnTo>
                                  <a:pt x="1328146" y="1192193"/>
                                </a:lnTo>
                                <a:lnTo>
                                  <a:pt x="1328203" y="1209972"/>
                                </a:lnTo>
                                <a:lnTo>
                                  <a:pt x="1328260" y="1208538"/>
                                </a:lnTo>
                                <a:lnTo>
                                  <a:pt x="1328316" y="1199928"/>
                                </a:lnTo>
                                <a:lnTo>
                                  <a:pt x="1328373" y="1211409"/>
                                </a:lnTo>
                                <a:lnTo>
                                  <a:pt x="1328430" y="1199357"/>
                                </a:lnTo>
                                <a:lnTo>
                                  <a:pt x="1328490" y="1194489"/>
                                </a:lnTo>
                                <a:lnTo>
                                  <a:pt x="1328547" y="1206529"/>
                                </a:lnTo>
                                <a:lnTo>
                                  <a:pt x="1328604" y="1196211"/>
                                </a:lnTo>
                                <a:lnTo>
                                  <a:pt x="1328661" y="1203374"/>
                                </a:lnTo>
                                <a:lnTo>
                                  <a:pt x="1328717" y="1188747"/>
                                </a:lnTo>
                                <a:lnTo>
                                  <a:pt x="1328774" y="1195060"/>
                                </a:lnTo>
                                <a:lnTo>
                                  <a:pt x="1328835" y="1205383"/>
                                </a:lnTo>
                                <a:lnTo>
                                  <a:pt x="1328891" y="1196211"/>
                                </a:lnTo>
                                <a:lnTo>
                                  <a:pt x="1328948" y="1202800"/>
                                </a:lnTo>
                                <a:lnTo>
                                  <a:pt x="1329005" y="1199928"/>
                                </a:lnTo>
                                <a:lnTo>
                                  <a:pt x="1329062" y="1197632"/>
                                </a:lnTo>
                                <a:lnTo>
                                  <a:pt x="1329122" y="1208251"/>
                                </a:lnTo>
                                <a:lnTo>
                                  <a:pt x="1329179" y="1193044"/>
                                </a:lnTo>
                                <a:lnTo>
                                  <a:pt x="1329236" y="1193914"/>
                                </a:lnTo>
                                <a:lnTo>
                                  <a:pt x="1329292" y="1208251"/>
                                </a:lnTo>
                                <a:lnTo>
                                  <a:pt x="1329349" y="1199082"/>
                                </a:lnTo>
                                <a:lnTo>
                                  <a:pt x="1329406" y="1200791"/>
                                </a:lnTo>
                                <a:lnTo>
                                  <a:pt x="1329462" y="1199357"/>
                                </a:lnTo>
                                <a:lnTo>
                                  <a:pt x="1329523" y="1204521"/>
                                </a:lnTo>
                                <a:lnTo>
                                  <a:pt x="1329580" y="1188176"/>
                                </a:lnTo>
                                <a:lnTo>
                                  <a:pt x="1329637" y="1205383"/>
                                </a:lnTo>
                                <a:lnTo>
                                  <a:pt x="1329693" y="1205671"/>
                                </a:lnTo>
                                <a:lnTo>
                                  <a:pt x="1329750" y="1200216"/>
                                </a:lnTo>
                                <a:lnTo>
                                  <a:pt x="1329811" y="1189322"/>
                                </a:lnTo>
                                <a:lnTo>
                                  <a:pt x="1329867" y="1196781"/>
                                </a:lnTo>
                                <a:lnTo>
                                  <a:pt x="1329924" y="1207680"/>
                                </a:lnTo>
                                <a:lnTo>
                                  <a:pt x="1329981" y="1203946"/>
                                </a:lnTo>
                                <a:lnTo>
                                  <a:pt x="1330037" y="1185005"/>
                                </a:lnTo>
                                <a:lnTo>
                                  <a:pt x="1330094" y="1197057"/>
                                </a:lnTo>
                                <a:lnTo>
                                  <a:pt x="1330155" y="1192193"/>
                                </a:lnTo>
                                <a:lnTo>
                                  <a:pt x="1330212" y="1198507"/>
                                </a:lnTo>
                                <a:lnTo>
                                  <a:pt x="1330268" y="1202225"/>
                                </a:lnTo>
                                <a:lnTo>
                                  <a:pt x="1330325" y="1201078"/>
                                </a:lnTo>
                                <a:lnTo>
                                  <a:pt x="1330382" y="1195336"/>
                                </a:lnTo>
                                <a:lnTo>
                                  <a:pt x="1330438" y="1203946"/>
                                </a:lnTo>
                                <a:lnTo>
                                  <a:pt x="1330495" y="1205954"/>
                                </a:lnTo>
                                <a:lnTo>
                                  <a:pt x="1330556" y="1211409"/>
                                </a:lnTo>
                                <a:lnTo>
                                  <a:pt x="1330613" y="1190743"/>
                                </a:lnTo>
                                <a:lnTo>
                                  <a:pt x="1330669" y="1196211"/>
                                </a:lnTo>
                                <a:lnTo>
                                  <a:pt x="1330726" y="1198782"/>
                                </a:lnTo>
                                <a:lnTo>
                                  <a:pt x="1330787" y="1200791"/>
                                </a:lnTo>
                                <a:lnTo>
                                  <a:pt x="1330843" y="1206529"/>
                                </a:lnTo>
                                <a:lnTo>
                                  <a:pt x="1330900" y="1214852"/>
                                </a:lnTo>
                                <a:lnTo>
                                  <a:pt x="1330957" y="1178116"/>
                                </a:lnTo>
                                <a:lnTo>
                                  <a:pt x="1331014" y="1212843"/>
                                </a:lnTo>
                                <a:lnTo>
                                  <a:pt x="1331070" y="1205671"/>
                                </a:lnTo>
                                <a:lnTo>
                                  <a:pt x="1331131" y="1210263"/>
                                </a:lnTo>
                                <a:lnTo>
                                  <a:pt x="1331188" y="1193914"/>
                                </a:lnTo>
                                <a:lnTo>
                                  <a:pt x="1331244" y="1199082"/>
                                </a:lnTo>
                                <a:lnTo>
                                  <a:pt x="1331301" y="1189897"/>
                                </a:lnTo>
                                <a:lnTo>
                                  <a:pt x="1331358" y="1192764"/>
                                </a:lnTo>
                                <a:lnTo>
                                  <a:pt x="1331415" y="1201649"/>
                                </a:lnTo>
                                <a:lnTo>
                                  <a:pt x="1331471" y="1194489"/>
                                </a:lnTo>
                                <a:lnTo>
                                  <a:pt x="1331532" y="1201649"/>
                                </a:lnTo>
                                <a:lnTo>
                                  <a:pt x="1331589" y="1209972"/>
                                </a:lnTo>
                                <a:lnTo>
                                  <a:pt x="1331645" y="1193914"/>
                                </a:lnTo>
                                <a:lnTo>
                                  <a:pt x="1331702" y="1197632"/>
                                </a:lnTo>
                                <a:lnTo>
                                  <a:pt x="1331763" y="1211122"/>
                                </a:lnTo>
                                <a:lnTo>
                                  <a:pt x="1331820" y="1188747"/>
                                </a:lnTo>
                                <a:lnTo>
                                  <a:pt x="1331876" y="1196781"/>
                                </a:lnTo>
                                <a:lnTo>
                                  <a:pt x="1331933" y="1209972"/>
                                </a:lnTo>
                                <a:lnTo>
                                  <a:pt x="1331989" y="1199357"/>
                                </a:lnTo>
                                <a:lnTo>
                                  <a:pt x="1332046" y="1206529"/>
                                </a:lnTo>
                                <a:lnTo>
                                  <a:pt x="1332103" y="1195635"/>
                                </a:lnTo>
                                <a:lnTo>
                                  <a:pt x="1332164" y="1207104"/>
                                </a:lnTo>
                                <a:lnTo>
                                  <a:pt x="1332220" y="1188176"/>
                                </a:lnTo>
                                <a:lnTo>
                                  <a:pt x="1332277" y="1194190"/>
                                </a:lnTo>
                                <a:lnTo>
                                  <a:pt x="1332334" y="1205954"/>
                                </a:lnTo>
                                <a:lnTo>
                                  <a:pt x="1332390" y="1209113"/>
                                </a:lnTo>
                                <a:lnTo>
                                  <a:pt x="1332447" y="1203658"/>
                                </a:lnTo>
                                <a:lnTo>
                                  <a:pt x="1332508" y="1195911"/>
                                </a:lnTo>
                                <a:lnTo>
                                  <a:pt x="1332565" y="1193044"/>
                                </a:lnTo>
                                <a:lnTo>
                                  <a:pt x="1332621" y="1200791"/>
                                </a:lnTo>
                                <a:lnTo>
                                  <a:pt x="1332678" y="1211122"/>
                                </a:lnTo>
                                <a:lnTo>
                                  <a:pt x="1332735" y="1204521"/>
                                </a:lnTo>
                                <a:lnTo>
                                  <a:pt x="1332795" y="1189322"/>
                                </a:lnTo>
                                <a:lnTo>
                                  <a:pt x="1332852" y="1210834"/>
                                </a:lnTo>
                                <a:lnTo>
                                  <a:pt x="1332909" y="1208251"/>
                                </a:lnTo>
                                <a:lnTo>
                                  <a:pt x="1332966" y="1208538"/>
                                </a:lnTo>
                                <a:lnTo>
                                  <a:pt x="1333022" y="1189597"/>
                                </a:lnTo>
                                <a:lnTo>
                                  <a:pt x="1333079" y="1202512"/>
                                </a:lnTo>
                                <a:lnTo>
                                  <a:pt x="1333136" y="1185005"/>
                                </a:lnTo>
                                <a:lnTo>
                                  <a:pt x="1333196" y="1203087"/>
                                </a:lnTo>
                                <a:lnTo>
                                  <a:pt x="1333253" y="1194765"/>
                                </a:lnTo>
                                <a:lnTo>
                                  <a:pt x="1333310" y="1201366"/>
                                </a:lnTo>
                                <a:lnTo>
                                  <a:pt x="1333366" y="1202800"/>
                                </a:lnTo>
                                <a:lnTo>
                                  <a:pt x="1333427" y="1197632"/>
                                </a:lnTo>
                                <a:lnTo>
                                  <a:pt x="1333484" y="1198207"/>
                                </a:lnTo>
                                <a:lnTo>
                                  <a:pt x="1333541" y="1208826"/>
                                </a:lnTo>
                                <a:lnTo>
                                  <a:pt x="1333597" y="1192764"/>
                                </a:lnTo>
                                <a:lnTo>
                                  <a:pt x="1333654" y="1193339"/>
                                </a:lnTo>
                                <a:lnTo>
                                  <a:pt x="1333711" y="1195911"/>
                                </a:lnTo>
                                <a:lnTo>
                                  <a:pt x="1333771" y="1209113"/>
                                </a:lnTo>
                                <a:lnTo>
                                  <a:pt x="1333828" y="1192193"/>
                                </a:lnTo>
                                <a:lnTo>
                                  <a:pt x="1333885" y="1213418"/>
                                </a:lnTo>
                                <a:lnTo>
                                  <a:pt x="1333942" y="1203087"/>
                                </a:lnTo>
                                <a:lnTo>
                                  <a:pt x="1333998" y="1191318"/>
                                </a:lnTo>
                                <a:lnTo>
                                  <a:pt x="1334055" y="1199357"/>
                                </a:lnTo>
                                <a:lnTo>
                                  <a:pt x="1334111" y="1218586"/>
                                </a:lnTo>
                                <a:lnTo>
                                  <a:pt x="1334173" y="1190173"/>
                                </a:lnTo>
                                <a:lnTo>
                                  <a:pt x="1334229" y="1195060"/>
                                </a:lnTo>
                                <a:lnTo>
                                  <a:pt x="1334286" y="1204521"/>
                                </a:lnTo>
                                <a:lnTo>
                                  <a:pt x="1334342" y="1192764"/>
                                </a:lnTo>
                                <a:lnTo>
                                  <a:pt x="1334403" y="1193615"/>
                                </a:lnTo>
                                <a:lnTo>
                                  <a:pt x="1334460" y="1204233"/>
                                </a:lnTo>
                                <a:lnTo>
                                  <a:pt x="1334516" y="1201078"/>
                                </a:lnTo>
                                <a:lnTo>
                                  <a:pt x="1334573" y="1200216"/>
                                </a:lnTo>
                                <a:lnTo>
                                  <a:pt x="1334630" y="1212272"/>
                                </a:lnTo>
                                <a:lnTo>
                                  <a:pt x="1334687" y="1191318"/>
                                </a:lnTo>
                                <a:lnTo>
                                  <a:pt x="1334743" y="1187601"/>
                                </a:lnTo>
                                <a:lnTo>
                                  <a:pt x="1334804" y="1193615"/>
                                </a:lnTo>
                                <a:lnTo>
                                  <a:pt x="1334861" y="1210263"/>
                                </a:lnTo>
                                <a:lnTo>
                                  <a:pt x="1334918" y="1205671"/>
                                </a:lnTo>
                                <a:lnTo>
                                  <a:pt x="1334974" y="1202800"/>
                                </a:lnTo>
                                <a:lnTo>
                                  <a:pt x="1335031" y="1197632"/>
                                </a:lnTo>
                                <a:lnTo>
                                  <a:pt x="1335088" y="1195911"/>
                                </a:lnTo>
                                <a:lnTo>
                                  <a:pt x="1335148" y="1207392"/>
                                </a:lnTo>
                                <a:lnTo>
                                  <a:pt x="1335205" y="1207963"/>
                                </a:lnTo>
                                <a:lnTo>
                                  <a:pt x="1335262" y="1201366"/>
                                </a:lnTo>
                                <a:lnTo>
                                  <a:pt x="1335318" y="1195060"/>
                                </a:lnTo>
                                <a:lnTo>
                                  <a:pt x="1335379" y="1209113"/>
                                </a:lnTo>
                                <a:lnTo>
                                  <a:pt x="1335436" y="1191043"/>
                                </a:lnTo>
                                <a:lnTo>
                                  <a:pt x="1335493" y="1197357"/>
                                </a:lnTo>
                                <a:lnTo>
                                  <a:pt x="1335549" y="1192469"/>
                                </a:lnTo>
                                <a:lnTo>
                                  <a:pt x="1335606" y="1191893"/>
                                </a:lnTo>
                                <a:lnTo>
                                  <a:pt x="1335663" y="1205954"/>
                                </a:lnTo>
                                <a:lnTo>
                                  <a:pt x="1335719" y="1199641"/>
                                </a:lnTo>
                                <a:lnTo>
                                  <a:pt x="1335780" y="1200791"/>
                                </a:lnTo>
                                <a:lnTo>
                                  <a:pt x="1335837" y="1193339"/>
                                </a:lnTo>
                                <a:lnTo>
                                  <a:pt x="1335894" y="1207963"/>
                                </a:lnTo>
                                <a:lnTo>
                                  <a:pt x="1335950" y="1216577"/>
                                </a:lnTo>
                                <a:lnTo>
                                  <a:pt x="1336007" y="1199357"/>
                                </a:lnTo>
                                <a:lnTo>
                                  <a:pt x="1336064" y="1184729"/>
                                </a:lnTo>
                                <a:lnTo>
                                  <a:pt x="1336124" y="1190173"/>
                                </a:lnTo>
                                <a:lnTo>
                                  <a:pt x="1336181" y="1205671"/>
                                </a:lnTo>
                                <a:lnTo>
                                  <a:pt x="1336238" y="1201649"/>
                                </a:lnTo>
                                <a:lnTo>
                                  <a:pt x="1336294" y="1208538"/>
                                </a:lnTo>
                                <a:lnTo>
                                  <a:pt x="1336351" y="1188451"/>
                                </a:lnTo>
                                <a:lnTo>
                                  <a:pt x="1336412" y="1178116"/>
                                </a:lnTo>
                                <a:lnTo>
                                  <a:pt x="1336469" y="1205671"/>
                                </a:lnTo>
                                <a:lnTo>
                                  <a:pt x="1336525" y="1189022"/>
                                </a:lnTo>
                                <a:lnTo>
                                  <a:pt x="1336582" y="1191318"/>
                                </a:lnTo>
                                <a:lnTo>
                                  <a:pt x="1336639" y="1190743"/>
                                </a:lnTo>
                                <a:lnTo>
                                  <a:pt x="1336695" y="1202512"/>
                                </a:lnTo>
                                <a:lnTo>
                                  <a:pt x="1336752" y="1199082"/>
                                </a:lnTo>
                                <a:lnTo>
                                  <a:pt x="1336813" y="1203087"/>
                                </a:lnTo>
                                <a:lnTo>
                                  <a:pt x="1336869" y="1197632"/>
                                </a:lnTo>
                                <a:lnTo>
                                  <a:pt x="1336926" y="1197932"/>
                                </a:lnTo>
                                <a:lnTo>
                                  <a:pt x="1336983" y="1196486"/>
                                </a:lnTo>
                                <a:lnTo>
                                  <a:pt x="1337040" y="1203374"/>
                                </a:lnTo>
                                <a:lnTo>
                                  <a:pt x="1337100" y="1202225"/>
                                </a:lnTo>
                                <a:lnTo>
                                  <a:pt x="1337157" y="1194190"/>
                                </a:lnTo>
                                <a:lnTo>
                                  <a:pt x="1337214" y="1195635"/>
                                </a:lnTo>
                                <a:lnTo>
                                  <a:pt x="1337271" y="1203946"/>
                                </a:lnTo>
                                <a:lnTo>
                                  <a:pt x="1337327" y="1193914"/>
                                </a:lnTo>
                                <a:lnTo>
                                  <a:pt x="1337384" y="1203946"/>
                                </a:lnTo>
                                <a:lnTo>
                                  <a:pt x="1337444" y="1190743"/>
                                </a:lnTo>
                                <a:lnTo>
                                  <a:pt x="1337501" y="1199641"/>
                                </a:lnTo>
                                <a:lnTo>
                                  <a:pt x="1337558" y="1218869"/>
                                </a:lnTo>
                                <a:lnTo>
                                  <a:pt x="1337615" y="1191043"/>
                                </a:lnTo>
                                <a:lnTo>
                                  <a:pt x="1337671" y="1176695"/>
                                </a:lnTo>
                                <a:lnTo>
                                  <a:pt x="1337728" y="1218298"/>
                                </a:lnTo>
                                <a:lnTo>
                                  <a:pt x="1337785" y="1189597"/>
                                </a:lnTo>
                                <a:lnTo>
                                  <a:pt x="1337846" y="1195911"/>
                                </a:lnTo>
                                <a:lnTo>
                                  <a:pt x="1337902" y="1203658"/>
                                </a:lnTo>
                                <a:lnTo>
                                  <a:pt x="1337959" y="1202800"/>
                                </a:lnTo>
                                <a:lnTo>
                                  <a:pt x="1338015" y="1201649"/>
                                </a:lnTo>
                                <a:lnTo>
                                  <a:pt x="1338076" y="1197057"/>
                                </a:lnTo>
                                <a:lnTo>
                                  <a:pt x="1338133" y="1196211"/>
                                </a:lnTo>
                                <a:lnTo>
                                  <a:pt x="1338190" y="1200791"/>
                                </a:lnTo>
                                <a:lnTo>
                                  <a:pt x="1338246" y="1205671"/>
                                </a:lnTo>
                                <a:lnTo>
                                  <a:pt x="1338303" y="1201366"/>
                                </a:lnTo>
                                <a:lnTo>
                                  <a:pt x="1338360" y="1197357"/>
                                </a:lnTo>
                                <a:lnTo>
                                  <a:pt x="1338420" y="1192193"/>
                                </a:lnTo>
                                <a:lnTo>
                                  <a:pt x="1338477" y="1207392"/>
                                </a:lnTo>
                                <a:lnTo>
                                  <a:pt x="1338534" y="1199641"/>
                                </a:lnTo>
                                <a:lnTo>
                                  <a:pt x="1338591" y="1197357"/>
                                </a:lnTo>
                                <a:lnTo>
                                  <a:pt x="1338647" y="1206817"/>
                                </a:lnTo>
                                <a:lnTo>
                                  <a:pt x="1338704" y="1202800"/>
                                </a:lnTo>
                                <a:lnTo>
                                  <a:pt x="1338761" y="1197932"/>
                                </a:lnTo>
                                <a:lnTo>
                                  <a:pt x="1338822" y="1195911"/>
                                </a:lnTo>
                                <a:lnTo>
                                  <a:pt x="1338878" y="1190468"/>
                                </a:lnTo>
                                <a:lnTo>
                                  <a:pt x="1338935" y="1190743"/>
                                </a:lnTo>
                                <a:lnTo>
                                  <a:pt x="1338992" y="1204521"/>
                                </a:lnTo>
                                <a:lnTo>
                                  <a:pt x="1339052" y="1199641"/>
                                </a:lnTo>
                                <a:lnTo>
                                  <a:pt x="1339109" y="1196211"/>
                                </a:lnTo>
                                <a:lnTo>
                                  <a:pt x="1339166" y="1209688"/>
                                </a:lnTo>
                                <a:lnTo>
                                  <a:pt x="1339222" y="1192764"/>
                                </a:lnTo>
                                <a:lnTo>
                                  <a:pt x="1339279" y="1196781"/>
                                </a:lnTo>
                                <a:lnTo>
                                  <a:pt x="1339336" y="1184154"/>
                                </a:lnTo>
                                <a:lnTo>
                                  <a:pt x="1339393" y="1201078"/>
                                </a:lnTo>
                                <a:lnTo>
                                  <a:pt x="1339453" y="1198207"/>
                                </a:lnTo>
                                <a:lnTo>
                                  <a:pt x="1339510" y="1199357"/>
                                </a:lnTo>
                                <a:lnTo>
                                  <a:pt x="1339567" y="1187025"/>
                                </a:lnTo>
                                <a:lnTo>
                                  <a:pt x="1339623" y="1197357"/>
                                </a:lnTo>
                                <a:lnTo>
                                  <a:pt x="1339680" y="1201649"/>
                                </a:lnTo>
                                <a:lnTo>
                                  <a:pt x="1339737" y="1205383"/>
                                </a:lnTo>
                                <a:lnTo>
                                  <a:pt x="1339797" y="1195635"/>
                                </a:lnTo>
                                <a:lnTo>
                                  <a:pt x="1339854" y="1197632"/>
                                </a:lnTo>
                                <a:lnTo>
                                  <a:pt x="1339911" y="1204521"/>
                                </a:lnTo>
                                <a:lnTo>
                                  <a:pt x="1339967" y="1208251"/>
                                </a:lnTo>
                                <a:lnTo>
                                  <a:pt x="1340028" y="1200791"/>
                                </a:lnTo>
                                <a:lnTo>
                                  <a:pt x="1340085" y="1209972"/>
                                </a:lnTo>
                                <a:lnTo>
                                  <a:pt x="1340142" y="1187601"/>
                                </a:lnTo>
                                <a:lnTo>
                                  <a:pt x="1340198" y="1205671"/>
                                </a:lnTo>
                                <a:lnTo>
                                  <a:pt x="1340255" y="1209113"/>
                                </a:lnTo>
                                <a:lnTo>
                                  <a:pt x="1340312" y="1194765"/>
                                </a:lnTo>
                                <a:lnTo>
                                  <a:pt x="1340368" y="1195060"/>
                                </a:lnTo>
                                <a:lnTo>
                                  <a:pt x="1340425" y="1209113"/>
                                </a:lnTo>
                                <a:lnTo>
                                  <a:pt x="1340486" y="1191893"/>
                                </a:lnTo>
                                <a:lnTo>
                                  <a:pt x="1340543" y="1197632"/>
                                </a:lnTo>
                                <a:lnTo>
                                  <a:pt x="1340599" y="1201078"/>
                                </a:lnTo>
                                <a:lnTo>
                                  <a:pt x="1340656" y="1210547"/>
                                </a:lnTo>
                                <a:lnTo>
                                  <a:pt x="1340717" y="1185005"/>
                                </a:lnTo>
                                <a:lnTo>
                                  <a:pt x="1340773" y="1196781"/>
                                </a:lnTo>
                                <a:lnTo>
                                  <a:pt x="1340830" y="1196486"/>
                                </a:lnTo>
                                <a:lnTo>
                                  <a:pt x="1340887" y="1180712"/>
                                </a:lnTo>
                                <a:lnTo>
                                  <a:pt x="1340944" y="1207680"/>
                                </a:lnTo>
                                <a:lnTo>
                                  <a:pt x="1341000" y="1211122"/>
                                </a:lnTo>
                                <a:lnTo>
                                  <a:pt x="1341061" y="1195911"/>
                                </a:lnTo>
                                <a:lnTo>
                                  <a:pt x="1341118" y="1189022"/>
                                </a:lnTo>
                                <a:lnTo>
                                  <a:pt x="1341174" y="1195336"/>
                                </a:lnTo>
                                <a:lnTo>
                                  <a:pt x="1341231" y="1191318"/>
                                </a:lnTo>
                                <a:lnTo>
                                  <a:pt x="1341288" y="1205383"/>
                                </a:lnTo>
                                <a:lnTo>
                                  <a:pt x="1341345" y="1208251"/>
                                </a:lnTo>
                                <a:lnTo>
                                  <a:pt x="1341401" y="1193044"/>
                                </a:lnTo>
                                <a:lnTo>
                                  <a:pt x="1341462" y="1200503"/>
                                </a:lnTo>
                                <a:lnTo>
                                  <a:pt x="1341519" y="1209401"/>
                                </a:lnTo>
                                <a:lnTo>
                                  <a:pt x="1341575" y="1201078"/>
                                </a:lnTo>
                                <a:lnTo>
                                  <a:pt x="1341632" y="1194765"/>
                                </a:lnTo>
                                <a:lnTo>
                                  <a:pt x="1341693" y="1193339"/>
                                </a:lnTo>
                                <a:lnTo>
                                  <a:pt x="1341750" y="1191618"/>
                                </a:lnTo>
                                <a:lnTo>
                                  <a:pt x="1341806" y="1206242"/>
                                </a:lnTo>
                                <a:lnTo>
                                  <a:pt x="1341863" y="1199928"/>
                                </a:lnTo>
                                <a:lnTo>
                                  <a:pt x="1341920" y="1200503"/>
                                </a:lnTo>
                                <a:lnTo>
                                  <a:pt x="1341976" y="1195911"/>
                                </a:lnTo>
                                <a:lnTo>
                                  <a:pt x="1342033" y="1213418"/>
                                </a:lnTo>
                                <a:lnTo>
                                  <a:pt x="1342094" y="1198782"/>
                                </a:lnTo>
                                <a:lnTo>
                                  <a:pt x="1342150" y="1192764"/>
                                </a:lnTo>
                                <a:lnTo>
                                  <a:pt x="1342207" y="1207104"/>
                                </a:lnTo>
                                <a:lnTo>
                                  <a:pt x="1342264" y="1192469"/>
                                </a:lnTo>
                                <a:lnTo>
                                  <a:pt x="1342320" y="1201366"/>
                                </a:lnTo>
                                <a:lnTo>
                                  <a:pt x="1342377" y="1191893"/>
                                </a:lnTo>
                                <a:lnTo>
                                  <a:pt x="1342438" y="1179838"/>
                                </a:lnTo>
                                <a:lnTo>
                                  <a:pt x="1342495" y="1211122"/>
                                </a:lnTo>
                                <a:lnTo>
                                  <a:pt x="1342551" y="1205096"/>
                                </a:lnTo>
                                <a:lnTo>
                                  <a:pt x="1342608" y="1189597"/>
                                </a:lnTo>
                                <a:lnTo>
                                  <a:pt x="1342669" y="1200791"/>
                                </a:lnTo>
                                <a:lnTo>
                                  <a:pt x="1342725" y="1190468"/>
                                </a:lnTo>
                                <a:lnTo>
                                  <a:pt x="1342782" y="1207392"/>
                                </a:lnTo>
                                <a:lnTo>
                                  <a:pt x="1342839" y="1185305"/>
                                </a:lnTo>
                                <a:lnTo>
                                  <a:pt x="1342895" y="1197357"/>
                                </a:lnTo>
                                <a:lnTo>
                                  <a:pt x="1342952" y="1198207"/>
                                </a:lnTo>
                                <a:lnTo>
                                  <a:pt x="1343009" y="1199357"/>
                                </a:lnTo>
                                <a:lnTo>
                                  <a:pt x="1343070" y="1201649"/>
                                </a:lnTo>
                                <a:lnTo>
                                  <a:pt x="1343126" y="1204808"/>
                                </a:lnTo>
                                <a:lnTo>
                                  <a:pt x="1343183" y="1202512"/>
                                </a:lnTo>
                                <a:lnTo>
                                  <a:pt x="1343240" y="1223462"/>
                                </a:lnTo>
                                <a:lnTo>
                                  <a:pt x="1343297" y="1193615"/>
                                </a:lnTo>
                                <a:lnTo>
                                  <a:pt x="1343353" y="1199641"/>
                                </a:lnTo>
                                <a:lnTo>
                                  <a:pt x="1343414" y="1204233"/>
                                </a:lnTo>
                                <a:lnTo>
                                  <a:pt x="1343471" y="1201078"/>
                                </a:lnTo>
                                <a:lnTo>
                                  <a:pt x="1343527" y="1196486"/>
                                </a:lnTo>
                                <a:lnTo>
                                  <a:pt x="1343584" y="1189897"/>
                                </a:lnTo>
                                <a:lnTo>
                                  <a:pt x="1343641" y="1197932"/>
                                </a:lnTo>
                                <a:lnTo>
                                  <a:pt x="1343701" y="1208538"/>
                                </a:lnTo>
                                <a:lnTo>
                                  <a:pt x="1343758" y="1205383"/>
                                </a:lnTo>
                                <a:lnTo>
                                  <a:pt x="1343815" y="1203087"/>
                                </a:lnTo>
                                <a:lnTo>
                                  <a:pt x="1343872" y="1204521"/>
                                </a:lnTo>
                                <a:lnTo>
                                  <a:pt x="1343928" y="1199082"/>
                                </a:lnTo>
                                <a:lnTo>
                                  <a:pt x="1343985" y="1201937"/>
                                </a:lnTo>
                                <a:lnTo>
                                  <a:pt x="1344042" y="1198207"/>
                                </a:lnTo>
                                <a:lnTo>
                                  <a:pt x="1344103" y="1197357"/>
                                </a:lnTo>
                                <a:lnTo>
                                  <a:pt x="1344159" y="1200503"/>
                                </a:lnTo>
                                <a:lnTo>
                                  <a:pt x="1344216" y="1195060"/>
                                </a:lnTo>
                                <a:lnTo>
                                  <a:pt x="1344272" y="1202800"/>
                                </a:lnTo>
                                <a:lnTo>
                                  <a:pt x="1344329" y="1203946"/>
                                </a:lnTo>
                                <a:lnTo>
                                  <a:pt x="1344390" y="1194765"/>
                                </a:lnTo>
                                <a:lnTo>
                                  <a:pt x="1344446" y="1192193"/>
                                </a:lnTo>
                                <a:lnTo>
                                  <a:pt x="1344503" y="1203374"/>
                                </a:lnTo>
                                <a:lnTo>
                                  <a:pt x="1344560" y="1197932"/>
                                </a:lnTo>
                                <a:lnTo>
                                  <a:pt x="1344617" y="1195060"/>
                                </a:lnTo>
                                <a:lnTo>
                                  <a:pt x="1344673" y="1205383"/>
                                </a:lnTo>
                                <a:lnTo>
                                  <a:pt x="1344734" y="1185876"/>
                                </a:lnTo>
                                <a:lnTo>
                                  <a:pt x="1344791" y="1207680"/>
                                </a:lnTo>
                                <a:lnTo>
                                  <a:pt x="1344848" y="1210263"/>
                                </a:lnTo>
                                <a:lnTo>
                                  <a:pt x="1344904" y="1193615"/>
                                </a:lnTo>
                                <a:lnTo>
                                  <a:pt x="1344961" y="1202225"/>
                                </a:lnTo>
                                <a:lnTo>
                                  <a:pt x="1345018" y="1199641"/>
                                </a:lnTo>
                                <a:lnTo>
                                  <a:pt x="1345074" y="1208538"/>
                                </a:lnTo>
                                <a:lnTo>
                                  <a:pt x="1345135" y="1202800"/>
                                </a:lnTo>
                                <a:lnTo>
                                  <a:pt x="1345192" y="1203658"/>
                                </a:lnTo>
                                <a:lnTo>
                                  <a:pt x="1345248" y="1187025"/>
                                </a:lnTo>
                                <a:lnTo>
                                  <a:pt x="1345305" y="1206529"/>
                                </a:lnTo>
                                <a:lnTo>
                                  <a:pt x="1345366" y="1201366"/>
                                </a:lnTo>
                                <a:lnTo>
                                  <a:pt x="1345423" y="1204808"/>
                                </a:lnTo>
                                <a:lnTo>
                                  <a:pt x="1345479" y="1204233"/>
                                </a:lnTo>
                                <a:lnTo>
                                  <a:pt x="1345536" y="1205383"/>
                                </a:lnTo>
                                <a:lnTo>
                                  <a:pt x="1345593" y="1207963"/>
                                </a:lnTo>
                                <a:lnTo>
                                  <a:pt x="1345650" y="1194489"/>
                                </a:lnTo>
                                <a:lnTo>
                                  <a:pt x="1345710" y="1195635"/>
                                </a:lnTo>
                                <a:lnTo>
                                  <a:pt x="1345767" y="1187301"/>
                                </a:lnTo>
                                <a:lnTo>
                                  <a:pt x="1345824" y="1197357"/>
                                </a:lnTo>
                                <a:lnTo>
                                  <a:pt x="1345880" y="1203374"/>
                                </a:lnTo>
                                <a:lnTo>
                                  <a:pt x="1345937" y="1198782"/>
                                </a:lnTo>
                                <a:lnTo>
                                  <a:pt x="1345994" y="1200503"/>
                                </a:lnTo>
                                <a:lnTo>
                                  <a:pt x="1346050" y="1195060"/>
                                </a:lnTo>
                                <a:lnTo>
                                  <a:pt x="1346111" y="1201366"/>
                                </a:lnTo>
                                <a:lnTo>
                                  <a:pt x="1346168" y="1211409"/>
                                </a:lnTo>
                                <a:lnTo>
                                  <a:pt x="1346224" y="1202512"/>
                                </a:lnTo>
                                <a:lnTo>
                                  <a:pt x="1346281" y="1199641"/>
                                </a:lnTo>
                                <a:lnTo>
                                  <a:pt x="1346342" y="1186726"/>
                                </a:lnTo>
                                <a:lnTo>
                                  <a:pt x="1346399" y="1203087"/>
                                </a:lnTo>
                                <a:lnTo>
                                  <a:pt x="1346455" y="1206529"/>
                                </a:lnTo>
                                <a:lnTo>
                                  <a:pt x="1346512" y="1205383"/>
                                </a:lnTo>
                                <a:lnTo>
                                  <a:pt x="1346569" y="1195635"/>
                                </a:lnTo>
                                <a:lnTo>
                                  <a:pt x="1346625" y="1189897"/>
                                </a:lnTo>
                                <a:lnTo>
                                  <a:pt x="1346682" y="1207680"/>
                                </a:lnTo>
                                <a:lnTo>
                                  <a:pt x="1346743" y="1195060"/>
                                </a:lnTo>
                                <a:lnTo>
                                  <a:pt x="1346799" y="1217723"/>
                                </a:lnTo>
                                <a:lnTo>
                                  <a:pt x="1346856" y="1185005"/>
                                </a:lnTo>
                                <a:lnTo>
                                  <a:pt x="1346913" y="1185005"/>
                                </a:lnTo>
                                <a:lnTo>
                                  <a:pt x="1346970" y="1210263"/>
                                </a:lnTo>
                                <a:lnTo>
                                  <a:pt x="1347026" y="1194190"/>
                                </a:lnTo>
                                <a:lnTo>
                                  <a:pt x="1347087" y="1193339"/>
                                </a:lnTo>
                                <a:lnTo>
                                  <a:pt x="1347144" y="1199928"/>
                                </a:lnTo>
                                <a:lnTo>
                                  <a:pt x="1347201" y="1205954"/>
                                </a:lnTo>
                                <a:lnTo>
                                  <a:pt x="1347257" y="1197057"/>
                                </a:lnTo>
                                <a:lnTo>
                                  <a:pt x="1347318" y="1193914"/>
                                </a:lnTo>
                                <a:lnTo>
                                  <a:pt x="1347375" y="1207104"/>
                                </a:lnTo>
                                <a:lnTo>
                                  <a:pt x="1347431" y="1207680"/>
                                </a:lnTo>
                                <a:lnTo>
                                  <a:pt x="1347488" y="1198207"/>
                                </a:lnTo>
                                <a:lnTo>
                                  <a:pt x="1347545" y="1205383"/>
                                </a:lnTo>
                                <a:lnTo>
                                  <a:pt x="1347601" y="1200791"/>
                                </a:lnTo>
                                <a:lnTo>
                                  <a:pt x="1347658" y="1202225"/>
                                </a:lnTo>
                                <a:lnTo>
                                  <a:pt x="1347719" y="1209688"/>
                                </a:lnTo>
                                <a:lnTo>
                                  <a:pt x="1347776" y="1203658"/>
                                </a:lnTo>
                                <a:lnTo>
                                  <a:pt x="1347832" y="1186726"/>
                                </a:lnTo>
                                <a:lnTo>
                                  <a:pt x="1347889" y="1196486"/>
                                </a:lnTo>
                                <a:lnTo>
                                  <a:pt x="1347946" y="1198507"/>
                                </a:lnTo>
                                <a:lnTo>
                                  <a:pt x="1348006" y="1197357"/>
                                </a:lnTo>
                                <a:lnTo>
                                  <a:pt x="1348063" y="1199082"/>
                                </a:lnTo>
                                <a:lnTo>
                                  <a:pt x="1348120" y="1199082"/>
                                </a:lnTo>
                                <a:lnTo>
                                  <a:pt x="1348176" y="1205671"/>
                                </a:lnTo>
                                <a:lnTo>
                                  <a:pt x="1348233" y="1195060"/>
                                </a:lnTo>
                                <a:lnTo>
                                  <a:pt x="1348290" y="1197357"/>
                                </a:lnTo>
                                <a:lnTo>
                                  <a:pt x="1348351" y="1201366"/>
                                </a:lnTo>
                                <a:lnTo>
                                  <a:pt x="1348407" y="1201937"/>
                                </a:lnTo>
                                <a:lnTo>
                                  <a:pt x="1348464" y="1205383"/>
                                </a:lnTo>
                                <a:lnTo>
                                  <a:pt x="1348521" y="1208826"/>
                                </a:lnTo>
                                <a:lnTo>
                                  <a:pt x="1348577" y="1205954"/>
                                </a:lnTo>
                                <a:lnTo>
                                  <a:pt x="1348634" y="1199928"/>
                                </a:lnTo>
                                <a:lnTo>
                                  <a:pt x="1348691" y="1209113"/>
                                </a:lnTo>
                                <a:lnTo>
                                  <a:pt x="1348752" y="1191893"/>
                                </a:lnTo>
                                <a:lnTo>
                                  <a:pt x="1348808" y="1200216"/>
                                </a:lnTo>
                                <a:lnTo>
                                  <a:pt x="1348865" y="1199928"/>
                                </a:lnTo>
                                <a:lnTo>
                                  <a:pt x="1348922" y="1207104"/>
                                </a:lnTo>
                                <a:lnTo>
                                  <a:pt x="1348982" y="1210263"/>
                                </a:lnTo>
                                <a:lnTo>
                                  <a:pt x="1349039" y="1198507"/>
                                </a:lnTo>
                                <a:lnTo>
                                  <a:pt x="1349096" y="1197057"/>
                                </a:lnTo>
                                <a:lnTo>
                                  <a:pt x="1349152" y="1186451"/>
                                </a:lnTo>
                                <a:lnTo>
                                  <a:pt x="1349209" y="1206242"/>
                                </a:lnTo>
                                <a:lnTo>
                                  <a:pt x="1349266" y="1203087"/>
                                </a:lnTo>
                                <a:lnTo>
                                  <a:pt x="1349323" y="1189022"/>
                                </a:lnTo>
                                <a:lnTo>
                                  <a:pt x="1349383" y="1185876"/>
                                </a:lnTo>
                                <a:lnTo>
                                  <a:pt x="1349440" y="1185580"/>
                                </a:lnTo>
                                <a:lnTo>
                                  <a:pt x="1349497" y="1208826"/>
                                </a:lnTo>
                                <a:lnTo>
                                  <a:pt x="1349554" y="1206242"/>
                                </a:lnTo>
                                <a:lnTo>
                                  <a:pt x="1349610" y="1191893"/>
                                </a:lnTo>
                                <a:lnTo>
                                  <a:pt x="1349667" y="1201366"/>
                                </a:lnTo>
                                <a:lnTo>
                                  <a:pt x="1349728" y="1200216"/>
                                </a:lnTo>
                                <a:lnTo>
                                  <a:pt x="1349784" y="1206529"/>
                                </a:lnTo>
                                <a:lnTo>
                                  <a:pt x="1349841" y="1197057"/>
                                </a:lnTo>
                                <a:lnTo>
                                  <a:pt x="1349898" y="1190468"/>
                                </a:lnTo>
                                <a:lnTo>
                                  <a:pt x="1349958" y="1204521"/>
                                </a:lnTo>
                                <a:lnTo>
                                  <a:pt x="1350015" y="1208538"/>
                                </a:lnTo>
                                <a:lnTo>
                                  <a:pt x="1350072" y="1194190"/>
                                </a:lnTo>
                                <a:lnTo>
                                  <a:pt x="1350129" y="1197057"/>
                                </a:lnTo>
                                <a:lnTo>
                                  <a:pt x="1350185" y="1202800"/>
                                </a:lnTo>
                                <a:lnTo>
                                  <a:pt x="1350242" y="1197632"/>
                                </a:lnTo>
                                <a:lnTo>
                                  <a:pt x="1350299" y="1202512"/>
                                </a:lnTo>
                                <a:lnTo>
                                  <a:pt x="1350359" y="1196486"/>
                                </a:lnTo>
                                <a:lnTo>
                                  <a:pt x="1350416" y="1201649"/>
                                </a:lnTo>
                                <a:lnTo>
                                  <a:pt x="1350473" y="1185876"/>
                                </a:lnTo>
                                <a:lnTo>
                                  <a:pt x="1350529" y="1197057"/>
                                </a:lnTo>
                                <a:lnTo>
                                  <a:pt x="1350586" y="1193339"/>
                                </a:lnTo>
                                <a:lnTo>
                                  <a:pt x="1350643" y="1197632"/>
                                </a:lnTo>
                                <a:lnTo>
                                  <a:pt x="1350703" y="1193914"/>
                                </a:lnTo>
                                <a:lnTo>
                                  <a:pt x="1350760" y="1185005"/>
                                </a:lnTo>
                                <a:lnTo>
                                  <a:pt x="1350817" y="1202512"/>
                                </a:lnTo>
                                <a:lnTo>
                                  <a:pt x="1350874" y="1213418"/>
                                </a:lnTo>
                                <a:lnTo>
                                  <a:pt x="1350930" y="1188747"/>
                                </a:lnTo>
                                <a:lnTo>
                                  <a:pt x="1350991" y="1191618"/>
                                </a:lnTo>
                                <a:lnTo>
                                  <a:pt x="1351048" y="1197632"/>
                                </a:lnTo>
                                <a:lnTo>
                                  <a:pt x="1351104" y="1203374"/>
                                </a:lnTo>
                                <a:lnTo>
                                  <a:pt x="1351161" y="1184729"/>
                                </a:lnTo>
                                <a:lnTo>
                                  <a:pt x="1351218" y="1220878"/>
                                </a:lnTo>
                                <a:lnTo>
                                  <a:pt x="1351275" y="1197357"/>
                                </a:lnTo>
                                <a:lnTo>
                                  <a:pt x="1351331" y="1196486"/>
                                </a:lnTo>
                                <a:lnTo>
                                  <a:pt x="1351392" y="1195060"/>
                                </a:lnTo>
                                <a:lnTo>
                                  <a:pt x="1351449" y="1210547"/>
                                </a:lnTo>
                                <a:lnTo>
                                  <a:pt x="1351505" y="1186726"/>
                                </a:lnTo>
                                <a:lnTo>
                                  <a:pt x="1351562" y="1199082"/>
                                </a:lnTo>
                                <a:lnTo>
                                  <a:pt x="1351619" y="1197932"/>
                                </a:lnTo>
                                <a:lnTo>
                                  <a:pt x="1351680" y="1204808"/>
                                </a:lnTo>
                                <a:lnTo>
                                  <a:pt x="1351736" y="1199357"/>
                                </a:lnTo>
                                <a:lnTo>
                                  <a:pt x="1351793" y="1208826"/>
                                </a:lnTo>
                                <a:lnTo>
                                  <a:pt x="1351850" y="1204808"/>
                                </a:lnTo>
                                <a:lnTo>
                                  <a:pt x="1351906" y="1192193"/>
                                </a:lnTo>
                                <a:lnTo>
                                  <a:pt x="1351963" y="1208826"/>
                                </a:lnTo>
                                <a:lnTo>
                                  <a:pt x="1352024" y="1197357"/>
                                </a:lnTo>
                                <a:lnTo>
                                  <a:pt x="1352081" y="1200216"/>
                                </a:lnTo>
                                <a:lnTo>
                                  <a:pt x="1352137" y="1205383"/>
                                </a:lnTo>
                                <a:lnTo>
                                  <a:pt x="1352194" y="1189322"/>
                                </a:lnTo>
                                <a:lnTo>
                                  <a:pt x="1352250" y="1194765"/>
                                </a:lnTo>
                                <a:lnTo>
                                  <a:pt x="1352307" y="1203374"/>
                                </a:lnTo>
                                <a:lnTo>
                                  <a:pt x="1352364" y="1205096"/>
                                </a:lnTo>
                                <a:lnTo>
                                  <a:pt x="1352425" y="1189322"/>
                                </a:lnTo>
                                <a:lnTo>
                                  <a:pt x="1352481" y="1205954"/>
                                </a:lnTo>
                                <a:lnTo>
                                  <a:pt x="1352538" y="1205954"/>
                                </a:lnTo>
                                <a:lnTo>
                                  <a:pt x="1352595" y="1198782"/>
                                </a:lnTo>
                                <a:lnTo>
                                  <a:pt x="1352655" y="1212843"/>
                                </a:lnTo>
                                <a:lnTo>
                                  <a:pt x="1352712" y="1205954"/>
                                </a:lnTo>
                                <a:lnTo>
                                  <a:pt x="1352769" y="1191043"/>
                                </a:lnTo>
                                <a:lnTo>
                                  <a:pt x="1352825" y="1190468"/>
                                </a:lnTo>
                                <a:lnTo>
                                  <a:pt x="1352882" y="1196781"/>
                                </a:lnTo>
                                <a:lnTo>
                                  <a:pt x="1352939" y="1204808"/>
                                </a:lnTo>
                                <a:lnTo>
                                  <a:pt x="1353000" y="1192764"/>
                                </a:lnTo>
                                <a:lnTo>
                                  <a:pt x="1353056" y="1197932"/>
                                </a:lnTo>
                                <a:lnTo>
                                  <a:pt x="1353113" y="1193339"/>
                                </a:lnTo>
                                <a:lnTo>
                                  <a:pt x="1353170" y="1210834"/>
                                </a:lnTo>
                                <a:lnTo>
                                  <a:pt x="1353227" y="1203087"/>
                                </a:lnTo>
                                <a:lnTo>
                                  <a:pt x="1353283" y="1193044"/>
                                </a:lnTo>
                                <a:lnTo>
                                  <a:pt x="1353340" y="1198507"/>
                                </a:lnTo>
                                <a:lnTo>
                                  <a:pt x="1353401" y="1207392"/>
                                </a:lnTo>
                                <a:lnTo>
                                  <a:pt x="1353457" y="1202800"/>
                                </a:lnTo>
                                <a:lnTo>
                                  <a:pt x="1353514" y="1203087"/>
                                </a:lnTo>
                                <a:lnTo>
                                  <a:pt x="1353571" y="1203087"/>
                                </a:lnTo>
                                <a:lnTo>
                                  <a:pt x="1353632" y="1197632"/>
                                </a:lnTo>
                                <a:lnTo>
                                  <a:pt x="1353688" y="1208826"/>
                                </a:lnTo>
                                <a:lnTo>
                                  <a:pt x="1353745" y="1197357"/>
                                </a:lnTo>
                                <a:lnTo>
                                  <a:pt x="1353802" y="1196781"/>
                                </a:lnTo>
                                <a:lnTo>
                                  <a:pt x="1353858" y="1187876"/>
                                </a:lnTo>
                                <a:lnTo>
                                  <a:pt x="1353915" y="1202225"/>
                                </a:lnTo>
                                <a:lnTo>
                                  <a:pt x="1353972" y="1216285"/>
                                </a:lnTo>
                                <a:lnTo>
                                  <a:pt x="1354032" y="1194489"/>
                                </a:lnTo>
                                <a:lnTo>
                                  <a:pt x="1354089" y="1185580"/>
                                </a:lnTo>
                                <a:lnTo>
                                  <a:pt x="1354146" y="1201078"/>
                                </a:lnTo>
                                <a:lnTo>
                                  <a:pt x="1354203" y="1189897"/>
                                </a:lnTo>
                                <a:lnTo>
                                  <a:pt x="1354259" y="1201937"/>
                                </a:lnTo>
                                <a:lnTo>
                                  <a:pt x="1354316" y="1196486"/>
                                </a:lnTo>
                                <a:lnTo>
                                  <a:pt x="1354377" y="1200216"/>
                                </a:lnTo>
                                <a:lnTo>
                                  <a:pt x="1354433" y="1203946"/>
                                </a:lnTo>
                                <a:lnTo>
                                  <a:pt x="1354490" y="1184729"/>
                                </a:lnTo>
                                <a:lnTo>
                                  <a:pt x="1354547" y="1205671"/>
                                </a:lnTo>
                                <a:lnTo>
                                  <a:pt x="1354607" y="1190173"/>
                                </a:lnTo>
                                <a:lnTo>
                                  <a:pt x="1354664" y="1197357"/>
                                </a:lnTo>
                                <a:lnTo>
                                  <a:pt x="1354721" y="1188451"/>
                                </a:lnTo>
                                <a:lnTo>
                                  <a:pt x="1354778" y="1189022"/>
                                </a:lnTo>
                                <a:lnTo>
                                  <a:pt x="1354834" y="1189897"/>
                                </a:lnTo>
                                <a:lnTo>
                                  <a:pt x="1354891" y="1197632"/>
                                </a:lnTo>
                                <a:lnTo>
                                  <a:pt x="1354948" y="1205096"/>
                                </a:lnTo>
                                <a:lnTo>
                                  <a:pt x="1355008" y="1200503"/>
                                </a:lnTo>
                                <a:lnTo>
                                  <a:pt x="1355065" y="1197057"/>
                                </a:lnTo>
                                <a:lnTo>
                                  <a:pt x="1355122" y="1207963"/>
                                </a:lnTo>
                                <a:lnTo>
                                  <a:pt x="1355178" y="1195635"/>
                                </a:lnTo>
                                <a:lnTo>
                                  <a:pt x="1355235" y="1210547"/>
                                </a:lnTo>
                                <a:lnTo>
                                  <a:pt x="1355296" y="1197057"/>
                                </a:lnTo>
                                <a:lnTo>
                                  <a:pt x="1355353" y="1197932"/>
                                </a:lnTo>
                                <a:lnTo>
                                  <a:pt x="1355409" y="1209113"/>
                                </a:lnTo>
                                <a:lnTo>
                                  <a:pt x="1355466" y="1202512"/>
                                </a:lnTo>
                                <a:lnTo>
                                  <a:pt x="1355523" y="1193044"/>
                                </a:lnTo>
                                <a:lnTo>
                                  <a:pt x="1355580" y="1197932"/>
                                </a:lnTo>
                                <a:lnTo>
                                  <a:pt x="1355640" y="1203374"/>
                                </a:lnTo>
                                <a:lnTo>
                                  <a:pt x="1355697" y="1201078"/>
                                </a:lnTo>
                                <a:lnTo>
                                  <a:pt x="1355754" y="1202800"/>
                                </a:lnTo>
                                <a:lnTo>
                                  <a:pt x="1355810" y="1194765"/>
                                </a:lnTo>
                                <a:lnTo>
                                  <a:pt x="1355867" y="1204233"/>
                                </a:lnTo>
                                <a:lnTo>
                                  <a:pt x="1355924" y="1184430"/>
                                </a:lnTo>
                                <a:lnTo>
                                  <a:pt x="1355980" y="1195635"/>
                                </a:lnTo>
                                <a:lnTo>
                                  <a:pt x="1356041" y="1205096"/>
                                </a:lnTo>
                                <a:lnTo>
                                  <a:pt x="1356098" y="1183859"/>
                                </a:lnTo>
                                <a:lnTo>
                                  <a:pt x="1356154" y="1201366"/>
                                </a:lnTo>
                                <a:lnTo>
                                  <a:pt x="1356211" y="1204233"/>
                                </a:lnTo>
                                <a:lnTo>
                                  <a:pt x="1356272" y="1200791"/>
                                </a:lnTo>
                                <a:lnTo>
                                  <a:pt x="1356329" y="1201649"/>
                                </a:lnTo>
                                <a:lnTo>
                                  <a:pt x="1356385" y="1205096"/>
                                </a:lnTo>
                                <a:lnTo>
                                  <a:pt x="1356442" y="1197932"/>
                                </a:lnTo>
                                <a:lnTo>
                                  <a:pt x="1356499" y="1189322"/>
                                </a:lnTo>
                                <a:lnTo>
                                  <a:pt x="1356556" y="1200791"/>
                                </a:lnTo>
                                <a:lnTo>
                                  <a:pt x="1356612" y="1210834"/>
                                </a:lnTo>
                                <a:lnTo>
                                  <a:pt x="1356673" y="1206242"/>
                                </a:lnTo>
                                <a:lnTo>
                                  <a:pt x="1356730" y="1199641"/>
                                </a:lnTo>
                                <a:lnTo>
                                  <a:pt x="1356786" y="1188451"/>
                                </a:lnTo>
                                <a:lnTo>
                                  <a:pt x="1356843" y="1198782"/>
                                </a:lnTo>
                                <a:lnTo>
                                  <a:pt x="1356900" y="1201078"/>
                                </a:lnTo>
                                <a:lnTo>
                                  <a:pt x="1356956" y="1195336"/>
                                </a:lnTo>
                                <a:lnTo>
                                  <a:pt x="1357017" y="1188747"/>
                                </a:lnTo>
                                <a:lnTo>
                                  <a:pt x="1357074" y="1210834"/>
                                </a:lnTo>
                                <a:lnTo>
                                  <a:pt x="1357131" y="1198507"/>
                                </a:lnTo>
                                <a:lnTo>
                                  <a:pt x="1357187" y="1195635"/>
                                </a:lnTo>
                                <a:lnTo>
                                  <a:pt x="1357248" y="1197057"/>
                                </a:lnTo>
                                <a:lnTo>
                                  <a:pt x="1357305" y="1190743"/>
                                </a:lnTo>
                                <a:lnTo>
                                  <a:pt x="1357361" y="1217148"/>
                                </a:lnTo>
                                <a:lnTo>
                                  <a:pt x="1357418" y="1195635"/>
                                </a:lnTo>
                                <a:lnTo>
                                  <a:pt x="1357475" y="1190173"/>
                                </a:lnTo>
                                <a:lnTo>
                                  <a:pt x="1357531" y="1200216"/>
                                </a:lnTo>
                                <a:lnTo>
                                  <a:pt x="1357588" y="1192764"/>
                                </a:lnTo>
                                <a:lnTo>
                                  <a:pt x="1357649" y="1183008"/>
                                </a:lnTo>
                                <a:lnTo>
                                  <a:pt x="1357706" y="1209113"/>
                                </a:lnTo>
                                <a:lnTo>
                                  <a:pt x="1357762" y="1197057"/>
                                </a:lnTo>
                                <a:lnTo>
                                  <a:pt x="1357819" y="1189897"/>
                                </a:lnTo>
                                <a:lnTo>
                                  <a:pt x="1357876" y="1208826"/>
                                </a:lnTo>
                                <a:lnTo>
                                  <a:pt x="1357932" y="1201937"/>
                                </a:lnTo>
                                <a:lnTo>
                                  <a:pt x="1357993" y="1190468"/>
                                </a:lnTo>
                                <a:lnTo>
                                  <a:pt x="1358050" y="1189322"/>
                                </a:lnTo>
                                <a:lnTo>
                                  <a:pt x="1358107" y="1203374"/>
                                </a:lnTo>
                                <a:lnTo>
                                  <a:pt x="1358163" y="1209972"/>
                                </a:lnTo>
                                <a:lnTo>
                                  <a:pt x="1358220" y="1203374"/>
                                </a:lnTo>
                                <a:lnTo>
                                  <a:pt x="1358281" y="1198782"/>
                                </a:lnTo>
                                <a:lnTo>
                                  <a:pt x="1358337" y="1197057"/>
                                </a:lnTo>
                                <a:lnTo>
                                  <a:pt x="1358394" y="1210834"/>
                                </a:lnTo>
                                <a:lnTo>
                                  <a:pt x="1358451" y="1201366"/>
                                </a:lnTo>
                                <a:lnTo>
                                  <a:pt x="1358507" y="1198207"/>
                                </a:lnTo>
                                <a:lnTo>
                                  <a:pt x="1358564" y="1193615"/>
                                </a:lnTo>
                                <a:lnTo>
                                  <a:pt x="1358621" y="1193044"/>
                                </a:lnTo>
                                <a:lnTo>
                                  <a:pt x="1358682" y="1205383"/>
                                </a:lnTo>
                                <a:lnTo>
                                  <a:pt x="1358738" y="1199082"/>
                                </a:lnTo>
                                <a:lnTo>
                                  <a:pt x="1358795" y="1190743"/>
                                </a:lnTo>
                                <a:lnTo>
                                  <a:pt x="1358852" y="1202512"/>
                                </a:lnTo>
                                <a:lnTo>
                                  <a:pt x="1358908" y="1195336"/>
                                </a:lnTo>
                                <a:lnTo>
                                  <a:pt x="1358969" y="1212272"/>
                                </a:lnTo>
                                <a:lnTo>
                                  <a:pt x="1359026" y="1196211"/>
                                </a:lnTo>
                                <a:lnTo>
                                  <a:pt x="1359082" y="1176395"/>
                                </a:lnTo>
                                <a:lnTo>
                                  <a:pt x="1359139" y="1184154"/>
                                </a:lnTo>
                                <a:lnTo>
                                  <a:pt x="1359196" y="1200216"/>
                                </a:lnTo>
                                <a:lnTo>
                                  <a:pt x="1359253" y="1206817"/>
                                </a:lnTo>
                                <a:lnTo>
                                  <a:pt x="1359313" y="1188176"/>
                                </a:lnTo>
                                <a:lnTo>
                                  <a:pt x="1359370" y="1198782"/>
                                </a:lnTo>
                                <a:lnTo>
                                  <a:pt x="1359427" y="1195060"/>
                                </a:lnTo>
                                <a:lnTo>
                                  <a:pt x="1359484" y="1195911"/>
                                </a:lnTo>
                                <a:lnTo>
                                  <a:pt x="1359540" y="1198207"/>
                                </a:lnTo>
                                <a:lnTo>
                                  <a:pt x="1359597" y="1199082"/>
                                </a:lnTo>
                                <a:lnTo>
                                  <a:pt x="1359654" y="1206817"/>
                                </a:lnTo>
                                <a:lnTo>
                                  <a:pt x="1359714" y="1200503"/>
                                </a:lnTo>
                                <a:lnTo>
                                  <a:pt x="1359771" y="1203374"/>
                                </a:lnTo>
                                <a:lnTo>
                                  <a:pt x="1359828" y="1210547"/>
                                </a:lnTo>
                                <a:lnTo>
                                  <a:pt x="1359884" y="1201649"/>
                                </a:lnTo>
                                <a:lnTo>
                                  <a:pt x="1359945" y="1197932"/>
                                </a:lnTo>
                                <a:lnTo>
                                  <a:pt x="1360002" y="1198207"/>
                                </a:lnTo>
                                <a:lnTo>
                                  <a:pt x="1360059" y="1202512"/>
                                </a:lnTo>
                                <a:lnTo>
                                  <a:pt x="1360115" y="1198507"/>
                                </a:lnTo>
                                <a:lnTo>
                                  <a:pt x="1360172" y="1191893"/>
                                </a:lnTo>
                                <a:lnTo>
                                  <a:pt x="1360229" y="1200503"/>
                                </a:lnTo>
                                <a:lnTo>
                                  <a:pt x="1360289" y="1193339"/>
                                </a:lnTo>
                                <a:lnTo>
                                  <a:pt x="1360346" y="1203946"/>
                                </a:lnTo>
                                <a:lnTo>
                                  <a:pt x="1360403" y="1193044"/>
                                </a:lnTo>
                                <a:lnTo>
                                  <a:pt x="1360459" y="1203087"/>
                                </a:lnTo>
                                <a:lnTo>
                                  <a:pt x="1360516" y="1215427"/>
                                </a:lnTo>
                                <a:lnTo>
                                  <a:pt x="1360573" y="1182433"/>
                                </a:lnTo>
                                <a:lnTo>
                                  <a:pt x="1360629" y="1199641"/>
                                </a:lnTo>
                                <a:lnTo>
                                  <a:pt x="1360690" y="1205383"/>
                                </a:lnTo>
                                <a:lnTo>
                                  <a:pt x="1360747" y="1199641"/>
                                </a:lnTo>
                                <a:lnTo>
                                  <a:pt x="1360804" y="1199928"/>
                                </a:lnTo>
                                <a:lnTo>
                                  <a:pt x="1360860" y="1198782"/>
                                </a:lnTo>
                                <a:lnTo>
                                  <a:pt x="1360921" y="1211697"/>
                                </a:lnTo>
                                <a:lnTo>
                                  <a:pt x="1360978" y="1199082"/>
                                </a:lnTo>
                                <a:lnTo>
                                  <a:pt x="1361034" y="1191893"/>
                                </a:lnTo>
                                <a:lnTo>
                                  <a:pt x="1361091" y="1184729"/>
                                </a:lnTo>
                                <a:lnTo>
                                  <a:pt x="1361148" y="1203946"/>
                                </a:lnTo>
                                <a:lnTo>
                                  <a:pt x="1361205" y="1199082"/>
                                </a:lnTo>
                                <a:lnTo>
                                  <a:pt x="1361261" y="1188451"/>
                                </a:lnTo>
                                <a:lnTo>
                                  <a:pt x="1361322" y="1191043"/>
                                </a:lnTo>
                                <a:lnTo>
                                  <a:pt x="1361379" y="1194190"/>
                                </a:lnTo>
                                <a:lnTo>
                                  <a:pt x="1361435" y="1198782"/>
                                </a:lnTo>
                                <a:lnTo>
                                  <a:pt x="1361492" y="1200216"/>
                                </a:lnTo>
                                <a:lnTo>
                                  <a:pt x="1361549" y="1207104"/>
                                </a:lnTo>
                                <a:lnTo>
                                  <a:pt x="1361606" y="1199357"/>
                                </a:lnTo>
                                <a:lnTo>
                                  <a:pt x="1361666" y="1184729"/>
                                </a:lnTo>
                                <a:lnTo>
                                  <a:pt x="1361723" y="1198507"/>
                                </a:lnTo>
                                <a:lnTo>
                                  <a:pt x="1361780" y="1190173"/>
                                </a:lnTo>
                                <a:lnTo>
                                  <a:pt x="1361836" y="1207963"/>
                                </a:lnTo>
                                <a:lnTo>
                                  <a:pt x="1361897" y="1208251"/>
                                </a:lnTo>
                                <a:lnTo>
                                  <a:pt x="1361954" y="1204521"/>
                                </a:lnTo>
                                <a:lnTo>
                                  <a:pt x="1362011" y="1200216"/>
                                </a:lnTo>
                                <a:lnTo>
                                  <a:pt x="1362067" y="1189897"/>
                                </a:lnTo>
                                <a:lnTo>
                                  <a:pt x="1362124" y="1201649"/>
                                </a:lnTo>
                                <a:lnTo>
                                  <a:pt x="1362180" y="1207392"/>
                                </a:lnTo>
                                <a:lnTo>
                                  <a:pt x="1362237" y="1202800"/>
                                </a:lnTo>
                                <a:lnTo>
                                  <a:pt x="1362298" y="1188176"/>
                                </a:lnTo>
                                <a:lnTo>
                                  <a:pt x="1362355" y="1209688"/>
                                </a:lnTo>
                                <a:lnTo>
                                  <a:pt x="1362411" y="1201078"/>
                                </a:lnTo>
                                <a:lnTo>
                                  <a:pt x="1362468" y="1214564"/>
                                </a:lnTo>
                                <a:lnTo>
                                  <a:pt x="1362525" y="1201649"/>
                                </a:lnTo>
                                <a:lnTo>
                                  <a:pt x="1362585" y="1205383"/>
                                </a:lnTo>
                                <a:lnTo>
                                  <a:pt x="1362642" y="1193044"/>
                                </a:lnTo>
                                <a:lnTo>
                                  <a:pt x="1362699" y="1208251"/>
                                </a:lnTo>
                                <a:lnTo>
                                  <a:pt x="1362756" y="1189322"/>
                                </a:lnTo>
                                <a:lnTo>
                                  <a:pt x="1362812" y="1203946"/>
                                </a:lnTo>
                                <a:lnTo>
                                  <a:pt x="1362869" y="1198207"/>
                                </a:lnTo>
                                <a:lnTo>
                                  <a:pt x="1362930" y="1201078"/>
                                </a:lnTo>
                                <a:lnTo>
                                  <a:pt x="1362987" y="1218586"/>
                                </a:lnTo>
                                <a:lnTo>
                                  <a:pt x="1363043" y="1190743"/>
                                </a:lnTo>
                                <a:lnTo>
                                  <a:pt x="1363100" y="1196211"/>
                                </a:lnTo>
                                <a:lnTo>
                                  <a:pt x="1363157" y="1197057"/>
                                </a:lnTo>
                                <a:lnTo>
                                  <a:pt x="1363213" y="1203946"/>
                                </a:lnTo>
                                <a:lnTo>
                                  <a:pt x="1363270" y="1193615"/>
                                </a:lnTo>
                                <a:lnTo>
                                  <a:pt x="1363331" y="1205383"/>
                                </a:lnTo>
                                <a:lnTo>
                                  <a:pt x="1363387" y="1189022"/>
                                </a:lnTo>
                                <a:lnTo>
                                  <a:pt x="1363444" y="1201366"/>
                                </a:lnTo>
                                <a:lnTo>
                                  <a:pt x="1363501" y="1201937"/>
                                </a:lnTo>
                                <a:lnTo>
                                  <a:pt x="1363562" y="1204233"/>
                                </a:lnTo>
                                <a:lnTo>
                                  <a:pt x="1363618" y="1184430"/>
                                </a:lnTo>
                                <a:lnTo>
                                  <a:pt x="1363675" y="1211409"/>
                                </a:lnTo>
                                <a:lnTo>
                                  <a:pt x="1363732" y="1197932"/>
                                </a:lnTo>
                                <a:lnTo>
                                  <a:pt x="1363788" y="1197057"/>
                                </a:lnTo>
                                <a:lnTo>
                                  <a:pt x="1363845" y="1200216"/>
                                </a:lnTo>
                                <a:lnTo>
                                  <a:pt x="1363902" y="1202225"/>
                                </a:lnTo>
                                <a:lnTo>
                                  <a:pt x="1363962" y="1196781"/>
                                </a:lnTo>
                                <a:lnTo>
                                  <a:pt x="1364019" y="1190743"/>
                                </a:lnTo>
                                <a:lnTo>
                                  <a:pt x="1364076" y="1195635"/>
                                </a:lnTo>
                                <a:lnTo>
                                  <a:pt x="1364133" y="1201078"/>
                                </a:lnTo>
                                <a:lnTo>
                                  <a:pt x="1364189" y="1207104"/>
                                </a:lnTo>
                                <a:lnTo>
                                  <a:pt x="1364246" y="1208826"/>
                                </a:lnTo>
                                <a:lnTo>
                                  <a:pt x="1364307" y="1183284"/>
                                </a:lnTo>
                                <a:lnTo>
                                  <a:pt x="1364363" y="1207392"/>
                                </a:lnTo>
                                <a:lnTo>
                                  <a:pt x="1364420" y="1192764"/>
                                </a:lnTo>
                                <a:lnTo>
                                  <a:pt x="1364477" y="1208538"/>
                                </a:lnTo>
                                <a:lnTo>
                                  <a:pt x="1364538" y="1202512"/>
                                </a:lnTo>
                                <a:lnTo>
                                  <a:pt x="1364594" y="1207963"/>
                                </a:lnTo>
                                <a:lnTo>
                                  <a:pt x="1364651" y="1188747"/>
                                </a:lnTo>
                                <a:lnTo>
                                  <a:pt x="1364708" y="1194190"/>
                                </a:lnTo>
                                <a:lnTo>
                                  <a:pt x="1364764" y="1209401"/>
                                </a:lnTo>
                                <a:lnTo>
                                  <a:pt x="1364821" y="1196781"/>
                                </a:lnTo>
                                <a:lnTo>
                                  <a:pt x="1364878" y="1203374"/>
                                </a:lnTo>
                                <a:lnTo>
                                  <a:pt x="1364938" y="1202225"/>
                                </a:lnTo>
                                <a:lnTo>
                                  <a:pt x="1364995" y="1191043"/>
                                </a:lnTo>
                                <a:lnTo>
                                  <a:pt x="1365052" y="1198507"/>
                                </a:lnTo>
                                <a:lnTo>
                                  <a:pt x="1365109" y="1197057"/>
                                </a:lnTo>
                                <a:lnTo>
                                  <a:pt x="1365165" y="1192469"/>
                                </a:lnTo>
                                <a:lnTo>
                                  <a:pt x="1365222" y="1187301"/>
                                </a:lnTo>
                                <a:lnTo>
                                  <a:pt x="1365283" y="1201649"/>
                                </a:lnTo>
                                <a:lnTo>
                                  <a:pt x="1365339" y="1204808"/>
                                </a:lnTo>
                                <a:lnTo>
                                  <a:pt x="1365396" y="1203658"/>
                                </a:lnTo>
                                <a:lnTo>
                                  <a:pt x="1365453" y="1200503"/>
                                </a:lnTo>
                                <a:lnTo>
                                  <a:pt x="1365510" y="1193914"/>
                                </a:lnTo>
                                <a:lnTo>
                                  <a:pt x="1365570" y="1196211"/>
                                </a:lnTo>
                                <a:lnTo>
                                  <a:pt x="1365627" y="1216285"/>
                                </a:lnTo>
                                <a:lnTo>
                                  <a:pt x="1365684" y="1209972"/>
                                </a:lnTo>
                                <a:lnTo>
                                  <a:pt x="1365740" y="1202800"/>
                                </a:lnTo>
                                <a:lnTo>
                                  <a:pt x="1365797" y="1190743"/>
                                </a:lnTo>
                                <a:lnTo>
                                  <a:pt x="1365854" y="1198207"/>
                                </a:lnTo>
                                <a:lnTo>
                                  <a:pt x="1365910" y="1202800"/>
                                </a:lnTo>
                                <a:lnTo>
                                  <a:pt x="1365971" y="1198507"/>
                                </a:lnTo>
                                <a:lnTo>
                                  <a:pt x="1366028" y="1208826"/>
                                </a:lnTo>
                                <a:lnTo>
                                  <a:pt x="1366085" y="1205671"/>
                                </a:lnTo>
                                <a:lnTo>
                                  <a:pt x="1366141" y="1203087"/>
                                </a:lnTo>
                                <a:lnTo>
                                  <a:pt x="1366198" y="1184430"/>
                                </a:lnTo>
                                <a:lnTo>
                                  <a:pt x="1366259" y="1204521"/>
                                </a:lnTo>
                                <a:lnTo>
                                  <a:pt x="1366315" y="1217435"/>
                                </a:lnTo>
                                <a:lnTo>
                                  <a:pt x="1366372" y="1193339"/>
                                </a:lnTo>
                                <a:lnTo>
                                  <a:pt x="1366429" y="1184154"/>
                                </a:lnTo>
                                <a:lnTo>
                                  <a:pt x="1366485" y="1186155"/>
                                </a:lnTo>
                                <a:lnTo>
                                  <a:pt x="1366542" y="1201937"/>
                                </a:lnTo>
                                <a:lnTo>
                                  <a:pt x="1366603" y="1198207"/>
                                </a:lnTo>
                                <a:lnTo>
                                  <a:pt x="1366660" y="1190468"/>
                                </a:lnTo>
                                <a:lnTo>
                                  <a:pt x="1366716" y="1191618"/>
                                </a:lnTo>
                                <a:lnTo>
                                  <a:pt x="1366773" y="1210547"/>
                                </a:lnTo>
                                <a:lnTo>
                                  <a:pt x="1366830" y="1208251"/>
                                </a:lnTo>
                                <a:lnTo>
                                  <a:pt x="1366886" y="1197632"/>
                                </a:lnTo>
                                <a:lnTo>
                                  <a:pt x="1366943" y="1201649"/>
                                </a:lnTo>
                                <a:lnTo>
                                  <a:pt x="1367004" y="1207680"/>
                                </a:lnTo>
                                <a:lnTo>
                                  <a:pt x="1367061" y="1203374"/>
                                </a:lnTo>
                                <a:lnTo>
                                  <a:pt x="1367117" y="1196211"/>
                                </a:lnTo>
                                <a:lnTo>
                                  <a:pt x="1367174" y="1197357"/>
                                </a:lnTo>
                                <a:lnTo>
                                  <a:pt x="1367235" y="1204808"/>
                                </a:lnTo>
                                <a:lnTo>
                                  <a:pt x="1367291" y="1193615"/>
                                </a:lnTo>
                                <a:lnTo>
                                  <a:pt x="1367348" y="1209401"/>
                                </a:lnTo>
                                <a:lnTo>
                                  <a:pt x="1367405" y="1200216"/>
                                </a:lnTo>
                                <a:lnTo>
                                  <a:pt x="1367462" y="1185580"/>
                                </a:lnTo>
                                <a:lnTo>
                                  <a:pt x="1367518" y="1195336"/>
                                </a:lnTo>
                                <a:lnTo>
                                  <a:pt x="1367579" y="1210547"/>
                                </a:lnTo>
                                <a:lnTo>
                                  <a:pt x="1367636" y="1191618"/>
                                </a:lnTo>
                                <a:lnTo>
                                  <a:pt x="1367692" y="1192193"/>
                                </a:lnTo>
                                <a:lnTo>
                                  <a:pt x="1367749" y="1207104"/>
                                </a:lnTo>
                                <a:lnTo>
                                  <a:pt x="1367806" y="1198207"/>
                                </a:lnTo>
                                <a:lnTo>
                                  <a:pt x="1367862" y="1196486"/>
                                </a:lnTo>
                                <a:lnTo>
                                  <a:pt x="1367919" y="1208251"/>
                                </a:lnTo>
                                <a:lnTo>
                                  <a:pt x="1367980" y="1203946"/>
                                </a:lnTo>
                                <a:lnTo>
                                  <a:pt x="1368037" y="1196211"/>
                                </a:lnTo>
                                <a:lnTo>
                                  <a:pt x="1368093" y="1211122"/>
                                </a:lnTo>
                                <a:lnTo>
                                  <a:pt x="1368150" y="1201937"/>
                                </a:lnTo>
                                <a:lnTo>
                                  <a:pt x="1368211" y="1209401"/>
                                </a:lnTo>
                                <a:lnTo>
                                  <a:pt x="1368268" y="1193044"/>
                                </a:lnTo>
                                <a:lnTo>
                                  <a:pt x="1368324" y="1198207"/>
                                </a:lnTo>
                                <a:lnTo>
                                  <a:pt x="1368381" y="1196486"/>
                                </a:lnTo>
                                <a:lnTo>
                                  <a:pt x="1368437" y="1211697"/>
                                </a:lnTo>
                                <a:lnTo>
                                  <a:pt x="1368494" y="1201649"/>
                                </a:lnTo>
                                <a:lnTo>
                                  <a:pt x="1368551" y="1198207"/>
                                </a:lnTo>
                                <a:lnTo>
                                  <a:pt x="1368611" y="1206242"/>
                                </a:lnTo>
                                <a:lnTo>
                                  <a:pt x="1368668" y="1199641"/>
                                </a:lnTo>
                                <a:lnTo>
                                  <a:pt x="1368725" y="1202512"/>
                                </a:lnTo>
                                <a:lnTo>
                                  <a:pt x="1368782" y="1200791"/>
                                </a:lnTo>
                                <a:lnTo>
                                  <a:pt x="1368838" y="1198507"/>
                                </a:lnTo>
                                <a:lnTo>
                                  <a:pt x="1368895" y="1205671"/>
                                </a:lnTo>
                                <a:lnTo>
                                  <a:pt x="1368956" y="1195336"/>
                                </a:lnTo>
                                <a:lnTo>
                                  <a:pt x="1369013" y="1204233"/>
                                </a:lnTo>
                                <a:lnTo>
                                  <a:pt x="1369069" y="1205096"/>
                                </a:lnTo>
                                <a:lnTo>
                                  <a:pt x="1369126" y="1194190"/>
                                </a:lnTo>
                                <a:lnTo>
                                  <a:pt x="1369187" y="1200791"/>
                                </a:lnTo>
                                <a:lnTo>
                                  <a:pt x="1369243" y="1186451"/>
                                </a:lnTo>
                                <a:lnTo>
                                  <a:pt x="1369300" y="1203946"/>
                                </a:lnTo>
                                <a:lnTo>
                                  <a:pt x="1369357" y="1189597"/>
                                </a:lnTo>
                                <a:lnTo>
                                  <a:pt x="1369414" y="1198782"/>
                                </a:lnTo>
                                <a:lnTo>
                                  <a:pt x="1369470" y="1197632"/>
                                </a:lnTo>
                                <a:lnTo>
                                  <a:pt x="1369527" y="1191618"/>
                                </a:lnTo>
                                <a:lnTo>
                                  <a:pt x="1369588" y="1193914"/>
                                </a:lnTo>
                                <a:lnTo>
                                  <a:pt x="1369644" y="1195635"/>
                                </a:lnTo>
                                <a:lnTo>
                                  <a:pt x="1369701" y="1198782"/>
                                </a:lnTo>
                                <a:lnTo>
                                  <a:pt x="1369758" y="1187601"/>
                                </a:lnTo>
                                <a:lnTo>
                                  <a:pt x="1369814" y="1197057"/>
                                </a:lnTo>
                                <a:lnTo>
                                  <a:pt x="1369875" y="1200216"/>
                                </a:lnTo>
                                <a:lnTo>
                                  <a:pt x="1369932" y="1201649"/>
                                </a:lnTo>
                                <a:lnTo>
                                  <a:pt x="1369989" y="1187876"/>
                                </a:lnTo>
                                <a:lnTo>
                                  <a:pt x="1370045" y="1191318"/>
                                </a:lnTo>
                                <a:lnTo>
                                  <a:pt x="1370102" y="1212272"/>
                                </a:lnTo>
                                <a:lnTo>
                                  <a:pt x="1370159" y="1201649"/>
                                </a:lnTo>
                                <a:lnTo>
                                  <a:pt x="1370219" y="1194765"/>
                                </a:lnTo>
                                <a:lnTo>
                                  <a:pt x="1370276" y="1187876"/>
                                </a:lnTo>
                                <a:lnTo>
                                  <a:pt x="1370333" y="1215139"/>
                                </a:lnTo>
                                <a:lnTo>
                                  <a:pt x="1370389" y="1194765"/>
                                </a:lnTo>
                                <a:lnTo>
                                  <a:pt x="1370446" y="1209688"/>
                                </a:lnTo>
                                <a:lnTo>
                                  <a:pt x="1370503" y="1198507"/>
                                </a:lnTo>
                                <a:lnTo>
                                  <a:pt x="1370559" y="1205671"/>
                                </a:lnTo>
                                <a:lnTo>
                                  <a:pt x="1370620" y="1212843"/>
                                </a:lnTo>
                                <a:lnTo>
                                  <a:pt x="1370677" y="1198782"/>
                                </a:lnTo>
                                <a:lnTo>
                                  <a:pt x="1370734" y="1201937"/>
                                </a:lnTo>
                                <a:lnTo>
                                  <a:pt x="1370790" y="1200791"/>
                                </a:lnTo>
                                <a:lnTo>
                                  <a:pt x="1370851" y="1190468"/>
                                </a:lnTo>
                                <a:lnTo>
                                  <a:pt x="1370908" y="1199357"/>
                                </a:lnTo>
                                <a:lnTo>
                                  <a:pt x="1370964" y="1221740"/>
                                </a:lnTo>
                                <a:lnTo>
                                  <a:pt x="1371021" y="1209972"/>
                                </a:lnTo>
                                <a:lnTo>
                                  <a:pt x="1371078" y="1212843"/>
                                </a:lnTo>
                                <a:lnTo>
                                  <a:pt x="1371135" y="1188747"/>
                                </a:lnTo>
                                <a:lnTo>
                                  <a:pt x="1371191" y="1197057"/>
                                </a:lnTo>
                                <a:lnTo>
                                  <a:pt x="1371252" y="1198507"/>
                                </a:lnTo>
                                <a:lnTo>
                                  <a:pt x="1371309" y="1198207"/>
                                </a:lnTo>
                                <a:lnTo>
                                  <a:pt x="1371366" y="1203374"/>
                                </a:lnTo>
                                <a:lnTo>
                                  <a:pt x="1371422" y="1212555"/>
                                </a:lnTo>
                                <a:lnTo>
                                  <a:pt x="1371479" y="1200216"/>
                                </a:lnTo>
                                <a:lnTo>
                                  <a:pt x="1371536" y="1196211"/>
                                </a:lnTo>
                                <a:lnTo>
                                  <a:pt x="1371596" y="1203374"/>
                                </a:lnTo>
                                <a:lnTo>
                                  <a:pt x="1371653" y="1194190"/>
                                </a:lnTo>
                                <a:lnTo>
                                  <a:pt x="1371710" y="1207104"/>
                                </a:lnTo>
                                <a:lnTo>
                                  <a:pt x="1371766" y="1201649"/>
                                </a:lnTo>
                                <a:lnTo>
                                  <a:pt x="1371827" y="1194190"/>
                                </a:lnTo>
                                <a:lnTo>
                                  <a:pt x="1371884" y="1206529"/>
                                </a:lnTo>
                                <a:lnTo>
                                  <a:pt x="1371941" y="1196781"/>
                                </a:lnTo>
                                <a:lnTo>
                                  <a:pt x="1371997" y="1191043"/>
                                </a:lnTo>
                                <a:lnTo>
                                  <a:pt x="1372054" y="1200791"/>
                                </a:lnTo>
                                <a:lnTo>
                                  <a:pt x="1372111" y="1195336"/>
                                </a:lnTo>
                                <a:lnTo>
                                  <a:pt x="1372167" y="1220019"/>
                                </a:lnTo>
                                <a:lnTo>
                                  <a:pt x="1372228" y="1183583"/>
                                </a:lnTo>
                                <a:lnTo>
                                  <a:pt x="1372285" y="1202512"/>
                                </a:lnTo>
                                <a:lnTo>
                                  <a:pt x="1372341" y="1193615"/>
                                </a:lnTo>
                                <a:lnTo>
                                  <a:pt x="1372398" y="1187025"/>
                                </a:lnTo>
                                <a:lnTo>
                                  <a:pt x="1372455" y="1191893"/>
                                </a:lnTo>
                                <a:lnTo>
                                  <a:pt x="1372512" y="1199928"/>
                                </a:lnTo>
                                <a:lnTo>
                                  <a:pt x="1372572" y="1201078"/>
                                </a:lnTo>
                                <a:lnTo>
                                  <a:pt x="1372629" y="1186451"/>
                                </a:lnTo>
                                <a:lnTo>
                                  <a:pt x="1372686" y="1197932"/>
                                </a:lnTo>
                                <a:lnTo>
                                  <a:pt x="1372742" y="1226620"/>
                                </a:lnTo>
                                <a:lnTo>
                                  <a:pt x="1372799" y="1189022"/>
                                </a:lnTo>
                                <a:lnTo>
                                  <a:pt x="1372860" y="1187301"/>
                                </a:lnTo>
                                <a:lnTo>
                                  <a:pt x="1372917" y="1195060"/>
                                </a:lnTo>
                                <a:lnTo>
                                  <a:pt x="1372973" y="1212555"/>
                                </a:lnTo>
                                <a:lnTo>
                                  <a:pt x="1373030" y="1191318"/>
                                </a:lnTo>
                                <a:lnTo>
                                  <a:pt x="1373087" y="1193615"/>
                                </a:lnTo>
                                <a:lnTo>
                                  <a:pt x="1373143" y="1212555"/>
                                </a:lnTo>
                                <a:lnTo>
                                  <a:pt x="1373200" y="1187876"/>
                                </a:lnTo>
                                <a:lnTo>
                                  <a:pt x="1373261" y="1190173"/>
                                </a:lnTo>
                                <a:lnTo>
                                  <a:pt x="1373317" y="1205096"/>
                                </a:lnTo>
                                <a:lnTo>
                                  <a:pt x="1373374" y="1188451"/>
                                </a:lnTo>
                                <a:lnTo>
                                  <a:pt x="1373431" y="1205671"/>
                                </a:lnTo>
                                <a:lnTo>
                                  <a:pt x="1373488" y="1195336"/>
                                </a:lnTo>
                                <a:lnTo>
                                  <a:pt x="1373548" y="1206817"/>
                                </a:lnTo>
                                <a:lnTo>
                                  <a:pt x="1373605" y="1203374"/>
                                </a:lnTo>
                                <a:lnTo>
                                  <a:pt x="1373662" y="1205954"/>
                                </a:lnTo>
                                <a:lnTo>
                                  <a:pt x="1373719" y="1197057"/>
                                </a:lnTo>
                                <a:lnTo>
                                  <a:pt x="1373775" y="1196211"/>
                                </a:lnTo>
                                <a:lnTo>
                                  <a:pt x="1373836" y="1193339"/>
                                </a:lnTo>
                                <a:lnTo>
                                  <a:pt x="1373893" y="1191893"/>
                                </a:lnTo>
                                <a:lnTo>
                                  <a:pt x="1373949" y="1207963"/>
                                </a:lnTo>
                                <a:lnTo>
                                  <a:pt x="1374006" y="1199641"/>
                                </a:lnTo>
                                <a:lnTo>
                                  <a:pt x="1374063" y="1204808"/>
                                </a:lnTo>
                                <a:lnTo>
                                  <a:pt x="1374119" y="1206529"/>
                                </a:lnTo>
                                <a:lnTo>
                                  <a:pt x="1374176" y="1198507"/>
                                </a:lnTo>
                                <a:lnTo>
                                  <a:pt x="1374237" y="1205383"/>
                                </a:lnTo>
                                <a:lnTo>
                                  <a:pt x="1374294" y="1181563"/>
                                </a:lnTo>
                                <a:lnTo>
                                  <a:pt x="1374350" y="1193339"/>
                                </a:lnTo>
                                <a:lnTo>
                                  <a:pt x="1374407" y="1193044"/>
                                </a:lnTo>
                                <a:lnTo>
                                  <a:pt x="1374463" y="1204521"/>
                                </a:lnTo>
                                <a:lnTo>
                                  <a:pt x="1374524" y="1209401"/>
                                </a:lnTo>
                                <a:lnTo>
                                  <a:pt x="1374581" y="1187601"/>
                                </a:lnTo>
                                <a:lnTo>
                                  <a:pt x="1374638" y="1190468"/>
                                </a:lnTo>
                                <a:lnTo>
                                  <a:pt x="1374694" y="1218010"/>
                                </a:lnTo>
                                <a:lnTo>
                                  <a:pt x="1374751" y="1191318"/>
                                </a:lnTo>
                                <a:lnTo>
                                  <a:pt x="1374808" y="1196781"/>
                                </a:lnTo>
                                <a:lnTo>
                                  <a:pt x="1374868" y="1200791"/>
                                </a:lnTo>
                                <a:lnTo>
                                  <a:pt x="1374925" y="1196781"/>
                                </a:lnTo>
                                <a:lnTo>
                                  <a:pt x="1374982" y="1194489"/>
                                </a:lnTo>
                                <a:lnTo>
                                  <a:pt x="1375039" y="1199928"/>
                                </a:lnTo>
                                <a:lnTo>
                                  <a:pt x="1375095" y="1199357"/>
                                </a:lnTo>
                                <a:lnTo>
                                  <a:pt x="1375152" y="1193044"/>
                                </a:lnTo>
                                <a:lnTo>
                                  <a:pt x="1375209" y="1203658"/>
                                </a:lnTo>
                                <a:lnTo>
                                  <a:pt x="1375270" y="1209972"/>
                                </a:lnTo>
                                <a:lnTo>
                                  <a:pt x="1375326" y="1197932"/>
                                </a:lnTo>
                                <a:lnTo>
                                  <a:pt x="1375383" y="1212272"/>
                                </a:lnTo>
                                <a:lnTo>
                                  <a:pt x="1375440" y="1193914"/>
                                </a:lnTo>
                                <a:lnTo>
                                  <a:pt x="1375500" y="1199928"/>
                                </a:lnTo>
                                <a:lnTo>
                                  <a:pt x="1375557" y="1198782"/>
                                </a:lnTo>
                                <a:lnTo>
                                  <a:pt x="1375614" y="1201937"/>
                                </a:lnTo>
                                <a:lnTo>
                                  <a:pt x="1375670" y="1195635"/>
                                </a:lnTo>
                                <a:lnTo>
                                  <a:pt x="1375727" y="1199357"/>
                                </a:lnTo>
                                <a:lnTo>
                                  <a:pt x="1375784" y="1186726"/>
                                </a:lnTo>
                                <a:lnTo>
                                  <a:pt x="1375841" y="1201937"/>
                                </a:lnTo>
                                <a:lnTo>
                                  <a:pt x="1375901" y="1195911"/>
                                </a:lnTo>
                                <a:lnTo>
                                  <a:pt x="1375958" y="1206529"/>
                                </a:lnTo>
                                <a:lnTo>
                                  <a:pt x="1376015" y="1191043"/>
                                </a:lnTo>
                                <a:lnTo>
                                  <a:pt x="1376071" y="1196211"/>
                                </a:lnTo>
                                <a:lnTo>
                                  <a:pt x="1376128" y="1199082"/>
                                </a:lnTo>
                                <a:lnTo>
                                  <a:pt x="1376185" y="1190173"/>
                                </a:lnTo>
                                <a:lnTo>
                                  <a:pt x="1376245" y="1199641"/>
                                </a:lnTo>
                                <a:lnTo>
                                  <a:pt x="1376302" y="1203374"/>
                                </a:lnTo>
                                <a:lnTo>
                                  <a:pt x="1376359" y="1187601"/>
                                </a:lnTo>
                                <a:lnTo>
                                  <a:pt x="1376415" y="1198782"/>
                                </a:lnTo>
                                <a:lnTo>
                                  <a:pt x="1376476" y="1205671"/>
                                </a:lnTo>
                                <a:lnTo>
                                  <a:pt x="1376533" y="1195635"/>
                                </a:lnTo>
                                <a:lnTo>
                                  <a:pt x="1376590" y="1205671"/>
                                </a:lnTo>
                                <a:lnTo>
                                  <a:pt x="1376646" y="1193044"/>
                                </a:lnTo>
                                <a:lnTo>
                                  <a:pt x="1376703" y="1190743"/>
                                </a:lnTo>
                                <a:lnTo>
                                  <a:pt x="1376760" y="1202512"/>
                                </a:lnTo>
                                <a:lnTo>
                                  <a:pt x="1376816" y="1195635"/>
                                </a:lnTo>
                                <a:lnTo>
                                  <a:pt x="1376877" y="1191618"/>
                                </a:lnTo>
                                <a:lnTo>
                                  <a:pt x="1376934" y="1202225"/>
                                </a:lnTo>
                                <a:lnTo>
                                  <a:pt x="1376991" y="1211409"/>
                                </a:lnTo>
                                <a:lnTo>
                                  <a:pt x="1377047" y="1203374"/>
                                </a:lnTo>
                                <a:lnTo>
                                  <a:pt x="1377104" y="1197057"/>
                                </a:lnTo>
                                <a:lnTo>
                                  <a:pt x="1377165" y="1210547"/>
                                </a:lnTo>
                                <a:lnTo>
                                  <a:pt x="1377221" y="1203658"/>
                                </a:lnTo>
                                <a:lnTo>
                                  <a:pt x="1377278" y="1199641"/>
                                </a:lnTo>
                                <a:lnTo>
                                  <a:pt x="1377335" y="1201937"/>
                                </a:lnTo>
                                <a:lnTo>
                                  <a:pt x="1377392" y="1200503"/>
                                </a:lnTo>
                                <a:lnTo>
                                  <a:pt x="1377448" y="1183008"/>
                                </a:lnTo>
                                <a:lnTo>
                                  <a:pt x="1377509" y="1200503"/>
                                </a:lnTo>
                                <a:lnTo>
                                  <a:pt x="1377566" y="1206817"/>
                                </a:lnTo>
                                <a:lnTo>
                                  <a:pt x="1377622" y="1201078"/>
                                </a:lnTo>
                                <a:lnTo>
                                  <a:pt x="1377679" y="1219732"/>
                                </a:lnTo>
                                <a:lnTo>
                                  <a:pt x="1377736" y="1201078"/>
                                </a:lnTo>
                                <a:lnTo>
                                  <a:pt x="1377793" y="1200216"/>
                                </a:lnTo>
                                <a:lnTo>
                                  <a:pt x="1377849" y="1201649"/>
                                </a:lnTo>
                                <a:lnTo>
                                  <a:pt x="1377910" y="1212843"/>
                                </a:lnTo>
                                <a:lnTo>
                                  <a:pt x="1377967" y="1206529"/>
                                </a:lnTo>
                                <a:lnTo>
                                  <a:pt x="1378023" y="1197057"/>
                                </a:lnTo>
                                <a:lnTo>
                                  <a:pt x="1378080" y="1197357"/>
                                </a:lnTo>
                                <a:lnTo>
                                  <a:pt x="1378141" y="1198207"/>
                                </a:lnTo>
                                <a:lnTo>
                                  <a:pt x="1378198" y="1199641"/>
                                </a:lnTo>
                                <a:lnTo>
                                  <a:pt x="1378254" y="1202800"/>
                                </a:lnTo>
                                <a:lnTo>
                                  <a:pt x="1378311" y="1204521"/>
                                </a:lnTo>
                                <a:lnTo>
                                  <a:pt x="1378368" y="1196486"/>
                                </a:lnTo>
                                <a:lnTo>
                                  <a:pt x="1378424" y="1191893"/>
                                </a:lnTo>
                                <a:lnTo>
                                  <a:pt x="1378481" y="1192193"/>
                                </a:lnTo>
                                <a:lnTo>
                                  <a:pt x="1378542" y="1195060"/>
                                </a:lnTo>
                                <a:lnTo>
                                  <a:pt x="1378598" y="1199357"/>
                                </a:lnTo>
                                <a:lnTo>
                                  <a:pt x="1378655" y="1181862"/>
                                </a:lnTo>
                                <a:lnTo>
                                  <a:pt x="1378712" y="1207104"/>
                                </a:lnTo>
                                <a:lnTo>
                                  <a:pt x="1378768" y="1203374"/>
                                </a:lnTo>
                                <a:lnTo>
                                  <a:pt x="1378825" y="1196781"/>
                                </a:lnTo>
                                <a:lnTo>
                                  <a:pt x="1378886" y="1197057"/>
                                </a:lnTo>
                                <a:lnTo>
                                  <a:pt x="1378943" y="1207392"/>
                                </a:lnTo>
                                <a:lnTo>
                                  <a:pt x="1378999" y="1205096"/>
                                </a:lnTo>
                                <a:lnTo>
                                  <a:pt x="1379056" y="1188451"/>
                                </a:lnTo>
                                <a:lnTo>
                                  <a:pt x="1379117" y="1192764"/>
                                </a:lnTo>
                                <a:lnTo>
                                  <a:pt x="1379173" y="1202512"/>
                                </a:lnTo>
                                <a:lnTo>
                                  <a:pt x="1379230" y="1199082"/>
                                </a:lnTo>
                                <a:lnTo>
                                  <a:pt x="1379287" y="1207104"/>
                                </a:lnTo>
                                <a:lnTo>
                                  <a:pt x="1379343" y="1198207"/>
                                </a:lnTo>
                                <a:lnTo>
                                  <a:pt x="1379400" y="1211122"/>
                                </a:lnTo>
                                <a:lnTo>
                                  <a:pt x="1379457" y="1201937"/>
                                </a:lnTo>
                                <a:lnTo>
                                  <a:pt x="1379518" y="1203374"/>
                                </a:lnTo>
                                <a:lnTo>
                                  <a:pt x="1379574" y="1191318"/>
                                </a:lnTo>
                                <a:lnTo>
                                  <a:pt x="1379631" y="1194489"/>
                                </a:lnTo>
                                <a:lnTo>
                                  <a:pt x="1379688" y="1195911"/>
                                </a:lnTo>
                                <a:lnTo>
                                  <a:pt x="1379745" y="1191618"/>
                                </a:lnTo>
                                <a:lnTo>
                                  <a:pt x="1379801" y="1198507"/>
                                </a:lnTo>
                                <a:lnTo>
                                  <a:pt x="1379862" y="1207963"/>
                                </a:lnTo>
                                <a:lnTo>
                                  <a:pt x="1379919" y="1202225"/>
                                </a:lnTo>
                                <a:lnTo>
                                  <a:pt x="1379975" y="1197357"/>
                                </a:lnTo>
                                <a:lnTo>
                                  <a:pt x="1380032" y="1213130"/>
                                </a:lnTo>
                                <a:lnTo>
                                  <a:pt x="1380089" y="1193044"/>
                                </a:lnTo>
                                <a:lnTo>
                                  <a:pt x="1380150" y="1198782"/>
                                </a:lnTo>
                                <a:lnTo>
                                  <a:pt x="1380206" y="1192764"/>
                                </a:lnTo>
                                <a:lnTo>
                                  <a:pt x="1380263" y="1198782"/>
                                </a:lnTo>
                                <a:lnTo>
                                  <a:pt x="1380319" y="1191318"/>
                                </a:lnTo>
                                <a:lnTo>
                                  <a:pt x="1380376" y="1201078"/>
                                </a:lnTo>
                                <a:lnTo>
                                  <a:pt x="1380433" y="1200791"/>
                                </a:lnTo>
                                <a:lnTo>
                                  <a:pt x="1380490" y="1197357"/>
                                </a:lnTo>
                                <a:lnTo>
                                  <a:pt x="1380550" y="1203946"/>
                                </a:lnTo>
                                <a:lnTo>
                                  <a:pt x="1380607" y="1191043"/>
                                </a:lnTo>
                                <a:lnTo>
                                  <a:pt x="1380664" y="1203946"/>
                                </a:lnTo>
                                <a:lnTo>
                                  <a:pt x="1380720" y="1198207"/>
                                </a:lnTo>
                                <a:lnTo>
                                  <a:pt x="1380777" y="1200216"/>
                                </a:lnTo>
                                <a:lnTo>
                                  <a:pt x="1380838" y="1203087"/>
                                </a:lnTo>
                                <a:lnTo>
                                  <a:pt x="1380894" y="1210834"/>
                                </a:lnTo>
                                <a:lnTo>
                                  <a:pt x="1380951" y="1200216"/>
                                </a:lnTo>
                                <a:lnTo>
                                  <a:pt x="1381008" y="1189597"/>
                                </a:lnTo>
                                <a:lnTo>
                                  <a:pt x="1381065" y="1186155"/>
                                </a:lnTo>
                                <a:lnTo>
                                  <a:pt x="1381125" y="1208538"/>
                                </a:lnTo>
                                <a:lnTo>
                                  <a:pt x="1381182" y="1202800"/>
                                </a:lnTo>
                                <a:lnTo>
                                  <a:pt x="1381239" y="1201078"/>
                                </a:lnTo>
                                <a:lnTo>
                                  <a:pt x="1381296" y="1195911"/>
                                </a:lnTo>
                                <a:lnTo>
                                  <a:pt x="1381352" y="1201649"/>
                                </a:lnTo>
                                <a:lnTo>
                                  <a:pt x="1381409" y="1204808"/>
                                </a:lnTo>
                                <a:lnTo>
                                  <a:pt x="1381466" y="1196781"/>
                                </a:lnTo>
                                <a:lnTo>
                                  <a:pt x="1381522" y="1212272"/>
                                </a:lnTo>
                                <a:lnTo>
                                  <a:pt x="1381583" y="1192469"/>
                                </a:lnTo>
                                <a:lnTo>
                                  <a:pt x="1381640" y="1205671"/>
                                </a:lnTo>
                                <a:lnTo>
                                  <a:pt x="1381696" y="1199928"/>
                                </a:lnTo>
                                <a:lnTo>
                                  <a:pt x="1381753" y="1202800"/>
                                </a:lnTo>
                                <a:lnTo>
                                  <a:pt x="1381814" y="1189322"/>
                                </a:lnTo>
                                <a:lnTo>
                                  <a:pt x="1381871" y="1197057"/>
                                </a:lnTo>
                                <a:lnTo>
                                  <a:pt x="1381927" y="1196781"/>
                                </a:lnTo>
                                <a:lnTo>
                                  <a:pt x="1381984" y="1190743"/>
                                </a:lnTo>
                                <a:lnTo>
                                  <a:pt x="1382041" y="1193339"/>
                                </a:lnTo>
                                <a:lnTo>
                                  <a:pt x="1382097" y="1206817"/>
                                </a:lnTo>
                                <a:lnTo>
                                  <a:pt x="1382158" y="1195060"/>
                                </a:lnTo>
                                <a:lnTo>
                                  <a:pt x="1382215" y="1200503"/>
                                </a:lnTo>
                                <a:lnTo>
                                  <a:pt x="1382272" y="1200503"/>
                                </a:lnTo>
                                <a:lnTo>
                                  <a:pt x="1382328" y="1197632"/>
                                </a:lnTo>
                                <a:lnTo>
                                  <a:pt x="1382385" y="1199082"/>
                                </a:lnTo>
                                <a:lnTo>
                                  <a:pt x="1382442" y="1191618"/>
                                </a:lnTo>
                                <a:lnTo>
                                  <a:pt x="1382498" y="1191893"/>
                                </a:lnTo>
                                <a:lnTo>
                                  <a:pt x="1382559" y="1195060"/>
                                </a:lnTo>
                                <a:lnTo>
                                  <a:pt x="1382616" y="1213418"/>
                                </a:lnTo>
                                <a:lnTo>
                                  <a:pt x="1382672" y="1196211"/>
                                </a:lnTo>
                                <a:lnTo>
                                  <a:pt x="1382729" y="1196211"/>
                                </a:lnTo>
                                <a:lnTo>
                                  <a:pt x="1382790" y="1187301"/>
                                </a:lnTo>
                                <a:lnTo>
                                  <a:pt x="1382847" y="1197057"/>
                                </a:lnTo>
                                <a:lnTo>
                                  <a:pt x="1382903" y="1203658"/>
                                </a:lnTo>
                                <a:lnTo>
                                  <a:pt x="1382960" y="1198207"/>
                                </a:lnTo>
                                <a:lnTo>
                                  <a:pt x="1383017" y="1192193"/>
                                </a:lnTo>
                                <a:lnTo>
                                  <a:pt x="1383073" y="1202225"/>
                                </a:lnTo>
                                <a:lnTo>
                                  <a:pt x="1383130" y="1203087"/>
                                </a:lnTo>
                                <a:lnTo>
                                  <a:pt x="1383191" y="1199928"/>
                                </a:lnTo>
                                <a:lnTo>
                                  <a:pt x="1383247" y="1200216"/>
                                </a:lnTo>
                                <a:lnTo>
                                  <a:pt x="1383304" y="1213706"/>
                                </a:lnTo>
                                <a:lnTo>
                                  <a:pt x="1383361" y="1187025"/>
                                </a:lnTo>
                                <a:lnTo>
                                  <a:pt x="1383418" y="1207680"/>
                                </a:lnTo>
                                <a:lnTo>
                                  <a:pt x="1383474" y="1206242"/>
                                </a:lnTo>
                                <a:lnTo>
                                  <a:pt x="1383535" y="1199641"/>
                                </a:lnTo>
                                <a:lnTo>
                                  <a:pt x="1383592" y="1193615"/>
                                </a:lnTo>
                                <a:lnTo>
                                  <a:pt x="1383649" y="1202512"/>
                                </a:lnTo>
                                <a:lnTo>
                                  <a:pt x="1383705" y="1195911"/>
                                </a:lnTo>
                                <a:lnTo>
                                  <a:pt x="1383766" y="1189322"/>
                                </a:lnTo>
                                <a:lnTo>
                                  <a:pt x="1383823" y="1205671"/>
                                </a:lnTo>
                                <a:lnTo>
                                  <a:pt x="1383879" y="1200791"/>
                                </a:lnTo>
                                <a:lnTo>
                                  <a:pt x="1383936" y="1194765"/>
                                </a:lnTo>
                                <a:lnTo>
                                  <a:pt x="1383993" y="1184430"/>
                                </a:lnTo>
                                <a:lnTo>
                                  <a:pt x="1384049" y="1192764"/>
                                </a:lnTo>
                                <a:lnTo>
                                  <a:pt x="1384106" y="1213418"/>
                                </a:lnTo>
                                <a:lnTo>
                                  <a:pt x="1384167" y="1199357"/>
                                </a:lnTo>
                                <a:lnTo>
                                  <a:pt x="1384224" y="1182138"/>
                                </a:lnTo>
                                <a:lnTo>
                                  <a:pt x="1384280" y="1201937"/>
                                </a:lnTo>
                                <a:lnTo>
                                  <a:pt x="1384337" y="1190468"/>
                                </a:lnTo>
                                <a:lnTo>
                                  <a:pt x="1384394" y="1200503"/>
                                </a:lnTo>
                                <a:lnTo>
                                  <a:pt x="1384454" y="1196781"/>
                                </a:lnTo>
                                <a:lnTo>
                                  <a:pt x="1384511" y="1203087"/>
                                </a:lnTo>
                                <a:lnTo>
                                  <a:pt x="1384568" y="1197932"/>
                                </a:lnTo>
                                <a:lnTo>
                                  <a:pt x="1384624" y="1201078"/>
                                </a:lnTo>
                                <a:lnTo>
                                  <a:pt x="1384681" y="1201649"/>
                                </a:lnTo>
                                <a:lnTo>
                                  <a:pt x="1384738" y="1193044"/>
                                </a:lnTo>
                                <a:lnTo>
                                  <a:pt x="1384799" y="1216860"/>
                                </a:lnTo>
                                <a:lnTo>
                                  <a:pt x="1384855" y="1187876"/>
                                </a:lnTo>
                                <a:lnTo>
                                  <a:pt x="1384912" y="1204808"/>
                                </a:lnTo>
                                <a:lnTo>
                                  <a:pt x="1384969" y="1202512"/>
                                </a:lnTo>
                                <a:lnTo>
                                  <a:pt x="1385025" y="1204808"/>
                                </a:lnTo>
                                <a:lnTo>
                                  <a:pt x="1385082" y="1187876"/>
                                </a:lnTo>
                                <a:lnTo>
                                  <a:pt x="1385139" y="1194765"/>
                                </a:lnTo>
                                <a:lnTo>
                                  <a:pt x="1385200" y="1213130"/>
                                </a:lnTo>
                                <a:lnTo>
                                  <a:pt x="1385256" y="1193914"/>
                                </a:lnTo>
                                <a:lnTo>
                                  <a:pt x="1385313" y="1195635"/>
                                </a:lnTo>
                                <a:lnTo>
                                  <a:pt x="1385370" y="1190468"/>
                                </a:lnTo>
                                <a:lnTo>
                                  <a:pt x="1385430" y="1185305"/>
                                </a:lnTo>
                                <a:lnTo>
                                  <a:pt x="1385487" y="1200503"/>
                                </a:lnTo>
                                <a:lnTo>
                                  <a:pt x="1385544" y="1207392"/>
                                </a:lnTo>
                                <a:lnTo>
                                  <a:pt x="1385600" y="1203087"/>
                                </a:lnTo>
                                <a:lnTo>
                                  <a:pt x="1385657" y="1208826"/>
                                </a:lnTo>
                                <a:lnTo>
                                  <a:pt x="1385714" y="1192469"/>
                                </a:lnTo>
                                <a:lnTo>
                                  <a:pt x="1385771" y="1192193"/>
                                </a:lnTo>
                                <a:lnTo>
                                  <a:pt x="1385831" y="1205671"/>
                                </a:lnTo>
                                <a:lnTo>
                                  <a:pt x="1385888" y="1200503"/>
                                </a:lnTo>
                                <a:lnTo>
                                  <a:pt x="1385945" y="1199641"/>
                                </a:lnTo>
                                <a:lnTo>
                                  <a:pt x="1386002" y="1189597"/>
                                </a:lnTo>
                                <a:lnTo>
                                  <a:pt x="1386058" y="1200216"/>
                                </a:lnTo>
                                <a:lnTo>
                                  <a:pt x="1386115" y="1195635"/>
                                </a:lnTo>
                                <a:lnTo>
                                  <a:pt x="1386176" y="1203946"/>
                                </a:lnTo>
                                <a:lnTo>
                                  <a:pt x="1386232" y="1189897"/>
                                </a:lnTo>
                                <a:lnTo>
                                  <a:pt x="1386289" y="1211697"/>
                                </a:lnTo>
                                <a:lnTo>
                                  <a:pt x="1386345" y="1199641"/>
                                </a:lnTo>
                                <a:lnTo>
                                  <a:pt x="1386407" y="1197932"/>
                                </a:lnTo>
                                <a:lnTo>
                                  <a:pt x="1386463" y="1190173"/>
                                </a:lnTo>
                                <a:lnTo>
                                  <a:pt x="1386520" y="1212555"/>
                                </a:lnTo>
                                <a:lnTo>
                                  <a:pt x="1386576" y="1207392"/>
                                </a:lnTo>
                                <a:lnTo>
                                  <a:pt x="1386633" y="1195336"/>
                                </a:lnTo>
                                <a:lnTo>
                                  <a:pt x="1386690" y="1196781"/>
                                </a:lnTo>
                                <a:lnTo>
                                  <a:pt x="1386747" y="1199082"/>
                                </a:lnTo>
                                <a:lnTo>
                                  <a:pt x="1386807" y="1213993"/>
                                </a:lnTo>
                                <a:lnTo>
                                  <a:pt x="1386864" y="1200503"/>
                                </a:lnTo>
                                <a:lnTo>
                                  <a:pt x="1386921" y="1189897"/>
                                </a:lnTo>
                                <a:lnTo>
                                  <a:pt x="1386977" y="1190743"/>
                                </a:lnTo>
                                <a:lnTo>
                                  <a:pt x="1387034" y="1195336"/>
                                </a:lnTo>
                                <a:lnTo>
                                  <a:pt x="1387091" y="1197932"/>
                                </a:lnTo>
                                <a:lnTo>
                                  <a:pt x="1387151" y="1199357"/>
                                </a:lnTo>
                                <a:lnTo>
                                  <a:pt x="1387208" y="1192764"/>
                                </a:lnTo>
                                <a:lnTo>
                                  <a:pt x="1387265" y="1198507"/>
                                </a:lnTo>
                                <a:lnTo>
                                  <a:pt x="1387322" y="1211122"/>
                                </a:lnTo>
                                <a:lnTo>
                                  <a:pt x="1387378" y="1190743"/>
                                </a:lnTo>
                                <a:lnTo>
                                  <a:pt x="1387439" y="1199641"/>
                                </a:lnTo>
                                <a:lnTo>
                                  <a:pt x="1387496" y="1193615"/>
                                </a:lnTo>
                                <a:lnTo>
                                  <a:pt x="1387552" y="1203087"/>
                                </a:lnTo>
                                <a:lnTo>
                                  <a:pt x="1387609" y="1204521"/>
                                </a:lnTo>
                                <a:lnTo>
                                  <a:pt x="1387666" y="1195911"/>
                                </a:lnTo>
                                <a:lnTo>
                                  <a:pt x="1387723" y="1200216"/>
                                </a:lnTo>
                                <a:lnTo>
                                  <a:pt x="1387779" y="1189022"/>
                                </a:lnTo>
                                <a:lnTo>
                                  <a:pt x="1387840" y="1216860"/>
                                </a:lnTo>
                                <a:lnTo>
                                  <a:pt x="1387897" y="1192469"/>
                                </a:lnTo>
                                <a:lnTo>
                                  <a:pt x="1387953" y="1207963"/>
                                </a:lnTo>
                                <a:lnTo>
                                  <a:pt x="1388010" y="1209972"/>
                                </a:lnTo>
                                <a:lnTo>
                                  <a:pt x="1388067" y="1189597"/>
                                </a:lnTo>
                                <a:lnTo>
                                  <a:pt x="1388128" y="1194190"/>
                                </a:lnTo>
                                <a:lnTo>
                                  <a:pt x="1388184" y="1196211"/>
                                </a:lnTo>
                                <a:lnTo>
                                  <a:pt x="1388241" y="1203946"/>
                                </a:lnTo>
                                <a:lnTo>
                                  <a:pt x="1388298" y="1201078"/>
                                </a:lnTo>
                                <a:lnTo>
                                  <a:pt x="1388354" y="1185005"/>
                                </a:lnTo>
                                <a:lnTo>
                                  <a:pt x="1388415" y="1191618"/>
                                </a:lnTo>
                                <a:lnTo>
                                  <a:pt x="1388472" y="1207104"/>
                                </a:lnTo>
                                <a:lnTo>
                                  <a:pt x="1388528" y="1201937"/>
                                </a:lnTo>
                                <a:lnTo>
                                  <a:pt x="1388585" y="1183284"/>
                                </a:lnTo>
                                <a:lnTo>
                                  <a:pt x="1388642" y="1205671"/>
                                </a:lnTo>
                                <a:lnTo>
                                  <a:pt x="1388698" y="1192764"/>
                                </a:lnTo>
                                <a:lnTo>
                                  <a:pt x="1388755" y="1197357"/>
                                </a:lnTo>
                                <a:lnTo>
                                  <a:pt x="1388816" y="1202512"/>
                                </a:lnTo>
                                <a:lnTo>
                                  <a:pt x="1388873" y="1196211"/>
                                </a:lnTo>
                                <a:lnTo>
                                  <a:pt x="1388929" y="1199928"/>
                                </a:lnTo>
                                <a:lnTo>
                                  <a:pt x="1388986" y="1195060"/>
                                </a:lnTo>
                                <a:lnTo>
                                  <a:pt x="1389043" y="1189322"/>
                                </a:lnTo>
                                <a:lnTo>
                                  <a:pt x="1389103" y="1192764"/>
                                </a:lnTo>
                                <a:lnTo>
                                  <a:pt x="1389160" y="1209113"/>
                                </a:lnTo>
                                <a:lnTo>
                                  <a:pt x="1389217" y="1200503"/>
                                </a:lnTo>
                                <a:lnTo>
                                  <a:pt x="1389274" y="1204233"/>
                                </a:lnTo>
                                <a:lnTo>
                                  <a:pt x="1389330" y="1195060"/>
                                </a:lnTo>
                                <a:lnTo>
                                  <a:pt x="1389387" y="1187025"/>
                                </a:lnTo>
                                <a:lnTo>
                                  <a:pt x="1389448" y="1205954"/>
                                </a:lnTo>
                                <a:lnTo>
                                  <a:pt x="1389504" y="1207392"/>
                                </a:lnTo>
                                <a:lnTo>
                                  <a:pt x="1389561" y="1204233"/>
                                </a:lnTo>
                                <a:lnTo>
                                  <a:pt x="1389618" y="1211122"/>
                                </a:lnTo>
                                <a:lnTo>
                                  <a:pt x="1389675" y="1191618"/>
                                </a:lnTo>
                                <a:lnTo>
                                  <a:pt x="1389731" y="1197357"/>
                                </a:lnTo>
                                <a:lnTo>
                                  <a:pt x="1389788" y="1186726"/>
                                </a:lnTo>
                                <a:lnTo>
                                  <a:pt x="1389849" y="1196781"/>
                                </a:lnTo>
                                <a:lnTo>
                                  <a:pt x="1389905" y="1205671"/>
                                </a:lnTo>
                                <a:lnTo>
                                  <a:pt x="1389962" y="1200503"/>
                                </a:lnTo>
                                <a:lnTo>
                                  <a:pt x="1390019" y="1198207"/>
                                </a:lnTo>
                                <a:lnTo>
                                  <a:pt x="1390080" y="1204233"/>
                                </a:lnTo>
                                <a:lnTo>
                                  <a:pt x="1390136" y="1205671"/>
                                </a:lnTo>
                                <a:lnTo>
                                  <a:pt x="1390193" y="1195336"/>
                                </a:lnTo>
                                <a:lnTo>
                                  <a:pt x="1390250" y="1194489"/>
                                </a:lnTo>
                                <a:lnTo>
                                  <a:pt x="1390306" y="1207680"/>
                                </a:lnTo>
                                <a:lnTo>
                                  <a:pt x="1390363" y="1198782"/>
                                </a:lnTo>
                                <a:lnTo>
                                  <a:pt x="1390420" y="1199641"/>
                                </a:lnTo>
                                <a:lnTo>
                                  <a:pt x="1390480" y="1202225"/>
                                </a:lnTo>
                                <a:lnTo>
                                  <a:pt x="1390537" y="1211409"/>
                                </a:lnTo>
                                <a:lnTo>
                                  <a:pt x="1390594" y="1199928"/>
                                </a:lnTo>
                                <a:lnTo>
                                  <a:pt x="1390651" y="1202225"/>
                                </a:lnTo>
                                <a:lnTo>
                                  <a:pt x="1390707" y="1206529"/>
                                </a:lnTo>
                                <a:lnTo>
                                  <a:pt x="1390764" y="1195336"/>
                                </a:lnTo>
                                <a:lnTo>
                                  <a:pt x="1390825" y="1193044"/>
                                </a:lnTo>
                                <a:lnTo>
                                  <a:pt x="1390881" y="1203658"/>
                                </a:lnTo>
                                <a:lnTo>
                                  <a:pt x="1390938" y="1189597"/>
                                </a:lnTo>
                                <a:lnTo>
                                  <a:pt x="1390995" y="1194190"/>
                                </a:lnTo>
                                <a:lnTo>
                                  <a:pt x="1391056" y="1203374"/>
                                </a:lnTo>
                                <a:lnTo>
                                  <a:pt x="1391112" y="1194190"/>
                                </a:lnTo>
                                <a:lnTo>
                                  <a:pt x="1391169" y="1195635"/>
                                </a:lnTo>
                                <a:lnTo>
                                  <a:pt x="1391226" y="1199928"/>
                                </a:lnTo>
                                <a:lnTo>
                                  <a:pt x="1391282" y="1191318"/>
                                </a:lnTo>
                                <a:lnTo>
                                  <a:pt x="1391339" y="1197932"/>
                                </a:lnTo>
                                <a:lnTo>
                                  <a:pt x="1391396" y="1206529"/>
                                </a:lnTo>
                                <a:lnTo>
                                  <a:pt x="1391456" y="1191618"/>
                                </a:lnTo>
                                <a:lnTo>
                                  <a:pt x="1391513" y="1209113"/>
                                </a:lnTo>
                                <a:lnTo>
                                  <a:pt x="1391570" y="1203374"/>
                                </a:lnTo>
                                <a:lnTo>
                                  <a:pt x="1391626" y="1197057"/>
                                </a:lnTo>
                                <a:lnTo>
                                  <a:pt x="1391683" y="1191618"/>
                                </a:lnTo>
                                <a:lnTo>
                                  <a:pt x="1391744" y="1199082"/>
                                </a:lnTo>
                                <a:lnTo>
                                  <a:pt x="1391801" y="1201078"/>
                                </a:lnTo>
                                <a:lnTo>
                                  <a:pt x="1391857" y="1189897"/>
                                </a:lnTo>
                                <a:lnTo>
                                  <a:pt x="1391914" y="1190173"/>
                                </a:lnTo>
                                <a:lnTo>
                                  <a:pt x="1391971" y="1190468"/>
                                </a:lnTo>
                                <a:lnTo>
                                  <a:pt x="1392027" y="1206242"/>
                                </a:lnTo>
                                <a:lnTo>
                                  <a:pt x="1392088" y="1210547"/>
                                </a:lnTo>
                                <a:lnTo>
                                  <a:pt x="1392145" y="1191893"/>
                                </a:lnTo>
                                <a:lnTo>
                                  <a:pt x="1392202" y="1202225"/>
                                </a:lnTo>
                                <a:lnTo>
                                  <a:pt x="1392258" y="1196211"/>
                                </a:lnTo>
                                <a:lnTo>
                                  <a:pt x="1392315" y="1214281"/>
                                </a:lnTo>
                                <a:lnTo>
                                  <a:pt x="1392372" y="1197057"/>
                                </a:lnTo>
                                <a:lnTo>
                                  <a:pt x="1392428" y="1195060"/>
                                </a:lnTo>
                                <a:lnTo>
                                  <a:pt x="1392489" y="1197932"/>
                                </a:lnTo>
                                <a:lnTo>
                                  <a:pt x="1392546" y="1211697"/>
                                </a:lnTo>
                                <a:lnTo>
                                  <a:pt x="1392602" y="1211697"/>
                                </a:lnTo>
                                <a:lnTo>
                                  <a:pt x="1392659" y="1204521"/>
                                </a:lnTo>
                                <a:lnTo>
                                  <a:pt x="1392720" y="1213993"/>
                                </a:lnTo>
                                <a:lnTo>
                                  <a:pt x="1392777" y="1185005"/>
                                </a:lnTo>
                                <a:lnTo>
                                  <a:pt x="1392833" y="1205096"/>
                                </a:lnTo>
                                <a:lnTo>
                                  <a:pt x="1392890" y="1199641"/>
                                </a:lnTo>
                                <a:lnTo>
                                  <a:pt x="1392947" y="1196211"/>
                                </a:lnTo>
                                <a:lnTo>
                                  <a:pt x="1393004" y="1188747"/>
                                </a:lnTo>
                                <a:lnTo>
                                  <a:pt x="1393060" y="1198207"/>
                                </a:lnTo>
                                <a:lnTo>
                                  <a:pt x="1393121" y="1201937"/>
                                </a:lnTo>
                                <a:lnTo>
                                  <a:pt x="1393178" y="1202512"/>
                                </a:lnTo>
                                <a:lnTo>
                                  <a:pt x="1393234" y="1215427"/>
                                </a:lnTo>
                                <a:lnTo>
                                  <a:pt x="1393291" y="1189597"/>
                                </a:lnTo>
                                <a:lnTo>
                                  <a:pt x="1393348" y="1205954"/>
                                </a:lnTo>
                                <a:lnTo>
                                  <a:pt x="1393404" y="1193339"/>
                                </a:lnTo>
                                <a:lnTo>
                                  <a:pt x="1393465" y="1200216"/>
                                </a:lnTo>
                                <a:lnTo>
                                  <a:pt x="1393522" y="1202225"/>
                                </a:lnTo>
                                <a:lnTo>
                                  <a:pt x="1393579" y="1201078"/>
                                </a:lnTo>
                                <a:lnTo>
                                  <a:pt x="1393635" y="1192193"/>
                                </a:lnTo>
                                <a:lnTo>
                                  <a:pt x="1393696" y="1190743"/>
                                </a:lnTo>
                                <a:lnTo>
                                  <a:pt x="1393753" y="1202512"/>
                                </a:lnTo>
                                <a:lnTo>
                                  <a:pt x="1393809" y="1197632"/>
                                </a:lnTo>
                                <a:lnTo>
                                  <a:pt x="1393866" y="1202225"/>
                                </a:lnTo>
                                <a:lnTo>
                                  <a:pt x="1393923" y="1205954"/>
                                </a:lnTo>
                                <a:lnTo>
                                  <a:pt x="1393979" y="1212272"/>
                                </a:lnTo>
                                <a:lnTo>
                                  <a:pt x="1394036" y="1191893"/>
                                </a:lnTo>
                                <a:lnTo>
                                  <a:pt x="1394097" y="1208538"/>
                                </a:lnTo>
                                <a:lnTo>
                                  <a:pt x="1394154" y="1201649"/>
                                </a:lnTo>
                                <a:lnTo>
                                  <a:pt x="1394210" y="1198782"/>
                                </a:lnTo>
                                <a:lnTo>
                                  <a:pt x="1394267" y="1191618"/>
                                </a:lnTo>
                                <a:lnTo>
                                  <a:pt x="1394324" y="1191618"/>
                                </a:lnTo>
                                <a:lnTo>
                                  <a:pt x="1394380" y="1196211"/>
                                </a:lnTo>
                                <a:lnTo>
                                  <a:pt x="1394441" y="1205671"/>
                                </a:lnTo>
                                <a:lnTo>
                                  <a:pt x="1394498" y="1195911"/>
                                </a:lnTo>
                                <a:lnTo>
                                  <a:pt x="1394554" y="1193339"/>
                                </a:lnTo>
                                <a:lnTo>
                                  <a:pt x="1394611" y="1209401"/>
                                </a:lnTo>
                                <a:lnTo>
                                  <a:pt x="1394668" y="1196781"/>
                                </a:lnTo>
                                <a:lnTo>
                                  <a:pt x="1394729" y="1191893"/>
                                </a:lnTo>
                                <a:lnTo>
                                  <a:pt x="1394785" y="1203087"/>
                                </a:lnTo>
                                <a:lnTo>
                                  <a:pt x="1394842" y="1205096"/>
                                </a:lnTo>
                                <a:lnTo>
                                  <a:pt x="1394899" y="1199082"/>
                                </a:lnTo>
                                <a:lnTo>
                                  <a:pt x="1394955" y="1198207"/>
                                </a:lnTo>
                                <a:lnTo>
                                  <a:pt x="1395012" y="1202225"/>
                                </a:lnTo>
                                <a:lnTo>
                                  <a:pt x="1395069" y="1193615"/>
                                </a:lnTo>
                                <a:lnTo>
                                  <a:pt x="1395130" y="1188451"/>
                                </a:lnTo>
                                <a:lnTo>
                                  <a:pt x="1395186" y="1179562"/>
                                </a:lnTo>
                                <a:lnTo>
                                  <a:pt x="1395243" y="1216577"/>
                                </a:lnTo>
                                <a:lnTo>
                                  <a:pt x="1395300" y="1196211"/>
                                </a:lnTo>
                                <a:lnTo>
                                  <a:pt x="1395356" y="1190468"/>
                                </a:lnTo>
                                <a:lnTo>
                                  <a:pt x="1395417" y="1204808"/>
                                </a:lnTo>
                                <a:lnTo>
                                  <a:pt x="1395474" y="1214564"/>
                                </a:lnTo>
                                <a:lnTo>
                                  <a:pt x="1395531" y="1194765"/>
                                </a:lnTo>
                                <a:lnTo>
                                  <a:pt x="1395587" y="1190173"/>
                                </a:lnTo>
                                <a:lnTo>
                                  <a:pt x="1395644" y="1212272"/>
                                </a:lnTo>
                                <a:lnTo>
                                  <a:pt x="1395705" y="1205383"/>
                                </a:lnTo>
                                <a:lnTo>
                                  <a:pt x="1395761" y="1199082"/>
                                </a:lnTo>
                                <a:lnTo>
                                  <a:pt x="1395818" y="1203374"/>
                                </a:lnTo>
                                <a:lnTo>
                                  <a:pt x="1395875" y="1200216"/>
                                </a:lnTo>
                                <a:lnTo>
                                  <a:pt x="1395932" y="1206242"/>
                                </a:lnTo>
                                <a:lnTo>
                                  <a:pt x="1395988" y="1199082"/>
                                </a:lnTo>
                                <a:lnTo>
                                  <a:pt x="1396045" y="1198782"/>
                                </a:lnTo>
                                <a:lnTo>
                                  <a:pt x="1396102" y="1193044"/>
                                </a:lnTo>
                                <a:lnTo>
                                  <a:pt x="1396162" y="1194765"/>
                                </a:lnTo>
                                <a:lnTo>
                                  <a:pt x="1396219" y="1199082"/>
                                </a:lnTo>
                                <a:lnTo>
                                  <a:pt x="1396275" y="1188451"/>
                                </a:lnTo>
                                <a:lnTo>
                                  <a:pt x="1396332" y="1198782"/>
                                </a:lnTo>
                                <a:lnTo>
                                  <a:pt x="1396393" y="1190173"/>
                                </a:lnTo>
                                <a:lnTo>
                                  <a:pt x="1396450" y="1207680"/>
                                </a:lnTo>
                                <a:lnTo>
                                  <a:pt x="1396506" y="1200503"/>
                                </a:lnTo>
                                <a:lnTo>
                                  <a:pt x="1396563" y="1190743"/>
                                </a:lnTo>
                                <a:lnTo>
                                  <a:pt x="1396620" y="1209972"/>
                                </a:lnTo>
                                <a:lnTo>
                                  <a:pt x="1396677" y="1203658"/>
                                </a:lnTo>
                                <a:lnTo>
                                  <a:pt x="1396737" y="1194489"/>
                                </a:lnTo>
                                <a:lnTo>
                                  <a:pt x="1396794" y="1204808"/>
                                </a:lnTo>
                                <a:lnTo>
                                  <a:pt x="1396851" y="1183859"/>
                                </a:lnTo>
                                <a:lnTo>
                                  <a:pt x="1396907" y="1194765"/>
                                </a:lnTo>
                                <a:lnTo>
                                  <a:pt x="1396964" y="1200791"/>
                                </a:lnTo>
                                <a:lnTo>
                                  <a:pt x="1397021" y="1202225"/>
                                </a:lnTo>
                                <a:lnTo>
                                  <a:pt x="1397077" y="1202512"/>
                                </a:lnTo>
                                <a:lnTo>
                                  <a:pt x="1397138" y="1185876"/>
                                </a:lnTo>
                                <a:lnTo>
                                  <a:pt x="1397195" y="1194489"/>
                                </a:lnTo>
                                <a:lnTo>
                                  <a:pt x="1397252" y="1212843"/>
                                </a:lnTo>
                                <a:lnTo>
                                  <a:pt x="1397308" y="1202800"/>
                                </a:lnTo>
                                <a:lnTo>
                                  <a:pt x="1397369" y="1200791"/>
                                </a:lnTo>
                                <a:lnTo>
                                  <a:pt x="1397426" y="1187601"/>
                                </a:lnTo>
                                <a:lnTo>
                                  <a:pt x="1397482" y="1204808"/>
                                </a:lnTo>
                                <a:lnTo>
                                  <a:pt x="1397539" y="1203087"/>
                                </a:lnTo>
                                <a:lnTo>
                                  <a:pt x="1397596" y="1196486"/>
                                </a:lnTo>
                                <a:lnTo>
                                  <a:pt x="1397653" y="1215427"/>
                                </a:lnTo>
                                <a:lnTo>
                                  <a:pt x="1397709" y="1207104"/>
                                </a:lnTo>
                                <a:lnTo>
                                  <a:pt x="1397770" y="1198782"/>
                                </a:lnTo>
                                <a:lnTo>
                                  <a:pt x="1397827" y="1206242"/>
                                </a:lnTo>
                                <a:lnTo>
                                  <a:pt x="1397883" y="1199928"/>
                                </a:lnTo>
                                <a:lnTo>
                                  <a:pt x="1397940" y="1201649"/>
                                </a:lnTo>
                                <a:lnTo>
                                  <a:pt x="1397997" y="1195336"/>
                                </a:lnTo>
                                <a:lnTo>
                                  <a:pt x="1398053" y="1196486"/>
                                </a:lnTo>
                                <a:lnTo>
                                  <a:pt x="1398114" y="1179266"/>
                                </a:lnTo>
                                <a:lnTo>
                                  <a:pt x="1398171" y="1221453"/>
                                </a:lnTo>
                                <a:lnTo>
                                  <a:pt x="1398228" y="1202800"/>
                                </a:lnTo>
                                <a:lnTo>
                                  <a:pt x="1398284" y="1189897"/>
                                </a:lnTo>
                                <a:lnTo>
                                  <a:pt x="1398345" y="1185876"/>
                                </a:lnTo>
                                <a:lnTo>
                                  <a:pt x="1398402" y="1205096"/>
                                </a:lnTo>
                                <a:lnTo>
                                  <a:pt x="1398459" y="1193615"/>
                                </a:lnTo>
                                <a:lnTo>
                                  <a:pt x="1398515" y="1198507"/>
                                </a:lnTo>
                                <a:lnTo>
                                  <a:pt x="1398572" y="1200791"/>
                                </a:lnTo>
                                <a:lnTo>
                                  <a:pt x="1398628" y="1182433"/>
                                </a:lnTo>
                                <a:lnTo>
                                  <a:pt x="1398685" y="1197357"/>
                                </a:lnTo>
                                <a:lnTo>
                                  <a:pt x="1398746" y="1201937"/>
                                </a:lnTo>
                                <a:lnTo>
                                  <a:pt x="1398803" y="1213993"/>
                                </a:lnTo>
                                <a:lnTo>
                                  <a:pt x="1398859" y="1198782"/>
                                </a:lnTo>
                                <a:lnTo>
                                  <a:pt x="1398916" y="1218298"/>
                                </a:lnTo>
                                <a:lnTo>
                                  <a:pt x="1398973" y="1193044"/>
                                </a:lnTo>
                                <a:lnTo>
                                  <a:pt x="1399033" y="1219732"/>
                                </a:lnTo>
                                <a:lnTo>
                                  <a:pt x="1399090" y="1202800"/>
                                </a:lnTo>
                                <a:lnTo>
                                  <a:pt x="1399147" y="1198207"/>
                                </a:lnTo>
                                <a:lnTo>
                                  <a:pt x="1399204" y="1213130"/>
                                </a:lnTo>
                                <a:lnTo>
                                  <a:pt x="1399260" y="1193044"/>
                                </a:lnTo>
                                <a:lnTo>
                                  <a:pt x="1399317" y="1203946"/>
                                </a:lnTo>
                                <a:lnTo>
                                  <a:pt x="1399378" y="1189322"/>
                                </a:lnTo>
                                <a:lnTo>
                                  <a:pt x="1399435" y="1210547"/>
                                </a:lnTo>
                                <a:lnTo>
                                  <a:pt x="1399491" y="1209401"/>
                                </a:lnTo>
                                <a:lnTo>
                                  <a:pt x="1399548" y="1184154"/>
                                </a:lnTo>
                                <a:lnTo>
                                  <a:pt x="1399605" y="1206242"/>
                                </a:lnTo>
                                <a:lnTo>
                                  <a:pt x="1399661" y="1206817"/>
                                </a:lnTo>
                                <a:lnTo>
                                  <a:pt x="1399718" y="1195060"/>
                                </a:lnTo>
                                <a:lnTo>
                                  <a:pt x="1399779" y="1198507"/>
                                </a:lnTo>
                                <a:lnTo>
                                  <a:pt x="1399835" y="1198507"/>
                                </a:lnTo>
                                <a:lnTo>
                                  <a:pt x="1399892" y="1205383"/>
                                </a:lnTo>
                                <a:lnTo>
                                  <a:pt x="1399949" y="1202800"/>
                                </a:lnTo>
                                <a:lnTo>
                                  <a:pt x="1400010" y="1188176"/>
                                </a:lnTo>
                                <a:lnTo>
                                  <a:pt x="1400066" y="1214281"/>
                                </a:lnTo>
                                <a:lnTo>
                                  <a:pt x="1400123" y="1199641"/>
                                </a:lnTo>
                                <a:lnTo>
                                  <a:pt x="1400180" y="1197357"/>
                                </a:lnTo>
                                <a:lnTo>
                                  <a:pt x="1400236" y="1215427"/>
                                </a:lnTo>
                                <a:lnTo>
                                  <a:pt x="1400293" y="1197357"/>
                                </a:lnTo>
                                <a:lnTo>
                                  <a:pt x="1400354" y="1201366"/>
                                </a:lnTo>
                                <a:lnTo>
                                  <a:pt x="1400410" y="1196211"/>
                                </a:lnTo>
                                <a:lnTo>
                                  <a:pt x="1400467" y="1188747"/>
                                </a:lnTo>
                                <a:lnTo>
                                  <a:pt x="1400524" y="1202512"/>
                                </a:lnTo>
                                <a:lnTo>
                                  <a:pt x="1400581" y="1198782"/>
                                </a:lnTo>
                                <a:lnTo>
                                  <a:pt x="1400637" y="1191318"/>
                                </a:lnTo>
                                <a:lnTo>
                                  <a:pt x="1400694" y="1198507"/>
                                </a:lnTo>
                                <a:lnTo>
                                  <a:pt x="1400755" y="1194765"/>
                                </a:lnTo>
                                <a:lnTo>
                                  <a:pt x="1400811" y="1195060"/>
                                </a:lnTo>
                                <a:lnTo>
                                  <a:pt x="1400868" y="1203946"/>
                                </a:lnTo>
                                <a:lnTo>
                                  <a:pt x="1400925" y="1197632"/>
                                </a:lnTo>
                                <a:lnTo>
                                  <a:pt x="1400986" y="1203087"/>
                                </a:lnTo>
                                <a:lnTo>
                                  <a:pt x="1401042" y="1205096"/>
                                </a:lnTo>
                                <a:lnTo>
                                  <a:pt x="1401099" y="1206242"/>
                                </a:lnTo>
                                <a:lnTo>
                                  <a:pt x="1401156" y="1202512"/>
                                </a:lnTo>
                                <a:lnTo>
                                  <a:pt x="1401212" y="1202512"/>
                                </a:lnTo>
                                <a:lnTo>
                                  <a:pt x="1401269" y="1203374"/>
                                </a:lnTo>
                                <a:lnTo>
                                  <a:pt x="1401326" y="1207104"/>
                                </a:lnTo>
                                <a:lnTo>
                                  <a:pt x="1401386" y="1186155"/>
                                </a:lnTo>
                                <a:lnTo>
                                  <a:pt x="1401443" y="1213993"/>
                                </a:lnTo>
                                <a:lnTo>
                                  <a:pt x="1401500" y="1200503"/>
                                </a:lnTo>
                                <a:lnTo>
                                  <a:pt x="1401557" y="1185876"/>
                                </a:lnTo>
                                <a:lnTo>
                                  <a:pt x="1401613" y="1195336"/>
                                </a:lnTo>
                                <a:lnTo>
                                  <a:pt x="1401670" y="1216860"/>
                                </a:lnTo>
                                <a:lnTo>
                                  <a:pt x="1401731" y="1195911"/>
                                </a:lnTo>
                                <a:lnTo>
                                  <a:pt x="1401788" y="1206242"/>
                                </a:lnTo>
                                <a:lnTo>
                                  <a:pt x="1401844" y="1203946"/>
                                </a:lnTo>
                                <a:lnTo>
                                  <a:pt x="1401901" y="1203087"/>
                                </a:lnTo>
                                <a:lnTo>
                                  <a:pt x="1401958" y="1187025"/>
                                </a:lnTo>
                                <a:lnTo>
                                  <a:pt x="1402018" y="1192764"/>
                                </a:lnTo>
                                <a:lnTo>
                                  <a:pt x="1402075" y="1199928"/>
                                </a:lnTo>
                                <a:lnTo>
                                  <a:pt x="1402132" y="1194765"/>
                                </a:lnTo>
                                <a:lnTo>
                                  <a:pt x="1402188" y="1190173"/>
                                </a:lnTo>
                                <a:lnTo>
                                  <a:pt x="1402245" y="1194765"/>
                                </a:lnTo>
                                <a:lnTo>
                                  <a:pt x="1402302" y="1201649"/>
                                </a:lnTo>
                                <a:lnTo>
                                  <a:pt x="1402358" y="1190468"/>
                                </a:lnTo>
                                <a:lnTo>
                                  <a:pt x="1402419" y="1201366"/>
                                </a:lnTo>
                                <a:lnTo>
                                  <a:pt x="1402476" y="1198207"/>
                                </a:lnTo>
                                <a:lnTo>
                                  <a:pt x="1402532" y="1201649"/>
                                </a:lnTo>
                                <a:lnTo>
                                  <a:pt x="1402589" y="1191618"/>
                                </a:lnTo>
                                <a:lnTo>
                                  <a:pt x="1402646" y="1200503"/>
                                </a:lnTo>
                                <a:lnTo>
                                  <a:pt x="1402707" y="1209972"/>
                                </a:lnTo>
                                <a:lnTo>
                                  <a:pt x="1402763" y="1204521"/>
                                </a:lnTo>
                                <a:lnTo>
                                  <a:pt x="1402820" y="1202512"/>
                                </a:lnTo>
                                <a:lnTo>
                                  <a:pt x="1402877" y="1199082"/>
                                </a:lnTo>
                                <a:lnTo>
                                  <a:pt x="1402933" y="1205383"/>
                                </a:lnTo>
                                <a:lnTo>
                                  <a:pt x="1402994" y="1195635"/>
                                </a:lnTo>
                                <a:lnTo>
                                  <a:pt x="1403051" y="1196781"/>
                                </a:lnTo>
                                <a:lnTo>
                                  <a:pt x="1403108" y="1215714"/>
                                </a:lnTo>
                                <a:lnTo>
                                  <a:pt x="1403164" y="1199641"/>
                                </a:lnTo>
                                <a:lnTo>
                                  <a:pt x="1403221" y="1202225"/>
                                </a:lnTo>
                                <a:lnTo>
                                  <a:pt x="1403278" y="1195336"/>
                                </a:lnTo>
                                <a:lnTo>
                                  <a:pt x="1403334" y="1194190"/>
                                </a:lnTo>
                                <a:lnTo>
                                  <a:pt x="1403395" y="1198782"/>
                                </a:lnTo>
                                <a:lnTo>
                                  <a:pt x="1403452" y="1201649"/>
                                </a:lnTo>
                                <a:lnTo>
                                  <a:pt x="1403509" y="1197632"/>
                                </a:lnTo>
                                <a:lnTo>
                                  <a:pt x="1403565" y="1191043"/>
                                </a:lnTo>
                                <a:lnTo>
                                  <a:pt x="1403622" y="1210547"/>
                                </a:lnTo>
                                <a:lnTo>
                                  <a:pt x="1403683" y="1207392"/>
                                </a:lnTo>
                                <a:lnTo>
                                  <a:pt x="1403739" y="1188747"/>
                                </a:lnTo>
                                <a:lnTo>
                                  <a:pt x="1403796" y="1200503"/>
                                </a:lnTo>
                                <a:lnTo>
                                  <a:pt x="1403853" y="1189322"/>
                                </a:lnTo>
                                <a:lnTo>
                                  <a:pt x="1403910" y="1199357"/>
                                </a:lnTo>
                                <a:lnTo>
                                  <a:pt x="1403966" y="1209113"/>
                                </a:lnTo>
                                <a:lnTo>
                                  <a:pt x="1404027" y="1210834"/>
                                </a:lnTo>
                                <a:lnTo>
                                  <a:pt x="1404084" y="1204521"/>
                                </a:lnTo>
                                <a:lnTo>
                                  <a:pt x="1404140" y="1200791"/>
                                </a:lnTo>
                                <a:lnTo>
                                  <a:pt x="1404197" y="1209401"/>
                                </a:lnTo>
                                <a:lnTo>
                                  <a:pt x="1404254" y="1206529"/>
                                </a:lnTo>
                                <a:lnTo>
                                  <a:pt x="1404310" y="1206817"/>
                                </a:lnTo>
                                <a:lnTo>
                                  <a:pt x="1404367" y="1192469"/>
                                </a:lnTo>
                                <a:lnTo>
                                  <a:pt x="1404428" y="1197057"/>
                                </a:lnTo>
                                <a:lnTo>
                                  <a:pt x="1404484" y="1192469"/>
                                </a:lnTo>
                                <a:lnTo>
                                  <a:pt x="1404541" y="1215139"/>
                                </a:lnTo>
                                <a:lnTo>
                                  <a:pt x="1404598" y="1212843"/>
                                </a:lnTo>
                                <a:lnTo>
                                  <a:pt x="1404659" y="1207104"/>
                                </a:lnTo>
                                <a:lnTo>
                                  <a:pt x="1404715" y="1205671"/>
                                </a:lnTo>
                                <a:lnTo>
                                  <a:pt x="1404772" y="1197357"/>
                                </a:lnTo>
                                <a:lnTo>
                                  <a:pt x="1404829" y="1197932"/>
                                </a:lnTo>
                                <a:lnTo>
                                  <a:pt x="1404885" y="1193044"/>
                                </a:lnTo>
                                <a:lnTo>
                                  <a:pt x="1404942" y="1196486"/>
                                </a:lnTo>
                                <a:lnTo>
                                  <a:pt x="1404999" y="1198782"/>
                                </a:lnTo>
                                <a:lnTo>
                                  <a:pt x="1405059" y="1210263"/>
                                </a:lnTo>
                                <a:lnTo>
                                  <a:pt x="1405116" y="1201937"/>
                                </a:lnTo>
                                <a:lnTo>
                                  <a:pt x="1405173" y="1190173"/>
                                </a:lnTo>
                                <a:lnTo>
                                  <a:pt x="1405230" y="1202512"/>
                                </a:lnTo>
                                <a:lnTo>
                                  <a:pt x="1405286" y="1203658"/>
                                </a:lnTo>
                                <a:lnTo>
                                  <a:pt x="1405343" y="1193339"/>
                                </a:lnTo>
                                <a:lnTo>
                                  <a:pt x="1405404" y="1210547"/>
                                </a:lnTo>
                                <a:lnTo>
                                  <a:pt x="1405461" y="1199357"/>
                                </a:lnTo>
                                <a:lnTo>
                                  <a:pt x="1405517" y="1178691"/>
                                </a:lnTo>
                                <a:lnTo>
                                  <a:pt x="1405574" y="1203658"/>
                                </a:lnTo>
                                <a:lnTo>
                                  <a:pt x="1405635" y="1206529"/>
                                </a:lnTo>
                                <a:lnTo>
                                  <a:pt x="1405691" y="1203658"/>
                                </a:lnTo>
                                <a:lnTo>
                                  <a:pt x="1405748" y="1203946"/>
                                </a:lnTo>
                                <a:lnTo>
                                  <a:pt x="1405805" y="1205096"/>
                                </a:lnTo>
                                <a:lnTo>
                                  <a:pt x="1405862" y="1196486"/>
                                </a:lnTo>
                                <a:lnTo>
                                  <a:pt x="1405918" y="1198782"/>
                                </a:lnTo>
                                <a:lnTo>
                                  <a:pt x="1405975" y="1200791"/>
                                </a:lnTo>
                                <a:lnTo>
                                  <a:pt x="1406036" y="1199641"/>
                                </a:lnTo>
                                <a:lnTo>
                                  <a:pt x="1406092" y="1189897"/>
                                </a:lnTo>
                                <a:lnTo>
                                  <a:pt x="1406149" y="1191893"/>
                                </a:lnTo>
                                <a:lnTo>
                                  <a:pt x="1406206" y="1209401"/>
                                </a:lnTo>
                                <a:lnTo>
                                  <a:pt x="1406262" y="1197357"/>
                                </a:lnTo>
                                <a:lnTo>
                                  <a:pt x="1406323" y="1190743"/>
                                </a:lnTo>
                                <a:lnTo>
                                  <a:pt x="1406380" y="1201649"/>
                                </a:lnTo>
                                <a:lnTo>
                                  <a:pt x="1406437" y="1203087"/>
                                </a:lnTo>
                                <a:lnTo>
                                  <a:pt x="1406493" y="1199928"/>
                                </a:lnTo>
                                <a:lnTo>
                                  <a:pt x="1406550" y="1211697"/>
                                </a:lnTo>
                                <a:lnTo>
                                  <a:pt x="1406607" y="1203374"/>
                                </a:lnTo>
                                <a:lnTo>
                                  <a:pt x="1406667" y="1197057"/>
                                </a:lnTo>
                                <a:lnTo>
                                  <a:pt x="1406724" y="1192764"/>
                                </a:lnTo>
                                <a:lnTo>
                                  <a:pt x="1406781" y="1176120"/>
                                </a:lnTo>
                                <a:lnTo>
                                  <a:pt x="1406837" y="1203087"/>
                                </a:lnTo>
                                <a:lnTo>
                                  <a:pt x="1406894" y="1204808"/>
                                </a:lnTo>
                                <a:lnTo>
                                  <a:pt x="1406951" y="1183859"/>
                                </a:lnTo>
                                <a:lnTo>
                                  <a:pt x="1407007" y="1197057"/>
                                </a:lnTo>
                                <a:lnTo>
                                  <a:pt x="1407068" y="1197357"/>
                                </a:lnTo>
                                <a:lnTo>
                                  <a:pt x="1407125" y="1194190"/>
                                </a:lnTo>
                                <a:lnTo>
                                  <a:pt x="1407182" y="1197057"/>
                                </a:lnTo>
                                <a:lnTo>
                                  <a:pt x="1407238" y="1207963"/>
                                </a:lnTo>
                                <a:lnTo>
                                  <a:pt x="1407299" y="1215427"/>
                                </a:lnTo>
                                <a:lnTo>
                                  <a:pt x="1407356" y="1193615"/>
                                </a:lnTo>
                                <a:lnTo>
                                  <a:pt x="1407412" y="1195336"/>
                                </a:lnTo>
                                <a:lnTo>
                                  <a:pt x="1407469" y="1203087"/>
                                </a:lnTo>
                                <a:lnTo>
                                  <a:pt x="1407526" y="1189022"/>
                                </a:lnTo>
                                <a:lnTo>
                                  <a:pt x="1407583" y="1193914"/>
                                </a:lnTo>
                                <a:lnTo>
                                  <a:pt x="1407639" y="1198207"/>
                                </a:lnTo>
                                <a:lnTo>
                                  <a:pt x="1407700" y="1208826"/>
                                </a:lnTo>
                                <a:lnTo>
                                  <a:pt x="1407757" y="1201649"/>
                                </a:lnTo>
                                <a:lnTo>
                                  <a:pt x="1407814" y="1196211"/>
                                </a:lnTo>
                                <a:lnTo>
                                  <a:pt x="1407870" y="1207104"/>
                                </a:lnTo>
                                <a:lnTo>
                                  <a:pt x="1407927" y="1196781"/>
                                </a:lnTo>
                                <a:lnTo>
                                  <a:pt x="1407984" y="1189597"/>
                                </a:lnTo>
                                <a:lnTo>
                                  <a:pt x="1408044" y="1202512"/>
                                </a:lnTo>
                                <a:lnTo>
                                  <a:pt x="1408101" y="1201078"/>
                                </a:lnTo>
                                <a:lnTo>
                                  <a:pt x="1408158" y="1195060"/>
                                </a:lnTo>
                                <a:lnTo>
                                  <a:pt x="1408214" y="1200216"/>
                                </a:lnTo>
                                <a:lnTo>
                                  <a:pt x="1408275" y="1210547"/>
                                </a:lnTo>
                                <a:lnTo>
                                  <a:pt x="1408332" y="1190743"/>
                                </a:lnTo>
                                <a:lnTo>
                                  <a:pt x="1408389" y="1211409"/>
                                </a:lnTo>
                                <a:lnTo>
                                  <a:pt x="1408445" y="1185580"/>
                                </a:lnTo>
                                <a:lnTo>
                                  <a:pt x="1408502" y="1204233"/>
                                </a:lnTo>
                                <a:lnTo>
                                  <a:pt x="1408559" y="1197057"/>
                                </a:lnTo>
                                <a:lnTo>
                                  <a:pt x="1408615" y="1197632"/>
                                </a:lnTo>
                                <a:lnTo>
                                  <a:pt x="1408676" y="1200503"/>
                                </a:lnTo>
                                <a:lnTo>
                                  <a:pt x="1408733" y="1190173"/>
                                </a:lnTo>
                                <a:lnTo>
                                  <a:pt x="1408789" y="1196486"/>
                                </a:lnTo>
                                <a:lnTo>
                                  <a:pt x="1408846" y="1203087"/>
                                </a:lnTo>
                                <a:lnTo>
                                  <a:pt x="1408903" y="1196486"/>
                                </a:lnTo>
                                <a:lnTo>
                                  <a:pt x="1408960" y="1199641"/>
                                </a:lnTo>
                                <a:lnTo>
                                  <a:pt x="1409020" y="1208826"/>
                                </a:lnTo>
                                <a:lnTo>
                                  <a:pt x="1409077" y="1197932"/>
                                </a:lnTo>
                                <a:lnTo>
                                  <a:pt x="1409134" y="1207104"/>
                                </a:lnTo>
                                <a:lnTo>
                                  <a:pt x="1409190" y="1200503"/>
                                </a:lnTo>
                                <a:lnTo>
                                  <a:pt x="1409247" y="1196781"/>
                                </a:lnTo>
                                <a:lnTo>
                                  <a:pt x="1409308" y="1193044"/>
                                </a:lnTo>
                                <a:lnTo>
                                  <a:pt x="1409365" y="1204521"/>
                                </a:lnTo>
                                <a:lnTo>
                                  <a:pt x="1409421" y="1181862"/>
                                </a:lnTo>
                                <a:lnTo>
                                  <a:pt x="1409478" y="1206242"/>
                                </a:lnTo>
                                <a:lnTo>
                                  <a:pt x="1409535" y="1204521"/>
                                </a:lnTo>
                                <a:lnTo>
                                  <a:pt x="1409591" y="1206529"/>
                                </a:lnTo>
                                <a:lnTo>
                                  <a:pt x="1409648" y="1197357"/>
                                </a:lnTo>
                                <a:lnTo>
                                  <a:pt x="1409709" y="1203658"/>
                                </a:lnTo>
                                <a:lnTo>
                                  <a:pt x="1409765" y="1200216"/>
                                </a:lnTo>
                                <a:lnTo>
                                  <a:pt x="1409822" y="1209401"/>
                                </a:lnTo>
                                <a:lnTo>
                                  <a:pt x="1409879" y="1193615"/>
                                </a:lnTo>
                                <a:lnTo>
                                  <a:pt x="1409936" y="1203374"/>
                                </a:lnTo>
                                <a:lnTo>
                                  <a:pt x="1409996" y="1200791"/>
                                </a:lnTo>
                                <a:lnTo>
                                  <a:pt x="1410053" y="1209688"/>
                                </a:lnTo>
                                <a:lnTo>
                                  <a:pt x="1410110" y="1194765"/>
                                </a:lnTo>
                                <a:lnTo>
                                  <a:pt x="1410167" y="1208251"/>
                                </a:lnTo>
                                <a:lnTo>
                                  <a:pt x="1410223" y="1205096"/>
                                </a:lnTo>
                                <a:lnTo>
                                  <a:pt x="1410284" y="1202512"/>
                                </a:lnTo>
                                <a:lnTo>
                                  <a:pt x="1410341" y="1190743"/>
                                </a:lnTo>
                                <a:lnTo>
                                  <a:pt x="1410397" y="1197932"/>
                                </a:lnTo>
                                <a:lnTo>
                                  <a:pt x="1410454" y="1207963"/>
                                </a:lnTo>
                                <a:lnTo>
                                  <a:pt x="1410511" y="1190743"/>
                                </a:lnTo>
                                <a:lnTo>
                                  <a:pt x="1410567" y="1197632"/>
                                </a:lnTo>
                                <a:lnTo>
                                  <a:pt x="1410624" y="1201649"/>
                                </a:lnTo>
                                <a:lnTo>
                                  <a:pt x="1410681" y="1208826"/>
                                </a:lnTo>
                                <a:lnTo>
                                  <a:pt x="1410741" y="1187301"/>
                                </a:lnTo>
                                <a:lnTo>
                                  <a:pt x="1410798" y="1193914"/>
                                </a:lnTo>
                                <a:lnTo>
                                  <a:pt x="1410855" y="1206817"/>
                                </a:lnTo>
                                <a:lnTo>
                                  <a:pt x="1410912" y="1197057"/>
                                </a:lnTo>
                                <a:lnTo>
                                  <a:pt x="1410972" y="1191618"/>
                                </a:lnTo>
                                <a:lnTo>
                                  <a:pt x="1411029" y="1215427"/>
                                </a:lnTo>
                                <a:lnTo>
                                  <a:pt x="1411086" y="1196211"/>
                                </a:lnTo>
                                <a:lnTo>
                                  <a:pt x="1411142" y="1195911"/>
                                </a:lnTo>
                                <a:lnTo>
                                  <a:pt x="1411199" y="1195635"/>
                                </a:lnTo>
                                <a:lnTo>
                                  <a:pt x="1411256" y="1207963"/>
                                </a:lnTo>
                                <a:lnTo>
                                  <a:pt x="1411316" y="1190468"/>
                                </a:lnTo>
                                <a:lnTo>
                                  <a:pt x="1411373" y="1189597"/>
                                </a:lnTo>
                                <a:lnTo>
                                  <a:pt x="1411430" y="1200791"/>
                                </a:lnTo>
                                <a:lnTo>
                                  <a:pt x="1411487" y="1194489"/>
                                </a:lnTo>
                                <a:lnTo>
                                  <a:pt x="1411543" y="1197357"/>
                                </a:lnTo>
                                <a:lnTo>
                                  <a:pt x="1411600" y="1191618"/>
                                </a:lnTo>
                                <a:lnTo>
                                  <a:pt x="1411657" y="1182138"/>
                                </a:lnTo>
                                <a:lnTo>
                                  <a:pt x="1411718" y="1199641"/>
                                </a:lnTo>
                                <a:lnTo>
                                  <a:pt x="1411774" y="1209401"/>
                                </a:lnTo>
                                <a:lnTo>
                                  <a:pt x="1411831" y="1189897"/>
                                </a:lnTo>
                                <a:lnTo>
                                  <a:pt x="1411892" y="1195060"/>
                                </a:lnTo>
                                <a:lnTo>
                                  <a:pt x="1411948" y="1199928"/>
                                </a:lnTo>
                                <a:lnTo>
                                  <a:pt x="1412005" y="1204233"/>
                                </a:lnTo>
                                <a:lnTo>
                                  <a:pt x="1412062" y="1187025"/>
                                </a:lnTo>
                                <a:lnTo>
                                  <a:pt x="1412118" y="1207963"/>
                                </a:lnTo>
                                <a:lnTo>
                                  <a:pt x="1412175" y="1202800"/>
                                </a:lnTo>
                                <a:lnTo>
                                  <a:pt x="1412232" y="1202512"/>
                                </a:lnTo>
                                <a:lnTo>
                                  <a:pt x="1412288" y="1200503"/>
                                </a:lnTo>
                                <a:lnTo>
                                  <a:pt x="1412349" y="1191318"/>
                                </a:lnTo>
                                <a:lnTo>
                                  <a:pt x="1412406" y="1202512"/>
                                </a:lnTo>
                                <a:lnTo>
                                  <a:pt x="1412463" y="1207680"/>
                                </a:lnTo>
                                <a:lnTo>
                                  <a:pt x="1412519" y="1196486"/>
                                </a:lnTo>
                                <a:lnTo>
                                  <a:pt x="1412576" y="1200791"/>
                                </a:lnTo>
                                <a:lnTo>
                                  <a:pt x="1412633" y="1201366"/>
                                </a:lnTo>
                                <a:lnTo>
                                  <a:pt x="1412693" y="1191043"/>
                                </a:lnTo>
                                <a:lnTo>
                                  <a:pt x="1412750" y="1197357"/>
                                </a:lnTo>
                                <a:lnTo>
                                  <a:pt x="1412807" y="1196211"/>
                                </a:lnTo>
                                <a:lnTo>
                                  <a:pt x="1412863" y="1195635"/>
                                </a:lnTo>
                                <a:lnTo>
                                  <a:pt x="1412924" y="1195336"/>
                                </a:lnTo>
                                <a:lnTo>
                                  <a:pt x="1412981" y="1207680"/>
                                </a:lnTo>
                                <a:lnTo>
                                  <a:pt x="1413038" y="1208251"/>
                                </a:lnTo>
                                <a:lnTo>
                                  <a:pt x="1413094" y="1200791"/>
                                </a:lnTo>
                                <a:lnTo>
                                  <a:pt x="1413151" y="1195635"/>
                                </a:lnTo>
                                <a:lnTo>
                                  <a:pt x="1413208" y="1196486"/>
                                </a:lnTo>
                                <a:lnTo>
                                  <a:pt x="1413264" y="1191618"/>
                                </a:lnTo>
                                <a:lnTo>
                                  <a:pt x="1413325" y="1219732"/>
                                </a:lnTo>
                                <a:lnTo>
                                  <a:pt x="1413382" y="1207680"/>
                                </a:lnTo>
                                <a:lnTo>
                                  <a:pt x="1413439" y="1199928"/>
                                </a:lnTo>
                                <a:lnTo>
                                  <a:pt x="1413495" y="1202512"/>
                                </a:lnTo>
                                <a:lnTo>
                                  <a:pt x="1413552" y="1215139"/>
                                </a:lnTo>
                                <a:lnTo>
                                  <a:pt x="1413613" y="1205096"/>
                                </a:lnTo>
                                <a:lnTo>
                                  <a:pt x="1413669" y="1211984"/>
                                </a:lnTo>
                                <a:lnTo>
                                  <a:pt x="1413726" y="1200216"/>
                                </a:lnTo>
                                <a:lnTo>
                                  <a:pt x="1413783" y="1188747"/>
                                </a:lnTo>
                                <a:lnTo>
                                  <a:pt x="1413840" y="1196211"/>
                                </a:lnTo>
                                <a:lnTo>
                                  <a:pt x="1413896" y="1221170"/>
                                </a:lnTo>
                                <a:lnTo>
                                  <a:pt x="1413957" y="1189597"/>
                                </a:lnTo>
                                <a:lnTo>
                                  <a:pt x="1414014" y="1195336"/>
                                </a:lnTo>
                                <a:lnTo>
                                  <a:pt x="1414070" y="1199928"/>
                                </a:lnTo>
                                <a:lnTo>
                                  <a:pt x="1414127" y="1187601"/>
                                </a:lnTo>
                                <a:lnTo>
                                  <a:pt x="1414184" y="1197632"/>
                                </a:lnTo>
                                <a:lnTo>
                                  <a:pt x="1414240" y="1194190"/>
                                </a:lnTo>
                                <a:lnTo>
                                  <a:pt x="1414297" y="1206242"/>
                                </a:lnTo>
                                <a:lnTo>
                                  <a:pt x="1414358" y="1209972"/>
                                </a:lnTo>
                                <a:lnTo>
                                  <a:pt x="1414415" y="1206242"/>
                                </a:lnTo>
                                <a:lnTo>
                                  <a:pt x="1414471" y="1188451"/>
                                </a:lnTo>
                                <a:lnTo>
                                  <a:pt x="1414528" y="1195635"/>
                                </a:lnTo>
                                <a:lnTo>
                                  <a:pt x="1414589" y="1205671"/>
                                </a:lnTo>
                                <a:lnTo>
                                  <a:pt x="1414645" y="1194489"/>
                                </a:lnTo>
                                <a:lnTo>
                                  <a:pt x="1414702" y="1201078"/>
                                </a:lnTo>
                                <a:lnTo>
                                  <a:pt x="1414759" y="1203658"/>
                                </a:lnTo>
                                <a:lnTo>
                                  <a:pt x="1414816" y="1197357"/>
                                </a:lnTo>
                                <a:lnTo>
                                  <a:pt x="1414872" y="1207963"/>
                                </a:lnTo>
                                <a:lnTo>
                                  <a:pt x="1414933" y="1190743"/>
                                </a:lnTo>
                                <a:lnTo>
                                  <a:pt x="1414990" y="1200216"/>
                                </a:lnTo>
                                <a:lnTo>
                                  <a:pt x="1415046" y="1207963"/>
                                </a:lnTo>
                                <a:lnTo>
                                  <a:pt x="1415103" y="1204808"/>
                                </a:lnTo>
                                <a:lnTo>
                                  <a:pt x="1415160" y="1195336"/>
                                </a:lnTo>
                                <a:lnTo>
                                  <a:pt x="1415216" y="1207392"/>
                                </a:lnTo>
                                <a:lnTo>
                                  <a:pt x="1415273" y="1189022"/>
                                </a:lnTo>
                                <a:lnTo>
                                  <a:pt x="1415334" y="1197057"/>
                                </a:lnTo>
                                <a:lnTo>
                                  <a:pt x="1415391" y="1189897"/>
                                </a:lnTo>
                                <a:lnTo>
                                  <a:pt x="1415447" y="1200791"/>
                                </a:lnTo>
                                <a:lnTo>
                                  <a:pt x="1415504" y="1193339"/>
                                </a:lnTo>
                                <a:lnTo>
                                  <a:pt x="1415565" y="1190743"/>
                                </a:lnTo>
                                <a:lnTo>
                                  <a:pt x="1415621" y="1187876"/>
                                </a:lnTo>
                                <a:lnTo>
                                  <a:pt x="1415678" y="1201078"/>
                                </a:lnTo>
                                <a:lnTo>
                                  <a:pt x="1415735" y="1192764"/>
                                </a:lnTo>
                                <a:lnTo>
                                  <a:pt x="1415791" y="1191043"/>
                                </a:lnTo>
                                <a:lnTo>
                                  <a:pt x="1415848" y="1220307"/>
                                </a:lnTo>
                                <a:lnTo>
                                  <a:pt x="1415905" y="1183008"/>
                                </a:lnTo>
                                <a:lnTo>
                                  <a:pt x="1415966" y="1197632"/>
                                </a:lnTo>
                                <a:lnTo>
                                  <a:pt x="1416022" y="1202225"/>
                                </a:lnTo>
                                <a:lnTo>
                                  <a:pt x="1416079" y="1215139"/>
                                </a:lnTo>
                                <a:lnTo>
                                  <a:pt x="1416136" y="1200216"/>
                                </a:lnTo>
                                <a:lnTo>
                                  <a:pt x="1416192" y="1199082"/>
                                </a:lnTo>
                                <a:lnTo>
                                  <a:pt x="1416249" y="1204521"/>
                                </a:lnTo>
                                <a:lnTo>
                                  <a:pt x="1416310" y="1202800"/>
                                </a:lnTo>
                                <a:lnTo>
                                  <a:pt x="1416367" y="1201649"/>
                                </a:lnTo>
                                <a:lnTo>
                                  <a:pt x="1416423" y="1206817"/>
                                </a:lnTo>
                                <a:lnTo>
                                  <a:pt x="1416480" y="1202512"/>
                                </a:lnTo>
                                <a:lnTo>
                                  <a:pt x="1416537" y="1206242"/>
                                </a:lnTo>
                                <a:lnTo>
                                  <a:pt x="1416598" y="1198507"/>
                                </a:lnTo>
                                <a:lnTo>
                                  <a:pt x="1416654" y="1209401"/>
                                </a:lnTo>
                                <a:lnTo>
                                  <a:pt x="1416711" y="1197357"/>
                                </a:lnTo>
                                <a:lnTo>
                                  <a:pt x="1416767" y="1202512"/>
                                </a:lnTo>
                                <a:lnTo>
                                  <a:pt x="1416824" y="1199641"/>
                                </a:lnTo>
                                <a:lnTo>
                                  <a:pt x="1416881" y="1191618"/>
                                </a:lnTo>
                                <a:lnTo>
                                  <a:pt x="1416938" y="1193615"/>
                                </a:lnTo>
                                <a:lnTo>
                                  <a:pt x="1416998" y="1195635"/>
                                </a:lnTo>
                                <a:lnTo>
                                  <a:pt x="1417055" y="1199928"/>
                                </a:lnTo>
                                <a:lnTo>
                                  <a:pt x="1417112" y="1202225"/>
                                </a:lnTo>
                                <a:lnTo>
                                  <a:pt x="1417169" y="1192469"/>
                                </a:lnTo>
                                <a:lnTo>
                                  <a:pt x="1417225" y="1196211"/>
                                </a:lnTo>
                                <a:lnTo>
                                  <a:pt x="1417286" y="1196486"/>
                                </a:lnTo>
                                <a:lnTo>
                                  <a:pt x="1417343" y="1194190"/>
                                </a:lnTo>
                                <a:lnTo>
                                  <a:pt x="1417399" y="1199641"/>
                                </a:lnTo>
                                <a:lnTo>
                                  <a:pt x="1417456" y="1190743"/>
                                </a:lnTo>
                                <a:lnTo>
                                  <a:pt x="1417513" y="1203658"/>
                                </a:lnTo>
                                <a:lnTo>
                                  <a:pt x="1417573" y="1202225"/>
                                </a:lnTo>
                                <a:lnTo>
                                  <a:pt x="1417630" y="1173248"/>
                                </a:lnTo>
                                <a:lnTo>
                                  <a:pt x="1417687" y="1193044"/>
                                </a:lnTo>
                                <a:lnTo>
                                  <a:pt x="1417744" y="1207680"/>
                                </a:lnTo>
                                <a:lnTo>
                                  <a:pt x="1417800" y="1197057"/>
                                </a:lnTo>
                                <a:lnTo>
                                  <a:pt x="1417857" y="1200216"/>
                                </a:lnTo>
                                <a:lnTo>
                                  <a:pt x="1417914" y="1190173"/>
                                </a:lnTo>
                                <a:lnTo>
                                  <a:pt x="1417974" y="1201078"/>
                                </a:lnTo>
                                <a:lnTo>
                                  <a:pt x="1418031" y="1205383"/>
                                </a:lnTo>
                                <a:lnTo>
                                  <a:pt x="1418088" y="1205096"/>
                                </a:lnTo>
                                <a:lnTo>
                                  <a:pt x="1418144" y="1203658"/>
                                </a:lnTo>
                                <a:lnTo>
                                  <a:pt x="1418201" y="1203374"/>
                                </a:lnTo>
                                <a:lnTo>
                                  <a:pt x="1418262" y="1179838"/>
                                </a:lnTo>
                                <a:lnTo>
                                  <a:pt x="1418319" y="1197932"/>
                                </a:lnTo>
                                <a:lnTo>
                                  <a:pt x="1418375" y="1196486"/>
                                </a:lnTo>
                                <a:lnTo>
                                  <a:pt x="1418432" y="1194489"/>
                                </a:lnTo>
                                <a:lnTo>
                                  <a:pt x="1418489" y="1187601"/>
                                </a:lnTo>
                                <a:lnTo>
                                  <a:pt x="1418545" y="1196211"/>
                                </a:lnTo>
                                <a:lnTo>
                                  <a:pt x="1418606" y="1202512"/>
                                </a:lnTo>
                                <a:lnTo>
                                  <a:pt x="1418663" y="1203374"/>
                                </a:lnTo>
                                <a:lnTo>
                                  <a:pt x="1418720" y="1204521"/>
                                </a:lnTo>
                                <a:lnTo>
                                  <a:pt x="1418776" y="1200503"/>
                                </a:lnTo>
                                <a:lnTo>
                                  <a:pt x="1418833" y="1203374"/>
                                </a:lnTo>
                                <a:lnTo>
                                  <a:pt x="1418890" y="1201078"/>
                                </a:lnTo>
                                <a:lnTo>
                                  <a:pt x="1418946" y="1199082"/>
                                </a:lnTo>
                                <a:lnTo>
                                  <a:pt x="1419007" y="1203658"/>
                                </a:lnTo>
                                <a:lnTo>
                                  <a:pt x="1419064" y="1205954"/>
                                </a:lnTo>
                                <a:lnTo>
                                  <a:pt x="1419120" y="1203087"/>
                                </a:lnTo>
                                <a:lnTo>
                                  <a:pt x="1419177" y="1190743"/>
                                </a:lnTo>
                                <a:lnTo>
                                  <a:pt x="1419238" y="1212555"/>
                                </a:lnTo>
                                <a:lnTo>
                                  <a:pt x="1419295" y="1207392"/>
                                </a:lnTo>
                                <a:lnTo>
                                  <a:pt x="1419351" y="1210263"/>
                                </a:lnTo>
                                <a:lnTo>
                                  <a:pt x="1419408" y="1207104"/>
                                </a:lnTo>
                                <a:lnTo>
                                  <a:pt x="1419465" y="1182709"/>
                                </a:lnTo>
                                <a:lnTo>
                                  <a:pt x="1419521" y="1207680"/>
                                </a:lnTo>
                                <a:lnTo>
                                  <a:pt x="1419578" y="1205954"/>
                                </a:lnTo>
                                <a:lnTo>
                                  <a:pt x="1419639" y="1202225"/>
                                </a:lnTo>
                                <a:lnTo>
                                  <a:pt x="1419695" y="1197357"/>
                                </a:lnTo>
                                <a:lnTo>
                                  <a:pt x="1419752" y="1206529"/>
                                </a:lnTo>
                                <a:lnTo>
                                  <a:pt x="1419809" y="1188747"/>
                                </a:lnTo>
                                <a:lnTo>
                                  <a:pt x="1419866" y="1193615"/>
                                </a:lnTo>
                                <a:lnTo>
                                  <a:pt x="1419922" y="1204233"/>
                                </a:lnTo>
                                <a:lnTo>
                                  <a:pt x="1419983" y="1196781"/>
                                </a:lnTo>
                                <a:lnTo>
                                  <a:pt x="1420040" y="1192764"/>
                                </a:lnTo>
                                <a:lnTo>
                                  <a:pt x="1420097" y="1204233"/>
                                </a:lnTo>
                                <a:lnTo>
                                  <a:pt x="1420153" y="1213993"/>
                                </a:lnTo>
                                <a:lnTo>
                                  <a:pt x="1420214" y="1203946"/>
                                </a:lnTo>
                                <a:lnTo>
                                  <a:pt x="1420271" y="1197932"/>
                                </a:lnTo>
                                <a:lnTo>
                                  <a:pt x="1420327" y="1202800"/>
                                </a:lnTo>
                                <a:lnTo>
                                  <a:pt x="1420384" y="1200503"/>
                                </a:lnTo>
                                <a:lnTo>
                                  <a:pt x="1420441" y="1195635"/>
                                </a:lnTo>
                                <a:lnTo>
                                  <a:pt x="1420497" y="1204808"/>
                                </a:lnTo>
                                <a:lnTo>
                                  <a:pt x="1420554" y="1192193"/>
                                </a:lnTo>
                                <a:lnTo>
                                  <a:pt x="1420615" y="1194190"/>
                                </a:lnTo>
                                <a:lnTo>
                                  <a:pt x="1420671" y="1192193"/>
                                </a:lnTo>
                                <a:lnTo>
                                  <a:pt x="1420728" y="1205671"/>
                                </a:lnTo>
                                <a:lnTo>
                                  <a:pt x="1420785" y="1201078"/>
                                </a:lnTo>
                                <a:lnTo>
                                  <a:pt x="1420842" y="1208538"/>
                                </a:lnTo>
                                <a:lnTo>
                                  <a:pt x="1420902" y="1192193"/>
                                </a:lnTo>
                                <a:lnTo>
                                  <a:pt x="1420959" y="1187025"/>
                                </a:lnTo>
                                <a:lnTo>
                                  <a:pt x="1421016" y="1212843"/>
                                </a:lnTo>
                                <a:lnTo>
                                  <a:pt x="1421072" y="1198782"/>
                                </a:lnTo>
                                <a:lnTo>
                                  <a:pt x="1421129" y="1209401"/>
                                </a:lnTo>
                                <a:lnTo>
                                  <a:pt x="1421186" y="1191893"/>
                                </a:lnTo>
                                <a:lnTo>
                                  <a:pt x="1421247" y="1180987"/>
                                </a:lnTo>
                                <a:lnTo>
                                  <a:pt x="1421303" y="1194489"/>
                                </a:lnTo>
                                <a:lnTo>
                                  <a:pt x="1421360" y="1203087"/>
                                </a:lnTo>
                                <a:lnTo>
                                  <a:pt x="1421417" y="1214564"/>
                                </a:lnTo>
                                <a:lnTo>
                                  <a:pt x="1421473" y="1209688"/>
                                </a:lnTo>
                                <a:lnTo>
                                  <a:pt x="1421530" y="1196486"/>
                                </a:lnTo>
                                <a:lnTo>
                                  <a:pt x="1421587" y="1209688"/>
                                </a:lnTo>
                                <a:lnTo>
                                  <a:pt x="1421648" y="1187601"/>
                                </a:lnTo>
                                <a:lnTo>
                                  <a:pt x="1421704" y="1199357"/>
                                </a:lnTo>
                                <a:lnTo>
                                  <a:pt x="1421761" y="1195635"/>
                                </a:lnTo>
                                <a:lnTo>
                                  <a:pt x="1421818" y="1197357"/>
                                </a:lnTo>
                                <a:lnTo>
                                  <a:pt x="1421878" y="1204233"/>
                                </a:lnTo>
                                <a:lnTo>
                                  <a:pt x="1421935" y="1202512"/>
                                </a:lnTo>
                                <a:lnTo>
                                  <a:pt x="1421992" y="1205671"/>
                                </a:lnTo>
                                <a:lnTo>
                                  <a:pt x="1422048" y="1196781"/>
                                </a:lnTo>
                                <a:lnTo>
                                  <a:pt x="1422105" y="1201078"/>
                                </a:lnTo>
                                <a:lnTo>
                                  <a:pt x="1422162" y="1192469"/>
                                </a:lnTo>
                                <a:lnTo>
                                  <a:pt x="1422218" y="1190743"/>
                                </a:lnTo>
                                <a:lnTo>
                                  <a:pt x="1422279" y="1208826"/>
                                </a:lnTo>
                                <a:lnTo>
                                  <a:pt x="1422336" y="1193615"/>
                                </a:lnTo>
                                <a:lnTo>
                                  <a:pt x="1422393" y="1196486"/>
                                </a:lnTo>
                                <a:lnTo>
                                  <a:pt x="1422449" y="1218298"/>
                                </a:lnTo>
                                <a:lnTo>
                                  <a:pt x="1422506" y="1211409"/>
                                </a:lnTo>
                                <a:lnTo>
                                  <a:pt x="1422563" y="1183859"/>
                                </a:lnTo>
                                <a:lnTo>
                                  <a:pt x="1422623" y="1205096"/>
                                </a:lnTo>
                                <a:lnTo>
                                  <a:pt x="1422680" y="1205954"/>
                                </a:lnTo>
                                <a:lnTo>
                                  <a:pt x="1422737" y="1198207"/>
                                </a:lnTo>
                                <a:lnTo>
                                  <a:pt x="1422793" y="1199082"/>
                                </a:lnTo>
                                <a:lnTo>
                                  <a:pt x="1422854" y="1192469"/>
                                </a:lnTo>
                                <a:lnTo>
                                  <a:pt x="1422911" y="1213706"/>
                                </a:lnTo>
                                <a:lnTo>
                                  <a:pt x="1422968" y="1189022"/>
                                </a:lnTo>
                                <a:lnTo>
                                  <a:pt x="1423024" y="1201649"/>
                                </a:lnTo>
                                <a:lnTo>
                                  <a:pt x="1423081" y="1208538"/>
                                </a:lnTo>
                                <a:lnTo>
                                  <a:pt x="1423138" y="1205096"/>
                                </a:lnTo>
                                <a:lnTo>
                                  <a:pt x="1423195" y="1196211"/>
                                </a:lnTo>
                                <a:lnTo>
                                  <a:pt x="1423255" y="1190173"/>
                                </a:lnTo>
                                <a:lnTo>
                                  <a:pt x="1423312" y="1209688"/>
                                </a:lnTo>
                                <a:lnTo>
                                  <a:pt x="1423369" y="1211984"/>
                                </a:lnTo>
                                <a:lnTo>
                                  <a:pt x="1423425" y="1184729"/>
                                </a:lnTo>
                                <a:lnTo>
                                  <a:pt x="1423482" y="1195336"/>
                                </a:lnTo>
                                <a:lnTo>
                                  <a:pt x="1423539" y="1188747"/>
                                </a:lnTo>
                                <a:lnTo>
                                  <a:pt x="1423600" y="1194765"/>
                                </a:lnTo>
                                <a:lnTo>
                                  <a:pt x="1423656" y="1201649"/>
                                </a:lnTo>
                                <a:lnTo>
                                  <a:pt x="1423713" y="1195060"/>
                                </a:lnTo>
                                <a:lnTo>
                                  <a:pt x="1423770" y="1194489"/>
                                </a:lnTo>
                                <a:lnTo>
                                  <a:pt x="1423826" y="1200503"/>
                                </a:lnTo>
                                <a:lnTo>
                                  <a:pt x="1423887" y="1219732"/>
                                </a:lnTo>
                                <a:lnTo>
                                  <a:pt x="1423944" y="1209972"/>
                                </a:lnTo>
                                <a:lnTo>
                                  <a:pt x="1424000" y="1192764"/>
                                </a:lnTo>
                                <a:lnTo>
                                  <a:pt x="1424057" y="1209113"/>
                                </a:lnTo>
                                <a:lnTo>
                                  <a:pt x="1424114" y="1205671"/>
                                </a:lnTo>
                                <a:lnTo>
                                  <a:pt x="1424170" y="1199928"/>
                                </a:lnTo>
                                <a:lnTo>
                                  <a:pt x="1424227" y="1203658"/>
                                </a:lnTo>
                                <a:lnTo>
                                  <a:pt x="1424288" y="1190173"/>
                                </a:lnTo>
                                <a:lnTo>
                                  <a:pt x="1424345" y="1196486"/>
                                </a:lnTo>
                                <a:lnTo>
                                  <a:pt x="1424401" y="1201937"/>
                                </a:lnTo>
                                <a:lnTo>
                                  <a:pt x="1424458" y="1204521"/>
                                </a:lnTo>
                                <a:lnTo>
                                  <a:pt x="1424515" y="1198207"/>
                                </a:lnTo>
                                <a:lnTo>
                                  <a:pt x="1424576" y="1199357"/>
                                </a:lnTo>
                                <a:lnTo>
                                  <a:pt x="1424632" y="1207104"/>
                                </a:lnTo>
                                <a:lnTo>
                                  <a:pt x="1424689" y="1199928"/>
                                </a:lnTo>
                                <a:lnTo>
                                  <a:pt x="1424746" y="1211984"/>
                                </a:lnTo>
                                <a:lnTo>
                                  <a:pt x="1424802" y="1189022"/>
                                </a:lnTo>
                                <a:lnTo>
                                  <a:pt x="1424863" y="1198782"/>
                                </a:lnTo>
                                <a:lnTo>
                                  <a:pt x="1424920" y="1203087"/>
                                </a:lnTo>
                                <a:lnTo>
                                  <a:pt x="1424976" y="1202800"/>
                                </a:lnTo>
                                <a:lnTo>
                                  <a:pt x="1425033" y="1189322"/>
                                </a:lnTo>
                                <a:lnTo>
                                  <a:pt x="1425090" y="1198207"/>
                                </a:lnTo>
                                <a:lnTo>
                                  <a:pt x="1425146" y="1199928"/>
                                </a:lnTo>
                                <a:lnTo>
                                  <a:pt x="1425203" y="1208251"/>
                                </a:lnTo>
                                <a:lnTo>
                                  <a:pt x="1425264" y="1197357"/>
                                </a:lnTo>
                                <a:lnTo>
                                  <a:pt x="1425321" y="1209688"/>
                                </a:lnTo>
                                <a:lnTo>
                                  <a:pt x="1425377" y="1201366"/>
                                </a:lnTo>
                                <a:lnTo>
                                  <a:pt x="1425434" y="1201366"/>
                                </a:lnTo>
                                <a:lnTo>
                                  <a:pt x="1425491" y="1206817"/>
                                </a:lnTo>
                                <a:lnTo>
                                  <a:pt x="1425551" y="1187301"/>
                                </a:lnTo>
                                <a:lnTo>
                                  <a:pt x="1425608" y="1197357"/>
                                </a:lnTo>
                                <a:lnTo>
                                  <a:pt x="1425665" y="1200216"/>
                                </a:lnTo>
                                <a:lnTo>
                                  <a:pt x="1425722" y="1212843"/>
                                </a:lnTo>
                                <a:lnTo>
                                  <a:pt x="1425778" y="1192764"/>
                                </a:lnTo>
                                <a:lnTo>
                                  <a:pt x="1425835" y="1189897"/>
                                </a:lnTo>
                                <a:lnTo>
                                  <a:pt x="1425896" y="1206817"/>
                                </a:lnTo>
                                <a:lnTo>
                                  <a:pt x="1425952" y="1197057"/>
                                </a:lnTo>
                                <a:lnTo>
                                  <a:pt x="1426009" y="1197057"/>
                                </a:lnTo>
                                <a:lnTo>
                                  <a:pt x="1426066" y="1209113"/>
                                </a:lnTo>
                                <a:lnTo>
                                  <a:pt x="1426123" y="1208538"/>
                                </a:lnTo>
                                <a:lnTo>
                                  <a:pt x="1426179" y="1197632"/>
                                </a:lnTo>
                                <a:lnTo>
                                  <a:pt x="1426236" y="1195635"/>
                                </a:lnTo>
                                <a:lnTo>
                                  <a:pt x="1426297" y="1199357"/>
                                </a:lnTo>
                                <a:lnTo>
                                  <a:pt x="1426353" y="1198507"/>
                                </a:lnTo>
                                <a:lnTo>
                                  <a:pt x="1426410" y="1207104"/>
                                </a:lnTo>
                                <a:lnTo>
                                  <a:pt x="1426471" y="1206242"/>
                                </a:lnTo>
                                <a:lnTo>
                                  <a:pt x="1426528" y="1209401"/>
                                </a:lnTo>
                                <a:lnTo>
                                  <a:pt x="1426584" y="1198507"/>
                                </a:lnTo>
                                <a:lnTo>
                                  <a:pt x="1426641" y="1204808"/>
                                </a:lnTo>
                                <a:lnTo>
                                  <a:pt x="1426697" y="1190468"/>
                                </a:lnTo>
                                <a:lnTo>
                                  <a:pt x="1426754" y="1195911"/>
                                </a:lnTo>
                                <a:lnTo>
                                  <a:pt x="1426811" y="1192193"/>
                                </a:lnTo>
                                <a:lnTo>
                                  <a:pt x="1426868" y="1192193"/>
                                </a:lnTo>
                                <a:lnTo>
                                  <a:pt x="1426928" y="1205383"/>
                                </a:lnTo>
                                <a:lnTo>
                                  <a:pt x="1426985" y="1187601"/>
                                </a:lnTo>
                                <a:lnTo>
                                  <a:pt x="1427042" y="1199928"/>
                                </a:lnTo>
                                <a:lnTo>
                                  <a:pt x="1427099" y="1201937"/>
                                </a:lnTo>
                                <a:lnTo>
                                  <a:pt x="1427155" y="1209401"/>
                                </a:lnTo>
                                <a:lnTo>
                                  <a:pt x="1427212" y="1210263"/>
                                </a:lnTo>
                                <a:lnTo>
                                  <a:pt x="1427273" y="1211122"/>
                                </a:lnTo>
                                <a:lnTo>
                                  <a:pt x="1427329" y="1203658"/>
                                </a:lnTo>
                                <a:lnTo>
                                  <a:pt x="1427386" y="1179562"/>
                                </a:lnTo>
                                <a:lnTo>
                                  <a:pt x="1427443" y="1195336"/>
                                </a:lnTo>
                                <a:lnTo>
                                  <a:pt x="1427504" y="1201078"/>
                                </a:lnTo>
                                <a:lnTo>
                                  <a:pt x="1427560" y="1194489"/>
                                </a:lnTo>
                                <a:lnTo>
                                  <a:pt x="1427617" y="1199641"/>
                                </a:lnTo>
                                <a:lnTo>
                                  <a:pt x="1427674" y="1213418"/>
                                </a:lnTo>
                                <a:lnTo>
                                  <a:pt x="1427730" y="1202800"/>
                                </a:lnTo>
                                <a:lnTo>
                                  <a:pt x="1427787" y="1207963"/>
                                </a:lnTo>
                                <a:lnTo>
                                  <a:pt x="1427844" y="1195060"/>
                                </a:lnTo>
                                <a:lnTo>
                                  <a:pt x="1427904" y="1197357"/>
                                </a:lnTo>
                                <a:lnTo>
                                  <a:pt x="1427961" y="1198507"/>
                                </a:lnTo>
                                <a:lnTo>
                                  <a:pt x="1428018" y="1191893"/>
                                </a:lnTo>
                                <a:lnTo>
                                  <a:pt x="1428075" y="1190173"/>
                                </a:lnTo>
                                <a:lnTo>
                                  <a:pt x="1428131" y="1205096"/>
                                </a:lnTo>
                                <a:lnTo>
                                  <a:pt x="1428192" y="1207392"/>
                                </a:lnTo>
                                <a:lnTo>
                                  <a:pt x="1428249" y="1192764"/>
                                </a:lnTo>
                                <a:lnTo>
                                  <a:pt x="1428305" y="1197932"/>
                                </a:lnTo>
                                <a:lnTo>
                                  <a:pt x="1428362" y="1221740"/>
                                </a:lnTo>
                                <a:lnTo>
                                  <a:pt x="1428419" y="1201937"/>
                                </a:lnTo>
                                <a:lnTo>
                                  <a:pt x="1428475" y="1197057"/>
                                </a:lnTo>
                                <a:lnTo>
                                  <a:pt x="1428536" y="1189897"/>
                                </a:lnTo>
                                <a:lnTo>
                                  <a:pt x="1428593" y="1205096"/>
                                </a:lnTo>
                                <a:lnTo>
                                  <a:pt x="1428649" y="1192469"/>
                                </a:lnTo>
                                <a:lnTo>
                                  <a:pt x="1428706" y="1201937"/>
                                </a:lnTo>
                                <a:lnTo>
                                  <a:pt x="1428763" y="1208251"/>
                                </a:lnTo>
                                <a:lnTo>
                                  <a:pt x="1428820" y="1213993"/>
                                </a:lnTo>
                                <a:lnTo>
                                  <a:pt x="1428876" y="1203087"/>
                                </a:lnTo>
                                <a:lnTo>
                                  <a:pt x="1428937" y="1193914"/>
                                </a:lnTo>
                                <a:lnTo>
                                  <a:pt x="1428994" y="1208538"/>
                                </a:lnTo>
                                <a:lnTo>
                                  <a:pt x="1429050" y="1206529"/>
                                </a:lnTo>
                                <a:lnTo>
                                  <a:pt x="1429107" y="1187025"/>
                                </a:lnTo>
                                <a:lnTo>
                                  <a:pt x="1429168" y="1192193"/>
                                </a:lnTo>
                                <a:lnTo>
                                  <a:pt x="1429225" y="1203087"/>
                                </a:lnTo>
                                <a:lnTo>
                                  <a:pt x="1429281" y="1189022"/>
                                </a:lnTo>
                                <a:lnTo>
                                  <a:pt x="1429338" y="1202800"/>
                                </a:lnTo>
                                <a:lnTo>
                                  <a:pt x="1429395" y="1190743"/>
                                </a:lnTo>
                                <a:lnTo>
                                  <a:pt x="1429452" y="1198507"/>
                                </a:lnTo>
                                <a:lnTo>
                                  <a:pt x="1429512" y="1206817"/>
                                </a:lnTo>
                                <a:lnTo>
                                  <a:pt x="1429569" y="1200216"/>
                                </a:lnTo>
                                <a:lnTo>
                                  <a:pt x="1429626" y="1193339"/>
                                </a:lnTo>
                                <a:lnTo>
                                  <a:pt x="1429682" y="1209113"/>
                                </a:lnTo>
                                <a:lnTo>
                                  <a:pt x="1429739" y="1194190"/>
                                </a:lnTo>
                                <a:lnTo>
                                  <a:pt x="1429796" y="1190743"/>
                                </a:lnTo>
                                <a:lnTo>
                                  <a:pt x="1429852" y="1202225"/>
                                </a:lnTo>
                                <a:lnTo>
                                  <a:pt x="1429913" y="1205383"/>
                                </a:lnTo>
                                <a:lnTo>
                                  <a:pt x="1429970" y="1193615"/>
                                </a:lnTo>
                                <a:lnTo>
                                  <a:pt x="1430027" y="1200791"/>
                                </a:lnTo>
                                <a:lnTo>
                                  <a:pt x="1430083" y="1204233"/>
                                </a:lnTo>
                                <a:lnTo>
                                  <a:pt x="1430144" y="1190468"/>
                                </a:lnTo>
                                <a:lnTo>
                                  <a:pt x="1430201" y="1205096"/>
                                </a:lnTo>
                                <a:lnTo>
                                  <a:pt x="1430257" y="1200503"/>
                                </a:lnTo>
                                <a:lnTo>
                                  <a:pt x="1430314" y="1186155"/>
                                </a:lnTo>
                                <a:lnTo>
                                  <a:pt x="1430371" y="1203087"/>
                                </a:lnTo>
                                <a:lnTo>
                                  <a:pt x="1430427" y="1187301"/>
                                </a:lnTo>
                                <a:lnTo>
                                  <a:pt x="1430484" y="1200503"/>
                                </a:lnTo>
                                <a:lnTo>
                                  <a:pt x="1430545" y="1187601"/>
                                </a:lnTo>
                                <a:lnTo>
                                  <a:pt x="1430601" y="1206242"/>
                                </a:lnTo>
                                <a:lnTo>
                                  <a:pt x="1430658" y="1208251"/>
                                </a:lnTo>
                                <a:lnTo>
                                  <a:pt x="1430715" y="1191893"/>
                                </a:lnTo>
                                <a:lnTo>
                                  <a:pt x="1430772" y="1200791"/>
                                </a:lnTo>
                                <a:lnTo>
                                  <a:pt x="1430828" y="1189597"/>
                                </a:lnTo>
                                <a:lnTo>
                                  <a:pt x="1430889" y="1205383"/>
                                </a:lnTo>
                                <a:lnTo>
                                  <a:pt x="1430946" y="1205954"/>
                                </a:lnTo>
                                <a:lnTo>
                                  <a:pt x="1431002" y="1196486"/>
                                </a:lnTo>
                                <a:lnTo>
                                  <a:pt x="1431059" y="1207963"/>
                                </a:lnTo>
                                <a:lnTo>
                                  <a:pt x="1431116" y="1207680"/>
                                </a:lnTo>
                                <a:lnTo>
                                  <a:pt x="1431177" y="1195336"/>
                                </a:lnTo>
                                <a:lnTo>
                                  <a:pt x="1431233" y="1199641"/>
                                </a:lnTo>
                                <a:lnTo>
                                  <a:pt x="1431290" y="1203087"/>
                                </a:lnTo>
                                <a:lnTo>
                                  <a:pt x="1431347" y="1199641"/>
                                </a:lnTo>
                                <a:lnTo>
                                  <a:pt x="1431403" y="1200216"/>
                                </a:lnTo>
                                <a:lnTo>
                                  <a:pt x="1431460" y="1211984"/>
                                </a:lnTo>
                                <a:lnTo>
                                  <a:pt x="1431517" y="1201937"/>
                                </a:lnTo>
                                <a:lnTo>
                                  <a:pt x="1431578" y="1201366"/>
                                </a:lnTo>
                                <a:lnTo>
                                  <a:pt x="1431634" y="1203946"/>
                                </a:lnTo>
                                <a:lnTo>
                                  <a:pt x="1431691" y="1197932"/>
                                </a:lnTo>
                                <a:lnTo>
                                  <a:pt x="1431748" y="1195060"/>
                                </a:lnTo>
                                <a:lnTo>
                                  <a:pt x="1431804" y="1202225"/>
                                </a:lnTo>
                                <a:lnTo>
                                  <a:pt x="1431865" y="1202225"/>
                                </a:lnTo>
                                <a:lnTo>
                                  <a:pt x="1431922" y="1205096"/>
                                </a:lnTo>
                                <a:lnTo>
                                  <a:pt x="1431979" y="1204233"/>
                                </a:lnTo>
                                <a:lnTo>
                                  <a:pt x="1432035" y="1212272"/>
                                </a:lnTo>
                                <a:lnTo>
                                  <a:pt x="1432092" y="1192193"/>
                                </a:lnTo>
                                <a:lnTo>
                                  <a:pt x="1432153" y="1192193"/>
                                </a:lnTo>
                                <a:lnTo>
                                  <a:pt x="1432209" y="1203374"/>
                                </a:lnTo>
                                <a:lnTo>
                                  <a:pt x="1432266" y="1200503"/>
                                </a:lnTo>
                                <a:lnTo>
                                  <a:pt x="1432323" y="1207963"/>
                                </a:lnTo>
                                <a:lnTo>
                                  <a:pt x="1432379" y="1205096"/>
                                </a:lnTo>
                                <a:lnTo>
                                  <a:pt x="1432436" y="1197357"/>
                                </a:lnTo>
                                <a:lnTo>
                                  <a:pt x="1432493" y="1193044"/>
                                </a:lnTo>
                                <a:lnTo>
                                  <a:pt x="1432554" y="1200503"/>
                                </a:lnTo>
                                <a:lnTo>
                                  <a:pt x="1432610" y="1199082"/>
                                </a:lnTo>
                                <a:lnTo>
                                  <a:pt x="1432667" y="1186451"/>
                                </a:lnTo>
                                <a:lnTo>
                                  <a:pt x="1432724" y="1192469"/>
                                </a:lnTo>
                                <a:lnTo>
                                  <a:pt x="1432780" y="1203374"/>
                                </a:lnTo>
                                <a:lnTo>
                                  <a:pt x="1432841" y="1211697"/>
                                </a:lnTo>
                                <a:lnTo>
                                  <a:pt x="1432898" y="1206242"/>
                                </a:lnTo>
                                <a:lnTo>
                                  <a:pt x="1432954" y="1192193"/>
                                </a:lnTo>
                                <a:lnTo>
                                  <a:pt x="1433011" y="1204233"/>
                                </a:lnTo>
                                <a:lnTo>
                                  <a:pt x="1433068" y="1203087"/>
                                </a:lnTo>
                                <a:lnTo>
                                  <a:pt x="1433125" y="1207680"/>
                                </a:lnTo>
                                <a:lnTo>
                                  <a:pt x="1433185" y="1201937"/>
                                </a:lnTo>
                                <a:lnTo>
                                  <a:pt x="1433242" y="1195911"/>
                                </a:lnTo>
                                <a:lnTo>
                                  <a:pt x="1433299" y="1192193"/>
                                </a:lnTo>
                                <a:lnTo>
                                  <a:pt x="1433355" y="1205383"/>
                                </a:lnTo>
                                <a:lnTo>
                                  <a:pt x="1433412" y="1200791"/>
                                </a:lnTo>
                                <a:lnTo>
                                  <a:pt x="1433469" y="1187301"/>
                                </a:lnTo>
                                <a:lnTo>
                                  <a:pt x="1433525" y="1199641"/>
                                </a:lnTo>
                                <a:lnTo>
                                  <a:pt x="1433586" y="1209401"/>
                                </a:lnTo>
                                <a:lnTo>
                                  <a:pt x="1433643" y="1209401"/>
                                </a:lnTo>
                                <a:lnTo>
                                  <a:pt x="1433700" y="1187025"/>
                                </a:lnTo>
                                <a:lnTo>
                                  <a:pt x="1433756" y="1203658"/>
                                </a:lnTo>
                                <a:lnTo>
                                  <a:pt x="1433817" y="1198782"/>
                                </a:lnTo>
                                <a:lnTo>
                                  <a:pt x="1433874" y="1193615"/>
                                </a:lnTo>
                                <a:lnTo>
                                  <a:pt x="1433930" y="1202512"/>
                                </a:lnTo>
                                <a:lnTo>
                                  <a:pt x="1433987" y="1198507"/>
                                </a:lnTo>
                                <a:lnTo>
                                  <a:pt x="1434044" y="1194765"/>
                                </a:lnTo>
                                <a:lnTo>
                                  <a:pt x="1434101" y="1204521"/>
                                </a:lnTo>
                                <a:lnTo>
                                  <a:pt x="1434157" y="1182138"/>
                                </a:lnTo>
                                <a:lnTo>
                                  <a:pt x="1434218" y="1192193"/>
                                </a:lnTo>
                                <a:lnTo>
                                  <a:pt x="1434275" y="1197632"/>
                                </a:lnTo>
                                <a:lnTo>
                                  <a:pt x="1434332" y="1191618"/>
                                </a:lnTo>
                                <a:lnTo>
                                  <a:pt x="1434388" y="1197632"/>
                                </a:lnTo>
                                <a:lnTo>
                                  <a:pt x="1434445" y="1202512"/>
                                </a:lnTo>
                                <a:lnTo>
                                  <a:pt x="1434501" y="1200791"/>
                                </a:lnTo>
                                <a:lnTo>
                                  <a:pt x="1434562" y="1195060"/>
                                </a:lnTo>
                                <a:lnTo>
                                  <a:pt x="1434619" y="1210834"/>
                                </a:lnTo>
                                <a:lnTo>
                                  <a:pt x="1434676" y="1195336"/>
                                </a:lnTo>
                                <a:lnTo>
                                  <a:pt x="1434732" y="1195911"/>
                                </a:lnTo>
                                <a:lnTo>
                                  <a:pt x="1434793" y="1199928"/>
                                </a:lnTo>
                                <a:lnTo>
                                  <a:pt x="1434850" y="1200503"/>
                                </a:lnTo>
                                <a:lnTo>
                                  <a:pt x="1434906" y="1190743"/>
                                </a:lnTo>
                                <a:lnTo>
                                  <a:pt x="1434963" y="1190743"/>
                                </a:lnTo>
                                <a:lnTo>
                                  <a:pt x="1435020" y="1205096"/>
                                </a:lnTo>
                                <a:lnTo>
                                  <a:pt x="1435076" y="1202225"/>
                                </a:lnTo>
                                <a:lnTo>
                                  <a:pt x="1435133" y="1199082"/>
                                </a:lnTo>
                                <a:lnTo>
                                  <a:pt x="1435194" y="1185876"/>
                                </a:lnTo>
                                <a:lnTo>
                                  <a:pt x="1435251" y="1199641"/>
                                </a:lnTo>
                                <a:lnTo>
                                  <a:pt x="1435307" y="1194489"/>
                                </a:lnTo>
                                <a:lnTo>
                                  <a:pt x="1435364" y="1205383"/>
                                </a:lnTo>
                                <a:lnTo>
                                  <a:pt x="1435421" y="1204233"/>
                                </a:lnTo>
                                <a:lnTo>
                                  <a:pt x="1435481" y="1207392"/>
                                </a:lnTo>
                                <a:lnTo>
                                  <a:pt x="1435538" y="1197357"/>
                                </a:lnTo>
                                <a:lnTo>
                                  <a:pt x="1435595" y="1200216"/>
                                </a:lnTo>
                                <a:lnTo>
                                  <a:pt x="1435652" y="1198782"/>
                                </a:lnTo>
                                <a:lnTo>
                                  <a:pt x="1435708" y="1193914"/>
                                </a:lnTo>
                                <a:lnTo>
                                  <a:pt x="1435765" y="1200791"/>
                                </a:lnTo>
                                <a:lnTo>
                                  <a:pt x="1435826" y="1200216"/>
                                </a:lnTo>
                                <a:lnTo>
                                  <a:pt x="1435883" y="1198207"/>
                                </a:lnTo>
                                <a:lnTo>
                                  <a:pt x="1435939" y="1199357"/>
                                </a:lnTo>
                                <a:lnTo>
                                  <a:pt x="1435996" y="1200791"/>
                                </a:lnTo>
                                <a:lnTo>
                                  <a:pt x="1436053" y="1207392"/>
                                </a:lnTo>
                                <a:lnTo>
                                  <a:pt x="1436109" y="1206529"/>
                                </a:lnTo>
                                <a:lnTo>
                                  <a:pt x="1436166" y="1197357"/>
                                </a:lnTo>
                                <a:lnTo>
                                  <a:pt x="1436227" y="1200503"/>
                                </a:lnTo>
                                <a:lnTo>
                                  <a:pt x="1436283" y="1201937"/>
                                </a:lnTo>
                                <a:lnTo>
                                  <a:pt x="1436340" y="1197632"/>
                                </a:lnTo>
                                <a:lnTo>
                                  <a:pt x="1436397" y="1197357"/>
                                </a:lnTo>
                                <a:lnTo>
                                  <a:pt x="1436458" y="1199641"/>
                                </a:lnTo>
                                <a:lnTo>
                                  <a:pt x="1436514" y="1200503"/>
                                </a:lnTo>
                                <a:lnTo>
                                  <a:pt x="1436571" y="1200216"/>
                                </a:lnTo>
                                <a:lnTo>
                                  <a:pt x="1436628" y="1192469"/>
                                </a:lnTo>
                                <a:lnTo>
                                  <a:pt x="1436684" y="1201937"/>
                                </a:lnTo>
                                <a:lnTo>
                                  <a:pt x="1436741" y="1211122"/>
                                </a:lnTo>
                                <a:lnTo>
                                  <a:pt x="1436802" y="1193339"/>
                                </a:lnTo>
                                <a:lnTo>
                                  <a:pt x="1436858" y="1206817"/>
                                </a:lnTo>
                                <a:lnTo>
                                  <a:pt x="1436915" y="1197632"/>
                                </a:lnTo>
                                <a:lnTo>
                                  <a:pt x="1436972" y="1201649"/>
                                </a:lnTo>
                                <a:lnTo>
                                  <a:pt x="1437029" y="1205671"/>
                                </a:lnTo>
                                <a:lnTo>
                                  <a:pt x="1437085" y="1204233"/>
                                </a:lnTo>
                                <a:lnTo>
                                  <a:pt x="1437142" y="1195060"/>
                                </a:lnTo>
                                <a:lnTo>
                                  <a:pt x="1437203" y="1189597"/>
                                </a:lnTo>
                                <a:lnTo>
                                  <a:pt x="1437259" y="1193914"/>
                                </a:lnTo>
                                <a:lnTo>
                                  <a:pt x="1437316" y="1202512"/>
                                </a:lnTo>
                                <a:lnTo>
                                  <a:pt x="1437373" y="1196211"/>
                                </a:lnTo>
                                <a:lnTo>
                                  <a:pt x="1437434" y="1198207"/>
                                </a:lnTo>
                                <a:lnTo>
                                  <a:pt x="1437490" y="1201649"/>
                                </a:lnTo>
                                <a:lnTo>
                                  <a:pt x="1437547" y="1199641"/>
                                </a:lnTo>
                                <a:lnTo>
                                  <a:pt x="1437604" y="1205383"/>
                                </a:lnTo>
                                <a:lnTo>
                                  <a:pt x="1437660" y="1197357"/>
                                </a:lnTo>
                                <a:lnTo>
                                  <a:pt x="1437717" y="1197357"/>
                                </a:lnTo>
                                <a:lnTo>
                                  <a:pt x="1437774" y="1199357"/>
                                </a:lnTo>
                                <a:lnTo>
                                  <a:pt x="1437834" y="1200216"/>
                                </a:lnTo>
                                <a:lnTo>
                                  <a:pt x="1437891" y="1199641"/>
                                </a:lnTo>
                                <a:lnTo>
                                  <a:pt x="1437948" y="1183008"/>
                                </a:lnTo>
                                <a:lnTo>
                                  <a:pt x="1438005" y="1216577"/>
                                </a:lnTo>
                                <a:lnTo>
                                  <a:pt x="1438061" y="1197632"/>
                                </a:lnTo>
                                <a:lnTo>
                                  <a:pt x="1438118" y="1195635"/>
                                </a:lnTo>
                                <a:lnTo>
                                  <a:pt x="1438179" y="1193339"/>
                                </a:lnTo>
                                <a:lnTo>
                                  <a:pt x="1438236" y="1199928"/>
                                </a:lnTo>
                                <a:lnTo>
                                  <a:pt x="1438292" y="1194765"/>
                                </a:lnTo>
                                <a:lnTo>
                                  <a:pt x="1438349" y="1190173"/>
                                </a:lnTo>
                                <a:lnTo>
                                  <a:pt x="1438405" y="1208826"/>
                                </a:lnTo>
                                <a:lnTo>
                                  <a:pt x="1438466" y="1191043"/>
                                </a:lnTo>
                                <a:lnTo>
                                  <a:pt x="1438523" y="1198507"/>
                                </a:lnTo>
                                <a:lnTo>
                                  <a:pt x="1438580" y="1191318"/>
                                </a:lnTo>
                                <a:lnTo>
                                  <a:pt x="1438636" y="1200503"/>
                                </a:lnTo>
                                <a:lnTo>
                                  <a:pt x="1438693" y="1200216"/>
                                </a:lnTo>
                                <a:lnTo>
                                  <a:pt x="1438750" y="1192193"/>
                                </a:lnTo>
                                <a:lnTo>
                                  <a:pt x="1438806" y="1192193"/>
                                </a:lnTo>
                                <a:lnTo>
                                  <a:pt x="1438867" y="1205671"/>
                                </a:lnTo>
                                <a:lnTo>
                                  <a:pt x="1438924" y="1200791"/>
                                </a:lnTo>
                                <a:lnTo>
                                  <a:pt x="1438981" y="1196486"/>
                                </a:lnTo>
                                <a:lnTo>
                                  <a:pt x="1439037" y="1193615"/>
                                </a:lnTo>
                                <a:lnTo>
                                  <a:pt x="1439094" y="1207104"/>
                                </a:lnTo>
                                <a:lnTo>
                                  <a:pt x="1439155" y="1199641"/>
                                </a:lnTo>
                                <a:lnTo>
                                  <a:pt x="1439211" y="1200503"/>
                                </a:lnTo>
                                <a:lnTo>
                                  <a:pt x="1439268" y="1193914"/>
                                </a:lnTo>
                                <a:lnTo>
                                  <a:pt x="1439325" y="1199928"/>
                                </a:lnTo>
                                <a:lnTo>
                                  <a:pt x="1439381" y="1190468"/>
                                </a:lnTo>
                                <a:lnTo>
                                  <a:pt x="1439442" y="1206529"/>
                                </a:lnTo>
                                <a:lnTo>
                                  <a:pt x="1439499" y="1204233"/>
                                </a:lnTo>
                                <a:lnTo>
                                  <a:pt x="1439556" y="1203087"/>
                                </a:lnTo>
                                <a:lnTo>
                                  <a:pt x="1439612" y="1201078"/>
                                </a:lnTo>
                                <a:lnTo>
                                  <a:pt x="1439669" y="1199357"/>
                                </a:lnTo>
                                <a:lnTo>
                                  <a:pt x="1439726" y="1188176"/>
                                </a:lnTo>
                                <a:lnTo>
                                  <a:pt x="1439782" y="1207104"/>
                                </a:lnTo>
                                <a:lnTo>
                                  <a:pt x="1439843" y="1200216"/>
                                </a:lnTo>
                                <a:lnTo>
                                  <a:pt x="1439900" y="1191043"/>
                                </a:lnTo>
                                <a:lnTo>
                                  <a:pt x="1439957" y="1191318"/>
                                </a:lnTo>
                                <a:lnTo>
                                  <a:pt x="1440013" y="1208251"/>
                                </a:lnTo>
                                <a:lnTo>
                                  <a:pt x="1440070" y="1202800"/>
                                </a:lnTo>
                                <a:lnTo>
                                  <a:pt x="1440131" y="1196486"/>
                                </a:lnTo>
                                <a:lnTo>
                                  <a:pt x="1440187" y="1201937"/>
                                </a:lnTo>
                                <a:lnTo>
                                  <a:pt x="1440244" y="1203946"/>
                                </a:lnTo>
                                <a:lnTo>
                                  <a:pt x="1440301" y="1197632"/>
                                </a:lnTo>
                                <a:lnTo>
                                  <a:pt x="1440357" y="1209401"/>
                                </a:lnTo>
                                <a:lnTo>
                                  <a:pt x="1440414" y="1219156"/>
                                </a:lnTo>
                                <a:lnTo>
                                  <a:pt x="1440475" y="1201366"/>
                                </a:lnTo>
                                <a:lnTo>
                                  <a:pt x="1440532" y="1199082"/>
                                </a:lnTo>
                                <a:lnTo>
                                  <a:pt x="1440588" y="1194489"/>
                                </a:lnTo>
                                <a:lnTo>
                                  <a:pt x="1440645" y="1195060"/>
                                </a:lnTo>
                                <a:lnTo>
                                  <a:pt x="1440702" y="1205096"/>
                                </a:lnTo>
                                <a:lnTo>
                                  <a:pt x="1440758" y="1196781"/>
                                </a:lnTo>
                                <a:lnTo>
                                  <a:pt x="1440815" y="1200503"/>
                                </a:lnTo>
                                <a:lnTo>
                                  <a:pt x="1440876" y="1197057"/>
                                </a:lnTo>
                                <a:lnTo>
                                  <a:pt x="1440932" y="1208251"/>
                                </a:lnTo>
                                <a:lnTo>
                                  <a:pt x="1440989" y="1200216"/>
                                </a:lnTo>
                                <a:lnTo>
                                  <a:pt x="1441050" y="1218869"/>
                                </a:lnTo>
                                <a:lnTo>
                                  <a:pt x="1441107" y="1202800"/>
                                </a:lnTo>
                                <a:lnTo>
                                  <a:pt x="1441163" y="1198507"/>
                                </a:lnTo>
                                <a:lnTo>
                                  <a:pt x="1441220" y="1201937"/>
                                </a:lnTo>
                                <a:lnTo>
                                  <a:pt x="1441277" y="1187301"/>
                                </a:lnTo>
                                <a:lnTo>
                                  <a:pt x="1441333" y="1205096"/>
                                </a:lnTo>
                                <a:lnTo>
                                  <a:pt x="1441390" y="1209688"/>
                                </a:lnTo>
                                <a:lnTo>
                                  <a:pt x="1441451" y="1198507"/>
                                </a:lnTo>
                                <a:lnTo>
                                  <a:pt x="1441507" y="1198507"/>
                                </a:lnTo>
                                <a:lnTo>
                                  <a:pt x="1441564" y="1192764"/>
                                </a:lnTo>
                                <a:lnTo>
                                  <a:pt x="1441621" y="1185876"/>
                                </a:lnTo>
                                <a:lnTo>
                                  <a:pt x="1441678" y="1195336"/>
                                </a:lnTo>
                                <a:lnTo>
                                  <a:pt x="1441734" y="1207963"/>
                                </a:lnTo>
                                <a:lnTo>
                                  <a:pt x="1441791" y="1203374"/>
                                </a:lnTo>
                                <a:lnTo>
                                  <a:pt x="1441852" y="1192193"/>
                                </a:lnTo>
                                <a:lnTo>
                                  <a:pt x="1441909" y="1206242"/>
                                </a:lnTo>
                                <a:lnTo>
                                  <a:pt x="1441965" y="1201937"/>
                                </a:lnTo>
                                <a:lnTo>
                                  <a:pt x="1442022" y="1179562"/>
                                </a:lnTo>
                                <a:lnTo>
                                  <a:pt x="1442083" y="1212272"/>
                                </a:lnTo>
                                <a:lnTo>
                                  <a:pt x="1442139" y="1195060"/>
                                </a:lnTo>
                                <a:lnTo>
                                  <a:pt x="1442196" y="1192193"/>
                                </a:lnTo>
                                <a:lnTo>
                                  <a:pt x="1442253" y="1199928"/>
                                </a:lnTo>
                                <a:lnTo>
                                  <a:pt x="1442310" y="1204521"/>
                                </a:lnTo>
                                <a:lnTo>
                                  <a:pt x="1442366" y="1202225"/>
                                </a:lnTo>
                                <a:lnTo>
                                  <a:pt x="1442423" y="1194489"/>
                                </a:lnTo>
                                <a:lnTo>
                                  <a:pt x="1442484" y="1209972"/>
                                </a:lnTo>
                                <a:lnTo>
                                  <a:pt x="1442540" y="1198782"/>
                                </a:lnTo>
                                <a:lnTo>
                                  <a:pt x="1442597" y="1200503"/>
                                </a:lnTo>
                                <a:lnTo>
                                  <a:pt x="1442654" y="1192469"/>
                                </a:lnTo>
                                <a:lnTo>
                                  <a:pt x="1442710" y="1213993"/>
                                </a:lnTo>
                                <a:lnTo>
                                  <a:pt x="1442771" y="1194765"/>
                                </a:lnTo>
                                <a:lnTo>
                                  <a:pt x="1442828" y="1191893"/>
                                </a:lnTo>
                                <a:lnTo>
                                  <a:pt x="1442885" y="1194765"/>
                                </a:lnTo>
                                <a:lnTo>
                                  <a:pt x="1442941" y="1192469"/>
                                </a:lnTo>
                                <a:lnTo>
                                  <a:pt x="1442998" y="1203658"/>
                                </a:lnTo>
                                <a:lnTo>
                                  <a:pt x="1443055" y="1188747"/>
                                </a:lnTo>
                                <a:lnTo>
                                  <a:pt x="1443115" y="1195911"/>
                                </a:lnTo>
                                <a:lnTo>
                                  <a:pt x="1443172" y="1204233"/>
                                </a:lnTo>
                                <a:lnTo>
                                  <a:pt x="1443229" y="1200503"/>
                                </a:lnTo>
                                <a:lnTo>
                                  <a:pt x="1443285" y="1200216"/>
                                </a:lnTo>
                                <a:lnTo>
                                  <a:pt x="1443342" y="1203087"/>
                                </a:lnTo>
                                <a:lnTo>
                                  <a:pt x="1443399" y="1196781"/>
                                </a:lnTo>
                                <a:lnTo>
                                  <a:pt x="1443456" y="1210263"/>
                                </a:lnTo>
                                <a:lnTo>
                                  <a:pt x="1443516" y="1193044"/>
                                </a:lnTo>
                                <a:lnTo>
                                  <a:pt x="1443573" y="1188451"/>
                                </a:lnTo>
                                <a:lnTo>
                                  <a:pt x="1443630" y="1203087"/>
                                </a:lnTo>
                                <a:lnTo>
                                  <a:pt x="1443686" y="1200791"/>
                                </a:lnTo>
                                <a:lnTo>
                                  <a:pt x="1443747" y="1189897"/>
                                </a:lnTo>
                                <a:lnTo>
                                  <a:pt x="1443804" y="1202225"/>
                                </a:lnTo>
                                <a:lnTo>
                                  <a:pt x="1443860" y="1185876"/>
                                </a:lnTo>
                                <a:lnTo>
                                  <a:pt x="1443917" y="1208826"/>
                                </a:lnTo>
                                <a:lnTo>
                                  <a:pt x="1443974" y="1203374"/>
                                </a:lnTo>
                                <a:lnTo>
                                  <a:pt x="1444031" y="1185876"/>
                                </a:lnTo>
                                <a:lnTo>
                                  <a:pt x="1444091" y="1188451"/>
                                </a:lnTo>
                                <a:lnTo>
                                  <a:pt x="1444148" y="1198207"/>
                                </a:lnTo>
                                <a:lnTo>
                                  <a:pt x="1444205" y="1197357"/>
                                </a:lnTo>
                                <a:lnTo>
                                  <a:pt x="1444262" y="1197932"/>
                                </a:lnTo>
                                <a:lnTo>
                                  <a:pt x="1444318" y="1191618"/>
                                </a:lnTo>
                                <a:lnTo>
                                  <a:pt x="1444375" y="1190173"/>
                                </a:lnTo>
                                <a:lnTo>
                                  <a:pt x="1444431" y="1175249"/>
                                </a:lnTo>
                                <a:lnTo>
                                  <a:pt x="1444492" y="1191893"/>
                                </a:lnTo>
                                <a:lnTo>
                                  <a:pt x="1444549" y="1193044"/>
                                </a:lnTo>
                                <a:lnTo>
                                  <a:pt x="1444606" y="1202800"/>
                                </a:lnTo>
                                <a:lnTo>
                                  <a:pt x="1444662" y="1197057"/>
                                </a:lnTo>
                                <a:lnTo>
                                  <a:pt x="1444723" y="1197057"/>
                                </a:lnTo>
                                <a:lnTo>
                                  <a:pt x="1444780" y="1194765"/>
                                </a:lnTo>
                                <a:lnTo>
                                  <a:pt x="1444836" y="1201366"/>
                                </a:lnTo>
                                <a:lnTo>
                                  <a:pt x="1444893" y="1203946"/>
                                </a:lnTo>
                                <a:lnTo>
                                  <a:pt x="1444950" y="1188176"/>
                                </a:lnTo>
                                <a:lnTo>
                                  <a:pt x="1445007" y="1191618"/>
                                </a:lnTo>
                                <a:lnTo>
                                  <a:pt x="1445063" y="1204521"/>
                                </a:lnTo>
                                <a:lnTo>
                                  <a:pt x="1445124" y="1197057"/>
                                </a:lnTo>
                                <a:lnTo>
                                  <a:pt x="1445181" y="1191618"/>
                                </a:lnTo>
                                <a:lnTo>
                                  <a:pt x="1445238" y="1198207"/>
                                </a:lnTo>
                                <a:lnTo>
                                  <a:pt x="1445294" y="1201366"/>
                                </a:lnTo>
                                <a:lnTo>
                                  <a:pt x="1445351" y="1196781"/>
                                </a:lnTo>
                                <a:lnTo>
                                  <a:pt x="1445408" y="1186726"/>
                                </a:lnTo>
                                <a:lnTo>
                                  <a:pt x="1445468" y="1206817"/>
                                </a:lnTo>
                                <a:lnTo>
                                  <a:pt x="1445525" y="1216860"/>
                                </a:lnTo>
                                <a:lnTo>
                                  <a:pt x="1445582" y="1205383"/>
                                </a:lnTo>
                                <a:lnTo>
                                  <a:pt x="1445638" y="1190173"/>
                                </a:lnTo>
                                <a:lnTo>
                                  <a:pt x="1445695" y="1207104"/>
                                </a:lnTo>
                                <a:lnTo>
                                  <a:pt x="1445756" y="1204233"/>
                                </a:lnTo>
                                <a:lnTo>
                                  <a:pt x="1445813" y="1206817"/>
                                </a:lnTo>
                                <a:lnTo>
                                  <a:pt x="1445869" y="1189022"/>
                                </a:lnTo>
                                <a:lnTo>
                                  <a:pt x="1445926" y="1204808"/>
                                </a:lnTo>
                                <a:lnTo>
                                  <a:pt x="1445983" y="1198782"/>
                                </a:lnTo>
                                <a:lnTo>
                                  <a:pt x="1446039" y="1199082"/>
                                </a:lnTo>
                                <a:lnTo>
                                  <a:pt x="1446096" y="1189897"/>
                                </a:lnTo>
                                <a:lnTo>
                                  <a:pt x="1446157" y="1211409"/>
                                </a:lnTo>
                                <a:lnTo>
                                  <a:pt x="1446213" y="1192764"/>
                                </a:lnTo>
                                <a:lnTo>
                                  <a:pt x="1446270" y="1191318"/>
                                </a:lnTo>
                                <a:lnTo>
                                  <a:pt x="1446327" y="1206529"/>
                                </a:lnTo>
                                <a:lnTo>
                                  <a:pt x="1446383" y="1187876"/>
                                </a:lnTo>
                                <a:lnTo>
                                  <a:pt x="1446444" y="1188176"/>
                                </a:lnTo>
                                <a:lnTo>
                                  <a:pt x="1446501" y="1200791"/>
                                </a:lnTo>
                                <a:lnTo>
                                  <a:pt x="1446558" y="1204233"/>
                                </a:lnTo>
                                <a:lnTo>
                                  <a:pt x="1446614" y="1199641"/>
                                </a:lnTo>
                                <a:lnTo>
                                  <a:pt x="1446671" y="1200791"/>
                                </a:lnTo>
                                <a:lnTo>
                                  <a:pt x="1446732" y="1192469"/>
                                </a:lnTo>
                                <a:lnTo>
                                  <a:pt x="1446788" y="1207392"/>
                                </a:lnTo>
                                <a:lnTo>
                                  <a:pt x="1446845" y="1200216"/>
                                </a:lnTo>
                                <a:lnTo>
                                  <a:pt x="1446902" y="1195336"/>
                                </a:lnTo>
                                <a:lnTo>
                                  <a:pt x="1446959" y="1200503"/>
                                </a:lnTo>
                                <a:lnTo>
                                  <a:pt x="1447015" y="1202800"/>
                                </a:lnTo>
                                <a:lnTo>
                                  <a:pt x="1447072" y="1194190"/>
                                </a:lnTo>
                                <a:lnTo>
                                  <a:pt x="1447133" y="1188747"/>
                                </a:lnTo>
                                <a:lnTo>
                                  <a:pt x="1447189" y="1202800"/>
                                </a:lnTo>
                                <a:lnTo>
                                  <a:pt x="1447246" y="1199928"/>
                                </a:lnTo>
                                <a:lnTo>
                                  <a:pt x="1447303" y="1202800"/>
                                </a:lnTo>
                                <a:lnTo>
                                  <a:pt x="1447360" y="1193914"/>
                                </a:lnTo>
                                <a:lnTo>
                                  <a:pt x="1447420" y="1190173"/>
                                </a:lnTo>
                                <a:lnTo>
                                  <a:pt x="1447477" y="1200503"/>
                                </a:lnTo>
                                <a:lnTo>
                                  <a:pt x="1447534" y="1195336"/>
                                </a:lnTo>
                                <a:lnTo>
                                  <a:pt x="1447590" y="1198507"/>
                                </a:lnTo>
                                <a:lnTo>
                                  <a:pt x="1447647" y="1213418"/>
                                </a:lnTo>
                                <a:lnTo>
                                  <a:pt x="1447704" y="1190743"/>
                                </a:lnTo>
                                <a:lnTo>
                                  <a:pt x="1447764" y="1209401"/>
                                </a:lnTo>
                                <a:lnTo>
                                  <a:pt x="1447821" y="1206817"/>
                                </a:lnTo>
                                <a:lnTo>
                                  <a:pt x="1447878" y="1209972"/>
                                </a:lnTo>
                                <a:lnTo>
                                  <a:pt x="1447935" y="1195060"/>
                                </a:lnTo>
                                <a:lnTo>
                                  <a:pt x="1447991" y="1201078"/>
                                </a:lnTo>
                                <a:lnTo>
                                  <a:pt x="1448048" y="1196211"/>
                                </a:lnTo>
                                <a:lnTo>
                                  <a:pt x="1448105" y="1196781"/>
                                </a:lnTo>
                                <a:lnTo>
                                  <a:pt x="1448166" y="1195336"/>
                                </a:lnTo>
                                <a:lnTo>
                                  <a:pt x="1448222" y="1206529"/>
                                </a:lnTo>
                                <a:lnTo>
                                  <a:pt x="1448279" y="1202512"/>
                                </a:lnTo>
                                <a:lnTo>
                                  <a:pt x="1448335" y="1207104"/>
                                </a:lnTo>
                                <a:lnTo>
                                  <a:pt x="1448396" y="1193044"/>
                                </a:lnTo>
                                <a:lnTo>
                                  <a:pt x="1448453" y="1195336"/>
                                </a:lnTo>
                                <a:lnTo>
                                  <a:pt x="1448510" y="1203087"/>
                                </a:lnTo>
                                <a:lnTo>
                                  <a:pt x="1448566" y="1195060"/>
                                </a:lnTo>
                                <a:lnTo>
                                  <a:pt x="1448623" y="1208538"/>
                                </a:lnTo>
                                <a:lnTo>
                                  <a:pt x="1448680" y="1185580"/>
                                </a:lnTo>
                                <a:lnTo>
                                  <a:pt x="1448736" y="1202225"/>
                                </a:lnTo>
                                <a:lnTo>
                                  <a:pt x="1448797" y="1198507"/>
                                </a:lnTo>
                                <a:lnTo>
                                  <a:pt x="1448854" y="1207104"/>
                                </a:lnTo>
                                <a:lnTo>
                                  <a:pt x="1448911" y="1208826"/>
                                </a:lnTo>
                                <a:lnTo>
                                  <a:pt x="1448967" y="1197932"/>
                                </a:lnTo>
                                <a:lnTo>
                                  <a:pt x="1449024" y="1195911"/>
                                </a:lnTo>
                                <a:lnTo>
                                  <a:pt x="1449081" y="1192469"/>
                                </a:lnTo>
                                <a:lnTo>
                                  <a:pt x="1449141" y="1193044"/>
                                </a:lnTo>
                                <a:lnTo>
                                  <a:pt x="1449198" y="1199357"/>
                                </a:lnTo>
                                <a:lnTo>
                                  <a:pt x="1449255" y="1202800"/>
                                </a:lnTo>
                                <a:lnTo>
                                  <a:pt x="1449311" y="1198507"/>
                                </a:lnTo>
                                <a:lnTo>
                                  <a:pt x="1449372" y="1197357"/>
                                </a:lnTo>
                                <a:lnTo>
                                  <a:pt x="1449429" y="1208826"/>
                                </a:lnTo>
                                <a:lnTo>
                                  <a:pt x="1449486" y="1197357"/>
                                </a:lnTo>
                                <a:lnTo>
                                  <a:pt x="1449542" y="1198782"/>
                                </a:lnTo>
                                <a:lnTo>
                                  <a:pt x="1449599" y="1193914"/>
                                </a:lnTo>
                                <a:lnTo>
                                  <a:pt x="1449656" y="1197932"/>
                                </a:lnTo>
                                <a:lnTo>
                                  <a:pt x="1449713" y="1195911"/>
                                </a:lnTo>
                                <a:lnTo>
                                  <a:pt x="1449773" y="1204808"/>
                                </a:lnTo>
                                <a:lnTo>
                                  <a:pt x="1449830" y="1194190"/>
                                </a:lnTo>
                                <a:lnTo>
                                  <a:pt x="1449887" y="1194190"/>
                                </a:lnTo>
                                <a:lnTo>
                                  <a:pt x="1449943" y="1217148"/>
                                </a:lnTo>
                                <a:lnTo>
                                  <a:pt x="1450000" y="1199357"/>
                                </a:lnTo>
                                <a:lnTo>
                                  <a:pt x="1450061" y="1199082"/>
                                </a:lnTo>
                                <a:lnTo>
                                  <a:pt x="1450117" y="1193044"/>
                                </a:lnTo>
                                <a:lnTo>
                                  <a:pt x="1450174" y="1196781"/>
                                </a:lnTo>
                                <a:lnTo>
                                  <a:pt x="1450231" y="1195911"/>
                                </a:lnTo>
                                <a:lnTo>
                                  <a:pt x="1450288" y="1194190"/>
                                </a:lnTo>
                                <a:lnTo>
                                  <a:pt x="1450344" y="1205096"/>
                                </a:lnTo>
                                <a:lnTo>
                                  <a:pt x="1450405" y="1206817"/>
                                </a:lnTo>
                                <a:lnTo>
                                  <a:pt x="1450462" y="1208251"/>
                                </a:lnTo>
                                <a:lnTo>
                                  <a:pt x="1450518" y="1198782"/>
                                </a:lnTo>
                                <a:lnTo>
                                  <a:pt x="1450575" y="1192193"/>
                                </a:lnTo>
                                <a:lnTo>
                                  <a:pt x="1450632" y="1189322"/>
                                </a:lnTo>
                                <a:lnTo>
                                  <a:pt x="1450688" y="1196211"/>
                                </a:lnTo>
                                <a:lnTo>
                                  <a:pt x="1450745" y="1199641"/>
                                </a:lnTo>
                                <a:lnTo>
                                  <a:pt x="1450806" y="1200216"/>
                                </a:lnTo>
                                <a:lnTo>
                                  <a:pt x="1450862" y="1188176"/>
                                </a:lnTo>
                                <a:lnTo>
                                  <a:pt x="1450919" y="1195911"/>
                                </a:lnTo>
                                <a:lnTo>
                                  <a:pt x="1450976" y="1191043"/>
                                </a:lnTo>
                                <a:lnTo>
                                  <a:pt x="1451037" y="1213706"/>
                                </a:lnTo>
                                <a:lnTo>
                                  <a:pt x="1451093" y="1201649"/>
                                </a:lnTo>
                                <a:lnTo>
                                  <a:pt x="1451150" y="1197057"/>
                                </a:lnTo>
                                <a:lnTo>
                                  <a:pt x="1451207" y="1191893"/>
                                </a:lnTo>
                                <a:lnTo>
                                  <a:pt x="1451264" y="1205671"/>
                                </a:lnTo>
                                <a:lnTo>
                                  <a:pt x="1451320" y="1208538"/>
                                </a:lnTo>
                                <a:lnTo>
                                  <a:pt x="1451381" y="1191618"/>
                                </a:lnTo>
                                <a:lnTo>
                                  <a:pt x="1451438" y="1189897"/>
                                </a:lnTo>
                                <a:lnTo>
                                  <a:pt x="1451494" y="1194489"/>
                                </a:lnTo>
                                <a:lnTo>
                                  <a:pt x="1451551" y="1207392"/>
                                </a:lnTo>
                                <a:lnTo>
                                  <a:pt x="1451608" y="1199357"/>
                                </a:lnTo>
                                <a:lnTo>
                                  <a:pt x="1451664" y="1189322"/>
                                </a:lnTo>
                                <a:lnTo>
                                  <a:pt x="1451721" y="1194190"/>
                                </a:lnTo>
                                <a:lnTo>
                                  <a:pt x="1451782" y="1201078"/>
                                </a:lnTo>
                                <a:lnTo>
                                  <a:pt x="1451839" y="1200216"/>
                                </a:lnTo>
                                <a:lnTo>
                                  <a:pt x="1451895" y="1200791"/>
                                </a:lnTo>
                                <a:lnTo>
                                  <a:pt x="1451952" y="1207104"/>
                                </a:lnTo>
                                <a:lnTo>
                                  <a:pt x="1452013" y="1183859"/>
                                </a:lnTo>
                                <a:lnTo>
                                  <a:pt x="1452069" y="1201078"/>
                                </a:lnTo>
                                <a:lnTo>
                                  <a:pt x="1452126" y="1194489"/>
                                </a:lnTo>
                                <a:lnTo>
                                  <a:pt x="1452183" y="1206817"/>
                                </a:lnTo>
                                <a:lnTo>
                                  <a:pt x="1452239" y="1210263"/>
                                </a:lnTo>
                                <a:lnTo>
                                  <a:pt x="1452296" y="1193339"/>
                                </a:lnTo>
                                <a:lnTo>
                                  <a:pt x="1452353" y="1209688"/>
                                </a:lnTo>
                                <a:lnTo>
                                  <a:pt x="1452414" y="1205671"/>
                                </a:lnTo>
                                <a:lnTo>
                                  <a:pt x="1452470" y="1192193"/>
                                </a:lnTo>
                                <a:lnTo>
                                  <a:pt x="1452527" y="1200503"/>
                                </a:lnTo>
                                <a:lnTo>
                                  <a:pt x="1452584" y="1203658"/>
                                </a:lnTo>
                                <a:lnTo>
                                  <a:pt x="1452640" y="1201937"/>
                                </a:lnTo>
                                <a:lnTo>
                                  <a:pt x="1452697" y="1214852"/>
                                </a:lnTo>
                                <a:lnTo>
                                  <a:pt x="1452758" y="1198207"/>
                                </a:lnTo>
                                <a:lnTo>
                                  <a:pt x="1452815" y="1185876"/>
                                </a:lnTo>
                                <a:lnTo>
                                  <a:pt x="1452871" y="1196211"/>
                                </a:lnTo>
                                <a:lnTo>
                                  <a:pt x="1452928" y="1205383"/>
                                </a:lnTo>
                                <a:lnTo>
                                  <a:pt x="1452985" y="1202512"/>
                                </a:lnTo>
                                <a:lnTo>
                                  <a:pt x="1453045" y="1202225"/>
                                </a:lnTo>
                                <a:lnTo>
                                  <a:pt x="1453102" y="1187876"/>
                                </a:lnTo>
                                <a:lnTo>
                                  <a:pt x="1453159" y="1197632"/>
                                </a:lnTo>
                                <a:lnTo>
                                  <a:pt x="1453215" y="1201078"/>
                                </a:lnTo>
                                <a:lnTo>
                                  <a:pt x="1453272" y="1200216"/>
                                </a:lnTo>
                                <a:lnTo>
                                  <a:pt x="1453329" y="1196486"/>
                                </a:lnTo>
                                <a:lnTo>
                                  <a:pt x="1453386" y="1214852"/>
                                </a:lnTo>
                                <a:lnTo>
                                  <a:pt x="1453446" y="1188176"/>
                                </a:lnTo>
                                <a:lnTo>
                                  <a:pt x="1453503" y="1199357"/>
                                </a:lnTo>
                                <a:lnTo>
                                  <a:pt x="1453560" y="1203374"/>
                                </a:lnTo>
                                <a:lnTo>
                                  <a:pt x="1453617" y="1201078"/>
                                </a:lnTo>
                                <a:lnTo>
                                  <a:pt x="1453673" y="1193615"/>
                                </a:lnTo>
                                <a:lnTo>
                                  <a:pt x="1453734" y="1195911"/>
                                </a:lnTo>
                                <a:lnTo>
                                  <a:pt x="1453791" y="1198507"/>
                                </a:lnTo>
                                <a:lnTo>
                                  <a:pt x="1453847" y="1195911"/>
                                </a:lnTo>
                                <a:lnTo>
                                  <a:pt x="1453904" y="1199641"/>
                                </a:lnTo>
                                <a:lnTo>
                                  <a:pt x="1453961" y="1196211"/>
                                </a:lnTo>
                                <a:lnTo>
                                  <a:pt x="1454021" y="1214281"/>
                                </a:lnTo>
                                <a:lnTo>
                                  <a:pt x="1454078" y="1180987"/>
                                </a:lnTo>
                                <a:lnTo>
                                  <a:pt x="1454135" y="1192469"/>
                                </a:lnTo>
                                <a:lnTo>
                                  <a:pt x="1454192" y="1194489"/>
                                </a:lnTo>
                                <a:lnTo>
                                  <a:pt x="1454248" y="1196211"/>
                                </a:lnTo>
                                <a:lnTo>
                                  <a:pt x="1454305" y="1196486"/>
                                </a:lnTo>
                                <a:lnTo>
                                  <a:pt x="1454362" y="1210547"/>
                                </a:lnTo>
                                <a:lnTo>
                                  <a:pt x="1454422" y="1192764"/>
                                </a:lnTo>
                                <a:lnTo>
                                  <a:pt x="1454479" y="1194190"/>
                                </a:lnTo>
                                <a:lnTo>
                                  <a:pt x="1454536" y="1201937"/>
                                </a:lnTo>
                                <a:lnTo>
                                  <a:pt x="1454592" y="1213706"/>
                                </a:lnTo>
                                <a:lnTo>
                                  <a:pt x="1454649" y="1209113"/>
                                </a:lnTo>
                                <a:lnTo>
                                  <a:pt x="1454710" y="1193615"/>
                                </a:lnTo>
                                <a:lnTo>
                                  <a:pt x="1454766" y="1203374"/>
                                </a:lnTo>
                                <a:lnTo>
                                  <a:pt x="1454823" y="1209113"/>
                                </a:lnTo>
                                <a:lnTo>
                                  <a:pt x="1454880" y="1193914"/>
                                </a:lnTo>
                                <a:lnTo>
                                  <a:pt x="1454937" y="1190173"/>
                                </a:lnTo>
                                <a:lnTo>
                                  <a:pt x="1454993" y="1212555"/>
                                </a:lnTo>
                                <a:lnTo>
                                  <a:pt x="1455054" y="1195635"/>
                                </a:lnTo>
                                <a:lnTo>
                                  <a:pt x="1455111" y="1204521"/>
                                </a:lnTo>
                                <a:lnTo>
                                  <a:pt x="1455168" y="1196781"/>
                                </a:lnTo>
                                <a:lnTo>
                                  <a:pt x="1455224" y="1206242"/>
                                </a:lnTo>
                                <a:lnTo>
                                  <a:pt x="1455281" y="1199928"/>
                                </a:lnTo>
                                <a:lnTo>
                                  <a:pt x="1455338" y="1203374"/>
                                </a:lnTo>
                                <a:lnTo>
                                  <a:pt x="1455394" y="1184154"/>
                                </a:lnTo>
                                <a:lnTo>
                                  <a:pt x="1455455" y="1209688"/>
                                </a:lnTo>
                                <a:lnTo>
                                  <a:pt x="1455512" y="1196486"/>
                                </a:lnTo>
                                <a:lnTo>
                                  <a:pt x="1455568" y="1197932"/>
                                </a:lnTo>
                                <a:lnTo>
                                  <a:pt x="1455629" y="1202800"/>
                                </a:lnTo>
                                <a:lnTo>
                                  <a:pt x="1455686" y="1209972"/>
                                </a:lnTo>
                                <a:lnTo>
                                  <a:pt x="1455743" y="1186726"/>
                                </a:lnTo>
                                <a:lnTo>
                                  <a:pt x="1455799" y="1191893"/>
                                </a:lnTo>
                                <a:lnTo>
                                  <a:pt x="1455856" y="1202225"/>
                                </a:lnTo>
                                <a:lnTo>
                                  <a:pt x="1455913" y="1206817"/>
                                </a:lnTo>
                                <a:lnTo>
                                  <a:pt x="1455970" y="1192193"/>
                                </a:lnTo>
                                <a:lnTo>
                                  <a:pt x="1456030" y="1195911"/>
                                </a:lnTo>
                                <a:lnTo>
                                  <a:pt x="1456087" y="1197632"/>
                                </a:lnTo>
                                <a:lnTo>
                                  <a:pt x="1456144" y="1197357"/>
                                </a:lnTo>
                                <a:lnTo>
                                  <a:pt x="1456200" y="1193615"/>
                                </a:lnTo>
                                <a:lnTo>
                                  <a:pt x="1456257" y="1188176"/>
                                </a:lnTo>
                                <a:lnTo>
                                  <a:pt x="1456313" y="1195911"/>
                                </a:lnTo>
                                <a:lnTo>
                                  <a:pt x="1456370" y="1197932"/>
                                </a:lnTo>
                                <a:lnTo>
                                  <a:pt x="1456431" y="1209972"/>
                                </a:lnTo>
                                <a:lnTo>
                                  <a:pt x="1456488" y="1201649"/>
                                </a:lnTo>
                                <a:lnTo>
                                  <a:pt x="1456544" y="1207392"/>
                                </a:lnTo>
                                <a:lnTo>
                                  <a:pt x="1456601" y="1185580"/>
                                </a:lnTo>
                                <a:lnTo>
                                  <a:pt x="1456662" y="1201366"/>
                                </a:lnTo>
                                <a:lnTo>
                                  <a:pt x="1456719" y="1207680"/>
                                </a:lnTo>
                                <a:lnTo>
                                  <a:pt x="1456775" y="1208538"/>
                                </a:lnTo>
                                <a:lnTo>
                                  <a:pt x="1456832" y="1190173"/>
                                </a:lnTo>
                                <a:lnTo>
                                  <a:pt x="1456889" y="1194190"/>
                                </a:lnTo>
                                <a:lnTo>
                                  <a:pt x="1456945" y="1184154"/>
                                </a:lnTo>
                                <a:lnTo>
                                  <a:pt x="1457002" y="1201078"/>
                                </a:lnTo>
                                <a:lnTo>
                                  <a:pt x="1457063" y="1197057"/>
                                </a:lnTo>
                                <a:lnTo>
                                  <a:pt x="1457119" y="1205096"/>
                                </a:lnTo>
                                <a:lnTo>
                                  <a:pt x="1457176" y="1207104"/>
                                </a:lnTo>
                                <a:lnTo>
                                  <a:pt x="1457233" y="1191893"/>
                                </a:lnTo>
                                <a:lnTo>
                                  <a:pt x="1457290" y="1205383"/>
                                </a:lnTo>
                                <a:lnTo>
                                  <a:pt x="1457350" y="1202800"/>
                                </a:lnTo>
                                <a:lnTo>
                                  <a:pt x="1457407" y="1209688"/>
                                </a:lnTo>
                                <a:lnTo>
                                  <a:pt x="1457464" y="1203946"/>
                                </a:lnTo>
                                <a:lnTo>
                                  <a:pt x="1457520" y="1209688"/>
                                </a:lnTo>
                                <a:lnTo>
                                  <a:pt x="1457577" y="1205671"/>
                                </a:lnTo>
                                <a:lnTo>
                                  <a:pt x="1457634" y="1203374"/>
                                </a:lnTo>
                                <a:lnTo>
                                  <a:pt x="1457695" y="1197932"/>
                                </a:lnTo>
                                <a:lnTo>
                                  <a:pt x="1457751" y="1192469"/>
                                </a:lnTo>
                                <a:lnTo>
                                  <a:pt x="1457808" y="1216002"/>
                                </a:lnTo>
                                <a:lnTo>
                                  <a:pt x="1457865" y="1201649"/>
                                </a:lnTo>
                                <a:lnTo>
                                  <a:pt x="1457921" y="1200503"/>
                                </a:lnTo>
                                <a:lnTo>
                                  <a:pt x="1457978" y="1196781"/>
                                </a:lnTo>
                                <a:lnTo>
                                  <a:pt x="1458035" y="1201649"/>
                                </a:lnTo>
                                <a:lnTo>
                                  <a:pt x="1458096" y="1187601"/>
                                </a:lnTo>
                                <a:lnTo>
                                  <a:pt x="1458152" y="1187601"/>
                                </a:lnTo>
                                <a:lnTo>
                                  <a:pt x="1458209" y="1196486"/>
                                </a:lnTo>
                                <a:lnTo>
                                  <a:pt x="1458266" y="1202512"/>
                                </a:lnTo>
                                <a:lnTo>
                                  <a:pt x="1458326" y="1203087"/>
                                </a:lnTo>
                                <a:lnTo>
                                  <a:pt x="1458383" y="1187601"/>
                                </a:lnTo>
                                <a:lnTo>
                                  <a:pt x="1458440" y="1189022"/>
                                </a:lnTo>
                                <a:lnTo>
                                  <a:pt x="1458496" y="1205383"/>
                                </a:lnTo>
                                <a:lnTo>
                                  <a:pt x="1458553" y="1195336"/>
                                </a:lnTo>
                                <a:lnTo>
                                  <a:pt x="1458610" y="1210263"/>
                                </a:lnTo>
                                <a:lnTo>
                                  <a:pt x="1458671" y="1211697"/>
                                </a:lnTo>
                                <a:lnTo>
                                  <a:pt x="1458727" y="1201649"/>
                                </a:lnTo>
                                <a:lnTo>
                                  <a:pt x="1458784" y="1193044"/>
                                </a:lnTo>
                                <a:lnTo>
                                  <a:pt x="1458841" y="1213993"/>
                                </a:lnTo>
                                <a:lnTo>
                                  <a:pt x="1458897" y="1203946"/>
                                </a:lnTo>
                                <a:lnTo>
                                  <a:pt x="1458954" y="1197057"/>
                                </a:lnTo>
                                <a:lnTo>
                                  <a:pt x="1459011" y="1206817"/>
                                </a:lnTo>
                                <a:lnTo>
                                  <a:pt x="1459071" y="1203374"/>
                                </a:lnTo>
                                <a:lnTo>
                                  <a:pt x="1459128" y="1204808"/>
                                </a:lnTo>
                                <a:lnTo>
                                  <a:pt x="1459185" y="1191043"/>
                                </a:lnTo>
                                <a:lnTo>
                                  <a:pt x="1459241" y="1193914"/>
                                </a:lnTo>
                                <a:lnTo>
                                  <a:pt x="1459302" y="1195336"/>
                                </a:lnTo>
                                <a:lnTo>
                                  <a:pt x="1459359" y="1198207"/>
                                </a:lnTo>
                                <a:lnTo>
                                  <a:pt x="1459416" y="1196211"/>
                                </a:lnTo>
                                <a:lnTo>
                                  <a:pt x="1459472" y="1197932"/>
                                </a:lnTo>
                                <a:lnTo>
                                  <a:pt x="1459529" y="1219156"/>
                                </a:lnTo>
                                <a:lnTo>
                                  <a:pt x="1459586" y="1190743"/>
                                </a:lnTo>
                                <a:lnTo>
                                  <a:pt x="1459643" y="1194765"/>
                                </a:lnTo>
                                <a:lnTo>
                                  <a:pt x="1459703" y="1199082"/>
                                </a:lnTo>
                                <a:lnTo>
                                  <a:pt x="1459760" y="1206242"/>
                                </a:lnTo>
                                <a:lnTo>
                                  <a:pt x="1459817" y="1187301"/>
                                </a:lnTo>
                                <a:lnTo>
                                  <a:pt x="1459873" y="1213130"/>
                                </a:lnTo>
                                <a:lnTo>
                                  <a:pt x="1459930" y="1185005"/>
                                </a:lnTo>
                                <a:lnTo>
                                  <a:pt x="1459987" y="1210834"/>
                                </a:lnTo>
                                <a:lnTo>
                                  <a:pt x="1460048" y="1198782"/>
                                </a:lnTo>
                                <a:lnTo>
                                  <a:pt x="1460104" y="1207392"/>
                                </a:lnTo>
                                <a:lnTo>
                                  <a:pt x="1460161" y="1200216"/>
                                </a:lnTo>
                                <a:lnTo>
                                  <a:pt x="1460218" y="1199082"/>
                                </a:lnTo>
                                <a:lnTo>
                                  <a:pt x="1460274" y="1195060"/>
                                </a:lnTo>
                                <a:lnTo>
                                  <a:pt x="1460335" y="1192193"/>
                                </a:lnTo>
                                <a:lnTo>
                                  <a:pt x="1460392" y="1205383"/>
                                </a:lnTo>
                                <a:lnTo>
                                  <a:pt x="1460448" y="1192764"/>
                                </a:lnTo>
                                <a:lnTo>
                                  <a:pt x="1460505" y="1196211"/>
                                </a:lnTo>
                                <a:lnTo>
                                  <a:pt x="1460562" y="1212843"/>
                                </a:lnTo>
                                <a:lnTo>
                                  <a:pt x="1460619" y="1202512"/>
                                </a:lnTo>
                                <a:lnTo>
                                  <a:pt x="1460675" y="1186155"/>
                                </a:lnTo>
                                <a:lnTo>
                                  <a:pt x="1460736" y="1201649"/>
                                </a:lnTo>
                                <a:lnTo>
                                  <a:pt x="1460793" y="1203374"/>
                                </a:lnTo>
                                <a:lnTo>
                                  <a:pt x="1460849" y="1197057"/>
                                </a:lnTo>
                                <a:lnTo>
                                  <a:pt x="1460906" y="1207680"/>
                                </a:lnTo>
                                <a:lnTo>
                                  <a:pt x="1460963" y="1192193"/>
                                </a:lnTo>
                                <a:lnTo>
                                  <a:pt x="1461023" y="1205096"/>
                                </a:lnTo>
                                <a:lnTo>
                                  <a:pt x="1461080" y="1205671"/>
                                </a:lnTo>
                                <a:lnTo>
                                  <a:pt x="1461137" y="1207963"/>
                                </a:lnTo>
                                <a:lnTo>
                                  <a:pt x="1461194" y="1197632"/>
                                </a:lnTo>
                                <a:lnTo>
                                  <a:pt x="1461250" y="1203374"/>
                                </a:lnTo>
                                <a:lnTo>
                                  <a:pt x="1461311" y="1207680"/>
                                </a:lnTo>
                                <a:lnTo>
                                  <a:pt x="1461368" y="1189322"/>
                                </a:lnTo>
                                <a:lnTo>
                                  <a:pt x="1461424" y="1188747"/>
                                </a:lnTo>
                                <a:lnTo>
                                  <a:pt x="1461481" y="1209401"/>
                                </a:lnTo>
                                <a:lnTo>
                                  <a:pt x="1461538" y="1192193"/>
                                </a:lnTo>
                                <a:lnTo>
                                  <a:pt x="1461594" y="1204808"/>
                                </a:lnTo>
                                <a:lnTo>
                                  <a:pt x="1461651" y="1203087"/>
                                </a:lnTo>
                                <a:lnTo>
                                  <a:pt x="1461712" y="1209688"/>
                                </a:lnTo>
                                <a:lnTo>
                                  <a:pt x="1461769" y="1205954"/>
                                </a:lnTo>
                                <a:lnTo>
                                  <a:pt x="1461825" y="1204233"/>
                                </a:lnTo>
                                <a:lnTo>
                                  <a:pt x="1461882" y="1194190"/>
                                </a:lnTo>
                                <a:lnTo>
                                  <a:pt x="1461939" y="1201078"/>
                                </a:lnTo>
                                <a:lnTo>
                                  <a:pt x="1461999" y="1197357"/>
                                </a:lnTo>
                                <a:lnTo>
                                  <a:pt x="1462056" y="1192469"/>
                                </a:lnTo>
                                <a:lnTo>
                                  <a:pt x="1462113" y="1199928"/>
                                </a:lnTo>
                                <a:lnTo>
                                  <a:pt x="1462170" y="1195635"/>
                                </a:lnTo>
                                <a:lnTo>
                                  <a:pt x="1462226" y="1192469"/>
                                </a:lnTo>
                                <a:lnTo>
                                  <a:pt x="1462283" y="1206242"/>
                                </a:lnTo>
                                <a:lnTo>
                                  <a:pt x="1462344" y="1193615"/>
                                </a:lnTo>
                                <a:lnTo>
                                  <a:pt x="1462401" y="1216860"/>
                                </a:lnTo>
                                <a:lnTo>
                                  <a:pt x="1462457" y="1203658"/>
                                </a:lnTo>
                                <a:lnTo>
                                  <a:pt x="1462514" y="1203658"/>
                                </a:lnTo>
                                <a:lnTo>
                                  <a:pt x="1462570" y="1197632"/>
                                </a:lnTo>
                                <a:lnTo>
                                  <a:pt x="1462627" y="1205383"/>
                                </a:lnTo>
                                <a:lnTo>
                                  <a:pt x="1462684" y="1217435"/>
                                </a:lnTo>
                                <a:lnTo>
                                  <a:pt x="1462745" y="1204233"/>
                                </a:lnTo>
                                <a:lnTo>
                                  <a:pt x="1462801" y="1184430"/>
                                </a:lnTo>
                                <a:lnTo>
                                  <a:pt x="1462858" y="1187876"/>
                                </a:lnTo>
                                <a:lnTo>
                                  <a:pt x="1462919" y="1201078"/>
                                </a:lnTo>
                                <a:lnTo>
                                  <a:pt x="1462975" y="1193914"/>
                                </a:lnTo>
                                <a:lnTo>
                                  <a:pt x="1463032" y="1205383"/>
                                </a:lnTo>
                                <a:lnTo>
                                  <a:pt x="1463089" y="1201078"/>
                                </a:lnTo>
                                <a:lnTo>
                                  <a:pt x="1463145" y="1194489"/>
                                </a:lnTo>
                                <a:lnTo>
                                  <a:pt x="1463202" y="1211409"/>
                                </a:lnTo>
                                <a:lnTo>
                                  <a:pt x="1463259" y="1195060"/>
                                </a:lnTo>
                                <a:lnTo>
                                  <a:pt x="1463320" y="1209688"/>
                                </a:lnTo>
                                <a:lnTo>
                                  <a:pt x="1463376" y="1192193"/>
                                </a:lnTo>
                                <a:lnTo>
                                  <a:pt x="1463433" y="1195635"/>
                                </a:lnTo>
                                <a:lnTo>
                                  <a:pt x="1463490" y="1204808"/>
                                </a:lnTo>
                                <a:lnTo>
                                  <a:pt x="1463547" y="1200503"/>
                                </a:lnTo>
                                <a:lnTo>
                                  <a:pt x="1463603" y="1189597"/>
                                </a:lnTo>
                                <a:lnTo>
                                  <a:pt x="1463660" y="1200503"/>
                                </a:lnTo>
                                <a:lnTo>
                                  <a:pt x="1463721" y="1197357"/>
                                </a:lnTo>
                                <a:lnTo>
                                  <a:pt x="1463777" y="1195336"/>
                                </a:lnTo>
                                <a:lnTo>
                                  <a:pt x="1463834" y="1210547"/>
                                </a:lnTo>
                                <a:lnTo>
                                  <a:pt x="1463891" y="1200791"/>
                                </a:lnTo>
                                <a:lnTo>
                                  <a:pt x="1463952" y="1195336"/>
                                </a:lnTo>
                                <a:lnTo>
                                  <a:pt x="1464008" y="1201937"/>
                                </a:lnTo>
                                <a:lnTo>
                                  <a:pt x="1464065" y="1193339"/>
                                </a:lnTo>
                                <a:lnTo>
                                  <a:pt x="1464122" y="1199082"/>
                                </a:lnTo>
                                <a:lnTo>
                                  <a:pt x="1464178" y="1206817"/>
                                </a:lnTo>
                                <a:lnTo>
                                  <a:pt x="1464235" y="1203658"/>
                                </a:lnTo>
                                <a:lnTo>
                                  <a:pt x="1464292" y="1204233"/>
                                </a:lnTo>
                                <a:lnTo>
                                  <a:pt x="1464352" y="1205383"/>
                                </a:lnTo>
                                <a:lnTo>
                                  <a:pt x="1464409" y="1194190"/>
                                </a:lnTo>
                                <a:lnTo>
                                  <a:pt x="1464466" y="1195060"/>
                                </a:lnTo>
                                <a:lnTo>
                                  <a:pt x="1464522" y="1205954"/>
                                </a:lnTo>
                                <a:lnTo>
                                  <a:pt x="1464579" y="1195060"/>
                                </a:lnTo>
                                <a:lnTo>
                                  <a:pt x="1464640" y="1209113"/>
                                </a:lnTo>
                                <a:lnTo>
                                  <a:pt x="1464697" y="1201366"/>
                                </a:lnTo>
                                <a:lnTo>
                                  <a:pt x="1464753" y="1201366"/>
                                </a:lnTo>
                                <a:lnTo>
                                  <a:pt x="1464810" y="1209401"/>
                                </a:lnTo>
                                <a:lnTo>
                                  <a:pt x="1464867" y="1172678"/>
                                </a:lnTo>
                                <a:lnTo>
                                  <a:pt x="1464923" y="1187876"/>
                                </a:lnTo>
                                <a:lnTo>
                                  <a:pt x="1464984" y="1209401"/>
                                </a:lnTo>
                                <a:lnTo>
                                  <a:pt x="1465041" y="1193615"/>
                                </a:lnTo>
                                <a:lnTo>
                                  <a:pt x="1465097" y="1207680"/>
                                </a:lnTo>
                                <a:lnTo>
                                  <a:pt x="1465154" y="1203946"/>
                                </a:lnTo>
                                <a:lnTo>
                                  <a:pt x="1465211" y="1204521"/>
                                </a:lnTo>
                                <a:lnTo>
                                  <a:pt x="1465268" y="1201366"/>
                                </a:lnTo>
                                <a:lnTo>
                                  <a:pt x="1465324" y="1204521"/>
                                </a:lnTo>
                                <a:lnTo>
                                  <a:pt x="1465385" y="1201937"/>
                                </a:lnTo>
                                <a:lnTo>
                                  <a:pt x="1465442" y="1204808"/>
                                </a:lnTo>
                                <a:lnTo>
                                  <a:pt x="1465498" y="1195911"/>
                                </a:lnTo>
                                <a:lnTo>
                                  <a:pt x="1465555" y="1204233"/>
                                </a:lnTo>
                                <a:lnTo>
                                  <a:pt x="1465616" y="1187876"/>
                                </a:lnTo>
                                <a:lnTo>
                                  <a:pt x="1465673" y="1207104"/>
                                </a:lnTo>
                                <a:lnTo>
                                  <a:pt x="1465729" y="1193044"/>
                                </a:lnTo>
                                <a:lnTo>
                                  <a:pt x="1465786" y="1203658"/>
                                </a:lnTo>
                                <a:lnTo>
                                  <a:pt x="1465843" y="1205383"/>
                                </a:lnTo>
                                <a:lnTo>
                                  <a:pt x="1465900" y="1191618"/>
                                </a:lnTo>
                                <a:lnTo>
                                  <a:pt x="1465960" y="1214281"/>
                                </a:lnTo>
                                <a:lnTo>
                                  <a:pt x="1466017" y="1189897"/>
                                </a:lnTo>
                                <a:lnTo>
                                  <a:pt x="1466074" y="1205383"/>
                                </a:lnTo>
                                <a:lnTo>
                                  <a:pt x="1466130" y="1204521"/>
                                </a:lnTo>
                                <a:lnTo>
                                  <a:pt x="1466187" y="1198207"/>
                                </a:lnTo>
                                <a:lnTo>
                                  <a:pt x="1466244" y="1187301"/>
                                </a:lnTo>
                                <a:lnTo>
                                  <a:pt x="1466300" y="1197932"/>
                                </a:lnTo>
                                <a:lnTo>
                                  <a:pt x="1466361" y="1196486"/>
                                </a:lnTo>
                                <a:lnTo>
                                  <a:pt x="1466418" y="1197057"/>
                                </a:lnTo>
                                <a:lnTo>
                                  <a:pt x="1466475" y="1192764"/>
                                </a:lnTo>
                                <a:lnTo>
                                  <a:pt x="1466531" y="1188176"/>
                                </a:lnTo>
                                <a:lnTo>
                                  <a:pt x="1466592" y="1200791"/>
                                </a:lnTo>
                                <a:lnTo>
                                  <a:pt x="1466649" y="1184729"/>
                                </a:lnTo>
                                <a:lnTo>
                                  <a:pt x="1466705" y="1199928"/>
                                </a:lnTo>
                                <a:lnTo>
                                  <a:pt x="1466762" y="1206529"/>
                                </a:lnTo>
                                <a:lnTo>
                                  <a:pt x="1466819" y="1203658"/>
                                </a:lnTo>
                                <a:lnTo>
                                  <a:pt x="1466875" y="1188176"/>
                                </a:lnTo>
                                <a:lnTo>
                                  <a:pt x="1466932" y="1198207"/>
                                </a:lnTo>
                                <a:lnTo>
                                  <a:pt x="1466993" y="1204521"/>
                                </a:lnTo>
                                <a:lnTo>
                                  <a:pt x="1467050" y="1205671"/>
                                </a:lnTo>
                                <a:lnTo>
                                  <a:pt x="1467106" y="1195911"/>
                                </a:lnTo>
                                <a:lnTo>
                                  <a:pt x="1467163" y="1209972"/>
                                </a:lnTo>
                                <a:lnTo>
                                  <a:pt x="1467220" y="1198207"/>
                                </a:lnTo>
                                <a:lnTo>
                                  <a:pt x="1467276" y="1203658"/>
                                </a:lnTo>
                                <a:lnTo>
                                  <a:pt x="1467337" y="1189322"/>
                                </a:lnTo>
                                <a:lnTo>
                                  <a:pt x="1467394" y="1205096"/>
                                </a:lnTo>
                                <a:lnTo>
                                  <a:pt x="1467450" y="1215427"/>
                                </a:lnTo>
                                <a:lnTo>
                                  <a:pt x="1467507" y="1200503"/>
                                </a:lnTo>
                                <a:lnTo>
                                  <a:pt x="1467564" y="1200791"/>
                                </a:lnTo>
                                <a:lnTo>
                                  <a:pt x="1467625" y="1190743"/>
                                </a:lnTo>
                                <a:lnTo>
                                  <a:pt x="1467681" y="1199082"/>
                                </a:lnTo>
                                <a:lnTo>
                                  <a:pt x="1467738" y="1200216"/>
                                </a:lnTo>
                                <a:lnTo>
                                  <a:pt x="1467795" y="1201366"/>
                                </a:lnTo>
                                <a:lnTo>
                                  <a:pt x="1467851" y="1195911"/>
                                </a:lnTo>
                                <a:lnTo>
                                  <a:pt x="1467908" y="1205671"/>
                                </a:lnTo>
                                <a:lnTo>
                                  <a:pt x="1467965" y="1200503"/>
                                </a:lnTo>
                                <a:lnTo>
                                  <a:pt x="1468026" y="1199928"/>
                                </a:lnTo>
                                <a:lnTo>
                                  <a:pt x="1468082" y="1194190"/>
                                </a:lnTo>
                                <a:lnTo>
                                  <a:pt x="1468139" y="1198207"/>
                                </a:lnTo>
                                <a:lnTo>
                                  <a:pt x="1468196" y="1192469"/>
                                </a:lnTo>
                                <a:lnTo>
                                  <a:pt x="1468252" y="1195911"/>
                                </a:lnTo>
                                <a:lnTo>
                                  <a:pt x="1468313" y="1204521"/>
                                </a:lnTo>
                                <a:lnTo>
                                  <a:pt x="1468370" y="1200216"/>
                                </a:lnTo>
                                <a:lnTo>
                                  <a:pt x="1468427" y="1196486"/>
                                </a:lnTo>
                                <a:lnTo>
                                  <a:pt x="1468483" y="1218010"/>
                                </a:lnTo>
                                <a:lnTo>
                                  <a:pt x="1468540" y="1193339"/>
                                </a:lnTo>
                                <a:lnTo>
                                  <a:pt x="1468601" y="1200503"/>
                                </a:lnTo>
                                <a:lnTo>
                                  <a:pt x="1468657" y="1202225"/>
                                </a:lnTo>
                                <a:lnTo>
                                  <a:pt x="1468714" y="1204808"/>
                                </a:lnTo>
                                <a:lnTo>
                                  <a:pt x="1468771" y="1194765"/>
                                </a:lnTo>
                                <a:lnTo>
                                  <a:pt x="1468827" y="1186451"/>
                                </a:lnTo>
                                <a:lnTo>
                                  <a:pt x="1468884" y="1200791"/>
                                </a:lnTo>
                                <a:lnTo>
                                  <a:pt x="1468941" y="1209688"/>
                                </a:lnTo>
                                <a:lnTo>
                                  <a:pt x="1469001" y="1197932"/>
                                </a:lnTo>
                                <a:lnTo>
                                  <a:pt x="1469058" y="1187301"/>
                                </a:lnTo>
                                <a:lnTo>
                                  <a:pt x="1469115" y="1189597"/>
                                </a:lnTo>
                                <a:lnTo>
                                  <a:pt x="1469172" y="1202512"/>
                                </a:lnTo>
                                <a:lnTo>
                                  <a:pt x="1469228" y="1202225"/>
                                </a:lnTo>
                                <a:lnTo>
                                  <a:pt x="1469289" y="1196211"/>
                                </a:lnTo>
                                <a:lnTo>
                                  <a:pt x="1469346" y="1197632"/>
                                </a:lnTo>
                                <a:lnTo>
                                  <a:pt x="1469402" y="1198507"/>
                                </a:lnTo>
                                <a:lnTo>
                                  <a:pt x="1469459" y="1212843"/>
                                </a:lnTo>
                                <a:lnTo>
                                  <a:pt x="1469516" y="1198507"/>
                                </a:lnTo>
                                <a:lnTo>
                                  <a:pt x="1469573" y="1188451"/>
                                </a:lnTo>
                                <a:lnTo>
                                  <a:pt x="1469633" y="1203946"/>
                                </a:lnTo>
                                <a:lnTo>
                                  <a:pt x="1469690" y="1204521"/>
                                </a:lnTo>
                                <a:lnTo>
                                  <a:pt x="1469747" y="1187876"/>
                                </a:lnTo>
                                <a:lnTo>
                                  <a:pt x="1469803" y="1198782"/>
                                </a:lnTo>
                                <a:lnTo>
                                  <a:pt x="1469860" y="1196211"/>
                                </a:lnTo>
                                <a:lnTo>
                                  <a:pt x="1469917" y="1190743"/>
                                </a:lnTo>
                                <a:lnTo>
                                  <a:pt x="1469973" y="1190173"/>
                                </a:lnTo>
                                <a:lnTo>
                                  <a:pt x="1470034" y="1206817"/>
                                </a:lnTo>
                                <a:lnTo>
                                  <a:pt x="1470091" y="1196781"/>
                                </a:lnTo>
                                <a:lnTo>
                                  <a:pt x="1470148" y="1192469"/>
                                </a:lnTo>
                                <a:lnTo>
                                  <a:pt x="1470208" y="1203087"/>
                                </a:lnTo>
                                <a:lnTo>
                                  <a:pt x="1470265" y="1187025"/>
                                </a:lnTo>
                                <a:lnTo>
                                  <a:pt x="1470322" y="1204808"/>
                                </a:lnTo>
                                <a:lnTo>
                                  <a:pt x="1470378" y="1205954"/>
                                </a:lnTo>
                                <a:lnTo>
                                  <a:pt x="1470435" y="1197932"/>
                                </a:lnTo>
                                <a:lnTo>
                                  <a:pt x="1470492" y="1208538"/>
                                </a:lnTo>
                                <a:lnTo>
                                  <a:pt x="1470549" y="1187601"/>
                                </a:lnTo>
                                <a:lnTo>
                                  <a:pt x="1470609" y="1198507"/>
                                </a:lnTo>
                                <a:lnTo>
                                  <a:pt x="1470666" y="1202800"/>
                                </a:lnTo>
                                <a:lnTo>
                                  <a:pt x="1470723" y="1191318"/>
                                </a:lnTo>
                                <a:lnTo>
                                  <a:pt x="1470779" y="1193914"/>
                                </a:lnTo>
                                <a:lnTo>
                                  <a:pt x="1470836" y="1190743"/>
                                </a:lnTo>
                                <a:lnTo>
                                  <a:pt x="1470893" y="1209113"/>
                                </a:lnTo>
                                <a:lnTo>
                                  <a:pt x="1470949" y="1189897"/>
                                </a:lnTo>
                                <a:lnTo>
                                  <a:pt x="1471010" y="1211409"/>
                                </a:lnTo>
                                <a:lnTo>
                                  <a:pt x="1471067" y="1212555"/>
                                </a:lnTo>
                                <a:lnTo>
                                  <a:pt x="1471124" y="1205383"/>
                                </a:lnTo>
                                <a:lnTo>
                                  <a:pt x="1471180" y="1195635"/>
                                </a:lnTo>
                                <a:lnTo>
                                  <a:pt x="1471241" y="1203374"/>
                                </a:lnTo>
                                <a:lnTo>
                                  <a:pt x="1471298" y="1208538"/>
                                </a:lnTo>
                                <a:lnTo>
                                  <a:pt x="1471354" y="1192764"/>
                                </a:lnTo>
                                <a:lnTo>
                                  <a:pt x="1471411" y="1205096"/>
                                </a:lnTo>
                                <a:lnTo>
                                  <a:pt x="1471468" y="1202225"/>
                                </a:lnTo>
                                <a:lnTo>
                                  <a:pt x="1471525" y="1201937"/>
                                </a:lnTo>
                                <a:lnTo>
                                  <a:pt x="1471581" y="1195336"/>
                                </a:lnTo>
                                <a:lnTo>
                                  <a:pt x="1471642" y="1209972"/>
                                </a:lnTo>
                                <a:lnTo>
                                  <a:pt x="1471699" y="1186451"/>
                                </a:lnTo>
                                <a:lnTo>
                                  <a:pt x="1471755" y="1196211"/>
                                </a:lnTo>
                                <a:lnTo>
                                  <a:pt x="1471812" y="1204521"/>
                                </a:lnTo>
                                <a:lnTo>
                                  <a:pt x="1471869" y="1203658"/>
                                </a:lnTo>
                                <a:lnTo>
                                  <a:pt x="1471929" y="1196486"/>
                                </a:lnTo>
                                <a:lnTo>
                                  <a:pt x="1471986" y="1198207"/>
                                </a:lnTo>
                                <a:lnTo>
                                  <a:pt x="1472043" y="1202225"/>
                                </a:lnTo>
                                <a:lnTo>
                                  <a:pt x="1472100" y="1188451"/>
                                </a:lnTo>
                                <a:lnTo>
                                  <a:pt x="1472156" y="1209688"/>
                                </a:lnTo>
                                <a:lnTo>
                                  <a:pt x="1472213" y="1207680"/>
                                </a:lnTo>
                                <a:lnTo>
                                  <a:pt x="1472274" y="1201649"/>
                                </a:lnTo>
                                <a:lnTo>
                                  <a:pt x="1472331" y="1204233"/>
                                </a:lnTo>
                                <a:lnTo>
                                  <a:pt x="1472387" y="1198207"/>
                                </a:lnTo>
                                <a:lnTo>
                                  <a:pt x="1472444" y="1201937"/>
                                </a:lnTo>
                                <a:lnTo>
                                  <a:pt x="1472500" y="1191618"/>
                                </a:lnTo>
                                <a:lnTo>
                                  <a:pt x="1472557" y="1195060"/>
                                </a:lnTo>
                                <a:lnTo>
                                  <a:pt x="1472614" y="1206817"/>
                                </a:lnTo>
                                <a:lnTo>
                                  <a:pt x="1472675" y="1201649"/>
                                </a:lnTo>
                                <a:lnTo>
                                  <a:pt x="1472731" y="1178116"/>
                                </a:lnTo>
                                <a:lnTo>
                                  <a:pt x="1472788" y="1205954"/>
                                </a:lnTo>
                                <a:lnTo>
                                  <a:pt x="1472845" y="1205096"/>
                                </a:lnTo>
                                <a:lnTo>
                                  <a:pt x="1472906" y="1197057"/>
                                </a:lnTo>
                                <a:lnTo>
                                  <a:pt x="1472962" y="1194190"/>
                                </a:lnTo>
                                <a:lnTo>
                                  <a:pt x="1473019" y="1196211"/>
                                </a:lnTo>
                                <a:lnTo>
                                  <a:pt x="1473076" y="1192193"/>
                                </a:lnTo>
                                <a:lnTo>
                                  <a:pt x="1473132" y="1214281"/>
                                </a:lnTo>
                                <a:lnTo>
                                  <a:pt x="1473189" y="1196211"/>
                                </a:lnTo>
                                <a:lnTo>
                                  <a:pt x="1473250" y="1207104"/>
                                </a:lnTo>
                                <a:lnTo>
                                  <a:pt x="1473306" y="1209972"/>
                                </a:lnTo>
                                <a:lnTo>
                                  <a:pt x="1473363" y="1210547"/>
                                </a:lnTo>
                                <a:lnTo>
                                  <a:pt x="1473420" y="1200216"/>
                                </a:lnTo>
                                <a:lnTo>
                                  <a:pt x="1473477" y="1195911"/>
                                </a:lnTo>
                                <a:lnTo>
                                  <a:pt x="1473533" y="1204521"/>
                                </a:lnTo>
                                <a:lnTo>
                                  <a:pt x="1473590" y="1195911"/>
                                </a:lnTo>
                                <a:lnTo>
                                  <a:pt x="1473651" y="1209688"/>
                                </a:lnTo>
                                <a:lnTo>
                                  <a:pt x="1473707" y="1184729"/>
                                </a:lnTo>
                                <a:lnTo>
                                  <a:pt x="1473764" y="1208251"/>
                                </a:lnTo>
                                <a:lnTo>
                                  <a:pt x="1473821" y="1204521"/>
                                </a:lnTo>
                                <a:lnTo>
                                  <a:pt x="1473882" y="1193615"/>
                                </a:lnTo>
                                <a:lnTo>
                                  <a:pt x="1473938" y="1204233"/>
                                </a:lnTo>
                                <a:lnTo>
                                  <a:pt x="1473995" y="1209401"/>
                                </a:lnTo>
                                <a:lnTo>
                                  <a:pt x="1474052" y="1186451"/>
                                </a:lnTo>
                                <a:lnTo>
                                  <a:pt x="1474108" y="1202512"/>
                                </a:lnTo>
                                <a:lnTo>
                                  <a:pt x="1474165" y="1204808"/>
                                </a:lnTo>
                                <a:lnTo>
                                  <a:pt x="1474222" y="1180412"/>
                                </a:lnTo>
                                <a:lnTo>
                                  <a:pt x="1474282" y="1204521"/>
                                </a:lnTo>
                                <a:lnTo>
                                  <a:pt x="1474339" y="1187025"/>
                                </a:lnTo>
                                <a:lnTo>
                                  <a:pt x="1474396" y="1210263"/>
                                </a:lnTo>
                                <a:lnTo>
                                  <a:pt x="1474453" y="1203658"/>
                                </a:lnTo>
                                <a:lnTo>
                                  <a:pt x="1474509" y="1205671"/>
                                </a:lnTo>
                                <a:lnTo>
                                  <a:pt x="1474566" y="1195911"/>
                                </a:lnTo>
                                <a:lnTo>
                                  <a:pt x="1474627" y="1215714"/>
                                </a:lnTo>
                                <a:lnTo>
                                  <a:pt x="1474683" y="1182433"/>
                                </a:lnTo>
                                <a:lnTo>
                                  <a:pt x="1474740" y="1197932"/>
                                </a:lnTo>
                                <a:lnTo>
                                  <a:pt x="1474797" y="1200791"/>
                                </a:lnTo>
                                <a:lnTo>
                                  <a:pt x="1474853" y="1204233"/>
                                </a:lnTo>
                                <a:lnTo>
                                  <a:pt x="1474914" y="1191318"/>
                                </a:lnTo>
                                <a:lnTo>
                                  <a:pt x="1474971" y="1207680"/>
                                </a:lnTo>
                                <a:lnTo>
                                  <a:pt x="1475027" y="1188176"/>
                                </a:lnTo>
                                <a:lnTo>
                                  <a:pt x="1475084" y="1188747"/>
                                </a:lnTo>
                                <a:lnTo>
                                  <a:pt x="1475141" y="1205383"/>
                                </a:lnTo>
                                <a:lnTo>
                                  <a:pt x="1475198" y="1193339"/>
                                </a:lnTo>
                                <a:lnTo>
                                  <a:pt x="1475254" y="1195060"/>
                                </a:lnTo>
                                <a:lnTo>
                                  <a:pt x="1475315" y="1188176"/>
                                </a:lnTo>
                                <a:lnTo>
                                  <a:pt x="1475372" y="1206529"/>
                                </a:lnTo>
                                <a:lnTo>
                                  <a:pt x="1475429" y="1201366"/>
                                </a:lnTo>
                                <a:lnTo>
                                  <a:pt x="1475485" y="1191618"/>
                                </a:lnTo>
                                <a:lnTo>
                                  <a:pt x="1475542" y="1201078"/>
                                </a:lnTo>
                                <a:lnTo>
                                  <a:pt x="1475603" y="1184430"/>
                                </a:lnTo>
                                <a:lnTo>
                                  <a:pt x="1475659" y="1199928"/>
                                </a:lnTo>
                                <a:lnTo>
                                  <a:pt x="1475716" y="1202512"/>
                                </a:lnTo>
                                <a:lnTo>
                                  <a:pt x="1475773" y="1199082"/>
                                </a:lnTo>
                                <a:lnTo>
                                  <a:pt x="1475829" y="1184430"/>
                                </a:lnTo>
                                <a:lnTo>
                                  <a:pt x="1475890" y="1189322"/>
                                </a:lnTo>
                                <a:lnTo>
                                  <a:pt x="1475947" y="1205954"/>
                                </a:lnTo>
                                <a:lnTo>
                                  <a:pt x="1476004" y="1198507"/>
                                </a:lnTo>
                                <a:lnTo>
                                  <a:pt x="1476060" y="1186726"/>
                                </a:lnTo>
                                <a:lnTo>
                                  <a:pt x="1476117" y="1200791"/>
                                </a:lnTo>
                                <a:lnTo>
                                  <a:pt x="1476174" y="1193044"/>
                                </a:lnTo>
                                <a:lnTo>
                                  <a:pt x="1476230" y="1210834"/>
                                </a:lnTo>
                                <a:lnTo>
                                  <a:pt x="1476291" y="1201937"/>
                                </a:lnTo>
                                <a:lnTo>
                                  <a:pt x="1476348" y="1194489"/>
                                </a:lnTo>
                                <a:lnTo>
                                  <a:pt x="1476405" y="1205383"/>
                                </a:lnTo>
                                <a:lnTo>
                                  <a:pt x="1476461" y="1204233"/>
                                </a:lnTo>
                                <a:lnTo>
                                  <a:pt x="1476518" y="1196211"/>
                                </a:lnTo>
                                <a:lnTo>
                                  <a:pt x="1476579" y="1194765"/>
                                </a:lnTo>
                                <a:lnTo>
                                  <a:pt x="1476635" y="1215427"/>
                                </a:lnTo>
                                <a:lnTo>
                                  <a:pt x="1476692" y="1201366"/>
                                </a:lnTo>
                                <a:lnTo>
                                  <a:pt x="1476749" y="1197057"/>
                                </a:lnTo>
                                <a:lnTo>
                                  <a:pt x="1476805" y="1206817"/>
                                </a:lnTo>
                                <a:lnTo>
                                  <a:pt x="1476862" y="1202512"/>
                                </a:lnTo>
                                <a:lnTo>
                                  <a:pt x="1476923" y="1210547"/>
                                </a:lnTo>
                                <a:lnTo>
                                  <a:pt x="1476980" y="1195911"/>
                                </a:lnTo>
                                <a:lnTo>
                                  <a:pt x="1477036" y="1202512"/>
                                </a:lnTo>
                                <a:lnTo>
                                  <a:pt x="1477093" y="1203946"/>
                                </a:lnTo>
                                <a:lnTo>
                                  <a:pt x="1477150" y="1190173"/>
                                </a:lnTo>
                                <a:lnTo>
                                  <a:pt x="1477206" y="1196486"/>
                                </a:lnTo>
                                <a:lnTo>
                                  <a:pt x="1477263" y="1201366"/>
                                </a:lnTo>
                                <a:lnTo>
                                  <a:pt x="1477324" y="1201649"/>
                                </a:lnTo>
                                <a:lnTo>
                                  <a:pt x="1477380" y="1197632"/>
                                </a:lnTo>
                                <a:lnTo>
                                  <a:pt x="1477437" y="1196211"/>
                                </a:lnTo>
                                <a:lnTo>
                                  <a:pt x="1477498" y="1191893"/>
                                </a:lnTo>
                                <a:lnTo>
                                  <a:pt x="1477555" y="1191043"/>
                                </a:lnTo>
                                <a:lnTo>
                                  <a:pt x="1477611" y="1205096"/>
                                </a:lnTo>
                                <a:lnTo>
                                  <a:pt x="1477668" y="1195060"/>
                                </a:lnTo>
                                <a:lnTo>
                                  <a:pt x="1477725" y="1194489"/>
                                </a:lnTo>
                                <a:lnTo>
                                  <a:pt x="1477782" y="1203374"/>
                                </a:lnTo>
                                <a:lnTo>
                                  <a:pt x="1477838" y="1215139"/>
                                </a:lnTo>
                                <a:lnTo>
                                  <a:pt x="1477899" y="1190468"/>
                                </a:lnTo>
                                <a:lnTo>
                                  <a:pt x="1477955" y="1204233"/>
                                </a:lnTo>
                                <a:lnTo>
                                  <a:pt x="1478012" y="1202800"/>
                                </a:lnTo>
                                <a:lnTo>
                                  <a:pt x="1478069" y="1198782"/>
                                </a:lnTo>
                                <a:lnTo>
                                  <a:pt x="1478126" y="1193339"/>
                                </a:lnTo>
                                <a:lnTo>
                                  <a:pt x="1478182" y="1198207"/>
                                </a:lnTo>
                                <a:lnTo>
                                  <a:pt x="1478239" y="1207963"/>
                                </a:lnTo>
                                <a:lnTo>
                                  <a:pt x="1478300" y="1203087"/>
                                </a:lnTo>
                                <a:lnTo>
                                  <a:pt x="1478357" y="1207963"/>
                                </a:lnTo>
                                <a:lnTo>
                                  <a:pt x="1478413" y="1191618"/>
                                </a:lnTo>
                                <a:lnTo>
                                  <a:pt x="1478470" y="1210834"/>
                                </a:lnTo>
                                <a:lnTo>
                                  <a:pt x="1478531" y="1192469"/>
                                </a:lnTo>
                                <a:lnTo>
                                  <a:pt x="1478587" y="1191043"/>
                                </a:lnTo>
                                <a:lnTo>
                                  <a:pt x="1478644" y="1202800"/>
                                </a:lnTo>
                                <a:lnTo>
                                  <a:pt x="1478701" y="1213130"/>
                                </a:lnTo>
                                <a:lnTo>
                                  <a:pt x="1478757" y="1186451"/>
                                </a:lnTo>
                                <a:lnTo>
                                  <a:pt x="1478814" y="1198507"/>
                                </a:lnTo>
                                <a:lnTo>
                                  <a:pt x="1478871" y="1203946"/>
                                </a:lnTo>
                                <a:lnTo>
                                  <a:pt x="1478931" y="1198507"/>
                                </a:lnTo>
                                <a:lnTo>
                                  <a:pt x="1478988" y="1210263"/>
                                </a:lnTo>
                                <a:lnTo>
                                  <a:pt x="1479045" y="1196781"/>
                                </a:lnTo>
                                <a:lnTo>
                                  <a:pt x="1479102" y="1215139"/>
                                </a:lnTo>
                                <a:lnTo>
                                  <a:pt x="1479158" y="1198207"/>
                                </a:lnTo>
                                <a:lnTo>
                                  <a:pt x="1479219" y="1196781"/>
                                </a:lnTo>
                                <a:lnTo>
                                  <a:pt x="1479276" y="1198207"/>
                                </a:lnTo>
                                <a:lnTo>
                                  <a:pt x="1479333" y="1183284"/>
                                </a:lnTo>
                                <a:lnTo>
                                  <a:pt x="1479389" y="1210834"/>
                                </a:lnTo>
                                <a:lnTo>
                                  <a:pt x="1479446" y="1194190"/>
                                </a:lnTo>
                                <a:lnTo>
                                  <a:pt x="1479503" y="1206242"/>
                                </a:lnTo>
                                <a:lnTo>
                                  <a:pt x="1479563" y="1205671"/>
                                </a:lnTo>
                                <a:lnTo>
                                  <a:pt x="1479620" y="1193914"/>
                                </a:lnTo>
                                <a:lnTo>
                                  <a:pt x="1479677" y="1188451"/>
                                </a:lnTo>
                                <a:lnTo>
                                  <a:pt x="1479733" y="1208251"/>
                                </a:lnTo>
                                <a:lnTo>
                                  <a:pt x="1479790" y="1212555"/>
                                </a:lnTo>
                                <a:lnTo>
                                  <a:pt x="1479847" y="1190468"/>
                                </a:lnTo>
                                <a:lnTo>
                                  <a:pt x="1479904" y="1203658"/>
                                </a:lnTo>
                                <a:lnTo>
                                  <a:pt x="1479964" y="1200216"/>
                                </a:lnTo>
                                <a:lnTo>
                                  <a:pt x="1480021" y="1201078"/>
                                </a:lnTo>
                                <a:lnTo>
                                  <a:pt x="1480078" y="1192193"/>
                                </a:lnTo>
                                <a:lnTo>
                                  <a:pt x="1480134" y="1200503"/>
                                </a:lnTo>
                                <a:lnTo>
                                  <a:pt x="1480195" y="1210547"/>
                                </a:lnTo>
                                <a:lnTo>
                                  <a:pt x="1480252" y="1194190"/>
                                </a:lnTo>
                                <a:lnTo>
                                  <a:pt x="1480308" y="1203658"/>
                                </a:lnTo>
                                <a:lnTo>
                                  <a:pt x="1480365" y="1191893"/>
                                </a:lnTo>
                                <a:lnTo>
                                  <a:pt x="1480422" y="1195060"/>
                                </a:lnTo>
                                <a:lnTo>
                                  <a:pt x="1480479" y="1197057"/>
                                </a:lnTo>
                                <a:lnTo>
                                  <a:pt x="1480539" y="1191893"/>
                                </a:lnTo>
                                <a:lnTo>
                                  <a:pt x="1480596" y="1179266"/>
                                </a:lnTo>
                                <a:lnTo>
                                  <a:pt x="1480653" y="1207392"/>
                                </a:lnTo>
                                <a:lnTo>
                                  <a:pt x="1480709" y="1198782"/>
                                </a:lnTo>
                                <a:lnTo>
                                  <a:pt x="1480766" y="1192469"/>
                                </a:lnTo>
                                <a:lnTo>
                                  <a:pt x="1480823" y="1193044"/>
                                </a:lnTo>
                                <a:lnTo>
                                  <a:pt x="1480879" y="1201366"/>
                                </a:lnTo>
                                <a:lnTo>
                                  <a:pt x="1480940" y="1199357"/>
                                </a:lnTo>
                                <a:lnTo>
                                  <a:pt x="1480997" y="1204233"/>
                                </a:lnTo>
                                <a:lnTo>
                                  <a:pt x="1481054" y="1197057"/>
                                </a:lnTo>
                                <a:lnTo>
                                  <a:pt x="1481110" y="1197357"/>
                                </a:lnTo>
                                <a:lnTo>
                                  <a:pt x="1481171" y="1200791"/>
                                </a:lnTo>
                                <a:lnTo>
                                  <a:pt x="1481228" y="1190173"/>
                                </a:lnTo>
                                <a:lnTo>
                                  <a:pt x="1481284" y="1197632"/>
                                </a:lnTo>
                                <a:lnTo>
                                  <a:pt x="1481341" y="1202225"/>
                                </a:lnTo>
                                <a:lnTo>
                                  <a:pt x="1481398" y="1189897"/>
                                </a:lnTo>
                                <a:lnTo>
                                  <a:pt x="1481455" y="1199357"/>
                                </a:lnTo>
                                <a:lnTo>
                                  <a:pt x="1481511" y="1206242"/>
                                </a:lnTo>
                                <a:lnTo>
                                  <a:pt x="1481572" y="1192764"/>
                                </a:lnTo>
                                <a:lnTo>
                                  <a:pt x="1481629" y="1195336"/>
                                </a:lnTo>
                                <a:lnTo>
                                  <a:pt x="1481686" y="1201366"/>
                                </a:lnTo>
                                <a:lnTo>
                                  <a:pt x="1481742" y="1192193"/>
                                </a:lnTo>
                                <a:lnTo>
                                  <a:pt x="1481799" y="1180412"/>
                                </a:lnTo>
                                <a:lnTo>
                                  <a:pt x="1481856" y="1207104"/>
                                </a:lnTo>
                                <a:lnTo>
                                  <a:pt x="1481916" y="1209113"/>
                                </a:lnTo>
                                <a:lnTo>
                                  <a:pt x="1481973" y="1197357"/>
                                </a:lnTo>
                                <a:lnTo>
                                  <a:pt x="1482030" y="1195635"/>
                                </a:lnTo>
                                <a:lnTo>
                                  <a:pt x="1482086" y="1201078"/>
                                </a:lnTo>
                                <a:lnTo>
                                  <a:pt x="1482147" y="1190743"/>
                                </a:lnTo>
                                <a:lnTo>
                                  <a:pt x="1482204" y="1200216"/>
                                </a:lnTo>
                                <a:lnTo>
                                  <a:pt x="1482261" y="1200791"/>
                                </a:lnTo>
                                <a:lnTo>
                                  <a:pt x="1482317" y="1178691"/>
                                </a:lnTo>
                                <a:lnTo>
                                  <a:pt x="1482374" y="1194190"/>
                                </a:lnTo>
                                <a:lnTo>
                                  <a:pt x="1482431" y="1201649"/>
                                </a:lnTo>
                                <a:lnTo>
                                  <a:pt x="1482487" y="1188747"/>
                                </a:lnTo>
                                <a:lnTo>
                                  <a:pt x="1482544" y="1193615"/>
                                </a:lnTo>
                                <a:lnTo>
                                  <a:pt x="1482605" y="1192193"/>
                                </a:lnTo>
                                <a:lnTo>
                                  <a:pt x="1482661" y="1204521"/>
                                </a:lnTo>
                                <a:lnTo>
                                  <a:pt x="1482718" y="1197357"/>
                                </a:lnTo>
                                <a:lnTo>
                                  <a:pt x="1482775" y="1201366"/>
                                </a:lnTo>
                                <a:lnTo>
                                  <a:pt x="1482831" y="1200791"/>
                                </a:lnTo>
                                <a:lnTo>
                                  <a:pt x="1482892" y="1210834"/>
                                </a:lnTo>
                                <a:lnTo>
                                  <a:pt x="1482949" y="1189897"/>
                                </a:lnTo>
                                <a:lnTo>
                                  <a:pt x="1483006" y="1213130"/>
                                </a:lnTo>
                                <a:lnTo>
                                  <a:pt x="1483062" y="1202800"/>
                                </a:lnTo>
                                <a:lnTo>
                                  <a:pt x="1483119" y="1200791"/>
                                </a:lnTo>
                                <a:lnTo>
                                  <a:pt x="1483180" y="1194489"/>
                                </a:lnTo>
                                <a:lnTo>
                                  <a:pt x="1483236" y="1216577"/>
                                </a:lnTo>
                                <a:lnTo>
                                  <a:pt x="1483293" y="1193914"/>
                                </a:lnTo>
                                <a:lnTo>
                                  <a:pt x="1483350" y="1213418"/>
                                </a:lnTo>
                                <a:lnTo>
                                  <a:pt x="1483407" y="1205671"/>
                                </a:lnTo>
                                <a:lnTo>
                                  <a:pt x="1483463" y="1201078"/>
                                </a:lnTo>
                                <a:lnTo>
                                  <a:pt x="1483520" y="1199641"/>
                                </a:lnTo>
                                <a:lnTo>
                                  <a:pt x="1483581" y="1200791"/>
                                </a:lnTo>
                                <a:lnTo>
                                  <a:pt x="1483637" y="1202800"/>
                                </a:lnTo>
                                <a:lnTo>
                                  <a:pt x="1483694" y="1191318"/>
                                </a:lnTo>
                                <a:lnTo>
                                  <a:pt x="1483751" y="1193339"/>
                                </a:lnTo>
                                <a:lnTo>
                                  <a:pt x="1483808" y="1200791"/>
                                </a:lnTo>
                                <a:lnTo>
                                  <a:pt x="1483868" y="1196211"/>
                                </a:lnTo>
                                <a:lnTo>
                                  <a:pt x="1483925" y="1197932"/>
                                </a:lnTo>
                                <a:lnTo>
                                  <a:pt x="1483982" y="1217723"/>
                                </a:lnTo>
                                <a:lnTo>
                                  <a:pt x="1484038" y="1209688"/>
                                </a:lnTo>
                                <a:lnTo>
                                  <a:pt x="1484095" y="1188747"/>
                                </a:lnTo>
                                <a:lnTo>
                                  <a:pt x="1484152" y="1193914"/>
                                </a:lnTo>
                                <a:lnTo>
                                  <a:pt x="1484212" y="1199082"/>
                                </a:lnTo>
                                <a:lnTo>
                                  <a:pt x="1484269" y="1194765"/>
                                </a:lnTo>
                                <a:lnTo>
                                  <a:pt x="1484326" y="1200503"/>
                                </a:lnTo>
                                <a:lnTo>
                                  <a:pt x="1484383" y="1187876"/>
                                </a:lnTo>
                                <a:lnTo>
                                  <a:pt x="1484439" y="1198782"/>
                                </a:lnTo>
                                <a:lnTo>
                                  <a:pt x="1484496" y="1218298"/>
                                </a:lnTo>
                                <a:lnTo>
                                  <a:pt x="1484553" y="1196781"/>
                                </a:lnTo>
                                <a:lnTo>
                                  <a:pt x="1484614" y="1207963"/>
                                </a:lnTo>
                                <a:lnTo>
                                  <a:pt x="1484670" y="1196211"/>
                                </a:lnTo>
                                <a:lnTo>
                                  <a:pt x="1484727" y="1203087"/>
                                </a:lnTo>
                                <a:lnTo>
                                  <a:pt x="1484788" y="1201366"/>
                                </a:lnTo>
                                <a:lnTo>
                                  <a:pt x="1484844" y="1199357"/>
                                </a:lnTo>
                                <a:lnTo>
                                  <a:pt x="1484901" y="1205096"/>
                                </a:lnTo>
                                <a:lnTo>
                                  <a:pt x="1484957" y="1195911"/>
                                </a:lnTo>
                                <a:lnTo>
                                  <a:pt x="1485014" y="1195336"/>
                                </a:lnTo>
                                <a:lnTo>
                                  <a:pt x="1485071" y="1208826"/>
                                </a:lnTo>
                                <a:lnTo>
                                  <a:pt x="1485128" y="1196781"/>
                                </a:lnTo>
                                <a:lnTo>
                                  <a:pt x="1485188" y="1197357"/>
                                </a:lnTo>
                                <a:lnTo>
                                  <a:pt x="1485245" y="1206817"/>
                                </a:lnTo>
                                <a:lnTo>
                                  <a:pt x="1485302" y="1184154"/>
                                </a:lnTo>
                                <a:lnTo>
                                  <a:pt x="1485359" y="1187601"/>
                                </a:lnTo>
                                <a:lnTo>
                                  <a:pt x="1485415" y="1205671"/>
                                </a:lnTo>
                                <a:lnTo>
                                  <a:pt x="1485472" y="1195060"/>
                                </a:lnTo>
                                <a:lnTo>
                                  <a:pt x="1485529" y="1205096"/>
                                </a:lnTo>
                                <a:lnTo>
                                  <a:pt x="1485589" y="1203087"/>
                                </a:lnTo>
                                <a:lnTo>
                                  <a:pt x="1485646" y="1205096"/>
                                </a:lnTo>
                                <a:lnTo>
                                  <a:pt x="1485703" y="1212272"/>
                                </a:lnTo>
                                <a:lnTo>
                                  <a:pt x="1485759" y="1197632"/>
                                </a:lnTo>
                                <a:lnTo>
                                  <a:pt x="1485820" y="1190743"/>
                                </a:lnTo>
                                <a:lnTo>
                                  <a:pt x="1485877" y="1206242"/>
                                </a:lnTo>
                                <a:lnTo>
                                  <a:pt x="1485934" y="1197932"/>
                                </a:lnTo>
                                <a:lnTo>
                                  <a:pt x="1485990" y="1199357"/>
                                </a:lnTo>
                                <a:lnTo>
                                  <a:pt x="1486047" y="1198207"/>
                                </a:lnTo>
                                <a:lnTo>
                                  <a:pt x="1486104" y="1190743"/>
                                </a:lnTo>
                                <a:lnTo>
                                  <a:pt x="1486161" y="1196486"/>
                                </a:lnTo>
                                <a:lnTo>
                                  <a:pt x="1486221" y="1195911"/>
                                </a:lnTo>
                                <a:lnTo>
                                  <a:pt x="1486278" y="1206529"/>
                                </a:lnTo>
                                <a:lnTo>
                                  <a:pt x="1486335" y="1195060"/>
                                </a:lnTo>
                                <a:lnTo>
                                  <a:pt x="1486391" y="1195336"/>
                                </a:lnTo>
                                <a:lnTo>
                                  <a:pt x="1486448" y="1180987"/>
                                </a:lnTo>
                                <a:lnTo>
                                  <a:pt x="1486509" y="1201649"/>
                                </a:lnTo>
                                <a:lnTo>
                                  <a:pt x="1486565" y="1198507"/>
                                </a:lnTo>
                                <a:lnTo>
                                  <a:pt x="1486622" y="1213130"/>
                                </a:lnTo>
                                <a:lnTo>
                                  <a:pt x="1486679" y="1207392"/>
                                </a:lnTo>
                                <a:lnTo>
                                  <a:pt x="1486735" y="1192193"/>
                                </a:lnTo>
                                <a:lnTo>
                                  <a:pt x="1486792" y="1214852"/>
                                </a:lnTo>
                                <a:lnTo>
                                  <a:pt x="1486853" y="1203946"/>
                                </a:lnTo>
                                <a:lnTo>
                                  <a:pt x="1486910" y="1194489"/>
                                </a:lnTo>
                                <a:lnTo>
                                  <a:pt x="1486966" y="1200503"/>
                                </a:lnTo>
                                <a:lnTo>
                                  <a:pt x="1487023" y="1189022"/>
                                </a:lnTo>
                                <a:lnTo>
                                  <a:pt x="1487080" y="1216285"/>
                                </a:lnTo>
                                <a:lnTo>
                                  <a:pt x="1487136" y="1214564"/>
                                </a:lnTo>
                                <a:lnTo>
                                  <a:pt x="1487193" y="1190743"/>
                                </a:lnTo>
                                <a:lnTo>
                                  <a:pt x="1487254" y="1199641"/>
                                </a:lnTo>
                                <a:lnTo>
                                  <a:pt x="1487310" y="1201078"/>
                                </a:lnTo>
                                <a:lnTo>
                                  <a:pt x="1487367" y="1197357"/>
                                </a:lnTo>
                                <a:lnTo>
                                  <a:pt x="1487424" y="1209972"/>
                                </a:lnTo>
                                <a:lnTo>
                                  <a:pt x="1487485" y="1203374"/>
                                </a:lnTo>
                                <a:lnTo>
                                  <a:pt x="1487541" y="1200503"/>
                                </a:lnTo>
                                <a:lnTo>
                                  <a:pt x="1487598" y="1199357"/>
                                </a:lnTo>
                                <a:lnTo>
                                  <a:pt x="1487655" y="1186726"/>
                                </a:lnTo>
                                <a:lnTo>
                                  <a:pt x="1487712" y="1201649"/>
                                </a:lnTo>
                                <a:lnTo>
                                  <a:pt x="1487768" y="1197357"/>
                                </a:lnTo>
                                <a:lnTo>
                                  <a:pt x="1487829" y="1206817"/>
                                </a:lnTo>
                                <a:lnTo>
                                  <a:pt x="1487886" y="1193914"/>
                                </a:lnTo>
                                <a:lnTo>
                                  <a:pt x="1487942" y="1194765"/>
                                </a:lnTo>
                                <a:lnTo>
                                  <a:pt x="1487999" y="1201649"/>
                                </a:lnTo>
                                <a:lnTo>
                                  <a:pt x="1488056" y="1200791"/>
                                </a:lnTo>
                                <a:lnTo>
                                  <a:pt x="1488112" y="1194765"/>
                                </a:lnTo>
                                <a:lnTo>
                                  <a:pt x="1488169" y="1204233"/>
                                </a:lnTo>
                                <a:lnTo>
                                  <a:pt x="1488230" y="1197357"/>
                                </a:lnTo>
                                <a:lnTo>
                                  <a:pt x="1488287" y="1195635"/>
                                </a:lnTo>
                                <a:lnTo>
                                  <a:pt x="1488343" y="1194765"/>
                                </a:lnTo>
                                <a:lnTo>
                                  <a:pt x="1488400" y="1206817"/>
                                </a:lnTo>
                                <a:lnTo>
                                  <a:pt x="1488461" y="1202225"/>
                                </a:lnTo>
                                <a:lnTo>
                                  <a:pt x="1488517" y="1197357"/>
                                </a:lnTo>
                                <a:lnTo>
                                  <a:pt x="1488574" y="1199641"/>
                                </a:lnTo>
                                <a:lnTo>
                                  <a:pt x="1488631" y="1187301"/>
                                </a:lnTo>
                                <a:lnTo>
                                  <a:pt x="1488687" y="1196486"/>
                                </a:lnTo>
                                <a:lnTo>
                                  <a:pt x="1488744" y="1189022"/>
                                </a:lnTo>
                                <a:lnTo>
                                  <a:pt x="1488801" y="1198207"/>
                                </a:lnTo>
                                <a:lnTo>
                                  <a:pt x="1488862" y="1207680"/>
                                </a:lnTo>
                                <a:lnTo>
                                  <a:pt x="1488918" y="1197357"/>
                                </a:lnTo>
                                <a:lnTo>
                                  <a:pt x="1488975" y="1207392"/>
                                </a:lnTo>
                                <a:lnTo>
                                  <a:pt x="1489032" y="1197932"/>
                                </a:lnTo>
                                <a:lnTo>
                                  <a:pt x="1489088" y="1202225"/>
                                </a:lnTo>
                                <a:lnTo>
                                  <a:pt x="1489145" y="1197932"/>
                                </a:lnTo>
                                <a:lnTo>
                                  <a:pt x="1489206" y="1194190"/>
                                </a:lnTo>
                                <a:lnTo>
                                  <a:pt x="1489263" y="1207392"/>
                                </a:lnTo>
                                <a:lnTo>
                                  <a:pt x="1489319" y="1209113"/>
                                </a:lnTo>
                                <a:lnTo>
                                  <a:pt x="1489376" y="1196211"/>
                                </a:lnTo>
                                <a:lnTo>
                                  <a:pt x="1489437" y="1201649"/>
                                </a:lnTo>
                                <a:lnTo>
                                  <a:pt x="1489493" y="1200216"/>
                                </a:lnTo>
                                <a:lnTo>
                                  <a:pt x="1489550" y="1203946"/>
                                </a:lnTo>
                                <a:lnTo>
                                  <a:pt x="1489607" y="1196486"/>
                                </a:lnTo>
                                <a:lnTo>
                                  <a:pt x="1489663" y="1195336"/>
                                </a:lnTo>
                                <a:lnTo>
                                  <a:pt x="1489720" y="1209113"/>
                                </a:lnTo>
                                <a:lnTo>
                                  <a:pt x="1489777" y="1205954"/>
                                </a:lnTo>
                                <a:lnTo>
                                  <a:pt x="1489838" y="1209113"/>
                                </a:lnTo>
                                <a:lnTo>
                                  <a:pt x="1489894" y="1186155"/>
                                </a:lnTo>
                                <a:lnTo>
                                  <a:pt x="1489951" y="1213130"/>
                                </a:lnTo>
                                <a:lnTo>
                                  <a:pt x="1490008" y="1207963"/>
                                </a:lnTo>
                                <a:lnTo>
                                  <a:pt x="1490065" y="1202512"/>
                                </a:lnTo>
                                <a:lnTo>
                                  <a:pt x="1490121" y="1196486"/>
                                </a:lnTo>
                                <a:lnTo>
                                  <a:pt x="1490182" y="1212843"/>
                                </a:lnTo>
                                <a:lnTo>
                                  <a:pt x="1490239" y="1207680"/>
                                </a:lnTo>
                                <a:lnTo>
                                  <a:pt x="1490295" y="1199641"/>
                                </a:lnTo>
                                <a:lnTo>
                                  <a:pt x="1490352" y="1208538"/>
                                </a:lnTo>
                                <a:lnTo>
                                  <a:pt x="1490409" y="1192193"/>
                                </a:lnTo>
                                <a:lnTo>
                                  <a:pt x="1490469" y="1194765"/>
                                </a:lnTo>
                                <a:lnTo>
                                  <a:pt x="1490526" y="1195911"/>
                                </a:lnTo>
                                <a:lnTo>
                                  <a:pt x="1490583" y="1197932"/>
                                </a:lnTo>
                                <a:lnTo>
                                  <a:pt x="1490640" y="1199641"/>
                                </a:lnTo>
                                <a:lnTo>
                                  <a:pt x="1490696" y="1197357"/>
                                </a:lnTo>
                                <a:lnTo>
                                  <a:pt x="1490753" y="1204233"/>
                                </a:lnTo>
                                <a:lnTo>
                                  <a:pt x="1490810" y="1209688"/>
                                </a:lnTo>
                                <a:lnTo>
                                  <a:pt x="1490870" y="1199928"/>
                                </a:lnTo>
                                <a:lnTo>
                                  <a:pt x="1490927" y="1207104"/>
                                </a:lnTo>
                                <a:lnTo>
                                  <a:pt x="1490984" y="1193044"/>
                                </a:lnTo>
                                <a:lnTo>
                                  <a:pt x="1491040" y="1195635"/>
                                </a:lnTo>
                                <a:lnTo>
                                  <a:pt x="1491097" y="1202225"/>
                                </a:lnTo>
                                <a:lnTo>
                                  <a:pt x="1491158" y="1193615"/>
                                </a:lnTo>
                                <a:lnTo>
                                  <a:pt x="1491214" y="1204521"/>
                                </a:lnTo>
                                <a:lnTo>
                                  <a:pt x="1491271" y="1195336"/>
                                </a:lnTo>
                                <a:lnTo>
                                  <a:pt x="1491328" y="1198782"/>
                                </a:lnTo>
                                <a:lnTo>
                                  <a:pt x="1491385" y="1205954"/>
                                </a:lnTo>
                                <a:lnTo>
                                  <a:pt x="1491441" y="1186451"/>
                                </a:lnTo>
                                <a:lnTo>
                                  <a:pt x="1491502" y="1211409"/>
                                </a:lnTo>
                                <a:lnTo>
                                  <a:pt x="1491559" y="1198507"/>
                                </a:lnTo>
                                <a:lnTo>
                                  <a:pt x="1491616" y="1187876"/>
                                </a:lnTo>
                                <a:lnTo>
                                  <a:pt x="1491672" y="1199928"/>
                                </a:lnTo>
                                <a:lnTo>
                                  <a:pt x="1491729" y="1185305"/>
                                </a:lnTo>
                                <a:lnTo>
                                  <a:pt x="1491786" y="1194190"/>
                                </a:lnTo>
                                <a:lnTo>
                                  <a:pt x="1491842" y="1188747"/>
                                </a:lnTo>
                                <a:lnTo>
                                  <a:pt x="1491903" y="1190743"/>
                                </a:lnTo>
                                <a:lnTo>
                                  <a:pt x="1491960" y="1202800"/>
                                </a:lnTo>
                                <a:lnTo>
                                  <a:pt x="1492016" y="1194765"/>
                                </a:lnTo>
                                <a:lnTo>
                                  <a:pt x="1492077" y="1215714"/>
                                </a:lnTo>
                                <a:lnTo>
                                  <a:pt x="1492134" y="1170657"/>
                                </a:lnTo>
                                <a:lnTo>
                                  <a:pt x="1492191" y="1206817"/>
                                </a:lnTo>
                                <a:lnTo>
                                  <a:pt x="1492247" y="1204808"/>
                                </a:lnTo>
                                <a:lnTo>
                                  <a:pt x="1492304" y="1195635"/>
                                </a:lnTo>
                                <a:lnTo>
                                  <a:pt x="1492361" y="1197057"/>
                                </a:lnTo>
                                <a:lnTo>
                                  <a:pt x="1492417" y="1197357"/>
                                </a:lnTo>
                                <a:lnTo>
                                  <a:pt x="1492474" y="1204808"/>
                                </a:lnTo>
                                <a:lnTo>
                                  <a:pt x="1492535" y="1181563"/>
                                </a:lnTo>
                                <a:lnTo>
                                  <a:pt x="1492592" y="1205954"/>
                                </a:lnTo>
                                <a:lnTo>
                                  <a:pt x="1492648" y="1209688"/>
                                </a:lnTo>
                                <a:lnTo>
                                  <a:pt x="1492705" y="1195336"/>
                                </a:lnTo>
                                <a:lnTo>
                                  <a:pt x="1492761" y="1202800"/>
                                </a:lnTo>
                                <a:lnTo>
                                  <a:pt x="1492818" y="1185005"/>
                                </a:lnTo>
                                <a:lnTo>
                                  <a:pt x="1492879" y="1193914"/>
                                </a:lnTo>
                                <a:lnTo>
                                  <a:pt x="1492936" y="1205096"/>
                                </a:lnTo>
                                <a:lnTo>
                                  <a:pt x="1492992" y="1209972"/>
                                </a:lnTo>
                                <a:lnTo>
                                  <a:pt x="1493049" y="1205383"/>
                                </a:lnTo>
                                <a:lnTo>
                                  <a:pt x="1493110" y="1198507"/>
                                </a:lnTo>
                                <a:lnTo>
                                  <a:pt x="1493166" y="1197057"/>
                                </a:lnTo>
                                <a:lnTo>
                                  <a:pt x="1493223" y="1195060"/>
                                </a:lnTo>
                                <a:lnTo>
                                  <a:pt x="1493280" y="1212272"/>
                                </a:lnTo>
                                <a:lnTo>
                                  <a:pt x="1493337" y="1197057"/>
                                </a:lnTo>
                                <a:lnTo>
                                  <a:pt x="1493393" y="1192193"/>
                                </a:lnTo>
                                <a:lnTo>
                                  <a:pt x="1493450" y="1204521"/>
                                </a:lnTo>
                                <a:lnTo>
                                  <a:pt x="1493511" y="1204233"/>
                                </a:lnTo>
                                <a:lnTo>
                                  <a:pt x="1493567" y="1197932"/>
                                </a:lnTo>
                                <a:lnTo>
                                  <a:pt x="1493624" y="1189597"/>
                                </a:lnTo>
                                <a:lnTo>
                                  <a:pt x="1493681" y="1210834"/>
                                </a:lnTo>
                                <a:lnTo>
                                  <a:pt x="1493738" y="1203946"/>
                                </a:lnTo>
                                <a:lnTo>
                                  <a:pt x="1493798" y="1202800"/>
                                </a:lnTo>
                                <a:lnTo>
                                  <a:pt x="1493855" y="1207104"/>
                                </a:lnTo>
                                <a:lnTo>
                                  <a:pt x="1493912" y="1210834"/>
                                </a:lnTo>
                                <a:lnTo>
                                  <a:pt x="1493968" y="1197057"/>
                                </a:lnTo>
                                <a:lnTo>
                                  <a:pt x="1494025" y="1187301"/>
                                </a:lnTo>
                                <a:lnTo>
                                  <a:pt x="1494082" y="1201078"/>
                                </a:lnTo>
                                <a:lnTo>
                                  <a:pt x="1494143" y="1194190"/>
                                </a:lnTo>
                                <a:lnTo>
                                  <a:pt x="1494199" y="1179562"/>
                                </a:lnTo>
                                <a:lnTo>
                                  <a:pt x="1494256" y="1195060"/>
                                </a:lnTo>
                                <a:lnTo>
                                  <a:pt x="1494313" y="1204521"/>
                                </a:lnTo>
                                <a:lnTo>
                                  <a:pt x="1494369" y="1184154"/>
                                </a:lnTo>
                                <a:lnTo>
                                  <a:pt x="1494426" y="1205383"/>
                                </a:lnTo>
                                <a:lnTo>
                                  <a:pt x="1494483" y="1204521"/>
                                </a:lnTo>
                                <a:lnTo>
                                  <a:pt x="1494544" y="1195060"/>
                                </a:lnTo>
                                <a:lnTo>
                                  <a:pt x="1494600" y="1207963"/>
                                </a:lnTo>
                                <a:lnTo>
                                  <a:pt x="1494657" y="1184154"/>
                                </a:lnTo>
                                <a:lnTo>
                                  <a:pt x="1494714" y="1206817"/>
                                </a:lnTo>
                                <a:lnTo>
                                  <a:pt x="1494774" y="1199357"/>
                                </a:lnTo>
                                <a:lnTo>
                                  <a:pt x="1494831" y="1193615"/>
                                </a:lnTo>
                                <a:lnTo>
                                  <a:pt x="1494888" y="1193615"/>
                                </a:lnTo>
                                <a:lnTo>
                                  <a:pt x="1494944" y="1189897"/>
                                </a:lnTo>
                                <a:lnTo>
                                  <a:pt x="1495001" y="1207392"/>
                                </a:lnTo>
                                <a:lnTo>
                                  <a:pt x="1495058" y="1196211"/>
                                </a:lnTo>
                                <a:lnTo>
                                  <a:pt x="1495118" y="1197632"/>
                                </a:lnTo>
                                <a:lnTo>
                                  <a:pt x="1495175" y="1194489"/>
                                </a:lnTo>
                                <a:lnTo>
                                  <a:pt x="1495232" y="1213418"/>
                                </a:lnTo>
                                <a:lnTo>
                                  <a:pt x="1495289" y="1199357"/>
                                </a:lnTo>
                                <a:lnTo>
                                  <a:pt x="1495345" y="1191893"/>
                                </a:lnTo>
                                <a:lnTo>
                                  <a:pt x="1495402" y="1187025"/>
                                </a:lnTo>
                                <a:lnTo>
                                  <a:pt x="1495459" y="1187601"/>
                                </a:lnTo>
                                <a:lnTo>
                                  <a:pt x="1495519" y="1194190"/>
                                </a:lnTo>
                                <a:lnTo>
                                  <a:pt x="1495576" y="1195911"/>
                                </a:lnTo>
                                <a:lnTo>
                                  <a:pt x="1495633" y="1200791"/>
                                </a:lnTo>
                                <a:lnTo>
                                  <a:pt x="1495689" y="1200503"/>
                                </a:lnTo>
                                <a:lnTo>
                                  <a:pt x="1495750" y="1198782"/>
                                </a:lnTo>
                                <a:lnTo>
                                  <a:pt x="1495807" y="1207104"/>
                                </a:lnTo>
                                <a:lnTo>
                                  <a:pt x="1495864" y="1198782"/>
                                </a:lnTo>
                                <a:lnTo>
                                  <a:pt x="1495920" y="1209401"/>
                                </a:lnTo>
                                <a:lnTo>
                                  <a:pt x="1495977" y="1192193"/>
                                </a:lnTo>
                                <a:lnTo>
                                  <a:pt x="1496034" y="1202225"/>
                                </a:lnTo>
                                <a:lnTo>
                                  <a:pt x="1496091" y="1198207"/>
                                </a:lnTo>
                                <a:lnTo>
                                  <a:pt x="1496151" y="1189597"/>
                                </a:lnTo>
                                <a:lnTo>
                                  <a:pt x="1496208" y="1194190"/>
                                </a:lnTo>
                                <a:lnTo>
                                  <a:pt x="1496265" y="1207392"/>
                                </a:lnTo>
                                <a:lnTo>
                                  <a:pt x="1496321" y="1201078"/>
                                </a:lnTo>
                                <a:lnTo>
                                  <a:pt x="1496378" y="1209401"/>
                                </a:lnTo>
                                <a:lnTo>
                                  <a:pt x="1496435" y="1212555"/>
                                </a:lnTo>
                                <a:lnTo>
                                  <a:pt x="1496496" y="1189897"/>
                                </a:lnTo>
                                <a:lnTo>
                                  <a:pt x="1496552" y="1208538"/>
                                </a:lnTo>
                                <a:lnTo>
                                  <a:pt x="1496609" y="1202225"/>
                                </a:lnTo>
                                <a:lnTo>
                                  <a:pt x="1496665" y="1201937"/>
                                </a:lnTo>
                                <a:lnTo>
                                  <a:pt x="1496726" y="1202512"/>
                                </a:lnTo>
                                <a:lnTo>
                                  <a:pt x="1496783" y="1201649"/>
                                </a:lnTo>
                                <a:lnTo>
                                  <a:pt x="1496840" y="1206529"/>
                                </a:lnTo>
                                <a:lnTo>
                                  <a:pt x="1496896" y="1193339"/>
                                </a:lnTo>
                                <a:lnTo>
                                  <a:pt x="1496953" y="1192469"/>
                                </a:lnTo>
                                <a:lnTo>
                                  <a:pt x="1497010" y="1195911"/>
                                </a:lnTo>
                                <a:lnTo>
                                  <a:pt x="1497067" y="1186726"/>
                                </a:lnTo>
                                <a:lnTo>
                                  <a:pt x="1497123" y="1197057"/>
                                </a:lnTo>
                                <a:lnTo>
                                  <a:pt x="1497184" y="1215427"/>
                                </a:lnTo>
                                <a:lnTo>
                                  <a:pt x="1497241" y="1196781"/>
                                </a:lnTo>
                                <a:lnTo>
                                  <a:pt x="1497297" y="1204808"/>
                                </a:lnTo>
                                <a:lnTo>
                                  <a:pt x="1497354" y="1197932"/>
                                </a:lnTo>
                                <a:lnTo>
                                  <a:pt x="1497411" y="1203658"/>
                                </a:lnTo>
                                <a:lnTo>
                                  <a:pt x="1497471" y="1200791"/>
                                </a:lnTo>
                                <a:lnTo>
                                  <a:pt x="1497528" y="1197057"/>
                                </a:lnTo>
                                <a:lnTo>
                                  <a:pt x="1497585" y="1198207"/>
                                </a:lnTo>
                                <a:lnTo>
                                  <a:pt x="1497642" y="1187601"/>
                                </a:lnTo>
                                <a:lnTo>
                                  <a:pt x="1497698" y="1191893"/>
                                </a:lnTo>
                                <a:lnTo>
                                  <a:pt x="1497759" y="1193339"/>
                                </a:lnTo>
                                <a:lnTo>
                                  <a:pt x="1497816" y="1204521"/>
                                </a:lnTo>
                                <a:lnTo>
                                  <a:pt x="1497872" y="1196211"/>
                                </a:lnTo>
                                <a:lnTo>
                                  <a:pt x="1497929" y="1197632"/>
                                </a:lnTo>
                                <a:lnTo>
                                  <a:pt x="1497986" y="1201078"/>
                                </a:lnTo>
                                <a:lnTo>
                                  <a:pt x="1498042" y="1205096"/>
                                </a:lnTo>
                                <a:lnTo>
                                  <a:pt x="1498099" y="1190468"/>
                                </a:lnTo>
                                <a:lnTo>
                                  <a:pt x="1498160" y="1206817"/>
                                </a:lnTo>
                                <a:lnTo>
                                  <a:pt x="1498217" y="1206242"/>
                                </a:lnTo>
                                <a:lnTo>
                                  <a:pt x="1498273" y="1201937"/>
                                </a:lnTo>
                                <a:lnTo>
                                  <a:pt x="1498330" y="1206529"/>
                                </a:lnTo>
                                <a:lnTo>
                                  <a:pt x="1498387" y="1209972"/>
                                </a:lnTo>
                                <a:lnTo>
                                  <a:pt x="1498447" y="1181287"/>
                                </a:lnTo>
                                <a:lnTo>
                                  <a:pt x="1498504" y="1198782"/>
                                </a:lnTo>
                                <a:lnTo>
                                  <a:pt x="1498561" y="1194489"/>
                                </a:lnTo>
                                <a:lnTo>
                                  <a:pt x="1498618" y="1199641"/>
                                </a:lnTo>
                                <a:lnTo>
                                  <a:pt x="1498674" y="1197632"/>
                                </a:lnTo>
                                <a:lnTo>
                                  <a:pt x="1498731" y="1190173"/>
                                </a:lnTo>
                                <a:lnTo>
                                  <a:pt x="1498792" y="1206529"/>
                                </a:lnTo>
                                <a:lnTo>
                                  <a:pt x="1498848" y="1198207"/>
                                </a:lnTo>
                                <a:lnTo>
                                  <a:pt x="1498905" y="1197932"/>
                                </a:lnTo>
                                <a:lnTo>
                                  <a:pt x="1498962" y="1197632"/>
                                </a:lnTo>
                                <a:lnTo>
                                  <a:pt x="1499018" y="1200791"/>
                                </a:lnTo>
                                <a:lnTo>
                                  <a:pt x="1499075" y="1201366"/>
                                </a:lnTo>
                                <a:lnTo>
                                  <a:pt x="1499132" y="1204808"/>
                                </a:lnTo>
                                <a:lnTo>
                                  <a:pt x="1499193" y="1205383"/>
                                </a:lnTo>
                                <a:lnTo>
                                  <a:pt x="1499249" y="1192764"/>
                                </a:lnTo>
                                <a:lnTo>
                                  <a:pt x="1499306" y="1209401"/>
                                </a:lnTo>
                                <a:lnTo>
                                  <a:pt x="1499367" y="1191043"/>
                                </a:lnTo>
                                <a:lnTo>
                                  <a:pt x="1499423" y="1200791"/>
                                </a:lnTo>
                                <a:lnTo>
                                  <a:pt x="1499480" y="1202512"/>
                                </a:lnTo>
                                <a:lnTo>
                                  <a:pt x="1499537" y="1201078"/>
                                </a:lnTo>
                                <a:lnTo>
                                  <a:pt x="1499593" y="1210547"/>
                                </a:lnTo>
                                <a:lnTo>
                                  <a:pt x="1499650" y="1204521"/>
                                </a:lnTo>
                                <a:lnTo>
                                  <a:pt x="1499707" y="1209972"/>
                                </a:lnTo>
                                <a:lnTo>
                                  <a:pt x="1499768" y="1195060"/>
                                </a:lnTo>
                                <a:lnTo>
                                  <a:pt x="1499824" y="1195336"/>
                                </a:lnTo>
                                <a:lnTo>
                                  <a:pt x="1499881" y="1199082"/>
                                </a:lnTo>
                                <a:lnTo>
                                  <a:pt x="1499938" y="1198207"/>
                                </a:lnTo>
                                <a:lnTo>
                                  <a:pt x="1499995" y="1192193"/>
                                </a:lnTo>
                                <a:lnTo>
                                  <a:pt x="1500051" y="1200791"/>
                                </a:lnTo>
                                <a:lnTo>
                                  <a:pt x="1500108" y="1188451"/>
                                </a:lnTo>
                                <a:lnTo>
                                  <a:pt x="1500169" y="1205383"/>
                                </a:lnTo>
                                <a:lnTo>
                                  <a:pt x="1500225" y="1199928"/>
                                </a:lnTo>
                                <a:lnTo>
                                  <a:pt x="1500282" y="1210263"/>
                                </a:lnTo>
                                <a:lnTo>
                                  <a:pt x="1500339" y="1191618"/>
                                </a:lnTo>
                                <a:lnTo>
                                  <a:pt x="1500400" y="1198507"/>
                                </a:lnTo>
                                <a:lnTo>
                                  <a:pt x="1500456" y="1200791"/>
                                </a:lnTo>
                                <a:lnTo>
                                  <a:pt x="1500513" y="1200216"/>
                                </a:lnTo>
                                <a:lnTo>
                                  <a:pt x="1500570" y="1184729"/>
                                </a:lnTo>
                                <a:lnTo>
                                  <a:pt x="1500626" y="1198782"/>
                                </a:lnTo>
                                <a:lnTo>
                                  <a:pt x="1500683" y="1198782"/>
                                </a:lnTo>
                                <a:lnTo>
                                  <a:pt x="1500740" y="1204521"/>
                                </a:lnTo>
                                <a:lnTo>
                                  <a:pt x="1500800" y="1202225"/>
                                </a:lnTo>
                                <a:lnTo>
                                  <a:pt x="1500857" y="1202800"/>
                                </a:lnTo>
                                <a:lnTo>
                                  <a:pt x="1500914" y="1216577"/>
                                </a:lnTo>
                                <a:lnTo>
                                  <a:pt x="1500970" y="1194765"/>
                                </a:lnTo>
                                <a:lnTo>
                                  <a:pt x="1501027" y="1202225"/>
                                </a:lnTo>
                                <a:lnTo>
                                  <a:pt x="1501088" y="1195635"/>
                                </a:lnTo>
                                <a:lnTo>
                                  <a:pt x="1501145" y="1190468"/>
                                </a:lnTo>
                                <a:lnTo>
                                  <a:pt x="1501201" y="1205383"/>
                                </a:lnTo>
                                <a:lnTo>
                                  <a:pt x="1501258" y="1204233"/>
                                </a:lnTo>
                                <a:lnTo>
                                  <a:pt x="1501315" y="1197057"/>
                                </a:lnTo>
                                <a:lnTo>
                                  <a:pt x="1501375" y="1189322"/>
                                </a:lnTo>
                                <a:lnTo>
                                  <a:pt x="1501432" y="1202225"/>
                                </a:lnTo>
                                <a:lnTo>
                                  <a:pt x="1501489" y="1217148"/>
                                </a:lnTo>
                                <a:lnTo>
                                  <a:pt x="1501545" y="1205383"/>
                                </a:lnTo>
                                <a:lnTo>
                                  <a:pt x="1501602" y="1195635"/>
                                </a:lnTo>
                                <a:lnTo>
                                  <a:pt x="1501659" y="1199641"/>
                                </a:lnTo>
                                <a:lnTo>
                                  <a:pt x="1501716" y="1204521"/>
                                </a:lnTo>
                                <a:lnTo>
                                  <a:pt x="1501776" y="1207104"/>
                                </a:lnTo>
                                <a:lnTo>
                                  <a:pt x="1501833" y="1204808"/>
                                </a:lnTo>
                                <a:lnTo>
                                  <a:pt x="1501890" y="1205096"/>
                                </a:lnTo>
                                <a:lnTo>
                                  <a:pt x="1501946" y="1189022"/>
                                </a:lnTo>
                                <a:lnTo>
                                  <a:pt x="1502003" y="1195911"/>
                                </a:lnTo>
                                <a:lnTo>
                                  <a:pt x="1502064" y="1196486"/>
                                </a:lnTo>
                                <a:lnTo>
                                  <a:pt x="1502121" y="1188176"/>
                                </a:lnTo>
                                <a:lnTo>
                                  <a:pt x="1502177" y="1203658"/>
                                </a:lnTo>
                                <a:lnTo>
                                  <a:pt x="1502234" y="1194765"/>
                                </a:lnTo>
                                <a:lnTo>
                                  <a:pt x="1502291" y="1199357"/>
                                </a:lnTo>
                                <a:lnTo>
                                  <a:pt x="1502348" y="1199082"/>
                                </a:lnTo>
                                <a:lnTo>
                                  <a:pt x="1502408" y="1205096"/>
                                </a:lnTo>
                                <a:lnTo>
                                  <a:pt x="1502465" y="1202512"/>
                                </a:lnTo>
                                <a:lnTo>
                                  <a:pt x="1502522" y="1189597"/>
                                </a:lnTo>
                                <a:lnTo>
                                  <a:pt x="1502578" y="1199928"/>
                                </a:lnTo>
                                <a:lnTo>
                                  <a:pt x="1502635" y="1191043"/>
                                </a:lnTo>
                                <a:lnTo>
                                  <a:pt x="1502691" y="1199641"/>
                                </a:lnTo>
                                <a:lnTo>
                                  <a:pt x="1502748" y="1191893"/>
                                </a:lnTo>
                                <a:lnTo>
                                  <a:pt x="1502809" y="1201078"/>
                                </a:lnTo>
                                <a:lnTo>
                                  <a:pt x="1502866" y="1185876"/>
                                </a:lnTo>
                                <a:lnTo>
                                  <a:pt x="1502922" y="1205954"/>
                                </a:lnTo>
                                <a:lnTo>
                                  <a:pt x="1502979" y="1198507"/>
                                </a:lnTo>
                                <a:lnTo>
                                  <a:pt x="1503040" y="1193044"/>
                                </a:lnTo>
                                <a:lnTo>
                                  <a:pt x="1503096" y="1195336"/>
                                </a:lnTo>
                                <a:lnTo>
                                  <a:pt x="1503153" y="1192193"/>
                                </a:lnTo>
                                <a:lnTo>
                                  <a:pt x="1503210" y="1188451"/>
                                </a:lnTo>
                                <a:lnTo>
                                  <a:pt x="1503267" y="1205383"/>
                                </a:lnTo>
                                <a:lnTo>
                                  <a:pt x="1503323" y="1195060"/>
                                </a:lnTo>
                                <a:lnTo>
                                  <a:pt x="1503380" y="1194765"/>
                                </a:lnTo>
                                <a:lnTo>
                                  <a:pt x="1503441" y="1196781"/>
                                </a:lnTo>
                                <a:lnTo>
                                  <a:pt x="1503498" y="1201649"/>
                                </a:lnTo>
                                <a:lnTo>
                                  <a:pt x="1503554" y="1192469"/>
                                </a:lnTo>
                                <a:lnTo>
                                  <a:pt x="1503611" y="1202225"/>
                                </a:lnTo>
                                <a:lnTo>
                                  <a:pt x="1503668" y="1192193"/>
                                </a:lnTo>
                                <a:lnTo>
                                  <a:pt x="1503724" y="1190468"/>
                                </a:lnTo>
                                <a:lnTo>
                                  <a:pt x="1503785" y="1205954"/>
                                </a:lnTo>
                                <a:lnTo>
                                  <a:pt x="1503842" y="1204808"/>
                                </a:lnTo>
                                <a:lnTo>
                                  <a:pt x="1503898" y="1199357"/>
                                </a:lnTo>
                                <a:lnTo>
                                  <a:pt x="1503955" y="1204521"/>
                                </a:lnTo>
                                <a:lnTo>
                                  <a:pt x="1504012" y="1202800"/>
                                </a:lnTo>
                                <a:lnTo>
                                  <a:pt x="1504073" y="1205096"/>
                                </a:lnTo>
                                <a:lnTo>
                                  <a:pt x="1504129" y="1194765"/>
                                </a:lnTo>
                                <a:lnTo>
                                  <a:pt x="1504186" y="1193914"/>
                                </a:lnTo>
                                <a:lnTo>
                                  <a:pt x="1504243" y="1209401"/>
                                </a:lnTo>
                                <a:lnTo>
                                  <a:pt x="1504299" y="1207963"/>
                                </a:lnTo>
                                <a:lnTo>
                                  <a:pt x="1504356" y="1196486"/>
                                </a:lnTo>
                                <a:lnTo>
                                  <a:pt x="1504413" y="1202800"/>
                                </a:lnTo>
                                <a:lnTo>
                                  <a:pt x="1504474" y="1203658"/>
                                </a:lnTo>
                                <a:lnTo>
                                  <a:pt x="1504530" y="1192469"/>
                                </a:lnTo>
                                <a:lnTo>
                                  <a:pt x="1504587" y="1206529"/>
                                </a:lnTo>
                                <a:lnTo>
                                  <a:pt x="1504644" y="1212555"/>
                                </a:lnTo>
                                <a:lnTo>
                                  <a:pt x="1504700" y="1196211"/>
                                </a:lnTo>
                                <a:lnTo>
                                  <a:pt x="1504761" y="1209401"/>
                                </a:lnTo>
                                <a:lnTo>
                                  <a:pt x="1504818" y="1186726"/>
                                </a:lnTo>
                                <a:lnTo>
                                  <a:pt x="1504874" y="1195911"/>
                                </a:lnTo>
                                <a:lnTo>
                                  <a:pt x="1504931" y="1193339"/>
                                </a:lnTo>
                                <a:lnTo>
                                  <a:pt x="1504988" y="1194765"/>
                                </a:lnTo>
                                <a:lnTo>
                                  <a:pt x="1505049" y="1201937"/>
                                </a:lnTo>
                                <a:lnTo>
                                  <a:pt x="1505105" y="1191043"/>
                                </a:lnTo>
                                <a:lnTo>
                                  <a:pt x="1505162" y="1182433"/>
                                </a:lnTo>
                                <a:lnTo>
                                  <a:pt x="1505219" y="1198507"/>
                                </a:lnTo>
                                <a:lnTo>
                                  <a:pt x="1505275" y="1195911"/>
                                </a:lnTo>
                                <a:lnTo>
                                  <a:pt x="1505332" y="1209972"/>
                                </a:lnTo>
                                <a:lnTo>
                                  <a:pt x="1505389" y="1195060"/>
                                </a:lnTo>
                                <a:lnTo>
                                  <a:pt x="1505449" y="1189597"/>
                                </a:lnTo>
                                <a:lnTo>
                                  <a:pt x="1505506" y="1204521"/>
                                </a:lnTo>
                                <a:lnTo>
                                  <a:pt x="1505563" y="1203087"/>
                                </a:lnTo>
                                <a:lnTo>
                                  <a:pt x="1505620" y="1198507"/>
                                </a:lnTo>
                                <a:lnTo>
                                  <a:pt x="1505676" y="1201078"/>
                                </a:lnTo>
                                <a:lnTo>
                                  <a:pt x="1505737" y="1197357"/>
                                </a:lnTo>
                                <a:lnTo>
                                  <a:pt x="1505794" y="1208538"/>
                                </a:lnTo>
                                <a:lnTo>
                                  <a:pt x="1505850" y="1191618"/>
                                </a:lnTo>
                                <a:lnTo>
                                  <a:pt x="1505907" y="1188451"/>
                                </a:lnTo>
                                <a:lnTo>
                                  <a:pt x="1505964" y="1197632"/>
                                </a:lnTo>
                                <a:lnTo>
                                  <a:pt x="1506021" y="1199641"/>
                                </a:lnTo>
                                <a:lnTo>
                                  <a:pt x="1506081" y="1189322"/>
                                </a:lnTo>
                                <a:lnTo>
                                  <a:pt x="1506138" y="1203087"/>
                                </a:lnTo>
                                <a:lnTo>
                                  <a:pt x="1506195" y="1201937"/>
                                </a:lnTo>
                                <a:lnTo>
                                  <a:pt x="1506251" y="1195911"/>
                                </a:lnTo>
                                <a:lnTo>
                                  <a:pt x="1506308" y="1189022"/>
                                </a:lnTo>
                                <a:lnTo>
                                  <a:pt x="1506365" y="1210834"/>
                                </a:lnTo>
                                <a:lnTo>
                                  <a:pt x="1506421" y="1204233"/>
                                </a:lnTo>
                                <a:lnTo>
                                  <a:pt x="1506482" y="1190173"/>
                                </a:lnTo>
                                <a:lnTo>
                                  <a:pt x="1506539" y="1203946"/>
                                </a:lnTo>
                                <a:lnTo>
                                  <a:pt x="1506596" y="1190743"/>
                                </a:lnTo>
                                <a:lnTo>
                                  <a:pt x="1506656" y="1204233"/>
                                </a:lnTo>
                                <a:lnTo>
                                  <a:pt x="1506713" y="1194190"/>
                                </a:lnTo>
                                <a:lnTo>
                                  <a:pt x="1506770" y="1199357"/>
                                </a:lnTo>
                                <a:lnTo>
                                  <a:pt x="1506826" y="1207104"/>
                                </a:lnTo>
                                <a:lnTo>
                                  <a:pt x="1506883" y="1191893"/>
                                </a:lnTo>
                                <a:lnTo>
                                  <a:pt x="1506940" y="1199357"/>
                                </a:lnTo>
                                <a:lnTo>
                                  <a:pt x="1506997" y="1206529"/>
                                </a:lnTo>
                                <a:lnTo>
                                  <a:pt x="1507057" y="1191043"/>
                                </a:lnTo>
                                <a:lnTo>
                                  <a:pt x="1507114" y="1189597"/>
                                </a:lnTo>
                                <a:lnTo>
                                  <a:pt x="1507171" y="1189022"/>
                                </a:lnTo>
                                <a:lnTo>
                                  <a:pt x="1507227" y="1199641"/>
                                </a:lnTo>
                                <a:lnTo>
                                  <a:pt x="1507284" y="1195336"/>
                                </a:lnTo>
                                <a:lnTo>
                                  <a:pt x="1507341" y="1199641"/>
                                </a:lnTo>
                                <a:lnTo>
                                  <a:pt x="1507397" y="1184729"/>
                                </a:lnTo>
                                <a:lnTo>
                                  <a:pt x="1507458" y="1204233"/>
                                </a:lnTo>
                                <a:lnTo>
                                  <a:pt x="1507515" y="1201649"/>
                                </a:lnTo>
                                <a:lnTo>
                                  <a:pt x="1507572" y="1204808"/>
                                </a:lnTo>
                                <a:lnTo>
                                  <a:pt x="1507628" y="1209972"/>
                                </a:lnTo>
                                <a:lnTo>
                                  <a:pt x="1507689" y="1208826"/>
                                </a:lnTo>
                                <a:lnTo>
                                  <a:pt x="1507746" y="1192764"/>
                                </a:lnTo>
                                <a:lnTo>
                                  <a:pt x="1507802" y="1190468"/>
                                </a:lnTo>
                                <a:lnTo>
                                  <a:pt x="1507859" y="1195911"/>
                                </a:lnTo>
                                <a:lnTo>
                                  <a:pt x="1507916" y="1187301"/>
                                </a:lnTo>
                                <a:lnTo>
                                  <a:pt x="1507973" y="1202512"/>
                                </a:lnTo>
                                <a:lnTo>
                                  <a:pt x="1508029" y="1196781"/>
                                </a:lnTo>
                                <a:lnTo>
                                  <a:pt x="1508090" y="1190468"/>
                                </a:lnTo>
                                <a:lnTo>
                                  <a:pt x="1508147" y="1199641"/>
                                </a:lnTo>
                                <a:lnTo>
                                  <a:pt x="1508203" y="1199928"/>
                                </a:lnTo>
                                <a:lnTo>
                                  <a:pt x="1508260" y="1197932"/>
                                </a:lnTo>
                                <a:lnTo>
                                  <a:pt x="1508317" y="1208251"/>
                                </a:lnTo>
                                <a:lnTo>
                                  <a:pt x="1508377" y="1186155"/>
                                </a:lnTo>
                                <a:lnTo>
                                  <a:pt x="1508434" y="1217435"/>
                                </a:lnTo>
                                <a:lnTo>
                                  <a:pt x="1508491" y="1211122"/>
                                </a:lnTo>
                                <a:lnTo>
                                  <a:pt x="1508548" y="1195911"/>
                                </a:lnTo>
                                <a:lnTo>
                                  <a:pt x="1508604" y="1207963"/>
                                </a:lnTo>
                                <a:lnTo>
                                  <a:pt x="1508661" y="1195060"/>
                                </a:lnTo>
                                <a:lnTo>
                                  <a:pt x="1508722" y="1205096"/>
                                </a:lnTo>
                                <a:lnTo>
                                  <a:pt x="1508779" y="1193914"/>
                                </a:lnTo>
                                <a:lnTo>
                                  <a:pt x="1508835" y="1202225"/>
                                </a:lnTo>
                                <a:lnTo>
                                  <a:pt x="1508892" y="1199641"/>
                                </a:lnTo>
                                <a:lnTo>
                                  <a:pt x="1508948" y="1188747"/>
                                </a:lnTo>
                                <a:lnTo>
                                  <a:pt x="1509005" y="1195336"/>
                                </a:lnTo>
                                <a:lnTo>
                                  <a:pt x="1509062" y="1191893"/>
                                </a:lnTo>
                                <a:lnTo>
                                  <a:pt x="1509123" y="1205383"/>
                                </a:lnTo>
                                <a:lnTo>
                                  <a:pt x="1509179" y="1191618"/>
                                </a:lnTo>
                                <a:lnTo>
                                  <a:pt x="1509236" y="1203087"/>
                                </a:lnTo>
                                <a:lnTo>
                                  <a:pt x="1509293" y="1196486"/>
                                </a:lnTo>
                                <a:lnTo>
                                  <a:pt x="1509353" y="1185305"/>
                                </a:lnTo>
                                <a:lnTo>
                                  <a:pt x="1509410" y="1202800"/>
                                </a:lnTo>
                                <a:lnTo>
                                  <a:pt x="1509467" y="1190468"/>
                                </a:lnTo>
                                <a:lnTo>
                                  <a:pt x="1509524" y="1192764"/>
                                </a:lnTo>
                                <a:lnTo>
                                  <a:pt x="1509580" y="1201649"/>
                                </a:lnTo>
                                <a:lnTo>
                                  <a:pt x="1509637" y="1202800"/>
                                </a:lnTo>
                                <a:lnTo>
                                  <a:pt x="1509698" y="1197932"/>
                                </a:lnTo>
                                <a:lnTo>
                                  <a:pt x="1509754" y="1196211"/>
                                </a:lnTo>
                                <a:lnTo>
                                  <a:pt x="1509811" y="1204521"/>
                                </a:lnTo>
                                <a:lnTo>
                                  <a:pt x="1509868" y="1190468"/>
                                </a:lnTo>
                                <a:lnTo>
                                  <a:pt x="1509925" y="1193914"/>
                                </a:lnTo>
                                <a:lnTo>
                                  <a:pt x="1509981" y="1210834"/>
                                </a:lnTo>
                                <a:lnTo>
                                  <a:pt x="1510038" y="1195336"/>
                                </a:lnTo>
                                <a:lnTo>
                                  <a:pt x="1510099" y="1193044"/>
                                </a:lnTo>
                                <a:lnTo>
                                  <a:pt x="1510155" y="1202225"/>
                                </a:lnTo>
                                <a:lnTo>
                                  <a:pt x="1510212" y="1200791"/>
                                </a:lnTo>
                                <a:lnTo>
                                  <a:pt x="1510269" y="1201366"/>
                                </a:lnTo>
                                <a:lnTo>
                                  <a:pt x="1510330" y="1188747"/>
                                </a:lnTo>
                                <a:lnTo>
                                  <a:pt x="1510386" y="1218298"/>
                                </a:lnTo>
                                <a:lnTo>
                                  <a:pt x="1510443" y="1195060"/>
                                </a:lnTo>
                                <a:lnTo>
                                  <a:pt x="1510500" y="1200503"/>
                                </a:lnTo>
                                <a:lnTo>
                                  <a:pt x="1510556" y="1195635"/>
                                </a:lnTo>
                                <a:lnTo>
                                  <a:pt x="1510613" y="1195635"/>
                                </a:lnTo>
                                <a:lnTo>
                                  <a:pt x="1510670" y="1203946"/>
                                </a:lnTo>
                                <a:lnTo>
                                  <a:pt x="1510730" y="1197057"/>
                                </a:lnTo>
                                <a:lnTo>
                                  <a:pt x="1510787" y="1192469"/>
                                </a:lnTo>
                                <a:lnTo>
                                  <a:pt x="1510844" y="1209972"/>
                                </a:lnTo>
                                <a:lnTo>
                                  <a:pt x="1510900" y="1199641"/>
                                </a:lnTo>
                                <a:lnTo>
                                  <a:pt x="1510957" y="1189597"/>
                                </a:lnTo>
                                <a:lnTo>
                                  <a:pt x="1511014" y="1204521"/>
                                </a:lnTo>
                                <a:lnTo>
                                  <a:pt x="1511075" y="1194765"/>
                                </a:lnTo>
                                <a:lnTo>
                                  <a:pt x="1511131" y="1194190"/>
                                </a:lnTo>
                                <a:lnTo>
                                  <a:pt x="1511188" y="1201366"/>
                                </a:lnTo>
                                <a:lnTo>
                                  <a:pt x="1511245" y="1192469"/>
                                </a:lnTo>
                                <a:lnTo>
                                  <a:pt x="1511305" y="1187876"/>
                                </a:lnTo>
                                <a:lnTo>
                                  <a:pt x="1511362" y="1200503"/>
                                </a:lnTo>
                                <a:lnTo>
                                  <a:pt x="1511419" y="1206817"/>
                                </a:lnTo>
                                <a:lnTo>
                                  <a:pt x="1511475" y="1201649"/>
                                </a:lnTo>
                                <a:lnTo>
                                  <a:pt x="1511532" y="1191318"/>
                                </a:lnTo>
                                <a:lnTo>
                                  <a:pt x="1511589" y="1199928"/>
                                </a:lnTo>
                                <a:lnTo>
                                  <a:pt x="1511646" y="1195635"/>
                                </a:lnTo>
                                <a:lnTo>
                                  <a:pt x="1511706" y="1202800"/>
                                </a:lnTo>
                                <a:lnTo>
                                  <a:pt x="1511763" y="1205954"/>
                                </a:lnTo>
                                <a:lnTo>
                                  <a:pt x="1511820" y="1207392"/>
                                </a:lnTo>
                                <a:lnTo>
                                  <a:pt x="1511877" y="1199357"/>
                                </a:lnTo>
                                <a:lnTo>
                                  <a:pt x="1511933" y="1201366"/>
                                </a:lnTo>
                                <a:lnTo>
                                  <a:pt x="1511990" y="1196211"/>
                                </a:lnTo>
                                <a:lnTo>
                                  <a:pt x="1512051" y="1190173"/>
                                </a:lnTo>
                                <a:lnTo>
                                  <a:pt x="1512107" y="1201078"/>
                                </a:lnTo>
                                <a:lnTo>
                                  <a:pt x="1512164" y="1207104"/>
                                </a:lnTo>
                                <a:lnTo>
                                  <a:pt x="1512221" y="1210834"/>
                                </a:lnTo>
                                <a:lnTo>
                                  <a:pt x="1512277" y="1203374"/>
                                </a:lnTo>
                                <a:lnTo>
                                  <a:pt x="1512338" y="1190468"/>
                                </a:lnTo>
                                <a:lnTo>
                                  <a:pt x="1512395" y="1200503"/>
                                </a:lnTo>
                                <a:lnTo>
                                  <a:pt x="1512452" y="1218010"/>
                                </a:lnTo>
                                <a:lnTo>
                                  <a:pt x="1512508" y="1190173"/>
                                </a:lnTo>
                                <a:lnTo>
                                  <a:pt x="1512565" y="1192469"/>
                                </a:lnTo>
                                <a:lnTo>
                                  <a:pt x="1512622" y="1206529"/>
                                </a:lnTo>
                                <a:lnTo>
                                  <a:pt x="1512678" y="1194489"/>
                                </a:lnTo>
                                <a:lnTo>
                                  <a:pt x="1512739" y="1210834"/>
                                </a:lnTo>
                                <a:lnTo>
                                  <a:pt x="1512796" y="1193914"/>
                                </a:lnTo>
                                <a:lnTo>
                                  <a:pt x="1512852" y="1199928"/>
                                </a:lnTo>
                                <a:lnTo>
                                  <a:pt x="1512909" y="1202512"/>
                                </a:lnTo>
                                <a:lnTo>
                                  <a:pt x="1512966" y="1198507"/>
                                </a:lnTo>
                                <a:lnTo>
                                  <a:pt x="1513027" y="1202512"/>
                                </a:lnTo>
                                <a:lnTo>
                                  <a:pt x="1513083" y="1194765"/>
                                </a:lnTo>
                                <a:lnTo>
                                  <a:pt x="1513140" y="1195911"/>
                                </a:lnTo>
                                <a:lnTo>
                                  <a:pt x="1513197" y="1197932"/>
                                </a:lnTo>
                                <a:lnTo>
                                  <a:pt x="1513253" y="1193914"/>
                                </a:lnTo>
                                <a:lnTo>
                                  <a:pt x="1513310" y="1207680"/>
                                </a:lnTo>
                                <a:lnTo>
                                  <a:pt x="1513371" y="1207680"/>
                                </a:lnTo>
                                <a:lnTo>
                                  <a:pt x="1513428" y="1193339"/>
                                </a:lnTo>
                                <a:lnTo>
                                  <a:pt x="1513484" y="1195336"/>
                                </a:lnTo>
                                <a:lnTo>
                                  <a:pt x="1513541" y="1199928"/>
                                </a:lnTo>
                                <a:lnTo>
                                  <a:pt x="1513598" y="1201078"/>
                                </a:lnTo>
                                <a:lnTo>
                                  <a:pt x="1513654" y="1199082"/>
                                </a:lnTo>
                                <a:lnTo>
                                  <a:pt x="1513711" y="1195060"/>
                                </a:lnTo>
                                <a:lnTo>
                                  <a:pt x="1513772" y="1205671"/>
                                </a:lnTo>
                                <a:lnTo>
                                  <a:pt x="1513828" y="1209401"/>
                                </a:lnTo>
                                <a:lnTo>
                                  <a:pt x="1513885" y="1202800"/>
                                </a:lnTo>
                                <a:lnTo>
                                  <a:pt x="1513946" y="1196781"/>
                                </a:lnTo>
                                <a:lnTo>
                                  <a:pt x="1514003" y="1210263"/>
                                </a:lnTo>
                                <a:lnTo>
                                  <a:pt x="1514059" y="1204233"/>
                                </a:lnTo>
                                <a:lnTo>
                                  <a:pt x="1514116" y="1192193"/>
                                </a:lnTo>
                                <a:lnTo>
                                  <a:pt x="1514173" y="1193615"/>
                                </a:lnTo>
                                <a:lnTo>
                                  <a:pt x="1514230" y="1206817"/>
                                </a:lnTo>
                                <a:lnTo>
                                  <a:pt x="1514286" y="1207963"/>
                                </a:lnTo>
                                <a:lnTo>
                                  <a:pt x="1514347" y="1205954"/>
                                </a:lnTo>
                                <a:lnTo>
                                  <a:pt x="1514404" y="1186155"/>
                                </a:lnTo>
                                <a:lnTo>
                                  <a:pt x="1514460" y="1197932"/>
                                </a:lnTo>
                                <a:lnTo>
                                  <a:pt x="1514517" y="1200791"/>
                                </a:lnTo>
                                <a:lnTo>
                                  <a:pt x="1514574" y="1207392"/>
                                </a:lnTo>
                                <a:lnTo>
                                  <a:pt x="1514630" y="1206242"/>
                                </a:lnTo>
                                <a:lnTo>
                                  <a:pt x="1514687" y="1194489"/>
                                </a:lnTo>
                                <a:lnTo>
                                  <a:pt x="1514748" y="1204808"/>
                                </a:lnTo>
                                <a:lnTo>
                                  <a:pt x="1514804" y="1192469"/>
                                </a:lnTo>
                                <a:lnTo>
                                  <a:pt x="1514861" y="1213130"/>
                                </a:lnTo>
                                <a:lnTo>
                                  <a:pt x="1514918" y="1207104"/>
                                </a:lnTo>
                                <a:lnTo>
                                  <a:pt x="1514979" y="1185876"/>
                                </a:lnTo>
                                <a:lnTo>
                                  <a:pt x="1515035" y="1210547"/>
                                </a:lnTo>
                                <a:lnTo>
                                  <a:pt x="1515092" y="1198507"/>
                                </a:lnTo>
                                <a:lnTo>
                                  <a:pt x="1515149" y="1200503"/>
                                </a:lnTo>
                                <a:lnTo>
                                  <a:pt x="1515205" y="1191618"/>
                                </a:lnTo>
                                <a:lnTo>
                                  <a:pt x="1515262" y="1200791"/>
                                </a:lnTo>
                                <a:lnTo>
                                  <a:pt x="1515319" y="1205383"/>
                                </a:lnTo>
                                <a:lnTo>
                                  <a:pt x="1515379" y="1205383"/>
                                </a:lnTo>
                                <a:lnTo>
                                  <a:pt x="1515436" y="1211409"/>
                                </a:lnTo>
                                <a:lnTo>
                                  <a:pt x="1515493" y="1207104"/>
                                </a:lnTo>
                                <a:lnTo>
                                  <a:pt x="1515550" y="1211697"/>
                                </a:lnTo>
                                <a:lnTo>
                                  <a:pt x="1515606" y="1196486"/>
                                </a:lnTo>
                                <a:lnTo>
                                  <a:pt x="1515667" y="1196781"/>
                                </a:lnTo>
                                <a:lnTo>
                                  <a:pt x="1515724" y="1210263"/>
                                </a:lnTo>
                                <a:lnTo>
                                  <a:pt x="1515781" y="1201937"/>
                                </a:lnTo>
                                <a:lnTo>
                                  <a:pt x="1515837" y="1194489"/>
                                </a:lnTo>
                                <a:lnTo>
                                  <a:pt x="1515894" y="1196486"/>
                                </a:lnTo>
                                <a:lnTo>
                                  <a:pt x="1515951" y="1197632"/>
                                </a:lnTo>
                                <a:lnTo>
                                  <a:pt x="1516011" y="1195911"/>
                                </a:lnTo>
                                <a:lnTo>
                                  <a:pt x="1516068" y="1201649"/>
                                </a:lnTo>
                                <a:lnTo>
                                  <a:pt x="1516125" y="1197932"/>
                                </a:lnTo>
                                <a:lnTo>
                                  <a:pt x="1516181" y="1203374"/>
                                </a:lnTo>
                                <a:lnTo>
                                  <a:pt x="1516238" y="1191618"/>
                                </a:lnTo>
                                <a:lnTo>
                                  <a:pt x="1516295" y="1209401"/>
                                </a:lnTo>
                                <a:lnTo>
                                  <a:pt x="1516351" y="1191618"/>
                                </a:lnTo>
                                <a:lnTo>
                                  <a:pt x="1516412" y="1199641"/>
                                </a:lnTo>
                                <a:lnTo>
                                  <a:pt x="1516469" y="1205954"/>
                                </a:lnTo>
                                <a:lnTo>
                                  <a:pt x="1516526" y="1177841"/>
                                </a:lnTo>
                                <a:lnTo>
                                  <a:pt x="1516582" y="1199928"/>
                                </a:lnTo>
                                <a:lnTo>
                                  <a:pt x="1516643" y="1181563"/>
                                </a:lnTo>
                                <a:lnTo>
                                  <a:pt x="1516700" y="1215714"/>
                                </a:lnTo>
                                <a:lnTo>
                                  <a:pt x="1516756" y="1188176"/>
                                </a:lnTo>
                                <a:lnTo>
                                  <a:pt x="1516813" y="1198782"/>
                                </a:lnTo>
                                <a:lnTo>
                                  <a:pt x="1516870" y="1190743"/>
                                </a:lnTo>
                                <a:lnTo>
                                  <a:pt x="1516927" y="1208538"/>
                                </a:lnTo>
                                <a:lnTo>
                                  <a:pt x="1516987" y="1212272"/>
                                </a:lnTo>
                                <a:lnTo>
                                  <a:pt x="1517044" y="1207680"/>
                                </a:lnTo>
                                <a:lnTo>
                                  <a:pt x="1517101" y="1206817"/>
                                </a:lnTo>
                                <a:lnTo>
                                  <a:pt x="1517157" y="1199641"/>
                                </a:lnTo>
                                <a:lnTo>
                                  <a:pt x="1517214" y="1194765"/>
                                </a:lnTo>
                                <a:lnTo>
                                  <a:pt x="1517271" y="1199357"/>
                                </a:lnTo>
                                <a:lnTo>
                                  <a:pt x="1517327" y="1196211"/>
                                </a:lnTo>
                                <a:lnTo>
                                  <a:pt x="1517388" y="1212272"/>
                                </a:lnTo>
                                <a:lnTo>
                                  <a:pt x="1517445" y="1191318"/>
                                </a:lnTo>
                                <a:lnTo>
                                  <a:pt x="1517502" y="1192764"/>
                                </a:lnTo>
                                <a:lnTo>
                                  <a:pt x="1517558" y="1204521"/>
                                </a:lnTo>
                                <a:lnTo>
                                  <a:pt x="1517619" y="1204808"/>
                                </a:lnTo>
                                <a:lnTo>
                                  <a:pt x="1517676" y="1186155"/>
                                </a:lnTo>
                                <a:lnTo>
                                  <a:pt x="1517732" y="1203658"/>
                                </a:lnTo>
                                <a:lnTo>
                                  <a:pt x="1517789" y="1201078"/>
                                </a:lnTo>
                                <a:lnTo>
                                  <a:pt x="1517846" y="1189322"/>
                                </a:lnTo>
                                <a:lnTo>
                                  <a:pt x="1517903" y="1210263"/>
                                </a:lnTo>
                                <a:lnTo>
                                  <a:pt x="1517959" y="1192469"/>
                                </a:lnTo>
                                <a:lnTo>
                                  <a:pt x="1518020" y="1188747"/>
                                </a:lnTo>
                                <a:lnTo>
                                  <a:pt x="1518077" y="1214852"/>
                                </a:lnTo>
                                <a:lnTo>
                                  <a:pt x="1518134" y="1199357"/>
                                </a:lnTo>
                                <a:lnTo>
                                  <a:pt x="1518190" y="1195911"/>
                                </a:lnTo>
                                <a:lnTo>
                                  <a:pt x="1518247" y="1198782"/>
                                </a:lnTo>
                                <a:lnTo>
                                  <a:pt x="1518304" y="1193914"/>
                                </a:lnTo>
                                <a:lnTo>
                                  <a:pt x="1518364" y="1213706"/>
                                </a:lnTo>
                                <a:lnTo>
                                  <a:pt x="1518421" y="1201937"/>
                                </a:lnTo>
                                <a:lnTo>
                                  <a:pt x="1518478" y="1195336"/>
                                </a:lnTo>
                                <a:lnTo>
                                  <a:pt x="1518534" y="1197357"/>
                                </a:lnTo>
                                <a:lnTo>
                                  <a:pt x="1518595" y="1216860"/>
                                </a:lnTo>
                                <a:lnTo>
                                  <a:pt x="1518652" y="1199928"/>
                                </a:lnTo>
                                <a:lnTo>
                                  <a:pt x="1518709" y="1201649"/>
                                </a:lnTo>
                                <a:lnTo>
                                  <a:pt x="1518765" y="1199082"/>
                                </a:lnTo>
                                <a:lnTo>
                                  <a:pt x="1518822" y="1191318"/>
                                </a:lnTo>
                                <a:lnTo>
                                  <a:pt x="1518879" y="1203374"/>
                                </a:lnTo>
                                <a:lnTo>
                                  <a:pt x="1518935" y="1209401"/>
                                </a:lnTo>
                                <a:lnTo>
                                  <a:pt x="1518996" y="1196211"/>
                                </a:lnTo>
                                <a:lnTo>
                                  <a:pt x="1519053" y="1206242"/>
                                </a:lnTo>
                                <a:lnTo>
                                  <a:pt x="1519109" y="1208826"/>
                                </a:lnTo>
                                <a:lnTo>
                                  <a:pt x="1519166" y="1193044"/>
                                </a:lnTo>
                                <a:lnTo>
                                  <a:pt x="1519223" y="1191043"/>
                                </a:lnTo>
                                <a:lnTo>
                                  <a:pt x="1519279" y="1200216"/>
                                </a:lnTo>
                                <a:lnTo>
                                  <a:pt x="1519340" y="1199928"/>
                                </a:lnTo>
                                <a:lnTo>
                                  <a:pt x="1519397" y="1208826"/>
                                </a:lnTo>
                                <a:lnTo>
                                  <a:pt x="1519454" y="1193044"/>
                                </a:lnTo>
                                <a:lnTo>
                                  <a:pt x="1519510" y="1207680"/>
                                </a:lnTo>
                                <a:lnTo>
                                  <a:pt x="1519567" y="1196781"/>
                                </a:lnTo>
                                <a:lnTo>
                                  <a:pt x="1519628" y="1203946"/>
                                </a:lnTo>
                                <a:lnTo>
                                  <a:pt x="1519684" y="1210263"/>
                                </a:lnTo>
                                <a:lnTo>
                                  <a:pt x="1519741" y="1202512"/>
                                </a:lnTo>
                                <a:lnTo>
                                  <a:pt x="1519798" y="1201078"/>
                                </a:lnTo>
                                <a:lnTo>
                                  <a:pt x="1519855" y="1193914"/>
                                </a:lnTo>
                                <a:lnTo>
                                  <a:pt x="1519911" y="1198507"/>
                                </a:lnTo>
                                <a:lnTo>
                                  <a:pt x="1519968" y="1200503"/>
                                </a:lnTo>
                                <a:lnTo>
                                  <a:pt x="1520029" y="1207680"/>
                                </a:lnTo>
                                <a:lnTo>
                                  <a:pt x="1520085" y="1202512"/>
                                </a:lnTo>
                                <a:lnTo>
                                  <a:pt x="1520142" y="1201649"/>
                                </a:lnTo>
                                <a:lnTo>
                                  <a:pt x="1520199" y="1194765"/>
                                </a:lnTo>
                                <a:lnTo>
                                  <a:pt x="1520256" y="1208826"/>
                                </a:lnTo>
                                <a:lnTo>
                                  <a:pt x="1520316" y="1193914"/>
                                </a:lnTo>
                                <a:lnTo>
                                  <a:pt x="1520373" y="1203946"/>
                                </a:lnTo>
                                <a:lnTo>
                                  <a:pt x="1520430" y="1196486"/>
                                </a:lnTo>
                                <a:lnTo>
                                  <a:pt x="1520486" y="1205096"/>
                                </a:lnTo>
                                <a:lnTo>
                                  <a:pt x="1520543" y="1192469"/>
                                </a:lnTo>
                                <a:lnTo>
                                  <a:pt x="1520600" y="1199641"/>
                                </a:lnTo>
                                <a:lnTo>
                                  <a:pt x="1520661" y="1194489"/>
                                </a:lnTo>
                                <a:lnTo>
                                  <a:pt x="1520717" y="1190468"/>
                                </a:lnTo>
                                <a:lnTo>
                                  <a:pt x="1520774" y="1205954"/>
                                </a:lnTo>
                                <a:lnTo>
                                  <a:pt x="1520830" y="1198507"/>
                                </a:lnTo>
                                <a:lnTo>
                                  <a:pt x="1520887" y="1203658"/>
                                </a:lnTo>
                                <a:lnTo>
                                  <a:pt x="1520944" y="1197932"/>
                                </a:lnTo>
                                <a:lnTo>
                                  <a:pt x="1521001" y="1196486"/>
                                </a:lnTo>
                                <a:lnTo>
                                  <a:pt x="1521061" y="1204233"/>
                                </a:lnTo>
                                <a:lnTo>
                                  <a:pt x="1521118" y="1204233"/>
                                </a:lnTo>
                                <a:lnTo>
                                  <a:pt x="1521175" y="1199082"/>
                                </a:lnTo>
                                <a:lnTo>
                                  <a:pt x="1521236" y="1197932"/>
                                </a:lnTo>
                                <a:lnTo>
                                  <a:pt x="1521292" y="1203087"/>
                                </a:lnTo>
                                <a:lnTo>
                                  <a:pt x="1521349" y="1211122"/>
                                </a:lnTo>
                                <a:lnTo>
                                  <a:pt x="1521405" y="1196211"/>
                                </a:lnTo>
                                <a:lnTo>
                                  <a:pt x="1521462" y="1199641"/>
                                </a:lnTo>
                                <a:lnTo>
                                  <a:pt x="1521519" y="1201649"/>
                                </a:lnTo>
                                <a:lnTo>
                                  <a:pt x="1521576" y="1200216"/>
                                </a:lnTo>
                                <a:lnTo>
                                  <a:pt x="1521636" y="1206242"/>
                                </a:lnTo>
                                <a:lnTo>
                                  <a:pt x="1521693" y="1206529"/>
                                </a:lnTo>
                                <a:lnTo>
                                  <a:pt x="1521750" y="1193914"/>
                                </a:lnTo>
                                <a:lnTo>
                                  <a:pt x="1521807" y="1199357"/>
                                </a:lnTo>
                                <a:lnTo>
                                  <a:pt x="1521863" y="1206242"/>
                                </a:lnTo>
                                <a:lnTo>
                                  <a:pt x="1521920" y="1203946"/>
                                </a:lnTo>
                                <a:lnTo>
                                  <a:pt x="1521977" y="1203087"/>
                                </a:lnTo>
                                <a:lnTo>
                                  <a:pt x="1522037" y="1210547"/>
                                </a:lnTo>
                                <a:lnTo>
                                  <a:pt x="1522094" y="1196781"/>
                                </a:lnTo>
                                <a:lnTo>
                                  <a:pt x="1522151" y="1188451"/>
                                </a:lnTo>
                                <a:lnTo>
                                  <a:pt x="1522207" y="1195635"/>
                                </a:lnTo>
                                <a:lnTo>
                                  <a:pt x="1522268" y="1197057"/>
                                </a:lnTo>
                                <a:lnTo>
                                  <a:pt x="1522325" y="1202512"/>
                                </a:lnTo>
                                <a:lnTo>
                                  <a:pt x="1522382" y="1194489"/>
                                </a:lnTo>
                                <a:lnTo>
                                  <a:pt x="1522438" y="1204808"/>
                                </a:lnTo>
                                <a:lnTo>
                                  <a:pt x="1522495" y="1199357"/>
                                </a:lnTo>
                                <a:lnTo>
                                  <a:pt x="1522552" y="1194765"/>
                                </a:lnTo>
                                <a:lnTo>
                                  <a:pt x="1522608" y="1207392"/>
                                </a:lnTo>
                                <a:lnTo>
                                  <a:pt x="1522669" y="1208251"/>
                                </a:lnTo>
                                <a:lnTo>
                                  <a:pt x="1522726" y="1205954"/>
                                </a:lnTo>
                                <a:lnTo>
                                  <a:pt x="1522783" y="1188747"/>
                                </a:lnTo>
                                <a:lnTo>
                                  <a:pt x="1522839" y="1198782"/>
                                </a:lnTo>
                                <a:lnTo>
                                  <a:pt x="1522896" y="1195911"/>
                                </a:lnTo>
                                <a:lnTo>
                                  <a:pt x="1522957" y="1200791"/>
                                </a:lnTo>
                                <a:lnTo>
                                  <a:pt x="1523013" y="1196781"/>
                                </a:lnTo>
                                <a:lnTo>
                                  <a:pt x="1523070" y="1204233"/>
                                </a:lnTo>
                                <a:lnTo>
                                  <a:pt x="1523127" y="1191318"/>
                                </a:lnTo>
                                <a:lnTo>
                                  <a:pt x="1523183" y="1205671"/>
                                </a:lnTo>
                                <a:lnTo>
                                  <a:pt x="1523244" y="1205383"/>
                                </a:lnTo>
                                <a:lnTo>
                                  <a:pt x="1523301" y="1191893"/>
                                </a:lnTo>
                                <a:lnTo>
                                  <a:pt x="1523358" y="1207392"/>
                                </a:lnTo>
                                <a:lnTo>
                                  <a:pt x="1523414" y="1197357"/>
                                </a:lnTo>
                                <a:lnTo>
                                  <a:pt x="1523471" y="1204521"/>
                                </a:lnTo>
                                <a:lnTo>
                                  <a:pt x="1523528" y="1198207"/>
                                </a:lnTo>
                                <a:lnTo>
                                  <a:pt x="1523584" y="1194489"/>
                                </a:lnTo>
                                <a:lnTo>
                                  <a:pt x="1523645" y="1221170"/>
                                </a:lnTo>
                                <a:lnTo>
                                  <a:pt x="1523702" y="1184154"/>
                                </a:lnTo>
                                <a:lnTo>
                                  <a:pt x="1523758" y="1208251"/>
                                </a:lnTo>
                                <a:lnTo>
                                  <a:pt x="1523815" y="1206817"/>
                                </a:lnTo>
                                <a:lnTo>
                                  <a:pt x="1523872" y="1201649"/>
                                </a:lnTo>
                                <a:lnTo>
                                  <a:pt x="1523933" y="1195635"/>
                                </a:lnTo>
                                <a:lnTo>
                                  <a:pt x="1523989" y="1204233"/>
                                </a:lnTo>
                                <a:lnTo>
                                  <a:pt x="1524046" y="1190468"/>
                                </a:lnTo>
                                <a:lnTo>
                                  <a:pt x="1524103" y="1212555"/>
                                </a:lnTo>
                                <a:lnTo>
                                  <a:pt x="1524160" y="1197632"/>
                                </a:lnTo>
                                <a:lnTo>
                                  <a:pt x="1524216" y="1202512"/>
                                </a:lnTo>
                                <a:lnTo>
                                  <a:pt x="1524277" y="1202800"/>
                                </a:lnTo>
                                <a:lnTo>
                                  <a:pt x="1524334" y="1192193"/>
                                </a:lnTo>
                                <a:lnTo>
                                  <a:pt x="1524390" y="1208251"/>
                                </a:lnTo>
                                <a:lnTo>
                                  <a:pt x="1524447" y="1202800"/>
                                </a:lnTo>
                                <a:lnTo>
                                  <a:pt x="1524504" y="1180137"/>
                                </a:lnTo>
                                <a:lnTo>
                                  <a:pt x="1524560" y="1205383"/>
                                </a:lnTo>
                                <a:lnTo>
                                  <a:pt x="1524617" y="1194765"/>
                                </a:lnTo>
                                <a:lnTo>
                                  <a:pt x="1524678" y="1193339"/>
                                </a:lnTo>
                                <a:lnTo>
                                  <a:pt x="1524735" y="1206529"/>
                                </a:lnTo>
                                <a:lnTo>
                                  <a:pt x="1524791" y="1204521"/>
                                </a:lnTo>
                                <a:lnTo>
                                  <a:pt x="1524848" y="1197357"/>
                                </a:lnTo>
                                <a:lnTo>
                                  <a:pt x="1524909" y="1201078"/>
                                </a:lnTo>
                                <a:lnTo>
                                  <a:pt x="1524965" y="1197932"/>
                                </a:lnTo>
                                <a:lnTo>
                                  <a:pt x="1525022" y="1197057"/>
                                </a:lnTo>
                                <a:lnTo>
                                  <a:pt x="1525079" y="1201078"/>
                                </a:lnTo>
                                <a:lnTo>
                                  <a:pt x="1525135" y="1199357"/>
                                </a:lnTo>
                                <a:lnTo>
                                  <a:pt x="1525192" y="1206817"/>
                                </a:lnTo>
                                <a:lnTo>
                                  <a:pt x="1525249" y="1198507"/>
                                </a:lnTo>
                                <a:lnTo>
                                  <a:pt x="1525310" y="1194765"/>
                                </a:lnTo>
                                <a:lnTo>
                                  <a:pt x="1525366" y="1203087"/>
                                </a:lnTo>
                                <a:lnTo>
                                  <a:pt x="1525423" y="1196486"/>
                                </a:lnTo>
                                <a:lnTo>
                                  <a:pt x="1525480" y="1192764"/>
                                </a:lnTo>
                                <a:lnTo>
                                  <a:pt x="1525536" y="1212272"/>
                                </a:lnTo>
                                <a:lnTo>
                                  <a:pt x="1525593" y="1201649"/>
                                </a:lnTo>
                                <a:lnTo>
                                  <a:pt x="1525654" y="1196781"/>
                                </a:lnTo>
                                <a:lnTo>
                                  <a:pt x="1525711" y="1192193"/>
                                </a:lnTo>
                                <a:lnTo>
                                  <a:pt x="1525767" y="1216002"/>
                                </a:lnTo>
                                <a:lnTo>
                                  <a:pt x="1525824" y="1194765"/>
                                </a:lnTo>
                                <a:lnTo>
                                  <a:pt x="1525885" y="1195635"/>
                                </a:lnTo>
                                <a:lnTo>
                                  <a:pt x="1525941" y="1193044"/>
                                </a:lnTo>
                                <a:lnTo>
                                  <a:pt x="1525998" y="1197357"/>
                                </a:lnTo>
                                <a:lnTo>
                                  <a:pt x="1526055" y="1205383"/>
                                </a:lnTo>
                                <a:lnTo>
                                  <a:pt x="1526111" y="1189322"/>
                                </a:lnTo>
                                <a:lnTo>
                                  <a:pt x="1526168" y="1186726"/>
                                </a:lnTo>
                                <a:lnTo>
                                  <a:pt x="1526225" y="1211409"/>
                                </a:lnTo>
                                <a:lnTo>
                                  <a:pt x="1526282" y="1197632"/>
                                </a:lnTo>
                                <a:lnTo>
                                  <a:pt x="1526342" y="1192764"/>
                                </a:lnTo>
                                <a:lnTo>
                                  <a:pt x="1526399" y="1195336"/>
                                </a:lnTo>
                                <a:lnTo>
                                  <a:pt x="1526456" y="1194190"/>
                                </a:lnTo>
                                <a:lnTo>
                                  <a:pt x="1526513" y="1209688"/>
                                </a:lnTo>
                                <a:lnTo>
                                  <a:pt x="1526569" y="1211409"/>
                                </a:lnTo>
                                <a:lnTo>
                                  <a:pt x="1526630" y="1203087"/>
                                </a:lnTo>
                                <a:lnTo>
                                  <a:pt x="1526687" y="1205671"/>
                                </a:lnTo>
                                <a:lnTo>
                                  <a:pt x="1526743" y="1197357"/>
                                </a:lnTo>
                                <a:lnTo>
                                  <a:pt x="1526800" y="1201937"/>
                                </a:lnTo>
                                <a:lnTo>
                                  <a:pt x="1526856" y="1196211"/>
                                </a:lnTo>
                                <a:lnTo>
                                  <a:pt x="1526918" y="1199641"/>
                                </a:lnTo>
                                <a:lnTo>
                                  <a:pt x="1526974" y="1207963"/>
                                </a:lnTo>
                                <a:lnTo>
                                  <a:pt x="1527031" y="1201937"/>
                                </a:lnTo>
                                <a:lnTo>
                                  <a:pt x="1527087" y="1203087"/>
                                </a:lnTo>
                                <a:lnTo>
                                  <a:pt x="1527144" y="1203087"/>
                                </a:lnTo>
                                <a:lnTo>
                                  <a:pt x="1527201" y="1202800"/>
                                </a:lnTo>
                                <a:lnTo>
                                  <a:pt x="1527258" y="1203374"/>
                                </a:lnTo>
                                <a:lnTo>
                                  <a:pt x="1527318" y="1193339"/>
                                </a:lnTo>
                                <a:lnTo>
                                  <a:pt x="1527375" y="1194190"/>
                                </a:lnTo>
                                <a:lnTo>
                                  <a:pt x="1527432" y="1195911"/>
                                </a:lnTo>
                                <a:lnTo>
                                  <a:pt x="1527488" y="1200503"/>
                                </a:lnTo>
                                <a:lnTo>
                                  <a:pt x="1527545" y="1205954"/>
                                </a:lnTo>
                                <a:lnTo>
                                  <a:pt x="1527606" y="1180137"/>
                                </a:lnTo>
                                <a:lnTo>
                                  <a:pt x="1527662" y="1191893"/>
                                </a:lnTo>
                                <a:lnTo>
                                  <a:pt x="1527719" y="1203658"/>
                                </a:lnTo>
                                <a:lnTo>
                                  <a:pt x="1527776" y="1210834"/>
                                </a:lnTo>
                                <a:lnTo>
                                  <a:pt x="1527833" y="1196211"/>
                                </a:lnTo>
                                <a:lnTo>
                                  <a:pt x="1527889" y="1213706"/>
                                </a:lnTo>
                                <a:lnTo>
                                  <a:pt x="1527950" y="1185005"/>
                                </a:lnTo>
                                <a:lnTo>
                                  <a:pt x="1528007" y="1197632"/>
                                </a:lnTo>
                                <a:lnTo>
                                  <a:pt x="1528064" y="1207963"/>
                                </a:lnTo>
                                <a:lnTo>
                                  <a:pt x="1528120" y="1194489"/>
                                </a:lnTo>
                                <a:lnTo>
                                  <a:pt x="1528177" y="1198782"/>
                                </a:lnTo>
                                <a:lnTo>
                                  <a:pt x="1528234" y="1201366"/>
                                </a:lnTo>
                                <a:lnTo>
                                  <a:pt x="1528290" y="1206529"/>
                                </a:lnTo>
                                <a:lnTo>
                                  <a:pt x="1528351" y="1199082"/>
                                </a:lnTo>
                                <a:lnTo>
                                  <a:pt x="1528408" y="1189022"/>
                                </a:lnTo>
                                <a:lnTo>
                                  <a:pt x="1528464" y="1204233"/>
                                </a:lnTo>
                                <a:lnTo>
                                  <a:pt x="1528525" y="1206242"/>
                                </a:lnTo>
                                <a:lnTo>
                                  <a:pt x="1528582" y="1193339"/>
                                </a:lnTo>
                                <a:lnTo>
                                  <a:pt x="1528639" y="1198207"/>
                                </a:lnTo>
                                <a:lnTo>
                                  <a:pt x="1528695" y="1189322"/>
                                </a:lnTo>
                                <a:lnTo>
                                  <a:pt x="1528752" y="1194765"/>
                                </a:lnTo>
                                <a:lnTo>
                                  <a:pt x="1528809" y="1203946"/>
                                </a:lnTo>
                                <a:lnTo>
                                  <a:pt x="1528865" y="1212843"/>
                                </a:lnTo>
                                <a:lnTo>
                                  <a:pt x="1528926" y="1190468"/>
                                </a:lnTo>
                                <a:lnTo>
                                  <a:pt x="1528983" y="1197057"/>
                                </a:lnTo>
                                <a:lnTo>
                                  <a:pt x="1529039" y="1194489"/>
                                </a:lnTo>
                                <a:lnTo>
                                  <a:pt x="1529096" y="1192469"/>
                                </a:lnTo>
                                <a:lnTo>
                                  <a:pt x="1529153" y="1203374"/>
                                </a:lnTo>
                                <a:lnTo>
                                  <a:pt x="1529209" y="1212555"/>
                                </a:lnTo>
                                <a:lnTo>
                                  <a:pt x="1529266" y="1199082"/>
                                </a:lnTo>
                                <a:lnTo>
                                  <a:pt x="1529327" y="1193044"/>
                                </a:lnTo>
                                <a:lnTo>
                                  <a:pt x="1529384" y="1197057"/>
                                </a:lnTo>
                                <a:lnTo>
                                  <a:pt x="1529440" y="1201366"/>
                                </a:lnTo>
                                <a:lnTo>
                                  <a:pt x="1529497" y="1206817"/>
                                </a:lnTo>
                                <a:lnTo>
                                  <a:pt x="1529558" y="1209688"/>
                                </a:lnTo>
                                <a:lnTo>
                                  <a:pt x="1529614" y="1189322"/>
                                </a:lnTo>
                                <a:lnTo>
                                  <a:pt x="1529671" y="1194489"/>
                                </a:lnTo>
                                <a:lnTo>
                                  <a:pt x="1529728" y="1205096"/>
                                </a:lnTo>
                                <a:lnTo>
                                  <a:pt x="1529785" y="1201937"/>
                                </a:lnTo>
                                <a:lnTo>
                                  <a:pt x="1529841" y="1202512"/>
                                </a:lnTo>
                                <a:lnTo>
                                  <a:pt x="1529898" y="1199641"/>
                                </a:lnTo>
                                <a:lnTo>
                                  <a:pt x="1529959" y="1202800"/>
                                </a:lnTo>
                                <a:lnTo>
                                  <a:pt x="1530015" y="1195635"/>
                                </a:lnTo>
                                <a:lnTo>
                                  <a:pt x="1530072" y="1199641"/>
                                </a:lnTo>
                                <a:lnTo>
                                  <a:pt x="1530129" y="1197632"/>
                                </a:lnTo>
                                <a:lnTo>
                                  <a:pt x="1530186" y="1201937"/>
                                </a:lnTo>
                                <a:lnTo>
                                  <a:pt x="1530246" y="1191318"/>
                                </a:lnTo>
                                <a:lnTo>
                                  <a:pt x="1530303" y="1207392"/>
                                </a:lnTo>
                                <a:lnTo>
                                  <a:pt x="1530360" y="1196211"/>
                                </a:lnTo>
                                <a:lnTo>
                                  <a:pt x="1530416" y="1203946"/>
                                </a:lnTo>
                                <a:lnTo>
                                  <a:pt x="1530473" y="1183284"/>
                                </a:lnTo>
                                <a:lnTo>
                                  <a:pt x="1530534" y="1201366"/>
                                </a:lnTo>
                                <a:lnTo>
                                  <a:pt x="1530591" y="1194489"/>
                                </a:lnTo>
                                <a:lnTo>
                                  <a:pt x="1530647" y="1201649"/>
                                </a:lnTo>
                                <a:lnTo>
                                  <a:pt x="1530704" y="1195060"/>
                                </a:lnTo>
                                <a:lnTo>
                                  <a:pt x="1530761" y="1200791"/>
                                </a:lnTo>
                                <a:lnTo>
                                  <a:pt x="1530817" y="1193615"/>
                                </a:lnTo>
                                <a:lnTo>
                                  <a:pt x="1530874" y="1199928"/>
                                </a:lnTo>
                                <a:lnTo>
                                  <a:pt x="1530935" y="1211122"/>
                                </a:lnTo>
                                <a:lnTo>
                                  <a:pt x="1530991" y="1191893"/>
                                </a:lnTo>
                                <a:lnTo>
                                  <a:pt x="1531048" y="1192193"/>
                                </a:lnTo>
                                <a:lnTo>
                                  <a:pt x="1531105" y="1195635"/>
                                </a:lnTo>
                                <a:lnTo>
                                  <a:pt x="1531162" y="1197932"/>
                                </a:lnTo>
                                <a:lnTo>
                                  <a:pt x="1531222" y="1182433"/>
                                </a:lnTo>
                                <a:lnTo>
                                  <a:pt x="1531279" y="1205383"/>
                                </a:lnTo>
                                <a:lnTo>
                                  <a:pt x="1531336" y="1203658"/>
                                </a:lnTo>
                                <a:lnTo>
                                  <a:pt x="1531392" y="1201078"/>
                                </a:lnTo>
                                <a:lnTo>
                                  <a:pt x="1531449" y="1204521"/>
                                </a:lnTo>
                                <a:lnTo>
                                  <a:pt x="1531506" y="1198207"/>
                                </a:lnTo>
                                <a:lnTo>
                                  <a:pt x="1531567" y="1206529"/>
                                </a:lnTo>
                                <a:lnTo>
                                  <a:pt x="1531623" y="1204233"/>
                                </a:lnTo>
                                <a:lnTo>
                                  <a:pt x="1531680" y="1198507"/>
                                </a:lnTo>
                                <a:lnTo>
                                  <a:pt x="1531737" y="1201366"/>
                                </a:lnTo>
                                <a:lnTo>
                                  <a:pt x="1531793" y="1201649"/>
                                </a:lnTo>
                                <a:lnTo>
                                  <a:pt x="1531850" y="1203087"/>
                                </a:lnTo>
                                <a:lnTo>
                                  <a:pt x="1531907" y="1202800"/>
                                </a:lnTo>
                                <a:lnTo>
                                  <a:pt x="1531967" y="1201078"/>
                                </a:lnTo>
                                <a:lnTo>
                                  <a:pt x="1532024" y="1199928"/>
                                </a:lnTo>
                                <a:lnTo>
                                  <a:pt x="1532081" y="1200503"/>
                                </a:lnTo>
                                <a:lnTo>
                                  <a:pt x="1532137" y="1198207"/>
                                </a:lnTo>
                                <a:lnTo>
                                  <a:pt x="1532198" y="1197632"/>
                                </a:lnTo>
                                <a:lnTo>
                                  <a:pt x="1532255" y="1192193"/>
                                </a:lnTo>
                                <a:lnTo>
                                  <a:pt x="1532312" y="1190468"/>
                                </a:lnTo>
                                <a:lnTo>
                                  <a:pt x="1532368" y="1199082"/>
                                </a:lnTo>
                                <a:lnTo>
                                  <a:pt x="1532425" y="1211984"/>
                                </a:lnTo>
                                <a:lnTo>
                                  <a:pt x="1532482" y="1200216"/>
                                </a:lnTo>
                                <a:lnTo>
                                  <a:pt x="1532538" y="1200791"/>
                                </a:lnTo>
                                <a:lnTo>
                                  <a:pt x="1532599" y="1192764"/>
                                </a:lnTo>
                                <a:lnTo>
                                  <a:pt x="1532656" y="1201366"/>
                                </a:lnTo>
                                <a:lnTo>
                                  <a:pt x="1532713" y="1204808"/>
                                </a:lnTo>
                                <a:lnTo>
                                  <a:pt x="1532769" y="1199928"/>
                                </a:lnTo>
                                <a:lnTo>
                                  <a:pt x="1532826" y="1195336"/>
                                </a:lnTo>
                                <a:lnTo>
                                  <a:pt x="1532883" y="1199082"/>
                                </a:lnTo>
                                <a:lnTo>
                                  <a:pt x="1532944" y="1183859"/>
                                </a:lnTo>
                                <a:lnTo>
                                  <a:pt x="1533000" y="1205671"/>
                                </a:lnTo>
                                <a:lnTo>
                                  <a:pt x="1533057" y="1200791"/>
                                </a:lnTo>
                                <a:lnTo>
                                  <a:pt x="1533113" y="1210547"/>
                                </a:lnTo>
                                <a:lnTo>
                                  <a:pt x="1533174" y="1184430"/>
                                </a:lnTo>
                                <a:lnTo>
                                  <a:pt x="1533231" y="1195635"/>
                                </a:lnTo>
                                <a:lnTo>
                                  <a:pt x="1533288" y="1202512"/>
                                </a:lnTo>
                                <a:lnTo>
                                  <a:pt x="1533344" y="1205383"/>
                                </a:lnTo>
                                <a:lnTo>
                                  <a:pt x="1533401" y="1195336"/>
                                </a:lnTo>
                                <a:lnTo>
                                  <a:pt x="1533458" y="1189597"/>
                                </a:lnTo>
                                <a:lnTo>
                                  <a:pt x="1533515" y="1202225"/>
                                </a:lnTo>
                                <a:lnTo>
                                  <a:pt x="1533575" y="1198507"/>
                                </a:lnTo>
                                <a:lnTo>
                                  <a:pt x="1533632" y="1194489"/>
                                </a:lnTo>
                                <a:lnTo>
                                  <a:pt x="1533689" y="1202512"/>
                                </a:lnTo>
                                <a:lnTo>
                                  <a:pt x="1533745" y="1194489"/>
                                </a:lnTo>
                                <a:lnTo>
                                  <a:pt x="1533802" y="1189597"/>
                                </a:lnTo>
                                <a:lnTo>
                                  <a:pt x="1533859" y="1194489"/>
                                </a:lnTo>
                                <a:lnTo>
                                  <a:pt x="1533919" y="1196781"/>
                                </a:lnTo>
                                <a:lnTo>
                                  <a:pt x="1533976" y="1209688"/>
                                </a:lnTo>
                                <a:lnTo>
                                  <a:pt x="1534033" y="1201937"/>
                                </a:lnTo>
                                <a:lnTo>
                                  <a:pt x="1534090" y="1205954"/>
                                </a:lnTo>
                                <a:lnTo>
                                  <a:pt x="1534146" y="1200791"/>
                                </a:lnTo>
                                <a:lnTo>
                                  <a:pt x="1534207" y="1206242"/>
                                </a:lnTo>
                                <a:lnTo>
                                  <a:pt x="1534264" y="1205383"/>
                                </a:lnTo>
                                <a:lnTo>
                                  <a:pt x="1534320" y="1205383"/>
                                </a:lnTo>
                                <a:lnTo>
                                  <a:pt x="1534377" y="1193044"/>
                                </a:lnTo>
                                <a:lnTo>
                                  <a:pt x="1534434" y="1197932"/>
                                </a:lnTo>
                                <a:lnTo>
                                  <a:pt x="1534490" y="1204233"/>
                                </a:lnTo>
                                <a:lnTo>
                                  <a:pt x="1534547" y="1201078"/>
                                </a:lnTo>
                                <a:lnTo>
                                  <a:pt x="1534608" y="1200216"/>
                                </a:lnTo>
                                <a:lnTo>
                                  <a:pt x="1534665" y="1192193"/>
                                </a:lnTo>
                                <a:lnTo>
                                  <a:pt x="1534721" y="1207680"/>
                                </a:lnTo>
                                <a:lnTo>
                                  <a:pt x="1534778" y="1191318"/>
                                </a:lnTo>
                                <a:lnTo>
                                  <a:pt x="1534835" y="1205671"/>
                                </a:lnTo>
                                <a:lnTo>
                                  <a:pt x="1534895" y="1196211"/>
                                </a:lnTo>
                                <a:lnTo>
                                  <a:pt x="1534952" y="1198207"/>
                                </a:lnTo>
                                <a:lnTo>
                                  <a:pt x="1535009" y="1200216"/>
                                </a:lnTo>
                                <a:lnTo>
                                  <a:pt x="1535065" y="1189597"/>
                                </a:lnTo>
                                <a:lnTo>
                                  <a:pt x="1535122" y="1197357"/>
                                </a:lnTo>
                                <a:lnTo>
                                  <a:pt x="1535183" y="1195060"/>
                                </a:lnTo>
                                <a:lnTo>
                                  <a:pt x="1535240" y="1205671"/>
                                </a:lnTo>
                                <a:lnTo>
                                  <a:pt x="1535296" y="1195060"/>
                                </a:lnTo>
                                <a:lnTo>
                                  <a:pt x="1535353" y="1192469"/>
                                </a:lnTo>
                                <a:lnTo>
                                  <a:pt x="1535410" y="1193615"/>
                                </a:lnTo>
                                <a:lnTo>
                                  <a:pt x="1535466" y="1202512"/>
                                </a:lnTo>
                                <a:lnTo>
                                  <a:pt x="1535523" y="1189897"/>
                                </a:lnTo>
                                <a:lnTo>
                                  <a:pt x="1535584" y="1201366"/>
                                </a:lnTo>
                                <a:lnTo>
                                  <a:pt x="1535641" y="1205096"/>
                                </a:lnTo>
                                <a:lnTo>
                                  <a:pt x="1535697" y="1210547"/>
                                </a:lnTo>
                                <a:lnTo>
                                  <a:pt x="1535754" y="1212843"/>
                                </a:lnTo>
                                <a:lnTo>
                                  <a:pt x="1535815" y="1200216"/>
                                </a:lnTo>
                                <a:lnTo>
                                  <a:pt x="1535871" y="1189897"/>
                                </a:lnTo>
                                <a:lnTo>
                                  <a:pt x="1535928" y="1193044"/>
                                </a:lnTo>
                                <a:lnTo>
                                  <a:pt x="1535985" y="1199082"/>
                                </a:lnTo>
                                <a:lnTo>
                                  <a:pt x="1536042" y="1200503"/>
                                </a:lnTo>
                                <a:lnTo>
                                  <a:pt x="1536098" y="1201078"/>
                                </a:lnTo>
                                <a:lnTo>
                                  <a:pt x="1536155" y="1204233"/>
                                </a:lnTo>
                                <a:lnTo>
                                  <a:pt x="1536216" y="1198507"/>
                                </a:lnTo>
                                <a:lnTo>
                                  <a:pt x="1536272" y="1200503"/>
                                </a:lnTo>
                                <a:lnTo>
                                  <a:pt x="1536329" y="1205096"/>
                                </a:lnTo>
                                <a:lnTo>
                                  <a:pt x="1536386" y="1207392"/>
                                </a:lnTo>
                                <a:lnTo>
                                  <a:pt x="1536443" y="1193044"/>
                                </a:lnTo>
                                <a:lnTo>
                                  <a:pt x="1536499" y="1191043"/>
                                </a:lnTo>
                                <a:lnTo>
                                  <a:pt x="1536556" y="1191618"/>
                                </a:lnTo>
                                <a:lnTo>
                                  <a:pt x="1536617" y="1204521"/>
                                </a:lnTo>
                                <a:lnTo>
                                  <a:pt x="1536673" y="1208538"/>
                                </a:lnTo>
                                <a:lnTo>
                                  <a:pt x="1536730" y="1195336"/>
                                </a:lnTo>
                                <a:lnTo>
                                  <a:pt x="1536786" y="1189022"/>
                                </a:lnTo>
                                <a:lnTo>
                                  <a:pt x="1536848" y="1200216"/>
                                </a:lnTo>
                                <a:lnTo>
                                  <a:pt x="1536904" y="1200791"/>
                                </a:lnTo>
                                <a:lnTo>
                                  <a:pt x="1536961" y="1196486"/>
                                </a:lnTo>
                                <a:lnTo>
                                  <a:pt x="1537017" y="1205671"/>
                                </a:lnTo>
                                <a:lnTo>
                                  <a:pt x="1537074" y="1182709"/>
                                </a:lnTo>
                                <a:lnTo>
                                  <a:pt x="1537131" y="1203374"/>
                                </a:lnTo>
                                <a:lnTo>
                                  <a:pt x="1537188" y="1186155"/>
                                </a:lnTo>
                                <a:lnTo>
                                  <a:pt x="1537248" y="1207680"/>
                                </a:lnTo>
                                <a:lnTo>
                                  <a:pt x="1537305" y="1208538"/>
                                </a:lnTo>
                                <a:lnTo>
                                  <a:pt x="1537362" y="1203374"/>
                                </a:lnTo>
                                <a:lnTo>
                                  <a:pt x="1537418" y="1202225"/>
                                </a:lnTo>
                                <a:lnTo>
                                  <a:pt x="1537475" y="1197057"/>
                                </a:lnTo>
                                <a:lnTo>
                                  <a:pt x="1537536" y="1197357"/>
                                </a:lnTo>
                                <a:lnTo>
                                  <a:pt x="1537593" y="1213418"/>
                                </a:lnTo>
                                <a:lnTo>
                                  <a:pt x="1537649" y="1201366"/>
                                </a:lnTo>
                                <a:lnTo>
                                  <a:pt x="1537706" y="1205383"/>
                                </a:lnTo>
                                <a:lnTo>
                                  <a:pt x="1537763" y="1195911"/>
                                </a:lnTo>
                                <a:lnTo>
                                  <a:pt x="1537819" y="1197932"/>
                                </a:lnTo>
                                <a:lnTo>
                                  <a:pt x="1537880" y="1210547"/>
                                </a:lnTo>
                                <a:lnTo>
                                  <a:pt x="1537937" y="1207392"/>
                                </a:lnTo>
                                <a:lnTo>
                                  <a:pt x="1537993" y="1207104"/>
                                </a:lnTo>
                                <a:lnTo>
                                  <a:pt x="1538050" y="1195911"/>
                                </a:lnTo>
                                <a:lnTo>
                                  <a:pt x="1538107" y="1199357"/>
                                </a:lnTo>
                                <a:lnTo>
                                  <a:pt x="1538164" y="1207963"/>
                                </a:lnTo>
                                <a:lnTo>
                                  <a:pt x="1538220" y="1188747"/>
                                </a:lnTo>
                                <a:lnTo>
                                  <a:pt x="1538281" y="1191043"/>
                                </a:lnTo>
                                <a:lnTo>
                                  <a:pt x="1538338" y="1196486"/>
                                </a:lnTo>
                                <a:lnTo>
                                  <a:pt x="1538394" y="1189322"/>
                                </a:lnTo>
                                <a:lnTo>
                                  <a:pt x="1538451" y="1195911"/>
                                </a:lnTo>
                                <a:lnTo>
                                  <a:pt x="1538512" y="1210547"/>
                                </a:lnTo>
                                <a:lnTo>
                                  <a:pt x="1538569" y="1197057"/>
                                </a:lnTo>
                                <a:lnTo>
                                  <a:pt x="1538625" y="1198507"/>
                                </a:lnTo>
                                <a:lnTo>
                                  <a:pt x="1538682" y="1199082"/>
                                </a:lnTo>
                                <a:lnTo>
                                  <a:pt x="1538739" y="1194190"/>
                                </a:lnTo>
                                <a:lnTo>
                                  <a:pt x="1538795" y="1218586"/>
                                </a:lnTo>
                                <a:lnTo>
                                  <a:pt x="1538856" y="1199357"/>
                                </a:lnTo>
                                <a:lnTo>
                                  <a:pt x="1538913" y="1196781"/>
                                </a:lnTo>
                                <a:lnTo>
                                  <a:pt x="1538969" y="1205671"/>
                                </a:lnTo>
                                <a:lnTo>
                                  <a:pt x="1539026" y="1193044"/>
                                </a:lnTo>
                                <a:lnTo>
                                  <a:pt x="1539083" y="1184729"/>
                                </a:lnTo>
                                <a:lnTo>
                                  <a:pt x="1539139" y="1211697"/>
                                </a:lnTo>
                                <a:lnTo>
                                  <a:pt x="1539196" y="1191618"/>
                                </a:lnTo>
                                <a:lnTo>
                                  <a:pt x="1539257" y="1206817"/>
                                </a:lnTo>
                                <a:lnTo>
                                  <a:pt x="1539314" y="1200503"/>
                                </a:lnTo>
                                <a:lnTo>
                                  <a:pt x="1539370" y="1184154"/>
                                </a:lnTo>
                                <a:lnTo>
                                  <a:pt x="1539427" y="1208251"/>
                                </a:lnTo>
                                <a:lnTo>
                                  <a:pt x="1539488" y="1203087"/>
                                </a:lnTo>
                                <a:lnTo>
                                  <a:pt x="1539544" y="1198207"/>
                                </a:lnTo>
                                <a:lnTo>
                                  <a:pt x="1539601" y="1206242"/>
                                </a:lnTo>
                                <a:lnTo>
                                  <a:pt x="1539658" y="1198507"/>
                                </a:lnTo>
                                <a:lnTo>
                                  <a:pt x="1539715" y="1195911"/>
                                </a:lnTo>
                                <a:lnTo>
                                  <a:pt x="1539771" y="1201937"/>
                                </a:lnTo>
                                <a:lnTo>
                                  <a:pt x="1539828" y="1199928"/>
                                </a:lnTo>
                                <a:lnTo>
                                  <a:pt x="1539889" y="1189597"/>
                                </a:lnTo>
                                <a:lnTo>
                                  <a:pt x="1539946" y="1207963"/>
                                </a:lnTo>
                                <a:lnTo>
                                  <a:pt x="1540002" y="1216285"/>
                                </a:lnTo>
                                <a:lnTo>
                                  <a:pt x="1540059" y="1197932"/>
                                </a:lnTo>
                                <a:lnTo>
                                  <a:pt x="1540116" y="1199082"/>
                                </a:lnTo>
                                <a:lnTo>
                                  <a:pt x="1540172" y="1192469"/>
                                </a:lnTo>
                                <a:lnTo>
                                  <a:pt x="1540233" y="1192469"/>
                                </a:lnTo>
                                <a:lnTo>
                                  <a:pt x="1540290" y="1204233"/>
                                </a:lnTo>
                                <a:lnTo>
                                  <a:pt x="1540346" y="1197057"/>
                                </a:lnTo>
                                <a:lnTo>
                                  <a:pt x="1540403" y="1193615"/>
                                </a:lnTo>
                                <a:lnTo>
                                  <a:pt x="1540464" y="1200216"/>
                                </a:lnTo>
                                <a:lnTo>
                                  <a:pt x="1540521" y="1193339"/>
                                </a:lnTo>
                                <a:lnTo>
                                  <a:pt x="1540577" y="1193044"/>
                                </a:lnTo>
                                <a:lnTo>
                                  <a:pt x="1540634" y="1187876"/>
                                </a:lnTo>
                                <a:lnTo>
                                  <a:pt x="1540691" y="1195060"/>
                                </a:lnTo>
                                <a:lnTo>
                                  <a:pt x="1540747" y="1201078"/>
                                </a:lnTo>
                                <a:lnTo>
                                  <a:pt x="1540804" y="1199082"/>
                                </a:lnTo>
                                <a:lnTo>
                                  <a:pt x="1540865" y="1196781"/>
                                </a:lnTo>
                                <a:lnTo>
                                  <a:pt x="1540922" y="1194765"/>
                                </a:lnTo>
                                <a:lnTo>
                                  <a:pt x="1540978" y="1187601"/>
                                </a:lnTo>
                                <a:lnTo>
                                  <a:pt x="1541035" y="1195911"/>
                                </a:lnTo>
                                <a:lnTo>
                                  <a:pt x="1541092" y="1201649"/>
                                </a:lnTo>
                                <a:lnTo>
                                  <a:pt x="1541148" y="1208251"/>
                                </a:lnTo>
                                <a:lnTo>
                                  <a:pt x="1541209" y="1196211"/>
                                </a:lnTo>
                                <a:lnTo>
                                  <a:pt x="1541266" y="1207104"/>
                                </a:lnTo>
                                <a:lnTo>
                                  <a:pt x="1541322" y="1197632"/>
                                </a:lnTo>
                                <a:lnTo>
                                  <a:pt x="1541379" y="1200503"/>
                                </a:lnTo>
                                <a:lnTo>
                                  <a:pt x="1541436" y="1207392"/>
                                </a:lnTo>
                                <a:lnTo>
                                  <a:pt x="1541497" y="1191893"/>
                                </a:lnTo>
                                <a:lnTo>
                                  <a:pt x="1541553" y="1207392"/>
                                </a:lnTo>
                                <a:lnTo>
                                  <a:pt x="1541610" y="1196211"/>
                                </a:lnTo>
                                <a:lnTo>
                                  <a:pt x="1541667" y="1209113"/>
                                </a:lnTo>
                                <a:lnTo>
                                  <a:pt x="1541723" y="1208538"/>
                                </a:lnTo>
                                <a:lnTo>
                                  <a:pt x="1541780" y="1191618"/>
                                </a:lnTo>
                                <a:lnTo>
                                  <a:pt x="1541837" y="1190173"/>
                                </a:lnTo>
                                <a:lnTo>
                                  <a:pt x="1541897" y="1193044"/>
                                </a:lnTo>
                                <a:lnTo>
                                  <a:pt x="1541954" y="1200216"/>
                                </a:lnTo>
                                <a:lnTo>
                                  <a:pt x="1542011" y="1202512"/>
                                </a:lnTo>
                                <a:lnTo>
                                  <a:pt x="1542068" y="1198507"/>
                                </a:lnTo>
                                <a:lnTo>
                                  <a:pt x="1542124" y="1188451"/>
                                </a:lnTo>
                                <a:lnTo>
                                  <a:pt x="1542185" y="1198782"/>
                                </a:lnTo>
                                <a:lnTo>
                                  <a:pt x="1542242" y="1204808"/>
                                </a:lnTo>
                                <a:lnTo>
                                  <a:pt x="1542299" y="1213418"/>
                                </a:lnTo>
                                <a:lnTo>
                                  <a:pt x="1542355" y="1187025"/>
                                </a:lnTo>
                                <a:lnTo>
                                  <a:pt x="1542412" y="1204521"/>
                                </a:lnTo>
                                <a:lnTo>
                                  <a:pt x="1542473" y="1202800"/>
                                </a:lnTo>
                                <a:lnTo>
                                  <a:pt x="1542529" y="1197632"/>
                                </a:lnTo>
                                <a:lnTo>
                                  <a:pt x="1542586" y="1203087"/>
                                </a:lnTo>
                                <a:lnTo>
                                  <a:pt x="1542643" y="1189322"/>
                                </a:lnTo>
                                <a:lnTo>
                                  <a:pt x="1542699" y="1200791"/>
                                </a:lnTo>
                                <a:lnTo>
                                  <a:pt x="1542756" y="1199928"/>
                                </a:lnTo>
                                <a:lnTo>
                                  <a:pt x="1542813" y="1199357"/>
                                </a:lnTo>
                                <a:lnTo>
                                  <a:pt x="1542869" y="1194765"/>
                                </a:lnTo>
                                <a:lnTo>
                                  <a:pt x="1542930" y="1197357"/>
                                </a:lnTo>
                                <a:lnTo>
                                  <a:pt x="1542987" y="1195060"/>
                                </a:lnTo>
                                <a:lnTo>
                                  <a:pt x="1543043" y="1207963"/>
                                </a:lnTo>
                                <a:lnTo>
                                  <a:pt x="1543104" y="1207680"/>
                                </a:lnTo>
                                <a:lnTo>
                                  <a:pt x="1543161" y="1207104"/>
                                </a:lnTo>
                                <a:lnTo>
                                  <a:pt x="1543218" y="1200503"/>
                                </a:lnTo>
                                <a:lnTo>
                                  <a:pt x="1543274" y="1193044"/>
                                </a:lnTo>
                                <a:lnTo>
                                  <a:pt x="1543331" y="1190173"/>
                                </a:lnTo>
                                <a:lnTo>
                                  <a:pt x="1543388" y="1196486"/>
                                </a:lnTo>
                                <a:lnTo>
                                  <a:pt x="1543445" y="1213706"/>
                                </a:lnTo>
                                <a:lnTo>
                                  <a:pt x="1543505" y="1193914"/>
                                </a:lnTo>
                                <a:lnTo>
                                  <a:pt x="1543562" y="1195911"/>
                                </a:lnTo>
                                <a:lnTo>
                                  <a:pt x="1543619" y="1185580"/>
                                </a:lnTo>
                                <a:lnTo>
                                  <a:pt x="1543675" y="1204521"/>
                                </a:lnTo>
                                <a:lnTo>
                                  <a:pt x="1543732" y="1212555"/>
                                </a:lnTo>
                                <a:lnTo>
                                  <a:pt x="1543789" y="1205671"/>
                                </a:lnTo>
                                <a:lnTo>
                                  <a:pt x="1543845" y="1208826"/>
                                </a:lnTo>
                                <a:lnTo>
                                  <a:pt x="1543906" y="1201649"/>
                                </a:lnTo>
                                <a:lnTo>
                                  <a:pt x="1543963" y="1180412"/>
                                </a:lnTo>
                                <a:lnTo>
                                  <a:pt x="1544020" y="1195911"/>
                                </a:lnTo>
                                <a:lnTo>
                                  <a:pt x="1544076" y="1213993"/>
                                </a:lnTo>
                                <a:lnTo>
                                  <a:pt x="1544137" y="1197057"/>
                                </a:lnTo>
                                <a:lnTo>
                                  <a:pt x="1544194" y="1190173"/>
                                </a:lnTo>
                                <a:lnTo>
                                  <a:pt x="1544250" y="1203087"/>
                                </a:lnTo>
                                <a:lnTo>
                                  <a:pt x="1544307" y="1183583"/>
                                </a:lnTo>
                                <a:lnTo>
                                  <a:pt x="1544364" y="1198782"/>
                                </a:lnTo>
                                <a:lnTo>
                                  <a:pt x="1544421" y="1194765"/>
                                </a:lnTo>
                                <a:lnTo>
                                  <a:pt x="1544477" y="1182433"/>
                                </a:lnTo>
                                <a:lnTo>
                                  <a:pt x="1544538" y="1202512"/>
                                </a:lnTo>
                                <a:lnTo>
                                  <a:pt x="1544595" y="1192193"/>
                                </a:lnTo>
                                <a:lnTo>
                                  <a:pt x="1544651" y="1194190"/>
                                </a:lnTo>
                                <a:lnTo>
                                  <a:pt x="1544708" y="1209113"/>
                                </a:lnTo>
                                <a:lnTo>
                                  <a:pt x="1544765" y="1200791"/>
                                </a:lnTo>
                                <a:lnTo>
                                  <a:pt x="1544825" y="1207680"/>
                                </a:lnTo>
                                <a:lnTo>
                                  <a:pt x="1544882" y="1198207"/>
                                </a:lnTo>
                                <a:lnTo>
                                  <a:pt x="1544939" y="1221453"/>
                                </a:lnTo>
                                <a:lnTo>
                                  <a:pt x="1544995" y="1197357"/>
                                </a:lnTo>
                                <a:lnTo>
                                  <a:pt x="1545052" y="1193615"/>
                                </a:lnTo>
                                <a:lnTo>
                                  <a:pt x="1545109" y="1197057"/>
                                </a:lnTo>
                                <a:lnTo>
                                  <a:pt x="1545170" y="1189022"/>
                                </a:lnTo>
                                <a:lnTo>
                                  <a:pt x="1545226" y="1209972"/>
                                </a:lnTo>
                                <a:lnTo>
                                  <a:pt x="1545283" y="1188747"/>
                                </a:lnTo>
                                <a:lnTo>
                                  <a:pt x="1545340" y="1189022"/>
                                </a:lnTo>
                                <a:lnTo>
                                  <a:pt x="1545396" y="1195635"/>
                                </a:lnTo>
                                <a:lnTo>
                                  <a:pt x="1545453" y="1197357"/>
                                </a:lnTo>
                                <a:lnTo>
                                  <a:pt x="1545510" y="1199082"/>
                                </a:lnTo>
                                <a:lnTo>
                                  <a:pt x="1545571" y="1181862"/>
                                </a:lnTo>
                                <a:lnTo>
                                  <a:pt x="1545627" y="1207680"/>
                                </a:lnTo>
                                <a:lnTo>
                                  <a:pt x="1545684" y="1210263"/>
                                </a:lnTo>
                                <a:lnTo>
                                  <a:pt x="1545741" y="1196211"/>
                                </a:lnTo>
                                <a:lnTo>
                                  <a:pt x="1545801" y="1202512"/>
                                </a:lnTo>
                                <a:lnTo>
                                  <a:pt x="1545858" y="1203374"/>
                                </a:lnTo>
                                <a:lnTo>
                                  <a:pt x="1545915" y="1189897"/>
                                </a:lnTo>
                                <a:lnTo>
                                  <a:pt x="1545972" y="1206529"/>
                                </a:lnTo>
                                <a:lnTo>
                                  <a:pt x="1546028" y="1213418"/>
                                </a:lnTo>
                                <a:lnTo>
                                  <a:pt x="1546085" y="1200791"/>
                                </a:lnTo>
                                <a:lnTo>
                                  <a:pt x="1546146" y="1188747"/>
                                </a:lnTo>
                                <a:lnTo>
                                  <a:pt x="1546202" y="1200503"/>
                                </a:lnTo>
                                <a:lnTo>
                                  <a:pt x="1546259" y="1205954"/>
                                </a:lnTo>
                                <a:lnTo>
                                  <a:pt x="1546316" y="1191618"/>
                                </a:lnTo>
                                <a:lnTo>
                                  <a:pt x="1546373" y="1220878"/>
                                </a:lnTo>
                                <a:lnTo>
                                  <a:pt x="1546429" y="1193914"/>
                                </a:lnTo>
                                <a:lnTo>
                                  <a:pt x="1546486" y="1189322"/>
                                </a:lnTo>
                                <a:lnTo>
                                  <a:pt x="1546547" y="1186726"/>
                                </a:lnTo>
                                <a:lnTo>
                                  <a:pt x="1546603" y="1219444"/>
                                </a:lnTo>
                                <a:lnTo>
                                  <a:pt x="1546660" y="1188451"/>
                                </a:lnTo>
                                <a:lnTo>
                                  <a:pt x="1546717" y="1188176"/>
                                </a:lnTo>
                                <a:lnTo>
                                  <a:pt x="1546778" y="1199928"/>
                                </a:lnTo>
                                <a:lnTo>
                                  <a:pt x="1546834" y="1202512"/>
                                </a:lnTo>
                                <a:lnTo>
                                  <a:pt x="1546891" y="1189322"/>
                                </a:lnTo>
                                <a:lnTo>
                                  <a:pt x="1546948" y="1194489"/>
                                </a:lnTo>
                                <a:lnTo>
                                  <a:pt x="1547004" y="1190173"/>
                                </a:lnTo>
                                <a:lnTo>
                                  <a:pt x="1547061" y="1192193"/>
                                </a:lnTo>
                                <a:lnTo>
                                  <a:pt x="1547122" y="1202225"/>
                                </a:lnTo>
                                <a:lnTo>
                                  <a:pt x="1547178" y="1199928"/>
                                </a:lnTo>
                                <a:lnTo>
                                  <a:pt x="1547235" y="1192469"/>
                                </a:lnTo>
                                <a:lnTo>
                                  <a:pt x="1547292" y="1195060"/>
                                </a:lnTo>
                                <a:lnTo>
                                  <a:pt x="1547348" y="1193044"/>
                                </a:lnTo>
                                <a:lnTo>
                                  <a:pt x="1547405" y="1192469"/>
                                </a:lnTo>
                                <a:lnTo>
                                  <a:pt x="1547462" y="1197932"/>
                                </a:lnTo>
                                <a:lnTo>
                                  <a:pt x="1547523" y="1200791"/>
                                </a:lnTo>
                                <a:lnTo>
                                  <a:pt x="1547579" y="1199357"/>
                                </a:lnTo>
                                <a:lnTo>
                                  <a:pt x="1547636" y="1199641"/>
                                </a:lnTo>
                                <a:lnTo>
                                  <a:pt x="1547693" y="1199357"/>
                                </a:lnTo>
                                <a:lnTo>
                                  <a:pt x="1547753" y="1206817"/>
                                </a:lnTo>
                                <a:lnTo>
                                  <a:pt x="1547810" y="1190468"/>
                                </a:lnTo>
                                <a:lnTo>
                                  <a:pt x="1547867" y="1192193"/>
                                </a:lnTo>
                                <a:lnTo>
                                  <a:pt x="1547923" y="1194489"/>
                                </a:lnTo>
                                <a:lnTo>
                                  <a:pt x="1547980" y="1194765"/>
                                </a:lnTo>
                                <a:lnTo>
                                  <a:pt x="1548037" y="1200791"/>
                                </a:lnTo>
                                <a:lnTo>
                                  <a:pt x="1548094" y="1208538"/>
                                </a:lnTo>
                                <a:lnTo>
                                  <a:pt x="1548154" y="1203087"/>
                                </a:lnTo>
                                <a:lnTo>
                                  <a:pt x="1548211" y="1203087"/>
                                </a:lnTo>
                                <a:lnTo>
                                  <a:pt x="1548268" y="1199082"/>
                                </a:lnTo>
                                <a:lnTo>
                                  <a:pt x="1548325" y="1191043"/>
                                </a:lnTo>
                                <a:lnTo>
                                  <a:pt x="1548381" y="1186451"/>
                                </a:lnTo>
                                <a:lnTo>
                                  <a:pt x="1548438" y="1199082"/>
                                </a:lnTo>
                                <a:lnTo>
                                  <a:pt x="1548499" y="1187601"/>
                                </a:lnTo>
                                <a:lnTo>
                                  <a:pt x="1548555" y="1186451"/>
                                </a:lnTo>
                                <a:lnTo>
                                  <a:pt x="1548612" y="1201078"/>
                                </a:lnTo>
                                <a:lnTo>
                                  <a:pt x="1548669" y="1191043"/>
                                </a:lnTo>
                                <a:lnTo>
                                  <a:pt x="1548725" y="1192764"/>
                                </a:lnTo>
                                <a:lnTo>
                                  <a:pt x="1548786" y="1196486"/>
                                </a:lnTo>
                                <a:lnTo>
                                  <a:pt x="1548843" y="1200791"/>
                                </a:lnTo>
                                <a:lnTo>
                                  <a:pt x="1548900" y="1209972"/>
                                </a:lnTo>
                                <a:lnTo>
                                  <a:pt x="1548956" y="1214281"/>
                                </a:lnTo>
                                <a:lnTo>
                                  <a:pt x="1549013" y="1212555"/>
                                </a:lnTo>
                                <a:lnTo>
                                  <a:pt x="1549070" y="1196781"/>
                                </a:lnTo>
                                <a:lnTo>
                                  <a:pt x="1549126" y="1205096"/>
                                </a:lnTo>
                                <a:lnTo>
                                  <a:pt x="1549187" y="1188747"/>
                                </a:lnTo>
                                <a:lnTo>
                                  <a:pt x="1549244" y="1197632"/>
                                </a:lnTo>
                                <a:lnTo>
                                  <a:pt x="1549300" y="1201366"/>
                                </a:lnTo>
                                <a:lnTo>
                                  <a:pt x="1549357" y="1207963"/>
                                </a:lnTo>
                                <a:lnTo>
                                  <a:pt x="1549414" y="1203087"/>
                                </a:lnTo>
                                <a:lnTo>
                                  <a:pt x="1549474" y="1194190"/>
                                </a:lnTo>
                                <a:lnTo>
                                  <a:pt x="1549531" y="1200791"/>
                                </a:lnTo>
                                <a:lnTo>
                                  <a:pt x="1549588" y="1194765"/>
                                </a:lnTo>
                                <a:lnTo>
                                  <a:pt x="1549645" y="1209688"/>
                                </a:lnTo>
                                <a:lnTo>
                                  <a:pt x="1549701" y="1208826"/>
                                </a:lnTo>
                                <a:lnTo>
                                  <a:pt x="1549758" y="1203087"/>
                                </a:lnTo>
                                <a:lnTo>
                                  <a:pt x="1549819" y="1185005"/>
                                </a:lnTo>
                                <a:lnTo>
                                  <a:pt x="1549876" y="1193914"/>
                                </a:lnTo>
                                <a:lnTo>
                                  <a:pt x="1549932" y="1200503"/>
                                </a:lnTo>
                                <a:lnTo>
                                  <a:pt x="1549989" y="1197932"/>
                                </a:lnTo>
                                <a:lnTo>
                                  <a:pt x="1550046" y="1182433"/>
                                </a:lnTo>
                                <a:lnTo>
                                  <a:pt x="1550102" y="1194489"/>
                                </a:lnTo>
                                <a:lnTo>
                                  <a:pt x="1550159" y="1213418"/>
                                </a:lnTo>
                                <a:lnTo>
                                  <a:pt x="1550220" y="1201937"/>
                                </a:lnTo>
                                <a:lnTo>
                                  <a:pt x="1550276" y="1207680"/>
                                </a:lnTo>
                                <a:lnTo>
                                  <a:pt x="1550333" y="1205096"/>
                                </a:lnTo>
                                <a:lnTo>
                                  <a:pt x="1550394" y="1212843"/>
                                </a:lnTo>
                                <a:lnTo>
                                  <a:pt x="1550451" y="1206817"/>
                                </a:lnTo>
                                <a:lnTo>
                                  <a:pt x="1550507" y="1198507"/>
                                </a:lnTo>
                                <a:lnTo>
                                  <a:pt x="1550564" y="1208826"/>
                                </a:lnTo>
                                <a:lnTo>
                                  <a:pt x="1550621" y="1196211"/>
                                </a:lnTo>
                                <a:lnTo>
                                  <a:pt x="1550678" y="1201937"/>
                                </a:lnTo>
                                <a:lnTo>
                                  <a:pt x="1550734" y="1188451"/>
                                </a:lnTo>
                                <a:lnTo>
                                  <a:pt x="1550795" y="1194489"/>
                                </a:lnTo>
                                <a:lnTo>
                                  <a:pt x="1550852" y="1205096"/>
                                </a:lnTo>
                                <a:lnTo>
                                  <a:pt x="1550908" y="1226045"/>
                                </a:lnTo>
                                <a:lnTo>
                                  <a:pt x="1550965" y="1189322"/>
                                </a:lnTo>
                                <a:lnTo>
                                  <a:pt x="1551022" y="1188451"/>
                                </a:lnTo>
                                <a:lnTo>
                                  <a:pt x="1551078" y="1203374"/>
                                </a:lnTo>
                                <a:lnTo>
                                  <a:pt x="1551135" y="1194765"/>
                                </a:lnTo>
                                <a:lnTo>
                                  <a:pt x="1551196" y="1205383"/>
                                </a:lnTo>
                                <a:lnTo>
                                  <a:pt x="1551252" y="1203087"/>
                                </a:lnTo>
                                <a:lnTo>
                                  <a:pt x="1551309" y="1194489"/>
                                </a:lnTo>
                                <a:lnTo>
                                  <a:pt x="1551366" y="1202800"/>
                                </a:lnTo>
                                <a:lnTo>
                                  <a:pt x="1551427" y="1199082"/>
                                </a:lnTo>
                                <a:lnTo>
                                  <a:pt x="1551483" y="1203658"/>
                                </a:lnTo>
                                <a:lnTo>
                                  <a:pt x="1551540" y="1200216"/>
                                </a:lnTo>
                                <a:lnTo>
                                  <a:pt x="1551597" y="1199928"/>
                                </a:lnTo>
                                <a:lnTo>
                                  <a:pt x="1551653" y="1199357"/>
                                </a:lnTo>
                                <a:lnTo>
                                  <a:pt x="1551710" y="1198782"/>
                                </a:lnTo>
                                <a:lnTo>
                                  <a:pt x="1551767" y="1207392"/>
                                </a:lnTo>
                                <a:lnTo>
                                  <a:pt x="1551827" y="1193615"/>
                                </a:lnTo>
                                <a:lnTo>
                                  <a:pt x="1551884" y="1204233"/>
                                </a:lnTo>
                                <a:lnTo>
                                  <a:pt x="1551941" y="1184729"/>
                                </a:lnTo>
                                <a:lnTo>
                                  <a:pt x="1551998" y="1198507"/>
                                </a:lnTo>
                                <a:lnTo>
                                  <a:pt x="1552054" y="1183008"/>
                                </a:lnTo>
                                <a:lnTo>
                                  <a:pt x="1552115" y="1203374"/>
                                </a:lnTo>
                                <a:lnTo>
                                  <a:pt x="1552172" y="1199082"/>
                                </a:lnTo>
                                <a:lnTo>
                                  <a:pt x="1552229" y="1188451"/>
                                </a:lnTo>
                                <a:lnTo>
                                  <a:pt x="1552285" y="1211122"/>
                                </a:lnTo>
                                <a:lnTo>
                                  <a:pt x="1552342" y="1192764"/>
                                </a:lnTo>
                                <a:lnTo>
                                  <a:pt x="1552403" y="1194190"/>
                                </a:lnTo>
                                <a:lnTo>
                                  <a:pt x="1552459" y="1203374"/>
                                </a:lnTo>
                                <a:lnTo>
                                  <a:pt x="1552516" y="1206529"/>
                                </a:lnTo>
                                <a:lnTo>
                                  <a:pt x="1552573" y="1191318"/>
                                </a:lnTo>
                                <a:lnTo>
                                  <a:pt x="1552629" y="1206817"/>
                                </a:lnTo>
                                <a:lnTo>
                                  <a:pt x="1552686" y="1193914"/>
                                </a:lnTo>
                                <a:lnTo>
                                  <a:pt x="1552743" y="1194765"/>
                                </a:lnTo>
                                <a:lnTo>
                                  <a:pt x="1552804" y="1203087"/>
                                </a:lnTo>
                                <a:lnTo>
                                  <a:pt x="1552860" y="1207392"/>
                                </a:lnTo>
                                <a:lnTo>
                                  <a:pt x="1552917" y="1195336"/>
                                </a:lnTo>
                                <a:lnTo>
                                  <a:pt x="1552974" y="1199082"/>
                                </a:lnTo>
                                <a:lnTo>
                                  <a:pt x="1553030" y="1204808"/>
                                </a:lnTo>
                                <a:lnTo>
                                  <a:pt x="1553091" y="1209113"/>
                                </a:lnTo>
                                <a:lnTo>
                                  <a:pt x="1553148" y="1191043"/>
                                </a:lnTo>
                                <a:lnTo>
                                  <a:pt x="1553204" y="1209972"/>
                                </a:lnTo>
                                <a:lnTo>
                                  <a:pt x="1553261" y="1198782"/>
                                </a:lnTo>
                                <a:lnTo>
                                  <a:pt x="1553318" y="1200791"/>
                                </a:lnTo>
                                <a:lnTo>
                                  <a:pt x="1553375" y="1189897"/>
                                </a:lnTo>
                                <a:lnTo>
                                  <a:pt x="1553435" y="1199357"/>
                                </a:lnTo>
                                <a:lnTo>
                                  <a:pt x="1553492" y="1200216"/>
                                </a:lnTo>
                                <a:lnTo>
                                  <a:pt x="1553549" y="1190743"/>
                                </a:lnTo>
                                <a:lnTo>
                                  <a:pt x="1553605" y="1191318"/>
                                </a:lnTo>
                                <a:lnTo>
                                  <a:pt x="1553662" y="1179266"/>
                                </a:lnTo>
                                <a:lnTo>
                                  <a:pt x="1553719" y="1202512"/>
                                </a:lnTo>
                                <a:lnTo>
                                  <a:pt x="1553775" y="1192193"/>
                                </a:lnTo>
                                <a:lnTo>
                                  <a:pt x="1553836" y="1195336"/>
                                </a:lnTo>
                                <a:lnTo>
                                  <a:pt x="1553893" y="1201649"/>
                                </a:lnTo>
                                <a:lnTo>
                                  <a:pt x="1553950" y="1190468"/>
                                </a:lnTo>
                                <a:lnTo>
                                  <a:pt x="1554006" y="1203658"/>
                                </a:lnTo>
                                <a:lnTo>
                                  <a:pt x="1554067" y="1192469"/>
                                </a:lnTo>
                                <a:lnTo>
                                  <a:pt x="1554124" y="1210547"/>
                                </a:lnTo>
                                <a:lnTo>
                                  <a:pt x="1554180" y="1199928"/>
                                </a:lnTo>
                                <a:lnTo>
                                  <a:pt x="1554237" y="1196781"/>
                                </a:lnTo>
                                <a:lnTo>
                                  <a:pt x="1554294" y="1206817"/>
                                </a:lnTo>
                                <a:lnTo>
                                  <a:pt x="1554351" y="1199357"/>
                                </a:lnTo>
                                <a:lnTo>
                                  <a:pt x="1554407" y="1201078"/>
                                </a:lnTo>
                                <a:lnTo>
                                  <a:pt x="1554468" y="1204808"/>
                                </a:lnTo>
                                <a:lnTo>
                                  <a:pt x="1554525" y="1201649"/>
                                </a:lnTo>
                                <a:lnTo>
                                  <a:pt x="1554582" y="1190468"/>
                                </a:lnTo>
                                <a:lnTo>
                                  <a:pt x="1554638" y="1192764"/>
                                </a:lnTo>
                                <a:lnTo>
                                  <a:pt x="1554695" y="1199641"/>
                                </a:lnTo>
                                <a:lnTo>
                                  <a:pt x="1554751" y="1201649"/>
                                </a:lnTo>
                                <a:lnTo>
                                  <a:pt x="1554812" y="1205096"/>
                                </a:lnTo>
                                <a:lnTo>
                                  <a:pt x="1554869" y="1199928"/>
                                </a:lnTo>
                                <a:lnTo>
                                  <a:pt x="1554926" y="1214281"/>
                                </a:lnTo>
                                <a:lnTo>
                                  <a:pt x="1554982" y="1184154"/>
                                </a:lnTo>
                                <a:lnTo>
                                  <a:pt x="1555043" y="1211409"/>
                                </a:lnTo>
                                <a:lnTo>
                                  <a:pt x="1555100" y="1186726"/>
                                </a:lnTo>
                                <a:lnTo>
                                  <a:pt x="1555156" y="1210834"/>
                                </a:lnTo>
                                <a:lnTo>
                                  <a:pt x="1555213" y="1195911"/>
                                </a:lnTo>
                                <a:lnTo>
                                  <a:pt x="1555270" y="1197632"/>
                                </a:lnTo>
                                <a:lnTo>
                                  <a:pt x="1555327" y="1205383"/>
                                </a:lnTo>
                                <a:lnTo>
                                  <a:pt x="1555383" y="1188176"/>
                                </a:lnTo>
                                <a:lnTo>
                                  <a:pt x="1555444" y="1199357"/>
                                </a:lnTo>
                                <a:lnTo>
                                  <a:pt x="1555501" y="1193339"/>
                                </a:lnTo>
                                <a:lnTo>
                                  <a:pt x="1555557" y="1192193"/>
                                </a:lnTo>
                                <a:lnTo>
                                  <a:pt x="1555614" y="1185876"/>
                                </a:lnTo>
                                <a:lnTo>
                                  <a:pt x="1555671" y="1177545"/>
                                </a:lnTo>
                                <a:lnTo>
                                  <a:pt x="1555727" y="1203658"/>
                                </a:lnTo>
                                <a:lnTo>
                                  <a:pt x="1555788" y="1196211"/>
                                </a:lnTo>
                                <a:lnTo>
                                  <a:pt x="1555845" y="1194489"/>
                                </a:lnTo>
                                <a:lnTo>
                                  <a:pt x="1555902" y="1201366"/>
                                </a:lnTo>
                                <a:lnTo>
                                  <a:pt x="1555958" y="1202225"/>
                                </a:lnTo>
                                <a:lnTo>
                                  <a:pt x="1556015" y="1206817"/>
                                </a:lnTo>
                                <a:lnTo>
                                  <a:pt x="1556076" y="1200216"/>
                                </a:lnTo>
                                <a:lnTo>
                                  <a:pt x="1556132" y="1187876"/>
                                </a:lnTo>
                                <a:lnTo>
                                  <a:pt x="1556189" y="1198207"/>
                                </a:lnTo>
                                <a:lnTo>
                                  <a:pt x="1556246" y="1215139"/>
                                </a:lnTo>
                                <a:lnTo>
                                  <a:pt x="1556303" y="1183008"/>
                                </a:lnTo>
                                <a:lnTo>
                                  <a:pt x="1556359" y="1194190"/>
                                </a:lnTo>
                                <a:lnTo>
                                  <a:pt x="1556416" y="1203946"/>
                                </a:lnTo>
                                <a:lnTo>
                                  <a:pt x="1556477" y="1194190"/>
                                </a:lnTo>
                                <a:lnTo>
                                  <a:pt x="1556533" y="1204521"/>
                                </a:lnTo>
                                <a:lnTo>
                                  <a:pt x="1556590" y="1201937"/>
                                </a:lnTo>
                                <a:lnTo>
                                  <a:pt x="1556647" y="1202225"/>
                                </a:lnTo>
                                <a:lnTo>
                                  <a:pt x="1556703" y="1195060"/>
                                </a:lnTo>
                                <a:lnTo>
                                  <a:pt x="1556764" y="1191043"/>
                                </a:lnTo>
                                <a:lnTo>
                                  <a:pt x="1556821" y="1199082"/>
                                </a:lnTo>
                                <a:lnTo>
                                  <a:pt x="1556878" y="1199082"/>
                                </a:lnTo>
                                <a:lnTo>
                                  <a:pt x="1556934" y="1205383"/>
                                </a:lnTo>
                                <a:lnTo>
                                  <a:pt x="1556991" y="1203658"/>
                                </a:lnTo>
                                <a:lnTo>
                                  <a:pt x="1557048" y="1198507"/>
                                </a:lnTo>
                                <a:lnTo>
                                  <a:pt x="1557109" y="1178991"/>
                                </a:lnTo>
                                <a:lnTo>
                                  <a:pt x="1557165" y="1197932"/>
                                </a:lnTo>
                                <a:lnTo>
                                  <a:pt x="1557222" y="1194190"/>
                                </a:lnTo>
                                <a:lnTo>
                                  <a:pt x="1557278" y="1209401"/>
                                </a:lnTo>
                                <a:lnTo>
                                  <a:pt x="1557335" y="1203087"/>
                                </a:lnTo>
                                <a:lnTo>
                                  <a:pt x="1557392" y="1189897"/>
                                </a:lnTo>
                                <a:lnTo>
                                  <a:pt x="1557449" y="1200216"/>
                                </a:lnTo>
                                <a:lnTo>
                                  <a:pt x="1557509" y="1206529"/>
                                </a:lnTo>
                                <a:lnTo>
                                  <a:pt x="1557566" y="1193615"/>
                                </a:lnTo>
                                <a:lnTo>
                                  <a:pt x="1557623" y="1203658"/>
                                </a:lnTo>
                                <a:lnTo>
                                  <a:pt x="1557683" y="1198207"/>
                                </a:lnTo>
                                <a:lnTo>
                                  <a:pt x="1557740" y="1201366"/>
                                </a:lnTo>
                                <a:lnTo>
                                  <a:pt x="1557797" y="1191893"/>
                                </a:lnTo>
                                <a:lnTo>
                                  <a:pt x="1557854" y="1199082"/>
                                </a:lnTo>
                                <a:lnTo>
                                  <a:pt x="1557910" y="1185005"/>
                                </a:lnTo>
                                <a:lnTo>
                                  <a:pt x="1557967" y="1199357"/>
                                </a:lnTo>
                                <a:lnTo>
                                  <a:pt x="1558024" y="1206817"/>
                                </a:lnTo>
                                <a:lnTo>
                                  <a:pt x="1558084" y="1194190"/>
                                </a:lnTo>
                                <a:lnTo>
                                  <a:pt x="1558141" y="1195336"/>
                                </a:lnTo>
                                <a:lnTo>
                                  <a:pt x="1558198" y="1207963"/>
                                </a:lnTo>
                                <a:lnTo>
                                  <a:pt x="1558255" y="1178691"/>
                                </a:lnTo>
                                <a:lnTo>
                                  <a:pt x="1558311" y="1186726"/>
                                </a:lnTo>
                                <a:lnTo>
                                  <a:pt x="1558368" y="1201078"/>
                                </a:lnTo>
                                <a:lnTo>
                                  <a:pt x="1558425" y="1201078"/>
                                </a:lnTo>
                                <a:lnTo>
                                  <a:pt x="1558485" y="1196211"/>
                                </a:lnTo>
                                <a:lnTo>
                                  <a:pt x="1558542" y="1205383"/>
                                </a:lnTo>
                                <a:lnTo>
                                  <a:pt x="1558599" y="1193615"/>
                                </a:lnTo>
                                <a:lnTo>
                                  <a:pt x="1558655" y="1193339"/>
                                </a:lnTo>
                                <a:lnTo>
                                  <a:pt x="1558716" y="1200791"/>
                                </a:lnTo>
                                <a:lnTo>
                                  <a:pt x="1558773" y="1198207"/>
                                </a:lnTo>
                                <a:lnTo>
                                  <a:pt x="1558830" y="1207680"/>
                                </a:lnTo>
                                <a:lnTo>
                                  <a:pt x="1558886" y="1190743"/>
                                </a:lnTo>
                                <a:lnTo>
                                  <a:pt x="1558943" y="1193914"/>
                                </a:lnTo>
                                <a:lnTo>
                                  <a:pt x="1559000" y="1204521"/>
                                </a:lnTo>
                                <a:lnTo>
                                  <a:pt x="1559056" y="1207104"/>
                                </a:lnTo>
                                <a:lnTo>
                                  <a:pt x="1559117" y="1199357"/>
                                </a:lnTo>
                                <a:lnTo>
                                  <a:pt x="1559174" y="1188176"/>
                                </a:lnTo>
                                <a:lnTo>
                                  <a:pt x="1559231" y="1208251"/>
                                </a:lnTo>
                                <a:lnTo>
                                  <a:pt x="1559287" y="1190173"/>
                                </a:lnTo>
                                <a:lnTo>
                                  <a:pt x="1559344" y="1216285"/>
                                </a:lnTo>
                                <a:lnTo>
                                  <a:pt x="1559405" y="1198782"/>
                                </a:lnTo>
                                <a:lnTo>
                                  <a:pt x="1559461" y="1207680"/>
                                </a:lnTo>
                                <a:lnTo>
                                  <a:pt x="1559518" y="1203374"/>
                                </a:lnTo>
                                <a:lnTo>
                                  <a:pt x="1559575" y="1200503"/>
                                </a:lnTo>
                                <a:lnTo>
                                  <a:pt x="1559631" y="1198507"/>
                                </a:lnTo>
                                <a:lnTo>
                                  <a:pt x="1559692" y="1197632"/>
                                </a:lnTo>
                                <a:lnTo>
                                  <a:pt x="1559749" y="1207104"/>
                                </a:lnTo>
                                <a:lnTo>
                                  <a:pt x="1559806" y="1200503"/>
                                </a:lnTo>
                                <a:lnTo>
                                  <a:pt x="1559862" y="1195911"/>
                                </a:lnTo>
                                <a:lnTo>
                                  <a:pt x="1559919" y="1198507"/>
                                </a:lnTo>
                                <a:lnTo>
                                  <a:pt x="1559976" y="1205671"/>
                                </a:lnTo>
                                <a:lnTo>
                                  <a:pt x="1560032" y="1198207"/>
                                </a:lnTo>
                                <a:lnTo>
                                  <a:pt x="1560093" y="1203658"/>
                                </a:lnTo>
                                <a:lnTo>
                                  <a:pt x="1560150" y="1205671"/>
                                </a:lnTo>
                                <a:lnTo>
                                  <a:pt x="1560206" y="1209401"/>
                                </a:lnTo>
                                <a:lnTo>
                                  <a:pt x="1560263" y="1193339"/>
                                </a:lnTo>
                                <a:lnTo>
                                  <a:pt x="1560320" y="1194190"/>
                                </a:lnTo>
                                <a:lnTo>
                                  <a:pt x="1560381" y="1206817"/>
                                </a:lnTo>
                                <a:lnTo>
                                  <a:pt x="1560437" y="1212843"/>
                                </a:lnTo>
                                <a:lnTo>
                                  <a:pt x="1560494" y="1191893"/>
                                </a:lnTo>
                                <a:lnTo>
                                  <a:pt x="1560551" y="1203374"/>
                                </a:lnTo>
                                <a:lnTo>
                                  <a:pt x="1560608" y="1197057"/>
                                </a:lnTo>
                                <a:lnTo>
                                  <a:pt x="1560664" y="1195911"/>
                                </a:lnTo>
                                <a:lnTo>
                                  <a:pt x="1560725" y="1209688"/>
                                </a:lnTo>
                                <a:lnTo>
                                  <a:pt x="1560782" y="1201078"/>
                                </a:lnTo>
                                <a:lnTo>
                                  <a:pt x="1560838" y="1190468"/>
                                </a:lnTo>
                                <a:lnTo>
                                  <a:pt x="1560895" y="1201937"/>
                                </a:lnTo>
                                <a:lnTo>
                                  <a:pt x="1560952" y="1204521"/>
                                </a:lnTo>
                                <a:lnTo>
                                  <a:pt x="1561008" y="1217435"/>
                                </a:lnTo>
                                <a:lnTo>
                                  <a:pt x="1561065" y="1196486"/>
                                </a:lnTo>
                                <a:lnTo>
                                  <a:pt x="1561126" y="1201078"/>
                                </a:lnTo>
                                <a:lnTo>
                                  <a:pt x="1561182" y="1190743"/>
                                </a:lnTo>
                                <a:lnTo>
                                  <a:pt x="1561239" y="1207963"/>
                                </a:lnTo>
                                <a:lnTo>
                                  <a:pt x="1561296" y="1208251"/>
                                </a:lnTo>
                                <a:lnTo>
                                  <a:pt x="1561357" y="1199641"/>
                                </a:lnTo>
                                <a:lnTo>
                                  <a:pt x="1561413" y="1197632"/>
                                </a:lnTo>
                                <a:lnTo>
                                  <a:pt x="1561470" y="1199641"/>
                                </a:lnTo>
                                <a:lnTo>
                                  <a:pt x="1561527" y="1197357"/>
                                </a:lnTo>
                                <a:lnTo>
                                  <a:pt x="1561583" y="1203946"/>
                                </a:lnTo>
                                <a:lnTo>
                                  <a:pt x="1561640" y="1196781"/>
                                </a:lnTo>
                                <a:lnTo>
                                  <a:pt x="1561697" y="1198207"/>
                                </a:lnTo>
                                <a:lnTo>
                                  <a:pt x="1561758" y="1205383"/>
                                </a:lnTo>
                                <a:lnTo>
                                  <a:pt x="1561814" y="1195336"/>
                                </a:lnTo>
                                <a:lnTo>
                                  <a:pt x="1561871" y="1198782"/>
                                </a:lnTo>
                                <a:lnTo>
                                  <a:pt x="1561928" y="1202800"/>
                                </a:lnTo>
                                <a:lnTo>
                                  <a:pt x="1561984" y="1206817"/>
                                </a:lnTo>
                                <a:lnTo>
                                  <a:pt x="1562041" y="1186155"/>
                                </a:lnTo>
                                <a:lnTo>
                                  <a:pt x="1562102" y="1191043"/>
                                </a:lnTo>
                                <a:lnTo>
                                  <a:pt x="1562159" y="1192764"/>
                                </a:lnTo>
                                <a:lnTo>
                                  <a:pt x="1562215" y="1183859"/>
                                </a:lnTo>
                                <a:lnTo>
                                  <a:pt x="1562272" y="1202225"/>
                                </a:lnTo>
                                <a:lnTo>
                                  <a:pt x="1562333" y="1205096"/>
                                </a:lnTo>
                                <a:lnTo>
                                  <a:pt x="1562389" y="1188176"/>
                                </a:lnTo>
                                <a:lnTo>
                                  <a:pt x="1562446" y="1207392"/>
                                </a:lnTo>
                                <a:lnTo>
                                  <a:pt x="1562503" y="1188747"/>
                                </a:lnTo>
                                <a:lnTo>
                                  <a:pt x="1562559" y="1192469"/>
                                </a:lnTo>
                                <a:lnTo>
                                  <a:pt x="1562616" y="1190743"/>
                                </a:lnTo>
                                <a:lnTo>
                                  <a:pt x="1562673" y="1201078"/>
                                </a:lnTo>
                                <a:lnTo>
                                  <a:pt x="1562734" y="1198782"/>
                                </a:lnTo>
                                <a:lnTo>
                                  <a:pt x="1562790" y="1196486"/>
                                </a:lnTo>
                                <a:lnTo>
                                  <a:pt x="1562847" y="1192193"/>
                                </a:lnTo>
                                <a:lnTo>
                                  <a:pt x="1562904" y="1183583"/>
                                </a:lnTo>
                                <a:lnTo>
                                  <a:pt x="1562960" y="1198782"/>
                                </a:lnTo>
                                <a:lnTo>
                                  <a:pt x="1563017" y="1212555"/>
                                </a:lnTo>
                                <a:lnTo>
                                  <a:pt x="1563078" y="1201078"/>
                                </a:lnTo>
                                <a:lnTo>
                                  <a:pt x="1563134" y="1203658"/>
                                </a:lnTo>
                                <a:lnTo>
                                  <a:pt x="1563191" y="1203946"/>
                                </a:lnTo>
                                <a:lnTo>
                                  <a:pt x="1563248" y="1197632"/>
                                </a:lnTo>
                                <a:lnTo>
                                  <a:pt x="1563304" y="1206529"/>
                                </a:lnTo>
                                <a:lnTo>
                                  <a:pt x="1563365" y="1205096"/>
                                </a:lnTo>
                                <a:lnTo>
                                  <a:pt x="1563422" y="1192469"/>
                                </a:lnTo>
                                <a:lnTo>
                                  <a:pt x="1563479" y="1200503"/>
                                </a:lnTo>
                                <a:lnTo>
                                  <a:pt x="1563535" y="1201366"/>
                                </a:lnTo>
                                <a:lnTo>
                                  <a:pt x="1563592" y="1201366"/>
                                </a:lnTo>
                                <a:lnTo>
                                  <a:pt x="1563649" y="1200791"/>
                                </a:lnTo>
                                <a:lnTo>
                                  <a:pt x="1563706" y="1209401"/>
                                </a:lnTo>
                                <a:lnTo>
                                  <a:pt x="1563766" y="1211122"/>
                                </a:lnTo>
                                <a:lnTo>
                                  <a:pt x="1563823" y="1204521"/>
                                </a:lnTo>
                                <a:lnTo>
                                  <a:pt x="1563880" y="1195336"/>
                                </a:lnTo>
                                <a:lnTo>
                                  <a:pt x="1563936" y="1201937"/>
                                </a:lnTo>
                                <a:lnTo>
                                  <a:pt x="1563993" y="1191043"/>
                                </a:lnTo>
                                <a:lnTo>
                                  <a:pt x="1564054" y="1199082"/>
                                </a:lnTo>
                                <a:lnTo>
                                  <a:pt x="1564111" y="1199082"/>
                                </a:lnTo>
                                <a:lnTo>
                                  <a:pt x="1564167" y="1197632"/>
                                </a:lnTo>
                                <a:lnTo>
                                  <a:pt x="1564224" y="1184430"/>
                                </a:lnTo>
                                <a:lnTo>
                                  <a:pt x="1564281" y="1205671"/>
                                </a:lnTo>
                                <a:lnTo>
                                  <a:pt x="1564341" y="1204233"/>
                                </a:lnTo>
                                <a:lnTo>
                                  <a:pt x="1564398" y="1193615"/>
                                </a:lnTo>
                                <a:lnTo>
                                  <a:pt x="1564455" y="1189597"/>
                                </a:lnTo>
                                <a:lnTo>
                                  <a:pt x="1564512" y="1187601"/>
                                </a:lnTo>
                                <a:lnTo>
                                  <a:pt x="1564568" y="1194489"/>
                                </a:lnTo>
                                <a:lnTo>
                                  <a:pt x="1564625" y="1193339"/>
                                </a:lnTo>
                                <a:lnTo>
                                  <a:pt x="1564681" y="1197057"/>
                                </a:lnTo>
                                <a:lnTo>
                                  <a:pt x="1564742" y="1199082"/>
                                </a:lnTo>
                                <a:lnTo>
                                  <a:pt x="1564799" y="1201937"/>
                                </a:lnTo>
                                <a:lnTo>
                                  <a:pt x="1564856" y="1208826"/>
                                </a:lnTo>
                                <a:lnTo>
                                  <a:pt x="1564912" y="1213130"/>
                                </a:lnTo>
                                <a:lnTo>
                                  <a:pt x="1564973" y="1195336"/>
                                </a:lnTo>
                                <a:lnTo>
                                  <a:pt x="1565030" y="1210834"/>
                                </a:lnTo>
                                <a:lnTo>
                                  <a:pt x="1565087" y="1197632"/>
                                </a:lnTo>
                                <a:lnTo>
                                  <a:pt x="1565143" y="1189597"/>
                                </a:lnTo>
                                <a:lnTo>
                                  <a:pt x="1565200" y="1198507"/>
                                </a:lnTo>
                                <a:lnTo>
                                  <a:pt x="1565257" y="1208538"/>
                                </a:lnTo>
                                <a:lnTo>
                                  <a:pt x="1565313" y="1198207"/>
                                </a:lnTo>
                                <a:lnTo>
                                  <a:pt x="1565374" y="1201937"/>
                                </a:lnTo>
                                <a:lnTo>
                                  <a:pt x="1565431" y="1207963"/>
                                </a:lnTo>
                                <a:lnTo>
                                  <a:pt x="1565487" y="1203374"/>
                                </a:lnTo>
                                <a:lnTo>
                                  <a:pt x="1565544" y="1195911"/>
                                </a:lnTo>
                                <a:lnTo>
                                  <a:pt x="1565601" y="1197357"/>
                                </a:lnTo>
                                <a:lnTo>
                                  <a:pt x="1565657" y="1203374"/>
                                </a:lnTo>
                                <a:lnTo>
                                  <a:pt x="1565714" y="1196486"/>
                                </a:lnTo>
                                <a:lnTo>
                                  <a:pt x="1565775" y="1189597"/>
                                </a:lnTo>
                                <a:lnTo>
                                  <a:pt x="1565832" y="1193615"/>
                                </a:lnTo>
                                <a:lnTo>
                                  <a:pt x="1565888" y="1202800"/>
                                </a:lnTo>
                                <a:lnTo>
                                  <a:pt x="1565945" y="1201078"/>
                                </a:lnTo>
                                <a:lnTo>
                                  <a:pt x="1566006" y="1198782"/>
                                </a:lnTo>
                                <a:lnTo>
                                  <a:pt x="1566062" y="1204521"/>
                                </a:lnTo>
                                <a:lnTo>
                                  <a:pt x="1566119" y="1198782"/>
                                </a:lnTo>
                                <a:lnTo>
                                  <a:pt x="1566176" y="1209688"/>
                                </a:lnTo>
                                <a:lnTo>
                                  <a:pt x="1566233" y="1198207"/>
                                </a:lnTo>
                                <a:lnTo>
                                  <a:pt x="1566289" y="1207104"/>
                                </a:lnTo>
                                <a:lnTo>
                                  <a:pt x="1566346" y="1195635"/>
                                </a:lnTo>
                                <a:lnTo>
                                  <a:pt x="1566407" y="1194190"/>
                                </a:lnTo>
                                <a:lnTo>
                                  <a:pt x="1566463" y="1192469"/>
                                </a:lnTo>
                                <a:lnTo>
                                  <a:pt x="1566520" y="1197632"/>
                                </a:lnTo>
                                <a:lnTo>
                                  <a:pt x="1566577" y="1200216"/>
                                </a:lnTo>
                                <a:lnTo>
                                  <a:pt x="1566634" y="1199082"/>
                                </a:lnTo>
                                <a:lnTo>
                                  <a:pt x="1566694" y="1190468"/>
                                </a:lnTo>
                                <a:lnTo>
                                  <a:pt x="1566751" y="1194190"/>
                                </a:lnTo>
                                <a:lnTo>
                                  <a:pt x="1566808" y="1203374"/>
                                </a:lnTo>
                                <a:lnTo>
                                  <a:pt x="1566864" y="1209113"/>
                                </a:lnTo>
                                <a:lnTo>
                                  <a:pt x="1566921" y="1181862"/>
                                </a:lnTo>
                                <a:lnTo>
                                  <a:pt x="1566978" y="1211409"/>
                                </a:lnTo>
                                <a:lnTo>
                                  <a:pt x="1567039" y="1199082"/>
                                </a:lnTo>
                                <a:lnTo>
                                  <a:pt x="1567095" y="1184430"/>
                                </a:lnTo>
                                <a:lnTo>
                                  <a:pt x="1567152" y="1198207"/>
                                </a:lnTo>
                                <a:lnTo>
                                  <a:pt x="1567208" y="1207963"/>
                                </a:lnTo>
                                <a:lnTo>
                                  <a:pt x="1567265" y="1198207"/>
                                </a:lnTo>
                                <a:lnTo>
                                  <a:pt x="1567322" y="1199928"/>
                                </a:lnTo>
                                <a:lnTo>
                                  <a:pt x="1567379" y="1199357"/>
                                </a:lnTo>
                                <a:lnTo>
                                  <a:pt x="1567439" y="1200503"/>
                                </a:lnTo>
                                <a:lnTo>
                                  <a:pt x="1567496" y="1207392"/>
                                </a:lnTo>
                                <a:lnTo>
                                  <a:pt x="1567553" y="1193914"/>
                                </a:lnTo>
                                <a:lnTo>
                                  <a:pt x="1567610" y="1205096"/>
                                </a:lnTo>
                                <a:lnTo>
                                  <a:pt x="1567670" y="1187876"/>
                                </a:lnTo>
                                <a:lnTo>
                                  <a:pt x="1567727" y="1185876"/>
                                </a:lnTo>
                                <a:lnTo>
                                  <a:pt x="1567784" y="1206817"/>
                                </a:lnTo>
                                <a:lnTo>
                                  <a:pt x="1567840" y="1208251"/>
                                </a:lnTo>
                                <a:lnTo>
                                  <a:pt x="1567897" y="1198782"/>
                                </a:lnTo>
                                <a:lnTo>
                                  <a:pt x="1567954" y="1186155"/>
                                </a:lnTo>
                                <a:lnTo>
                                  <a:pt x="1568015" y="1191893"/>
                                </a:lnTo>
                                <a:lnTo>
                                  <a:pt x="1568071" y="1203374"/>
                                </a:lnTo>
                                <a:lnTo>
                                  <a:pt x="1568128" y="1208826"/>
                                </a:lnTo>
                                <a:lnTo>
                                  <a:pt x="1568185" y="1195635"/>
                                </a:lnTo>
                                <a:lnTo>
                                  <a:pt x="1568241" y="1209972"/>
                                </a:lnTo>
                                <a:lnTo>
                                  <a:pt x="1568298" y="1183008"/>
                                </a:lnTo>
                                <a:lnTo>
                                  <a:pt x="1568355" y="1191893"/>
                                </a:lnTo>
                                <a:lnTo>
                                  <a:pt x="1568415" y="1200216"/>
                                </a:lnTo>
                                <a:lnTo>
                                  <a:pt x="1568472" y="1198507"/>
                                </a:lnTo>
                                <a:lnTo>
                                  <a:pt x="1568529" y="1196211"/>
                                </a:lnTo>
                                <a:lnTo>
                                  <a:pt x="1568586" y="1199641"/>
                                </a:lnTo>
                                <a:lnTo>
                                  <a:pt x="1568646" y="1203946"/>
                                </a:lnTo>
                                <a:lnTo>
                                  <a:pt x="1568703" y="1205383"/>
                                </a:lnTo>
                                <a:lnTo>
                                  <a:pt x="1568760" y="1189322"/>
                                </a:lnTo>
                                <a:lnTo>
                                  <a:pt x="1568816" y="1197932"/>
                                </a:lnTo>
                                <a:lnTo>
                                  <a:pt x="1568873" y="1197357"/>
                                </a:lnTo>
                                <a:lnTo>
                                  <a:pt x="1568930" y="1199641"/>
                                </a:lnTo>
                                <a:lnTo>
                                  <a:pt x="1568986" y="1201649"/>
                                </a:lnTo>
                                <a:lnTo>
                                  <a:pt x="1569047" y="1207104"/>
                                </a:lnTo>
                                <a:lnTo>
                                  <a:pt x="1569104" y="1199641"/>
                                </a:lnTo>
                                <a:lnTo>
                                  <a:pt x="1569161" y="1199357"/>
                                </a:lnTo>
                                <a:lnTo>
                                  <a:pt x="1569217" y="1198207"/>
                                </a:lnTo>
                                <a:lnTo>
                                  <a:pt x="1569274" y="1212843"/>
                                </a:lnTo>
                                <a:lnTo>
                                  <a:pt x="1569331" y="1193044"/>
                                </a:lnTo>
                                <a:lnTo>
                                  <a:pt x="1569391" y="1210263"/>
                                </a:lnTo>
                                <a:lnTo>
                                  <a:pt x="1569448" y="1208538"/>
                                </a:lnTo>
                                <a:lnTo>
                                  <a:pt x="1569505" y="1204808"/>
                                </a:lnTo>
                                <a:lnTo>
                                  <a:pt x="1569561" y="1203374"/>
                                </a:lnTo>
                                <a:lnTo>
                                  <a:pt x="1569622" y="1191318"/>
                                </a:lnTo>
                                <a:lnTo>
                                  <a:pt x="1569679" y="1192764"/>
                                </a:lnTo>
                                <a:lnTo>
                                  <a:pt x="1569736" y="1201078"/>
                                </a:lnTo>
                                <a:lnTo>
                                  <a:pt x="1569792" y="1202225"/>
                                </a:lnTo>
                                <a:lnTo>
                                  <a:pt x="1569849" y="1200503"/>
                                </a:lnTo>
                                <a:lnTo>
                                  <a:pt x="1569906" y="1199082"/>
                                </a:lnTo>
                                <a:lnTo>
                                  <a:pt x="1569963" y="1202225"/>
                                </a:lnTo>
                                <a:lnTo>
                                  <a:pt x="1570023" y="1181563"/>
                                </a:lnTo>
                                <a:lnTo>
                                  <a:pt x="1570080" y="1210834"/>
                                </a:lnTo>
                                <a:lnTo>
                                  <a:pt x="1570137" y="1201649"/>
                                </a:lnTo>
                                <a:lnTo>
                                  <a:pt x="1570193" y="1199357"/>
                                </a:lnTo>
                                <a:lnTo>
                                  <a:pt x="1570250" y="1200791"/>
                                </a:lnTo>
                                <a:lnTo>
                                  <a:pt x="1570307" y="1187301"/>
                                </a:lnTo>
                                <a:lnTo>
                                  <a:pt x="1570368" y="1210263"/>
                                </a:lnTo>
                                <a:lnTo>
                                  <a:pt x="1570424" y="1196486"/>
                                </a:lnTo>
                                <a:lnTo>
                                  <a:pt x="1570481" y="1198782"/>
                                </a:lnTo>
                                <a:lnTo>
                                  <a:pt x="1570538" y="1198507"/>
                                </a:lnTo>
                                <a:lnTo>
                                  <a:pt x="1570594" y="1184154"/>
                                </a:lnTo>
                                <a:lnTo>
                                  <a:pt x="1570655" y="1198782"/>
                                </a:lnTo>
                                <a:lnTo>
                                  <a:pt x="1570712" y="1193615"/>
                                </a:lnTo>
                                <a:lnTo>
                                  <a:pt x="1570768" y="1209401"/>
                                </a:lnTo>
                                <a:lnTo>
                                  <a:pt x="1570825" y="1205096"/>
                                </a:lnTo>
                                <a:lnTo>
                                  <a:pt x="1570882" y="1195635"/>
                                </a:lnTo>
                                <a:lnTo>
                                  <a:pt x="1570938" y="1193914"/>
                                </a:lnTo>
                                <a:lnTo>
                                  <a:pt x="1570995" y="1197057"/>
                                </a:lnTo>
                                <a:lnTo>
                                  <a:pt x="1571056" y="1200503"/>
                                </a:lnTo>
                                <a:lnTo>
                                  <a:pt x="1571112" y="1211984"/>
                                </a:lnTo>
                                <a:lnTo>
                                  <a:pt x="1571169" y="1205954"/>
                                </a:lnTo>
                                <a:lnTo>
                                  <a:pt x="1571226" y="1201366"/>
                                </a:lnTo>
                                <a:lnTo>
                                  <a:pt x="1571283" y="1195336"/>
                                </a:lnTo>
                                <a:lnTo>
                                  <a:pt x="1571343" y="1203087"/>
                                </a:lnTo>
                                <a:lnTo>
                                  <a:pt x="1571400" y="1199928"/>
                                </a:lnTo>
                                <a:lnTo>
                                  <a:pt x="1571457" y="1203658"/>
                                </a:lnTo>
                                <a:lnTo>
                                  <a:pt x="1571513" y="1197357"/>
                                </a:lnTo>
                                <a:lnTo>
                                  <a:pt x="1571570" y="1193339"/>
                                </a:lnTo>
                                <a:lnTo>
                                  <a:pt x="1571631" y="1197357"/>
                                </a:lnTo>
                                <a:lnTo>
                                  <a:pt x="1571688" y="1197057"/>
                                </a:lnTo>
                                <a:lnTo>
                                  <a:pt x="1571744" y="1204233"/>
                                </a:lnTo>
                                <a:lnTo>
                                  <a:pt x="1571801" y="1206817"/>
                                </a:lnTo>
                                <a:lnTo>
                                  <a:pt x="1571858" y="1195911"/>
                                </a:lnTo>
                                <a:lnTo>
                                  <a:pt x="1571914" y="1197357"/>
                                </a:lnTo>
                                <a:lnTo>
                                  <a:pt x="1571971" y="1186451"/>
                                </a:lnTo>
                                <a:lnTo>
                                  <a:pt x="1572028" y="1202800"/>
                                </a:lnTo>
                                <a:lnTo>
                                  <a:pt x="1572089" y="1203374"/>
                                </a:lnTo>
                                <a:lnTo>
                                  <a:pt x="1572145" y="1183284"/>
                                </a:lnTo>
                                <a:lnTo>
                                  <a:pt x="1572202" y="1198782"/>
                                </a:lnTo>
                                <a:lnTo>
                                  <a:pt x="1572263" y="1207963"/>
                                </a:lnTo>
                                <a:lnTo>
                                  <a:pt x="1572319" y="1190468"/>
                                </a:lnTo>
                                <a:lnTo>
                                  <a:pt x="1572376" y="1202800"/>
                                </a:lnTo>
                                <a:lnTo>
                                  <a:pt x="1572433" y="1195911"/>
                                </a:lnTo>
                                <a:lnTo>
                                  <a:pt x="1572490" y="1206817"/>
                                </a:lnTo>
                                <a:lnTo>
                                  <a:pt x="1572546" y="1195336"/>
                                </a:lnTo>
                                <a:lnTo>
                                  <a:pt x="1572603" y="1202512"/>
                                </a:lnTo>
                                <a:lnTo>
                                  <a:pt x="1572664" y="1207680"/>
                                </a:lnTo>
                                <a:lnTo>
                                  <a:pt x="1572720" y="1197357"/>
                                </a:lnTo>
                                <a:lnTo>
                                  <a:pt x="1572777" y="1198207"/>
                                </a:lnTo>
                                <a:lnTo>
                                  <a:pt x="1572834" y="1204808"/>
                                </a:lnTo>
                                <a:lnTo>
                                  <a:pt x="1572890" y="1204808"/>
                                </a:lnTo>
                                <a:lnTo>
                                  <a:pt x="1572947" y="1202225"/>
                                </a:lnTo>
                                <a:lnTo>
                                  <a:pt x="1573004" y="1191893"/>
                                </a:lnTo>
                                <a:lnTo>
                                  <a:pt x="1573065" y="1199357"/>
                                </a:lnTo>
                                <a:lnTo>
                                  <a:pt x="1573121" y="1209688"/>
                                </a:lnTo>
                                <a:lnTo>
                                  <a:pt x="1573178" y="1194765"/>
                                </a:lnTo>
                                <a:lnTo>
                                  <a:pt x="1573235" y="1205096"/>
                                </a:lnTo>
                                <a:lnTo>
                                  <a:pt x="1573296" y="1216577"/>
                                </a:lnTo>
                                <a:lnTo>
                                  <a:pt x="1573352" y="1197632"/>
                                </a:lnTo>
                                <a:lnTo>
                                  <a:pt x="1573409" y="1188451"/>
                                </a:lnTo>
                                <a:lnTo>
                                  <a:pt x="1573465" y="1195911"/>
                                </a:lnTo>
                                <a:lnTo>
                                  <a:pt x="1573522" y="1204808"/>
                                </a:lnTo>
                                <a:lnTo>
                                  <a:pt x="1573579" y="1191618"/>
                                </a:lnTo>
                                <a:lnTo>
                                  <a:pt x="1573636" y="1197357"/>
                                </a:lnTo>
                                <a:lnTo>
                                  <a:pt x="1573696" y="1201937"/>
                                </a:lnTo>
                                <a:lnTo>
                                  <a:pt x="1573753" y="1184729"/>
                                </a:lnTo>
                                <a:lnTo>
                                  <a:pt x="1573810" y="1194489"/>
                                </a:lnTo>
                                <a:lnTo>
                                  <a:pt x="1573866" y="1189897"/>
                                </a:lnTo>
                                <a:lnTo>
                                  <a:pt x="1573923" y="1186726"/>
                                </a:lnTo>
                                <a:lnTo>
                                  <a:pt x="1573984" y="1199641"/>
                                </a:lnTo>
                                <a:lnTo>
                                  <a:pt x="1574041" y="1197357"/>
                                </a:lnTo>
                                <a:lnTo>
                                  <a:pt x="1574097" y="1196211"/>
                                </a:lnTo>
                                <a:lnTo>
                                  <a:pt x="1574154" y="1197357"/>
                                </a:lnTo>
                                <a:lnTo>
                                  <a:pt x="1574211" y="1222028"/>
                                </a:lnTo>
                                <a:lnTo>
                                  <a:pt x="1574271" y="1184154"/>
                                </a:lnTo>
                                <a:lnTo>
                                  <a:pt x="1574328" y="1198507"/>
                                </a:lnTo>
                                <a:lnTo>
                                  <a:pt x="1574385" y="1195336"/>
                                </a:lnTo>
                                <a:lnTo>
                                  <a:pt x="1574441" y="1201937"/>
                                </a:lnTo>
                                <a:lnTo>
                                  <a:pt x="1574498" y="1201366"/>
                                </a:lnTo>
                                <a:lnTo>
                                  <a:pt x="1574555" y="1205096"/>
                                </a:lnTo>
                                <a:lnTo>
                                  <a:pt x="1574612" y="1192193"/>
                                </a:lnTo>
                                <a:lnTo>
                                  <a:pt x="1574672" y="1201937"/>
                                </a:lnTo>
                                <a:lnTo>
                                  <a:pt x="1574729" y="1213130"/>
                                </a:lnTo>
                                <a:lnTo>
                                  <a:pt x="1574786" y="1199082"/>
                                </a:lnTo>
                                <a:lnTo>
                                  <a:pt x="1574843" y="1198782"/>
                                </a:lnTo>
                                <a:lnTo>
                                  <a:pt x="1574899" y="1198782"/>
                                </a:lnTo>
                                <a:lnTo>
                                  <a:pt x="1574960" y="1201078"/>
                                </a:lnTo>
                                <a:lnTo>
                                  <a:pt x="1575017" y="1193914"/>
                                </a:lnTo>
                                <a:lnTo>
                                  <a:pt x="1575073" y="1201078"/>
                                </a:lnTo>
                                <a:lnTo>
                                  <a:pt x="1575130" y="1193339"/>
                                </a:lnTo>
                                <a:lnTo>
                                  <a:pt x="1575187" y="1201366"/>
                                </a:lnTo>
                                <a:lnTo>
                                  <a:pt x="1575243" y="1203946"/>
                                </a:lnTo>
                                <a:lnTo>
                                  <a:pt x="1575304" y="1197357"/>
                                </a:lnTo>
                                <a:lnTo>
                                  <a:pt x="1575361" y="1216285"/>
                                </a:lnTo>
                                <a:lnTo>
                                  <a:pt x="1575417" y="1188176"/>
                                </a:lnTo>
                                <a:lnTo>
                                  <a:pt x="1575474" y="1199082"/>
                                </a:lnTo>
                                <a:lnTo>
                                  <a:pt x="1575531" y="1195635"/>
                                </a:lnTo>
                                <a:lnTo>
                                  <a:pt x="1575587" y="1190743"/>
                                </a:lnTo>
                                <a:lnTo>
                                  <a:pt x="1575644" y="1205096"/>
                                </a:lnTo>
                                <a:lnTo>
                                  <a:pt x="1575705" y="1198507"/>
                                </a:lnTo>
                                <a:lnTo>
                                  <a:pt x="1575762" y="1198507"/>
                                </a:lnTo>
                                <a:lnTo>
                                  <a:pt x="1575818" y="1204808"/>
                                </a:lnTo>
                                <a:lnTo>
                                  <a:pt x="1575875" y="1208251"/>
                                </a:lnTo>
                                <a:lnTo>
                                  <a:pt x="1575936" y="1189022"/>
                                </a:lnTo>
                                <a:lnTo>
                                  <a:pt x="1575992" y="1201366"/>
                                </a:lnTo>
                                <a:lnTo>
                                  <a:pt x="1576049" y="1197057"/>
                                </a:lnTo>
                                <a:lnTo>
                                  <a:pt x="1576106" y="1217723"/>
                                </a:lnTo>
                                <a:lnTo>
                                  <a:pt x="1576163" y="1196486"/>
                                </a:lnTo>
                                <a:lnTo>
                                  <a:pt x="1576219" y="1211122"/>
                                </a:lnTo>
                                <a:lnTo>
                                  <a:pt x="1576280" y="1204233"/>
                                </a:lnTo>
                                <a:lnTo>
                                  <a:pt x="1576337" y="1195635"/>
                                </a:lnTo>
                                <a:lnTo>
                                  <a:pt x="1576394" y="1203087"/>
                                </a:lnTo>
                                <a:lnTo>
                                  <a:pt x="1576450" y="1204521"/>
                                </a:lnTo>
                                <a:lnTo>
                                  <a:pt x="1576507" y="1200503"/>
                                </a:lnTo>
                                <a:lnTo>
                                  <a:pt x="1576564" y="1207963"/>
                                </a:lnTo>
                                <a:lnTo>
                                  <a:pt x="1576620" y="1198782"/>
                                </a:lnTo>
                                <a:lnTo>
                                  <a:pt x="1576681" y="1200503"/>
                                </a:lnTo>
                                <a:lnTo>
                                  <a:pt x="1576738" y="1198782"/>
                                </a:lnTo>
                                <a:lnTo>
                                  <a:pt x="1576794" y="1209113"/>
                                </a:lnTo>
                                <a:lnTo>
                                  <a:pt x="1576851" y="1194190"/>
                                </a:lnTo>
                                <a:lnTo>
                                  <a:pt x="1576912" y="1203658"/>
                                </a:lnTo>
                                <a:lnTo>
                                  <a:pt x="1576969" y="1202800"/>
                                </a:lnTo>
                                <a:lnTo>
                                  <a:pt x="1577025" y="1203658"/>
                                </a:lnTo>
                                <a:lnTo>
                                  <a:pt x="1577082" y="1191618"/>
                                </a:lnTo>
                                <a:lnTo>
                                  <a:pt x="1577139" y="1191318"/>
                                </a:lnTo>
                                <a:lnTo>
                                  <a:pt x="1577195" y="1202512"/>
                                </a:lnTo>
                                <a:lnTo>
                                  <a:pt x="1577252" y="1200791"/>
                                </a:lnTo>
                                <a:lnTo>
                                  <a:pt x="1577313" y="1203374"/>
                                </a:lnTo>
                                <a:lnTo>
                                  <a:pt x="1577369" y="1206529"/>
                                </a:lnTo>
                                <a:lnTo>
                                  <a:pt x="1577426" y="1195336"/>
                                </a:lnTo>
                                <a:lnTo>
                                  <a:pt x="1577483" y="1211122"/>
                                </a:lnTo>
                                <a:lnTo>
                                  <a:pt x="1577540" y="1186726"/>
                                </a:lnTo>
                                <a:lnTo>
                                  <a:pt x="1577596" y="1194489"/>
                                </a:lnTo>
                                <a:lnTo>
                                  <a:pt x="1577657" y="1200503"/>
                                </a:lnTo>
                                <a:lnTo>
                                  <a:pt x="1577714" y="1184154"/>
                                </a:lnTo>
                                <a:lnTo>
                                  <a:pt x="1577770" y="1206817"/>
                                </a:lnTo>
                                <a:lnTo>
                                  <a:pt x="1577827" y="1210547"/>
                                </a:lnTo>
                                <a:lnTo>
                                  <a:pt x="1577884" y="1205383"/>
                                </a:lnTo>
                                <a:lnTo>
                                  <a:pt x="1577945" y="1204521"/>
                                </a:lnTo>
                                <a:lnTo>
                                  <a:pt x="1578001" y="1194190"/>
                                </a:lnTo>
                                <a:lnTo>
                                  <a:pt x="1578058" y="1210547"/>
                                </a:lnTo>
                                <a:lnTo>
                                  <a:pt x="1578115" y="1206817"/>
                                </a:lnTo>
                                <a:lnTo>
                                  <a:pt x="1578171" y="1218298"/>
                                </a:lnTo>
                                <a:lnTo>
                                  <a:pt x="1578228" y="1212272"/>
                                </a:lnTo>
                                <a:lnTo>
                                  <a:pt x="1578285" y="1201366"/>
                                </a:lnTo>
                                <a:lnTo>
                                  <a:pt x="1578345" y="1198207"/>
                                </a:lnTo>
                                <a:lnTo>
                                  <a:pt x="1578402" y="1194765"/>
                                </a:lnTo>
                                <a:lnTo>
                                  <a:pt x="1578459" y="1196781"/>
                                </a:lnTo>
                                <a:lnTo>
                                  <a:pt x="1578516" y="1179266"/>
                                </a:lnTo>
                                <a:lnTo>
                                  <a:pt x="1578572" y="1204233"/>
                                </a:lnTo>
                                <a:lnTo>
                                  <a:pt x="1578633" y="1201937"/>
                                </a:lnTo>
                                <a:lnTo>
                                  <a:pt x="1578690" y="1188176"/>
                                </a:lnTo>
                                <a:lnTo>
                                  <a:pt x="1578747" y="1196781"/>
                                </a:lnTo>
                                <a:lnTo>
                                  <a:pt x="1578803" y="1190173"/>
                                </a:lnTo>
                                <a:lnTo>
                                  <a:pt x="1578860" y="1202512"/>
                                </a:lnTo>
                                <a:lnTo>
                                  <a:pt x="1578916" y="1193615"/>
                                </a:lnTo>
                                <a:lnTo>
                                  <a:pt x="1578977" y="1202512"/>
                                </a:lnTo>
                                <a:lnTo>
                                  <a:pt x="1579034" y="1187301"/>
                                </a:lnTo>
                                <a:lnTo>
                                  <a:pt x="1579091" y="1190743"/>
                                </a:lnTo>
                                <a:lnTo>
                                  <a:pt x="1579147" y="1208538"/>
                                </a:lnTo>
                                <a:lnTo>
                                  <a:pt x="1579204" y="1188176"/>
                                </a:lnTo>
                                <a:lnTo>
                                  <a:pt x="1579261" y="1195336"/>
                                </a:lnTo>
                                <a:lnTo>
                                  <a:pt x="1579317" y="1204233"/>
                                </a:lnTo>
                                <a:lnTo>
                                  <a:pt x="1579378" y="1207392"/>
                                </a:lnTo>
                                <a:lnTo>
                                  <a:pt x="1579435" y="1201649"/>
                                </a:lnTo>
                                <a:lnTo>
                                  <a:pt x="1579492" y="1202512"/>
                                </a:lnTo>
                                <a:lnTo>
                                  <a:pt x="1579552" y="1204808"/>
                                </a:lnTo>
                                <a:lnTo>
                                  <a:pt x="1579609" y="1192764"/>
                                </a:lnTo>
                                <a:lnTo>
                                  <a:pt x="1579666" y="1200503"/>
                                </a:lnTo>
                                <a:lnTo>
                                  <a:pt x="1579722" y="1202225"/>
                                </a:lnTo>
                                <a:lnTo>
                                  <a:pt x="1579779" y="1203658"/>
                                </a:lnTo>
                                <a:lnTo>
                                  <a:pt x="1579836" y="1199082"/>
                                </a:lnTo>
                                <a:lnTo>
                                  <a:pt x="1579893" y="1197632"/>
                                </a:lnTo>
                                <a:lnTo>
                                  <a:pt x="1579953" y="1190468"/>
                                </a:lnTo>
                                <a:lnTo>
                                  <a:pt x="1580010" y="1198782"/>
                                </a:lnTo>
                                <a:lnTo>
                                  <a:pt x="1580067" y="1198207"/>
                                </a:lnTo>
                                <a:lnTo>
                                  <a:pt x="1580123" y="1196486"/>
                                </a:lnTo>
                                <a:lnTo>
                                  <a:pt x="1580180" y="1209113"/>
                                </a:lnTo>
                                <a:lnTo>
                                  <a:pt x="1580237" y="1193914"/>
                                </a:lnTo>
                                <a:lnTo>
                                  <a:pt x="1580293" y="1187876"/>
                                </a:lnTo>
                                <a:lnTo>
                                  <a:pt x="1580354" y="1209113"/>
                                </a:lnTo>
                                <a:lnTo>
                                  <a:pt x="1580411" y="1193914"/>
                                </a:lnTo>
                                <a:lnTo>
                                  <a:pt x="1580468" y="1207392"/>
                                </a:lnTo>
                                <a:lnTo>
                                  <a:pt x="1580524" y="1199928"/>
                                </a:lnTo>
                                <a:lnTo>
                                  <a:pt x="1580585" y="1190468"/>
                                </a:lnTo>
                                <a:lnTo>
                                  <a:pt x="1580642" y="1198507"/>
                                </a:lnTo>
                                <a:lnTo>
                                  <a:pt x="1580698" y="1201937"/>
                                </a:lnTo>
                                <a:lnTo>
                                  <a:pt x="1580755" y="1185580"/>
                                </a:lnTo>
                                <a:lnTo>
                                  <a:pt x="1580812" y="1186726"/>
                                </a:lnTo>
                                <a:lnTo>
                                  <a:pt x="1580868" y="1211409"/>
                                </a:lnTo>
                                <a:lnTo>
                                  <a:pt x="1580925" y="1193615"/>
                                </a:lnTo>
                                <a:lnTo>
                                  <a:pt x="1580986" y="1203946"/>
                                </a:lnTo>
                                <a:lnTo>
                                  <a:pt x="1581043" y="1207680"/>
                                </a:lnTo>
                                <a:lnTo>
                                  <a:pt x="1581099" y="1189897"/>
                                </a:lnTo>
                                <a:lnTo>
                                  <a:pt x="1581156" y="1204233"/>
                                </a:lnTo>
                                <a:lnTo>
                                  <a:pt x="1581213" y="1203658"/>
                                </a:lnTo>
                                <a:lnTo>
                                  <a:pt x="1581274" y="1199641"/>
                                </a:lnTo>
                                <a:lnTo>
                                  <a:pt x="1581330" y="1190173"/>
                                </a:lnTo>
                                <a:lnTo>
                                  <a:pt x="1581387" y="1193914"/>
                                </a:lnTo>
                                <a:lnTo>
                                  <a:pt x="1581443" y="1204233"/>
                                </a:lnTo>
                                <a:lnTo>
                                  <a:pt x="1581500" y="1187601"/>
                                </a:lnTo>
                                <a:lnTo>
                                  <a:pt x="1581561" y="1190743"/>
                                </a:lnTo>
                                <a:lnTo>
                                  <a:pt x="1581618" y="1200216"/>
                                </a:lnTo>
                                <a:lnTo>
                                  <a:pt x="1581674" y="1199641"/>
                                </a:lnTo>
                                <a:lnTo>
                                  <a:pt x="1581731" y="1186726"/>
                                </a:lnTo>
                                <a:lnTo>
                                  <a:pt x="1581788" y="1188747"/>
                                </a:lnTo>
                                <a:lnTo>
                                  <a:pt x="1581844" y="1201937"/>
                                </a:lnTo>
                                <a:lnTo>
                                  <a:pt x="1581901" y="1197632"/>
                                </a:lnTo>
                                <a:lnTo>
                                  <a:pt x="1581962" y="1191043"/>
                                </a:lnTo>
                                <a:lnTo>
                                  <a:pt x="1582019" y="1200216"/>
                                </a:lnTo>
                                <a:lnTo>
                                  <a:pt x="1582075" y="1184729"/>
                                </a:lnTo>
                                <a:lnTo>
                                  <a:pt x="1582132" y="1213418"/>
                                </a:lnTo>
                                <a:lnTo>
                                  <a:pt x="1582189" y="1197057"/>
                                </a:lnTo>
                                <a:lnTo>
                                  <a:pt x="1582249" y="1195060"/>
                                </a:lnTo>
                                <a:lnTo>
                                  <a:pt x="1582306" y="1193615"/>
                                </a:lnTo>
                                <a:lnTo>
                                  <a:pt x="1582363" y="1192764"/>
                                </a:lnTo>
                                <a:lnTo>
                                  <a:pt x="1582420" y="1211122"/>
                                </a:lnTo>
                                <a:lnTo>
                                  <a:pt x="1582476" y="1186155"/>
                                </a:lnTo>
                                <a:lnTo>
                                  <a:pt x="1582533" y="1191043"/>
                                </a:lnTo>
                                <a:lnTo>
                                  <a:pt x="1582594" y="1203087"/>
                                </a:lnTo>
                                <a:lnTo>
                                  <a:pt x="1582650" y="1211409"/>
                                </a:lnTo>
                                <a:lnTo>
                                  <a:pt x="1582707" y="1194489"/>
                                </a:lnTo>
                                <a:lnTo>
                                  <a:pt x="1582764" y="1196486"/>
                                </a:lnTo>
                                <a:lnTo>
                                  <a:pt x="1582821" y="1195060"/>
                                </a:lnTo>
                                <a:lnTo>
                                  <a:pt x="1582877" y="1189322"/>
                                </a:lnTo>
                                <a:lnTo>
                                  <a:pt x="1582934" y="1197632"/>
                                </a:lnTo>
                                <a:lnTo>
                                  <a:pt x="1582995" y="1192193"/>
                                </a:lnTo>
                                <a:lnTo>
                                  <a:pt x="1583051" y="1210263"/>
                                </a:lnTo>
                                <a:lnTo>
                                  <a:pt x="1583108" y="1205383"/>
                                </a:lnTo>
                                <a:lnTo>
                                  <a:pt x="1583165" y="1191893"/>
                                </a:lnTo>
                                <a:lnTo>
                                  <a:pt x="1583226" y="1189022"/>
                                </a:lnTo>
                                <a:lnTo>
                                  <a:pt x="1583282" y="1203946"/>
                                </a:lnTo>
                                <a:lnTo>
                                  <a:pt x="1583339" y="1204808"/>
                                </a:lnTo>
                                <a:lnTo>
                                  <a:pt x="1583396" y="1201078"/>
                                </a:lnTo>
                                <a:lnTo>
                                  <a:pt x="1583452" y="1203658"/>
                                </a:lnTo>
                                <a:lnTo>
                                  <a:pt x="1583509" y="1202800"/>
                                </a:lnTo>
                                <a:lnTo>
                                  <a:pt x="1583566" y="1198782"/>
                                </a:lnTo>
                                <a:lnTo>
                                  <a:pt x="1583626" y="1195336"/>
                                </a:lnTo>
                                <a:lnTo>
                                  <a:pt x="1583683" y="1199641"/>
                                </a:lnTo>
                                <a:lnTo>
                                  <a:pt x="1583740" y="1190743"/>
                                </a:lnTo>
                                <a:lnTo>
                                  <a:pt x="1583796" y="1201937"/>
                                </a:lnTo>
                                <a:lnTo>
                                  <a:pt x="1583853" y="1207104"/>
                                </a:lnTo>
                                <a:lnTo>
                                  <a:pt x="1583910" y="1198207"/>
                                </a:lnTo>
                                <a:lnTo>
                                  <a:pt x="1583971" y="1203374"/>
                                </a:lnTo>
                                <a:lnTo>
                                  <a:pt x="1584027" y="1194765"/>
                                </a:lnTo>
                                <a:lnTo>
                                  <a:pt x="1584084" y="1202225"/>
                                </a:lnTo>
                                <a:lnTo>
                                  <a:pt x="1584141" y="1207963"/>
                                </a:lnTo>
                                <a:lnTo>
                                  <a:pt x="1584201" y="1198207"/>
                                </a:lnTo>
                                <a:lnTo>
                                  <a:pt x="1584258" y="1193914"/>
                                </a:lnTo>
                                <a:lnTo>
                                  <a:pt x="1584315" y="1191893"/>
                                </a:lnTo>
                                <a:lnTo>
                                  <a:pt x="1584371" y="1210263"/>
                                </a:lnTo>
                                <a:lnTo>
                                  <a:pt x="1584428" y="1195911"/>
                                </a:lnTo>
                                <a:lnTo>
                                  <a:pt x="1584485" y="1196486"/>
                                </a:lnTo>
                                <a:lnTo>
                                  <a:pt x="1584542" y="1192764"/>
                                </a:lnTo>
                                <a:lnTo>
                                  <a:pt x="1584602" y="1207680"/>
                                </a:lnTo>
                                <a:lnTo>
                                  <a:pt x="1584659" y="1186451"/>
                                </a:lnTo>
                                <a:lnTo>
                                  <a:pt x="1584716" y="1196211"/>
                                </a:lnTo>
                                <a:lnTo>
                                  <a:pt x="1584773" y="1202512"/>
                                </a:lnTo>
                                <a:lnTo>
                                  <a:pt x="1584829" y="1199928"/>
                                </a:lnTo>
                                <a:lnTo>
                                  <a:pt x="1584886" y="1195060"/>
                                </a:lnTo>
                                <a:lnTo>
                                  <a:pt x="1584947" y="1202800"/>
                                </a:lnTo>
                                <a:lnTo>
                                  <a:pt x="1585003" y="1193044"/>
                                </a:lnTo>
                                <a:lnTo>
                                  <a:pt x="1585060" y="1205954"/>
                                </a:lnTo>
                                <a:lnTo>
                                  <a:pt x="1585117" y="1202800"/>
                                </a:lnTo>
                                <a:lnTo>
                                  <a:pt x="1585173" y="1189897"/>
                                </a:lnTo>
                                <a:lnTo>
                                  <a:pt x="1585234" y="1186451"/>
                                </a:lnTo>
                                <a:lnTo>
                                  <a:pt x="1585291" y="1202800"/>
                                </a:lnTo>
                                <a:lnTo>
                                  <a:pt x="1585347" y="1205096"/>
                                </a:lnTo>
                                <a:lnTo>
                                  <a:pt x="1585404" y="1206817"/>
                                </a:lnTo>
                                <a:lnTo>
                                  <a:pt x="1585461" y="1198207"/>
                                </a:lnTo>
                                <a:lnTo>
                                  <a:pt x="1585518" y="1204521"/>
                                </a:lnTo>
                                <a:lnTo>
                                  <a:pt x="1585574" y="1206242"/>
                                </a:lnTo>
                                <a:lnTo>
                                  <a:pt x="1585635" y="1197932"/>
                                </a:lnTo>
                                <a:lnTo>
                                  <a:pt x="1585692" y="1198507"/>
                                </a:lnTo>
                                <a:lnTo>
                                  <a:pt x="1585749" y="1211984"/>
                                </a:lnTo>
                                <a:lnTo>
                                  <a:pt x="1585805" y="1188747"/>
                                </a:lnTo>
                                <a:lnTo>
                                  <a:pt x="1585862" y="1205096"/>
                                </a:lnTo>
                                <a:lnTo>
                                  <a:pt x="1585923" y="1203658"/>
                                </a:lnTo>
                                <a:lnTo>
                                  <a:pt x="1585979" y="1205383"/>
                                </a:lnTo>
                                <a:lnTo>
                                  <a:pt x="1586036" y="1187601"/>
                                </a:lnTo>
                                <a:lnTo>
                                  <a:pt x="1586093" y="1199082"/>
                                </a:lnTo>
                                <a:lnTo>
                                  <a:pt x="1586149" y="1183284"/>
                                </a:lnTo>
                                <a:lnTo>
                                  <a:pt x="1586210" y="1194765"/>
                                </a:lnTo>
                                <a:lnTo>
                                  <a:pt x="1586267" y="1201649"/>
                                </a:lnTo>
                                <a:lnTo>
                                  <a:pt x="1586324" y="1210263"/>
                                </a:lnTo>
                                <a:lnTo>
                                  <a:pt x="1586380" y="1201078"/>
                                </a:lnTo>
                                <a:lnTo>
                                  <a:pt x="1586437" y="1202800"/>
                                </a:lnTo>
                                <a:lnTo>
                                  <a:pt x="1586494" y="1190173"/>
                                </a:lnTo>
                                <a:lnTo>
                                  <a:pt x="1586550" y="1197932"/>
                                </a:lnTo>
                                <a:lnTo>
                                  <a:pt x="1586611" y="1200503"/>
                                </a:lnTo>
                                <a:lnTo>
                                  <a:pt x="1586668" y="1207392"/>
                                </a:lnTo>
                                <a:lnTo>
                                  <a:pt x="1586724" y="1189597"/>
                                </a:lnTo>
                                <a:lnTo>
                                  <a:pt x="1586781" y="1203087"/>
                                </a:lnTo>
                                <a:lnTo>
                                  <a:pt x="1586842" y="1198507"/>
                                </a:lnTo>
                                <a:lnTo>
                                  <a:pt x="1586899" y="1206817"/>
                                </a:lnTo>
                                <a:lnTo>
                                  <a:pt x="1586955" y="1191043"/>
                                </a:lnTo>
                                <a:lnTo>
                                  <a:pt x="1587012" y="1199357"/>
                                </a:lnTo>
                                <a:lnTo>
                                  <a:pt x="1587069" y="1205671"/>
                                </a:lnTo>
                                <a:lnTo>
                                  <a:pt x="1587125" y="1207104"/>
                                </a:lnTo>
                                <a:lnTo>
                                  <a:pt x="1587182" y="1211122"/>
                                </a:lnTo>
                                <a:lnTo>
                                  <a:pt x="1587243" y="1198782"/>
                                </a:lnTo>
                                <a:lnTo>
                                  <a:pt x="1587299" y="1209401"/>
                                </a:lnTo>
                                <a:lnTo>
                                  <a:pt x="1587356" y="1213418"/>
                                </a:lnTo>
                                <a:lnTo>
                                  <a:pt x="1587413" y="1192764"/>
                                </a:lnTo>
                                <a:lnTo>
                                  <a:pt x="1587470" y="1198207"/>
                                </a:lnTo>
                                <a:lnTo>
                                  <a:pt x="1587526" y="1195635"/>
                                </a:lnTo>
                                <a:lnTo>
                                  <a:pt x="1587583" y="1197632"/>
                                </a:lnTo>
                                <a:lnTo>
                                  <a:pt x="1587644" y="1203087"/>
                                </a:lnTo>
                                <a:lnTo>
                                  <a:pt x="1587700" y="1202512"/>
                                </a:lnTo>
                                <a:lnTo>
                                  <a:pt x="1587757" y="1198507"/>
                                </a:lnTo>
                                <a:lnTo>
                                  <a:pt x="1587818" y="1194190"/>
                                </a:lnTo>
                                <a:lnTo>
                                  <a:pt x="1587875" y="1184430"/>
                                </a:lnTo>
                                <a:lnTo>
                                  <a:pt x="1587931" y="1188451"/>
                                </a:lnTo>
                                <a:lnTo>
                                  <a:pt x="1587988" y="1194489"/>
                                </a:lnTo>
                                <a:lnTo>
                                  <a:pt x="1588045" y="1203087"/>
                                </a:lnTo>
                                <a:lnTo>
                                  <a:pt x="1588101" y="1195911"/>
                                </a:lnTo>
                                <a:lnTo>
                                  <a:pt x="1588158" y="1194190"/>
                                </a:lnTo>
                                <a:lnTo>
                                  <a:pt x="1588219" y="1206242"/>
                                </a:lnTo>
                                <a:lnTo>
                                  <a:pt x="1588275" y="1199641"/>
                                </a:lnTo>
                                <a:lnTo>
                                  <a:pt x="1588332" y="1210547"/>
                                </a:lnTo>
                                <a:lnTo>
                                  <a:pt x="1588389" y="1199082"/>
                                </a:lnTo>
                                <a:lnTo>
                                  <a:pt x="1588446" y="1190468"/>
                                </a:lnTo>
                                <a:lnTo>
                                  <a:pt x="1588502" y="1203374"/>
                                </a:lnTo>
                                <a:lnTo>
                                  <a:pt x="1588563" y="1192469"/>
                                </a:lnTo>
                                <a:lnTo>
                                  <a:pt x="1588620" y="1201649"/>
                                </a:lnTo>
                                <a:lnTo>
                                  <a:pt x="1588677" y="1203374"/>
                                </a:lnTo>
                                <a:lnTo>
                                  <a:pt x="1588733" y="1189897"/>
                                </a:lnTo>
                                <a:lnTo>
                                  <a:pt x="1588790" y="1204808"/>
                                </a:lnTo>
                                <a:lnTo>
                                  <a:pt x="1588851" y="1192193"/>
                                </a:lnTo>
                                <a:lnTo>
                                  <a:pt x="1588907" y="1193615"/>
                                </a:lnTo>
                                <a:lnTo>
                                  <a:pt x="1588964" y="1201937"/>
                                </a:lnTo>
                                <a:lnTo>
                                  <a:pt x="1589021" y="1193044"/>
                                </a:lnTo>
                                <a:lnTo>
                                  <a:pt x="1589077" y="1191618"/>
                                </a:lnTo>
                                <a:lnTo>
                                  <a:pt x="1589134" y="1193914"/>
                                </a:lnTo>
                                <a:lnTo>
                                  <a:pt x="1589191" y="1196211"/>
                                </a:lnTo>
                                <a:lnTo>
                                  <a:pt x="1589252" y="1199357"/>
                                </a:lnTo>
                                <a:lnTo>
                                  <a:pt x="1589308" y="1207104"/>
                                </a:lnTo>
                                <a:lnTo>
                                  <a:pt x="1589365" y="1200791"/>
                                </a:lnTo>
                                <a:lnTo>
                                  <a:pt x="1589422" y="1197057"/>
                                </a:lnTo>
                                <a:lnTo>
                                  <a:pt x="1589478" y="1205383"/>
                                </a:lnTo>
                                <a:lnTo>
                                  <a:pt x="1589539" y="1194765"/>
                                </a:lnTo>
                                <a:lnTo>
                                  <a:pt x="1589596" y="1194765"/>
                                </a:lnTo>
                                <a:lnTo>
                                  <a:pt x="1589652" y="1204233"/>
                                </a:lnTo>
                                <a:lnTo>
                                  <a:pt x="1589709" y="1189897"/>
                                </a:lnTo>
                                <a:lnTo>
                                  <a:pt x="1589766" y="1203658"/>
                                </a:lnTo>
                                <a:lnTo>
                                  <a:pt x="1589823" y="1202800"/>
                                </a:lnTo>
                                <a:lnTo>
                                  <a:pt x="1589883" y="1202225"/>
                                </a:lnTo>
                                <a:lnTo>
                                  <a:pt x="1589940" y="1202512"/>
                                </a:lnTo>
                                <a:lnTo>
                                  <a:pt x="1589997" y="1191043"/>
                                </a:lnTo>
                                <a:lnTo>
                                  <a:pt x="1590053" y="1194765"/>
                                </a:lnTo>
                                <a:lnTo>
                                  <a:pt x="1590110" y="1194765"/>
                                </a:lnTo>
                                <a:lnTo>
                                  <a:pt x="1590167" y="1198207"/>
                                </a:lnTo>
                                <a:lnTo>
                                  <a:pt x="1590224" y="1203087"/>
                                </a:lnTo>
                                <a:lnTo>
                                  <a:pt x="1590284" y="1208826"/>
                                </a:lnTo>
                                <a:lnTo>
                                  <a:pt x="1590341" y="1213130"/>
                                </a:lnTo>
                                <a:lnTo>
                                  <a:pt x="1590398" y="1205096"/>
                                </a:lnTo>
                                <a:lnTo>
                                  <a:pt x="1590454" y="1208826"/>
                                </a:lnTo>
                                <a:lnTo>
                                  <a:pt x="1590515" y="1197632"/>
                                </a:lnTo>
                                <a:lnTo>
                                  <a:pt x="1590572" y="1190468"/>
                                </a:lnTo>
                                <a:lnTo>
                                  <a:pt x="1590628" y="1222028"/>
                                </a:lnTo>
                                <a:lnTo>
                                  <a:pt x="1590685" y="1198507"/>
                                </a:lnTo>
                                <a:lnTo>
                                  <a:pt x="1590742" y="1194765"/>
                                </a:lnTo>
                                <a:lnTo>
                                  <a:pt x="1590799" y="1198782"/>
                                </a:lnTo>
                                <a:lnTo>
                                  <a:pt x="1590855" y="1201078"/>
                                </a:lnTo>
                                <a:lnTo>
                                  <a:pt x="1590916" y="1188747"/>
                                </a:lnTo>
                                <a:lnTo>
                                  <a:pt x="1590973" y="1218298"/>
                                </a:lnTo>
                                <a:lnTo>
                                  <a:pt x="1591029" y="1199082"/>
                                </a:lnTo>
                                <a:lnTo>
                                  <a:pt x="1591086" y="1192764"/>
                                </a:lnTo>
                                <a:lnTo>
                                  <a:pt x="1591143" y="1195336"/>
                                </a:lnTo>
                                <a:lnTo>
                                  <a:pt x="1591199" y="1218298"/>
                                </a:lnTo>
                                <a:lnTo>
                                  <a:pt x="1591260" y="1186726"/>
                                </a:lnTo>
                                <a:lnTo>
                                  <a:pt x="1591317" y="1211697"/>
                                </a:lnTo>
                                <a:lnTo>
                                  <a:pt x="1591373" y="1187025"/>
                                </a:lnTo>
                                <a:lnTo>
                                  <a:pt x="1591430" y="1205096"/>
                                </a:lnTo>
                                <a:lnTo>
                                  <a:pt x="1591491" y="1207680"/>
                                </a:lnTo>
                                <a:lnTo>
                                  <a:pt x="1591548" y="1195911"/>
                                </a:lnTo>
                                <a:lnTo>
                                  <a:pt x="1591604" y="1218010"/>
                                </a:lnTo>
                                <a:lnTo>
                                  <a:pt x="1591661" y="1196486"/>
                                </a:lnTo>
                                <a:lnTo>
                                  <a:pt x="1591718" y="1197357"/>
                                </a:lnTo>
                                <a:lnTo>
                                  <a:pt x="1591775" y="1209401"/>
                                </a:lnTo>
                                <a:lnTo>
                                  <a:pt x="1591831" y="1209688"/>
                                </a:lnTo>
                                <a:lnTo>
                                  <a:pt x="1591892" y="1203658"/>
                                </a:lnTo>
                                <a:lnTo>
                                  <a:pt x="1591949" y="1205671"/>
                                </a:lnTo>
                                <a:lnTo>
                                  <a:pt x="1592005" y="1217435"/>
                                </a:lnTo>
                                <a:lnTo>
                                  <a:pt x="1592062" y="1185876"/>
                                </a:lnTo>
                                <a:lnTo>
                                  <a:pt x="1592119" y="1211122"/>
                                </a:lnTo>
                                <a:lnTo>
                                  <a:pt x="1592175" y="1191318"/>
                                </a:lnTo>
                                <a:lnTo>
                                  <a:pt x="1592236" y="1201366"/>
                                </a:lnTo>
                                <a:lnTo>
                                  <a:pt x="1592293" y="1201366"/>
                                </a:lnTo>
                                <a:lnTo>
                                  <a:pt x="1592350" y="1199082"/>
                                </a:lnTo>
                                <a:lnTo>
                                  <a:pt x="1592406" y="1197357"/>
                                </a:lnTo>
                                <a:lnTo>
                                  <a:pt x="1592463" y="1202512"/>
                                </a:lnTo>
                                <a:lnTo>
                                  <a:pt x="1592524" y="1192193"/>
                                </a:lnTo>
                                <a:lnTo>
                                  <a:pt x="1592580" y="1199082"/>
                                </a:lnTo>
                                <a:lnTo>
                                  <a:pt x="1592637" y="1200216"/>
                                </a:lnTo>
                                <a:lnTo>
                                  <a:pt x="1592694" y="1192469"/>
                                </a:lnTo>
                                <a:lnTo>
                                  <a:pt x="1592751" y="1186155"/>
                                </a:lnTo>
                                <a:lnTo>
                                  <a:pt x="1592807" y="1210547"/>
                                </a:lnTo>
                                <a:lnTo>
                                  <a:pt x="1592864" y="1195336"/>
                                </a:lnTo>
                                <a:lnTo>
                                  <a:pt x="1592925" y="1199641"/>
                                </a:lnTo>
                                <a:lnTo>
                                  <a:pt x="1592981" y="1195060"/>
                                </a:lnTo>
                                <a:lnTo>
                                  <a:pt x="1593038" y="1199357"/>
                                </a:lnTo>
                                <a:lnTo>
                                  <a:pt x="1593095" y="1199082"/>
                                </a:lnTo>
                                <a:lnTo>
                                  <a:pt x="1593151" y="1199082"/>
                                </a:lnTo>
                                <a:lnTo>
                                  <a:pt x="1593212" y="1193044"/>
                                </a:lnTo>
                                <a:lnTo>
                                  <a:pt x="1593269" y="1197057"/>
                                </a:lnTo>
                                <a:lnTo>
                                  <a:pt x="1593326" y="1202512"/>
                                </a:lnTo>
                                <a:lnTo>
                                  <a:pt x="1593382" y="1205096"/>
                                </a:lnTo>
                                <a:lnTo>
                                  <a:pt x="1593439" y="1201078"/>
                                </a:lnTo>
                                <a:lnTo>
                                  <a:pt x="1593500" y="1206529"/>
                                </a:lnTo>
                                <a:lnTo>
                                  <a:pt x="1593556" y="1210834"/>
                                </a:lnTo>
                                <a:lnTo>
                                  <a:pt x="1593613" y="1194489"/>
                                </a:lnTo>
                                <a:lnTo>
                                  <a:pt x="1593670" y="1200791"/>
                                </a:lnTo>
                                <a:lnTo>
                                  <a:pt x="1593726" y="1204521"/>
                                </a:lnTo>
                                <a:lnTo>
                                  <a:pt x="1593783" y="1200791"/>
                                </a:lnTo>
                                <a:lnTo>
                                  <a:pt x="1593840" y="1216002"/>
                                </a:lnTo>
                                <a:lnTo>
                                  <a:pt x="1593901" y="1189597"/>
                                </a:lnTo>
                                <a:lnTo>
                                  <a:pt x="1593957" y="1200791"/>
                                </a:lnTo>
                                <a:lnTo>
                                  <a:pt x="1594014" y="1213418"/>
                                </a:lnTo>
                                <a:lnTo>
                                  <a:pt x="1594071" y="1192193"/>
                                </a:lnTo>
                                <a:lnTo>
                                  <a:pt x="1594131" y="1203087"/>
                                </a:lnTo>
                                <a:lnTo>
                                  <a:pt x="1594188" y="1198207"/>
                                </a:lnTo>
                                <a:lnTo>
                                  <a:pt x="1594245" y="1199082"/>
                                </a:lnTo>
                                <a:lnTo>
                                  <a:pt x="1594302" y="1183008"/>
                                </a:lnTo>
                                <a:lnTo>
                                  <a:pt x="1594358" y="1210263"/>
                                </a:lnTo>
                                <a:lnTo>
                                  <a:pt x="1594415" y="1187301"/>
                                </a:lnTo>
                                <a:lnTo>
                                  <a:pt x="1594472" y="1203946"/>
                                </a:lnTo>
                                <a:lnTo>
                                  <a:pt x="1594532" y="1201649"/>
                                </a:lnTo>
                                <a:lnTo>
                                  <a:pt x="1594589" y="1194765"/>
                                </a:lnTo>
                                <a:lnTo>
                                  <a:pt x="1594646" y="1190468"/>
                                </a:lnTo>
                                <a:lnTo>
                                  <a:pt x="1594703" y="1213706"/>
                                </a:lnTo>
                                <a:lnTo>
                                  <a:pt x="1594759" y="1201078"/>
                                </a:lnTo>
                                <a:lnTo>
                                  <a:pt x="1594816" y="1195911"/>
                                </a:lnTo>
                                <a:lnTo>
                                  <a:pt x="1594873" y="1197932"/>
                                </a:lnTo>
                                <a:lnTo>
                                  <a:pt x="1594933" y="1189322"/>
                                </a:lnTo>
                                <a:lnTo>
                                  <a:pt x="1594990" y="1196486"/>
                                </a:lnTo>
                                <a:lnTo>
                                  <a:pt x="1595047" y="1200503"/>
                                </a:lnTo>
                                <a:lnTo>
                                  <a:pt x="1595103" y="1194765"/>
                                </a:lnTo>
                                <a:lnTo>
                                  <a:pt x="1595164" y="1207392"/>
                                </a:lnTo>
                                <a:lnTo>
                                  <a:pt x="1595221" y="1190743"/>
                                </a:lnTo>
                                <a:lnTo>
                                  <a:pt x="1595277" y="1193914"/>
                                </a:lnTo>
                                <a:lnTo>
                                  <a:pt x="1595334" y="1197057"/>
                                </a:lnTo>
                                <a:lnTo>
                                  <a:pt x="1595391" y="1210834"/>
                                </a:lnTo>
                                <a:lnTo>
                                  <a:pt x="1595448" y="1184729"/>
                                </a:lnTo>
                                <a:lnTo>
                                  <a:pt x="1595504" y="1193914"/>
                                </a:lnTo>
                                <a:lnTo>
                                  <a:pt x="1595565" y="1197057"/>
                                </a:lnTo>
                                <a:lnTo>
                                  <a:pt x="1595622" y="1194765"/>
                                </a:lnTo>
                                <a:lnTo>
                                  <a:pt x="1595679" y="1198782"/>
                                </a:lnTo>
                                <a:lnTo>
                                  <a:pt x="1595735" y="1216285"/>
                                </a:lnTo>
                                <a:lnTo>
                                  <a:pt x="1595792" y="1199641"/>
                                </a:lnTo>
                                <a:lnTo>
                                  <a:pt x="1595853" y="1194489"/>
                                </a:lnTo>
                                <a:lnTo>
                                  <a:pt x="1595909" y="1207963"/>
                                </a:lnTo>
                                <a:lnTo>
                                  <a:pt x="1595966" y="1201937"/>
                                </a:lnTo>
                                <a:lnTo>
                                  <a:pt x="1596023" y="1201366"/>
                                </a:lnTo>
                                <a:lnTo>
                                  <a:pt x="1596079" y="1209113"/>
                                </a:lnTo>
                                <a:lnTo>
                                  <a:pt x="1596140" y="1200216"/>
                                </a:lnTo>
                                <a:lnTo>
                                  <a:pt x="1596197" y="1189022"/>
                                </a:lnTo>
                                <a:lnTo>
                                  <a:pt x="1596254" y="1206817"/>
                                </a:lnTo>
                                <a:lnTo>
                                  <a:pt x="1596310" y="1198507"/>
                                </a:lnTo>
                                <a:lnTo>
                                  <a:pt x="1596367" y="1189597"/>
                                </a:lnTo>
                                <a:lnTo>
                                  <a:pt x="1596424" y="1200503"/>
                                </a:lnTo>
                                <a:lnTo>
                                  <a:pt x="1596481" y="1214281"/>
                                </a:lnTo>
                                <a:lnTo>
                                  <a:pt x="1596541" y="1191043"/>
                                </a:lnTo>
                                <a:lnTo>
                                  <a:pt x="1596598" y="1199082"/>
                                </a:lnTo>
                                <a:lnTo>
                                  <a:pt x="1596655" y="1200791"/>
                                </a:lnTo>
                                <a:lnTo>
                                  <a:pt x="1596711" y="1209972"/>
                                </a:lnTo>
                                <a:lnTo>
                                  <a:pt x="1596768" y="1197357"/>
                                </a:lnTo>
                                <a:lnTo>
                                  <a:pt x="1596829" y="1205096"/>
                                </a:lnTo>
                                <a:lnTo>
                                  <a:pt x="1596885" y="1195911"/>
                                </a:lnTo>
                                <a:lnTo>
                                  <a:pt x="1596942" y="1207104"/>
                                </a:lnTo>
                                <a:lnTo>
                                  <a:pt x="1596999" y="1205096"/>
                                </a:lnTo>
                                <a:lnTo>
                                  <a:pt x="1597055" y="1198207"/>
                                </a:lnTo>
                                <a:lnTo>
                                  <a:pt x="1597112" y="1200216"/>
                                </a:lnTo>
                                <a:lnTo>
                                  <a:pt x="1597173" y="1201649"/>
                                </a:lnTo>
                                <a:lnTo>
                                  <a:pt x="1597230" y="1197357"/>
                                </a:lnTo>
                                <a:lnTo>
                                  <a:pt x="1597286" y="1201366"/>
                                </a:lnTo>
                                <a:lnTo>
                                  <a:pt x="1597343" y="1200791"/>
                                </a:lnTo>
                                <a:lnTo>
                                  <a:pt x="1597400" y="1198507"/>
                                </a:lnTo>
                                <a:lnTo>
                                  <a:pt x="1597456" y="1193339"/>
                                </a:lnTo>
                                <a:lnTo>
                                  <a:pt x="1597513" y="1205671"/>
                                </a:lnTo>
                                <a:lnTo>
                                  <a:pt x="1597574" y="1197357"/>
                                </a:lnTo>
                                <a:lnTo>
                                  <a:pt x="1597630" y="1204521"/>
                                </a:lnTo>
                                <a:lnTo>
                                  <a:pt x="1597687" y="1200503"/>
                                </a:lnTo>
                                <a:lnTo>
                                  <a:pt x="1597744" y="1194765"/>
                                </a:lnTo>
                                <a:lnTo>
                                  <a:pt x="1597805" y="1205096"/>
                                </a:lnTo>
                                <a:lnTo>
                                  <a:pt x="1597861" y="1204521"/>
                                </a:lnTo>
                                <a:lnTo>
                                  <a:pt x="1597918" y="1215714"/>
                                </a:lnTo>
                                <a:lnTo>
                                  <a:pt x="1597975" y="1199082"/>
                                </a:lnTo>
                                <a:lnTo>
                                  <a:pt x="1598031" y="1205383"/>
                                </a:lnTo>
                                <a:lnTo>
                                  <a:pt x="1598088" y="1210834"/>
                                </a:lnTo>
                                <a:lnTo>
                                  <a:pt x="1598149" y="1200216"/>
                                </a:lnTo>
                                <a:lnTo>
                                  <a:pt x="1598206" y="1212843"/>
                                </a:lnTo>
                                <a:lnTo>
                                  <a:pt x="1598262" y="1200216"/>
                                </a:lnTo>
                                <a:lnTo>
                                  <a:pt x="1598319" y="1188747"/>
                                </a:lnTo>
                                <a:lnTo>
                                  <a:pt x="1598376" y="1215714"/>
                                </a:lnTo>
                                <a:lnTo>
                                  <a:pt x="1598432" y="1194489"/>
                                </a:lnTo>
                                <a:lnTo>
                                  <a:pt x="1598489" y="1204233"/>
                                </a:lnTo>
                                <a:lnTo>
                                  <a:pt x="1598550" y="1189897"/>
                                </a:lnTo>
                                <a:lnTo>
                                  <a:pt x="1598607" y="1205383"/>
                                </a:lnTo>
                                <a:lnTo>
                                  <a:pt x="1598663" y="1200503"/>
                                </a:lnTo>
                                <a:lnTo>
                                  <a:pt x="1598720" y="1201078"/>
                                </a:lnTo>
                                <a:lnTo>
                                  <a:pt x="1598781" y="1205954"/>
                                </a:lnTo>
                                <a:lnTo>
                                  <a:pt x="1598837" y="1197357"/>
                                </a:lnTo>
                                <a:lnTo>
                                  <a:pt x="1598894" y="1184729"/>
                                </a:lnTo>
                                <a:lnTo>
                                  <a:pt x="1598951" y="1204808"/>
                                </a:lnTo>
                                <a:lnTo>
                                  <a:pt x="1599007" y="1202800"/>
                                </a:lnTo>
                                <a:lnTo>
                                  <a:pt x="1599064" y="1202800"/>
                                </a:lnTo>
                                <a:lnTo>
                                  <a:pt x="1599121" y="1197632"/>
                                </a:lnTo>
                                <a:lnTo>
                                  <a:pt x="1599182" y="1199082"/>
                                </a:lnTo>
                                <a:lnTo>
                                  <a:pt x="1599238" y="1214281"/>
                                </a:lnTo>
                                <a:lnTo>
                                  <a:pt x="1599295" y="1193914"/>
                                </a:lnTo>
                                <a:lnTo>
                                  <a:pt x="1599352" y="1191893"/>
                                </a:lnTo>
                                <a:lnTo>
                                  <a:pt x="1599408" y="1203087"/>
                                </a:lnTo>
                                <a:lnTo>
                                  <a:pt x="1599465" y="1209401"/>
                                </a:lnTo>
                                <a:lnTo>
                                  <a:pt x="1599526" y="1195635"/>
                                </a:lnTo>
                                <a:lnTo>
                                  <a:pt x="1599582" y="1192193"/>
                                </a:lnTo>
                                <a:lnTo>
                                  <a:pt x="1599639" y="1197057"/>
                                </a:lnTo>
                                <a:lnTo>
                                  <a:pt x="1599696" y="1202800"/>
                                </a:lnTo>
                                <a:lnTo>
                                  <a:pt x="1599752" y="1197057"/>
                                </a:lnTo>
                                <a:lnTo>
                                  <a:pt x="1599813" y="1179562"/>
                                </a:lnTo>
                                <a:lnTo>
                                  <a:pt x="1599870" y="1199641"/>
                                </a:lnTo>
                                <a:lnTo>
                                  <a:pt x="1599927" y="1191893"/>
                                </a:lnTo>
                                <a:lnTo>
                                  <a:pt x="1599983" y="1199928"/>
                                </a:lnTo>
                                <a:lnTo>
                                  <a:pt x="1600040" y="1204808"/>
                                </a:lnTo>
                                <a:lnTo>
                                  <a:pt x="1600097" y="1201366"/>
                                </a:lnTo>
                                <a:lnTo>
                                  <a:pt x="1600154" y="1199082"/>
                                </a:lnTo>
                                <a:lnTo>
                                  <a:pt x="1600214" y="1193339"/>
                                </a:lnTo>
                                <a:lnTo>
                                  <a:pt x="1600271" y="1194190"/>
                                </a:lnTo>
                                <a:lnTo>
                                  <a:pt x="1600328" y="1189322"/>
                                </a:lnTo>
                                <a:lnTo>
                                  <a:pt x="1600384" y="1203658"/>
                                </a:lnTo>
                                <a:lnTo>
                                  <a:pt x="1600441" y="1192764"/>
                                </a:lnTo>
                                <a:lnTo>
                                  <a:pt x="1600502" y="1192469"/>
                                </a:lnTo>
                                <a:lnTo>
                                  <a:pt x="1600559" y="1195635"/>
                                </a:lnTo>
                                <a:lnTo>
                                  <a:pt x="1600615" y="1200503"/>
                                </a:lnTo>
                                <a:lnTo>
                                  <a:pt x="1600672" y="1200503"/>
                                </a:lnTo>
                                <a:lnTo>
                                  <a:pt x="1600729" y="1193044"/>
                                </a:lnTo>
                                <a:lnTo>
                                  <a:pt x="1600789" y="1193615"/>
                                </a:lnTo>
                                <a:lnTo>
                                  <a:pt x="1600846" y="1197357"/>
                                </a:lnTo>
                                <a:lnTo>
                                  <a:pt x="1600903" y="1199641"/>
                                </a:lnTo>
                                <a:lnTo>
                                  <a:pt x="1600960" y="1197932"/>
                                </a:lnTo>
                                <a:lnTo>
                                  <a:pt x="1601016" y="1214564"/>
                                </a:lnTo>
                                <a:lnTo>
                                  <a:pt x="1601073" y="1196781"/>
                                </a:lnTo>
                                <a:lnTo>
                                  <a:pt x="1601130" y="1203658"/>
                                </a:lnTo>
                                <a:lnTo>
                                  <a:pt x="1601190" y="1190743"/>
                                </a:lnTo>
                                <a:lnTo>
                                  <a:pt x="1601247" y="1201366"/>
                                </a:lnTo>
                                <a:lnTo>
                                  <a:pt x="1601304" y="1201649"/>
                                </a:lnTo>
                                <a:lnTo>
                                  <a:pt x="1601360" y="1206817"/>
                                </a:lnTo>
                                <a:lnTo>
                                  <a:pt x="1601421" y="1198507"/>
                                </a:lnTo>
                                <a:lnTo>
                                  <a:pt x="1601478" y="1211697"/>
                                </a:lnTo>
                                <a:lnTo>
                                  <a:pt x="1601534" y="1196486"/>
                                </a:lnTo>
                                <a:lnTo>
                                  <a:pt x="1601591" y="1196781"/>
                                </a:lnTo>
                                <a:lnTo>
                                  <a:pt x="1601648" y="1194190"/>
                                </a:lnTo>
                                <a:lnTo>
                                  <a:pt x="1601705" y="1208538"/>
                                </a:lnTo>
                                <a:lnTo>
                                  <a:pt x="1601761" y="1201078"/>
                                </a:lnTo>
                                <a:lnTo>
                                  <a:pt x="1601822" y="1185005"/>
                                </a:lnTo>
                                <a:lnTo>
                                  <a:pt x="1601879" y="1196211"/>
                                </a:lnTo>
                                <a:lnTo>
                                  <a:pt x="1601935" y="1193615"/>
                                </a:lnTo>
                                <a:lnTo>
                                  <a:pt x="1601992" y="1194765"/>
                                </a:lnTo>
                                <a:lnTo>
                                  <a:pt x="1602049" y="1198207"/>
                                </a:lnTo>
                                <a:lnTo>
                                  <a:pt x="1602105" y="1190173"/>
                                </a:lnTo>
                                <a:lnTo>
                                  <a:pt x="1602162" y="1202512"/>
                                </a:lnTo>
                                <a:lnTo>
                                  <a:pt x="1602223" y="1200791"/>
                                </a:lnTo>
                                <a:lnTo>
                                  <a:pt x="1602280" y="1196211"/>
                                </a:lnTo>
                                <a:lnTo>
                                  <a:pt x="1602336" y="1189597"/>
                                </a:lnTo>
                                <a:lnTo>
                                  <a:pt x="1602393" y="1204521"/>
                                </a:lnTo>
                                <a:lnTo>
                                  <a:pt x="1602454" y="1193615"/>
                                </a:lnTo>
                                <a:lnTo>
                                  <a:pt x="1602510" y="1182433"/>
                                </a:lnTo>
                                <a:lnTo>
                                  <a:pt x="1602567" y="1187301"/>
                                </a:lnTo>
                                <a:lnTo>
                                  <a:pt x="1602624" y="1195060"/>
                                </a:lnTo>
                                <a:lnTo>
                                  <a:pt x="1602681" y="1195336"/>
                                </a:lnTo>
                                <a:lnTo>
                                  <a:pt x="1602737" y="1209972"/>
                                </a:lnTo>
                                <a:lnTo>
                                  <a:pt x="1602794" y="1204233"/>
                                </a:lnTo>
                                <a:lnTo>
                                  <a:pt x="1602855" y="1200503"/>
                                </a:lnTo>
                                <a:lnTo>
                                  <a:pt x="1602912" y="1188451"/>
                                </a:lnTo>
                                <a:lnTo>
                                  <a:pt x="1602968" y="1207963"/>
                                </a:lnTo>
                                <a:lnTo>
                                  <a:pt x="1603025" y="1203658"/>
                                </a:lnTo>
                                <a:lnTo>
                                  <a:pt x="1603081" y="1206242"/>
                                </a:lnTo>
                                <a:lnTo>
                                  <a:pt x="1603142" y="1202225"/>
                                </a:lnTo>
                                <a:lnTo>
                                  <a:pt x="1603199" y="1193339"/>
                                </a:lnTo>
                                <a:lnTo>
                                  <a:pt x="1603256" y="1206529"/>
                                </a:lnTo>
                                <a:lnTo>
                                  <a:pt x="1603312" y="1205954"/>
                                </a:lnTo>
                                <a:lnTo>
                                  <a:pt x="1603369" y="1200791"/>
                                </a:lnTo>
                                <a:lnTo>
                                  <a:pt x="1603430" y="1209401"/>
                                </a:lnTo>
                                <a:lnTo>
                                  <a:pt x="1603486" y="1212555"/>
                                </a:lnTo>
                                <a:lnTo>
                                  <a:pt x="1603543" y="1205383"/>
                                </a:lnTo>
                                <a:lnTo>
                                  <a:pt x="1603600" y="1186726"/>
                                </a:lnTo>
                                <a:lnTo>
                                  <a:pt x="1603656" y="1199357"/>
                                </a:lnTo>
                                <a:lnTo>
                                  <a:pt x="1603713" y="1190173"/>
                                </a:lnTo>
                                <a:lnTo>
                                  <a:pt x="1603770" y="1197932"/>
                                </a:lnTo>
                                <a:lnTo>
                                  <a:pt x="1603831" y="1202512"/>
                                </a:lnTo>
                                <a:lnTo>
                                  <a:pt x="1603887" y="1194765"/>
                                </a:lnTo>
                                <a:lnTo>
                                  <a:pt x="1603944" y="1207104"/>
                                </a:lnTo>
                                <a:lnTo>
                                  <a:pt x="1604001" y="1191618"/>
                                </a:lnTo>
                                <a:lnTo>
                                  <a:pt x="1604058" y="1195635"/>
                                </a:lnTo>
                                <a:lnTo>
                                  <a:pt x="1604118" y="1213993"/>
                                </a:lnTo>
                                <a:lnTo>
                                  <a:pt x="1604175" y="1196781"/>
                                </a:lnTo>
                                <a:lnTo>
                                  <a:pt x="1604232" y="1197632"/>
                                </a:lnTo>
                                <a:lnTo>
                                  <a:pt x="1604288" y="1197932"/>
                                </a:lnTo>
                                <a:lnTo>
                                  <a:pt x="1604345" y="1203087"/>
                                </a:lnTo>
                                <a:lnTo>
                                  <a:pt x="1604402" y="1203658"/>
                                </a:lnTo>
                                <a:lnTo>
                                  <a:pt x="1604463" y="1199082"/>
                                </a:lnTo>
                                <a:lnTo>
                                  <a:pt x="1604519" y="1198782"/>
                                </a:lnTo>
                                <a:lnTo>
                                  <a:pt x="1604576" y="1190468"/>
                                </a:lnTo>
                                <a:lnTo>
                                  <a:pt x="1604633" y="1200216"/>
                                </a:lnTo>
                                <a:lnTo>
                                  <a:pt x="1604689" y="1200216"/>
                                </a:lnTo>
                                <a:lnTo>
                                  <a:pt x="1604746" y="1206817"/>
                                </a:lnTo>
                                <a:lnTo>
                                  <a:pt x="1604803" y="1197357"/>
                                </a:lnTo>
                                <a:lnTo>
                                  <a:pt x="1604863" y="1214281"/>
                                </a:lnTo>
                                <a:lnTo>
                                  <a:pt x="1604920" y="1195635"/>
                                </a:lnTo>
                                <a:lnTo>
                                  <a:pt x="1604977" y="1210263"/>
                                </a:lnTo>
                                <a:lnTo>
                                  <a:pt x="1605033" y="1206529"/>
                                </a:lnTo>
                                <a:lnTo>
                                  <a:pt x="1605094" y="1206529"/>
                                </a:lnTo>
                                <a:lnTo>
                                  <a:pt x="1605151" y="1189597"/>
                                </a:lnTo>
                                <a:lnTo>
                                  <a:pt x="1605208" y="1197357"/>
                                </a:lnTo>
                                <a:lnTo>
                                  <a:pt x="1605264" y="1202800"/>
                                </a:lnTo>
                                <a:lnTo>
                                  <a:pt x="1605321" y="1199928"/>
                                </a:lnTo>
                                <a:lnTo>
                                  <a:pt x="1605378" y="1198507"/>
                                </a:lnTo>
                                <a:lnTo>
                                  <a:pt x="1605438" y="1203374"/>
                                </a:lnTo>
                                <a:lnTo>
                                  <a:pt x="1605495" y="1201366"/>
                                </a:lnTo>
                                <a:lnTo>
                                  <a:pt x="1605552" y="1196486"/>
                                </a:lnTo>
                                <a:lnTo>
                                  <a:pt x="1605609" y="1205954"/>
                                </a:lnTo>
                                <a:lnTo>
                                  <a:pt x="1605665" y="1195635"/>
                                </a:lnTo>
                                <a:lnTo>
                                  <a:pt x="1605722" y="1192764"/>
                                </a:lnTo>
                                <a:lnTo>
                                  <a:pt x="1605779" y="1192764"/>
                                </a:lnTo>
                                <a:lnTo>
                                  <a:pt x="1605839" y="1207963"/>
                                </a:lnTo>
                                <a:lnTo>
                                  <a:pt x="1605896" y="1193914"/>
                                </a:lnTo>
                                <a:lnTo>
                                  <a:pt x="1605953" y="1212843"/>
                                </a:lnTo>
                                <a:lnTo>
                                  <a:pt x="1606009" y="1194489"/>
                                </a:lnTo>
                                <a:lnTo>
                                  <a:pt x="1606070" y="1207680"/>
                                </a:lnTo>
                                <a:lnTo>
                                  <a:pt x="1606127" y="1187601"/>
                                </a:lnTo>
                                <a:lnTo>
                                  <a:pt x="1606184" y="1193044"/>
                                </a:lnTo>
                                <a:lnTo>
                                  <a:pt x="1606240" y="1197932"/>
                                </a:lnTo>
                                <a:lnTo>
                                  <a:pt x="1606297" y="1204808"/>
                                </a:lnTo>
                                <a:lnTo>
                                  <a:pt x="1606354" y="1199357"/>
                                </a:lnTo>
                                <a:lnTo>
                                  <a:pt x="1606411" y="1196781"/>
                                </a:lnTo>
                                <a:lnTo>
                                  <a:pt x="1606471" y="1199082"/>
                                </a:lnTo>
                                <a:lnTo>
                                  <a:pt x="1606528" y="1211409"/>
                                </a:lnTo>
                                <a:lnTo>
                                  <a:pt x="1606585" y="1179266"/>
                                </a:lnTo>
                                <a:lnTo>
                                  <a:pt x="1606641" y="1195336"/>
                                </a:lnTo>
                                <a:lnTo>
                                  <a:pt x="1606698" y="1209113"/>
                                </a:lnTo>
                                <a:lnTo>
                                  <a:pt x="1606755" y="1205954"/>
                                </a:lnTo>
                                <a:lnTo>
                                  <a:pt x="1606816" y="1197057"/>
                                </a:lnTo>
                                <a:lnTo>
                                  <a:pt x="1606872" y="1198207"/>
                                </a:lnTo>
                                <a:lnTo>
                                  <a:pt x="1606929" y="1212272"/>
                                </a:lnTo>
                                <a:lnTo>
                                  <a:pt x="1606986" y="1188747"/>
                                </a:lnTo>
                                <a:lnTo>
                                  <a:pt x="1607042" y="1202800"/>
                                </a:lnTo>
                                <a:lnTo>
                                  <a:pt x="1607103" y="1199357"/>
                                </a:lnTo>
                                <a:lnTo>
                                  <a:pt x="1607160" y="1196486"/>
                                </a:lnTo>
                                <a:lnTo>
                                  <a:pt x="1607216" y="1193914"/>
                                </a:lnTo>
                                <a:lnTo>
                                  <a:pt x="1607273" y="1218869"/>
                                </a:lnTo>
                                <a:lnTo>
                                  <a:pt x="1607330" y="1194190"/>
                                </a:lnTo>
                                <a:lnTo>
                                  <a:pt x="1607386" y="1200503"/>
                                </a:lnTo>
                                <a:lnTo>
                                  <a:pt x="1607443" y="1214564"/>
                                </a:lnTo>
                                <a:lnTo>
                                  <a:pt x="1607504" y="1185876"/>
                                </a:lnTo>
                                <a:lnTo>
                                  <a:pt x="1607561" y="1206529"/>
                                </a:lnTo>
                                <a:lnTo>
                                  <a:pt x="1607617" y="1195060"/>
                                </a:lnTo>
                                <a:lnTo>
                                  <a:pt x="1607674" y="1201078"/>
                                </a:lnTo>
                                <a:lnTo>
                                  <a:pt x="1607731" y="1197932"/>
                                </a:lnTo>
                                <a:lnTo>
                                  <a:pt x="1607791" y="1192469"/>
                                </a:lnTo>
                                <a:lnTo>
                                  <a:pt x="1607848" y="1204808"/>
                                </a:lnTo>
                                <a:lnTo>
                                  <a:pt x="1607905" y="1194765"/>
                                </a:lnTo>
                                <a:lnTo>
                                  <a:pt x="1607961" y="1209113"/>
                                </a:lnTo>
                                <a:lnTo>
                                  <a:pt x="1608018" y="1199082"/>
                                </a:lnTo>
                                <a:lnTo>
                                  <a:pt x="1608075" y="1188451"/>
                                </a:lnTo>
                                <a:lnTo>
                                  <a:pt x="1608136" y="1202512"/>
                                </a:lnTo>
                                <a:lnTo>
                                  <a:pt x="1608192" y="1189597"/>
                                </a:lnTo>
                                <a:lnTo>
                                  <a:pt x="1608249" y="1192764"/>
                                </a:lnTo>
                                <a:lnTo>
                                  <a:pt x="1608306" y="1208826"/>
                                </a:lnTo>
                                <a:lnTo>
                                  <a:pt x="1608362" y="1200503"/>
                                </a:lnTo>
                                <a:lnTo>
                                  <a:pt x="1608419" y="1200216"/>
                                </a:lnTo>
                                <a:lnTo>
                                  <a:pt x="1608476" y="1193044"/>
                                </a:lnTo>
                                <a:lnTo>
                                  <a:pt x="1608537" y="1207392"/>
                                </a:lnTo>
                                <a:lnTo>
                                  <a:pt x="1608593" y="1200503"/>
                                </a:lnTo>
                                <a:lnTo>
                                  <a:pt x="1608650" y="1194190"/>
                                </a:lnTo>
                                <a:lnTo>
                                  <a:pt x="1608711" y="1219156"/>
                                </a:lnTo>
                                <a:lnTo>
                                  <a:pt x="1608767" y="1195635"/>
                                </a:lnTo>
                                <a:lnTo>
                                  <a:pt x="1608824" y="1207963"/>
                                </a:lnTo>
                                <a:lnTo>
                                  <a:pt x="1608881" y="1202800"/>
                                </a:lnTo>
                                <a:lnTo>
                                  <a:pt x="1608938" y="1180712"/>
                                </a:lnTo>
                                <a:lnTo>
                                  <a:pt x="1608994" y="1206817"/>
                                </a:lnTo>
                                <a:lnTo>
                                  <a:pt x="1609051" y="1197932"/>
                                </a:lnTo>
                                <a:lnTo>
                                  <a:pt x="1609112" y="1193914"/>
                                </a:lnTo>
                                <a:lnTo>
                                  <a:pt x="1609168" y="1204521"/>
                                </a:lnTo>
                                <a:lnTo>
                                  <a:pt x="1609225" y="1193615"/>
                                </a:lnTo>
                                <a:lnTo>
                                  <a:pt x="1609282" y="1190468"/>
                                </a:lnTo>
                                <a:lnTo>
                                  <a:pt x="1609338" y="1208251"/>
                                </a:lnTo>
                                <a:lnTo>
                                  <a:pt x="1609395" y="1197057"/>
                                </a:lnTo>
                                <a:lnTo>
                                  <a:pt x="1609452" y="1199082"/>
                                </a:lnTo>
                                <a:lnTo>
                                  <a:pt x="1609512" y="1204233"/>
                                </a:lnTo>
                                <a:lnTo>
                                  <a:pt x="1609569" y="1209113"/>
                                </a:lnTo>
                                <a:lnTo>
                                  <a:pt x="1609626" y="1185876"/>
                                </a:lnTo>
                                <a:lnTo>
                                  <a:pt x="1609683" y="1201078"/>
                                </a:lnTo>
                                <a:lnTo>
                                  <a:pt x="1609743" y="1192193"/>
                                </a:lnTo>
                                <a:lnTo>
                                  <a:pt x="1609800" y="1197632"/>
                                </a:lnTo>
                                <a:lnTo>
                                  <a:pt x="1609857" y="1197932"/>
                                </a:lnTo>
                                <a:lnTo>
                                  <a:pt x="1609913" y="1202512"/>
                                </a:lnTo>
                                <a:lnTo>
                                  <a:pt x="1609970" y="1191893"/>
                                </a:lnTo>
                                <a:lnTo>
                                  <a:pt x="1610027" y="1201366"/>
                                </a:lnTo>
                                <a:lnTo>
                                  <a:pt x="1610084" y="1195911"/>
                                </a:lnTo>
                                <a:lnTo>
                                  <a:pt x="1610144" y="1196781"/>
                                </a:lnTo>
                                <a:lnTo>
                                  <a:pt x="1610201" y="1194190"/>
                                </a:lnTo>
                                <a:lnTo>
                                  <a:pt x="1610258" y="1192193"/>
                                </a:lnTo>
                                <a:lnTo>
                                  <a:pt x="1610314" y="1193044"/>
                                </a:lnTo>
                                <a:lnTo>
                                  <a:pt x="1610371" y="1208251"/>
                                </a:lnTo>
                                <a:lnTo>
                                  <a:pt x="1610432" y="1199641"/>
                                </a:lnTo>
                                <a:lnTo>
                                  <a:pt x="1610489" y="1189897"/>
                                </a:lnTo>
                                <a:lnTo>
                                  <a:pt x="1610545" y="1193914"/>
                                </a:lnTo>
                                <a:lnTo>
                                  <a:pt x="1610602" y="1183008"/>
                                </a:lnTo>
                                <a:lnTo>
                                  <a:pt x="1610659" y="1184430"/>
                                </a:lnTo>
                                <a:lnTo>
                                  <a:pt x="1610719" y="1209113"/>
                                </a:lnTo>
                                <a:lnTo>
                                  <a:pt x="1610776" y="1197632"/>
                                </a:lnTo>
                                <a:lnTo>
                                  <a:pt x="1610833" y="1202225"/>
                                </a:lnTo>
                                <a:lnTo>
                                  <a:pt x="1610889" y="1203946"/>
                                </a:lnTo>
                                <a:lnTo>
                                  <a:pt x="1610946" y="1204521"/>
                                </a:lnTo>
                                <a:lnTo>
                                  <a:pt x="1611003" y="1197057"/>
                                </a:lnTo>
                                <a:lnTo>
                                  <a:pt x="1611060" y="1191893"/>
                                </a:lnTo>
                                <a:lnTo>
                                  <a:pt x="1611120" y="1189322"/>
                                </a:lnTo>
                                <a:lnTo>
                                  <a:pt x="1611177" y="1207680"/>
                                </a:lnTo>
                                <a:lnTo>
                                  <a:pt x="1611234" y="1207104"/>
                                </a:lnTo>
                                <a:lnTo>
                                  <a:pt x="1611290" y="1207392"/>
                                </a:lnTo>
                                <a:lnTo>
                                  <a:pt x="1611347" y="1209972"/>
                                </a:lnTo>
                                <a:lnTo>
                                  <a:pt x="1611408" y="1210263"/>
                                </a:lnTo>
                                <a:lnTo>
                                  <a:pt x="1611465" y="1189022"/>
                                </a:lnTo>
                                <a:lnTo>
                                  <a:pt x="1611521" y="1199082"/>
                                </a:lnTo>
                                <a:lnTo>
                                  <a:pt x="1611578" y="1210547"/>
                                </a:lnTo>
                                <a:lnTo>
                                  <a:pt x="1611635" y="1184729"/>
                                </a:lnTo>
                                <a:lnTo>
                                  <a:pt x="1611691" y="1206817"/>
                                </a:lnTo>
                                <a:lnTo>
                                  <a:pt x="1611752" y="1198782"/>
                                </a:lnTo>
                                <a:lnTo>
                                  <a:pt x="1611809" y="1201366"/>
                                </a:lnTo>
                                <a:lnTo>
                                  <a:pt x="1611865" y="1197057"/>
                                </a:lnTo>
                                <a:lnTo>
                                  <a:pt x="1611922" y="1190173"/>
                                </a:lnTo>
                                <a:lnTo>
                                  <a:pt x="1611979" y="1208826"/>
                                </a:lnTo>
                                <a:lnTo>
                                  <a:pt x="1612036" y="1201078"/>
                                </a:lnTo>
                                <a:lnTo>
                                  <a:pt x="1612092" y="1198207"/>
                                </a:lnTo>
                                <a:lnTo>
                                  <a:pt x="1612153" y="1189897"/>
                                </a:lnTo>
                                <a:lnTo>
                                  <a:pt x="1612210" y="1208538"/>
                                </a:lnTo>
                                <a:lnTo>
                                  <a:pt x="1612266" y="1203374"/>
                                </a:lnTo>
                                <a:lnTo>
                                  <a:pt x="1612323" y="1189897"/>
                                </a:lnTo>
                                <a:lnTo>
                                  <a:pt x="1612384" y="1188451"/>
                                </a:lnTo>
                                <a:lnTo>
                                  <a:pt x="1612440" y="1194190"/>
                                </a:lnTo>
                                <a:lnTo>
                                  <a:pt x="1612497" y="1199641"/>
                                </a:lnTo>
                                <a:lnTo>
                                  <a:pt x="1612554" y="1213993"/>
                                </a:lnTo>
                                <a:lnTo>
                                  <a:pt x="1612611" y="1194765"/>
                                </a:lnTo>
                                <a:lnTo>
                                  <a:pt x="1612667" y="1191043"/>
                                </a:lnTo>
                                <a:lnTo>
                                  <a:pt x="1612724" y="1205954"/>
                                </a:lnTo>
                                <a:lnTo>
                                  <a:pt x="1612785" y="1200503"/>
                                </a:lnTo>
                                <a:lnTo>
                                  <a:pt x="1612842" y="1199082"/>
                                </a:lnTo>
                                <a:lnTo>
                                  <a:pt x="1612898" y="1199928"/>
                                </a:lnTo>
                                <a:lnTo>
                                  <a:pt x="1612955" y="1198507"/>
                                </a:lnTo>
                                <a:lnTo>
                                  <a:pt x="1613011" y="1196211"/>
                                </a:lnTo>
                                <a:lnTo>
                                  <a:pt x="1613068" y="1203658"/>
                                </a:lnTo>
                                <a:lnTo>
                                  <a:pt x="1613129" y="1188747"/>
                                </a:lnTo>
                                <a:lnTo>
                                  <a:pt x="1613186" y="1212272"/>
                                </a:lnTo>
                                <a:lnTo>
                                  <a:pt x="1613242" y="1200216"/>
                                </a:lnTo>
                                <a:lnTo>
                                  <a:pt x="1613299" y="1202512"/>
                                </a:lnTo>
                                <a:lnTo>
                                  <a:pt x="1613360" y="1194190"/>
                                </a:lnTo>
                                <a:lnTo>
                                  <a:pt x="1613417" y="1203658"/>
                                </a:lnTo>
                                <a:lnTo>
                                  <a:pt x="1613473" y="1195911"/>
                                </a:lnTo>
                                <a:lnTo>
                                  <a:pt x="1613530" y="1208538"/>
                                </a:lnTo>
                                <a:lnTo>
                                  <a:pt x="1613587" y="1204521"/>
                                </a:lnTo>
                                <a:lnTo>
                                  <a:pt x="1613643" y="1192764"/>
                                </a:lnTo>
                                <a:lnTo>
                                  <a:pt x="1613700" y="1196211"/>
                                </a:lnTo>
                                <a:lnTo>
                                  <a:pt x="1613761" y="1187025"/>
                                </a:lnTo>
                                <a:lnTo>
                                  <a:pt x="1613818" y="1200216"/>
                                </a:lnTo>
                                <a:lnTo>
                                  <a:pt x="1613874" y="1187876"/>
                                </a:lnTo>
                                <a:lnTo>
                                  <a:pt x="1613931" y="1211122"/>
                                </a:lnTo>
                                <a:lnTo>
                                  <a:pt x="1613988" y="1197057"/>
                                </a:lnTo>
                                <a:lnTo>
                                  <a:pt x="1614044" y="1190743"/>
                                </a:lnTo>
                                <a:lnTo>
                                  <a:pt x="1614105" y="1195911"/>
                                </a:lnTo>
                                <a:lnTo>
                                  <a:pt x="1614162" y="1203658"/>
                                </a:lnTo>
                                <a:lnTo>
                                  <a:pt x="1614218" y="1205954"/>
                                </a:lnTo>
                                <a:lnTo>
                                  <a:pt x="1614275" y="1206817"/>
                                </a:lnTo>
                                <a:lnTo>
                                  <a:pt x="1614332" y="1181862"/>
                                </a:lnTo>
                                <a:lnTo>
                                  <a:pt x="1614393" y="1192193"/>
                                </a:lnTo>
                                <a:lnTo>
                                  <a:pt x="1614449" y="1206817"/>
                                </a:lnTo>
                                <a:lnTo>
                                  <a:pt x="1614506" y="1196486"/>
                                </a:lnTo>
                                <a:lnTo>
                                  <a:pt x="1614563" y="1199357"/>
                                </a:lnTo>
                                <a:lnTo>
                                  <a:pt x="1614619" y="1198207"/>
                                </a:lnTo>
                                <a:lnTo>
                                  <a:pt x="1614676" y="1209113"/>
                                </a:lnTo>
                                <a:lnTo>
                                  <a:pt x="1614733" y="1197357"/>
                                </a:lnTo>
                                <a:lnTo>
                                  <a:pt x="1614793" y="1210547"/>
                                </a:lnTo>
                                <a:lnTo>
                                  <a:pt x="1614850" y="1188451"/>
                                </a:lnTo>
                                <a:lnTo>
                                  <a:pt x="1614907" y="1209401"/>
                                </a:lnTo>
                                <a:lnTo>
                                  <a:pt x="1614964" y="1188176"/>
                                </a:lnTo>
                                <a:lnTo>
                                  <a:pt x="1615020" y="1195911"/>
                                </a:lnTo>
                                <a:lnTo>
                                  <a:pt x="1615081" y="1213130"/>
                                </a:lnTo>
                                <a:lnTo>
                                  <a:pt x="1615138" y="1185876"/>
                                </a:lnTo>
                                <a:lnTo>
                                  <a:pt x="1615194" y="1191043"/>
                                </a:lnTo>
                                <a:lnTo>
                                  <a:pt x="1615251" y="1201078"/>
                                </a:lnTo>
                                <a:lnTo>
                                  <a:pt x="1615308" y="1206529"/>
                                </a:lnTo>
                                <a:lnTo>
                                  <a:pt x="1615369" y="1200503"/>
                                </a:lnTo>
                                <a:lnTo>
                                  <a:pt x="1615425" y="1193914"/>
                                </a:lnTo>
                                <a:lnTo>
                                  <a:pt x="1615482" y="1201366"/>
                                </a:lnTo>
                                <a:lnTo>
                                  <a:pt x="1615539" y="1189322"/>
                                </a:lnTo>
                                <a:lnTo>
                                  <a:pt x="1615595" y="1207963"/>
                                </a:lnTo>
                                <a:lnTo>
                                  <a:pt x="1615652" y="1183583"/>
                                </a:lnTo>
                                <a:lnTo>
                                  <a:pt x="1615709" y="1200503"/>
                                </a:lnTo>
                                <a:lnTo>
                                  <a:pt x="1615769" y="1190743"/>
                                </a:lnTo>
                                <a:lnTo>
                                  <a:pt x="1615826" y="1213993"/>
                                </a:lnTo>
                                <a:lnTo>
                                  <a:pt x="1615883" y="1198207"/>
                                </a:lnTo>
                                <a:lnTo>
                                  <a:pt x="1615940" y="1195635"/>
                                </a:lnTo>
                                <a:lnTo>
                                  <a:pt x="1616000" y="1196781"/>
                                </a:lnTo>
                                <a:lnTo>
                                  <a:pt x="1616057" y="1204233"/>
                                </a:lnTo>
                                <a:lnTo>
                                  <a:pt x="1616114" y="1192764"/>
                                </a:lnTo>
                                <a:lnTo>
                                  <a:pt x="1616170" y="1186726"/>
                                </a:lnTo>
                                <a:lnTo>
                                  <a:pt x="1616227" y="1199357"/>
                                </a:lnTo>
                                <a:lnTo>
                                  <a:pt x="1616284" y="1208538"/>
                                </a:lnTo>
                                <a:lnTo>
                                  <a:pt x="1616341" y="1211697"/>
                                </a:lnTo>
                                <a:lnTo>
                                  <a:pt x="1616401" y="1186155"/>
                                </a:lnTo>
                                <a:lnTo>
                                  <a:pt x="1616458" y="1211122"/>
                                </a:lnTo>
                                <a:lnTo>
                                  <a:pt x="1616515" y="1196781"/>
                                </a:lnTo>
                                <a:lnTo>
                                  <a:pt x="1616571" y="1206242"/>
                                </a:lnTo>
                                <a:lnTo>
                                  <a:pt x="1616628" y="1195336"/>
                                </a:lnTo>
                                <a:lnTo>
                                  <a:pt x="1616685" y="1202800"/>
                                </a:lnTo>
                                <a:lnTo>
                                  <a:pt x="1616741" y="1205671"/>
                                </a:lnTo>
                                <a:lnTo>
                                  <a:pt x="1616802" y="1202512"/>
                                </a:lnTo>
                                <a:lnTo>
                                  <a:pt x="1616859" y="1199357"/>
                                </a:lnTo>
                                <a:lnTo>
                                  <a:pt x="1616916" y="1187876"/>
                                </a:lnTo>
                                <a:lnTo>
                                  <a:pt x="1616976" y="1194765"/>
                                </a:lnTo>
                                <a:lnTo>
                                  <a:pt x="1617033" y="1207680"/>
                                </a:lnTo>
                                <a:lnTo>
                                  <a:pt x="1617090" y="1214852"/>
                                </a:lnTo>
                                <a:lnTo>
                                  <a:pt x="1617146" y="1211984"/>
                                </a:lnTo>
                                <a:lnTo>
                                  <a:pt x="1617203" y="1191618"/>
                                </a:lnTo>
                                <a:lnTo>
                                  <a:pt x="1617260" y="1205383"/>
                                </a:lnTo>
                                <a:lnTo>
                                  <a:pt x="1617316" y="1196486"/>
                                </a:lnTo>
                                <a:lnTo>
                                  <a:pt x="1617377" y="1207963"/>
                                </a:lnTo>
                                <a:lnTo>
                                  <a:pt x="1617434" y="1193339"/>
                                </a:lnTo>
                                <a:lnTo>
                                  <a:pt x="1617491" y="1203374"/>
                                </a:lnTo>
                                <a:lnTo>
                                  <a:pt x="1617547" y="1190743"/>
                                </a:lnTo>
                                <a:lnTo>
                                  <a:pt x="1617604" y="1193914"/>
                                </a:lnTo>
                                <a:lnTo>
                                  <a:pt x="1617661" y="1198207"/>
                                </a:lnTo>
                                <a:lnTo>
                                  <a:pt x="1617721" y="1198782"/>
                                </a:lnTo>
                                <a:lnTo>
                                  <a:pt x="1617778" y="1200503"/>
                                </a:lnTo>
                                <a:lnTo>
                                  <a:pt x="1617835" y="1197632"/>
                                </a:lnTo>
                                <a:lnTo>
                                  <a:pt x="1617891" y="1188747"/>
                                </a:lnTo>
                                <a:lnTo>
                                  <a:pt x="1617948" y="1212843"/>
                                </a:lnTo>
                                <a:lnTo>
                                  <a:pt x="1618009" y="1207104"/>
                                </a:lnTo>
                                <a:lnTo>
                                  <a:pt x="1618066" y="1206529"/>
                                </a:lnTo>
                                <a:lnTo>
                                  <a:pt x="1618122" y="1196781"/>
                                </a:lnTo>
                                <a:lnTo>
                                  <a:pt x="1618179" y="1187025"/>
                                </a:lnTo>
                                <a:lnTo>
                                  <a:pt x="1618236" y="1222891"/>
                                </a:lnTo>
                                <a:lnTo>
                                  <a:pt x="1618293" y="1183583"/>
                                </a:lnTo>
                                <a:lnTo>
                                  <a:pt x="1618349" y="1192764"/>
                                </a:lnTo>
                                <a:lnTo>
                                  <a:pt x="1618410" y="1195336"/>
                                </a:lnTo>
                                <a:lnTo>
                                  <a:pt x="1618467" y="1194489"/>
                                </a:lnTo>
                                <a:lnTo>
                                  <a:pt x="1618523" y="1197357"/>
                                </a:lnTo>
                                <a:lnTo>
                                  <a:pt x="1618580" y="1188747"/>
                                </a:lnTo>
                                <a:lnTo>
                                  <a:pt x="1618637" y="1191318"/>
                                </a:lnTo>
                                <a:lnTo>
                                  <a:pt x="1618697" y="1199357"/>
                                </a:lnTo>
                                <a:lnTo>
                                  <a:pt x="1618754" y="1197057"/>
                                </a:lnTo>
                                <a:lnTo>
                                  <a:pt x="1618811" y="1195635"/>
                                </a:lnTo>
                                <a:lnTo>
                                  <a:pt x="1618868" y="1189897"/>
                                </a:lnTo>
                                <a:lnTo>
                                  <a:pt x="1618924" y="1203087"/>
                                </a:lnTo>
                                <a:lnTo>
                                  <a:pt x="1618981" y="1198207"/>
                                </a:lnTo>
                                <a:lnTo>
                                  <a:pt x="1619042" y="1211122"/>
                                </a:lnTo>
                                <a:lnTo>
                                  <a:pt x="1619098" y="1198782"/>
                                </a:lnTo>
                                <a:lnTo>
                                  <a:pt x="1619155" y="1188451"/>
                                </a:lnTo>
                                <a:lnTo>
                                  <a:pt x="1619212" y="1206242"/>
                                </a:lnTo>
                                <a:lnTo>
                                  <a:pt x="1619268" y="1200791"/>
                                </a:lnTo>
                                <a:lnTo>
                                  <a:pt x="1619325" y="1203946"/>
                                </a:lnTo>
                                <a:lnTo>
                                  <a:pt x="1619382" y="1193044"/>
                                </a:lnTo>
                                <a:lnTo>
                                  <a:pt x="1619442" y="1193339"/>
                                </a:lnTo>
                                <a:lnTo>
                                  <a:pt x="1619499" y="1181287"/>
                                </a:lnTo>
                                <a:lnTo>
                                  <a:pt x="1619556" y="1197057"/>
                                </a:lnTo>
                                <a:lnTo>
                                  <a:pt x="1619613" y="1201078"/>
                                </a:lnTo>
                                <a:lnTo>
                                  <a:pt x="1619673" y="1196781"/>
                                </a:lnTo>
                                <a:lnTo>
                                  <a:pt x="1619730" y="1203658"/>
                                </a:lnTo>
                                <a:lnTo>
                                  <a:pt x="1619787" y="1197057"/>
                                </a:lnTo>
                                <a:lnTo>
                                  <a:pt x="1619844" y="1199357"/>
                                </a:lnTo>
                                <a:lnTo>
                                  <a:pt x="1619900" y="1210834"/>
                                </a:lnTo>
                                <a:lnTo>
                                  <a:pt x="1619957" y="1199357"/>
                                </a:lnTo>
                                <a:lnTo>
                                  <a:pt x="1620014" y="1194765"/>
                                </a:lnTo>
                                <a:lnTo>
                                  <a:pt x="1620074" y="1202512"/>
                                </a:lnTo>
                                <a:lnTo>
                                  <a:pt x="1620131" y="1201078"/>
                                </a:lnTo>
                                <a:lnTo>
                                  <a:pt x="1620188" y="1202512"/>
                                </a:lnTo>
                                <a:lnTo>
                                  <a:pt x="1620244" y="1201649"/>
                                </a:lnTo>
                                <a:lnTo>
                                  <a:pt x="1620301" y="1201366"/>
                                </a:lnTo>
                                <a:lnTo>
                                  <a:pt x="1620358" y="1205671"/>
                                </a:lnTo>
                                <a:lnTo>
                                  <a:pt x="1620419" y="1198207"/>
                                </a:lnTo>
                                <a:lnTo>
                                  <a:pt x="1620475" y="1190743"/>
                                </a:lnTo>
                                <a:lnTo>
                                  <a:pt x="1620532" y="1209113"/>
                                </a:lnTo>
                                <a:lnTo>
                                  <a:pt x="1620589" y="1199928"/>
                                </a:lnTo>
                                <a:lnTo>
                                  <a:pt x="1620649" y="1208826"/>
                                </a:lnTo>
                                <a:lnTo>
                                  <a:pt x="1620706" y="1206817"/>
                                </a:lnTo>
                                <a:lnTo>
                                  <a:pt x="1620763" y="1195635"/>
                                </a:lnTo>
                                <a:lnTo>
                                  <a:pt x="1620819" y="1209972"/>
                                </a:lnTo>
                                <a:lnTo>
                                  <a:pt x="1620876" y="1197057"/>
                                </a:lnTo>
                                <a:lnTo>
                                  <a:pt x="1620933" y="1196211"/>
                                </a:lnTo>
                                <a:lnTo>
                                  <a:pt x="1620990" y="1201937"/>
                                </a:lnTo>
                                <a:lnTo>
                                  <a:pt x="1621050" y="1186726"/>
                                </a:lnTo>
                                <a:lnTo>
                                  <a:pt x="1621107" y="1198207"/>
                                </a:lnTo>
                                <a:lnTo>
                                  <a:pt x="1621164" y="1191893"/>
                                </a:lnTo>
                                <a:lnTo>
                                  <a:pt x="1621220" y="1206242"/>
                                </a:lnTo>
                                <a:lnTo>
                                  <a:pt x="1621277" y="1201937"/>
                                </a:lnTo>
                                <a:lnTo>
                                  <a:pt x="1621334" y="1201937"/>
                                </a:lnTo>
                                <a:lnTo>
                                  <a:pt x="1621395" y="1197932"/>
                                </a:lnTo>
                                <a:lnTo>
                                  <a:pt x="1621451" y="1203087"/>
                                </a:lnTo>
                                <a:lnTo>
                                  <a:pt x="1621508" y="1187601"/>
                                </a:lnTo>
                                <a:lnTo>
                                  <a:pt x="1621565" y="1199357"/>
                                </a:lnTo>
                                <a:lnTo>
                                  <a:pt x="1621621" y="1194190"/>
                                </a:lnTo>
                                <a:lnTo>
                                  <a:pt x="1621682" y="1212843"/>
                                </a:lnTo>
                                <a:lnTo>
                                  <a:pt x="1621739" y="1178416"/>
                                </a:lnTo>
                                <a:lnTo>
                                  <a:pt x="1621795" y="1199641"/>
                                </a:lnTo>
                                <a:lnTo>
                                  <a:pt x="1621852" y="1202512"/>
                                </a:lnTo>
                                <a:lnTo>
                                  <a:pt x="1621909" y="1198507"/>
                                </a:lnTo>
                                <a:lnTo>
                                  <a:pt x="1621966" y="1201366"/>
                                </a:lnTo>
                                <a:lnTo>
                                  <a:pt x="1622022" y="1198782"/>
                                </a:lnTo>
                                <a:lnTo>
                                  <a:pt x="1622083" y="1202800"/>
                                </a:lnTo>
                                <a:lnTo>
                                  <a:pt x="1622140" y="1201937"/>
                                </a:lnTo>
                                <a:lnTo>
                                  <a:pt x="1622197" y="1192469"/>
                                </a:lnTo>
                                <a:lnTo>
                                  <a:pt x="1622253" y="1210263"/>
                                </a:lnTo>
                                <a:lnTo>
                                  <a:pt x="1622310" y="1194765"/>
                                </a:lnTo>
                                <a:lnTo>
                                  <a:pt x="1622371" y="1193914"/>
                                </a:lnTo>
                                <a:lnTo>
                                  <a:pt x="1622427" y="1205096"/>
                                </a:lnTo>
                                <a:lnTo>
                                  <a:pt x="1622484" y="1187876"/>
                                </a:lnTo>
                                <a:lnTo>
                                  <a:pt x="1622541" y="1189022"/>
                                </a:lnTo>
                                <a:lnTo>
                                  <a:pt x="1622597" y="1205096"/>
                                </a:lnTo>
                                <a:lnTo>
                                  <a:pt x="1622658" y="1191618"/>
                                </a:lnTo>
                                <a:lnTo>
                                  <a:pt x="1622715" y="1212272"/>
                                </a:lnTo>
                                <a:lnTo>
                                  <a:pt x="1622772" y="1194765"/>
                                </a:lnTo>
                                <a:lnTo>
                                  <a:pt x="1622828" y="1211122"/>
                                </a:lnTo>
                                <a:lnTo>
                                  <a:pt x="1622885" y="1189022"/>
                                </a:lnTo>
                                <a:lnTo>
                                  <a:pt x="1622942" y="1203946"/>
                                </a:lnTo>
                                <a:lnTo>
                                  <a:pt x="1622998" y="1189597"/>
                                </a:lnTo>
                                <a:lnTo>
                                  <a:pt x="1623059" y="1193914"/>
                                </a:lnTo>
                                <a:lnTo>
                                  <a:pt x="1623116" y="1210263"/>
                                </a:lnTo>
                                <a:lnTo>
                                  <a:pt x="1623172" y="1203374"/>
                                </a:lnTo>
                                <a:lnTo>
                                  <a:pt x="1623229" y="1185580"/>
                                </a:lnTo>
                                <a:lnTo>
                                  <a:pt x="1623290" y="1189022"/>
                                </a:lnTo>
                                <a:lnTo>
                                  <a:pt x="1623347" y="1203374"/>
                                </a:lnTo>
                                <a:lnTo>
                                  <a:pt x="1623403" y="1201078"/>
                                </a:lnTo>
                                <a:lnTo>
                                  <a:pt x="1623460" y="1205954"/>
                                </a:lnTo>
                                <a:lnTo>
                                  <a:pt x="1623517" y="1196486"/>
                                </a:lnTo>
                                <a:lnTo>
                                  <a:pt x="1623573" y="1199082"/>
                                </a:lnTo>
                                <a:lnTo>
                                  <a:pt x="1623630" y="1189022"/>
                                </a:lnTo>
                                <a:lnTo>
                                  <a:pt x="1623691" y="1207104"/>
                                </a:lnTo>
                                <a:lnTo>
                                  <a:pt x="1623747" y="1186451"/>
                                </a:lnTo>
                                <a:lnTo>
                                  <a:pt x="1623804" y="1205096"/>
                                </a:lnTo>
                                <a:lnTo>
                                  <a:pt x="1623861" y="1199641"/>
                                </a:lnTo>
                                <a:lnTo>
                                  <a:pt x="1623918" y="1194489"/>
                                </a:lnTo>
                                <a:lnTo>
                                  <a:pt x="1623974" y="1203658"/>
                                </a:lnTo>
                                <a:lnTo>
                                  <a:pt x="1624031" y="1199357"/>
                                </a:lnTo>
                                <a:lnTo>
                                  <a:pt x="1624092" y="1201366"/>
                                </a:lnTo>
                                <a:lnTo>
                                  <a:pt x="1624148" y="1195911"/>
                                </a:lnTo>
                                <a:lnTo>
                                  <a:pt x="1624205" y="1201078"/>
                                </a:lnTo>
                                <a:lnTo>
                                  <a:pt x="1624262" y="1202225"/>
                                </a:lnTo>
                                <a:lnTo>
                                  <a:pt x="1624323" y="1203946"/>
                                </a:lnTo>
                                <a:lnTo>
                                  <a:pt x="1624379" y="1198782"/>
                                </a:lnTo>
                                <a:lnTo>
                                  <a:pt x="1624436" y="1201937"/>
                                </a:lnTo>
                                <a:lnTo>
                                  <a:pt x="1624493" y="1201366"/>
                                </a:lnTo>
                                <a:lnTo>
                                  <a:pt x="1624550" y="1200791"/>
                                </a:lnTo>
                                <a:lnTo>
                                  <a:pt x="1624606" y="1204808"/>
                                </a:lnTo>
                                <a:lnTo>
                                  <a:pt x="1624663" y="1205671"/>
                                </a:lnTo>
                                <a:lnTo>
                                  <a:pt x="1624723" y="1191043"/>
                                </a:lnTo>
                                <a:lnTo>
                                  <a:pt x="1624780" y="1194190"/>
                                </a:lnTo>
                                <a:lnTo>
                                  <a:pt x="1624837" y="1203946"/>
                                </a:lnTo>
                                <a:lnTo>
                                  <a:pt x="1624894" y="1210547"/>
                                </a:lnTo>
                                <a:lnTo>
                                  <a:pt x="1624950" y="1190743"/>
                                </a:lnTo>
                                <a:lnTo>
                                  <a:pt x="1625011" y="1195911"/>
                                </a:lnTo>
                                <a:lnTo>
                                  <a:pt x="1625068" y="1210263"/>
                                </a:lnTo>
                                <a:lnTo>
                                  <a:pt x="1625125" y="1187876"/>
                                </a:lnTo>
                                <a:lnTo>
                                  <a:pt x="1625181" y="1201937"/>
                                </a:lnTo>
                                <a:lnTo>
                                  <a:pt x="1625238" y="1197632"/>
                                </a:lnTo>
                                <a:lnTo>
                                  <a:pt x="1625299" y="1200791"/>
                                </a:lnTo>
                                <a:lnTo>
                                  <a:pt x="1625355" y="1193044"/>
                                </a:lnTo>
                                <a:lnTo>
                                  <a:pt x="1625412" y="1194765"/>
                                </a:lnTo>
                                <a:lnTo>
                                  <a:pt x="1625468" y="1191318"/>
                                </a:lnTo>
                                <a:lnTo>
                                  <a:pt x="1625525" y="1202512"/>
                                </a:lnTo>
                                <a:lnTo>
                                  <a:pt x="1625582" y="1186726"/>
                                </a:lnTo>
                                <a:lnTo>
                                  <a:pt x="1625639" y="1203087"/>
                                </a:lnTo>
                                <a:lnTo>
                                  <a:pt x="1625699" y="1187601"/>
                                </a:lnTo>
                                <a:lnTo>
                                  <a:pt x="1625756" y="1190468"/>
                                </a:lnTo>
                                <a:lnTo>
                                  <a:pt x="1625813" y="1204808"/>
                                </a:lnTo>
                                <a:lnTo>
                                  <a:pt x="1625870" y="1191893"/>
                                </a:lnTo>
                                <a:lnTo>
                                  <a:pt x="1625926" y="1193615"/>
                                </a:lnTo>
                                <a:lnTo>
                                  <a:pt x="1625987" y="1184430"/>
                                </a:lnTo>
                                <a:lnTo>
                                  <a:pt x="1626044" y="1190173"/>
                                </a:lnTo>
                                <a:lnTo>
                                  <a:pt x="1626100" y="1198507"/>
                                </a:lnTo>
                                <a:lnTo>
                                  <a:pt x="1626157" y="1203946"/>
                                </a:lnTo>
                                <a:lnTo>
                                  <a:pt x="1626214" y="1217723"/>
                                </a:lnTo>
                                <a:lnTo>
                                  <a:pt x="1626271" y="1196211"/>
                                </a:lnTo>
                                <a:lnTo>
                                  <a:pt x="1626331" y="1203374"/>
                                </a:lnTo>
                                <a:lnTo>
                                  <a:pt x="1626388" y="1191618"/>
                                </a:lnTo>
                                <a:lnTo>
                                  <a:pt x="1626445" y="1199641"/>
                                </a:lnTo>
                                <a:lnTo>
                                  <a:pt x="1626501" y="1199082"/>
                                </a:lnTo>
                                <a:lnTo>
                                  <a:pt x="1626558" y="1191893"/>
                                </a:lnTo>
                                <a:lnTo>
                                  <a:pt x="1626615" y="1201366"/>
                                </a:lnTo>
                                <a:lnTo>
                                  <a:pt x="1626672" y="1193615"/>
                                </a:lnTo>
                                <a:lnTo>
                                  <a:pt x="1626732" y="1194489"/>
                                </a:lnTo>
                                <a:lnTo>
                                  <a:pt x="1626789" y="1203374"/>
                                </a:lnTo>
                                <a:lnTo>
                                  <a:pt x="1626846" y="1191043"/>
                                </a:lnTo>
                                <a:lnTo>
                                  <a:pt x="1626902" y="1199641"/>
                                </a:lnTo>
                                <a:lnTo>
                                  <a:pt x="1626963" y="1211697"/>
                                </a:lnTo>
                                <a:lnTo>
                                  <a:pt x="1627020" y="1203087"/>
                                </a:lnTo>
                                <a:lnTo>
                                  <a:pt x="1627076" y="1196781"/>
                                </a:lnTo>
                                <a:lnTo>
                                  <a:pt x="1627133" y="1196781"/>
                                </a:lnTo>
                                <a:lnTo>
                                  <a:pt x="1627190" y="1202800"/>
                                </a:lnTo>
                                <a:lnTo>
                                  <a:pt x="1627246" y="1203374"/>
                                </a:lnTo>
                                <a:lnTo>
                                  <a:pt x="1627307" y="1203087"/>
                                </a:lnTo>
                                <a:lnTo>
                                  <a:pt x="1627364" y="1204233"/>
                                </a:lnTo>
                                <a:lnTo>
                                  <a:pt x="1627421" y="1186726"/>
                                </a:lnTo>
                                <a:lnTo>
                                  <a:pt x="1627477" y="1189897"/>
                                </a:lnTo>
                                <a:lnTo>
                                  <a:pt x="1627534" y="1207104"/>
                                </a:lnTo>
                                <a:lnTo>
                                  <a:pt x="1627591" y="1201649"/>
                                </a:lnTo>
                                <a:lnTo>
                                  <a:pt x="1627647" y="1197632"/>
                                </a:lnTo>
                                <a:lnTo>
                                  <a:pt x="1627708" y="1196781"/>
                                </a:lnTo>
                                <a:lnTo>
                                  <a:pt x="1627765" y="1201649"/>
                                </a:lnTo>
                                <a:lnTo>
                                  <a:pt x="1627821" y="1208251"/>
                                </a:lnTo>
                                <a:lnTo>
                                  <a:pt x="1627878" y="1210547"/>
                                </a:lnTo>
                                <a:lnTo>
                                  <a:pt x="1627939" y="1208538"/>
                                </a:lnTo>
                                <a:lnTo>
                                  <a:pt x="1627996" y="1203658"/>
                                </a:lnTo>
                                <a:lnTo>
                                  <a:pt x="1628052" y="1202800"/>
                                </a:lnTo>
                                <a:lnTo>
                                  <a:pt x="1628109" y="1209972"/>
                                </a:lnTo>
                                <a:lnTo>
                                  <a:pt x="1628166" y="1195635"/>
                                </a:lnTo>
                                <a:lnTo>
                                  <a:pt x="1628223" y="1203946"/>
                                </a:lnTo>
                                <a:lnTo>
                                  <a:pt x="1628279" y="1199641"/>
                                </a:lnTo>
                                <a:lnTo>
                                  <a:pt x="1628340" y="1199082"/>
                                </a:lnTo>
                                <a:lnTo>
                                  <a:pt x="1628397" y="1192764"/>
                                </a:lnTo>
                                <a:lnTo>
                                  <a:pt x="1628453" y="1195060"/>
                                </a:lnTo>
                                <a:lnTo>
                                  <a:pt x="1628510" y="1203087"/>
                                </a:lnTo>
                                <a:lnTo>
                                  <a:pt x="1628567" y="1188176"/>
                                </a:lnTo>
                                <a:lnTo>
                                  <a:pt x="1628623" y="1198782"/>
                                </a:lnTo>
                                <a:lnTo>
                                  <a:pt x="1628684" y="1192193"/>
                                </a:lnTo>
                                <a:lnTo>
                                  <a:pt x="1628741" y="1200791"/>
                                </a:lnTo>
                                <a:lnTo>
                                  <a:pt x="1628798" y="1201366"/>
                                </a:lnTo>
                                <a:lnTo>
                                  <a:pt x="1628854" y="1187601"/>
                                </a:lnTo>
                                <a:lnTo>
                                  <a:pt x="1628915" y="1207392"/>
                                </a:lnTo>
                                <a:lnTo>
                                  <a:pt x="1628972" y="1198507"/>
                                </a:lnTo>
                                <a:lnTo>
                                  <a:pt x="1629028" y="1189022"/>
                                </a:lnTo>
                                <a:lnTo>
                                  <a:pt x="1629085" y="1212843"/>
                                </a:lnTo>
                                <a:lnTo>
                                  <a:pt x="1629142" y="1200791"/>
                                </a:lnTo>
                                <a:lnTo>
                                  <a:pt x="1629199" y="1202512"/>
                                </a:lnTo>
                                <a:lnTo>
                                  <a:pt x="1629255" y="1204521"/>
                                </a:lnTo>
                                <a:lnTo>
                                  <a:pt x="1629312" y="1195635"/>
                                </a:lnTo>
                                <a:lnTo>
                                  <a:pt x="1629373" y="1204521"/>
                                </a:lnTo>
                                <a:lnTo>
                                  <a:pt x="1629429" y="1211122"/>
                                </a:lnTo>
                                <a:lnTo>
                                  <a:pt x="1629486" y="1205383"/>
                                </a:lnTo>
                                <a:lnTo>
                                  <a:pt x="1629543" y="1191893"/>
                                </a:lnTo>
                                <a:lnTo>
                                  <a:pt x="1629599" y="1199357"/>
                                </a:lnTo>
                                <a:lnTo>
                                  <a:pt x="1629660" y="1209113"/>
                                </a:lnTo>
                                <a:lnTo>
                                  <a:pt x="1629717" y="1201937"/>
                                </a:lnTo>
                                <a:lnTo>
                                  <a:pt x="1629774" y="1201078"/>
                                </a:lnTo>
                                <a:lnTo>
                                  <a:pt x="1629830" y="1191618"/>
                                </a:lnTo>
                                <a:lnTo>
                                  <a:pt x="1629887" y="1203946"/>
                                </a:lnTo>
                                <a:lnTo>
                                  <a:pt x="1629948" y="1192764"/>
                                </a:lnTo>
                                <a:lnTo>
                                  <a:pt x="1630004" y="1201649"/>
                                </a:lnTo>
                                <a:lnTo>
                                  <a:pt x="1630061" y="1195911"/>
                                </a:lnTo>
                                <a:lnTo>
                                  <a:pt x="1630118" y="1186451"/>
                                </a:lnTo>
                                <a:lnTo>
                                  <a:pt x="1630174" y="1185876"/>
                                </a:lnTo>
                                <a:lnTo>
                                  <a:pt x="1630231" y="1201649"/>
                                </a:lnTo>
                                <a:lnTo>
                                  <a:pt x="1630288" y="1201937"/>
                                </a:lnTo>
                                <a:lnTo>
                                  <a:pt x="1630349" y="1187601"/>
                                </a:lnTo>
                                <a:lnTo>
                                  <a:pt x="1630405" y="1200503"/>
                                </a:lnTo>
                                <a:lnTo>
                                  <a:pt x="1630462" y="1197357"/>
                                </a:lnTo>
                                <a:lnTo>
                                  <a:pt x="1630519" y="1188176"/>
                                </a:lnTo>
                                <a:lnTo>
                                  <a:pt x="1630579" y="1199928"/>
                                </a:lnTo>
                                <a:lnTo>
                                  <a:pt x="1630636" y="1188176"/>
                                </a:lnTo>
                                <a:lnTo>
                                  <a:pt x="1630693" y="1204808"/>
                                </a:lnTo>
                                <a:lnTo>
                                  <a:pt x="1630750" y="1196486"/>
                                </a:lnTo>
                                <a:lnTo>
                                  <a:pt x="1630806" y="1195635"/>
                                </a:lnTo>
                                <a:lnTo>
                                  <a:pt x="1630863" y="1193339"/>
                                </a:lnTo>
                                <a:lnTo>
                                  <a:pt x="1630920" y="1208826"/>
                                </a:lnTo>
                                <a:lnTo>
                                  <a:pt x="1630980" y="1187601"/>
                                </a:lnTo>
                                <a:lnTo>
                                  <a:pt x="1631037" y="1198782"/>
                                </a:lnTo>
                                <a:lnTo>
                                  <a:pt x="1631094" y="1196486"/>
                                </a:lnTo>
                                <a:lnTo>
                                  <a:pt x="1631150" y="1215139"/>
                                </a:lnTo>
                                <a:lnTo>
                                  <a:pt x="1631207" y="1199928"/>
                                </a:lnTo>
                                <a:lnTo>
                                  <a:pt x="1631264" y="1195635"/>
                                </a:lnTo>
                                <a:lnTo>
                                  <a:pt x="1631321" y="1189897"/>
                                </a:lnTo>
                                <a:lnTo>
                                  <a:pt x="1631381" y="1191043"/>
                                </a:lnTo>
                                <a:lnTo>
                                  <a:pt x="1631438" y="1202225"/>
                                </a:lnTo>
                                <a:lnTo>
                                  <a:pt x="1631495" y="1200791"/>
                                </a:lnTo>
                                <a:lnTo>
                                  <a:pt x="1631551" y="1186726"/>
                                </a:lnTo>
                                <a:lnTo>
                                  <a:pt x="1631612" y="1193615"/>
                                </a:lnTo>
                                <a:lnTo>
                                  <a:pt x="1631669" y="1191893"/>
                                </a:lnTo>
                                <a:lnTo>
                                  <a:pt x="1631725" y="1209401"/>
                                </a:lnTo>
                                <a:lnTo>
                                  <a:pt x="1631782" y="1196781"/>
                                </a:lnTo>
                                <a:lnTo>
                                  <a:pt x="1631839" y="1196781"/>
                                </a:lnTo>
                                <a:lnTo>
                                  <a:pt x="1631896" y="1216577"/>
                                </a:lnTo>
                                <a:lnTo>
                                  <a:pt x="1631952" y="1189322"/>
                                </a:lnTo>
                                <a:lnTo>
                                  <a:pt x="1632013" y="1194765"/>
                                </a:lnTo>
                                <a:lnTo>
                                  <a:pt x="1632070" y="1196486"/>
                                </a:lnTo>
                                <a:lnTo>
                                  <a:pt x="1632127" y="1197357"/>
                                </a:lnTo>
                                <a:lnTo>
                                  <a:pt x="1632183" y="1193339"/>
                                </a:lnTo>
                                <a:lnTo>
                                  <a:pt x="1632240" y="1194765"/>
                                </a:lnTo>
                                <a:lnTo>
                                  <a:pt x="1632301" y="1193615"/>
                                </a:lnTo>
                                <a:lnTo>
                                  <a:pt x="1632357" y="1207963"/>
                                </a:lnTo>
                                <a:lnTo>
                                  <a:pt x="1632414" y="1207963"/>
                                </a:lnTo>
                                <a:lnTo>
                                  <a:pt x="1632471" y="1200791"/>
                                </a:lnTo>
                                <a:lnTo>
                                  <a:pt x="1632527" y="1189022"/>
                                </a:lnTo>
                                <a:lnTo>
                                  <a:pt x="1632588" y="1197932"/>
                                </a:lnTo>
                                <a:lnTo>
                                  <a:pt x="1632645" y="1212272"/>
                                </a:lnTo>
                                <a:lnTo>
                                  <a:pt x="1632702" y="1201078"/>
                                </a:lnTo>
                                <a:lnTo>
                                  <a:pt x="1632758" y="1211409"/>
                                </a:lnTo>
                                <a:lnTo>
                                  <a:pt x="1632815" y="1179838"/>
                                </a:lnTo>
                                <a:lnTo>
                                  <a:pt x="1632872" y="1197057"/>
                                </a:lnTo>
                                <a:lnTo>
                                  <a:pt x="1632928" y="1211984"/>
                                </a:lnTo>
                                <a:lnTo>
                                  <a:pt x="1632989" y="1197632"/>
                                </a:lnTo>
                                <a:lnTo>
                                  <a:pt x="1633046" y="1193044"/>
                                </a:lnTo>
                                <a:lnTo>
                                  <a:pt x="1633103" y="1195635"/>
                                </a:lnTo>
                                <a:lnTo>
                                  <a:pt x="1633159" y="1217723"/>
                                </a:lnTo>
                                <a:lnTo>
                                  <a:pt x="1633216" y="1196781"/>
                                </a:lnTo>
                                <a:lnTo>
                                  <a:pt x="1633277" y="1200216"/>
                                </a:lnTo>
                                <a:lnTo>
                                  <a:pt x="1633333" y="1208826"/>
                                </a:lnTo>
                                <a:lnTo>
                                  <a:pt x="1633390" y="1207392"/>
                                </a:lnTo>
                                <a:lnTo>
                                  <a:pt x="1633447" y="1191318"/>
                                </a:lnTo>
                                <a:lnTo>
                                  <a:pt x="1633503" y="1200503"/>
                                </a:lnTo>
                                <a:lnTo>
                                  <a:pt x="1633560" y="1196486"/>
                                </a:lnTo>
                                <a:lnTo>
                                  <a:pt x="1633621" y="1207392"/>
                                </a:lnTo>
                                <a:lnTo>
                                  <a:pt x="1633677" y="1204808"/>
                                </a:lnTo>
                                <a:lnTo>
                                  <a:pt x="1633734" y="1206242"/>
                                </a:lnTo>
                                <a:lnTo>
                                  <a:pt x="1633791" y="1190173"/>
                                </a:lnTo>
                                <a:lnTo>
                                  <a:pt x="1633848" y="1204808"/>
                                </a:lnTo>
                                <a:lnTo>
                                  <a:pt x="1633904" y="1205671"/>
                                </a:lnTo>
                                <a:lnTo>
                                  <a:pt x="1633961" y="1193044"/>
                                </a:lnTo>
                                <a:lnTo>
                                  <a:pt x="1634022" y="1207963"/>
                                </a:lnTo>
                                <a:lnTo>
                                  <a:pt x="1634078" y="1200791"/>
                                </a:lnTo>
                                <a:lnTo>
                                  <a:pt x="1634135" y="1201937"/>
                                </a:lnTo>
                                <a:lnTo>
                                  <a:pt x="1634192" y="1204808"/>
                                </a:lnTo>
                                <a:lnTo>
                                  <a:pt x="1634253" y="1208251"/>
                                </a:lnTo>
                                <a:lnTo>
                                  <a:pt x="1634309" y="1186726"/>
                                </a:lnTo>
                                <a:lnTo>
                                  <a:pt x="1634366" y="1200791"/>
                                </a:lnTo>
                                <a:lnTo>
                                  <a:pt x="1634423" y="1208251"/>
                                </a:lnTo>
                                <a:lnTo>
                                  <a:pt x="1634479" y="1201649"/>
                                </a:lnTo>
                                <a:lnTo>
                                  <a:pt x="1634536" y="1193339"/>
                                </a:lnTo>
                                <a:lnTo>
                                  <a:pt x="1634597" y="1193044"/>
                                </a:lnTo>
                                <a:lnTo>
                                  <a:pt x="1634654" y="1198207"/>
                                </a:lnTo>
                                <a:lnTo>
                                  <a:pt x="1634710" y="1193615"/>
                                </a:lnTo>
                                <a:lnTo>
                                  <a:pt x="1634767" y="1203946"/>
                                </a:lnTo>
                                <a:lnTo>
                                  <a:pt x="1634824" y="1198782"/>
                                </a:lnTo>
                                <a:lnTo>
                                  <a:pt x="1634880" y="1200503"/>
                                </a:lnTo>
                                <a:lnTo>
                                  <a:pt x="1634937" y="1199082"/>
                                </a:lnTo>
                                <a:lnTo>
                                  <a:pt x="1634998" y="1198507"/>
                                </a:lnTo>
                                <a:lnTo>
                                  <a:pt x="1635055" y="1179562"/>
                                </a:lnTo>
                                <a:lnTo>
                                  <a:pt x="1635111" y="1209688"/>
                                </a:lnTo>
                                <a:lnTo>
                                  <a:pt x="1635168" y="1195336"/>
                                </a:lnTo>
                                <a:lnTo>
                                  <a:pt x="1635229" y="1213418"/>
                                </a:lnTo>
                                <a:lnTo>
                                  <a:pt x="1635285" y="1188747"/>
                                </a:lnTo>
                                <a:lnTo>
                                  <a:pt x="1635342" y="1182433"/>
                                </a:lnTo>
                                <a:lnTo>
                                  <a:pt x="1635399" y="1209972"/>
                                </a:lnTo>
                                <a:lnTo>
                                  <a:pt x="1635455" y="1183859"/>
                                </a:lnTo>
                                <a:lnTo>
                                  <a:pt x="1635512" y="1211984"/>
                                </a:lnTo>
                                <a:lnTo>
                                  <a:pt x="1635569" y="1197632"/>
                                </a:lnTo>
                                <a:lnTo>
                                  <a:pt x="1635629" y="1186451"/>
                                </a:lnTo>
                                <a:lnTo>
                                  <a:pt x="1635686" y="1207680"/>
                                </a:lnTo>
                                <a:lnTo>
                                  <a:pt x="1635743" y="1200503"/>
                                </a:lnTo>
                                <a:lnTo>
                                  <a:pt x="1635800" y="1198207"/>
                                </a:lnTo>
                                <a:lnTo>
                                  <a:pt x="1635856" y="1199928"/>
                                </a:lnTo>
                                <a:lnTo>
                                  <a:pt x="1635913" y="1193339"/>
                                </a:lnTo>
                                <a:lnTo>
                                  <a:pt x="1635974" y="1200503"/>
                                </a:lnTo>
                                <a:lnTo>
                                  <a:pt x="1636030" y="1197057"/>
                                </a:lnTo>
                                <a:lnTo>
                                  <a:pt x="1636087" y="1192764"/>
                                </a:lnTo>
                                <a:lnTo>
                                  <a:pt x="1636144" y="1207104"/>
                                </a:lnTo>
                                <a:lnTo>
                                  <a:pt x="1636200" y="1195911"/>
                                </a:lnTo>
                                <a:lnTo>
                                  <a:pt x="1636261" y="1198782"/>
                                </a:lnTo>
                                <a:lnTo>
                                  <a:pt x="1636318" y="1212555"/>
                                </a:lnTo>
                                <a:lnTo>
                                  <a:pt x="1636375" y="1197357"/>
                                </a:lnTo>
                                <a:lnTo>
                                  <a:pt x="1636431" y="1199082"/>
                                </a:lnTo>
                                <a:lnTo>
                                  <a:pt x="1636488" y="1200503"/>
                                </a:lnTo>
                                <a:lnTo>
                                  <a:pt x="1636545" y="1191893"/>
                                </a:lnTo>
                                <a:lnTo>
                                  <a:pt x="1636602" y="1206817"/>
                                </a:lnTo>
                                <a:lnTo>
                                  <a:pt x="1636662" y="1203374"/>
                                </a:lnTo>
                                <a:lnTo>
                                  <a:pt x="1636719" y="1187301"/>
                                </a:lnTo>
                                <a:lnTo>
                                  <a:pt x="1636776" y="1183284"/>
                                </a:lnTo>
                                <a:lnTo>
                                  <a:pt x="1636832" y="1213706"/>
                                </a:lnTo>
                                <a:lnTo>
                                  <a:pt x="1636889" y="1205671"/>
                                </a:lnTo>
                                <a:lnTo>
                                  <a:pt x="1636950" y="1201366"/>
                                </a:lnTo>
                                <a:lnTo>
                                  <a:pt x="1637007" y="1206242"/>
                                </a:lnTo>
                                <a:lnTo>
                                  <a:pt x="1637063" y="1183859"/>
                                </a:lnTo>
                                <a:lnTo>
                                  <a:pt x="1637120" y="1193615"/>
                                </a:lnTo>
                                <a:lnTo>
                                  <a:pt x="1637176" y="1210263"/>
                                </a:lnTo>
                                <a:lnTo>
                                  <a:pt x="1637237" y="1203946"/>
                                </a:lnTo>
                                <a:lnTo>
                                  <a:pt x="1637294" y="1192193"/>
                                </a:lnTo>
                                <a:lnTo>
                                  <a:pt x="1637351" y="1203087"/>
                                </a:lnTo>
                                <a:lnTo>
                                  <a:pt x="1637407" y="1193914"/>
                                </a:lnTo>
                                <a:lnTo>
                                  <a:pt x="1637464" y="1205671"/>
                                </a:lnTo>
                                <a:lnTo>
                                  <a:pt x="1637521" y="1207104"/>
                                </a:lnTo>
                                <a:lnTo>
                                  <a:pt x="1637578" y="1210547"/>
                                </a:lnTo>
                                <a:lnTo>
                                  <a:pt x="1637638" y="1202225"/>
                                </a:lnTo>
                                <a:lnTo>
                                  <a:pt x="1637695" y="1205096"/>
                                </a:lnTo>
                                <a:lnTo>
                                  <a:pt x="1637752" y="1207392"/>
                                </a:lnTo>
                                <a:lnTo>
                                  <a:pt x="1637808" y="1195060"/>
                                </a:lnTo>
                                <a:lnTo>
                                  <a:pt x="1637869" y="1188176"/>
                                </a:lnTo>
                                <a:lnTo>
                                  <a:pt x="1637926" y="1194190"/>
                                </a:lnTo>
                                <a:lnTo>
                                  <a:pt x="1637982" y="1208251"/>
                                </a:lnTo>
                                <a:lnTo>
                                  <a:pt x="1638039" y="1194190"/>
                                </a:lnTo>
                                <a:lnTo>
                                  <a:pt x="1638096" y="1210834"/>
                                </a:lnTo>
                                <a:lnTo>
                                  <a:pt x="1638153" y="1200216"/>
                                </a:lnTo>
                                <a:lnTo>
                                  <a:pt x="1638209" y="1194190"/>
                                </a:lnTo>
                                <a:lnTo>
                                  <a:pt x="1638270" y="1208538"/>
                                </a:lnTo>
                                <a:lnTo>
                                  <a:pt x="1638327" y="1199928"/>
                                </a:lnTo>
                                <a:lnTo>
                                  <a:pt x="1638383" y="1196211"/>
                                </a:lnTo>
                                <a:lnTo>
                                  <a:pt x="1638440" y="1209688"/>
                                </a:lnTo>
                                <a:lnTo>
                                  <a:pt x="1638497" y="1197932"/>
                                </a:lnTo>
                                <a:lnTo>
                                  <a:pt x="1638553" y="1192469"/>
                                </a:lnTo>
                                <a:lnTo>
                                  <a:pt x="1638610" y="1207104"/>
                                </a:lnTo>
                                <a:lnTo>
                                  <a:pt x="1638671" y="1208538"/>
                                </a:lnTo>
                                <a:lnTo>
                                  <a:pt x="1638728" y="1202800"/>
                                </a:lnTo>
                                <a:lnTo>
                                  <a:pt x="1638784" y="1195911"/>
                                </a:lnTo>
                                <a:lnTo>
                                  <a:pt x="1638845" y="1209113"/>
                                </a:lnTo>
                                <a:lnTo>
                                  <a:pt x="1638902" y="1207680"/>
                                </a:lnTo>
                                <a:lnTo>
                                  <a:pt x="1638958" y="1203658"/>
                                </a:lnTo>
                                <a:lnTo>
                                  <a:pt x="1639015" y="1193615"/>
                                </a:lnTo>
                                <a:lnTo>
                                  <a:pt x="1639072" y="1195635"/>
                                </a:lnTo>
                                <a:lnTo>
                                  <a:pt x="1639129" y="1190468"/>
                                </a:lnTo>
                                <a:lnTo>
                                  <a:pt x="1639185" y="1206242"/>
                                </a:lnTo>
                                <a:lnTo>
                                  <a:pt x="1639246" y="1193339"/>
                                </a:lnTo>
                                <a:lnTo>
                                  <a:pt x="1639303" y="1191893"/>
                                </a:lnTo>
                                <a:lnTo>
                                  <a:pt x="1639359" y="1200216"/>
                                </a:lnTo>
                                <a:lnTo>
                                  <a:pt x="1639416" y="1197932"/>
                                </a:lnTo>
                                <a:lnTo>
                                  <a:pt x="1639473" y="1202512"/>
                                </a:lnTo>
                                <a:lnTo>
                                  <a:pt x="1639529" y="1201649"/>
                                </a:lnTo>
                                <a:lnTo>
                                  <a:pt x="1639590" y="1204521"/>
                                </a:lnTo>
                                <a:lnTo>
                                  <a:pt x="1639647" y="1200791"/>
                                </a:lnTo>
                                <a:lnTo>
                                  <a:pt x="1639704" y="1201366"/>
                                </a:lnTo>
                                <a:lnTo>
                                  <a:pt x="1639760" y="1206817"/>
                                </a:lnTo>
                                <a:lnTo>
                                  <a:pt x="1639817" y="1206242"/>
                                </a:lnTo>
                                <a:lnTo>
                                  <a:pt x="1639878" y="1204233"/>
                                </a:lnTo>
                                <a:lnTo>
                                  <a:pt x="1639934" y="1201078"/>
                                </a:lnTo>
                                <a:lnTo>
                                  <a:pt x="1639991" y="1203374"/>
                                </a:lnTo>
                                <a:lnTo>
                                  <a:pt x="1640048" y="1211409"/>
                                </a:lnTo>
                                <a:lnTo>
                                  <a:pt x="1640104" y="1192469"/>
                                </a:lnTo>
                                <a:lnTo>
                                  <a:pt x="1640161" y="1195911"/>
                                </a:lnTo>
                                <a:lnTo>
                                  <a:pt x="1640218" y="1194765"/>
                                </a:lnTo>
                                <a:lnTo>
                                  <a:pt x="1640279" y="1197057"/>
                                </a:lnTo>
                                <a:lnTo>
                                  <a:pt x="1640335" y="1202512"/>
                                </a:lnTo>
                                <a:lnTo>
                                  <a:pt x="1640392" y="1215427"/>
                                </a:lnTo>
                                <a:lnTo>
                                  <a:pt x="1640449" y="1198782"/>
                                </a:lnTo>
                                <a:lnTo>
                                  <a:pt x="1640506" y="1196486"/>
                                </a:lnTo>
                                <a:lnTo>
                                  <a:pt x="1640566" y="1202512"/>
                                </a:lnTo>
                                <a:lnTo>
                                  <a:pt x="1640623" y="1195911"/>
                                </a:lnTo>
                                <a:lnTo>
                                  <a:pt x="1640680" y="1205096"/>
                                </a:lnTo>
                                <a:lnTo>
                                  <a:pt x="1640736" y="1188176"/>
                                </a:lnTo>
                                <a:lnTo>
                                  <a:pt x="1640793" y="1205383"/>
                                </a:lnTo>
                                <a:lnTo>
                                  <a:pt x="1640850" y="1194190"/>
                                </a:lnTo>
                                <a:lnTo>
                                  <a:pt x="1640911" y="1205671"/>
                                </a:lnTo>
                                <a:lnTo>
                                  <a:pt x="1640967" y="1200791"/>
                                </a:lnTo>
                                <a:lnTo>
                                  <a:pt x="1641024" y="1207963"/>
                                </a:lnTo>
                                <a:lnTo>
                                  <a:pt x="1641081" y="1196211"/>
                                </a:lnTo>
                                <a:lnTo>
                                  <a:pt x="1641137" y="1205671"/>
                                </a:lnTo>
                                <a:lnTo>
                                  <a:pt x="1641194" y="1207680"/>
                                </a:lnTo>
                                <a:lnTo>
                                  <a:pt x="1641251" y="1192469"/>
                                </a:lnTo>
                                <a:lnTo>
                                  <a:pt x="1641311" y="1201078"/>
                                </a:lnTo>
                                <a:lnTo>
                                  <a:pt x="1641368" y="1194489"/>
                                </a:lnTo>
                                <a:lnTo>
                                  <a:pt x="1641425" y="1203658"/>
                                </a:lnTo>
                                <a:lnTo>
                                  <a:pt x="1641481" y="1200216"/>
                                </a:lnTo>
                                <a:lnTo>
                                  <a:pt x="1641542" y="1200503"/>
                                </a:lnTo>
                                <a:lnTo>
                                  <a:pt x="1641599" y="1190173"/>
                                </a:lnTo>
                                <a:lnTo>
                                  <a:pt x="1641656" y="1198507"/>
                                </a:lnTo>
                                <a:lnTo>
                                  <a:pt x="1641712" y="1202800"/>
                                </a:lnTo>
                                <a:lnTo>
                                  <a:pt x="1641769" y="1194765"/>
                                </a:lnTo>
                                <a:lnTo>
                                  <a:pt x="1641826" y="1203658"/>
                                </a:lnTo>
                                <a:lnTo>
                                  <a:pt x="1641886" y="1203658"/>
                                </a:lnTo>
                                <a:lnTo>
                                  <a:pt x="1641943" y="1195336"/>
                                </a:lnTo>
                                <a:lnTo>
                                  <a:pt x="1642000" y="1194489"/>
                                </a:lnTo>
                                <a:lnTo>
                                  <a:pt x="1642057" y="1199357"/>
                                </a:lnTo>
                                <a:lnTo>
                                  <a:pt x="1642113" y="1197057"/>
                                </a:lnTo>
                                <a:lnTo>
                                  <a:pt x="1642170" y="1199082"/>
                                </a:lnTo>
                                <a:lnTo>
                                  <a:pt x="1642227" y="1212843"/>
                                </a:lnTo>
                                <a:lnTo>
                                  <a:pt x="1642287" y="1186155"/>
                                </a:lnTo>
                                <a:lnTo>
                                  <a:pt x="1642344" y="1205096"/>
                                </a:lnTo>
                                <a:lnTo>
                                  <a:pt x="1642401" y="1201649"/>
                                </a:lnTo>
                                <a:lnTo>
                                  <a:pt x="1642457" y="1208251"/>
                                </a:lnTo>
                                <a:lnTo>
                                  <a:pt x="1642518" y="1192469"/>
                                </a:lnTo>
                                <a:lnTo>
                                  <a:pt x="1642575" y="1186451"/>
                                </a:lnTo>
                                <a:lnTo>
                                  <a:pt x="1642632" y="1212843"/>
                                </a:lnTo>
                                <a:lnTo>
                                  <a:pt x="1642688" y="1204808"/>
                                </a:lnTo>
                                <a:lnTo>
                                  <a:pt x="1642745" y="1192764"/>
                                </a:lnTo>
                                <a:lnTo>
                                  <a:pt x="1642802" y="1187025"/>
                                </a:lnTo>
                                <a:lnTo>
                                  <a:pt x="1642859" y="1203658"/>
                                </a:lnTo>
                                <a:lnTo>
                                  <a:pt x="1642919" y="1207963"/>
                                </a:lnTo>
                                <a:lnTo>
                                  <a:pt x="1642976" y="1187601"/>
                                </a:lnTo>
                                <a:lnTo>
                                  <a:pt x="1643033" y="1209401"/>
                                </a:lnTo>
                                <a:lnTo>
                                  <a:pt x="1643089" y="1188176"/>
                                </a:lnTo>
                                <a:lnTo>
                                  <a:pt x="1643146" y="1198507"/>
                                </a:lnTo>
                                <a:lnTo>
                                  <a:pt x="1643202" y="1199928"/>
                                </a:lnTo>
                                <a:lnTo>
                                  <a:pt x="1643264" y="1185876"/>
                                </a:lnTo>
                                <a:lnTo>
                                  <a:pt x="1643320" y="1193914"/>
                                </a:lnTo>
                                <a:lnTo>
                                  <a:pt x="1643377" y="1196781"/>
                                </a:lnTo>
                                <a:lnTo>
                                  <a:pt x="1643433" y="1206817"/>
                                </a:lnTo>
                                <a:lnTo>
                                  <a:pt x="1643490" y="1208251"/>
                                </a:lnTo>
                                <a:lnTo>
                                  <a:pt x="1643551" y="1192469"/>
                                </a:lnTo>
                                <a:lnTo>
                                  <a:pt x="1643607" y="1195635"/>
                                </a:lnTo>
                                <a:lnTo>
                                  <a:pt x="1643664" y="1190173"/>
                                </a:lnTo>
                                <a:lnTo>
                                  <a:pt x="1643721" y="1205954"/>
                                </a:lnTo>
                                <a:lnTo>
                                  <a:pt x="1643778" y="1203946"/>
                                </a:lnTo>
                                <a:lnTo>
                                  <a:pt x="1643834" y="1197932"/>
                                </a:lnTo>
                                <a:lnTo>
                                  <a:pt x="1643891" y="1204808"/>
                                </a:lnTo>
                                <a:lnTo>
                                  <a:pt x="1643952" y="1197057"/>
                                </a:lnTo>
                                <a:lnTo>
                                  <a:pt x="1644009" y="1203087"/>
                                </a:lnTo>
                                <a:lnTo>
                                  <a:pt x="1644065" y="1188451"/>
                                </a:lnTo>
                                <a:lnTo>
                                  <a:pt x="1644122" y="1204521"/>
                                </a:lnTo>
                                <a:lnTo>
                                  <a:pt x="1644179" y="1196781"/>
                                </a:lnTo>
                                <a:lnTo>
                                  <a:pt x="1644239" y="1198507"/>
                                </a:lnTo>
                                <a:lnTo>
                                  <a:pt x="1644296" y="1205096"/>
                                </a:lnTo>
                                <a:lnTo>
                                  <a:pt x="1644353" y="1197357"/>
                                </a:lnTo>
                                <a:lnTo>
                                  <a:pt x="1644409" y="1195635"/>
                                </a:lnTo>
                                <a:lnTo>
                                  <a:pt x="1644466" y="1195635"/>
                                </a:lnTo>
                                <a:lnTo>
                                  <a:pt x="1644527" y="1188176"/>
                                </a:lnTo>
                                <a:lnTo>
                                  <a:pt x="1644584" y="1209113"/>
                                </a:lnTo>
                                <a:lnTo>
                                  <a:pt x="1644640" y="1195336"/>
                                </a:lnTo>
                                <a:lnTo>
                                  <a:pt x="1644697" y="1204233"/>
                                </a:lnTo>
                                <a:lnTo>
                                  <a:pt x="1644754" y="1193615"/>
                                </a:lnTo>
                                <a:lnTo>
                                  <a:pt x="1644810" y="1201937"/>
                                </a:lnTo>
                                <a:lnTo>
                                  <a:pt x="1644867" y="1196486"/>
                                </a:lnTo>
                                <a:lnTo>
                                  <a:pt x="1644928" y="1195911"/>
                                </a:lnTo>
                                <a:lnTo>
                                  <a:pt x="1644985" y="1211984"/>
                                </a:lnTo>
                                <a:lnTo>
                                  <a:pt x="1645041" y="1198207"/>
                                </a:lnTo>
                                <a:lnTo>
                                  <a:pt x="1645098" y="1193044"/>
                                </a:lnTo>
                                <a:lnTo>
                                  <a:pt x="1645159" y="1208826"/>
                                </a:lnTo>
                                <a:lnTo>
                                  <a:pt x="1645215" y="1201649"/>
                                </a:lnTo>
                                <a:lnTo>
                                  <a:pt x="1645272" y="1199082"/>
                                </a:lnTo>
                                <a:lnTo>
                                  <a:pt x="1645329" y="1202225"/>
                                </a:lnTo>
                                <a:lnTo>
                                  <a:pt x="1645385" y="1200503"/>
                                </a:lnTo>
                                <a:lnTo>
                                  <a:pt x="1645442" y="1197057"/>
                                </a:lnTo>
                                <a:lnTo>
                                  <a:pt x="1645499" y="1195911"/>
                                </a:lnTo>
                                <a:lnTo>
                                  <a:pt x="1645560" y="1193339"/>
                                </a:lnTo>
                                <a:lnTo>
                                  <a:pt x="1645616" y="1198782"/>
                                </a:lnTo>
                                <a:lnTo>
                                  <a:pt x="1645673" y="1199357"/>
                                </a:lnTo>
                                <a:lnTo>
                                  <a:pt x="1645730" y="1187876"/>
                                </a:lnTo>
                                <a:lnTo>
                                  <a:pt x="1645786" y="1198207"/>
                                </a:lnTo>
                                <a:lnTo>
                                  <a:pt x="1645843" y="1204233"/>
                                </a:lnTo>
                                <a:lnTo>
                                  <a:pt x="1645900" y="1188747"/>
                                </a:lnTo>
                                <a:lnTo>
                                  <a:pt x="1645960" y="1207963"/>
                                </a:lnTo>
                                <a:lnTo>
                                  <a:pt x="1646017" y="1186726"/>
                                </a:lnTo>
                                <a:lnTo>
                                  <a:pt x="1646074" y="1210834"/>
                                </a:lnTo>
                                <a:lnTo>
                                  <a:pt x="1646135" y="1196486"/>
                                </a:lnTo>
                                <a:lnTo>
                                  <a:pt x="1646191" y="1192764"/>
                                </a:lnTo>
                                <a:lnTo>
                                  <a:pt x="1646248" y="1205096"/>
                                </a:lnTo>
                                <a:lnTo>
                                  <a:pt x="1646305" y="1197632"/>
                                </a:lnTo>
                                <a:lnTo>
                                  <a:pt x="1646361" y="1196781"/>
                                </a:lnTo>
                                <a:lnTo>
                                  <a:pt x="1646418" y="1197057"/>
                                </a:lnTo>
                                <a:lnTo>
                                  <a:pt x="1646475" y="1204233"/>
                                </a:lnTo>
                                <a:lnTo>
                                  <a:pt x="1646535" y="1202512"/>
                                </a:lnTo>
                                <a:lnTo>
                                  <a:pt x="1646592" y="1203087"/>
                                </a:lnTo>
                                <a:lnTo>
                                  <a:pt x="1646649" y="1193044"/>
                                </a:lnTo>
                                <a:lnTo>
                                  <a:pt x="1646706" y="1210263"/>
                                </a:lnTo>
                                <a:lnTo>
                                  <a:pt x="1646762" y="1216577"/>
                                </a:lnTo>
                                <a:lnTo>
                                  <a:pt x="1646819" y="1203087"/>
                                </a:lnTo>
                                <a:lnTo>
                                  <a:pt x="1646880" y="1197932"/>
                                </a:lnTo>
                                <a:lnTo>
                                  <a:pt x="1646937" y="1199357"/>
                                </a:lnTo>
                                <a:lnTo>
                                  <a:pt x="1646993" y="1200216"/>
                                </a:lnTo>
                                <a:lnTo>
                                  <a:pt x="1647050" y="1195911"/>
                                </a:lnTo>
                                <a:lnTo>
                                  <a:pt x="1647107" y="1205096"/>
                                </a:lnTo>
                                <a:lnTo>
                                  <a:pt x="1647167" y="1206529"/>
                                </a:lnTo>
                                <a:lnTo>
                                  <a:pt x="1647224" y="1185580"/>
                                </a:lnTo>
                                <a:lnTo>
                                  <a:pt x="1647281" y="1209972"/>
                                </a:lnTo>
                                <a:lnTo>
                                  <a:pt x="1647337" y="1183284"/>
                                </a:lnTo>
                                <a:lnTo>
                                  <a:pt x="1647394" y="1191043"/>
                                </a:lnTo>
                                <a:lnTo>
                                  <a:pt x="1647451" y="1200216"/>
                                </a:lnTo>
                                <a:lnTo>
                                  <a:pt x="1647508" y="1201078"/>
                                </a:lnTo>
                                <a:lnTo>
                                  <a:pt x="1647568" y="1195336"/>
                                </a:lnTo>
                                <a:lnTo>
                                  <a:pt x="1647625" y="1192469"/>
                                </a:lnTo>
                                <a:lnTo>
                                  <a:pt x="1647682" y="1209972"/>
                                </a:lnTo>
                                <a:lnTo>
                                  <a:pt x="1647738" y="1191318"/>
                                </a:lnTo>
                                <a:lnTo>
                                  <a:pt x="1647795" y="1207963"/>
                                </a:lnTo>
                                <a:lnTo>
                                  <a:pt x="1647856" y="1213418"/>
                                </a:lnTo>
                                <a:lnTo>
                                  <a:pt x="1647913" y="1191618"/>
                                </a:lnTo>
                                <a:lnTo>
                                  <a:pt x="1647969" y="1215139"/>
                                </a:lnTo>
                                <a:lnTo>
                                  <a:pt x="1648026" y="1201649"/>
                                </a:lnTo>
                                <a:lnTo>
                                  <a:pt x="1648083" y="1206529"/>
                                </a:lnTo>
                                <a:lnTo>
                                  <a:pt x="1648139" y="1194489"/>
                                </a:lnTo>
                                <a:lnTo>
                                  <a:pt x="1648200" y="1203087"/>
                                </a:lnTo>
                                <a:lnTo>
                                  <a:pt x="1648257" y="1210834"/>
                                </a:lnTo>
                                <a:lnTo>
                                  <a:pt x="1648313" y="1203087"/>
                                </a:lnTo>
                                <a:lnTo>
                                  <a:pt x="1648370" y="1208251"/>
                                </a:lnTo>
                                <a:lnTo>
                                  <a:pt x="1648427" y="1199082"/>
                                </a:lnTo>
                                <a:lnTo>
                                  <a:pt x="1648484" y="1198782"/>
                                </a:lnTo>
                                <a:lnTo>
                                  <a:pt x="1648540" y="1195336"/>
                                </a:lnTo>
                                <a:lnTo>
                                  <a:pt x="1648601" y="1199082"/>
                                </a:lnTo>
                                <a:lnTo>
                                  <a:pt x="1648658" y="1202800"/>
                                </a:lnTo>
                                <a:lnTo>
                                  <a:pt x="1648714" y="1203087"/>
                                </a:lnTo>
                                <a:lnTo>
                                  <a:pt x="1648771" y="1197932"/>
                                </a:lnTo>
                                <a:lnTo>
                                  <a:pt x="1648832" y="1200503"/>
                                </a:lnTo>
                                <a:lnTo>
                                  <a:pt x="1648888" y="1192193"/>
                                </a:lnTo>
                                <a:lnTo>
                                  <a:pt x="1648945" y="1195336"/>
                                </a:lnTo>
                                <a:lnTo>
                                  <a:pt x="1649002" y="1210834"/>
                                </a:lnTo>
                                <a:lnTo>
                                  <a:pt x="1649059" y="1200503"/>
                                </a:lnTo>
                                <a:lnTo>
                                  <a:pt x="1649115" y="1192469"/>
                                </a:lnTo>
                                <a:lnTo>
                                  <a:pt x="1649176" y="1196211"/>
                                </a:lnTo>
                                <a:lnTo>
                                  <a:pt x="1649233" y="1201937"/>
                                </a:lnTo>
                                <a:lnTo>
                                  <a:pt x="1649290" y="1215427"/>
                                </a:lnTo>
                                <a:lnTo>
                                  <a:pt x="1649346" y="1194190"/>
                                </a:lnTo>
                                <a:lnTo>
                                  <a:pt x="1649403" y="1199641"/>
                                </a:lnTo>
                                <a:lnTo>
                                  <a:pt x="1649459" y="1195635"/>
                                </a:lnTo>
                                <a:lnTo>
                                  <a:pt x="1649516" y="1203658"/>
                                </a:lnTo>
                                <a:lnTo>
                                  <a:pt x="1649577" y="1201649"/>
                                </a:lnTo>
                                <a:lnTo>
                                  <a:pt x="1649634" y="1192469"/>
                                </a:lnTo>
                                <a:lnTo>
                                  <a:pt x="1649690" y="1200791"/>
                                </a:lnTo>
                                <a:lnTo>
                                  <a:pt x="1649747" y="1191318"/>
                                </a:lnTo>
                                <a:lnTo>
                                  <a:pt x="1649808" y="1207680"/>
                                </a:lnTo>
                                <a:lnTo>
                                  <a:pt x="1649864" y="1195336"/>
                                </a:lnTo>
                                <a:lnTo>
                                  <a:pt x="1649921" y="1209972"/>
                                </a:lnTo>
                                <a:lnTo>
                                  <a:pt x="1649978" y="1195336"/>
                                </a:lnTo>
                                <a:lnTo>
                                  <a:pt x="1650035" y="1194765"/>
                                </a:lnTo>
                                <a:lnTo>
                                  <a:pt x="1650091" y="1197357"/>
                                </a:lnTo>
                                <a:lnTo>
                                  <a:pt x="1650148" y="1197932"/>
                                </a:lnTo>
                                <a:lnTo>
                                  <a:pt x="1650209" y="1192193"/>
                                </a:lnTo>
                                <a:lnTo>
                                  <a:pt x="1650266" y="1191318"/>
                                </a:lnTo>
                                <a:lnTo>
                                  <a:pt x="1650322" y="1205954"/>
                                </a:lnTo>
                                <a:lnTo>
                                  <a:pt x="1650379" y="1208251"/>
                                </a:lnTo>
                                <a:lnTo>
                                  <a:pt x="1650436" y="1185305"/>
                                </a:lnTo>
                                <a:lnTo>
                                  <a:pt x="1650492" y="1184729"/>
                                </a:lnTo>
                                <a:lnTo>
                                  <a:pt x="1650553" y="1203658"/>
                                </a:lnTo>
                                <a:lnTo>
                                  <a:pt x="1650610" y="1197057"/>
                                </a:lnTo>
                                <a:lnTo>
                                  <a:pt x="1650666" y="1206529"/>
                                </a:lnTo>
                                <a:lnTo>
                                  <a:pt x="1650723" y="1192469"/>
                                </a:lnTo>
                                <a:lnTo>
                                  <a:pt x="1650784" y="1193044"/>
                                </a:lnTo>
                                <a:lnTo>
                                  <a:pt x="1650841" y="1211697"/>
                                </a:lnTo>
                                <a:lnTo>
                                  <a:pt x="1650897" y="1193914"/>
                                </a:lnTo>
                                <a:lnTo>
                                  <a:pt x="1650954" y="1195911"/>
                                </a:lnTo>
                                <a:lnTo>
                                  <a:pt x="1651011" y="1186155"/>
                                </a:lnTo>
                                <a:lnTo>
                                  <a:pt x="1651067" y="1202512"/>
                                </a:lnTo>
                                <a:lnTo>
                                  <a:pt x="1651124" y="1203374"/>
                                </a:lnTo>
                                <a:lnTo>
                                  <a:pt x="1651185" y="1203946"/>
                                </a:lnTo>
                                <a:lnTo>
                                  <a:pt x="1651241" y="1186726"/>
                                </a:lnTo>
                                <a:lnTo>
                                  <a:pt x="1651298" y="1195336"/>
                                </a:lnTo>
                                <a:lnTo>
                                  <a:pt x="1651355" y="1196486"/>
                                </a:lnTo>
                                <a:lnTo>
                                  <a:pt x="1651411" y="1206529"/>
                                </a:lnTo>
                                <a:lnTo>
                                  <a:pt x="1651468" y="1197357"/>
                                </a:lnTo>
                                <a:lnTo>
                                  <a:pt x="1651529" y="1194489"/>
                                </a:lnTo>
                                <a:lnTo>
                                  <a:pt x="1651586" y="1208251"/>
                                </a:lnTo>
                                <a:lnTo>
                                  <a:pt x="1651642" y="1194765"/>
                                </a:lnTo>
                                <a:lnTo>
                                  <a:pt x="1651699" y="1199082"/>
                                </a:lnTo>
                                <a:lnTo>
                                  <a:pt x="1651756" y="1196486"/>
                                </a:lnTo>
                                <a:lnTo>
                                  <a:pt x="1651816" y="1210263"/>
                                </a:lnTo>
                                <a:lnTo>
                                  <a:pt x="1651873" y="1194190"/>
                                </a:lnTo>
                                <a:lnTo>
                                  <a:pt x="1651930" y="1207104"/>
                                </a:lnTo>
                                <a:lnTo>
                                  <a:pt x="1651987" y="1189322"/>
                                </a:lnTo>
                                <a:lnTo>
                                  <a:pt x="1652043" y="1205671"/>
                                </a:lnTo>
                                <a:lnTo>
                                  <a:pt x="1652100" y="1205671"/>
                                </a:lnTo>
                                <a:lnTo>
                                  <a:pt x="1652157" y="1196781"/>
                                </a:lnTo>
                                <a:lnTo>
                                  <a:pt x="1652217" y="1195635"/>
                                </a:lnTo>
                                <a:lnTo>
                                  <a:pt x="1652274" y="1198207"/>
                                </a:lnTo>
                                <a:lnTo>
                                  <a:pt x="1652331" y="1205383"/>
                                </a:lnTo>
                                <a:lnTo>
                                  <a:pt x="1652388" y="1203658"/>
                                </a:lnTo>
                                <a:lnTo>
                                  <a:pt x="1652448" y="1182138"/>
                                </a:lnTo>
                                <a:lnTo>
                                  <a:pt x="1652505" y="1202225"/>
                                </a:lnTo>
                                <a:lnTo>
                                  <a:pt x="1652562" y="1213130"/>
                                </a:lnTo>
                                <a:lnTo>
                                  <a:pt x="1652618" y="1196486"/>
                                </a:lnTo>
                                <a:lnTo>
                                  <a:pt x="1652675" y="1197057"/>
                                </a:lnTo>
                                <a:lnTo>
                                  <a:pt x="1652732" y="1201078"/>
                                </a:lnTo>
                                <a:lnTo>
                                  <a:pt x="1652789" y="1207963"/>
                                </a:lnTo>
                                <a:lnTo>
                                  <a:pt x="1652849" y="1204233"/>
                                </a:lnTo>
                                <a:lnTo>
                                  <a:pt x="1652906" y="1193339"/>
                                </a:lnTo>
                                <a:lnTo>
                                  <a:pt x="1652963" y="1198782"/>
                                </a:lnTo>
                                <a:lnTo>
                                  <a:pt x="1653019" y="1206529"/>
                                </a:lnTo>
                                <a:lnTo>
                                  <a:pt x="1653076" y="1205096"/>
                                </a:lnTo>
                                <a:lnTo>
                                  <a:pt x="1653133" y="1197357"/>
                                </a:lnTo>
                                <a:lnTo>
                                  <a:pt x="1653189" y="1200791"/>
                                </a:lnTo>
                                <a:lnTo>
                                  <a:pt x="1653250" y="1211409"/>
                                </a:lnTo>
                                <a:lnTo>
                                  <a:pt x="1653307" y="1172678"/>
                                </a:lnTo>
                                <a:lnTo>
                                  <a:pt x="1653363" y="1199357"/>
                                </a:lnTo>
                                <a:lnTo>
                                  <a:pt x="1653420" y="1211122"/>
                                </a:lnTo>
                                <a:lnTo>
                                  <a:pt x="1653481" y="1201078"/>
                                </a:lnTo>
                                <a:lnTo>
                                  <a:pt x="1653538" y="1191318"/>
                                </a:lnTo>
                                <a:lnTo>
                                  <a:pt x="1653594" y="1192469"/>
                                </a:lnTo>
                                <a:lnTo>
                                  <a:pt x="1653651" y="1201078"/>
                                </a:lnTo>
                                <a:lnTo>
                                  <a:pt x="1653708" y="1211697"/>
                                </a:lnTo>
                                <a:lnTo>
                                  <a:pt x="1653764" y="1197057"/>
                                </a:lnTo>
                                <a:lnTo>
                                  <a:pt x="1653821" y="1191318"/>
                                </a:lnTo>
                                <a:lnTo>
                                  <a:pt x="1653882" y="1206817"/>
                                </a:lnTo>
                                <a:lnTo>
                                  <a:pt x="1653939" y="1205671"/>
                                </a:lnTo>
                                <a:lnTo>
                                  <a:pt x="1653995" y="1218298"/>
                                </a:lnTo>
                                <a:lnTo>
                                  <a:pt x="1654052" y="1201366"/>
                                </a:lnTo>
                                <a:lnTo>
                                  <a:pt x="1654109" y="1197632"/>
                                </a:lnTo>
                                <a:lnTo>
                                  <a:pt x="1654169" y="1190173"/>
                                </a:lnTo>
                                <a:lnTo>
                                  <a:pt x="1654226" y="1198507"/>
                                </a:lnTo>
                                <a:lnTo>
                                  <a:pt x="1654283" y="1206817"/>
                                </a:lnTo>
                                <a:lnTo>
                                  <a:pt x="1654339" y="1201078"/>
                                </a:lnTo>
                                <a:lnTo>
                                  <a:pt x="1654396" y="1205096"/>
                                </a:lnTo>
                                <a:lnTo>
                                  <a:pt x="1654457" y="1195911"/>
                                </a:lnTo>
                                <a:lnTo>
                                  <a:pt x="1654514" y="1199928"/>
                                </a:lnTo>
                                <a:lnTo>
                                  <a:pt x="1654570" y="1205096"/>
                                </a:lnTo>
                                <a:lnTo>
                                  <a:pt x="1654627" y="1195911"/>
                                </a:lnTo>
                                <a:lnTo>
                                  <a:pt x="1654684" y="1199082"/>
                                </a:lnTo>
                                <a:lnTo>
                                  <a:pt x="1654741" y="1189322"/>
                                </a:lnTo>
                                <a:lnTo>
                                  <a:pt x="1654797" y="1200791"/>
                                </a:lnTo>
                                <a:lnTo>
                                  <a:pt x="1654858" y="1202225"/>
                                </a:lnTo>
                                <a:lnTo>
                                  <a:pt x="1654915" y="1213706"/>
                                </a:lnTo>
                                <a:lnTo>
                                  <a:pt x="1654971" y="1191043"/>
                                </a:lnTo>
                                <a:lnTo>
                                  <a:pt x="1655028" y="1213993"/>
                                </a:lnTo>
                                <a:lnTo>
                                  <a:pt x="1655085" y="1197357"/>
                                </a:lnTo>
                                <a:lnTo>
                                  <a:pt x="1655145" y="1185580"/>
                                </a:lnTo>
                                <a:lnTo>
                                  <a:pt x="1655202" y="1216002"/>
                                </a:lnTo>
                                <a:lnTo>
                                  <a:pt x="1655259" y="1199928"/>
                                </a:lnTo>
                                <a:lnTo>
                                  <a:pt x="1655315" y="1203946"/>
                                </a:lnTo>
                                <a:lnTo>
                                  <a:pt x="1655372" y="1200791"/>
                                </a:lnTo>
                                <a:lnTo>
                                  <a:pt x="1655429" y="1206529"/>
                                </a:lnTo>
                                <a:lnTo>
                                  <a:pt x="1655490" y="1200216"/>
                                </a:lnTo>
                                <a:lnTo>
                                  <a:pt x="1655546" y="1205096"/>
                                </a:lnTo>
                                <a:lnTo>
                                  <a:pt x="1655603" y="1191043"/>
                                </a:lnTo>
                                <a:lnTo>
                                  <a:pt x="1655660" y="1201649"/>
                                </a:lnTo>
                                <a:lnTo>
                                  <a:pt x="1655716" y="1208251"/>
                                </a:lnTo>
                                <a:lnTo>
                                  <a:pt x="1655773" y="1210547"/>
                                </a:lnTo>
                                <a:lnTo>
                                  <a:pt x="1655830" y="1194765"/>
                                </a:lnTo>
                                <a:lnTo>
                                  <a:pt x="1655890" y="1196781"/>
                                </a:lnTo>
                                <a:lnTo>
                                  <a:pt x="1655947" y="1193339"/>
                                </a:lnTo>
                                <a:lnTo>
                                  <a:pt x="1656004" y="1197057"/>
                                </a:lnTo>
                                <a:lnTo>
                                  <a:pt x="1656061" y="1211984"/>
                                </a:lnTo>
                                <a:lnTo>
                                  <a:pt x="1656121" y="1199082"/>
                                </a:lnTo>
                                <a:lnTo>
                                  <a:pt x="1656178" y="1208251"/>
                                </a:lnTo>
                                <a:lnTo>
                                  <a:pt x="1656235" y="1186155"/>
                                </a:lnTo>
                                <a:lnTo>
                                  <a:pt x="1656292" y="1197632"/>
                                </a:lnTo>
                                <a:lnTo>
                                  <a:pt x="1656348" y="1197357"/>
                                </a:lnTo>
                                <a:lnTo>
                                  <a:pt x="1656405" y="1190468"/>
                                </a:lnTo>
                                <a:lnTo>
                                  <a:pt x="1656466" y="1193914"/>
                                </a:lnTo>
                                <a:lnTo>
                                  <a:pt x="1656522" y="1195336"/>
                                </a:lnTo>
                                <a:lnTo>
                                  <a:pt x="1656579" y="1186726"/>
                                </a:lnTo>
                                <a:lnTo>
                                  <a:pt x="1656636" y="1203658"/>
                                </a:lnTo>
                                <a:lnTo>
                                  <a:pt x="1656692" y="1211122"/>
                                </a:lnTo>
                                <a:lnTo>
                                  <a:pt x="1656749" y="1187876"/>
                                </a:lnTo>
                                <a:lnTo>
                                  <a:pt x="1656806" y="1214564"/>
                                </a:lnTo>
                                <a:lnTo>
                                  <a:pt x="1656867" y="1199641"/>
                                </a:lnTo>
                                <a:lnTo>
                                  <a:pt x="1656923" y="1197057"/>
                                </a:lnTo>
                                <a:lnTo>
                                  <a:pt x="1656980" y="1201366"/>
                                </a:lnTo>
                                <a:lnTo>
                                  <a:pt x="1657037" y="1202225"/>
                                </a:lnTo>
                                <a:lnTo>
                                  <a:pt x="1657097" y="1199928"/>
                                </a:lnTo>
                                <a:lnTo>
                                  <a:pt x="1657154" y="1211697"/>
                                </a:lnTo>
                                <a:lnTo>
                                  <a:pt x="1657211" y="1200216"/>
                                </a:lnTo>
                                <a:lnTo>
                                  <a:pt x="1657267" y="1197057"/>
                                </a:lnTo>
                                <a:lnTo>
                                  <a:pt x="1657324" y="1198207"/>
                                </a:lnTo>
                                <a:lnTo>
                                  <a:pt x="1657381" y="1204233"/>
                                </a:lnTo>
                                <a:lnTo>
                                  <a:pt x="1657438" y="1203087"/>
                                </a:lnTo>
                                <a:lnTo>
                                  <a:pt x="1657498" y="1202800"/>
                                </a:lnTo>
                                <a:lnTo>
                                  <a:pt x="1657555" y="1208538"/>
                                </a:lnTo>
                                <a:lnTo>
                                  <a:pt x="1657612" y="1193914"/>
                                </a:lnTo>
                                <a:lnTo>
                                  <a:pt x="1657668" y="1201937"/>
                                </a:lnTo>
                                <a:lnTo>
                                  <a:pt x="1657725" y="1191618"/>
                                </a:lnTo>
                                <a:lnTo>
                                  <a:pt x="1657782" y="1202512"/>
                                </a:lnTo>
                                <a:lnTo>
                                  <a:pt x="1657843" y="1204808"/>
                                </a:lnTo>
                                <a:lnTo>
                                  <a:pt x="1657899" y="1193914"/>
                                </a:lnTo>
                                <a:lnTo>
                                  <a:pt x="1657956" y="1203658"/>
                                </a:lnTo>
                                <a:lnTo>
                                  <a:pt x="1658013" y="1192469"/>
                                </a:lnTo>
                                <a:lnTo>
                                  <a:pt x="1658073" y="1204808"/>
                                </a:lnTo>
                                <a:lnTo>
                                  <a:pt x="1658130" y="1187025"/>
                                </a:lnTo>
                                <a:lnTo>
                                  <a:pt x="1658187" y="1203946"/>
                                </a:lnTo>
                                <a:lnTo>
                                  <a:pt x="1658243" y="1196211"/>
                                </a:lnTo>
                                <a:lnTo>
                                  <a:pt x="1658300" y="1192193"/>
                                </a:lnTo>
                                <a:lnTo>
                                  <a:pt x="1658357" y="1199641"/>
                                </a:lnTo>
                                <a:lnTo>
                                  <a:pt x="1658414" y="1205954"/>
                                </a:lnTo>
                                <a:lnTo>
                                  <a:pt x="1658470" y="1205383"/>
                                </a:lnTo>
                                <a:lnTo>
                                  <a:pt x="1658531" y="1217723"/>
                                </a:lnTo>
                                <a:lnTo>
                                  <a:pt x="1658588" y="1202512"/>
                                </a:lnTo>
                                <a:lnTo>
                                  <a:pt x="1658645" y="1198507"/>
                                </a:lnTo>
                                <a:lnTo>
                                  <a:pt x="1658701" y="1203087"/>
                                </a:lnTo>
                                <a:lnTo>
                                  <a:pt x="1658758" y="1199641"/>
                                </a:lnTo>
                                <a:lnTo>
                                  <a:pt x="1658819" y="1201078"/>
                                </a:lnTo>
                                <a:lnTo>
                                  <a:pt x="1658875" y="1196781"/>
                                </a:lnTo>
                                <a:lnTo>
                                  <a:pt x="1658932" y="1201937"/>
                                </a:lnTo>
                                <a:lnTo>
                                  <a:pt x="1658989" y="1197057"/>
                                </a:lnTo>
                                <a:lnTo>
                                  <a:pt x="1659045" y="1201366"/>
                                </a:lnTo>
                                <a:lnTo>
                                  <a:pt x="1659106" y="1196211"/>
                                </a:lnTo>
                                <a:lnTo>
                                  <a:pt x="1659163" y="1204233"/>
                                </a:lnTo>
                                <a:lnTo>
                                  <a:pt x="1659220" y="1209972"/>
                                </a:lnTo>
                                <a:lnTo>
                                  <a:pt x="1659276" y="1184430"/>
                                </a:lnTo>
                                <a:lnTo>
                                  <a:pt x="1659333" y="1192193"/>
                                </a:lnTo>
                                <a:lnTo>
                                  <a:pt x="1659390" y="1199928"/>
                                </a:lnTo>
                                <a:lnTo>
                                  <a:pt x="1659446" y="1191618"/>
                                </a:lnTo>
                                <a:lnTo>
                                  <a:pt x="1659507" y="1200216"/>
                                </a:lnTo>
                                <a:lnTo>
                                  <a:pt x="1659564" y="1195911"/>
                                </a:lnTo>
                                <a:lnTo>
                                  <a:pt x="1659620" y="1194765"/>
                                </a:lnTo>
                                <a:lnTo>
                                  <a:pt x="1659677" y="1195060"/>
                                </a:lnTo>
                                <a:lnTo>
                                  <a:pt x="1659738" y="1201937"/>
                                </a:lnTo>
                                <a:lnTo>
                                  <a:pt x="1659794" y="1195635"/>
                                </a:lnTo>
                                <a:lnTo>
                                  <a:pt x="1659851" y="1204808"/>
                                </a:lnTo>
                                <a:lnTo>
                                  <a:pt x="1659908" y="1191043"/>
                                </a:lnTo>
                                <a:lnTo>
                                  <a:pt x="1659965" y="1219156"/>
                                </a:lnTo>
                                <a:lnTo>
                                  <a:pt x="1660021" y="1193914"/>
                                </a:lnTo>
                                <a:lnTo>
                                  <a:pt x="1660078" y="1197057"/>
                                </a:lnTo>
                                <a:lnTo>
                                  <a:pt x="1660139" y="1214281"/>
                                </a:lnTo>
                                <a:lnTo>
                                  <a:pt x="1660195" y="1192469"/>
                                </a:lnTo>
                                <a:lnTo>
                                  <a:pt x="1660252" y="1189597"/>
                                </a:lnTo>
                                <a:lnTo>
                                  <a:pt x="1660309" y="1197057"/>
                                </a:lnTo>
                                <a:lnTo>
                                  <a:pt x="1660366" y="1193914"/>
                                </a:lnTo>
                                <a:lnTo>
                                  <a:pt x="1660422" y="1198207"/>
                                </a:lnTo>
                                <a:lnTo>
                                  <a:pt x="1660479" y="1201649"/>
                                </a:lnTo>
                                <a:lnTo>
                                  <a:pt x="1660540" y="1204521"/>
                                </a:lnTo>
                                <a:lnTo>
                                  <a:pt x="1660596" y="1197632"/>
                                </a:lnTo>
                                <a:lnTo>
                                  <a:pt x="1660653" y="1205671"/>
                                </a:lnTo>
                                <a:lnTo>
                                  <a:pt x="1660710" y="1204233"/>
                                </a:lnTo>
                                <a:lnTo>
                                  <a:pt x="1660771" y="1194489"/>
                                </a:lnTo>
                                <a:lnTo>
                                  <a:pt x="1660827" y="1205954"/>
                                </a:lnTo>
                                <a:lnTo>
                                  <a:pt x="1660884" y="1198782"/>
                                </a:lnTo>
                                <a:lnTo>
                                  <a:pt x="1660941" y="1195635"/>
                                </a:lnTo>
                                <a:lnTo>
                                  <a:pt x="1660998" y="1188451"/>
                                </a:lnTo>
                                <a:lnTo>
                                  <a:pt x="1661054" y="1191043"/>
                                </a:lnTo>
                                <a:lnTo>
                                  <a:pt x="1661115" y="1197632"/>
                                </a:lnTo>
                                <a:lnTo>
                                  <a:pt x="1661172" y="1195060"/>
                                </a:lnTo>
                                <a:lnTo>
                                  <a:pt x="1661228" y="1212555"/>
                                </a:lnTo>
                                <a:lnTo>
                                  <a:pt x="1661285" y="1195911"/>
                                </a:lnTo>
                                <a:lnTo>
                                  <a:pt x="1661341" y="1199357"/>
                                </a:lnTo>
                                <a:lnTo>
                                  <a:pt x="1661398" y="1207392"/>
                                </a:lnTo>
                                <a:lnTo>
                                  <a:pt x="1661459" y="1217148"/>
                                </a:lnTo>
                                <a:lnTo>
                                  <a:pt x="1661516" y="1204521"/>
                                </a:lnTo>
                                <a:lnTo>
                                  <a:pt x="1661572" y="1203087"/>
                                </a:lnTo>
                                <a:lnTo>
                                  <a:pt x="1661629" y="1196211"/>
                                </a:lnTo>
                                <a:lnTo>
                                  <a:pt x="1661686" y="1198207"/>
                                </a:lnTo>
                                <a:lnTo>
                                  <a:pt x="1661746" y="1195060"/>
                                </a:lnTo>
                                <a:lnTo>
                                  <a:pt x="1661803" y="1201649"/>
                                </a:lnTo>
                                <a:lnTo>
                                  <a:pt x="1661860" y="1217148"/>
                                </a:lnTo>
                                <a:lnTo>
                                  <a:pt x="1661916" y="1200791"/>
                                </a:lnTo>
                                <a:lnTo>
                                  <a:pt x="1661973" y="1193615"/>
                                </a:lnTo>
                                <a:lnTo>
                                  <a:pt x="1662030" y="1201078"/>
                                </a:lnTo>
                                <a:lnTo>
                                  <a:pt x="1662087" y="1197357"/>
                                </a:lnTo>
                                <a:lnTo>
                                  <a:pt x="1662147" y="1212555"/>
                                </a:lnTo>
                                <a:lnTo>
                                  <a:pt x="1662204" y="1188747"/>
                                </a:lnTo>
                                <a:lnTo>
                                  <a:pt x="1662261" y="1196486"/>
                                </a:lnTo>
                                <a:lnTo>
                                  <a:pt x="1662318" y="1199641"/>
                                </a:lnTo>
                                <a:lnTo>
                                  <a:pt x="1662374" y="1195635"/>
                                </a:lnTo>
                                <a:lnTo>
                                  <a:pt x="1662435" y="1199357"/>
                                </a:lnTo>
                                <a:lnTo>
                                  <a:pt x="1662492" y="1201649"/>
                                </a:lnTo>
                                <a:lnTo>
                                  <a:pt x="1662548" y="1190468"/>
                                </a:lnTo>
                                <a:lnTo>
                                  <a:pt x="1662605" y="1192469"/>
                                </a:lnTo>
                                <a:lnTo>
                                  <a:pt x="1662662" y="1197057"/>
                                </a:lnTo>
                                <a:lnTo>
                                  <a:pt x="1662723" y="1197057"/>
                                </a:lnTo>
                                <a:lnTo>
                                  <a:pt x="1662779" y="1190468"/>
                                </a:lnTo>
                                <a:lnTo>
                                  <a:pt x="1662836" y="1198782"/>
                                </a:lnTo>
                                <a:lnTo>
                                  <a:pt x="1662893" y="1204521"/>
                                </a:lnTo>
                                <a:lnTo>
                                  <a:pt x="1662949" y="1187601"/>
                                </a:lnTo>
                                <a:lnTo>
                                  <a:pt x="1663006" y="1192193"/>
                                </a:lnTo>
                                <a:lnTo>
                                  <a:pt x="1663063" y="1202800"/>
                                </a:lnTo>
                                <a:lnTo>
                                  <a:pt x="1663124" y="1198207"/>
                                </a:lnTo>
                                <a:lnTo>
                                  <a:pt x="1663180" y="1198782"/>
                                </a:lnTo>
                                <a:lnTo>
                                  <a:pt x="1663237" y="1201937"/>
                                </a:lnTo>
                                <a:lnTo>
                                  <a:pt x="1663294" y="1203374"/>
                                </a:lnTo>
                                <a:lnTo>
                                  <a:pt x="1663350" y="1192764"/>
                                </a:lnTo>
                                <a:lnTo>
                                  <a:pt x="1663411" y="1186451"/>
                                </a:lnTo>
                                <a:lnTo>
                                  <a:pt x="1663468" y="1213993"/>
                                </a:lnTo>
                                <a:lnTo>
                                  <a:pt x="1663524" y="1197057"/>
                                </a:lnTo>
                                <a:lnTo>
                                  <a:pt x="1663581" y="1202800"/>
                                </a:lnTo>
                                <a:lnTo>
                                  <a:pt x="1663638" y="1197057"/>
                                </a:lnTo>
                                <a:lnTo>
                                  <a:pt x="1663694" y="1190468"/>
                                </a:lnTo>
                                <a:lnTo>
                                  <a:pt x="1663755" y="1193914"/>
                                </a:lnTo>
                                <a:lnTo>
                                  <a:pt x="1663812" y="1199641"/>
                                </a:lnTo>
                                <a:lnTo>
                                  <a:pt x="1663869" y="1197632"/>
                                </a:lnTo>
                                <a:lnTo>
                                  <a:pt x="1663925" y="1199641"/>
                                </a:lnTo>
                                <a:lnTo>
                                  <a:pt x="1663982" y="1202800"/>
                                </a:lnTo>
                                <a:lnTo>
                                  <a:pt x="1664039" y="1205096"/>
                                </a:lnTo>
                                <a:lnTo>
                                  <a:pt x="1664095" y="1205096"/>
                                </a:lnTo>
                                <a:lnTo>
                                  <a:pt x="1664156" y="1197632"/>
                                </a:lnTo>
                                <a:lnTo>
                                  <a:pt x="1664213" y="1209688"/>
                                </a:lnTo>
                                <a:lnTo>
                                  <a:pt x="1664269" y="1209688"/>
                                </a:lnTo>
                                <a:lnTo>
                                  <a:pt x="1664326" y="1193914"/>
                                </a:lnTo>
                                <a:lnTo>
                                  <a:pt x="1664387" y="1206242"/>
                                </a:lnTo>
                                <a:lnTo>
                                  <a:pt x="1664444" y="1205383"/>
                                </a:lnTo>
                                <a:lnTo>
                                  <a:pt x="1664500" y="1199641"/>
                                </a:lnTo>
                                <a:lnTo>
                                  <a:pt x="1664557" y="1189597"/>
                                </a:lnTo>
                                <a:lnTo>
                                  <a:pt x="1664614" y="1208538"/>
                                </a:lnTo>
                                <a:lnTo>
                                  <a:pt x="1664671" y="1201937"/>
                                </a:lnTo>
                                <a:lnTo>
                                  <a:pt x="1664727" y="1204521"/>
                                </a:lnTo>
                                <a:lnTo>
                                  <a:pt x="1664788" y="1186451"/>
                                </a:lnTo>
                                <a:lnTo>
                                  <a:pt x="1664845" y="1201649"/>
                                </a:lnTo>
                                <a:lnTo>
                                  <a:pt x="1664901" y="1197357"/>
                                </a:lnTo>
                                <a:lnTo>
                                  <a:pt x="1664958" y="1206817"/>
                                </a:lnTo>
                                <a:lnTo>
                                  <a:pt x="1665015" y="1177545"/>
                                </a:lnTo>
                                <a:lnTo>
                                  <a:pt x="1665071" y="1198782"/>
                                </a:lnTo>
                                <a:lnTo>
                                  <a:pt x="1665132" y="1209113"/>
                                </a:lnTo>
                                <a:lnTo>
                                  <a:pt x="1665189" y="1209688"/>
                                </a:lnTo>
                                <a:lnTo>
                                  <a:pt x="1665246" y="1212272"/>
                                </a:lnTo>
                                <a:lnTo>
                                  <a:pt x="1665302" y="1195911"/>
                                </a:lnTo>
                                <a:lnTo>
                                  <a:pt x="1665359" y="1204808"/>
                                </a:lnTo>
                                <a:lnTo>
                                  <a:pt x="1665420" y="1201649"/>
                                </a:lnTo>
                                <a:lnTo>
                                  <a:pt x="1665476" y="1188747"/>
                                </a:lnTo>
                                <a:lnTo>
                                  <a:pt x="1665533" y="1205096"/>
                                </a:lnTo>
                                <a:lnTo>
                                  <a:pt x="1665590" y="1189322"/>
                                </a:lnTo>
                                <a:lnTo>
                                  <a:pt x="1665647" y="1205096"/>
                                </a:lnTo>
                                <a:lnTo>
                                  <a:pt x="1665703" y="1195911"/>
                                </a:lnTo>
                                <a:lnTo>
                                  <a:pt x="1665760" y="1204808"/>
                                </a:lnTo>
                                <a:lnTo>
                                  <a:pt x="1665821" y="1187601"/>
                                </a:lnTo>
                                <a:lnTo>
                                  <a:pt x="1665877" y="1207104"/>
                                </a:lnTo>
                                <a:lnTo>
                                  <a:pt x="1665934" y="1195060"/>
                                </a:lnTo>
                                <a:lnTo>
                                  <a:pt x="1665991" y="1203087"/>
                                </a:lnTo>
                                <a:lnTo>
                                  <a:pt x="1666047" y="1202225"/>
                                </a:lnTo>
                                <a:lnTo>
                                  <a:pt x="1666108" y="1196781"/>
                                </a:lnTo>
                                <a:lnTo>
                                  <a:pt x="1666165" y="1204233"/>
                                </a:lnTo>
                                <a:lnTo>
                                  <a:pt x="1666222" y="1210263"/>
                                </a:lnTo>
                                <a:lnTo>
                                  <a:pt x="1666278" y="1205383"/>
                                </a:lnTo>
                                <a:lnTo>
                                  <a:pt x="1666335" y="1183008"/>
                                </a:lnTo>
                                <a:lnTo>
                                  <a:pt x="1666396" y="1194489"/>
                                </a:lnTo>
                                <a:lnTo>
                                  <a:pt x="1666452" y="1196211"/>
                                </a:lnTo>
                                <a:lnTo>
                                  <a:pt x="1666509" y="1185876"/>
                                </a:lnTo>
                                <a:lnTo>
                                  <a:pt x="1666566" y="1192469"/>
                                </a:lnTo>
                                <a:lnTo>
                                  <a:pt x="1666622" y="1178991"/>
                                </a:lnTo>
                                <a:lnTo>
                                  <a:pt x="1666679" y="1205671"/>
                                </a:lnTo>
                                <a:lnTo>
                                  <a:pt x="1666736" y="1203087"/>
                                </a:lnTo>
                                <a:lnTo>
                                  <a:pt x="1666797" y="1199928"/>
                                </a:lnTo>
                                <a:lnTo>
                                  <a:pt x="1666853" y="1197357"/>
                                </a:lnTo>
                                <a:lnTo>
                                  <a:pt x="1666910" y="1201366"/>
                                </a:lnTo>
                                <a:lnTo>
                                  <a:pt x="1666967" y="1208538"/>
                                </a:lnTo>
                                <a:lnTo>
                                  <a:pt x="1667027" y="1204233"/>
                                </a:lnTo>
                                <a:lnTo>
                                  <a:pt x="1667084" y="1193339"/>
                                </a:lnTo>
                                <a:lnTo>
                                  <a:pt x="1667141" y="1202225"/>
                                </a:lnTo>
                                <a:lnTo>
                                  <a:pt x="1667198" y="1195635"/>
                                </a:lnTo>
                                <a:lnTo>
                                  <a:pt x="1667254" y="1198782"/>
                                </a:lnTo>
                                <a:lnTo>
                                  <a:pt x="1667311" y="1185580"/>
                                </a:lnTo>
                                <a:lnTo>
                                  <a:pt x="1667368" y="1204521"/>
                                </a:lnTo>
                                <a:lnTo>
                                  <a:pt x="1667429" y="1190173"/>
                                </a:lnTo>
                                <a:lnTo>
                                  <a:pt x="1667485" y="1196781"/>
                                </a:lnTo>
                                <a:lnTo>
                                  <a:pt x="1667542" y="1205954"/>
                                </a:lnTo>
                                <a:lnTo>
                                  <a:pt x="1667598" y="1195911"/>
                                </a:lnTo>
                                <a:lnTo>
                                  <a:pt x="1667655" y="1195911"/>
                                </a:lnTo>
                                <a:lnTo>
                                  <a:pt x="1667712" y="1192764"/>
                                </a:lnTo>
                                <a:lnTo>
                                  <a:pt x="1667769" y="1204521"/>
                                </a:lnTo>
                                <a:lnTo>
                                  <a:pt x="1667829" y="1196486"/>
                                </a:lnTo>
                                <a:lnTo>
                                  <a:pt x="1667886" y="1201937"/>
                                </a:lnTo>
                                <a:lnTo>
                                  <a:pt x="1667943" y="1203946"/>
                                </a:lnTo>
                                <a:lnTo>
                                  <a:pt x="1668003" y="1191318"/>
                                </a:lnTo>
                                <a:lnTo>
                                  <a:pt x="1668060" y="1198207"/>
                                </a:lnTo>
                                <a:lnTo>
                                  <a:pt x="1668117" y="1194190"/>
                                </a:lnTo>
                                <a:lnTo>
                                  <a:pt x="1668173" y="1204521"/>
                                </a:lnTo>
                                <a:lnTo>
                                  <a:pt x="1668230" y="1192764"/>
                                </a:lnTo>
                                <a:lnTo>
                                  <a:pt x="1668287" y="1184729"/>
                                </a:lnTo>
                                <a:lnTo>
                                  <a:pt x="1668344" y="1198782"/>
                                </a:lnTo>
                                <a:lnTo>
                                  <a:pt x="1668404" y="1195060"/>
                                </a:lnTo>
                                <a:lnTo>
                                  <a:pt x="1668461" y="1199641"/>
                                </a:lnTo>
                                <a:lnTo>
                                  <a:pt x="1668518" y="1198782"/>
                                </a:lnTo>
                                <a:lnTo>
                                  <a:pt x="1668575" y="1195336"/>
                                </a:lnTo>
                                <a:lnTo>
                                  <a:pt x="1668631" y="1200503"/>
                                </a:lnTo>
                                <a:lnTo>
                                  <a:pt x="1668688" y="1193914"/>
                                </a:lnTo>
                                <a:lnTo>
                                  <a:pt x="1668749" y="1205383"/>
                                </a:lnTo>
                                <a:lnTo>
                                  <a:pt x="1668805" y="1193339"/>
                                </a:lnTo>
                                <a:lnTo>
                                  <a:pt x="1668862" y="1181287"/>
                                </a:lnTo>
                                <a:lnTo>
                                  <a:pt x="1668919" y="1197632"/>
                                </a:lnTo>
                                <a:lnTo>
                                  <a:pt x="1668975" y="1206242"/>
                                </a:lnTo>
                                <a:lnTo>
                                  <a:pt x="1669036" y="1186155"/>
                                </a:lnTo>
                                <a:lnTo>
                                  <a:pt x="1669093" y="1202800"/>
                                </a:lnTo>
                                <a:lnTo>
                                  <a:pt x="1669150" y="1190468"/>
                                </a:lnTo>
                                <a:lnTo>
                                  <a:pt x="1669206" y="1201366"/>
                                </a:lnTo>
                                <a:lnTo>
                                  <a:pt x="1669263" y="1195336"/>
                                </a:lnTo>
                                <a:lnTo>
                                  <a:pt x="1669320" y="1209401"/>
                                </a:lnTo>
                                <a:lnTo>
                                  <a:pt x="1669376" y="1222603"/>
                                </a:lnTo>
                                <a:lnTo>
                                  <a:pt x="1669437" y="1196211"/>
                                </a:lnTo>
                                <a:lnTo>
                                  <a:pt x="1669494" y="1189022"/>
                                </a:lnTo>
                                <a:lnTo>
                                  <a:pt x="1669550" y="1202225"/>
                                </a:lnTo>
                                <a:lnTo>
                                  <a:pt x="1669607" y="1205096"/>
                                </a:lnTo>
                                <a:lnTo>
                                  <a:pt x="1669664" y="1224899"/>
                                </a:lnTo>
                                <a:lnTo>
                                  <a:pt x="1669725" y="1189897"/>
                                </a:lnTo>
                                <a:lnTo>
                                  <a:pt x="1669781" y="1205954"/>
                                </a:lnTo>
                                <a:lnTo>
                                  <a:pt x="1669838" y="1197057"/>
                                </a:lnTo>
                                <a:lnTo>
                                  <a:pt x="1669895" y="1204808"/>
                                </a:lnTo>
                                <a:lnTo>
                                  <a:pt x="1669951" y="1180712"/>
                                </a:lnTo>
                                <a:lnTo>
                                  <a:pt x="1670008" y="1196211"/>
                                </a:lnTo>
                                <a:lnTo>
                                  <a:pt x="1670069" y="1197357"/>
                                </a:lnTo>
                                <a:lnTo>
                                  <a:pt x="1670125" y="1191043"/>
                                </a:lnTo>
                                <a:lnTo>
                                  <a:pt x="1670182" y="1205954"/>
                                </a:lnTo>
                                <a:lnTo>
                                  <a:pt x="1670239" y="1205671"/>
                                </a:lnTo>
                                <a:lnTo>
                                  <a:pt x="1670296" y="1182709"/>
                                </a:lnTo>
                                <a:lnTo>
                                  <a:pt x="1670352" y="1201078"/>
                                </a:lnTo>
                                <a:lnTo>
                                  <a:pt x="1670409" y="1218298"/>
                                </a:lnTo>
                                <a:lnTo>
                                  <a:pt x="1670470" y="1193339"/>
                                </a:lnTo>
                                <a:lnTo>
                                  <a:pt x="1670526" y="1184430"/>
                                </a:lnTo>
                                <a:lnTo>
                                  <a:pt x="1670583" y="1194489"/>
                                </a:lnTo>
                                <a:lnTo>
                                  <a:pt x="1670640" y="1199641"/>
                                </a:lnTo>
                                <a:lnTo>
                                  <a:pt x="1670701" y="1191043"/>
                                </a:lnTo>
                                <a:lnTo>
                                  <a:pt x="1670757" y="1198782"/>
                                </a:lnTo>
                                <a:lnTo>
                                  <a:pt x="1670814" y="1191043"/>
                                </a:lnTo>
                                <a:lnTo>
                                  <a:pt x="1670871" y="1191318"/>
                                </a:lnTo>
                                <a:lnTo>
                                  <a:pt x="1670927" y="1209972"/>
                                </a:lnTo>
                                <a:lnTo>
                                  <a:pt x="1670984" y="1189322"/>
                                </a:lnTo>
                                <a:lnTo>
                                  <a:pt x="1671045" y="1195336"/>
                                </a:lnTo>
                                <a:lnTo>
                                  <a:pt x="1671102" y="1195911"/>
                                </a:lnTo>
                                <a:lnTo>
                                  <a:pt x="1671158" y="1201078"/>
                                </a:lnTo>
                                <a:lnTo>
                                  <a:pt x="1671215" y="1204808"/>
                                </a:lnTo>
                                <a:lnTo>
                                  <a:pt x="1671271" y="1196781"/>
                                </a:lnTo>
                                <a:lnTo>
                                  <a:pt x="1671328" y="1194489"/>
                                </a:lnTo>
                                <a:lnTo>
                                  <a:pt x="1671385" y="1200216"/>
                                </a:lnTo>
                                <a:lnTo>
                                  <a:pt x="1671446" y="1199082"/>
                                </a:lnTo>
                                <a:lnTo>
                                  <a:pt x="1671502" y="1199357"/>
                                </a:lnTo>
                                <a:lnTo>
                                  <a:pt x="1671559" y="1195060"/>
                                </a:lnTo>
                                <a:lnTo>
                                  <a:pt x="1671616" y="1196211"/>
                                </a:lnTo>
                                <a:lnTo>
                                  <a:pt x="1671677" y="1207104"/>
                                </a:lnTo>
                                <a:lnTo>
                                  <a:pt x="1671733" y="1203374"/>
                                </a:lnTo>
                                <a:lnTo>
                                  <a:pt x="1671790" y="1195060"/>
                                </a:lnTo>
                                <a:lnTo>
                                  <a:pt x="1671847" y="1201078"/>
                                </a:lnTo>
                                <a:lnTo>
                                  <a:pt x="1671903" y="1187301"/>
                                </a:lnTo>
                                <a:lnTo>
                                  <a:pt x="1671960" y="1202800"/>
                                </a:lnTo>
                                <a:lnTo>
                                  <a:pt x="1672017" y="1197357"/>
                                </a:lnTo>
                                <a:lnTo>
                                  <a:pt x="1672078" y="1210263"/>
                                </a:lnTo>
                                <a:lnTo>
                                  <a:pt x="1672134" y="1194765"/>
                                </a:lnTo>
                                <a:lnTo>
                                  <a:pt x="1672191" y="1205096"/>
                                </a:lnTo>
                                <a:lnTo>
                                  <a:pt x="1672248" y="1185580"/>
                                </a:lnTo>
                                <a:lnTo>
                                  <a:pt x="1672304" y="1200216"/>
                                </a:lnTo>
                                <a:lnTo>
                                  <a:pt x="1672361" y="1205383"/>
                                </a:lnTo>
                                <a:lnTo>
                                  <a:pt x="1672422" y="1201649"/>
                                </a:lnTo>
                                <a:lnTo>
                                  <a:pt x="1672478" y="1198782"/>
                                </a:lnTo>
                                <a:lnTo>
                                  <a:pt x="1672535" y="1199357"/>
                                </a:lnTo>
                                <a:lnTo>
                                  <a:pt x="1672592" y="1207680"/>
                                </a:lnTo>
                                <a:lnTo>
                                  <a:pt x="1672648" y="1200791"/>
                                </a:lnTo>
                                <a:lnTo>
                                  <a:pt x="1672709" y="1206242"/>
                                </a:lnTo>
                                <a:lnTo>
                                  <a:pt x="1672766" y="1203087"/>
                                </a:lnTo>
                                <a:lnTo>
                                  <a:pt x="1672823" y="1198207"/>
                                </a:lnTo>
                                <a:lnTo>
                                  <a:pt x="1672879" y="1193615"/>
                                </a:lnTo>
                                <a:lnTo>
                                  <a:pt x="1672936" y="1197057"/>
                                </a:lnTo>
                                <a:lnTo>
                                  <a:pt x="1672993" y="1196211"/>
                                </a:lnTo>
                                <a:lnTo>
                                  <a:pt x="1673049" y="1189322"/>
                                </a:lnTo>
                                <a:lnTo>
                                  <a:pt x="1673110" y="1203374"/>
                                </a:lnTo>
                                <a:lnTo>
                                  <a:pt x="1673167" y="1216577"/>
                                </a:lnTo>
                                <a:lnTo>
                                  <a:pt x="1673224" y="1200216"/>
                                </a:lnTo>
                                <a:lnTo>
                                  <a:pt x="1673280" y="1195635"/>
                                </a:lnTo>
                                <a:lnTo>
                                  <a:pt x="1673337" y="1190173"/>
                                </a:lnTo>
                                <a:lnTo>
                                  <a:pt x="1673398" y="1185005"/>
                                </a:lnTo>
                                <a:lnTo>
                                  <a:pt x="1673455" y="1199641"/>
                                </a:lnTo>
                                <a:lnTo>
                                  <a:pt x="1673511" y="1196211"/>
                                </a:lnTo>
                                <a:lnTo>
                                  <a:pt x="1673568" y="1200791"/>
                                </a:lnTo>
                                <a:lnTo>
                                  <a:pt x="1673624" y="1206817"/>
                                </a:lnTo>
                                <a:lnTo>
                                  <a:pt x="1673685" y="1197632"/>
                                </a:lnTo>
                                <a:lnTo>
                                  <a:pt x="1673742" y="1187301"/>
                                </a:lnTo>
                                <a:lnTo>
                                  <a:pt x="1673799" y="1209401"/>
                                </a:lnTo>
                                <a:lnTo>
                                  <a:pt x="1673855" y="1185876"/>
                                </a:lnTo>
                                <a:lnTo>
                                  <a:pt x="1673912" y="1198782"/>
                                </a:lnTo>
                                <a:lnTo>
                                  <a:pt x="1673969" y="1205954"/>
                                </a:lnTo>
                                <a:lnTo>
                                  <a:pt x="1674026" y="1196781"/>
                                </a:lnTo>
                                <a:lnTo>
                                  <a:pt x="1674086" y="1199641"/>
                                </a:lnTo>
                                <a:lnTo>
                                  <a:pt x="1674143" y="1196211"/>
                                </a:lnTo>
                                <a:lnTo>
                                  <a:pt x="1674200" y="1193914"/>
                                </a:lnTo>
                                <a:lnTo>
                                  <a:pt x="1674256" y="1204521"/>
                                </a:lnTo>
                                <a:lnTo>
                                  <a:pt x="1674317" y="1194765"/>
                                </a:lnTo>
                                <a:lnTo>
                                  <a:pt x="1674374" y="1203946"/>
                                </a:lnTo>
                                <a:lnTo>
                                  <a:pt x="1674430" y="1187601"/>
                                </a:lnTo>
                                <a:lnTo>
                                  <a:pt x="1674487" y="1187876"/>
                                </a:lnTo>
                                <a:lnTo>
                                  <a:pt x="1674544" y="1206529"/>
                                </a:lnTo>
                                <a:lnTo>
                                  <a:pt x="1674601" y="1207680"/>
                                </a:lnTo>
                                <a:lnTo>
                                  <a:pt x="1674657" y="1188747"/>
                                </a:lnTo>
                                <a:lnTo>
                                  <a:pt x="1674718" y="1197057"/>
                                </a:lnTo>
                                <a:lnTo>
                                  <a:pt x="1674775" y="1196211"/>
                                </a:lnTo>
                                <a:lnTo>
                                  <a:pt x="1674831" y="1203946"/>
                                </a:lnTo>
                                <a:lnTo>
                                  <a:pt x="1674888" y="1201649"/>
                                </a:lnTo>
                                <a:lnTo>
                                  <a:pt x="1674945" y="1197057"/>
                                </a:lnTo>
                                <a:lnTo>
                                  <a:pt x="1675001" y="1216285"/>
                                </a:lnTo>
                                <a:lnTo>
                                  <a:pt x="1675058" y="1189597"/>
                                </a:lnTo>
                                <a:lnTo>
                                  <a:pt x="1675119" y="1203374"/>
                                </a:lnTo>
                                <a:lnTo>
                                  <a:pt x="1675176" y="1195911"/>
                                </a:lnTo>
                                <a:lnTo>
                                  <a:pt x="1675232" y="1194765"/>
                                </a:lnTo>
                                <a:lnTo>
                                  <a:pt x="1675293" y="1202512"/>
                                </a:lnTo>
                                <a:lnTo>
                                  <a:pt x="1675350" y="1193615"/>
                                </a:lnTo>
                                <a:lnTo>
                                  <a:pt x="1675406" y="1192193"/>
                                </a:lnTo>
                                <a:lnTo>
                                  <a:pt x="1675463" y="1186726"/>
                                </a:lnTo>
                                <a:lnTo>
                                  <a:pt x="1675520" y="1197932"/>
                                </a:lnTo>
                                <a:lnTo>
                                  <a:pt x="1675577" y="1195336"/>
                                </a:lnTo>
                                <a:lnTo>
                                  <a:pt x="1675633" y="1189597"/>
                                </a:lnTo>
                                <a:lnTo>
                                  <a:pt x="1675694" y="1189022"/>
                                </a:lnTo>
                                <a:lnTo>
                                  <a:pt x="1675751" y="1191618"/>
                                </a:lnTo>
                                <a:lnTo>
                                  <a:pt x="1675807" y="1193914"/>
                                </a:lnTo>
                                <a:lnTo>
                                  <a:pt x="1675864" y="1191043"/>
                                </a:lnTo>
                                <a:lnTo>
                                  <a:pt x="1675921" y="1201649"/>
                                </a:lnTo>
                                <a:lnTo>
                                  <a:pt x="1675977" y="1202800"/>
                                </a:lnTo>
                                <a:lnTo>
                                  <a:pt x="1676038" y="1209401"/>
                                </a:lnTo>
                                <a:lnTo>
                                  <a:pt x="1676095" y="1190468"/>
                                </a:lnTo>
                                <a:lnTo>
                                  <a:pt x="1676152" y="1210547"/>
                                </a:lnTo>
                                <a:lnTo>
                                  <a:pt x="1676208" y="1199928"/>
                                </a:lnTo>
                                <a:lnTo>
                                  <a:pt x="1676265" y="1201649"/>
                                </a:lnTo>
                                <a:lnTo>
                                  <a:pt x="1676326" y="1196486"/>
                                </a:lnTo>
                                <a:lnTo>
                                  <a:pt x="1676382" y="1188747"/>
                                </a:lnTo>
                                <a:lnTo>
                                  <a:pt x="1676439" y="1193044"/>
                                </a:lnTo>
                                <a:lnTo>
                                  <a:pt x="1676496" y="1204521"/>
                                </a:lnTo>
                                <a:lnTo>
                                  <a:pt x="1676553" y="1194765"/>
                                </a:lnTo>
                                <a:lnTo>
                                  <a:pt x="1676609" y="1212555"/>
                                </a:lnTo>
                                <a:lnTo>
                                  <a:pt x="1676666" y="1195911"/>
                                </a:lnTo>
                                <a:lnTo>
                                  <a:pt x="1676727" y="1198207"/>
                                </a:lnTo>
                                <a:lnTo>
                                  <a:pt x="1676783" y="1202512"/>
                                </a:lnTo>
                                <a:lnTo>
                                  <a:pt x="1676840" y="1194765"/>
                                </a:lnTo>
                                <a:lnTo>
                                  <a:pt x="1676897" y="1185580"/>
                                </a:lnTo>
                                <a:lnTo>
                                  <a:pt x="1676954" y="1193615"/>
                                </a:lnTo>
                                <a:lnTo>
                                  <a:pt x="1677014" y="1189597"/>
                                </a:lnTo>
                                <a:lnTo>
                                  <a:pt x="1677071" y="1198782"/>
                                </a:lnTo>
                                <a:lnTo>
                                  <a:pt x="1677128" y="1183284"/>
                                </a:lnTo>
                                <a:lnTo>
                                  <a:pt x="1677184" y="1202225"/>
                                </a:lnTo>
                                <a:lnTo>
                                  <a:pt x="1677241" y="1194765"/>
                                </a:lnTo>
                                <a:lnTo>
                                  <a:pt x="1677298" y="1211122"/>
                                </a:lnTo>
                                <a:lnTo>
                                  <a:pt x="1677359" y="1184729"/>
                                </a:lnTo>
                                <a:lnTo>
                                  <a:pt x="1677415" y="1202225"/>
                                </a:lnTo>
                                <a:lnTo>
                                  <a:pt x="1677472" y="1187601"/>
                                </a:lnTo>
                                <a:lnTo>
                                  <a:pt x="1677528" y="1208251"/>
                                </a:lnTo>
                                <a:lnTo>
                                  <a:pt x="1677585" y="1203946"/>
                                </a:lnTo>
                                <a:lnTo>
                                  <a:pt x="1677642" y="1195911"/>
                                </a:lnTo>
                                <a:lnTo>
                                  <a:pt x="1677699" y="1204233"/>
                                </a:lnTo>
                                <a:lnTo>
                                  <a:pt x="1677759" y="1199641"/>
                                </a:lnTo>
                                <a:lnTo>
                                  <a:pt x="1677816" y="1201366"/>
                                </a:lnTo>
                                <a:lnTo>
                                  <a:pt x="1677873" y="1189322"/>
                                </a:lnTo>
                                <a:lnTo>
                                  <a:pt x="1677929" y="1202800"/>
                                </a:lnTo>
                                <a:lnTo>
                                  <a:pt x="1677990" y="1189597"/>
                                </a:lnTo>
                                <a:lnTo>
                                  <a:pt x="1678047" y="1199641"/>
                                </a:lnTo>
                                <a:lnTo>
                                  <a:pt x="1678104" y="1199928"/>
                                </a:lnTo>
                                <a:lnTo>
                                  <a:pt x="1678160" y="1204233"/>
                                </a:lnTo>
                                <a:lnTo>
                                  <a:pt x="1678217" y="1193914"/>
                                </a:lnTo>
                                <a:lnTo>
                                  <a:pt x="1678274" y="1196781"/>
                                </a:lnTo>
                                <a:lnTo>
                                  <a:pt x="1678334" y="1201937"/>
                                </a:lnTo>
                                <a:lnTo>
                                  <a:pt x="1678391" y="1195911"/>
                                </a:lnTo>
                                <a:lnTo>
                                  <a:pt x="1678448" y="1201078"/>
                                </a:lnTo>
                                <a:lnTo>
                                  <a:pt x="1678505" y="1197932"/>
                                </a:lnTo>
                                <a:lnTo>
                                  <a:pt x="1678561" y="1202800"/>
                                </a:lnTo>
                                <a:lnTo>
                                  <a:pt x="1678618" y="1205096"/>
                                </a:lnTo>
                                <a:lnTo>
                                  <a:pt x="1678675" y="1201649"/>
                                </a:lnTo>
                                <a:lnTo>
                                  <a:pt x="1678735" y="1188451"/>
                                </a:lnTo>
                                <a:lnTo>
                                  <a:pt x="1678792" y="1204233"/>
                                </a:lnTo>
                                <a:lnTo>
                                  <a:pt x="1678849" y="1190743"/>
                                </a:lnTo>
                                <a:lnTo>
                                  <a:pt x="1678905" y="1203658"/>
                                </a:lnTo>
                                <a:lnTo>
                                  <a:pt x="1678966" y="1198782"/>
                                </a:lnTo>
                                <a:lnTo>
                                  <a:pt x="1679023" y="1200791"/>
                                </a:lnTo>
                                <a:lnTo>
                                  <a:pt x="1679080" y="1201937"/>
                                </a:lnTo>
                                <a:lnTo>
                                  <a:pt x="1679136" y="1205671"/>
                                </a:lnTo>
                                <a:lnTo>
                                  <a:pt x="1679193" y="1204233"/>
                                </a:lnTo>
                                <a:lnTo>
                                  <a:pt x="1679250" y="1201937"/>
                                </a:lnTo>
                                <a:lnTo>
                                  <a:pt x="1679306" y="1191318"/>
                                </a:lnTo>
                                <a:lnTo>
                                  <a:pt x="1679367" y="1194489"/>
                                </a:lnTo>
                                <a:lnTo>
                                  <a:pt x="1679424" y="1201649"/>
                                </a:lnTo>
                                <a:lnTo>
                                  <a:pt x="1679480" y="1197932"/>
                                </a:lnTo>
                                <a:lnTo>
                                  <a:pt x="1679537" y="1205671"/>
                                </a:lnTo>
                                <a:lnTo>
                                  <a:pt x="1679594" y="1202512"/>
                                </a:lnTo>
                                <a:lnTo>
                                  <a:pt x="1679650" y="1203374"/>
                                </a:lnTo>
                                <a:lnTo>
                                  <a:pt x="1679711" y="1202800"/>
                                </a:lnTo>
                                <a:lnTo>
                                  <a:pt x="1679768" y="1194190"/>
                                </a:lnTo>
                                <a:lnTo>
                                  <a:pt x="1679825" y="1195635"/>
                                </a:lnTo>
                                <a:lnTo>
                                  <a:pt x="1679881" y="1194489"/>
                                </a:lnTo>
                                <a:lnTo>
                                  <a:pt x="1679942" y="1203658"/>
                                </a:lnTo>
                                <a:lnTo>
                                  <a:pt x="1679999" y="1200791"/>
                                </a:lnTo>
                                <a:lnTo>
                                  <a:pt x="1680055" y="1201937"/>
                                </a:lnTo>
                                <a:lnTo>
                                  <a:pt x="1680112" y="1201366"/>
                                </a:lnTo>
                                <a:lnTo>
                                  <a:pt x="1680169" y="1191618"/>
                                </a:lnTo>
                                <a:lnTo>
                                  <a:pt x="1680226" y="1192193"/>
                                </a:lnTo>
                                <a:lnTo>
                                  <a:pt x="1680282" y="1195336"/>
                                </a:lnTo>
                                <a:lnTo>
                                  <a:pt x="1680343" y="1207963"/>
                                </a:lnTo>
                                <a:lnTo>
                                  <a:pt x="1680400" y="1209972"/>
                                </a:lnTo>
                                <a:lnTo>
                                  <a:pt x="1680457" y="1215427"/>
                                </a:lnTo>
                                <a:lnTo>
                                  <a:pt x="1680513" y="1195060"/>
                                </a:lnTo>
                                <a:lnTo>
                                  <a:pt x="1680570" y="1189597"/>
                                </a:lnTo>
                                <a:lnTo>
                                  <a:pt x="1680627" y="1203658"/>
                                </a:lnTo>
                                <a:lnTo>
                                  <a:pt x="1680687" y="1216002"/>
                                </a:lnTo>
                                <a:lnTo>
                                  <a:pt x="1680744" y="1208538"/>
                                </a:lnTo>
                                <a:lnTo>
                                  <a:pt x="1680801" y="1195060"/>
                                </a:lnTo>
                                <a:lnTo>
                                  <a:pt x="1680857" y="1203658"/>
                                </a:lnTo>
                                <a:lnTo>
                                  <a:pt x="1680914" y="1188451"/>
                                </a:lnTo>
                                <a:lnTo>
                                  <a:pt x="1680975" y="1205954"/>
                                </a:lnTo>
                                <a:lnTo>
                                  <a:pt x="1681032" y="1205671"/>
                                </a:lnTo>
                                <a:lnTo>
                                  <a:pt x="1681088" y="1194489"/>
                                </a:lnTo>
                                <a:lnTo>
                                  <a:pt x="1681145" y="1207104"/>
                                </a:lnTo>
                                <a:lnTo>
                                  <a:pt x="1681202" y="1201078"/>
                                </a:lnTo>
                                <a:lnTo>
                                  <a:pt x="1681258" y="1206817"/>
                                </a:lnTo>
                                <a:lnTo>
                                  <a:pt x="1681315" y="1195060"/>
                                </a:lnTo>
                                <a:lnTo>
                                  <a:pt x="1681376" y="1190743"/>
                                </a:lnTo>
                                <a:lnTo>
                                  <a:pt x="1681433" y="1208826"/>
                                </a:lnTo>
                                <a:lnTo>
                                  <a:pt x="1681489" y="1194765"/>
                                </a:lnTo>
                                <a:lnTo>
                                  <a:pt x="1681546" y="1197357"/>
                                </a:lnTo>
                                <a:lnTo>
                                  <a:pt x="1681607" y="1200791"/>
                                </a:lnTo>
                                <a:lnTo>
                                  <a:pt x="1681663" y="1203946"/>
                                </a:lnTo>
                                <a:lnTo>
                                  <a:pt x="1681720" y="1198507"/>
                                </a:lnTo>
                                <a:lnTo>
                                  <a:pt x="1681777" y="1200216"/>
                                </a:lnTo>
                                <a:lnTo>
                                  <a:pt x="1681833" y="1210834"/>
                                </a:lnTo>
                                <a:lnTo>
                                  <a:pt x="1681890" y="1196781"/>
                                </a:lnTo>
                                <a:lnTo>
                                  <a:pt x="1681947" y="1198207"/>
                                </a:lnTo>
                                <a:lnTo>
                                  <a:pt x="1682008" y="1205671"/>
                                </a:lnTo>
                                <a:lnTo>
                                  <a:pt x="1682064" y="1198507"/>
                                </a:lnTo>
                                <a:lnTo>
                                  <a:pt x="1682121" y="1201366"/>
                                </a:lnTo>
                                <a:lnTo>
                                  <a:pt x="1682178" y="1215427"/>
                                </a:lnTo>
                                <a:lnTo>
                                  <a:pt x="1682234" y="1201078"/>
                                </a:lnTo>
                                <a:lnTo>
                                  <a:pt x="1682291" y="1202225"/>
                                </a:lnTo>
                                <a:lnTo>
                                  <a:pt x="1682348" y="1210834"/>
                                </a:lnTo>
                                <a:lnTo>
                                  <a:pt x="1682408" y="1198507"/>
                                </a:lnTo>
                                <a:lnTo>
                                  <a:pt x="1682465" y="1204808"/>
                                </a:lnTo>
                                <a:lnTo>
                                  <a:pt x="1682522" y="1199082"/>
                                </a:lnTo>
                                <a:lnTo>
                                  <a:pt x="1682583" y="1190468"/>
                                </a:lnTo>
                                <a:lnTo>
                                  <a:pt x="1682639" y="1195635"/>
                                </a:lnTo>
                                <a:lnTo>
                                  <a:pt x="1682696" y="1187876"/>
                                </a:lnTo>
                                <a:lnTo>
                                  <a:pt x="1682753" y="1208251"/>
                                </a:lnTo>
                                <a:lnTo>
                                  <a:pt x="1682810" y="1195635"/>
                                </a:lnTo>
                                <a:lnTo>
                                  <a:pt x="1682866" y="1193914"/>
                                </a:lnTo>
                                <a:lnTo>
                                  <a:pt x="1682923" y="1203087"/>
                                </a:lnTo>
                                <a:lnTo>
                                  <a:pt x="1682980" y="1182433"/>
                                </a:lnTo>
                                <a:lnTo>
                                  <a:pt x="1683040" y="1213993"/>
                                </a:lnTo>
                                <a:lnTo>
                                  <a:pt x="1683097" y="1193339"/>
                                </a:lnTo>
                                <a:lnTo>
                                  <a:pt x="1683154" y="1190468"/>
                                </a:lnTo>
                                <a:lnTo>
                                  <a:pt x="1683210" y="1198207"/>
                                </a:lnTo>
                                <a:lnTo>
                                  <a:pt x="1683267" y="1213130"/>
                                </a:lnTo>
                                <a:lnTo>
                                  <a:pt x="1683328" y="1192764"/>
                                </a:lnTo>
                                <a:lnTo>
                                  <a:pt x="1683385" y="1195635"/>
                                </a:lnTo>
                                <a:lnTo>
                                  <a:pt x="1683441" y="1204521"/>
                                </a:lnTo>
                                <a:lnTo>
                                  <a:pt x="1683498" y="1205096"/>
                                </a:lnTo>
                                <a:lnTo>
                                  <a:pt x="1683554" y="1202225"/>
                                </a:lnTo>
                                <a:lnTo>
                                  <a:pt x="1683615" y="1199928"/>
                                </a:lnTo>
                                <a:lnTo>
                                  <a:pt x="1683672" y="1183859"/>
                                </a:lnTo>
                                <a:lnTo>
                                  <a:pt x="1683729" y="1207680"/>
                                </a:lnTo>
                                <a:lnTo>
                                  <a:pt x="1683785" y="1199928"/>
                                </a:lnTo>
                                <a:lnTo>
                                  <a:pt x="1683842" y="1215139"/>
                                </a:lnTo>
                                <a:lnTo>
                                  <a:pt x="1683899" y="1186726"/>
                                </a:lnTo>
                                <a:lnTo>
                                  <a:pt x="1683956" y="1194489"/>
                                </a:lnTo>
                                <a:lnTo>
                                  <a:pt x="1684016" y="1208538"/>
                                </a:lnTo>
                                <a:lnTo>
                                  <a:pt x="1684073" y="1189597"/>
                                </a:lnTo>
                                <a:lnTo>
                                  <a:pt x="1684130" y="1209113"/>
                                </a:lnTo>
                                <a:lnTo>
                                  <a:pt x="1684186" y="1199357"/>
                                </a:lnTo>
                                <a:lnTo>
                                  <a:pt x="1684243" y="1186451"/>
                                </a:lnTo>
                                <a:lnTo>
                                  <a:pt x="1684304" y="1204233"/>
                                </a:lnTo>
                                <a:lnTo>
                                  <a:pt x="1684361" y="1198782"/>
                                </a:lnTo>
                                <a:lnTo>
                                  <a:pt x="1684417" y="1188451"/>
                                </a:lnTo>
                                <a:lnTo>
                                  <a:pt x="1684474" y="1210834"/>
                                </a:lnTo>
                                <a:lnTo>
                                  <a:pt x="1684531" y="1186726"/>
                                </a:lnTo>
                                <a:lnTo>
                                  <a:pt x="1684587" y="1199928"/>
                                </a:lnTo>
                                <a:lnTo>
                                  <a:pt x="1684648" y="1204233"/>
                                </a:lnTo>
                                <a:lnTo>
                                  <a:pt x="1684705" y="1204808"/>
                                </a:lnTo>
                                <a:lnTo>
                                  <a:pt x="1684761" y="1213418"/>
                                </a:lnTo>
                                <a:lnTo>
                                  <a:pt x="1684818" y="1179838"/>
                                </a:lnTo>
                                <a:lnTo>
                                  <a:pt x="1684875" y="1191618"/>
                                </a:lnTo>
                                <a:lnTo>
                                  <a:pt x="1684932" y="1189597"/>
                                </a:lnTo>
                                <a:lnTo>
                                  <a:pt x="1684988" y="1207392"/>
                                </a:lnTo>
                                <a:lnTo>
                                  <a:pt x="1685049" y="1186726"/>
                                </a:lnTo>
                                <a:lnTo>
                                  <a:pt x="1685106" y="1197057"/>
                                </a:lnTo>
                                <a:lnTo>
                                  <a:pt x="1685162" y="1197632"/>
                                </a:lnTo>
                                <a:lnTo>
                                  <a:pt x="1685219" y="1199357"/>
                                </a:lnTo>
                                <a:lnTo>
                                  <a:pt x="1685280" y="1204521"/>
                                </a:lnTo>
                                <a:lnTo>
                                  <a:pt x="1685336" y="1192764"/>
                                </a:lnTo>
                                <a:lnTo>
                                  <a:pt x="1685393" y="1195635"/>
                                </a:lnTo>
                                <a:lnTo>
                                  <a:pt x="1685450" y="1192193"/>
                                </a:lnTo>
                                <a:lnTo>
                                  <a:pt x="1685506" y="1203946"/>
                                </a:lnTo>
                                <a:lnTo>
                                  <a:pt x="1685563" y="1212555"/>
                                </a:lnTo>
                                <a:lnTo>
                                  <a:pt x="1685624" y="1185876"/>
                                </a:lnTo>
                                <a:lnTo>
                                  <a:pt x="1685681" y="1198207"/>
                                </a:lnTo>
                                <a:lnTo>
                                  <a:pt x="1685737" y="1193339"/>
                                </a:lnTo>
                                <a:lnTo>
                                  <a:pt x="1685794" y="1211697"/>
                                </a:lnTo>
                                <a:lnTo>
                                  <a:pt x="1685851" y="1189597"/>
                                </a:lnTo>
                                <a:lnTo>
                                  <a:pt x="1685907" y="1199928"/>
                                </a:lnTo>
                                <a:lnTo>
                                  <a:pt x="1685964" y="1203374"/>
                                </a:lnTo>
                                <a:lnTo>
                                  <a:pt x="1686025" y="1211122"/>
                                </a:lnTo>
                                <a:lnTo>
                                  <a:pt x="1686082" y="1209972"/>
                                </a:lnTo>
                                <a:lnTo>
                                  <a:pt x="1686138" y="1207392"/>
                                </a:lnTo>
                                <a:lnTo>
                                  <a:pt x="1686195" y="1180987"/>
                                </a:lnTo>
                                <a:lnTo>
                                  <a:pt x="1686256" y="1199082"/>
                                </a:lnTo>
                                <a:lnTo>
                                  <a:pt x="1686312" y="1202512"/>
                                </a:lnTo>
                                <a:lnTo>
                                  <a:pt x="1686369" y="1206817"/>
                                </a:lnTo>
                                <a:lnTo>
                                  <a:pt x="1686426" y="1199641"/>
                                </a:lnTo>
                                <a:lnTo>
                                  <a:pt x="1686483" y="1198507"/>
                                </a:lnTo>
                                <a:lnTo>
                                  <a:pt x="1686539" y="1191893"/>
                                </a:lnTo>
                                <a:lnTo>
                                  <a:pt x="1686596" y="1189022"/>
                                </a:lnTo>
                                <a:lnTo>
                                  <a:pt x="1686657" y="1206242"/>
                                </a:lnTo>
                                <a:lnTo>
                                  <a:pt x="1686714" y="1195911"/>
                                </a:lnTo>
                                <a:lnTo>
                                  <a:pt x="1686770" y="1209113"/>
                                </a:lnTo>
                                <a:lnTo>
                                  <a:pt x="1686827" y="1189597"/>
                                </a:lnTo>
                                <a:lnTo>
                                  <a:pt x="1686884" y="1195911"/>
                                </a:lnTo>
                                <a:lnTo>
                                  <a:pt x="1686940" y="1191043"/>
                                </a:lnTo>
                                <a:lnTo>
                                  <a:pt x="1687001" y="1185305"/>
                                </a:lnTo>
                                <a:lnTo>
                                  <a:pt x="1687058" y="1204233"/>
                                </a:lnTo>
                                <a:lnTo>
                                  <a:pt x="1687114" y="1201078"/>
                                </a:lnTo>
                                <a:lnTo>
                                  <a:pt x="1687171" y="1192764"/>
                                </a:lnTo>
                                <a:lnTo>
                                  <a:pt x="1687232" y="1192193"/>
                                </a:lnTo>
                                <a:lnTo>
                                  <a:pt x="1687289" y="1204808"/>
                                </a:lnTo>
                                <a:lnTo>
                                  <a:pt x="1687345" y="1205096"/>
                                </a:lnTo>
                                <a:lnTo>
                                  <a:pt x="1687402" y="1186726"/>
                                </a:lnTo>
                                <a:lnTo>
                                  <a:pt x="1687459" y="1213130"/>
                                </a:lnTo>
                                <a:lnTo>
                                  <a:pt x="1687515" y="1193615"/>
                                </a:lnTo>
                                <a:lnTo>
                                  <a:pt x="1687572" y="1202800"/>
                                </a:lnTo>
                                <a:lnTo>
                                  <a:pt x="1687633" y="1198782"/>
                                </a:lnTo>
                                <a:lnTo>
                                  <a:pt x="1687689" y="1199641"/>
                                </a:lnTo>
                                <a:lnTo>
                                  <a:pt x="1687746" y="1218586"/>
                                </a:lnTo>
                                <a:lnTo>
                                  <a:pt x="1687803" y="1202512"/>
                                </a:lnTo>
                                <a:lnTo>
                                  <a:pt x="1687859" y="1204521"/>
                                </a:lnTo>
                                <a:lnTo>
                                  <a:pt x="1687916" y="1201366"/>
                                </a:lnTo>
                                <a:lnTo>
                                  <a:pt x="1687977" y="1199641"/>
                                </a:lnTo>
                                <a:lnTo>
                                  <a:pt x="1688034" y="1187601"/>
                                </a:lnTo>
                                <a:lnTo>
                                  <a:pt x="1688090" y="1203658"/>
                                </a:lnTo>
                                <a:lnTo>
                                  <a:pt x="1688147" y="1203658"/>
                                </a:lnTo>
                                <a:lnTo>
                                  <a:pt x="1688204" y="1207680"/>
                                </a:lnTo>
                                <a:lnTo>
                                  <a:pt x="1688264" y="1206817"/>
                                </a:lnTo>
                                <a:lnTo>
                                  <a:pt x="1688321" y="1198207"/>
                                </a:lnTo>
                                <a:lnTo>
                                  <a:pt x="1688378" y="1191893"/>
                                </a:lnTo>
                                <a:lnTo>
                                  <a:pt x="1688435" y="1200503"/>
                                </a:lnTo>
                                <a:lnTo>
                                  <a:pt x="1688491" y="1191618"/>
                                </a:lnTo>
                                <a:lnTo>
                                  <a:pt x="1688548" y="1189022"/>
                                </a:lnTo>
                                <a:lnTo>
                                  <a:pt x="1688605" y="1203087"/>
                                </a:lnTo>
                                <a:lnTo>
                                  <a:pt x="1688665" y="1192193"/>
                                </a:lnTo>
                                <a:lnTo>
                                  <a:pt x="1688722" y="1208826"/>
                                </a:lnTo>
                                <a:lnTo>
                                  <a:pt x="1688779" y="1203658"/>
                                </a:lnTo>
                                <a:lnTo>
                                  <a:pt x="1688836" y="1201366"/>
                                </a:lnTo>
                                <a:lnTo>
                                  <a:pt x="1688896" y="1201937"/>
                                </a:lnTo>
                                <a:lnTo>
                                  <a:pt x="1688953" y="1203946"/>
                                </a:lnTo>
                                <a:lnTo>
                                  <a:pt x="1689010" y="1192469"/>
                                </a:lnTo>
                                <a:lnTo>
                                  <a:pt x="1689066" y="1205383"/>
                                </a:lnTo>
                                <a:lnTo>
                                  <a:pt x="1689123" y="1202800"/>
                                </a:lnTo>
                                <a:lnTo>
                                  <a:pt x="1689180" y="1189897"/>
                                </a:lnTo>
                                <a:lnTo>
                                  <a:pt x="1689236" y="1189322"/>
                                </a:lnTo>
                                <a:lnTo>
                                  <a:pt x="1689297" y="1198782"/>
                                </a:lnTo>
                                <a:lnTo>
                                  <a:pt x="1689354" y="1183008"/>
                                </a:lnTo>
                                <a:lnTo>
                                  <a:pt x="1689411" y="1200216"/>
                                </a:lnTo>
                                <a:lnTo>
                                  <a:pt x="1689467" y="1206529"/>
                                </a:lnTo>
                                <a:lnTo>
                                  <a:pt x="1689524" y="1192469"/>
                                </a:lnTo>
                                <a:lnTo>
                                  <a:pt x="1689581" y="1193044"/>
                                </a:lnTo>
                                <a:lnTo>
                                  <a:pt x="1689637" y="1212272"/>
                                </a:lnTo>
                                <a:lnTo>
                                  <a:pt x="1689698" y="1206242"/>
                                </a:lnTo>
                                <a:lnTo>
                                  <a:pt x="1689755" y="1190173"/>
                                </a:lnTo>
                                <a:lnTo>
                                  <a:pt x="1689811" y="1207680"/>
                                </a:lnTo>
                                <a:lnTo>
                                  <a:pt x="1689872" y="1204521"/>
                                </a:lnTo>
                                <a:lnTo>
                                  <a:pt x="1689929" y="1207963"/>
                                </a:lnTo>
                                <a:lnTo>
                                  <a:pt x="1689985" y="1200791"/>
                                </a:lnTo>
                                <a:lnTo>
                                  <a:pt x="1690042" y="1203374"/>
                                </a:lnTo>
                                <a:lnTo>
                                  <a:pt x="1690099" y="1203658"/>
                                </a:lnTo>
                                <a:lnTo>
                                  <a:pt x="1690156" y="1200791"/>
                                </a:lnTo>
                                <a:lnTo>
                                  <a:pt x="1690212" y="1203946"/>
                                </a:lnTo>
                                <a:lnTo>
                                  <a:pt x="1690273" y="1200216"/>
                                </a:lnTo>
                                <a:lnTo>
                                  <a:pt x="1690330" y="1195060"/>
                                </a:lnTo>
                                <a:lnTo>
                                  <a:pt x="1690387" y="1207392"/>
                                </a:lnTo>
                                <a:lnTo>
                                  <a:pt x="1690443" y="1197932"/>
                                </a:lnTo>
                                <a:lnTo>
                                  <a:pt x="1690500" y="1193044"/>
                                </a:lnTo>
                                <a:lnTo>
                                  <a:pt x="1690557" y="1196781"/>
                                </a:lnTo>
                                <a:lnTo>
                                  <a:pt x="1690617" y="1188451"/>
                                </a:lnTo>
                                <a:lnTo>
                                  <a:pt x="1690674" y="1187601"/>
                                </a:lnTo>
                                <a:lnTo>
                                  <a:pt x="1690731" y="1199082"/>
                                </a:lnTo>
                                <a:lnTo>
                                  <a:pt x="1690787" y="1212272"/>
                                </a:lnTo>
                                <a:lnTo>
                                  <a:pt x="1690844" y="1193914"/>
                                </a:lnTo>
                                <a:lnTo>
                                  <a:pt x="1690905" y="1202800"/>
                                </a:lnTo>
                                <a:lnTo>
                                  <a:pt x="1690962" y="1197932"/>
                                </a:lnTo>
                                <a:lnTo>
                                  <a:pt x="1691018" y="1194190"/>
                                </a:lnTo>
                                <a:lnTo>
                                  <a:pt x="1691075" y="1210834"/>
                                </a:lnTo>
                                <a:lnTo>
                                  <a:pt x="1691132" y="1201366"/>
                                </a:lnTo>
                                <a:lnTo>
                                  <a:pt x="1691189" y="1196211"/>
                                </a:lnTo>
                                <a:lnTo>
                                  <a:pt x="1691245" y="1195336"/>
                                </a:lnTo>
                                <a:lnTo>
                                  <a:pt x="1691306" y="1207104"/>
                                </a:lnTo>
                                <a:lnTo>
                                  <a:pt x="1691363" y="1194765"/>
                                </a:lnTo>
                                <a:lnTo>
                                  <a:pt x="1691419" y="1202800"/>
                                </a:lnTo>
                                <a:lnTo>
                                  <a:pt x="1691476" y="1199357"/>
                                </a:lnTo>
                                <a:lnTo>
                                  <a:pt x="1691533" y="1193914"/>
                                </a:lnTo>
                                <a:lnTo>
                                  <a:pt x="1691593" y="1203946"/>
                                </a:lnTo>
                                <a:lnTo>
                                  <a:pt x="1691650" y="1202800"/>
                                </a:lnTo>
                                <a:lnTo>
                                  <a:pt x="1691707" y="1214852"/>
                                </a:lnTo>
                                <a:lnTo>
                                  <a:pt x="1691763" y="1196486"/>
                                </a:lnTo>
                                <a:lnTo>
                                  <a:pt x="1691820" y="1203374"/>
                                </a:lnTo>
                                <a:lnTo>
                                  <a:pt x="1691881" y="1194489"/>
                                </a:lnTo>
                                <a:lnTo>
                                  <a:pt x="1691938" y="1199082"/>
                                </a:lnTo>
                                <a:lnTo>
                                  <a:pt x="1691994" y="1201937"/>
                                </a:lnTo>
                                <a:lnTo>
                                  <a:pt x="1692051" y="1211984"/>
                                </a:lnTo>
                                <a:lnTo>
                                  <a:pt x="1692108" y="1202225"/>
                                </a:lnTo>
                                <a:lnTo>
                                  <a:pt x="1692164" y="1191318"/>
                                </a:lnTo>
                                <a:lnTo>
                                  <a:pt x="1692221" y="1190468"/>
                                </a:lnTo>
                                <a:lnTo>
                                  <a:pt x="1692282" y="1200216"/>
                                </a:lnTo>
                                <a:lnTo>
                                  <a:pt x="1692338" y="1197057"/>
                                </a:lnTo>
                                <a:lnTo>
                                  <a:pt x="1692395" y="1197632"/>
                                </a:lnTo>
                                <a:lnTo>
                                  <a:pt x="1692452" y="1202225"/>
                                </a:lnTo>
                                <a:lnTo>
                                  <a:pt x="1692509" y="1196486"/>
                                </a:lnTo>
                                <a:lnTo>
                                  <a:pt x="1692569" y="1193339"/>
                                </a:lnTo>
                                <a:lnTo>
                                  <a:pt x="1692626" y="1197932"/>
                                </a:lnTo>
                                <a:lnTo>
                                  <a:pt x="1692683" y="1207104"/>
                                </a:lnTo>
                                <a:lnTo>
                                  <a:pt x="1692740" y="1206817"/>
                                </a:lnTo>
                                <a:lnTo>
                                  <a:pt x="1692796" y="1200216"/>
                                </a:lnTo>
                                <a:lnTo>
                                  <a:pt x="1692853" y="1209401"/>
                                </a:lnTo>
                                <a:lnTo>
                                  <a:pt x="1692914" y="1211122"/>
                                </a:lnTo>
                                <a:lnTo>
                                  <a:pt x="1692970" y="1219444"/>
                                </a:lnTo>
                                <a:lnTo>
                                  <a:pt x="1693027" y="1201649"/>
                                </a:lnTo>
                                <a:lnTo>
                                  <a:pt x="1693084" y="1195336"/>
                                </a:lnTo>
                                <a:lnTo>
                                  <a:pt x="1693140" y="1212272"/>
                                </a:lnTo>
                                <a:lnTo>
                                  <a:pt x="1693197" y="1204521"/>
                                </a:lnTo>
                                <a:lnTo>
                                  <a:pt x="1693254" y="1197932"/>
                                </a:lnTo>
                                <a:lnTo>
                                  <a:pt x="1693315" y="1193044"/>
                                </a:lnTo>
                                <a:lnTo>
                                  <a:pt x="1693371" y="1200216"/>
                                </a:lnTo>
                                <a:lnTo>
                                  <a:pt x="1693428" y="1202800"/>
                                </a:lnTo>
                                <a:lnTo>
                                  <a:pt x="1693485" y="1194489"/>
                                </a:lnTo>
                                <a:lnTo>
                                  <a:pt x="1693545" y="1202512"/>
                                </a:lnTo>
                                <a:lnTo>
                                  <a:pt x="1693602" y="1198782"/>
                                </a:lnTo>
                                <a:lnTo>
                                  <a:pt x="1693659" y="1207963"/>
                                </a:lnTo>
                                <a:lnTo>
                                  <a:pt x="1693715" y="1188451"/>
                                </a:lnTo>
                                <a:lnTo>
                                  <a:pt x="1693772" y="1188176"/>
                                </a:lnTo>
                                <a:lnTo>
                                  <a:pt x="1693829" y="1209972"/>
                                </a:lnTo>
                                <a:lnTo>
                                  <a:pt x="1693886" y="1190743"/>
                                </a:lnTo>
                                <a:lnTo>
                                  <a:pt x="1693946" y="1209113"/>
                                </a:lnTo>
                                <a:lnTo>
                                  <a:pt x="1694003" y="1184154"/>
                                </a:lnTo>
                                <a:lnTo>
                                  <a:pt x="1694060" y="1215139"/>
                                </a:lnTo>
                                <a:lnTo>
                                  <a:pt x="1694116" y="1197057"/>
                                </a:lnTo>
                                <a:lnTo>
                                  <a:pt x="1694173" y="1189897"/>
                                </a:lnTo>
                                <a:lnTo>
                                  <a:pt x="1694230" y="1205954"/>
                                </a:lnTo>
                                <a:lnTo>
                                  <a:pt x="1694291" y="1207104"/>
                                </a:lnTo>
                                <a:lnTo>
                                  <a:pt x="1694347" y="1203087"/>
                                </a:lnTo>
                                <a:lnTo>
                                  <a:pt x="1694404" y="1205954"/>
                                </a:lnTo>
                                <a:lnTo>
                                  <a:pt x="1694461" y="1190743"/>
                                </a:lnTo>
                                <a:lnTo>
                                  <a:pt x="1694517" y="1200216"/>
                                </a:lnTo>
                                <a:lnTo>
                                  <a:pt x="1694578" y="1199082"/>
                                </a:lnTo>
                                <a:lnTo>
                                  <a:pt x="1694635" y="1190173"/>
                                </a:lnTo>
                                <a:lnTo>
                                  <a:pt x="1694691" y="1207963"/>
                                </a:lnTo>
                                <a:lnTo>
                                  <a:pt x="1694748" y="1195060"/>
                                </a:lnTo>
                                <a:lnTo>
                                  <a:pt x="1694805" y="1194190"/>
                                </a:lnTo>
                                <a:lnTo>
                                  <a:pt x="1694862" y="1200503"/>
                                </a:lnTo>
                                <a:lnTo>
                                  <a:pt x="1694918" y="1203658"/>
                                </a:lnTo>
                                <a:lnTo>
                                  <a:pt x="1694979" y="1198507"/>
                                </a:lnTo>
                                <a:lnTo>
                                  <a:pt x="1695036" y="1205096"/>
                                </a:lnTo>
                                <a:lnTo>
                                  <a:pt x="1695093" y="1197357"/>
                                </a:lnTo>
                                <a:lnTo>
                                  <a:pt x="1695149" y="1200216"/>
                                </a:lnTo>
                                <a:lnTo>
                                  <a:pt x="1695206" y="1207963"/>
                                </a:lnTo>
                                <a:lnTo>
                                  <a:pt x="1695267" y="1199641"/>
                                </a:lnTo>
                                <a:lnTo>
                                  <a:pt x="1695323" y="1195635"/>
                                </a:lnTo>
                                <a:lnTo>
                                  <a:pt x="1695380" y="1192469"/>
                                </a:lnTo>
                                <a:lnTo>
                                  <a:pt x="1695436" y="1196781"/>
                                </a:lnTo>
                                <a:lnTo>
                                  <a:pt x="1695493" y="1197357"/>
                                </a:lnTo>
                                <a:lnTo>
                                  <a:pt x="1695554" y="1198782"/>
                                </a:lnTo>
                                <a:lnTo>
                                  <a:pt x="1695611" y="1191043"/>
                                </a:lnTo>
                                <a:lnTo>
                                  <a:pt x="1695667" y="1187876"/>
                                </a:lnTo>
                                <a:lnTo>
                                  <a:pt x="1695724" y="1206817"/>
                                </a:lnTo>
                                <a:lnTo>
                                  <a:pt x="1695781" y="1199928"/>
                                </a:lnTo>
                                <a:lnTo>
                                  <a:pt x="1695838" y="1193339"/>
                                </a:lnTo>
                                <a:lnTo>
                                  <a:pt x="1695894" y="1187876"/>
                                </a:lnTo>
                                <a:lnTo>
                                  <a:pt x="1695955" y="1209972"/>
                                </a:lnTo>
                                <a:lnTo>
                                  <a:pt x="1696012" y="1205383"/>
                                </a:lnTo>
                                <a:lnTo>
                                  <a:pt x="1696068" y="1205096"/>
                                </a:lnTo>
                                <a:lnTo>
                                  <a:pt x="1696125" y="1200791"/>
                                </a:lnTo>
                                <a:lnTo>
                                  <a:pt x="1696186" y="1195911"/>
                                </a:lnTo>
                                <a:lnTo>
                                  <a:pt x="1696242" y="1196781"/>
                                </a:lnTo>
                                <a:lnTo>
                                  <a:pt x="1696299" y="1207680"/>
                                </a:lnTo>
                                <a:lnTo>
                                  <a:pt x="1696356" y="1206817"/>
                                </a:lnTo>
                                <a:lnTo>
                                  <a:pt x="1696413" y="1197932"/>
                                </a:lnTo>
                                <a:lnTo>
                                  <a:pt x="1696469" y="1195336"/>
                                </a:lnTo>
                                <a:lnTo>
                                  <a:pt x="1696526" y="1209688"/>
                                </a:lnTo>
                                <a:lnTo>
                                  <a:pt x="1696587" y="1203374"/>
                                </a:lnTo>
                                <a:lnTo>
                                  <a:pt x="1696643" y="1191043"/>
                                </a:lnTo>
                                <a:lnTo>
                                  <a:pt x="1696700" y="1192764"/>
                                </a:lnTo>
                                <a:lnTo>
                                  <a:pt x="1696757" y="1212555"/>
                                </a:lnTo>
                                <a:lnTo>
                                  <a:pt x="1696814" y="1204521"/>
                                </a:lnTo>
                                <a:lnTo>
                                  <a:pt x="1696870" y="1193914"/>
                                </a:lnTo>
                                <a:lnTo>
                                  <a:pt x="1696927" y="1182433"/>
                                </a:lnTo>
                                <a:lnTo>
                                  <a:pt x="1696988" y="1201649"/>
                                </a:lnTo>
                                <a:lnTo>
                                  <a:pt x="1697044" y="1188176"/>
                                </a:lnTo>
                                <a:lnTo>
                                  <a:pt x="1697101" y="1194489"/>
                                </a:lnTo>
                                <a:lnTo>
                                  <a:pt x="1697162" y="1197632"/>
                                </a:lnTo>
                                <a:lnTo>
                                  <a:pt x="1697219" y="1198207"/>
                                </a:lnTo>
                                <a:lnTo>
                                  <a:pt x="1697275" y="1201078"/>
                                </a:lnTo>
                                <a:lnTo>
                                  <a:pt x="1697332" y="1197932"/>
                                </a:lnTo>
                                <a:lnTo>
                                  <a:pt x="1697389" y="1181563"/>
                                </a:lnTo>
                                <a:lnTo>
                                  <a:pt x="1697445" y="1202800"/>
                                </a:lnTo>
                                <a:lnTo>
                                  <a:pt x="1697502" y="1201366"/>
                                </a:lnTo>
                                <a:lnTo>
                                  <a:pt x="1697563" y="1191618"/>
                                </a:lnTo>
                                <a:lnTo>
                                  <a:pt x="1697620" y="1193914"/>
                                </a:lnTo>
                                <a:lnTo>
                                  <a:pt x="1697676" y="1197057"/>
                                </a:lnTo>
                                <a:lnTo>
                                  <a:pt x="1697733" y="1212843"/>
                                </a:lnTo>
                                <a:lnTo>
                                  <a:pt x="1697789" y="1213130"/>
                                </a:lnTo>
                                <a:lnTo>
                                  <a:pt x="1697846" y="1197632"/>
                                </a:lnTo>
                                <a:lnTo>
                                  <a:pt x="1697907" y="1207680"/>
                                </a:lnTo>
                                <a:lnTo>
                                  <a:pt x="1697964" y="1201649"/>
                                </a:lnTo>
                                <a:lnTo>
                                  <a:pt x="1698020" y="1203658"/>
                                </a:lnTo>
                                <a:lnTo>
                                  <a:pt x="1698077" y="1189597"/>
                                </a:lnTo>
                                <a:lnTo>
                                  <a:pt x="1698134" y="1209113"/>
                                </a:lnTo>
                                <a:lnTo>
                                  <a:pt x="1698194" y="1201078"/>
                                </a:lnTo>
                                <a:lnTo>
                                  <a:pt x="1698251" y="1189597"/>
                                </a:lnTo>
                                <a:lnTo>
                                  <a:pt x="1698308" y="1204808"/>
                                </a:lnTo>
                                <a:lnTo>
                                  <a:pt x="1698365" y="1198207"/>
                                </a:lnTo>
                                <a:lnTo>
                                  <a:pt x="1698421" y="1201649"/>
                                </a:lnTo>
                                <a:lnTo>
                                  <a:pt x="1698478" y="1207680"/>
                                </a:lnTo>
                                <a:lnTo>
                                  <a:pt x="1698535" y="1182709"/>
                                </a:lnTo>
                                <a:lnTo>
                                  <a:pt x="1698595" y="1214564"/>
                                </a:lnTo>
                                <a:lnTo>
                                  <a:pt x="1698652" y="1199357"/>
                                </a:lnTo>
                                <a:lnTo>
                                  <a:pt x="1698709" y="1205383"/>
                                </a:lnTo>
                                <a:lnTo>
                                  <a:pt x="1698766" y="1205383"/>
                                </a:lnTo>
                                <a:lnTo>
                                  <a:pt x="1698822" y="1196486"/>
                                </a:lnTo>
                                <a:lnTo>
                                  <a:pt x="1698883" y="1198507"/>
                                </a:lnTo>
                                <a:lnTo>
                                  <a:pt x="1698940" y="1195060"/>
                                </a:lnTo>
                                <a:lnTo>
                                  <a:pt x="1698996" y="1203087"/>
                                </a:lnTo>
                                <a:lnTo>
                                  <a:pt x="1699053" y="1199928"/>
                                </a:lnTo>
                                <a:lnTo>
                                  <a:pt x="1699110" y="1195911"/>
                                </a:lnTo>
                                <a:lnTo>
                                  <a:pt x="1699167" y="1196486"/>
                                </a:lnTo>
                                <a:lnTo>
                                  <a:pt x="1699227" y="1191618"/>
                                </a:lnTo>
                                <a:lnTo>
                                  <a:pt x="1699284" y="1195635"/>
                                </a:lnTo>
                                <a:lnTo>
                                  <a:pt x="1699341" y="1195635"/>
                                </a:lnTo>
                                <a:lnTo>
                                  <a:pt x="1699397" y="1194190"/>
                                </a:lnTo>
                                <a:lnTo>
                                  <a:pt x="1699454" y="1202512"/>
                                </a:lnTo>
                                <a:lnTo>
                                  <a:pt x="1699511" y="1208826"/>
                                </a:lnTo>
                                <a:lnTo>
                                  <a:pt x="1699567" y="1197932"/>
                                </a:lnTo>
                                <a:lnTo>
                                  <a:pt x="1699628" y="1199082"/>
                                </a:lnTo>
                                <a:lnTo>
                                  <a:pt x="1699685" y="1199641"/>
                                </a:lnTo>
                                <a:lnTo>
                                  <a:pt x="1699742" y="1199082"/>
                                </a:lnTo>
                                <a:lnTo>
                                  <a:pt x="1699798" y="1188451"/>
                                </a:lnTo>
                                <a:lnTo>
                                  <a:pt x="1699859" y="1199641"/>
                                </a:lnTo>
                                <a:lnTo>
                                  <a:pt x="1699916" y="1197057"/>
                                </a:lnTo>
                                <a:lnTo>
                                  <a:pt x="1699972" y="1197632"/>
                                </a:lnTo>
                                <a:lnTo>
                                  <a:pt x="1700029" y="1211984"/>
                                </a:lnTo>
                                <a:lnTo>
                                  <a:pt x="1700086" y="1201078"/>
                                </a:lnTo>
                                <a:lnTo>
                                  <a:pt x="1700142" y="1197357"/>
                                </a:lnTo>
                                <a:lnTo>
                                  <a:pt x="1700203" y="1188747"/>
                                </a:lnTo>
                                <a:lnTo>
                                  <a:pt x="1700260" y="1204808"/>
                                </a:lnTo>
                                <a:lnTo>
                                  <a:pt x="1700317" y="1181563"/>
                                </a:lnTo>
                                <a:lnTo>
                                  <a:pt x="1700373" y="1203658"/>
                                </a:lnTo>
                                <a:lnTo>
                                  <a:pt x="1700430" y="1197057"/>
                                </a:lnTo>
                                <a:lnTo>
                                  <a:pt x="1700487" y="1205096"/>
                                </a:lnTo>
                                <a:lnTo>
                                  <a:pt x="1700543" y="1195060"/>
                                </a:lnTo>
                                <a:lnTo>
                                  <a:pt x="1700604" y="1201937"/>
                                </a:lnTo>
                                <a:lnTo>
                                  <a:pt x="1700661" y="1189022"/>
                                </a:lnTo>
                                <a:lnTo>
                                  <a:pt x="1700717" y="1208251"/>
                                </a:lnTo>
                                <a:lnTo>
                                  <a:pt x="1700774" y="1197632"/>
                                </a:lnTo>
                                <a:lnTo>
                                  <a:pt x="1700835" y="1202512"/>
                                </a:lnTo>
                                <a:lnTo>
                                  <a:pt x="1700892" y="1196781"/>
                                </a:lnTo>
                                <a:lnTo>
                                  <a:pt x="1700948" y="1195336"/>
                                </a:lnTo>
                                <a:lnTo>
                                  <a:pt x="1701005" y="1205954"/>
                                </a:lnTo>
                                <a:lnTo>
                                  <a:pt x="1701062" y="1199357"/>
                                </a:lnTo>
                                <a:lnTo>
                                  <a:pt x="1701119" y="1197057"/>
                                </a:lnTo>
                                <a:lnTo>
                                  <a:pt x="1701175" y="1200216"/>
                                </a:lnTo>
                                <a:lnTo>
                                  <a:pt x="1701236" y="1204808"/>
                                </a:lnTo>
                                <a:lnTo>
                                  <a:pt x="1701293" y="1201366"/>
                                </a:lnTo>
                                <a:lnTo>
                                  <a:pt x="1701349" y="1209401"/>
                                </a:lnTo>
                                <a:lnTo>
                                  <a:pt x="1701406" y="1213418"/>
                                </a:lnTo>
                                <a:lnTo>
                                  <a:pt x="1701463" y="1189322"/>
                                </a:lnTo>
                                <a:lnTo>
                                  <a:pt x="1701519" y="1194765"/>
                                </a:lnTo>
                                <a:lnTo>
                                  <a:pt x="1701580" y="1206242"/>
                                </a:lnTo>
                                <a:lnTo>
                                  <a:pt x="1701637" y="1202512"/>
                                </a:lnTo>
                                <a:lnTo>
                                  <a:pt x="1701693" y="1178416"/>
                                </a:lnTo>
                                <a:lnTo>
                                  <a:pt x="1701750" y="1201937"/>
                                </a:lnTo>
                                <a:lnTo>
                                  <a:pt x="1701811" y="1194489"/>
                                </a:lnTo>
                                <a:lnTo>
                                  <a:pt x="1701868" y="1214564"/>
                                </a:lnTo>
                                <a:lnTo>
                                  <a:pt x="1701924" y="1203658"/>
                                </a:lnTo>
                                <a:lnTo>
                                  <a:pt x="1701981" y="1196781"/>
                                </a:lnTo>
                                <a:lnTo>
                                  <a:pt x="1702038" y="1207392"/>
                                </a:lnTo>
                                <a:lnTo>
                                  <a:pt x="1702095" y="1184729"/>
                                </a:lnTo>
                                <a:lnTo>
                                  <a:pt x="1702151" y="1201366"/>
                                </a:lnTo>
                                <a:lnTo>
                                  <a:pt x="1702212" y="1209113"/>
                                </a:lnTo>
                                <a:lnTo>
                                  <a:pt x="1702269" y="1196211"/>
                                </a:lnTo>
                                <a:lnTo>
                                  <a:pt x="1702325" y="1189597"/>
                                </a:lnTo>
                                <a:lnTo>
                                  <a:pt x="1702382" y="1193615"/>
                                </a:lnTo>
                                <a:lnTo>
                                  <a:pt x="1702439" y="1193615"/>
                                </a:lnTo>
                                <a:lnTo>
                                  <a:pt x="1702495" y="1195336"/>
                                </a:lnTo>
                                <a:lnTo>
                                  <a:pt x="1702556" y="1199082"/>
                                </a:lnTo>
                                <a:lnTo>
                                  <a:pt x="1702613" y="1193044"/>
                                </a:lnTo>
                                <a:lnTo>
                                  <a:pt x="1702670" y="1201649"/>
                                </a:lnTo>
                                <a:lnTo>
                                  <a:pt x="1702726" y="1201078"/>
                                </a:lnTo>
                                <a:lnTo>
                                  <a:pt x="1702783" y="1187601"/>
                                </a:lnTo>
                                <a:lnTo>
                                  <a:pt x="1702844" y="1202800"/>
                                </a:lnTo>
                                <a:lnTo>
                                  <a:pt x="1702900" y="1210263"/>
                                </a:lnTo>
                                <a:lnTo>
                                  <a:pt x="1702957" y="1203658"/>
                                </a:lnTo>
                                <a:lnTo>
                                  <a:pt x="1703014" y="1200503"/>
                                </a:lnTo>
                                <a:lnTo>
                                  <a:pt x="1703070" y="1204808"/>
                                </a:lnTo>
                                <a:lnTo>
                                  <a:pt x="1703127" y="1186451"/>
                                </a:lnTo>
                                <a:lnTo>
                                  <a:pt x="1703184" y="1199357"/>
                                </a:lnTo>
                                <a:lnTo>
                                  <a:pt x="1703245" y="1218586"/>
                                </a:lnTo>
                                <a:lnTo>
                                  <a:pt x="1703301" y="1198507"/>
                                </a:lnTo>
                                <a:lnTo>
                                  <a:pt x="1703358" y="1198207"/>
                                </a:lnTo>
                                <a:lnTo>
                                  <a:pt x="1703415" y="1193914"/>
                                </a:lnTo>
                                <a:lnTo>
                                  <a:pt x="1703475" y="1200216"/>
                                </a:lnTo>
                                <a:lnTo>
                                  <a:pt x="1703532" y="1197057"/>
                                </a:lnTo>
                                <a:lnTo>
                                  <a:pt x="1703589" y="1200503"/>
                                </a:lnTo>
                                <a:lnTo>
                                  <a:pt x="1703645" y="1191618"/>
                                </a:lnTo>
                                <a:lnTo>
                                  <a:pt x="1703702" y="1205954"/>
                                </a:lnTo>
                                <a:lnTo>
                                  <a:pt x="1703759" y="1195336"/>
                                </a:lnTo>
                                <a:lnTo>
                                  <a:pt x="1703820" y="1205671"/>
                                </a:lnTo>
                                <a:lnTo>
                                  <a:pt x="1703876" y="1204233"/>
                                </a:lnTo>
                                <a:lnTo>
                                  <a:pt x="1703933" y="1201078"/>
                                </a:lnTo>
                                <a:lnTo>
                                  <a:pt x="1703990" y="1189322"/>
                                </a:lnTo>
                                <a:lnTo>
                                  <a:pt x="1704046" y="1191618"/>
                                </a:lnTo>
                                <a:lnTo>
                                  <a:pt x="1704103" y="1211409"/>
                                </a:lnTo>
                                <a:lnTo>
                                  <a:pt x="1704160" y="1201078"/>
                                </a:lnTo>
                                <a:lnTo>
                                  <a:pt x="1704217" y="1204233"/>
                                </a:lnTo>
                                <a:lnTo>
                                  <a:pt x="1704277" y="1199082"/>
                                </a:lnTo>
                                <a:lnTo>
                                  <a:pt x="1704334" y="1199641"/>
                                </a:lnTo>
                                <a:lnTo>
                                  <a:pt x="1704391" y="1200503"/>
                                </a:lnTo>
                                <a:lnTo>
                                  <a:pt x="1704451" y="1205383"/>
                                </a:lnTo>
                                <a:lnTo>
                                  <a:pt x="1704508" y="1201937"/>
                                </a:lnTo>
                                <a:lnTo>
                                  <a:pt x="1704565" y="1203946"/>
                                </a:lnTo>
                                <a:lnTo>
                                  <a:pt x="1704622" y="1199928"/>
                                </a:lnTo>
                                <a:lnTo>
                                  <a:pt x="1704678" y="1197057"/>
                                </a:lnTo>
                                <a:lnTo>
                                  <a:pt x="1704735" y="1197357"/>
                                </a:lnTo>
                                <a:lnTo>
                                  <a:pt x="1704792" y="1183284"/>
                                </a:lnTo>
                                <a:lnTo>
                                  <a:pt x="1704852" y="1195336"/>
                                </a:lnTo>
                                <a:lnTo>
                                  <a:pt x="1704909" y="1200216"/>
                                </a:lnTo>
                                <a:lnTo>
                                  <a:pt x="1704966" y="1190468"/>
                                </a:lnTo>
                                <a:lnTo>
                                  <a:pt x="1705023" y="1197057"/>
                                </a:lnTo>
                                <a:lnTo>
                                  <a:pt x="1705079" y="1195911"/>
                                </a:lnTo>
                                <a:lnTo>
                                  <a:pt x="1705136" y="1196486"/>
                                </a:lnTo>
                                <a:lnTo>
                                  <a:pt x="1705197" y="1208251"/>
                                </a:lnTo>
                                <a:lnTo>
                                  <a:pt x="1705253" y="1200216"/>
                                </a:lnTo>
                                <a:lnTo>
                                  <a:pt x="1705310" y="1187601"/>
                                </a:lnTo>
                                <a:lnTo>
                                  <a:pt x="1705367" y="1206242"/>
                                </a:lnTo>
                                <a:lnTo>
                                  <a:pt x="1705423" y="1195911"/>
                                </a:lnTo>
                                <a:lnTo>
                                  <a:pt x="1705484" y="1196486"/>
                                </a:lnTo>
                                <a:lnTo>
                                  <a:pt x="1705541" y="1192469"/>
                                </a:lnTo>
                                <a:lnTo>
                                  <a:pt x="1705598" y="1199357"/>
                                </a:lnTo>
                                <a:lnTo>
                                  <a:pt x="1705654" y="1178691"/>
                                </a:lnTo>
                                <a:lnTo>
                                  <a:pt x="1705711" y="1191318"/>
                                </a:lnTo>
                                <a:lnTo>
                                  <a:pt x="1705768" y="1208251"/>
                                </a:lnTo>
                                <a:lnTo>
                                  <a:pt x="1705824" y="1198507"/>
                                </a:lnTo>
                                <a:lnTo>
                                  <a:pt x="1705885" y="1211409"/>
                                </a:lnTo>
                                <a:lnTo>
                                  <a:pt x="1705942" y="1198782"/>
                                </a:lnTo>
                                <a:lnTo>
                                  <a:pt x="1705998" y="1197057"/>
                                </a:lnTo>
                                <a:lnTo>
                                  <a:pt x="1706055" y="1203658"/>
                                </a:lnTo>
                                <a:lnTo>
                                  <a:pt x="1706112" y="1200216"/>
                                </a:lnTo>
                                <a:lnTo>
                                  <a:pt x="1706173" y="1207104"/>
                                </a:lnTo>
                                <a:lnTo>
                                  <a:pt x="1706229" y="1197357"/>
                                </a:lnTo>
                                <a:lnTo>
                                  <a:pt x="1706286" y="1204808"/>
                                </a:lnTo>
                                <a:lnTo>
                                  <a:pt x="1706343" y="1193339"/>
                                </a:lnTo>
                                <a:lnTo>
                                  <a:pt x="1706399" y="1197632"/>
                                </a:lnTo>
                                <a:lnTo>
                                  <a:pt x="1706456" y="1188451"/>
                                </a:lnTo>
                                <a:lnTo>
                                  <a:pt x="1706517" y="1206529"/>
                                </a:lnTo>
                                <a:lnTo>
                                  <a:pt x="1706573" y="1191043"/>
                                </a:lnTo>
                                <a:lnTo>
                                  <a:pt x="1706630" y="1203946"/>
                                </a:lnTo>
                                <a:lnTo>
                                  <a:pt x="1706687" y="1185305"/>
                                </a:lnTo>
                                <a:lnTo>
                                  <a:pt x="1706744" y="1199641"/>
                                </a:lnTo>
                                <a:lnTo>
                                  <a:pt x="1706800" y="1195060"/>
                                </a:lnTo>
                                <a:lnTo>
                                  <a:pt x="1706857" y="1186451"/>
                                </a:lnTo>
                                <a:lnTo>
                                  <a:pt x="1706918" y="1191618"/>
                                </a:lnTo>
                                <a:lnTo>
                                  <a:pt x="1706974" y="1207680"/>
                                </a:lnTo>
                                <a:lnTo>
                                  <a:pt x="1707031" y="1187876"/>
                                </a:lnTo>
                                <a:lnTo>
                                  <a:pt x="1707088" y="1201366"/>
                                </a:lnTo>
                                <a:lnTo>
                                  <a:pt x="1707149" y="1203374"/>
                                </a:lnTo>
                                <a:lnTo>
                                  <a:pt x="1707205" y="1191043"/>
                                </a:lnTo>
                                <a:lnTo>
                                  <a:pt x="1707262" y="1197057"/>
                                </a:lnTo>
                                <a:lnTo>
                                  <a:pt x="1707319" y="1213130"/>
                                </a:lnTo>
                                <a:lnTo>
                                  <a:pt x="1707375" y="1190743"/>
                                </a:lnTo>
                                <a:lnTo>
                                  <a:pt x="1707432" y="1200503"/>
                                </a:lnTo>
                                <a:lnTo>
                                  <a:pt x="1707493" y="1218298"/>
                                </a:lnTo>
                                <a:lnTo>
                                  <a:pt x="1707550" y="1197632"/>
                                </a:lnTo>
                                <a:lnTo>
                                  <a:pt x="1707606" y="1201649"/>
                                </a:lnTo>
                                <a:lnTo>
                                  <a:pt x="1707663" y="1195911"/>
                                </a:lnTo>
                                <a:lnTo>
                                  <a:pt x="1707719" y="1211984"/>
                                </a:lnTo>
                                <a:lnTo>
                                  <a:pt x="1707776" y="1188176"/>
                                </a:lnTo>
                                <a:lnTo>
                                  <a:pt x="1707833" y="1188747"/>
                                </a:lnTo>
                                <a:lnTo>
                                  <a:pt x="1707894" y="1203374"/>
                                </a:lnTo>
                                <a:lnTo>
                                  <a:pt x="1707950" y="1195336"/>
                                </a:lnTo>
                                <a:lnTo>
                                  <a:pt x="1708007" y="1205096"/>
                                </a:lnTo>
                                <a:lnTo>
                                  <a:pt x="1708064" y="1202800"/>
                                </a:lnTo>
                                <a:lnTo>
                                  <a:pt x="1708124" y="1186451"/>
                                </a:lnTo>
                                <a:lnTo>
                                  <a:pt x="1708181" y="1207680"/>
                                </a:lnTo>
                                <a:lnTo>
                                  <a:pt x="1708238" y="1198507"/>
                                </a:lnTo>
                                <a:lnTo>
                                  <a:pt x="1708295" y="1187876"/>
                                </a:lnTo>
                                <a:lnTo>
                                  <a:pt x="1708351" y="1193044"/>
                                </a:lnTo>
                                <a:lnTo>
                                  <a:pt x="1708408" y="1208251"/>
                                </a:lnTo>
                                <a:lnTo>
                                  <a:pt x="1708465" y="1210547"/>
                                </a:lnTo>
                                <a:lnTo>
                                  <a:pt x="1708526" y="1197932"/>
                                </a:lnTo>
                                <a:lnTo>
                                  <a:pt x="1708582" y="1200791"/>
                                </a:lnTo>
                                <a:lnTo>
                                  <a:pt x="1708639" y="1210263"/>
                                </a:lnTo>
                                <a:lnTo>
                                  <a:pt x="1708696" y="1207963"/>
                                </a:lnTo>
                                <a:lnTo>
                                  <a:pt x="1708752" y="1201366"/>
                                </a:lnTo>
                                <a:lnTo>
                                  <a:pt x="1708809" y="1196486"/>
                                </a:lnTo>
                                <a:lnTo>
                                  <a:pt x="1708870" y="1200503"/>
                                </a:lnTo>
                                <a:lnTo>
                                  <a:pt x="1708926" y="1206817"/>
                                </a:lnTo>
                                <a:lnTo>
                                  <a:pt x="1708983" y="1197932"/>
                                </a:lnTo>
                                <a:lnTo>
                                  <a:pt x="1709040" y="1205954"/>
                                </a:lnTo>
                                <a:lnTo>
                                  <a:pt x="1709101" y="1191043"/>
                                </a:lnTo>
                                <a:lnTo>
                                  <a:pt x="1709157" y="1193339"/>
                                </a:lnTo>
                                <a:lnTo>
                                  <a:pt x="1709214" y="1213130"/>
                                </a:lnTo>
                                <a:lnTo>
                                  <a:pt x="1709271" y="1197357"/>
                                </a:lnTo>
                                <a:lnTo>
                                  <a:pt x="1709327" y="1194489"/>
                                </a:lnTo>
                                <a:lnTo>
                                  <a:pt x="1709384" y="1196781"/>
                                </a:lnTo>
                                <a:lnTo>
                                  <a:pt x="1709441" y="1207392"/>
                                </a:lnTo>
                                <a:lnTo>
                                  <a:pt x="1709501" y="1193615"/>
                                </a:lnTo>
                                <a:lnTo>
                                  <a:pt x="1709558" y="1197632"/>
                                </a:lnTo>
                                <a:lnTo>
                                  <a:pt x="1709615" y="1198207"/>
                                </a:lnTo>
                                <a:lnTo>
                                  <a:pt x="1709672" y="1194765"/>
                                </a:lnTo>
                                <a:lnTo>
                                  <a:pt x="1709728" y="1184430"/>
                                </a:lnTo>
                                <a:lnTo>
                                  <a:pt x="1709785" y="1204233"/>
                                </a:lnTo>
                                <a:lnTo>
                                  <a:pt x="1709846" y="1204233"/>
                                </a:lnTo>
                                <a:lnTo>
                                  <a:pt x="1709902" y="1188747"/>
                                </a:lnTo>
                                <a:lnTo>
                                  <a:pt x="1709959" y="1189022"/>
                                </a:lnTo>
                                <a:lnTo>
                                  <a:pt x="1710016" y="1207680"/>
                                </a:lnTo>
                                <a:lnTo>
                                  <a:pt x="1710072" y="1207104"/>
                                </a:lnTo>
                                <a:lnTo>
                                  <a:pt x="1710133" y="1199357"/>
                                </a:lnTo>
                                <a:lnTo>
                                  <a:pt x="1710190" y="1202225"/>
                                </a:lnTo>
                                <a:lnTo>
                                  <a:pt x="1710247" y="1192469"/>
                                </a:lnTo>
                                <a:lnTo>
                                  <a:pt x="1710303" y="1204233"/>
                                </a:lnTo>
                                <a:lnTo>
                                  <a:pt x="1710360" y="1197057"/>
                                </a:lnTo>
                                <a:lnTo>
                                  <a:pt x="1710417" y="1196211"/>
                                </a:lnTo>
                                <a:lnTo>
                                  <a:pt x="1710474" y="1203658"/>
                                </a:lnTo>
                                <a:lnTo>
                                  <a:pt x="1710534" y="1209401"/>
                                </a:lnTo>
                                <a:lnTo>
                                  <a:pt x="1710591" y="1203946"/>
                                </a:lnTo>
                                <a:lnTo>
                                  <a:pt x="1710648" y="1206529"/>
                                </a:lnTo>
                                <a:lnTo>
                                  <a:pt x="1710704" y="1196486"/>
                                </a:lnTo>
                                <a:lnTo>
                                  <a:pt x="1710765" y="1201366"/>
                                </a:lnTo>
                                <a:lnTo>
                                  <a:pt x="1710822" y="1200216"/>
                                </a:lnTo>
                                <a:lnTo>
                                  <a:pt x="1710879" y="1200503"/>
                                </a:lnTo>
                                <a:lnTo>
                                  <a:pt x="1710935" y="1194765"/>
                                </a:lnTo>
                                <a:lnTo>
                                  <a:pt x="1710992" y="1217723"/>
                                </a:lnTo>
                                <a:lnTo>
                                  <a:pt x="1711049" y="1192469"/>
                                </a:lnTo>
                                <a:lnTo>
                                  <a:pt x="1711105" y="1191318"/>
                                </a:lnTo>
                                <a:lnTo>
                                  <a:pt x="1711166" y="1203374"/>
                                </a:lnTo>
                                <a:lnTo>
                                  <a:pt x="1711223" y="1194489"/>
                                </a:lnTo>
                                <a:lnTo>
                                  <a:pt x="1711279" y="1189322"/>
                                </a:lnTo>
                                <a:lnTo>
                                  <a:pt x="1711336" y="1193914"/>
                                </a:lnTo>
                                <a:lnTo>
                                  <a:pt x="1711393" y="1199928"/>
                                </a:lnTo>
                                <a:lnTo>
                                  <a:pt x="1711449" y="1195911"/>
                                </a:lnTo>
                                <a:lnTo>
                                  <a:pt x="1711506" y="1201078"/>
                                </a:lnTo>
                                <a:lnTo>
                                  <a:pt x="1711567" y="1197932"/>
                                </a:lnTo>
                                <a:lnTo>
                                  <a:pt x="1711623" y="1202225"/>
                                </a:lnTo>
                                <a:lnTo>
                                  <a:pt x="1711680" y="1204521"/>
                                </a:lnTo>
                                <a:lnTo>
                                  <a:pt x="1711741" y="1207680"/>
                                </a:lnTo>
                                <a:lnTo>
                                  <a:pt x="1711798" y="1193914"/>
                                </a:lnTo>
                                <a:lnTo>
                                  <a:pt x="1711854" y="1200216"/>
                                </a:lnTo>
                                <a:lnTo>
                                  <a:pt x="1711911" y="1203658"/>
                                </a:lnTo>
                                <a:lnTo>
                                  <a:pt x="1711968" y="1207963"/>
                                </a:lnTo>
                                <a:lnTo>
                                  <a:pt x="1712025" y="1193914"/>
                                </a:lnTo>
                                <a:lnTo>
                                  <a:pt x="1712081" y="1199641"/>
                                </a:lnTo>
                                <a:lnTo>
                                  <a:pt x="1712142" y="1198507"/>
                                </a:lnTo>
                                <a:lnTo>
                                  <a:pt x="1712199" y="1200791"/>
                                </a:lnTo>
                                <a:lnTo>
                                  <a:pt x="1712255" y="1204808"/>
                                </a:lnTo>
                                <a:lnTo>
                                  <a:pt x="1712312" y="1191318"/>
                                </a:lnTo>
                                <a:lnTo>
                                  <a:pt x="1712369" y="1195336"/>
                                </a:lnTo>
                                <a:lnTo>
                                  <a:pt x="1712425" y="1198782"/>
                                </a:lnTo>
                                <a:lnTo>
                                  <a:pt x="1712486" y="1197057"/>
                                </a:lnTo>
                                <a:lnTo>
                                  <a:pt x="1712543" y="1215427"/>
                                </a:lnTo>
                                <a:lnTo>
                                  <a:pt x="1712600" y="1191893"/>
                                </a:lnTo>
                                <a:lnTo>
                                  <a:pt x="1712656" y="1199928"/>
                                </a:lnTo>
                                <a:lnTo>
                                  <a:pt x="1712713" y="1211409"/>
                                </a:lnTo>
                                <a:lnTo>
                                  <a:pt x="1712774" y="1212272"/>
                                </a:lnTo>
                                <a:lnTo>
                                  <a:pt x="1712830" y="1199082"/>
                                </a:lnTo>
                                <a:lnTo>
                                  <a:pt x="1712887" y="1192764"/>
                                </a:lnTo>
                                <a:lnTo>
                                  <a:pt x="1712944" y="1204808"/>
                                </a:lnTo>
                                <a:lnTo>
                                  <a:pt x="1713001" y="1189322"/>
                                </a:lnTo>
                                <a:lnTo>
                                  <a:pt x="1713057" y="1197932"/>
                                </a:lnTo>
                                <a:lnTo>
                                  <a:pt x="1713114" y="1185305"/>
                                </a:lnTo>
                                <a:lnTo>
                                  <a:pt x="1713175" y="1191318"/>
                                </a:lnTo>
                                <a:lnTo>
                                  <a:pt x="1713231" y="1205096"/>
                                </a:lnTo>
                                <a:lnTo>
                                  <a:pt x="1713288" y="1205954"/>
                                </a:lnTo>
                                <a:lnTo>
                                  <a:pt x="1713345" y="1178416"/>
                                </a:lnTo>
                                <a:lnTo>
                                  <a:pt x="1713401" y="1198207"/>
                                </a:lnTo>
                                <a:lnTo>
                                  <a:pt x="1713462" y="1204233"/>
                                </a:lnTo>
                                <a:lnTo>
                                  <a:pt x="1713519" y="1206242"/>
                                </a:lnTo>
                                <a:lnTo>
                                  <a:pt x="1713576" y="1195911"/>
                                </a:lnTo>
                                <a:lnTo>
                                  <a:pt x="1713632" y="1205671"/>
                                </a:lnTo>
                                <a:lnTo>
                                  <a:pt x="1713689" y="1195911"/>
                                </a:lnTo>
                                <a:lnTo>
                                  <a:pt x="1713750" y="1203087"/>
                                </a:lnTo>
                                <a:lnTo>
                                  <a:pt x="1713807" y="1198782"/>
                                </a:lnTo>
                                <a:lnTo>
                                  <a:pt x="1713863" y="1206529"/>
                                </a:lnTo>
                                <a:lnTo>
                                  <a:pt x="1713920" y="1200503"/>
                                </a:lnTo>
                                <a:lnTo>
                                  <a:pt x="1713976" y="1185005"/>
                                </a:lnTo>
                                <a:lnTo>
                                  <a:pt x="1714033" y="1199641"/>
                                </a:lnTo>
                                <a:lnTo>
                                  <a:pt x="1714090" y="1199082"/>
                                </a:lnTo>
                                <a:lnTo>
                                  <a:pt x="1714151" y="1199928"/>
                                </a:lnTo>
                                <a:lnTo>
                                  <a:pt x="1714207" y="1183284"/>
                                </a:lnTo>
                                <a:lnTo>
                                  <a:pt x="1714264" y="1215139"/>
                                </a:lnTo>
                                <a:lnTo>
                                  <a:pt x="1714321" y="1203946"/>
                                </a:lnTo>
                                <a:lnTo>
                                  <a:pt x="1714377" y="1206817"/>
                                </a:lnTo>
                                <a:lnTo>
                                  <a:pt x="1714438" y="1193615"/>
                                </a:lnTo>
                                <a:lnTo>
                                  <a:pt x="1714495" y="1195911"/>
                                </a:lnTo>
                                <a:lnTo>
                                  <a:pt x="1714552" y="1205383"/>
                                </a:lnTo>
                                <a:lnTo>
                                  <a:pt x="1714608" y="1210263"/>
                                </a:lnTo>
                                <a:lnTo>
                                  <a:pt x="1714665" y="1197057"/>
                                </a:lnTo>
                                <a:lnTo>
                                  <a:pt x="1714722" y="1195336"/>
                                </a:lnTo>
                                <a:lnTo>
                                  <a:pt x="1714782" y="1210834"/>
                                </a:lnTo>
                                <a:lnTo>
                                  <a:pt x="1714839" y="1189322"/>
                                </a:lnTo>
                                <a:lnTo>
                                  <a:pt x="1714896" y="1185005"/>
                                </a:lnTo>
                                <a:lnTo>
                                  <a:pt x="1714953" y="1211697"/>
                                </a:lnTo>
                                <a:lnTo>
                                  <a:pt x="1715009" y="1199928"/>
                                </a:lnTo>
                                <a:lnTo>
                                  <a:pt x="1715066" y="1200503"/>
                                </a:lnTo>
                                <a:lnTo>
                                  <a:pt x="1715123" y="1205954"/>
                                </a:lnTo>
                                <a:lnTo>
                                  <a:pt x="1715183" y="1195635"/>
                                </a:lnTo>
                                <a:lnTo>
                                  <a:pt x="1715240" y="1198507"/>
                                </a:lnTo>
                                <a:lnTo>
                                  <a:pt x="1715297" y="1200503"/>
                                </a:lnTo>
                                <a:lnTo>
                                  <a:pt x="1715353" y="1197357"/>
                                </a:lnTo>
                                <a:lnTo>
                                  <a:pt x="1715414" y="1196211"/>
                                </a:lnTo>
                                <a:lnTo>
                                  <a:pt x="1715471" y="1187301"/>
                                </a:lnTo>
                                <a:lnTo>
                                  <a:pt x="1715528" y="1193044"/>
                                </a:lnTo>
                                <a:lnTo>
                                  <a:pt x="1715584" y="1200216"/>
                                </a:lnTo>
                                <a:lnTo>
                                  <a:pt x="1715641" y="1196781"/>
                                </a:lnTo>
                                <a:lnTo>
                                  <a:pt x="1715698" y="1200216"/>
                                </a:lnTo>
                                <a:lnTo>
                                  <a:pt x="1715754" y="1187601"/>
                                </a:lnTo>
                                <a:lnTo>
                                  <a:pt x="1715815" y="1200216"/>
                                </a:lnTo>
                                <a:lnTo>
                                  <a:pt x="1715872" y="1193615"/>
                                </a:lnTo>
                                <a:lnTo>
                                  <a:pt x="1715928" y="1207104"/>
                                </a:lnTo>
                                <a:lnTo>
                                  <a:pt x="1715985" y="1201649"/>
                                </a:lnTo>
                                <a:lnTo>
                                  <a:pt x="1716042" y="1200503"/>
                                </a:lnTo>
                                <a:lnTo>
                                  <a:pt x="1716098" y="1193914"/>
                                </a:lnTo>
                                <a:lnTo>
                                  <a:pt x="1716159" y="1191318"/>
                                </a:lnTo>
                                <a:lnTo>
                                  <a:pt x="1716216" y="1207104"/>
                                </a:lnTo>
                                <a:lnTo>
                                  <a:pt x="1716273" y="1212555"/>
                                </a:lnTo>
                                <a:lnTo>
                                  <a:pt x="1716329" y="1203658"/>
                                </a:lnTo>
                                <a:lnTo>
                                  <a:pt x="1716390" y="1206817"/>
                                </a:lnTo>
                                <a:lnTo>
                                  <a:pt x="1716447" y="1202225"/>
                                </a:lnTo>
                                <a:lnTo>
                                  <a:pt x="1716503" y="1201078"/>
                                </a:lnTo>
                                <a:lnTo>
                                  <a:pt x="1716560" y="1207104"/>
                                </a:lnTo>
                                <a:lnTo>
                                  <a:pt x="1716617" y="1213706"/>
                                </a:lnTo>
                                <a:lnTo>
                                  <a:pt x="1716674" y="1198207"/>
                                </a:lnTo>
                                <a:lnTo>
                                  <a:pt x="1716730" y="1203087"/>
                                </a:lnTo>
                                <a:lnTo>
                                  <a:pt x="1716791" y="1203946"/>
                                </a:lnTo>
                                <a:lnTo>
                                  <a:pt x="1716848" y="1204233"/>
                                </a:lnTo>
                                <a:lnTo>
                                  <a:pt x="1716905" y="1202512"/>
                                </a:lnTo>
                                <a:lnTo>
                                  <a:pt x="1716961" y="1188176"/>
                                </a:lnTo>
                                <a:lnTo>
                                  <a:pt x="1717018" y="1202225"/>
                                </a:lnTo>
                                <a:lnTo>
                                  <a:pt x="1717075" y="1195635"/>
                                </a:lnTo>
                                <a:lnTo>
                                  <a:pt x="1717135" y="1202225"/>
                                </a:lnTo>
                                <a:lnTo>
                                  <a:pt x="1717192" y="1195635"/>
                                </a:lnTo>
                                <a:lnTo>
                                  <a:pt x="1717249" y="1198782"/>
                                </a:lnTo>
                                <a:lnTo>
                                  <a:pt x="1717305" y="1206817"/>
                                </a:lnTo>
                                <a:lnTo>
                                  <a:pt x="1717362" y="1193044"/>
                                </a:lnTo>
                                <a:lnTo>
                                  <a:pt x="1717423" y="1199928"/>
                                </a:lnTo>
                                <a:lnTo>
                                  <a:pt x="1717480" y="1205671"/>
                                </a:lnTo>
                                <a:lnTo>
                                  <a:pt x="1717536" y="1200503"/>
                                </a:lnTo>
                                <a:lnTo>
                                  <a:pt x="1717593" y="1192193"/>
                                </a:lnTo>
                                <a:lnTo>
                                  <a:pt x="1717650" y="1204521"/>
                                </a:lnTo>
                                <a:lnTo>
                                  <a:pt x="1717706" y="1210834"/>
                                </a:lnTo>
                                <a:lnTo>
                                  <a:pt x="1717763" y="1192764"/>
                                </a:lnTo>
                                <a:lnTo>
                                  <a:pt x="1717824" y="1206242"/>
                                </a:lnTo>
                                <a:lnTo>
                                  <a:pt x="1717880" y="1205383"/>
                                </a:lnTo>
                                <a:lnTo>
                                  <a:pt x="1717937" y="1209972"/>
                                </a:lnTo>
                                <a:lnTo>
                                  <a:pt x="1717994" y="1190173"/>
                                </a:lnTo>
                                <a:lnTo>
                                  <a:pt x="1718054" y="1206242"/>
                                </a:lnTo>
                                <a:lnTo>
                                  <a:pt x="1718111" y="1181563"/>
                                </a:lnTo>
                                <a:lnTo>
                                  <a:pt x="1718168" y="1201078"/>
                                </a:lnTo>
                                <a:lnTo>
                                  <a:pt x="1718225" y="1193914"/>
                                </a:lnTo>
                                <a:lnTo>
                                  <a:pt x="1718281" y="1185876"/>
                                </a:lnTo>
                                <a:lnTo>
                                  <a:pt x="1718338" y="1203087"/>
                                </a:lnTo>
                                <a:lnTo>
                                  <a:pt x="1718395" y="1197632"/>
                                </a:lnTo>
                                <a:lnTo>
                                  <a:pt x="1718456" y="1195911"/>
                                </a:lnTo>
                                <a:lnTo>
                                  <a:pt x="1718512" y="1197057"/>
                                </a:lnTo>
                                <a:lnTo>
                                  <a:pt x="1718569" y="1206242"/>
                                </a:lnTo>
                                <a:lnTo>
                                  <a:pt x="1718626" y="1208538"/>
                                </a:lnTo>
                                <a:lnTo>
                                  <a:pt x="1718682" y="1201937"/>
                                </a:lnTo>
                                <a:lnTo>
                                  <a:pt x="1718739" y="1200216"/>
                                </a:lnTo>
                                <a:lnTo>
                                  <a:pt x="1718796" y="1197357"/>
                                </a:lnTo>
                                <a:lnTo>
                                  <a:pt x="1718856" y="1198207"/>
                                </a:lnTo>
                                <a:lnTo>
                                  <a:pt x="1718913" y="1185876"/>
                                </a:lnTo>
                                <a:lnTo>
                                  <a:pt x="1718970" y="1205096"/>
                                </a:lnTo>
                                <a:lnTo>
                                  <a:pt x="1719031" y="1202225"/>
                                </a:lnTo>
                                <a:lnTo>
                                  <a:pt x="1719087" y="1197057"/>
                                </a:lnTo>
                                <a:lnTo>
                                  <a:pt x="1719144" y="1205954"/>
                                </a:lnTo>
                                <a:lnTo>
                                  <a:pt x="1719201" y="1191043"/>
                                </a:lnTo>
                                <a:lnTo>
                                  <a:pt x="1719258" y="1203946"/>
                                </a:lnTo>
                                <a:lnTo>
                                  <a:pt x="1719314" y="1194489"/>
                                </a:lnTo>
                                <a:lnTo>
                                  <a:pt x="1719371" y="1184154"/>
                                </a:lnTo>
                                <a:lnTo>
                                  <a:pt x="1719432" y="1193044"/>
                                </a:lnTo>
                                <a:lnTo>
                                  <a:pt x="1719488" y="1195336"/>
                                </a:lnTo>
                                <a:lnTo>
                                  <a:pt x="1719545" y="1205954"/>
                                </a:lnTo>
                                <a:lnTo>
                                  <a:pt x="1719602" y="1202800"/>
                                </a:lnTo>
                                <a:lnTo>
                                  <a:pt x="1719658" y="1209401"/>
                                </a:lnTo>
                                <a:lnTo>
                                  <a:pt x="1719715" y="1190173"/>
                                </a:lnTo>
                                <a:lnTo>
                                  <a:pt x="1719776" y="1207104"/>
                                </a:lnTo>
                                <a:lnTo>
                                  <a:pt x="1719832" y="1197632"/>
                                </a:lnTo>
                                <a:lnTo>
                                  <a:pt x="1719889" y="1189597"/>
                                </a:lnTo>
                                <a:lnTo>
                                  <a:pt x="1719946" y="1204233"/>
                                </a:lnTo>
                                <a:lnTo>
                                  <a:pt x="1720003" y="1195911"/>
                                </a:lnTo>
                                <a:lnTo>
                                  <a:pt x="1720063" y="1199357"/>
                                </a:lnTo>
                                <a:lnTo>
                                  <a:pt x="1720120" y="1202800"/>
                                </a:lnTo>
                                <a:lnTo>
                                  <a:pt x="1720177" y="1204808"/>
                                </a:lnTo>
                                <a:lnTo>
                                  <a:pt x="1720233" y="1191043"/>
                                </a:lnTo>
                                <a:lnTo>
                                  <a:pt x="1720290" y="1183008"/>
                                </a:lnTo>
                                <a:lnTo>
                                  <a:pt x="1720347" y="1203087"/>
                                </a:lnTo>
                                <a:lnTo>
                                  <a:pt x="1720404" y="1204521"/>
                                </a:lnTo>
                                <a:lnTo>
                                  <a:pt x="1720464" y="1192193"/>
                                </a:lnTo>
                                <a:lnTo>
                                  <a:pt x="1720521" y="1204521"/>
                                </a:lnTo>
                                <a:lnTo>
                                  <a:pt x="1720578" y="1196211"/>
                                </a:lnTo>
                                <a:lnTo>
                                  <a:pt x="1720634" y="1189322"/>
                                </a:lnTo>
                                <a:lnTo>
                                  <a:pt x="1720691" y="1199928"/>
                                </a:lnTo>
                                <a:lnTo>
                                  <a:pt x="1720752" y="1207680"/>
                                </a:lnTo>
                                <a:lnTo>
                                  <a:pt x="1720809" y="1203087"/>
                                </a:lnTo>
                                <a:lnTo>
                                  <a:pt x="1720865" y="1195336"/>
                                </a:lnTo>
                                <a:lnTo>
                                  <a:pt x="1720922" y="1203946"/>
                                </a:lnTo>
                                <a:lnTo>
                                  <a:pt x="1720979" y="1214281"/>
                                </a:lnTo>
                                <a:lnTo>
                                  <a:pt x="1721039" y="1197932"/>
                                </a:lnTo>
                                <a:lnTo>
                                  <a:pt x="1721096" y="1197932"/>
                                </a:lnTo>
                                <a:lnTo>
                                  <a:pt x="1721153" y="1205954"/>
                                </a:lnTo>
                                <a:lnTo>
                                  <a:pt x="1721209" y="1201366"/>
                                </a:lnTo>
                                <a:lnTo>
                                  <a:pt x="1721266" y="1202225"/>
                                </a:lnTo>
                                <a:lnTo>
                                  <a:pt x="1721323" y="1206242"/>
                                </a:lnTo>
                                <a:lnTo>
                                  <a:pt x="1721379" y="1180137"/>
                                </a:lnTo>
                                <a:lnTo>
                                  <a:pt x="1721440" y="1201078"/>
                                </a:lnTo>
                                <a:lnTo>
                                  <a:pt x="1721497" y="1197632"/>
                                </a:lnTo>
                                <a:lnTo>
                                  <a:pt x="1721554" y="1201649"/>
                                </a:lnTo>
                                <a:lnTo>
                                  <a:pt x="1721610" y="1199082"/>
                                </a:lnTo>
                                <a:lnTo>
                                  <a:pt x="1721667" y="1197932"/>
                                </a:lnTo>
                                <a:lnTo>
                                  <a:pt x="1721728" y="1199928"/>
                                </a:lnTo>
                                <a:lnTo>
                                  <a:pt x="1721785" y="1206242"/>
                                </a:lnTo>
                                <a:lnTo>
                                  <a:pt x="1721841" y="1202225"/>
                                </a:lnTo>
                                <a:lnTo>
                                  <a:pt x="1721898" y="1201078"/>
                                </a:lnTo>
                                <a:lnTo>
                                  <a:pt x="1721954" y="1198507"/>
                                </a:lnTo>
                                <a:lnTo>
                                  <a:pt x="1722011" y="1195911"/>
                                </a:lnTo>
                                <a:lnTo>
                                  <a:pt x="1722072" y="1191893"/>
                                </a:lnTo>
                                <a:lnTo>
                                  <a:pt x="1722129" y="1201649"/>
                                </a:lnTo>
                                <a:lnTo>
                                  <a:pt x="1722185" y="1195635"/>
                                </a:lnTo>
                                <a:lnTo>
                                  <a:pt x="1722242" y="1195911"/>
                                </a:lnTo>
                                <a:lnTo>
                                  <a:pt x="1722299" y="1189022"/>
                                </a:lnTo>
                                <a:lnTo>
                                  <a:pt x="1722355" y="1204233"/>
                                </a:lnTo>
                                <a:lnTo>
                                  <a:pt x="1722412" y="1199082"/>
                                </a:lnTo>
                                <a:lnTo>
                                  <a:pt x="1722473" y="1203374"/>
                                </a:lnTo>
                                <a:lnTo>
                                  <a:pt x="1722530" y="1201078"/>
                                </a:lnTo>
                                <a:lnTo>
                                  <a:pt x="1722586" y="1195336"/>
                                </a:lnTo>
                                <a:lnTo>
                                  <a:pt x="1722643" y="1205954"/>
                                </a:lnTo>
                                <a:lnTo>
                                  <a:pt x="1722704" y="1201649"/>
                                </a:lnTo>
                                <a:lnTo>
                                  <a:pt x="1722760" y="1199928"/>
                                </a:lnTo>
                                <a:lnTo>
                                  <a:pt x="1722817" y="1210263"/>
                                </a:lnTo>
                                <a:lnTo>
                                  <a:pt x="1722874" y="1201078"/>
                                </a:lnTo>
                                <a:lnTo>
                                  <a:pt x="1722931" y="1196781"/>
                                </a:lnTo>
                                <a:lnTo>
                                  <a:pt x="1722987" y="1202512"/>
                                </a:lnTo>
                                <a:lnTo>
                                  <a:pt x="1723044" y="1204808"/>
                                </a:lnTo>
                                <a:lnTo>
                                  <a:pt x="1723105" y="1191618"/>
                                </a:lnTo>
                                <a:lnTo>
                                  <a:pt x="1723162" y="1206817"/>
                                </a:lnTo>
                                <a:lnTo>
                                  <a:pt x="1723218" y="1204233"/>
                                </a:lnTo>
                                <a:lnTo>
                                  <a:pt x="1723275" y="1199357"/>
                                </a:lnTo>
                                <a:lnTo>
                                  <a:pt x="1723332" y="1194190"/>
                                </a:lnTo>
                                <a:lnTo>
                                  <a:pt x="1723388" y="1206817"/>
                                </a:lnTo>
                                <a:lnTo>
                                  <a:pt x="1723449" y="1193044"/>
                                </a:lnTo>
                                <a:lnTo>
                                  <a:pt x="1723506" y="1188176"/>
                                </a:lnTo>
                                <a:lnTo>
                                  <a:pt x="1723562" y="1214852"/>
                                </a:lnTo>
                                <a:lnTo>
                                  <a:pt x="1723619" y="1196211"/>
                                </a:lnTo>
                                <a:lnTo>
                                  <a:pt x="1723676" y="1205096"/>
                                </a:lnTo>
                                <a:lnTo>
                                  <a:pt x="1723737" y="1191043"/>
                                </a:lnTo>
                                <a:lnTo>
                                  <a:pt x="1723793" y="1212843"/>
                                </a:lnTo>
                                <a:lnTo>
                                  <a:pt x="1723850" y="1192469"/>
                                </a:lnTo>
                                <a:lnTo>
                                  <a:pt x="1723907" y="1191318"/>
                                </a:lnTo>
                                <a:lnTo>
                                  <a:pt x="1723963" y="1213130"/>
                                </a:lnTo>
                                <a:lnTo>
                                  <a:pt x="1724020" y="1210547"/>
                                </a:lnTo>
                                <a:lnTo>
                                  <a:pt x="1724077" y="1199641"/>
                                </a:lnTo>
                                <a:lnTo>
                                  <a:pt x="1724137" y="1185005"/>
                                </a:lnTo>
                                <a:lnTo>
                                  <a:pt x="1724194" y="1197057"/>
                                </a:lnTo>
                                <a:lnTo>
                                  <a:pt x="1724251" y="1199357"/>
                                </a:lnTo>
                                <a:lnTo>
                                  <a:pt x="1724307" y="1184729"/>
                                </a:lnTo>
                                <a:lnTo>
                                  <a:pt x="1724364" y="1194765"/>
                                </a:lnTo>
                                <a:lnTo>
                                  <a:pt x="1724425" y="1201937"/>
                                </a:lnTo>
                                <a:lnTo>
                                  <a:pt x="1724482" y="1197632"/>
                                </a:lnTo>
                                <a:lnTo>
                                  <a:pt x="1724538" y="1203946"/>
                                </a:lnTo>
                                <a:lnTo>
                                  <a:pt x="1724595" y="1197632"/>
                                </a:lnTo>
                                <a:lnTo>
                                  <a:pt x="1724652" y="1197357"/>
                                </a:lnTo>
                                <a:lnTo>
                                  <a:pt x="1724712" y="1183008"/>
                                </a:lnTo>
                                <a:lnTo>
                                  <a:pt x="1724769" y="1195060"/>
                                </a:lnTo>
                                <a:lnTo>
                                  <a:pt x="1724826" y="1204521"/>
                                </a:lnTo>
                                <a:lnTo>
                                  <a:pt x="1724883" y="1191043"/>
                                </a:lnTo>
                                <a:lnTo>
                                  <a:pt x="1724939" y="1209401"/>
                                </a:lnTo>
                                <a:lnTo>
                                  <a:pt x="1724996" y="1197932"/>
                                </a:lnTo>
                                <a:lnTo>
                                  <a:pt x="1725053" y="1203087"/>
                                </a:lnTo>
                                <a:lnTo>
                                  <a:pt x="1725113" y="1189322"/>
                                </a:lnTo>
                                <a:lnTo>
                                  <a:pt x="1725170" y="1204521"/>
                                </a:lnTo>
                                <a:lnTo>
                                  <a:pt x="1725227" y="1205954"/>
                                </a:lnTo>
                                <a:lnTo>
                                  <a:pt x="1725284" y="1196486"/>
                                </a:lnTo>
                                <a:lnTo>
                                  <a:pt x="1725344" y="1192764"/>
                                </a:lnTo>
                                <a:lnTo>
                                  <a:pt x="1725401" y="1204233"/>
                                </a:lnTo>
                                <a:lnTo>
                                  <a:pt x="1725458" y="1218298"/>
                                </a:lnTo>
                                <a:lnTo>
                                  <a:pt x="1725514" y="1195060"/>
                                </a:lnTo>
                                <a:lnTo>
                                  <a:pt x="1725571" y="1195635"/>
                                </a:lnTo>
                                <a:lnTo>
                                  <a:pt x="1725628" y="1195635"/>
                                </a:lnTo>
                                <a:lnTo>
                                  <a:pt x="1725689" y="1203658"/>
                                </a:lnTo>
                                <a:lnTo>
                                  <a:pt x="1725745" y="1203087"/>
                                </a:lnTo>
                                <a:lnTo>
                                  <a:pt x="1725802" y="1192469"/>
                                </a:lnTo>
                                <a:lnTo>
                                  <a:pt x="1725858" y="1197057"/>
                                </a:lnTo>
                                <a:lnTo>
                                  <a:pt x="1725915" y="1203658"/>
                                </a:lnTo>
                                <a:lnTo>
                                  <a:pt x="1725972" y="1193044"/>
                                </a:lnTo>
                                <a:lnTo>
                                  <a:pt x="1726029" y="1202800"/>
                                </a:lnTo>
                                <a:lnTo>
                                  <a:pt x="1726089" y="1193914"/>
                                </a:lnTo>
                                <a:lnTo>
                                  <a:pt x="1726146" y="1209688"/>
                                </a:lnTo>
                                <a:lnTo>
                                  <a:pt x="1726203" y="1209113"/>
                                </a:lnTo>
                                <a:lnTo>
                                  <a:pt x="1726260" y="1196211"/>
                                </a:lnTo>
                                <a:lnTo>
                                  <a:pt x="1726320" y="1199082"/>
                                </a:lnTo>
                                <a:lnTo>
                                  <a:pt x="1726377" y="1212843"/>
                                </a:lnTo>
                                <a:lnTo>
                                  <a:pt x="1726434" y="1197632"/>
                                </a:lnTo>
                                <a:lnTo>
                                  <a:pt x="1726490" y="1190173"/>
                                </a:lnTo>
                                <a:lnTo>
                                  <a:pt x="1726547" y="1201366"/>
                                </a:lnTo>
                                <a:lnTo>
                                  <a:pt x="1726604" y="1219156"/>
                                </a:lnTo>
                                <a:lnTo>
                                  <a:pt x="1726660" y="1207104"/>
                                </a:lnTo>
                                <a:lnTo>
                                  <a:pt x="1726721" y="1187601"/>
                                </a:lnTo>
                                <a:lnTo>
                                  <a:pt x="1726778" y="1206529"/>
                                </a:lnTo>
                                <a:lnTo>
                                  <a:pt x="1726835" y="1205383"/>
                                </a:lnTo>
                                <a:lnTo>
                                  <a:pt x="1726891" y="1197357"/>
                                </a:lnTo>
                                <a:lnTo>
                                  <a:pt x="1726948" y="1199928"/>
                                </a:lnTo>
                                <a:lnTo>
                                  <a:pt x="1727005" y="1194489"/>
                                </a:lnTo>
                                <a:lnTo>
                                  <a:pt x="1727065" y="1191318"/>
                                </a:lnTo>
                                <a:lnTo>
                                  <a:pt x="1727122" y="1195911"/>
                                </a:lnTo>
                                <a:lnTo>
                                  <a:pt x="1727179" y="1202800"/>
                                </a:lnTo>
                                <a:lnTo>
                                  <a:pt x="1727235" y="1205954"/>
                                </a:lnTo>
                                <a:lnTo>
                                  <a:pt x="1727292" y="1200791"/>
                                </a:lnTo>
                                <a:lnTo>
                                  <a:pt x="1727353" y="1202512"/>
                                </a:lnTo>
                                <a:lnTo>
                                  <a:pt x="1727410" y="1200791"/>
                                </a:lnTo>
                                <a:lnTo>
                                  <a:pt x="1727466" y="1192193"/>
                                </a:lnTo>
                                <a:lnTo>
                                  <a:pt x="1727523" y="1198207"/>
                                </a:lnTo>
                                <a:lnTo>
                                  <a:pt x="1727580" y="1194190"/>
                                </a:lnTo>
                                <a:lnTo>
                                  <a:pt x="1727636" y="1203946"/>
                                </a:lnTo>
                                <a:lnTo>
                                  <a:pt x="1727693" y="1197057"/>
                                </a:lnTo>
                                <a:lnTo>
                                  <a:pt x="1727754" y="1203374"/>
                                </a:lnTo>
                                <a:lnTo>
                                  <a:pt x="1727811" y="1203087"/>
                                </a:lnTo>
                                <a:lnTo>
                                  <a:pt x="1727867" y="1193339"/>
                                </a:lnTo>
                                <a:lnTo>
                                  <a:pt x="1727924" y="1208251"/>
                                </a:lnTo>
                                <a:lnTo>
                                  <a:pt x="1727981" y="1190173"/>
                                </a:lnTo>
                                <a:lnTo>
                                  <a:pt x="1728041" y="1195911"/>
                                </a:lnTo>
                                <a:lnTo>
                                  <a:pt x="1728098" y="1191318"/>
                                </a:lnTo>
                                <a:lnTo>
                                  <a:pt x="1728155" y="1205954"/>
                                </a:lnTo>
                                <a:lnTo>
                                  <a:pt x="1728211" y="1194489"/>
                                </a:lnTo>
                                <a:lnTo>
                                  <a:pt x="1728268" y="1198507"/>
                                </a:lnTo>
                                <a:lnTo>
                                  <a:pt x="1728329" y="1191618"/>
                                </a:lnTo>
                                <a:lnTo>
                                  <a:pt x="1728386" y="1204808"/>
                                </a:lnTo>
                                <a:lnTo>
                                  <a:pt x="1728442" y="1186451"/>
                                </a:lnTo>
                                <a:lnTo>
                                  <a:pt x="1728499" y="1214281"/>
                                </a:lnTo>
                                <a:lnTo>
                                  <a:pt x="1728556" y="1191043"/>
                                </a:lnTo>
                                <a:lnTo>
                                  <a:pt x="1728612" y="1218298"/>
                                </a:lnTo>
                                <a:lnTo>
                                  <a:pt x="1728669" y="1197632"/>
                                </a:lnTo>
                                <a:lnTo>
                                  <a:pt x="1728726" y="1199928"/>
                                </a:lnTo>
                                <a:lnTo>
                                  <a:pt x="1728786" y="1205671"/>
                                </a:lnTo>
                                <a:lnTo>
                                  <a:pt x="1728843" y="1207680"/>
                                </a:lnTo>
                                <a:lnTo>
                                  <a:pt x="1728900" y="1191893"/>
                                </a:lnTo>
                                <a:lnTo>
                                  <a:pt x="1728957" y="1205096"/>
                                </a:lnTo>
                                <a:lnTo>
                                  <a:pt x="1729017" y="1193339"/>
                                </a:lnTo>
                                <a:lnTo>
                                  <a:pt x="1729074" y="1188176"/>
                                </a:lnTo>
                                <a:lnTo>
                                  <a:pt x="1729131" y="1186726"/>
                                </a:lnTo>
                                <a:lnTo>
                                  <a:pt x="1729188" y="1195336"/>
                                </a:lnTo>
                                <a:lnTo>
                                  <a:pt x="1729244" y="1192469"/>
                                </a:lnTo>
                                <a:lnTo>
                                  <a:pt x="1729301" y="1200216"/>
                                </a:lnTo>
                                <a:lnTo>
                                  <a:pt x="1729362" y="1200791"/>
                                </a:lnTo>
                                <a:lnTo>
                                  <a:pt x="1729418" y="1202800"/>
                                </a:lnTo>
                                <a:lnTo>
                                  <a:pt x="1729475" y="1210547"/>
                                </a:lnTo>
                                <a:lnTo>
                                  <a:pt x="1729532" y="1198207"/>
                                </a:lnTo>
                                <a:lnTo>
                                  <a:pt x="1729588" y="1204233"/>
                                </a:lnTo>
                                <a:lnTo>
                                  <a:pt x="1729645" y="1210834"/>
                                </a:lnTo>
                                <a:lnTo>
                                  <a:pt x="1729702" y="1208826"/>
                                </a:lnTo>
                                <a:lnTo>
                                  <a:pt x="1729763" y="1192469"/>
                                </a:lnTo>
                                <a:lnTo>
                                  <a:pt x="1729819" y="1201649"/>
                                </a:lnTo>
                                <a:lnTo>
                                  <a:pt x="1729876" y="1190173"/>
                                </a:lnTo>
                                <a:lnTo>
                                  <a:pt x="1729933" y="1201649"/>
                                </a:lnTo>
                                <a:lnTo>
                                  <a:pt x="1729993" y="1200791"/>
                                </a:lnTo>
                                <a:lnTo>
                                  <a:pt x="1730050" y="1197357"/>
                                </a:lnTo>
                                <a:lnTo>
                                  <a:pt x="1730107" y="1207104"/>
                                </a:lnTo>
                                <a:lnTo>
                                  <a:pt x="1730163" y="1205096"/>
                                </a:lnTo>
                                <a:lnTo>
                                  <a:pt x="1730220" y="1198207"/>
                                </a:lnTo>
                                <a:lnTo>
                                  <a:pt x="1730277" y="1188451"/>
                                </a:lnTo>
                                <a:lnTo>
                                  <a:pt x="1730334" y="1203946"/>
                                </a:lnTo>
                                <a:lnTo>
                                  <a:pt x="1730394" y="1203374"/>
                                </a:lnTo>
                                <a:lnTo>
                                  <a:pt x="1730451" y="1199928"/>
                                </a:lnTo>
                                <a:lnTo>
                                  <a:pt x="1730508" y="1182138"/>
                                </a:lnTo>
                                <a:lnTo>
                                  <a:pt x="1730564" y="1207392"/>
                                </a:lnTo>
                                <a:lnTo>
                                  <a:pt x="1730621" y="1194489"/>
                                </a:lnTo>
                                <a:lnTo>
                                  <a:pt x="1730678" y="1189897"/>
                                </a:lnTo>
                                <a:lnTo>
                                  <a:pt x="1730739" y="1191318"/>
                                </a:lnTo>
                                <a:lnTo>
                                  <a:pt x="1730795" y="1202225"/>
                                </a:lnTo>
                                <a:lnTo>
                                  <a:pt x="1730852" y="1180987"/>
                                </a:lnTo>
                                <a:lnTo>
                                  <a:pt x="1730909" y="1191043"/>
                                </a:lnTo>
                                <a:lnTo>
                                  <a:pt x="1730969" y="1199082"/>
                                </a:lnTo>
                                <a:lnTo>
                                  <a:pt x="1731026" y="1195336"/>
                                </a:lnTo>
                                <a:lnTo>
                                  <a:pt x="1731083" y="1194765"/>
                                </a:lnTo>
                                <a:lnTo>
                                  <a:pt x="1731139" y="1208826"/>
                                </a:lnTo>
                                <a:lnTo>
                                  <a:pt x="1731196" y="1199928"/>
                                </a:lnTo>
                                <a:lnTo>
                                  <a:pt x="1731253" y="1202225"/>
                                </a:lnTo>
                                <a:lnTo>
                                  <a:pt x="1731310" y="1188451"/>
                                </a:lnTo>
                                <a:lnTo>
                                  <a:pt x="1731370" y="1206529"/>
                                </a:lnTo>
                                <a:lnTo>
                                  <a:pt x="1731427" y="1202800"/>
                                </a:lnTo>
                                <a:lnTo>
                                  <a:pt x="1731484" y="1202800"/>
                                </a:lnTo>
                                <a:lnTo>
                                  <a:pt x="1731540" y="1191618"/>
                                </a:lnTo>
                                <a:lnTo>
                                  <a:pt x="1731597" y="1195060"/>
                                </a:lnTo>
                                <a:lnTo>
                                  <a:pt x="1731654" y="1200503"/>
                                </a:lnTo>
                                <a:lnTo>
                                  <a:pt x="1731715" y="1199928"/>
                                </a:lnTo>
                                <a:lnTo>
                                  <a:pt x="1731771" y="1205954"/>
                                </a:lnTo>
                                <a:lnTo>
                                  <a:pt x="1731828" y="1199641"/>
                                </a:lnTo>
                                <a:lnTo>
                                  <a:pt x="1731884" y="1203946"/>
                                </a:lnTo>
                                <a:lnTo>
                                  <a:pt x="1731941" y="1204808"/>
                                </a:lnTo>
                                <a:lnTo>
                                  <a:pt x="1732002" y="1186726"/>
                                </a:lnTo>
                                <a:lnTo>
                                  <a:pt x="1732059" y="1197932"/>
                                </a:lnTo>
                                <a:lnTo>
                                  <a:pt x="1732115" y="1208538"/>
                                </a:lnTo>
                                <a:lnTo>
                                  <a:pt x="1732172" y="1194765"/>
                                </a:lnTo>
                                <a:lnTo>
                                  <a:pt x="1732229" y="1212272"/>
                                </a:lnTo>
                                <a:lnTo>
                                  <a:pt x="1732286" y="1201649"/>
                                </a:lnTo>
                                <a:lnTo>
                                  <a:pt x="1732342" y="1201366"/>
                                </a:lnTo>
                                <a:lnTo>
                                  <a:pt x="1732403" y="1205383"/>
                                </a:lnTo>
                                <a:lnTo>
                                  <a:pt x="1732460" y="1197357"/>
                                </a:lnTo>
                                <a:lnTo>
                                  <a:pt x="1732516" y="1190468"/>
                                </a:lnTo>
                                <a:lnTo>
                                  <a:pt x="1732573" y="1195336"/>
                                </a:lnTo>
                                <a:lnTo>
                                  <a:pt x="1732634" y="1199928"/>
                                </a:lnTo>
                                <a:lnTo>
                                  <a:pt x="1732691" y="1191318"/>
                                </a:lnTo>
                                <a:lnTo>
                                  <a:pt x="1732747" y="1210834"/>
                                </a:lnTo>
                                <a:lnTo>
                                  <a:pt x="1732804" y="1189322"/>
                                </a:lnTo>
                                <a:lnTo>
                                  <a:pt x="1732861" y="1197632"/>
                                </a:lnTo>
                                <a:lnTo>
                                  <a:pt x="1732917" y="1213418"/>
                                </a:lnTo>
                                <a:lnTo>
                                  <a:pt x="1732978" y="1199641"/>
                                </a:lnTo>
                                <a:lnTo>
                                  <a:pt x="1733035" y="1195635"/>
                                </a:lnTo>
                                <a:lnTo>
                                  <a:pt x="1733091" y="1193339"/>
                                </a:lnTo>
                                <a:lnTo>
                                  <a:pt x="1733148" y="1191318"/>
                                </a:lnTo>
                                <a:lnTo>
                                  <a:pt x="1733205" y="1195060"/>
                                </a:lnTo>
                                <a:lnTo>
                                  <a:pt x="1733262" y="1193914"/>
                                </a:lnTo>
                                <a:lnTo>
                                  <a:pt x="1733318" y="1195635"/>
                                </a:lnTo>
                                <a:lnTo>
                                  <a:pt x="1733375" y="1203087"/>
                                </a:lnTo>
                                <a:lnTo>
                                  <a:pt x="1733436" y="1214564"/>
                                </a:lnTo>
                                <a:lnTo>
                                  <a:pt x="1733492" y="1200503"/>
                                </a:lnTo>
                                <a:lnTo>
                                  <a:pt x="1733549" y="1195635"/>
                                </a:lnTo>
                                <a:lnTo>
                                  <a:pt x="1733610" y="1200216"/>
                                </a:lnTo>
                                <a:lnTo>
                                  <a:pt x="1733667" y="1203087"/>
                                </a:lnTo>
                                <a:lnTo>
                                  <a:pt x="1733723" y="1210834"/>
                                </a:lnTo>
                                <a:lnTo>
                                  <a:pt x="1733780" y="1191318"/>
                                </a:lnTo>
                                <a:lnTo>
                                  <a:pt x="1733837" y="1203374"/>
                                </a:lnTo>
                                <a:lnTo>
                                  <a:pt x="1733893" y="1192764"/>
                                </a:lnTo>
                                <a:lnTo>
                                  <a:pt x="1733950" y="1201649"/>
                                </a:lnTo>
                                <a:lnTo>
                                  <a:pt x="1734011" y="1206529"/>
                                </a:lnTo>
                                <a:lnTo>
                                  <a:pt x="1734067" y="1192193"/>
                                </a:lnTo>
                                <a:lnTo>
                                  <a:pt x="1734124" y="1212272"/>
                                </a:lnTo>
                                <a:lnTo>
                                  <a:pt x="1734181" y="1197357"/>
                                </a:lnTo>
                                <a:lnTo>
                                  <a:pt x="1734237" y="1199928"/>
                                </a:lnTo>
                                <a:lnTo>
                                  <a:pt x="1734294" y="1196781"/>
                                </a:lnTo>
                                <a:lnTo>
                                  <a:pt x="1734355" y="1200503"/>
                                </a:lnTo>
                                <a:lnTo>
                                  <a:pt x="1734412" y="1204521"/>
                                </a:lnTo>
                                <a:lnTo>
                                  <a:pt x="1734468" y="1217723"/>
                                </a:lnTo>
                                <a:lnTo>
                                  <a:pt x="1734525" y="1191893"/>
                                </a:lnTo>
                                <a:lnTo>
                                  <a:pt x="1734582" y="1197357"/>
                                </a:lnTo>
                                <a:lnTo>
                                  <a:pt x="1734642" y="1202800"/>
                                </a:lnTo>
                                <a:lnTo>
                                  <a:pt x="1734699" y="1191893"/>
                                </a:lnTo>
                                <a:lnTo>
                                  <a:pt x="1734756" y="1203658"/>
                                </a:lnTo>
                                <a:lnTo>
                                  <a:pt x="1734813" y="1201937"/>
                                </a:lnTo>
                                <a:lnTo>
                                  <a:pt x="1734869" y="1193615"/>
                                </a:lnTo>
                                <a:lnTo>
                                  <a:pt x="1734926" y="1197357"/>
                                </a:lnTo>
                                <a:lnTo>
                                  <a:pt x="1734983" y="1194765"/>
                                </a:lnTo>
                                <a:lnTo>
                                  <a:pt x="1735043" y="1194190"/>
                                </a:lnTo>
                                <a:lnTo>
                                  <a:pt x="1735100" y="1209401"/>
                                </a:lnTo>
                                <a:lnTo>
                                  <a:pt x="1735157" y="1182709"/>
                                </a:lnTo>
                                <a:lnTo>
                                  <a:pt x="1735214" y="1215139"/>
                                </a:lnTo>
                                <a:lnTo>
                                  <a:pt x="1735270" y="1195635"/>
                                </a:lnTo>
                                <a:lnTo>
                                  <a:pt x="1735331" y="1206529"/>
                                </a:lnTo>
                                <a:lnTo>
                                  <a:pt x="1735388" y="1192764"/>
                                </a:lnTo>
                                <a:lnTo>
                                  <a:pt x="1735444" y="1197057"/>
                                </a:lnTo>
                                <a:lnTo>
                                  <a:pt x="1735501" y="1189322"/>
                                </a:lnTo>
                                <a:lnTo>
                                  <a:pt x="1735558" y="1200503"/>
                                </a:lnTo>
                                <a:lnTo>
                                  <a:pt x="1735614" y="1200503"/>
                                </a:lnTo>
                                <a:lnTo>
                                  <a:pt x="1735675" y="1197057"/>
                                </a:lnTo>
                                <a:lnTo>
                                  <a:pt x="1735732" y="1199928"/>
                                </a:lnTo>
                                <a:lnTo>
                                  <a:pt x="1735788" y="1201366"/>
                                </a:lnTo>
                                <a:lnTo>
                                  <a:pt x="1735845" y="1200503"/>
                                </a:lnTo>
                                <a:lnTo>
                                  <a:pt x="1735902" y="1203946"/>
                                </a:lnTo>
                                <a:lnTo>
                                  <a:pt x="1735959" y="1195911"/>
                                </a:lnTo>
                                <a:lnTo>
                                  <a:pt x="1736015" y="1209113"/>
                                </a:lnTo>
                                <a:lnTo>
                                  <a:pt x="1736076" y="1185305"/>
                                </a:lnTo>
                                <a:lnTo>
                                  <a:pt x="1736133" y="1202512"/>
                                </a:lnTo>
                                <a:lnTo>
                                  <a:pt x="1736190" y="1191893"/>
                                </a:lnTo>
                                <a:lnTo>
                                  <a:pt x="1736246" y="1202512"/>
                                </a:lnTo>
                                <a:lnTo>
                                  <a:pt x="1736307" y="1209113"/>
                                </a:lnTo>
                                <a:lnTo>
                                  <a:pt x="1736364" y="1195911"/>
                                </a:lnTo>
                                <a:lnTo>
                                  <a:pt x="1736420" y="1202512"/>
                                </a:lnTo>
                                <a:lnTo>
                                  <a:pt x="1736477" y="1210263"/>
                                </a:lnTo>
                                <a:lnTo>
                                  <a:pt x="1736534" y="1191318"/>
                                </a:lnTo>
                                <a:lnTo>
                                  <a:pt x="1736590" y="1192193"/>
                                </a:lnTo>
                                <a:lnTo>
                                  <a:pt x="1736651" y="1194190"/>
                                </a:lnTo>
                                <a:lnTo>
                                  <a:pt x="1736708" y="1202225"/>
                                </a:lnTo>
                                <a:lnTo>
                                  <a:pt x="1736765" y="1213130"/>
                                </a:lnTo>
                                <a:lnTo>
                                  <a:pt x="1736821" y="1198782"/>
                                </a:lnTo>
                                <a:lnTo>
                                  <a:pt x="1736878" y="1204808"/>
                                </a:lnTo>
                                <a:lnTo>
                                  <a:pt x="1736935" y="1193044"/>
                                </a:lnTo>
                                <a:lnTo>
                                  <a:pt x="1736992" y="1212272"/>
                                </a:lnTo>
                                <a:lnTo>
                                  <a:pt x="1737052" y="1199928"/>
                                </a:lnTo>
                                <a:lnTo>
                                  <a:pt x="1737109" y="1181862"/>
                                </a:lnTo>
                                <a:lnTo>
                                  <a:pt x="1737166" y="1201078"/>
                                </a:lnTo>
                                <a:lnTo>
                                  <a:pt x="1737222" y="1203087"/>
                                </a:lnTo>
                                <a:lnTo>
                                  <a:pt x="1737283" y="1185005"/>
                                </a:lnTo>
                                <a:lnTo>
                                  <a:pt x="1737340" y="1200216"/>
                                </a:lnTo>
                                <a:lnTo>
                                  <a:pt x="1737396" y="1197357"/>
                                </a:lnTo>
                                <a:lnTo>
                                  <a:pt x="1737453" y="1201937"/>
                                </a:lnTo>
                                <a:lnTo>
                                  <a:pt x="1737510" y="1187876"/>
                                </a:lnTo>
                                <a:lnTo>
                                  <a:pt x="1737566" y="1191618"/>
                                </a:lnTo>
                                <a:lnTo>
                                  <a:pt x="1737623" y="1211984"/>
                                </a:lnTo>
                                <a:lnTo>
                                  <a:pt x="1737684" y="1193914"/>
                                </a:lnTo>
                                <a:lnTo>
                                  <a:pt x="1737741" y="1197357"/>
                                </a:lnTo>
                                <a:lnTo>
                                  <a:pt x="1737797" y="1196486"/>
                                </a:lnTo>
                                <a:lnTo>
                                  <a:pt x="1737854" y="1200791"/>
                                </a:lnTo>
                                <a:lnTo>
                                  <a:pt x="1737911" y="1200791"/>
                                </a:lnTo>
                                <a:lnTo>
                                  <a:pt x="1737967" y="1196211"/>
                                </a:lnTo>
                                <a:lnTo>
                                  <a:pt x="1738028" y="1212555"/>
                                </a:lnTo>
                                <a:lnTo>
                                  <a:pt x="1738085" y="1200791"/>
                                </a:lnTo>
                                <a:lnTo>
                                  <a:pt x="1738141" y="1201937"/>
                                </a:lnTo>
                                <a:lnTo>
                                  <a:pt x="1738198" y="1198782"/>
                                </a:lnTo>
                                <a:lnTo>
                                  <a:pt x="1738259" y="1194190"/>
                                </a:lnTo>
                                <a:lnTo>
                                  <a:pt x="1738316" y="1202225"/>
                                </a:lnTo>
                                <a:lnTo>
                                  <a:pt x="1738372" y="1218298"/>
                                </a:lnTo>
                                <a:lnTo>
                                  <a:pt x="1738429" y="1210834"/>
                                </a:lnTo>
                                <a:lnTo>
                                  <a:pt x="1738486" y="1195911"/>
                                </a:lnTo>
                                <a:lnTo>
                                  <a:pt x="1738543" y="1196211"/>
                                </a:lnTo>
                                <a:lnTo>
                                  <a:pt x="1738599" y="1198207"/>
                                </a:lnTo>
                                <a:lnTo>
                                  <a:pt x="1738660" y="1191618"/>
                                </a:lnTo>
                                <a:lnTo>
                                  <a:pt x="1738717" y="1213130"/>
                                </a:lnTo>
                                <a:lnTo>
                                  <a:pt x="1738773" y="1199641"/>
                                </a:lnTo>
                                <a:lnTo>
                                  <a:pt x="1738830" y="1201649"/>
                                </a:lnTo>
                                <a:lnTo>
                                  <a:pt x="1738887" y="1203374"/>
                                </a:lnTo>
                                <a:lnTo>
                                  <a:pt x="1738943" y="1196486"/>
                                </a:lnTo>
                                <a:lnTo>
                                  <a:pt x="1739004" y="1195635"/>
                                </a:lnTo>
                                <a:lnTo>
                                  <a:pt x="1739061" y="1189022"/>
                                </a:lnTo>
                                <a:lnTo>
                                  <a:pt x="1739118" y="1198782"/>
                                </a:lnTo>
                                <a:lnTo>
                                  <a:pt x="1739174" y="1201937"/>
                                </a:lnTo>
                                <a:lnTo>
                                  <a:pt x="1739231" y="1199641"/>
                                </a:lnTo>
                                <a:lnTo>
                                  <a:pt x="1739292" y="1199641"/>
                                </a:lnTo>
                                <a:lnTo>
                                  <a:pt x="1739348" y="1191618"/>
                                </a:lnTo>
                                <a:lnTo>
                                  <a:pt x="1739405" y="1196486"/>
                                </a:lnTo>
                                <a:lnTo>
                                  <a:pt x="1739462" y="1200503"/>
                                </a:lnTo>
                                <a:lnTo>
                                  <a:pt x="1739518" y="1201366"/>
                                </a:lnTo>
                                <a:lnTo>
                                  <a:pt x="1739575" y="1209401"/>
                                </a:lnTo>
                                <a:lnTo>
                                  <a:pt x="1739632" y="1198507"/>
                                </a:lnTo>
                                <a:lnTo>
                                  <a:pt x="1739693" y="1191618"/>
                                </a:lnTo>
                                <a:lnTo>
                                  <a:pt x="1739749" y="1195060"/>
                                </a:lnTo>
                                <a:lnTo>
                                  <a:pt x="1739806" y="1210547"/>
                                </a:lnTo>
                                <a:lnTo>
                                  <a:pt x="1739863" y="1203374"/>
                                </a:lnTo>
                                <a:lnTo>
                                  <a:pt x="1739923" y="1211409"/>
                                </a:lnTo>
                                <a:lnTo>
                                  <a:pt x="1739980" y="1190743"/>
                                </a:lnTo>
                                <a:lnTo>
                                  <a:pt x="1740037" y="1191043"/>
                                </a:lnTo>
                                <a:lnTo>
                                  <a:pt x="1740093" y="1210263"/>
                                </a:lnTo>
                                <a:lnTo>
                                  <a:pt x="1740150" y="1207680"/>
                                </a:lnTo>
                                <a:lnTo>
                                  <a:pt x="1740207" y="1202800"/>
                                </a:lnTo>
                                <a:lnTo>
                                  <a:pt x="1740264" y="1206817"/>
                                </a:lnTo>
                                <a:lnTo>
                                  <a:pt x="1740324" y="1208251"/>
                                </a:lnTo>
                                <a:lnTo>
                                  <a:pt x="1740381" y="1194765"/>
                                </a:lnTo>
                                <a:lnTo>
                                  <a:pt x="1740438" y="1185876"/>
                                </a:lnTo>
                                <a:lnTo>
                                  <a:pt x="1740494" y="1199641"/>
                                </a:lnTo>
                                <a:lnTo>
                                  <a:pt x="1740551" y="1200791"/>
                                </a:lnTo>
                                <a:lnTo>
                                  <a:pt x="1740608" y="1189897"/>
                                </a:lnTo>
                                <a:lnTo>
                                  <a:pt x="1740665" y="1205954"/>
                                </a:lnTo>
                                <a:lnTo>
                                  <a:pt x="1740725" y="1197057"/>
                                </a:lnTo>
                                <a:lnTo>
                                  <a:pt x="1740782" y="1190173"/>
                                </a:lnTo>
                                <a:lnTo>
                                  <a:pt x="1740839" y="1211984"/>
                                </a:lnTo>
                                <a:lnTo>
                                  <a:pt x="1740899" y="1198207"/>
                                </a:lnTo>
                                <a:lnTo>
                                  <a:pt x="1740956" y="1195336"/>
                                </a:lnTo>
                                <a:lnTo>
                                  <a:pt x="1741013" y="1214852"/>
                                </a:lnTo>
                                <a:lnTo>
                                  <a:pt x="1741070" y="1217435"/>
                                </a:lnTo>
                                <a:lnTo>
                                  <a:pt x="1741126" y="1185005"/>
                                </a:lnTo>
                                <a:lnTo>
                                  <a:pt x="1741183" y="1197357"/>
                                </a:lnTo>
                                <a:lnTo>
                                  <a:pt x="1741240" y="1216002"/>
                                </a:lnTo>
                                <a:lnTo>
                                  <a:pt x="1741300" y="1198507"/>
                                </a:lnTo>
                                <a:lnTo>
                                  <a:pt x="1741357" y="1199641"/>
                                </a:lnTo>
                                <a:lnTo>
                                  <a:pt x="1741414" y="1199082"/>
                                </a:lnTo>
                                <a:lnTo>
                                  <a:pt x="1741471" y="1185005"/>
                                </a:lnTo>
                                <a:lnTo>
                                  <a:pt x="1741527" y="1185305"/>
                                </a:lnTo>
                                <a:lnTo>
                                  <a:pt x="1741584" y="1209113"/>
                                </a:lnTo>
                                <a:lnTo>
                                  <a:pt x="1741645" y="1189022"/>
                                </a:lnTo>
                                <a:lnTo>
                                  <a:pt x="1741701" y="1197057"/>
                                </a:lnTo>
                                <a:lnTo>
                                  <a:pt x="1741758" y="1185580"/>
                                </a:lnTo>
                                <a:lnTo>
                                  <a:pt x="1741815" y="1210263"/>
                                </a:lnTo>
                                <a:lnTo>
                                  <a:pt x="1741871" y="1189322"/>
                                </a:lnTo>
                                <a:lnTo>
                                  <a:pt x="1741932" y="1203946"/>
                                </a:lnTo>
                                <a:lnTo>
                                  <a:pt x="1741989" y="1218298"/>
                                </a:lnTo>
                                <a:lnTo>
                                  <a:pt x="1742045" y="1208826"/>
                                </a:lnTo>
                                <a:lnTo>
                                  <a:pt x="1742102" y="1191318"/>
                                </a:lnTo>
                                <a:lnTo>
                                  <a:pt x="1742159" y="1204233"/>
                                </a:lnTo>
                                <a:lnTo>
                                  <a:pt x="1742216" y="1197357"/>
                                </a:lnTo>
                                <a:lnTo>
                                  <a:pt x="1742272" y="1177270"/>
                                </a:lnTo>
                                <a:lnTo>
                                  <a:pt x="1742333" y="1203946"/>
                                </a:lnTo>
                                <a:lnTo>
                                  <a:pt x="1742390" y="1196781"/>
                                </a:lnTo>
                                <a:lnTo>
                                  <a:pt x="1742446" y="1220594"/>
                                </a:lnTo>
                                <a:lnTo>
                                  <a:pt x="1742503" y="1194489"/>
                                </a:lnTo>
                                <a:lnTo>
                                  <a:pt x="1742560" y="1194765"/>
                                </a:lnTo>
                                <a:lnTo>
                                  <a:pt x="1742621" y="1201649"/>
                                </a:lnTo>
                                <a:lnTo>
                                  <a:pt x="1742677" y="1196486"/>
                                </a:lnTo>
                                <a:lnTo>
                                  <a:pt x="1742734" y="1202800"/>
                                </a:lnTo>
                                <a:lnTo>
                                  <a:pt x="1742791" y="1200503"/>
                                </a:lnTo>
                                <a:lnTo>
                                  <a:pt x="1742847" y="1203087"/>
                                </a:lnTo>
                                <a:lnTo>
                                  <a:pt x="1742908" y="1199928"/>
                                </a:lnTo>
                                <a:lnTo>
                                  <a:pt x="1742965" y="1199357"/>
                                </a:lnTo>
                                <a:lnTo>
                                  <a:pt x="1743021" y="1193615"/>
                                </a:lnTo>
                                <a:lnTo>
                                  <a:pt x="1743078" y="1203374"/>
                                </a:lnTo>
                                <a:lnTo>
                                  <a:pt x="1743135" y="1191618"/>
                                </a:lnTo>
                                <a:lnTo>
                                  <a:pt x="1743192" y="1200503"/>
                                </a:lnTo>
                                <a:lnTo>
                                  <a:pt x="1743248" y="1195060"/>
                                </a:lnTo>
                                <a:lnTo>
                                  <a:pt x="1743309" y="1207680"/>
                                </a:lnTo>
                                <a:lnTo>
                                  <a:pt x="1743366" y="1195060"/>
                                </a:lnTo>
                                <a:lnTo>
                                  <a:pt x="1743423" y="1193914"/>
                                </a:lnTo>
                                <a:lnTo>
                                  <a:pt x="1743479" y="1198507"/>
                                </a:lnTo>
                                <a:lnTo>
                                  <a:pt x="1743536" y="1197932"/>
                                </a:lnTo>
                                <a:lnTo>
                                  <a:pt x="1743597" y="1208251"/>
                                </a:lnTo>
                                <a:lnTo>
                                  <a:pt x="1743653" y="1194190"/>
                                </a:lnTo>
                                <a:lnTo>
                                  <a:pt x="1743710" y="1197357"/>
                                </a:lnTo>
                                <a:lnTo>
                                  <a:pt x="1743767" y="1200503"/>
                                </a:lnTo>
                                <a:lnTo>
                                  <a:pt x="1743823" y="1195911"/>
                                </a:lnTo>
                                <a:lnTo>
                                  <a:pt x="1743880" y="1194190"/>
                                </a:lnTo>
                                <a:lnTo>
                                  <a:pt x="1743941" y="1201649"/>
                                </a:lnTo>
                                <a:lnTo>
                                  <a:pt x="1743997" y="1190743"/>
                                </a:lnTo>
                                <a:lnTo>
                                  <a:pt x="1744054" y="1197357"/>
                                </a:lnTo>
                                <a:lnTo>
                                  <a:pt x="1744111" y="1211409"/>
                                </a:lnTo>
                                <a:lnTo>
                                  <a:pt x="1744167" y="1210263"/>
                                </a:lnTo>
                                <a:lnTo>
                                  <a:pt x="1744224" y="1201366"/>
                                </a:lnTo>
                                <a:lnTo>
                                  <a:pt x="1744281" y="1201937"/>
                                </a:lnTo>
                                <a:lnTo>
                                  <a:pt x="1744342" y="1198507"/>
                                </a:lnTo>
                                <a:lnTo>
                                  <a:pt x="1744398" y="1196781"/>
                                </a:lnTo>
                                <a:lnTo>
                                  <a:pt x="1744455" y="1203374"/>
                                </a:lnTo>
                                <a:lnTo>
                                  <a:pt x="1744512" y="1183284"/>
                                </a:lnTo>
                                <a:lnTo>
                                  <a:pt x="1744572" y="1206242"/>
                                </a:lnTo>
                                <a:lnTo>
                                  <a:pt x="1744629" y="1215427"/>
                                </a:lnTo>
                                <a:lnTo>
                                  <a:pt x="1744686" y="1197632"/>
                                </a:lnTo>
                                <a:lnTo>
                                  <a:pt x="1744743" y="1197932"/>
                                </a:lnTo>
                                <a:lnTo>
                                  <a:pt x="1744799" y="1205383"/>
                                </a:lnTo>
                                <a:lnTo>
                                  <a:pt x="1744856" y="1205383"/>
                                </a:lnTo>
                                <a:lnTo>
                                  <a:pt x="1744913" y="1204808"/>
                                </a:lnTo>
                                <a:lnTo>
                                  <a:pt x="1744974" y="1199082"/>
                                </a:lnTo>
                                <a:lnTo>
                                  <a:pt x="1745030" y="1204808"/>
                                </a:lnTo>
                                <a:lnTo>
                                  <a:pt x="1745087" y="1188451"/>
                                </a:lnTo>
                                <a:lnTo>
                                  <a:pt x="1745144" y="1196211"/>
                                </a:lnTo>
                                <a:lnTo>
                                  <a:pt x="1745200" y="1204233"/>
                                </a:lnTo>
                                <a:lnTo>
                                  <a:pt x="1745257" y="1199357"/>
                                </a:lnTo>
                                <a:lnTo>
                                  <a:pt x="1745318" y="1192193"/>
                                </a:lnTo>
                                <a:lnTo>
                                  <a:pt x="1745374" y="1197632"/>
                                </a:lnTo>
                                <a:lnTo>
                                  <a:pt x="1745431" y="1189322"/>
                                </a:lnTo>
                                <a:lnTo>
                                  <a:pt x="1745488" y="1202512"/>
                                </a:lnTo>
                                <a:lnTo>
                                  <a:pt x="1745549" y="1212843"/>
                                </a:lnTo>
                                <a:lnTo>
                                  <a:pt x="1745605" y="1191618"/>
                                </a:lnTo>
                                <a:lnTo>
                                  <a:pt x="1745662" y="1191318"/>
                                </a:lnTo>
                                <a:lnTo>
                                  <a:pt x="1745719" y="1201078"/>
                                </a:lnTo>
                                <a:lnTo>
                                  <a:pt x="1745775" y="1209688"/>
                                </a:lnTo>
                                <a:lnTo>
                                  <a:pt x="1745832" y="1205671"/>
                                </a:lnTo>
                                <a:lnTo>
                                  <a:pt x="1745889" y="1210263"/>
                                </a:lnTo>
                                <a:lnTo>
                                  <a:pt x="1745949" y="1193615"/>
                                </a:lnTo>
                                <a:lnTo>
                                  <a:pt x="1746006" y="1181287"/>
                                </a:lnTo>
                                <a:lnTo>
                                  <a:pt x="1746063" y="1209401"/>
                                </a:lnTo>
                                <a:lnTo>
                                  <a:pt x="1746120" y="1208826"/>
                                </a:lnTo>
                                <a:lnTo>
                                  <a:pt x="1746176" y="1197632"/>
                                </a:lnTo>
                                <a:lnTo>
                                  <a:pt x="1746233" y="1193914"/>
                                </a:lnTo>
                                <a:lnTo>
                                  <a:pt x="1746294" y="1186726"/>
                                </a:lnTo>
                                <a:lnTo>
                                  <a:pt x="1746350" y="1195911"/>
                                </a:lnTo>
                                <a:lnTo>
                                  <a:pt x="1746407" y="1203658"/>
                                </a:lnTo>
                                <a:lnTo>
                                  <a:pt x="1746464" y="1210834"/>
                                </a:lnTo>
                                <a:lnTo>
                                  <a:pt x="1746520" y="1197632"/>
                                </a:lnTo>
                                <a:lnTo>
                                  <a:pt x="1746581" y="1189597"/>
                                </a:lnTo>
                                <a:lnTo>
                                  <a:pt x="1746638" y="1203374"/>
                                </a:lnTo>
                                <a:lnTo>
                                  <a:pt x="1746695" y="1194190"/>
                                </a:lnTo>
                                <a:lnTo>
                                  <a:pt x="1746751" y="1193339"/>
                                </a:lnTo>
                                <a:lnTo>
                                  <a:pt x="1746808" y="1202800"/>
                                </a:lnTo>
                                <a:lnTo>
                                  <a:pt x="1746865" y="1192193"/>
                                </a:lnTo>
                                <a:lnTo>
                                  <a:pt x="1746922" y="1209113"/>
                                </a:lnTo>
                                <a:lnTo>
                                  <a:pt x="1746982" y="1212555"/>
                                </a:lnTo>
                                <a:lnTo>
                                  <a:pt x="1747039" y="1191043"/>
                                </a:lnTo>
                                <a:lnTo>
                                  <a:pt x="1747096" y="1183284"/>
                                </a:lnTo>
                                <a:lnTo>
                                  <a:pt x="1747152" y="1211122"/>
                                </a:lnTo>
                                <a:lnTo>
                                  <a:pt x="1747213" y="1189897"/>
                                </a:lnTo>
                                <a:lnTo>
                                  <a:pt x="1747270" y="1193914"/>
                                </a:lnTo>
                                <a:lnTo>
                                  <a:pt x="1747327" y="1199357"/>
                                </a:lnTo>
                                <a:lnTo>
                                  <a:pt x="1747383" y="1197632"/>
                                </a:lnTo>
                                <a:lnTo>
                                  <a:pt x="1747440" y="1195635"/>
                                </a:lnTo>
                                <a:lnTo>
                                  <a:pt x="1747496" y="1202800"/>
                                </a:lnTo>
                                <a:lnTo>
                                  <a:pt x="1747553" y="1203374"/>
                                </a:lnTo>
                                <a:lnTo>
                                  <a:pt x="1747614" y="1206242"/>
                                </a:lnTo>
                                <a:lnTo>
                                  <a:pt x="1747671" y="1205671"/>
                                </a:lnTo>
                                <a:lnTo>
                                  <a:pt x="1747727" y="1203946"/>
                                </a:lnTo>
                                <a:lnTo>
                                  <a:pt x="1747784" y="1193044"/>
                                </a:lnTo>
                                <a:lnTo>
                                  <a:pt x="1747841" y="1195635"/>
                                </a:lnTo>
                                <a:lnTo>
                                  <a:pt x="1747897" y="1207963"/>
                                </a:lnTo>
                                <a:lnTo>
                                  <a:pt x="1747954" y="1192193"/>
                                </a:lnTo>
                                <a:lnTo>
                                  <a:pt x="1748015" y="1201649"/>
                                </a:lnTo>
                                <a:lnTo>
                                  <a:pt x="1748072" y="1191318"/>
                                </a:lnTo>
                                <a:lnTo>
                                  <a:pt x="1748128" y="1198207"/>
                                </a:lnTo>
                                <a:lnTo>
                                  <a:pt x="1748189" y="1198782"/>
                                </a:lnTo>
                                <a:lnTo>
                                  <a:pt x="1748246" y="1196211"/>
                                </a:lnTo>
                                <a:lnTo>
                                  <a:pt x="1748302" y="1196486"/>
                                </a:lnTo>
                                <a:lnTo>
                                  <a:pt x="1748359" y="1204233"/>
                                </a:lnTo>
                                <a:lnTo>
                                  <a:pt x="1748416" y="1195911"/>
                                </a:lnTo>
                                <a:lnTo>
                                  <a:pt x="1748473" y="1186726"/>
                                </a:lnTo>
                                <a:lnTo>
                                  <a:pt x="1748529" y="1192193"/>
                                </a:lnTo>
                                <a:lnTo>
                                  <a:pt x="1748590" y="1199928"/>
                                </a:lnTo>
                                <a:lnTo>
                                  <a:pt x="1748647" y="1188176"/>
                                </a:lnTo>
                                <a:lnTo>
                                  <a:pt x="1748703" y="1225183"/>
                                </a:lnTo>
                                <a:lnTo>
                                  <a:pt x="1748760" y="1205096"/>
                                </a:lnTo>
                                <a:lnTo>
                                  <a:pt x="1748817" y="1196486"/>
                                </a:lnTo>
                                <a:lnTo>
                                  <a:pt x="1748873" y="1188176"/>
                                </a:lnTo>
                                <a:lnTo>
                                  <a:pt x="1748934" y="1205954"/>
                                </a:lnTo>
                                <a:lnTo>
                                  <a:pt x="1748991" y="1210263"/>
                                </a:lnTo>
                                <a:lnTo>
                                  <a:pt x="1749048" y="1194190"/>
                                </a:lnTo>
                                <a:lnTo>
                                  <a:pt x="1749104" y="1200503"/>
                                </a:lnTo>
                                <a:lnTo>
                                  <a:pt x="1749161" y="1196211"/>
                                </a:lnTo>
                                <a:lnTo>
                                  <a:pt x="1749222" y="1195336"/>
                                </a:lnTo>
                                <a:lnTo>
                                  <a:pt x="1749278" y="1196211"/>
                                </a:lnTo>
                                <a:lnTo>
                                  <a:pt x="1749335" y="1196781"/>
                                </a:lnTo>
                                <a:lnTo>
                                  <a:pt x="1749392" y="1197357"/>
                                </a:lnTo>
                                <a:lnTo>
                                  <a:pt x="1749449" y="1206817"/>
                                </a:lnTo>
                                <a:lnTo>
                                  <a:pt x="1749505" y="1199082"/>
                                </a:lnTo>
                                <a:lnTo>
                                  <a:pt x="1749562" y="1202512"/>
                                </a:lnTo>
                                <a:lnTo>
                                  <a:pt x="1749623" y="1191618"/>
                                </a:lnTo>
                                <a:lnTo>
                                  <a:pt x="1749680" y="1200503"/>
                                </a:lnTo>
                                <a:lnTo>
                                  <a:pt x="1749736" y="1207392"/>
                                </a:lnTo>
                                <a:lnTo>
                                  <a:pt x="1749793" y="1197632"/>
                                </a:lnTo>
                                <a:lnTo>
                                  <a:pt x="1749849" y="1189322"/>
                                </a:lnTo>
                                <a:lnTo>
                                  <a:pt x="1749910" y="1192193"/>
                                </a:lnTo>
                                <a:lnTo>
                                  <a:pt x="1749967" y="1193615"/>
                                </a:lnTo>
                                <a:lnTo>
                                  <a:pt x="1750023" y="1205671"/>
                                </a:lnTo>
                                <a:lnTo>
                                  <a:pt x="1750080" y="1197057"/>
                                </a:lnTo>
                                <a:lnTo>
                                  <a:pt x="1750137" y="1184430"/>
                                </a:lnTo>
                                <a:lnTo>
                                  <a:pt x="1750198" y="1207392"/>
                                </a:lnTo>
                                <a:lnTo>
                                  <a:pt x="1750254" y="1210834"/>
                                </a:lnTo>
                                <a:lnTo>
                                  <a:pt x="1750311" y="1194765"/>
                                </a:lnTo>
                                <a:lnTo>
                                  <a:pt x="1750368" y="1195635"/>
                                </a:lnTo>
                                <a:lnTo>
                                  <a:pt x="1750424" y="1194765"/>
                                </a:lnTo>
                                <a:lnTo>
                                  <a:pt x="1750481" y="1221453"/>
                                </a:lnTo>
                                <a:lnTo>
                                  <a:pt x="1750538" y="1200503"/>
                                </a:lnTo>
                                <a:lnTo>
                                  <a:pt x="1750599" y="1196781"/>
                                </a:lnTo>
                                <a:lnTo>
                                  <a:pt x="1750655" y="1199082"/>
                                </a:lnTo>
                                <a:lnTo>
                                  <a:pt x="1750712" y="1200503"/>
                                </a:lnTo>
                                <a:lnTo>
                                  <a:pt x="1750769" y="1208251"/>
                                </a:lnTo>
                                <a:lnTo>
                                  <a:pt x="1750825" y="1203374"/>
                                </a:lnTo>
                                <a:lnTo>
                                  <a:pt x="1750886" y="1191043"/>
                                </a:lnTo>
                                <a:lnTo>
                                  <a:pt x="1750943" y="1209972"/>
                                </a:lnTo>
                                <a:lnTo>
                                  <a:pt x="1751000" y="1202225"/>
                                </a:lnTo>
                                <a:lnTo>
                                  <a:pt x="1751056" y="1195911"/>
                                </a:lnTo>
                                <a:lnTo>
                                  <a:pt x="1751113" y="1197057"/>
                                </a:lnTo>
                                <a:lnTo>
                                  <a:pt x="1751170" y="1207104"/>
                                </a:lnTo>
                                <a:lnTo>
                                  <a:pt x="1751230" y="1197632"/>
                                </a:lnTo>
                                <a:lnTo>
                                  <a:pt x="1751287" y="1195635"/>
                                </a:lnTo>
                                <a:lnTo>
                                  <a:pt x="1751344" y="1202512"/>
                                </a:lnTo>
                                <a:lnTo>
                                  <a:pt x="1751401" y="1194489"/>
                                </a:lnTo>
                                <a:lnTo>
                                  <a:pt x="1751457" y="1188451"/>
                                </a:lnTo>
                                <a:lnTo>
                                  <a:pt x="1751514" y="1206817"/>
                                </a:lnTo>
                                <a:lnTo>
                                  <a:pt x="1751571" y="1191618"/>
                                </a:lnTo>
                                <a:lnTo>
                                  <a:pt x="1751631" y="1201078"/>
                                </a:lnTo>
                                <a:lnTo>
                                  <a:pt x="1751688" y="1199082"/>
                                </a:lnTo>
                                <a:lnTo>
                                  <a:pt x="1751745" y="1220307"/>
                                </a:lnTo>
                                <a:lnTo>
                                  <a:pt x="1751801" y="1187025"/>
                                </a:lnTo>
                                <a:lnTo>
                                  <a:pt x="1751862" y="1196781"/>
                                </a:lnTo>
                                <a:lnTo>
                                  <a:pt x="1751919" y="1220019"/>
                                </a:lnTo>
                                <a:lnTo>
                                  <a:pt x="1751976" y="1199928"/>
                                </a:lnTo>
                                <a:lnTo>
                                  <a:pt x="1752032" y="1203946"/>
                                </a:lnTo>
                                <a:lnTo>
                                  <a:pt x="1752089" y="1208538"/>
                                </a:lnTo>
                                <a:lnTo>
                                  <a:pt x="1752146" y="1199357"/>
                                </a:lnTo>
                                <a:lnTo>
                                  <a:pt x="1752202" y="1195336"/>
                                </a:lnTo>
                                <a:lnTo>
                                  <a:pt x="1752263" y="1213130"/>
                                </a:lnTo>
                                <a:lnTo>
                                  <a:pt x="1752320" y="1200503"/>
                                </a:lnTo>
                                <a:lnTo>
                                  <a:pt x="1752376" y="1201649"/>
                                </a:lnTo>
                                <a:lnTo>
                                  <a:pt x="1752433" y="1194765"/>
                                </a:lnTo>
                                <a:lnTo>
                                  <a:pt x="1752490" y="1204521"/>
                                </a:lnTo>
                                <a:lnTo>
                                  <a:pt x="1752547" y="1203658"/>
                                </a:lnTo>
                                <a:lnTo>
                                  <a:pt x="1752607" y="1202512"/>
                                </a:lnTo>
                                <a:lnTo>
                                  <a:pt x="1752664" y="1195336"/>
                                </a:lnTo>
                                <a:lnTo>
                                  <a:pt x="1752721" y="1207104"/>
                                </a:lnTo>
                                <a:lnTo>
                                  <a:pt x="1752777" y="1185305"/>
                                </a:lnTo>
                                <a:lnTo>
                                  <a:pt x="1752838" y="1205954"/>
                                </a:lnTo>
                                <a:lnTo>
                                  <a:pt x="1752895" y="1198782"/>
                                </a:lnTo>
                                <a:lnTo>
                                  <a:pt x="1752951" y="1195336"/>
                                </a:lnTo>
                                <a:lnTo>
                                  <a:pt x="1753008" y="1195060"/>
                                </a:lnTo>
                                <a:lnTo>
                                  <a:pt x="1753065" y="1196781"/>
                                </a:lnTo>
                                <a:lnTo>
                                  <a:pt x="1753122" y="1205383"/>
                                </a:lnTo>
                                <a:lnTo>
                                  <a:pt x="1753178" y="1191893"/>
                                </a:lnTo>
                                <a:lnTo>
                                  <a:pt x="1753239" y="1206242"/>
                                </a:lnTo>
                                <a:lnTo>
                                  <a:pt x="1753296" y="1201078"/>
                                </a:lnTo>
                                <a:lnTo>
                                  <a:pt x="1753353" y="1200791"/>
                                </a:lnTo>
                                <a:lnTo>
                                  <a:pt x="1753409" y="1198507"/>
                                </a:lnTo>
                                <a:lnTo>
                                  <a:pt x="1753466" y="1208251"/>
                                </a:lnTo>
                                <a:lnTo>
                                  <a:pt x="1753522" y="1194765"/>
                                </a:lnTo>
                                <a:lnTo>
                                  <a:pt x="1753583" y="1202800"/>
                                </a:lnTo>
                                <a:lnTo>
                                  <a:pt x="1753640" y="1195635"/>
                                </a:lnTo>
                                <a:lnTo>
                                  <a:pt x="1753697" y="1200503"/>
                                </a:lnTo>
                                <a:lnTo>
                                  <a:pt x="1753753" y="1202512"/>
                                </a:lnTo>
                                <a:lnTo>
                                  <a:pt x="1753810" y="1195635"/>
                                </a:lnTo>
                                <a:lnTo>
                                  <a:pt x="1753871" y="1183284"/>
                                </a:lnTo>
                                <a:lnTo>
                                  <a:pt x="1753928" y="1204233"/>
                                </a:lnTo>
                                <a:lnTo>
                                  <a:pt x="1753984" y="1198507"/>
                                </a:lnTo>
                                <a:lnTo>
                                  <a:pt x="1754041" y="1187876"/>
                                </a:lnTo>
                                <a:lnTo>
                                  <a:pt x="1754098" y="1205954"/>
                                </a:lnTo>
                                <a:lnTo>
                                  <a:pt x="1754154" y="1199082"/>
                                </a:lnTo>
                                <a:lnTo>
                                  <a:pt x="1754211" y="1209972"/>
                                </a:lnTo>
                                <a:lnTo>
                                  <a:pt x="1754272" y="1173524"/>
                                </a:lnTo>
                                <a:lnTo>
                                  <a:pt x="1754329" y="1203658"/>
                                </a:lnTo>
                                <a:lnTo>
                                  <a:pt x="1754385" y="1199928"/>
                                </a:lnTo>
                                <a:lnTo>
                                  <a:pt x="1754442" y="1201649"/>
                                </a:lnTo>
                                <a:lnTo>
                                  <a:pt x="1754502" y="1193044"/>
                                </a:lnTo>
                                <a:lnTo>
                                  <a:pt x="1754559" y="1193914"/>
                                </a:lnTo>
                                <a:lnTo>
                                  <a:pt x="1754616" y="1211409"/>
                                </a:lnTo>
                                <a:lnTo>
                                  <a:pt x="1754673" y="1194489"/>
                                </a:lnTo>
                                <a:lnTo>
                                  <a:pt x="1754729" y="1194190"/>
                                </a:lnTo>
                                <a:lnTo>
                                  <a:pt x="1754786" y="1198507"/>
                                </a:lnTo>
                                <a:lnTo>
                                  <a:pt x="1754847" y="1185005"/>
                                </a:lnTo>
                                <a:lnTo>
                                  <a:pt x="1754904" y="1208826"/>
                                </a:lnTo>
                                <a:lnTo>
                                  <a:pt x="1754960" y="1199082"/>
                                </a:lnTo>
                                <a:lnTo>
                                  <a:pt x="1755017" y="1191893"/>
                                </a:lnTo>
                                <a:lnTo>
                                  <a:pt x="1755074" y="1199641"/>
                                </a:lnTo>
                                <a:lnTo>
                                  <a:pt x="1755130" y="1185580"/>
                                </a:lnTo>
                                <a:lnTo>
                                  <a:pt x="1755187" y="1204808"/>
                                </a:lnTo>
                                <a:lnTo>
                                  <a:pt x="1755248" y="1195060"/>
                                </a:lnTo>
                                <a:lnTo>
                                  <a:pt x="1755304" y="1202800"/>
                                </a:lnTo>
                                <a:lnTo>
                                  <a:pt x="1755361" y="1208538"/>
                                </a:lnTo>
                                <a:lnTo>
                                  <a:pt x="1755418" y="1187601"/>
                                </a:lnTo>
                                <a:lnTo>
                                  <a:pt x="1755479" y="1199641"/>
                                </a:lnTo>
                                <a:lnTo>
                                  <a:pt x="1755535" y="1203374"/>
                                </a:lnTo>
                                <a:lnTo>
                                  <a:pt x="1755592" y="1208251"/>
                                </a:lnTo>
                                <a:lnTo>
                                  <a:pt x="1755649" y="1190743"/>
                                </a:lnTo>
                                <a:lnTo>
                                  <a:pt x="1755705" y="1203087"/>
                                </a:lnTo>
                                <a:lnTo>
                                  <a:pt x="1755762" y="1197932"/>
                                </a:lnTo>
                                <a:lnTo>
                                  <a:pt x="1755819" y="1198207"/>
                                </a:lnTo>
                                <a:lnTo>
                                  <a:pt x="1755880" y="1205954"/>
                                </a:lnTo>
                                <a:lnTo>
                                  <a:pt x="1755936" y="1194489"/>
                                </a:lnTo>
                                <a:lnTo>
                                  <a:pt x="1755993" y="1188451"/>
                                </a:lnTo>
                                <a:lnTo>
                                  <a:pt x="1756050" y="1202800"/>
                                </a:lnTo>
                                <a:lnTo>
                                  <a:pt x="1756106" y="1201937"/>
                                </a:lnTo>
                                <a:lnTo>
                                  <a:pt x="1756163" y="1205954"/>
                                </a:lnTo>
                                <a:lnTo>
                                  <a:pt x="1756224" y="1200791"/>
                                </a:lnTo>
                                <a:lnTo>
                                  <a:pt x="1756280" y="1194765"/>
                                </a:lnTo>
                                <a:lnTo>
                                  <a:pt x="1756337" y="1208251"/>
                                </a:lnTo>
                                <a:lnTo>
                                  <a:pt x="1756394" y="1193615"/>
                                </a:lnTo>
                                <a:lnTo>
                                  <a:pt x="1756451" y="1200791"/>
                                </a:lnTo>
                                <a:lnTo>
                                  <a:pt x="1756511" y="1205671"/>
                                </a:lnTo>
                                <a:lnTo>
                                  <a:pt x="1756568" y="1201937"/>
                                </a:lnTo>
                                <a:lnTo>
                                  <a:pt x="1756625" y="1199357"/>
                                </a:lnTo>
                                <a:lnTo>
                                  <a:pt x="1756681" y="1189897"/>
                                </a:lnTo>
                                <a:lnTo>
                                  <a:pt x="1756738" y="1193615"/>
                                </a:lnTo>
                                <a:lnTo>
                                  <a:pt x="1756795" y="1177841"/>
                                </a:lnTo>
                                <a:lnTo>
                                  <a:pt x="1756852" y="1193615"/>
                                </a:lnTo>
                                <a:lnTo>
                                  <a:pt x="1756912" y="1206529"/>
                                </a:lnTo>
                                <a:lnTo>
                                  <a:pt x="1756969" y="1196211"/>
                                </a:lnTo>
                                <a:lnTo>
                                  <a:pt x="1757026" y="1210834"/>
                                </a:lnTo>
                                <a:lnTo>
                                  <a:pt x="1757082" y="1199082"/>
                                </a:lnTo>
                                <a:lnTo>
                                  <a:pt x="1757139" y="1201366"/>
                                </a:lnTo>
                                <a:lnTo>
                                  <a:pt x="1757200" y="1193044"/>
                                </a:lnTo>
                                <a:lnTo>
                                  <a:pt x="1757257" y="1198507"/>
                                </a:lnTo>
                                <a:lnTo>
                                  <a:pt x="1757313" y="1202225"/>
                                </a:lnTo>
                                <a:lnTo>
                                  <a:pt x="1757370" y="1199641"/>
                                </a:lnTo>
                                <a:lnTo>
                                  <a:pt x="1757427" y="1190743"/>
                                </a:lnTo>
                                <a:lnTo>
                                  <a:pt x="1757487" y="1210547"/>
                                </a:lnTo>
                                <a:lnTo>
                                  <a:pt x="1757544" y="1202512"/>
                                </a:lnTo>
                                <a:lnTo>
                                  <a:pt x="1757601" y="1192764"/>
                                </a:lnTo>
                                <a:lnTo>
                                  <a:pt x="1757657" y="1199357"/>
                                </a:lnTo>
                                <a:lnTo>
                                  <a:pt x="1757714" y="1190468"/>
                                </a:lnTo>
                                <a:lnTo>
                                  <a:pt x="1757771" y="1219732"/>
                                </a:lnTo>
                                <a:lnTo>
                                  <a:pt x="1757827" y="1203946"/>
                                </a:lnTo>
                                <a:lnTo>
                                  <a:pt x="1757884" y="1200503"/>
                                </a:lnTo>
                                <a:lnTo>
                                  <a:pt x="1757945" y="1188176"/>
                                </a:lnTo>
                                <a:lnTo>
                                  <a:pt x="1758002" y="1193615"/>
                                </a:lnTo>
                                <a:lnTo>
                                  <a:pt x="1758058" y="1209401"/>
                                </a:lnTo>
                                <a:lnTo>
                                  <a:pt x="1758115" y="1200503"/>
                                </a:lnTo>
                                <a:lnTo>
                                  <a:pt x="1758176" y="1200216"/>
                                </a:lnTo>
                                <a:lnTo>
                                  <a:pt x="1758232" y="1192469"/>
                                </a:lnTo>
                                <a:lnTo>
                                  <a:pt x="1758289" y="1184154"/>
                                </a:lnTo>
                                <a:lnTo>
                                  <a:pt x="1758346" y="1193615"/>
                                </a:lnTo>
                                <a:lnTo>
                                  <a:pt x="1758402" y="1202225"/>
                                </a:lnTo>
                                <a:lnTo>
                                  <a:pt x="1758459" y="1208251"/>
                                </a:lnTo>
                                <a:lnTo>
                                  <a:pt x="1758520" y="1196211"/>
                                </a:lnTo>
                                <a:lnTo>
                                  <a:pt x="1758577" y="1199641"/>
                                </a:lnTo>
                                <a:lnTo>
                                  <a:pt x="1758633" y="1193044"/>
                                </a:lnTo>
                                <a:lnTo>
                                  <a:pt x="1758690" y="1197057"/>
                                </a:lnTo>
                                <a:lnTo>
                                  <a:pt x="1758747" y="1187601"/>
                                </a:lnTo>
                                <a:lnTo>
                                  <a:pt x="1758804" y="1197057"/>
                                </a:lnTo>
                                <a:lnTo>
                                  <a:pt x="1758860" y="1211409"/>
                                </a:lnTo>
                                <a:lnTo>
                                  <a:pt x="1758921" y="1182433"/>
                                </a:lnTo>
                                <a:lnTo>
                                  <a:pt x="1758978" y="1191318"/>
                                </a:lnTo>
                                <a:lnTo>
                                  <a:pt x="1759034" y="1200791"/>
                                </a:lnTo>
                                <a:lnTo>
                                  <a:pt x="1759091" y="1201649"/>
                                </a:lnTo>
                                <a:lnTo>
                                  <a:pt x="1759152" y="1197057"/>
                                </a:lnTo>
                                <a:lnTo>
                                  <a:pt x="1759208" y="1206529"/>
                                </a:lnTo>
                                <a:lnTo>
                                  <a:pt x="1759265" y="1194489"/>
                                </a:lnTo>
                                <a:lnTo>
                                  <a:pt x="1759322" y="1192193"/>
                                </a:lnTo>
                                <a:lnTo>
                                  <a:pt x="1759379" y="1205954"/>
                                </a:lnTo>
                                <a:lnTo>
                                  <a:pt x="1759435" y="1182138"/>
                                </a:lnTo>
                                <a:lnTo>
                                  <a:pt x="1759492" y="1192469"/>
                                </a:lnTo>
                                <a:lnTo>
                                  <a:pt x="1759553" y="1202225"/>
                                </a:lnTo>
                                <a:lnTo>
                                  <a:pt x="1759610" y="1190468"/>
                                </a:lnTo>
                                <a:lnTo>
                                  <a:pt x="1759666" y="1193339"/>
                                </a:lnTo>
                                <a:lnTo>
                                  <a:pt x="1759723" y="1193914"/>
                                </a:lnTo>
                                <a:lnTo>
                                  <a:pt x="1759779" y="1185876"/>
                                </a:lnTo>
                                <a:lnTo>
                                  <a:pt x="1759836" y="1194765"/>
                                </a:lnTo>
                                <a:lnTo>
                                  <a:pt x="1759897" y="1203658"/>
                                </a:lnTo>
                                <a:lnTo>
                                  <a:pt x="1759953" y="1195635"/>
                                </a:lnTo>
                                <a:lnTo>
                                  <a:pt x="1760010" y="1203658"/>
                                </a:lnTo>
                                <a:lnTo>
                                  <a:pt x="1760067" y="1199641"/>
                                </a:lnTo>
                                <a:lnTo>
                                  <a:pt x="1760128" y="1214564"/>
                                </a:lnTo>
                                <a:lnTo>
                                  <a:pt x="1760184" y="1180712"/>
                                </a:lnTo>
                                <a:lnTo>
                                  <a:pt x="1760241" y="1211409"/>
                                </a:lnTo>
                                <a:lnTo>
                                  <a:pt x="1760298" y="1182433"/>
                                </a:lnTo>
                                <a:lnTo>
                                  <a:pt x="1760355" y="1202512"/>
                                </a:lnTo>
                                <a:lnTo>
                                  <a:pt x="1760411" y="1216577"/>
                                </a:lnTo>
                                <a:lnTo>
                                  <a:pt x="1760468" y="1189597"/>
                                </a:lnTo>
                                <a:lnTo>
                                  <a:pt x="1760529" y="1187876"/>
                                </a:lnTo>
                                <a:lnTo>
                                  <a:pt x="1760585" y="1208538"/>
                                </a:lnTo>
                                <a:lnTo>
                                  <a:pt x="1760642" y="1204521"/>
                                </a:lnTo>
                                <a:lnTo>
                                  <a:pt x="1760699" y="1199641"/>
                                </a:lnTo>
                                <a:lnTo>
                                  <a:pt x="1760755" y="1203374"/>
                                </a:lnTo>
                                <a:lnTo>
                                  <a:pt x="1760812" y="1203087"/>
                                </a:lnTo>
                                <a:lnTo>
                                  <a:pt x="1760873" y="1200503"/>
                                </a:lnTo>
                                <a:lnTo>
                                  <a:pt x="1760930" y="1198782"/>
                                </a:lnTo>
                                <a:lnTo>
                                  <a:pt x="1760986" y="1204233"/>
                                </a:lnTo>
                                <a:lnTo>
                                  <a:pt x="1761043" y="1204808"/>
                                </a:lnTo>
                                <a:lnTo>
                                  <a:pt x="1761100" y="1192193"/>
                                </a:lnTo>
                                <a:lnTo>
                                  <a:pt x="1761160" y="1190743"/>
                                </a:lnTo>
                                <a:lnTo>
                                  <a:pt x="1761217" y="1194765"/>
                                </a:lnTo>
                                <a:lnTo>
                                  <a:pt x="1761274" y="1210547"/>
                                </a:lnTo>
                                <a:lnTo>
                                  <a:pt x="1761331" y="1192469"/>
                                </a:lnTo>
                                <a:lnTo>
                                  <a:pt x="1761387" y="1191318"/>
                                </a:lnTo>
                                <a:lnTo>
                                  <a:pt x="1761444" y="1204521"/>
                                </a:lnTo>
                                <a:lnTo>
                                  <a:pt x="1761501" y="1197357"/>
                                </a:lnTo>
                                <a:lnTo>
                                  <a:pt x="1761561" y="1201078"/>
                                </a:lnTo>
                                <a:lnTo>
                                  <a:pt x="1761618" y="1199641"/>
                                </a:lnTo>
                                <a:lnTo>
                                  <a:pt x="1761675" y="1200791"/>
                                </a:lnTo>
                                <a:lnTo>
                                  <a:pt x="1761731" y="1204233"/>
                                </a:lnTo>
                                <a:lnTo>
                                  <a:pt x="1761792" y="1193044"/>
                                </a:lnTo>
                                <a:lnTo>
                                  <a:pt x="1761849" y="1198782"/>
                                </a:lnTo>
                                <a:lnTo>
                                  <a:pt x="1761906" y="1201937"/>
                                </a:lnTo>
                                <a:lnTo>
                                  <a:pt x="1761962" y="1186451"/>
                                </a:lnTo>
                                <a:lnTo>
                                  <a:pt x="1762019" y="1198507"/>
                                </a:lnTo>
                                <a:lnTo>
                                  <a:pt x="1762076" y="1197632"/>
                                </a:lnTo>
                                <a:lnTo>
                                  <a:pt x="1762136" y="1206529"/>
                                </a:lnTo>
                                <a:lnTo>
                                  <a:pt x="1762193" y="1187601"/>
                                </a:lnTo>
                                <a:lnTo>
                                  <a:pt x="1762250" y="1200216"/>
                                </a:lnTo>
                                <a:lnTo>
                                  <a:pt x="1762306" y="1195635"/>
                                </a:lnTo>
                                <a:lnTo>
                                  <a:pt x="1762363" y="1213130"/>
                                </a:lnTo>
                                <a:lnTo>
                                  <a:pt x="1762420" y="1199928"/>
                                </a:lnTo>
                                <a:lnTo>
                                  <a:pt x="1762477" y="1200503"/>
                                </a:lnTo>
                                <a:lnTo>
                                  <a:pt x="1762537" y="1194489"/>
                                </a:lnTo>
                                <a:lnTo>
                                  <a:pt x="1762594" y="1209113"/>
                                </a:lnTo>
                                <a:lnTo>
                                  <a:pt x="1762651" y="1198782"/>
                                </a:lnTo>
                                <a:lnTo>
                                  <a:pt x="1762708" y="1197357"/>
                                </a:lnTo>
                                <a:lnTo>
                                  <a:pt x="1762768" y="1203946"/>
                                </a:lnTo>
                                <a:lnTo>
                                  <a:pt x="1762825" y="1189022"/>
                                </a:lnTo>
                                <a:lnTo>
                                  <a:pt x="1762882" y="1188176"/>
                                </a:lnTo>
                                <a:lnTo>
                                  <a:pt x="1762938" y="1207963"/>
                                </a:lnTo>
                                <a:lnTo>
                                  <a:pt x="1762995" y="1191043"/>
                                </a:lnTo>
                                <a:lnTo>
                                  <a:pt x="1763052" y="1191618"/>
                                </a:lnTo>
                                <a:lnTo>
                                  <a:pt x="1763108" y="1201366"/>
                                </a:lnTo>
                                <a:lnTo>
                                  <a:pt x="1763169" y="1208538"/>
                                </a:lnTo>
                                <a:lnTo>
                                  <a:pt x="1763226" y="1190743"/>
                                </a:lnTo>
                                <a:lnTo>
                                  <a:pt x="1763283" y="1197932"/>
                                </a:lnTo>
                                <a:lnTo>
                                  <a:pt x="1763339" y="1207680"/>
                                </a:lnTo>
                                <a:lnTo>
                                  <a:pt x="1763396" y="1200503"/>
                                </a:lnTo>
                                <a:lnTo>
                                  <a:pt x="1763453" y="1192469"/>
                                </a:lnTo>
                                <a:lnTo>
                                  <a:pt x="1763513" y="1201078"/>
                                </a:lnTo>
                                <a:lnTo>
                                  <a:pt x="1763570" y="1199082"/>
                                </a:lnTo>
                                <a:lnTo>
                                  <a:pt x="1763627" y="1193339"/>
                                </a:lnTo>
                                <a:lnTo>
                                  <a:pt x="1763683" y="1213706"/>
                                </a:lnTo>
                                <a:lnTo>
                                  <a:pt x="1763740" y="1207104"/>
                                </a:lnTo>
                                <a:lnTo>
                                  <a:pt x="1763801" y="1188451"/>
                                </a:lnTo>
                                <a:lnTo>
                                  <a:pt x="1763858" y="1197932"/>
                                </a:lnTo>
                                <a:lnTo>
                                  <a:pt x="1763914" y="1205954"/>
                                </a:lnTo>
                                <a:lnTo>
                                  <a:pt x="1763971" y="1201366"/>
                                </a:lnTo>
                                <a:lnTo>
                                  <a:pt x="1764028" y="1192764"/>
                                </a:lnTo>
                                <a:lnTo>
                                  <a:pt x="1764084" y="1201649"/>
                                </a:lnTo>
                                <a:lnTo>
                                  <a:pt x="1764141" y="1200216"/>
                                </a:lnTo>
                                <a:lnTo>
                                  <a:pt x="1764202" y="1198782"/>
                                </a:lnTo>
                                <a:lnTo>
                                  <a:pt x="1764259" y="1202800"/>
                                </a:lnTo>
                                <a:lnTo>
                                  <a:pt x="1764315" y="1191618"/>
                                </a:lnTo>
                                <a:lnTo>
                                  <a:pt x="1764372" y="1196781"/>
                                </a:lnTo>
                                <a:lnTo>
                                  <a:pt x="1764429" y="1207963"/>
                                </a:lnTo>
                                <a:lnTo>
                                  <a:pt x="1764489" y="1204521"/>
                                </a:lnTo>
                                <a:lnTo>
                                  <a:pt x="1764546" y="1197357"/>
                                </a:lnTo>
                                <a:lnTo>
                                  <a:pt x="1764603" y="1203087"/>
                                </a:lnTo>
                                <a:lnTo>
                                  <a:pt x="1764659" y="1202800"/>
                                </a:lnTo>
                                <a:lnTo>
                                  <a:pt x="1764716" y="1198207"/>
                                </a:lnTo>
                                <a:lnTo>
                                  <a:pt x="1764777" y="1200503"/>
                                </a:lnTo>
                                <a:lnTo>
                                  <a:pt x="1764834" y="1193615"/>
                                </a:lnTo>
                                <a:lnTo>
                                  <a:pt x="1764890" y="1213418"/>
                                </a:lnTo>
                                <a:lnTo>
                                  <a:pt x="1764947" y="1185876"/>
                                </a:lnTo>
                                <a:lnTo>
                                  <a:pt x="1765004" y="1208251"/>
                                </a:lnTo>
                                <a:lnTo>
                                  <a:pt x="1765061" y="1192764"/>
                                </a:lnTo>
                                <a:lnTo>
                                  <a:pt x="1765117" y="1196211"/>
                                </a:lnTo>
                                <a:lnTo>
                                  <a:pt x="1765178" y="1204233"/>
                                </a:lnTo>
                                <a:lnTo>
                                  <a:pt x="1765234" y="1213130"/>
                                </a:lnTo>
                                <a:lnTo>
                                  <a:pt x="1765291" y="1197057"/>
                                </a:lnTo>
                                <a:lnTo>
                                  <a:pt x="1765348" y="1208538"/>
                                </a:lnTo>
                                <a:lnTo>
                                  <a:pt x="1765405" y="1201078"/>
                                </a:lnTo>
                                <a:lnTo>
                                  <a:pt x="1765465" y="1193044"/>
                                </a:lnTo>
                                <a:lnTo>
                                  <a:pt x="1765522" y="1203658"/>
                                </a:lnTo>
                                <a:lnTo>
                                  <a:pt x="1765579" y="1187876"/>
                                </a:lnTo>
                                <a:lnTo>
                                  <a:pt x="1765636" y="1202800"/>
                                </a:lnTo>
                                <a:lnTo>
                                  <a:pt x="1765692" y="1188451"/>
                                </a:lnTo>
                                <a:lnTo>
                                  <a:pt x="1765749" y="1213993"/>
                                </a:lnTo>
                                <a:lnTo>
                                  <a:pt x="1765810" y="1187601"/>
                                </a:lnTo>
                                <a:lnTo>
                                  <a:pt x="1765866" y="1202512"/>
                                </a:lnTo>
                                <a:lnTo>
                                  <a:pt x="1765923" y="1200216"/>
                                </a:lnTo>
                                <a:lnTo>
                                  <a:pt x="1765980" y="1192764"/>
                                </a:lnTo>
                                <a:lnTo>
                                  <a:pt x="1766036" y="1203946"/>
                                </a:lnTo>
                                <a:lnTo>
                                  <a:pt x="1766093" y="1191618"/>
                                </a:lnTo>
                                <a:lnTo>
                                  <a:pt x="1766150" y="1203374"/>
                                </a:lnTo>
                                <a:lnTo>
                                  <a:pt x="1766210" y="1192193"/>
                                </a:lnTo>
                                <a:lnTo>
                                  <a:pt x="1766267" y="1199082"/>
                                </a:lnTo>
                                <a:lnTo>
                                  <a:pt x="1766324" y="1203946"/>
                                </a:lnTo>
                                <a:lnTo>
                                  <a:pt x="1766381" y="1193914"/>
                                </a:lnTo>
                                <a:lnTo>
                                  <a:pt x="1766441" y="1191318"/>
                                </a:lnTo>
                                <a:lnTo>
                                  <a:pt x="1766498" y="1207680"/>
                                </a:lnTo>
                                <a:lnTo>
                                  <a:pt x="1766555" y="1200216"/>
                                </a:lnTo>
                                <a:lnTo>
                                  <a:pt x="1766611" y="1199928"/>
                                </a:lnTo>
                                <a:lnTo>
                                  <a:pt x="1766668" y="1200791"/>
                                </a:lnTo>
                                <a:lnTo>
                                  <a:pt x="1766725" y="1201937"/>
                                </a:lnTo>
                                <a:lnTo>
                                  <a:pt x="1766786" y="1189597"/>
                                </a:lnTo>
                                <a:lnTo>
                                  <a:pt x="1766842" y="1193615"/>
                                </a:lnTo>
                                <a:lnTo>
                                  <a:pt x="1766899" y="1187601"/>
                                </a:lnTo>
                                <a:lnTo>
                                  <a:pt x="1766956" y="1211122"/>
                                </a:lnTo>
                                <a:lnTo>
                                  <a:pt x="1767012" y="1197632"/>
                                </a:lnTo>
                                <a:lnTo>
                                  <a:pt x="1767069" y="1208251"/>
                                </a:lnTo>
                                <a:lnTo>
                                  <a:pt x="1767126" y="1201937"/>
                                </a:lnTo>
                                <a:lnTo>
                                  <a:pt x="1767187" y="1195336"/>
                                </a:lnTo>
                                <a:lnTo>
                                  <a:pt x="1767243" y="1201366"/>
                                </a:lnTo>
                                <a:lnTo>
                                  <a:pt x="1767300" y="1198207"/>
                                </a:lnTo>
                                <a:lnTo>
                                  <a:pt x="1767357" y="1199357"/>
                                </a:lnTo>
                                <a:lnTo>
                                  <a:pt x="1767417" y="1213130"/>
                                </a:lnTo>
                                <a:lnTo>
                                  <a:pt x="1767474" y="1199641"/>
                                </a:lnTo>
                                <a:lnTo>
                                  <a:pt x="1767531" y="1196486"/>
                                </a:lnTo>
                                <a:lnTo>
                                  <a:pt x="1767587" y="1206529"/>
                                </a:lnTo>
                                <a:lnTo>
                                  <a:pt x="1767644" y="1209113"/>
                                </a:lnTo>
                                <a:lnTo>
                                  <a:pt x="1767701" y="1196211"/>
                                </a:lnTo>
                                <a:lnTo>
                                  <a:pt x="1767757" y="1188451"/>
                                </a:lnTo>
                                <a:lnTo>
                                  <a:pt x="1767818" y="1197632"/>
                                </a:lnTo>
                                <a:lnTo>
                                  <a:pt x="1767875" y="1204233"/>
                                </a:lnTo>
                                <a:lnTo>
                                  <a:pt x="1767932" y="1197632"/>
                                </a:lnTo>
                                <a:lnTo>
                                  <a:pt x="1767988" y="1200216"/>
                                </a:lnTo>
                                <a:lnTo>
                                  <a:pt x="1768045" y="1211984"/>
                                </a:lnTo>
                                <a:lnTo>
                                  <a:pt x="1768102" y="1191618"/>
                                </a:lnTo>
                                <a:lnTo>
                                  <a:pt x="1768162" y="1203658"/>
                                </a:lnTo>
                                <a:lnTo>
                                  <a:pt x="1768219" y="1204521"/>
                                </a:lnTo>
                                <a:lnTo>
                                  <a:pt x="1768276" y="1197057"/>
                                </a:lnTo>
                                <a:lnTo>
                                  <a:pt x="1768332" y="1203087"/>
                                </a:lnTo>
                                <a:lnTo>
                                  <a:pt x="1768389" y="1199357"/>
                                </a:lnTo>
                                <a:lnTo>
                                  <a:pt x="1768450" y="1214852"/>
                                </a:lnTo>
                                <a:lnTo>
                                  <a:pt x="1768507" y="1200216"/>
                                </a:lnTo>
                                <a:lnTo>
                                  <a:pt x="1768563" y="1193044"/>
                                </a:lnTo>
                                <a:lnTo>
                                  <a:pt x="1768620" y="1216860"/>
                                </a:lnTo>
                                <a:lnTo>
                                  <a:pt x="1768677" y="1216577"/>
                                </a:lnTo>
                                <a:lnTo>
                                  <a:pt x="1768734" y="1199928"/>
                                </a:lnTo>
                                <a:lnTo>
                                  <a:pt x="1768790" y="1203087"/>
                                </a:lnTo>
                                <a:lnTo>
                                  <a:pt x="1768851" y="1197632"/>
                                </a:lnTo>
                                <a:lnTo>
                                  <a:pt x="1768908" y="1203946"/>
                                </a:lnTo>
                                <a:lnTo>
                                  <a:pt x="1768964" y="1204808"/>
                                </a:lnTo>
                                <a:lnTo>
                                  <a:pt x="1769021" y="1209401"/>
                                </a:lnTo>
                                <a:lnTo>
                                  <a:pt x="1769082" y="1200216"/>
                                </a:lnTo>
                                <a:lnTo>
                                  <a:pt x="1769139" y="1191318"/>
                                </a:lnTo>
                                <a:lnTo>
                                  <a:pt x="1769195" y="1191618"/>
                                </a:lnTo>
                                <a:lnTo>
                                  <a:pt x="1769252" y="1209972"/>
                                </a:lnTo>
                                <a:lnTo>
                                  <a:pt x="1769309" y="1197357"/>
                                </a:lnTo>
                                <a:lnTo>
                                  <a:pt x="1769365" y="1200503"/>
                                </a:lnTo>
                                <a:lnTo>
                                  <a:pt x="1769422" y="1199641"/>
                                </a:lnTo>
                                <a:lnTo>
                                  <a:pt x="1769483" y="1198207"/>
                                </a:lnTo>
                                <a:lnTo>
                                  <a:pt x="1769539" y="1195635"/>
                                </a:lnTo>
                                <a:lnTo>
                                  <a:pt x="1769596" y="1199082"/>
                                </a:lnTo>
                                <a:lnTo>
                                  <a:pt x="1769653" y="1203087"/>
                                </a:lnTo>
                                <a:lnTo>
                                  <a:pt x="1769710" y="1192193"/>
                                </a:lnTo>
                                <a:lnTo>
                                  <a:pt x="1769766" y="1194190"/>
                                </a:lnTo>
                                <a:lnTo>
                                  <a:pt x="1769823" y="1211122"/>
                                </a:lnTo>
                                <a:lnTo>
                                  <a:pt x="1769884" y="1200216"/>
                                </a:lnTo>
                                <a:lnTo>
                                  <a:pt x="1769940" y="1196781"/>
                                </a:lnTo>
                                <a:lnTo>
                                  <a:pt x="1769997" y="1190743"/>
                                </a:lnTo>
                                <a:lnTo>
                                  <a:pt x="1770058" y="1204233"/>
                                </a:lnTo>
                                <a:lnTo>
                                  <a:pt x="1770114" y="1209113"/>
                                </a:lnTo>
                                <a:lnTo>
                                  <a:pt x="1770171" y="1199928"/>
                                </a:lnTo>
                                <a:lnTo>
                                  <a:pt x="1770228" y="1193615"/>
                                </a:lnTo>
                                <a:lnTo>
                                  <a:pt x="1770285" y="1199082"/>
                                </a:lnTo>
                                <a:lnTo>
                                  <a:pt x="1770341" y="1204808"/>
                                </a:lnTo>
                                <a:lnTo>
                                  <a:pt x="1770398" y="1202225"/>
                                </a:lnTo>
                                <a:lnTo>
                                  <a:pt x="1770459" y="1195911"/>
                                </a:lnTo>
                                <a:lnTo>
                                  <a:pt x="1770515" y="1210547"/>
                                </a:lnTo>
                                <a:lnTo>
                                  <a:pt x="1770572" y="1203658"/>
                                </a:lnTo>
                                <a:lnTo>
                                  <a:pt x="1770629" y="1198507"/>
                                </a:lnTo>
                                <a:lnTo>
                                  <a:pt x="1770685" y="1202512"/>
                                </a:lnTo>
                                <a:lnTo>
                                  <a:pt x="1770742" y="1188747"/>
                                </a:lnTo>
                                <a:lnTo>
                                  <a:pt x="1770803" y="1202225"/>
                                </a:lnTo>
                                <a:lnTo>
                                  <a:pt x="1770860" y="1208826"/>
                                </a:lnTo>
                                <a:lnTo>
                                  <a:pt x="1770916" y="1216577"/>
                                </a:lnTo>
                                <a:lnTo>
                                  <a:pt x="1770973" y="1197357"/>
                                </a:lnTo>
                                <a:lnTo>
                                  <a:pt x="1771030" y="1203658"/>
                                </a:lnTo>
                                <a:lnTo>
                                  <a:pt x="1771090" y="1205096"/>
                                </a:lnTo>
                                <a:lnTo>
                                  <a:pt x="1771147" y="1194765"/>
                                </a:lnTo>
                                <a:lnTo>
                                  <a:pt x="1771204" y="1194765"/>
                                </a:lnTo>
                                <a:lnTo>
                                  <a:pt x="1771261" y="1203374"/>
                                </a:lnTo>
                                <a:lnTo>
                                  <a:pt x="1771317" y="1207963"/>
                                </a:lnTo>
                                <a:lnTo>
                                  <a:pt x="1771374" y="1188176"/>
                                </a:lnTo>
                                <a:lnTo>
                                  <a:pt x="1771431" y="1187601"/>
                                </a:lnTo>
                                <a:lnTo>
                                  <a:pt x="1771491" y="1191318"/>
                                </a:lnTo>
                                <a:lnTo>
                                  <a:pt x="1771548" y="1203658"/>
                                </a:lnTo>
                                <a:lnTo>
                                  <a:pt x="1771605" y="1199357"/>
                                </a:lnTo>
                                <a:lnTo>
                                  <a:pt x="1771661" y="1199082"/>
                                </a:lnTo>
                                <a:lnTo>
                                  <a:pt x="1771718" y="1191893"/>
                                </a:lnTo>
                                <a:lnTo>
                                  <a:pt x="1771779" y="1194489"/>
                                </a:lnTo>
                                <a:lnTo>
                                  <a:pt x="1771836" y="1187301"/>
                                </a:lnTo>
                                <a:lnTo>
                                  <a:pt x="1771892" y="1198207"/>
                                </a:lnTo>
                                <a:lnTo>
                                  <a:pt x="1771949" y="1195911"/>
                                </a:lnTo>
                                <a:lnTo>
                                  <a:pt x="1772006" y="1209113"/>
                                </a:lnTo>
                                <a:lnTo>
                                  <a:pt x="1772067" y="1196486"/>
                                </a:lnTo>
                                <a:lnTo>
                                  <a:pt x="1772123" y="1200503"/>
                                </a:lnTo>
                                <a:lnTo>
                                  <a:pt x="1772180" y="1188451"/>
                                </a:lnTo>
                                <a:lnTo>
                                  <a:pt x="1772236" y="1197057"/>
                                </a:lnTo>
                                <a:lnTo>
                                  <a:pt x="1772293" y="1207104"/>
                                </a:lnTo>
                                <a:lnTo>
                                  <a:pt x="1772350" y="1193615"/>
                                </a:lnTo>
                                <a:lnTo>
                                  <a:pt x="1772407" y="1205954"/>
                                </a:lnTo>
                                <a:lnTo>
                                  <a:pt x="1772467" y="1199082"/>
                                </a:lnTo>
                                <a:lnTo>
                                  <a:pt x="1772524" y="1186155"/>
                                </a:lnTo>
                                <a:lnTo>
                                  <a:pt x="1772581" y="1196211"/>
                                </a:lnTo>
                                <a:lnTo>
                                  <a:pt x="1772638" y="1209401"/>
                                </a:lnTo>
                                <a:lnTo>
                                  <a:pt x="1772694" y="1204521"/>
                                </a:lnTo>
                                <a:lnTo>
                                  <a:pt x="1772755" y="1206817"/>
                                </a:lnTo>
                                <a:lnTo>
                                  <a:pt x="1772812" y="1199928"/>
                                </a:lnTo>
                                <a:lnTo>
                                  <a:pt x="1772868" y="1197932"/>
                                </a:lnTo>
                                <a:lnTo>
                                  <a:pt x="1772925" y="1186451"/>
                                </a:lnTo>
                                <a:lnTo>
                                  <a:pt x="1772982" y="1202512"/>
                                </a:lnTo>
                                <a:lnTo>
                                  <a:pt x="1773038" y="1191618"/>
                                </a:lnTo>
                                <a:lnTo>
                                  <a:pt x="1773099" y="1198507"/>
                                </a:lnTo>
                                <a:lnTo>
                                  <a:pt x="1773156" y="1187301"/>
                                </a:lnTo>
                                <a:lnTo>
                                  <a:pt x="1773213" y="1193044"/>
                                </a:lnTo>
                                <a:lnTo>
                                  <a:pt x="1773269" y="1198507"/>
                                </a:lnTo>
                                <a:lnTo>
                                  <a:pt x="1773326" y="1188747"/>
                                </a:lnTo>
                                <a:lnTo>
                                  <a:pt x="1773383" y="1208538"/>
                                </a:lnTo>
                                <a:lnTo>
                                  <a:pt x="1773439" y="1185580"/>
                                </a:lnTo>
                                <a:lnTo>
                                  <a:pt x="1773500" y="1194190"/>
                                </a:lnTo>
                                <a:lnTo>
                                  <a:pt x="1773557" y="1192469"/>
                                </a:lnTo>
                                <a:lnTo>
                                  <a:pt x="1773614" y="1207392"/>
                                </a:lnTo>
                                <a:lnTo>
                                  <a:pt x="1773670" y="1200791"/>
                                </a:lnTo>
                                <a:lnTo>
                                  <a:pt x="1773731" y="1190468"/>
                                </a:lnTo>
                                <a:lnTo>
                                  <a:pt x="1773788" y="1198507"/>
                                </a:lnTo>
                                <a:lnTo>
                                  <a:pt x="1773844" y="1189322"/>
                                </a:lnTo>
                                <a:lnTo>
                                  <a:pt x="1773901" y="1211409"/>
                                </a:lnTo>
                                <a:lnTo>
                                  <a:pt x="1773958" y="1194190"/>
                                </a:lnTo>
                                <a:lnTo>
                                  <a:pt x="1774014" y="1200503"/>
                                </a:lnTo>
                                <a:lnTo>
                                  <a:pt x="1774071" y="1191893"/>
                                </a:lnTo>
                                <a:lnTo>
                                  <a:pt x="1774132" y="1213706"/>
                                </a:lnTo>
                                <a:lnTo>
                                  <a:pt x="1774189" y="1199928"/>
                                </a:lnTo>
                                <a:lnTo>
                                  <a:pt x="1774245" y="1196781"/>
                                </a:lnTo>
                                <a:lnTo>
                                  <a:pt x="1774302" y="1199928"/>
                                </a:lnTo>
                                <a:lnTo>
                                  <a:pt x="1774359" y="1205671"/>
                                </a:lnTo>
                                <a:lnTo>
                                  <a:pt x="1774415" y="1204521"/>
                                </a:lnTo>
                                <a:lnTo>
                                  <a:pt x="1774476" y="1197357"/>
                                </a:lnTo>
                                <a:lnTo>
                                  <a:pt x="1774533" y="1194765"/>
                                </a:lnTo>
                                <a:lnTo>
                                  <a:pt x="1774589" y="1203087"/>
                                </a:lnTo>
                                <a:lnTo>
                                  <a:pt x="1774646" y="1193339"/>
                                </a:lnTo>
                                <a:lnTo>
                                  <a:pt x="1774707" y="1197632"/>
                                </a:lnTo>
                                <a:lnTo>
                                  <a:pt x="1774764" y="1207104"/>
                                </a:lnTo>
                                <a:lnTo>
                                  <a:pt x="1774820" y="1201078"/>
                                </a:lnTo>
                                <a:lnTo>
                                  <a:pt x="1774877" y="1197632"/>
                                </a:lnTo>
                                <a:lnTo>
                                  <a:pt x="1774934" y="1188176"/>
                                </a:lnTo>
                                <a:lnTo>
                                  <a:pt x="1774991" y="1205383"/>
                                </a:lnTo>
                                <a:lnTo>
                                  <a:pt x="1775047" y="1199357"/>
                                </a:lnTo>
                                <a:lnTo>
                                  <a:pt x="1775108" y="1194489"/>
                                </a:lnTo>
                                <a:lnTo>
                                  <a:pt x="1775165" y="1207963"/>
                                </a:lnTo>
                                <a:lnTo>
                                  <a:pt x="1775221" y="1198782"/>
                                </a:lnTo>
                                <a:lnTo>
                                  <a:pt x="1775278" y="1191893"/>
                                </a:lnTo>
                                <a:lnTo>
                                  <a:pt x="1775335" y="1195060"/>
                                </a:lnTo>
                                <a:lnTo>
                                  <a:pt x="1775391" y="1196211"/>
                                </a:lnTo>
                                <a:lnTo>
                                  <a:pt x="1775452" y="1221170"/>
                                </a:lnTo>
                                <a:lnTo>
                                  <a:pt x="1775509" y="1194190"/>
                                </a:lnTo>
                                <a:lnTo>
                                  <a:pt x="1775566" y="1194765"/>
                                </a:lnTo>
                                <a:lnTo>
                                  <a:pt x="1775622" y="1191893"/>
                                </a:lnTo>
                                <a:lnTo>
                                  <a:pt x="1775679" y="1198507"/>
                                </a:lnTo>
                                <a:lnTo>
                                  <a:pt x="1775740" y="1199082"/>
                                </a:lnTo>
                                <a:lnTo>
                                  <a:pt x="1775796" y="1196781"/>
                                </a:lnTo>
                                <a:lnTo>
                                  <a:pt x="1775853" y="1187025"/>
                                </a:lnTo>
                                <a:lnTo>
                                  <a:pt x="1775910" y="1201937"/>
                                </a:lnTo>
                                <a:lnTo>
                                  <a:pt x="1775966" y="1211697"/>
                                </a:lnTo>
                                <a:lnTo>
                                  <a:pt x="1776023" y="1199641"/>
                                </a:lnTo>
                                <a:lnTo>
                                  <a:pt x="1776080" y="1203087"/>
                                </a:lnTo>
                                <a:lnTo>
                                  <a:pt x="1776140" y="1186451"/>
                                </a:lnTo>
                                <a:lnTo>
                                  <a:pt x="1776197" y="1205383"/>
                                </a:lnTo>
                                <a:lnTo>
                                  <a:pt x="1776254" y="1207104"/>
                                </a:lnTo>
                                <a:lnTo>
                                  <a:pt x="1776311" y="1196781"/>
                                </a:lnTo>
                                <a:lnTo>
                                  <a:pt x="1776371" y="1202225"/>
                                </a:lnTo>
                                <a:lnTo>
                                  <a:pt x="1776428" y="1190743"/>
                                </a:lnTo>
                                <a:lnTo>
                                  <a:pt x="1776485" y="1211409"/>
                                </a:lnTo>
                                <a:lnTo>
                                  <a:pt x="1776541" y="1192764"/>
                                </a:lnTo>
                                <a:lnTo>
                                  <a:pt x="1776598" y="1202225"/>
                                </a:lnTo>
                                <a:lnTo>
                                  <a:pt x="1776655" y="1196781"/>
                                </a:lnTo>
                                <a:lnTo>
                                  <a:pt x="1776716" y="1199641"/>
                                </a:lnTo>
                                <a:lnTo>
                                  <a:pt x="1776772" y="1210834"/>
                                </a:lnTo>
                                <a:lnTo>
                                  <a:pt x="1776829" y="1196781"/>
                                </a:lnTo>
                                <a:lnTo>
                                  <a:pt x="1776886" y="1194765"/>
                                </a:lnTo>
                                <a:lnTo>
                                  <a:pt x="1776942" y="1188176"/>
                                </a:lnTo>
                                <a:lnTo>
                                  <a:pt x="1776999" y="1188747"/>
                                </a:lnTo>
                                <a:lnTo>
                                  <a:pt x="1777056" y="1205671"/>
                                </a:lnTo>
                                <a:lnTo>
                                  <a:pt x="1777117" y="1197057"/>
                                </a:lnTo>
                                <a:lnTo>
                                  <a:pt x="1777173" y="1203658"/>
                                </a:lnTo>
                                <a:lnTo>
                                  <a:pt x="1777230" y="1195911"/>
                                </a:lnTo>
                                <a:lnTo>
                                  <a:pt x="1777287" y="1214852"/>
                                </a:lnTo>
                                <a:lnTo>
                                  <a:pt x="1777347" y="1193339"/>
                                </a:lnTo>
                                <a:lnTo>
                                  <a:pt x="1777404" y="1202512"/>
                                </a:lnTo>
                                <a:lnTo>
                                  <a:pt x="1777461" y="1192469"/>
                                </a:lnTo>
                                <a:lnTo>
                                  <a:pt x="1777518" y="1191618"/>
                                </a:lnTo>
                                <a:lnTo>
                                  <a:pt x="1777574" y="1199928"/>
                                </a:lnTo>
                                <a:lnTo>
                                  <a:pt x="1777631" y="1205383"/>
                                </a:lnTo>
                                <a:lnTo>
                                  <a:pt x="1777687" y="1190468"/>
                                </a:lnTo>
                                <a:lnTo>
                                  <a:pt x="1777748" y="1181287"/>
                                </a:lnTo>
                                <a:lnTo>
                                  <a:pt x="1777805" y="1210834"/>
                                </a:lnTo>
                                <a:lnTo>
                                  <a:pt x="1777862" y="1184430"/>
                                </a:lnTo>
                                <a:lnTo>
                                  <a:pt x="1777918" y="1195060"/>
                                </a:lnTo>
                                <a:lnTo>
                                  <a:pt x="1777975" y="1208251"/>
                                </a:lnTo>
                                <a:lnTo>
                                  <a:pt x="1778032" y="1200791"/>
                                </a:lnTo>
                                <a:lnTo>
                                  <a:pt x="1778092" y="1205383"/>
                                </a:lnTo>
                                <a:lnTo>
                                  <a:pt x="1778149" y="1204521"/>
                                </a:lnTo>
                                <a:lnTo>
                                  <a:pt x="1778206" y="1191043"/>
                                </a:lnTo>
                                <a:lnTo>
                                  <a:pt x="1778263" y="1209972"/>
                                </a:lnTo>
                                <a:lnTo>
                                  <a:pt x="1778323" y="1208826"/>
                                </a:lnTo>
                                <a:lnTo>
                                  <a:pt x="1778380" y="1196211"/>
                                </a:lnTo>
                                <a:lnTo>
                                  <a:pt x="1778437" y="1192764"/>
                                </a:lnTo>
                                <a:lnTo>
                                  <a:pt x="1778493" y="1199641"/>
                                </a:lnTo>
                                <a:lnTo>
                                  <a:pt x="1778550" y="1185305"/>
                                </a:lnTo>
                                <a:lnTo>
                                  <a:pt x="1778607" y="1193044"/>
                                </a:lnTo>
                                <a:lnTo>
                                  <a:pt x="1778664" y="1213993"/>
                                </a:lnTo>
                                <a:lnTo>
                                  <a:pt x="1778724" y="1197057"/>
                                </a:lnTo>
                                <a:lnTo>
                                  <a:pt x="1778781" y="1208251"/>
                                </a:lnTo>
                                <a:lnTo>
                                  <a:pt x="1778838" y="1198207"/>
                                </a:lnTo>
                                <a:lnTo>
                                  <a:pt x="1778894" y="1196781"/>
                                </a:lnTo>
                                <a:lnTo>
                                  <a:pt x="1778951" y="1193615"/>
                                </a:lnTo>
                                <a:lnTo>
                                  <a:pt x="1779008" y="1198782"/>
                                </a:lnTo>
                                <a:lnTo>
                                  <a:pt x="1779069" y="1195060"/>
                                </a:lnTo>
                                <a:lnTo>
                                  <a:pt x="1779125" y="1193914"/>
                                </a:lnTo>
                                <a:lnTo>
                                  <a:pt x="1779182" y="1196781"/>
                                </a:lnTo>
                                <a:lnTo>
                                  <a:pt x="1779239" y="1198207"/>
                                </a:lnTo>
                                <a:lnTo>
                                  <a:pt x="1779295" y="1202800"/>
                                </a:lnTo>
                                <a:lnTo>
                                  <a:pt x="1779356" y="1193914"/>
                                </a:lnTo>
                                <a:lnTo>
                                  <a:pt x="1779413" y="1200791"/>
                                </a:lnTo>
                                <a:lnTo>
                                  <a:pt x="1779469" y="1203087"/>
                                </a:lnTo>
                                <a:lnTo>
                                  <a:pt x="1779526" y="1205954"/>
                                </a:lnTo>
                                <a:lnTo>
                                  <a:pt x="1779583" y="1206529"/>
                                </a:lnTo>
                                <a:lnTo>
                                  <a:pt x="1779640" y="1200216"/>
                                </a:lnTo>
                                <a:lnTo>
                                  <a:pt x="1779696" y="1198507"/>
                                </a:lnTo>
                                <a:lnTo>
                                  <a:pt x="1779757" y="1190743"/>
                                </a:lnTo>
                                <a:lnTo>
                                  <a:pt x="1779814" y="1203658"/>
                                </a:lnTo>
                                <a:lnTo>
                                  <a:pt x="1779870" y="1202512"/>
                                </a:lnTo>
                                <a:lnTo>
                                  <a:pt x="1779927" y="1203087"/>
                                </a:lnTo>
                                <a:lnTo>
                                  <a:pt x="1779984" y="1200216"/>
                                </a:lnTo>
                                <a:lnTo>
                                  <a:pt x="1780045" y="1197057"/>
                                </a:lnTo>
                                <a:lnTo>
                                  <a:pt x="1780101" y="1201078"/>
                                </a:lnTo>
                                <a:lnTo>
                                  <a:pt x="1780158" y="1206529"/>
                                </a:lnTo>
                                <a:lnTo>
                                  <a:pt x="1780215" y="1197057"/>
                                </a:lnTo>
                                <a:lnTo>
                                  <a:pt x="1780271" y="1193615"/>
                                </a:lnTo>
                                <a:lnTo>
                                  <a:pt x="1780328" y="1204233"/>
                                </a:lnTo>
                                <a:lnTo>
                                  <a:pt x="1780389" y="1201649"/>
                                </a:lnTo>
                                <a:lnTo>
                                  <a:pt x="1780445" y="1202512"/>
                                </a:lnTo>
                                <a:lnTo>
                                  <a:pt x="1780502" y="1205954"/>
                                </a:lnTo>
                                <a:lnTo>
                                  <a:pt x="1780559" y="1201937"/>
                                </a:lnTo>
                                <a:lnTo>
                                  <a:pt x="1780616" y="1195911"/>
                                </a:lnTo>
                                <a:lnTo>
                                  <a:pt x="1780672" y="1202800"/>
                                </a:lnTo>
                                <a:lnTo>
                                  <a:pt x="1780729" y="1196211"/>
                                </a:lnTo>
                                <a:lnTo>
                                  <a:pt x="1780790" y="1201078"/>
                                </a:lnTo>
                                <a:lnTo>
                                  <a:pt x="1780846" y="1191043"/>
                                </a:lnTo>
                                <a:lnTo>
                                  <a:pt x="1780903" y="1197932"/>
                                </a:lnTo>
                                <a:lnTo>
                                  <a:pt x="1780960" y="1206242"/>
                                </a:lnTo>
                                <a:lnTo>
                                  <a:pt x="1781020" y="1212555"/>
                                </a:lnTo>
                                <a:lnTo>
                                  <a:pt x="1781077" y="1194765"/>
                                </a:lnTo>
                                <a:lnTo>
                                  <a:pt x="1781134" y="1196486"/>
                                </a:lnTo>
                                <a:lnTo>
                                  <a:pt x="1781191" y="1207392"/>
                                </a:lnTo>
                                <a:lnTo>
                                  <a:pt x="1781247" y="1203946"/>
                                </a:lnTo>
                                <a:lnTo>
                                  <a:pt x="1781304" y="1194765"/>
                                </a:lnTo>
                                <a:lnTo>
                                  <a:pt x="1781361" y="1197357"/>
                                </a:lnTo>
                                <a:lnTo>
                                  <a:pt x="1781422" y="1205383"/>
                                </a:lnTo>
                                <a:lnTo>
                                  <a:pt x="1781478" y="1206529"/>
                                </a:lnTo>
                                <a:lnTo>
                                  <a:pt x="1781535" y="1187301"/>
                                </a:lnTo>
                                <a:lnTo>
                                  <a:pt x="1781592" y="1198207"/>
                                </a:lnTo>
                                <a:lnTo>
                                  <a:pt x="1781648" y="1199928"/>
                                </a:lnTo>
                                <a:lnTo>
                                  <a:pt x="1781705" y="1205954"/>
                                </a:lnTo>
                                <a:lnTo>
                                  <a:pt x="1781766" y="1187876"/>
                                </a:lnTo>
                                <a:lnTo>
                                  <a:pt x="1781822" y="1197357"/>
                                </a:lnTo>
                                <a:lnTo>
                                  <a:pt x="1781879" y="1203658"/>
                                </a:lnTo>
                                <a:lnTo>
                                  <a:pt x="1781936" y="1196781"/>
                                </a:lnTo>
                                <a:lnTo>
                                  <a:pt x="1781997" y="1202225"/>
                                </a:lnTo>
                                <a:lnTo>
                                  <a:pt x="1782053" y="1196211"/>
                                </a:lnTo>
                                <a:lnTo>
                                  <a:pt x="1782110" y="1189897"/>
                                </a:lnTo>
                                <a:lnTo>
                                  <a:pt x="1782167" y="1213706"/>
                                </a:lnTo>
                                <a:lnTo>
                                  <a:pt x="1782223" y="1201937"/>
                                </a:lnTo>
                                <a:lnTo>
                                  <a:pt x="1782280" y="1193044"/>
                                </a:lnTo>
                                <a:lnTo>
                                  <a:pt x="1782337" y="1193339"/>
                                </a:lnTo>
                                <a:lnTo>
                                  <a:pt x="1782397" y="1202512"/>
                                </a:lnTo>
                                <a:lnTo>
                                  <a:pt x="1782454" y="1189022"/>
                                </a:lnTo>
                                <a:lnTo>
                                  <a:pt x="1782511" y="1199928"/>
                                </a:lnTo>
                                <a:lnTo>
                                  <a:pt x="1782568" y="1195635"/>
                                </a:lnTo>
                                <a:lnTo>
                                  <a:pt x="1782624" y="1192764"/>
                                </a:lnTo>
                                <a:lnTo>
                                  <a:pt x="1782681" y="1194489"/>
                                </a:lnTo>
                                <a:lnTo>
                                  <a:pt x="1782742" y="1214281"/>
                                </a:lnTo>
                                <a:lnTo>
                                  <a:pt x="1782798" y="1200216"/>
                                </a:lnTo>
                                <a:lnTo>
                                  <a:pt x="1782855" y="1195060"/>
                                </a:lnTo>
                                <a:lnTo>
                                  <a:pt x="1782912" y="1193615"/>
                                </a:lnTo>
                                <a:lnTo>
                                  <a:pt x="1782968" y="1201937"/>
                                </a:lnTo>
                                <a:lnTo>
                                  <a:pt x="1783029" y="1201937"/>
                                </a:lnTo>
                                <a:lnTo>
                                  <a:pt x="1783086" y="1199641"/>
                                </a:lnTo>
                                <a:lnTo>
                                  <a:pt x="1783143" y="1207104"/>
                                </a:lnTo>
                                <a:lnTo>
                                  <a:pt x="1783199" y="1196781"/>
                                </a:lnTo>
                                <a:lnTo>
                                  <a:pt x="1783256" y="1198507"/>
                                </a:lnTo>
                                <a:lnTo>
                                  <a:pt x="1783313" y="1195336"/>
                                </a:lnTo>
                                <a:lnTo>
                                  <a:pt x="1783370" y="1189597"/>
                                </a:lnTo>
                                <a:lnTo>
                                  <a:pt x="1783430" y="1201649"/>
                                </a:lnTo>
                                <a:lnTo>
                                  <a:pt x="1783487" y="1196211"/>
                                </a:lnTo>
                                <a:lnTo>
                                  <a:pt x="1783544" y="1208538"/>
                                </a:lnTo>
                                <a:lnTo>
                                  <a:pt x="1783600" y="1189322"/>
                                </a:lnTo>
                                <a:lnTo>
                                  <a:pt x="1783661" y="1183859"/>
                                </a:lnTo>
                                <a:lnTo>
                                  <a:pt x="1783718" y="1209972"/>
                                </a:lnTo>
                                <a:lnTo>
                                  <a:pt x="1783775" y="1187301"/>
                                </a:lnTo>
                                <a:lnTo>
                                  <a:pt x="1783831" y="1195336"/>
                                </a:lnTo>
                                <a:lnTo>
                                  <a:pt x="1783888" y="1194190"/>
                                </a:lnTo>
                                <a:lnTo>
                                  <a:pt x="1783944" y="1175824"/>
                                </a:lnTo>
                                <a:lnTo>
                                  <a:pt x="1784005" y="1198207"/>
                                </a:lnTo>
                                <a:lnTo>
                                  <a:pt x="1784062" y="1211984"/>
                                </a:lnTo>
                                <a:lnTo>
                                  <a:pt x="1784118" y="1191318"/>
                                </a:lnTo>
                                <a:lnTo>
                                  <a:pt x="1784175" y="1185305"/>
                                </a:lnTo>
                                <a:lnTo>
                                  <a:pt x="1784232" y="1197357"/>
                                </a:lnTo>
                                <a:lnTo>
                                  <a:pt x="1784289" y="1206817"/>
                                </a:lnTo>
                                <a:lnTo>
                                  <a:pt x="1784345" y="1195336"/>
                                </a:lnTo>
                                <a:lnTo>
                                  <a:pt x="1784406" y="1190468"/>
                                </a:lnTo>
                                <a:lnTo>
                                  <a:pt x="1784463" y="1215139"/>
                                </a:lnTo>
                                <a:lnTo>
                                  <a:pt x="1784520" y="1201937"/>
                                </a:lnTo>
                                <a:lnTo>
                                  <a:pt x="1784576" y="1199357"/>
                                </a:lnTo>
                                <a:lnTo>
                                  <a:pt x="1784637" y="1196211"/>
                                </a:lnTo>
                                <a:lnTo>
                                  <a:pt x="1784694" y="1196781"/>
                                </a:lnTo>
                                <a:lnTo>
                                  <a:pt x="1784750" y="1199357"/>
                                </a:lnTo>
                                <a:lnTo>
                                  <a:pt x="1784807" y="1204233"/>
                                </a:lnTo>
                                <a:lnTo>
                                  <a:pt x="1784864" y="1186451"/>
                                </a:lnTo>
                                <a:lnTo>
                                  <a:pt x="1784921" y="1202225"/>
                                </a:lnTo>
                                <a:lnTo>
                                  <a:pt x="1784977" y="1201937"/>
                                </a:lnTo>
                                <a:lnTo>
                                  <a:pt x="1785038" y="1208251"/>
                                </a:lnTo>
                                <a:lnTo>
                                  <a:pt x="1785095" y="1205096"/>
                                </a:lnTo>
                                <a:lnTo>
                                  <a:pt x="1785151" y="1191618"/>
                                </a:lnTo>
                                <a:lnTo>
                                  <a:pt x="1785208" y="1203087"/>
                                </a:lnTo>
                                <a:lnTo>
                                  <a:pt x="1785265" y="1192764"/>
                                </a:lnTo>
                                <a:lnTo>
                                  <a:pt x="1785321" y="1200216"/>
                                </a:lnTo>
                                <a:lnTo>
                                  <a:pt x="1785382" y="1193914"/>
                                </a:lnTo>
                                <a:lnTo>
                                  <a:pt x="1785439" y="1207104"/>
                                </a:lnTo>
                                <a:lnTo>
                                  <a:pt x="1785496" y="1203658"/>
                                </a:lnTo>
                                <a:lnTo>
                                  <a:pt x="1785552" y="1197632"/>
                                </a:lnTo>
                                <a:lnTo>
                                  <a:pt x="1785609" y="1196781"/>
                                </a:lnTo>
                                <a:lnTo>
                                  <a:pt x="1785670" y="1210547"/>
                                </a:lnTo>
                                <a:lnTo>
                                  <a:pt x="1785726" y="1193044"/>
                                </a:lnTo>
                                <a:lnTo>
                                  <a:pt x="1785783" y="1199641"/>
                                </a:lnTo>
                                <a:lnTo>
                                  <a:pt x="1785840" y="1201366"/>
                                </a:lnTo>
                                <a:lnTo>
                                  <a:pt x="1785896" y="1203087"/>
                                </a:lnTo>
                                <a:lnTo>
                                  <a:pt x="1785953" y="1187601"/>
                                </a:lnTo>
                                <a:lnTo>
                                  <a:pt x="1786010" y="1199082"/>
                                </a:lnTo>
                                <a:lnTo>
                                  <a:pt x="1786071" y="1189322"/>
                                </a:lnTo>
                                <a:lnTo>
                                  <a:pt x="1786127" y="1196781"/>
                                </a:lnTo>
                                <a:lnTo>
                                  <a:pt x="1786184" y="1213706"/>
                                </a:lnTo>
                                <a:lnTo>
                                  <a:pt x="1786241" y="1196486"/>
                                </a:lnTo>
                                <a:lnTo>
                                  <a:pt x="1786297" y="1209688"/>
                                </a:lnTo>
                                <a:lnTo>
                                  <a:pt x="1786358" y="1180412"/>
                                </a:lnTo>
                                <a:lnTo>
                                  <a:pt x="1786415" y="1205671"/>
                                </a:lnTo>
                                <a:lnTo>
                                  <a:pt x="1786471" y="1212272"/>
                                </a:lnTo>
                                <a:lnTo>
                                  <a:pt x="1786528" y="1201649"/>
                                </a:lnTo>
                                <a:lnTo>
                                  <a:pt x="1786585" y="1197932"/>
                                </a:lnTo>
                                <a:lnTo>
                                  <a:pt x="1786646" y="1199357"/>
                                </a:lnTo>
                                <a:lnTo>
                                  <a:pt x="1786702" y="1221453"/>
                                </a:lnTo>
                                <a:lnTo>
                                  <a:pt x="1786759" y="1213130"/>
                                </a:lnTo>
                                <a:lnTo>
                                  <a:pt x="1786816" y="1178116"/>
                                </a:lnTo>
                                <a:lnTo>
                                  <a:pt x="1786873" y="1205096"/>
                                </a:lnTo>
                                <a:lnTo>
                                  <a:pt x="1786929" y="1199928"/>
                                </a:lnTo>
                                <a:lnTo>
                                  <a:pt x="1786986" y="1208538"/>
                                </a:lnTo>
                                <a:lnTo>
                                  <a:pt x="1787043" y="1188176"/>
                                </a:lnTo>
                                <a:lnTo>
                                  <a:pt x="1787103" y="1181862"/>
                                </a:lnTo>
                                <a:lnTo>
                                  <a:pt x="1787160" y="1217148"/>
                                </a:lnTo>
                                <a:lnTo>
                                  <a:pt x="1787217" y="1201078"/>
                                </a:lnTo>
                                <a:lnTo>
                                  <a:pt x="1787273" y="1212555"/>
                                </a:lnTo>
                                <a:lnTo>
                                  <a:pt x="1787334" y="1192764"/>
                                </a:lnTo>
                                <a:lnTo>
                                  <a:pt x="1787391" y="1191618"/>
                                </a:lnTo>
                                <a:lnTo>
                                  <a:pt x="1787448" y="1207392"/>
                                </a:lnTo>
                                <a:lnTo>
                                  <a:pt x="1787504" y="1199928"/>
                                </a:lnTo>
                                <a:lnTo>
                                  <a:pt x="1787561" y="1181563"/>
                                </a:lnTo>
                                <a:lnTo>
                                  <a:pt x="1787617" y="1214564"/>
                                </a:lnTo>
                                <a:lnTo>
                                  <a:pt x="1787678" y="1186155"/>
                                </a:lnTo>
                                <a:lnTo>
                                  <a:pt x="1787735" y="1188747"/>
                                </a:lnTo>
                                <a:lnTo>
                                  <a:pt x="1787792" y="1200503"/>
                                </a:lnTo>
                                <a:lnTo>
                                  <a:pt x="1787848" y="1197932"/>
                                </a:lnTo>
                                <a:lnTo>
                                  <a:pt x="1787905" y="1194765"/>
                                </a:lnTo>
                                <a:lnTo>
                                  <a:pt x="1787962" y="1201078"/>
                                </a:lnTo>
                                <a:lnTo>
                                  <a:pt x="1788019" y="1196486"/>
                                </a:lnTo>
                                <a:lnTo>
                                  <a:pt x="1788079" y="1188451"/>
                                </a:lnTo>
                                <a:lnTo>
                                  <a:pt x="1788136" y="1200791"/>
                                </a:lnTo>
                                <a:lnTo>
                                  <a:pt x="1788193" y="1187025"/>
                                </a:lnTo>
                                <a:lnTo>
                                  <a:pt x="1788249" y="1199082"/>
                                </a:lnTo>
                                <a:lnTo>
                                  <a:pt x="1788310" y="1198507"/>
                                </a:lnTo>
                                <a:lnTo>
                                  <a:pt x="1788367" y="1194190"/>
                                </a:lnTo>
                                <a:lnTo>
                                  <a:pt x="1788424" y="1207680"/>
                                </a:lnTo>
                                <a:lnTo>
                                  <a:pt x="1788480" y="1198782"/>
                                </a:lnTo>
                                <a:lnTo>
                                  <a:pt x="1788537" y="1197057"/>
                                </a:lnTo>
                                <a:lnTo>
                                  <a:pt x="1788594" y="1197357"/>
                                </a:lnTo>
                                <a:lnTo>
                                  <a:pt x="1788650" y="1191043"/>
                                </a:lnTo>
                                <a:lnTo>
                                  <a:pt x="1788711" y="1197932"/>
                                </a:lnTo>
                                <a:lnTo>
                                  <a:pt x="1788768" y="1203087"/>
                                </a:lnTo>
                                <a:lnTo>
                                  <a:pt x="1788824" y="1192469"/>
                                </a:lnTo>
                                <a:lnTo>
                                  <a:pt x="1788881" y="1191618"/>
                                </a:lnTo>
                                <a:lnTo>
                                  <a:pt x="1788938" y="1209688"/>
                                </a:lnTo>
                                <a:lnTo>
                                  <a:pt x="1788995" y="1198782"/>
                                </a:lnTo>
                                <a:lnTo>
                                  <a:pt x="1789055" y="1189022"/>
                                </a:lnTo>
                                <a:lnTo>
                                  <a:pt x="1789112" y="1196211"/>
                                </a:lnTo>
                                <a:lnTo>
                                  <a:pt x="1789169" y="1190173"/>
                                </a:lnTo>
                                <a:lnTo>
                                  <a:pt x="1789225" y="1198207"/>
                                </a:lnTo>
                                <a:lnTo>
                                  <a:pt x="1789286" y="1204233"/>
                                </a:lnTo>
                                <a:lnTo>
                                  <a:pt x="1789343" y="1191043"/>
                                </a:lnTo>
                                <a:lnTo>
                                  <a:pt x="1789399" y="1214564"/>
                                </a:lnTo>
                                <a:lnTo>
                                  <a:pt x="1789456" y="1200216"/>
                                </a:lnTo>
                                <a:lnTo>
                                  <a:pt x="1789513" y="1205954"/>
                                </a:lnTo>
                                <a:lnTo>
                                  <a:pt x="1789570" y="1187876"/>
                                </a:lnTo>
                                <a:lnTo>
                                  <a:pt x="1789626" y="1185305"/>
                                </a:lnTo>
                                <a:lnTo>
                                  <a:pt x="1789687" y="1218869"/>
                                </a:lnTo>
                                <a:lnTo>
                                  <a:pt x="1789744" y="1195336"/>
                                </a:lnTo>
                                <a:lnTo>
                                  <a:pt x="1789801" y="1188176"/>
                                </a:lnTo>
                                <a:lnTo>
                                  <a:pt x="1789857" y="1202225"/>
                                </a:lnTo>
                                <a:lnTo>
                                  <a:pt x="1789914" y="1204808"/>
                                </a:lnTo>
                                <a:lnTo>
                                  <a:pt x="1789970" y="1201366"/>
                                </a:lnTo>
                                <a:lnTo>
                                  <a:pt x="1790031" y="1198782"/>
                                </a:lnTo>
                                <a:lnTo>
                                  <a:pt x="1790088" y="1199928"/>
                                </a:lnTo>
                                <a:lnTo>
                                  <a:pt x="1790145" y="1212272"/>
                                </a:lnTo>
                                <a:lnTo>
                                  <a:pt x="1790201" y="1206817"/>
                                </a:lnTo>
                                <a:lnTo>
                                  <a:pt x="1790262" y="1194190"/>
                                </a:lnTo>
                                <a:lnTo>
                                  <a:pt x="1790319" y="1202800"/>
                                </a:lnTo>
                                <a:lnTo>
                                  <a:pt x="1790375" y="1193339"/>
                                </a:lnTo>
                                <a:lnTo>
                                  <a:pt x="1790432" y="1199928"/>
                                </a:lnTo>
                                <a:lnTo>
                                  <a:pt x="1790489" y="1212272"/>
                                </a:lnTo>
                                <a:lnTo>
                                  <a:pt x="1790546" y="1206817"/>
                                </a:lnTo>
                                <a:lnTo>
                                  <a:pt x="1790602" y="1202800"/>
                                </a:lnTo>
                                <a:lnTo>
                                  <a:pt x="1790659" y="1202225"/>
                                </a:lnTo>
                                <a:lnTo>
                                  <a:pt x="1790720" y="1205671"/>
                                </a:lnTo>
                                <a:lnTo>
                                  <a:pt x="1790777" y="1200791"/>
                                </a:lnTo>
                                <a:lnTo>
                                  <a:pt x="1790833" y="1198507"/>
                                </a:lnTo>
                                <a:lnTo>
                                  <a:pt x="1790890" y="1193914"/>
                                </a:lnTo>
                                <a:lnTo>
                                  <a:pt x="1790951" y="1197357"/>
                                </a:lnTo>
                                <a:lnTo>
                                  <a:pt x="1791007" y="1198782"/>
                                </a:lnTo>
                                <a:lnTo>
                                  <a:pt x="1791064" y="1200216"/>
                                </a:lnTo>
                                <a:lnTo>
                                  <a:pt x="1791121" y="1190743"/>
                                </a:lnTo>
                                <a:lnTo>
                                  <a:pt x="1791177" y="1204808"/>
                                </a:lnTo>
                                <a:lnTo>
                                  <a:pt x="1791234" y="1202800"/>
                                </a:lnTo>
                                <a:lnTo>
                                  <a:pt x="1791295" y="1203946"/>
                                </a:lnTo>
                                <a:lnTo>
                                  <a:pt x="1791352" y="1200503"/>
                                </a:lnTo>
                                <a:lnTo>
                                  <a:pt x="1791408" y="1194489"/>
                                </a:lnTo>
                                <a:lnTo>
                                  <a:pt x="1791465" y="1203658"/>
                                </a:lnTo>
                                <a:lnTo>
                                  <a:pt x="1791522" y="1208538"/>
                                </a:lnTo>
                                <a:lnTo>
                                  <a:pt x="1791578" y="1188747"/>
                                </a:lnTo>
                                <a:lnTo>
                                  <a:pt x="1791635" y="1197932"/>
                                </a:lnTo>
                                <a:lnTo>
                                  <a:pt x="1791696" y="1210263"/>
                                </a:lnTo>
                                <a:lnTo>
                                  <a:pt x="1791752" y="1204808"/>
                                </a:lnTo>
                                <a:lnTo>
                                  <a:pt x="1791809" y="1201649"/>
                                </a:lnTo>
                                <a:lnTo>
                                  <a:pt x="1791866" y="1183859"/>
                                </a:lnTo>
                                <a:lnTo>
                                  <a:pt x="1791927" y="1210263"/>
                                </a:lnTo>
                                <a:lnTo>
                                  <a:pt x="1791983" y="1202512"/>
                                </a:lnTo>
                                <a:lnTo>
                                  <a:pt x="1792040" y="1182433"/>
                                </a:lnTo>
                                <a:lnTo>
                                  <a:pt x="1792097" y="1207680"/>
                                </a:lnTo>
                                <a:lnTo>
                                  <a:pt x="1792153" y="1206529"/>
                                </a:lnTo>
                                <a:lnTo>
                                  <a:pt x="1792210" y="1184154"/>
                                </a:lnTo>
                                <a:lnTo>
                                  <a:pt x="1792267" y="1206242"/>
                                </a:lnTo>
                                <a:lnTo>
                                  <a:pt x="1792327" y="1197932"/>
                                </a:lnTo>
                                <a:lnTo>
                                  <a:pt x="1792384" y="1196486"/>
                                </a:lnTo>
                                <a:lnTo>
                                  <a:pt x="1792441" y="1204808"/>
                                </a:lnTo>
                                <a:lnTo>
                                  <a:pt x="1792498" y="1210547"/>
                                </a:lnTo>
                                <a:lnTo>
                                  <a:pt x="1792554" y="1199928"/>
                                </a:lnTo>
                                <a:lnTo>
                                  <a:pt x="1792611" y="1204808"/>
                                </a:lnTo>
                                <a:lnTo>
                                  <a:pt x="1792672" y="1211984"/>
                                </a:lnTo>
                                <a:lnTo>
                                  <a:pt x="1792728" y="1213993"/>
                                </a:lnTo>
                                <a:lnTo>
                                  <a:pt x="1792785" y="1192764"/>
                                </a:lnTo>
                                <a:lnTo>
                                  <a:pt x="1792842" y="1185305"/>
                                </a:lnTo>
                                <a:lnTo>
                                  <a:pt x="1792899" y="1200791"/>
                                </a:lnTo>
                                <a:lnTo>
                                  <a:pt x="1792959" y="1204233"/>
                                </a:lnTo>
                                <a:lnTo>
                                  <a:pt x="1793016" y="1199082"/>
                                </a:lnTo>
                                <a:lnTo>
                                  <a:pt x="1793073" y="1192193"/>
                                </a:lnTo>
                                <a:lnTo>
                                  <a:pt x="1793129" y="1188747"/>
                                </a:lnTo>
                                <a:lnTo>
                                  <a:pt x="1793186" y="1195635"/>
                                </a:lnTo>
                                <a:lnTo>
                                  <a:pt x="1793243" y="1193339"/>
                                </a:lnTo>
                                <a:lnTo>
                                  <a:pt x="1793300" y="1209972"/>
                                </a:lnTo>
                                <a:lnTo>
                                  <a:pt x="1793360" y="1209113"/>
                                </a:lnTo>
                                <a:lnTo>
                                  <a:pt x="1793417" y="1203946"/>
                                </a:lnTo>
                                <a:lnTo>
                                  <a:pt x="1793474" y="1200791"/>
                                </a:lnTo>
                                <a:lnTo>
                                  <a:pt x="1793530" y="1187025"/>
                                </a:lnTo>
                                <a:lnTo>
                                  <a:pt x="1793587" y="1195336"/>
                                </a:lnTo>
                                <a:lnTo>
                                  <a:pt x="1793648" y="1202512"/>
                                </a:lnTo>
                                <a:lnTo>
                                  <a:pt x="1793705" y="1196781"/>
                                </a:lnTo>
                                <a:lnTo>
                                  <a:pt x="1793761" y="1200503"/>
                                </a:lnTo>
                                <a:lnTo>
                                  <a:pt x="1793818" y="1204808"/>
                                </a:lnTo>
                                <a:lnTo>
                                  <a:pt x="1793874" y="1191893"/>
                                </a:lnTo>
                                <a:lnTo>
                                  <a:pt x="1793935" y="1203374"/>
                                </a:lnTo>
                                <a:lnTo>
                                  <a:pt x="1793992" y="1191893"/>
                                </a:lnTo>
                                <a:lnTo>
                                  <a:pt x="1794049" y="1202512"/>
                                </a:lnTo>
                                <a:lnTo>
                                  <a:pt x="1794105" y="1204233"/>
                                </a:lnTo>
                                <a:lnTo>
                                  <a:pt x="1794162" y="1196486"/>
                                </a:lnTo>
                                <a:lnTo>
                                  <a:pt x="1794219" y="1211409"/>
                                </a:lnTo>
                                <a:lnTo>
                                  <a:pt x="1794275" y="1192193"/>
                                </a:lnTo>
                                <a:lnTo>
                                  <a:pt x="1794336" y="1192469"/>
                                </a:lnTo>
                                <a:lnTo>
                                  <a:pt x="1794393" y="1223174"/>
                                </a:lnTo>
                                <a:lnTo>
                                  <a:pt x="1794450" y="1208251"/>
                                </a:lnTo>
                                <a:lnTo>
                                  <a:pt x="1794506" y="1192764"/>
                                </a:lnTo>
                                <a:lnTo>
                                  <a:pt x="1794563" y="1199357"/>
                                </a:lnTo>
                                <a:lnTo>
                                  <a:pt x="1794624" y="1192193"/>
                                </a:lnTo>
                                <a:lnTo>
                                  <a:pt x="1794680" y="1202512"/>
                                </a:lnTo>
                                <a:lnTo>
                                  <a:pt x="1794737" y="1191893"/>
                                </a:lnTo>
                                <a:lnTo>
                                  <a:pt x="1794794" y="1193339"/>
                                </a:lnTo>
                                <a:lnTo>
                                  <a:pt x="1794850" y="1205954"/>
                                </a:lnTo>
                                <a:lnTo>
                                  <a:pt x="1794907" y="1192764"/>
                                </a:lnTo>
                                <a:lnTo>
                                  <a:pt x="1794968" y="1197932"/>
                                </a:lnTo>
                                <a:lnTo>
                                  <a:pt x="1795025" y="1204808"/>
                                </a:lnTo>
                                <a:lnTo>
                                  <a:pt x="1795081" y="1192764"/>
                                </a:lnTo>
                                <a:lnTo>
                                  <a:pt x="1795138" y="1193914"/>
                                </a:lnTo>
                                <a:lnTo>
                                  <a:pt x="1795195" y="1193615"/>
                                </a:lnTo>
                                <a:lnTo>
                                  <a:pt x="1795252" y="1210834"/>
                                </a:lnTo>
                                <a:lnTo>
                                  <a:pt x="1795308" y="1204521"/>
                                </a:lnTo>
                                <a:lnTo>
                                  <a:pt x="1795369" y="1189022"/>
                                </a:lnTo>
                                <a:lnTo>
                                  <a:pt x="1795426" y="1204233"/>
                                </a:lnTo>
                                <a:lnTo>
                                  <a:pt x="1795482" y="1202225"/>
                                </a:lnTo>
                                <a:lnTo>
                                  <a:pt x="1795539" y="1203658"/>
                                </a:lnTo>
                                <a:lnTo>
                                  <a:pt x="1795600" y="1200791"/>
                                </a:lnTo>
                                <a:lnTo>
                                  <a:pt x="1795656" y="1194765"/>
                                </a:lnTo>
                                <a:lnTo>
                                  <a:pt x="1795713" y="1220019"/>
                                </a:lnTo>
                                <a:lnTo>
                                  <a:pt x="1795770" y="1191043"/>
                                </a:lnTo>
                                <a:lnTo>
                                  <a:pt x="1795826" y="1203087"/>
                                </a:lnTo>
                                <a:lnTo>
                                  <a:pt x="1795883" y="1205096"/>
                                </a:lnTo>
                                <a:lnTo>
                                  <a:pt x="1795944" y="1205671"/>
                                </a:lnTo>
                                <a:lnTo>
                                  <a:pt x="1796001" y="1187876"/>
                                </a:lnTo>
                                <a:lnTo>
                                  <a:pt x="1796057" y="1205954"/>
                                </a:lnTo>
                                <a:lnTo>
                                  <a:pt x="1796114" y="1189597"/>
                                </a:lnTo>
                                <a:lnTo>
                                  <a:pt x="1796171" y="1187601"/>
                                </a:lnTo>
                                <a:lnTo>
                                  <a:pt x="1796227" y="1194190"/>
                                </a:lnTo>
                                <a:lnTo>
                                  <a:pt x="1796284" y="1207392"/>
                                </a:lnTo>
                                <a:lnTo>
                                  <a:pt x="1796345" y="1204521"/>
                                </a:lnTo>
                                <a:lnTo>
                                  <a:pt x="1796401" y="1190173"/>
                                </a:lnTo>
                                <a:lnTo>
                                  <a:pt x="1796458" y="1194489"/>
                                </a:lnTo>
                                <a:lnTo>
                                  <a:pt x="1796515" y="1203658"/>
                                </a:lnTo>
                                <a:lnTo>
                                  <a:pt x="1796576" y="1192193"/>
                                </a:lnTo>
                                <a:lnTo>
                                  <a:pt x="1796632" y="1200791"/>
                                </a:lnTo>
                                <a:lnTo>
                                  <a:pt x="1796689" y="1210834"/>
                                </a:lnTo>
                                <a:lnTo>
                                  <a:pt x="1796746" y="1193339"/>
                                </a:lnTo>
                                <a:lnTo>
                                  <a:pt x="1796803" y="1197932"/>
                                </a:lnTo>
                                <a:lnTo>
                                  <a:pt x="1796859" y="1201078"/>
                                </a:lnTo>
                                <a:lnTo>
                                  <a:pt x="1796916" y="1199082"/>
                                </a:lnTo>
                                <a:lnTo>
                                  <a:pt x="1796977" y="1205671"/>
                                </a:lnTo>
                                <a:lnTo>
                                  <a:pt x="1797033" y="1195635"/>
                                </a:lnTo>
                                <a:lnTo>
                                  <a:pt x="1797090" y="1202225"/>
                                </a:lnTo>
                                <a:lnTo>
                                  <a:pt x="1797147" y="1196486"/>
                                </a:lnTo>
                                <a:lnTo>
                                  <a:pt x="1797203" y="1199357"/>
                                </a:lnTo>
                                <a:lnTo>
                                  <a:pt x="1797260" y="1191893"/>
                                </a:lnTo>
                                <a:lnTo>
                                  <a:pt x="1797321" y="1208251"/>
                                </a:lnTo>
                                <a:lnTo>
                                  <a:pt x="1797378" y="1197632"/>
                                </a:lnTo>
                                <a:lnTo>
                                  <a:pt x="1797434" y="1208251"/>
                                </a:lnTo>
                                <a:lnTo>
                                  <a:pt x="1797491" y="1207392"/>
                                </a:lnTo>
                                <a:lnTo>
                                  <a:pt x="1797548" y="1206817"/>
                                </a:lnTo>
                                <a:lnTo>
                                  <a:pt x="1797608" y="1190173"/>
                                </a:lnTo>
                                <a:lnTo>
                                  <a:pt x="1797665" y="1207392"/>
                                </a:lnTo>
                                <a:lnTo>
                                  <a:pt x="1797722" y="1195336"/>
                                </a:lnTo>
                                <a:lnTo>
                                  <a:pt x="1797779" y="1213130"/>
                                </a:lnTo>
                                <a:lnTo>
                                  <a:pt x="1797835" y="1188176"/>
                                </a:lnTo>
                                <a:lnTo>
                                  <a:pt x="1797892" y="1203946"/>
                                </a:lnTo>
                                <a:lnTo>
                                  <a:pt x="1797949" y="1184154"/>
                                </a:lnTo>
                                <a:lnTo>
                                  <a:pt x="1798009" y="1194489"/>
                                </a:lnTo>
                                <a:lnTo>
                                  <a:pt x="1798066" y="1189322"/>
                                </a:lnTo>
                                <a:lnTo>
                                  <a:pt x="1798123" y="1194489"/>
                                </a:lnTo>
                                <a:lnTo>
                                  <a:pt x="1798179" y="1202225"/>
                                </a:lnTo>
                                <a:lnTo>
                                  <a:pt x="1798240" y="1204233"/>
                                </a:lnTo>
                                <a:lnTo>
                                  <a:pt x="1798297" y="1193044"/>
                                </a:lnTo>
                                <a:lnTo>
                                  <a:pt x="1798354" y="1204521"/>
                                </a:lnTo>
                                <a:lnTo>
                                  <a:pt x="1798410" y="1191043"/>
                                </a:lnTo>
                                <a:lnTo>
                                  <a:pt x="1798467" y="1204521"/>
                                </a:lnTo>
                                <a:lnTo>
                                  <a:pt x="1798524" y="1197057"/>
                                </a:lnTo>
                                <a:lnTo>
                                  <a:pt x="1798580" y="1208538"/>
                                </a:lnTo>
                                <a:lnTo>
                                  <a:pt x="1798641" y="1189022"/>
                                </a:lnTo>
                                <a:lnTo>
                                  <a:pt x="1798698" y="1211984"/>
                                </a:lnTo>
                                <a:lnTo>
                                  <a:pt x="1798754" y="1192193"/>
                                </a:lnTo>
                                <a:lnTo>
                                  <a:pt x="1798811" y="1183284"/>
                                </a:lnTo>
                                <a:lnTo>
                                  <a:pt x="1798868" y="1212843"/>
                                </a:lnTo>
                                <a:lnTo>
                                  <a:pt x="1798925" y="1199082"/>
                                </a:lnTo>
                                <a:lnTo>
                                  <a:pt x="1798981" y="1193044"/>
                                </a:lnTo>
                                <a:lnTo>
                                  <a:pt x="1799042" y="1199928"/>
                                </a:lnTo>
                                <a:lnTo>
                                  <a:pt x="1799099" y="1190468"/>
                                </a:lnTo>
                                <a:lnTo>
                                  <a:pt x="1799156" y="1208251"/>
                                </a:lnTo>
                                <a:lnTo>
                                  <a:pt x="1799216" y="1194190"/>
                                </a:lnTo>
                                <a:lnTo>
                                  <a:pt x="1799273" y="1207680"/>
                                </a:lnTo>
                                <a:lnTo>
                                  <a:pt x="1799330" y="1202225"/>
                                </a:lnTo>
                                <a:lnTo>
                                  <a:pt x="1799386" y="1203374"/>
                                </a:lnTo>
                                <a:lnTo>
                                  <a:pt x="1799443" y="1198782"/>
                                </a:lnTo>
                                <a:lnTo>
                                  <a:pt x="1799500" y="1191893"/>
                                </a:lnTo>
                                <a:lnTo>
                                  <a:pt x="1799556" y="1200503"/>
                                </a:lnTo>
                                <a:lnTo>
                                  <a:pt x="1799617" y="1200791"/>
                                </a:lnTo>
                                <a:lnTo>
                                  <a:pt x="1799674" y="1189897"/>
                                </a:lnTo>
                                <a:lnTo>
                                  <a:pt x="1799731" y="1211984"/>
                                </a:lnTo>
                                <a:lnTo>
                                  <a:pt x="1799787" y="1201937"/>
                                </a:lnTo>
                                <a:lnTo>
                                  <a:pt x="1799844" y="1212272"/>
                                </a:lnTo>
                                <a:lnTo>
                                  <a:pt x="1799901" y="1200216"/>
                                </a:lnTo>
                                <a:lnTo>
                                  <a:pt x="1799961" y="1204808"/>
                                </a:lnTo>
                                <a:lnTo>
                                  <a:pt x="1800018" y="1185580"/>
                                </a:lnTo>
                                <a:lnTo>
                                  <a:pt x="1800075" y="1201937"/>
                                </a:lnTo>
                                <a:lnTo>
                                  <a:pt x="1800131" y="1187876"/>
                                </a:lnTo>
                                <a:lnTo>
                                  <a:pt x="1800188" y="1206242"/>
                                </a:lnTo>
                                <a:lnTo>
                                  <a:pt x="1800249" y="1204233"/>
                                </a:lnTo>
                                <a:lnTo>
                                  <a:pt x="1800305" y="1192469"/>
                                </a:lnTo>
                                <a:lnTo>
                                  <a:pt x="1800362" y="1189022"/>
                                </a:lnTo>
                                <a:lnTo>
                                  <a:pt x="1800419" y="1200791"/>
                                </a:lnTo>
                                <a:lnTo>
                                  <a:pt x="1800476" y="1200216"/>
                                </a:lnTo>
                                <a:lnTo>
                                  <a:pt x="1800532" y="1195635"/>
                                </a:lnTo>
                                <a:lnTo>
                                  <a:pt x="1800589" y="1191318"/>
                                </a:lnTo>
                                <a:lnTo>
                                  <a:pt x="1800650" y="1185580"/>
                                </a:lnTo>
                                <a:lnTo>
                                  <a:pt x="1800707" y="1191618"/>
                                </a:lnTo>
                                <a:lnTo>
                                  <a:pt x="1800763" y="1204521"/>
                                </a:lnTo>
                                <a:lnTo>
                                  <a:pt x="1800820" y="1189597"/>
                                </a:lnTo>
                                <a:lnTo>
                                  <a:pt x="1800877" y="1203658"/>
                                </a:lnTo>
                                <a:lnTo>
                                  <a:pt x="1800937" y="1200503"/>
                                </a:lnTo>
                                <a:lnTo>
                                  <a:pt x="1800994" y="1186451"/>
                                </a:lnTo>
                                <a:lnTo>
                                  <a:pt x="1801051" y="1214564"/>
                                </a:lnTo>
                                <a:lnTo>
                                  <a:pt x="1801107" y="1196781"/>
                                </a:lnTo>
                                <a:lnTo>
                                  <a:pt x="1801164" y="1196486"/>
                                </a:lnTo>
                                <a:lnTo>
                                  <a:pt x="1801225" y="1203374"/>
                                </a:lnTo>
                                <a:lnTo>
                                  <a:pt x="1801282" y="1213130"/>
                                </a:lnTo>
                                <a:lnTo>
                                  <a:pt x="1801338" y="1194765"/>
                                </a:lnTo>
                                <a:lnTo>
                                  <a:pt x="1801395" y="1193615"/>
                                </a:lnTo>
                                <a:lnTo>
                                  <a:pt x="1801452" y="1200503"/>
                                </a:lnTo>
                                <a:lnTo>
                                  <a:pt x="1801509" y="1195336"/>
                                </a:lnTo>
                                <a:lnTo>
                                  <a:pt x="1801565" y="1185876"/>
                                </a:lnTo>
                                <a:lnTo>
                                  <a:pt x="1801626" y="1205671"/>
                                </a:lnTo>
                                <a:lnTo>
                                  <a:pt x="1801683" y="1198207"/>
                                </a:lnTo>
                                <a:lnTo>
                                  <a:pt x="1801739" y="1193044"/>
                                </a:lnTo>
                                <a:lnTo>
                                  <a:pt x="1801796" y="1203658"/>
                                </a:lnTo>
                                <a:lnTo>
                                  <a:pt x="1801852" y="1200216"/>
                                </a:lnTo>
                                <a:lnTo>
                                  <a:pt x="1801913" y="1182433"/>
                                </a:lnTo>
                                <a:lnTo>
                                  <a:pt x="1801970" y="1205096"/>
                                </a:lnTo>
                                <a:lnTo>
                                  <a:pt x="1802027" y="1189897"/>
                                </a:lnTo>
                                <a:lnTo>
                                  <a:pt x="1802083" y="1201366"/>
                                </a:lnTo>
                                <a:lnTo>
                                  <a:pt x="1802140" y="1196211"/>
                                </a:lnTo>
                                <a:lnTo>
                                  <a:pt x="1802197" y="1208538"/>
                                </a:lnTo>
                                <a:lnTo>
                                  <a:pt x="1802257" y="1198207"/>
                                </a:lnTo>
                                <a:lnTo>
                                  <a:pt x="1802314" y="1189022"/>
                                </a:lnTo>
                                <a:lnTo>
                                  <a:pt x="1802371" y="1194765"/>
                                </a:lnTo>
                                <a:lnTo>
                                  <a:pt x="1802428" y="1211697"/>
                                </a:lnTo>
                                <a:lnTo>
                                  <a:pt x="1802484" y="1197357"/>
                                </a:lnTo>
                                <a:lnTo>
                                  <a:pt x="1802541" y="1204808"/>
                                </a:lnTo>
                                <a:lnTo>
                                  <a:pt x="1802598" y="1205096"/>
                                </a:lnTo>
                                <a:lnTo>
                                  <a:pt x="1802658" y="1195635"/>
                                </a:lnTo>
                                <a:lnTo>
                                  <a:pt x="1802715" y="1190468"/>
                                </a:lnTo>
                                <a:lnTo>
                                  <a:pt x="1802772" y="1199357"/>
                                </a:lnTo>
                                <a:lnTo>
                                  <a:pt x="1802829" y="1193044"/>
                                </a:lnTo>
                                <a:lnTo>
                                  <a:pt x="1802889" y="1209113"/>
                                </a:lnTo>
                                <a:lnTo>
                                  <a:pt x="1802946" y="1204521"/>
                                </a:lnTo>
                                <a:lnTo>
                                  <a:pt x="1803003" y="1199082"/>
                                </a:lnTo>
                                <a:lnTo>
                                  <a:pt x="1803059" y="1194765"/>
                                </a:lnTo>
                                <a:lnTo>
                                  <a:pt x="1803116" y="1193914"/>
                                </a:lnTo>
                                <a:lnTo>
                                  <a:pt x="1803173" y="1206817"/>
                                </a:lnTo>
                                <a:lnTo>
                                  <a:pt x="1803234" y="1203374"/>
                                </a:lnTo>
                                <a:lnTo>
                                  <a:pt x="1803290" y="1202512"/>
                                </a:lnTo>
                                <a:lnTo>
                                  <a:pt x="1803347" y="1198507"/>
                                </a:lnTo>
                                <a:lnTo>
                                  <a:pt x="1803404" y="1207392"/>
                                </a:lnTo>
                                <a:lnTo>
                                  <a:pt x="1803460" y="1205671"/>
                                </a:lnTo>
                                <a:lnTo>
                                  <a:pt x="1803517" y="1177841"/>
                                </a:lnTo>
                                <a:lnTo>
                                  <a:pt x="1803574" y="1194489"/>
                                </a:lnTo>
                                <a:lnTo>
                                  <a:pt x="1803635" y="1206529"/>
                                </a:lnTo>
                                <a:lnTo>
                                  <a:pt x="1803691" y="1209401"/>
                                </a:lnTo>
                                <a:lnTo>
                                  <a:pt x="1803748" y="1199641"/>
                                </a:lnTo>
                                <a:lnTo>
                                  <a:pt x="1803805" y="1193914"/>
                                </a:lnTo>
                                <a:lnTo>
                                  <a:pt x="1803865" y="1208826"/>
                                </a:lnTo>
                                <a:lnTo>
                                  <a:pt x="1803922" y="1213130"/>
                                </a:lnTo>
                                <a:lnTo>
                                  <a:pt x="1803979" y="1210547"/>
                                </a:lnTo>
                                <a:lnTo>
                                  <a:pt x="1804035" y="1214564"/>
                                </a:lnTo>
                                <a:lnTo>
                                  <a:pt x="1804092" y="1196211"/>
                                </a:lnTo>
                                <a:lnTo>
                                  <a:pt x="1804149" y="1193914"/>
                                </a:lnTo>
                                <a:lnTo>
                                  <a:pt x="1804205" y="1190743"/>
                                </a:lnTo>
                                <a:lnTo>
                                  <a:pt x="1804266" y="1198207"/>
                                </a:lnTo>
                                <a:lnTo>
                                  <a:pt x="1804323" y="1197632"/>
                                </a:lnTo>
                                <a:lnTo>
                                  <a:pt x="1804380" y="1191318"/>
                                </a:lnTo>
                                <a:lnTo>
                                  <a:pt x="1804436" y="1192764"/>
                                </a:lnTo>
                                <a:lnTo>
                                  <a:pt x="1804493" y="1191043"/>
                                </a:lnTo>
                                <a:lnTo>
                                  <a:pt x="1804550" y="1207963"/>
                                </a:lnTo>
                                <a:lnTo>
                                  <a:pt x="1804610" y="1192469"/>
                                </a:lnTo>
                                <a:lnTo>
                                  <a:pt x="1804667" y="1220019"/>
                                </a:lnTo>
                                <a:lnTo>
                                  <a:pt x="1804724" y="1195635"/>
                                </a:lnTo>
                                <a:lnTo>
                                  <a:pt x="1804780" y="1194489"/>
                                </a:lnTo>
                                <a:lnTo>
                                  <a:pt x="1804837" y="1202512"/>
                                </a:lnTo>
                                <a:lnTo>
                                  <a:pt x="1804898" y="1195635"/>
                                </a:lnTo>
                                <a:lnTo>
                                  <a:pt x="1804955" y="1209972"/>
                                </a:lnTo>
                                <a:lnTo>
                                  <a:pt x="1805011" y="1194765"/>
                                </a:lnTo>
                                <a:lnTo>
                                  <a:pt x="1805068" y="1198782"/>
                                </a:lnTo>
                                <a:lnTo>
                                  <a:pt x="1805125" y="1197057"/>
                                </a:lnTo>
                                <a:lnTo>
                                  <a:pt x="1805182" y="1199641"/>
                                </a:lnTo>
                                <a:lnTo>
                                  <a:pt x="1805238" y="1203374"/>
                                </a:lnTo>
                                <a:lnTo>
                                  <a:pt x="1805299" y="1192764"/>
                                </a:lnTo>
                                <a:lnTo>
                                  <a:pt x="1805356" y="1197057"/>
                                </a:lnTo>
                                <a:lnTo>
                                  <a:pt x="1805412" y="1211122"/>
                                </a:lnTo>
                                <a:lnTo>
                                  <a:pt x="1805469" y="1197357"/>
                                </a:lnTo>
                                <a:lnTo>
                                  <a:pt x="1805530" y="1188747"/>
                                </a:lnTo>
                                <a:lnTo>
                                  <a:pt x="1805587" y="1208826"/>
                                </a:lnTo>
                                <a:lnTo>
                                  <a:pt x="1805643" y="1199357"/>
                                </a:lnTo>
                                <a:lnTo>
                                  <a:pt x="1805700" y="1205671"/>
                                </a:lnTo>
                                <a:lnTo>
                                  <a:pt x="1805757" y="1199641"/>
                                </a:lnTo>
                                <a:lnTo>
                                  <a:pt x="1805813" y="1198207"/>
                                </a:lnTo>
                                <a:lnTo>
                                  <a:pt x="1805874" y="1201937"/>
                                </a:lnTo>
                                <a:lnTo>
                                  <a:pt x="1805931" y="1195911"/>
                                </a:lnTo>
                                <a:lnTo>
                                  <a:pt x="1805987" y="1201366"/>
                                </a:lnTo>
                                <a:lnTo>
                                  <a:pt x="1806044" y="1210263"/>
                                </a:lnTo>
                                <a:lnTo>
                                  <a:pt x="1806101" y="1197632"/>
                                </a:lnTo>
                                <a:lnTo>
                                  <a:pt x="1806158" y="1201366"/>
                                </a:lnTo>
                                <a:lnTo>
                                  <a:pt x="1806214" y="1193044"/>
                                </a:lnTo>
                                <a:lnTo>
                                  <a:pt x="1806275" y="1204521"/>
                                </a:lnTo>
                                <a:lnTo>
                                  <a:pt x="1806332" y="1195911"/>
                                </a:lnTo>
                                <a:lnTo>
                                  <a:pt x="1806388" y="1201937"/>
                                </a:lnTo>
                                <a:lnTo>
                                  <a:pt x="1806445" y="1193044"/>
                                </a:lnTo>
                                <a:lnTo>
                                  <a:pt x="1806506" y="1185305"/>
                                </a:lnTo>
                                <a:lnTo>
                                  <a:pt x="1806562" y="1191618"/>
                                </a:lnTo>
                                <a:lnTo>
                                  <a:pt x="1806619" y="1204233"/>
                                </a:lnTo>
                                <a:lnTo>
                                  <a:pt x="1806676" y="1186451"/>
                                </a:lnTo>
                                <a:lnTo>
                                  <a:pt x="1806733" y="1196211"/>
                                </a:lnTo>
                                <a:lnTo>
                                  <a:pt x="1806789" y="1203658"/>
                                </a:lnTo>
                                <a:lnTo>
                                  <a:pt x="1806846" y="1197932"/>
                                </a:lnTo>
                                <a:lnTo>
                                  <a:pt x="1806907" y="1185305"/>
                                </a:lnTo>
                                <a:lnTo>
                                  <a:pt x="1806963" y="1205383"/>
                                </a:lnTo>
                                <a:lnTo>
                                  <a:pt x="1807020" y="1196781"/>
                                </a:lnTo>
                                <a:lnTo>
                                  <a:pt x="1807077" y="1198782"/>
                                </a:lnTo>
                                <a:lnTo>
                                  <a:pt x="1807133" y="1205096"/>
                                </a:lnTo>
                                <a:lnTo>
                                  <a:pt x="1807190" y="1210834"/>
                                </a:lnTo>
                                <a:lnTo>
                                  <a:pt x="1807251" y="1195060"/>
                                </a:lnTo>
                                <a:lnTo>
                                  <a:pt x="1807308" y="1193914"/>
                                </a:lnTo>
                                <a:lnTo>
                                  <a:pt x="1807364" y="1214281"/>
                                </a:lnTo>
                                <a:lnTo>
                                  <a:pt x="1807421" y="1214281"/>
                                </a:lnTo>
                                <a:lnTo>
                                  <a:pt x="1807482" y="1205954"/>
                                </a:lnTo>
                                <a:lnTo>
                                  <a:pt x="1807538" y="1186451"/>
                                </a:lnTo>
                                <a:lnTo>
                                  <a:pt x="1807595" y="1205096"/>
                                </a:lnTo>
                                <a:lnTo>
                                  <a:pt x="1807652" y="1197357"/>
                                </a:lnTo>
                                <a:lnTo>
                                  <a:pt x="1807709" y="1196486"/>
                                </a:lnTo>
                                <a:lnTo>
                                  <a:pt x="1807765" y="1209688"/>
                                </a:lnTo>
                                <a:lnTo>
                                  <a:pt x="1807822" y="1191043"/>
                                </a:lnTo>
                                <a:lnTo>
                                  <a:pt x="1807883" y="1201649"/>
                                </a:lnTo>
                                <a:lnTo>
                                  <a:pt x="1807940" y="1194765"/>
                                </a:lnTo>
                                <a:lnTo>
                                  <a:pt x="1807996" y="1205096"/>
                                </a:lnTo>
                                <a:lnTo>
                                  <a:pt x="1808053" y="1206242"/>
                                </a:lnTo>
                                <a:lnTo>
                                  <a:pt x="1808109" y="1203087"/>
                                </a:lnTo>
                                <a:lnTo>
                                  <a:pt x="1808166" y="1197357"/>
                                </a:lnTo>
                                <a:lnTo>
                                  <a:pt x="1808227" y="1195336"/>
                                </a:lnTo>
                                <a:lnTo>
                                  <a:pt x="1808284" y="1211984"/>
                                </a:lnTo>
                                <a:lnTo>
                                  <a:pt x="1808340" y="1193339"/>
                                </a:lnTo>
                                <a:lnTo>
                                  <a:pt x="1808397" y="1203087"/>
                                </a:lnTo>
                                <a:lnTo>
                                  <a:pt x="1808454" y="1193339"/>
                                </a:lnTo>
                                <a:lnTo>
                                  <a:pt x="1808514" y="1199082"/>
                                </a:lnTo>
                                <a:lnTo>
                                  <a:pt x="1808571" y="1209113"/>
                                </a:lnTo>
                                <a:lnTo>
                                  <a:pt x="1808628" y="1192764"/>
                                </a:lnTo>
                                <a:lnTo>
                                  <a:pt x="1808684" y="1199641"/>
                                </a:lnTo>
                                <a:lnTo>
                                  <a:pt x="1808741" y="1190468"/>
                                </a:lnTo>
                                <a:lnTo>
                                  <a:pt x="1808798" y="1200791"/>
                                </a:lnTo>
                                <a:lnTo>
                                  <a:pt x="1808855" y="1208826"/>
                                </a:lnTo>
                                <a:lnTo>
                                  <a:pt x="1808915" y="1212843"/>
                                </a:lnTo>
                                <a:lnTo>
                                  <a:pt x="1808972" y="1198207"/>
                                </a:lnTo>
                                <a:lnTo>
                                  <a:pt x="1809029" y="1199082"/>
                                </a:lnTo>
                                <a:lnTo>
                                  <a:pt x="1809086" y="1201649"/>
                                </a:lnTo>
                                <a:lnTo>
                                  <a:pt x="1809142" y="1206529"/>
                                </a:lnTo>
                                <a:lnTo>
                                  <a:pt x="1809203" y="1198507"/>
                                </a:lnTo>
                                <a:lnTo>
                                  <a:pt x="1809260" y="1206817"/>
                                </a:lnTo>
                                <a:lnTo>
                                  <a:pt x="1809316" y="1196211"/>
                                </a:lnTo>
                                <a:lnTo>
                                  <a:pt x="1809373" y="1202800"/>
                                </a:lnTo>
                                <a:lnTo>
                                  <a:pt x="1809430" y="1203374"/>
                                </a:lnTo>
                                <a:lnTo>
                                  <a:pt x="1809486" y="1211409"/>
                                </a:lnTo>
                                <a:lnTo>
                                  <a:pt x="1809547" y="1192764"/>
                                </a:lnTo>
                                <a:lnTo>
                                  <a:pt x="1809604" y="1191893"/>
                                </a:lnTo>
                                <a:lnTo>
                                  <a:pt x="1809661" y="1202800"/>
                                </a:lnTo>
                                <a:lnTo>
                                  <a:pt x="1809717" y="1191618"/>
                                </a:lnTo>
                                <a:lnTo>
                                  <a:pt x="1809774" y="1189022"/>
                                </a:lnTo>
                                <a:lnTo>
                                  <a:pt x="1809831" y="1212272"/>
                                </a:lnTo>
                                <a:lnTo>
                                  <a:pt x="1809887" y="1189897"/>
                                </a:lnTo>
                                <a:lnTo>
                                  <a:pt x="1809948" y="1202225"/>
                                </a:lnTo>
                                <a:lnTo>
                                  <a:pt x="1810005" y="1210834"/>
                                </a:lnTo>
                                <a:lnTo>
                                  <a:pt x="1810061" y="1210263"/>
                                </a:lnTo>
                                <a:lnTo>
                                  <a:pt x="1810118" y="1188747"/>
                                </a:lnTo>
                                <a:lnTo>
                                  <a:pt x="1810179" y="1214564"/>
                                </a:lnTo>
                                <a:lnTo>
                                  <a:pt x="1810236" y="1197057"/>
                                </a:lnTo>
                                <a:lnTo>
                                  <a:pt x="1810292" y="1198207"/>
                                </a:lnTo>
                                <a:lnTo>
                                  <a:pt x="1810349" y="1196486"/>
                                </a:lnTo>
                                <a:lnTo>
                                  <a:pt x="1810406" y="1197632"/>
                                </a:lnTo>
                                <a:lnTo>
                                  <a:pt x="1810462" y="1200503"/>
                                </a:lnTo>
                                <a:lnTo>
                                  <a:pt x="1810519" y="1193914"/>
                                </a:lnTo>
                                <a:lnTo>
                                  <a:pt x="1810580" y="1198507"/>
                                </a:lnTo>
                                <a:lnTo>
                                  <a:pt x="1810637" y="1196486"/>
                                </a:lnTo>
                                <a:lnTo>
                                  <a:pt x="1810693" y="1205383"/>
                                </a:lnTo>
                                <a:lnTo>
                                  <a:pt x="1810750" y="1188176"/>
                                </a:lnTo>
                                <a:lnTo>
                                  <a:pt x="1810807" y="1201937"/>
                                </a:lnTo>
                                <a:lnTo>
                                  <a:pt x="1810863" y="1211984"/>
                                </a:lnTo>
                                <a:lnTo>
                                  <a:pt x="1810924" y="1184430"/>
                                </a:lnTo>
                                <a:lnTo>
                                  <a:pt x="1810981" y="1203374"/>
                                </a:lnTo>
                                <a:lnTo>
                                  <a:pt x="1811037" y="1202225"/>
                                </a:lnTo>
                                <a:lnTo>
                                  <a:pt x="1811094" y="1194489"/>
                                </a:lnTo>
                                <a:lnTo>
                                  <a:pt x="1811155" y="1195911"/>
                                </a:lnTo>
                                <a:lnTo>
                                  <a:pt x="1811212" y="1208251"/>
                                </a:lnTo>
                                <a:lnTo>
                                  <a:pt x="1811268" y="1195060"/>
                                </a:lnTo>
                                <a:lnTo>
                                  <a:pt x="1811325" y="1181862"/>
                                </a:lnTo>
                                <a:lnTo>
                                  <a:pt x="1811382" y="1206817"/>
                                </a:lnTo>
                                <a:lnTo>
                                  <a:pt x="1811439" y="1210263"/>
                                </a:lnTo>
                                <a:lnTo>
                                  <a:pt x="1811495" y="1195911"/>
                                </a:lnTo>
                                <a:lnTo>
                                  <a:pt x="1811556" y="1192469"/>
                                </a:lnTo>
                                <a:lnTo>
                                  <a:pt x="1811613" y="1196211"/>
                                </a:lnTo>
                                <a:lnTo>
                                  <a:pt x="1811669" y="1201366"/>
                                </a:lnTo>
                                <a:lnTo>
                                  <a:pt x="1811726" y="1192469"/>
                                </a:lnTo>
                                <a:lnTo>
                                  <a:pt x="1811782" y="1215139"/>
                                </a:lnTo>
                                <a:lnTo>
                                  <a:pt x="1811839" y="1193615"/>
                                </a:lnTo>
                                <a:lnTo>
                                  <a:pt x="1811900" y="1206817"/>
                                </a:lnTo>
                                <a:lnTo>
                                  <a:pt x="1811957" y="1205954"/>
                                </a:lnTo>
                                <a:lnTo>
                                  <a:pt x="1812013" y="1194489"/>
                                </a:lnTo>
                                <a:lnTo>
                                  <a:pt x="1812070" y="1212843"/>
                                </a:lnTo>
                                <a:lnTo>
                                  <a:pt x="1812127" y="1217148"/>
                                </a:lnTo>
                                <a:lnTo>
                                  <a:pt x="1812188" y="1187876"/>
                                </a:lnTo>
                                <a:lnTo>
                                  <a:pt x="1812244" y="1204233"/>
                                </a:lnTo>
                                <a:lnTo>
                                  <a:pt x="1812301" y="1195635"/>
                                </a:lnTo>
                                <a:lnTo>
                                  <a:pt x="1812358" y="1197357"/>
                                </a:lnTo>
                                <a:lnTo>
                                  <a:pt x="1812414" y="1193914"/>
                                </a:lnTo>
                                <a:lnTo>
                                  <a:pt x="1812471" y="1198782"/>
                                </a:lnTo>
                                <a:lnTo>
                                  <a:pt x="1812528" y="1199641"/>
                                </a:lnTo>
                                <a:lnTo>
                                  <a:pt x="1812589" y="1197932"/>
                                </a:lnTo>
                                <a:lnTo>
                                  <a:pt x="1812645" y="1200216"/>
                                </a:lnTo>
                                <a:lnTo>
                                  <a:pt x="1812702" y="1202225"/>
                                </a:lnTo>
                                <a:lnTo>
                                  <a:pt x="1812759" y="1210834"/>
                                </a:lnTo>
                                <a:lnTo>
                                  <a:pt x="1812819" y="1203658"/>
                                </a:lnTo>
                                <a:lnTo>
                                  <a:pt x="1812876" y="1188451"/>
                                </a:lnTo>
                                <a:lnTo>
                                  <a:pt x="1812933" y="1209972"/>
                                </a:lnTo>
                                <a:lnTo>
                                  <a:pt x="1812989" y="1192193"/>
                                </a:lnTo>
                                <a:lnTo>
                                  <a:pt x="1813046" y="1199357"/>
                                </a:lnTo>
                                <a:lnTo>
                                  <a:pt x="1813103" y="1188747"/>
                                </a:lnTo>
                                <a:lnTo>
                                  <a:pt x="1813164" y="1191893"/>
                                </a:lnTo>
                                <a:lnTo>
                                  <a:pt x="1813220" y="1212555"/>
                                </a:lnTo>
                                <a:lnTo>
                                  <a:pt x="1813277" y="1201078"/>
                                </a:lnTo>
                                <a:lnTo>
                                  <a:pt x="1813334" y="1199082"/>
                                </a:lnTo>
                                <a:lnTo>
                                  <a:pt x="1813390" y="1197932"/>
                                </a:lnTo>
                                <a:lnTo>
                                  <a:pt x="1813447" y="1196211"/>
                                </a:lnTo>
                                <a:lnTo>
                                  <a:pt x="1813504" y="1203374"/>
                                </a:lnTo>
                                <a:lnTo>
                                  <a:pt x="1813565" y="1198782"/>
                                </a:lnTo>
                                <a:lnTo>
                                  <a:pt x="1813621" y="1198207"/>
                                </a:lnTo>
                                <a:lnTo>
                                  <a:pt x="1813678" y="1199082"/>
                                </a:lnTo>
                                <a:lnTo>
                                  <a:pt x="1813735" y="1196781"/>
                                </a:lnTo>
                                <a:lnTo>
                                  <a:pt x="1813795" y="1203374"/>
                                </a:lnTo>
                                <a:lnTo>
                                  <a:pt x="1813852" y="1196211"/>
                                </a:lnTo>
                                <a:lnTo>
                                  <a:pt x="1813909" y="1196486"/>
                                </a:lnTo>
                                <a:lnTo>
                                  <a:pt x="1813966" y="1196211"/>
                                </a:lnTo>
                                <a:lnTo>
                                  <a:pt x="1814022" y="1203087"/>
                                </a:lnTo>
                                <a:lnTo>
                                  <a:pt x="1814079" y="1201366"/>
                                </a:lnTo>
                                <a:lnTo>
                                  <a:pt x="1814135" y="1192193"/>
                                </a:lnTo>
                                <a:lnTo>
                                  <a:pt x="1814196" y="1201366"/>
                                </a:lnTo>
                                <a:lnTo>
                                  <a:pt x="1814253" y="1196486"/>
                                </a:lnTo>
                                <a:lnTo>
                                  <a:pt x="1814310" y="1205096"/>
                                </a:lnTo>
                                <a:lnTo>
                                  <a:pt x="1814366" y="1199357"/>
                                </a:lnTo>
                                <a:lnTo>
                                  <a:pt x="1814423" y="1183008"/>
                                </a:lnTo>
                                <a:lnTo>
                                  <a:pt x="1814480" y="1195911"/>
                                </a:lnTo>
                                <a:lnTo>
                                  <a:pt x="1814540" y="1210547"/>
                                </a:lnTo>
                                <a:lnTo>
                                  <a:pt x="1814597" y="1208826"/>
                                </a:lnTo>
                                <a:lnTo>
                                  <a:pt x="1814654" y="1187301"/>
                                </a:lnTo>
                                <a:lnTo>
                                  <a:pt x="1814711" y="1207680"/>
                                </a:lnTo>
                                <a:lnTo>
                                  <a:pt x="1814771" y="1203658"/>
                                </a:lnTo>
                                <a:lnTo>
                                  <a:pt x="1814828" y="1191893"/>
                                </a:lnTo>
                                <a:lnTo>
                                  <a:pt x="1814885" y="1201937"/>
                                </a:lnTo>
                                <a:lnTo>
                                  <a:pt x="1814941" y="1207963"/>
                                </a:lnTo>
                                <a:lnTo>
                                  <a:pt x="1814998" y="1192764"/>
                                </a:lnTo>
                                <a:lnTo>
                                  <a:pt x="1815055" y="1201937"/>
                                </a:lnTo>
                                <a:lnTo>
                                  <a:pt x="1815112" y="1196486"/>
                                </a:lnTo>
                                <a:lnTo>
                                  <a:pt x="1815168" y="1213418"/>
                                </a:lnTo>
                                <a:lnTo>
                                  <a:pt x="1815229" y="1195060"/>
                                </a:lnTo>
                                <a:lnTo>
                                  <a:pt x="1815286" y="1195060"/>
                                </a:lnTo>
                                <a:lnTo>
                                  <a:pt x="1815342" y="1206817"/>
                                </a:lnTo>
                                <a:lnTo>
                                  <a:pt x="1815399" y="1201649"/>
                                </a:lnTo>
                                <a:lnTo>
                                  <a:pt x="1815456" y="1203087"/>
                                </a:lnTo>
                                <a:lnTo>
                                  <a:pt x="1815517" y="1202800"/>
                                </a:lnTo>
                                <a:lnTo>
                                  <a:pt x="1815573" y="1189597"/>
                                </a:lnTo>
                                <a:lnTo>
                                  <a:pt x="1815630" y="1201937"/>
                                </a:lnTo>
                                <a:lnTo>
                                  <a:pt x="1815687" y="1205671"/>
                                </a:lnTo>
                                <a:lnTo>
                                  <a:pt x="1815743" y="1183583"/>
                                </a:lnTo>
                                <a:lnTo>
                                  <a:pt x="1815804" y="1209688"/>
                                </a:lnTo>
                                <a:lnTo>
                                  <a:pt x="1815861" y="1197357"/>
                                </a:lnTo>
                                <a:lnTo>
                                  <a:pt x="1815917" y="1203946"/>
                                </a:lnTo>
                                <a:lnTo>
                                  <a:pt x="1815974" y="1202800"/>
                                </a:lnTo>
                                <a:lnTo>
                                  <a:pt x="1816031" y="1194190"/>
                                </a:lnTo>
                                <a:lnTo>
                                  <a:pt x="1816088" y="1198782"/>
                                </a:lnTo>
                                <a:lnTo>
                                  <a:pt x="1816144" y="1203658"/>
                                </a:lnTo>
                                <a:lnTo>
                                  <a:pt x="1816205" y="1209972"/>
                                </a:lnTo>
                                <a:lnTo>
                                  <a:pt x="1816262" y="1200791"/>
                                </a:lnTo>
                                <a:lnTo>
                                  <a:pt x="1816318" y="1199082"/>
                                </a:lnTo>
                                <a:lnTo>
                                  <a:pt x="1816375" y="1198507"/>
                                </a:lnTo>
                                <a:lnTo>
                                  <a:pt x="1816432" y="1207963"/>
                                </a:lnTo>
                                <a:lnTo>
                                  <a:pt x="1816493" y="1199928"/>
                                </a:lnTo>
                                <a:lnTo>
                                  <a:pt x="1816549" y="1213130"/>
                                </a:lnTo>
                                <a:lnTo>
                                  <a:pt x="1816606" y="1202225"/>
                                </a:lnTo>
                                <a:lnTo>
                                  <a:pt x="1816663" y="1199641"/>
                                </a:lnTo>
                                <a:lnTo>
                                  <a:pt x="1816719" y="1196211"/>
                                </a:lnTo>
                                <a:lnTo>
                                  <a:pt x="1816776" y="1207104"/>
                                </a:lnTo>
                                <a:lnTo>
                                  <a:pt x="1816837" y="1195060"/>
                                </a:lnTo>
                                <a:lnTo>
                                  <a:pt x="1816893" y="1206529"/>
                                </a:lnTo>
                                <a:lnTo>
                                  <a:pt x="1816950" y="1204521"/>
                                </a:lnTo>
                                <a:lnTo>
                                  <a:pt x="1817007" y="1195336"/>
                                </a:lnTo>
                                <a:lnTo>
                                  <a:pt x="1817064" y="1208251"/>
                                </a:lnTo>
                                <a:lnTo>
                                  <a:pt x="1817120" y="1199082"/>
                                </a:lnTo>
                                <a:lnTo>
                                  <a:pt x="1817177" y="1191893"/>
                                </a:lnTo>
                                <a:lnTo>
                                  <a:pt x="1817238" y="1201649"/>
                                </a:lnTo>
                                <a:lnTo>
                                  <a:pt x="1817294" y="1189597"/>
                                </a:lnTo>
                                <a:lnTo>
                                  <a:pt x="1817351" y="1215139"/>
                                </a:lnTo>
                                <a:lnTo>
                                  <a:pt x="1817408" y="1200503"/>
                                </a:lnTo>
                                <a:lnTo>
                                  <a:pt x="1817468" y="1192193"/>
                                </a:lnTo>
                                <a:lnTo>
                                  <a:pt x="1817525" y="1203946"/>
                                </a:lnTo>
                                <a:lnTo>
                                  <a:pt x="1817582" y="1199641"/>
                                </a:lnTo>
                                <a:lnTo>
                                  <a:pt x="1817639" y="1198507"/>
                                </a:lnTo>
                                <a:lnTo>
                                  <a:pt x="1817695" y="1202225"/>
                                </a:lnTo>
                                <a:lnTo>
                                  <a:pt x="1817752" y="1197932"/>
                                </a:lnTo>
                                <a:lnTo>
                                  <a:pt x="1817813" y="1198207"/>
                                </a:lnTo>
                                <a:lnTo>
                                  <a:pt x="1817870" y="1200791"/>
                                </a:lnTo>
                                <a:lnTo>
                                  <a:pt x="1817926" y="1208538"/>
                                </a:lnTo>
                                <a:lnTo>
                                  <a:pt x="1817983" y="1206242"/>
                                </a:lnTo>
                                <a:lnTo>
                                  <a:pt x="1818039" y="1195336"/>
                                </a:lnTo>
                                <a:lnTo>
                                  <a:pt x="1818096" y="1204808"/>
                                </a:lnTo>
                                <a:lnTo>
                                  <a:pt x="1818153" y="1207104"/>
                                </a:lnTo>
                                <a:lnTo>
                                  <a:pt x="1818214" y="1197357"/>
                                </a:lnTo>
                                <a:lnTo>
                                  <a:pt x="1818270" y="1209688"/>
                                </a:lnTo>
                                <a:lnTo>
                                  <a:pt x="1818327" y="1194765"/>
                                </a:lnTo>
                                <a:lnTo>
                                  <a:pt x="1818384" y="1198507"/>
                                </a:lnTo>
                                <a:lnTo>
                                  <a:pt x="1818444" y="1194765"/>
                                </a:lnTo>
                                <a:lnTo>
                                  <a:pt x="1818501" y="1218586"/>
                                </a:lnTo>
                                <a:lnTo>
                                  <a:pt x="1818558" y="1206242"/>
                                </a:lnTo>
                                <a:lnTo>
                                  <a:pt x="1818615" y="1204808"/>
                                </a:lnTo>
                                <a:lnTo>
                                  <a:pt x="1818671" y="1208251"/>
                                </a:lnTo>
                                <a:lnTo>
                                  <a:pt x="1818728" y="1195060"/>
                                </a:lnTo>
                                <a:lnTo>
                                  <a:pt x="1818785" y="1192469"/>
                                </a:lnTo>
                                <a:lnTo>
                                  <a:pt x="1818845" y="1202225"/>
                                </a:lnTo>
                                <a:lnTo>
                                  <a:pt x="1818902" y="1206817"/>
                                </a:lnTo>
                                <a:lnTo>
                                  <a:pt x="1818959" y="1193339"/>
                                </a:lnTo>
                                <a:lnTo>
                                  <a:pt x="1819016" y="1203946"/>
                                </a:lnTo>
                                <a:lnTo>
                                  <a:pt x="1819072" y="1210547"/>
                                </a:lnTo>
                                <a:lnTo>
                                  <a:pt x="1819129" y="1187025"/>
                                </a:lnTo>
                                <a:lnTo>
                                  <a:pt x="1819190" y="1207392"/>
                                </a:lnTo>
                                <a:lnTo>
                                  <a:pt x="1819246" y="1208538"/>
                                </a:lnTo>
                                <a:lnTo>
                                  <a:pt x="1819303" y="1182138"/>
                                </a:lnTo>
                                <a:lnTo>
                                  <a:pt x="1819360" y="1208251"/>
                                </a:lnTo>
                                <a:lnTo>
                                  <a:pt x="1819421" y="1201649"/>
                                </a:lnTo>
                                <a:lnTo>
                                  <a:pt x="1819477" y="1182433"/>
                                </a:lnTo>
                                <a:lnTo>
                                  <a:pt x="1819534" y="1193914"/>
                                </a:lnTo>
                                <a:lnTo>
                                  <a:pt x="1819591" y="1214852"/>
                                </a:lnTo>
                                <a:lnTo>
                                  <a:pt x="1819647" y="1176395"/>
                                </a:lnTo>
                                <a:lnTo>
                                  <a:pt x="1819704" y="1187876"/>
                                </a:lnTo>
                                <a:lnTo>
                                  <a:pt x="1819761" y="1207392"/>
                                </a:lnTo>
                                <a:lnTo>
                                  <a:pt x="1819817" y="1205096"/>
                                </a:lnTo>
                                <a:lnTo>
                                  <a:pt x="1819878" y="1188747"/>
                                </a:lnTo>
                                <a:lnTo>
                                  <a:pt x="1819935" y="1201649"/>
                                </a:lnTo>
                                <a:lnTo>
                                  <a:pt x="1819991" y="1209401"/>
                                </a:lnTo>
                                <a:lnTo>
                                  <a:pt x="1820048" y="1194765"/>
                                </a:lnTo>
                                <a:lnTo>
                                  <a:pt x="1820109" y="1206529"/>
                                </a:lnTo>
                                <a:lnTo>
                                  <a:pt x="1820166" y="1181563"/>
                                </a:lnTo>
                                <a:lnTo>
                                  <a:pt x="1820222" y="1208826"/>
                                </a:lnTo>
                                <a:lnTo>
                                  <a:pt x="1820279" y="1191618"/>
                                </a:lnTo>
                                <a:lnTo>
                                  <a:pt x="1820336" y="1213130"/>
                                </a:lnTo>
                                <a:lnTo>
                                  <a:pt x="1820392" y="1207963"/>
                                </a:lnTo>
                                <a:lnTo>
                                  <a:pt x="1820453" y="1194190"/>
                                </a:lnTo>
                                <a:lnTo>
                                  <a:pt x="1820510" y="1192193"/>
                                </a:lnTo>
                                <a:lnTo>
                                  <a:pt x="1820566" y="1183284"/>
                                </a:lnTo>
                                <a:lnTo>
                                  <a:pt x="1820623" y="1211697"/>
                                </a:lnTo>
                                <a:lnTo>
                                  <a:pt x="1820680" y="1189322"/>
                                </a:lnTo>
                                <a:lnTo>
                                  <a:pt x="1820737" y="1195060"/>
                                </a:lnTo>
                                <a:lnTo>
                                  <a:pt x="1820793" y="1197057"/>
                                </a:lnTo>
                                <a:lnTo>
                                  <a:pt x="1820854" y="1189897"/>
                                </a:lnTo>
                                <a:lnTo>
                                  <a:pt x="1820911" y="1203374"/>
                                </a:lnTo>
                                <a:lnTo>
                                  <a:pt x="1820968" y="1193914"/>
                                </a:lnTo>
                                <a:lnTo>
                                  <a:pt x="1821024" y="1206529"/>
                                </a:lnTo>
                                <a:lnTo>
                                  <a:pt x="1821085" y="1190173"/>
                                </a:lnTo>
                                <a:lnTo>
                                  <a:pt x="1821142" y="1199928"/>
                                </a:lnTo>
                                <a:lnTo>
                                  <a:pt x="1821198" y="1205671"/>
                                </a:lnTo>
                                <a:lnTo>
                                  <a:pt x="1821255" y="1201366"/>
                                </a:lnTo>
                                <a:lnTo>
                                  <a:pt x="1821312" y="1191618"/>
                                </a:lnTo>
                                <a:lnTo>
                                  <a:pt x="1821369" y="1194190"/>
                                </a:lnTo>
                                <a:lnTo>
                                  <a:pt x="1821425" y="1203946"/>
                                </a:lnTo>
                                <a:lnTo>
                                  <a:pt x="1821486" y="1189022"/>
                                </a:lnTo>
                                <a:lnTo>
                                  <a:pt x="1821543" y="1206242"/>
                                </a:lnTo>
                                <a:lnTo>
                                  <a:pt x="1821599" y="1189322"/>
                                </a:lnTo>
                                <a:lnTo>
                                  <a:pt x="1821656" y="1195060"/>
                                </a:lnTo>
                                <a:lnTo>
                                  <a:pt x="1821713" y="1197057"/>
                                </a:lnTo>
                                <a:lnTo>
                                  <a:pt x="1821769" y="1204808"/>
                                </a:lnTo>
                                <a:lnTo>
                                  <a:pt x="1821830" y="1195060"/>
                                </a:lnTo>
                                <a:lnTo>
                                  <a:pt x="1821887" y="1196211"/>
                                </a:lnTo>
                                <a:lnTo>
                                  <a:pt x="1821944" y="1210834"/>
                                </a:lnTo>
                                <a:lnTo>
                                  <a:pt x="1822000" y="1202225"/>
                                </a:lnTo>
                                <a:lnTo>
                                  <a:pt x="1822057" y="1196781"/>
                                </a:lnTo>
                                <a:lnTo>
                                  <a:pt x="1822118" y="1196781"/>
                                </a:lnTo>
                                <a:lnTo>
                                  <a:pt x="1822174" y="1201649"/>
                                </a:lnTo>
                                <a:lnTo>
                                  <a:pt x="1822231" y="1206242"/>
                                </a:lnTo>
                                <a:lnTo>
                                  <a:pt x="1822288" y="1186451"/>
                                </a:lnTo>
                                <a:lnTo>
                                  <a:pt x="1822344" y="1211697"/>
                                </a:lnTo>
                                <a:lnTo>
                                  <a:pt x="1822401" y="1202225"/>
                                </a:lnTo>
                                <a:lnTo>
                                  <a:pt x="1822458" y="1203087"/>
                                </a:lnTo>
                                <a:lnTo>
                                  <a:pt x="1822519" y="1189597"/>
                                </a:lnTo>
                                <a:lnTo>
                                  <a:pt x="1822575" y="1218298"/>
                                </a:lnTo>
                                <a:lnTo>
                                  <a:pt x="1822632" y="1193339"/>
                                </a:lnTo>
                                <a:lnTo>
                                  <a:pt x="1822689" y="1206817"/>
                                </a:lnTo>
                                <a:lnTo>
                                  <a:pt x="1822745" y="1210263"/>
                                </a:lnTo>
                                <a:lnTo>
                                  <a:pt x="1822806" y="1199641"/>
                                </a:lnTo>
                                <a:lnTo>
                                  <a:pt x="1822863" y="1201649"/>
                                </a:lnTo>
                                <a:lnTo>
                                  <a:pt x="1822919" y="1193914"/>
                                </a:lnTo>
                                <a:lnTo>
                                  <a:pt x="1822976" y="1205954"/>
                                </a:lnTo>
                                <a:lnTo>
                                  <a:pt x="1823033" y="1193914"/>
                                </a:lnTo>
                                <a:lnTo>
                                  <a:pt x="1823094" y="1202512"/>
                                </a:lnTo>
                                <a:lnTo>
                                  <a:pt x="1823150" y="1193339"/>
                                </a:lnTo>
                                <a:lnTo>
                                  <a:pt x="1823207" y="1191318"/>
                                </a:lnTo>
                                <a:lnTo>
                                  <a:pt x="1823264" y="1201937"/>
                                </a:lnTo>
                                <a:lnTo>
                                  <a:pt x="1823321" y="1205954"/>
                                </a:lnTo>
                                <a:lnTo>
                                  <a:pt x="1823377" y="1203946"/>
                                </a:lnTo>
                                <a:lnTo>
                                  <a:pt x="1823434" y="1196781"/>
                                </a:lnTo>
                                <a:lnTo>
                                  <a:pt x="1823495" y="1200216"/>
                                </a:lnTo>
                                <a:lnTo>
                                  <a:pt x="1823551" y="1171527"/>
                                </a:lnTo>
                                <a:lnTo>
                                  <a:pt x="1823608" y="1208826"/>
                                </a:lnTo>
                                <a:lnTo>
                                  <a:pt x="1823665" y="1199082"/>
                                </a:lnTo>
                                <a:lnTo>
                                  <a:pt x="1823721" y="1201937"/>
                                </a:lnTo>
                                <a:lnTo>
                                  <a:pt x="1823782" y="1183583"/>
                                </a:lnTo>
                                <a:lnTo>
                                  <a:pt x="1823839" y="1190173"/>
                                </a:lnTo>
                                <a:lnTo>
                                  <a:pt x="1823896" y="1191618"/>
                                </a:lnTo>
                                <a:lnTo>
                                  <a:pt x="1823952" y="1209972"/>
                                </a:lnTo>
                                <a:lnTo>
                                  <a:pt x="1824009" y="1188747"/>
                                </a:lnTo>
                                <a:lnTo>
                                  <a:pt x="1824065" y="1197932"/>
                                </a:lnTo>
                                <a:lnTo>
                                  <a:pt x="1824126" y="1187301"/>
                                </a:lnTo>
                                <a:lnTo>
                                  <a:pt x="1824183" y="1193615"/>
                                </a:lnTo>
                                <a:lnTo>
                                  <a:pt x="1824240" y="1210547"/>
                                </a:lnTo>
                                <a:lnTo>
                                  <a:pt x="1824296" y="1200216"/>
                                </a:lnTo>
                                <a:lnTo>
                                  <a:pt x="1824353" y="1195336"/>
                                </a:lnTo>
                                <a:lnTo>
                                  <a:pt x="1824410" y="1207104"/>
                                </a:lnTo>
                                <a:lnTo>
                                  <a:pt x="1824467" y="1197357"/>
                                </a:lnTo>
                                <a:lnTo>
                                  <a:pt x="1824527" y="1197932"/>
                                </a:lnTo>
                                <a:lnTo>
                                  <a:pt x="1824584" y="1200216"/>
                                </a:lnTo>
                                <a:lnTo>
                                  <a:pt x="1824641" y="1194190"/>
                                </a:lnTo>
                                <a:lnTo>
                                  <a:pt x="1824697" y="1213993"/>
                                </a:lnTo>
                                <a:lnTo>
                                  <a:pt x="1824758" y="1189897"/>
                                </a:lnTo>
                                <a:lnTo>
                                  <a:pt x="1824815" y="1201078"/>
                                </a:lnTo>
                                <a:lnTo>
                                  <a:pt x="1824872" y="1193914"/>
                                </a:lnTo>
                                <a:lnTo>
                                  <a:pt x="1824928" y="1201366"/>
                                </a:lnTo>
                                <a:lnTo>
                                  <a:pt x="1824985" y="1201649"/>
                                </a:lnTo>
                                <a:lnTo>
                                  <a:pt x="1825042" y="1205096"/>
                                </a:lnTo>
                                <a:lnTo>
                                  <a:pt x="1825102" y="1197932"/>
                                </a:lnTo>
                                <a:lnTo>
                                  <a:pt x="1825159" y="1199357"/>
                                </a:lnTo>
                                <a:lnTo>
                                  <a:pt x="1825216" y="1189897"/>
                                </a:lnTo>
                                <a:lnTo>
                                  <a:pt x="1825272" y="1198782"/>
                                </a:lnTo>
                                <a:lnTo>
                                  <a:pt x="1825329" y="1211984"/>
                                </a:lnTo>
                                <a:lnTo>
                                  <a:pt x="1825386" y="1194489"/>
                                </a:lnTo>
                                <a:lnTo>
                                  <a:pt x="1825443" y="1190743"/>
                                </a:lnTo>
                                <a:lnTo>
                                  <a:pt x="1825503" y="1199641"/>
                                </a:lnTo>
                                <a:lnTo>
                                  <a:pt x="1825560" y="1202800"/>
                                </a:lnTo>
                                <a:lnTo>
                                  <a:pt x="1825617" y="1207392"/>
                                </a:lnTo>
                                <a:lnTo>
                                  <a:pt x="1825673" y="1194190"/>
                                </a:lnTo>
                                <a:lnTo>
                                  <a:pt x="1825734" y="1199357"/>
                                </a:lnTo>
                                <a:lnTo>
                                  <a:pt x="1825791" y="1207680"/>
                                </a:lnTo>
                                <a:lnTo>
                                  <a:pt x="1825847" y="1207104"/>
                                </a:lnTo>
                                <a:lnTo>
                                  <a:pt x="1825904" y="1205383"/>
                                </a:lnTo>
                                <a:lnTo>
                                  <a:pt x="1825961" y="1192469"/>
                                </a:lnTo>
                                <a:lnTo>
                                  <a:pt x="1826018" y="1205096"/>
                                </a:lnTo>
                                <a:lnTo>
                                  <a:pt x="1826074" y="1194489"/>
                                </a:lnTo>
                                <a:lnTo>
                                  <a:pt x="1826135" y="1205954"/>
                                </a:lnTo>
                                <a:lnTo>
                                  <a:pt x="1826192" y="1193615"/>
                                </a:lnTo>
                                <a:lnTo>
                                  <a:pt x="1826248" y="1182709"/>
                                </a:lnTo>
                                <a:lnTo>
                                  <a:pt x="1826305" y="1205671"/>
                                </a:lnTo>
                                <a:lnTo>
                                  <a:pt x="1826362" y="1200216"/>
                                </a:lnTo>
                                <a:lnTo>
                                  <a:pt x="1826418" y="1191318"/>
                                </a:lnTo>
                                <a:lnTo>
                                  <a:pt x="1826479" y="1193044"/>
                                </a:lnTo>
                                <a:lnTo>
                                  <a:pt x="1826536" y="1201078"/>
                                </a:lnTo>
                                <a:lnTo>
                                  <a:pt x="1826593" y="1211409"/>
                                </a:lnTo>
                                <a:lnTo>
                                  <a:pt x="1826649" y="1194765"/>
                                </a:lnTo>
                                <a:lnTo>
                                  <a:pt x="1826706" y="1207104"/>
                                </a:lnTo>
                                <a:lnTo>
                                  <a:pt x="1826767" y="1207104"/>
                                </a:lnTo>
                                <a:lnTo>
                                  <a:pt x="1826823" y="1192193"/>
                                </a:lnTo>
                                <a:lnTo>
                                  <a:pt x="1826880" y="1203658"/>
                                </a:lnTo>
                                <a:lnTo>
                                  <a:pt x="1826937" y="1186726"/>
                                </a:lnTo>
                                <a:lnTo>
                                  <a:pt x="1826994" y="1196211"/>
                                </a:lnTo>
                                <a:lnTo>
                                  <a:pt x="1827050" y="1206817"/>
                                </a:lnTo>
                                <a:lnTo>
                                  <a:pt x="1827107" y="1199641"/>
                                </a:lnTo>
                                <a:lnTo>
                                  <a:pt x="1827168" y="1211409"/>
                                </a:lnTo>
                                <a:lnTo>
                                  <a:pt x="1827225" y="1193914"/>
                                </a:lnTo>
                                <a:lnTo>
                                  <a:pt x="1827281" y="1203087"/>
                                </a:lnTo>
                                <a:lnTo>
                                  <a:pt x="1827338" y="1202512"/>
                                </a:lnTo>
                                <a:lnTo>
                                  <a:pt x="1827399" y="1205954"/>
                                </a:lnTo>
                                <a:lnTo>
                                  <a:pt x="1827455" y="1195911"/>
                                </a:lnTo>
                                <a:lnTo>
                                  <a:pt x="1827512" y="1198507"/>
                                </a:lnTo>
                                <a:lnTo>
                                  <a:pt x="1827569" y="1202225"/>
                                </a:lnTo>
                                <a:lnTo>
                                  <a:pt x="1827625" y="1202225"/>
                                </a:lnTo>
                                <a:lnTo>
                                  <a:pt x="1827682" y="1198507"/>
                                </a:lnTo>
                                <a:lnTo>
                                  <a:pt x="1827743" y="1201937"/>
                                </a:lnTo>
                                <a:lnTo>
                                  <a:pt x="1827800" y="1222028"/>
                                </a:lnTo>
                                <a:lnTo>
                                  <a:pt x="1827856" y="1197632"/>
                                </a:lnTo>
                                <a:lnTo>
                                  <a:pt x="1827913" y="1191893"/>
                                </a:lnTo>
                                <a:lnTo>
                                  <a:pt x="1827970" y="1195911"/>
                                </a:lnTo>
                                <a:lnTo>
                                  <a:pt x="1828026" y="1200503"/>
                                </a:lnTo>
                                <a:lnTo>
                                  <a:pt x="1828083" y="1195911"/>
                                </a:lnTo>
                                <a:lnTo>
                                  <a:pt x="1828144" y="1202800"/>
                                </a:lnTo>
                                <a:lnTo>
                                  <a:pt x="1828200" y="1194489"/>
                                </a:lnTo>
                                <a:lnTo>
                                  <a:pt x="1828257" y="1194190"/>
                                </a:lnTo>
                                <a:lnTo>
                                  <a:pt x="1828314" y="1195336"/>
                                </a:lnTo>
                                <a:lnTo>
                                  <a:pt x="1828375" y="1206817"/>
                                </a:lnTo>
                                <a:lnTo>
                                  <a:pt x="1828431" y="1204521"/>
                                </a:lnTo>
                                <a:lnTo>
                                  <a:pt x="1828488" y="1197357"/>
                                </a:lnTo>
                                <a:lnTo>
                                  <a:pt x="1828545" y="1193615"/>
                                </a:lnTo>
                                <a:lnTo>
                                  <a:pt x="1828601" y="1204521"/>
                                </a:lnTo>
                                <a:lnTo>
                                  <a:pt x="1828658" y="1190743"/>
                                </a:lnTo>
                                <a:lnTo>
                                  <a:pt x="1828715" y="1199641"/>
                                </a:lnTo>
                                <a:lnTo>
                                  <a:pt x="1828775" y="1202800"/>
                                </a:lnTo>
                                <a:lnTo>
                                  <a:pt x="1828832" y="1200216"/>
                                </a:lnTo>
                                <a:lnTo>
                                  <a:pt x="1828889" y="1199357"/>
                                </a:lnTo>
                                <a:lnTo>
                                  <a:pt x="1828946" y="1208826"/>
                                </a:lnTo>
                                <a:lnTo>
                                  <a:pt x="1829002" y="1178116"/>
                                </a:lnTo>
                                <a:lnTo>
                                  <a:pt x="1829059" y="1199641"/>
                                </a:lnTo>
                                <a:lnTo>
                                  <a:pt x="1829120" y="1193615"/>
                                </a:lnTo>
                                <a:lnTo>
                                  <a:pt x="1829176" y="1206529"/>
                                </a:lnTo>
                                <a:lnTo>
                                  <a:pt x="1829233" y="1199357"/>
                                </a:lnTo>
                                <a:lnTo>
                                  <a:pt x="1829290" y="1197632"/>
                                </a:lnTo>
                                <a:lnTo>
                                  <a:pt x="1829351" y="1195911"/>
                                </a:lnTo>
                                <a:lnTo>
                                  <a:pt x="1829407" y="1206817"/>
                                </a:lnTo>
                                <a:lnTo>
                                  <a:pt x="1829464" y="1196781"/>
                                </a:lnTo>
                                <a:lnTo>
                                  <a:pt x="1829521" y="1197632"/>
                                </a:lnTo>
                                <a:lnTo>
                                  <a:pt x="1829577" y="1204521"/>
                                </a:lnTo>
                                <a:lnTo>
                                  <a:pt x="1829634" y="1188747"/>
                                </a:lnTo>
                                <a:lnTo>
                                  <a:pt x="1829691" y="1200791"/>
                                </a:lnTo>
                                <a:lnTo>
                                  <a:pt x="1829752" y="1193914"/>
                                </a:lnTo>
                                <a:lnTo>
                                  <a:pt x="1829808" y="1201366"/>
                                </a:lnTo>
                                <a:lnTo>
                                  <a:pt x="1829865" y="1183859"/>
                                </a:lnTo>
                                <a:lnTo>
                                  <a:pt x="1829922" y="1199928"/>
                                </a:lnTo>
                                <a:lnTo>
                                  <a:pt x="1829978" y="1191318"/>
                                </a:lnTo>
                                <a:lnTo>
                                  <a:pt x="1830035" y="1189322"/>
                                </a:lnTo>
                                <a:lnTo>
                                  <a:pt x="1830096" y="1199082"/>
                                </a:lnTo>
                                <a:lnTo>
                                  <a:pt x="1830152" y="1206817"/>
                                </a:lnTo>
                                <a:lnTo>
                                  <a:pt x="1830209" y="1190743"/>
                                </a:lnTo>
                                <a:lnTo>
                                  <a:pt x="1830266" y="1195911"/>
                                </a:lnTo>
                                <a:lnTo>
                                  <a:pt x="1830322" y="1203946"/>
                                </a:lnTo>
                                <a:lnTo>
                                  <a:pt x="1830383" y="1197357"/>
                                </a:lnTo>
                                <a:lnTo>
                                  <a:pt x="1830440" y="1192764"/>
                                </a:lnTo>
                                <a:lnTo>
                                  <a:pt x="1830496" y="1205096"/>
                                </a:lnTo>
                                <a:lnTo>
                                  <a:pt x="1830553" y="1189322"/>
                                </a:lnTo>
                                <a:lnTo>
                                  <a:pt x="1830610" y="1192764"/>
                                </a:lnTo>
                                <a:lnTo>
                                  <a:pt x="1830667" y="1197632"/>
                                </a:lnTo>
                                <a:lnTo>
                                  <a:pt x="1830723" y="1173824"/>
                                </a:lnTo>
                                <a:lnTo>
                                  <a:pt x="1830784" y="1211984"/>
                                </a:lnTo>
                                <a:lnTo>
                                  <a:pt x="1830841" y="1189597"/>
                                </a:lnTo>
                                <a:lnTo>
                                  <a:pt x="1830898" y="1197357"/>
                                </a:lnTo>
                                <a:lnTo>
                                  <a:pt x="1830954" y="1208251"/>
                                </a:lnTo>
                                <a:lnTo>
                                  <a:pt x="1831011" y="1206817"/>
                                </a:lnTo>
                                <a:lnTo>
                                  <a:pt x="1831072" y="1186451"/>
                                </a:lnTo>
                                <a:lnTo>
                                  <a:pt x="1831128" y="1196781"/>
                                </a:lnTo>
                                <a:lnTo>
                                  <a:pt x="1831185" y="1199082"/>
                                </a:lnTo>
                                <a:lnTo>
                                  <a:pt x="1831242" y="1201649"/>
                                </a:lnTo>
                                <a:lnTo>
                                  <a:pt x="1831298" y="1197632"/>
                                </a:lnTo>
                                <a:lnTo>
                                  <a:pt x="1831355" y="1210834"/>
                                </a:lnTo>
                                <a:lnTo>
                                  <a:pt x="1831416" y="1203658"/>
                                </a:lnTo>
                                <a:lnTo>
                                  <a:pt x="1831473" y="1204808"/>
                                </a:lnTo>
                                <a:lnTo>
                                  <a:pt x="1831529" y="1203658"/>
                                </a:lnTo>
                                <a:lnTo>
                                  <a:pt x="1831586" y="1200216"/>
                                </a:lnTo>
                                <a:lnTo>
                                  <a:pt x="1831643" y="1203946"/>
                                </a:lnTo>
                                <a:lnTo>
                                  <a:pt x="1831699" y="1197057"/>
                                </a:lnTo>
                                <a:lnTo>
                                  <a:pt x="1831756" y="1205096"/>
                                </a:lnTo>
                                <a:lnTo>
                                  <a:pt x="1831817" y="1201649"/>
                                </a:lnTo>
                                <a:lnTo>
                                  <a:pt x="1831874" y="1208251"/>
                                </a:lnTo>
                                <a:lnTo>
                                  <a:pt x="1831930" y="1200216"/>
                                </a:lnTo>
                                <a:lnTo>
                                  <a:pt x="1831987" y="1200791"/>
                                </a:lnTo>
                                <a:lnTo>
                                  <a:pt x="1832048" y="1199082"/>
                                </a:lnTo>
                                <a:lnTo>
                                  <a:pt x="1832104" y="1189897"/>
                                </a:lnTo>
                                <a:lnTo>
                                  <a:pt x="1832161" y="1199357"/>
                                </a:lnTo>
                                <a:lnTo>
                                  <a:pt x="1832218" y="1203946"/>
                                </a:lnTo>
                                <a:lnTo>
                                  <a:pt x="1832274" y="1196781"/>
                                </a:lnTo>
                                <a:lnTo>
                                  <a:pt x="1832331" y="1198782"/>
                                </a:lnTo>
                                <a:lnTo>
                                  <a:pt x="1832392" y="1207963"/>
                                </a:lnTo>
                                <a:lnTo>
                                  <a:pt x="1832449" y="1191043"/>
                                </a:lnTo>
                                <a:lnTo>
                                  <a:pt x="1832505" y="1202800"/>
                                </a:lnTo>
                                <a:lnTo>
                                  <a:pt x="1832562" y="1201366"/>
                                </a:lnTo>
                                <a:lnTo>
                                  <a:pt x="1832619" y="1187876"/>
                                </a:lnTo>
                                <a:lnTo>
                                  <a:pt x="1832675" y="1195635"/>
                                </a:lnTo>
                                <a:lnTo>
                                  <a:pt x="1832732" y="1210834"/>
                                </a:lnTo>
                                <a:lnTo>
                                  <a:pt x="1832793" y="1207104"/>
                                </a:lnTo>
                                <a:lnTo>
                                  <a:pt x="1832849" y="1199357"/>
                                </a:lnTo>
                                <a:lnTo>
                                  <a:pt x="1832906" y="1198507"/>
                                </a:lnTo>
                                <a:lnTo>
                                  <a:pt x="1832963" y="1214564"/>
                                </a:lnTo>
                                <a:lnTo>
                                  <a:pt x="1833024" y="1208826"/>
                                </a:lnTo>
                                <a:lnTo>
                                  <a:pt x="1833080" y="1194190"/>
                                </a:lnTo>
                                <a:lnTo>
                                  <a:pt x="1833137" y="1208251"/>
                                </a:lnTo>
                                <a:lnTo>
                                  <a:pt x="1833194" y="1197632"/>
                                </a:lnTo>
                                <a:lnTo>
                                  <a:pt x="1833251" y="1202225"/>
                                </a:lnTo>
                                <a:lnTo>
                                  <a:pt x="1833307" y="1202512"/>
                                </a:lnTo>
                                <a:lnTo>
                                  <a:pt x="1833364" y="1208538"/>
                                </a:lnTo>
                                <a:lnTo>
                                  <a:pt x="1833425" y="1203946"/>
                                </a:lnTo>
                                <a:lnTo>
                                  <a:pt x="1833481" y="1200503"/>
                                </a:lnTo>
                                <a:lnTo>
                                  <a:pt x="1833538" y="1192469"/>
                                </a:lnTo>
                                <a:lnTo>
                                  <a:pt x="1833595" y="1209401"/>
                                </a:lnTo>
                                <a:lnTo>
                                  <a:pt x="1833651" y="1197057"/>
                                </a:lnTo>
                                <a:lnTo>
                                  <a:pt x="1833708" y="1207104"/>
                                </a:lnTo>
                                <a:lnTo>
                                  <a:pt x="1833769" y="1184430"/>
                                </a:lnTo>
                                <a:lnTo>
                                  <a:pt x="1833826" y="1207680"/>
                                </a:lnTo>
                                <a:lnTo>
                                  <a:pt x="1833882" y="1212555"/>
                                </a:lnTo>
                                <a:lnTo>
                                  <a:pt x="1833939" y="1193044"/>
                                </a:lnTo>
                                <a:lnTo>
                                  <a:pt x="1833996" y="1200503"/>
                                </a:lnTo>
                                <a:lnTo>
                                  <a:pt x="1834056" y="1195911"/>
                                </a:lnTo>
                                <a:lnTo>
                                  <a:pt x="1834113" y="1203374"/>
                                </a:lnTo>
                                <a:lnTo>
                                  <a:pt x="1834170" y="1191893"/>
                                </a:lnTo>
                                <a:lnTo>
                                  <a:pt x="1834227" y="1193615"/>
                                </a:lnTo>
                                <a:lnTo>
                                  <a:pt x="1834283" y="1206529"/>
                                </a:lnTo>
                                <a:lnTo>
                                  <a:pt x="1834340" y="1199641"/>
                                </a:lnTo>
                                <a:lnTo>
                                  <a:pt x="1834397" y="1209401"/>
                                </a:lnTo>
                                <a:lnTo>
                                  <a:pt x="1834457" y="1200503"/>
                                </a:lnTo>
                                <a:lnTo>
                                  <a:pt x="1834514" y="1211697"/>
                                </a:lnTo>
                                <a:lnTo>
                                  <a:pt x="1834571" y="1214852"/>
                                </a:lnTo>
                                <a:lnTo>
                                  <a:pt x="1834627" y="1192764"/>
                                </a:lnTo>
                                <a:lnTo>
                                  <a:pt x="1834688" y="1203087"/>
                                </a:lnTo>
                                <a:lnTo>
                                  <a:pt x="1834745" y="1212843"/>
                                </a:lnTo>
                                <a:lnTo>
                                  <a:pt x="1834802" y="1195911"/>
                                </a:lnTo>
                                <a:lnTo>
                                  <a:pt x="1834858" y="1199928"/>
                                </a:lnTo>
                                <a:lnTo>
                                  <a:pt x="1834915" y="1211122"/>
                                </a:lnTo>
                                <a:lnTo>
                                  <a:pt x="1834972" y="1197057"/>
                                </a:lnTo>
                                <a:lnTo>
                                  <a:pt x="1835032" y="1194489"/>
                                </a:lnTo>
                                <a:lnTo>
                                  <a:pt x="1835089" y="1202225"/>
                                </a:lnTo>
                                <a:lnTo>
                                  <a:pt x="1835146" y="1203374"/>
                                </a:lnTo>
                                <a:lnTo>
                                  <a:pt x="1835202" y="1201366"/>
                                </a:lnTo>
                                <a:lnTo>
                                  <a:pt x="1835259" y="1203946"/>
                                </a:lnTo>
                                <a:lnTo>
                                  <a:pt x="1835316" y="1198207"/>
                                </a:lnTo>
                                <a:lnTo>
                                  <a:pt x="1835373" y="1205383"/>
                                </a:lnTo>
                                <a:lnTo>
                                  <a:pt x="1835433" y="1189022"/>
                                </a:lnTo>
                                <a:lnTo>
                                  <a:pt x="1835490" y="1200791"/>
                                </a:lnTo>
                                <a:lnTo>
                                  <a:pt x="1835547" y="1202512"/>
                                </a:lnTo>
                                <a:lnTo>
                                  <a:pt x="1835604" y="1192469"/>
                                </a:lnTo>
                                <a:lnTo>
                                  <a:pt x="1835664" y="1204233"/>
                                </a:lnTo>
                                <a:lnTo>
                                  <a:pt x="1835721" y="1207392"/>
                                </a:lnTo>
                                <a:lnTo>
                                  <a:pt x="1835778" y="1197932"/>
                                </a:lnTo>
                                <a:lnTo>
                                  <a:pt x="1835834" y="1190743"/>
                                </a:lnTo>
                                <a:lnTo>
                                  <a:pt x="1835891" y="1196781"/>
                                </a:lnTo>
                                <a:lnTo>
                                  <a:pt x="1835948" y="1203946"/>
                                </a:lnTo>
                                <a:lnTo>
                                  <a:pt x="1836004" y="1193914"/>
                                </a:lnTo>
                                <a:lnTo>
                                  <a:pt x="1836065" y="1211984"/>
                                </a:lnTo>
                                <a:lnTo>
                                  <a:pt x="1836122" y="1200791"/>
                                </a:lnTo>
                                <a:lnTo>
                                  <a:pt x="1836178" y="1215139"/>
                                </a:lnTo>
                                <a:lnTo>
                                  <a:pt x="1836235" y="1199928"/>
                                </a:lnTo>
                                <a:lnTo>
                                  <a:pt x="1836292" y="1186726"/>
                                </a:lnTo>
                                <a:lnTo>
                                  <a:pt x="1836349" y="1182433"/>
                                </a:lnTo>
                                <a:lnTo>
                                  <a:pt x="1836409" y="1207680"/>
                                </a:lnTo>
                                <a:lnTo>
                                  <a:pt x="1836466" y="1211697"/>
                                </a:lnTo>
                                <a:lnTo>
                                  <a:pt x="1836523" y="1185580"/>
                                </a:lnTo>
                                <a:lnTo>
                                  <a:pt x="1836579" y="1203087"/>
                                </a:lnTo>
                                <a:lnTo>
                                  <a:pt x="1836640" y="1201649"/>
                                </a:lnTo>
                                <a:lnTo>
                                  <a:pt x="1836697" y="1201366"/>
                                </a:lnTo>
                                <a:lnTo>
                                  <a:pt x="1836753" y="1184154"/>
                                </a:lnTo>
                                <a:lnTo>
                                  <a:pt x="1836810" y="1197632"/>
                                </a:lnTo>
                                <a:lnTo>
                                  <a:pt x="1836867" y="1202800"/>
                                </a:lnTo>
                                <a:lnTo>
                                  <a:pt x="1836924" y="1181862"/>
                                </a:lnTo>
                                <a:lnTo>
                                  <a:pt x="1836980" y="1200216"/>
                                </a:lnTo>
                                <a:lnTo>
                                  <a:pt x="1837041" y="1192193"/>
                                </a:lnTo>
                                <a:lnTo>
                                  <a:pt x="1837098" y="1185876"/>
                                </a:lnTo>
                                <a:lnTo>
                                  <a:pt x="1837155" y="1202800"/>
                                </a:lnTo>
                                <a:lnTo>
                                  <a:pt x="1837211" y="1192193"/>
                                </a:lnTo>
                                <a:lnTo>
                                  <a:pt x="1837268" y="1203087"/>
                                </a:lnTo>
                                <a:lnTo>
                                  <a:pt x="1837325" y="1212272"/>
                                </a:lnTo>
                                <a:lnTo>
                                  <a:pt x="1837385" y="1206817"/>
                                </a:lnTo>
                                <a:lnTo>
                                  <a:pt x="1837442" y="1205954"/>
                                </a:lnTo>
                                <a:lnTo>
                                  <a:pt x="1837499" y="1198507"/>
                                </a:lnTo>
                                <a:lnTo>
                                  <a:pt x="1837555" y="1196211"/>
                                </a:lnTo>
                                <a:lnTo>
                                  <a:pt x="1837612" y="1216860"/>
                                </a:lnTo>
                                <a:lnTo>
                                  <a:pt x="1837673" y="1196486"/>
                                </a:lnTo>
                                <a:lnTo>
                                  <a:pt x="1837730" y="1209688"/>
                                </a:lnTo>
                                <a:lnTo>
                                  <a:pt x="1837786" y="1193615"/>
                                </a:lnTo>
                                <a:lnTo>
                                  <a:pt x="1837843" y="1203087"/>
                                </a:lnTo>
                                <a:lnTo>
                                  <a:pt x="1837900" y="1184729"/>
                                </a:lnTo>
                                <a:lnTo>
                                  <a:pt x="1837956" y="1189897"/>
                                </a:lnTo>
                                <a:lnTo>
                                  <a:pt x="1838013" y="1193615"/>
                                </a:lnTo>
                                <a:lnTo>
                                  <a:pt x="1838074" y="1206242"/>
                                </a:lnTo>
                                <a:lnTo>
                                  <a:pt x="1838131" y="1207680"/>
                                </a:lnTo>
                                <a:lnTo>
                                  <a:pt x="1838187" y="1202512"/>
                                </a:lnTo>
                                <a:lnTo>
                                  <a:pt x="1838244" y="1191318"/>
                                </a:lnTo>
                                <a:lnTo>
                                  <a:pt x="1838300" y="1193615"/>
                                </a:lnTo>
                                <a:lnTo>
                                  <a:pt x="1838361" y="1210834"/>
                                </a:lnTo>
                                <a:lnTo>
                                  <a:pt x="1838418" y="1200503"/>
                                </a:lnTo>
                                <a:lnTo>
                                  <a:pt x="1838475" y="1205671"/>
                                </a:lnTo>
                                <a:lnTo>
                                  <a:pt x="1838531" y="1205096"/>
                                </a:lnTo>
                                <a:lnTo>
                                  <a:pt x="1838588" y="1197632"/>
                                </a:lnTo>
                                <a:lnTo>
                                  <a:pt x="1838645" y="1204521"/>
                                </a:lnTo>
                                <a:lnTo>
                                  <a:pt x="1838705" y="1197357"/>
                                </a:lnTo>
                                <a:lnTo>
                                  <a:pt x="1838762" y="1190468"/>
                                </a:lnTo>
                                <a:lnTo>
                                  <a:pt x="1838819" y="1204808"/>
                                </a:lnTo>
                                <a:lnTo>
                                  <a:pt x="1838876" y="1191618"/>
                                </a:lnTo>
                                <a:lnTo>
                                  <a:pt x="1838932" y="1186451"/>
                                </a:lnTo>
                                <a:lnTo>
                                  <a:pt x="1838989" y="1186451"/>
                                </a:lnTo>
                                <a:lnTo>
                                  <a:pt x="1839046" y="1196781"/>
                                </a:lnTo>
                                <a:lnTo>
                                  <a:pt x="1839106" y="1196211"/>
                                </a:lnTo>
                                <a:lnTo>
                                  <a:pt x="1839163" y="1201937"/>
                                </a:lnTo>
                                <a:lnTo>
                                  <a:pt x="1839220" y="1199082"/>
                                </a:lnTo>
                                <a:lnTo>
                                  <a:pt x="1839277" y="1195635"/>
                                </a:lnTo>
                                <a:lnTo>
                                  <a:pt x="1839337" y="1202225"/>
                                </a:lnTo>
                                <a:lnTo>
                                  <a:pt x="1839394" y="1178991"/>
                                </a:lnTo>
                                <a:lnTo>
                                  <a:pt x="1839451" y="1209113"/>
                                </a:lnTo>
                                <a:lnTo>
                                  <a:pt x="1839507" y="1198207"/>
                                </a:lnTo>
                                <a:lnTo>
                                  <a:pt x="1839564" y="1207104"/>
                                </a:lnTo>
                                <a:lnTo>
                                  <a:pt x="1839621" y="1203658"/>
                                </a:lnTo>
                                <a:lnTo>
                                  <a:pt x="1839677" y="1195635"/>
                                </a:lnTo>
                                <a:lnTo>
                                  <a:pt x="1839738" y="1196211"/>
                                </a:lnTo>
                                <a:lnTo>
                                  <a:pt x="1839795" y="1203658"/>
                                </a:lnTo>
                                <a:lnTo>
                                  <a:pt x="1839852" y="1200216"/>
                                </a:lnTo>
                                <a:lnTo>
                                  <a:pt x="1839908" y="1177270"/>
                                </a:lnTo>
                                <a:lnTo>
                                  <a:pt x="1839965" y="1214564"/>
                                </a:lnTo>
                                <a:lnTo>
                                  <a:pt x="1840022" y="1206529"/>
                                </a:lnTo>
                                <a:lnTo>
                                  <a:pt x="1840083" y="1193914"/>
                                </a:lnTo>
                                <a:lnTo>
                                  <a:pt x="1840139" y="1183008"/>
                                </a:lnTo>
                                <a:lnTo>
                                  <a:pt x="1840196" y="1202225"/>
                                </a:lnTo>
                                <a:lnTo>
                                  <a:pt x="1840253" y="1197932"/>
                                </a:lnTo>
                                <a:lnTo>
                                  <a:pt x="1840313" y="1201937"/>
                                </a:lnTo>
                                <a:lnTo>
                                  <a:pt x="1840370" y="1191893"/>
                                </a:lnTo>
                                <a:lnTo>
                                  <a:pt x="1840427" y="1212272"/>
                                </a:lnTo>
                                <a:lnTo>
                                  <a:pt x="1840483" y="1203946"/>
                                </a:lnTo>
                                <a:lnTo>
                                  <a:pt x="1840540" y="1194489"/>
                                </a:lnTo>
                                <a:lnTo>
                                  <a:pt x="1840597" y="1192193"/>
                                </a:lnTo>
                                <a:lnTo>
                                  <a:pt x="1840653" y="1197057"/>
                                </a:lnTo>
                                <a:lnTo>
                                  <a:pt x="1840714" y="1187301"/>
                                </a:lnTo>
                                <a:lnTo>
                                  <a:pt x="1840771" y="1198507"/>
                                </a:lnTo>
                                <a:lnTo>
                                  <a:pt x="1840828" y="1205096"/>
                                </a:lnTo>
                                <a:lnTo>
                                  <a:pt x="1840884" y="1197357"/>
                                </a:lnTo>
                                <a:lnTo>
                                  <a:pt x="1840941" y="1191043"/>
                                </a:lnTo>
                                <a:lnTo>
                                  <a:pt x="1840998" y="1198207"/>
                                </a:lnTo>
                                <a:lnTo>
                                  <a:pt x="1841058" y="1191043"/>
                                </a:lnTo>
                                <a:lnTo>
                                  <a:pt x="1841115" y="1199357"/>
                                </a:lnTo>
                                <a:lnTo>
                                  <a:pt x="1841172" y="1201937"/>
                                </a:lnTo>
                                <a:lnTo>
                                  <a:pt x="1841228" y="1205954"/>
                                </a:lnTo>
                                <a:lnTo>
                                  <a:pt x="1841289" y="1190468"/>
                                </a:lnTo>
                                <a:lnTo>
                                  <a:pt x="1841346" y="1192469"/>
                                </a:lnTo>
                                <a:lnTo>
                                  <a:pt x="1841403" y="1197357"/>
                                </a:lnTo>
                                <a:lnTo>
                                  <a:pt x="1841459" y="1189597"/>
                                </a:lnTo>
                                <a:lnTo>
                                  <a:pt x="1841516" y="1196486"/>
                                </a:lnTo>
                                <a:lnTo>
                                  <a:pt x="1841573" y="1204521"/>
                                </a:lnTo>
                                <a:lnTo>
                                  <a:pt x="1841630" y="1200791"/>
                                </a:lnTo>
                                <a:lnTo>
                                  <a:pt x="1841690" y="1192764"/>
                                </a:lnTo>
                                <a:lnTo>
                                  <a:pt x="1841747" y="1202225"/>
                                </a:lnTo>
                                <a:lnTo>
                                  <a:pt x="1841804" y="1194190"/>
                                </a:lnTo>
                                <a:lnTo>
                                  <a:pt x="1841860" y="1199082"/>
                                </a:lnTo>
                                <a:lnTo>
                                  <a:pt x="1841917" y="1205954"/>
                                </a:lnTo>
                                <a:lnTo>
                                  <a:pt x="1841978" y="1202225"/>
                                </a:lnTo>
                                <a:lnTo>
                                  <a:pt x="1842035" y="1203946"/>
                                </a:lnTo>
                                <a:lnTo>
                                  <a:pt x="1842091" y="1199641"/>
                                </a:lnTo>
                                <a:lnTo>
                                  <a:pt x="1842148" y="1214852"/>
                                </a:lnTo>
                                <a:lnTo>
                                  <a:pt x="1842204" y="1184729"/>
                                </a:lnTo>
                                <a:lnTo>
                                  <a:pt x="1842261" y="1211122"/>
                                </a:lnTo>
                                <a:lnTo>
                                  <a:pt x="1842322" y="1187876"/>
                                </a:lnTo>
                                <a:lnTo>
                                  <a:pt x="1842379" y="1193615"/>
                                </a:lnTo>
                                <a:lnTo>
                                  <a:pt x="1842435" y="1200791"/>
                                </a:lnTo>
                                <a:lnTo>
                                  <a:pt x="1842492" y="1208251"/>
                                </a:lnTo>
                                <a:lnTo>
                                  <a:pt x="1842549" y="1194489"/>
                                </a:lnTo>
                                <a:lnTo>
                                  <a:pt x="1842606" y="1190743"/>
                                </a:lnTo>
                                <a:lnTo>
                                  <a:pt x="1842662" y="1210834"/>
                                </a:lnTo>
                                <a:lnTo>
                                  <a:pt x="1842723" y="1201649"/>
                                </a:lnTo>
                                <a:lnTo>
                                  <a:pt x="1842780" y="1193615"/>
                                </a:lnTo>
                                <a:lnTo>
                                  <a:pt x="1842836" y="1195060"/>
                                </a:lnTo>
                                <a:lnTo>
                                  <a:pt x="1842893" y="1189897"/>
                                </a:lnTo>
                                <a:lnTo>
                                  <a:pt x="1842954" y="1205096"/>
                                </a:lnTo>
                                <a:lnTo>
                                  <a:pt x="1843010" y="1205383"/>
                                </a:lnTo>
                                <a:lnTo>
                                  <a:pt x="1843067" y="1197357"/>
                                </a:lnTo>
                                <a:lnTo>
                                  <a:pt x="1843124" y="1203946"/>
                                </a:lnTo>
                                <a:lnTo>
                                  <a:pt x="1843181" y="1205671"/>
                                </a:lnTo>
                                <a:lnTo>
                                  <a:pt x="1843237" y="1199082"/>
                                </a:lnTo>
                                <a:lnTo>
                                  <a:pt x="1843294" y="1195060"/>
                                </a:lnTo>
                                <a:lnTo>
                                  <a:pt x="1843355" y="1199928"/>
                                </a:lnTo>
                                <a:lnTo>
                                  <a:pt x="1843411" y="1202225"/>
                                </a:lnTo>
                                <a:lnTo>
                                  <a:pt x="1843468" y="1199357"/>
                                </a:lnTo>
                                <a:lnTo>
                                  <a:pt x="1843525" y="1207392"/>
                                </a:lnTo>
                                <a:lnTo>
                                  <a:pt x="1843581" y="1197632"/>
                                </a:lnTo>
                                <a:lnTo>
                                  <a:pt x="1843638" y="1195060"/>
                                </a:lnTo>
                                <a:lnTo>
                                  <a:pt x="1843699" y="1199357"/>
                                </a:lnTo>
                                <a:lnTo>
                                  <a:pt x="1843756" y="1199641"/>
                                </a:lnTo>
                                <a:lnTo>
                                  <a:pt x="1843812" y="1189597"/>
                                </a:lnTo>
                                <a:lnTo>
                                  <a:pt x="1843869" y="1205383"/>
                                </a:lnTo>
                                <a:lnTo>
                                  <a:pt x="1843930" y="1210263"/>
                                </a:lnTo>
                                <a:lnTo>
                                  <a:pt x="1843986" y="1213130"/>
                                </a:lnTo>
                                <a:lnTo>
                                  <a:pt x="1844043" y="1191618"/>
                                </a:lnTo>
                                <a:lnTo>
                                  <a:pt x="1844100" y="1201937"/>
                                </a:lnTo>
                                <a:lnTo>
                                  <a:pt x="1844156" y="1204233"/>
                                </a:lnTo>
                                <a:lnTo>
                                  <a:pt x="1844213" y="1198207"/>
                                </a:lnTo>
                                <a:lnTo>
                                  <a:pt x="1844270" y="1201937"/>
                                </a:lnTo>
                                <a:lnTo>
                                  <a:pt x="1844327" y="1208826"/>
                                </a:lnTo>
                                <a:lnTo>
                                  <a:pt x="1844387" y="1187025"/>
                                </a:lnTo>
                                <a:lnTo>
                                  <a:pt x="1844444" y="1193914"/>
                                </a:lnTo>
                                <a:lnTo>
                                  <a:pt x="1844501" y="1196486"/>
                                </a:lnTo>
                                <a:lnTo>
                                  <a:pt x="1844557" y="1202800"/>
                                </a:lnTo>
                                <a:lnTo>
                                  <a:pt x="1844614" y="1195060"/>
                                </a:lnTo>
                                <a:lnTo>
                                  <a:pt x="1844675" y="1207392"/>
                                </a:lnTo>
                                <a:lnTo>
                                  <a:pt x="1844732" y="1188747"/>
                                </a:lnTo>
                                <a:lnTo>
                                  <a:pt x="1844788" y="1195635"/>
                                </a:lnTo>
                                <a:lnTo>
                                  <a:pt x="1844845" y="1197632"/>
                                </a:lnTo>
                                <a:lnTo>
                                  <a:pt x="1844902" y="1189897"/>
                                </a:lnTo>
                                <a:lnTo>
                                  <a:pt x="1844962" y="1203087"/>
                                </a:lnTo>
                                <a:lnTo>
                                  <a:pt x="1845019" y="1197932"/>
                                </a:lnTo>
                                <a:lnTo>
                                  <a:pt x="1845076" y="1189897"/>
                                </a:lnTo>
                                <a:lnTo>
                                  <a:pt x="1845133" y="1213993"/>
                                </a:lnTo>
                                <a:lnTo>
                                  <a:pt x="1845189" y="1208538"/>
                                </a:lnTo>
                                <a:lnTo>
                                  <a:pt x="1845246" y="1191618"/>
                                </a:lnTo>
                                <a:lnTo>
                                  <a:pt x="1845303" y="1191318"/>
                                </a:lnTo>
                                <a:lnTo>
                                  <a:pt x="1845363" y="1202225"/>
                                </a:lnTo>
                                <a:lnTo>
                                  <a:pt x="1845420" y="1199082"/>
                                </a:lnTo>
                                <a:lnTo>
                                  <a:pt x="1845477" y="1205383"/>
                                </a:lnTo>
                                <a:lnTo>
                                  <a:pt x="1845534" y="1197057"/>
                                </a:lnTo>
                                <a:lnTo>
                                  <a:pt x="1845590" y="1202800"/>
                                </a:lnTo>
                                <a:lnTo>
                                  <a:pt x="1845651" y="1191318"/>
                                </a:lnTo>
                                <a:lnTo>
                                  <a:pt x="1845708" y="1209401"/>
                                </a:lnTo>
                                <a:lnTo>
                                  <a:pt x="1845764" y="1191318"/>
                                </a:lnTo>
                                <a:lnTo>
                                  <a:pt x="1845821" y="1206817"/>
                                </a:lnTo>
                                <a:lnTo>
                                  <a:pt x="1845878" y="1202800"/>
                                </a:lnTo>
                                <a:lnTo>
                                  <a:pt x="1845934" y="1189022"/>
                                </a:lnTo>
                                <a:lnTo>
                                  <a:pt x="1845995" y="1192469"/>
                                </a:lnTo>
                                <a:lnTo>
                                  <a:pt x="1846052" y="1196211"/>
                                </a:lnTo>
                                <a:lnTo>
                                  <a:pt x="1846109" y="1204521"/>
                                </a:lnTo>
                                <a:lnTo>
                                  <a:pt x="1846165" y="1182709"/>
                                </a:lnTo>
                                <a:lnTo>
                                  <a:pt x="1846222" y="1204521"/>
                                </a:lnTo>
                                <a:lnTo>
                                  <a:pt x="1846279" y="1187025"/>
                                </a:lnTo>
                                <a:lnTo>
                                  <a:pt x="1846335" y="1205954"/>
                                </a:lnTo>
                                <a:lnTo>
                                  <a:pt x="1846396" y="1197632"/>
                                </a:lnTo>
                                <a:lnTo>
                                  <a:pt x="1846453" y="1207680"/>
                                </a:lnTo>
                                <a:lnTo>
                                  <a:pt x="1846509" y="1197632"/>
                                </a:lnTo>
                                <a:lnTo>
                                  <a:pt x="1846566" y="1197057"/>
                                </a:lnTo>
                                <a:lnTo>
                                  <a:pt x="1846627" y="1215427"/>
                                </a:lnTo>
                                <a:lnTo>
                                  <a:pt x="1846684" y="1208826"/>
                                </a:lnTo>
                                <a:lnTo>
                                  <a:pt x="1846740" y="1193615"/>
                                </a:lnTo>
                                <a:lnTo>
                                  <a:pt x="1846797" y="1190173"/>
                                </a:lnTo>
                                <a:lnTo>
                                  <a:pt x="1846854" y="1200503"/>
                                </a:lnTo>
                                <a:lnTo>
                                  <a:pt x="1846910" y="1203374"/>
                                </a:lnTo>
                                <a:lnTo>
                                  <a:pt x="1846971" y="1188747"/>
                                </a:lnTo>
                                <a:lnTo>
                                  <a:pt x="1847028" y="1198507"/>
                                </a:lnTo>
                                <a:lnTo>
                                  <a:pt x="1847085" y="1199082"/>
                                </a:lnTo>
                                <a:lnTo>
                                  <a:pt x="1847141" y="1193339"/>
                                </a:lnTo>
                                <a:lnTo>
                                  <a:pt x="1847198" y="1195635"/>
                                </a:lnTo>
                                <a:lnTo>
                                  <a:pt x="1847255" y="1195635"/>
                                </a:lnTo>
                                <a:lnTo>
                                  <a:pt x="1847311" y="1193339"/>
                                </a:lnTo>
                                <a:lnTo>
                                  <a:pt x="1847372" y="1203658"/>
                                </a:lnTo>
                                <a:lnTo>
                                  <a:pt x="1847429" y="1195060"/>
                                </a:lnTo>
                                <a:lnTo>
                                  <a:pt x="1847485" y="1202800"/>
                                </a:lnTo>
                                <a:lnTo>
                                  <a:pt x="1847542" y="1187301"/>
                                </a:lnTo>
                                <a:lnTo>
                                  <a:pt x="1847603" y="1206242"/>
                                </a:lnTo>
                                <a:lnTo>
                                  <a:pt x="1847660" y="1189322"/>
                                </a:lnTo>
                                <a:lnTo>
                                  <a:pt x="1847716" y="1210834"/>
                                </a:lnTo>
                                <a:lnTo>
                                  <a:pt x="1847773" y="1203087"/>
                                </a:lnTo>
                                <a:lnTo>
                                  <a:pt x="1847830" y="1197057"/>
                                </a:lnTo>
                                <a:lnTo>
                                  <a:pt x="1847886" y="1193044"/>
                                </a:lnTo>
                                <a:lnTo>
                                  <a:pt x="1847943" y="1207392"/>
                                </a:lnTo>
                                <a:lnTo>
                                  <a:pt x="1848004" y="1201937"/>
                                </a:lnTo>
                                <a:lnTo>
                                  <a:pt x="1848061" y="1199082"/>
                                </a:lnTo>
                                <a:lnTo>
                                  <a:pt x="1848117" y="1193044"/>
                                </a:lnTo>
                                <a:lnTo>
                                  <a:pt x="1848174" y="1193615"/>
                                </a:lnTo>
                                <a:lnTo>
                                  <a:pt x="1848230" y="1196211"/>
                                </a:lnTo>
                                <a:lnTo>
                                  <a:pt x="1848287" y="1205671"/>
                                </a:lnTo>
                                <a:lnTo>
                                  <a:pt x="1848348" y="1199082"/>
                                </a:lnTo>
                                <a:lnTo>
                                  <a:pt x="1848405" y="1199928"/>
                                </a:lnTo>
                                <a:lnTo>
                                  <a:pt x="1848461" y="1195060"/>
                                </a:lnTo>
                                <a:lnTo>
                                  <a:pt x="1848518" y="1196211"/>
                                </a:lnTo>
                                <a:lnTo>
                                  <a:pt x="1848579" y="1200503"/>
                                </a:lnTo>
                                <a:lnTo>
                                  <a:pt x="1848635" y="1218586"/>
                                </a:lnTo>
                                <a:lnTo>
                                  <a:pt x="1848692" y="1189322"/>
                                </a:lnTo>
                                <a:lnTo>
                                  <a:pt x="1848749" y="1198507"/>
                                </a:lnTo>
                                <a:lnTo>
                                  <a:pt x="1848806" y="1206242"/>
                                </a:lnTo>
                                <a:lnTo>
                                  <a:pt x="1848862" y="1205096"/>
                                </a:lnTo>
                                <a:lnTo>
                                  <a:pt x="1848919" y="1187876"/>
                                </a:lnTo>
                                <a:lnTo>
                                  <a:pt x="1848980" y="1203087"/>
                                </a:lnTo>
                                <a:lnTo>
                                  <a:pt x="1849037" y="1200503"/>
                                </a:lnTo>
                                <a:lnTo>
                                  <a:pt x="1849093" y="1210834"/>
                                </a:lnTo>
                                <a:lnTo>
                                  <a:pt x="1849150" y="1187301"/>
                                </a:lnTo>
                                <a:lnTo>
                                  <a:pt x="1849207" y="1197632"/>
                                </a:lnTo>
                                <a:lnTo>
                                  <a:pt x="1849267" y="1196486"/>
                                </a:lnTo>
                                <a:lnTo>
                                  <a:pt x="1849324" y="1201649"/>
                                </a:lnTo>
                                <a:lnTo>
                                  <a:pt x="1849381" y="1200791"/>
                                </a:lnTo>
                                <a:lnTo>
                                  <a:pt x="1849437" y="1199928"/>
                                </a:lnTo>
                                <a:lnTo>
                                  <a:pt x="1849494" y="1204808"/>
                                </a:lnTo>
                                <a:lnTo>
                                  <a:pt x="1849551" y="1192469"/>
                                </a:lnTo>
                                <a:lnTo>
                                  <a:pt x="1849612" y="1200791"/>
                                </a:lnTo>
                                <a:lnTo>
                                  <a:pt x="1849668" y="1203658"/>
                                </a:lnTo>
                                <a:lnTo>
                                  <a:pt x="1849725" y="1201937"/>
                                </a:lnTo>
                                <a:lnTo>
                                  <a:pt x="1849782" y="1201937"/>
                                </a:lnTo>
                                <a:lnTo>
                                  <a:pt x="1849838" y="1205096"/>
                                </a:lnTo>
                                <a:lnTo>
                                  <a:pt x="1849895" y="1199082"/>
                                </a:lnTo>
                                <a:lnTo>
                                  <a:pt x="1849952" y="1200791"/>
                                </a:lnTo>
                                <a:lnTo>
                                  <a:pt x="1850013" y="1190173"/>
                                </a:lnTo>
                                <a:lnTo>
                                  <a:pt x="1850069" y="1203374"/>
                                </a:lnTo>
                                <a:lnTo>
                                  <a:pt x="1850126" y="1194489"/>
                                </a:lnTo>
                                <a:lnTo>
                                  <a:pt x="1850183" y="1190468"/>
                                </a:lnTo>
                                <a:lnTo>
                                  <a:pt x="1850243" y="1209401"/>
                                </a:lnTo>
                                <a:lnTo>
                                  <a:pt x="1850300" y="1201649"/>
                                </a:lnTo>
                                <a:lnTo>
                                  <a:pt x="1850357" y="1209972"/>
                                </a:lnTo>
                                <a:lnTo>
                                  <a:pt x="1850413" y="1202225"/>
                                </a:lnTo>
                                <a:lnTo>
                                  <a:pt x="1850470" y="1209688"/>
                                </a:lnTo>
                                <a:lnTo>
                                  <a:pt x="1850527" y="1193044"/>
                                </a:lnTo>
                                <a:lnTo>
                                  <a:pt x="1850583" y="1193615"/>
                                </a:lnTo>
                                <a:lnTo>
                                  <a:pt x="1850644" y="1206817"/>
                                </a:lnTo>
                                <a:lnTo>
                                  <a:pt x="1850701" y="1198782"/>
                                </a:lnTo>
                                <a:lnTo>
                                  <a:pt x="1850758" y="1188747"/>
                                </a:lnTo>
                                <a:lnTo>
                                  <a:pt x="1850814" y="1212272"/>
                                </a:lnTo>
                                <a:lnTo>
                                  <a:pt x="1850871" y="1191618"/>
                                </a:lnTo>
                                <a:lnTo>
                                  <a:pt x="1850928" y="1206242"/>
                                </a:lnTo>
                                <a:lnTo>
                                  <a:pt x="1850988" y="1197057"/>
                                </a:lnTo>
                                <a:lnTo>
                                  <a:pt x="1851045" y="1190743"/>
                                </a:lnTo>
                                <a:lnTo>
                                  <a:pt x="1851102" y="1195635"/>
                                </a:lnTo>
                                <a:lnTo>
                                  <a:pt x="1851159" y="1201937"/>
                                </a:lnTo>
                                <a:lnTo>
                                  <a:pt x="1851215" y="1209972"/>
                                </a:lnTo>
                                <a:lnTo>
                                  <a:pt x="1851276" y="1180712"/>
                                </a:lnTo>
                                <a:lnTo>
                                  <a:pt x="1851333" y="1205096"/>
                                </a:lnTo>
                                <a:lnTo>
                                  <a:pt x="1851390" y="1189322"/>
                                </a:lnTo>
                                <a:lnTo>
                                  <a:pt x="1851446" y="1213993"/>
                                </a:lnTo>
                                <a:lnTo>
                                  <a:pt x="1851503" y="1198782"/>
                                </a:lnTo>
                                <a:lnTo>
                                  <a:pt x="1851560" y="1203087"/>
                                </a:lnTo>
                                <a:lnTo>
                                  <a:pt x="1851616" y="1198507"/>
                                </a:lnTo>
                                <a:lnTo>
                                  <a:pt x="1851677" y="1188176"/>
                                </a:lnTo>
                                <a:lnTo>
                                  <a:pt x="1851734" y="1192764"/>
                                </a:lnTo>
                                <a:lnTo>
                                  <a:pt x="1851790" y="1194765"/>
                                </a:lnTo>
                                <a:lnTo>
                                  <a:pt x="1851847" y="1201649"/>
                                </a:lnTo>
                                <a:lnTo>
                                  <a:pt x="1851904" y="1205671"/>
                                </a:lnTo>
                                <a:lnTo>
                                  <a:pt x="1851965" y="1201937"/>
                                </a:lnTo>
                                <a:lnTo>
                                  <a:pt x="1852021" y="1198507"/>
                                </a:lnTo>
                                <a:lnTo>
                                  <a:pt x="1852078" y="1204808"/>
                                </a:lnTo>
                                <a:lnTo>
                                  <a:pt x="1852134" y="1205671"/>
                                </a:lnTo>
                                <a:lnTo>
                                  <a:pt x="1852191" y="1215427"/>
                                </a:lnTo>
                                <a:lnTo>
                                  <a:pt x="1852252" y="1193914"/>
                                </a:lnTo>
                                <a:lnTo>
                                  <a:pt x="1852309" y="1197057"/>
                                </a:lnTo>
                                <a:lnTo>
                                  <a:pt x="1852365" y="1198507"/>
                                </a:lnTo>
                                <a:lnTo>
                                  <a:pt x="1852422" y="1193339"/>
                                </a:lnTo>
                                <a:lnTo>
                                  <a:pt x="1852479" y="1202512"/>
                                </a:lnTo>
                                <a:lnTo>
                                  <a:pt x="1852536" y="1200791"/>
                                </a:lnTo>
                                <a:lnTo>
                                  <a:pt x="1852592" y="1191318"/>
                                </a:lnTo>
                                <a:lnTo>
                                  <a:pt x="1852653" y="1189597"/>
                                </a:lnTo>
                                <a:lnTo>
                                  <a:pt x="1852710" y="1196211"/>
                                </a:lnTo>
                                <a:lnTo>
                                  <a:pt x="1852766" y="1196211"/>
                                </a:lnTo>
                                <a:lnTo>
                                  <a:pt x="1852823" y="1215714"/>
                                </a:lnTo>
                                <a:lnTo>
                                  <a:pt x="1852880" y="1194190"/>
                                </a:lnTo>
                                <a:lnTo>
                                  <a:pt x="1852941" y="1193044"/>
                                </a:lnTo>
                                <a:lnTo>
                                  <a:pt x="1852997" y="1201649"/>
                                </a:lnTo>
                                <a:lnTo>
                                  <a:pt x="1853054" y="1190468"/>
                                </a:lnTo>
                                <a:lnTo>
                                  <a:pt x="1853111" y="1185876"/>
                                </a:lnTo>
                                <a:lnTo>
                                  <a:pt x="1853167" y="1199357"/>
                                </a:lnTo>
                                <a:lnTo>
                                  <a:pt x="1853224" y="1194765"/>
                                </a:lnTo>
                                <a:lnTo>
                                  <a:pt x="1853285" y="1192193"/>
                                </a:lnTo>
                                <a:lnTo>
                                  <a:pt x="1853341" y="1204233"/>
                                </a:lnTo>
                                <a:lnTo>
                                  <a:pt x="1853398" y="1205096"/>
                                </a:lnTo>
                                <a:lnTo>
                                  <a:pt x="1853455" y="1199082"/>
                                </a:lnTo>
                                <a:lnTo>
                                  <a:pt x="1853512" y="1199357"/>
                                </a:lnTo>
                                <a:lnTo>
                                  <a:pt x="1853568" y="1198507"/>
                                </a:lnTo>
                                <a:lnTo>
                                  <a:pt x="1853625" y="1193914"/>
                                </a:lnTo>
                                <a:lnTo>
                                  <a:pt x="1853686" y="1195336"/>
                                </a:lnTo>
                                <a:lnTo>
                                  <a:pt x="1853742" y="1212555"/>
                                </a:lnTo>
                                <a:lnTo>
                                  <a:pt x="1853799" y="1201937"/>
                                </a:lnTo>
                                <a:lnTo>
                                  <a:pt x="1853856" y="1185580"/>
                                </a:lnTo>
                                <a:lnTo>
                                  <a:pt x="1853916" y="1203087"/>
                                </a:lnTo>
                                <a:lnTo>
                                  <a:pt x="1853973" y="1195911"/>
                                </a:lnTo>
                                <a:lnTo>
                                  <a:pt x="1854030" y="1200791"/>
                                </a:lnTo>
                                <a:lnTo>
                                  <a:pt x="1854087" y="1195060"/>
                                </a:lnTo>
                                <a:lnTo>
                                  <a:pt x="1854143" y="1190743"/>
                                </a:lnTo>
                                <a:lnTo>
                                  <a:pt x="1854200" y="1197057"/>
                                </a:lnTo>
                                <a:lnTo>
                                  <a:pt x="1854261" y="1209401"/>
                                </a:lnTo>
                                <a:lnTo>
                                  <a:pt x="1854317" y="1189322"/>
                                </a:lnTo>
                                <a:lnTo>
                                  <a:pt x="1854374" y="1204233"/>
                                </a:lnTo>
                                <a:lnTo>
                                  <a:pt x="1854431" y="1197932"/>
                                </a:lnTo>
                                <a:lnTo>
                                  <a:pt x="1854487" y="1202225"/>
                                </a:lnTo>
                                <a:lnTo>
                                  <a:pt x="1854544" y="1195911"/>
                                </a:lnTo>
                                <a:lnTo>
                                  <a:pt x="1854601" y="1207963"/>
                                </a:lnTo>
                                <a:lnTo>
                                  <a:pt x="1854662" y="1200216"/>
                                </a:lnTo>
                                <a:lnTo>
                                  <a:pt x="1854718" y="1206242"/>
                                </a:lnTo>
                                <a:lnTo>
                                  <a:pt x="1854775" y="1193339"/>
                                </a:lnTo>
                                <a:lnTo>
                                  <a:pt x="1854832" y="1208826"/>
                                </a:lnTo>
                                <a:lnTo>
                                  <a:pt x="1854892" y="1208538"/>
                                </a:lnTo>
                                <a:lnTo>
                                  <a:pt x="1854949" y="1210547"/>
                                </a:lnTo>
                                <a:lnTo>
                                  <a:pt x="1855006" y="1178116"/>
                                </a:lnTo>
                                <a:lnTo>
                                  <a:pt x="1855063" y="1198507"/>
                                </a:lnTo>
                                <a:lnTo>
                                  <a:pt x="1855119" y="1190468"/>
                                </a:lnTo>
                                <a:lnTo>
                                  <a:pt x="1855176" y="1202225"/>
                                </a:lnTo>
                                <a:lnTo>
                                  <a:pt x="1855233" y="1199082"/>
                                </a:lnTo>
                                <a:lnTo>
                                  <a:pt x="1855293" y="1195060"/>
                                </a:lnTo>
                                <a:lnTo>
                                  <a:pt x="1855350" y="1195336"/>
                                </a:lnTo>
                                <a:lnTo>
                                  <a:pt x="1855407" y="1199357"/>
                                </a:lnTo>
                                <a:lnTo>
                                  <a:pt x="1855464" y="1198507"/>
                                </a:lnTo>
                                <a:lnTo>
                                  <a:pt x="1855520" y="1195060"/>
                                </a:lnTo>
                                <a:lnTo>
                                  <a:pt x="1855577" y="1199928"/>
                                </a:lnTo>
                                <a:lnTo>
                                  <a:pt x="1855638" y="1214852"/>
                                </a:lnTo>
                                <a:lnTo>
                                  <a:pt x="1855694" y="1187876"/>
                                </a:lnTo>
                                <a:lnTo>
                                  <a:pt x="1855751" y="1203374"/>
                                </a:lnTo>
                                <a:lnTo>
                                  <a:pt x="1855808" y="1212555"/>
                                </a:lnTo>
                                <a:lnTo>
                                  <a:pt x="1855864" y="1186155"/>
                                </a:lnTo>
                                <a:lnTo>
                                  <a:pt x="1855925" y="1197057"/>
                                </a:lnTo>
                                <a:lnTo>
                                  <a:pt x="1855982" y="1201366"/>
                                </a:lnTo>
                                <a:lnTo>
                                  <a:pt x="1856039" y="1190743"/>
                                </a:lnTo>
                                <a:lnTo>
                                  <a:pt x="1856095" y="1195911"/>
                                </a:lnTo>
                                <a:lnTo>
                                  <a:pt x="1856152" y="1207104"/>
                                </a:lnTo>
                                <a:lnTo>
                                  <a:pt x="1856209" y="1196486"/>
                                </a:lnTo>
                                <a:lnTo>
                                  <a:pt x="1856265" y="1204233"/>
                                </a:lnTo>
                                <a:lnTo>
                                  <a:pt x="1856326" y="1187025"/>
                                </a:lnTo>
                                <a:lnTo>
                                  <a:pt x="1856383" y="1212843"/>
                                </a:lnTo>
                                <a:lnTo>
                                  <a:pt x="1856439" y="1197357"/>
                                </a:lnTo>
                                <a:lnTo>
                                  <a:pt x="1856496" y="1198782"/>
                                </a:lnTo>
                                <a:lnTo>
                                  <a:pt x="1856557" y="1189897"/>
                                </a:lnTo>
                                <a:lnTo>
                                  <a:pt x="1856614" y="1196781"/>
                                </a:lnTo>
                                <a:lnTo>
                                  <a:pt x="1856670" y="1205954"/>
                                </a:lnTo>
                                <a:lnTo>
                                  <a:pt x="1856727" y="1204808"/>
                                </a:lnTo>
                                <a:lnTo>
                                  <a:pt x="1856784" y="1199641"/>
                                </a:lnTo>
                                <a:lnTo>
                                  <a:pt x="1856840" y="1192764"/>
                                </a:lnTo>
                                <a:lnTo>
                                  <a:pt x="1856901" y="1211122"/>
                                </a:lnTo>
                                <a:lnTo>
                                  <a:pt x="1856958" y="1203946"/>
                                </a:lnTo>
                                <a:lnTo>
                                  <a:pt x="1857014" y="1216002"/>
                                </a:lnTo>
                                <a:lnTo>
                                  <a:pt x="1857071" y="1207392"/>
                                </a:lnTo>
                                <a:lnTo>
                                  <a:pt x="1857128" y="1200791"/>
                                </a:lnTo>
                                <a:lnTo>
                                  <a:pt x="1857185" y="1196486"/>
                                </a:lnTo>
                                <a:lnTo>
                                  <a:pt x="1857241" y="1193914"/>
                                </a:lnTo>
                                <a:lnTo>
                                  <a:pt x="1857302" y="1211984"/>
                                </a:lnTo>
                                <a:lnTo>
                                  <a:pt x="1857359" y="1194489"/>
                                </a:lnTo>
                                <a:lnTo>
                                  <a:pt x="1857416" y="1206242"/>
                                </a:lnTo>
                                <a:lnTo>
                                  <a:pt x="1857472" y="1207104"/>
                                </a:lnTo>
                                <a:lnTo>
                                  <a:pt x="1857533" y="1192193"/>
                                </a:lnTo>
                                <a:lnTo>
                                  <a:pt x="1857590" y="1199641"/>
                                </a:lnTo>
                                <a:lnTo>
                                  <a:pt x="1857646" y="1200503"/>
                                </a:lnTo>
                                <a:lnTo>
                                  <a:pt x="1857703" y="1200791"/>
                                </a:lnTo>
                                <a:lnTo>
                                  <a:pt x="1857760" y="1204521"/>
                                </a:lnTo>
                                <a:lnTo>
                                  <a:pt x="1857817" y="1212555"/>
                                </a:lnTo>
                                <a:lnTo>
                                  <a:pt x="1857873" y="1216285"/>
                                </a:lnTo>
                                <a:lnTo>
                                  <a:pt x="1857934" y="1197057"/>
                                </a:lnTo>
                                <a:lnTo>
                                  <a:pt x="1857991" y="1200503"/>
                                </a:lnTo>
                                <a:lnTo>
                                  <a:pt x="1858047" y="1220019"/>
                                </a:lnTo>
                                <a:lnTo>
                                  <a:pt x="1858104" y="1194190"/>
                                </a:lnTo>
                                <a:lnTo>
                                  <a:pt x="1858161" y="1202800"/>
                                </a:lnTo>
                                <a:lnTo>
                                  <a:pt x="1858217" y="1195635"/>
                                </a:lnTo>
                                <a:lnTo>
                                  <a:pt x="1858278" y="1183859"/>
                                </a:lnTo>
                                <a:lnTo>
                                  <a:pt x="1858335" y="1205383"/>
                                </a:lnTo>
                                <a:lnTo>
                                  <a:pt x="1858391" y="1201649"/>
                                </a:lnTo>
                                <a:lnTo>
                                  <a:pt x="1858448" y="1207680"/>
                                </a:lnTo>
                                <a:lnTo>
                                  <a:pt x="1858509" y="1183284"/>
                                </a:lnTo>
                                <a:lnTo>
                                  <a:pt x="1858565" y="1195911"/>
                                </a:lnTo>
                                <a:lnTo>
                                  <a:pt x="1858622" y="1207963"/>
                                </a:lnTo>
                                <a:lnTo>
                                  <a:pt x="1858679" y="1193339"/>
                                </a:lnTo>
                                <a:lnTo>
                                  <a:pt x="1858736" y="1205954"/>
                                </a:lnTo>
                                <a:lnTo>
                                  <a:pt x="1858792" y="1178416"/>
                                </a:lnTo>
                                <a:lnTo>
                                  <a:pt x="1858849" y="1220594"/>
                                </a:lnTo>
                                <a:lnTo>
                                  <a:pt x="1858910" y="1197357"/>
                                </a:lnTo>
                                <a:lnTo>
                                  <a:pt x="1858967" y="1199082"/>
                                </a:lnTo>
                                <a:lnTo>
                                  <a:pt x="1859023" y="1197632"/>
                                </a:lnTo>
                                <a:lnTo>
                                  <a:pt x="1859080" y="1208251"/>
                                </a:lnTo>
                                <a:lnTo>
                                  <a:pt x="1859137" y="1198207"/>
                                </a:lnTo>
                                <a:lnTo>
                                  <a:pt x="1859193" y="1199641"/>
                                </a:lnTo>
                                <a:lnTo>
                                  <a:pt x="1859254" y="1200503"/>
                                </a:lnTo>
                                <a:lnTo>
                                  <a:pt x="1859311" y="1202800"/>
                                </a:lnTo>
                                <a:lnTo>
                                  <a:pt x="1859367" y="1202512"/>
                                </a:lnTo>
                                <a:lnTo>
                                  <a:pt x="1859424" y="1198507"/>
                                </a:lnTo>
                                <a:lnTo>
                                  <a:pt x="1859481" y="1197932"/>
                                </a:lnTo>
                                <a:lnTo>
                                  <a:pt x="1859542" y="1199928"/>
                                </a:lnTo>
                                <a:lnTo>
                                  <a:pt x="1859598" y="1201649"/>
                                </a:lnTo>
                                <a:lnTo>
                                  <a:pt x="1859655" y="1209688"/>
                                </a:lnTo>
                                <a:lnTo>
                                  <a:pt x="1859712" y="1203946"/>
                                </a:lnTo>
                                <a:lnTo>
                                  <a:pt x="1859769" y="1215427"/>
                                </a:lnTo>
                                <a:lnTo>
                                  <a:pt x="1859825" y="1198507"/>
                                </a:lnTo>
                                <a:lnTo>
                                  <a:pt x="1859882" y="1186451"/>
                                </a:lnTo>
                                <a:lnTo>
                                  <a:pt x="1859943" y="1204521"/>
                                </a:lnTo>
                                <a:lnTo>
                                  <a:pt x="1859999" y="1197357"/>
                                </a:lnTo>
                                <a:lnTo>
                                  <a:pt x="1860056" y="1198782"/>
                                </a:lnTo>
                                <a:lnTo>
                                  <a:pt x="1860113" y="1190743"/>
                                </a:lnTo>
                                <a:lnTo>
                                  <a:pt x="1860169" y="1202512"/>
                                </a:lnTo>
                                <a:lnTo>
                                  <a:pt x="1860230" y="1197057"/>
                                </a:lnTo>
                                <a:lnTo>
                                  <a:pt x="1860287" y="1216860"/>
                                </a:lnTo>
                                <a:lnTo>
                                  <a:pt x="1860343" y="1206529"/>
                                </a:lnTo>
                                <a:lnTo>
                                  <a:pt x="1860400" y="1187601"/>
                                </a:lnTo>
                                <a:lnTo>
                                  <a:pt x="1860457" y="1202512"/>
                                </a:lnTo>
                                <a:lnTo>
                                  <a:pt x="1860514" y="1199928"/>
                                </a:lnTo>
                                <a:lnTo>
                                  <a:pt x="1860574" y="1191893"/>
                                </a:lnTo>
                                <a:lnTo>
                                  <a:pt x="1860631" y="1191618"/>
                                </a:lnTo>
                                <a:lnTo>
                                  <a:pt x="1860688" y="1205096"/>
                                </a:lnTo>
                                <a:lnTo>
                                  <a:pt x="1860744" y="1193615"/>
                                </a:lnTo>
                                <a:lnTo>
                                  <a:pt x="1860801" y="1217723"/>
                                </a:lnTo>
                                <a:lnTo>
                                  <a:pt x="1860858" y="1205383"/>
                                </a:lnTo>
                                <a:lnTo>
                                  <a:pt x="1860915" y="1198207"/>
                                </a:lnTo>
                                <a:lnTo>
                                  <a:pt x="1860975" y="1201078"/>
                                </a:lnTo>
                                <a:lnTo>
                                  <a:pt x="1861032" y="1209401"/>
                                </a:lnTo>
                                <a:lnTo>
                                  <a:pt x="1861089" y="1192193"/>
                                </a:lnTo>
                                <a:lnTo>
                                  <a:pt x="1861145" y="1199641"/>
                                </a:lnTo>
                                <a:lnTo>
                                  <a:pt x="1861206" y="1189322"/>
                                </a:lnTo>
                                <a:lnTo>
                                  <a:pt x="1861263" y="1203087"/>
                                </a:lnTo>
                                <a:lnTo>
                                  <a:pt x="1861320" y="1187301"/>
                                </a:lnTo>
                                <a:lnTo>
                                  <a:pt x="1861376" y="1211409"/>
                                </a:lnTo>
                                <a:lnTo>
                                  <a:pt x="1861433" y="1210263"/>
                                </a:lnTo>
                                <a:lnTo>
                                  <a:pt x="1861490" y="1199641"/>
                                </a:lnTo>
                                <a:lnTo>
                                  <a:pt x="1861550" y="1204233"/>
                                </a:lnTo>
                                <a:lnTo>
                                  <a:pt x="1861607" y="1204808"/>
                                </a:lnTo>
                                <a:lnTo>
                                  <a:pt x="1861664" y="1196781"/>
                                </a:lnTo>
                                <a:lnTo>
                                  <a:pt x="1861720" y="1188451"/>
                                </a:lnTo>
                                <a:lnTo>
                                  <a:pt x="1861777" y="1207963"/>
                                </a:lnTo>
                                <a:lnTo>
                                  <a:pt x="1861834" y="1195060"/>
                                </a:lnTo>
                                <a:lnTo>
                                  <a:pt x="1861890" y="1193615"/>
                                </a:lnTo>
                                <a:lnTo>
                                  <a:pt x="1861951" y="1191318"/>
                                </a:lnTo>
                                <a:lnTo>
                                  <a:pt x="1862008" y="1183008"/>
                                </a:lnTo>
                                <a:lnTo>
                                  <a:pt x="1862065" y="1198782"/>
                                </a:lnTo>
                                <a:lnTo>
                                  <a:pt x="1862121" y="1202512"/>
                                </a:lnTo>
                                <a:lnTo>
                                  <a:pt x="1862182" y="1206242"/>
                                </a:lnTo>
                                <a:lnTo>
                                  <a:pt x="1862239" y="1193339"/>
                                </a:lnTo>
                                <a:lnTo>
                                  <a:pt x="1862295" y="1204808"/>
                                </a:lnTo>
                                <a:lnTo>
                                  <a:pt x="1862352" y="1188747"/>
                                </a:lnTo>
                                <a:lnTo>
                                  <a:pt x="1862409" y="1200216"/>
                                </a:lnTo>
                                <a:lnTo>
                                  <a:pt x="1862466" y="1198507"/>
                                </a:lnTo>
                                <a:lnTo>
                                  <a:pt x="1862522" y="1198207"/>
                                </a:lnTo>
                                <a:lnTo>
                                  <a:pt x="1862583" y="1193914"/>
                                </a:lnTo>
                                <a:lnTo>
                                  <a:pt x="1862640" y="1199928"/>
                                </a:lnTo>
                                <a:lnTo>
                                  <a:pt x="1862696" y="1203658"/>
                                </a:lnTo>
                                <a:lnTo>
                                  <a:pt x="1862753" y="1202225"/>
                                </a:lnTo>
                                <a:lnTo>
                                  <a:pt x="1862810" y="1206242"/>
                                </a:lnTo>
                                <a:lnTo>
                                  <a:pt x="1862866" y="1213130"/>
                                </a:lnTo>
                                <a:lnTo>
                                  <a:pt x="1862927" y="1195336"/>
                                </a:lnTo>
                                <a:lnTo>
                                  <a:pt x="1862984" y="1190173"/>
                                </a:lnTo>
                                <a:lnTo>
                                  <a:pt x="1863041" y="1209401"/>
                                </a:lnTo>
                                <a:lnTo>
                                  <a:pt x="1863097" y="1204521"/>
                                </a:lnTo>
                                <a:lnTo>
                                  <a:pt x="1863154" y="1204808"/>
                                </a:lnTo>
                                <a:lnTo>
                                  <a:pt x="1863215" y="1212843"/>
                                </a:lnTo>
                                <a:lnTo>
                                  <a:pt x="1863271" y="1207680"/>
                                </a:lnTo>
                                <a:lnTo>
                                  <a:pt x="1863328" y="1191043"/>
                                </a:lnTo>
                                <a:lnTo>
                                  <a:pt x="1863385" y="1186451"/>
                                </a:lnTo>
                                <a:lnTo>
                                  <a:pt x="1863442" y="1192469"/>
                                </a:lnTo>
                                <a:lnTo>
                                  <a:pt x="1863498" y="1210263"/>
                                </a:lnTo>
                                <a:lnTo>
                                  <a:pt x="1863555" y="1200216"/>
                                </a:lnTo>
                                <a:lnTo>
                                  <a:pt x="1863616" y="1180412"/>
                                </a:lnTo>
                                <a:lnTo>
                                  <a:pt x="1863673" y="1197357"/>
                                </a:lnTo>
                                <a:lnTo>
                                  <a:pt x="1863729" y="1199082"/>
                                </a:lnTo>
                                <a:lnTo>
                                  <a:pt x="1863786" y="1200503"/>
                                </a:lnTo>
                                <a:lnTo>
                                  <a:pt x="1863847" y="1199641"/>
                                </a:lnTo>
                                <a:lnTo>
                                  <a:pt x="1863903" y="1210547"/>
                                </a:lnTo>
                                <a:lnTo>
                                  <a:pt x="1863960" y="1209972"/>
                                </a:lnTo>
                                <a:lnTo>
                                  <a:pt x="1864017" y="1205383"/>
                                </a:lnTo>
                                <a:lnTo>
                                  <a:pt x="1864073" y="1181287"/>
                                </a:lnTo>
                                <a:lnTo>
                                  <a:pt x="1864130" y="1208538"/>
                                </a:lnTo>
                                <a:lnTo>
                                  <a:pt x="1864191" y="1189597"/>
                                </a:lnTo>
                                <a:lnTo>
                                  <a:pt x="1864248" y="1197357"/>
                                </a:lnTo>
                                <a:lnTo>
                                  <a:pt x="1864304" y="1209113"/>
                                </a:lnTo>
                                <a:lnTo>
                                  <a:pt x="1864361" y="1203946"/>
                                </a:lnTo>
                                <a:lnTo>
                                  <a:pt x="1864418" y="1199357"/>
                                </a:lnTo>
                                <a:lnTo>
                                  <a:pt x="1864474" y="1191618"/>
                                </a:lnTo>
                                <a:lnTo>
                                  <a:pt x="1864531" y="1190743"/>
                                </a:lnTo>
                                <a:lnTo>
                                  <a:pt x="1864592" y="1209972"/>
                                </a:lnTo>
                                <a:lnTo>
                                  <a:pt x="1864648" y="1188451"/>
                                </a:lnTo>
                                <a:lnTo>
                                  <a:pt x="1864705" y="1197932"/>
                                </a:lnTo>
                                <a:lnTo>
                                  <a:pt x="1864762" y="1210547"/>
                                </a:lnTo>
                                <a:lnTo>
                                  <a:pt x="1864822" y="1193339"/>
                                </a:lnTo>
                                <a:lnTo>
                                  <a:pt x="1864879" y="1194765"/>
                                </a:lnTo>
                                <a:lnTo>
                                  <a:pt x="1864936" y="1199928"/>
                                </a:lnTo>
                                <a:lnTo>
                                  <a:pt x="1864993" y="1193044"/>
                                </a:lnTo>
                                <a:lnTo>
                                  <a:pt x="1865049" y="1203946"/>
                                </a:lnTo>
                                <a:lnTo>
                                  <a:pt x="1865106" y="1205954"/>
                                </a:lnTo>
                                <a:lnTo>
                                  <a:pt x="1865163" y="1211697"/>
                                </a:lnTo>
                                <a:lnTo>
                                  <a:pt x="1865223" y="1193615"/>
                                </a:lnTo>
                                <a:lnTo>
                                  <a:pt x="1865280" y="1197632"/>
                                </a:lnTo>
                                <a:lnTo>
                                  <a:pt x="1865337" y="1193615"/>
                                </a:lnTo>
                                <a:lnTo>
                                  <a:pt x="1865394" y="1209688"/>
                                </a:lnTo>
                                <a:lnTo>
                                  <a:pt x="1865450" y="1198782"/>
                                </a:lnTo>
                                <a:lnTo>
                                  <a:pt x="1865507" y="1201366"/>
                                </a:lnTo>
                                <a:lnTo>
                                  <a:pt x="1865568" y="1188747"/>
                                </a:lnTo>
                                <a:lnTo>
                                  <a:pt x="1865624" y="1210547"/>
                                </a:lnTo>
                                <a:lnTo>
                                  <a:pt x="1865681" y="1193044"/>
                                </a:lnTo>
                                <a:lnTo>
                                  <a:pt x="1865738" y="1198507"/>
                                </a:lnTo>
                                <a:lnTo>
                                  <a:pt x="1865799" y="1200791"/>
                                </a:lnTo>
                                <a:lnTo>
                                  <a:pt x="1865855" y="1201078"/>
                                </a:lnTo>
                                <a:lnTo>
                                  <a:pt x="1865912" y="1192764"/>
                                </a:lnTo>
                                <a:lnTo>
                                  <a:pt x="1865969" y="1196486"/>
                                </a:lnTo>
                                <a:lnTo>
                                  <a:pt x="1866025" y="1206529"/>
                                </a:lnTo>
                                <a:lnTo>
                                  <a:pt x="1866082" y="1197932"/>
                                </a:lnTo>
                                <a:lnTo>
                                  <a:pt x="1866139" y="1200216"/>
                                </a:lnTo>
                                <a:lnTo>
                                  <a:pt x="1866200" y="1198507"/>
                                </a:lnTo>
                                <a:lnTo>
                                  <a:pt x="1866256" y="1205671"/>
                                </a:lnTo>
                                <a:lnTo>
                                  <a:pt x="1866313" y="1212555"/>
                                </a:lnTo>
                                <a:lnTo>
                                  <a:pt x="1866369" y="1205954"/>
                                </a:lnTo>
                                <a:lnTo>
                                  <a:pt x="1866426" y="1204808"/>
                                </a:lnTo>
                                <a:lnTo>
                                  <a:pt x="1866483" y="1207680"/>
                                </a:lnTo>
                                <a:lnTo>
                                  <a:pt x="1866544" y="1205383"/>
                                </a:lnTo>
                                <a:lnTo>
                                  <a:pt x="1866600" y="1184729"/>
                                </a:lnTo>
                                <a:lnTo>
                                  <a:pt x="1866657" y="1210263"/>
                                </a:lnTo>
                                <a:lnTo>
                                  <a:pt x="1866714" y="1195060"/>
                                </a:lnTo>
                                <a:lnTo>
                                  <a:pt x="1866771" y="1190468"/>
                                </a:lnTo>
                                <a:lnTo>
                                  <a:pt x="1866831" y="1198207"/>
                                </a:lnTo>
                                <a:lnTo>
                                  <a:pt x="1866888" y="1190743"/>
                                </a:lnTo>
                                <a:lnTo>
                                  <a:pt x="1866945" y="1206529"/>
                                </a:lnTo>
                                <a:lnTo>
                                  <a:pt x="1867001" y="1186726"/>
                                </a:lnTo>
                                <a:lnTo>
                                  <a:pt x="1867058" y="1201649"/>
                                </a:lnTo>
                                <a:lnTo>
                                  <a:pt x="1867115" y="1213130"/>
                                </a:lnTo>
                                <a:lnTo>
                                  <a:pt x="1867171" y="1206529"/>
                                </a:lnTo>
                                <a:lnTo>
                                  <a:pt x="1867232" y="1197632"/>
                                </a:lnTo>
                                <a:lnTo>
                                  <a:pt x="1867289" y="1197357"/>
                                </a:lnTo>
                                <a:lnTo>
                                  <a:pt x="1867346" y="1186726"/>
                                </a:lnTo>
                                <a:lnTo>
                                  <a:pt x="1867402" y="1207680"/>
                                </a:lnTo>
                                <a:lnTo>
                                  <a:pt x="1867459" y="1203087"/>
                                </a:lnTo>
                                <a:lnTo>
                                  <a:pt x="1867520" y="1181563"/>
                                </a:lnTo>
                                <a:lnTo>
                                  <a:pt x="1867576" y="1192193"/>
                                </a:lnTo>
                                <a:lnTo>
                                  <a:pt x="1867633" y="1191618"/>
                                </a:lnTo>
                                <a:lnTo>
                                  <a:pt x="1867690" y="1195336"/>
                                </a:lnTo>
                                <a:lnTo>
                                  <a:pt x="1867746" y="1205671"/>
                                </a:lnTo>
                                <a:lnTo>
                                  <a:pt x="1867803" y="1205671"/>
                                </a:lnTo>
                                <a:lnTo>
                                  <a:pt x="1867864" y="1199082"/>
                                </a:lnTo>
                                <a:lnTo>
                                  <a:pt x="1867921" y="1202800"/>
                                </a:lnTo>
                                <a:lnTo>
                                  <a:pt x="1867977" y="1215714"/>
                                </a:lnTo>
                                <a:lnTo>
                                  <a:pt x="1868034" y="1197932"/>
                                </a:lnTo>
                                <a:lnTo>
                                  <a:pt x="1868091" y="1202800"/>
                                </a:lnTo>
                                <a:lnTo>
                                  <a:pt x="1868147" y="1181287"/>
                                </a:lnTo>
                                <a:lnTo>
                                  <a:pt x="1868204" y="1213993"/>
                                </a:lnTo>
                                <a:lnTo>
                                  <a:pt x="1868265" y="1196486"/>
                                </a:lnTo>
                                <a:lnTo>
                                  <a:pt x="1868322" y="1195336"/>
                                </a:lnTo>
                                <a:lnTo>
                                  <a:pt x="1868378" y="1187876"/>
                                </a:lnTo>
                                <a:lnTo>
                                  <a:pt x="1868435" y="1219732"/>
                                </a:lnTo>
                                <a:lnTo>
                                  <a:pt x="1868496" y="1187601"/>
                                </a:lnTo>
                                <a:lnTo>
                                  <a:pt x="1868552" y="1201078"/>
                                </a:lnTo>
                                <a:lnTo>
                                  <a:pt x="1868609" y="1187876"/>
                                </a:lnTo>
                                <a:lnTo>
                                  <a:pt x="1868666" y="1195336"/>
                                </a:lnTo>
                                <a:lnTo>
                                  <a:pt x="1868722" y="1210263"/>
                                </a:lnTo>
                                <a:lnTo>
                                  <a:pt x="1868779" y="1205671"/>
                                </a:lnTo>
                                <a:lnTo>
                                  <a:pt x="1868840" y="1197932"/>
                                </a:lnTo>
                                <a:lnTo>
                                  <a:pt x="1868897" y="1192193"/>
                                </a:lnTo>
                                <a:lnTo>
                                  <a:pt x="1868953" y="1197932"/>
                                </a:lnTo>
                                <a:lnTo>
                                  <a:pt x="1869010" y="1202225"/>
                                </a:lnTo>
                                <a:lnTo>
                                  <a:pt x="1869067" y="1205096"/>
                                </a:lnTo>
                                <a:lnTo>
                                  <a:pt x="1869123" y="1200791"/>
                                </a:lnTo>
                                <a:lnTo>
                                  <a:pt x="1869180" y="1199357"/>
                                </a:lnTo>
                                <a:lnTo>
                                  <a:pt x="1869241" y="1202800"/>
                                </a:lnTo>
                                <a:lnTo>
                                  <a:pt x="1869297" y="1197357"/>
                                </a:lnTo>
                                <a:lnTo>
                                  <a:pt x="1869354" y="1191618"/>
                                </a:lnTo>
                                <a:lnTo>
                                  <a:pt x="1869411" y="1199357"/>
                                </a:lnTo>
                                <a:lnTo>
                                  <a:pt x="1869472" y="1197932"/>
                                </a:lnTo>
                                <a:lnTo>
                                  <a:pt x="1869528" y="1201649"/>
                                </a:lnTo>
                                <a:lnTo>
                                  <a:pt x="1869585" y="1193339"/>
                                </a:lnTo>
                                <a:lnTo>
                                  <a:pt x="1869642" y="1205383"/>
                                </a:lnTo>
                                <a:lnTo>
                                  <a:pt x="1869699" y="1201366"/>
                                </a:lnTo>
                                <a:lnTo>
                                  <a:pt x="1869755" y="1207680"/>
                                </a:lnTo>
                                <a:lnTo>
                                  <a:pt x="1869812" y="1194765"/>
                                </a:lnTo>
                                <a:lnTo>
                                  <a:pt x="1869873" y="1193615"/>
                                </a:lnTo>
                                <a:lnTo>
                                  <a:pt x="1869929" y="1190743"/>
                                </a:lnTo>
                                <a:lnTo>
                                  <a:pt x="1869986" y="1204521"/>
                                </a:lnTo>
                                <a:lnTo>
                                  <a:pt x="1870043" y="1201078"/>
                                </a:lnTo>
                                <a:lnTo>
                                  <a:pt x="1870099" y="1208538"/>
                                </a:lnTo>
                                <a:lnTo>
                                  <a:pt x="1870156" y="1189597"/>
                                </a:lnTo>
                                <a:lnTo>
                                  <a:pt x="1870217" y="1195336"/>
                                </a:lnTo>
                                <a:lnTo>
                                  <a:pt x="1870274" y="1194190"/>
                                </a:lnTo>
                                <a:lnTo>
                                  <a:pt x="1870330" y="1201649"/>
                                </a:lnTo>
                                <a:lnTo>
                                  <a:pt x="1870387" y="1205096"/>
                                </a:lnTo>
                                <a:lnTo>
                                  <a:pt x="1870448" y="1185876"/>
                                </a:lnTo>
                                <a:lnTo>
                                  <a:pt x="1870504" y="1202800"/>
                                </a:lnTo>
                                <a:lnTo>
                                  <a:pt x="1870561" y="1191043"/>
                                </a:lnTo>
                                <a:lnTo>
                                  <a:pt x="1870618" y="1199928"/>
                                </a:lnTo>
                                <a:lnTo>
                                  <a:pt x="1870675" y="1190743"/>
                                </a:lnTo>
                                <a:lnTo>
                                  <a:pt x="1870731" y="1207392"/>
                                </a:lnTo>
                                <a:lnTo>
                                  <a:pt x="1870788" y="1202225"/>
                                </a:lnTo>
                                <a:lnTo>
                                  <a:pt x="1870849" y="1192469"/>
                                </a:lnTo>
                                <a:lnTo>
                                  <a:pt x="1870905" y="1195635"/>
                                </a:lnTo>
                                <a:lnTo>
                                  <a:pt x="1870962" y="1196486"/>
                                </a:lnTo>
                                <a:lnTo>
                                  <a:pt x="1871019" y="1196781"/>
                                </a:lnTo>
                                <a:lnTo>
                                  <a:pt x="1871075" y="1191893"/>
                                </a:lnTo>
                                <a:lnTo>
                                  <a:pt x="1871136" y="1204233"/>
                                </a:lnTo>
                                <a:lnTo>
                                  <a:pt x="1871193" y="1193044"/>
                                </a:lnTo>
                                <a:lnTo>
                                  <a:pt x="1871250" y="1199928"/>
                                </a:lnTo>
                                <a:lnTo>
                                  <a:pt x="1871306" y="1209972"/>
                                </a:lnTo>
                                <a:lnTo>
                                  <a:pt x="1871363" y="1201366"/>
                                </a:lnTo>
                                <a:lnTo>
                                  <a:pt x="1871420" y="1200216"/>
                                </a:lnTo>
                                <a:lnTo>
                                  <a:pt x="1871480" y="1194190"/>
                                </a:lnTo>
                                <a:lnTo>
                                  <a:pt x="1871537" y="1194190"/>
                                </a:lnTo>
                                <a:lnTo>
                                  <a:pt x="1871594" y="1210547"/>
                                </a:lnTo>
                                <a:lnTo>
                                  <a:pt x="1871650" y="1195635"/>
                                </a:lnTo>
                                <a:lnTo>
                                  <a:pt x="1871707" y="1209113"/>
                                </a:lnTo>
                                <a:lnTo>
                                  <a:pt x="1871764" y="1200503"/>
                                </a:lnTo>
                                <a:lnTo>
                                  <a:pt x="1871820" y="1190173"/>
                                </a:lnTo>
                                <a:lnTo>
                                  <a:pt x="1871881" y="1212843"/>
                                </a:lnTo>
                                <a:lnTo>
                                  <a:pt x="1871938" y="1185305"/>
                                </a:lnTo>
                                <a:lnTo>
                                  <a:pt x="1871995" y="1197357"/>
                                </a:lnTo>
                                <a:lnTo>
                                  <a:pt x="1872051" y="1214281"/>
                                </a:lnTo>
                                <a:lnTo>
                                  <a:pt x="1872112" y="1190468"/>
                                </a:lnTo>
                                <a:lnTo>
                                  <a:pt x="1872169" y="1199357"/>
                                </a:lnTo>
                                <a:lnTo>
                                  <a:pt x="1872226" y="1196211"/>
                                </a:lnTo>
                                <a:lnTo>
                                  <a:pt x="1872282" y="1186726"/>
                                </a:lnTo>
                                <a:lnTo>
                                  <a:pt x="1872339" y="1207392"/>
                                </a:lnTo>
                                <a:lnTo>
                                  <a:pt x="1872396" y="1200216"/>
                                </a:lnTo>
                                <a:lnTo>
                                  <a:pt x="1872452" y="1191893"/>
                                </a:lnTo>
                                <a:lnTo>
                                  <a:pt x="1872513" y="1195060"/>
                                </a:lnTo>
                                <a:lnTo>
                                  <a:pt x="1872570" y="1207963"/>
                                </a:lnTo>
                                <a:lnTo>
                                  <a:pt x="1872626" y="1196486"/>
                                </a:lnTo>
                                <a:lnTo>
                                  <a:pt x="1872683" y="1199641"/>
                                </a:lnTo>
                                <a:lnTo>
                                  <a:pt x="1872740" y="1199082"/>
                                </a:lnTo>
                                <a:lnTo>
                                  <a:pt x="1872797" y="1187876"/>
                                </a:lnTo>
                                <a:lnTo>
                                  <a:pt x="1872857" y="1195911"/>
                                </a:lnTo>
                                <a:lnTo>
                                  <a:pt x="1872914" y="1192469"/>
                                </a:lnTo>
                                <a:lnTo>
                                  <a:pt x="1872971" y="1206817"/>
                                </a:lnTo>
                                <a:lnTo>
                                  <a:pt x="1873027" y="1202225"/>
                                </a:lnTo>
                                <a:lnTo>
                                  <a:pt x="1873088" y="1190743"/>
                                </a:lnTo>
                                <a:lnTo>
                                  <a:pt x="1873145" y="1198507"/>
                                </a:lnTo>
                                <a:lnTo>
                                  <a:pt x="1873202" y="1195060"/>
                                </a:lnTo>
                                <a:lnTo>
                                  <a:pt x="1873258" y="1201649"/>
                                </a:lnTo>
                                <a:lnTo>
                                  <a:pt x="1873315" y="1193914"/>
                                </a:lnTo>
                                <a:lnTo>
                                  <a:pt x="1873372" y="1211697"/>
                                </a:lnTo>
                                <a:lnTo>
                                  <a:pt x="1873428" y="1200791"/>
                                </a:lnTo>
                                <a:lnTo>
                                  <a:pt x="1873485" y="1192764"/>
                                </a:lnTo>
                                <a:lnTo>
                                  <a:pt x="1873546" y="1211984"/>
                                </a:lnTo>
                                <a:lnTo>
                                  <a:pt x="1873603" y="1188451"/>
                                </a:lnTo>
                                <a:lnTo>
                                  <a:pt x="1873659" y="1202800"/>
                                </a:lnTo>
                                <a:lnTo>
                                  <a:pt x="1873716" y="1193914"/>
                                </a:lnTo>
                                <a:lnTo>
                                  <a:pt x="1873773" y="1201366"/>
                                </a:lnTo>
                                <a:lnTo>
                                  <a:pt x="1873833" y="1210263"/>
                                </a:lnTo>
                                <a:lnTo>
                                  <a:pt x="1873890" y="1200791"/>
                                </a:lnTo>
                                <a:lnTo>
                                  <a:pt x="1873947" y="1203946"/>
                                </a:lnTo>
                                <a:lnTo>
                                  <a:pt x="1874003" y="1185876"/>
                                </a:lnTo>
                                <a:lnTo>
                                  <a:pt x="1874060" y="1194190"/>
                                </a:lnTo>
                                <a:lnTo>
                                  <a:pt x="1874121" y="1201366"/>
                                </a:lnTo>
                                <a:lnTo>
                                  <a:pt x="1874178" y="1202225"/>
                                </a:lnTo>
                                <a:lnTo>
                                  <a:pt x="1874234" y="1204521"/>
                                </a:lnTo>
                                <a:lnTo>
                                  <a:pt x="1874291" y="1187301"/>
                                </a:lnTo>
                                <a:lnTo>
                                  <a:pt x="1874348" y="1204233"/>
                                </a:lnTo>
                                <a:lnTo>
                                  <a:pt x="1874404" y="1193044"/>
                                </a:lnTo>
                                <a:lnTo>
                                  <a:pt x="1874461" y="1200503"/>
                                </a:lnTo>
                                <a:lnTo>
                                  <a:pt x="1874522" y="1198507"/>
                                </a:lnTo>
                                <a:lnTo>
                                  <a:pt x="1874578" y="1206817"/>
                                </a:lnTo>
                                <a:lnTo>
                                  <a:pt x="1874635" y="1197632"/>
                                </a:lnTo>
                                <a:lnTo>
                                  <a:pt x="1874692" y="1192469"/>
                                </a:lnTo>
                                <a:lnTo>
                                  <a:pt x="1874748" y="1211122"/>
                                </a:lnTo>
                                <a:lnTo>
                                  <a:pt x="1874809" y="1187025"/>
                                </a:lnTo>
                                <a:lnTo>
                                  <a:pt x="1874866" y="1209401"/>
                                </a:lnTo>
                                <a:lnTo>
                                  <a:pt x="1874923" y="1208251"/>
                                </a:lnTo>
                                <a:lnTo>
                                  <a:pt x="1874979" y="1201078"/>
                                </a:lnTo>
                                <a:lnTo>
                                  <a:pt x="1875036" y="1199082"/>
                                </a:lnTo>
                                <a:lnTo>
                                  <a:pt x="1875093" y="1185876"/>
                                </a:lnTo>
                                <a:lnTo>
                                  <a:pt x="1875153" y="1197057"/>
                                </a:lnTo>
                                <a:lnTo>
                                  <a:pt x="1875210" y="1191893"/>
                                </a:lnTo>
                                <a:lnTo>
                                  <a:pt x="1875267" y="1205383"/>
                                </a:lnTo>
                                <a:lnTo>
                                  <a:pt x="1875324" y="1202225"/>
                                </a:lnTo>
                                <a:lnTo>
                                  <a:pt x="1875380" y="1199928"/>
                                </a:lnTo>
                                <a:lnTo>
                                  <a:pt x="1875437" y="1206817"/>
                                </a:lnTo>
                                <a:lnTo>
                                  <a:pt x="1875494" y="1204233"/>
                                </a:lnTo>
                                <a:lnTo>
                                  <a:pt x="1875554" y="1205383"/>
                                </a:lnTo>
                                <a:lnTo>
                                  <a:pt x="1875611" y="1194765"/>
                                </a:lnTo>
                                <a:lnTo>
                                  <a:pt x="1875668" y="1207680"/>
                                </a:lnTo>
                                <a:lnTo>
                                  <a:pt x="1875725" y="1211984"/>
                                </a:lnTo>
                                <a:lnTo>
                                  <a:pt x="1875785" y="1194489"/>
                                </a:lnTo>
                                <a:lnTo>
                                  <a:pt x="1875842" y="1201366"/>
                                </a:lnTo>
                                <a:lnTo>
                                  <a:pt x="1875899" y="1206529"/>
                                </a:lnTo>
                                <a:lnTo>
                                  <a:pt x="1875955" y="1197057"/>
                                </a:lnTo>
                                <a:lnTo>
                                  <a:pt x="1876012" y="1199357"/>
                                </a:lnTo>
                                <a:lnTo>
                                  <a:pt x="1876069" y="1188451"/>
                                </a:lnTo>
                                <a:lnTo>
                                  <a:pt x="1876130" y="1205383"/>
                                </a:lnTo>
                                <a:lnTo>
                                  <a:pt x="1876186" y="1190173"/>
                                </a:lnTo>
                                <a:lnTo>
                                  <a:pt x="1876243" y="1199641"/>
                                </a:lnTo>
                                <a:lnTo>
                                  <a:pt x="1876299" y="1202800"/>
                                </a:lnTo>
                                <a:lnTo>
                                  <a:pt x="1876356" y="1190743"/>
                                </a:lnTo>
                                <a:lnTo>
                                  <a:pt x="1876413" y="1206817"/>
                                </a:lnTo>
                                <a:lnTo>
                                  <a:pt x="1876470" y="1192764"/>
                                </a:lnTo>
                                <a:lnTo>
                                  <a:pt x="1876530" y="1198782"/>
                                </a:lnTo>
                                <a:lnTo>
                                  <a:pt x="1876587" y="1196781"/>
                                </a:lnTo>
                                <a:lnTo>
                                  <a:pt x="1876644" y="1189597"/>
                                </a:lnTo>
                                <a:lnTo>
                                  <a:pt x="1876701" y="1197057"/>
                                </a:lnTo>
                                <a:lnTo>
                                  <a:pt x="1876761" y="1192764"/>
                                </a:lnTo>
                                <a:lnTo>
                                  <a:pt x="1876818" y="1183859"/>
                                </a:lnTo>
                                <a:lnTo>
                                  <a:pt x="1876875" y="1205096"/>
                                </a:lnTo>
                                <a:lnTo>
                                  <a:pt x="1876931" y="1188451"/>
                                </a:lnTo>
                                <a:lnTo>
                                  <a:pt x="1876988" y="1193339"/>
                                </a:lnTo>
                                <a:lnTo>
                                  <a:pt x="1877045" y="1197632"/>
                                </a:lnTo>
                                <a:lnTo>
                                  <a:pt x="1877101" y="1206242"/>
                                </a:lnTo>
                                <a:lnTo>
                                  <a:pt x="1877162" y="1191318"/>
                                </a:lnTo>
                                <a:lnTo>
                                  <a:pt x="1877219" y="1207963"/>
                                </a:lnTo>
                                <a:lnTo>
                                  <a:pt x="1877276" y="1197357"/>
                                </a:lnTo>
                                <a:lnTo>
                                  <a:pt x="1877332" y="1203087"/>
                                </a:lnTo>
                                <a:lnTo>
                                  <a:pt x="1877389" y="1189897"/>
                                </a:lnTo>
                                <a:lnTo>
                                  <a:pt x="1877446" y="1198782"/>
                                </a:lnTo>
                                <a:lnTo>
                                  <a:pt x="1877506" y="1200503"/>
                                </a:lnTo>
                                <a:lnTo>
                                  <a:pt x="1877563" y="1213418"/>
                                </a:lnTo>
                                <a:lnTo>
                                  <a:pt x="1877620" y="1197932"/>
                                </a:lnTo>
                                <a:lnTo>
                                  <a:pt x="1877677" y="1180712"/>
                                </a:lnTo>
                                <a:lnTo>
                                  <a:pt x="1877737" y="1192193"/>
                                </a:lnTo>
                                <a:lnTo>
                                  <a:pt x="1877794" y="1200503"/>
                                </a:lnTo>
                                <a:lnTo>
                                  <a:pt x="1877851" y="1202512"/>
                                </a:lnTo>
                                <a:lnTo>
                                  <a:pt x="1877907" y="1191043"/>
                                </a:lnTo>
                                <a:lnTo>
                                  <a:pt x="1877964" y="1209972"/>
                                </a:lnTo>
                                <a:lnTo>
                                  <a:pt x="1878021" y="1197057"/>
                                </a:lnTo>
                                <a:lnTo>
                                  <a:pt x="1878077" y="1200216"/>
                                </a:lnTo>
                                <a:lnTo>
                                  <a:pt x="1878138" y="1200503"/>
                                </a:lnTo>
                                <a:lnTo>
                                  <a:pt x="1878195" y="1188747"/>
                                </a:lnTo>
                                <a:lnTo>
                                  <a:pt x="1878252" y="1204808"/>
                                </a:lnTo>
                                <a:lnTo>
                                  <a:pt x="1878308" y="1195060"/>
                                </a:lnTo>
                                <a:lnTo>
                                  <a:pt x="1878365" y="1203087"/>
                                </a:lnTo>
                                <a:lnTo>
                                  <a:pt x="1878426" y="1194489"/>
                                </a:lnTo>
                                <a:lnTo>
                                  <a:pt x="1878482" y="1185305"/>
                                </a:lnTo>
                                <a:lnTo>
                                  <a:pt x="1878539" y="1204521"/>
                                </a:lnTo>
                                <a:lnTo>
                                  <a:pt x="1878596" y="1193339"/>
                                </a:lnTo>
                                <a:lnTo>
                                  <a:pt x="1878652" y="1197057"/>
                                </a:lnTo>
                                <a:lnTo>
                                  <a:pt x="1878709" y="1207680"/>
                                </a:lnTo>
                                <a:lnTo>
                                  <a:pt x="1878770" y="1192193"/>
                                </a:lnTo>
                                <a:lnTo>
                                  <a:pt x="1878827" y="1188451"/>
                                </a:lnTo>
                                <a:lnTo>
                                  <a:pt x="1878883" y="1198507"/>
                                </a:lnTo>
                                <a:lnTo>
                                  <a:pt x="1878940" y="1204808"/>
                                </a:lnTo>
                                <a:lnTo>
                                  <a:pt x="1878997" y="1212555"/>
                                </a:lnTo>
                                <a:lnTo>
                                  <a:pt x="1879054" y="1193339"/>
                                </a:lnTo>
                                <a:lnTo>
                                  <a:pt x="1879110" y="1196486"/>
                                </a:lnTo>
                                <a:lnTo>
                                  <a:pt x="1879171" y="1201649"/>
                                </a:lnTo>
                                <a:lnTo>
                                  <a:pt x="1879228" y="1204233"/>
                                </a:lnTo>
                                <a:lnTo>
                                  <a:pt x="1879284" y="1204233"/>
                                </a:lnTo>
                                <a:lnTo>
                                  <a:pt x="1879341" y="1192469"/>
                                </a:lnTo>
                                <a:lnTo>
                                  <a:pt x="1879402" y="1197057"/>
                                </a:lnTo>
                                <a:lnTo>
                                  <a:pt x="1879459" y="1202800"/>
                                </a:lnTo>
                                <a:lnTo>
                                  <a:pt x="1879515" y="1200216"/>
                                </a:lnTo>
                                <a:lnTo>
                                  <a:pt x="1879572" y="1208826"/>
                                </a:lnTo>
                                <a:lnTo>
                                  <a:pt x="1879629" y="1195336"/>
                                </a:lnTo>
                                <a:lnTo>
                                  <a:pt x="1879685" y="1187025"/>
                                </a:lnTo>
                                <a:lnTo>
                                  <a:pt x="1879742" y="1204808"/>
                                </a:lnTo>
                                <a:lnTo>
                                  <a:pt x="1879803" y="1198207"/>
                                </a:lnTo>
                                <a:lnTo>
                                  <a:pt x="1879859" y="1201366"/>
                                </a:lnTo>
                                <a:lnTo>
                                  <a:pt x="1879916" y="1193339"/>
                                </a:lnTo>
                                <a:lnTo>
                                  <a:pt x="1879973" y="1210263"/>
                                </a:lnTo>
                                <a:lnTo>
                                  <a:pt x="1880029" y="1194190"/>
                                </a:lnTo>
                                <a:lnTo>
                                  <a:pt x="1880086" y="1206817"/>
                                </a:lnTo>
                                <a:lnTo>
                                  <a:pt x="1880147" y="1191043"/>
                                </a:lnTo>
                                <a:lnTo>
                                  <a:pt x="1880204" y="1188176"/>
                                </a:lnTo>
                                <a:lnTo>
                                  <a:pt x="1880260" y="1195911"/>
                                </a:lnTo>
                                <a:lnTo>
                                  <a:pt x="1880317" y="1198207"/>
                                </a:lnTo>
                                <a:lnTo>
                                  <a:pt x="1880378" y="1189322"/>
                                </a:lnTo>
                                <a:lnTo>
                                  <a:pt x="1880434" y="1199082"/>
                                </a:lnTo>
                                <a:lnTo>
                                  <a:pt x="1880491" y="1207392"/>
                                </a:lnTo>
                                <a:lnTo>
                                  <a:pt x="1880548" y="1199641"/>
                                </a:lnTo>
                                <a:lnTo>
                                  <a:pt x="1880604" y="1199928"/>
                                </a:lnTo>
                                <a:lnTo>
                                  <a:pt x="1880661" y="1196781"/>
                                </a:lnTo>
                                <a:lnTo>
                                  <a:pt x="1880718" y="1199357"/>
                                </a:lnTo>
                                <a:lnTo>
                                  <a:pt x="1880779" y="1206529"/>
                                </a:lnTo>
                                <a:lnTo>
                                  <a:pt x="1880835" y="1188451"/>
                                </a:lnTo>
                                <a:lnTo>
                                  <a:pt x="1880892" y="1194489"/>
                                </a:lnTo>
                                <a:lnTo>
                                  <a:pt x="1880949" y="1200216"/>
                                </a:lnTo>
                                <a:lnTo>
                                  <a:pt x="1881005" y="1193339"/>
                                </a:lnTo>
                                <a:lnTo>
                                  <a:pt x="1881062" y="1202225"/>
                                </a:lnTo>
                                <a:lnTo>
                                  <a:pt x="1881123" y="1207104"/>
                                </a:lnTo>
                                <a:lnTo>
                                  <a:pt x="1881180" y="1204233"/>
                                </a:lnTo>
                                <a:lnTo>
                                  <a:pt x="1881236" y="1197357"/>
                                </a:lnTo>
                                <a:lnTo>
                                  <a:pt x="1881293" y="1204233"/>
                                </a:lnTo>
                                <a:lnTo>
                                  <a:pt x="1881350" y="1210547"/>
                                </a:lnTo>
                                <a:lnTo>
                                  <a:pt x="1881410" y="1193044"/>
                                </a:lnTo>
                                <a:lnTo>
                                  <a:pt x="1881467" y="1187025"/>
                                </a:lnTo>
                                <a:lnTo>
                                  <a:pt x="1881524" y="1201366"/>
                                </a:lnTo>
                                <a:lnTo>
                                  <a:pt x="1881581" y="1212272"/>
                                </a:lnTo>
                                <a:lnTo>
                                  <a:pt x="1881637" y="1193914"/>
                                </a:lnTo>
                                <a:lnTo>
                                  <a:pt x="1881694" y="1203946"/>
                                </a:lnTo>
                                <a:lnTo>
                                  <a:pt x="1881751" y="1200791"/>
                                </a:lnTo>
                                <a:lnTo>
                                  <a:pt x="1881811" y="1212843"/>
                                </a:lnTo>
                                <a:lnTo>
                                  <a:pt x="1881868" y="1198207"/>
                                </a:lnTo>
                                <a:lnTo>
                                  <a:pt x="1881925" y="1206817"/>
                                </a:lnTo>
                                <a:lnTo>
                                  <a:pt x="1881982" y="1212843"/>
                                </a:lnTo>
                                <a:lnTo>
                                  <a:pt x="1882038" y="1197057"/>
                                </a:lnTo>
                                <a:lnTo>
                                  <a:pt x="1882099" y="1196781"/>
                                </a:lnTo>
                                <a:lnTo>
                                  <a:pt x="1882156" y="1197932"/>
                                </a:lnTo>
                                <a:lnTo>
                                  <a:pt x="1882212" y="1179562"/>
                                </a:lnTo>
                                <a:lnTo>
                                  <a:pt x="1882269" y="1206242"/>
                                </a:lnTo>
                                <a:lnTo>
                                  <a:pt x="1882326" y="1195911"/>
                                </a:lnTo>
                                <a:lnTo>
                                  <a:pt x="1882387" y="1202800"/>
                                </a:lnTo>
                                <a:lnTo>
                                  <a:pt x="1882443" y="1195060"/>
                                </a:lnTo>
                                <a:lnTo>
                                  <a:pt x="1882500" y="1196211"/>
                                </a:lnTo>
                                <a:lnTo>
                                  <a:pt x="1882556" y="1204233"/>
                                </a:lnTo>
                                <a:lnTo>
                                  <a:pt x="1882613" y="1187876"/>
                                </a:lnTo>
                                <a:lnTo>
                                  <a:pt x="1882670" y="1199641"/>
                                </a:lnTo>
                                <a:lnTo>
                                  <a:pt x="1882727" y="1201937"/>
                                </a:lnTo>
                                <a:lnTo>
                                  <a:pt x="1882787" y="1204808"/>
                                </a:lnTo>
                                <a:lnTo>
                                  <a:pt x="1882844" y="1192469"/>
                                </a:lnTo>
                                <a:lnTo>
                                  <a:pt x="1882901" y="1199082"/>
                                </a:lnTo>
                                <a:lnTo>
                                  <a:pt x="1882957" y="1189022"/>
                                </a:lnTo>
                                <a:lnTo>
                                  <a:pt x="1883014" y="1212272"/>
                                </a:lnTo>
                                <a:lnTo>
                                  <a:pt x="1883075" y="1200791"/>
                                </a:lnTo>
                                <a:lnTo>
                                  <a:pt x="1883132" y="1196781"/>
                                </a:lnTo>
                                <a:lnTo>
                                  <a:pt x="1883188" y="1199641"/>
                                </a:lnTo>
                                <a:lnTo>
                                  <a:pt x="1883245" y="1197057"/>
                                </a:lnTo>
                                <a:lnTo>
                                  <a:pt x="1883302" y="1191318"/>
                                </a:lnTo>
                                <a:lnTo>
                                  <a:pt x="1883358" y="1206529"/>
                                </a:lnTo>
                                <a:lnTo>
                                  <a:pt x="1883419" y="1193914"/>
                                </a:lnTo>
                                <a:lnTo>
                                  <a:pt x="1883476" y="1197632"/>
                                </a:lnTo>
                                <a:lnTo>
                                  <a:pt x="1883533" y="1193339"/>
                                </a:lnTo>
                                <a:lnTo>
                                  <a:pt x="1883589" y="1201366"/>
                                </a:lnTo>
                                <a:lnTo>
                                  <a:pt x="1883646" y="1195336"/>
                                </a:lnTo>
                                <a:lnTo>
                                  <a:pt x="1883703" y="1210263"/>
                                </a:lnTo>
                                <a:lnTo>
                                  <a:pt x="1883759" y="1202512"/>
                                </a:lnTo>
                                <a:lnTo>
                                  <a:pt x="1883820" y="1203087"/>
                                </a:lnTo>
                                <a:lnTo>
                                  <a:pt x="1883877" y="1201078"/>
                                </a:lnTo>
                                <a:lnTo>
                                  <a:pt x="1883934" y="1205954"/>
                                </a:lnTo>
                                <a:lnTo>
                                  <a:pt x="1883990" y="1204233"/>
                                </a:lnTo>
                                <a:lnTo>
                                  <a:pt x="1884051" y="1199082"/>
                                </a:lnTo>
                                <a:lnTo>
                                  <a:pt x="1884108" y="1195060"/>
                                </a:lnTo>
                                <a:lnTo>
                                  <a:pt x="1884164" y="1199357"/>
                                </a:lnTo>
                                <a:lnTo>
                                  <a:pt x="1884221" y="1210834"/>
                                </a:lnTo>
                                <a:lnTo>
                                  <a:pt x="1884278" y="1193914"/>
                                </a:lnTo>
                                <a:lnTo>
                                  <a:pt x="1884334" y="1213706"/>
                                </a:lnTo>
                                <a:lnTo>
                                  <a:pt x="1884391" y="1187301"/>
                                </a:lnTo>
                                <a:lnTo>
                                  <a:pt x="1884452" y="1207680"/>
                                </a:lnTo>
                                <a:lnTo>
                                  <a:pt x="1884508" y="1198507"/>
                                </a:lnTo>
                                <a:lnTo>
                                  <a:pt x="1884565" y="1201366"/>
                                </a:lnTo>
                                <a:lnTo>
                                  <a:pt x="1884622" y="1197057"/>
                                </a:lnTo>
                                <a:lnTo>
                                  <a:pt x="1884678" y="1209401"/>
                                </a:lnTo>
                                <a:lnTo>
                                  <a:pt x="1884735" y="1214564"/>
                                </a:lnTo>
                                <a:lnTo>
                                  <a:pt x="1884796" y="1197632"/>
                                </a:lnTo>
                                <a:lnTo>
                                  <a:pt x="1884853" y="1201937"/>
                                </a:lnTo>
                                <a:lnTo>
                                  <a:pt x="1884909" y="1205096"/>
                                </a:lnTo>
                                <a:lnTo>
                                  <a:pt x="1884966" y="1195060"/>
                                </a:lnTo>
                                <a:lnTo>
                                  <a:pt x="1885023" y="1196486"/>
                                </a:lnTo>
                                <a:lnTo>
                                  <a:pt x="1885083" y="1192764"/>
                                </a:lnTo>
                                <a:lnTo>
                                  <a:pt x="1885140" y="1197057"/>
                                </a:lnTo>
                                <a:lnTo>
                                  <a:pt x="1885197" y="1194489"/>
                                </a:lnTo>
                                <a:lnTo>
                                  <a:pt x="1885254" y="1199641"/>
                                </a:lnTo>
                                <a:lnTo>
                                  <a:pt x="1885310" y="1197057"/>
                                </a:lnTo>
                                <a:lnTo>
                                  <a:pt x="1885367" y="1191618"/>
                                </a:lnTo>
                                <a:lnTo>
                                  <a:pt x="1885424" y="1201649"/>
                                </a:lnTo>
                                <a:lnTo>
                                  <a:pt x="1885485" y="1194765"/>
                                </a:lnTo>
                                <a:lnTo>
                                  <a:pt x="1885541" y="1207680"/>
                                </a:lnTo>
                                <a:lnTo>
                                  <a:pt x="1885598" y="1194765"/>
                                </a:lnTo>
                                <a:lnTo>
                                  <a:pt x="1885655" y="1204521"/>
                                </a:lnTo>
                                <a:lnTo>
                                  <a:pt x="1885715" y="1193914"/>
                                </a:lnTo>
                                <a:lnTo>
                                  <a:pt x="1885772" y="1197632"/>
                                </a:lnTo>
                                <a:lnTo>
                                  <a:pt x="1885829" y="1194765"/>
                                </a:lnTo>
                                <a:lnTo>
                                  <a:pt x="1885885" y="1201937"/>
                                </a:lnTo>
                                <a:lnTo>
                                  <a:pt x="1885942" y="1188747"/>
                                </a:lnTo>
                                <a:lnTo>
                                  <a:pt x="1885999" y="1226620"/>
                                </a:lnTo>
                                <a:lnTo>
                                  <a:pt x="1886060" y="1193914"/>
                                </a:lnTo>
                                <a:lnTo>
                                  <a:pt x="1886116" y="1193914"/>
                                </a:lnTo>
                                <a:lnTo>
                                  <a:pt x="1886173" y="1189897"/>
                                </a:lnTo>
                                <a:lnTo>
                                  <a:pt x="1886230" y="1208251"/>
                                </a:lnTo>
                                <a:lnTo>
                                  <a:pt x="1886286" y="1194190"/>
                                </a:lnTo>
                                <a:lnTo>
                                  <a:pt x="1886343" y="1211984"/>
                                </a:lnTo>
                                <a:lnTo>
                                  <a:pt x="1886400" y="1202800"/>
                                </a:lnTo>
                                <a:lnTo>
                                  <a:pt x="1886460" y="1189322"/>
                                </a:lnTo>
                                <a:lnTo>
                                  <a:pt x="1886517" y="1209972"/>
                                </a:lnTo>
                                <a:lnTo>
                                  <a:pt x="1886574" y="1189322"/>
                                </a:lnTo>
                                <a:lnTo>
                                  <a:pt x="1886631" y="1204521"/>
                                </a:lnTo>
                                <a:lnTo>
                                  <a:pt x="1886691" y="1204521"/>
                                </a:lnTo>
                                <a:lnTo>
                                  <a:pt x="1886748" y="1198782"/>
                                </a:lnTo>
                                <a:lnTo>
                                  <a:pt x="1886805" y="1203374"/>
                                </a:lnTo>
                                <a:lnTo>
                                  <a:pt x="1886861" y="1201937"/>
                                </a:lnTo>
                                <a:lnTo>
                                  <a:pt x="1886918" y="1204521"/>
                                </a:lnTo>
                                <a:lnTo>
                                  <a:pt x="1886975" y="1199928"/>
                                </a:lnTo>
                                <a:lnTo>
                                  <a:pt x="1887031" y="1196781"/>
                                </a:lnTo>
                                <a:lnTo>
                                  <a:pt x="1887092" y="1207963"/>
                                </a:lnTo>
                                <a:lnTo>
                                  <a:pt x="1887149" y="1199641"/>
                                </a:lnTo>
                                <a:lnTo>
                                  <a:pt x="1887206" y="1205671"/>
                                </a:lnTo>
                                <a:lnTo>
                                  <a:pt x="1887262" y="1205954"/>
                                </a:lnTo>
                                <a:lnTo>
                                  <a:pt x="1887319" y="1196486"/>
                                </a:lnTo>
                                <a:lnTo>
                                  <a:pt x="1887376" y="1196211"/>
                                </a:lnTo>
                                <a:lnTo>
                                  <a:pt x="1887436" y="1199357"/>
                                </a:lnTo>
                                <a:lnTo>
                                  <a:pt x="1887493" y="1199357"/>
                                </a:lnTo>
                                <a:lnTo>
                                  <a:pt x="1887550" y="1198207"/>
                                </a:lnTo>
                                <a:lnTo>
                                  <a:pt x="1887607" y="1203087"/>
                                </a:lnTo>
                                <a:lnTo>
                                  <a:pt x="1887667" y="1189322"/>
                                </a:lnTo>
                                <a:lnTo>
                                  <a:pt x="1887724" y="1192469"/>
                                </a:lnTo>
                                <a:lnTo>
                                  <a:pt x="1887781" y="1209401"/>
                                </a:lnTo>
                                <a:lnTo>
                                  <a:pt x="1887838" y="1196781"/>
                                </a:lnTo>
                                <a:lnTo>
                                  <a:pt x="1887894" y="1201366"/>
                                </a:lnTo>
                                <a:lnTo>
                                  <a:pt x="1887951" y="1197932"/>
                                </a:lnTo>
                                <a:lnTo>
                                  <a:pt x="1888007" y="1200216"/>
                                </a:lnTo>
                                <a:lnTo>
                                  <a:pt x="1888068" y="1188747"/>
                                </a:lnTo>
                                <a:lnTo>
                                  <a:pt x="1888125" y="1215427"/>
                                </a:lnTo>
                                <a:lnTo>
                                  <a:pt x="1888182" y="1197632"/>
                                </a:lnTo>
                                <a:lnTo>
                                  <a:pt x="1888238" y="1196211"/>
                                </a:lnTo>
                                <a:lnTo>
                                  <a:pt x="1888295" y="1199357"/>
                                </a:lnTo>
                                <a:lnTo>
                                  <a:pt x="1888352" y="1193044"/>
                                </a:lnTo>
                                <a:lnTo>
                                  <a:pt x="1888413" y="1209688"/>
                                </a:lnTo>
                                <a:lnTo>
                                  <a:pt x="1888469" y="1209401"/>
                                </a:lnTo>
                                <a:lnTo>
                                  <a:pt x="1888526" y="1203374"/>
                                </a:lnTo>
                                <a:lnTo>
                                  <a:pt x="1888583" y="1192764"/>
                                </a:lnTo>
                                <a:lnTo>
                                  <a:pt x="1888639" y="1203087"/>
                                </a:lnTo>
                                <a:lnTo>
                                  <a:pt x="1888700" y="1201649"/>
                                </a:lnTo>
                                <a:lnTo>
                                  <a:pt x="1888757" y="1206817"/>
                                </a:lnTo>
                                <a:lnTo>
                                  <a:pt x="1888813" y="1189597"/>
                                </a:lnTo>
                                <a:lnTo>
                                  <a:pt x="1888870" y="1195911"/>
                                </a:lnTo>
                                <a:lnTo>
                                  <a:pt x="1888927" y="1205383"/>
                                </a:lnTo>
                                <a:lnTo>
                                  <a:pt x="1888984" y="1190468"/>
                                </a:lnTo>
                                <a:lnTo>
                                  <a:pt x="1889040" y="1211697"/>
                                </a:lnTo>
                                <a:lnTo>
                                  <a:pt x="1889101" y="1205383"/>
                                </a:lnTo>
                                <a:lnTo>
                                  <a:pt x="1889158" y="1197932"/>
                                </a:lnTo>
                                <a:lnTo>
                                  <a:pt x="1889214" y="1190173"/>
                                </a:lnTo>
                                <a:lnTo>
                                  <a:pt x="1889271" y="1183284"/>
                                </a:lnTo>
                                <a:lnTo>
                                  <a:pt x="1889328" y="1197932"/>
                                </a:lnTo>
                                <a:lnTo>
                                  <a:pt x="1889389" y="1217435"/>
                                </a:lnTo>
                                <a:lnTo>
                                  <a:pt x="1889445" y="1203087"/>
                                </a:lnTo>
                                <a:lnTo>
                                  <a:pt x="1889502" y="1196781"/>
                                </a:lnTo>
                                <a:lnTo>
                                  <a:pt x="1889559" y="1190743"/>
                                </a:lnTo>
                                <a:lnTo>
                                  <a:pt x="1889615" y="1184154"/>
                                </a:lnTo>
                                <a:lnTo>
                                  <a:pt x="1889676" y="1206529"/>
                                </a:lnTo>
                                <a:lnTo>
                                  <a:pt x="1889733" y="1204521"/>
                                </a:lnTo>
                                <a:lnTo>
                                  <a:pt x="1889789" y="1189322"/>
                                </a:lnTo>
                                <a:lnTo>
                                  <a:pt x="1889846" y="1206817"/>
                                </a:lnTo>
                                <a:lnTo>
                                  <a:pt x="1889903" y="1194190"/>
                                </a:lnTo>
                                <a:lnTo>
                                  <a:pt x="1889960" y="1198507"/>
                                </a:lnTo>
                                <a:lnTo>
                                  <a:pt x="1890016" y="1204233"/>
                                </a:lnTo>
                                <a:lnTo>
                                  <a:pt x="1890073" y="1192193"/>
                                </a:lnTo>
                                <a:lnTo>
                                  <a:pt x="1890134" y="1191618"/>
                                </a:lnTo>
                                <a:lnTo>
                                  <a:pt x="1890191" y="1205671"/>
                                </a:lnTo>
                                <a:lnTo>
                                  <a:pt x="1890247" y="1205954"/>
                                </a:lnTo>
                                <a:lnTo>
                                  <a:pt x="1890304" y="1199357"/>
                                </a:lnTo>
                                <a:lnTo>
                                  <a:pt x="1890364" y="1200216"/>
                                </a:lnTo>
                                <a:lnTo>
                                  <a:pt x="1890421" y="1213993"/>
                                </a:lnTo>
                                <a:lnTo>
                                  <a:pt x="1890478" y="1199082"/>
                                </a:lnTo>
                                <a:lnTo>
                                  <a:pt x="1890534" y="1201078"/>
                                </a:lnTo>
                                <a:lnTo>
                                  <a:pt x="1890591" y="1188451"/>
                                </a:lnTo>
                                <a:lnTo>
                                  <a:pt x="1890648" y="1196486"/>
                                </a:lnTo>
                                <a:lnTo>
                                  <a:pt x="1890709" y="1199357"/>
                                </a:lnTo>
                                <a:lnTo>
                                  <a:pt x="1890765" y="1206242"/>
                                </a:lnTo>
                                <a:lnTo>
                                  <a:pt x="1890822" y="1185305"/>
                                </a:lnTo>
                                <a:lnTo>
                                  <a:pt x="1890879" y="1200216"/>
                                </a:lnTo>
                                <a:lnTo>
                                  <a:pt x="1890935" y="1193615"/>
                                </a:lnTo>
                                <a:lnTo>
                                  <a:pt x="1890992" y="1198207"/>
                                </a:lnTo>
                                <a:lnTo>
                                  <a:pt x="1891049" y="1197357"/>
                                </a:lnTo>
                                <a:lnTo>
                                  <a:pt x="1891110" y="1196211"/>
                                </a:lnTo>
                                <a:lnTo>
                                  <a:pt x="1891166" y="1206242"/>
                                </a:lnTo>
                                <a:lnTo>
                                  <a:pt x="1891223" y="1205671"/>
                                </a:lnTo>
                                <a:lnTo>
                                  <a:pt x="1891280" y="1207104"/>
                                </a:lnTo>
                                <a:lnTo>
                                  <a:pt x="1891340" y="1205383"/>
                                </a:lnTo>
                                <a:lnTo>
                                  <a:pt x="1891397" y="1202512"/>
                                </a:lnTo>
                                <a:lnTo>
                                  <a:pt x="1891454" y="1201366"/>
                                </a:lnTo>
                                <a:lnTo>
                                  <a:pt x="1891511" y="1198507"/>
                                </a:lnTo>
                                <a:lnTo>
                                  <a:pt x="1891567" y="1194190"/>
                                </a:lnTo>
                                <a:lnTo>
                                  <a:pt x="1891624" y="1216577"/>
                                </a:lnTo>
                                <a:lnTo>
                                  <a:pt x="1891681" y="1189597"/>
                                </a:lnTo>
                                <a:lnTo>
                                  <a:pt x="1891741" y="1205671"/>
                                </a:lnTo>
                                <a:lnTo>
                                  <a:pt x="1891798" y="1203087"/>
                                </a:lnTo>
                                <a:lnTo>
                                  <a:pt x="1891855" y="1203087"/>
                                </a:lnTo>
                                <a:lnTo>
                                  <a:pt x="1891912" y="1191318"/>
                                </a:lnTo>
                                <a:lnTo>
                                  <a:pt x="1891968" y="1192764"/>
                                </a:lnTo>
                                <a:lnTo>
                                  <a:pt x="1892025" y="1198507"/>
                                </a:lnTo>
                                <a:lnTo>
                                  <a:pt x="1892086" y="1205096"/>
                                </a:lnTo>
                                <a:lnTo>
                                  <a:pt x="1892142" y="1211984"/>
                                </a:lnTo>
                                <a:lnTo>
                                  <a:pt x="1892199" y="1193339"/>
                                </a:lnTo>
                                <a:lnTo>
                                  <a:pt x="1892256" y="1198507"/>
                                </a:lnTo>
                                <a:lnTo>
                                  <a:pt x="1892317" y="1185005"/>
                                </a:lnTo>
                                <a:lnTo>
                                  <a:pt x="1892373" y="1209113"/>
                                </a:lnTo>
                                <a:lnTo>
                                  <a:pt x="1892430" y="1198207"/>
                                </a:lnTo>
                                <a:lnTo>
                                  <a:pt x="1892487" y="1185005"/>
                                </a:lnTo>
                                <a:lnTo>
                                  <a:pt x="1892543" y="1195336"/>
                                </a:lnTo>
                                <a:lnTo>
                                  <a:pt x="1892600" y="1199082"/>
                                </a:lnTo>
                                <a:lnTo>
                                  <a:pt x="1892657" y="1203374"/>
                                </a:lnTo>
                                <a:lnTo>
                                  <a:pt x="1892717" y="1211409"/>
                                </a:lnTo>
                                <a:lnTo>
                                  <a:pt x="1892774" y="1193044"/>
                                </a:lnTo>
                                <a:lnTo>
                                  <a:pt x="1892831" y="1201649"/>
                                </a:lnTo>
                                <a:lnTo>
                                  <a:pt x="1892887" y="1204233"/>
                                </a:lnTo>
                                <a:lnTo>
                                  <a:pt x="1892944" y="1195635"/>
                                </a:lnTo>
                                <a:lnTo>
                                  <a:pt x="1893005" y="1190173"/>
                                </a:lnTo>
                                <a:lnTo>
                                  <a:pt x="1893062" y="1190468"/>
                                </a:lnTo>
                                <a:lnTo>
                                  <a:pt x="1893118" y="1193044"/>
                                </a:lnTo>
                                <a:lnTo>
                                  <a:pt x="1893175" y="1180137"/>
                                </a:lnTo>
                                <a:lnTo>
                                  <a:pt x="1893232" y="1201078"/>
                                </a:lnTo>
                                <a:lnTo>
                                  <a:pt x="1893288" y="1207680"/>
                                </a:lnTo>
                                <a:lnTo>
                                  <a:pt x="1893349" y="1200791"/>
                                </a:lnTo>
                                <a:lnTo>
                                  <a:pt x="1893406" y="1186451"/>
                                </a:lnTo>
                                <a:lnTo>
                                  <a:pt x="1893462" y="1195635"/>
                                </a:lnTo>
                                <a:lnTo>
                                  <a:pt x="1893519" y="1200216"/>
                                </a:lnTo>
                                <a:lnTo>
                                  <a:pt x="1893576" y="1198507"/>
                                </a:lnTo>
                                <a:lnTo>
                                  <a:pt x="1893633" y="1202225"/>
                                </a:lnTo>
                                <a:lnTo>
                                  <a:pt x="1893689" y="1203374"/>
                                </a:lnTo>
                                <a:lnTo>
                                  <a:pt x="1893750" y="1202225"/>
                                </a:lnTo>
                                <a:lnTo>
                                  <a:pt x="1893807" y="1212272"/>
                                </a:lnTo>
                                <a:lnTo>
                                  <a:pt x="1893864" y="1190173"/>
                                </a:lnTo>
                                <a:lnTo>
                                  <a:pt x="1893920" y="1197357"/>
                                </a:lnTo>
                                <a:lnTo>
                                  <a:pt x="1893981" y="1207392"/>
                                </a:lnTo>
                                <a:lnTo>
                                  <a:pt x="1894038" y="1205096"/>
                                </a:lnTo>
                                <a:lnTo>
                                  <a:pt x="1894094" y="1202512"/>
                                </a:lnTo>
                                <a:lnTo>
                                  <a:pt x="1894151" y="1190173"/>
                                </a:lnTo>
                                <a:lnTo>
                                  <a:pt x="1894208" y="1201078"/>
                                </a:lnTo>
                                <a:lnTo>
                                  <a:pt x="1894264" y="1190468"/>
                                </a:lnTo>
                                <a:lnTo>
                                  <a:pt x="1894325" y="1200503"/>
                                </a:lnTo>
                                <a:lnTo>
                                  <a:pt x="1894382" y="1193044"/>
                                </a:lnTo>
                                <a:lnTo>
                                  <a:pt x="1894438" y="1206242"/>
                                </a:lnTo>
                                <a:lnTo>
                                  <a:pt x="1894495" y="1187025"/>
                                </a:lnTo>
                                <a:lnTo>
                                  <a:pt x="1894552" y="1194190"/>
                                </a:lnTo>
                                <a:lnTo>
                                  <a:pt x="1894609" y="1207963"/>
                                </a:lnTo>
                                <a:lnTo>
                                  <a:pt x="1894665" y="1197932"/>
                                </a:lnTo>
                                <a:lnTo>
                                  <a:pt x="1894726" y="1197932"/>
                                </a:lnTo>
                                <a:lnTo>
                                  <a:pt x="1894783" y="1209401"/>
                                </a:lnTo>
                                <a:lnTo>
                                  <a:pt x="1894840" y="1191893"/>
                                </a:lnTo>
                                <a:lnTo>
                                  <a:pt x="1894896" y="1192764"/>
                                </a:lnTo>
                                <a:lnTo>
                                  <a:pt x="1894957" y="1191893"/>
                                </a:lnTo>
                                <a:lnTo>
                                  <a:pt x="1895013" y="1199357"/>
                                </a:lnTo>
                                <a:lnTo>
                                  <a:pt x="1895070" y="1207680"/>
                                </a:lnTo>
                                <a:lnTo>
                                  <a:pt x="1895127" y="1204233"/>
                                </a:lnTo>
                                <a:lnTo>
                                  <a:pt x="1895184" y="1200791"/>
                                </a:lnTo>
                                <a:lnTo>
                                  <a:pt x="1895240" y="1208538"/>
                                </a:lnTo>
                                <a:lnTo>
                                  <a:pt x="1895297" y="1193914"/>
                                </a:lnTo>
                                <a:lnTo>
                                  <a:pt x="1895358" y="1202225"/>
                                </a:lnTo>
                                <a:lnTo>
                                  <a:pt x="1895415" y="1198782"/>
                                </a:lnTo>
                                <a:lnTo>
                                  <a:pt x="1895471" y="1205096"/>
                                </a:lnTo>
                                <a:lnTo>
                                  <a:pt x="1895528" y="1214852"/>
                                </a:lnTo>
                                <a:lnTo>
                                  <a:pt x="1895585" y="1185580"/>
                                </a:lnTo>
                                <a:lnTo>
                                  <a:pt x="1895641" y="1200503"/>
                                </a:lnTo>
                                <a:lnTo>
                                  <a:pt x="1895702" y="1202225"/>
                                </a:lnTo>
                                <a:lnTo>
                                  <a:pt x="1895759" y="1199357"/>
                                </a:lnTo>
                                <a:lnTo>
                                  <a:pt x="1895815" y="1204521"/>
                                </a:lnTo>
                                <a:lnTo>
                                  <a:pt x="1895872" y="1198507"/>
                                </a:lnTo>
                                <a:lnTo>
                                  <a:pt x="1895929" y="1201366"/>
                                </a:lnTo>
                                <a:lnTo>
                                  <a:pt x="1895990" y="1201937"/>
                                </a:lnTo>
                                <a:lnTo>
                                  <a:pt x="1896046" y="1201366"/>
                                </a:lnTo>
                                <a:lnTo>
                                  <a:pt x="1896103" y="1208826"/>
                                </a:lnTo>
                                <a:lnTo>
                                  <a:pt x="1896160" y="1203374"/>
                                </a:lnTo>
                                <a:lnTo>
                                  <a:pt x="1896216" y="1198782"/>
                                </a:lnTo>
                                <a:lnTo>
                                  <a:pt x="1896273" y="1203946"/>
                                </a:lnTo>
                                <a:lnTo>
                                  <a:pt x="1896330" y="1204521"/>
                                </a:lnTo>
                                <a:lnTo>
                                  <a:pt x="1896391" y="1184430"/>
                                </a:lnTo>
                                <a:lnTo>
                                  <a:pt x="1896447" y="1196781"/>
                                </a:lnTo>
                                <a:lnTo>
                                  <a:pt x="1896504" y="1193339"/>
                                </a:lnTo>
                                <a:lnTo>
                                  <a:pt x="1896561" y="1203087"/>
                                </a:lnTo>
                                <a:lnTo>
                                  <a:pt x="1896617" y="1189597"/>
                                </a:lnTo>
                                <a:lnTo>
                                  <a:pt x="1896678" y="1209972"/>
                                </a:lnTo>
                                <a:lnTo>
                                  <a:pt x="1896735" y="1184729"/>
                                </a:lnTo>
                                <a:lnTo>
                                  <a:pt x="1896791" y="1201937"/>
                                </a:lnTo>
                                <a:lnTo>
                                  <a:pt x="1896848" y="1201937"/>
                                </a:lnTo>
                                <a:lnTo>
                                  <a:pt x="1896905" y="1197632"/>
                                </a:lnTo>
                                <a:lnTo>
                                  <a:pt x="1896962" y="1193044"/>
                                </a:lnTo>
                                <a:lnTo>
                                  <a:pt x="1897022" y="1202225"/>
                                </a:lnTo>
                                <a:lnTo>
                                  <a:pt x="1897079" y="1199357"/>
                                </a:lnTo>
                                <a:lnTo>
                                  <a:pt x="1897136" y="1186451"/>
                                </a:lnTo>
                                <a:lnTo>
                                  <a:pt x="1897192" y="1193044"/>
                                </a:lnTo>
                                <a:lnTo>
                                  <a:pt x="1897249" y="1208826"/>
                                </a:lnTo>
                                <a:lnTo>
                                  <a:pt x="1897306" y="1209113"/>
                                </a:lnTo>
                                <a:lnTo>
                                  <a:pt x="1897363" y="1206242"/>
                                </a:lnTo>
                                <a:lnTo>
                                  <a:pt x="1897423" y="1200503"/>
                                </a:lnTo>
                                <a:lnTo>
                                  <a:pt x="1897480" y="1195060"/>
                                </a:lnTo>
                                <a:lnTo>
                                  <a:pt x="1897537" y="1199082"/>
                                </a:lnTo>
                                <a:lnTo>
                                  <a:pt x="1897593" y="1198507"/>
                                </a:lnTo>
                                <a:lnTo>
                                  <a:pt x="1897654" y="1209113"/>
                                </a:lnTo>
                                <a:lnTo>
                                  <a:pt x="1897711" y="1191618"/>
                                </a:lnTo>
                                <a:lnTo>
                                  <a:pt x="1897768" y="1193615"/>
                                </a:lnTo>
                                <a:lnTo>
                                  <a:pt x="1897824" y="1189597"/>
                                </a:lnTo>
                                <a:lnTo>
                                  <a:pt x="1897881" y="1198782"/>
                                </a:lnTo>
                                <a:lnTo>
                                  <a:pt x="1897938" y="1208826"/>
                                </a:lnTo>
                                <a:lnTo>
                                  <a:pt x="1897998" y="1203946"/>
                                </a:lnTo>
                                <a:lnTo>
                                  <a:pt x="1898055" y="1196486"/>
                                </a:lnTo>
                                <a:lnTo>
                                  <a:pt x="1898112" y="1205671"/>
                                </a:lnTo>
                                <a:lnTo>
                                  <a:pt x="1898168" y="1204233"/>
                                </a:lnTo>
                                <a:lnTo>
                                  <a:pt x="1898225" y="1200791"/>
                                </a:lnTo>
                                <a:lnTo>
                                  <a:pt x="1898282" y="1206529"/>
                                </a:lnTo>
                                <a:lnTo>
                                  <a:pt x="1898338" y="1192469"/>
                                </a:lnTo>
                                <a:lnTo>
                                  <a:pt x="1898399" y="1214281"/>
                                </a:lnTo>
                                <a:lnTo>
                                  <a:pt x="1898456" y="1180987"/>
                                </a:lnTo>
                                <a:lnTo>
                                  <a:pt x="1898513" y="1195635"/>
                                </a:lnTo>
                                <a:lnTo>
                                  <a:pt x="1898569" y="1213706"/>
                                </a:lnTo>
                                <a:lnTo>
                                  <a:pt x="1898630" y="1190173"/>
                                </a:lnTo>
                                <a:lnTo>
                                  <a:pt x="1898687" y="1199928"/>
                                </a:lnTo>
                                <a:lnTo>
                                  <a:pt x="1898743" y="1209688"/>
                                </a:lnTo>
                                <a:lnTo>
                                  <a:pt x="1898800" y="1190743"/>
                                </a:lnTo>
                                <a:lnTo>
                                  <a:pt x="1898857" y="1206817"/>
                                </a:lnTo>
                                <a:lnTo>
                                  <a:pt x="1898914" y="1194765"/>
                                </a:lnTo>
                                <a:lnTo>
                                  <a:pt x="1898970" y="1207392"/>
                                </a:lnTo>
                                <a:lnTo>
                                  <a:pt x="1899031" y="1209113"/>
                                </a:lnTo>
                                <a:lnTo>
                                  <a:pt x="1899088" y="1185876"/>
                                </a:lnTo>
                                <a:lnTo>
                                  <a:pt x="1899144" y="1200791"/>
                                </a:lnTo>
                                <a:lnTo>
                                  <a:pt x="1899201" y="1210263"/>
                                </a:lnTo>
                                <a:lnTo>
                                  <a:pt x="1899258" y="1199928"/>
                                </a:lnTo>
                                <a:lnTo>
                                  <a:pt x="1899315" y="1195635"/>
                                </a:lnTo>
                                <a:lnTo>
                                  <a:pt x="1899375" y="1202512"/>
                                </a:lnTo>
                                <a:lnTo>
                                  <a:pt x="1899432" y="1192193"/>
                                </a:lnTo>
                                <a:lnTo>
                                  <a:pt x="1899489" y="1195336"/>
                                </a:lnTo>
                                <a:lnTo>
                                  <a:pt x="1899545" y="1206817"/>
                                </a:lnTo>
                                <a:lnTo>
                                  <a:pt x="1899606" y="1202225"/>
                                </a:lnTo>
                                <a:lnTo>
                                  <a:pt x="1899663" y="1203087"/>
                                </a:lnTo>
                                <a:lnTo>
                                  <a:pt x="1899719" y="1191893"/>
                                </a:lnTo>
                                <a:lnTo>
                                  <a:pt x="1899776" y="1207963"/>
                                </a:lnTo>
                                <a:lnTo>
                                  <a:pt x="1899833" y="1207680"/>
                                </a:lnTo>
                                <a:lnTo>
                                  <a:pt x="1899890" y="1203946"/>
                                </a:lnTo>
                                <a:lnTo>
                                  <a:pt x="1899946" y="1193044"/>
                                </a:lnTo>
                                <a:lnTo>
                                  <a:pt x="1900007" y="1206242"/>
                                </a:lnTo>
                                <a:lnTo>
                                  <a:pt x="1900064" y="1189022"/>
                                </a:lnTo>
                                <a:lnTo>
                                  <a:pt x="1900121" y="1199641"/>
                                </a:lnTo>
                                <a:lnTo>
                                  <a:pt x="1900177" y="1207392"/>
                                </a:lnTo>
                                <a:lnTo>
                                  <a:pt x="1900234" y="1209113"/>
                                </a:lnTo>
                                <a:lnTo>
                                  <a:pt x="1900295" y="1203087"/>
                                </a:lnTo>
                                <a:lnTo>
                                  <a:pt x="1900351" y="1212272"/>
                                </a:lnTo>
                                <a:lnTo>
                                  <a:pt x="1900408" y="1202800"/>
                                </a:lnTo>
                                <a:lnTo>
                                  <a:pt x="1900464" y="1207963"/>
                                </a:lnTo>
                                <a:lnTo>
                                  <a:pt x="1900521" y="1188747"/>
                                </a:lnTo>
                                <a:lnTo>
                                  <a:pt x="1900578" y="1194489"/>
                                </a:lnTo>
                                <a:lnTo>
                                  <a:pt x="1900639" y="1195635"/>
                                </a:lnTo>
                                <a:lnTo>
                                  <a:pt x="1900695" y="1204521"/>
                                </a:lnTo>
                                <a:lnTo>
                                  <a:pt x="1900752" y="1212843"/>
                                </a:lnTo>
                                <a:lnTo>
                                  <a:pt x="1900809" y="1183859"/>
                                </a:lnTo>
                                <a:lnTo>
                                  <a:pt x="1900866" y="1211122"/>
                                </a:lnTo>
                                <a:lnTo>
                                  <a:pt x="1900922" y="1188451"/>
                                </a:lnTo>
                                <a:lnTo>
                                  <a:pt x="1900979" y="1216860"/>
                                </a:lnTo>
                                <a:lnTo>
                                  <a:pt x="1901040" y="1199357"/>
                                </a:lnTo>
                                <a:lnTo>
                                  <a:pt x="1901096" y="1202225"/>
                                </a:lnTo>
                                <a:lnTo>
                                  <a:pt x="1901153" y="1199357"/>
                                </a:lnTo>
                                <a:lnTo>
                                  <a:pt x="1901210" y="1197357"/>
                                </a:lnTo>
                                <a:lnTo>
                                  <a:pt x="1901270" y="1204521"/>
                                </a:lnTo>
                                <a:lnTo>
                                  <a:pt x="1901327" y="1213130"/>
                                </a:lnTo>
                                <a:lnTo>
                                  <a:pt x="1901384" y="1192469"/>
                                </a:lnTo>
                                <a:lnTo>
                                  <a:pt x="1901441" y="1206529"/>
                                </a:lnTo>
                                <a:lnTo>
                                  <a:pt x="1901497" y="1205671"/>
                                </a:lnTo>
                                <a:lnTo>
                                  <a:pt x="1901554" y="1206242"/>
                                </a:lnTo>
                                <a:lnTo>
                                  <a:pt x="1901611" y="1200791"/>
                                </a:lnTo>
                                <a:lnTo>
                                  <a:pt x="1901671" y="1197932"/>
                                </a:lnTo>
                                <a:lnTo>
                                  <a:pt x="1901728" y="1201937"/>
                                </a:lnTo>
                                <a:lnTo>
                                  <a:pt x="1901785" y="1200503"/>
                                </a:lnTo>
                                <a:lnTo>
                                  <a:pt x="1901842" y="1193339"/>
                                </a:lnTo>
                                <a:lnTo>
                                  <a:pt x="1901898" y="1194765"/>
                                </a:lnTo>
                                <a:lnTo>
                                  <a:pt x="1901955" y="1196486"/>
                                </a:lnTo>
                                <a:lnTo>
                                  <a:pt x="1902016" y="1194489"/>
                                </a:lnTo>
                                <a:lnTo>
                                  <a:pt x="1902072" y="1219444"/>
                                </a:lnTo>
                                <a:lnTo>
                                  <a:pt x="1902129" y="1190743"/>
                                </a:lnTo>
                                <a:lnTo>
                                  <a:pt x="1902186" y="1199082"/>
                                </a:lnTo>
                                <a:lnTo>
                                  <a:pt x="1902247" y="1198782"/>
                                </a:lnTo>
                                <a:lnTo>
                                  <a:pt x="1902303" y="1197632"/>
                                </a:lnTo>
                                <a:lnTo>
                                  <a:pt x="1902360" y="1208826"/>
                                </a:lnTo>
                                <a:lnTo>
                                  <a:pt x="1902417" y="1191043"/>
                                </a:lnTo>
                                <a:lnTo>
                                  <a:pt x="1902473" y="1195635"/>
                                </a:lnTo>
                                <a:lnTo>
                                  <a:pt x="1902530" y="1205954"/>
                                </a:lnTo>
                                <a:lnTo>
                                  <a:pt x="1902587" y="1205671"/>
                                </a:lnTo>
                                <a:lnTo>
                                  <a:pt x="1902647" y="1207392"/>
                                </a:lnTo>
                                <a:lnTo>
                                  <a:pt x="1902704" y="1193044"/>
                                </a:lnTo>
                                <a:lnTo>
                                  <a:pt x="1902761" y="1182138"/>
                                </a:lnTo>
                                <a:lnTo>
                                  <a:pt x="1902817" y="1199928"/>
                                </a:lnTo>
                                <a:lnTo>
                                  <a:pt x="1902874" y="1202512"/>
                                </a:lnTo>
                                <a:lnTo>
                                  <a:pt x="1902931" y="1192469"/>
                                </a:lnTo>
                                <a:lnTo>
                                  <a:pt x="1902992" y="1186155"/>
                                </a:lnTo>
                                <a:lnTo>
                                  <a:pt x="1903048" y="1217435"/>
                                </a:lnTo>
                                <a:lnTo>
                                  <a:pt x="1903105" y="1207104"/>
                                </a:lnTo>
                                <a:lnTo>
                                  <a:pt x="1903162" y="1195911"/>
                                </a:lnTo>
                                <a:lnTo>
                                  <a:pt x="1903219" y="1200216"/>
                                </a:lnTo>
                                <a:lnTo>
                                  <a:pt x="1903279" y="1198207"/>
                                </a:lnTo>
                                <a:lnTo>
                                  <a:pt x="1903336" y="1209113"/>
                                </a:lnTo>
                                <a:lnTo>
                                  <a:pt x="1903393" y="1203946"/>
                                </a:lnTo>
                                <a:lnTo>
                                  <a:pt x="1903449" y="1195635"/>
                                </a:lnTo>
                                <a:lnTo>
                                  <a:pt x="1903506" y="1211697"/>
                                </a:lnTo>
                                <a:lnTo>
                                  <a:pt x="1903563" y="1195336"/>
                                </a:lnTo>
                                <a:lnTo>
                                  <a:pt x="1903619" y="1199641"/>
                                </a:lnTo>
                                <a:lnTo>
                                  <a:pt x="1903680" y="1200503"/>
                                </a:lnTo>
                                <a:lnTo>
                                  <a:pt x="1903737" y="1198507"/>
                                </a:lnTo>
                                <a:lnTo>
                                  <a:pt x="1903794" y="1202225"/>
                                </a:lnTo>
                                <a:lnTo>
                                  <a:pt x="1903850" y="1187876"/>
                                </a:lnTo>
                                <a:lnTo>
                                  <a:pt x="1903907" y="1207680"/>
                                </a:lnTo>
                                <a:lnTo>
                                  <a:pt x="1903968" y="1202800"/>
                                </a:lnTo>
                                <a:lnTo>
                                  <a:pt x="1904024" y="1198507"/>
                                </a:lnTo>
                                <a:lnTo>
                                  <a:pt x="1904081" y="1200503"/>
                                </a:lnTo>
                                <a:lnTo>
                                  <a:pt x="1904138" y="1199928"/>
                                </a:lnTo>
                                <a:lnTo>
                                  <a:pt x="1904194" y="1213130"/>
                                </a:lnTo>
                                <a:lnTo>
                                  <a:pt x="1904251" y="1202800"/>
                                </a:lnTo>
                                <a:lnTo>
                                  <a:pt x="1904312" y="1203374"/>
                                </a:lnTo>
                                <a:lnTo>
                                  <a:pt x="1904369" y="1192764"/>
                                </a:lnTo>
                                <a:lnTo>
                                  <a:pt x="1904425" y="1205096"/>
                                </a:lnTo>
                                <a:lnTo>
                                  <a:pt x="1904482" y="1191318"/>
                                </a:lnTo>
                                <a:lnTo>
                                  <a:pt x="1904539" y="1201937"/>
                                </a:lnTo>
                                <a:lnTo>
                                  <a:pt x="1904595" y="1201649"/>
                                </a:lnTo>
                                <a:lnTo>
                                  <a:pt x="1904652" y="1204808"/>
                                </a:lnTo>
                                <a:lnTo>
                                  <a:pt x="1904713" y="1198782"/>
                                </a:lnTo>
                                <a:lnTo>
                                  <a:pt x="1904770" y="1196211"/>
                                </a:lnTo>
                                <a:lnTo>
                                  <a:pt x="1904826" y="1200503"/>
                                </a:lnTo>
                                <a:lnTo>
                                  <a:pt x="1904883" y="1211122"/>
                                </a:lnTo>
                                <a:lnTo>
                                  <a:pt x="1904944" y="1205383"/>
                                </a:lnTo>
                                <a:lnTo>
                                  <a:pt x="1905000" y="1201078"/>
                                </a:lnTo>
                                <a:lnTo>
                                  <a:pt x="1905057" y="1192469"/>
                                </a:lnTo>
                                <a:lnTo>
                                  <a:pt x="1905114" y="1190468"/>
                                </a:lnTo>
                                <a:lnTo>
                                  <a:pt x="1905170" y="1201366"/>
                                </a:lnTo>
                                <a:lnTo>
                                  <a:pt x="1905227" y="1200216"/>
                                </a:lnTo>
                                <a:lnTo>
                                  <a:pt x="1905288" y="1195336"/>
                                </a:lnTo>
                                <a:lnTo>
                                  <a:pt x="1905345" y="1193914"/>
                                </a:lnTo>
                                <a:lnTo>
                                  <a:pt x="1905401" y="1192193"/>
                                </a:lnTo>
                                <a:lnTo>
                                  <a:pt x="1905458" y="1201649"/>
                                </a:lnTo>
                                <a:lnTo>
                                  <a:pt x="1905515" y="1197057"/>
                                </a:lnTo>
                                <a:lnTo>
                                  <a:pt x="1905572" y="1201937"/>
                                </a:lnTo>
                                <a:lnTo>
                                  <a:pt x="1905628" y="1202800"/>
                                </a:lnTo>
                                <a:lnTo>
                                  <a:pt x="1905689" y="1203374"/>
                                </a:lnTo>
                                <a:lnTo>
                                  <a:pt x="1905746" y="1193914"/>
                                </a:lnTo>
                                <a:lnTo>
                                  <a:pt x="1905802" y="1208251"/>
                                </a:lnTo>
                                <a:lnTo>
                                  <a:pt x="1905863" y="1200216"/>
                                </a:lnTo>
                                <a:lnTo>
                                  <a:pt x="1905920" y="1203658"/>
                                </a:lnTo>
                                <a:lnTo>
                                  <a:pt x="1905976" y="1194765"/>
                                </a:lnTo>
                                <a:lnTo>
                                  <a:pt x="1906033" y="1200503"/>
                                </a:lnTo>
                                <a:lnTo>
                                  <a:pt x="1906090" y="1192469"/>
                                </a:lnTo>
                                <a:lnTo>
                                  <a:pt x="1906147" y="1209688"/>
                                </a:lnTo>
                                <a:lnTo>
                                  <a:pt x="1906203" y="1207392"/>
                                </a:lnTo>
                                <a:lnTo>
                                  <a:pt x="1906260" y="1203658"/>
                                </a:lnTo>
                                <a:lnTo>
                                  <a:pt x="1906321" y="1187025"/>
                                </a:lnTo>
                                <a:lnTo>
                                  <a:pt x="1906377" y="1207104"/>
                                </a:lnTo>
                                <a:lnTo>
                                  <a:pt x="1906434" y="1197057"/>
                                </a:lnTo>
                                <a:lnTo>
                                  <a:pt x="1906491" y="1193339"/>
                                </a:lnTo>
                                <a:lnTo>
                                  <a:pt x="1906547" y="1198207"/>
                                </a:lnTo>
                                <a:lnTo>
                                  <a:pt x="1906604" y="1212843"/>
                                </a:lnTo>
                                <a:lnTo>
                                  <a:pt x="1906665" y="1208251"/>
                                </a:lnTo>
                                <a:lnTo>
                                  <a:pt x="1906721" y="1200216"/>
                                </a:lnTo>
                                <a:lnTo>
                                  <a:pt x="1906778" y="1212272"/>
                                </a:lnTo>
                                <a:lnTo>
                                  <a:pt x="1906835" y="1195911"/>
                                </a:lnTo>
                                <a:lnTo>
                                  <a:pt x="1906896" y="1203946"/>
                                </a:lnTo>
                                <a:lnTo>
                                  <a:pt x="1906952" y="1201366"/>
                                </a:lnTo>
                                <a:lnTo>
                                  <a:pt x="1907009" y="1199082"/>
                                </a:lnTo>
                                <a:lnTo>
                                  <a:pt x="1907066" y="1185580"/>
                                </a:lnTo>
                                <a:lnTo>
                                  <a:pt x="1907123" y="1206817"/>
                                </a:lnTo>
                                <a:lnTo>
                                  <a:pt x="1907179" y="1203374"/>
                                </a:lnTo>
                                <a:lnTo>
                                  <a:pt x="1907236" y="1191893"/>
                                </a:lnTo>
                                <a:lnTo>
                                  <a:pt x="1907297" y="1193914"/>
                                </a:lnTo>
                                <a:lnTo>
                                  <a:pt x="1907353" y="1198207"/>
                                </a:lnTo>
                                <a:lnTo>
                                  <a:pt x="1907410" y="1191043"/>
                                </a:lnTo>
                                <a:lnTo>
                                  <a:pt x="1907467" y="1202225"/>
                                </a:lnTo>
                                <a:lnTo>
                                  <a:pt x="1907523" y="1195635"/>
                                </a:lnTo>
                                <a:lnTo>
                                  <a:pt x="1907584" y="1202225"/>
                                </a:lnTo>
                                <a:lnTo>
                                  <a:pt x="1907641" y="1202512"/>
                                </a:lnTo>
                                <a:lnTo>
                                  <a:pt x="1907698" y="1207963"/>
                                </a:lnTo>
                                <a:lnTo>
                                  <a:pt x="1907754" y="1199928"/>
                                </a:lnTo>
                                <a:lnTo>
                                  <a:pt x="1907811" y="1202512"/>
                                </a:lnTo>
                                <a:lnTo>
                                  <a:pt x="1907868" y="1204521"/>
                                </a:lnTo>
                                <a:lnTo>
                                  <a:pt x="1907928" y="1200216"/>
                                </a:lnTo>
                                <a:lnTo>
                                  <a:pt x="1907985" y="1208826"/>
                                </a:lnTo>
                                <a:lnTo>
                                  <a:pt x="1908042" y="1194190"/>
                                </a:lnTo>
                                <a:lnTo>
                                  <a:pt x="1908098" y="1199082"/>
                                </a:lnTo>
                                <a:lnTo>
                                  <a:pt x="1908155" y="1205671"/>
                                </a:lnTo>
                                <a:lnTo>
                                  <a:pt x="1908212" y="1190173"/>
                                </a:lnTo>
                                <a:lnTo>
                                  <a:pt x="1908268" y="1203087"/>
                                </a:lnTo>
                                <a:lnTo>
                                  <a:pt x="1908329" y="1194190"/>
                                </a:lnTo>
                                <a:lnTo>
                                  <a:pt x="1908386" y="1195911"/>
                                </a:lnTo>
                                <a:lnTo>
                                  <a:pt x="1908443" y="1193044"/>
                                </a:lnTo>
                                <a:lnTo>
                                  <a:pt x="1908499" y="1202512"/>
                                </a:lnTo>
                                <a:lnTo>
                                  <a:pt x="1908560" y="1187601"/>
                                </a:lnTo>
                                <a:lnTo>
                                  <a:pt x="1908617" y="1206817"/>
                                </a:lnTo>
                                <a:lnTo>
                                  <a:pt x="1908673" y="1208826"/>
                                </a:lnTo>
                                <a:lnTo>
                                  <a:pt x="1908730" y="1196211"/>
                                </a:lnTo>
                                <a:lnTo>
                                  <a:pt x="1908787" y="1206242"/>
                                </a:lnTo>
                                <a:lnTo>
                                  <a:pt x="1908844" y="1201649"/>
                                </a:lnTo>
                                <a:lnTo>
                                  <a:pt x="1908900" y="1196211"/>
                                </a:lnTo>
                                <a:lnTo>
                                  <a:pt x="1908961" y="1206817"/>
                                </a:lnTo>
                                <a:lnTo>
                                  <a:pt x="1909018" y="1192764"/>
                                </a:lnTo>
                                <a:lnTo>
                                  <a:pt x="1909074" y="1202225"/>
                                </a:lnTo>
                                <a:lnTo>
                                  <a:pt x="1909131" y="1192469"/>
                                </a:lnTo>
                                <a:lnTo>
                                  <a:pt x="1909188" y="1184154"/>
                                </a:lnTo>
                                <a:lnTo>
                                  <a:pt x="1909245" y="1205671"/>
                                </a:lnTo>
                                <a:lnTo>
                                  <a:pt x="1909305" y="1219444"/>
                                </a:lnTo>
                                <a:lnTo>
                                  <a:pt x="1909362" y="1201078"/>
                                </a:lnTo>
                                <a:lnTo>
                                  <a:pt x="1909419" y="1189322"/>
                                </a:lnTo>
                                <a:lnTo>
                                  <a:pt x="1909475" y="1201078"/>
                                </a:lnTo>
                                <a:lnTo>
                                  <a:pt x="1909536" y="1201078"/>
                                </a:lnTo>
                                <a:lnTo>
                                  <a:pt x="1909593" y="1188451"/>
                                </a:lnTo>
                                <a:lnTo>
                                  <a:pt x="1909650" y="1199082"/>
                                </a:lnTo>
                                <a:lnTo>
                                  <a:pt x="1909706" y="1206242"/>
                                </a:lnTo>
                                <a:lnTo>
                                  <a:pt x="1909763" y="1190743"/>
                                </a:lnTo>
                                <a:lnTo>
                                  <a:pt x="1909820" y="1197357"/>
                                </a:lnTo>
                                <a:lnTo>
                                  <a:pt x="1909876" y="1201366"/>
                                </a:lnTo>
                                <a:lnTo>
                                  <a:pt x="1909937" y="1197357"/>
                                </a:lnTo>
                                <a:lnTo>
                                  <a:pt x="1909994" y="1186726"/>
                                </a:lnTo>
                                <a:lnTo>
                                  <a:pt x="1910051" y="1208251"/>
                                </a:lnTo>
                                <a:lnTo>
                                  <a:pt x="1910107" y="1206817"/>
                                </a:lnTo>
                                <a:lnTo>
                                  <a:pt x="1910164" y="1209688"/>
                                </a:lnTo>
                                <a:lnTo>
                                  <a:pt x="1910221" y="1195336"/>
                                </a:lnTo>
                                <a:lnTo>
                                  <a:pt x="1910281" y="1193615"/>
                                </a:lnTo>
                                <a:lnTo>
                                  <a:pt x="1910338" y="1199928"/>
                                </a:lnTo>
                                <a:lnTo>
                                  <a:pt x="1910395" y="1209401"/>
                                </a:lnTo>
                                <a:lnTo>
                                  <a:pt x="1910451" y="1193044"/>
                                </a:lnTo>
                                <a:lnTo>
                                  <a:pt x="1910508" y="1203374"/>
                                </a:lnTo>
                                <a:lnTo>
                                  <a:pt x="1910569" y="1203087"/>
                                </a:lnTo>
                                <a:lnTo>
                                  <a:pt x="1910625" y="1207392"/>
                                </a:lnTo>
                                <a:lnTo>
                                  <a:pt x="1910682" y="1187876"/>
                                </a:lnTo>
                                <a:lnTo>
                                  <a:pt x="1910739" y="1192469"/>
                                </a:lnTo>
                                <a:lnTo>
                                  <a:pt x="1910796" y="1211122"/>
                                </a:lnTo>
                                <a:lnTo>
                                  <a:pt x="1910852" y="1195336"/>
                                </a:lnTo>
                                <a:lnTo>
                                  <a:pt x="1910909" y="1199357"/>
                                </a:lnTo>
                                <a:lnTo>
                                  <a:pt x="1910970" y="1195635"/>
                                </a:lnTo>
                                <a:lnTo>
                                  <a:pt x="1911026" y="1188451"/>
                                </a:lnTo>
                                <a:lnTo>
                                  <a:pt x="1911083" y="1201078"/>
                                </a:lnTo>
                                <a:lnTo>
                                  <a:pt x="1911140" y="1208251"/>
                                </a:lnTo>
                                <a:lnTo>
                                  <a:pt x="1911196" y="1194190"/>
                                </a:lnTo>
                                <a:lnTo>
                                  <a:pt x="1911257" y="1188176"/>
                                </a:lnTo>
                                <a:lnTo>
                                  <a:pt x="1911314" y="1199928"/>
                                </a:lnTo>
                                <a:lnTo>
                                  <a:pt x="1911371" y="1216860"/>
                                </a:lnTo>
                                <a:lnTo>
                                  <a:pt x="1911427" y="1198507"/>
                                </a:lnTo>
                                <a:lnTo>
                                  <a:pt x="1911484" y="1190743"/>
                                </a:lnTo>
                                <a:lnTo>
                                  <a:pt x="1911545" y="1191618"/>
                                </a:lnTo>
                                <a:lnTo>
                                  <a:pt x="1911601" y="1209972"/>
                                </a:lnTo>
                                <a:lnTo>
                                  <a:pt x="1911658" y="1216285"/>
                                </a:lnTo>
                                <a:lnTo>
                                  <a:pt x="1911715" y="1191318"/>
                                </a:lnTo>
                                <a:lnTo>
                                  <a:pt x="1911772" y="1211409"/>
                                </a:lnTo>
                                <a:lnTo>
                                  <a:pt x="1911828" y="1195060"/>
                                </a:lnTo>
                                <a:lnTo>
                                  <a:pt x="1911885" y="1185305"/>
                                </a:lnTo>
                                <a:lnTo>
                                  <a:pt x="1911946" y="1198207"/>
                                </a:lnTo>
                                <a:lnTo>
                                  <a:pt x="1912003" y="1205383"/>
                                </a:lnTo>
                                <a:lnTo>
                                  <a:pt x="1912059" y="1198782"/>
                                </a:lnTo>
                                <a:lnTo>
                                  <a:pt x="1912116" y="1201078"/>
                                </a:lnTo>
                                <a:lnTo>
                                  <a:pt x="1912172" y="1187876"/>
                                </a:lnTo>
                                <a:lnTo>
                                  <a:pt x="1912233" y="1206242"/>
                                </a:lnTo>
                                <a:lnTo>
                                  <a:pt x="1912290" y="1201078"/>
                                </a:lnTo>
                                <a:lnTo>
                                  <a:pt x="1912347" y="1201366"/>
                                </a:lnTo>
                                <a:lnTo>
                                  <a:pt x="1912403" y="1200216"/>
                                </a:lnTo>
                                <a:lnTo>
                                  <a:pt x="1912460" y="1189022"/>
                                </a:lnTo>
                                <a:lnTo>
                                  <a:pt x="1912517" y="1206242"/>
                                </a:lnTo>
                                <a:lnTo>
                                  <a:pt x="1912578" y="1199928"/>
                                </a:lnTo>
                                <a:lnTo>
                                  <a:pt x="1912634" y="1198507"/>
                                </a:lnTo>
                                <a:lnTo>
                                  <a:pt x="1912691" y="1183008"/>
                                </a:lnTo>
                                <a:lnTo>
                                  <a:pt x="1912747" y="1196211"/>
                                </a:lnTo>
                                <a:lnTo>
                                  <a:pt x="1912804" y="1199082"/>
                                </a:lnTo>
                                <a:lnTo>
                                  <a:pt x="1912861" y="1192764"/>
                                </a:lnTo>
                                <a:lnTo>
                                  <a:pt x="1912918" y="1196781"/>
                                </a:lnTo>
                                <a:lnTo>
                                  <a:pt x="1912978" y="1196211"/>
                                </a:lnTo>
                                <a:lnTo>
                                  <a:pt x="1913035" y="1204808"/>
                                </a:lnTo>
                                <a:lnTo>
                                  <a:pt x="1913092" y="1204808"/>
                                </a:lnTo>
                                <a:lnTo>
                                  <a:pt x="1913149" y="1200503"/>
                                </a:lnTo>
                                <a:lnTo>
                                  <a:pt x="1913209" y="1194489"/>
                                </a:lnTo>
                                <a:lnTo>
                                  <a:pt x="1913266" y="1194190"/>
                                </a:lnTo>
                                <a:lnTo>
                                  <a:pt x="1913323" y="1197632"/>
                                </a:lnTo>
                                <a:lnTo>
                                  <a:pt x="1913379" y="1196486"/>
                                </a:lnTo>
                                <a:lnTo>
                                  <a:pt x="1913436" y="1201649"/>
                                </a:lnTo>
                                <a:lnTo>
                                  <a:pt x="1913493" y="1194489"/>
                                </a:lnTo>
                                <a:lnTo>
                                  <a:pt x="1913549" y="1184430"/>
                                </a:lnTo>
                                <a:lnTo>
                                  <a:pt x="1913610" y="1207680"/>
                                </a:lnTo>
                                <a:lnTo>
                                  <a:pt x="1913667" y="1202512"/>
                                </a:lnTo>
                                <a:lnTo>
                                  <a:pt x="1913724" y="1190468"/>
                                </a:lnTo>
                                <a:lnTo>
                                  <a:pt x="1913780" y="1194765"/>
                                </a:lnTo>
                                <a:lnTo>
                                  <a:pt x="1913837" y="1204233"/>
                                </a:lnTo>
                                <a:lnTo>
                                  <a:pt x="1913894" y="1209972"/>
                                </a:lnTo>
                                <a:lnTo>
                                  <a:pt x="1913954" y="1188451"/>
                                </a:lnTo>
                                <a:lnTo>
                                  <a:pt x="1914011" y="1191043"/>
                                </a:lnTo>
                                <a:lnTo>
                                  <a:pt x="1914068" y="1206529"/>
                                </a:lnTo>
                                <a:lnTo>
                                  <a:pt x="1914125" y="1184729"/>
                                </a:lnTo>
                                <a:lnTo>
                                  <a:pt x="1914185" y="1203374"/>
                                </a:lnTo>
                                <a:lnTo>
                                  <a:pt x="1914242" y="1216002"/>
                                </a:lnTo>
                                <a:lnTo>
                                  <a:pt x="1914299" y="1179838"/>
                                </a:lnTo>
                                <a:lnTo>
                                  <a:pt x="1914355" y="1197632"/>
                                </a:lnTo>
                                <a:lnTo>
                                  <a:pt x="1914412" y="1206529"/>
                                </a:lnTo>
                                <a:lnTo>
                                  <a:pt x="1914469" y="1202800"/>
                                </a:lnTo>
                                <a:lnTo>
                                  <a:pt x="1914525" y="1197057"/>
                                </a:lnTo>
                                <a:lnTo>
                                  <a:pt x="1914582" y="1199357"/>
                                </a:lnTo>
                                <a:lnTo>
                                  <a:pt x="1914643" y="1191893"/>
                                </a:lnTo>
                                <a:lnTo>
                                  <a:pt x="1914700" y="1201937"/>
                                </a:lnTo>
                                <a:lnTo>
                                  <a:pt x="1914756" y="1195911"/>
                                </a:lnTo>
                                <a:lnTo>
                                  <a:pt x="1914813" y="1197632"/>
                                </a:lnTo>
                                <a:lnTo>
                                  <a:pt x="1914874" y="1189897"/>
                                </a:lnTo>
                                <a:lnTo>
                                  <a:pt x="1914930" y="1200791"/>
                                </a:lnTo>
                                <a:lnTo>
                                  <a:pt x="1914987" y="1192193"/>
                                </a:lnTo>
                                <a:lnTo>
                                  <a:pt x="1915044" y="1192193"/>
                                </a:lnTo>
                                <a:lnTo>
                                  <a:pt x="1915100" y="1190173"/>
                                </a:lnTo>
                                <a:lnTo>
                                  <a:pt x="1915157" y="1204233"/>
                                </a:lnTo>
                                <a:lnTo>
                                  <a:pt x="1915218" y="1182709"/>
                                </a:lnTo>
                                <a:lnTo>
                                  <a:pt x="1915275" y="1198782"/>
                                </a:lnTo>
                                <a:lnTo>
                                  <a:pt x="1915331" y="1202800"/>
                                </a:lnTo>
                                <a:lnTo>
                                  <a:pt x="1915388" y="1201366"/>
                                </a:lnTo>
                                <a:lnTo>
                                  <a:pt x="1915445" y="1199641"/>
                                </a:lnTo>
                                <a:lnTo>
                                  <a:pt x="1915502" y="1204808"/>
                                </a:lnTo>
                                <a:lnTo>
                                  <a:pt x="1915558" y="1193914"/>
                                </a:lnTo>
                                <a:lnTo>
                                  <a:pt x="1915619" y="1205671"/>
                                </a:lnTo>
                                <a:lnTo>
                                  <a:pt x="1915676" y="1206242"/>
                                </a:lnTo>
                                <a:lnTo>
                                  <a:pt x="1915732" y="1209113"/>
                                </a:lnTo>
                                <a:lnTo>
                                  <a:pt x="1915789" y="1187025"/>
                                </a:lnTo>
                                <a:lnTo>
                                  <a:pt x="1915850" y="1206529"/>
                                </a:lnTo>
                                <a:lnTo>
                                  <a:pt x="1915907" y="1195336"/>
                                </a:lnTo>
                                <a:lnTo>
                                  <a:pt x="1915963" y="1206529"/>
                                </a:lnTo>
                                <a:lnTo>
                                  <a:pt x="1916020" y="1201366"/>
                                </a:lnTo>
                                <a:lnTo>
                                  <a:pt x="1916077" y="1191893"/>
                                </a:lnTo>
                                <a:lnTo>
                                  <a:pt x="1916133" y="1200791"/>
                                </a:lnTo>
                                <a:lnTo>
                                  <a:pt x="1916190" y="1197357"/>
                                </a:lnTo>
                                <a:lnTo>
                                  <a:pt x="1916251" y="1209113"/>
                                </a:lnTo>
                                <a:lnTo>
                                  <a:pt x="1916307" y="1207104"/>
                                </a:lnTo>
                                <a:lnTo>
                                  <a:pt x="1916364" y="1189597"/>
                                </a:lnTo>
                                <a:lnTo>
                                  <a:pt x="1916421" y="1188176"/>
                                </a:lnTo>
                                <a:lnTo>
                                  <a:pt x="1916477" y="1203374"/>
                                </a:lnTo>
                                <a:lnTo>
                                  <a:pt x="1916534" y="1202512"/>
                                </a:lnTo>
                                <a:lnTo>
                                  <a:pt x="1916595" y="1201078"/>
                                </a:lnTo>
                                <a:lnTo>
                                  <a:pt x="1916652" y="1207104"/>
                                </a:lnTo>
                                <a:lnTo>
                                  <a:pt x="1916708" y="1196486"/>
                                </a:lnTo>
                                <a:lnTo>
                                  <a:pt x="1916765" y="1203658"/>
                                </a:lnTo>
                                <a:lnTo>
                                  <a:pt x="1916826" y="1198207"/>
                                </a:lnTo>
                                <a:lnTo>
                                  <a:pt x="1916882" y="1180412"/>
                                </a:lnTo>
                                <a:lnTo>
                                  <a:pt x="1916939" y="1198782"/>
                                </a:lnTo>
                                <a:lnTo>
                                  <a:pt x="1916996" y="1207963"/>
                                </a:lnTo>
                                <a:lnTo>
                                  <a:pt x="1917052" y="1200791"/>
                                </a:lnTo>
                                <a:lnTo>
                                  <a:pt x="1917109" y="1178416"/>
                                </a:lnTo>
                                <a:lnTo>
                                  <a:pt x="1917166" y="1201649"/>
                                </a:lnTo>
                                <a:lnTo>
                                  <a:pt x="1917227" y="1198207"/>
                                </a:lnTo>
                                <a:lnTo>
                                  <a:pt x="1917283" y="1204521"/>
                                </a:lnTo>
                                <a:lnTo>
                                  <a:pt x="1917340" y="1205671"/>
                                </a:lnTo>
                                <a:lnTo>
                                  <a:pt x="1917397" y="1202225"/>
                                </a:lnTo>
                                <a:lnTo>
                                  <a:pt x="1917453" y="1197932"/>
                                </a:lnTo>
                                <a:lnTo>
                                  <a:pt x="1917510" y="1202225"/>
                                </a:lnTo>
                                <a:lnTo>
                                  <a:pt x="1917571" y="1201366"/>
                                </a:lnTo>
                                <a:lnTo>
                                  <a:pt x="1917628" y="1198207"/>
                                </a:lnTo>
                                <a:lnTo>
                                  <a:pt x="1917684" y="1200791"/>
                                </a:lnTo>
                                <a:lnTo>
                                  <a:pt x="1917741" y="1204233"/>
                                </a:lnTo>
                                <a:lnTo>
                                  <a:pt x="1917798" y="1202800"/>
                                </a:lnTo>
                                <a:lnTo>
                                  <a:pt x="1917858" y="1205954"/>
                                </a:lnTo>
                                <a:lnTo>
                                  <a:pt x="1917915" y="1195911"/>
                                </a:lnTo>
                                <a:lnTo>
                                  <a:pt x="1917972" y="1193044"/>
                                </a:lnTo>
                                <a:lnTo>
                                  <a:pt x="1918029" y="1213706"/>
                                </a:lnTo>
                                <a:lnTo>
                                  <a:pt x="1918085" y="1192193"/>
                                </a:lnTo>
                                <a:lnTo>
                                  <a:pt x="1918142" y="1195911"/>
                                </a:lnTo>
                                <a:lnTo>
                                  <a:pt x="1918198" y="1200791"/>
                                </a:lnTo>
                                <a:lnTo>
                                  <a:pt x="1918260" y="1196486"/>
                                </a:lnTo>
                                <a:lnTo>
                                  <a:pt x="1918316" y="1196211"/>
                                </a:lnTo>
                                <a:lnTo>
                                  <a:pt x="1918373" y="1201078"/>
                                </a:lnTo>
                                <a:lnTo>
                                  <a:pt x="1918429" y="1200791"/>
                                </a:lnTo>
                                <a:lnTo>
                                  <a:pt x="1918486" y="1196781"/>
                                </a:lnTo>
                                <a:lnTo>
                                  <a:pt x="1918547" y="1210834"/>
                                </a:lnTo>
                                <a:lnTo>
                                  <a:pt x="1918603" y="1186726"/>
                                </a:lnTo>
                                <a:lnTo>
                                  <a:pt x="1918660" y="1198782"/>
                                </a:lnTo>
                                <a:lnTo>
                                  <a:pt x="1918717" y="1204233"/>
                                </a:lnTo>
                                <a:lnTo>
                                  <a:pt x="1918774" y="1213418"/>
                                </a:lnTo>
                                <a:lnTo>
                                  <a:pt x="1918834" y="1189022"/>
                                </a:lnTo>
                                <a:lnTo>
                                  <a:pt x="1918891" y="1196211"/>
                                </a:lnTo>
                                <a:lnTo>
                                  <a:pt x="1918948" y="1204521"/>
                                </a:lnTo>
                                <a:lnTo>
                                  <a:pt x="1919004" y="1203658"/>
                                </a:lnTo>
                                <a:lnTo>
                                  <a:pt x="1919061" y="1206529"/>
                                </a:lnTo>
                                <a:lnTo>
                                  <a:pt x="1919118" y="1202800"/>
                                </a:lnTo>
                                <a:lnTo>
                                  <a:pt x="1919175" y="1201366"/>
                                </a:lnTo>
                                <a:lnTo>
                                  <a:pt x="1919231" y="1199641"/>
                                </a:lnTo>
                                <a:lnTo>
                                  <a:pt x="1919292" y="1206529"/>
                                </a:lnTo>
                                <a:lnTo>
                                  <a:pt x="1919349" y="1195635"/>
                                </a:lnTo>
                                <a:lnTo>
                                  <a:pt x="1919405" y="1195911"/>
                                </a:lnTo>
                                <a:lnTo>
                                  <a:pt x="1919462" y="1198507"/>
                                </a:lnTo>
                                <a:lnTo>
                                  <a:pt x="1919523" y="1197357"/>
                                </a:lnTo>
                                <a:lnTo>
                                  <a:pt x="1919580" y="1201366"/>
                                </a:lnTo>
                                <a:lnTo>
                                  <a:pt x="1919636" y="1217148"/>
                                </a:lnTo>
                                <a:lnTo>
                                  <a:pt x="1919693" y="1191043"/>
                                </a:lnTo>
                                <a:lnTo>
                                  <a:pt x="1919750" y="1203658"/>
                                </a:lnTo>
                                <a:lnTo>
                                  <a:pt x="1919806" y="1203374"/>
                                </a:lnTo>
                                <a:lnTo>
                                  <a:pt x="1919867" y="1189897"/>
                                </a:lnTo>
                                <a:lnTo>
                                  <a:pt x="1919924" y="1209113"/>
                                </a:lnTo>
                                <a:lnTo>
                                  <a:pt x="1919981" y="1177545"/>
                                </a:lnTo>
                                <a:lnTo>
                                  <a:pt x="1920037" y="1205671"/>
                                </a:lnTo>
                                <a:lnTo>
                                  <a:pt x="1920094" y="1185005"/>
                                </a:lnTo>
                                <a:lnTo>
                                  <a:pt x="1920151" y="1202800"/>
                                </a:lnTo>
                                <a:lnTo>
                                  <a:pt x="1920207" y="1189322"/>
                                </a:lnTo>
                                <a:lnTo>
                                  <a:pt x="1920268" y="1199928"/>
                                </a:lnTo>
                                <a:lnTo>
                                  <a:pt x="1920325" y="1199357"/>
                                </a:lnTo>
                                <a:lnTo>
                                  <a:pt x="1920381" y="1199641"/>
                                </a:lnTo>
                                <a:lnTo>
                                  <a:pt x="1920438" y="1192469"/>
                                </a:lnTo>
                                <a:lnTo>
                                  <a:pt x="1920499" y="1209401"/>
                                </a:lnTo>
                                <a:lnTo>
                                  <a:pt x="1920556" y="1195336"/>
                                </a:lnTo>
                                <a:lnTo>
                                  <a:pt x="1920612" y="1198507"/>
                                </a:lnTo>
                                <a:lnTo>
                                  <a:pt x="1920669" y="1190468"/>
                                </a:lnTo>
                                <a:lnTo>
                                  <a:pt x="1920726" y="1200216"/>
                                </a:lnTo>
                                <a:lnTo>
                                  <a:pt x="1920782" y="1212272"/>
                                </a:lnTo>
                                <a:lnTo>
                                  <a:pt x="1920839" y="1199928"/>
                                </a:lnTo>
                                <a:lnTo>
                                  <a:pt x="1920900" y="1195336"/>
                                </a:lnTo>
                                <a:lnTo>
                                  <a:pt x="1920956" y="1201078"/>
                                </a:lnTo>
                                <a:lnTo>
                                  <a:pt x="1921013" y="1192193"/>
                                </a:lnTo>
                                <a:lnTo>
                                  <a:pt x="1921070" y="1203658"/>
                                </a:lnTo>
                                <a:lnTo>
                                  <a:pt x="1921127" y="1192193"/>
                                </a:lnTo>
                                <a:lnTo>
                                  <a:pt x="1921183" y="1201366"/>
                                </a:lnTo>
                                <a:lnTo>
                                  <a:pt x="1921244" y="1204233"/>
                                </a:lnTo>
                                <a:lnTo>
                                  <a:pt x="1921301" y="1201078"/>
                                </a:lnTo>
                                <a:lnTo>
                                  <a:pt x="1921357" y="1196486"/>
                                </a:lnTo>
                                <a:lnTo>
                                  <a:pt x="1921414" y="1203946"/>
                                </a:lnTo>
                                <a:lnTo>
                                  <a:pt x="1921475" y="1211984"/>
                                </a:lnTo>
                                <a:lnTo>
                                  <a:pt x="1921531" y="1204233"/>
                                </a:lnTo>
                                <a:lnTo>
                                  <a:pt x="1921588" y="1188451"/>
                                </a:lnTo>
                                <a:lnTo>
                                  <a:pt x="1921645" y="1204521"/>
                                </a:lnTo>
                                <a:lnTo>
                                  <a:pt x="1921702" y="1195336"/>
                                </a:lnTo>
                                <a:lnTo>
                                  <a:pt x="1921758" y="1198782"/>
                                </a:lnTo>
                                <a:lnTo>
                                  <a:pt x="1921815" y="1197932"/>
                                </a:lnTo>
                                <a:lnTo>
                                  <a:pt x="1921876" y="1200503"/>
                                </a:lnTo>
                                <a:lnTo>
                                  <a:pt x="1921933" y="1206529"/>
                                </a:lnTo>
                                <a:lnTo>
                                  <a:pt x="1921989" y="1195635"/>
                                </a:lnTo>
                                <a:lnTo>
                                  <a:pt x="1922046" y="1204233"/>
                                </a:lnTo>
                                <a:lnTo>
                                  <a:pt x="1922103" y="1196486"/>
                                </a:lnTo>
                                <a:lnTo>
                                  <a:pt x="1922163" y="1196211"/>
                                </a:lnTo>
                                <a:lnTo>
                                  <a:pt x="1922220" y="1190173"/>
                                </a:lnTo>
                                <a:lnTo>
                                  <a:pt x="1922277" y="1191318"/>
                                </a:lnTo>
                                <a:lnTo>
                                  <a:pt x="1922333" y="1208538"/>
                                </a:lnTo>
                                <a:lnTo>
                                  <a:pt x="1922390" y="1210547"/>
                                </a:lnTo>
                                <a:lnTo>
                                  <a:pt x="1922447" y="1191043"/>
                                </a:lnTo>
                                <a:lnTo>
                                  <a:pt x="1922508" y="1194765"/>
                                </a:lnTo>
                                <a:lnTo>
                                  <a:pt x="1922564" y="1198207"/>
                                </a:lnTo>
                                <a:lnTo>
                                  <a:pt x="1922621" y="1199641"/>
                                </a:lnTo>
                                <a:lnTo>
                                  <a:pt x="1922678" y="1199641"/>
                                </a:lnTo>
                                <a:lnTo>
                                  <a:pt x="1922734" y="1202225"/>
                                </a:lnTo>
                                <a:lnTo>
                                  <a:pt x="1922791" y="1193044"/>
                                </a:lnTo>
                                <a:lnTo>
                                  <a:pt x="1922848" y="1198782"/>
                                </a:lnTo>
                                <a:lnTo>
                                  <a:pt x="1922909" y="1194765"/>
                                </a:lnTo>
                                <a:lnTo>
                                  <a:pt x="1922965" y="1197357"/>
                                </a:lnTo>
                                <a:lnTo>
                                  <a:pt x="1923022" y="1210547"/>
                                </a:lnTo>
                                <a:lnTo>
                                  <a:pt x="1923079" y="1205671"/>
                                </a:lnTo>
                                <a:lnTo>
                                  <a:pt x="1923139" y="1194765"/>
                                </a:lnTo>
                                <a:lnTo>
                                  <a:pt x="1923196" y="1199928"/>
                                </a:lnTo>
                                <a:lnTo>
                                  <a:pt x="1923253" y="1194489"/>
                                </a:lnTo>
                                <a:lnTo>
                                  <a:pt x="1923309" y="1192469"/>
                                </a:lnTo>
                                <a:lnTo>
                                  <a:pt x="1923366" y="1212272"/>
                                </a:lnTo>
                                <a:lnTo>
                                  <a:pt x="1923423" y="1206242"/>
                                </a:lnTo>
                                <a:lnTo>
                                  <a:pt x="1923484" y="1196781"/>
                                </a:lnTo>
                                <a:lnTo>
                                  <a:pt x="1923540" y="1206242"/>
                                </a:lnTo>
                                <a:lnTo>
                                  <a:pt x="1923597" y="1203658"/>
                                </a:lnTo>
                                <a:lnTo>
                                  <a:pt x="1923654" y="1195336"/>
                                </a:lnTo>
                                <a:lnTo>
                                  <a:pt x="1923710" y="1195336"/>
                                </a:lnTo>
                                <a:lnTo>
                                  <a:pt x="1923767" y="1210547"/>
                                </a:lnTo>
                                <a:lnTo>
                                  <a:pt x="1923824" y="1188176"/>
                                </a:lnTo>
                                <a:lnTo>
                                  <a:pt x="1923884" y="1201366"/>
                                </a:lnTo>
                                <a:lnTo>
                                  <a:pt x="1923941" y="1199082"/>
                                </a:lnTo>
                                <a:lnTo>
                                  <a:pt x="1923998" y="1200216"/>
                                </a:lnTo>
                                <a:lnTo>
                                  <a:pt x="1924055" y="1192764"/>
                                </a:lnTo>
                                <a:lnTo>
                                  <a:pt x="1924115" y="1190743"/>
                                </a:lnTo>
                                <a:lnTo>
                                  <a:pt x="1924172" y="1197932"/>
                                </a:lnTo>
                                <a:lnTo>
                                  <a:pt x="1924229" y="1200791"/>
                                </a:lnTo>
                                <a:lnTo>
                                  <a:pt x="1924286" y="1200216"/>
                                </a:lnTo>
                                <a:lnTo>
                                  <a:pt x="1924342" y="1201078"/>
                                </a:lnTo>
                                <a:lnTo>
                                  <a:pt x="1924399" y="1215139"/>
                                </a:lnTo>
                                <a:lnTo>
                                  <a:pt x="1924455" y="1189022"/>
                                </a:lnTo>
                                <a:lnTo>
                                  <a:pt x="1924516" y="1204521"/>
                                </a:lnTo>
                                <a:lnTo>
                                  <a:pt x="1924573" y="1195060"/>
                                </a:lnTo>
                                <a:lnTo>
                                  <a:pt x="1924630" y="1203087"/>
                                </a:lnTo>
                                <a:lnTo>
                                  <a:pt x="1924686" y="1207104"/>
                                </a:lnTo>
                                <a:lnTo>
                                  <a:pt x="1924743" y="1203087"/>
                                </a:lnTo>
                                <a:lnTo>
                                  <a:pt x="1924800" y="1185580"/>
                                </a:lnTo>
                                <a:lnTo>
                                  <a:pt x="1924860" y="1215427"/>
                                </a:lnTo>
                                <a:lnTo>
                                  <a:pt x="1924917" y="1200216"/>
                                </a:lnTo>
                                <a:lnTo>
                                  <a:pt x="1924974" y="1191893"/>
                                </a:lnTo>
                                <a:lnTo>
                                  <a:pt x="1925031" y="1187025"/>
                                </a:lnTo>
                                <a:lnTo>
                                  <a:pt x="1925087" y="1200216"/>
                                </a:lnTo>
                                <a:lnTo>
                                  <a:pt x="1925148" y="1193615"/>
                                </a:lnTo>
                                <a:lnTo>
                                  <a:pt x="1925205" y="1196486"/>
                                </a:lnTo>
                                <a:lnTo>
                                  <a:pt x="1925261" y="1195911"/>
                                </a:lnTo>
                                <a:lnTo>
                                  <a:pt x="1925318" y="1205096"/>
                                </a:lnTo>
                                <a:lnTo>
                                  <a:pt x="1925375" y="1189897"/>
                                </a:lnTo>
                                <a:lnTo>
                                  <a:pt x="1925432" y="1193914"/>
                                </a:lnTo>
                                <a:lnTo>
                                  <a:pt x="1925488" y="1190173"/>
                                </a:lnTo>
                                <a:lnTo>
                                  <a:pt x="1925549" y="1193339"/>
                                </a:lnTo>
                                <a:lnTo>
                                  <a:pt x="1925606" y="1203658"/>
                                </a:lnTo>
                                <a:lnTo>
                                  <a:pt x="1925662" y="1189597"/>
                                </a:lnTo>
                                <a:lnTo>
                                  <a:pt x="1925719" y="1183284"/>
                                </a:lnTo>
                                <a:lnTo>
                                  <a:pt x="1925776" y="1206242"/>
                                </a:lnTo>
                                <a:lnTo>
                                  <a:pt x="1925837" y="1204808"/>
                                </a:lnTo>
                                <a:lnTo>
                                  <a:pt x="1925893" y="1185005"/>
                                </a:lnTo>
                                <a:lnTo>
                                  <a:pt x="1925950" y="1197357"/>
                                </a:lnTo>
                                <a:lnTo>
                                  <a:pt x="1926007" y="1205954"/>
                                </a:lnTo>
                                <a:lnTo>
                                  <a:pt x="1926063" y="1207104"/>
                                </a:lnTo>
                                <a:lnTo>
                                  <a:pt x="1926120" y="1198782"/>
                                </a:lnTo>
                                <a:lnTo>
                                  <a:pt x="1926181" y="1187025"/>
                                </a:lnTo>
                                <a:lnTo>
                                  <a:pt x="1926237" y="1194190"/>
                                </a:lnTo>
                                <a:lnTo>
                                  <a:pt x="1926294" y="1187025"/>
                                </a:lnTo>
                                <a:lnTo>
                                  <a:pt x="1926351" y="1204808"/>
                                </a:lnTo>
                                <a:lnTo>
                                  <a:pt x="1926407" y="1193339"/>
                                </a:lnTo>
                                <a:lnTo>
                                  <a:pt x="1926464" y="1197057"/>
                                </a:lnTo>
                                <a:lnTo>
                                  <a:pt x="1926521" y="1198507"/>
                                </a:lnTo>
                                <a:lnTo>
                                  <a:pt x="1926582" y="1197357"/>
                                </a:lnTo>
                                <a:lnTo>
                                  <a:pt x="1926638" y="1210834"/>
                                </a:lnTo>
                                <a:lnTo>
                                  <a:pt x="1926695" y="1205383"/>
                                </a:lnTo>
                                <a:lnTo>
                                  <a:pt x="1926752" y="1182709"/>
                                </a:lnTo>
                                <a:lnTo>
                                  <a:pt x="1926812" y="1200216"/>
                                </a:lnTo>
                                <a:lnTo>
                                  <a:pt x="1926869" y="1205096"/>
                                </a:lnTo>
                                <a:lnTo>
                                  <a:pt x="1926926" y="1191618"/>
                                </a:lnTo>
                                <a:lnTo>
                                  <a:pt x="1926982" y="1199641"/>
                                </a:lnTo>
                                <a:lnTo>
                                  <a:pt x="1927039" y="1194190"/>
                                </a:lnTo>
                                <a:lnTo>
                                  <a:pt x="1927096" y="1222603"/>
                                </a:lnTo>
                                <a:lnTo>
                                  <a:pt x="1927157" y="1190743"/>
                                </a:lnTo>
                                <a:lnTo>
                                  <a:pt x="1927213" y="1207963"/>
                                </a:lnTo>
                                <a:lnTo>
                                  <a:pt x="1927270" y="1192764"/>
                                </a:lnTo>
                                <a:lnTo>
                                  <a:pt x="1927327" y="1210547"/>
                                </a:lnTo>
                                <a:lnTo>
                                  <a:pt x="1927384" y="1213130"/>
                                </a:lnTo>
                                <a:lnTo>
                                  <a:pt x="1927440" y="1193339"/>
                                </a:lnTo>
                                <a:lnTo>
                                  <a:pt x="1927497" y="1205671"/>
                                </a:lnTo>
                                <a:lnTo>
                                  <a:pt x="1927558" y="1189322"/>
                                </a:lnTo>
                                <a:lnTo>
                                  <a:pt x="1927614" y="1205383"/>
                                </a:lnTo>
                                <a:lnTo>
                                  <a:pt x="1927671" y="1183008"/>
                                </a:lnTo>
                                <a:lnTo>
                                  <a:pt x="1927728" y="1194190"/>
                                </a:lnTo>
                                <a:lnTo>
                                  <a:pt x="1927788" y="1198782"/>
                                </a:lnTo>
                                <a:lnTo>
                                  <a:pt x="1927845" y="1210834"/>
                                </a:lnTo>
                                <a:lnTo>
                                  <a:pt x="1927902" y="1195336"/>
                                </a:lnTo>
                                <a:lnTo>
                                  <a:pt x="1927959" y="1198207"/>
                                </a:lnTo>
                                <a:lnTo>
                                  <a:pt x="1928015" y="1200503"/>
                                </a:lnTo>
                                <a:lnTo>
                                  <a:pt x="1928072" y="1205096"/>
                                </a:lnTo>
                                <a:lnTo>
                                  <a:pt x="1928128" y="1194489"/>
                                </a:lnTo>
                                <a:lnTo>
                                  <a:pt x="1928189" y="1210263"/>
                                </a:lnTo>
                                <a:lnTo>
                                  <a:pt x="1928246" y="1199641"/>
                                </a:lnTo>
                                <a:lnTo>
                                  <a:pt x="1928303" y="1218869"/>
                                </a:lnTo>
                                <a:lnTo>
                                  <a:pt x="1928359" y="1211122"/>
                                </a:lnTo>
                                <a:lnTo>
                                  <a:pt x="1928416" y="1178691"/>
                                </a:lnTo>
                                <a:lnTo>
                                  <a:pt x="1928473" y="1204521"/>
                                </a:lnTo>
                                <a:lnTo>
                                  <a:pt x="1928534" y="1207104"/>
                                </a:lnTo>
                                <a:lnTo>
                                  <a:pt x="1928590" y="1213706"/>
                                </a:lnTo>
                                <a:lnTo>
                                  <a:pt x="1928647" y="1205671"/>
                                </a:lnTo>
                                <a:lnTo>
                                  <a:pt x="1928704" y="1201366"/>
                                </a:lnTo>
                                <a:lnTo>
                                  <a:pt x="1928765" y="1197632"/>
                                </a:lnTo>
                                <a:lnTo>
                                  <a:pt x="1928821" y="1204521"/>
                                </a:lnTo>
                                <a:lnTo>
                                  <a:pt x="1928878" y="1190468"/>
                                </a:lnTo>
                                <a:lnTo>
                                  <a:pt x="1928935" y="1191318"/>
                                </a:lnTo>
                                <a:lnTo>
                                  <a:pt x="1928991" y="1198507"/>
                                </a:lnTo>
                                <a:lnTo>
                                  <a:pt x="1929048" y="1189597"/>
                                </a:lnTo>
                                <a:lnTo>
                                  <a:pt x="1929105" y="1210547"/>
                                </a:lnTo>
                                <a:lnTo>
                                  <a:pt x="1929165" y="1202225"/>
                                </a:lnTo>
                                <a:lnTo>
                                  <a:pt x="1929222" y="1192469"/>
                                </a:lnTo>
                                <a:lnTo>
                                  <a:pt x="1929279" y="1207104"/>
                                </a:lnTo>
                                <a:lnTo>
                                  <a:pt x="1929335" y="1194765"/>
                                </a:lnTo>
                                <a:lnTo>
                                  <a:pt x="1929392" y="1185580"/>
                                </a:lnTo>
                                <a:lnTo>
                                  <a:pt x="1929453" y="1209113"/>
                                </a:lnTo>
                                <a:lnTo>
                                  <a:pt x="1929510" y="1199928"/>
                                </a:lnTo>
                                <a:lnTo>
                                  <a:pt x="1929566" y="1195060"/>
                                </a:lnTo>
                                <a:lnTo>
                                  <a:pt x="1929623" y="1195060"/>
                                </a:lnTo>
                                <a:lnTo>
                                  <a:pt x="1929680" y="1197357"/>
                                </a:lnTo>
                                <a:lnTo>
                                  <a:pt x="1929736" y="1201649"/>
                                </a:lnTo>
                                <a:lnTo>
                                  <a:pt x="1929797" y="1202512"/>
                                </a:lnTo>
                                <a:lnTo>
                                  <a:pt x="1929854" y="1199357"/>
                                </a:lnTo>
                                <a:lnTo>
                                  <a:pt x="1929910" y="1195635"/>
                                </a:lnTo>
                                <a:lnTo>
                                  <a:pt x="1929967" y="1191318"/>
                                </a:lnTo>
                                <a:lnTo>
                                  <a:pt x="1930024" y="1192469"/>
                                </a:lnTo>
                                <a:lnTo>
                                  <a:pt x="1930081" y="1211697"/>
                                </a:lnTo>
                                <a:lnTo>
                                  <a:pt x="1930137" y="1194489"/>
                                </a:lnTo>
                                <a:lnTo>
                                  <a:pt x="1930198" y="1202225"/>
                                </a:lnTo>
                                <a:lnTo>
                                  <a:pt x="1930255" y="1194489"/>
                                </a:lnTo>
                                <a:lnTo>
                                  <a:pt x="1930312" y="1220878"/>
                                </a:lnTo>
                                <a:lnTo>
                                  <a:pt x="1930368" y="1190743"/>
                                </a:lnTo>
                                <a:lnTo>
                                  <a:pt x="1930429" y="1207392"/>
                                </a:lnTo>
                                <a:lnTo>
                                  <a:pt x="1930486" y="1201366"/>
                                </a:lnTo>
                                <a:lnTo>
                                  <a:pt x="1930542" y="1205954"/>
                                </a:lnTo>
                                <a:lnTo>
                                  <a:pt x="1930599" y="1194190"/>
                                </a:lnTo>
                                <a:lnTo>
                                  <a:pt x="1930656" y="1201649"/>
                                </a:lnTo>
                                <a:lnTo>
                                  <a:pt x="1930712" y="1199357"/>
                                </a:lnTo>
                                <a:lnTo>
                                  <a:pt x="1930769" y="1208826"/>
                                </a:lnTo>
                                <a:lnTo>
                                  <a:pt x="1930830" y="1191618"/>
                                </a:lnTo>
                                <a:lnTo>
                                  <a:pt x="1930886" y="1206242"/>
                                </a:lnTo>
                                <a:lnTo>
                                  <a:pt x="1930943" y="1202800"/>
                                </a:lnTo>
                                <a:lnTo>
                                  <a:pt x="1931000" y="1200216"/>
                                </a:lnTo>
                                <a:lnTo>
                                  <a:pt x="1931057" y="1189022"/>
                                </a:lnTo>
                                <a:lnTo>
                                  <a:pt x="1931113" y="1215139"/>
                                </a:lnTo>
                                <a:lnTo>
                                  <a:pt x="1931174" y="1201649"/>
                                </a:lnTo>
                                <a:lnTo>
                                  <a:pt x="1931231" y="1207104"/>
                                </a:lnTo>
                                <a:lnTo>
                                  <a:pt x="1931288" y="1193615"/>
                                </a:lnTo>
                                <a:lnTo>
                                  <a:pt x="1931344" y="1202800"/>
                                </a:lnTo>
                                <a:lnTo>
                                  <a:pt x="1931405" y="1200503"/>
                                </a:lnTo>
                                <a:lnTo>
                                  <a:pt x="1931462" y="1193339"/>
                                </a:lnTo>
                                <a:lnTo>
                                  <a:pt x="1931518" y="1198207"/>
                                </a:lnTo>
                                <a:lnTo>
                                  <a:pt x="1931575" y="1204808"/>
                                </a:lnTo>
                                <a:lnTo>
                                  <a:pt x="1931632" y="1192469"/>
                                </a:lnTo>
                                <a:lnTo>
                                  <a:pt x="1931688" y="1186451"/>
                                </a:lnTo>
                                <a:lnTo>
                                  <a:pt x="1931745" y="1201366"/>
                                </a:lnTo>
                                <a:lnTo>
                                  <a:pt x="1931806" y="1212555"/>
                                </a:lnTo>
                                <a:lnTo>
                                  <a:pt x="1931863" y="1198207"/>
                                </a:lnTo>
                                <a:lnTo>
                                  <a:pt x="1931919" y="1188176"/>
                                </a:lnTo>
                                <a:lnTo>
                                  <a:pt x="1931976" y="1199641"/>
                                </a:lnTo>
                                <a:lnTo>
                                  <a:pt x="1932033" y="1192764"/>
                                </a:lnTo>
                                <a:lnTo>
                                  <a:pt x="1932089" y="1193044"/>
                                </a:lnTo>
                                <a:lnTo>
                                  <a:pt x="1932150" y="1200791"/>
                                </a:lnTo>
                                <a:lnTo>
                                  <a:pt x="1932207" y="1206529"/>
                                </a:lnTo>
                                <a:lnTo>
                                  <a:pt x="1932263" y="1198207"/>
                                </a:lnTo>
                                <a:lnTo>
                                  <a:pt x="1932320" y="1181862"/>
                                </a:lnTo>
                                <a:lnTo>
                                  <a:pt x="1932377" y="1209972"/>
                                </a:lnTo>
                                <a:lnTo>
                                  <a:pt x="1932438" y="1197357"/>
                                </a:lnTo>
                                <a:lnTo>
                                  <a:pt x="1932494" y="1204808"/>
                                </a:lnTo>
                                <a:lnTo>
                                  <a:pt x="1932551" y="1207392"/>
                                </a:lnTo>
                                <a:lnTo>
                                  <a:pt x="1932608" y="1186155"/>
                                </a:lnTo>
                                <a:lnTo>
                                  <a:pt x="1932664" y="1205671"/>
                                </a:lnTo>
                                <a:lnTo>
                                  <a:pt x="1932721" y="1199357"/>
                                </a:lnTo>
                                <a:lnTo>
                                  <a:pt x="1932778" y="1201078"/>
                                </a:lnTo>
                                <a:lnTo>
                                  <a:pt x="1932839" y="1191318"/>
                                </a:lnTo>
                                <a:lnTo>
                                  <a:pt x="1932895" y="1179562"/>
                                </a:lnTo>
                                <a:lnTo>
                                  <a:pt x="1932952" y="1209688"/>
                                </a:lnTo>
                                <a:lnTo>
                                  <a:pt x="1933009" y="1196781"/>
                                </a:lnTo>
                                <a:lnTo>
                                  <a:pt x="1933065" y="1196211"/>
                                </a:lnTo>
                                <a:lnTo>
                                  <a:pt x="1933126" y="1196211"/>
                                </a:lnTo>
                                <a:lnTo>
                                  <a:pt x="1933183" y="1209401"/>
                                </a:lnTo>
                                <a:lnTo>
                                  <a:pt x="1933239" y="1185305"/>
                                </a:lnTo>
                                <a:lnTo>
                                  <a:pt x="1933296" y="1201366"/>
                                </a:lnTo>
                                <a:lnTo>
                                  <a:pt x="1933353" y="1199928"/>
                                </a:lnTo>
                                <a:lnTo>
                                  <a:pt x="1933414" y="1202225"/>
                                </a:lnTo>
                                <a:lnTo>
                                  <a:pt x="1933470" y="1193339"/>
                                </a:lnTo>
                                <a:lnTo>
                                  <a:pt x="1933527" y="1200791"/>
                                </a:lnTo>
                                <a:lnTo>
                                  <a:pt x="1933584" y="1208826"/>
                                </a:lnTo>
                                <a:lnTo>
                                  <a:pt x="1933641" y="1192193"/>
                                </a:lnTo>
                                <a:lnTo>
                                  <a:pt x="1933697" y="1202800"/>
                                </a:lnTo>
                                <a:lnTo>
                                  <a:pt x="1933754" y="1204808"/>
                                </a:lnTo>
                                <a:lnTo>
                                  <a:pt x="1933814" y="1197932"/>
                                </a:lnTo>
                                <a:lnTo>
                                  <a:pt x="1933871" y="1193044"/>
                                </a:lnTo>
                                <a:lnTo>
                                  <a:pt x="1933928" y="1208251"/>
                                </a:lnTo>
                                <a:lnTo>
                                  <a:pt x="1933985" y="1202512"/>
                                </a:lnTo>
                                <a:lnTo>
                                  <a:pt x="1934041" y="1201649"/>
                                </a:lnTo>
                                <a:lnTo>
                                  <a:pt x="1934102" y="1187876"/>
                                </a:lnTo>
                                <a:lnTo>
                                  <a:pt x="1934159" y="1199082"/>
                                </a:lnTo>
                                <a:lnTo>
                                  <a:pt x="1934216" y="1207392"/>
                                </a:lnTo>
                                <a:lnTo>
                                  <a:pt x="1934272" y="1205096"/>
                                </a:lnTo>
                                <a:lnTo>
                                  <a:pt x="1934329" y="1204233"/>
                                </a:lnTo>
                                <a:lnTo>
                                  <a:pt x="1934385" y="1193339"/>
                                </a:lnTo>
                                <a:lnTo>
                                  <a:pt x="1934446" y="1197932"/>
                                </a:lnTo>
                                <a:lnTo>
                                  <a:pt x="1934503" y="1205954"/>
                                </a:lnTo>
                                <a:lnTo>
                                  <a:pt x="1934560" y="1194765"/>
                                </a:lnTo>
                                <a:lnTo>
                                  <a:pt x="1934616" y="1194190"/>
                                </a:lnTo>
                                <a:lnTo>
                                  <a:pt x="1934673" y="1190173"/>
                                </a:lnTo>
                                <a:lnTo>
                                  <a:pt x="1934730" y="1183859"/>
                                </a:lnTo>
                                <a:lnTo>
                                  <a:pt x="1934786" y="1211697"/>
                                </a:lnTo>
                                <a:lnTo>
                                  <a:pt x="1934847" y="1208826"/>
                                </a:lnTo>
                                <a:lnTo>
                                  <a:pt x="1934904" y="1188176"/>
                                </a:lnTo>
                                <a:lnTo>
                                  <a:pt x="1934961" y="1199641"/>
                                </a:lnTo>
                                <a:lnTo>
                                  <a:pt x="1935021" y="1197357"/>
                                </a:lnTo>
                                <a:lnTo>
                                  <a:pt x="1935078" y="1199082"/>
                                </a:lnTo>
                                <a:lnTo>
                                  <a:pt x="1935135" y="1192469"/>
                                </a:lnTo>
                                <a:lnTo>
                                  <a:pt x="1935191" y="1196486"/>
                                </a:lnTo>
                                <a:lnTo>
                                  <a:pt x="1935248" y="1201937"/>
                                </a:lnTo>
                                <a:lnTo>
                                  <a:pt x="1935305" y="1193914"/>
                                </a:lnTo>
                                <a:lnTo>
                                  <a:pt x="1935362" y="1199641"/>
                                </a:lnTo>
                                <a:lnTo>
                                  <a:pt x="1935422" y="1206529"/>
                                </a:lnTo>
                                <a:lnTo>
                                  <a:pt x="1935479" y="1194765"/>
                                </a:lnTo>
                                <a:lnTo>
                                  <a:pt x="1935536" y="1182709"/>
                                </a:lnTo>
                                <a:lnTo>
                                  <a:pt x="1935592" y="1207680"/>
                                </a:lnTo>
                                <a:lnTo>
                                  <a:pt x="1935649" y="1203374"/>
                                </a:lnTo>
                                <a:lnTo>
                                  <a:pt x="1935706" y="1205096"/>
                                </a:lnTo>
                                <a:lnTo>
                                  <a:pt x="1935763" y="1202800"/>
                                </a:lnTo>
                                <a:lnTo>
                                  <a:pt x="1935823" y="1208826"/>
                                </a:lnTo>
                                <a:lnTo>
                                  <a:pt x="1935880" y="1200503"/>
                                </a:lnTo>
                                <a:lnTo>
                                  <a:pt x="1935937" y="1204233"/>
                                </a:lnTo>
                                <a:lnTo>
                                  <a:pt x="1935993" y="1199928"/>
                                </a:lnTo>
                                <a:lnTo>
                                  <a:pt x="1936054" y="1190173"/>
                                </a:lnTo>
                                <a:lnTo>
                                  <a:pt x="1936111" y="1197357"/>
                                </a:lnTo>
                                <a:lnTo>
                                  <a:pt x="1936167" y="1188176"/>
                                </a:lnTo>
                                <a:lnTo>
                                  <a:pt x="1936224" y="1194489"/>
                                </a:lnTo>
                                <a:lnTo>
                                  <a:pt x="1936281" y="1199357"/>
                                </a:lnTo>
                                <a:lnTo>
                                  <a:pt x="1936337" y="1193914"/>
                                </a:lnTo>
                                <a:lnTo>
                                  <a:pt x="1936394" y="1206529"/>
                                </a:lnTo>
                                <a:lnTo>
                                  <a:pt x="1936455" y="1211984"/>
                                </a:lnTo>
                                <a:lnTo>
                                  <a:pt x="1936512" y="1204233"/>
                                </a:lnTo>
                                <a:lnTo>
                                  <a:pt x="1936568" y="1202512"/>
                                </a:lnTo>
                                <a:lnTo>
                                  <a:pt x="1936625" y="1217435"/>
                                </a:lnTo>
                                <a:lnTo>
                                  <a:pt x="1936682" y="1200503"/>
                                </a:lnTo>
                                <a:lnTo>
                                  <a:pt x="1936743" y="1201937"/>
                                </a:lnTo>
                                <a:lnTo>
                                  <a:pt x="1936799" y="1207104"/>
                                </a:lnTo>
                                <a:lnTo>
                                  <a:pt x="1936856" y="1198782"/>
                                </a:lnTo>
                                <a:lnTo>
                                  <a:pt x="1936912" y="1197932"/>
                                </a:lnTo>
                                <a:lnTo>
                                  <a:pt x="1936969" y="1205096"/>
                                </a:lnTo>
                                <a:lnTo>
                                  <a:pt x="1937026" y="1199928"/>
                                </a:lnTo>
                                <a:lnTo>
                                  <a:pt x="1937087" y="1201937"/>
                                </a:lnTo>
                                <a:lnTo>
                                  <a:pt x="1937143" y="1192193"/>
                                </a:lnTo>
                                <a:lnTo>
                                  <a:pt x="1937200" y="1209113"/>
                                </a:lnTo>
                                <a:lnTo>
                                  <a:pt x="1937257" y="1196211"/>
                                </a:lnTo>
                                <a:lnTo>
                                  <a:pt x="1937314" y="1197632"/>
                                </a:lnTo>
                                <a:lnTo>
                                  <a:pt x="1937370" y="1201649"/>
                                </a:lnTo>
                                <a:lnTo>
                                  <a:pt x="1937427" y="1190468"/>
                                </a:lnTo>
                                <a:lnTo>
                                  <a:pt x="1937488" y="1195911"/>
                                </a:lnTo>
                                <a:lnTo>
                                  <a:pt x="1937544" y="1202800"/>
                                </a:lnTo>
                                <a:lnTo>
                                  <a:pt x="1937601" y="1189597"/>
                                </a:lnTo>
                                <a:lnTo>
                                  <a:pt x="1937658" y="1195911"/>
                                </a:lnTo>
                                <a:lnTo>
                                  <a:pt x="1937719" y="1199082"/>
                                </a:lnTo>
                                <a:lnTo>
                                  <a:pt x="1937775" y="1200791"/>
                                </a:lnTo>
                                <a:lnTo>
                                  <a:pt x="1937832" y="1199357"/>
                                </a:lnTo>
                                <a:lnTo>
                                  <a:pt x="1937889" y="1195336"/>
                                </a:lnTo>
                                <a:lnTo>
                                  <a:pt x="1937945" y="1213706"/>
                                </a:lnTo>
                                <a:lnTo>
                                  <a:pt x="1938002" y="1199357"/>
                                </a:lnTo>
                                <a:lnTo>
                                  <a:pt x="1938059" y="1209688"/>
                                </a:lnTo>
                                <a:lnTo>
                                  <a:pt x="1938119" y="1198782"/>
                                </a:lnTo>
                                <a:lnTo>
                                  <a:pt x="1938176" y="1195911"/>
                                </a:lnTo>
                                <a:lnTo>
                                  <a:pt x="1938233" y="1194765"/>
                                </a:lnTo>
                                <a:lnTo>
                                  <a:pt x="1938290" y="1194190"/>
                                </a:lnTo>
                                <a:lnTo>
                                  <a:pt x="1938346" y="1200503"/>
                                </a:lnTo>
                                <a:lnTo>
                                  <a:pt x="1938403" y="1201937"/>
                                </a:lnTo>
                                <a:lnTo>
                                  <a:pt x="1938464" y="1198507"/>
                                </a:lnTo>
                                <a:lnTo>
                                  <a:pt x="1938520" y="1206529"/>
                                </a:lnTo>
                                <a:lnTo>
                                  <a:pt x="1938577" y="1195060"/>
                                </a:lnTo>
                                <a:lnTo>
                                  <a:pt x="1938634" y="1200503"/>
                                </a:lnTo>
                                <a:lnTo>
                                  <a:pt x="1938695" y="1190743"/>
                                </a:lnTo>
                                <a:lnTo>
                                  <a:pt x="1938751" y="1197932"/>
                                </a:lnTo>
                                <a:lnTo>
                                  <a:pt x="1938808" y="1192764"/>
                                </a:lnTo>
                                <a:lnTo>
                                  <a:pt x="1938865" y="1211409"/>
                                </a:lnTo>
                                <a:lnTo>
                                  <a:pt x="1938921" y="1206529"/>
                                </a:lnTo>
                                <a:lnTo>
                                  <a:pt x="1938978" y="1196211"/>
                                </a:lnTo>
                                <a:lnTo>
                                  <a:pt x="1939035" y="1199082"/>
                                </a:lnTo>
                                <a:lnTo>
                                  <a:pt x="1939095" y="1205671"/>
                                </a:lnTo>
                                <a:lnTo>
                                  <a:pt x="1939152" y="1191318"/>
                                </a:lnTo>
                                <a:lnTo>
                                  <a:pt x="1939209" y="1198782"/>
                                </a:lnTo>
                                <a:lnTo>
                                  <a:pt x="1939265" y="1197057"/>
                                </a:lnTo>
                                <a:lnTo>
                                  <a:pt x="1939322" y="1185876"/>
                                </a:lnTo>
                                <a:lnTo>
                                  <a:pt x="1939379" y="1198207"/>
                                </a:lnTo>
                                <a:lnTo>
                                  <a:pt x="1939440" y="1201078"/>
                                </a:lnTo>
                                <a:lnTo>
                                  <a:pt x="1939496" y="1199928"/>
                                </a:lnTo>
                                <a:lnTo>
                                  <a:pt x="1939553" y="1194190"/>
                                </a:lnTo>
                                <a:lnTo>
                                  <a:pt x="1939610" y="1200503"/>
                                </a:lnTo>
                                <a:lnTo>
                                  <a:pt x="1939667" y="1214281"/>
                                </a:lnTo>
                                <a:lnTo>
                                  <a:pt x="1939727" y="1192193"/>
                                </a:lnTo>
                                <a:lnTo>
                                  <a:pt x="1939784" y="1203374"/>
                                </a:lnTo>
                                <a:lnTo>
                                  <a:pt x="1939841" y="1199928"/>
                                </a:lnTo>
                                <a:lnTo>
                                  <a:pt x="1939897" y="1204808"/>
                                </a:lnTo>
                                <a:lnTo>
                                  <a:pt x="1939954" y="1175545"/>
                                </a:lnTo>
                                <a:lnTo>
                                  <a:pt x="1940011" y="1206242"/>
                                </a:lnTo>
                                <a:lnTo>
                                  <a:pt x="1940067" y="1197057"/>
                                </a:lnTo>
                                <a:lnTo>
                                  <a:pt x="1940128" y="1199928"/>
                                </a:lnTo>
                                <a:lnTo>
                                  <a:pt x="1940185" y="1197932"/>
                                </a:lnTo>
                                <a:lnTo>
                                  <a:pt x="1940242" y="1197932"/>
                                </a:lnTo>
                                <a:lnTo>
                                  <a:pt x="1940298" y="1204808"/>
                                </a:lnTo>
                                <a:lnTo>
                                  <a:pt x="1940355" y="1190173"/>
                                </a:lnTo>
                                <a:lnTo>
                                  <a:pt x="1940416" y="1193914"/>
                                </a:lnTo>
                                <a:lnTo>
                                  <a:pt x="1940472" y="1199641"/>
                                </a:lnTo>
                                <a:lnTo>
                                  <a:pt x="1940529" y="1193339"/>
                                </a:lnTo>
                                <a:lnTo>
                                  <a:pt x="1940586" y="1193615"/>
                                </a:lnTo>
                                <a:lnTo>
                                  <a:pt x="1940642" y="1203658"/>
                                </a:lnTo>
                                <a:lnTo>
                                  <a:pt x="1940703" y="1202512"/>
                                </a:lnTo>
                                <a:lnTo>
                                  <a:pt x="1940760" y="1195060"/>
                                </a:lnTo>
                                <a:lnTo>
                                  <a:pt x="1940816" y="1197357"/>
                                </a:lnTo>
                                <a:lnTo>
                                  <a:pt x="1940873" y="1199641"/>
                                </a:lnTo>
                                <a:lnTo>
                                  <a:pt x="1940930" y="1195060"/>
                                </a:lnTo>
                                <a:lnTo>
                                  <a:pt x="1940987" y="1199641"/>
                                </a:lnTo>
                                <a:lnTo>
                                  <a:pt x="1941043" y="1200216"/>
                                </a:lnTo>
                                <a:lnTo>
                                  <a:pt x="1941104" y="1197632"/>
                                </a:lnTo>
                                <a:lnTo>
                                  <a:pt x="1941161" y="1199082"/>
                                </a:lnTo>
                                <a:lnTo>
                                  <a:pt x="1941218" y="1196211"/>
                                </a:lnTo>
                                <a:lnTo>
                                  <a:pt x="1941274" y="1202512"/>
                                </a:lnTo>
                                <a:lnTo>
                                  <a:pt x="1941331" y="1203374"/>
                                </a:lnTo>
                                <a:lnTo>
                                  <a:pt x="1941392" y="1193044"/>
                                </a:lnTo>
                                <a:lnTo>
                                  <a:pt x="1941448" y="1204521"/>
                                </a:lnTo>
                                <a:lnTo>
                                  <a:pt x="1941505" y="1195911"/>
                                </a:lnTo>
                                <a:lnTo>
                                  <a:pt x="1941562" y="1203946"/>
                                </a:lnTo>
                                <a:lnTo>
                                  <a:pt x="1941618" y="1195336"/>
                                </a:lnTo>
                                <a:lnTo>
                                  <a:pt x="1941675" y="1211984"/>
                                </a:lnTo>
                                <a:lnTo>
                                  <a:pt x="1941736" y="1194765"/>
                                </a:lnTo>
                                <a:lnTo>
                                  <a:pt x="1941793" y="1210263"/>
                                </a:lnTo>
                                <a:lnTo>
                                  <a:pt x="1941849" y="1206817"/>
                                </a:lnTo>
                                <a:lnTo>
                                  <a:pt x="1941906" y="1201366"/>
                                </a:lnTo>
                                <a:lnTo>
                                  <a:pt x="1941963" y="1185876"/>
                                </a:lnTo>
                                <a:lnTo>
                                  <a:pt x="1942020" y="1209113"/>
                                </a:lnTo>
                                <a:lnTo>
                                  <a:pt x="1942076" y="1199928"/>
                                </a:lnTo>
                                <a:lnTo>
                                  <a:pt x="1942137" y="1190173"/>
                                </a:lnTo>
                                <a:lnTo>
                                  <a:pt x="1942194" y="1207963"/>
                                </a:lnTo>
                                <a:lnTo>
                                  <a:pt x="1942250" y="1204233"/>
                                </a:lnTo>
                                <a:lnTo>
                                  <a:pt x="1942307" y="1200791"/>
                                </a:lnTo>
                                <a:lnTo>
                                  <a:pt x="1942368" y="1198207"/>
                                </a:lnTo>
                                <a:lnTo>
                                  <a:pt x="1942424" y="1206817"/>
                                </a:lnTo>
                                <a:lnTo>
                                  <a:pt x="1942481" y="1202512"/>
                                </a:lnTo>
                                <a:lnTo>
                                  <a:pt x="1942538" y="1200216"/>
                                </a:lnTo>
                                <a:lnTo>
                                  <a:pt x="1942594" y="1185876"/>
                                </a:lnTo>
                                <a:lnTo>
                                  <a:pt x="1942651" y="1190743"/>
                                </a:lnTo>
                                <a:lnTo>
                                  <a:pt x="1942708" y="1185005"/>
                                </a:lnTo>
                                <a:lnTo>
                                  <a:pt x="1942768" y="1199928"/>
                                </a:lnTo>
                                <a:lnTo>
                                  <a:pt x="1942825" y="1203087"/>
                                </a:lnTo>
                                <a:lnTo>
                                  <a:pt x="1942882" y="1198207"/>
                                </a:lnTo>
                                <a:lnTo>
                                  <a:pt x="1942939" y="1197632"/>
                                </a:lnTo>
                                <a:lnTo>
                                  <a:pt x="1942995" y="1209972"/>
                                </a:lnTo>
                                <a:lnTo>
                                  <a:pt x="1943052" y="1196486"/>
                                </a:lnTo>
                                <a:lnTo>
                                  <a:pt x="1943113" y="1195336"/>
                                </a:lnTo>
                                <a:lnTo>
                                  <a:pt x="1943169" y="1210263"/>
                                </a:lnTo>
                                <a:lnTo>
                                  <a:pt x="1943226" y="1186155"/>
                                </a:lnTo>
                                <a:lnTo>
                                  <a:pt x="1943283" y="1191618"/>
                                </a:lnTo>
                                <a:lnTo>
                                  <a:pt x="1943344" y="1190173"/>
                                </a:lnTo>
                                <a:lnTo>
                                  <a:pt x="1943400" y="1198207"/>
                                </a:lnTo>
                                <a:lnTo>
                                  <a:pt x="1943457" y="1206817"/>
                                </a:lnTo>
                                <a:lnTo>
                                  <a:pt x="1943514" y="1188176"/>
                                </a:lnTo>
                                <a:lnTo>
                                  <a:pt x="1943571" y="1197357"/>
                                </a:lnTo>
                                <a:lnTo>
                                  <a:pt x="1943627" y="1203658"/>
                                </a:lnTo>
                                <a:lnTo>
                                  <a:pt x="1943684" y="1193615"/>
                                </a:lnTo>
                                <a:lnTo>
                                  <a:pt x="1943745" y="1189897"/>
                                </a:lnTo>
                                <a:lnTo>
                                  <a:pt x="1943801" y="1189022"/>
                                </a:lnTo>
                                <a:lnTo>
                                  <a:pt x="1943858" y="1204233"/>
                                </a:lnTo>
                                <a:lnTo>
                                  <a:pt x="1943915" y="1190173"/>
                                </a:lnTo>
                                <a:lnTo>
                                  <a:pt x="1943971" y="1202225"/>
                                </a:lnTo>
                                <a:lnTo>
                                  <a:pt x="1944032" y="1186726"/>
                                </a:lnTo>
                                <a:lnTo>
                                  <a:pt x="1944089" y="1208251"/>
                                </a:lnTo>
                                <a:lnTo>
                                  <a:pt x="1944146" y="1202225"/>
                                </a:lnTo>
                                <a:lnTo>
                                  <a:pt x="1944202" y="1218298"/>
                                </a:lnTo>
                                <a:lnTo>
                                  <a:pt x="1944259" y="1190743"/>
                                </a:lnTo>
                                <a:lnTo>
                                  <a:pt x="1944316" y="1195911"/>
                                </a:lnTo>
                                <a:lnTo>
                                  <a:pt x="1944376" y="1209972"/>
                                </a:lnTo>
                                <a:lnTo>
                                  <a:pt x="1944433" y="1208826"/>
                                </a:lnTo>
                                <a:lnTo>
                                  <a:pt x="1944490" y="1193339"/>
                                </a:lnTo>
                                <a:lnTo>
                                  <a:pt x="1944546" y="1195635"/>
                                </a:lnTo>
                                <a:lnTo>
                                  <a:pt x="1944603" y="1205383"/>
                                </a:lnTo>
                                <a:lnTo>
                                  <a:pt x="1944660" y="1213993"/>
                                </a:lnTo>
                                <a:lnTo>
                                  <a:pt x="1944716" y="1210834"/>
                                </a:lnTo>
                                <a:lnTo>
                                  <a:pt x="1944777" y="1199082"/>
                                </a:lnTo>
                                <a:lnTo>
                                  <a:pt x="1944834" y="1199641"/>
                                </a:lnTo>
                                <a:lnTo>
                                  <a:pt x="1944891" y="1183008"/>
                                </a:lnTo>
                                <a:lnTo>
                                  <a:pt x="1944947" y="1211122"/>
                                </a:lnTo>
                                <a:lnTo>
                                  <a:pt x="1945008" y="1197357"/>
                                </a:lnTo>
                                <a:lnTo>
                                  <a:pt x="1945065" y="1187876"/>
                                </a:lnTo>
                                <a:lnTo>
                                  <a:pt x="1945121" y="1206242"/>
                                </a:lnTo>
                                <a:lnTo>
                                  <a:pt x="1945178" y="1200503"/>
                                </a:lnTo>
                                <a:lnTo>
                                  <a:pt x="1945235" y="1189322"/>
                                </a:lnTo>
                                <a:lnTo>
                                  <a:pt x="1945292" y="1200503"/>
                                </a:lnTo>
                                <a:lnTo>
                                  <a:pt x="1945352" y="1201937"/>
                                </a:lnTo>
                                <a:lnTo>
                                  <a:pt x="1945409" y="1200791"/>
                                </a:lnTo>
                                <a:lnTo>
                                  <a:pt x="1945466" y="1199082"/>
                                </a:lnTo>
                                <a:lnTo>
                                  <a:pt x="1945522" y="1203374"/>
                                </a:lnTo>
                                <a:lnTo>
                                  <a:pt x="1945579" y="1201078"/>
                                </a:lnTo>
                                <a:lnTo>
                                  <a:pt x="1945636" y="1199082"/>
                                </a:lnTo>
                                <a:lnTo>
                                  <a:pt x="1945693" y="1212843"/>
                                </a:lnTo>
                                <a:lnTo>
                                  <a:pt x="1945753" y="1187601"/>
                                </a:lnTo>
                                <a:lnTo>
                                  <a:pt x="1945810" y="1203946"/>
                                </a:lnTo>
                                <a:lnTo>
                                  <a:pt x="1945867" y="1195911"/>
                                </a:lnTo>
                                <a:lnTo>
                                  <a:pt x="1945923" y="1193914"/>
                                </a:lnTo>
                                <a:lnTo>
                                  <a:pt x="1945984" y="1211409"/>
                                </a:lnTo>
                                <a:lnTo>
                                  <a:pt x="1946041" y="1197632"/>
                                </a:lnTo>
                                <a:lnTo>
                                  <a:pt x="1946098" y="1200791"/>
                                </a:lnTo>
                                <a:lnTo>
                                  <a:pt x="1946154" y="1203658"/>
                                </a:lnTo>
                                <a:lnTo>
                                  <a:pt x="1946211" y="1195060"/>
                                </a:lnTo>
                                <a:lnTo>
                                  <a:pt x="1946268" y="1204521"/>
                                </a:lnTo>
                                <a:lnTo>
                                  <a:pt x="1946324" y="1188451"/>
                                </a:lnTo>
                                <a:lnTo>
                                  <a:pt x="1946385" y="1206242"/>
                                </a:lnTo>
                                <a:lnTo>
                                  <a:pt x="1946442" y="1196781"/>
                                </a:lnTo>
                                <a:lnTo>
                                  <a:pt x="1946498" y="1189597"/>
                                </a:lnTo>
                                <a:lnTo>
                                  <a:pt x="1946555" y="1185876"/>
                                </a:lnTo>
                                <a:lnTo>
                                  <a:pt x="1946612" y="1194765"/>
                                </a:lnTo>
                                <a:lnTo>
                                  <a:pt x="1946669" y="1199357"/>
                                </a:lnTo>
                                <a:lnTo>
                                  <a:pt x="1946729" y="1200216"/>
                                </a:lnTo>
                                <a:lnTo>
                                  <a:pt x="1946786" y="1191618"/>
                                </a:lnTo>
                                <a:lnTo>
                                  <a:pt x="1946843" y="1213130"/>
                                </a:lnTo>
                                <a:lnTo>
                                  <a:pt x="1946899" y="1198207"/>
                                </a:lnTo>
                                <a:lnTo>
                                  <a:pt x="1946956" y="1197632"/>
                                </a:lnTo>
                                <a:lnTo>
                                  <a:pt x="1947017" y="1187876"/>
                                </a:lnTo>
                                <a:lnTo>
                                  <a:pt x="1947073" y="1205383"/>
                                </a:lnTo>
                                <a:lnTo>
                                  <a:pt x="1947130" y="1193914"/>
                                </a:lnTo>
                                <a:lnTo>
                                  <a:pt x="1947187" y="1199082"/>
                                </a:lnTo>
                                <a:lnTo>
                                  <a:pt x="1947244" y="1185305"/>
                                </a:lnTo>
                                <a:lnTo>
                                  <a:pt x="1947300" y="1211409"/>
                                </a:lnTo>
                                <a:lnTo>
                                  <a:pt x="1947357" y="1191618"/>
                                </a:lnTo>
                                <a:lnTo>
                                  <a:pt x="1947418" y="1192764"/>
                                </a:lnTo>
                                <a:lnTo>
                                  <a:pt x="1947474" y="1206242"/>
                                </a:lnTo>
                                <a:lnTo>
                                  <a:pt x="1947531" y="1200216"/>
                                </a:lnTo>
                                <a:lnTo>
                                  <a:pt x="1947588" y="1196781"/>
                                </a:lnTo>
                                <a:lnTo>
                                  <a:pt x="1947644" y="1202225"/>
                                </a:lnTo>
                                <a:lnTo>
                                  <a:pt x="1947705" y="1201649"/>
                                </a:lnTo>
                                <a:lnTo>
                                  <a:pt x="1947762" y="1190743"/>
                                </a:lnTo>
                                <a:lnTo>
                                  <a:pt x="1947819" y="1209688"/>
                                </a:lnTo>
                                <a:lnTo>
                                  <a:pt x="1947875" y="1201366"/>
                                </a:lnTo>
                                <a:lnTo>
                                  <a:pt x="1947932" y="1193914"/>
                                </a:lnTo>
                                <a:lnTo>
                                  <a:pt x="1947993" y="1197632"/>
                                </a:lnTo>
                                <a:lnTo>
                                  <a:pt x="1948049" y="1204233"/>
                                </a:lnTo>
                                <a:lnTo>
                                  <a:pt x="1948106" y="1205383"/>
                                </a:lnTo>
                                <a:lnTo>
                                  <a:pt x="1948163" y="1196781"/>
                                </a:lnTo>
                                <a:lnTo>
                                  <a:pt x="1948220" y="1187301"/>
                                </a:lnTo>
                                <a:lnTo>
                                  <a:pt x="1948276" y="1204808"/>
                                </a:lnTo>
                                <a:lnTo>
                                  <a:pt x="1948333" y="1214564"/>
                                </a:lnTo>
                                <a:lnTo>
                                  <a:pt x="1948394" y="1205954"/>
                                </a:lnTo>
                                <a:lnTo>
                                  <a:pt x="1948451" y="1185305"/>
                                </a:lnTo>
                                <a:lnTo>
                                  <a:pt x="1948507" y="1190173"/>
                                </a:lnTo>
                                <a:lnTo>
                                  <a:pt x="1948564" y="1214281"/>
                                </a:lnTo>
                                <a:lnTo>
                                  <a:pt x="1948620" y="1212272"/>
                                </a:lnTo>
                                <a:lnTo>
                                  <a:pt x="1948681" y="1194489"/>
                                </a:lnTo>
                                <a:lnTo>
                                  <a:pt x="1948738" y="1209113"/>
                                </a:lnTo>
                                <a:lnTo>
                                  <a:pt x="1948795" y="1199357"/>
                                </a:lnTo>
                                <a:lnTo>
                                  <a:pt x="1948851" y="1206529"/>
                                </a:lnTo>
                                <a:lnTo>
                                  <a:pt x="1948908" y="1191893"/>
                                </a:lnTo>
                                <a:lnTo>
                                  <a:pt x="1948965" y="1204233"/>
                                </a:lnTo>
                                <a:lnTo>
                                  <a:pt x="1949025" y="1192764"/>
                                </a:lnTo>
                                <a:lnTo>
                                  <a:pt x="1949082" y="1213130"/>
                                </a:lnTo>
                                <a:lnTo>
                                  <a:pt x="1949139" y="1191043"/>
                                </a:lnTo>
                                <a:lnTo>
                                  <a:pt x="1949195" y="1201078"/>
                                </a:lnTo>
                                <a:lnTo>
                                  <a:pt x="1949252" y="1209113"/>
                                </a:lnTo>
                                <a:lnTo>
                                  <a:pt x="1949309" y="1199082"/>
                                </a:lnTo>
                                <a:lnTo>
                                  <a:pt x="1949366" y="1199928"/>
                                </a:lnTo>
                                <a:lnTo>
                                  <a:pt x="1949426" y="1220307"/>
                                </a:lnTo>
                                <a:lnTo>
                                  <a:pt x="1949483" y="1196781"/>
                                </a:lnTo>
                                <a:lnTo>
                                  <a:pt x="1949540" y="1203374"/>
                                </a:lnTo>
                                <a:lnTo>
                                  <a:pt x="1949597" y="1207680"/>
                                </a:lnTo>
                                <a:lnTo>
                                  <a:pt x="1949657" y="1201366"/>
                                </a:lnTo>
                                <a:lnTo>
                                  <a:pt x="1949714" y="1186155"/>
                                </a:lnTo>
                                <a:lnTo>
                                  <a:pt x="1949771" y="1203946"/>
                                </a:lnTo>
                                <a:lnTo>
                                  <a:pt x="1949827" y="1185580"/>
                                </a:lnTo>
                                <a:lnTo>
                                  <a:pt x="1949884" y="1202225"/>
                                </a:lnTo>
                                <a:lnTo>
                                  <a:pt x="1949941" y="1208251"/>
                                </a:lnTo>
                                <a:lnTo>
                                  <a:pt x="1949997" y="1199641"/>
                                </a:lnTo>
                                <a:lnTo>
                                  <a:pt x="1950058" y="1190743"/>
                                </a:lnTo>
                                <a:lnTo>
                                  <a:pt x="1950115" y="1208538"/>
                                </a:lnTo>
                                <a:lnTo>
                                  <a:pt x="1950172" y="1199928"/>
                                </a:lnTo>
                                <a:lnTo>
                                  <a:pt x="1950228" y="1205383"/>
                                </a:lnTo>
                                <a:lnTo>
                                  <a:pt x="1950285" y="1201366"/>
                                </a:lnTo>
                                <a:lnTo>
                                  <a:pt x="1950342" y="1198207"/>
                                </a:lnTo>
                                <a:lnTo>
                                  <a:pt x="1950402" y="1198207"/>
                                </a:lnTo>
                                <a:lnTo>
                                  <a:pt x="1950459" y="1205383"/>
                                </a:lnTo>
                                <a:lnTo>
                                  <a:pt x="1950516" y="1191893"/>
                                </a:lnTo>
                                <a:lnTo>
                                  <a:pt x="1950572" y="1209688"/>
                                </a:lnTo>
                                <a:lnTo>
                                  <a:pt x="1950633" y="1205096"/>
                                </a:lnTo>
                                <a:lnTo>
                                  <a:pt x="1950690" y="1188451"/>
                                </a:lnTo>
                                <a:lnTo>
                                  <a:pt x="1950747" y="1193914"/>
                                </a:lnTo>
                                <a:lnTo>
                                  <a:pt x="1950803" y="1208826"/>
                                </a:lnTo>
                                <a:lnTo>
                                  <a:pt x="1950860" y="1192764"/>
                                </a:lnTo>
                                <a:lnTo>
                                  <a:pt x="1950917" y="1182138"/>
                                </a:lnTo>
                                <a:lnTo>
                                  <a:pt x="1950973" y="1220594"/>
                                </a:lnTo>
                                <a:lnTo>
                                  <a:pt x="1951034" y="1189897"/>
                                </a:lnTo>
                                <a:lnTo>
                                  <a:pt x="1951091" y="1193044"/>
                                </a:lnTo>
                                <a:lnTo>
                                  <a:pt x="1951148" y="1196781"/>
                                </a:lnTo>
                                <a:lnTo>
                                  <a:pt x="1951204" y="1198507"/>
                                </a:lnTo>
                                <a:lnTo>
                                  <a:pt x="1951261" y="1199357"/>
                                </a:lnTo>
                                <a:lnTo>
                                  <a:pt x="1951322" y="1208251"/>
                                </a:lnTo>
                                <a:lnTo>
                                  <a:pt x="1951378" y="1191618"/>
                                </a:lnTo>
                                <a:lnTo>
                                  <a:pt x="1951435" y="1191893"/>
                                </a:lnTo>
                                <a:lnTo>
                                  <a:pt x="1951492" y="1190743"/>
                                </a:lnTo>
                                <a:lnTo>
                                  <a:pt x="1951548" y="1213706"/>
                                </a:lnTo>
                                <a:lnTo>
                                  <a:pt x="1951605" y="1202800"/>
                                </a:lnTo>
                                <a:lnTo>
                                  <a:pt x="1951666" y="1203087"/>
                                </a:lnTo>
                                <a:lnTo>
                                  <a:pt x="1951723" y="1208251"/>
                                </a:lnTo>
                                <a:lnTo>
                                  <a:pt x="1951779" y="1199082"/>
                                </a:lnTo>
                                <a:lnTo>
                                  <a:pt x="1951836" y="1202225"/>
                                </a:lnTo>
                                <a:lnTo>
                                  <a:pt x="1951893" y="1209113"/>
                                </a:lnTo>
                                <a:lnTo>
                                  <a:pt x="1951950" y="1209401"/>
                                </a:lnTo>
                                <a:lnTo>
                                  <a:pt x="1952006" y="1187025"/>
                                </a:lnTo>
                                <a:lnTo>
                                  <a:pt x="1952067" y="1206817"/>
                                </a:lnTo>
                                <a:lnTo>
                                  <a:pt x="1952124" y="1209113"/>
                                </a:lnTo>
                                <a:lnTo>
                                  <a:pt x="1952180" y="1185580"/>
                                </a:lnTo>
                                <a:lnTo>
                                  <a:pt x="1952237" y="1205954"/>
                                </a:lnTo>
                                <a:lnTo>
                                  <a:pt x="1952298" y="1206817"/>
                                </a:lnTo>
                                <a:lnTo>
                                  <a:pt x="1952355" y="1209113"/>
                                </a:lnTo>
                                <a:lnTo>
                                  <a:pt x="1952411" y="1199357"/>
                                </a:lnTo>
                                <a:lnTo>
                                  <a:pt x="1952468" y="1193914"/>
                                </a:lnTo>
                                <a:lnTo>
                                  <a:pt x="1952524" y="1213130"/>
                                </a:lnTo>
                                <a:lnTo>
                                  <a:pt x="1952581" y="1193914"/>
                                </a:lnTo>
                                <a:lnTo>
                                  <a:pt x="1952642" y="1199641"/>
                                </a:lnTo>
                                <a:lnTo>
                                  <a:pt x="1952699" y="1195336"/>
                                </a:lnTo>
                                <a:lnTo>
                                  <a:pt x="1952755" y="1198207"/>
                                </a:lnTo>
                                <a:lnTo>
                                  <a:pt x="1952812" y="1208251"/>
                                </a:lnTo>
                                <a:lnTo>
                                  <a:pt x="1952869" y="1201366"/>
                                </a:lnTo>
                                <a:lnTo>
                                  <a:pt x="1952925" y="1201366"/>
                                </a:lnTo>
                                <a:lnTo>
                                  <a:pt x="1952982" y="1185305"/>
                                </a:lnTo>
                                <a:lnTo>
                                  <a:pt x="1953043" y="1201078"/>
                                </a:lnTo>
                                <a:lnTo>
                                  <a:pt x="1953100" y="1207680"/>
                                </a:lnTo>
                                <a:lnTo>
                                  <a:pt x="1953156" y="1192764"/>
                                </a:lnTo>
                                <a:lnTo>
                                  <a:pt x="1953213" y="1206242"/>
                                </a:lnTo>
                                <a:lnTo>
                                  <a:pt x="1953274" y="1192764"/>
                                </a:lnTo>
                                <a:lnTo>
                                  <a:pt x="1953330" y="1193615"/>
                                </a:lnTo>
                                <a:lnTo>
                                  <a:pt x="1953387" y="1191618"/>
                                </a:lnTo>
                                <a:lnTo>
                                  <a:pt x="1953444" y="1199641"/>
                                </a:lnTo>
                                <a:lnTo>
                                  <a:pt x="1953500" y="1200503"/>
                                </a:lnTo>
                                <a:lnTo>
                                  <a:pt x="1953557" y="1199641"/>
                                </a:lnTo>
                                <a:lnTo>
                                  <a:pt x="1953614" y="1199082"/>
                                </a:lnTo>
                                <a:lnTo>
                                  <a:pt x="1953675" y="1190468"/>
                                </a:lnTo>
                                <a:lnTo>
                                  <a:pt x="1953731" y="1196781"/>
                                </a:lnTo>
                                <a:lnTo>
                                  <a:pt x="1953788" y="1208251"/>
                                </a:lnTo>
                                <a:lnTo>
                                  <a:pt x="1953845" y="1200216"/>
                                </a:lnTo>
                                <a:lnTo>
                                  <a:pt x="1953901" y="1197932"/>
                                </a:lnTo>
                                <a:lnTo>
                                  <a:pt x="1953958" y="1201649"/>
                                </a:lnTo>
                                <a:lnTo>
                                  <a:pt x="1954019" y="1204808"/>
                                </a:lnTo>
                                <a:lnTo>
                                  <a:pt x="1954076" y="1196486"/>
                                </a:lnTo>
                                <a:lnTo>
                                  <a:pt x="1954132" y="1192193"/>
                                </a:lnTo>
                                <a:lnTo>
                                  <a:pt x="1954189" y="1204808"/>
                                </a:lnTo>
                                <a:lnTo>
                                  <a:pt x="1954246" y="1199357"/>
                                </a:lnTo>
                                <a:lnTo>
                                  <a:pt x="1954306" y="1200791"/>
                                </a:lnTo>
                                <a:lnTo>
                                  <a:pt x="1954363" y="1201078"/>
                                </a:lnTo>
                                <a:lnTo>
                                  <a:pt x="1954420" y="1195635"/>
                                </a:lnTo>
                                <a:lnTo>
                                  <a:pt x="1954476" y="1179562"/>
                                </a:lnTo>
                                <a:lnTo>
                                  <a:pt x="1954533" y="1209401"/>
                                </a:lnTo>
                                <a:lnTo>
                                  <a:pt x="1954590" y="1197932"/>
                                </a:lnTo>
                                <a:lnTo>
                                  <a:pt x="1954646" y="1203087"/>
                                </a:lnTo>
                                <a:lnTo>
                                  <a:pt x="1954707" y="1193615"/>
                                </a:lnTo>
                                <a:lnTo>
                                  <a:pt x="1954764" y="1187301"/>
                                </a:lnTo>
                                <a:lnTo>
                                  <a:pt x="1954821" y="1210834"/>
                                </a:lnTo>
                                <a:lnTo>
                                  <a:pt x="1954877" y="1197932"/>
                                </a:lnTo>
                                <a:lnTo>
                                  <a:pt x="1954934" y="1193339"/>
                                </a:lnTo>
                                <a:lnTo>
                                  <a:pt x="1954995" y="1192469"/>
                                </a:lnTo>
                                <a:lnTo>
                                  <a:pt x="1955051" y="1195635"/>
                                </a:lnTo>
                                <a:lnTo>
                                  <a:pt x="1955108" y="1206242"/>
                                </a:lnTo>
                                <a:lnTo>
                                  <a:pt x="1955165" y="1191893"/>
                                </a:lnTo>
                                <a:lnTo>
                                  <a:pt x="1955222" y="1199928"/>
                                </a:lnTo>
                                <a:lnTo>
                                  <a:pt x="1955282" y="1199357"/>
                                </a:lnTo>
                                <a:lnTo>
                                  <a:pt x="1955339" y="1196486"/>
                                </a:lnTo>
                                <a:lnTo>
                                  <a:pt x="1955396" y="1209401"/>
                                </a:lnTo>
                                <a:lnTo>
                                  <a:pt x="1955452" y="1197932"/>
                                </a:lnTo>
                                <a:lnTo>
                                  <a:pt x="1955509" y="1208826"/>
                                </a:lnTo>
                                <a:lnTo>
                                  <a:pt x="1955566" y="1192193"/>
                                </a:lnTo>
                                <a:lnTo>
                                  <a:pt x="1955623" y="1211122"/>
                                </a:lnTo>
                                <a:lnTo>
                                  <a:pt x="1955683" y="1199082"/>
                                </a:lnTo>
                                <a:lnTo>
                                  <a:pt x="1955740" y="1201078"/>
                                </a:lnTo>
                                <a:lnTo>
                                  <a:pt x="1955797" y="1203374"/>
                                </a:lnTo>
                                <a:lnTo>
                                  <a:pt x="1955853" y="1194190"/>
                                </a:lnTo>
                                <a:lnTo>
                                  <a:pt x="1955910" y="1207104"/>
                                </a:lnTo>
                                <a:lnTo>
                                  <a:pt x="1955971" y="1183859"/>
                                </a:lnTo>
                                <a:lnTo>
                                  <a:pt x="1956028" y="1201937"/>
                                </a:lnTo>
                                <a:lnTo>
                                  <a:pt x="1956084" y="1192764"/>
                                </a:lnTo>
                                <a:lnTo>
                                  <a:pt x="1956141" y="1201937"/>
                                </a:lnTo>
                                <a:lnTo>
                                  <a:pt x="1956198" y="1200791"/>
                                </a:lnTo>
                                <a:lnTo>
                                  <a:pt x="1956254" y="1202225"/>
                                </a:lnTo>
                                <a:lnTo>
                                  <a:pt x="1956315" y="1206529"/>
                                </a:lnTo>
                                <a:lnTo>
                                  <a:pt x="1956372" y="1197357"/>
                                </a:lnTo>
                                <a:lnTo>
                                  <a:pt x="1956429" y="1199641"/>
                                </a:lnTo>
                                <a:lnTo>
                                  <a:pt x="1956485" y="1201937"/>
                                </a:lnTo>
                                <a:lnTo>
                                  <a:pt x="1956542" y="1196211"/>
                                </a:lnTo>
                                <a:lnTo>
                                  <a:pt x="1956599" y="1198207"/>
                                </a:lnTo>
                                <a:lnTo>
                                  <a:pt x="1956655" y="1209688"/>
                                </a:lnTo>
                                <a:lnTo>
                                  <a:pt x="1956716" y="1194765"/>
                                </a:lnTo>
                                <a:lnTo>
                                  <a:pt x="1956773" y="1199082"/>
                                </a:lnTo>
                                <a:lnTo>
                                  <a:pt x="1956829" y="1181287"/>
                                </a:lnTo>
                                <a:lnTo>
                                  <a:pt x="1956890" y="1209972"/>
                                </a:lnTo>
                                <a:lnTo>
                                  <a:pt x="1956947" y="1192193"/>
                                </a:lnTo>
                                <a:lnTo>
                                  <a:pt x="1957004" y="1201937"/>
                                </a:lnTo>
                                <a:lnTo>
                                  <a:pt x="1957060" y="1195911"/>
                                </a:lnTo>
                                <a:lnTo>
                                  <a:pt x="1957117" y="1206529"/>
                                </a:lnTo>
                                <a:lnTo>
                                  <a:pt x="1957174" y="1178416"/>
                                </a:lnTo>
                                <a:lnTo>
                                  <a:pt x="1957230" y="1210834"/>
                                </a:lnTo>
                                <a:lnTo>
                                  <a:pt x="1957291" y="1202512"/>
                                </a:lnTo>
                                <a:lnTo>
                                  <a:pt x="1957348" y="1217148"/>
                                </a:lnTo>
                                <a:lnTo>
                                  <a:pt x="1957404" y="1201366"/>
                                </a:lnTo>
                                <a:lnTo>
                                  <a:pt x="1957461" y="1184729"/>
                                </a:lnTo>
                                <a:lnTo>
                                  <a:pt x="1957518" y="1201937"/>
                                </a:lnTo>
                                <a:lnTo>
                                  <a:pt x="1957575" y="1191043"/>
                                </a:lnTo>
                                <a:lnTo>
                                  <a:pt x="1957631" y="1191618"/>
                                </a:lnTo>
                                <a:lnTo>
                                  <a:pt x="1957692" y="1204521"/>
                                </a:lnTo>
                                <a:lnTo>
                                  <a:pt x="1957749" y="1195911"/>
                                </a:lnTo>
                                <a:lnTo>
                                  <a:pt x="1957805" y="1204233"/>
                                </a:lnTo>
                                <a:lnTo>
                                  <a:pt x="1957862" y="1204808"/>
                                </a:lnTo>
                                <a:lnTo>
                                  <a:pt x="1957923" y="1202225"/>
                                </a:lnTo>
                                <a:lnTo>
                                  <a:pt x="1957979" y="1202512"/>
                                </a:lnTo>
                                <a:lnTo>
                                  <a:pt x="1958036" y="1195060"/>
                                </a:lnTo>
                                <a:lnTo>
                                  <a:pt x="1958093" y="1191893"/>
                                </a:lnTo>
                                <a:lnTo>
                                  <a:pt x="1958150" y="1204521"/>
                                </a:lnTo>
                                <a:lnTo>
                                  <a:pt x="1958206" y="1199928"/>
                                </a:lnTo>
                                <a:lnTo>
                                  <a:pt x="1958263" y="1193615"/>
                                </a:lnTo>
                                <a:lnTo>
                                  <a:pt x="1958324" y="1204808"/>
                                </a:lnTo>
                                <a:lnTo>
                                  <a:pt x="1958381" y="1187301"/>
                                </a:lnTo>
                                <a:lnTo>
                                  <a:pt x="1958437" y="1195635"/>
                                </a:lnTo>
                                <a:lnTo>
                                  <a:pt x="1958494" y="1207104"/>
                                </a:lnTo>
                                <a:lnTo>
                                  <a:pt x="1958550" y="1201078"/>
                                </a:lnTo>
                                <a:lnTo>
                                  <a:pt x="1958611" y="1200791"/>
                                </a:lnTo>
                                <a:lnTo>
                                  <a:pt x="1958668" y="1197057"/>
                                </a:lnTo>
                                <a:lnTo>
                                  <a:pt x="1958725" y="1191043"/>
                                </a:lnTo>
                                <a:lnTo>
                                  <a:pt x="1958781" y="1206529"/>
                                </a:lnTo>
                                <a:lnTo>
                                  <a:pt x="1958838" y="1193914"/>
                                </a:lnTo>
                                <a:lnTo>
                                  <a:pt x="1958895" y="1204521"/>
                                </a:lnTo>
                                <a:lnTo>
                                  <a:pt x="1958955" y="1209688"/>
                                </a:lnTo>
                                <a:lnTo>
                                  <a:pt x="1959012" y="1191043"/>
                                </a:lnTo>
                                <a:lnTo>
                                  <a:pt x="1959069" y="1194190"/>
                                </a:lnTo>
                                <a:lnTo>
                                  <a:pt x="1959126" y="1208826"/>
                                </a:lnTo>
                                <a:lnTo>
                                  <a:pt x="1959182" y="1195060"/>
                                </a:lnTo>
                                <a:lnTo>
                                  <a:pt x="1959239" y="1190743"/>
                                </a:lnTo>
                                <a:lnTo>
                                  <a:pt x="1959296" y="1203087"/>
                                </a:lnTo>
                                <a:lnTo>
                                  <a:pt x="1959357" y="1196486"/>
                                </a:lnTo>
                                <a:lnTo>
                                  <a:pt x="1959413" y="1191318"/>
                                </a:lnTo>
                                <a:lnTo>
                                  <a:pt x="1959470" y="1204521"/>
                                </a:lnTo>
                                <a:lnTo>
                                  <a:pt x="1959527" y="1191318"/>
                                </a:lnTo>
                                <a:lnTo>
                                  <a:pt x="1959587" y="1205096"/>
                                </a:lnTo>
                                <a:lnTo>
                                  <a:pt x="1959644" y="1179838"/>
                                </a:lnTo>
                                <a:lnTo>
                                  <a:pt x="1959701" y="1215427"/>
                                </a:lnTo>
                                <a:lnTo>
                                  <a:pt x="1959757" y="1205671"/>
                                </a:lnTo>
                                <a:lnTo>
                                  <a:pt x="1959814" y="1198207"/>
                                </a:lnTo>
                                <a:lnTo>
                                  <a:pt x="1959871" y="1207104"/>
                                </a:lnTo>
                                <a:lnTo>
                                  <a:pt x="1959928" y="1211122"/>
                                </a:lnTo>
                                <a:lnTo>
                                  <a:pt x="1959988" y="1199641"/>
                                </a:lnTo>
                                <a:lnTo>
                                  <a:pt x="1960045" y="1195336"/>
                                </a:lnTo>
                                <a:lnTo>
                                  <a:pt x="1960102" y="1202225"/>
                                </a:lnTo>
                                <a:lnTo>
                                  <a:pt x="1960158" y="1199357"/>
                                </a:lnTo>
                                <a:lnTo>
                                  <a:pt x="1960215" y="1206529"/>
                                </a:lnTo>
                                <a:lnTo>
                                  <a:pt x="1960272" y="1198507"/>
                                </a:lnTo>
                                <a:lnTo>
                                  <a:pt x="1960332" y="1187876"/>
                                </a:lnTo>
                                <a:lnTo>
                                  <a:pt x="1960389" y="1201078"/>
                                </a:lnTo>
                                <a:lnTo>
                                  <a:pt x="1960446" y="1202225"/>
                                </a:lnTo>
                                <a:lnTo>
                                  <a:pt x="1960502" y="1200216"/>
                                </a:lnTo>
                                <a:lnTo>
                                  <a:pt x="1960563" y="1197632"/>
                                </a:lnTo>
                                <a:lnTo>
                                  <a:pt x="1960620" y="1196486"/>
                                </a:lnTo>
                                <a:lnTo>
                                  <a:pt x="1960677" y="1200791"/>
                                </a:lnTo>
                                <a:lnTo>
                                  <a:pt x="1960733" y="1198507"/>
                                </a:lnTo>
                                <a:lnTo>
                                  <a:pt x="1960790" y="1205096"/>
                                </a:lnTo>
                                <a:lnTo>
                                  <a:pt x="1960847" y="1197057"/>
                                </a:lnTo>
                                <a:lnTo>
                                  <a:pt x="1960903" y="1197057"/>
                                </a:lnTo>
                                <a:lnTo>
                                  <a:pt x="1960964" y="1206242"/>
                                </a:lnTo>
                                <a:lnTo>
                                  <a:pt x="1961021" y="1195911"/>
                                </a:lnTo>
                                <a:lnTo>
                                  <a:pt x="1961078" y="1207680"/>
                                </a:lnTo>
                                <a:lnTo>
                                  <a:pt x="1961134" y="1197632"/>
                                </a:lnTo>
                                <a:lnTo>
                                  <a:pt x="1961191" y="1192764"/>
                                </a:lnTo>
                                <a:lnTo>
                                  <a:pt x="1961248" y="1191043"/>
                                </a:lnTo>
                                <a:lnTo>
                                  <a:pt x="1961308" y="1198782"/>
                                </a:lnTo>
                                <a:lnTo>
                                  <a:pt x="1961365" y="1204521"/>
                                </a:lnTo>
                                <a:lnTo>
                                  <a:pt x="1961422" y="1200791"/>
                                </a:lnTo>
                                <a:lnTo>
                                  <a:pt x="1961479" y="1205383"/>
                                </a:lnTo>
                                <a:lnTo>
                                  <a:pt x="1961535" y="1196486"/>
                                </a:lnTo>
                                <a:lnTo>
                                  <a:pt x="1961596" y="1194190"/>
                                </a:lnTo>
                                <a:lnTo>
                                  <a:pt x="1961653" y="1206242"/>
                                </a:lnTo>
                                <a:lnTo>
                                  <a:pt x="1961709" y="1197057"/>
                                </a:lnTo>
                                <a:lnTo>
                                  <a:pt x="1961766" y="1191893"/>
                                </a:lnTo>
                                <a:lnTo>
                                  <a:pt x="1961823" y="1203374"/>
                                </a:lnTo>
                                <a:lnTo>
                                  <a:pt x="1961880" y="1187025"/>
                                </a:lnTo>
                                <a:lnTo>
                                  <a:pt x="1961936" y="1217148"/>
                                </a:lnTo>
                                <a:lnTo>
                                  <a:pt x="1961997" y="1198507"/>
                                </a:lnTo>
                                <a:lnTo>
                                  <a:pt x="1962054" y="1178991"/>
                                </a:lnTo>
                                <a:lnTo>
                                  <a:pt x="1962110" y="1201078"/>
                                </a:lnTo>
                                <a:lnTo>
                                  <a:pt x="1962167" y="1194489"/>
                                </a:lnTo>
                                <a:lnTo>
                                  <a:pt x="1962224" y="1181563"/>
                                </a:lnTo>
                                <a:lnTo>
                                  <a:pt x="1962285" y="1197357"/>
                                </a:lnTo>
                                <a:lnTo>
                                  <a:pt x="1962341" y="1195911"/>
                                </a:lnTo>
                                <a:lnTo>
                                  <a:pt x="1962398" y="1206817"/>
                                </a:lnTo>
                                <a:lnTo>
                                  <a:pt x="1962455" y="1197057"/>
                                </a:lnTo>
                                <a:lnTo>
                                  <a:pt x="1962511" y="1187301"/>
                                </a:lnTo>
                                <a:lnTo>
                                  <a:pt x="1962572" y="1208251"/>
                                </a:lnTo>
                                <a:lnTo>
                                  <a:pt x="1962629" y="1196781"/>
                                </a:lnTo>
                                <a:lnTo>
                                  <a:pt x="1962685" y="1202225"/>
                                </a:lnTo>
                                <a:lnTo>
                                  <a:pt x="1962742" y="1195336"/>
                                </a:lnTo>
                                <a:lnTo>
                                  <a:pt x="1962799" y="1202512"/>
                                </a:lnTo>
                                <a:lnTo>
                                  <a:pt x="1962855" y="1202512"/>
                                </a:lnTo>
                                <a:lnTo>
                                  <a:pt x="1962912" y="1195635"/>
                                </a:lnTo>
                                <a:lnTo>
                                  <a:pt x="1962973" y="1201937"/>
                                </a:lnTo>
                                <a:lnTo>
                                  <a:pt x="1963030" y="1189897"/>
                                </a:lnTo>
                                <a:lnTo>
                                  <a:pt x="1963086" y="1194765"/>
                                </a:lnTo>
                                <a:lnTo>
                                  <a:pt x="1963143" y="1204233"/>
                                </a:lnTo>
                                <a:lnTo>
                                  <a:pt x="1963200" y="1196211"/>
                                </a:lnTo>
                                <a:lnTo>
                                  <a:pt x="1963260" y="1197932"/>
                                </a:lnTo>
                                <a:lnTo>
                                  <a:pt x="1963317" y="1203658"/>
                                </a:lnTo>
                                <a:lnTo>
                                  <a:pt x="1963374" y="1190173"/>
                                </a:lnTo>
                                <a:lnTo>
                                  <a:pt x="1963430" y="1205671"/>
                                </a:lnTo>
                                <a:lnTo>
                                  <a:pt x="1963487" y="1200503"/>
                                </a:lnTo>
                                <a:lnTo>
                                  <a:pt x="1963544" y="1206529"/>
                                </a:lnTo>
                                <a:lnTo>
                                  <a:pt x="1963605" y="1202225"/>
                                </a:lnTo>
                                <a:lnTo>
                                  <a:pt x="1963661" y="1192193"/>
                                </a:lnTo>
                                <a:lnTo>
                                  <a:pt x="1963718" y="1209401"/>
                                </a:lnTo>
                                <a:lnTo>
                                  <a:pt x="1963775" y="1196486"/>
                                </a:lnTo>
                                <a:lnTo>
                                  <a:pt x="1963832" y="1205671"/>
                                </a:lnTo>
                                <a:lnTo>
                                  <a:pt x="1963888" y="1196781"/>
                                </a:lnTo>
                                <a:lnTo>
                                  <a:pt x="1963945" y="1188747"/>
                                </a:lnTo>
                                <a:lnTo>
                                  <a:pt x="1964006" y="1213418"/>
                                </a:lnTo>
                                <a:lnTo>
                                  <a:pt x="1964062" y="1199641"/>
                                </a:lnTo>
                                <a:lnTo>
                                  <a:pt x="1964119" y="1194489"/>
                                </a:lnTo>
                                <a:lnTo>
                                  <a:pt x="1964180" y="1191318"/>
                                </a:lnTo>
                                <a:lnTo>
                                  <a:pt x="1964236" y="1205383"/>
                                </a:lnTo>
                                <a:lnTo>
                                  <a:pt x="1964293" y="1203374"/>
                                </a:lnTo>
                                <a:lnTo>
                                  <a:pt x="1964350" y="1195336"/>
                                </a:lnTo>
                                <a:lnTo>
                                  <a:pt x="1964407" y="1216860"/>
                                </a:lnTo>
                                <a:lnTo>
                                  <a:pt x="1964463" y="1195635"/>
                                </a:lnTo>
                                <a:lnTo>
                                  <a:pt x="1964520" y="1216285"/>
                                </a:lnTo>
                                <a:lnTo>
                                  <a:pt x="1964581" y="1195911"/>
                                </a:lnTo>
                                <a:lnTo>
                                  <a:pt x="1964637" y="1195635"/>
                                </a:lnTo>
                                <a:lnTo>
                                  <a:pt x="1964694" y="1200503"/>
                                </a:lnTo>
                                <a:lnTo>
                                  <a:pt x="1964751" y="1203374"/>
                                </a:lnTo>
                                <a:lnTo>
                                  <a:pt x="1964807" y="1205383"/>
                                </a:lnTo>
                                <a:lnTo>
                                  <a:pt x="1964864" y="1211122"/>
                                </a:lnTo>
                                <a:lnTo>
                                  <a:pt x="1964921" y="1179562"/>
                                </a:lnTo>
                                <a:lnTo>
                                  <a:pt x="1964981" y="1202800"/>
                                </a:lnTo>
                                <a:lnTo>
                                  <a:pt x="1965038" y="1193044"/>
                                </a:lnTo>
                                <a:lnTo>
                                  <a:pt x="1965095" y="1199082"/>
                                </a:lnTo>
                                <a:lnTo>
                                  <a:pt x="1965152" y="1203658"/>
                                </a:lnTo>
                                <a:lnTo>
                                  <a:pt x="1965212" y="1201366"/>
                                </a:lnTo>
                                <a:lnTo>
                                  <a:pt x="1965269" y="1189022"/>
                                </a:lnTo>
                                <a:lnTo>
                                  <a:pt x="1965326" y="1201649"/>
                                </a:lnTo>
                                <a:lnTo>
                                  <a:pt x="1965383" y="1207104"/>
                                </a:lnTo>
                                <a:lnTo>
                                  <a:pt x="1965439" y="1187876"/>
                                </a:lnTo>
                                <a:lnTo>
                                  <a:pt x="1965496" y="1199082"/>
                                </a:lnTo>
                                <a:lnTo>
                                  <a:pt x="1965553" y="1197632"/>
                                </a:lnTo>
                                <a:lnTo>
                                  <a:pt x="1965613" y="1196486"/>
                                </a:lnTo>
                                <a:lnTo>
                                  <a:pt x="1965670" y="1194190"/>
                                </a:lnTo>
                                <a:lnTo>
                                  <a:pt x="1965727" y="1202800"/>
                                </a:lnTo>
                                <a:lnTo>
                                  <a:pt x="1965783" y="1195635"/>
                                </a:lnTo>
                                <a:lnTo>
                                  <a:pt x="1965840" y="1209972"/>
                                </a:lnTo>
                                <a:lnTo>
                                  <a:pt x="1965901" y="1205954"/>
                                </a:lnTo>
                                <a:lnTo>
                                  <a:pt x="1965958" y="1191043"/>
                                </a:lnTo>
                                <a:lnTo>
                                  <a:pt x="1966014" y="1185305"/>
                                </a:lnTo>
                                <a:lnTo>
                                  <a:pt x="1966071" y="1199641"/>
                                </a:lnTo>
                                <a:lnTo>
                                  <a:pt x="1966128" y="1193339"/>
                                </a:lnTo>
                                <a:lnTo>
                                  <a:pt x="1966185" y="1198782"/>
                                </a:lnTo>
                                <a:lnTo>
                                  <a:pt x="1966245" y="1213418"/>
                                </a:lnTo>
                                <a:lnTo>
                                  <a:pt x="1966302" y="1194190"/>
                                </a:lnTo>
                                <a:lnTo>
                                  <a:pt x="1966358" y="1190743"/>
                                </a:lnTo>
                                <a:lnTo>
                                  <a:pt x="1966415" y="1193339"/>
                                </a:lnTo>
                                <a:lnTo>
                                  <a:pt x="1966472" y="1187876"/>
                                </a:lnTo>
                                <a:lnTo>
                                  <a:pt x="1966529" y="1198782"/>
                                </a:lnTo>
                                <a:lnTo>
                                  <a:pt x="1966585" y="1200216"/>
                                </a:lnTo>
                                <a:lnTo>
                                  <a:pt x="1966646" y="1205671"/>
                                </a:lnTo>
                                <a:lnTo>
                                  <a:pt x="1966703" y="1202512"/>
                                </a:lnTo>
                                <a:lnTo>
                                  <a:pt x="1966759" y="1183583"/>
                                </a:lnTo>
                                <a:lnTo>
                                  <a:pt x="1966816" y="1207680"/>
                                </a:lnTo>
                                <a:lnTo>
                                  <a:pt x="1966877" y="1203658"/>
                                </a:lnTo>
                                <a:lnTo>
                                  <a:pt x="1966934" y="1195635"/>
                                </a:lnTo>
                                <a:lnTo>
                                  <a:pt x="1966990" y="1199357"/>
                                </a:lnTo>
                                <a:lnTo>
                                  <a:pt x="1967047" y="1202800"/>
                                </a:lnTo>
                                <a:lnTo>
                                  <a:pt x="1967104" y="1213130"/>
                                </a:lnTo>
                                <a:lnTo>
                                  <a:pt x="1967160" y="1214281"/>
                                </a:lnTo>
                                <a:lnTo>
                                  <a:pt x="1967217" y="1200503"/>
                                </a:lnTo>
                                <a:lnTo>
                                  <a:pt x="1967278" y="1199641"/>
                                </a:lnTo>
                                <a:lnTo>
                                  <a:pt x="1967334" y="1201937"/>
                                </a:lnTo>
                                <a:lnTo>
                                  <a:pt x="1967391" y="1201937"/>
                                </a:lnTo>
                                <a:lnTo>
                                  <a:pt x="1967448" y="1187301"/>
                                </a:lnTo>
                                <a:lnTo>
                                  <a:pt x="1967505" y="1205671"/>
                                </a:lnTo>
                                <a:lnTo>
                                  <a:pt x="1967561" y="1198507"/>
                                </a:lnTo>
                                <a:lnTo>
                                  <a:pt x="1967622" y="1184154"/>
                                </a:lnTo>
                                <a:lnTo>
                                  <a:pt x="1967679" y="1203946"/>
                                </a:lnTo>
                                <a:lnTo>
                                  <a:pt x="1967736" y="1195336"/>
                                </a:lnTo>
                                <a:lnTo>
                                  <a:pt x="1967792" y="1191043"/>
                                </a:lnTo>
                                <a:lnTo>
                                  <a:pt x="1967853" y="1206817"/>
                                </a:lnTo>
                                <a:lnTo>
                                  <a:pt x="1967910" y="1195911"/>
                                </a:lnTo>
                                <a:lnTo>
                                  <a:pt x="1967966" y="1182433"/>
                                </a:lnTo>
                                <a:lnTo>
                                  <a:pt x="1968023" y="1213993"/>
                                </a:lnTo>
                                <a:lnTo>
                                  <a:pt x="1968080" y="1201078"/>
                                </a:lnTo>
                                <a:lnTo>
                                  <a:pt x="1968136" y="1193339"/>
                                </a:lnTo>
                                <a:lnTo>
                                  <a:pt x="1968193" y="1208251"/>
                                </a:lnTo>
                                <a:lnTo>
                                  <a:pt x="1968254" y="1199928"/>
                                </a:lnTo>
                                <a:lnTo>
                                  <a:pt x="1968311" y="1180987"/>
                                </a:lnTo>
                                <a:lnTo>
                                  <a:pt x="1968367" y="1194190"/>
                                </a:lnTo>
                                <a:lnTo>
                                  <a:pt x="1968424" y="1202225"/>
                                </a:lnTo>
                                <a:lnTo>
                                  <a:pt x="1968481" y="1198782"/>
                                </a:lnTo>
                                <a:lnTo>
                                  <a:pt x="1968537" y="1196486"/>
                                </a:lnTo>
                                <a:lnTo>
                                  <a:pt x="1968598" y="1204808"/>
                                </a:lnTo>
                                <a:lnTo>
                                  <a:pt x="1968655" y="1190173"/>
                                </a:lnTo>
                                <a:lnTo>
                                  <a:pt x="1968711" y="1213706"/>
                                </a:lnTo>
                                <a:lnTo>
                                  <a:pt x="1968768" y="1199082"/>
                                </a:lnTo>
                                <a:lnTo>
                                  <a:pt x="1968825" y="1197057"/>
                                </a:lnTo>
                                <a:lnTo>
                                  <a:pt x="1968886" y="1205383"/>
                                </a:lnTo>
                                <a:lnTo>
                                  <a:pt x="1968942" y="1203087"/>
                                </a:lnTo>
                                <a:lnTo>
                                  <a:pt x="1968999" y="1201366"/>
                                </a:lnTo>
                                <a:lnTo>
                                  <a:pt x="1969056" y="1199357"/>
                                </a:lnTo>
                                <a:lnTo>
                                  <a:pt x="1969112" y="1191043"/>
                                </a:lnTo>
                                <a:lnTo>
                                  <a:pt x="1969169" y="1195336"/>
                                </a:lnTo>
                                <a:lnTo>
                                  <a:pt x="1969226" y="1202225"/>
                                </a:lnTo>
                                <a:lnTo>
                                  <a:pt x="1969287" y="1201366"/>
                                </a:lnTo>
                                <a:lnTo>
                                  <a:pt x="1969343" y="1193044"/>
                                </a:lnTo>
                                <a:lnTo>
                                  <a:pt x="1969400" y="1216002"/>
                                </a:lnTo>
                                <a:lnTo>
                                  <a:pt x="1969457" y="1189897"/>
                                </a:lnTo>
                                <a:lnTo>
                                  <a:pt x="1969513" y="1193339"/>
                                </a:lnTo>
                                <a:lnTo>
                                  <a:pt x="1969574" y="1199641"/>
                                </a:lnTo>
                                <a:lnTo>
                                  <a:pt x="1969631" y="1197357"/>
                                </a:lnTo>
                                <a:lnTo>
                                  <a:pt x="1969687" y="1199357"/>
                                </a:lnTo>
                                <a:lnTo>
                                  <a:pt x="1969744" y="1182138"/>
                                </a:lnTo>
                                <a:lnTo>
                                  <a:pt x="1969801" y="1194489"/>
                                </a:lnTo>
                                <a:lnTo>
                                  <a:pt x="1969862" y="1209113"/>
                                </a:lnTo>
                                <a:lnTo>
                                  <a:pt x="1969918" y="1205954"/>
                                </a:lnTo>
                                <a:lnTo>
                                  <a:pt x="1969975" y="1203658"/>
                                </a:lnTo>
                                <a:lnTo>
                                  <a:pt x="1970032" y="1203374"/>
                                </a:lnTo>
                                <a:lnTo>
                                  <a:pt x="1970089" y="1194190"/>
                                </a:lnTo>
                                <a:lnTo>
                                  <a:pt x="1970145" y="1200791"/>
                                </a:lnTo>
                                <a:lnTo>
                                  <a:pt x="1970202" y="1196486"/>
                                </a:lnTo>
                                <a:lnTo>
                                  <a:pt x="1970263" y="1206242"/>
                                </a:lnTo>
                                <a:lnTo>
                                  <a:pt x="1970319" y="1199928"/>
                                </a:lnTo>
                                <a:lnTo>
                                  <a:pt x="1970376" y="1203087"/>
                                </a:lnTo>
                                <a:lnTo>
                                  <a:pt x="1970433" y="1200503"/>
                                </a:lnTo>
                                <a:lnTo>
                                  <a:pt x="1970489" y="1203658"/>
                                </a:lnTo>
                                <a:lnTo>
                                  <a:pt x="1970550" y="1186726"/>
                                </a:lnTo>
                                <a:lnTo>
                                  <a:pt x="1970607" y="1220307"/>
                                </a:lnTo>
                                <a:lnTo>
                                  <a:pt x="1970663" y="1198207"/>
                                </a:lnTo>
                                <a:lnTo>
                                  <a:pt x="1970720" y="1203374"/>
                                </a:lnTo>
                                <a:lnTo>
                                  <a:pt x="1970777" y="1204808"/>
                                </a:lnTo>
                                <a:lnTo>
                                  <a:pt x="1970834" y="1194190"/>
                                </a:lnTo>
                                <a:lnTo>
                                  <a:pt x="1970894" y="1200503"/>
                                </a:lnTo>
                                <a:lnTo>
                                  <a:pt x="1970951" y="1202225"/>
                                </a:lnTo>
                                <a:lnTo>
                                  <a:pt x="1971008" y="1202225"/>
                                </a:lnTo>
                                <a:lnTo>
                                  <a:pt x="1971064" y="1201937"/>
                                </a:lnTo>
                                <a:lnTo>
                                  <a:pt x="1971121" y="1197932"/>
                                </a:lnTo>
                                <a:lnTo>
                                  <a:pt x="1971178" y="1198782"/>
                                </a:lnTo>
                                <a:lnTo>
                                  <a:pt x="1971234" y="1195635"/>
                                </a:lnTo>
                                <a:lnTo>
                                  <a:pt x="1971295" y="1202800"/>
                                </a:lnTo>
                                <a:lnTo>
                                  <a:pt x="1971352" y="1203658"/>
                                </a:lnTo>
                                <a:lnTo>
                                  <a:pt x="1971409" y="1196781"/>
                                </a:lnTo>
                                <a:lnTo>
                                  <a:pt x="1971465" y="1198782"/>
                                </a:lnTo>
                                <a:lnTo>
                                  <a:pt x="1971526" y="1206242"/>
                                </a:lnTo>
                                <a:lnTo>
                                  <a:pt x="1971583" y="1188176"/>
                                </a:lnTo>
                                <a:lnTo>
                                  <a:pt x="1971639" y="1196486"/>
                                </a:lnTo>
                                <a:lnTo>
                                  <a:pt x="1971696" y="1202225"/>
                                </a:lnTo>
                                <a:lnTo>
                                  <a:pt x="1971753" y="1215427"/>
                                </a:lnTo>
                                <a:lnTo>
                                  <a:pt x="1971810" y="1201649"/>
                                </a:lnTo>
                                <a:lnTo>
                                  <a:pt x="1971866" y="1205671"/>
                                </a:lnTo>
                                <a:lnTo>
                                  <a:pt x="1971927" y="1188451"/>
                                </a:lnTo>
                                <a:lnTo>
                                  <a:pt x="1971984" y="1206242"/>
                                </a:lnTo>
                                <a:lnTo>
                                  <a:pt x="1972040" y="1214852"/>
                                </a:lnTo>
                                <a:lnTo>
                                  <a:pt x="1972097" y="1192764"/>
                                </a:lnTo>
                                <a:lnTo>
                                  <a:pt x="1972154" y="1218586"/>
                                </a:lnTo>
                                <a:lnTo>
                                  <a:pt x="1972210" y="1195336"/>
                                </a:lnTo>
                                <a:lnTo>
                                  <a:pt x="1972271" y="1210263"/>
                                </a:lnTo>
                                <a:lnTo>
                                  <a:pt x="1972328" y="1204521"/>
                                </a:lnTo>
                                <a:lnTo>
                                  <a:pt x="1972385" y="1211984"/>
                                </a:lnTo>
                                <a:lnTo>
                                  <a:pt x="1972441" y="1188451"/>
                                </a:lnTo>
                                <a:lnTo>
                                  <a:pt x="1972502" y="1206529"/>
                                </a:lnTo>
                                <a:lnTo>
                                  <a:pt x="1972559" y="1200216"/>
                                </a:lnTo>
                                <a:lnTo>
                                  <a:pt x="1972615" y="1201366"/>
                                </a:lnTo>
                                <a:lnTo>
                                  <a:pt x="1972672" y="1197357"/>
                                </a:lnTo>
                                <a:lnTo>
                                  <a:pt x="1972729" y="1201366"/>
                                </a:lnTo>
                                <a:lnTo>
                                  <a:pt x="1972785" y="1194489"/>
                                </a:lnTo>
                                <a:lnTo>
                                  <a:pt x="1972842" y="1206242"/>
                                </a:lnTo>
                                <a:lnTo>
                                  <a:pt x="1972903" y="1198507"/>
                                </a:lnTo>
                                <a:lnTo>
                                  <a:pt x="1972960" y="1211697"/>
                                </a:lnTo>
                                <a:lnTo>
                                  <a:pt x="1973016" y="1194765"/>
                                </a:lnTo>
                                <a:lnTo>
                                  <a:pt x="1973073" y="1195635"/>
                                </a:lnTo>
                                <a:lnTo>
                                  <a:pt x="1973130" y="1197932"/>
                                </a:lnTo>
                                <a:lnTo>
                                  <a:pt x="1973190" y="1202512"/>
                                </a:lnTo>
                                <a:lnTo>
                                  <a:pt x="1973247" y="1208538"/>
                                </a:lnTo>
                                <a:lnTo>
                                  <a:pt x="1973304" y="1199928"/>
                                </a:lnTo>
                                <a:lnTo>
                                  <a:pt x="1973360" y="1206529"/>
                                </a:lnTo>
                                <a:lnTo>
                                  <a:pt x="1973417" y="1201366"/>
                                </a:lnTo>
                                <a:lnTo>
                                  <a:pt x="1973474" y="1198507"/>
                                </a:lnTo>
                                <a:lnTo>
                                  <a:pt x="1973535" y="1203374"/>
                                </a:lnTo>
                                <a:lnTo>
                                  <a:pt x="1973591" y="1195635"/>
                                </a:lnTo>
                                <a:lnTo>
                                  <a:pt x="1973648" y="1192193"/>
                                </a:lnTo>
                                <a:lnTo>
                                  <a:pt x="1973705" y="1198782"/>
                                </a:lnTo>
                                <a:lnTo>
                                  <a:pt x="1973762" y="1204233"/>
                                </a:lnTo>
                                <a:lnTo>
                                  <a:pt x="1973818" y="1208538"/>
                                </a:lnTo>
                                <a:lnTo>
                                  <a:pt x="1973875" y="1198782"/>
                                </a:lnTo>
                                <a:lnTo>
                                  <a:pt x="1973936" y="1206817"/>
                                </a:lnTo>
                                <a:lnTo>
                                  <a:pt x="1973992" y="1192764"/>
                                </a:lnTo>
                                <a:lnTo>
                                  <a:pt x="1974049" y="1206529"/>
                                </a:lnTo>
                                <a:lnTo>
                                  <a:pt x="1974106" y="1208251"/>
                                </a:lnTo>
                                <a:lnTo>
                                  <a:pt x="1974167" y="1189597"/>
                                </a:lnTo>
                                <a:lnTo>
                                  <a:pt x="1974223" y="1183284"/>
                                </a:lnTo>
                                <a:lnTo>
                                  <a:pt x="1974280" y="1194190"/>
                                </a:lnTo>
                                <a:lnTo>
                                  <a:pt x="1974337" y="1194190"/>
                                </a:lnTo>
                                <a:lnTo>
                                  <a:pt x="1974393" y="1200791"/>
                                </a:lnTo>
                                <a:lnTo>
                                  <a:pt x="1974450" y="1189897"/>
                                </a:lnTo>
                                <a:lnTo>
                                  <a:pt x="1974511" y="1182433"/>
                                </a:lnTo>
                                <a:lnTo>
                                  <a:pt x="1974567" y="1194765"/>
                                </a:lnTo>
                                <a:lnTo>
                                  <a:pt x="1974624" y="1191318"/>
                                </a:lnTo>
                                <a:lnTo>
                                  <a:pt x="1974681" y="1208826"/>
                                </a:lnTo>
                                <a:lnTo>
                                  <a:pt x="1974738" y="1201078"/>
                                </a:lnTo>
                                <a:lnTo>
                                  <a:pt x="1974794" y="1190173"/>
                                </a:lnTo>
                                <a:lnTo>
                                  <a:pt x="1974851" y="1196486"/>
                                </a:lnTo>
                                <a:lnTo>
                                  <a:pt x="1974912" y="1206529"/>
                                </a:lnTo>
                                <a:lnTo>
                                  <a:pt x="1974968" y="1216860"/>
                                </a:lnTo>
                                <a:lnTo>
                                  <a:pt x="1975025" y="1199641"/>
                                </a:lnTo>
                                <a:lnTo>
                                  <a:pt x="1975082" y="1203658"/>
                                </a:lnTo>
                                <a:lnTo>
                                  <a:pt x="1975142" y="1186451"/>
                                </a:lnTo>
                                <a:lnTo>
                                  <a:pt x="1975199" y="1191893"/>
                                </a:lnTo>
                                <a:lnTo>
                                  <a:pt x="1975256" y="1189022"/>
                                </a:lnTo>
                                <a:lnTo>
                                  <a:pt x="1975313" y="1207680"/>
                                </a:lnTo>
                                <a:lnTo>
                                  <a:pt x="1975369" y="1212555"/>
                                </a:lnTo>
                                <a:lnTo>
                                  <a:pt x="1975426" y="1212843"/>
                                </a:lnTo>
                                <a:lnTo>
                                  <a:pt x="1975483" y="1194190"/>
                                </a:lnTo>
                                <a:lnTo>
                                  <a:pt x="1975543" y="1196211"/>
                                </a:lnTo>
                                <a:lnTo>
                                  <a:pt x="1975600" y="1193615"/>
                                </a:lnTo>
                                <a:lnTo>
                                  <a:pt x="1975657" y="1200791"/>
                                </a:lnTo>
                                <a:lnTo>
                                  <a:pt x="1975714" y="1199641"/>
                                </a:lnTo>
                                <a:lnTo>
                                  <a:pt x="1975770" y="1200791"/>
                                </a:lnTo>
                                <a:lnTo>
                                  <a:pt x="1975827" y="1193339"/>
                                </a:lnTo>
                                <a:lnTo>
                                  <a:pt x="1975888" y="1193044"/>
                                </a:lnTo>
                                <a:lnTo>
                                  <a:pt x="1975945" y="1201937"/>
                                </a:lnTo>
                                <a:lnTo>
                                  <a:pt x="1976001" y="1201078"/>
                                </a:lnTo>
                                <a:lnTo>
                                  <a:pt x="1976058" y="1201649"/>
                                </a:lnTo>
                                <a:lnTo>
                                  <a:pt x="1976118" y="1205954"/>
                                </a:lnTo>
                                <a:lnTo>
                                  <a:pt x="1976175" y="1196781"/>
                                </a:lnTo>
                                <a:lnTo>
                                  <a:pt x="1976232" y="1196486"/>
                                </a:lnTo>
                                <a:lnTo>
                                  <a:pt x="1976289" y="1209401"/>
                                </a:lnTo>
                                <a:lnTo>
                                  <a:pt x="1976345" y="1196486"/>
                                </a:lnTo>
                                <a:lnTo>
                                  <a:pt x="1976402" y="1199082"/>
                                </a:lnTo>
                                <a:lnTo>
                                  <a:pt x="1976458" y="1187301"/>
                                </a:lnTo>
                                <a:lnTo>
                                  <a:pt x="1976515" y="1198782"/>
                                </a:lnTo>
                                <a:lnTo>
                                  <a:pt x="1976576" y="1194190"/>
                                </a:lnTo>
                                <a:lnTo>
                                  <a:pt x="1976633" y="1197357"/>
                                </a:lnTo>
                                <a:lnTo>
                                  <a:pt x="1976689" y="1207104"/>
                                </a:lnTo>
                                <a:lnTo>
                                  <a:pt x="1976746" y="1201937"/>
                                </a:lnTo>
                                <a:lnTo>
                                  <a:pt x="1976803" y="1191893"/>
                                </a:lnTo>
                                <a:lnTo>
                                  <a:pt x="1976864" y="1184430"/>
                                </a:lnTo>
                                <a:lnTo>
                                  <a:pt x="1976920" y="1200791"/>
                                </a:lnTo>
                                <a:lnTo>
                                  <a:pt x="1976977" y="1201649"/>
                                </a:lnTo>
                                <a:lnTo>
                                  <a:pt x="1977034" y="1192469"/>
                                </a:lnTo>
                                <a:lnTo>
                                  <a:pt x="1977090" y="1193615"/>
                                </a:lnTo>
                                <a:lnTo>
                                  <a:pt x="1977151" y="1207680"/>
                                </a:lnTo>
                                <a:lnTo>
                                  <a:pt x="1977208" y="1183284"/>
                                </a:lnTo>
                                <a:lnTo>
                                  <a:pt x="1977265" y="1198507"/>
                                </a:lnTo>
                                <a:lnTo>
                                  <a:pt x="1977321" y="1196486"/>
                                </a:lnTo>
                                <a:lnTo>
                                  <a:pt x="1977378" y="1202225"/>
                                </a:lnTo>
                                <a:lnTo>
                                  <a:pt x="1977434" y="1179838"/>
                                </a:lnTo>
                                <a:lnTo>
                                  <a:pt x="1977491" y="1192764"/>
                                </a:lnTo>
                                <a:lnTo>
                                  <a:pt x="1977552" y="1195911"/>
                                </a:lnTo>
                                <a:lnTo>
                                  <a:pt x="1977609" y="1197632"/>
                                </a:lnTo>
                                <a:lnTo>
                                  <a:pt x="1977665" y="1208538"/>
                                </a:lnTo>
                                <a:lnTo>
                                  <a:pt x="1977722" y="1196486"/>
                                </a:lnTo>
                                <a:lnTo>
                                  <a:pt x="1977779" y="1201366"/>
                                </a:lnTo>
                                <a:lnTo>
                                  <a:pt x="1977840" y="1213418"/>
                                </a:lnTo>
                                <a:lnTo>
                                  <a:pt x="1977896" y="1192193"/>
                                </a:lnTo>
                                <a:lnTo>
                                  <a:pt x="1977953" y="1208538"/>
                                </a:lnTo>
                                <a:lnTo>
                                  <a:pt x="1978010" y="1198782"/>
                                </a:lnTo>
                                <a:lnTo>
                                  <a:pt x="1978066" y="1194190"/>
                                </a:lnTo>
                                <a:lnTo>
                                  <a:pt x="1978123" y="1192764"/>
                                </a:lnTo>
                                <a:lnTo>
                                  <a:pt x="1978184" y="1197632"/>
                                </a:lnTo>
                                <a:lnTo>
                                  <a:pt x="1978241" y="1218298"/>
                                </a:lnTo>
                                <a:lnTo>
                                  <a:pt x="1978297" y="1190173"/>
                                </a:lnTo>
                                <a:lnTo>
                                  <a:pt x="1978354" y="1202800"/>
                                </a:lnTo>
                                <a:lnTo>
                                  <a:pt x="1978411" y="1195911"/>
                                </a:lnTo>
                                <a:lnTo>
                                  <a:pt x="1978468" y="1199082"/>
                                </a:lnTo>
                                <a:lnTo>
                                  <a:pt x="1978524" y="1197932"/>
                                </a:lnTo>
                                <a:lnTo>
                                  <a:pt x="1978585" y="1198207"/>
                                </a:lnTo>
                                <a:lnTo>
                                  <a:pt x="1978641" y="1207104"/>
                                </a:lnTo>
                                <a:lnTo>
                                  <a:pt x="1978698" y="1201937"/>
                                </a:lnTo>
                                <a:lnTo>
                                  <a:pt x="1978755" y="1196781"/>
                                </a:lnTo>
                                <a:lnTo>
                                  <a:pt x="1978816" y="1195635"/>
                                </a:lnTo>
                                <a:lnTo>
                                  <a:pt x="1978872" y="1197932"/>
                                </a:lnTo>
                                <a:lnTo>
                                  <a:pt x="1978929" y="1207680"/>
                                </a:lnTo>
                                <a:lnTo>
                                  <a:pt x="1978985" y="1190743"/>
                                </a:lnTo>
                                <a:lnTo>
                                  <a:pt x="1979042" y="1199357"/>
                                </a:lnTo>
                                <a:lnTo>
                                  <a:pt x="1979099" y="1200791"/>
                                </a:lnTo>
                                <a:lnTo>
                                  <a:pt x="1979156" y="1209113"/>
                                </a:lnTo>
                                <a:lnTo>
                                  <a:pt x="1979216" y="1189597"/>
                                </a:lnTo>
                                <a:lnTo>
                                  <a:pt x="1979273" y="1191043"/>
                                </a:lnTo>
                                <a:lnTo>
                                  <a:pt x="1979330" y="1205383"/>
                                </a:lnTo>
                                <a:lnTo>
                                  <a:pt x="1979387" y="1198782"/>
                                </a:lnTo>
                                <a:lnTo>
                                  <a:pt x="1979443" y="1205954"/>
                                </a:lnTo>
                                <a:lnTo>
                                  <a:pt x="1979500" y="1201078"/>
                                </a:lnTo>
                                <a:lnTo>
                                  <a:pt x="1979561" y="1196781"/>
                                </a:lnTo>
                                <a:lnTo>
                                  <a:pt x="1979617" y="1205383"/>
                                </a:lnTo>
                                <a:lnTo>
                                  <a:pt x="1979674" y="1207680"/>
                                </a:lnTo>
                                <a:lnTo>
                                  <a:pt x="1979731" y="1199641"/>
                                </a:lnTo>
                                <a:lnTo>
                                  <a:pt x="1979792" y="1201078"/>
                                </a:lnTo>
                                <a:lnTo>
                                  <a:pt x="1979848" y="1198782"/>
                                </a:lnTo>
                                <a:lnTo>
                                  <a:pt x="1979905" y="1195336"/>
                                </a:lnTo>
                                <a:lnTo>
                                  <a:pt x="1979962" y="1200216"/>
                                </a:lnTo>
                                <a:lnTo>
                                  <a:pt x="1980019" y="1204233"/>
                                </a:lnTo>
                                <a:lnTo>
                                  <a:pt x="1980075" y="1210834"/>
                                </a:lnTo>
                                <a:lnTo>
                                  <a:pt x="1980132" y="1189322"/>
                                </a:lnTo>
                                <a:lnTo>
                                  <a:pt x="1980192" y="1208826"/>
                                </a:lnTo>
                                <a:lnTo>
                                  <a:pt x="1980249" y="1203374"/>
                                </a:lnTo>
                                <a:lnTo>
                                  <a:pt x="1980306" y="1196781"/>
                                </a:lnTo>
                                <a:lnTo>
                                  <a:pt x="1980363" y="1185876"/>
                                </a:lnTo>
                                <a:lnTo>
                                  <a:pt x="1980419" y="1198507"/>
                                </a:lnTo>
                                <a:lnTo>
                                  <a:pt x="1980480" y="1193044"/>
                                </a:lnTo>
                                <a:lnTo>
                                  <a:pt x="1980537" y="1187025"/>
                                </a:lnTo>
                                <a:lnTo>
                                  <a:pt x="1980594" y="1216577"/>
                                </a:lnTo>
                                <a:lnTo>
                                  <a:pt x="1980650" y="1192469"/>
                                </a:lnTo>
                                <a:lnTo>
                                  <a:pt x="1980707" y="1181563"/>
                                </a:lnTo>
                                <a:lnTo>
                                  <a:pt x="1980764" y="1195635"/>
                                </a:lnTo>
                                <a:lnTo>
                                  <a:pt x="1980824" y="1198507"/>
                                </a:lnTo>
                                <a:lnTo>
                                  <a:pt x="1980881" y="1200216"/>
                                </a:lnTo>
                                <a:lnTo>
                                  <a:pt x="1980938" y="1212843"/>
                                </a:lnTo>
                                <a:lnTo>
                                  <a:pt x="1980995" y="1209688"/>
                                </a:lnTo>
                                <a:lnTo>
                                  <a:pt x="1981051" y="1191318"/>
                                </a:lnTo>
                                <a:lnTo>
                                  <a:pt x="1981108" y="1200791"/>
                                </a:lnTo>
                                <a:lnTo>
                                  <a:pt x="1981164" y="1203658"/>
                                </a:lnTo>
                                <a:lnTo>
                                  <a:pt x="1981225" y="1195060"/>
                                </a:lnTo>
                                <a:lnTo>
                                  <a:pt x="1981282" y="1196211"/>
                                </a:lnTo>
                                <a:lnTo>
                                  <a:pt x="1981339" y="1197932"/>
                                </a:lnTo>
                                <a:lnTo>
                                  <a:pt x="1981395" y="1194765"/>
                                </a:lnTo>
                                <a:lnTo>
                                  <a:pt x="1981456" y="1197632"/>
                                </a:lnTo>
                                <a:lnTo>
                                  <a:pt x="1981513" y="1212843"/>
                                </a:lnTo>
                                <a:lnTo>
                                  <a:pt x="1981569" y="1201649"/>
                                </a:lnTo>
                                <a:lnTo>
                                  <a:pt x="1981626" y="1183583"/>
                                </a:lnTo>
                                <a:lnTo>
                                  <a:pt x="1981683" y="1208826"/>
                                </a:lnTo>
                                <a:lnTo>
                                  <a:pt x="1981740" y="1197357"/>
                                </a:lnTo>
                                <a:lnTo>
                                  <a:pt x="1981800" y="1206242"/>
                                </a:lnTo>
                                <a:lnTo>
                                  <a:pt x="1981857" y="1207104"/>
                                </a:lnTo>
                                <a:lnTo>
                                  <a:pt x="1981914" y="1191618"/>
                                </a:lnTo>
                                <a:lnTo>
                                  <a:pt x="1981971" y="1205671"/>
                                </a:lnTo>
                                <a:lnTo>
                                  <a:pt x="1982027" y="1197057"/>
                                </a:lnTo>
                                <a:lnTo>
                                  <a:pt x="1982084" y="1201366"/>
                                </a:lnTo>
                                <a:lnTo>
                                  <a:pt x="1982140" y="1193339"/>
                                </a:lnTo>
                                <a:lnTo>
                                  <a:pt x="1982201" y="1179838"/>
                                </a:lnTo>
                                <a:lnTo>
                                  <a:pt x="1982258" y="1204808"/>
                                </a:lnTo>
                                <a:lnTo>
                                  <a:pt x="1982315" y="1195060"/>
                                </a:lnTo>
                                <a:lnTo>
                                  <a:pt x="1982371" y="1202225"/>
                                </a:lnTo>
                                <a:lnTo>
                                  <a:pt x="1982432" y="1188747"/>
                                </a:lnTo>
                                <a:lnTo>
                                  <a:pt x="1982489" y="1222603"/>
                                </a:lnTo>
                                <a:lnTo>
                                  <a:pt x="1982546" y="1187601"/>
                                </a:lnTo>
                                <a:lnTo>
                                  <a:pt x="1982602" y="1197932"/>
                                </a:lnTo>
                                <a:lnTo>
                                  <a:pt x="1982659" y="1193044"/>
                                </a:lnTo>
                                <a:lnTo>
                                  <a:pt x="1982715" y="1203658"/>
                                </a:lnTo>
                                <a:lnTo>
                                  <a:pt x="1982772" y="1193044"/>
                                </a:lnTo>
                                <a:lnTo>
                                  <a:pt x="1982833" y="1209688"/>
                                </a:lnTo>
                                <a:lnTo>
                                  <a:pt x="1982890" y="1187025"/>
                                </a:lnTo>
                                <a:lnTo>
                                  <a:pt x="1982946" y="1205383"/>
                                </a:lnTo>
                                <a:lnTo>
                                  <a:pt x="1983003" y="1202512"/>
                                </a:lnTo>
                                <a:lnTo>
                                  <a:pt x="1983060" y="1200791"/>
                                </a:lnTo>
                                <a:lnTo>
                                  <a:pt x="1983117" y="1197357"/>
                                </a:lnTo>
                                <a:lnTo>
                                  <a:pt x="1983177" y="1203946"/>
                                </a:lnTo>
                                <a:lnTo>
                                  <a:pt x="1983234" y="1203946"/>
                                </a:lnTo>
                                <a:lnTo>
                                  <a:pt x="1983291" y="1195336"/>
                                </a:lnTo>
                                <a:lnTo>
                                  <a:pt x="1983347" y="1198782"/>
                                </a:lnTo>
                                <a:lnTo>
                                  <a:pt x="1983404" y="1205383"/>
                                </a:lnTo>
                                <a:lnTo>
                                  <a:pt x="1983465" y="1194765"/>
                                </a:lnTo>
                                <a:lnTo>
                                  <a:pt x="1983522" y="1186155"/>
                                </a:lnTo>
                                <a:lnTo>
                                  <a:pt x="1983578" y="1205383"/>
                                </a:lnTo>
                                <a:lnTo>
                                  <a:pt x="1983635" y="1198782"/>
                                </a:lnTo>
                                <a:lnTo>
                                  <a:pt x="1983691" y="1207104"/>
                                </a:lnTo>
                                <a:lnTo>
                                  <a:pt x="1983748" y="1198782"/>
                                </a:lnTo>
                                <a:lnTo>
                                  <a:pt x="1983805" y="1194489"/>
                                </a:lnTo>
                                <a:lnTo>
                                  <a:pt x="1983866" y="1185005"/>
                                </a:lnTo>
                                <a:lnTo>
                                  <a:pt x="1983922" y="1207392"/>
                                </a:lnTo>
                                <a:lnTo>
                                  <a:pt x="1983979" y="1201937"/>
                                </a:lnTo>
                                <a:lnTo>
                                  <a:pt x="1984036" y="1205671"/>
                                </a:lnTo>
                                <a:lnTo>
                                  <a:pt x="1984092" y="1207680"/>
                                </a:lnTo>
                                <a:lnTo>
                                  <a:pt x="1984153" y="1207680"/>
                                </a:lnTo>
                                <a:lnTo>
                                  <a:pt x="1984210" y="1192193"/>
                                </a:lnTo>
                                <a:lnTo>
                                  <a:pt x="1984267" y="1205954"/>
                                </a:lnTo>
                                <a:lnTo>
                                  <a:pt x="1984323" y="1202800"/>
                                </a:lnTo>
                                <a:lnTo>
                                  <a:pt x="1984380" y="1192193"/>
                                </a:lnTo>
                                <a:lnTo>
                                  <a:pt x="1984441" y="1198207"/>
                                </a:lnTo>
                                <a:lnTo>
                                  <a:pt x="1984498" y="1209113"/>
                                </a:lnTo>
                                <a:lnTo>
                                  <a:pt x="1984554" y="1200216"/>
                                </a:lnTo>
                                <a:lnTo>
                                  <a:pt x="1984611" y="1203087"/>
                                </a:lnTo>
                                <a:lnTo>
                                  <a:pt x="1984668" y="1197632"/>
                                </a:lnTo>
                                <a:lnTo>
                                  <a:pt x="1984724" y="1197357"/>
                                </a:lnTo>
                                <a:lnTo>
                                  <a:pt x="1984781" y="1205383"/>
                                </a:lnTo>
                                <a:lnTo>
                                  <a:pt x="1984842" y="1193044"/>
                                </a:lnTo>
                                <a:lnTo>
                                  <a:pt x="1984898" y="1197932"/>
                                </a:lnTo>
                                <a:lnTo>
                                  <a:pt x="1984955" y="1197357"/>
                                </a:lnTo>
                                <a:lnTo>
                                  <a:pt x="1985011" y="1196486"/>
                                </a:lnTo>
                                <a:lnTo>
                                  <a:pt x="1985068" y="1205671"/>
                                </a:lnTo>
                                <a:lnTo>
                                  <a:pt x="1985129" y="1196211"/>
                                </a:lnTo>
                                <a:lnTo>
                                  <a:pt x="1985186" y="1195336"/>
                                </a:lnTo>
                                <a:lnTo>
                                  <a:pt x="1985242" y="1204521"/>
                                </a:lnTo>
                                <a:lnTo>
                                  <a:pt x="1985299" y="1183008"/>
                                </a:lnTo>
                                <a:lnTo>
                                  <a:pt x="1985356" y="1189897"/>
                                </a:lnTo>
                                <a:lnTo>
                                  <a:pt x="1985413" y="1196486"/>
                                </a:lnTo>
                                <a:lnTo>
                                  <a:pt x="1985473" y="1198207"/>
                                </a:lnTo>
                                <a:lnTo>
                                  <a:pt x="1985530" y="1193615"/>
                                </a:lnTo>
                                <a:lnTo>
                                  <a:pt x="1985587" y="1202225"/>
                                </a:lnTo>
                                <a:lnTo>
                                  <a:pt x="1985644" y="1197932"/>
                                </a:lnTo>
                                <a:lnTo>
                                  <a:pt x="1985700" y="1200791"/>
                                </a:lnTo>
                                <a:lnTo>
                                  <a:pt x="1985757" y="1195336"/>
                                </a:lnTo>
                                <a:lnTo>
                                  <a:pt x="1985814" y="1212843"/>
                                </a:lnTo>
                                <a:lnTo>
                                  <a:pt x="1985874" y="1193615"/>
                                </a:lnTo>
                                <a:lnTo>
                                  <a:pt x="1985931" y="1188176"/>
                                </a:lnTo>
                                <a:lnTo>
                                  <a:pt x="1985988" y="1190743"/>
                                </a:lnTo>
                                <a:lnTo>
                                  <a:pt x="1986049" y="1204521"/>
                                </a:lnTo>
                                <a:lnTo>
                                  <a:pt x="1986105" y="1195060"/>
                                </a:lnTo>
                                <a:lnTo>
                                  <a:pt x="1986162" y="1201937"/>
                                </a:lnTo>
                                <a:lnTo>
                                  <a:pt x="1986218" y="1185876"/>
                                </a:lnTo>
                                <a:lnTo>
                                  <a:pt x="1986275" y="1204521"/>
                                </a:lnTo>
                                <a:lnTo>
                                  <a:pt x="1986332" y="1203946"/>
                                </a:lnTo>
                                <a:lnTo>
                                  <a:pt x="1986389" y="1196486"/>
                                </a:lnTo>
                                <a:lnTo>
                                  <a:pt x="1986449" y="1217435"/>
                                </a:lnTo>
                                <a:lnTo>
                                  <a:pt x="1986506" y="1203946"/>
                                </a:lnTo>
                                <a:lnTo>
                                  <a:pt x="1986563" y="1192469"/>
                                </a:lnTo>
                                <a:lnTo>
                                  <a:pt x="1986619" y="1189322"/>
                                </a:lnTo>
                                <a:lnTo>
                                  <a:pt x="1986676" y="1207963"/>
                                </a:lnTo>
                                <a:lnTo>
                                  <a:pt x="1986733" y="1206529"/>
                                </a:lnTo>
                                <a:lnTo>
                                  <a:pt x="1986790" y="1189597"/>
                                </a:lnTo>
                                <a:lnTo>
                                  <a:pt x="1986850" y="1197057"/>
                                </a:lnTo>
                                <a:lnTo>
                                  <a:pt x="1986907" y="1207104"/>
                                </a:lnTo>
                                <a:lnTo>
                                  <a:pt x="1986964" y="1192764"/>
                                </a:lnTo>
                                <a:lnTo>
                                  <a:pt x="1987021" y="1195060"/>
                                </a:lnTo>
                                <a:lnTo>
                                  <a:pt x="1987081" y="1189597"/>
                                </a:lnTo>
                                <a:lnTo>
                                  <a:pt x="1987138" y="1199082"/>
                                </a:lnTo>
                                <a:lnTo>
                                  <a:pt x="1987195" y="1200791"/>
                                </a:lnTo>
                                <a:lnTo>
                                  <a:pt x="1987252" y="1190468"/>
                                </a:lnTo>
                                <a:lnTo>
                                  <a:pt x="1987308" y="1195635"/>
                                </a:lnTo>
                                <a:lnTo>
                                  <a:pt x="1987365" y="1193339"/>
                                </a:lnTo>
                                <a:lnTo>
                                  <a:pt x="1987421" y="1199641"/>
                                </a:lnTo>
                                <a:lnTo>
                                  <a:pt x="1987482" y="1188451"/>
                                </a:lnTo>
                                <a:lnTo>
                                  <a:pt x="1987539" y="1205096"/>
                                </a:lnTo>
                                <a:lnTo>
                                  <a:pt x="1987596" y="1206529"/>
                                </a:lnTo>
                                <a:lnTo>
                                  <a:pt x="1987652" y="1196486"/>
                                </a:lnTo>
                                <a:lnTo>
                                  <a:pt x="1987709" y="1218010"/>
                                </a:lnTo>
                                <a:lnTo>
                                  <a:pt x="1987769" y="1202512"/>
                                </a:lnTo>
                                <a:lnTo>
                                  <a:pt x="1987826" y="1204808"/>
                                </a:lnTo>
                                <a:lnTo>
                                  <a:pt x="1987883" y="1189322"/>
                                </a:lnTo>
                                <a:lnTo>
                                  <a:pt x="1987940" y="1216002"/>
                                </a:lnTo>
                                <a:lnTo>
                                  <a:pt x="1987997" y="1195635"/>
                                </a:lnTo>
                                <a:lnTo>
                                  <a:pt x="1988053" y="1195911"/>
                                </a:lnTo>
                                <a:lnTo>
                                  <a:pt x="1988114" y="1191618"/>
                                </a:lnTo>
                                <a:lnTo>
                                  <a:pt x="1988171" y="1206529"/>
                                </a:lnTo>
                                <a:lnTo>
                                  <a:pt x="1988227" y="1204233"/>
                                </a:lnTo>
                                <a:lnTo>
                                  <a:pt x="1988284" y="1198207"/>
                                </a:lnTo>
                                <a:lnTo>
                                  <a:pt x="1988341" y="1191618"/>
                                </a:lnTo>
                                <a:lnTo>
                                  <a:pt x="1988397" y="1194765"/>
                                </a:lnTo>
                                <a:lnTo>
                                  <a:pt x="1988454" y="1199641"/>
                                </a:lnTo>
                                <a:lnTo>
                                  <a:pt x="1988515" y="1197632"/>
                                </a:lnTo>
                                <a:lnTo>
                                  <a:pt x="1988572" y="1202800"/>
                                </a:lnTo>
                                <a:lnTo>
                                  <a:pt x="1988628" y="1193339"/>
                                </a:lnTo>
                                <a:lnTo>
                                  <a:pt x="1988685" y="1197932"/>
                                </a:lnTo>
                                <a:lnTo>
                                  <a:pt x="1988746" y="1210834"/>
                                </a:lnTo>
                                <a:lnTo>
                                  <a:pt x="1988803" y="1208251"/>
                                </a:lnTo>
                                <a:lnTo>
                                  <a:pt x="1988859" y="1199357"/>
                                </a:lnTo>
                                <a:lnTo>
                                  <a:pt x="1988916" y="1200791"/>
                                </a:lnTo>
                                <a:lnTo>
                                  <a:pt x="1988972" y="1197357"/>
                                </a:lnTo>
                                <a:lnTo>
                                  <a:pt x="1989029" y="1205671"/>
                                </a:lnTo>
                                <a:lnTo>
                                  <a:pt x="1989090" y="1209401"/>
                                </a:lnTo>
                                <a:lnTo>
                                  <a:pt x="1989146" y="1190743"/>
                                </a:lnTo>
                                <a:lnTo>
                                  <a:pt x="1989203" y="1194489"/>
                                </a:lnTo>
                                <a:lnTo>
                                  <a:pt x="1989260" y="1192764"/>
                                </a:lnTo>
                                <a:lnTo>
                                  <a:pt x="1989317" y="1204521"/>
                                </a:lnTo>
                                <a:lnTo>
                                  <a:pt x="1989373" y="1195336"/>
                                </a:lnTo>
                                <a:lnTo>
                                  <a:pt x="1989430" y="1214281"/>
                                </a:lnTo>
                                <a:lnTo>
                                  <a:pt x="1989491" y="1203946"/>
                                </a:lnTo>
                                <a:lnTo>
                                  <a:pt x="1989548" y="1209113"/>
                                </a:lnTo>
                                <a:lnTo>
                                  <a:pt x="1989604" y="1192193"/>
                                </a:lnTo>
                                <a:lnTo>
                                  <a:pt x="1989661" y="1204808"/>
                                </a:lnTo>
                                <a:lnTo>
                                  <a:pt x="1989722" y="1213418"/>
                                </a:lnTo>
                                <a:lnTo>
                                  <a:pt x="1989778" y="1199641"/>
                                </a:lnTo>
                                <a:lnTo>
                                  <a:pt x="1989835" y="1194489"/>
                                </a:lnTo>
                                <a:lnTo>
                                  <a:pt x="1989892" y="1196781"/>
                                </a:lnTo>
                                <a:lnTo>
                                  <a:pt x="1989948" y="1194765"/>
                                </a:lnTo>
                                <a:lnTo>
                                  <a:pt x="1990005" y="1196486"/>
                                </a:lnTo>
                                <a:lnTo>
                                  <a:pt x="1990062" y="1190173"/>
                                </a:lnTo>
                                <a:lnTo>
                                  <a:pt x="1990123" y="1198782"/>
                                </a:lnTo>
                                <a:lnTo>
                                  <a:pt x="1990179" y="1191618"/>
                                </a:lnTo>
                                <a:lnTo>
                                  <a:pt x="1990236" y="1204521"/>
                                </a:lnTo>
                                <a:lnTo>
                                  <a:pt x="1990293" y="1200791"/>
                                </a:lnTo>
                                <a:lnTo>
                                  <a:pt x="1990349" y="1201078"/>
                                </a:lnTo>
                                <a:lnTo>
                                  <a:pt x="1990406" y="1194765"/>
                                </a:lnTo>
                                <a:lnTo>
                                  <a:pt x="1990467" y="1199082"/>
                                </a:lnTo>
                                <a:lnTo>
                                  <a:pt x="1990524" y="1216002"/>
                                </a:lnTo>
                                <a:lnTo>
                                  <a:pt x="1990580" y="1194765"/>
                                </a:lnTo>
                                <a:lnTo>
                                  <a:pt x="1990637" y="1197057"/>
                                </a:lnTo>
                                <a:lnTo>
                                  <a:pt x="1990694" y="1190743"/>
                                </a:lnTo>
                                <a:lnTo>
                                  <a:pt x="1990755" y="1202800"/>
                                </a:lnTo>
                                <a:lnTo>
                                  <a:pt x="1990811" y="1197932"/>
                                </a:lnTo>
                                <a:lnTo>
                                  <a:pt x="1990868" y="1185876"/>
                                </a:lnTo>
                                <a:lnTo>
                                  <a:pt x="1990924" y="1202512"/>
                                </a:lnTo>
                                <a:lnTo>
                                  <a:pt x="1990981" y="1205954"/>
                                </a:lnTo>
                                <a:lnTo>
                                  <a:pt x="1991038" y="1204808"/>
                                </a:lnTo>
                                <a:lnTo>
                                  <a:pt x="1991094" y="1200216"/>
                                </a:lnTo>
                                <a:lnTo>
                                  <a:pt x="1991155" y="1200503"/>
                                </a:lnTo>
                                <a:lnTo>
                                  <a:pt x="1991212" y="1197357"/>
                                </a:lnTo>
                                <a:lnTo>
                                  <a:pt x="1991268" y="1205383"/>
                                </a:lnTo>
                                <a:lnTo>
                                  <a:pt x="1991325" y="1195635"/>
                                </a:lnTo>
                                <a:lnTo>
                                  <a:pt x="1991382" y="1198782"/>
                                </a:lnTo>
                                <a:lnTo>
                                  <a:pt x="1991443" y="1198207"/>
                                </a:lnTo>
                                <a:lnTo>
                                  <a:pt x="1991499" y="1200503"/>
                                </a:lnTo>
                                <a:lnTo>
                                  <a:pt x="1991556" y="1205671"/>
                                </a:lnTo>
                                <a:lnTo>
                                  <a:pt x="1991613" y="1193339"/>
                                </a:lnTo>
                                <a:lnTo>
                                  <a:pt x="1991670" y="1194765"/>
                                </a:lnTo>
                                <a:lnTo>
                                  <a:pt x="1991730" y="1208826"/>
                                </a:lnTo>
                                <a:lnTo>
                                  <a:pt x="1991787" y="1199928"/>
                                </a:lnTo>
                                <a:lnTo>
                                  <a:pt x="1991844" y="1198507"/>
                                </a:lnTo>
                                <a:lnTo>
                                  <a:pt x="1991901" y="1207104"/>
                                </a:lnTo>
                                <a:lnTo>
                                  <a:pt x="1991957" y="1198207"/>
                                </a:lnTo>
                                <a:lnTo>
                                  <a:pt x="1992014" y="1220594"/>
                                </a:lnTo>
                                <a:lnTo>
                                  <a:pt x="1992071" y="1196781"/>
                                </a:lnTo>
                                <a:lnTo>
                                  <a:pt x="1992131" y="1192469"/>
                                </a:lnTo>
                                <a:lnTo>
                                  <a:pt x="1992188" y="1202800"/>
                                </a:lnTo>
                                <a:lnTo>
                                  <a:pt x="1992245" y="1208826"/>
                                </a:lnTo>
                                <a:lnTo>
                                  <a:pt x="1992301" y="1197357"/>
                                </a:lnTo>
                                <a:lnTo>
                                  <a:pt x="1992358" y="1196781"/>
                                </a:lnTo>
                                <a:lnTo>
                                  <a:pt x="1992419" y="1191318"/>
                                </a:lnTo>
                                <a:lnTo>
                                  <a:pt x="1992475" y="1208538"/>
                                </a:lnTo>
                                <a:lnTo>
                                  <a:pt x="1992532" y="1206242"/>
                                </a:lnTo>
                                <a:lnTo>
                                  <a:pt x="1992589" y="1197357"/>
                                </a:lnTo>
                                <a:lnTo>
                                  <a:pt x="1992645" y="1174398"/>
                                </a:lnTo>
                                <a:lnTo>
                                  <a:pt x="1992702" y="1200791"/>
                                </a:lnTo>
                                <a:lnTo>
                                  <a:pt x="1992763" y="1190468"/>
                                </a:lnTo>
                                <a:lnTo>
                                  <a:pt x="1992820" y="1207392"/>
                                </a:lnTo>
                                <a:lnTo>
                                  <a:pt x="1992876" y="1203374"/>
                                </a:lnTo>
                                <a:lnTo>
                                  <a:pt x="1992933" y="1191043"/>
                                </a:lnTo>
                                <a:lnTo>
                                  <a:pt x="1992990" y="1189597"/>
                                </a:lnTo>
                                <a:lnTo>
                                  <a:pt x="1993047" y="1200216"/>
                                </a:lnTo>
                                <a:lnTo>
                                  <a:pt x="1993103" y="1201366"/>
                                </a:lnTo>
                                <a:lnTo>
                                  <a:pt x="1993164" y="1209688"/>
                                </a:lnTo>
                                <a:lnTo>
                                  <a:pt x="1993221" y="1196781"/>
                                </a:lnTo>
                                <a:lnTo>
                                  <a:pt x="1993278" y="1203946"/>
                                </a:lnTo>
                                <a:lnTo>
                                  <a:pt x="1993338" y="1207392"/>
                                </a:lnTo>
                                <a:lnTo>
                                  <a:pt x="1993395" y="1199641"/>
                                </a:lnTo>
                                <a:lnTo>
                                  <a:pt x="1993452" y="1193914"/>
                                </a:lnTo>
                                <a:lnTo>
                                  <a:pt x="1993508" y="1198507"/>
                                </a:lnTo>
                                <a:lnTo>
                                  <a:pt x="1993565" y="1202512"/>
                                </a:lnTo>
                                <a:lnTo>
                                  <a:pt x="1993622" y="1203658"/>
                                </a:lnTo>
                                <a:lnTo>
                                  <a:pt x="1993678" y="1199082"/>
                                </a:lnTo>
                                <a:lnTo>
                                  <a:pt x="1993739" y="1201078"/>
                                </a:lnTo>
                                <a:lnTo>
                                  <a:pt x="1993795" y="1200791"/>
                                </a:lnTo>
                                <a:lnTo>
                                  <a:pt x="1993852" y="1183284"/>
                                </a:lnTo>
                                <a:lnTo>
                                  <a:pt x="1993909" y="1200503"/>
                                </a:lnTo>
                                <a:lnTo>
                                  <a:pt x="1993966" y="1182709"/>
                                </a:lnTo>
                                <a:lnTo>
                                  <a:pt x="1994023" y="1204233"/>
                                </a:lnTo>
                                <a:lnTo>
                                  <a:pt x="1994079" y="1203374"/>
                                </a:lnTo>
                                <a:lnTo>
                                  <a:pt x="1994140" y="1210547"/>
                                </a:lnTo>
                                <a:lnTo>
                                  <a:pt x="1994197" y="1198782"/>
                                </a:lnTo>
                                <a:lnTo>
                                  <a:pt x="1994254" y="1210263"/>
                                </a:lnTo>
                                <a:lnTo>
                                  <a:pt x="1994310" y="1201937"/>
                                </a:lnTo>
                                <a:lnTo>
                                  <a:pt x="1994371" y="1212555"/>
                                </a:lnTo>
                                <a:lnTo>
                                  <a:pt x="1994427" y="1207104"/>
                                </a:lnTo>
                                <a:lnTo>
                                  <a:pt x="1994484" y="1187601"/>
                                </a:lnTo>
                                <a:lnTo>
                                  <a:pt x="1994541" y="1202512"/>
                                </a:lnTo>
                                <a:lnTo>
                                  <a:pt x="1994598" y="1197632"/>
                                </a:lnTo>
                                <a:lnTo>
                                  <a:pt x="1994654" y="1190468"/>
                                </a:lnTo>
                                <a:lnTo>
                                  <a:pt x="1994711" y="1192193"/>
                                </a:lnTo>
                                <a:lnTo>
                                  <a:pt x="1994772" y="1199928"/>
                                </a:lnTo>
                                <a:lnTo>
                                  <a:pt x="1994829" y="1201937"/>
                                </a:lnTo>
                                <a:lnTo>
                                  <a:pt x="1994885" y="1191318"/>
                                </a:lnTo>
                                <a:lnTo>
                                  <a:pt x="1994942" y="1202512"/>
                                </a:lnTo>
                                <a:lnTo>
                                  <a:pt x="1994998" y="1202800"/>
                                </a:lnTo>
                                <a:lnTo>
                                  <a:pt x="1995059" y="1206529"/>
                                </a:lnTo>
                                <a:lnTo>
                                  <a:pt x="1995116" y="1195635"/>
                                </a:lnTo>
                                <a:lnTo>
                                  <a:pt x="1995173" y="1197932"/>
                                </a:lnTo>
                                <a:lnTo>
                                  <a:pt x="1995229" y="1195635"/>
                                </a:lnTo>
                                <a:lnTo>
                                  <a:pt x="1995286" y="1196211"/>
                                </a:lnTo>
                                <a:lnTo>
                                  <a:pt x="1995343" y="1193914"/>
                                </a:lnTo>
                                <a:lnTo>
                                  <a:pt x="1995403" y="1195060"/>
                                </a:lnTo>
                                <a:lnTo>
                                  <a:pt x="1995460" y="1205096"/>
                                </a:lnTo>
                                <a:lnTo>
                                  <a:pt x="1995517" y="1187301"/>
                                </a:lnTo>
                                <a:lnTo>
                                  <a:pt x="1995574" y="1183284"/>
                                </a:lnTo>
                                <a:lnTo>
                                  <a:pt x="1995630" y="1213130"/>
                                </a:lnTo>
                                <a:lnTo>
                                  <a:pt x="1995687" y="1191318"/>
                                </a:lnTo>
                                <a:lnTo>
                                  <a:pt x="1995743" y="1195911"/>
                                </a:lnTo>
                                <a:lnTo>
                                  <a:pt x="1995805" y="1195336"/>
                                </a:lnTo>
                                <a:lnTo>
                                  <a:pt x="1995861" y="1201649"/>
                                </a:lnTo>
                                <a:lnTo>
                                  <a:pt x="1995918" y="1189597"/>
                                </a:lnTo>
                                <a:lnTo>
                                  <a:pt x="1995974" y="1202225"/>
                                </a:lnTo>
                                <a:lnTo>
                                  <a:pt x="1996035" y="1206817"/>
                                </a:lnTo>
                                <a:lnTo>
                                  <a:pt x="1996092" y="1209688"/>
                                </a:lnTo>
                                <a:lnTo>
                                  <a:pt x="1996149" y="1192469"/>
                                </a:lnTo>
                                <a:lnTo>
                                  <a:pt x="1996205" y="1198507"/>
                                </a:lnTo>
                                <a:lnTo>
                                  <a:pt x="1996262" y="1205671"/>
                                </a:lnTo>
                                <a:lnTo>
                                  <a:pt x="1996319" y="1193044"/>
                                </a:lnTo>
                                <a:lnTo>
                                  <a:pt x="1996380" y="1198207"/>
                                </a:lnTo>
                                <a:lnTo>
                                  <a:pt x="1996436" y="1194489"/>
                                </a:lnTo>
                                <a:lnTo>
                                  <a:pt x="1996493" y="1202225"/>
                                </a:lnTo>
                                <a:lnTo>
                                  <a:pt x="1996550" y="1201937"/>
                                </a:lnTo>
                                <a:lnTo>
                                  <a:pt x="1996606" y="1205383"/>
                                </a:lnTo>
                                <a:lnTo>
                                  <a:pt x="1996663" y="1209688"/>
                                </a:lnTo>
                                <a:lnTo>
                                  <a:pt x="1996720" y="1201078"/>
                                </a:lnTo>
                                <a:lnTo>
                                  <a:pt x="1996781" y="1196486"/>
                                </a:lnTo>
                                <a:lnTo>
                                  <a:pt x="1996837" y="1195911"/>
                                </a:lnTo>
                                <a:lnTo>
                                  <a:pt x="1996894" y="1191043"/>
                                </a:lnTo>
                                <a:lnTo>
                                  <a:pt x="1996950" y="1190173"/>
                                </a:lnTo>
                                <a:lnTo>
                                  <a:pt x="1997012" y="1207680"/>
                                </a:lnTo>
                                <a:lnTo>
                                  <a:pt x="1997068" y="1193339"/>
                                </a:lnTo>
                                <a:lnTo>
                                  <a:pt x="1997125" y="1213130"/>
                                </a:lnTo>
                                <a:lnTo>
                                  <a:pt x="1997181" y="1197632"/>
                                </a:lnTo>
                                <a:lnTo>
                                  <a:pt x="1997238" y="1205954"/>
                                </a:lnTo>
                                <a:lnTo>
                                  <a:pt x="1997294" y="1198507"/>
                                </a:lnTo>
                                <a:lnTo>
                                  <a:pt x="1997351" y="1198507"/>
                                </a:lnTo>
                                <a:lnTo>
                                  <a:pt x="1997412" y="1204521"/>
                                </a:lnTo>
                                <a:lnTo>
                                  <a:pt x="1997469" y="1198507"/>
                                </a:lnTo>
                                <a:lnTo>
                                  <a:pt x="1997525" y="1195911"/>
                                </a:lnTo>
                                <a:lnTo>
                                  <a:pt x="1997582" y="1199928"/>
                                </a:lnTo>
                                <a:lnTo>
                                  <a:pt x="1997639" y="1201649"/>
                                </a:lnTo>
                                <a:lnTo>
                                  <a:pt x="1997696" y="1211984"/>
                                </a:lnTo>
                                <a:lnTo>
                                  <a:pt x="1997756" y="1199641"/>
                                </a:lnTo>
                                <a:lnTo>
                                  <a:pt x="1997813" y="1201366"/>
                                </a:lnTo>
                                <a:lnTo>
                                  <a:pt x="1997870" y="1212555"/>
                                </a:lnTo>
                                <a:lnTo>
                                  <a:pt x="1997927" y="1204233"/>
                                </a:lnTo>
                                <a:lnTo>
                                  <a:pt x="1997987" y="1202225"/>
                                </a:lnTo>
                                <a:lnTo>
                                  <a:pt x="1998044" y="1202225"/>
                                </a:lnTo>
                                <a:lnTo>
                                  <a:pt x="1998101" y="1203087"/>
                                </a:lnTo>
                                <a:lnTo>
                                  <a:pt x="1998157" y="1193914"/>
                                </a:lnTo>
                                <a:lnTo>
                                  <a:pt x="1998214" y="1198207"/>
                                </a:lnTo>
                                <a:lnTo>
                                  <a:pt x="1998271" y="1206242"/>
                                </a:lnTo>
                                <a:lnTo>
                                  <a:pt x="1998328" y="1191043"/>
                                </a:lnTo>
                                <a:lnTo>
                                  <a:pt x="1998388" y="1206817"/>
                                </a:lnTo>
                                <a:lnTo>
                                  <a:pt x="1998445" y="1200216"/>
                                </a:lnTo>
                                <a:lnTo>
                                  <a:pt x="1998501" y="1189897"/>
                                </a:lnTo>
                                <a:lnTo>
                                  <a:pt x="1998558" y="1187876"/>
                                </a:lnTo>
                                <a:lnTo>
                                  <a:pt x="1998615" y="1207392"/>
                                </a:lnTo>
                                <a:lnTo>
                                  <a:pt x="1998672" y="1206529"/>
                                </a:lnTo>
                                <a:lnTo>
                                  <a:pt x="1998732" y="1205671"/>
                                </a:lnTo>
                                <a:lnTo>
                                  <a:pt x="1998789" y="1203087"/>
                                </a:lnTo>
                                <a:lnTo>
                                  <a:pt x="1998846" y="1204521"/>
                                </a:lnTo>
                                <a:lnTo>
                                  <a:pt x="1998902" y="1196781"/>
                                </a:lnTo>
                                <a:lnTo>
                                  <a:pt x="1998959" y="1207392"/>
                                </a:lnTo>
                                <a:lnTo>
                                  <a:pt x="1999020" y="1202800"/>
                                </a:lnTo>
                                <a:lnTo>
                                  <a:pt x="1999076" y="1209401"/>
                                </a:lnTo>
                                <a:lnTo>
                                  <a:pt x="1999133" y="1204521"/>
                                </a:lnTo>
                                <a:lnTo>
                                  <a:pt x="1999190" y="1192193"/>
                                </a:lnTo>
                                <a:lnTo>
                                  <a:pt x="1999247" y="1189597"/>
                                </a:lnTo>
                                <a:lnTo>
                                  <a:pt x="1999304" y="1206817"/>
                                </a:lnTo>
                                <a:lnTo>
                                  <a:pt x="1999360" y="1199357"/>
                                </a:lnTo>
                                <a:lnTo>
                                  <a:pt x="1999421" y="1199357"/>
                                </a:lnTo>
                                <a:lnTo>
                                  <a:pt x="1999478" y="1200216"/>
                                </a:lnTo>
                                <a:lnTo>
                                  <a:pt x="1999535" y="1203374"/>
                                </a:lnTo>
                                <a:lnTo>
                                  <a:pt x="1999591" y="1203087"/>
                                </a:lnTo>
                                <a:lnTo>
                                  <a:pt x="1999648" y="1199641"/>
                                </a:lnTo>
                                <a:lnTo>
                                  <a:pt x="1999708" y="1201649"/>
                                </a:lnTo>
                                <a:lnTo>
                                  <a:pt x="1999765" y="1194765"/>
                                </a:lnTo>
                                <a:lnTo>
                                  <a:pt x="1999822" y="1195060"/>
                                </a:lnTo>
                                <a:lnTo>
                                  <a:pt x="1999878" y="1191618"/>
                                </a:lnTo>
                                <a:lnTo>
                                  <a:pt x="1999935" y="1209401"/>
                                </a:lnTo>
                                <a:lnTo>
                                  <a:pt x="1999992" y="1196486"/>
                                </a:lnTo>
                                <a:lnTo>
                                  <a:pt x="2000052" y="1181563"/>
                                </a:lnTo>
                                <a:lnTo>
                                  <a:pt x="2000109" y="1202225"/>
                                </a:lnTo>
                                <a:lnTo>
                                  <a:pt x="2000166" y="1178691"/>
                                </a:lnTo>
                                <a:lnTo>
                                  <a:pt x="2000223" y="1213418"/>
                                </a:lnTo>
                                <a:lnTo>
                                  <a:pt x="2000280" y="1208251"/>
                                </a:lnTo>
                                <a:lnTo>
                                  <a:pt x="2000336" y="1186451"/>
                                </a:lnTo>
                                <a:lnTo>
                                  <a:pt x="2000393" y="1201078"/>
                                </a:lnTo>
                                <a:lnTo>
                                  <a:pt x="2000454" y="1199928"/>
                                </a:lnTo>
                                <a:lnTo>
                                  <a:pt x="2000510" y="1203374"/>
                                </a:lnTo>
                                <a:lnTo>
                                  <a:pt x="2000567" y="1204521"/>
                                </a:lnTo>
                                <a:lnTo>
                                  <a:pt x="2000624" y="1211122"/>
                                </a:lnTo>
                                <a:lnTo>
                                  <a:pt x="2000684" y="1206242"/>
                                </a:lnTo>
                                <a:lnTo>
                                  <a:pt x="2000741" y="1197932"/>
                                </a:lnTo>
                                <a:lnTo>
                                  <a:pt x="2000798" y="1214852"/>
                                </a:lnTo>
                                <a:lnTo>
                                  <a:pt x="2000855" y="1197357"/>
                                </a:lnTo>
                                <a:lnTo>
                                  <a:pt x="2000911" y="1203946"/>
                                </a:lnTo>
                                <a:lnTo>
                                  <a:pt x="2000968" y="1203087"/>
                                </a:lnTo>
                                <a:lnTo>
                                  <a:pt x="2001024" y="1174973"/>
                                </a:lnTo>
                                <a:lnTo>
                                  <a:pt x="2001085" y="1202225"/>
                                </a:lnTo>
                                <a:lnTo>
                                  <a:pt x="2001142" y="1199928"/>
                                </a:lnTo>
                                <a:lnTo>
                                  <a:pt x="2001199" y="1205954"/>
                                </a:lnTo>
                                <a:lnTo>
                                  <a:pt x="2001255" y="1200216"/>
                                </a:lnTo>
                                <a:lnTo>
                                  <a:pt x="2001312" y="1199641"/>
                                </a:lnTo>
                                <a:lnTo>
                                  <a:pt x="2001369" y="1192764"/>
                                </a:lnTo>
                                <a:lnTo>
                                  <a:pt x="2001429" y="1195336"/>
                                </a:lnTo>
                                <a:lnTo>
                                  <a:pt x="2001486" y="1192193"/>
                                </a:lnTo>
                                <a:lnTo>
                                  <a:pt x="2001543" y="1196211"/>
                                </a:lnTo>
                                <a:lnTo>
                                  <a:pt x="2001600" y="1200216"/>
                                </a:lnTo>
                                <a:lnTo>
                                  <a:pt x="2001660" y="1193914"/>
                                </a:lnTo>
                                <a:lnTo>
                                  <a:pt x="2001717" y="1195635"/>
                                </a:lnTo>
                                <a:lnTo>
                                  <a:pt x="2001774" y="1213993"/>
                                </a:lnTo>
                                <a:lnTo>
                                  <a:pt x="2001831" y="1185876"/>
                                </a:lnTo>
                                <a:lnTo>
                                  <a:pt x="2001887" y="1195635"/>
                                </a:lnTo>
                                <a:lnTo>
                                  <a:pt x="2001944" y="1211697"/>
                                </a:lnTo>
                                <a:lnTo>
                                  <a:pt x="2002000" y="1193615"/>
                                </a:lnTo>
                                <a:lnTo>
                                  <a:pt x="2002062" y="1196486"/>
                                </a:lnTo>
                                <a:lnTo>
                                  <a:pt x="2002118" y="1196781"/>
                                </a:lnTo>
                                <a:lnTo>
                                  <a:pt x="2002175" y="1199357"/>
                                </a:lnTo>
                                <a:lnTo>
                                  <a:pt x="2002231" y="1203658"/>
                                </a:lnTo>
                                <a:lnTo>
                                  <a:pt x="2002288" y="1201078"/>
                                </a:lnTo>
                                <a:lnTo>
                                  <a:pt x="2002349" y="1197357"/>
                                </a:lnTo>
                                <a:lnTo>
                                  <a:pt x="2002406" y="1183583"/>
                                </a:lnTo>
                                <a:lnTo>
                                  <a:pt x="2002462" y="1204233"/>
                                </a:lnTo>
                                <a:lnTo>
                                  <a:pt x="2002519" y="1205954"/>
                                </a:lnTo>
                                <a:lnTo>
                                  <a:pt x="2002576" y="1197357"/>
                                </a:lnTo>
                                <a:lnTo>
                                  <a:pt x="2002632" y="1216002"/>
                                </a:lnTo>
                                <a:lnTo>
                                  <a:pt x="2002693" y="1203374"/>
                                </a:lnTo>
                                <a:lnTo>
                                  <a:pt x="2002750" y="1203946"/>
                                </a:lnTo>
                                <a:lnTo>
                                  <a:pt x="2002806" y="1200791"/>
                                </a:lnTo>
                                <a:lnTo>
                                  <a:pt x="2002863" y="1191893"/>
                                </a:lnTo>
                                <a:lnTo>
                                  <a:pt x="2002920" y="1207104"/>
                                </a:lnTo>
                                <a:lnTo>
                                  <a:pt x="2002977" y="1200791"/>
                                </a:lnTo>
                                <a:lnTo>
                                  <a:pt x="2003033" y="1200503"/>
                                </a:lnTo>
                                <a:lnTo>
                                  <a:pt x="2003094" y="1200791"/>
                                </a:lnTo>
                                <a:lnTo>
                                  <a:pt x="2003151" y="1196486"/>
                                </a:lnTo>
                                <a:lnTo>
                                  <a:pt x="2003207" y="1188451"/>
                                </a:lnTo>
                                <a:lnTo>
                                  <a:pt x="2003264" y="1208826"/>
                                </a:lnTo>
                                <a:lnTo>
                                  <a:pt x="2003325" y="1204808"/>
                                </a:lnTo>
                                <a:lnTo>
                                  <a:pt x="2003382" y="1188451"/>
                                </a:lnTo>
                                <a:lnTo>
                                  <a:pt x="2003438" y="1197057"/>
                                </a:lnTo>
                                <a:lnTo>
                                  <a:pt x="2003495" y="1208538"/>
                                </a:lnTo>
                                <a:lnTo>
                                  <a:pt x="2003551" y="1207104"/>
                                </a:lnTo>
                                <a:lnTo>
                                  <a:pt x="2003608" y="1187025"/>
                                </a:lnTo>
                                <a:lnTo>
                                  <a:pt x="2003669" y="1204521"/>
                                </a:lnTo>
                                <a:lnTo>
                                  <a:pt x="2003726" y="1186451"/>
                                </a:lnTo>
                                <a:lnTo>
                                  <a:pt x="2003782" y="1208538"/>
                                </a:lnTo>
                                <a:lnTo>
                                  <a:pt x="2003839" y="1198507"/>
                                </a:lnTo>
                                <a:lnTo>
                                  <a:pt x="2003896" y="1208538"/>
                                </a:lnTo>
                                <a:lnTo>
                                  <a:pt x="2003953" y="1205671"/>
                                </a:lnTo>
                                <a:lnTo>
                                  <a:pt x="2004010" y="1196486"/>
                                </a:lnTo>
                                <a:lnTo>
                                  <a:pt x="2004070" y="1198507"/>
                                </a:lnTo>
                                <a:lnTo>
                                  <a:pt x="2004127" y="1206817"/>
                                </a:lnTo>
                                <a:lnTo>
                                  <a:pt x="2004184" y="1192469"/>
                                </a:lnTo>
                                <a:lnTo>
                                  <a:pt x="2004240" y="1194765"/>
                                </a:lnTo>
                                <a:lnTo>
                                  <a:pt x="2004301" y="1202512"/>
                                </a:lnTo>
                                <a:lnTo>
                                  <a:pt x="2004358" y="1199928"/>
                                </a:lnTo>
                                <a:lnTo>
                                  <a:pt x="2004414" y="1197632"/>
                                </a:lnTo>
                                <a:lnTo>
                                  <a:pt x="2004471" y="1208251"/>
                                </a:lnTo>
                                <a:lnTo>
                                  <a:pt x="2004527" y="1208538"/>
                                </a:lnTo>
                                <a:lnTo>
                                  <a:pt x="2004584" y="1201366"/>
                                </a:lnTo>
                                <a:lnTo>
                                  <a:pt x="2004641" y="1206817"/>
                                </a:lnTo>
                                <a:lnTo>
                                  <a:pt x="2004702" y="1197357"/>
                                </a:lnTo>
                                <a:lnTo>
                                  <a:pt x="2004758" y="1204521"/>
                                </a:lnTo>
                                <a:lnTo>
                                  <a:pt x="2004815" y="1203658"/>
                                </a:lnTo>
                                <a:lnTo>
                                  <a:pt x="2004872" y="1197357"/>
                                </a:lnTo>
                                <a:lnTo>
                                  <a:pt x="2004929" y="1200503"/>
                                </a:lnTo>
                                <a:lnTo>
                                  <a:pt x="2004985" y="1197357"/>
                                </a:lnTo>
                                <a:lnTo>
                                  <a:pt x="2005046" y="1208538"/>
                                </a:lnTo>
                                <a:lnTo>
                                  <a:pt x="2005103" y="1197932"/>
                                </a:lnTo>
                                <a:lnTo>
                                  <a:pt x="2005159" y="1201366"/>
                                </a:lnTo>
                                <a:lnTo>
                                  <a:pt x="2005216" y="1199928"/>
                                </a:lnTo>
                                <a:lnTo>
                                  <a:pt x="2005277" y="1216002"/>
                                </a:lnTo>
                                <a:lnTo>
                                  <a:pt x="2005333" y="1199641"/>
                                </a:lnTo>
                                <a:lnTo>
                                  <a:pt x="2005390" y="1195635"/>
                                </a:lnTo>
                                <a:lnTo>
                                  <a:pt x="2005447" y="1184430"/>
                                </a:lnTo>
                                <a:lnTo>
                                  <a:pt x="2005504" y="1200216"/>
                                </a:lnTo>
                                <a:lnTo>
                                  <a:pt x="2005561" y="1202225"/>
                                </a:lnTo>
                                <a:lnTo>
                                  <a:pt x="2005617" y="1206817"/>
                                </a:lnTo>
                                <a:lnTo>
                                  <a:pt x="2005674" y="1185005"/>
                                </a:lnTo>
                                <a:lnTo>
                                  <a:pt x="2005735" y="1204233"/>
                                </a:lnTo>
                                <a:lnTo>
                                  <a:pt x="2005791" y="1191318"/>
                                </a:lnTo>
                                <a:lnTo>
                                  <a:pt x="2005848" y="1190743"/>
                                </a:lnTo>
                                <a:lnTo>
                                  <a:pt x="2005905" y="1199082"/>
                                </a:lnTo>
                                <a:lnTo>
                                  <a:pt x="2005961" y="1193339"/>
                                </a:lnTo>
                                <a:lnTo>
                                  <a:pt x="2006022" y="1201078"/>
                                </a:lnTo>
                                <a:lnTo>
                                  <a:pt x="2006078" y="1197632"/>
                                </a:lnTo>
                                <a:lnTo>
                                  <a:pt x="2006135" y="1198782"/>
                                </a:lnTo>
                                <a:lnTo>
                                  <a:pt x="2006192" y="1191043"/>
                                </a:lnTo>
                                <a:lnTo>
                                  <a:pt x="2006249" y="1194190"/>
                                </a:lnTo>
                                <a:lnTo>
                                  <a:pt x="2006309" y="1204521"/>
                                </a:lnTo>
                                <a:lnTo>
                                  <a:pt x="2006366" y="1199082"/>
                                </a:lnTo>
                                <a:lnTo>
                                  <a:pt x="2006423" y="1185876"/>
                                </a:lnTo>
                                <a:lnTo>
                                  <a:pt x="2006480" y="1204808"/>
                                </a:lnTo>
                                <a:lnTo>
                                  <a:pt x="2006537" y="1208251"/>
                                </a:lnTo>
                                <a:lnTo>
                                  <a:pt x="2006593" y="1185005"/>
                                </a:lnTo>
                                <a:lnTo>
                                  <a:pt x="2006650" y="1199641"/>
                                </a:lnTo>
                                <a:lnTo>
                                  <a:pt x="2006711" y="1199357"/>
                                </a:lnTo>
                                <a:lnTo>
                                  <a:pt x="2006767" y="1191318"/>
                                </a:lnTo>
                                <a:lnTo>
                                  <a:pt x="2006824" y="1197932"/>
                                </a:lnTo>
                                <a:lnTo>
                                  <a:pt x="2006881" y="1192764"/>
                                </a:lnTo>
                                <a:lnTo>
                                  <a:pt x="2006937" y="1202512"/>
                                </a:lnTo>
                                <a:lnTo>
                                  <a:pt x="2006998" y="1203946"/>
                                </a:lnTo>
                                <a:lnTo>
                                  <a:pt x="2007055" y="1192193"/>
                                </a:lnTo>
                                <a:lnTo>
                                  <a:pt x="2007112" y="1193044"/>
                                </a:lnTo>
                                <a:lnTo>
                                  <a:pt x="2007168" y="1197632"/>
                                </a:lnTo>
                                <a:lnTo>
                                  <a:pt x="2007225" y="1207392"/>
                                </a:lnTo>
                                <a:lnTo>
                                  <a:pt x="2007281" y="1203946"/>
                                </a:lnTo>
                                <a:lnTo>
                                  <a:pt x="2007342" y="1199928"/>
                                </a:lnTo>
                                <a:lnTo>
                                  <a:pt x="2007399" y="1201937"/>
                                </a:lnTo>
                                <a:lnTo>
                                  <a:pt x="2007456" y="1196211"/>
                                </a:lnTo>
                                <a:lnTo>
                                  <a:pt x="2007512" y="1205096"/>
                                </a:lnTo>
                                <a:lnTo>
                                  <a:pt x="2007569" y="1197632"/>
                                </a:lnTo>
                                <a:lnTo>
                                  <a:pt x="2007626" y="1206817"/>
                                </a:lnTo>
                                <a:lnTo>
                                  <a:pt x="2007682" y="1188747"/>
                                </a:lnTo>
                                <a:lnTo>
                                  <a:pt x="2007743" y="1200791"/>
                                </a:lnTo>
                                <a:lnTo>
                                  <a:pt x="2007800" y="1208826"/>
                                </a:lnTo>
                                <a:lnTo>
                                  <a:pt x="2007857" y="1203087"/>
                                </a:lnTo>
                                <a:lnTo>
                                  <a:pt x="2007917" y="1191043"/>
                                </a:lnTo>
                                <a:lnTo>
                                  <a:pt x="2007974" y="1201078"/>
                                </a:lnTo>
                                <a:lnTo>
                                  <a:pt x="2008031" y="1189597"/>
                                </a:lnTo>
                                <a:lnTo>
                                  <a:pt x="2008088" y="1195911"/>
                                </a:lnTo>
                                <a:lnTo>
                                  <a:pt x="2008144" y="1202225"/>
                                </a:lnTo>
                                <a:lnTo>
                                  <a:pt x="2008201" y="1192764"/>
                                </a:lnTo>
                                <a:lnTo>
                                  <a:pt x="2008257" y="1195911"/>
                                </a:lnTo>
                                <a:lnTo>
                                  <a:pt x="2008319" y="1205096"/>
                                </a:lnTo>
                                <a:lnTo>
                                  <a:pt x="2008375" y="1209688"/>
                                </a:lnTo>
                                <a:lnTo>
                                  <a:pt x="2008432" y="1185305"/>
                                </a:lnTo>
                                <a:lnTo>
                                  <a:pt x="2008488" y="1200503"/>
                                </a:lnTo>
                                <a:lnTo>
                                  <a:pt x="2008545" y="1207392"/>
                                </a:lnTo>
                                <a:lnTo>
                                  <a:pt x="2008601" y="1200791"/>
                                </a:lnTo>
                                <a:lnTo>
                                  <a:pt x="2008658" y="1202512"/>
                                </a:lnTo>
                                <a:lnTo>
                                  <a:pt x="2008719" y="1212555"/>
                                </a:lnTo>
                                <a:lnTo>
                                  <a:pt x="2008776" y="1195060"/>
                                </a:lnTo>
                                <a:lnTo>
                                  <a:pt x="2008832" y="1187025"/>
                                </a:lnTo>
                                <a:lnTo>
                                  <a:pt x="2008889" y="1201937"/>
                                </a:lnTo>
                                <a:lnTo>
                                  <a:pt x="2008950" y="1206242"/>
                                </a:lnTo>
                                <a:lnTo>
                                  <a:pt x="2009007" y="1187876"/>
                                </a:lnTo>
                                <a:lnTo>
                                  <a:pt x="2009063" y="1202225"/>
                                </a:lnTo>
                                <a:lnTo>
                                  <a:pt x="2009120" y="1186451"/>
                                </a:lnTo>
                                <a:lnTo>
                                  <a:pt x="2009177" y="1194765"/>
                                </a:lnTo>
                                <a:lnTo>
                                  <a:pt x="2009233" y="1209972"/>
                                </a:lnTo>
                                <a:lnTo>
                                  <a:pt x="2009290" y="1197632"/>
                                </a:lnTo>
                                <a:lnTo>
                                  <a:pt x="2009351" y="1193044"/>
                                </a:lnTo>
                                <a:lnTo>
                                  <a:pt x="2009408" y="1196781"/>
                                </a:lnTo>
                                <a:lnTo>
                                  <a:pt x="2009464" y="1192764"/>
                                </a:lnTo>
                                <a:lnTo>
                                  <a:pt x="2009521" y="1200216"/>
                                </a:lnTo>
                                <a:lnTo>
                                  <a:pt x="2009578" y="1208538"/>
                                </a:lnTo>
                                <a:lnTo>
                                  <a:pt x="2009639" y="1195911"/>
                                </a:lnTo>
                                <a:lnTo>
                                  <a:pt x="2009695" y="1188747"/>
                                </a:lnTo>
                                <a:lnTo>
                                  <a:pt x="2009752" y="1196781"/>
                                </a:lnTo>
                                <a:lnTo>
                                  <a:pt x="2009808" y="1194190"/>
                                </a:lnTo>
                                <a:lnTo>
                                  <a:pt x="2009865" y="1207104"/>
                                </a:lnTo>
                                <a:lnTo>
                                  <a:pt x="2009926" y="1200791"/>
                                </a:lnTo>
                                <a:lnTo>
                                  <a:pt x="2009983" y="1195635"/>
                                </a:lnTo>
                                <a:lnTo>
                                  <a:pt x="2010039" y="1202512"/>
                                </a:lnTo>
                                <a:lnTo>
                                  <a:pt x="2010096" y="1199641"/>
                                </a:lnTo>
                                <a:lnTo>
                                  <a:pt x="2010153" y="1199082"/>
                                </a:lnTo>
                                <a:lnTo>
                                  <a:pt x="2010210" y="1213418"/>
                                </a:lnTo>
                                <a:lnTo>
                                  <a:pt x="2010267" y="1195060"/>
                                </a:lnTo>
                                <a:lnTo>
                                  <a:pt x="2010327" y="1191043"/>
                                </a:lnTo>
                                <a:lnTo>
                                  <a:pt x="2010384" y="1206242"/>
                                </a:lnTo>
                                <a:lnTo>
                                  <a:pt x="2010440" y="1191893"/>
                                </a:lnTo>
                                <a:lnTo>
                                  <a:pt x="2010497" y="1204521"/>
                                </a:lnTo>
                                <a:lnTo>
                                  <a:pt x="2010554" y="1187876"/>
                                </a:lnTo>
                                <a:lnTo>
                                  <a:pt x="2010615" y="1200791"/>
                                </a:lnTo>
                                <a:lnTo>
                                  <a:pt x="2010671" y="1198507"/>
                                </a:lnTo>
                                <a:lnTo>
                                  <a:pt x="2010728" y="1200503"/>
                                </a:lnTo>
                                <a:lnTo>
                                  <a:pt x="2010784" y="1190743"/>
                                </a:lnTo>
                                <a:lnTo>
                                  <a:pt x="2010841" y="1201937"/>
                                </a:lnTo>
                                <a:lnTo>
                                  <a:pt x="2010898" y="1202512"/>
                                </a:lnTo>
                                <a:lnTo>
                                  <a:pt x="2010959" y="1198782"/>
                                </a:lnTo>
                                <a:lnTo>
                                  <a:pt x="2011015" y="1193914"/>
                                </a:lnTo>
                                <a:lnTo>
                                  <a:pt x="2011072" y="1199357"/>
                                </a:lnTo>
                                <a:lnTo>
                                  <a:pt x="2011129" y="1195911"/>
                                </a:lnTo>
                                <a:lnTo>
                                  <a:pt x="2011186" y="1197357"/>
                                </a:lnTo>
                                <a:lnTo>
                                  <a:pt x="2011242" y="1207104"/>
                                </a:lnTo>
                                <a:lnTo>
                                  <a:pt x="2011299" y="1183008"/>
                                </a:lnTo>
                                <a:lnTo>
                                  <a:pt x="2011359" y="1209113"/>
                                </a:lnTo>
                                <a:lnTo>
                                  <a:pt x="2011416" y="1189022"/>
                                </a:lnTo>
                                <a:lnTo>
                                  <a:pt x="2011473" y="1202225"/>
                                </a:lnTo>
                                <a:lnTo>
                                  <a:pt x="2011530" y="1202512"/>
                                </a:lnTo>
                                <a:lnTo>
                                  <a:pt x="2011590" y="1197057"/>
                                </a:lnTo>
                                <a:lnTo>
                                  <a:pt x="2011647" y="1195635"/>
                                </a:lnTo>
                                <a:lnTo>
                                  <a:pt x="2011704" y="1197357"/>
                                </a:lnTo>
                                <a:lnTo>
                                  <a:pt x="2011761" y="1196781"/>
                                </a:lnTo>
                                <a:lnTo>
                                  <a:pt x="2011817" y="1204808"/>
                                </a:lnTo>
                                <a:lnTo>
                                  <a:pt x="2011874" y="1176695"/>
                                </a:lnTo>
                                <a:lnTo>
                                  <a:pt x="2011931" y="1201649"/>
                                </a:lnTo>
                                <a:lnTo>
                                  <a:pt x="2011991" y="1187025"/>
                                </a:lnTo>
                                <a:lnTo>
                                  <a:pt x="2012048" y="1203374"/>
                                </a:lnTo>
                                <a:lnTo>
                                  <a:pt x="2012105" y="1192764"/>
                                </a:lnTo>
                                <a:lnTo>
                                  <a:pt x="2012161" y="1198507"/>
                                </a:lnTo>
                                <a:lnTo>
                                  <a:pt x="2012218" y="1203374"/>
                                </a:lnTo>
                                <a:lnTo>
                                  <a:pt x="2012275" y="1190468"/>
                                </a:lnTo>
                                <a:lnTo>
                                  <a:pt x="2012335" y="1213130"/>
                                </a:lnTo>
                                <a:lnTo>
                                  <a:pt x="2012392" y="1204233"/>
                                </a:lnTo>
                                <a:lnTo>
                                  <a:pt x="2012449" y="1189322"/>
                                </a:lnTo>
                                <a:lnTo>
                                  <a:pt x="2012506" y="1208251"/>
                                </a:lnTo>
                                <a:lnTo>
                                  <a:pt x="2012562" y="1201937"/>
                                </a:lnTo>
                                <a:lnTo>
                                  <a:pt x="2012623" y="1182138"/>
                                </a:lnTo>
                                <a:lnTo>
                                  <a:pt x="2012680" y="1200791"/>
                                </a:lnTo>
                                <a:lnTo>
                                  <a:pt x="2012737" y="1192193"/>
                                </a:lnTo>
                                <a:lnTo>
                                  <a:pt x="2012793" y="1196486"/>
                                </a:lnTo>
                                <a:lnTo>
                                  <a:pt x="2012850" y="1189597"/>
                                </a:lnTo>
                                <a:lnTo>
                                  <a:pt x="2012907" y="1193914"/>
                                </a:lnTo>
                                <a:lnTo>
                                  <a:pt x="2012963" y="1215139"/>
                                </a:lnTo>
                                <a:lnTo>
                                  <a:pt x="2013024" y="1189897"/>
                                </a:lnTo>
                                <a:lnTo>
                                  <a:pt x="2013081" y="1205671"/>
                                </a:lnTo>
                                <a:lnTo>
                                  <a:pt x="2013138" y="1210834"/>
                                </a:lnTo>
                                <a:lnTo>
                                  <a:pt x="2013194" y="1197057"/>
                                </a:lnTo>
                                <a:lnTo>
                                  <a:pt x="2013251" y="1200216"/>
                                </a:lnTo>
                                <a:lnTo>
                                  <a:pt x="2013312" y="1207392"/>
                                </a:lnTo>
                                <a:lnTo>
                                  <a:pt x="2013368" y="1199641"/>
                                </a:lnTo>
                                <a:lnTo>
                                  <a:pt x="2013425" y="1194489"/>
                                </a:lnTo>
                                <a:lnTo>
                                  <a:pt x="2013482" y="1201366"/>
                                </a:lnTo>
                                <a:lnTo>
                                  <a:pt x="2013538" y="1194765"/>
                                </a:lnTo>
                                <a:lnTo>
                                  <a:pt x="2013599" y="1191618"/>
                                </a:lnTo>
                                <a:lnTo>
                                  <a:pt x="2013656" y="1215427"/>
                                </a:lnTo>
                                <a:lnTo>
                                  <a:pt x="2013713" y="1186451"/>
                                </a:lnTo>
                                <a:lnTo>
                                  <a:pt x="2013769" y="1190173"/>
                                </a:lnTo>
                                <a:lnTo>
                                  <a:pt x="2013826" y="1207104"/>
                                </a:lnTo>
                                <a:lnTo>
                                  <a:pt x="2013883" y="1207392"/>
                                </a:lnTo>
                                <a:lnTo>
                                  <a:pt x="2013939" y="1202512"/>
                                </a:lnTo>
                                <a:lnTo>
                                  <a:pt x="2014000" y="1205671"/>
                                </a:lnTo>
                                <a:lnTo>
                                  <a:pt x="2014057" y="1194489"/>
                                </a:lnTo>
                                <a:lnTo>
                                  <a:pt x="2014114" y="1190743"/>
                                </a:lnTo>
                                <a:lnTo>
                                  <a:pt x="2014170" y="1205383"/>
                                </a:lnTo>
                                <a:lnTo>
                                  <a:pt x="2014227" y="1198782"/>
                                </a:lnTo>
                                <a:lnTo>
                                  <a:pt x="2014288" y="1198782"/>
                                </a:lnTo>
                                <a:lnTo>
                                  <a:pt x="2014345" y="1197932"/>
                                </a:lnTo>
                                <a:lnTo>
                                  <a:pt x="2014401" y="1189597"/>
                                </a:lnTo>
                                <a:lnTo>
                                  <a:pt x="2014458" y="1208538"/>
                                </a:lnTo>
                                <a:lnTo>
                                  <a:pt x="2014514" y="1193044"/>
                                </a:lnTo>
                                <a:lnTo>
                                  <a:pt x="2014571" y="1192193"/>
                                </a:lnTo>
                                <a:lnTo>
                                  <a:pt x="2014632" y="1195336"/>
                                </a:lnTo>
                                <a:lnTo>
                                  <a:pt x="2014689" y="1196781"/>
                                </a:lnTo>
                                <a:lnTo>
                                  <a:pt x="2014745" y="1206817"/>
                                </a:lnTo>
                                <a:lnTo>
                                  <a:pt x="2014802" y="1208826"/>
                                </a:lnTo>
                                <a:lnTo>
                                  <a:pt x="2014858" y="1199928"/>
                                </a:lnTo>
                                <a:lnTo>
                                  <a:pt x="2014915" y="1191618"/>
                                </a:lnTo>
                                <a:lnTo>
                                  <a:pt x="2014972" y="1200216"/>
                                </a:lnTo>
                                <a:lnTo>
                                  <a:pt x="2015033" y="1196486"/>
                                </a:lnTo>
                                <a:lnTo>
                                  <a:pt x="2015089" y="1193914"/>
                                </a:lnTo>
                                <a:lnTo>
                                  <a:pt x="2015146" y="1192764"/>
                                </a:lnTo>
                                <a:lnTo>
                                  <a:pt x="2015207" y="1197357"/>
                                </a:lnTo>
                                <a:lnTo>
                                  <a:pt x="2015264" y="1215714"/>
                                </a:lnTo>
                                <a:lnTo>
                                  <a:pt x="2015320" y="1190173"/>
                                </a:lnTo>
                                <a:lnTo>
                                  <a:pt x="2015377" y="1196781"/>
                                </a:lnTo>
                                <a:lnTo>
                                  <a:pt x="2015434" y="1215427"/>
                                </a:lnTo>
                                <a:lnTo>
                                  <a:pt x="2015490" y="1193615"/>
                                </a:lnTo>
                                <a:lnTo>
                                  <a:pt x="2015547" y="1207963"/>
                                </a:lnTo>
                                <a:lnTo>
                                  <a:pt x="2015608" y="1196486"/>
                                </a:lnTo>
                                <a:lnTo>
                                  <a:pt x="2015665" y="1203946"/>
                                </a:lnTo>
                                <a:lnTo>
                                  <a:pt x="2015721" y="1194489"/>
                                </a:lnTo>
                                <a:lnTo>
                                  <a:pt x="2015778" y="1202225"/>
                                </a:lnTo>
                                <a:lnTo>
                                  <a:pt x="2015835" y="1205383"/>
                                </a:lnTo>
                                <a:lnTo>
                                  <a:pt x="2015891" y="1187025"/>
                                </a:lnTo>
                                <a:lnTo>
                                  <a:pt x="2015948" y="1189322"/>
                                </a:lnTo>
                                <a:lnTo>
                                  <a:pt x="2016009" y="1185305"/>
                                </a:lnTo>
                                <a:lnTo>
                                  <a:pt x="2016065" y="1185580"/>
                                </a:lnTo>
                                <a:lnTo>
                                  <a:pt x="2016122" y="1200216"/>
                                </a:lnTo>
                                <a:lnTo>
                                  <a:pt x="2016179" y="1206242"/>
                                </a:lnTo>
                                <a:lnTo>
                                  <a:pt x="2016240" y="1199928"/>
                                </a:lnTo>
                                <a:lnTo>
                                  <a:pt x="2016296" y="1200216"/>
                                </a:lnTo>
                                <a:lnTo>
                                  <a:pt x="2016353" y="1190173"/>
                                </a:lnTo>
                                <a:lnTo>
                                  <a:pt x="2016410" y="1187876"/>
                                </a:lnTo>
                                <a:lnTo>
                                  <a:pt x="2016467" y="1198782"/>
                                </a:lnTo>
                                <a:lnTo>
                                  <a:pt x="2016523" y="1201649"/>
                                </a:lnTo>
                                <a:lnTo>
                                  <a:pt x="2016580" y="1193615"/>
                                </a:lnTo>
                                <a:lnTo>
                                  <a:pt x="2016641" y="1205096"/>
                                </a:lnTo>
                                <a:lnTo>
                                  <a:pt x="2016697" y="1204521"/>
                                </a:lnTo>
                                <a:lnTo>
                                  <a:pt x="2016754" y="1201937"/>
                                </a:lnTo>
                                <a:lnTo>
                                  <a:pt x="2016810" y="1209113"/>
                                </a:lnTo>
                                <a:lnTo>
                                  <a:pt x="2016867" y="1193914"/>
                                </a:lnTo>
                                <a:lnTo>
                                  <a:pt x="2016928" y="1197932"/>
                                </a:lnTo>
                                <a:lnTo>
                                  <a:pt x="2016985" y="1204233"/>
                                </a:lnTo>
                                <a:lnTo>
                                  <a:pt x="2017041" y="1194489"/>
                                </a:lnTo>
                                <a:lnTo>
                                  <a:pt x="2017098" y="1202512"/>
                                </a:lnTo>
                                <a:lnTo>
                                  <a:pt x="2017155" y="1196781"/>
                                </a:lnTo>
                                <a:lnTo>
                                  <a:pt x="2017212" y="1202800"/>
                                </a:lnTo>
                                <a:lnTo>
                                  <a:pt x="2017272" y="1201366"/>
                                </a:lnTo>
                                <a:lnTo>
                                  <a:pt x="2017329" y="1196781"/>
                                </a:lnTo>
                                <a:lnTo>
                                  <a:pt x="2017385" y="1206529"/>
                                </a:lnTo>
                                <a:lnTo>
                                  <a:pt x="2017442" y="1196486"/>
                                </a:lnTo>
                                <a:lnTo>
                                  <a:pt x="2017499" y="1200791"/>
                                </a:lnTo>
                                <a:lnTo>
                                  <a:pt x="2017556" y="1209972"/>
                                </a:lnTo>
                                <a:lnTo>
                                  <a:pt x="2017613" y="1190743"/>
                                </a:lnTo>
                                <a:lnTo>
                                  <a:pt x="2017673" y="1193914"/>
                                </a:lnTo>
                                <a:lnTo>
                                  <a:pt x="2017730" y="1203658"/>
                                </a:lnTo>
                                <a:lnTo>
                                  <a:pt x="2017787" y="1198207"/>
                                </a:lnTo>
                                <a:lnTo>
                                  <a:pt x="2017844" y="1199082"/>
                                </a:lnTo>
                                <a:lnTo>
                                  <a:pt x="2017904" y="1186726"/>
                                </a:lnTo>
                                <a:lnTo>
                                  <a:pt x="2017961" y="1201078"/>
                                </a:lnTo>
                                <a:lnTo>
                                  <a:pt x="2018017" y="1211409"/>
                                </a:lnTo>
                                <a:lnTo>
                                  <a:pt x="2018074" y="1192193"/>
                                </a:lnTo>
                                <a:lnTo>
                                  <a:pt x="2018131" y="1207104"/>
                                </a:lnTo>
                                <a:lnTo>
                                  <a:pt x="2018188" y="1200791"/>
                                </a:lnTo>
                                <a:lnTo>
                                  <a:pt x="2018248" y="1196211"/>
                                </a:lnTo>
                                <a:lnTo>
                                  <a:pt x="2018305" y="1201078"/>
                                </a:lnTo>
                                <a:lnTo>
                                  <a:pt x="2018362" y="1192193"/>
                                </a:lnTo>
                                <a:lnTo>
                                  <a:pt x="2018418" y="1197632"/>
                                </a:lnTo>
                                <a:lnTo>
                                  <a:pt x="2018475" y="1205383"/>
                                </a:lnTo>
                                <a:lnTo>
                                  <a:pt x="2018532" y="1206242"/>
                                </a:lnTo>
                                <a:lnTo>
                                  <a:pt x="2018588" y="1197932"/>
                                </a:lnTo>
                                <a:lnTo>
                                  <a:pt x="2018649" y="1196211"/>
                                </a:lnTo>
                                <a:lnTo>
                                  <a:pt x="2018706" y="1203087"/>
                                </a:lnTo>
                                <a:lnTo>
                                  <a:pt x="2018763" y="1211122"/>
                                </a:lnTo>
                                <a:lnTo>
                                  <a:pt x="2018819" y="1213418"/>
                                </a:lnTo>
                                <a:lnTo>
                                  <a:pt x="2018880" y="1203087"/>
                                </a:lnTo>
                                <a:lnTo>
                                  <a:pt x="2018937" y="1203946"/>
                                </a:lnTo>
                                <a:lnTo>
                                  <a:pt x="2018993" y="1193044"/>
                                </a:lnTo>
                                <a:lnTo>
                                  <a:pt x="2019050" y="1186726"/>
                                </a:lnTo>
                                <a:lnTo>
                                  <a:pt x="2019107" y="1206529"/>
                                </a:lnTo>
                                <a:lnTo>
                                  <a:pt x="2019164" y="1195911"/>
                                </a:lnTo>
                                <a:lnTo>
                                  <a:pt x="2019220" y="1206817"/>
                                </a:lnTo>
                                <a:lnTo>
                                  <a:pt x="2019281" y="1197632"/>
                                </a:lnTo>
                                <a:lnTo>
                                  <a:pt x="2019338" y="1199357"/>
                                </a:lnTo>
                                <a:lnTo>
                                  <a:pt x="2019395" y="1202225"/>
                                </a:lnTo>
                                <a:lnTo>
                                  <a:pt x="2019451" y="1198207"/>
                                </a:lnTo>
                                <a:lnTo>
                                  <a:pt x="2019508" y="1205383"/>
                                </a:lnTo>
                                <a:lnTo>
                                  <a:pt x="2019564" y="1211409"/>
                                </a:lnTo>
                                <a:lnTo>
                                  <a:pt x="2019625" y="1197632"/>
                                </a:lnTo>
                                <a:lnTo>
                                  <a:pt x="2019682" y="1208826"/>
                                </a:lnTo>
                                <a:lnTo>
                                  <a:pt x="2019739" y="1196781"/>
                                </a:lnTo>
                                <a:lnTo>
                                  <a:pt x="2019795" y="1207680"/>
                                </a:lnTo>
                                <a:lnTo>
                                  <a:pt x="2019856" y="1189897"/>
                                </a:lnTo>
                                <a:lnTo>
                                  <a:pt x="2019913" y="1191618"/>
                                </a:lnTo>
                                <a:lnTo>
                                  <a:pt x="2019970" y="1198507"/>
                                </a:lnTo>
                                <a:lnTo>
                                  <a:pt x="2020026" y="1199641"/>
                                </a:lnTo>
                                <a:lnTo>
                                  <a:pt x="2020083" y="1197057"/>
                                </a:lnTo>
                                <a:lnTo>
                                  <a:pt x="2020140" y="1195336"/>
                                </a:lnTo>
                                <a:lnTo>
                                  <a:pt x="2020196" y="1187025"/>
                                </a:lnTo>
                                <a:lnTo>
                                  <a:pt x="2020257" y="1199641"/>
                                </a:lnTo>
                                <a:lnTo>
                                  <a:pt x="2020314" y="1199082"/>
                                </a:lnTo>
                                <a:lnTo>
                                  <a:pt x="2020371" y="1199357"/>
                                </a:lnTo>
                                <a:lnTo>
                                  <a:pt x="2020427" y="1185005"/>
                                </a:lnTo>
                                <a:lnTo>
                                  <a:pt x="2020484" y="1194489"/>
                                </a:lnTo>
                                <a:lnTo>
                                  <a:pt x="2020540" y="1203658"/>
                                </a:lnTo>
                                <a:lnTo>
                                  <a:pt x="2020602" y="1203946"/>
                                </a:lnTo>
                                <a:lnTo>
                                  <a:pt x="2020658" y="1186451"/>
                                </a:lnTo>
                                <a:lnTo>
                                  <a:pt x="2020715" y="1205383"/>
                                </a:lnTo>
                                <a:lnTo>
                                  <a:pt x="2020771" y="1204521"/>
                                </a:lnTo>
                                <a:lnTo>
                                  <a:pt x="2020828" y="1193044"/>
                                </a:lnTo>
                                <a:lnTo>
                                  <a:pt x="2020889" y="1185876"/>
                                </a:lnTo>
                                <a:lnTo>
                                  <a:pt x="2020945" y="1191043"/>
                                </a:lnTo>
                                <a:lnTo>
                                  <a:pt x="2021002" y="1191318"/>
                                </a:lnTo>
                                <a:lnTo>
                                  <a:pt x="2021059" y="1188451"/>
                                </a:lnTo>
                                <a:lnTo>
                                  <a:pt x="2021115" y="1209972"/>
                                </a:lnTo>
                                <a:lnTo>
                                  <a:pt x="2021172" y="1195060"/>
                                </a:lnTo>
                                <a:lnTo>
                                  <a:pt x="2021229" y="1197632"/>
                                </a:lnTo>
                                <a:lnTo>
                                  <a:pt x="2021290" y="1197932"/>
                                </a:lnTo>
                                <a:lnTo>
                                  <a:pt x="2021346" y="1208538"/>
                                </a:lnTo>
                                <a:lnTo>
                                  <a:pt x="2021403" y="1200791"/>
                                </a:lnTo>
                                <a:lnTo>
                                  <a:pt x="2021460" y="1217148"/>
                                </a:lnTo>
                                <a:lnTo>
                                  <a:pt x="2021516" y="1197632"/>
                                </a:lnTo>
                                <a:lnTo>
                                  <a:pt x="2021577" y="1198782"/>
                                </a:lnTo>
                                <a:lnTo>
                                  <a:pt x="2021634" y="1197632"/>
                                </a:lnTo>
                                <a:lnTo>
                                  <a:pt x="2021691" y="1207680"/>
                                </a:lnTo>
                                <a:lnTo>
                                  <a:pt x="2021747" y="1206529"/>
                                </a:lnTo>
                                <a:lnTo>
                                  <a:pt x="2021804" y="1193044"/>
                                </a:lnTo>
                                <a:lnTo>
                                  <a:pt x="2021865" y="1203374"/>
                                </a:lnTo>
                                <a:lnTo>
                                  <a:pt x="2021922" y="1189597"/>
                                </a:lnTo>
                                <a:lnTo>
                                  <a:pt x="2021978" y="1201649"/>
                                </a:lnTo>
                                <a:lnTo>
                                  <a:pt x="2022035" y="1199082"/>
                                </a:lnTo>
                                <a:lnTo>
                                  <a:pt x="2022091" y="1204521"/>
                                </a:lnTo>
                                <a:lnTo>
                                  <a:pt x="2022148" y="1202512"/>
                                </a:lnTo>
                                <a:lnTo>
                                  <a:pt x="2022205" y="1203374"/>
                                </a:lnTo>
                                <a:lnTo>
                                  <a:pt x="2022262" y="1196781"/>
                                </a:lnTo>
                                <a:lnTo>
                                  <a:pt x="2022322" y="1195635"/>
                                </a:lnTo>
                                <a:lnTo>
                                  <a:pt x="2022379" y="1206817"/>
                                </a:lnTo>
                                <a:lnTo>
                                  <a:pt x="2022436" y="1195336"/>
                                </a:lnTo>
                                <a:lnTo>
                                  <a:pt x="2022496" y="1211984"/>
                                </a:lnTo>
                                <a:lnTo>
                                  <a:pt x="2022553" y="1188451"/>
                                </a:lnTo>
                                <a:lnTo>
                                  <a:pt x="2022610" y="1179266"/>
                                </a:lnTo>
                                <a:lnTo>
                                  <a:pt x="2022667" y="1182433"/>
                                </a:lnTo>
                                <a:lnTo>
                                  <a:pt x="2022723" y="1223462"/>
                                </a:lnTo>
                                <a:lnTo>
                                  <a:pt x="2022780" y="1200791"/>
                                </a:lnTo>
                                <a:lnTo>
                                  <a:pt x="2022837" y="1202225"/>
                                </a:lnTo>
                                <a:lnTo>
                                  <a:pt x="2022898" y="1207680"/>
                                </a:lnTo>
                                <a:lnTo>
                                  <a:pt x="2022954" y="1190173"/>
                                </a:lnTo>
                                <a:lnTo>
                                  <a:pt x="2023011" y="1193044"/>
                                </a:lnTo>
                                <a:lnTo>
                                  <a:pt x="2023067" y="1189597"/>
                                </a:lnTo>
                                <a:lnTo>
                                  <a:pt x="2023124" y="1205096"/>
                                </a:lnTo>
                                <a:lnTo>
                                  <a:pt x="2023181" y="1197357"/>
                                </a:lnTo>
                                <a:lnTo>
                                  <a:pt x="2023238" y="1194489"/>
                                </a:lnTo>
                                <a:lnTo>
                                  <a:pt x="2023298" y="1209113"/>
                                </a:lnTo>
                                <a:lnTo>
                                  <a:pt x="2023355" y="1200503"/>
                                </a:lnTo>
                                <a:lnTo>
                                  <a:pt x="2023412" y="1192469"/>
                                </a:lnTo>
                                <a:lnTo>
                                  <a:pt x="2023468" y="1199357"/>
                                </a:lnTo>
                                <a:lnTo>
                                  <a:pt x="2023529" y="1209401"/>
                                </a:lnTo>
                                <a:lnTo>
                                  <a:pt x="2023586" y="1216577"/>
                                </a:lnTo>
                                <a:lnTo>
                                  <a:pt x="2023642" y="1205096"/>
                                </a:lnTo>
                                <a:lnTo>
                                  <a:pt x="2023699" y="1189897"/>
                                </a:lnTo>
                                <a:lnTo>
                                  <a:pt x="2023756" y="1204521"/>
                                </a:lnTo>
                                <a:lnTo>
                                  <a:pt x="2023813" y="1193044"/>
                                </a:lnTo>
                                <a:lnTo>
                                  <a:pt x="2023870" y="1197632"/>
                                </a:lnTo>
                                <a:lnTo>
                                  <a:pt x="2023930" y="1202225"/>
                                </a:lnTo>
                                <a:lnTo>
                                  <a:pt x="2023987" y="1208538"/>
                                </a:lnTo>
                                <a:lnTo>
                                  <a:pt x="2024044" y="1202800"/>
                                </a:lnTo>
                                <a:lnTo>
                                  <a:pt x="2024100" y="1191893"/>
                                </a:lnTo>
                                <a:lnTo>
                                  <a:pt x="2024157" y="1209688"/>
                                </a:lnTo>
                                <a:lnTo>
                                  <a:pt x="2024218" y="1191618"/>
                                </a:lnTo>
                                <a:lnTo>
                                  <a:pt x="2024274" y="1186451"/>
                                </a:lnTo>
                                <a:lnTo>
                                  <a:pt x="2024331" y="1196781"/>
                                </a:lnTo>
                                <a:lnTo>
                                  <a:pt x="2024388" y="1207963"/>
                                </a:lnTo>
                                <a:lnTo>
                                  <a:pt x="2024445" y="1200503"/>
                                </a:lnTo>
                                <a:lnTo>
                                  <a:pt x="2024501" y="1199928"/>
                                </a:lnTo>
                                <a:lnTo>
                                  <a:pt x="2024562" y="1198507"/>
                                </a:lnTo>
                                <a:lnTo>
                                  <a:pt x="2024619" y="1199641"/>
                                </a:lnTo>
                                <a:lnTo>
                                  <a:pt x="2024675" y="1187876"/>
                                </a:lnTo>
                                <a:lnTo>
                                  <a:pt x="2024732" y="1209688"/>
                                </a:lnTo>
                                <a:lnTo>
                                  <a:pt x="2024789" y="1197057"/>
                                </a:lnTo>
                                <a:lnTo>
                                  <a:pt x="2024845" y="1202512"/>
                                </a:lnTo>
                                <a:lnTo>
                                  <a:pt x="2024902" y="1199357"/>
                                </a:lnTo>
                                <a:lnTo>
                                  <a:pt x="2024963" y="1202512"/>
                                </a:lnTo>
                                <a:lnTo>
                                  <a:pt x="2025019" y="1202512"/>
                                </a:lnTo>
                                <a:lnTo>
                                  <a:pt x="2025076" y="1214852"/>
                                </a:lnTo>
                                <a:lnTo>
                                  <a:pt x="2025133" y="1197357"/>
                                </a:lnTo>
                                <a:lnTo>
                                  <a:pt x="2025194" y="1206529"/>
                                </a:lnTo>
                                <a:lnTo>
                                  <a:pt x="2025250" y="1199641"/>
                                </a:lnTo>
                                <a:lnTo>
                                  <a:pt x="2025307" y="1215714"/>
                                </a:lnTo>
                                <a:lnTo>
                                  <a:pt x="2025364" y="1211409"/>
                                </a:lnTo>
                                <a:lnTo>
                                  <a:pt x="2025421" y="1197632"/>
                                </a:lnTo>
                                <a:lnTo>
                                  <a:pt x="2025477" y="1206817"/>
                                </a:lnTo>
                                <a:lnTo>
                                  <a:pt x="2025538" y="1195336"/>
                                </a:lnTo>
                                <a:lnTo>
                                  <a:pt x="2025594" y="1209972"/>
                                </a:lnTo>
                                <a:lnTo>
                                  <a:pt x="2025651" y="1188747"/>
                                </a:lnTo>
                                <a:lnTo>
                                  <a:pt x="2025708" y="1201937"/>
                                </a:lnTo>
                                <a:lnTo>
                                  <a:pt x="2025765" y="1200791"/>
                                </a:lnTo>
                                <a:lnTo>
                                  <a:pt x="2025821" y="1191043"/>
                                </a:lnTo>
                                <a:lnTo>
                                  <a:pt x="2025878" y="1199641"/>
                                </a:lnTo>
                                <a:lnTo>
                                  <a:pt x="2025939" y="1203946"/>
                                </a:lnTo>
                                <a:lnTo>
                                  <a:pt x="2025996" y="1187301"/>
                                </a:lnTo>
                                <a:lnTo>
                                  <a:pt x="2026052" y="1198507"/>
                                </a:lnTo>
                                <a:lnTo>
                                  <a:pt x="2026109" y="1205671"/>
                                </a:lnTo>
                                <a:lnTo>
                                  <a:pt x="2026170" y="1199357"/>
                                </a:lnTo>
                                <a:lnTo>
                                  <a:pt x="2026226" y="1191318"/>
                                </a:lnTo>
                                <a:lnTo>
                                  <a:pt x="2026283" y="1205671"/>
                                </a:lnTo>
                                <a:lnTo>
                                  <a:pt x="2026340" y="1203087"/>
                                </a:lnTo>
                                <a:lnTo>
                                  <a:pt x="2026397" y="1221453"/>
                                </a:lnTo>
                                <a:lnTo>
                                  <a:pt x="2026453" y="1191893"/>
                                </a:lnTo>
                                <a:lnTo>
                                  <a:pt x="2026510" y="1209113"/>
                                </a:lnTo>
                                <a:lnTo>
                                  <a:pt x="2026571" y="1201937"/>
                                </a:lnTo>
                                <a:lnTo>
                                  <a:pt x="2026628" y="1195336"/>
                                </a:lnTo>
                                <a:lnTo>
                                  <a:pt x="2026684" y="1190743"/>
                                </a:lnTo>
                                <a:lnTo>
                                  <a:pt x="2026741" y="1198207"/>
                                </a:lnTo>
                                <a:lnTo>
                                  <a:pt x="2026797" y="1213130"/>
                                </a:lnTo>
                                <a:lnTo>
                                  <a:pt x="2026854" y="1186155"/>
                                </a:lnTo>
                                <a:lnTo>
                                  <a:pt x="2026915" y="1194765"/>
                                </a:lnTo>
                                <a:lnTo>
                                  <a:pt x="2026972" y="1202225"/>
                                </a:lnTo>
                                <a:lnTo>
                                  <a:pt x="2027028" y="1199357"/>
                                </a:lnTo>
                                <a:lnTo>
                                  <a:pt x="2027085" y="1208826"/>
                                </a:lnTo>
                                <a:lnTo>
                                  <a:pt x="2027145" y="1192469"/>
                                </a:lnTo>
                                <a:lnTo>
                                  <a:pt x="2027202" y="1203374"/>
                                </a:lnTo>
                                <a:lnTo>
                                  <a:pt x="2027259" y="1207104"/>
                                </a:lnTo>
                                <a:lnTo>
                                  <a:pt x="2027316" y="1201937"/>
                                </a:lnTo>
                                <a:lnTo>
                                  <a:pt x="2027372" y="1195060"/>
                                </a:lnTo>
                                <a:lnTo>
                                  <a:pt x="2027429" y="1206529"/>
                                </a:lnTo>
                                <a:lnTo>
                                  <a:pt x="2027486" y="1200503"/>
                                </a:lnTo>
                                <a:lnTo>
                                  <a:pt x="2027547" y="1195336"/>
                                </a:lnTo>
                                <a:lnTo>
                                  <a:pt x="2027603" y="1210834"/>
                                </a:lnTo>
                                <a:lnTo>
                                  <a:pt x="2027660" y="1195911"/>
                                </a:lnTo>
                                <a:lnTo>
                                  <a:pt x="2027717" y="1202512"/>
                                </a:lnTo>
                                <a:lnTo>
                                  <a:pt x="2027773" y="1204808"/>
                                </a:lnTo>
                                <a:lnTo>
                                  <a:pt x="2027830" y="1206529"/>
                                </a:lnTo>
                                <a:lnTo>
                                  <a:pt x="2027891" y="1190173"/>
                                </a:lnTo>
                                <a:lnTo>
                                  <a:pt x="2027948" y="1205954"/>
                                </a:lnTo>
                                <a:lnTo>
                                  <a:pt x="2028004" y="1202800"/>
                                </a:lnTo>
                                <a:lnTo>
                                  <a:pt x="2028061" y="1205096"/>
                                </a:lnTo>
                                <a:lnTo>
                                  <a:pt x="2028117" y="1187025"/>
                                </a:lnTo>
                                <a:lnTo>
                                  <a:pt x="2028179" y="1218869"/>
                                </a:lnTo>
                                <a:lnTo>
                                  <a:pt x="2028235" y="1203946"/>
                                </a:lnTo>
                                <a:lnTo>
                                  <a:pt x="2028292" y="1192764"/>
                                </a:lnTo>
                                <a:lnTo>
                                  <a:pt x="2028348" y="1201366"/>
                                </a:lnTo>
                                <a:lnTo>
                                  <a:pt x="2028405" y="1199082"/>
                                </a:lnTo>
                                <a:lnTo>
                                  <a:pt x="2028462" y="1196211"/>
                                </a:lnTo>
                                <a:lnTo>
                                  <a:pt x="2028518" y="1183284"/>
                                </a:lnTo>
                                <a:lnTo>
                                  <a:pt x="2028579" y="1201078"/>
                                </a:lnTo>
                                <a:lnTo>
                                  <a:pt x="2028636" y="1198207"/>
                                </a:lnTo>
                                <a:lnTo>
                                  <a:pt x="2028693" y="1211984"/>
                                </a:lnTo>
                                <a:lnTo>
                                  <a:pt x="2028749" y="1201937"/>
                                </a:lnTo>
                                <a:lnTo>
                                  <a:pt x="2028806" y="1212843"/>
                                </a:lnTo>
                                <a:lnTo>
                                  <a:pt x="2028867" y="1196486"/>
                                </a:lnTo>
                                <a:lnTo>
                                  <a:pt x="2028924" y="1200503"/>
                                </a:lnTo>
                                <a:lnTo>
                                  <a:pt x="2028980" y="1208826"/>
                                </a:lnTo>
                                <a:lnTo>
                                  <a:pt x="2029037" y="1191318"/>
                                </a:lnTo>
                                <a:lnTo>
                                  <a:pt x="2029094" y="1192764"/>
                                </a:lnTo>
                                <a:lnTo>
                                  <a:pt x="2029150" y="1205096"/>
                                </a:lnTo>
                                <a:lnTo>
                                  <a:pt x="2029211" y="1196211"/>
                                </a:lnTo>
                                <a:lnTo>
                                  <a:pt x="2029268" y="1194765"/>
                                </a:lnTo>
                                <a:lnTo>
                                  <a:pt x="2029324" y="1194765"/>
                                </a:lnTo>
                                <a:lnTo>
                                  <a:pt x="2029381" y="1208251"/>
                                </a:lnTo>
                                <a:lnTo>
                                  <a:pt x="2029438" y="1190743"/>
                                </a:lnTo>
                                <a:lnTo>
                                  <a:pt x="2029495" y="1187601"/>
                                </a:lnTo>
                                <a:lnTo>
                                  <a:pt x="2029551" y="1204233"/>
                                </a:lnTo>
                                <a:lnTo>
                                  <a:pt x="2029612" y="1196211"/>
                                </a:lnTo>
                                <a:lnTo>
                                  <a:pt x="2029668" y="1204521"/>
                                </a:lnTo>
                                <a:lnTo>
                                  <a:pt x="2029725" y="1188451"/>
                                </a:lnTo>
                                <a:lnTo>
                                  <a:pt x="2029786" y="1205096"/>
                                </a:lnTo>
                                <a:lnTo>
                                  <a:pt x="2029843" y="1207680"/>
                                </a:lnTo>
                                <a:lnTo>
                                  <a:pt x="2029899" y="1204233"/>
                                </a:lnTo>
                                <a:lnTo>
                                  <a:pt x="2029956" y="1194765"/>
                                </a:lnTo>
                                <a:lnTo>
                                  <a:pt x="2030013" y="1190173"/>
                                </a:lnTo>
                                <a:lnTo>
                                  <a:pt x="2030070" y="1206242"/>
                                </a:lnTo>
                                <a:lnTo>
                                  <a:pt x="2030127" y="1211409"/>
                                </a:lnTo>
                                <a:lnTo>
                                  <a:pt x="2030183" y="1211122"/>
                                </a:lnTo>
                                <a:lnTo>
                                  <a:pt x="2030244" y="1184729"/>
                                </a:lnTo>
                                <a:lnTo>
                                  <a:pt x="2030300" y="1206529"/>
                                </a:lnTo>
                                <a:lnTo>
                                  <a:pt x="2030357" y="1201366"/>
                                </a:lnTo>
                                <a:lnTo>
                                  <a:pt x="2030414" y="1195060"/>
                                </a:lnTo>
                                <a:lnTo>
                                  <a:pt x="2030471" y="1187301"/>
                                </a:lnTo>
                                <a:lnTo>
                                  <a:pt x="2030527" y="1201078"/>
                                </a:lnTo>
                                <a:lnTo>
                                  <a:pt x="2030588" y="1205671"/>
                                </a:lnTo>
                                <a:lnTo>
                                  <a:pt x="2030645" y="1189022"/>
                                </a:lnTo>
                                <a:lnTo>
                                  <a:pt x="2030702" y="1204808"/>
                                </a:lnTo>
                                <a:lnTo>
                                  <a:pt x="2030758" y="1205383"/>
                                </a:lnTo>
                                <a:lnTo>
                                  <a:pt x="2030819" y="1203658"/>
                                </a:lnTo>
                                <a:lnTo>
                                  <a:pt x="2030875" y="1185305"/>
                                </a:lnTo>
                                <a:lnTo>
                                  <a:pt x="2030932" y="1204808"/>
                                </a:lnTo>
                                <a:lnTo>
                                  <a:pt x="2030989" y="1198207"/>
                                </a:lnTo>
                                <a:lnTo>
                                  <a:pt x="2031046" y="1184729"/>
                                </a:lnTo>
                                <a:lnTo>
                                  <a:pt x="2031102" y="1214564"/>
                                </a:lnTo>
                                <a:lnTo>
                                  <a:pt x="2031159" y="1194765"/>
                                </a:lnTo>
                                <a:lnTo>
                                  <a:pt x="2031219" y="1209113"/>
                                </a:lnTo>
                                <a:lnTo>
                                  <a:pt x="2031276" y="1194190"/>
                                </a:lnTo>
                                <a:lnTo>
                                  <a:pt x="2031333" y="1209113"/>
                                </a:lnTo>
                                <a:lnTo>
                                  <a:pt x="2031390" y="1194489"/>
                                </a:lnTo>
                                <a:lnTo>
                                  <a:pt x="2031447" y="1196486"/>
                                </a:lnTo>
                                <a:lnTo>
                                  <a:pt x="2031507" y="1197932"/>
                                </a:lnTo>
                                <a:lnTo>
                                  <a:pt x="2031564" y="1200503"/>
                                </a:lnTo>
                                <a:lnTo>
                                  <a:pt x="2031621" y="1207680"/>
                                </a:lnTo>
                                <a:lnTo>
                                  <a:pt x="2031677" y="1197932"/>
                                </a:lnTo>
                                <a:lnTo>
                                  <a:pt x="2031734" y="1195336"/>
                                </a:lnTo>
                                <a:lnTo>
                                  <a:pt x="2031791" y="1193615"/>
                                </a:lnTo>
                                <a:lnTo>
                                  <a:pt x="2031851" y="1193044"/>
                                </a:lnTo>
                                <a:lnTo>
                                  <a:pt x="2031908" y="1197057"/>
                                </a:lnTo>
                                <a:lnTo>
                                  <a:pt x="2031965" y="1198507"/>
                                </a:lnTo>
                                <a:lnTo>
                                  <a:pt x="2032022" y="1200503"/>
                                </a:lnTo>
                                <a:lnTo>
                                  <a:pt x="2032078" y="1190173"/>
                                </a:lnTo>
                                <a:lnTo>
                                  <a:pt x="2032135" y="1187301"/>
                                </a:lnTo>
                                <a:lnTo>
                                  <a:pt x="2032192" y="1202225"/>
                                </a:lnTo>
                                <a:lnTo>
                                  <a:pt x="2032253" y="1208538"/>
                                </a:lnTo>
                                <a:lnTo>
                                  <a:pt x="2032309" y="1201078"/>
                                </a:lnTo>
                                <a:lnTo>
                                  <a:pt x="2032366" y="1200791"/>
                                </a:lnTo>
                                <a:lnTo>
                                  <a:pt x="2032423" y="1208826"/>
                                </a:lnTo>
                                <a:lnTo>
                                  <a:pt x="2032483" y="1201078"/>
                                </a:lnTo>
                                <a:lnTo>
                                  <a:pt x="2032540" y="1197057"/>
                                </a:lnTo>
                                <a:lnTo>
                                  <a:pt x="2032597" y="1195060"/>
                                </a:lnTo>
                                <a:lnTo>
                                  <a:pt x="2032654" y="1196486"/>
                                </a:lnTo>
                                <a:lnTo>
                                  <a:pt x="2032710" y="1206529"/>
                                </a:lnTo>
                                <a:lnTo>
                                  <a:pt x="2032767" y="1207963"/>
                                </a:lnTo>
                                <a:lnTo>
                                  <a:pt x="2032828" y="1209401"/>
                                </a:lnTo>
                                <a:lnTo>
                                  <a:pt x="2032884" y="1194190"/>
                                </a:lnTo>
                                <a:lnTo>
                                  <a:pt x="2032941" y="1212272"/>
                                </a:lnTo>
                                <a:lnTo>
                                  <a:pt x="2032998" y="1207392"/>
                                </a:lnTo>
                                <a:lnTo>
                                  <a:pt x="2033054" y="1199357"/>
                                </a:lnTo>
                                <a:lnTo>
                                  <a:pt x="2033111" y="1206817"/>
                                </a:lnTo>
                                <a:lnTo>
                                  <a:pt x="2033167" y="1200503"/>
                                </a:lnTo>
                                <a:lnTo>
                                  <a:pt x="2033228" y="1192764"/>
                                </a:lnTo>
                                <a:lnTo>
                                  <a:pt x="2033285" y="1220019"/>
                                </a:lnTo>
                                <a:lnTo>
                                  <a:pt x="2033342" y="1212555"/>
                                </a:lnTo>
                                <a:lnTo>
                                  <a:pt x="2033398" y="1195060"/>
                                </a:lnTo>
                                <a:lnTo>
                                  <a:pt x="2033459" y="1202512"/>
                                </a:lnTo>
                                <a:lnTo>
                                  <a:pt x="2033516" y="1205671"/>
                                </a:lnTo>
                                <a:lnTo>
                                  <a:pt x="2033573" y="1190743"/>
                                </a:lnTo>
                                <a:lnTo>
                                  <a:pt x="2033629" y="1189597"/>
                                </a:lnTo>
                                <a:lnTo>
                                  <a:pt x="2033686" y="1205096"/>
                                </a:lnTo>
                                <a:lnTo>
                                  <a:pt x="2033743" y="1206529"/>
                                </a:lnTo>
                                <a:lnTo>
                                  <a:pt x="2033799" y="1191893"/>
                                </a:lnTo>
                                <a:lnTo>
                                  <a:pt x="2033860" y="1216285"/>
                                </a:lnTo>
                                <a:lnTo>
                                  <a:pt x="2033917" y="1189597"/>
                                </a:lnTo>
                                <a:lnTo>
                                  <a:pt x="2033974" y="1193914"/>
                                </a:lnTo>
                                <a:lnTo>
                                  <a:pt x="2034030" y="1208826"/>
                                </a:lnTo>
                                <a:lnTo>
                                  <a:pt x="2034087" y="1196211"/>
                                </a:lnTo>
                                <a:lnTo>
                                  <a:pt x="2034144" y="1204233"/>
                                </a:lnTo>
                                <a:lnTo>
                                  <a:pt x="2034205" y="1216577"/>
                                </a:lnTo>
                                <a:lnTo>
                                  <a:pt x="2034261" y="1190468"/>
                                </a:lnTo>
                                <a:lnTo>
                                  <a:pt x="2034318" y="1202512"/>
                                </a:lnTo>
                                <a:lnTo>
                                  <a:pt x="2034374" y="1194190"/>
                                </a:lnTo>
                                <a:lnTo>
                                  <a:pt x="2034435" y="1192193"/>
                                </a:lnTo>
                                <a:lnTo>
                                  <a:pt x="2034492" y="1189022"/>
                                </a:lnTo>
                                <a:lnTo>
                                  <a:pt x="2034549" y="1178991"/>
                                </a:lnTo>
                                <a:lnTo>
                                  <a:pt x="2034605" y="1210263"/>
                                </a:lnTo>
                                <a:lnTo>
                                  <a:pt x="2034662" y="1210263"/>
                                </a:lnTo>
                                <a:lnTo>
                                  <a:pt x="2034719" y="1185580"/>
                                </a:lnTo>
                                <a:lnTo>
                                  <a:pt x="2034775" y="1211409"/>
                                </a:lnTo>
                                <a:lnTo>
                                  <a:pt x="2034836" y="1192469"/>
                                </a:lnTo>
                                <a:lnTo>
                                  <a:pt x="2034893" y="1204808"/>
                                </a:lnTo>
                                <a:lnTo>
                                  <a:pt x="2034949" y="1194489"/>
                                </a:lnTo>
                                <a:lnTo>
                                  <a:pt x="2035006" y="1206529"/>
                                </a:lnTo>
                                <a:lnTo>
                                  <a:pt x="2035063" y="1199082"/>
                                </a:lnTo>
                                <a:lnTo>
                                  <a:pt x="2035120" y="1194765"/>
                                </a:lnTo>
                                <a:lnTo>
                                  <a:pt x="2035180" y="1187025"/>
                                </a:lnTo>
                                <a:lnTo>
                                  <a:pt x="2035237" y="1210834"/>
                                </a:lnTo>
                                <a:lnTo>
                                  <a:pt x="2035294" y="1208538"/>
                                </a:lnTo>
                                <a:lnTo>
                                  <a:pt x="2035351" y="1193044"/>
                                </a:lnTo>
                                <a:lnTo>
                                  <a:pt x="2035407" y="1187601"/>
                                </a:lnTo>
                                <a:lnTo>
                                  <a:pt x="2035468" y="1195060"/>
                                </a:lnTo>
                                <a:lnTo>
                                  <a:pt x="2035525" y="1220307"/>
                                </a:lnTo>
                                <a:lnTo>
                                  <a:pt x="2035581" y="1198507"/>
                                </a:lnTo>
                                <a:lnTo>
                                  <a:pt x="2035638" y="1193615"/>
                                </a:lnTo>
                                <a:lnTo>
                                  <a:pt x="2035695" y="1190743"/>
                                </a:lnTo>
                                <a:lnTo>
                                  <a:pt x="2035751" y="1215714"/>
                                </a:lnTo>
                                <a:lnTo>
                                  <a:pt x="2035808" y="1198207"/>
                                </a:lnTo>
                                <a:lnTo>
                                  <a:pt x="2035869" y="1194765"/>
                                </a:lnTo>
                                <a:lnTo>
                                  <a:pt x="2035925" y="1197357"/>
                                </a:lnTo>
                                <a:lnTo>
                                  <a:pt x="2035982" y="1200503"/>
                                </a:lnTo>
                                <a:lnTo>
                                  <a:pt x="2036039" y="1197357"/>
                                </a:lnTo>
                                <a:lnTo>
                                  <a:pt x="2036096" y="1202800"/>
                                </a:lnTo>
                                <a:lnTo>
                                  <a:pt x="2036156" y="1208826"/>
                                </a:lnTo>
                                <a:lnTo>
                                  <a:pt x="2036213" y="1205096"/>
                                </a:lnTo>
                                <a:lnTo>
                                  <a:pt x="2036270" y="1202225"/>
                                </a:lnTo>
                                <a:lnTo>
                                  <a:pt x="2036326" y="1194190"/>
                                </a:lnTo>
                                <a:lnTo>
                                  <a:pt x="2036383" y="1206817"/>
                                </a:lnTo>
                                <a:lnTo>
                                  <a:pt x="2036440" y="1207392"/>
                                </a:lnTo>
                                <a:lnTo>
                                  <a:pt x="2036501" y="1197057"/>
                                </a:lnTo>
                                <a:lnTo>
                                  <a:pt x="2036557" y="1197057"/>
                                </a:lnTo>
                                <a:lnTo>
                                  <a:pt x="2036614" y="1199641"/>
                                </a:lnTo>
                                <a:lnTo>
                                  <a:pt x="2036671" y="1202225"/>
                                </a:lnTo>
                                <a:lnTo>
                                  <a:pt x="2036728" y="1196781"/>
                                </a:lnTo>
                                <a:lnTo>
                                  <a:pt x="2036784" y="1196486"/>
                                </a:lnTo>
                                <a:lnTo>
                                  <a:pt x="2036841" y="1202225"/>
                                </a:lnTo>
                                <a:lnTo>
                                  <a:pt x="2036902" y="1205383"/>
                                </a:lnTo>
                                <a:lnTo>
                                  <a:pt x="2036958" y="1209972"/>
                                </a:lnTo>
                                <a:lnTo>
                                  <a:pt x="2037015" y="1206242"/>
                                </a:lnTo>
                                <a:lnTo>
                                  <a:pt x="2037076" y="1189597"/>
                                </a:lnTo>
                                <a:lnTo>
                                  <a:pt x="2037132" y="1203087"/>
                                </a:lnTo>
                                <a:lnTo>
                                  <a:pt x="2037189" y="1205671"/>
                                </a:lnTo>
                                <a:lnTo>
                                  <a:pt x="2037245" y="1195635"/>
                                </a:lnTo>
                                <a:lnTo>
                                  <a:pt x="2037302" y="1222316"/>
                                </a:lnTo>
                                <a:lnTo>
                                  <a:pt x="2037359" y="1210834"/>
                                </a:lnTo>
                                <a:lnTo>
                                  <a:pt x="2037416" y="1192193"/>
                                </a:lnTo>
                                <a:lnTo>
                                  <a:pt x="2037476" y="1195336"/>
                                </a:lnTo>
                                <a:lnTo>
                                  <a:pt x="2037533" y="1204808"/>
                                </a:lnTo>
                                <a:lnTo>
                                  <a:pt x="2037590" y="1205671"/>
                                </a:lnTo>
                                <a:lnTo>
                                  <a:pt x="2037647" y="1197632"/>
                                </a:lnTo>
                                <a:lnTo>
                                  <a:pt x="2037704" y="1207680"/>
                                </a:lnTo>
                                <a:lnTo>
                                  <a:pt x="2037760" y="1196781"/>
                                </a:lnTo>
                                <a:lnTo>
                                  <a:pt x="2037817" y="1211984"/>
                                </a:lnTo>
                                <a:lnTo>
                                  <a:pt x="2037877" y="1205096"/>
                                </a:lnTo>
                                <a:lnTo>
                                  <a:pt x="2037934" y="1199357"/>
                                </a:lnTo>
                                <a:lnTo>
                                  <a:pt x="2037991" y="1198782"/>
                                </a:lnTo>
                                <a:lnTo>
                                  <a:pt x="2038048" y="1191618"/>
                                </a:lnTo>
                                <a:lnTo>
                                  <a:pt x="2038108" y="1213993"/>
                                </a:lnTo>
                                <a:lnTo>
                                  <a:pt x="2038165" y="1185876"/>
                                </a:lnTo>
                                <a:lnTo>
                                  <a:pt x="2038222" y="1207392"/>
                                </a:lnTo>
                                <a:lnTo>
                                  <a:pt x="2038279" y="1186726"/>
                                </a:lnTo>
                                <a:lnTo>
                                  <a:pt x="2038335" y="1201366"/>
                                </a:lnTo>
                                <a:lnTo>
                                  <a:pt x="2038392" y="1197932"/>
                                </a:lnTo>
                                <a:lnTo>
                                  <a:pt x="2038449" y="1201649"/>
                                </a:lnTo>
                                <a:lnTo>
                                  <a:pt x="2038509" y="1200503"/>
                                </a:lnTo>
                                <a:lnTo>
                                  <a:pt x="2038566" y="1212555"/>
                                </a:lnTo>
                                <a:lnTo>
                                  <a:pt x="2038623" y="1193914"/>
                                </a:lnTo>
                                <a:lnTo>
                                  <a:pt x="2038679" y="1200503"/>
                                </a:lnTo>
                                <a:lnTo>
                                  <a:pt x="2038736" y="1197932"/>
                                </a:lnTo>
                                <a:lnTo>
                                  <a:pt x="2038797" y="1193339"/>
                                </a:lnTo>
                                <a:lnTo>
                                  <a:pt x="2038854" y="1205671"/>
                                </a:lnTo>
                                <a:lnTo>
                                  <a:pt x="2038910" y="1197357"/>
                                </a:lnTo>
                                <a:lnTo>
                                  <a:pt x="2038967" y="1185005"/>
                                </a:lnTo>
                                <a:lnTo>
                                  <a:pt x="2039024" y="1207963"/>
                                </a:lnTo>
                                <a:lnTo>
                                  <a:pt x="2039084" y="1195336"/>
                                </a:lnTo>
                                <a:lnTo>
                                  <a:pt x="2039141" y="1189322"/>
                                </a:lnTo>
                                <a:lnTo>
                                  <a:pt x="2039198" y="1209688"/>
                                </a:lnTo>
                                <a:lnTo>
                                  <a:pt x="2039255" y="1195336"/>
                                </a:lnTo>
                                <a:lnTo>
                                  <a:pt x="2039311" y="1206529"/>
                                </a:lnTo>
                                <a:lnTo>
                                  <a:pt x="2039368" y="1202800"/>
                                </a:lnTo>
                                <a:lnTo>
                                  <a:pt x="2039424" y="1194489"/>
                                </a:lnTo>
                                <a:lnTo>
                                  <a:pt x="2039485" y="1206242"/>
                                </a:lnTo>
                                <a:lnTo>
                                  <a:pt x="2039542" y="1198782"/>
                                </a:lnTo>
                                <a:lnTo>
                                  <a:pt x="2039599" y="1200791"/>
                                </a:lnTo>
                                <a:lnTo>
                                  <a:pt x="2039655" y="1188451"/>
                                </a:lnTo>
                                <a:lnTo>
                                  <a:pt x="2039712" y="1194489"/>
                                </a:lnTo>
                                <a:lnTo>
                                  <a:pt x="2039773" y="1195060"/>
                                </a:lnTo>
                                <a:lnTo>
                                  <a:pt x="2039830" y="1209113"/>
                                </a:lnTo>
                                <a:lnTo>
                                  <a:pt x="2039886" y="1191318"/>
                                </a:lnTo>
                                <a:lnTo>
                                  <a:pt x="2039943" y="1195060"/>
                                </a:lnTo>
                                <a:lnTo>
                                  <a:pt x="2040000" y="1201937"/>
                                </a:lnTo>
                                <a:lnTo>
                                  <a:pt x="2040056" y="1202225"/>
                                </a:lnTo>
                                <a:lnTo>
                                  <a:pt x="2040117" y="1198207"/>
                                </a:lnTo>
                                <a:lnTo>
                                  <a:pt x="2040174" y="1207104"/>
                                </a:lnTo>
                                <a:lnTo>
                                  <a:pt x="2040231" y="1201937"/>
                                </a:lnTo>
                                <a:lnTo>
                                  <a:pt x="2040287" y="1197057"/>
                                </a:lnTo>
                                <a:lnTo>
                                  <a:pt x="2040344" y="1207963"/>
                                </a:lnTo>
                                <a:lnTo>
                                  <a:pt x="2040400" y="1192469"/>
                                </a:lnTo>
                                <a:lnTo>
                                  <a:pt x="2040457" y="1193339"/>
                                </a:lnTo>
                                <a:lnTo>
                                  <a:pt x="2040518" y="1193914"/>
                                </a:lnTo>
                                <a:lnTo>
                                  <a:pt x="2040575" y="1198782"/>
                                </a:lnTo>
                                <a:lnTo>
                                  <a:pt x="2040631" y="1195336"/>
                                </a:lnTo>
                                <a:lnTo>
                                  <a:pt x="2040688" y="1194190"/>
                                </a:lnTo>
                                <a:lnTo>
                                  <a:pt x="2040749" y="1196781"/>
                                </a:lnTo>
                                <a:lnTo>
                                  <a:pt x="2040806" y="1203658"/>
                                </a:lnTo>
                                <a:lnTo>
                                  <a:pt x="2040862" y="1203658"/>
                                </a:lnTo>
                                <a:lnTo>
                                  <a:pt x="2040919" y="1201649"/>
                                </a:lnTo>
                                <a:lnTo>
                                  <a:pt x="2040975" y="1206529"/>
                                </a:lnTo>
                                <a:lnTo>
                                  <a:pt x="2041032" y="1207104"/>
                                </a:lnTo>
                                <a:lnTo>
                                  <a:pt x="2041089" y="1197357"/>
                                </a:lnTo>
                                <a:lnTo>
                                  <a:pt x="2041150" y="1214852"/>
                                </a:lnTo>
                                <a:lnTo>
                                  <a:pt x="2041206" y="1204808"/>
                                </a:lnTo>
                                <a:lnTo>
                                  <a:pt x="2041263" y="1207680"/>
                                </a:lnTo>
                                <a:lnTo>
                                  <a:pt x="2041320" y="1194190"/>
                                </a:lnTo>
                                <a:lnTo>
                                  <a:pt x="2041377" y="1190468"/>
                                </a:lnTo>
                                <a:lnTo>
                                  <a:pt x="2041434" y="1202512"/>
                                </a:lnTo>
                                <a:lnTo>
                                  <a:pt x="2041494" y="1205954"/>
                                </a:lnTo>
                                <a:lnTo>
                                  <a:pt x="2041551" y="1195635"/>
                                </a:lnTo>
                                <a:lnTo>
                                  <a:pt x="2041607" y="1193914"/>
                                </a:lnTo>
                                <a:lnTo>
                                  <a:pt x="2041664" y="1194489"/>
                                </a:lnTo>
                                <a:lnTo>
                                  <a:pt x="2041721" y="1199082"/>
                                </a:lnTo>
                                <a:lnTo>
                                  <a:pt x="2041782" y="1203087"/>
                                </a:lnTo>
                                <a:lnTo>
                                  <a:pt x="2041838" y="1201649"/>
                                </a:lnTo>
                                <a:lnTo>
                                  <a:pt x="2041895" y="1198507"/>
                                </a:lnTo>
                                <a:lnTo>
                                  <a:pt x="2041951" y="1206242"/>
                                </a:lnTo>
                                <a:lnTo>
                                  <a:pt x="2042008" y="1203658"/>
                                </a:lnTo>
                                <a:lnTo>
                                  <a:pt x="2042065" y="1206817"/>
                                </a:lnTo>
                                <a:lnTo>
                                  <a:pt x="2042122" y="1197357"/>
                                </a:lnTo>
                                <a:lnTo>
                                  <a:pt x="2042182" y="1185580"/>
                                </a:lnTo>
                                <a:lnTo>
                                  <a:pt x="2042239" y="1195336"/>
                                </a:lnTo>
                                <a:lnTo>
                                  <a:pt x="2042296" y="1203658"/>
                                </a:lnTo>
                                <a:lnTo>
                                  <a:pt x="2042353" y="1200503"/>
                                </a:lnTo>
                                <a:lnTo>
                                  <a:pt x="2042409" y="1192469"/>
                                </a:lnTo>
                                <a:lnTo>
                                  <a:pt x="2042470" y="1202512"/>
                                </a:lnTo>
                                <a:lnTo>
                                  <a:pt x="2042527" y="1190743"/>
                                </a:lnTo>
                                <a:lnTo>
                                  <a:pt x="2042583" y="1203658"/>
                                </a:lnTo>
                                <a:lnTo>
                                  <a:pt x="2042640" y="1197057"/>
                                </a:lnTo>
                                <a:lnTo>
                                  <a:pt x="2042697" y="1193615"/>
                                </a:lnTo>
                                <a:lnTo>
                                  <a:pt x="2042758" y="1199641"/>
                                </a:lnTo>
                                <a:lnTo>
                                  <a:pt x="2042814" y="1195336"/>
                                </a:lnTo>
                                <a:lnTo>
                                  <a:pt x="2042871" y="1191618"/>
                                </a:lnTo>
                                <a:lnTo>
                                  <a:pt x="2042928" y="1206529"/>
                                </a:lnTo>
                                <a:lnTo>
                                  <a:pt x="2042985" y="1212555"/>
                                </a:lnTo>
                                <a:lnTo>
                                  <a:pt x="2043041" y="1197357"/>
                                </a:lnTo>
                                <a:lnTo>
                                  <a:pt x="2043098" y="1199082"/>
                                </a:lnTo>
                                <a:lnTo>
                                  <a:pt x="2043158" y="1204808"/>
                                </a:lnTo>
                                <a:lnTo>
                                  <a:pt x="2043215" y="1195060"/>
                                </a:lnTo>
                                <a:lnTo>
                                  <a:pt x="2043272" y="1203374"/>
                                </a:lnTo>
                                <a:lnTo>
                                  <a:pt x="2043328" y="1181862"/>
                                </a:lnTo>
                                <a:lnTo>
                                  <a:pt x="2043385" y="1205954"/>
                                </a:lnTo>
                                <a:lnTo>
                                  <a:pt x="2043446" y="1203374"/>
                                </a:lnTo>
                                <a:lnTo>
                                  <a:pt x="2043502" y="1198782"/>
                                </a:lnTo>
                                <a:lnTo>
                                  <a:pt x="2043559" y="1195635"/>
                                </a:lnTo>
                                <a:lnTo>
                                  <a:pt x="2043616" y="1199928"/>
                                </a:lnTo>
                                <a:lnTo>
                                  <a:pt x="2043673" y="1199082"/>
                                </a:lnTo>
                                <a:lnTo>
                                  <a:pt x="2043730" y="1204233"/>
                                </a:lnTo>
                                <a:lnTo>
                                  <a:pt x="2043790" y="1208538"/>
                                </a:lnTo>
                                <a:lnTo>
                                  <a:pt x="2043847" y="1203374"/>
                                </a:lnTo>
                                <a:lnTo>
                                  <a:pt x="2043904" y="1194190"/>
                                </a:lnTo>
                                <a:lnTo>
                                  <a:pt x="2043960" y="1202800"/>
                                </a:lnTo>
                                <a:lnTo>
                                  <a:pt x="2044017" y="1187301"/>
                                </a:lnTo>
                                <a:lnTo>
                                  <a:pt x="2044074" y="1198507"/>
                                </a:lnTo>
                                <a:lnTo>
                                  <a:pt x="2044130" y="1204521"/>
                                </a:lnTo>
                                <a:lnTo>
                                  <a:pt x="2044191" y="1200216"/>
                                </a:lnTo>
                                <a:lnTo>
                                  <a:pt x="2044248" y="1208538"/>
                                </a:lnTo>
                                <a:lnTo>
                                  <a:pt x="2044305" y="1184430"/>
                                </a:lnTo>
                                <a:lnTo>
                                  <a:pt x="2044365" y="1202225"/>
                                </a:lnTo>
                                <a:lnTo>
                                  <a:pt x="2044422" y="1215139"/>
                                </a:lnTo>
                                <a:lnTo>
                                  <a:pt x="2044479" y="1194765"/>
                                </a:lnTo>
                                <a:lnTo>
                                  <a:pt x="2044535" y="1196781"/>
                                </a:lnTo>
                                <a:lnTo>
                                  <a:pt x="2044592" y="1192764"/>
                                </a:lnTo>
                                <a:lnTo>
                                  <a:pt x="2044649" y="1208826"/>
                                </a:lnTo>
                                <a:lnTo>
                                  <a:pt x="2044705" y="1189022"/>
                                </a:lnTo>
                                <a:lnTo>
                                  <a:pt x="2044766" y="1195635"/>
                                </a:lnTo>
                                <a:lnTo>
                                  <a:pt x="2044823" y="1208251"/>
                                </a:lnTo>
                                <a:lnTo>
                                  <a:pt x="2044880" y="1211697"/>
                                </a:lnTo>
                                <a:lnTo>
                                  <a:pt x="2044936" y="1189322"/>
                                </a:lnTo>
                                <a:lnTo>
                                  <a:pt x="2044993" y="1195635"/>
                                </a:lnTo>
                                <a:lnTo>
                                  <a:pt x="2045050" y="1198782"/>
                                </a:lnTo>
                                <a:lnTo>
                                  <a:pt x="2045106" y="1198507"/>
                                </a:lnTo>
                                <a:lnTo>
                                  <a:pt x="2045167" y="1192469"/>
                                </a:lnTo>
                                <a:lnTo>
                                  <a:pt x="2045224" y="1187301"/>
                                </a:lnTo>
                                <a:lnTo>
                                  <a:pt x="2045281" y="1197357"/>
                                </a:lnTo>
                                <a:lnTo>
                                  <a:pt x="2045337" y="1183583"/>
                                </a:lnTo>
                                <a:lnTo>
                                  <a:pt x="2045398" y="1197357"/>
                                </a:lnTo>
                                <a:lnTo>
                                  <a:pt x="2045455" y="1204808"/>
                                </a:lnTo>
                                <a:lnTo>
                                  <a:pt x="2045512" y="1206817"/>
                                </a:lnTo>
                                <a:lnTo>
                                  <a:pt x="2045568" y="1192469"/>
                                </a:lnTo>
                                <a:lnTo>
                                  <a:pt x="2045625" y="1201937"/>
                                </a:lnTo>
                                <a:lnTo>
                                  <a:pt x="2045681" y="1209113"/>
                                </a:lnTo>
                                <a:lnTo>
                                  <a:pt x="2045738" y="1203946"/>
                                </a:lnTo>
                                <a:lnTo>
                                  <a:pt x="2045799" y="1192764"/>
                                </a:lnTo>
                                <a:lnTo>
                                  <a:pt x="2045856" y="1209972"/>
                                </a:lnTo>
                                <a:lnTo>
                                  <a:pt x="2045912" y="1203087"/>
                                </a:lnTo>
                                <a:lnTo>
                                  <a:pt x="2045969" y="1203087"/>
                                </a:lnTo>
                                <a:lnTo>
                                  <a:pt x="2046026" y="1202800"/>
                                </a:lnTo>
                                <a:lnTo>
                                  <a:pt x="2046086" y="1194765"/>
                                </a:lnTo>
                                <a:lnTo>
                                  <a:pt x="2046143" y="1206529"/>
                                </a:lnTo>
                                <a:lnTo>
                                  <a:pt x="2046200" y="1212843"/>
                                </a:lnTo>
                                <a:lnTo>
                                  <a:pt x="2046257" y="1193615"/>
                                </a:lnTo>
                                <a:lnTo>
                                  <a:pt x="2046313" y="1191318"/>
                                </a:lnTo>
                                <a:lnTo>
                                  <a:pt x="2046370" y="1189022"/>
                                </a:lnTo>
                                <a:lnTo>
                                  <a:pt x="2046431" y="1207392"/>
                                </a:lnTo>
                                <a:lnTo>
                                  <a:pt x="2046488" y="1196486"/>
                                </a:lnTo>
                                <a:lnTo>
                                  <a:pt x="2046544" y="1201937"/>
                                </a:lnTo>
                                <a:lnTo>
                                  <a:pt x="2046601" y="1191893"/>
                                </a:lnTo>
                                <a:lnTo>
                                  <a:pt x="2046657" y="1190743"/>
                                </a:lnTo>
                                <a:lnTo>
                                  <a:pt x="2046714" y="1197932"/>
                                </a:lnTo>
                                <a:lnTo>
                                  <a:pt x="2046771" y="1193914"/>
                                </a:lnTo>
                                <a:lnTo>
                                  <a:pt x="2046832" y="1193615"/>
                                </a:lnTo>
                                <a:lnTo>
                                  <a:pt x="2046888" y="1203087"/>
                                </a:lnTo>
                                <a:lnTo>
                                  <a:pt x="2046945" y="1193914"/>
                                </a:lnTo>
                                <a:lnTo>
                                  <a:pt x="2047001" y="1194765"/>
                                </a:lnTo>
                                <a:lnTo>
                                  <a:pt x="2047063" y="1195060"/>
                                </a:lnTo>
                                <a:lnTo>
                                  <a:pt x="2047119" y="1204808"/>
                                </a:lnTo>
                                <a:lnTo>
                                  <a:pt x="2047176" y="1203946"/>
                                </a:lnTo>
                                <a:lnTo>
                                  <a:pt x="2047232" y="1195635"/>
                                </a:lnTo>
                                <a:lnTo>
                                  <a:pt x="2047289" y="1213993"/>
                                </a:lnTo>
                                <a:lnTo>
                                  <a:pt x="2047346" y="1199082"/>
                                </a:lnTo>
                                <a:lnTo>
                                  <a:pt x="2047407" y="1199082"/>
                                </a:lnTo>
                                <a:lnTo>
                                  <a:pt x="2047463" y="1209688"/>
                                </a:lnTo>
                                <a:lnTo>
                                  <a:pt x="2047520" y="1207680"/>
                                </a:lnTo>
                                <a:lnTo>
                                  <a:pt x="2047577" y="1188451"/>
                                </a:lnTo>
                                <a:lnTo>
                                  <a:pt x="2047634" y="1197057"/>
                                </a:lnTo>
                                <a:lnTo>
                                  <a:pt x="2047690" y="1215427"/>
                                </a:lnTo>
                                <a:lnTo>
                                  <a:pt x="2047747" y="1182138"/>
                                </a:lnTo>
                                <a:lnTo>
                                  <a:pt x="2047808" y="1199357"/>
                                </a:lnTo>
                                <a:lnTo>
                                  <a:pt x="2047864" y="1210834"/>
                                </a:lnTo>
                                <a:lnTo>
                                  <a:pt x="2047921" y="1196211"/>
                                </a:lnTo>
                                <a:lnTo>
                                  <a:pt x="2047977" y="1192193"/>
                                </a:lnTo>
                                <a:lnTo>
                                  <a:pt x="2048039" y="1197932"/>
                                </a:lnTo>
                                <a:lnTo>
                                  <a:pt x="2048095" y="1197057"/>
                                </a:lnTo>
                                <a:lnTo>
                                  <a:pt x="2048152" y="1210547"/>
                                </a:lnTo>
                                <a:lnTo>
                                  <a:pt x="2048208" y="1190743"/>
                                </a:lnTo>
                                <a:lnTo>
                                  <a:pt x="2048265" y="1206529"/>
                                </a:lnTo>
                                <a:lnTo>
                                  <a:pt x="2048322" y="1205096"/>
                                </a:lnTo>
                                <a:lnTo>
                                  <a:pt x="2048379" y="1198507"/>
                                </a:lnTo>
                                <a:lnTo>
                                  <a:pt x="2048439" y="1198207"/>
                                </a:lnTo>
                                <a:lnTo>
                                  <a:pt x="2048496" y="1192469"/>
                                </a:lnTo>
                                <a:lnTo>
                                  <a:pt x="2048553" y="1206242"/>
                                </a:lnTo>
                                <a:lnTo>
                                  <a:pt x="2048609" y="1191043"/>
                                </a:lnTo>
                                <a:lnTo>
                                  <a:pt x="2048666" y="1184154"/>
                                </a:lnTo>
                                <a:lnTo>
                                  <a:pt x="2048723" y="1199357"/>
                                </a:lnTo>
                                <a:lnTo>
                                  <a:pt x="2048784" y="1187876"/>
                                </a:lnTo>
                                <a:lnTo>
                                  <a:pt x="2048840" y="1199928"/>
                                </a:lnTo>
                                <a:lnTo>
                                  <a:pt x="2048897" y="1202512"/>
                                </a:lnTo>
                                <a:lnTo>
                                  <a:pt x="2048954" y="1197932"/>
                                </a:lnTo>
                                <a:lnTo>
                                  <a:pt x="2049015" y="1209401"/>
                                </a:lnTo>
                                <a:lnTo>
                                  <a:pt x="2049071" y="1190468"/>
                                </a:lnTo>
                                <a:lnTo>
                                  <a:pt x="2049128" y="1204521"/>
                                </a:lnTo>
                                <a:lnTo>
                                  <a:pt x="2049184" y="1196211"/>
                                </a:lnTo>
                                <a:lnTo>
                                  <a:pt x="2049241" y="1205383"/>
                                </a:lnTo>
                                <a:lnTo>
                                  <a:pt x="2049298" y="1202800"/>
                                </a:lnTo>
                                <a:lnTo>
                                  <a:pt x="2049355" y="1202225"/>
                                </a:lnTo>
                                <a:lnTo>
                                  <a:pt x="2049415" y="1188451"/>
                                </a:lnTo>
                                <a:lnTo>
                                  <a:pt x="2049472" y="1198507"/>
                                </a:lnTo>
                                <a:lnTo>
                                  <a:pt x="2049528" y="1195635"/>
                                </a:lnTo>
                                <a:lnTo>
                                  <a:pt x="2049585" y="1205954"/>
                                </a:lnTo>
                                <a:lnTo>
                                  <a:pt x="2049642" y="1202800"/>
                                </a:lnTo>
                                <a:lnTo>
                                  <a:pt x="2049699" y="1191318"/>
                                </a:lnTo>
                                <a:lnTo>
                                  <a:pt x="2049759" y="1206242"/>
                                </a:lnTo>
                                <a:lnTo>
                                  <a:pt x="2049816" y="1185005"/>
                                </a:lnTo>
                                <a:lnTo>
                                  <a:pt x="2049873" y="1205954"/>
                                </a:lnTo>
                                <a:lnTo>
                                  <a:pt x="2049930" y="1208251"/>
                                </a:lnTo>
                                <a:lnTo>
                                  <a:pt x="2049987" y="1187601"/>
                                </a:lnTo>
                                <a:lnTo>
                                  <a:pt x="2050047" y="1199928"/>
                                </a:lnTo>
                                <a:lnTo>
                                  <a:pt x="2050104" y="1199357"/>
                                </a:lnTo>
                                <a:lnTo>
                                  <a:pt x="2050161" y="1199928"/>
                                </a:lnTo>
                                <a:lnTo>
                                  <a:pt x="2050217" y="1216577"/>
                                </a:lnTo>
                                <a:lnTo>
                                  <a:pt x="2050274" y="1187301"/>
                                </a:lnTo>
                                <a:lnTo>
                                  <a:pt x="2050331" y="1199357"/>
                                </a:lnTo>
                                <a:lnTo>
                                  <a:pt x="2050387" y="1195336"/>
                                </a:lnTo>
                                <a:lnTo>
                                  <a:pt x="2050448" y="1193615"/>
                                </a:lnTo>
                                <a:lnTo>
                                  <a:pt x="2050505" y="1197632"/>
                                </a:lnTo>
                                <a:lnTo>
                                  <a:pt x="2050562" y="1194190"/>
                                </a:lnTo>
                                <a:lnTo>
                                  <a:pt x="2050618" y="1185005"/>
                                </a:lnTo>
                                <a:lnTo>
                                  <a:pt x="2050675" y="1199641"/>
                                </a:lnTo>
                                <a:lnTo>
                                  <a:pt x="2050735" y="1205383"/>
                                </a:lnTo>
                                <a:lnTo>
                                  <a:pt x="2050792" y="1201078"/>
                                </a:lnTo>
                                <a:lnTo>
                                  <a:pt x="2050849" y="1194190"/>
                                </a:lnTo>
                                <a:lnTo>
                                  <a:pt x="2050906" y="1193339"/>
                                </a:lnTo>
                                <a:lnTo>
                                  <a:pt x="2050962" y="1187601"/>
                                </a:lnTo>
                                <a:lnTo>
                                  <a:pt x="2051023" y="1193044"/>
                                </a:lnTo>
                                <a:lnTo>
                                  <a:pt x="2051080" y="1193339"/>
                                </a:lnTo>
                                <a:lnTo>
                                  <a:pt x="2051136" y="1203658"/>
                                </a:lnTo>
                                <a:lnTo>
                                  <a:pt x="2051193" y="1206817"/>
                                </a:lnTo>
                                <a:lnTo>
                                  <a:pt x="2051250" y="1194765"/>
                                </a:lnTo>
                                <a:lnTo>
                                  <a:pt x="2051307" y="1195635"/>
                                </a:lnTo>
                                <a:lnTo>
                                  <a:pt x="2051363" y="1210547"/>
                                </a:lnTo>
                                <a:lnTo>
                                  <a:pt x="2051420" y="1191893"/>
                                </a:lnTo>
                                <a:lnTo>
                                  <a:pt x="2051481" y="1209401"/>
                                </a:lnTo>
                                <a:lnTo>
                                  <a:pt x="2051538" y="1197357"/>
                                </a:lnTo>
                                <a:lnTo>
                                  <a:pt x="2051594" y="1202800"/>
                                </a:lnTo>
                                <a:lnTo>
                                  <a:pt x="2051655" y="1190468"/>
                                </a:lnTo>
                                <a:lnTo>
                                  <a:pt x="2051712" y="1208251"/>
                                </a:lnTo>
                                <a:lnTo>
                                  <a:pt x="2051769" y="1186155"/>
                                </a:lnTo>
                                <a:lnTo>
                                  <a:pt x="2051825" y="1202225"/>
                                </a:lnTo>
                                <a:lnTo>
                                  <a:pt x="2051882" y="1199357"/>
                                </a:lnTo>
                                <a:lnTo>
                                  <a:pt x="2051938" y="1191043"/>
                                </a:lnTo>
                                <a:lnTo>
                                  <a:pt x="2051995" y="1208826"/>
                                </a:lnTo>
                                <a:lnTo>
                                  <a:pt x="2052056" y="1201078"/>
                                </a:lnTo>
                                <a:lnTo>
                                  <a:pt x="2052112" y="1195060"/>
                                </a:lnTo>
                                <a:lnTo>
                                  <a:pt x="2052169" y="1204521"/>
                                </a:lnTo>
                                <a:lnTo>
                                  <a:pt x="2052226" y="1196486"/>
                                </a:lnTo>
                                <a:lnTo>
                                  <a:pt x="2052283" y="1209972"/>
                                </a:lnTo>
                                <a:lnTo>
                                  <a:pt x="2052339" y="1191618"/>
                                </a:lnTo>
                                <a:lnTo>
                                  <a:pt x="2052396" y="1197357"/>
                                </a:lnTo>
                                <a:lnTo>
                                  <a:pt x="2052457" y="1197932"/>
                                </a:lnTo>
                                <a:lnTo>
                                  <a:pt x="2052514" y="1202800"/>
                                </a:lnTo>
                                <a:lnTo>
                                  <a:pt x="2052570" y="1193914"/>
                                </a:lnTo>
                                <a:lnTo>
                                  <a:pt x="2052627" y="1186451"/>
                                </a:lnTo>
                                <a:lnTo>
                                  <a:pt x="2052688" y="1205383"/>
                                </a:lnTo>
                                <a:lnTo>
                                  <a:pt x="2052744" y="1199082"/>
                                </a:lnTo>
                                <a:lnTo>
                                  <a:pt x="2052801" y="1197632"/>
                                </a:lnTo>
                                <a:lnTo>
                                  <a:pt x="2052858" y="1204808"/>
                                </a:lnTo>
                                <a:lnTo>
                                  <a:pt x="2052914" y="1201078"/>
                                </a:lnTo>
                                <a:lnTo>
                                  <a:pt x="2052971" y="1199357"/>
                                </a:lnTo>
                                <a:lnTo>
                                  <a:pt x="2053028" y="1193914"/>
                                </a:lnTo>
                                <a:lnTo>
                                  <a:pt x="2053089" y="1202512"/>
                                </a:lnTo>
                                <a:lnTo>
                                  <a:pt x="2053145" y="1193339"/>
                                </a:lnTo>
                                <a:lnTo>
                                  <a:pt x="2053202" y="1211984"/>
                                </a:lnTo>
                                <a:lnTo>
                                  <a:pt x="2053258" y="1208251"/>
                                </a:lnTo>
                                <a:lnTo>
                                  <a:pt x="2053315" y="1196486"/>
                                </a:lnTo>
                                <a:lnTo>
                                  <a:pt x="2053376" y="1195911"/>
                                </a:lnTo>
                                <a:lnTo>
                                  <a:pt x="2053433" y="1205954"/>
                                </a:lnTo>
                                <a:lnTo>
                                  <a:pt x="2053489" y="1195911"/>
                                </a:lnTo>
                                <a:lnTo>
                                  <a:pt x="2053546" y="1196211"/>
                                </a:lnTo>
                                <a:lnTo>
                                  <a:pt x="2053603" y="1198782"/>
                                </a:lnTo>
                                <a:lnTo>
                                  <a:pt x="2053660" y="1192764"/>
                                </a:lnTo>
                                <a:lnTo>
                                  <a:pt x="2053720" y="1202800"/>
                                </a:lnTo>
                                <a:lnTo>
                                  <a:pt x="2053777" y="1203946"/>
                                </a:lnTo>
                                <a:lnTo>
                                  <a:pt x="2053834" y="1186726"/>
                                </a:lnTo>
                                <a:lnTo>
                                  <a:pt x="2053890" y="1195635"/>
                                </a:lnTo>
                                <a:lnTo>
                                  <a:pt x="2053947" y="1186726"/>
                                </a:lnTo>
                                <a:lnTo>
                                  <a:pt x="2054004" y="1207104"/>
                                </a:lnTo>
                                <a:lnTo>
                                  <a:pt x="2054060" y="1205671"/>
                                </a:lnTo>
                                <a:lnTo>
                                  <a:pt x="2054121" y="1197632"/>
                                </a:lnTo>
                                <a:lnTo>
                                  <a:pt x="2054178" y="1209113"/>
                                </a:lnTo>
                                <a:lnTo>
                                  <a:pt x="2054234" y="1208538"/>
                                </a:lnTo>
                                <a:lnTo>
                                  <a:pt x="2054291" y="1192764"/>
                                </a:lnTo>
                                <a:lnTo>
                                  <a:pt x="2054352" y="1207104"/>
                                </a:lnTo>
                                <a:lnTo>
                                  <a:pt x="2054409" y="1186726"/>
                                </a:lnTo>
                                <a:lnTo>
                                  <a:pt x="2054465" y="1205096"/>
                                </a:lnTo>
                                <a:lnTo>
                                  <a:pt x="2054522" y="1209972"/>
                                </a:lnTo>
                                <a:lnTo>
                                  <a:pt x="2054579" y="1194190"/>
                                </a:lnTo>
                                <a:lnTo>
                                  <a:pt x="2054636" y="1208826"/>
                                </a:lnTo>
                                <a:lnTo>
                                  <a:pt x="2054696" y="1197632"/>
                                </a:lnTo>
                                <a:lnTo>
                                  <a:pt x="2054753" y="1195336"/>
                                </a:lnTo>
                                <a:lnTo>
                                  <a:pt x="2054810" y="1194190"/>
                                </a:lnTo>
                                <a:lnTo>
                                  <a:pt x="2054866" y="1195060"/>
                                </a:lnTo>
                                <a:lnTo>
                                  <a:pt x="2054923" y="1203946"/>
                                </a:lnTo>
                                <a:lnTo>
                                  <a:pt x="2054980" y="1198782"/>
                                </a:lnTo>
                                <a:lnTo>
                                  <a:pt x="2055037" y="1193914"/>
                                </a:lnTo>
                                <a:lnTo>
                                  <a:pt x="2055097" y="1185876"/>
                                </a:lnTo>
                                <a:lnTo>
                                  <a:pt x="2055154" y="1205671"/>
                                </a:lnTo>
                                <a:lnTo>
                                  <a:pt x="2055211" y="1207392"/>
                                </a:lnTo>
                                <a:lnTo>
                                  <a:pt x="2055267" y="1197932"/>
                                </a:lnTo>
                                <a:lnTo>
                                  <a:pt x="2055328" y="1198782"/>
                                </a:lnTo>
                                <a:lnTo>
                                  <a:pt x="2055385" y="1197057"/>
                                </a:lnTo>
                                <a:lnTo>
                                  <a:pt x="2055441" y="1203087"/>
                                </a:lnTo>
                                <a:lnTo>
                                  <a:pt x="2055498" y="1197357"/>
                                </a:lnTo>
                                <a:lnTo>
                                  <a:pt x="2055555" y="1207680"/>
                                </a:lnTo>
                                <a:lnTo>
                                  <a:pt x="2055611" y="1205383"/>
                                </a:lnTo>
                                <a:lnTo>
                                  <a:pt x="2055668" y="1185005"/>
                                </a:lnTo>
                                <a:lnTo>
                                  <a:pt x="2055729" y="1199082"/>
                                </a:lnTo>
                                <a:lnTo>
                                  <a:pt x="2055785" y="1207104"/>
                                </a:lnTo>
                                <a:lnTo>
                                  <a:pt x="2055842" y="1207392"/>
                                </a:lnTo>
                                <a:lnTo>
                                  <a:pt x="2055899" y="1189022"/>
                                </a:lnTo>
                                <a:lnTo>
                                  <a:pt x="2055956" y="1208538"/>
                                </a:lnTo>
                                <a:lnTo>
                                  <a:pt x="2056013" y="1191318"/>
                                </a:lnTo>
                                <a:lnTo>
                                  <a:pt x="2056073" y="1197057"/>
                                </a:lnTo>
                                <a:lnTo>
                                  <a:pt x="2056130" y="1197057"/>
                                </a:lnTo>
                                <a:lnTo>
                                  <a:pt x="2056187" y="1198507"/>
                                </a:lnTo>
                                <a:lnTo>
                                  <a:pt x="2056244" y="1205383"/>
                                </a:lnTo>
                                <a:lnTo>
                                  <a:pt x="2056304" y="1205671"/>
                                </a:lnTo>
                                <a:lnTo>
                                  <a:pt x="2056361" y="1191893"/>
                                </a:lnTo>
                                <a:lnTo>
                                  <a:pt x="2056418" y="1199641"/>
                                </a:lnTo>
                                <a:lnTo>
                                  <a:pt x="2056474" y="1207392"/>
                                </a:lnTo>
                                <a:lnTo>
                                  <a:pt x="2056531" y="1207104"/>
                                </a:lnTo>
                                <a:lnTo>
                                  <a:pt x="2056588" y="1193044"/>
                                </a:lnTo>
                                <a:lnTo>
                                  <a:pt x="2056644" y="1191893"/>
                                </a:lnTo>
                                <a:lnTo>
                                  <a:pt x="2056705" y="1200791"/>
                                </a:lnTo>
                                <a:lnTo>
                                  <a:pt x="2056762" y="1201649"/>
                                </a:lnTo>
                                <a:lnTo>
                                  <a:pt x="2056818" y="1202800"/>
                                </a:lnTo>
                                <a:lnTo>
                                  <a:pt x="2056875" y="1197357"/>
                                </a:lnTo>
                                <a:lnTo>
                                  <a:pt x="2056932" y="1213418"/>
                                </a:lnTo>
                                <a:lnTo>
                                  <a:pt x="2056988" y="1201937"/>
                                </a:lnTo>
                                <a:lnTo>
                                  <a:pt x="2057049" y="1200791"/>
                                </a:lnTo>
                                <a:lnTo>
                                  <a:pt x="2057106" y="1205954"/>
                                </a:lnTo>
                                <a:lnTo>
                                  <a:pt x="2057163" y="1193615"/>
                                </a:lnTo>
                                <a:lnTo>
                                  <a:pt x="2057219" y="1206242"/>
                                </a:lnTo>
                                <a:lnTo>
                                  <a:pt x="2057276" y="1196486"/>
                                </a:lnTo>
                                <a:lnTo>
                                  <a:pt x="2057337" y="1189322"/>
                                </a:lnTo>
                                <a:lnTo>
                                  <a:pt x="2057393" y="1203946"/>
                                </a:lnTo>
                                <a:lnTo>
                                  <a:pt x="2057450" y="1206529"/>
                                </a:lnTo>
                                <a:lnTo>
                                  <a:pt x="2057507" y="1211122"/>
                                </a:lnTo>
                                <a:lnTo>
                                  <a:pt x="2057564" y="1204233"/>
                                </a:lnTo>
                                <a:lnTo>
                                  <a:pt x="2057620" y="1193615"/>
                                </a:lnTo>
                                <a:lnTo>
                                  <a:pt x="2057677" y="1195635"/>
                                </a:lnTo>
                                <a:lnTo>
                                  <a:pt x="2057738" y="1201649"/>
                                </a:lnTo>
                                <a:lnTo>
                                  <a:pt x="2057795" y="1204233"/>
                                </a:lnTo>
                                <a:lnTo>
                                  <a:pt x="2057851" y="1205671"/>
                                </a:lnTo>
                                <a:lnTo>
                                  <a:pt x="2057908" y="1210547"/>
                                </a:lnTo>
                                <a:lnTo>
                                  <a:pt x="2057964" y="1200791"/>
                                </a:lnTo>
                                <a:lnTo>
                                  <a:pt x="2058025" y="1190468"/>
                                </a:lnTo>
                                <a:lnTo>
                                  <a:pt x="2058082" y="1213418"/>
                                </a:lnTo>
                                <a:lnTo>
                                  <a:pt x="2058139" y="1205383"/>
                                </a:lnTo>
                                <a:lnTo>
                                  <a:pt x="2058195" y="1193044"/>
                                </a:lnTo>
                                <a:lnTo>
                                  <a:pt x="2058252" y="1193914"/>
                                </a:lnTo>
                                <a:lnTo>
                                  <a:pt x="2058309" y="1208251"/>
                                </a:lnTo>
                                <a:lnTo>
                                  <a:pt x="2058369" y="1189022"/>
                                </a:lnTo>
                                <a:lnTo>
                                  <a:pt x="2058426" y="1194765"/>
                                </a:lnTo>
                                <a:lnTo>
                                  <a:pt x="2058483" y="1180412"/>
                                </a:lnTo>
                                <a:lnTo>
                                  <a:pt x="2058540" y="1206529"/>
                                </a:lnTo>
                                <a:lnTo>
                                  <a:pt x="2058596" y="1205954"/>
                                </a:lnTo>
                                <a:lnTo>
                                  <a:pt x="2058653" y="1199928"/>
                                </a:lnTo>
                                <a:lnTo>
                                  <a:pt x="2058709" y="1197632"/>
                                </a:lnTo>
                                <a:lnTo>
                                  <a:pt x="2058771" y="1199357"/>
                                </a:lnTo>
                                <a:lnTo>
                                  <a:pt x="2058827" y="1195336"/>
                                </a:lnTo>
                                <a:lnTo>
                                  <a:pt x="2058884" y="1214281"/>
                                </a:lnTo>
                                <a:lnTo>
                                  <a:pt x="2058944" y="1201649"/>
                                </a:lnTo>
                                <a:lnTo>
                                  <a:pt x="2059001" y="1200216"/>
                                </a:lnTo>
                                <a:lnTo>
                                  <a:pt x="2059058" y="1201937"/>
                                </a:lnTo>
                                <a:lnTo>
                                  <a:pt x="2059115" y="1214564"/>
                                </a:lnTo>
                                <a:lnTo>
                                  <a:pt x="2059171" y="1204233"/>
                                </a:lnTo>
                                <a:lnTo>
                                  <a:pt x="2059228" y="1201078"/>
                                </a:lnTo>
                                <a:lnTo>
                                  <a:pt x="2059285" y="1209113"/>
                                </a:lnTo>
                                <a:lnTo>
                                  <a:pt x="2059346" y="1195336"/>
                                </a:lnTo>
                                <a:lnTo>
                                  <a:pt x="2059402" y="1199357"/>
                                </a:lnTo>
                                <a:lnTo>
                                  <a:pt x="2059459" y="1190743"/>
                                </a:lnTo>
                                <a:lnTo>
                                  <a:pt x="2059515" y="1201649"/>
                                </a:lnTo>
                                <a:lnTo>
                                  <a:pt x="2059572" y="1203374"/>
                                </a:lnTo>
                                <a:lnTo>
                                  <a:pt x="2059629" y="1186155"/>
                                </a:lnTo>
                                <a:lnTo>
                                  <a:pt x="2059686" y="1198207"/>
                                </a:lnTo>
                                <a:lnTo>
                                  <a:pt x="2059746" y="1194765"/>
                                </a:lnTo>
                                <a:lnTo>
                                  <a:pt x="2059803" y="1191618"/>
                                </a:lnTo>
                                <a:lnTo>
                                  <a:pt x="2059860" y="1187876"/>
                                </a:lnTo>
                                <a:lnTo>
                                  <a:pt x="2059916" y="1211984"/>
                                </a:lnTo>
                                <a:lnTo>
                                  <a:pt x="2059977" y="1210547"/>
                                </a:lnTo>
                                <a:lnTo>
                                  <a:pt x="2060034" y="1196211"/>
                                </a:lnTo>
                                <a:lnTo>
                                  <a:pt x="2060091" y="1196486"/>
                                </a:lnTo>
                                <a:lnTo>
                                  <a:pt x="2060147" y="1198507"/>
                                </a:lnTo>
                                <a:lnTo>
                                  <a:pt x="2060204" y="1202800"/>
                                </a:lnTo>
                                <a:lnTo>
                                  <a:pt x="2060260" y="1205671"/>
                                </a:lnTo>
                                <a:lnTo>
                                  <a:pt x="2060317" y="1205383"/>
                                </a:lnTo>
                                <a:lnTo>
                                  <a:pt x="2060378" y="1197632"/>
                                </a:lnTo>
                                <a:lnTo>
                                  <a:pt x="2060435" y="1202800"/>
                                </a:lnTo>
                                <a:lnTo>
                                  <a:pt x="2060491" y="1195635"/>
                                </a:lnTo>
                                <a:lnTo>
                                  <a:pt x="2060548" y="1176695"/>
                                </a:lnTo>
                                <a:lnTo>
                                  <a:pt x="2060605" y="1193339"/>
                                </a:lnTo>
                                <a:lnTo>
                                  <a:pt x="2060666" y="1200216"/>
                                </a:lnTo>
                                <a:lnTo>
                                  <a:pt x="2060722" y="1197357"/>
                                </a:lnTo>
                                <a:lnTo>
                                  <a:pt x="2060779" y="1192764"/>
                                </a:lnTo>
                                <a:lnTo>
                                  <a:pt x="2060836" y="1196781"/>
                                </a:lnTo>
                                <a:lnTo>
                                  <a:pt x="2060892" y="1204808"/>
                                </a:lnTo>
                                <a:lnTo>
                                  <a:pt x="2060953" y="1202225"/>
                                </a:lnTo>
                                <a:lnTo>
                                  <a:pt x="2061010" y="1178991"/>
                                </a:lnTo>
                                <a:lnTo>
                                  <a:pt x="2061067" y="1201937"/>
                                </a:lnTo>
                                <a:lnTo>
                                  <a:pt x="2061123" y="1197932"/>
                                </a:lnTo>
                                <a:lnTo>
                                  <a:pt x="2061180" y="1195635"/>
                                </a:lnTo>
                                <a:lnTo>
                                  <a:pt x="2061237" y="1204233"/>
                                </a:lnTo>
                                <a:lnTo>
                                  <a:pt x="2061294" y="1203087"/>
                                </a:lnTo>
                                <a:lnTo>
                                  <a:pt x="2061354" y="1185580"/>
                                </a:lnTo>
                                <a:lnTo>
                                  <a:pt x="2061411" y="1208826"/>
                                </a:lnTo>
                                <a:lnTo>
                                  <a:pt x="2061467" y="1210834"/>
                                </a:lnTo>
                                <a:lnTo>
                                  <a:pt x="2061524" y="1188747"/>
                                </a:lnTo>
                                <a:lnTo>
                                  <a:pt x="2061581" y="1200503"/>
                                </a:lnTo>
                                <a:lnTo>
                                  <a:pt x="2061642" y="1201937"/>
                                </a:lnTo>
                                <a:lnTo>
                                  <a:pt x="2061698" y="1196211"/>
                                </a:lnTo>
                                <a:lnTo>
                                  <a:pt x="2061755" y="1190468"/>
                                </a:lnTo>
                                <a:lnTo>
                                  <a:pt x="2061812" y="1201937"/>
                                </a:lnTo>
                                <a:lnTo>
                                  <a:pt x="2061868" y="1199357"/>
                                </a:lnTo>
                                <a:lnTo>
                                  <a:pt x="2061925" y="1200791"/>
                                </a:lnTo>
                                <a:lnTo>
                                  <a:pt x="2061986" y="1189322"/>
                                </a:lnTo>
                                <a:lnTo>
                                  <a:pt x="2062042" y="1205671"/>
                                </a:lnTo>
                                <a:lnTo>
                                  <a:pt x="2062099" y="1195635"/>
                                </a:lnTo>
                                <a:lnTo>
                                  <a:pt x="2062156" y="1202512"/>
                                </a:lnTo>
                                <a:lnTo>
                                  <a:pt x="2062213" y="1203374"/>
                                </a:lnTo>
                                <a:lnTo>
                                  <a:pt x="2062270" y="1194190"/>
                                </a:lnTo>
                                <a:lnTo>
                                  <a:pt x="2062326" y="1195911"/>
                                </a:lnTo>
                                <a:lnTo>
                                  <a:pt x="2062387" y="1213706"/>
                                </a:lnTo>
                                <a:lnTo>
                                  <a:pt x="2062444" y="1198507"/>
                                </a:lnTo>
                                <a:lnTo>
                                  <a:pt x="2062501" y="1194765"/>
                                </a:lnTo>
                                <a:lnTo>
                                  <a:pt x="2062557" y="1200216"/>
                                </a:lnTo>
                                <a:lnTo>
                                  <a:pt x="2062618" y="1196486"/>
                                </a:lnTo>
                                <a:lnTo>
                                  <a:pt x="2062674" y="1195336"/>
                                </a:lnTo>
                                <a:lnTo>
                                  <a:pt x="2062731" y="1209113"/>
                                </a:lnTo>
                                <a:lnTo>
                                  <a:pt x="2062788" y="1186451"/>
                                </a:lnTo>
                                <a:lnTo>
                                  <a:pt x="2062844" y="1207680"/>
                                </a:lnTo>
                                <a:lnTo>
                                  <a:pt x="2062901" y="1191318"/>
                                </a:lnTo>
                                <a:lnTo>
                                  <a:pt x="2062958" y="1208538"/>
                                </a:lnTo>
                                <a:lnTo>
                                  <a:pt x="2063018" y="1202512"/>
                                </a:lnTo>
                                <a:lnTo>
                                  <a:pt x="2063075" y="1190743"/>
                                </a:lnTo>
                                <a:lnTo>
                                  <a:pt x="2063132" y="1191043"/>
                                </a:lnTo>
                                <a:lnTo>
                                  <a:pt x="2063189" y="1197632"/>
                                </a:lnTo>
                                <a:lnTo>
                                  <a:pt x="2063245" y="1206817"/>
                                </a:lnTo>
                                <a:lnTo>
                                  <a:pt x="2063302" y="1196486"/>
                                </a:lnTo>
                                <a:lnTo>
                                  <a:pt x="2063363" y="1202800"/>
                                </a:lnTo>
                                <a:lnTo>
                                  <a:pt x="2063420" y="1194489"/>
                                </a:lnTo>
                                <a:lnTo>
                                  <a:pt x="2063476" y="1197357"/>
                                </a:lnTo>
                                <a:lnTo>
                                  <a:pt x="2063533" y="1207392"/>
                                </a:lnTo>
                                <a:lnTo>
                                  <a:pt x="2063593" y="1207392"/>
                                </a:lnTo>
                                <a:lnTo>
                                  <a:pt x="2063650" y="1192764"/>
                                </a:lnTo>
                                <a:lnTo>
                                  <a:pt x="2063707" y="1194190"/>
                                </a:lnTo>
                                <a:lnTo>
                                  <a:pt x="2063764" y="1202225"/>
                                </a:lnTo>
                                <a:lnTo>
                                  <a:pt x="2063821" y="1203087"/>
                                </a:lnTo>
                                <a:lnTo>
                                  <a:pt x="2063877" y="1199082"/>
                                </a:lnTo>
                                <a:lnTo>
                                  <a:pt x="2063934" y="1203658"/>
                                </a:lnTo>
                                <a:lnTo>
                                  <a:pt x="2063995" y="1212555"/>
                                </a:lnTo>
                                <a:lnTo>
                                  <a:pt x="2064052" y="1179562"/>
                                </a:lnTo>
                                <a:lnTo>
                                  <a:pt x="2064108" y="1217723"/>
                                </a:lnTo>
                                <a:lnTo>
                                  <a:pt x="2064165" y="1197057"/>
                                </a:lnTo>
                                <a:lnTo>
                                  <a:pt x="2064221" y="1207104"/>
                                </a:lnTo>
                                <a:lnTo>
                                  <a:pt x="2064278" y="1196211"/>
                                </a:lnTo>
                                <a:lnTo>
                                  <a:pt x="2064339" y="1206529"/>
                                </a:lnTo>
                                <a:lnTo>
                                  <a:pt x="2064395" y="1197932"/>
                                </a:lnTo>
                                <a:lnTo>
                                  <a:pt x="2064452" y="1203374"/>
                                </a:lnTo>
                                <a:lnTo>
                                  <a:pt x="2064509" y="1195336"/>
                                </a:lnTo>
                                <a:lnTo>
                                  <a:pt x="2064566" y="1199357"/>
                                </a:lnTo>
                                <a:lnTo>
                                  <a:pt x="2064626" y="1204233"/>
                                </a:lnTo>
                                <a:lnTo>
                                  <a:pt x="2064683" y="1199641"/>
                                </a:lnTo>
                                <a:lnTo>
                                  <a:pt x="2064740" y="1207104"/>
                                </a:lnTo>
                                <a:lnTo>
                                  <a:pt x="2064797" y="1193044"/>
                                </a:lnTo>
                                <a:lnTo>
                                  <a:pt x="2064853" y="1214564"/>
                                </a:lnTo>
                                <a:lnTo>
                                  <a:pt x="2064910" y="1210834"/>
                                </a:lnTo>
                                <a:lnTo>
                                  <a:pt x="2064966" y="1187301"/>
                                </a:lnTo>
                                <a:lnTo>
                                  <a:pt x="2065027" y="1199082"/>
                                </a:lnTo>
                                <a:lnTo>
                                  <a:pt x="2065084" y="1205954"/>
                                </a:lnTo>
                                <a:lnTo>
                                  <a:pt x="2065141" y="1189897"/>
                                </a:lnTo>
                                <a:lnTo>
                                  <a:pt x="2065197" y="1201078"/>
                                </a:lnTo>
                                <a:lnTo>
                                  <a:pt x="2065254" y="1193044"/>
                                </a:lnTo>
                                <a:lnTo>
                                  <a:pt x="2065315" y="1206242"/>
                                </a:lnTo>
                                <a:lnTo>
                                  <a:pt x="2065372" y="1204808"/>
                                </a:lnTo>
                                <a:lnTo>
                                  <a:pt x="2065428" y="1185305"/>
                                </a:lnTo>
                                <a:lnTo>
                                  <a:pt x="2065485" y="1185005"/>
                                </a:lnTo>
                                <a:lnTo>
                                  <a:pt x="2065541" y="1208251"/>
                                </a:lnTo>
                                <a:lnTo>
                                  <a:pt x="2065598" y="1203374"/>
                                </a:lnTo>
                                <a:lnTo>
                                  <a:pt x="2065659" y="1199928"/>
                                </a:lnTo>
                                <a:lnTo>
                                  <a:pt x="2065716" y="1189597"/>
                                </a:lnTo>
                                <a:lnTo>
                                  <a:pt x="2065772" y="1193339"/>
                                </a:lnTo>
                                <a:lnTo>
                                  <a:pt x="2065829" y="1203374"/>
                                </a:lnTo>
                                <a:lnTo>
                                  <a:pt x="2065886" y="1198207"/>
                                </a:lnTo>
                                <a:lnTo>
                                  <a:pt x="2065943" y="1196781"/>
                                </a:lnTo>
                                <a:lnTo>
                                  <a:pt x="2065999" y="1196486"/>
                                </a:lnTo>
                                <a:lnTo>
                                  <a:pt x="2066060" y="1198782"/>
                                </a:lnTo>
                                <a:lnTo>
                                  <a:pt x="2066117" y="1204521"/>
                                </a:lnTo>
                                <a:lnTo>
                                  <a:pt x="2066173" y="1215139"/>
                                </a:lnTo>
                                <a:lnTo>
                                  <a:pt x="2066234" y="1206242"/>
                                </a:lnTo>
                                <a:lnTo>
                                  <a:pt x="2066291" y="1194190"/>
                                </a:lnTo>
                                <a:lnTo>
                                  <a:pt x="2066348" y="1187601"/>
                                </a:lnTo>
                                <a:lnTo>
                                  <a:pt x="2066404" y="1205954"/>
                                </a:lnTo>
                                <a:lnTo>
                                  <a:pt x="2066461" y="1192469"/>
                                </a:lnTo>
                                <a:lnTo>
                                  <a:pt x="2066517" y="1197057"/>
                                </a:lnTo>
                                <a:lnTo>
                                  <a:pt x="2066574" y="1189322"/>
                                </a:lnTo>
                                <a:lnTo>
                                  <a:pt x="2066635" y="1191043"/>
                                </a:lnTo>
                                <a:lnTo>
                                  <a:pt x="2066692" y="1188451"/>
                                </a:lnTo>
                                <a:lnTo>
                                  <a:pt x="2066748" y="1191318"/>
                                </a:lnTo>
                                <a:lnTo>
                                  <a:pt x="2066805" y="1193339"/>
                                </a:lnTo>
                                <a:lnTo>
                                  <a:pt x="2066862" y="1205671"/>
                                </a:lnTo>
                                <a:lnTo>
                                  <a:pt x="2066918" y="1199357"/>
                                </a:lnTo>
                                <a:lnTo>
                                  <a:pt x="2066975" y="1189022"/>
                                </a:lnTo>
                                <a:lnTo>
                                  <a:pt x="2067036" y="1206529"/>
                                </a:lnTo>
                                <a:lnTo>
                                  <a:pt x="2067092" y="1198207"/>
                                </a:lnTo>
                                <a:lnTo>
                                  <a:pt x="2067149" y="1193615"/>
                                </a:lnTo>
                                <a:lnTo>
                                  <a:pt x="2067206" y="1191618"/>
                                </a:lnTo>
                                <a:lnTo>
                                  <a:pt x="2067267" y="1201937"/>
                                </a:lnTo>
                                <a:lnTo>
                                  <a:pt x="2067323" y="1186451"/>
                                </a:lnTo>
                                <a:lnTo>
                                  <a:pt x="2067380" y="1203374"/>
                                </a:lnTo>
                                <a:lnTo>
                                  <a:pt x="2067437" y="1189322"/>
                                </a:lnTo>
                                <a:lnTo>
                                  <a:pt x="2067494" y="1199357"/>
                                </a:lnTo>
                                <a:lnTo>
                                  <a:pt x="2067550" y="1202512"/>
                                </a:lnTo>
                                <a:lnTo>
                                  <a:pt x="2067607" y="1196486"/>
                                </a:lnTo>
                                <a:lnTo>
                                  <a:pt x="2067668" y="1203946"/>
                                </a:lnTo>
                                <a:lnTo>
                                  <a:pt x="2067724" y="1197357"/>
                                </a:lnTo>
                                <a:lnTo>
                                  <a:pt x="2067781" y="1203658"/>
                                </a:lnTo>
                                <a:lnTo>
                                  <a:pt x="2067838" y="1191318"/>
                                </a:lnTo>
                                <a:lnTo>
                                  <a:pt x="2067895" y="1201937"/>
                                </a:lnTo>
                                <a:lnTo>
                                  <a:pt x="2067955" y="1202512"/>
                                </a:lnTo>
                                <a:lnTo>
                                  <a:pt x="2068012" y="1191618"/>
                                </a:lnTo>
                                <a:lnTo>
                                  <a:pt x="2068069" y="1193615"/>
                                </a:lnTo>
                                <a:lnTo>
                                  <a:pt x="2068125" y="1191043"/>
                                </a:lnTo>
                                <a:lnTo>
                                  <a:pt x="2068182" y="1201649"/>
                                </a:lnTo>
                                <a:lnTo>
                                  <a:pt x="2068243" y="1196486"/>
                                </a:lnTo>
                                <a:lnTo>
                                  <a:pt x="2068299" y="1193339"/>
                                </a:lnTo>
                                <a:lnTo>
                                  <a:pt x="2068356" y="1205383"/>
                                </a:lnTo>
                                <a:lnTo>
                                  <a:pt x="2068413" y="1198507"/>
                                </a:lnTo>
                                <a:lnTo>
                                  <a:pt x="2068470" y="1187876"/>
                                </a:lnTo>
                                <a:lnTo>
                                  <a:pt x="2068527" y="1200503"/>
                                </a:lnTo>
                                <a:lnTo>
                                  <a:pt x="2068583" y="1200503"/>
                                </a:lnTo>
                                <a:lnTo>
                                  <a:pt x="2068644" y="1195635"/>
                                </a:lnTo>
                                <a:lnTo>
                                  <a:pt x="2068701" y="1210547"/>
                                </a:lnTo>
                                <a:lnTo>
                                  <a:pt x="2068757" y="1210547"/>
                                </a:lnTo>
                                <a:lnTo>
                                  <a:pt x="2068814" y="1190743"/>
                                </a:lnTo>
                                <a:lnTo>
                                  <a:pt x="2068871" y="1204521"/>
                                </a:lnTo>
                                <a:lnTo>
                                  <a:pt x="2068931" y="1197932"/>
                                </a:lnTo>
                                <a:lnTo>
                                  <a:pt x="2068988" y="1215714"/>
                                </a:lnTo>
                                <a:lnTo>
                                  <a:pt x="2069044" y="1201649"/>
                                </a:lnTo>
                                <a:lnTo>
                                  <a:pt x="2069101" y="1203087"/>
                                </a:lnTo>
                                <a:lnTo>
                                  <a:pt x="2069158" y="1194765"/>
                                </a:lnTo>
                                <a:lnTo>
                                  <a:pt x="2069215" y="1194765"/>
                                </a:lnTo>
                                <a:lnTo>
                                  <a:pt x="2069275" y="1207680"/>
                                </a:lnTo>
                                <a:lnTo>
                                  <a:pt x="2069332" y="1199641"/>
                                </a:lnTo>
                                <a:lnTo>
                                  <a:pt x="2069389" y="1196781"/>
                                </a:lnTo>
                                <a:lnTo>
                                  <a:pt x="2069446" y="1198782"/>
                                </a:lnTo>
                                <a:lnTo>
                                  <a:pt x="2069502" y="1190468"/>
                                </a:lnTo>
                                <a:lnTo>
                                  <a:pt x="2069559" y="1212555"/>
                                </a:lnTo>
                                <a:lnTo>
                                  <a:pt x="2069616" y="1208538"/>
                                </a:lnTo>
                                <a:lnTo>
                                  <a:pt x="2069676" y="1188176"/>
                                </a:lnTo>
                                <a:lnTo>
                                  <a:pt x="2069733" y="1205671"/>
                                </a:lnTo>
                                <a:lnTo>
                                  <a:pt x="2069790" y="1194190"/>
                                </a:lnTo>
                                <a:lnTo>
                                  <a:pt x="2069847" y="1192764"/>
                                </a:lnTo>
                                <a:lnTo>
                                  <a:pt x="2069907" y="1197357"/>
                                </a:lnTo>
                                <a:lnTo>
                                  <a:pt x="2069964" y="1209113"/>
                                </a:lnTo>
                                <a:lnTo>
                                  <a:pt x="2070021" y="1193044"/>
                                </a:lnTo>
                                <a:lnTo>
                                  <a:pt x="2070078" y="1207680"/>
                                </a:lnTo>
                                <a:lnTo>
                                  <a:pt x="2070134" y="1200791"/>
                                </a:lnTo>
                                <a:lnTo>
                                  <a:pt x="2070191" y="1191618"/>
                                </a:lnTo>
                                <a:lnTo>
                                  <a:pt x="2070247" y="1197057"/>
                                </a:lnTo>
                                <a:lnTo>
                                  <a:pt x="2070308" y="1209401"/>
                                </a:lnTo>
                                <a:lnTo>
                                  <a:pt x="2070365" y="1206529"/>
                                </a:lnTo>
                                <a:lnTo>
                                  <a:pt x="2070422" y="1201937"/>
                                </a:lnTo>
                                <a:lnTo>
                                  <a:pt x="2070478" y="1201078"/>
                                </a:lnTo>
                                <a:lnTo>
                                  <a:pt x="2070535" y="1184430"/>
                                </a:lnTo>
                                <a:lnTo>
                                  <a:pt x="2070592" y="1193044"/>
                                </a:lnTo>
                                <a:lnTo>
                                  <a:pt x="2070652" y="1201078"/>
                                </a:lnTo>
                                <a:lnTo>
                                  <a:pt x="2070709" y="1192193"/>
                                </a:lnTo>
                                <a:lnTo>
                                  <a:pt x="2070766" y="1197357"/>
                                </a:lnTo>
                                <a:lnTo>
                                  <a:pt x="2070822" y="1197632"/>
                                </a:lnTo>
                                <a:lnTo>
                                  <a:pt x="2070883" y="1199641"/>
                                </a:lnTo>
                                <a:lnTo>
                                  <a:pt x="2070940" y="1198507"/>
                                </a:lnTo>
                                <a:lnTo>
                                  <a:pt x="2070997" y="1189322"/>
                                </a:lnTo>
                                <a:lnTo>
                                  <a:pt x="2071053" y="1209688"/>
                                </a:lnTo>
                                <a:lnTo>
                                  <a:pt x="2071110" y="1198207"/>
                                </a:lnTo>
                                <a:lnTo>
                                  <a:pt x="2071167" y="1199928"/>
                                </a:lnTo>
                                <a:lnTo>
                                  <a:pt x="2071223" y="1198782"/>
                                </a:lnTo>
                                <a:lnTo>
                                  <a:pt x="2071284" y="1205383"/>
                                </a:lnTo>
                                <a:lnTo>
                                  <a:pt x="2071341" y="1201078"/>
                                </a:lnTo>
                                <a:lnTo>
                                  <a:pt x="2071398" y="1206529"/>
                                </a:lnTo>
                                <a:lnTo>
                                  <a:pt x="2071454" y="1203658"/>
                                </a:lnTo>
                                <a:lnTo>
                                  <a:pt x="2071511" y="1198782"/>
                                </a:lnTo>
                                <a:lnTo>
                                  <a:pt x="2071567" y="1186726"/>
                                </a:lnTo>
                                <a:lnTo>
                                  <a:pt x="2071629" y="1195336"/>
                                </a:lnTo>
                                <a:lnTo>
                                  <a:pt x="2071685" y="1202225"/>
                                </a:lnTo>
                                <a:lnTo>
                                  <a:pt x="2071742" y="1202512"/>
                                </a:lnTo>
                                <a:lnTo>
                                  <a:pt x="2071798" y="1185305"/>
                                </a:lnTo>
                                <a:lnTo>
                                  <a:pt x="2071855" y="1190743"/>
                                </a:lnTo>
                                <a:lnTo>
                                  <a:pt x="2071916" y="1195060"/>
                                </a:lnTo>
                                <a:lnTo>
                                  <a:pt x="2071973" y="1201937"/>
                                </a:lnTo>
                                <a:lnTo>
                                  <a:pt x="2072029" y="1209688"/>
                                </a:lnTo>
                                <a:lnTo>
                                  <a:pt x="2072086" y="1199357"/>
                                </a:lnTo>
                                <a:lnTo>
                                  <a:pt x="2072143" y="1189597"/>
                                </a:lnTo>
                                <a:lnTo>
                                  <a:pt x="2072199" y="1206529"/>
                                </a:lnTo>
                                <a:lnTo>
                                  <a:pt x="2072256" y="1203087"/>
                                </a:lnTo>
                                <a:lnTo>
                                  <a:pt x="2072317" y="1200791"/>
                                </a:lnTo>
                                <a:lnTo>
                                  <a:pt x="2072374" y="1202800"/>
                                </a:lnTo>
                                <a:lnTo>
                                  <a:pt x="2072430" y="1195635"/>
                                </a:lnTo>
                                <a:lnTo>
                                  <a:pt x="2072487" y="1205383"/>
                                </a:lnTo>
                                <a:lnTo>
                                  <a:pt x="2072544" y="1193615"/>
                                </a:lnTo>
                                <a:lnTo>
                                  <a:pt x="2072605" y="1210834"/>
                                </a:lnTo>
                                <a:lnTo>
                                  <a:pt x="2072661" y="1197632"/>
                                </a:lnTo>
                                <a:lnTo>
                                  <a:pt x="2072718" y="1210834"/>
                                </a:lnTo>
                                <a:lnTo>
                                  <a:pt x="2072774" y="1202800"/>
                                </a:lnTo>
                                <a:lnTo>
                                  <a:pt x="2072831" y="1193339"/>
                                </a:lnTo>
                                <a:lnTo>
                                  <a:pt x="2072892" y="1193339"/>
                                </a:lnTo>
                                <a:lnTo>
                                  <a:pt x="2072949" y="1188451"/>
                                </a:lnTo>
                                <a:lnTo>
                                  <a:pt x="2073005" y="1199928"/>
                                </a:lnTo>
                                <a:lnTo>
                                  <a:pt x="2073062" y="1207680"/>
                                </a:lnTo>
                                <a:lnTo>
                                  <a:pt x="2073118" y="1187876"/>
                                </a:lnTo>
                                <a:lnTo>
                                  <a:pt x="2073175" y="1187301"/>
                                </a:lnTo>
                                <a:lnTo>
                                  <a:pt x="2073232" y="1215427"/>
                                </a:lnTo>
                                <a:lnTo>
                                  <a:pt x="2073293" y="1188451"/>
                                </a:lnTo>
                                <a:lnTo>
                                  <a:pt x="2073349" y="1205096"/>
                                </a:lnTo>
                                <a:lnTo>
                                  <a:pt x="2073406" y="1182138"/>
                                </a:lnTo>
                                <a:lnTo>
                                  <a:pt x="2073463" y="1200791"/>
                                </a:lnTo>
                                <a:lnTo>
                                  <a:pt x="2073524" y="1201937"/>
                                </a:lnTo>
                                <a:lnTo>
                                  <a:pt x="2073580" y="1190468"/>
                                </a:lnTo>
                                <a:lnTo>
                                  <a:pt x="2073637" y="1195336"/>
                                </a:lnTo>
                                <a:lnTo>
                                  <a:pt x="2073694" y="1210834"/>
                                </a:lnTo>
                                <a:lnTo>
                                  <a:pt x="2073750" y="1196211"/>
                                </a:lnTo>
                                <a:lnTo>
                                  <a:pt x="2073807" y="1202800"/>
                                </a:lnTo>
                                <a:lnTo>
                                  <a:pt x="2073864" y="1187301"/>
                                </a:lnTo>
                                <a:lnTo>
                                  <a:pt x="2073925" y="1198782"/>
                                </a:lnTo>
                                <a:lnTo>
                                  <a:pt x="2073981" y="1191618"/>
                                </a:lnTo>
                                <a:lnTo>
                                  <a:pt x="2074038" y="1196211"/>
                                </a:lnTo>
                                <a:lnTo>
                                  <a:pt x="2074095" y="1202225"/>
                                </a:lnTo>
                                <a:lnTo>
                                  <a:pt x="2074152" y="1191893"/>
                                </a:lnTo>
                                <a:lnTo>
                                  <a:pt x="2074208" y="1207392"/>
                                </a:lnTo>
                                <a:lnTo>
                                  <a:pt x="2074265" y="1199928"/>
                                </a:lnTo>
                                <a:lnTo>
                                  <a:pt x="2074325" y="1203374"/>
                                </a:lnTo>
                                <a:lnTo>
                                  <a:pt x="2074382" y="1194489"/>
                                </a:lnTo>
                                <a:lnTo>
                                  <a:pt x="2074439" y="1200791"/>
                                </a:lnTo>
                                <a:lnTo>
                                  <a:pt x="2074496" y="1193615"/>
                                </a:lnTo>
                                <a:lnTo>
                                  <a:pt x="2074556" y="1213993"/>
                                </a:lnTo>
                                <a:lnTo>
                                  <a:pt x="2074613" y="1192469"/>
                                </a:lnTo>
                                <a:lnTo>
                                  <a:pt x="2074670" y="1191893"/>
                                </a:lnTo>
                                <a:lnTo>
                                  <a:pt x="2074727" y="1210834"/>
                                </a:lnTo>
                                <a:lnTo>
                                  <a:pt x="2074783" y="1194489"/>
                                </a:lnTo>
                                <a:lnTo>
                                  <a:pt x="2074840" y="1200503"/>
                                </a:lnTo>
                                <a:lnTo>
                                  <a:pt x="2074897" y="1194765"/>
                                </a:lnTo>
                                <a:lnTo>
                                  <a:pt x="2074957" y="1199641"/>
                                </a:lnTo>
                                <a:lnTo>
                                  <a:pt x="2075014" y="1202225"/>
                                </a:lnTo>
                                <a:lnTo>
                                  <a:pt x="2075071" y="1189022"/>
                                </a:lnTo>
                                <a:lnTo>
                                  <a:pt x="2075127" y="1207963"/>
                                </a:lnTo>
                                <a:lnTo>
                                  <a:pt x="2075184" y="1205383"/>
                                </a:lnTo>
                                <a:lnTo>
                                  <a:pt x="2075245" y="1207104"/>
                                </a:lnTo>
                                <a:lnTo>
                                  <a:pt x="2075301" y="1193615"/>
                                </a:lnTo>
                                <a:lnTo>
                                  <a:pt x="2075358" y="1195060"/>
                                </a:lnTo>
                                <a:lnTo>
                                  <a:pt x="2075415" y="1184430"/>
                                </a:lnTo>
                                <a:lnTo>
                                  <a:pt x="2075472" y="1188451"/>
                                </a:lnTo>
                                <a:lnTo>
                                  <a:pt x="2075532" y="1199641"/>
                                </a:lnTo>
                                <a:lnTo>
                                  <a:pt x="2075589" y="1195635"/>
                                </a:lnTo>
                                <a:lnTo>
                                  <a:pt x="2075646" y="1190468"/>
                                </a:lnTo>
                                <a:lnTo>
                                  <a:pt x="2075702" y="1202512"/>
                                </a:lnTo>
                                <a:lnTo>
                                  <a:pt x="2075759" y="1211122"/>
                                </a:lnTo>
                                <a:lnTo>
                                  <a:pt x="2075816" y="1207963"/>
                                </a:lnTo>
                                <a:lnTo>
                                  <a:pt x="2075873" y="1210834"/>
                                </a:lnTo>
                                <a:lnTo>
                                  <a:pt x="2075929" y="1213993"/>
                                </a:lnTo>
                                <a:lnTo>
                                  <a:pt x="2075990" y="1188451"/>
                                </a:lnTo>
                                <a:lnTo>
                                  <a:pt x="2076047" y="1189897"/>
                                </a:lnTo>
                                <a:lnTo>
                                  <a:pt x="2076104" y="1215714"/>
                                </a:lnTo>
                                <a:lnTo>
                                  <a:pt x="2076160" y="1201078"/>
                                </a:lnTo>
                                <a:lnTo>
                                  <a:pt x="2076221" y="1200791"/>
                                </a:lnTo>
                                <a:lnTo>
                                  <a:pt x="2076278" y="1186451"/>
                                </a:lnTo>
                                <a:lnTo>
                                  <a:pt x="2076334" y="1208826"/>
                                </a:lnTo>
                                <a:lnTo>
                                  <a:pt x="2076391" y="1212272"/>
                                </a:lnTo>
                                <a:lnTo>
                                  <a:pt x="2076448" y="1204521"/>
                                </a:lnTo>
                                <a:lnTo>
                                  <a:pt x="2076504" y="1190173"/>
                                </a:lnTo>
                                <a:lnTo>
                                  <a:pt x="2076565" y="1195911"/>
                                </a:lnTo>
                                <a:lnTo>
                                  <a:pt x="2076622" y="1208826"/>
                                </a:lnTo>
                                <a:lnTo>
                                  <a:pt x="2076678" y="1217723"/>
                                </a:lnTo>
                                <a:lnTo>
                                  <a:pt x="2076735" y="1203087"/>
                                </a:lnTo>
                                <a:lnTo>
                                  <a:pt x="2076792" y="1175545"/>
                                </a:lnTo>
                                <a:lnTo>
                                  <a:pt x="2076848" y="1201366"/>
                                </a:lnTo>
                                <a:lnTo>
                                  <a:pt x="2076905" y="1198507"/>
                                </a:lnTo>
                                <a:lnTo>
                                  <a:pt x="2076966" y="1203374"/>
                                </a:lnTo>
                                <a:lnTo>
                                  <a:pt x="2077023" y="1183008"/>
                                </a:lnTo>
                                <a:lnTo>
                                  <a:pt x="2077079" y="1188176"/>
                                </a:lnTo>
                                <a:lnTo>
                                  <a:pt x="2077136" y="1198207"/>
                                </a:lnTo>
                                <a:lnTo>
                                  <a:pt x="2077197" y="1203946"/>
                                </a:lnTo>
                                <a:lnTo>
                                  <a:pt x="2077254" y="1193914"/>
                                </a:lnTo>
                                <a:lnTo>
                                  <a:pt x="2077310" y="1196486"/>
                                </a:lnTo>
                                <a:lnTo>
                                  <a:pt x="2077367" y="1211697"/>
                                </a:lnTo>
                                <a:lnTo>
                                  <a:pt x="2077424" y="1202225"/>
                                </a:lnTo>
                                <a:lnTo>
                                  <a:pt x="2077480" y="1193339"/>
                                </a:lnTo>
                                <a:lnTo>
                                  <a:pt x="2077537" y="1189897"/>
                                </a:lnTo>
                                <a:lnTo>
                                  <a:pt x="2077598" y="1210834"/>
                                </a:lnTo>
                                <a:lnTo>
                                  <a:pt x="2077655" y="1198507"/>
                                </a:lnTo>
                                <a:lnTo>
                                  <a:pt x="2077711" y="1209113"/>
                                </a:lnTo>
                                <a:lnTo>
                                  <a:pt x="2077768" y="1200791"/>
                                </a:lnTo>
                                <a:lnTo>
                                  <a:pt x="2077824" y="1188451"/>
                                </a:lnTo>
                                <a:lnTo>
                                  <a:pt x="2077881" y="1199357"/>
                                </a:lnTo>
                                <a:lnTo>
                                  <a:pt x="2077942" y="1213130"/>
                                </a:lnTo>
                                <a:lnTo>
                                  <a:pt x="2077999" y="1198507"/>
                                </a:lnTo>
                                <a:lnTo>
                                  <a:pt x="2078055" y="1203087"/>
                                </a:lnTo>
                                <a:lnTo>
                                  <a:pt x="2078112" y="1192469"/>
                                </a:lnTo>
                                <a:lnTo>
                                  <a:pt x="2078173" y="1205096"/>
                                </a:lnTo>
                                <a:lnTo>
                                  <a:pt x="2078230" y="1208826"/>
                                </a:lnTo>
                                <a:lnTo>
                                  <a:pt x="2078286" y="1203658"/>
                                </a:lnTo>
                                <a:lnTo>
                                  <a:pt x="2078343" y="1183859"/>
                                </a:lnTo>
                                <a:lnTo>
                                  <a:pt x="2078400" y="1193914"/>
                                </a:lnTo>
                                <a:lnTo>
                                  <a:pt x="2078456" y="1202225"/>
                                </a:lnTo>
                                <a:lnTo>
                                  <a:pt x="2078513" y="1200503"/>
                                </a:lnTo>
                                <a:lnTo>
                                  <a:pt x="2078574" y="1199082"/>
                                </a:lnTo>
                                <a:lnTo>
                                  <a:pt x="2078631" y="1209972"/>
                                </a:lnTo>
                                <a:lnTo>
                                  <a:pt x="2078687" y="1203946"/>
                                </a:lnTo>
                                <a:lnTo>
                                  <a:pt x="2078744" y="1195336"/>
                                </a:lnTo>
                                <a:lnTo>
                                  <a:pt x="2078801" y="1191618"/>
                                </a:lnTo>
                                <a:lnTo>
                                  <a:pt x="2078857" y="1204233"/>
                                </a:lnTo>
                                <a:lnTo>
                                  <a:pt x="2078918" y="1215139"/>
                                </a:lnTo>
                                <a:lnTo>
                                  <a:pt x="2078975" y="1194489"/>
                                </a:lnTo>
                                <a:lnTo>
                                  <a:pt x="2079031" y="1198782"/>
                                </a:lnTo>
                                <a:lnTo>
                                  <a:pt x="2079088" y="1202512"/>
                                </a:lnTo>
                                <a:lnTo>
                                  <a:pt x="2079144" y="1200503"/>
                                </a:lnTo>
                                <a:lnTo>
                                  <a:pt x="2079206" y="1187301"/>
                                </a:lnTo>
                                <a:lnTo>
                                  <a:pt x="2079262" y="1189597"/>
                                </a:lnTo>
                                <a:lnTo>
                                  <a:pt x="2079319" y="1199641"/>
                                </a:lnTo>
                                <a:lnTo>
                                  <a:pt x="2079375" y="1204521"/>
                                </a:lnTo>
                                <a:lnTo>
                                  <a:pt x="2079432" y="1193914"/>
                                </a:lnTo>
                                <a:lnTo>
                                  <a:pt x="2079489" y="1196211"/>
                                </a:lnTo>
                                <a:lnTo>
                                  <a:pt x="2079546" y="1203374"/>
                                </a:lnTo>
                                <a:lnTo>
                                  <a:pt x="2079606" y="1185005"/>
                                </a:lnTo>
                                <a:lnTo>
                                  <a:pt x="2079663" y="1199928"/>
                                </a:lnTo>
                                <a:lnTo>
                                  <a:pt x="2079720" y="1202512"/>
                                </a:lnTo>
                                <a:lnTo>
                                  <a:pt x="2079776" y="1188451"/>
                                </a:lnTo>
                                <a:lnTo>
                                  <a:pt x="2079833" y="1197057"/>
                                </a:lnTo>
                                <a:lnTo>
                                  <a:pt x="2079894" y="1197057"/>
                                </a:lnTo>
                                <a:lnTo>
                                  <a:pt x="2079951" y="1194190"/>
                                </a:lnTo>
                                <a:lnTo>
                                  <a:pt x="2080007" y="1203946"/>
                                </a:lnTo>
                                <a:lnTo>
                                  <a:pt x="2080064" y="1207680"/>
                                </a:lnTo>
                                <a:lnTo>
                                  <a:pt x="2080121" y="1200216"/>
                                </a:lnTo>
                                <a:lnTo>
                                  <a:pt x="2080182" y="1203946"/>
                                </a:lnTo>
                                <a:lnTo>
                                  <a:pt x="2080238" y="1197932"/>
                                </a:lnTo>
                                <a:lnTo>
                                  <a:pt x="2080295" y="1188451"/>
                                </a:lnTo>
                                <a:lnTo>
                                  <a:pt x="2080352" y="1193615"/>
                                </a:lnTo>
                                <a:lnTo>
                                  <a:pt x="2080408" y="1197632"/>
                                </a:lnTo>
                                <a:lnTo>
                                  <a:pt x="2080465" y="1197357"/>
                                </a:lnTo>
                                <a:lnTo>
                                  <a:pt x="2080522" y="1205383"/>
                                </a:lnTo>
                                <a:lnTo>
                                  <a:pt x="2080578" y="1193044"/>
                                </a:lnTo>
                                <a:lnTo>
                                  <a:pt x="2080639" y="1206529"/>
                                </a:lnTo>
                                <a:lnTo>
                                  <a:pt x="2080696" y="1201078"/>
                                </a:lnTo>
                                <a:lnTo>
                                  <a:pt x="2080753" y="1200791"/>
                                </a:lnTo>
                                <a:lnTo>
                                  <a:pt x="2080813" y="1195336"/>
                                </a:lnTo>
                                <a:lnTo>
                                  <a:pt x="2080870" y="1206817"/>
                                </a:lnTo>
                                <a:lnTo>
                                  <a:pt x="2080927" y="1195635"/>
                                </a:lnTo>
                                <a:lnTo>
                                  <a:pt x="2080983" y="1194765"/>
                                </a:lnTo>
                                <a:lnTo>
                                  <a:pt x="2081040" y="1206529"/>
                                </a:lnTo>
                                <a:lnTo>
                                  <a:pt x="2081097" y="1200791"/>
                                </a:lnTo>
                                <a:lnTo>
                                  <a:pt x="2081154" y="1199928"/>
                                </a:lnTo>
                                <a:lnTo>
                                  <a:pt x="2081214" y="1195911"/>
                                </a:lnTo>
                                <a:lnTo>
                                  <a:pt x="2081271" y="1202225"/>
                                </a:lnTo>
                                <a:lnTo>
                                  <a:pt x="2081327" y="1194489"/>
                                </a:lnTo>
                                <a:lnTo>
                                  <a:pt x="2081384" y="1205383"/>
                                </a:lnTo>
                                <a:lnTo>
                                  <a:pt x="2081441" y="1208538"/>
                                </a:lnTo>
                                <a:lnTo>
                                  <a:pt x="2081498" y="1198207"/>
                                </a:lnTo>
                                <a:lnTo>
                                  <a:pt x="2081554" y="1202800"/>
                                </a:lnTo>
                                <a:lnTo>
                                  <a:pt x="2081615" y="1194765"/>
                                </a:lnTo>
                                <a:lnTo>
                                  <a:pt x="2081672" y="1202512"/>
                                </a:lnTo>
                                <a:lnTo>
                                  <a:pt x="2081729" y="1202225"/>
                                </a:lnTo>
                                <a:lnTo>
                                  <a:pt x="2081785" y="1189022"/>
                                </a:lnTo>
                                <a:lnTo>
                                  <a:pt x="2081846" y="1198207"/>
                                </a:lnTo>
                                <a:lnTo>
                                  <a:pt x="2081902" y="1209688"/>
                                </a:lnTo>
                                <a:lnTo>
                                  <a:pt x="2081959" y="1208826"/>
                                </a:lnTo>
                                <a:lnTo>
                                  <a:pt x="2082016" y="1199641"/>
                                </a:lnTo>
                                <a:lnTo>
                                  <a:pt x="2082073" y="1193914"/>
                                </a:lnTo>
                                <a:lnTo>
                                  <a:pt x="2082130" y="1197057"/>
                                </a:lnTo>
                                <a:lnTo>
                                  <a:pt x="2082186" y="1203658"/>
                                </a:lnTo>
                                <a:lnTo>
                                  <a:pt x="2082247" y="1194489"/>
                                </a:lnTo>
                                <a:lnTo>
                                  <a:pt x="2082304" y="1195635"/>
                                </a:lnTo>
                                <a:lnTo>
                                  <a:pt x="2082361" y="1209688"/>
                                </a:lnTo>
                                <a:lnTo>
                                  <a:pt x="2082417" y="1191618"/>
                                </a:lnTo>
                                <a:lnTo>
                                  <a:pt x="2082474" y="1206817"/>
                                </a:lnTo>
                                <a:lnTo>
                                  <a:pt x="2082534" y="1194190"/>
                                </a:lnTo>
                                <a:lnTo>
                                  <a:pt x="2082591" y="1188747"/>
                                </a:lnTo>
                                <a:lnTo>
                                  <a:pt x="2082648" y="1201937"/>
                                </a:lnTo>
                                <a:lnTo>
                                  <a:pt x="2082705" y="1211409"/>
                                </a:lnTo>
                                <a:lnTo>
                                  <a:pt x="2082761" y="1206529"/>
                                </a:lnTo>
                                <a:lnTo>
                                  <a:pt x="2082818" y="1204521"/>
                                </a:lnTo>
                                <a:lnTo>
                                  <a:pt x="2082879" y="1204521"/>
                                </a:lnTo>
                                <a:lnTo>
                                  <a:pt x="2082935" y="1192193"/>
                                </a:lnTo>
                                <a:lnTo>
                                  <a:pt x="2082992" y="1195911"/>
                                </a:lnTo>
                                <a:lnTo>
                                  <a:pt x="2083049" y="1209113"/>
                                </a:lnTo>
                                <a:lnTo>
                                  <a:pt x="2083105" y="1204233"/>
                                </a:lnTo>
                                <a:lnTo>
                                  <a:pt x="2083162" y="1195635"/>
                                </a:lnTo>
                                <a:lnTo>
                                  <a:pt x="2083219" y="1191043"/>
                                </a:lnTo>
                                <a:lnTo>
                                  <a:pt x="2083280" y="1210263"/>
                                </a:lnTo>
                                <a:lnTo>
                                  <a:pt x="2083336" y="1211697"/>
                                </a:lnTo>
                                <a:lnTo>
                                  <a:pt x="2083393" y="1221453"/>
                                </a:lnTo>
                                <a:lnTo>
                                  <a:pt x="2083450" y="1199641"/>
                                </a:lnTo>
                                <a:lnTo>
                                  <a:pt x="2083510" y="1201937"/>
                                </a:lnTo>
                                <a:lnTo>
                                  <a:pt x="2083567" y="1203658"/>
                                </a:lnTo>
                                <a:lnTo>
                                  <a:pt x="2083624" y="1176120"/>
                                </a:lnTo>
                                <a:lnTo>
                                  <a:pt x="2083681" y="1205671"/>
                                </a:lnTo>
                                <a:lnTo>
                                  <a:pt x="2083737" y="1191893"/>
                                </a:lnTo>
                                <a:lnTo>
                                  <a:pt x="2083794" y="1190173"/>
                                </a:lnTo>
                                <a:lnTo>
                                  <a:pt x="2083855" y="1188176"/>
                                </a:lnTo>
                                <a:lnTo>
                                  <a:pt x="2083911" y="1195911"/>
                                </a:lnTo>
                                <a:lnTo>
                                  <a:pt x="2083968" y="1198207"/>
                                </a:lnTo>
                                <a:lnTo>
                                  <a:pt x="2084025" y="1201078"/>
                                </a:lnTo>
                                <a:lnTo>
                                  <a:pt x="2084081" y="1195911"/>
                                </a:lnTo>
                                <a:lnTo>
                                  <a:pt x="2084138" y="1190173"/>
                                </a:lnTo>
                                <a:lnTo>
                                  <a:pt x="2084195" y="1187301"/>
                                </a:lnTo>
                                <a:lnTo>
                                  <a:pt x="2084256" y="1196486"/>
                                </a:lnTo>
                                <a:lnTo>
                                  <a:pt x="2084312" y="1192193"/>
                                </a:lnTo>
                                <a:lnTo>
                                  <a:pt x="2084369" y="1189897"/>
                                </a:lnTo>
                                <a:lnTo>
                                  <a:pt x="2084426" y="1201366"/>
                                </a:lnTo>
                                <a:lnTo>
                                  <a:pt x="2084487" y="1206529"/>
                                </a:lnTo>
                                <a:lnTo>
                                  <a:pt x="2084543" y="1194489"/>
                                </a:lnTo>
                                <a:lnTo>
                                  <a:pt x="2084600" y="1195911"/>
                                </a:lnTo>
                                <a:lnTo>
                                  <a:pt x="2084657" y="1189597"/>
                                </a:lnTo>
                                <a:lnTo>
                                  <a:pt x="2084713" y="1208826"/>
                                </a:lnTo>
                                <a:lnTo>
                                  <a:pt x="2084770" y="1200791"/>
                                </a:lnTo>
                                <a:lnTo>
                                  <a:pt x="2084831" y="1189897"/>
                                </a:lnTo>
                                <a:lnTo>
                                  <a:pt x="2084888" y="1195336"/>
                                </a:lnTo>
                                <a:lnTo>
                                  <a:pt x="2084944" y="1204233"/>
                                </a:lnTo>
                                <a:lnTo>
                                  <a:pt x="2085001" y="1199357"/>
                                </a:lnTo>
                                <a:lnTo>
                                  <a:pt x="2085057" y="1194765"/>
                                </a:lnTo>
                                <a:lnTo>
                                  <a:pt x="2085114" y="1206529"/>
                                </a:lnTo>
                                <a:lnTo>
                                  <a:pt x="2085171" y="1191893"/>
                                </a:lnTo>
                                <a:lnTo>
                                  <a:pt x="2085232" y="1205383"/>
                                </a:lnTo>
                                <a:lnTo>
                                  <a:pt x="2085288" y="1206817"/>
                                </a:lnTo>
                                <a:lnTo>
                                  <a:pt x="2085345" y="1184154"/>
                                </a:lnTo>
                                <a:lnTo>
                                  <a:pt x="2085401" y="1219732"/>
                                </a:lnTo>
                                <a:lnTo>
                                  <a:pt x="2085462" y="1199357"/>
                                </a:lnTo>
                                <a:lnTo>
                                  <a:pt x="2085519" y="1202225"/>
                                </a:lnTo>
                                <a:lnTo>
                                  <a:pt x="2085576" y="1204808"/>
                                </a:lnTo>
                                <a:lnTo>
                                  <a:pt x="2085632" y="1203087"/>
                                </a:lnTo>
                                <a:lnTo>
                                  <a:pt x="2085689" y="1203374"/>
                                </a:lnTo>
                                <a:lnTo>
                                  <a:pt x="2085746" y="1198507"/>
                                </a:lnTo>
                                <a:lnTo>
                                  <a:pt x="2085803" y="1200503"/>
                                </a:lnTo>
                                <a:lnTo>
                                  <a:pt x="2085863" y="1189897"/>
                                </a:lnTo>
                                <a:lnTo>
                                  <a:pt x="2085920" y="1187601"/>
                                </a:lnTo>
                                <a:lnTo>
                                  <a:pt x="2085977" y="1203374"/>
                                </a:lnTo>
                                <a:lnTo>
                                  <a:pt x="2086033" y="1203374"/>
                                </a:lnTo>
                                <a:lnTo>
                                  <a:pt x="2086090" y="1201078"/>
                                </a:lnTo>
                                <a:lnTo>
                                  <a:pt x="2086147" y="1207963"/>
                                </a:lnTo>
                                <a:lnTo>
                                  <a:pt x="2086208" y="1199641"/>
                                </a:lnTo>
                                <a:lnTo>
                                  <a:pt x="2086264" y="1193914"/>
                                </a:lnTo>
                                <a:lnTo>
                                  <a:pt x="2086321" y="1208538"/>
                                </a:lnTo>
                                <a:lnTo>
                                  <a:pt x="2086378" y="1199357"/>
                                </a:lnTo>
                                <a:lnTo>
                                  <a:pt x="2086434" y="1202225"/>
                                </a:lnTo>
                                <a:lnTo>
                                  <a:pt x="2086495" y="1205096"/>
                                </a:lnTo>
                                <a:lnTo>
                                  <a:pt x="2086552" y="1192469"/>
                                </a:lnTo>
                                <a:lnTo>
                                  <a:pt x="2086608" y="1205383"/>
                                </a:lnTo>
                                <a:lnTo>
                                  <a:pt x="2086665" y="1201078"/>
                                </a:lnTo>
                                <a:lnTo>
                                  <a:pt x="2086722" y="1211984"/>
                                </a:lnTo>
                                <a:lnTo>
                                  <a:pt x="2086779" y="1204521"/>
                                </a:lnTo>
                                <a:lnTo>
                                  <a:pt x="2086835" y="1187301"/>
                                </a:lnTo>
                                <a:lnTo>
                                  <a:pt x="2086896" y="1208538"/>
                                </a:lnTo>
                                <a:lnTo>
                                  <a:pt x="2086953" y="1192469"/>
                                </a:lnTo>
                                <a:lnTo>
                                  <a:pt x="2087009" y="1197632"/>
                                </a:lnTo>
                                <a:lnTo>
                                  <a:pt x="2087066" y="1205383"/>
                                </a:lnTo>
                                <a:lnTo>
                                  <a:pt x="2087123" y="1194190"/>
                                </a:lnTo>
                                <a:lnTo>
                                  <a:pt x="2087184" y="1197357"/>
                                </a:lnTo>
                                <a:lnTo>
                                  <a:pt x="2087240" y="1182709"/>
                                </a:lnTo>
                                <a:lnTo>
                                  <a:pt x="2087297" y="1221740"/>
                                </a:lnTo>
                                <a:lnTo>
                                  <a:pt x="2087354" y="1180412"/>
                                </a:lnTo>
                                <a:lnTo>
                                  <a:pt x="2087410" y="1200216"/>
                                </a:lnTo>
                                <a:lnTo>
                                  <a:pt x="2087467" y="1195060"/>
                                </a:lnTo>
                                <a:lnTo>
                                  <a:pt x="2087528" y="1199357"/>
                                </a:lnTo>
                                <a:lnTo>
                                  <a:pt x="2087584" y="1215139"/>
                                </a:lnTo>
                                <a:lnTo>
                                  <a:pt x="2087641" y="1186726"/>
                                </a:lnTo>
                                <a:lnTo>
                                  <a:pt x="2087698" y="1203946"/>
                                </a:lnTo>
                                <a:lnTo>
                                  <a:pt x="2087755" y="1207104"/>
                                </a:lnTo>
                                <a:lnTo>
                                  <a:pt x="2087811" y="1200216"/>
                                </a:lnTo>
                                <a:lnTo>
                                  <a:pt x="2087868" y="1207104"/>
                                </a:lnTo>
                                <a:lnTo>
                                  <a:pt x="2087929" y="1195911"/>
                                </a:lnTo>
                                <a:lnTo>
                                  <a:pt x="2087985" y="1204233"/>
                                </a:lnTo>
                                <a:lnTo>
                                  <a:pt x="2088042" y="1187601"/>
                                </a:lnTo>
                                <a:lnTo>
                                  <a:pt x="2088103" y="1205383"/>
                                </a:lnTo>
                                <a:lnTo>
                                  <a:pt x="2088159" y="1191318"/>
                                </a:lnTo>
                                <a:lnTo>
                                  <a:pt x="2088216" y="1187876"/>
                                </a:lnTo>
                                <a:lnTo>
                                  <a:pt x="2088273" y="1196211"/>
                                </a:lnTo>
                                <a:lnTo>
                                  <a:pt x="2088330" y="1204521"/>
                                </a:lnTo>
                                <a:lnTo>
                                  <a:pt x="2088387" y="1187025"/>
                                </a:lnTo>
                                <a:lnTo>
                                  <a:pt x="2088443" y="1200791"/>
                                </a:lnTo>
                                <a:lnTo>
                                  <a:pt x="2088504" y="1197057"/>
                                </a:lnTo>
                                <a:lnTo>
                                  <a:pt x="2088560" y="1200503"/>
                                </a:lnTo>
                                <a:lnTo>
                                  <a:pt x="2088617" y="1187301"/>
                                </a:lnTo>
                                <a:lnTo>
                                  <a:pt x="2088674" y="1210263"/>
                                </a:lnTo>
                                <a:lnTo>
                                  <a:pt x="2088731" y="1207392"/>
                                </a:lnTo>
                                <a:lnTo>
                                  <a:pt x="2088787" y="1187301"/>
                                </a:lnTo>
                                <a:lnTo>
                                  <a:pt x="2088844" y="1189022"/>
                                </a:lnTo>
                                <a:lnTo>
                                  <a:pt x="2088905" y="1195060"/>
                                </a:lnTo>
                                <a:lnTo>
                                  <a:pt x="2088962" y="1211984"/>
                                </a:lnTo>
                                <a:lnTo>
                                  <a:pt x="2089018" y="1194765"/>
                                </a:lnTo>
                                <a:lnTo>
                                  <a:pt x="2089075" y="1205671"/>
                                </a:lnTo>
                                <a:lnTo>
                                  <a:pt x="2089136" y="1202512"/>
                                </a:lnTo>
                                <a:lnTo>
                                  <a:pt x="2089192" y="1198207"/>
                                </a:lnTo>
                                <a:lnTo>
                                  <a:pt x="2089249" y="1212272"/>
                                </a:lnTo>
                                <a:lnTo>
                                  <a:pt x="2089306" y="1205671"/>
                                </a:lnTo>
                                <a:lnTo>
                                  <a:pt x="2089362" y="1203374"/>
                                </a:lnTo>
                                <a:lnTo>
                                  <a:pt x="2089419" y="1193914"/>
                                </a:lnTo>
                                <a:lnTo>
                                  <a:pt x="2089476" y="1203658"/>
                                </a:lnTo>
                                <a:lnTo>
                                  <a:pt x="2089536" y="1208538"/>
                                </a:lnTo>
                                <a:lnTo>
                                  <a:pt x="2089593" y="1201649"/>
                                </a:lnTo>
                                <a:lnTo>
                                  <a:pt x="2089650" y="1199641"/>
                                </a:lnTo>
                                <a:lnTo>
                                  <a:pt x="2089707" y="1201937"/>
                                </a:lnTo>
                                <a:lnTo>
                                  <a:pt x="2089763" y="1201937"/>
                                </a:lnTo>
                                <a:lnTo>
                                  <a:pt x="2089824" y="1201649"/>
                                </a:lnTo>
                                <a:lnTo>
                                  <a:pt x="2089881" y="1195336"/>
                                </a:lnTo>
                                <a:lnTo>
                                  <a:pt x="2089938" y="1197357"/>
                                </a:lnTo>
                                <a:lnTo>
                                  <a:pt x="2089994" y="1199082"/>
                                </a:lnTo>
                                <a:lnTo>
                                  <a:pt x="2090051" y="1199641"/>
                                </a:lnTo>
                                <a:lnTo>
                                  <a:pt x="2090111" y="1193914"/>
                                </a:lnTo>
                                <a:lnTo>
                                  <a:pt x="2090168" y="1198507"/>
                                </a:lnTo>
                                <a:lnTo>
                                  <a:pt x="2090225" y="1199641"/>
                                </a:lnTo>
                                <a:lnTo>
                                  <a:pt x="2090282" y="1196486"/>
                                </a:lnTo>
                                <a:lnTo>
                                  <a:pt x="2090338" y="1197932"/>
                                </a:lnTo>
                                <a:lnTo>
                                  <a:pt x="2090395" y="1193615"/>
                                </a:lnTo>
                                <a:lnTo>
                                  <a:pt x="2090452" y="1204808"/>
                                </a:lnTo>
                                <a:lnTo>
                                  <a:pt x="2090513" y="1208251"/>
                                </a:lnTo>
                                <a:lnTo>
                                  <a:pt x="2090569" y="1192469"/>
                                </a:lnTo>
                                <a:lnTo>
                                  <a:pt x="2090626" y="1194765"/>
                                </a:lnTo>
                                <a:lnTo>
                                  <a:pt x="2090683" y="1199082"/>
                                </a:lnTo>
                                <a:lnTo>
                                  <a:pt x="2090739" y="1209688"/>
                                </a:lnTo>
                                <a:lnTo>
                                  <a:pt x="2090800" y="1193044"/>
                                </a:lnTo>
                                <a:lnTo>
                                  <a:pt x="2090857" y="1199082"/>
                                </a:lnTo>
                                <a:lnTo>
                                  <a:pt x="2090914" y="1205096"/>
                                </a:lnTo>
                                <a:lnTo>
                                  <a:pt x="2090970" y="1191893"/>
                                </a:lnTo>
                                <a:lnTo>
                                  <a:pt x="2091027" y="1205096"/>
                                </a:lnTo>
                                <a:lnTo>
                                  <a:pt x="2091084" y="1203946"/>
                                </a:lnTo>
                                <a:lnTo>
                                  <a:pt x="2091145" y="1204808"/>
                                </a:lnTo>
                                <a:lnTo>
                                  <a:pt x="2091201" y="1196486"/>
                                </a:lnTo>
                                <a:lnTo>
                                  <a:pt x="2091258" y="1200503"/>
                                </a:lnTo>
                                <a:lnTo>
                                  <a:pt x="2091314" y="1200791"/>
                                </a:lnTo>
                                <a:lnTo>
                                  <a:pt x="2091371" y="1195911"/>
                                </a:lnTo>
                                <a:lnTo>
                                  <a:pt x="2091427" y="1197932"/>
                                </a:lnTo>
                                <a:lnTo>
                                  <a:pt x="2091484" y="1199082"/>
                                </a:lnTo>
                                <a:lnTo>
                                  <a:pt x="2091545" y="1188176"/>
                                </a:lnTo>
                                <a:lnTo>
                                  <a:pt x="2091602" y="1204233"/>
                                </a:lnTo>
                                <a:lnTo>
                                  <a:pt x="2091658" y="1200791"/>
                                </a:lnTo>
                                <a:lnTo>
                                  <a:pt x="2091715" y="1193044"/>
                                </a:lnTo>
                                <a:lnTo>
                                  <a:pt x="2091776" y="1199082"/>
                                </a:lnTo>
                                <a:lnTo>
                                  <a:pt x="2091833" y="1196486"/>
                                </a:lnTo>
                                <a:lnTo>
                                  <a:pt x="2091889" y="1197357"/>
                                </a:lnTo>
                                <a:lnTo>
                                  <a:pt x="2091946" y="1186726"/>
                                </a:lnTo>
                                <a:lnTo>
                                  <a:pt x="2092003" y="1191043"/>
                                </a:lnTo>
                                <a:lnTo>
                                  <a:pt x="2092059" y="1199641"/>
                                </a:lnTo>
                                <a:lnTo>
                                  <a:pt x="2092116" y="1211122"/>
                                </a:lnTo>
                                <a:lnTo>
                                  <a:pt x="2092177" y="1204233"/>
                                </a:lnTo>
                                <a:lnTo>
                                  <a:pt x="2092234" y="1183284"/>
                                </a:lnTo>
                                <a:lnTo>
                                  <a:pt x="2092290" y="1209688"/>
                                </a:lnTo>
                                <a:lnTo>
                                  <a:pt x="2092347" y="1197632"/>
                                </a:lnTo>
                                <a:lnTo>
                                  <a:pt x="2092404" y="1199641"/>
                                </a:lnTo>
                                <a:lnTo>
                                  <a:pt x="2092461" y="1205383"/>
                                </a:lnTo>
                                <a:lnTo>
                                  <a:pt x="2092521" y="1191893"/>
                                </a:lnTo>
                                <a:lnTo>
                                  <a:pt x="2092578" y="1196781"/>
                                </a:lnTo>
                                <a:lnTo>
                                  <a:pt x="2092634" y="1207104"/>
                                </a:lnTo>
                                <a:lnTo>
                                  <a:pt x="2092691" y="1207680"/>
                                </a:lnTo>
                                <a:lnTo>
                                  <a:pt x="2092752" y="1195060"/>
                                </a:lnTo>
                                <a:lnTo>
                                  <a:pt x="2092809" y="1194489"/>
                                </a:lnTo>
                                <a:lnTo>
                                  <a:pt x="2092865" y="1205383"/>
                                </a:lnTo>
                                <a:lnTo>
                                  <a:pt x="2092922" y="1198207"/>
                                </a:lnTo>
                                <a:lnTo>
                                  <a:pt x="2092979" y="1203374"/>
                                </a:lnTo>
                                <a:lnTo>
                                  <a:pt x="2093035" y="1209401"/>
                                </a:lnTo>
                                <a:lnTo>
                                  <a:pt x="2093092" y="1205096"/>
                                </a:lnTo>
                                <a:lnTo>
                                  <a:pt x="2093153" y="1205954"/>
                                </a:lnTo>
                                <a:lnTo>
                                  <a:pt x="2093210" y="1216002"/>
                                </a:lnTo>
                                <a:lnTo>
                                  <a:pt x="2093266" y="1206529"/>
                                </a:lnTo>
                                <a:lnTo>
                                  <a:pt x="2093323" y="1186726"/>
                                </a:lnTo>
                                <a:lnTo>
                                  <a:pt x="2093380" y="1205954"/>
                                </a:lnTo>
                                <a:lnTo>
                                  <a:pt x="2093437" y="1198507"/>
                                </a:lnTo>
                                <a:lnTo>
                                  <a:pt x="2093497" y="1187301"/>
                                </a:lnTo>
                                <a:lnTo>
                                  <a:pt x="2093554" y="1203946"/>
                                </a:lnTo>
                                <a:lnTo>
                                  <a:pt x="2093611" y="1204521"/>
                                </a:lnTo>
                                <a:lnTo>
                                  <a:pt x="2093667" y="1205383"/>
                                </a:lnTo>
                                <a:lnTo>
                                  <a:pt x="2093724" y="1201078"/>
                                </a:lnTo>
                                <a:lnTo>
                                  <a:pt x="2093785" y="1195911"/>
                                </a:lnTo>
                                <a:lnTo>
                                  <a:pt x="2093841" y="1202512"/>
                                </a:lnTo>
                                <a:lnTo>
                                  <a:pt x="2093898" y="1194489"/>
                                </a:lnTo>
                                <a:lnTo>
                                  <a:pt x="2093955" y="1189897"/>
                                </a:lnTo>
                                <a:lnTo>
                                  <a:pt x="2094012" y="1196781"/>
                                </a:lnTo>
                                <a:lnTo>
                                  <a:pt x="2094068" y="1203087"/>
                                </a:lnTo>
                                <a:lnTo>
                                  <a:pt x="2094125" y="1195060"/>
                                </a:lnTo>
                                <a:lnTo>
                                  <a:pt x="2094185" y="1194489"/>
                                </a:lnTo>
                                <a:lnTo>
                                  <a:pt x="2094242" y="1201078"/>
                                </a:lnTo>
                                <a:lnTo>
                                  <a:pt x="2094299" y="1201366"/>
                                </a:lnTo>
                                <a:lnTo>
                                  <a:pt x="2094356" y="1207680"/>
                                </a:lnTo>
                                <a:lnTo>
                                  <a:pt x="2094413" y="1204521"/>
                                </a:lnTo>
                                <a:lnTo>
                                  <a:pt x="2094473" y="1194489"/>
                                </a:lnTo>
                                <a:lnTo>
                                  <a:pt x="2094530" y="1203658"/>
                                </a:lnTo>
                                <a:lnTo>
                                  <a:pt x="2094587" y="1196211"/>
                                </a:lnTo>
                                <a:lnTo>
                                  <a:pt x="2094643" y="1199082"/>
                                </a:lnTo>
                                <a:lnTo>
                                  <a:pt x="2094700" y="1198507"/>
                                </a:lnTo>
                                <a:lnTo>
                                  <a:pt x="2094757" y="1199928"/>
                                </a:lnTo>
                                <a:lnTo>
                                  <a:pt x="2094817" y="1210547"/>
                                </a:lnTo>
                                <a:lnTo>
                                  <a:pt x="2094874" y="1193615"/>
                                </a:lnTo>
                                <a:lnTo>
                                  <a:pt x="2094931" y="1207680"/>
                                </a:lnTo>
                                <a:lnTo>
                                  <a:pt x="2094988" y="1206817"/>
                                </a:lnTo>
                                <a:lnTo>
                                  <a:pt x="2095044" y="1203087"/>
                                </a:lnTo>
                                <a:lnTo>
                                  <a:pt x="2095101" y="1193339"/>
                                </a:lnTo>
                                <a:lnTo>
                                  <a:pt x="2095157" y="1208538"/>
                                </a:lnTo>
                                <a:lnTo>
                                  <a:pt x="2095219" y="1178691"/>
                                </a:lnTo>
                                <a:lnTo>
                                  <a:pt x="2095275" y="1206817"/>
                                </a:lnTo>
                                <a:lnTo>
                                  <a:pt x="2095332" y="1190173"/>
                                </a:lnTo>
                                <a:lnTo>
                                  <a:pt x="2095392" y="1194190"/>
                                </a:lnTo>
                                <a:lnTo>
                                  <a:pt x="2095449" y="1207392"/>
                                </a:lnTo>
                                <a:lnTo>
                                  <a:pt x="2095506" y="1205671"/>
                                </a:lnTo>
                                <a:lnTo>
                                  <a:pt x="2095562" y="1201937"/>
                                </a:lnTo>
                                <a:lnTo>
                                  <a:pt x="2095619" y="1198207"/>
                                </a:lnTo>
                                <a:lnTo>
                                  <a:pt x="2095676" y="1194190"/>
                                </a:lnTo>
                                <a:lnTo>
                                  <a:pt x="2095733" y="1211984"/>
                                </a:lnTo>
                                <a:lnTo>
                                  <a:pt x="2095793" y="1196486"/>
                                </a:lnTo>
                                <a:lnTo>
                                  <a:pt x="2095850" y="1197357"/>
                                </a:lnTo>
                                <a:lnTo>
                                  <a:pt x="2095907" y="1193615"/>
                                </a:lnTo>
                                <a:lnTo>
                                  <a:pt x="2095964" y="1190173"/>
                                </a:lnTo>
                                <a:lnTo>
                                  <a:pt x="2096020" y="1196211"/>
                                </a:lnTo>
                                <a:lnTo>
                                  <a:pt x="2096077" y="1201366"/>
                                </a:lnTo>
                                <a:lnTo>
                                  <a:pt x="2096133" y="1192193"/>
                                </a:lnTo>
                                <a:lnTo>
                                  <a:pt x="2096194" y="1199928"/>
                                </a:lnTo>
                                <a:lnTo>
                                  <a:pt x="2096251" y="1198782"/>
                                </a:lnTo>
                                <a:lnTo>
                                  <a:pt x="2096308" y="1203946"/>
                                </a:lnTo>
                                <a:lnTo>
                                  <a:pt x="2096364" y="1204233"/>
                                </a:lnTo>
                                <a:lnTo>
                                  <a:pt x="2096425" y="1197932"/>
                                </a:lnTo>
                                <a:lnTo>
                                  <a:pt x="2096482" y="1211409"/>
                                </a:lnTo>
                                <a:lnTo>
                                  <a:pt x="2096539" y="1207104"/>
                                </a:lnTo>
                                <a:lnTo>
                                  <a:pt x="2096595" y="1191318"/>
                                </a:lnTo>
                                <a:lnTo>
                                  <a:pt x="2096652" y="1198207"/>
                                </a:lnTo>
                                <a:lnTo>
                                  <a:pt x="2096709" y="1207104"/>
                                </a:lnTo>
                                <a:lnTo>
                                  <a:pt x="2096765" y="1202800"/>
                                </a:lnTo>
                                <a:lnTo>
                                  <a:pt x="2096826" y="1199357"/>
                                </a:lnTo>
                                <a:lnTo>
                                  <a:pt x="2096883" y="1202800"/>
                                </a:lnTo>
                                <a:lnTo>
                                  <a:pt x="2096940" y="1197932"/>
                                </a:lnTo>
                                <a:lnTo>
                                  <a:pt x="2096996" y="1189322"/>
                                </a:lnTo>
                                <a:lnTo>
                                  <a:pt x="2097053" y="1194489"/>
                                </a:lnTo>
                                <a:lnTo>
                                  <a:pt x="2097114" y="1203946"/>
                                </a:lnTo>
                                <a:lnTo>
                                  <a:pt x="2097171" y="1203946"/>
                                </a:lnTo>
                                <a:lnTo>
                                  <a:pt x="2097227" y="1192469"/>
                                </a:lnTo>
                                <a:lnTo>
                                  <a:pt x="2097284" y="1185580"/>
                                </a:lnTo>
                                <a:lnTo>
                                  <a:pt x="2097340" y="1196486"/>
                                </a:lnTo>
                                <a:lnTo>
                                  <a:pt x="2097401" y="1206529"/>
                                </a:lnTo>
                                <a:lnTo>
                                  <a:pt x="2097458" y="1197357"/>
                                </a:lnTo>
                                <a:lnTo>
                                  <a:pt x="2097515" y="1194765"/>
                                </a:lnTo>
                                <a:lnTo>
                                  <a:pt x="2097571" y="1208538"/>
                                </a:lnTo>
                                <a:lnTo>
                                  <a:pt x="2097628" y="1207104"/>
                                </a:lnTo>
                                <a:lnTo>
                                  <a:pt x="2097684" y="1190468"/>
                                </a:lnTo>
                                <a:lnTo>
                                  <a:pt x="2097741" y="1187301"/>
                                </a:lnTo>
                                <a:lnTo>
                                  <a:pt x="2097802" y="1191893"/>
                                </a:lnTo>
                                <a:lnTo>
                                  <a:pt x="2097859" y="1201649"/>
                                </a:lnTo>
                                <a:lnTo>
                                  <a:pt x="2097915" y="1203087"/>
                                </a:lnTo>
                                <a:lnTo>
                                  <a:pt x="2097972" y="1197357"/>
                                </a:lnTo>
                                <a:lnTo>
                                  <a:pt x="2098029" y="1201366"/>
                                </a:lnTo>
                                <a:lnTo>
                                  <a:pt x="2098090" y="1206817"/>
                                </a:lnTo>
                                <a:lnTo>
                                  <a:pt x="2098146" y="1191043"/>
                                </a:lnTo>
                                <a:lnTo>
                                  <a:pt x="2098203" y="1203087"/>
                                </a:lnTo>
                                <a:lnTo>
                                  <a:pt x="2098260" y="1211697"/>
                                </a:lnTo>
                                <a:lnTo>
                                  <a:pt x="2098316" y="1185876"/>
                                </a:lnTo>
                                <a:lnTo>
                                  <a:pt x="2098373" y="1205383"/>
                                </a:lnTo>
                                <a:lnTo>
                                  <a:pt x="2098434" y="1203087"/>
                                </a:lnTo>
                                <a:lnTo>
                                  <a:pt x="2098491" y="1201366"/>
                                </a:lnTo>
                                <a:lnTo>
                                  <a:pt x="2098547" y="1199641"/>
                                </a:lnTo>
                                <a:lnTo>
                                  <a:pt x="2098604" y="1192193"/>
                                </a:lnTo>
                                <a:lnTo>
                                  <a:pt x="2098661" y="1201937"/>
                                </a:lnTo>
                                <a:lnTo>
                                  <a:pt x="2098717" y="1203087"/>
                                </a:lnTo>
                                <a:lnTo>
                                  <a:pt x="2098774" y="1193914"/>
                                </a:lnTo>
                                <a:lnTo>
                                  <a:pt x="2098835" y="1207680"/>
                                </a:lnTo>
                                <a:lnTo>
                                  <a:pt x="2098891" y="1201649"/>
                                </a:lnTo>
                                <a:lnTo>
                                  <a:pt x="2098948" y="1188176"/>
                                </a:lnTo>
                                <a:lnTo>
                                  <a:pt x="2099005" y="1199082"/>
                                </a:lnTo>
                                <a:lnTo>
                                  <a:pt x="2099066" y="1190173"/>
                                </a:lnTo>
                                <a:lnTo>
                                  <a:pt x="2099122" y="1209688"/>
                                </a:lnTo>
                                <a:lnTo>
                                  <a:pt x="2099179" y="1212272"/>
                                </a:lnTo>
                                <a:lnTo>
                                  <a:pt x="2099236" y="1208251"/>
                                </a:lnTo>
                                <a:lnTo>
                                  <a:pt x="2099292" y="1188176"/>
                                </a:lnTo>
                                <a:lnTo>
                                  <a:pt x="2099349" y="1191618"/>
                                </a:lnTo>
                                <a:lnTo>
                                  <a:pt x="2099406" y="1218869"/>
                                </a:lnTo>
                                <a:lnTo>
                                  <a:pt x="2099467" y="1199357"/>
                                </a:lnTo>
                                <a:lnTo>
                                  <a:pt x="2099523" y="1190743"/>
                                </a:lnTo>
                                <a:lnTo>
                                  <a:pt x="2099580" y="1191318"/>
                                </a:lnTo>
                                <a:lnTo>
                                  <a:pt x="2099637" y="1198207"/>
                                </a:lnTo>
                                <a:lnTo>
                                  <a:pt x="2099694" y="1192469"/>
                                </a:lnTo>
                                <a:lnTo>
                                  <a:pt x="2099750" y="1203374"/>
                                </a:lnTo>
                                <a:lnTo>
                                  <a:pt x="2099811" y="1209113"/>
                                </a:lnTo>
                                <a:lnTo>
                                  <a:pt x="2099868" y="1197632"/>
                                </a:lnTo>
                                <a:lnTo>
                                  <a:pt x="2099924" y="1203374"/>
                                </a:lnTo>
                                <a:lnTo>
                                  <a:pt x="2099981" y="1193615"/>
                                </a:lnTo>
                                <a:lnTo>
                                  <a:pt x="2100042" y="1213418"/>
                                </a:lnTo>
                                <a:lnTo>
                                  <a:pt x="2100098" y="1196211"/>
                                </a:lnTo>
                                <a:lnTo>
                                  <a:pt x="2100155" y="1198782"/>
                                </a:lnTo>
                                <a:lnTo>
                                  <a:pt x="2100211" y="1193914"/>
                                </a:lnTo>
                                <a:lnTo>
                                  <a:pt x="2100268" y="1192193"/>
                                </a:lnTo>
                                <a:lnTo>
                                  <a:pt x="2100325" y="1196781"/>
                                </a:lnTo>
                                <a:lnTo>
                                  <a:pt x="2100382" y="1199082"/>
                                </a:lnTo>
                                <a:lnTo>
                                  <a:pt x="2100442" y="1200503"/>
                                </a:lnTo>
                                <a:lnTo>
                                  <a:pt x="2100499" y="1202225"/>
                                </a:lnTo>
                                <a:lnTo>
                                  <a:pt x="2100556" y="1193914"/>
                                </a:lnTo>
                                <a:lnTo>
                                  <a:pt x="2100613" y="1207392"/>
                                </a:lnTo>
                                <a:lnTo>
                                  <a:pt x="2100670" y="1198507"/>
                                </a:lnTo>
                                <a:lnTo>
                                  <a:pt x="2100726" y="1191893"/>
                                </a:lnTo>
                                <a:lnTo>
                                  <a:pt x="2100787" y="1205096"/>
                                </a:lnTo>
                                <a:lnTo>
                                  <a:pt x="2100843" y="1185580"/>
                                </a:lnTo>
                                <a:lnTo>
                                  <a:pt x="2100900" y="1199928"/>
                                </a:lnTo>
                                <a:lnTo>
                                  <a:pt x="2100957" y="1195060"/>
                                </a:lnTo>
                                <a:lnTo>
                                  <a:pt x="2101014" y="1203374"/>
                                </a:lnTo>
                                <a:lnTo>
                                  <a:pt x="2101074" y="1187025"/>
                                </a:lnTo>
                                <a:lnTo>
                                  <a:pt x="2101131" y="1196781"/>
                                </a:lnTo>
                                <a:lnTo>
                                  <a:pt x="2101188" y="1201366"/>
                                </a:lnTo>
                                <a:lnTo>
                                  <a:pt x="2101245" y="1199082"/>
                                </a:lnTo>
                                <a:lnTo>
                                  <a:pt x="2101301" y="1198207"/>
                                </a:lnTo>
                                <a:lnTo>
                                  <a:pt x="2101358" y="1220019"/>
                                </a:lnTo>
                                <a:lnTo>
                                  <a:pt x="2101414" y="1186155"/>
                                </a:lnTo>
                                <a:lnTo>
                                  <a:pt x="2101475" y="1203087"/>
                                </a:lnTo>
                                <a:lnTo>
                                  <a:pt x="2101532" y="1207680"/>
                                </a:lnTo>
                                <a:lnTo>
                                  <a:pt x="2101589" y="1189597"/>
                                </a:lnTo>
                                <a:lnTo>
                                  <a:pt x="2101645" y="1210547"/>
                                </a:lnTo>
                                <a:lnTo>
                                  <a:pt x="2101702" y="1195336"/>
                                </a:lnTo>
                                <a:lnTo>
                                  <a:pt x="2101763" y="1196486"/>
                                </a:lnTo>
                                <a:lnTo>
                                  <a:pt x="2101820" y="1197357"/>
                                </a:lnTo>
                                <a:lnTo>
                                  <a:pt x="2101876" y="1199928"/>
                                </a:lnTo>
                                <a:lnTo>
                                  <a:pt x="2101933" y="1196781"/>
                                </a:lnTo>
                                <a:lnTo>
                                  <a:pt x="2101990" y="1207392"/>
                                </a:lnTo>
                                <a:lnTo>
                                  <a:pt x="2102050" y="1195911"/>
                                </a:lnTo>
                                <a:lnTo>
                                  <a:pt x="2102107" y="1208538"/>
                                </a:lnTo>
                                <a:lnTo>
                                  <a:pt x="2102164" y="1195336"/>
                                </a:lnTo>
                                <a:lnTo>
                                  <a:pt x="2102221" y="1206817"/>
                                </a:lnTo>
                                <a:lnTo>
                                  <a:pt x="2102277" y="1188747"/>
                                </a:lnTo>
                                <a:lnTo>
                                  <a:pt x="2102334" y="1199357"/>
                                </a:lnTo>
                                <a:lnTo>
                                  <a:pt x="2102390" y="1206242"/>
                                </a:lnTo>
                                <a:lnTo>
                                  <a:pt x="2102451" y="1190743"/>
                                </a:lnTo>
                                <a:lnTo>
                                  <a:pt x="2102508" y="1196486"/>
                                </a:lnTo>
                                <a:lnTo>
                                  <a:pt x="2102565" y="1194190"/>
                                </a:lnTo>
                                <a:lnTo>
                                  <a:pt x="2102621" y="1201937"/>
                                </a:lnTo>
                                <a:lnTo>
                                  <a:pt x="2102682" y="1197932"/>
                                </a:lnTo>
                                <a:lnTo>
                                  <a:pt x="2102739" y="1188176"/>
                                </a:lnTo>
                                <a:lnTo>
                                  <a:pt x="2102796" y="1192469"/>
                                </a:lnTo>
                                <a:lnTo>
                                  <a:pt x="2102852" y="1198782"/>
                                </a:lnTo>
                                <a:lnTo>
                                  <a:pt x="2102909" y="1201937"/>
                                </a:lnTo>
                                <a:lnTo>
                                  <a:pt x="2102966" y="1196486"/>
                                </a:lnTo>
                                <a:lnTo>
                                  <a:pt x="2103022" y="1200503"/>
                                </a:lnTo>
                                <a:lnTo>
                                  <a:pt x="2103083" y="1191893"/>
                                </a:lnTo>
                                <a:lnTo>
                                  <a:pt x="2103140" y="1189597"/>
                                </a:lnTo>
                                <a:lnTo>
                                  <a:pt x="2103197" y="1195635"/>
                                </a:lnTo>
                                <a:lnTo>
                                  <a:pt x="2103253" y="1192764"/>
                                </a:lnTo>
                                <a:lnTo>
                                  <a:pt x="2103310" y="1208251"/>
                                </a:lnTo>
                                <a:lnTo>
                                  <a:pt x="2103366" y="1199641"/>
                                </a:lnTo>
                                <a:lnTo>
                                  <a:pt x="2103423" y="1199641"/>
                                </a:lnTo>
                                <a:lnTo>
                                  <a:pt x="2103484" y="1211984"/>
                                </a:lnTo>
                                <a:lnTo>
                                  <a:pt x="2103541" y="1193044"/>
                                </a:lnTo>
                                <a:lnTo>
                                  <a:pt x="2103597" y="1201078"/>
                                </a:lnTo>
                                <a:lnTo>
                                  <a:pt x="2103654" y="1188747"/>
                                </a:lnTo>
                                <a:lnTo>
                                  <a:pt x="2103715" y="1209972"/>
                                </a:lnTo>
                                <a:lnTo>
                                  <a:pt x="2103772" y="1193044"/>
                                </a:lnTo>
                                <a:lnTo>
                                  <a:pt x="2103828" y="1205383"/>
                                </a:lnTo>
                                <a:lnTo>
                                  <a:pt x="2103885" y="1203658"/>
                                </a:lnTo>
                                <a:lnTo>
                                  <a:pt x="2103941" y="1203087"/>
                                </a:lnTo>
                                <a:lnTo>
                                  <a:pt x="2103998" y="1189322"/>
                                </a:lnTo>
                                <a:lnTo>
                                  <a:pt x="2104055" y="1207104"/>
                                </a:lnTo>
                                <a:lnTo>
                                  <a:pt x="2104116" y="1195635"/>
                                </a:lnTo>
                                <a:lnTo>
                                  <a:pt x="2104172" y="1210834"/>
                                </a:lnTo>
                                <a:lnTo>
                                  <a:pt x="2104229" y="1193044"/>
                                </a:lnTo>
                                <a:lnTo>
                                  <a:pt x="2104286" y="1199082"/>
                                </a:lnTo>
                                <a:lnTo>
                                  <a:pt x="2104343" y="1200503"/>
                                </a:lnTo>
                                <a:lnTo>
                                  <a:pt x="2104403" y="1208826"/>
                                </a:lnTo>
                                <a:lnTo>
                                  <a:pt x="2104460" y="1198782"/>
                                </a:lnTo>
                                <a:lnTo>
                                  <a:pt x="2104517" y="1202225"/>
                                </a:lnTo>
                                <a:lnTo>
                                  <a:pt x="2104573" y="1193044"/>
                                </a:lnTo>
                                <a:lnTo>
                                  <a:pt x="2104630" y="1203946"/>
                                </a:lnTo>
                                <a:lnTo>
                                  <a:pt x="2104691" y="1194190"/>
                                </a:lnTo>
                                <a:lnTo>
                                  <a:pt x="2104748" y="1207392"/>
                                </a:lnTo>
                                <a:lnTo>
                                  <a:pt x="2104804" y="1209401"/>
                                </a:lnTo>
                                <a:lnTo>
                                  <a:pt x="2104861" y="1203087"/>
                                </a:lnTo>
                                <a:lnTo>
                                  <a:pt x="2104917" y="1197057"/>
                                </a:lnTo>
                                <a:lnTo>
                                  <a:pt x="2104974" y="1207963"/>
                                </a:lnTo>
                                <a:lnTo>
                                  <a:pt x="2105031" y="1195911"/>
                                </a:lnTo>
                                <a:lnTo>
                                  <a:pt x="2105088" y="1187301"/>
                                </a:lnTo>
                                <a:lnTo>
                                  <a:pt x="2105148" y="1214564"/>
                                </a:lnTo>
                                <a:lnTo>
                                  <a:pt x="2105205" y="1188747"/>
                                </a:lnTo>
                                <a:lnTo>
                                  <a:pt x="2105262" y="1186451"/>
                                </a:lnTo>
                                <a:lnTo>
                                  <a:pt x="2105319" y="1194765"/>
                                </a:lnTo>
                                <a:lnTo>
                                  <a:pt x="2105379" y="1192469"/>
                                </a:lnTo>
                                <a:lnTo>
                                  <a:pt x="2105436" y="1196486"/>
                                </a:lnTo>
                                <a:lnTo>
                                  <a:pt x="2105493" y="1203658"/>
                                </a:lnTo>
                                <a:lnTo>
                                  <a:pt x="2105549" y="1200791"/>
                                </a:lnTo>
                                <a:lnTo>
                                  <a:pt x="2105606" y="1204521"/>
                                </a:lnTo>
                                <a:lnTo>
                                  <a:pt x="2105663" y="1187876"/>
                                </a:lnTo>
                                <a:lnTo>
                                  <a:pt x="2105724" y="1199357"/>
                                </a:lnTo>
                                <a:lnTo>
                                  <a:pt x="2105780" y="1206529"/>
                                </a:lnTo>
                                <a:lnTo>
                                  <a:pt x="2105837" y="1189022"/>
                                </a:lnTo>
                                <a:lnTo>
                                  <a:pt x="2105894" y="1189322"/>
                                </a:lnTo>
                                <a:lnTo>
                                  <a:pt x="2105951" y="1201937"/>
                                </a:lnTo>
                                <a:lnTo>
                                  <a:pt x="2106007" y="1187876"/>
                                </a:lnTo>
                                <a:lnTo>
                                  <a:pt x="2106064" y="1189022"/>
                                </a:lnTo>
                                <a:lnTo>
                                  <a:pt x="2106124" y="1218869"/>
                                </a:lnTo>
                                <a:lnTo>
                                  <a:pt x="2106181" y="1197632"/>
                                </a:lnTo>
                                <a:lnTo>
                                  <a:pt x="2106238" y="1203658"/>
                                </a:lnTo>
                                <a:lnTo>
                                  <a:pt x="2106294" y="1191043"/>
                                </a:lnTo>
                                <a:lnTo>
                                  <a:pt x="2106355" y="1196781"/>
                                </a:lnTo>
                                <a:lnTo>
                                  <a:pt x="2106412" y="1191318"/>
                                </a:lnTo>
                                <a:lnTo>
                                  <a:pt x="2106468" y="1213706"/>
                                </a:lnTo>
                                <a:lnTo>
                                  <a:pt x="2106525" y="1197632"/>
                                </a:lnTo>
                                <a:lnTo>
                                  <a:pt x="2106582" y="1194190"/>
                                </a:lnTo>
                                <a:lnTo>
                                  <a:pt x="2106639" y="1202800"/>
                                </a:lnTo>
                                <a:lnTo>
                                  <a:pt x="2106696" y="1204233"/>
                                </a:lnTo>
                                <a:lnTo>
                                  <a:pt x="2106756" y="1200216"/>
                                </a:lnTo>
                                <a:lnTo>
                                  <a:pt x="2106813" y="1198207"/>
                                </a:lnTo>
                                <a:lnTo>
                                  <a:pt x="2106870" y="1194765"/>
                                </a:lnTo>
                                <a:lnTo>
                                  <a:pt x="2106926" y="1191618"/>
                                </a:lnTo>
                                <a:lnTo>
                                  <a:pt x="2106983" y="1200216"/>
                                </a:lnTo>
                                <a:lnTo>
                                  <a:pt x="2107040" y="1214852"/>
                                </a:lnTo>
                                <a:lnTo>
                                  <a:pt x="2107100" y="1212843"/>
                                </a:lnTo>
                                <a:lnTo>
                                  <a:pt x="2107157" y="1206817"/>
                                </a:lnTo>
                                <a:lnTo>
                                  <a:pt x="2107214" y="1188176"/>
                                </a:lnTo>
                                <a:lnTo>
                                  <a:pt x="2107271" y="1203946"/>
                                </a:lnTo>
                                <a:lnTo>
                                  <a:pt x="2107331" y="1205383"/>
                                </a:lnTo>
                                <a:lnTo>
                                  <a:pt x="2107388" y="1195060"/>
                                </a:lnTo>
                                <a:lnTo>
                                  <a:pt x="2107445" y="1199082"/>
                                </a:lnTo>
                                <a:lnTo>
                                  <a:pt x="2107501" y="1197932"/>
                                </a:lnTo>
                                <a:lnTo>
                                  <a:pt x="2107558" y="1200503"/>
                                </a:lnTo>
                                <a:lnTo>
                                  <a:pt x="2107615" y="1200503"/>
                                </a:lnTo>
                                <a:lnTo>
                                  <a:pt x="2107671" y="1203087"/>
                                </a:lnTo>
                                <a:lnTo>
                                  <a:pt x="2107732" y="1201937"/>
                                </a:lnTo>
                                <a:lnTo>
                                  <a:pt x="2107789" y="1193615"/>
                                </a:lnTo>
                                <a:lnTo>
                                  <a:pt x="2107845" y="1199928"/>
                                </a:lnTo>
                                <a:lnTo>
                                  <a:pt x="2107902" y="1200216"/>
                                </a:lnTo>
                                <a:lnTo>
                                  <a:pt x="2107959" y="1199357"/>
                                </a:lnTo>
                                <a:lnTo>
                                  <a:pt x="2108016" y="1198507"/>
                                </a:lnTo>
                                <a:lnTo>
                                  <a:pt x="2108076" y="1201078"/>
                                </a:lnTo>
                                <a:lnTo>
                                  <a:pt x="2108133" y="1196781"/>
                                </a:lnTo>
                                <a:lnTo>
                                  <a:pt x="2108190" y="1208826"/>
                                </a:lnTo>
                                <a:lnTo>
                                  <a:pt x="2108247" y="1206529"/>
                                </a:lnTo>
                                <a:lnTo>
                                  <a:pt x="2108303" y="1195635"/>
                                </a:lnTo>
                                <a:lnTo>
                                  <a:pt x="2108364" y="1188747"/>
                                </a:lnTo>
                                <a:lnTo>
                                  <a:pt x="2108421" y="1205954"/>
                                </a:lnTo>
                                <a:lnTo>
                                  <a:pt x="2108477" y="1201937"/>
                                </a:lnTo>
                                <a:lnTo>
                                  <a:pt x="2108534" y="1195911"/>
                                </a:lnTo>
                                <a:lnTo>
                                  <a:pt x="2108591" y="1213418"/>
                                </a:lnTo>
                                <a:lnTo>
                                  <a:pt x="2108647" y="1208251"/>
                                </a:lnTo>
                                <a:lnTo>
                                  <a:pt x="2108704" y="1201937"/>
                                </a:lnTo>
                                <a:lnTo>
                                  <a:pt x="2108765" y="1204233"/>
                                </a:lnTo>
                                <a:lnTo>
                                  <a:pt x="2108822" y="1202512"/>
                                </a:lnTo>
                                <a:lnTo>
                                  <a:pt x="2108878" y="1203087"/>
                                </a:lnTo>
                                <a:lnTo>
                                  <a:pt x="2108935" y="1199641"/>
                                </a:lnTo>
                                <a:lnTo>
                                  <a:pt x="2108992" y="1196781"/>
                                </a:lnTo>
                                <a:lnTo>
                                  <a:pt x="2109052" y="1207963"/>
                                </a:lnTo>
                                <a:lnTo>
                                  <a:pt x="2109109" y="1200216"/>
                                </a:lnTo>
                                <a:lnTo>
                                  <a:pt x="2109166" y="1193044"/>
                                </a:lnTo>
                                <a:lnTo>
                                  <a:pt x="2109223" y="1183859"/>
                                </a:lnTo>
                                <a:lnTo>
                                  <a:pt x="2109279" y="1203374"/>
                                </a:lnTo>
                                <a:lnTo>
                                  <a:pt x="2109340" y="1207104"/>
                                </a:lnTo>
                                <a:lnTo>
                                  <a:pt x="2109397" y="1189897"/>
                                </a:lnTo>
                                <a:lnTo>
                                  <a:pt x="2109454" y="1195060"/>
                                </a:lnTo>
                                <a:lnTo>
                                  <a:pt x="2109510" y="1197632"/>
                                </a:lnTo>
                                <a:lnTo>
                                  <a:pt x="2109567" y="1197357"/>
                                </a:lnTo>
                                <a:lnTo>
                                  <a:pt x="2109623" y="1204233"/>
                                </a:lnTo>
                                <a:lnTo>
                                  <a:pt x="2109680" y="1200503"/>
                                </a:lnTo>
                                <a:lnTo>
                                  <a:pt x="2109741" y="1187025"/>
                                </a:lnTo>
                                <a:lnTo>
                                  <a:pt x="2109798" y="1206817"/>
                                </a:lnTo>
                                <a:lnTo>
                                  <a:pt x="2109854" y="1197057"/>
                                </a:lnTo>
                                <a:lnTo>
                                  <a:pt x="2109911" y="1187301"/>
                                </a:lnTo>
                                <a:lnTo>
                                  <a:pt x="2109972" y="1183583"/>
                                </a:lnTo>
                                <a:lnTo>
                                  <a:pt x="2110029" y="1205954"/>
                                </a:lnTo>
                                <a:lnTo>
                                  <a:pt x="2110085" y="1200216"/>
                                </a:lnTo>
                                <a:lnTo>
                                  <a:pt x="2110142" y="1193044"/>
                                </a:lnTo>
                                <a:lnTo>
                                  <a:pt x="2110198" y="1190743"/>
                                </a:lnTo>
                                <a:lnTo>
                                  <a:pt x="2110255" y="1199357"/>
                                </a:lnTo>
                                <a:lnTo>
                                  <a:pt x="2110312" y="1201366"/>
                                </a:lnTo>
                                <a:lnTo>
                                  <a:pt x="2110373" y="1219444"/>
                                </a:lnTo>
                                <a:lnTo>
                                  <a:pt x="2110429" y="1183008"/>
                                </a:lnTo>
                                <a:lnTo>
                                  <a:pt x="2110486" y="1183583"/>
                                </a:lnTo>
                                <a:lnTo>
                                  <a:pt x="2110543" y="1203946"/>
                                </a:lnTo>
                                <a:lnTo>
                                  <a:pt x="2110600" y="1193914"/>
                                </a:lnTo>
                                <a:lnTo>
                                  <a:pt x="2110656" y="1197057"/>
                                </a:lnTo>
                                <a:lnTo>
                                  <a:pt x="2110713" y="1193914"/>
                                </a:lnTo>
                                <a:lnTo>
                                  <a:pt x="2110774" y="1195911"/>
                                </a:lnTo>
                                <a:lnTo>
                                  <a:pt x="2110830" y="1201937"/>
                                </a:lnTo>
                                <a:lnTo>
                                  <a:pt x="2110887" y="1204808"/>
                                </a:lnTo>
                                <a:lnTo>
                                  <a:pt x="2110943" y="1200216"/>
                                </a:lnTo>
                                <a:lnTo>
                                  <a:pt x="2111005" y="1196211"/>
                                </a:lnTo>
                                <a:lnTo>
                                  <a:pt x="2111061" y="1205383"/>
                                </a:lnTo>
                                <a:lnTo>
                                  <a:pt x="2111118" y="1187601"/>
                                </a:lnTo>
                                <a:lnTo>
                                  <a:pt x="2111174" y="1189322"/>
                                </a:lnTo>
                                <a:lnTo>
                                  <a:pt x="2111231" y="1193044"/>
                                </a:lnTo>
                                <a:lnTo>
                                  <a:pt x="2111288" y="1193615"/>
                                </a:lnTo>
                                <a:lnTo>
                                  <a:pt x="2111345" y="1209113"/>
                                </a:lnTo>
                                <a:lnTo>
                                  <a:pt x="2111405" y="1190743"/>
                                </a:lnTo>
                                <a:lnTo>
                                  <a:pt x="2111462" y="1197632"/>
                                </a:lnTo>
                                <a:lnTo>
                                  <a:pt x="2111519" y="1200791"/>
                                </a:lnTo>
                                <a:lnTo>
                                  <a:pt x="2111575" y="1199641"/>
                                </a:lnTo>
                                <a:lnTo>
                                  <a:pt x="2111632" y="1200791"/>
                                </a:lnTo>
                                <a:lnTo>
                                  <a:pt x="2111693" y="1188176"/>
                                </a:lnTo>
                                <a:lnTo>
                                  <a:pt x="2111750" y="1204808"/>
                                </a:lnTo>
                                <a:lnTo>
                                  <a:pt x="2111806" y="1197357"/>
                                </a:lnTo>
                                <a:lnTo>
                                  <a:pt x="2111863" y="1179838"/>
                                </a:lnTo>
                                <a:lnTo>
                                  <a:pt x="2111920" y="1199641"/>
                                </a:lnTo>
                                <a:lnTo>
                                  <a:pt x="2111981" y="1194190"/>
                                </a:lnTo>
                                <a:lnTo>
                                  <a:pt x="2112037" y="1201937"/>
                                </a:lnTo>
                                <a:lnTo>
                                  <a:pt x="2112094" y="1204521"/>
                                </a:lnTo>
                                <a:lnTo>
                                  <a:pt x="2112150" y="1204808"/>
                                </a:lnTo>
                                <a:lnTo>
                                  <a:pt x="2112207" y="1207392"/>
                                </a:lnTo>
                                <a:lnTo>
                                  <a:pt x="2112264" y="1202800"/>
                                </a:lnTo>
                                <a:lnTo>
                                  <a:pt x="2112321" y="1208538"/>
                                </a:lnTo>
                                <a:lnTo>
                                  <a:pt x="2112381" y="1195635"/>
                                </a:lnTo>
                                <a:lnTo>
                                  <a:pt x="2112438" y="1199641"/>
                                </a:lnTo>
                                <a:lnTo>
                                  <a:pt x="2112494" y="1201649"/>
                                </a:lnTo>
                                <a:lnTo>
                                  <a:pt x="2112551" y="1194765"/>
                                </a:lnTo>
                                <a:lnTo>
                                  <a:pt x="2112608" y="1215139"/>
                                </a:lnTo>
                                <a:lnTo>
                                  <a:pt x="2112669" y="1193044"/>
                                </a:lnTo>
                                <a:lnTo>
                                  <a:pt x="2112725" y="1195911"/>
                                </a:lnTo>
                                <a:lnTo>
                                  <a:pt x="2112782" y="1193615"/>
                                </a:lnTo>
                                <a:lnTo>
                                  <a:pt x="2112839" y="1197932"/>
                                </a:lnTo>
                                <a:lnTo>
                                  <a:pt x="2112896" y="1201649"/>
                                </a:lnTo>
                                <a:lnTo>
                                  <a:pt x="2112953" y="1198507"/>
                                </a:lnTo>
                                <a:lnTo>
                                  <a:pt x="2113013" y="1213418"/>
                                </a:lnTo>
                                <a:lnTo>
                                  <a:pt x="2113070" y="1208826"/>
                                </a:lnTo>
                                <a:lnTo>
                                  <a:pt x="2113126" y="1191618"/>
                                </a:lnTo>
                                <a:lnTo>
                                  <a:pt x="2113183" y="1205671"/>
                                </a:lnTo>
                                <a:lnTo>
                                  <a:pt x="2113240" y="1198507"/>
                                </a:lnTo>
                                <a:lnTo>
                                  <a:pt x="2113297" y="1186726"/>
                                </a:lnTo>
                                <a:lnTo>
                                  <a:pt x="2113353" y="1201078"/>
                                </a:lnTo>
                                <a:lnTo>
                                  <a:pt x="2113414" y="1193914"/>
                                </a:lnTo>
                                <a:lnTo>
                                  <a:pt x="2113471" y="1208251"/>
                                </a:lnTo>
                                <a:lnTo>
                                  <a:pt x="2113528" y="1206529"/>
                                </a:lnTo>
                                <a:lnTo>
                                  <a:pt x="2113584" y="1204521"/>
                                </a:lnTo>
                                <a:lnTo>
                                  <a:pt x="2113645" y="1208826"/>
                                </a:lnTo>
                                <a:lnTo>
                                  <a:pt x="2113701" y="1190743"/>
                                </a:lnTo>
                                <a:lnTo>
                                  <a:pt x="2113758" y="1198782"/>
                                </a:lnTo>
                                <a:lnTo>
                                  <a:pt x="2113815" y="1199357"/>
                                </a:lnTo>
                                <a:lnTo>
                                  <a:pt x="2113871" y="1200503"/>
                                </a:lnTo>
                                <a:lnTo>
                                  <a:pt x="2113928" y="1201649"/>
                                </a:lnTo>
                                <a:lnTo>
                                  <a:pt x="2113989" y="1204233"/>
                                </a:lnTo>
                                <a:lnTo>
                                  <a:pt x="2114046" y="1181862"/>
                                </a:lnTo>
                                <a:lnTo>
                                  <a:pt x="2114102" y="1201078"/>
                                </a:lnTo>
                                <a:lnTo>
                                  <a:pt x="2114159" y="1199641"/>
                                </a:lnTo>
                                <a:lnTo>
                                  <a:pt x="2114216" y="1195911"/>
                                </a:lnTo>
                                <a:lnTo>
                                  <a:pt x="2114273" y="1204808"/>
                                </a:lnTo>
                                <a:lnTo>
                                  <a:pt x="2114329" y="1197632"/>
                                </a:lnTo>
                                <a:lnTo>
                                  <a:pt x="2114390" y="1185305"/>
                                </a:lnTo>
                                <a:lnTo>
                                  <a:pt x="2114447" y="1207104"/>
                                </a:lnTo>
                                <a:lnTo>
                                  <a:pt x="2114504" y="1204808"/>
                                </a:lnTo>
                                <a:lnTo>
                                  <a:pt x="2114560" y="1201649"/>
                                </a:lnTo>
                                <a:lnTo>
                                  <a:pt x="2114621" y="1195911"/>
                                </a:lnTo>
                                <a:lnTo>
                                  <a:pt x="2114678" y="1198507"/>
                                </a:lnTo>
                                <a:lnTo>
                                  <a:pt x="2114734" y="1195911"/>
                                </a:lnTo>
                                <a:lnTo>
                                  <a:pt x="2114791" y="1221740"/>
                                </a:lnTo>
                                <a:lnTo>
                                  <a:pt x="2114848" y="1188176"/>
                                </a:lnTo>
                                <a:lnTo>
                                  <a:pt x="2114904" y="1186451"/>
                                </a:lnTo>
                                <a:lnTo>
                                  <a:pt x="2114961" y="1209972"/>
                                </a:lnTo>
                                <a:lnTo>
                                  <a:pt x="2115022" y="1212555"/>
                                </a:lnTo>
                                <a:lnTo>
                                  <a:pt x="2115079" y="1204808"/>
                                </a:lnTo>
                                <a:lnTo>
                                  <a:pt x="2115135" y="1196486"/>
                                </a:lnTo>
                                <a:lnTo>
                                  <a:pt x="2115192" y="1189322"/>
                                </a:lnTo>
                                <a:lnTo>
                                  <a:pt x="2115249" y="1200791"/>
                                </a:lnTo>
                                <a:lnTo>
                                  <a:pt x="2115305" y="1212272"/>
                                </a:lnTo>
                                <a:lnTo>
                                  <a:pt x="2115366" y="1199641"/>
                                </a:lnTo>
                                <a:lnTo>
                                  <a:pt x="2115423" y="1207104"/>
                                </a:lnTo>
                                <a:lnTo>
                                  <a:pt x="2115480" y="1195911"/>
                                </a:lnTo>
                                <a:lnTo>
                                  <a:pt x="2115536" y="1205383"/>
                                </a:lnTo>
                                <a:lnTo>
                                  <a:pt x="2115593" y="1197632"/>
                                </a:lnTo>
                                <a:lnTo>
                                  <a:pt x="2115654" y="1202800"/>
                                </a:lnTo>
                                <a:lnTo>
                                  <a:pt x="2115710" y="1206242"/>
                                </a:lnTo>
                                <a:lnTo>
                                  <a:pt x="2115767" y="1200791"/>
                                </a:lnTo>
                                <a:lnTo>
                                  <a:pt x="2115824" y="1217723"/>
                                </a:lnTo>
                                <a:lnTo>
                                  <a:pt x="2115880" y="1197632"/>
                                </a:lnTo>
                                <a:lnTo>
                                  <a:pt x="2115937" y="1195060"/>
                                </a:lnTo>
                                <a:lnTo>
                                  <a:pt x="2115994" y="1191043"/>
                                </a:lnTo>
                                <a:lnTo>
                                  <a:pt x="2116055" y="1197057"/>
                                </a:lnTo>
                                <a:lnTo>
                                  <a:pt x="2116111" y="1196486"/>
                                </a:lnTo>
                                <a:lnTo>
                                  <a:pt x="2116168" y="1208538"/>
                                </a:lnTo>
                                <a:lnTo>
                                  <a:pt x="2116224" y="1194190"/>
                                </a:lnTo>
                                <a:lnTo>
                                  <a:pt x="2116281" y="1191618"/>
                                </a:lnTo>
                                <a:lnTo>
                                  <a:pt x="2116342" y="1189897"/>
                                </a:lnTo>
                                <a:lnTo>
                                  <a:pt x="2116399" y="1197057"/>
                                </a:lnTo>
                                <a:lnTo>
                                  <a:pt x="2116455" y="1201937"/>
                                </a:lnTo>
                                <a:lnTo>
                                  <a:pt x="2116512" y="1193339"/>
                                </a:lnTo>
                                <a:lnTo>
                                  <a:pt x="2116569" y="1188451"/>
                                </a:lnTo>
                                <a:lnTo>
                                  <a:pt x="2116626" y="1202512"/>
                                </a:lnTo>
                                <a:lnTo>
                                  <a:pt x="2116686" y="1196781"/>
                                </a:lnTo>
                                <a:lnTo>
                                  <a:pt x="2116743" y="1185005"/>
                                </a:lnTo>
                                <a:lnTo>
                                  <a:pt x="2116800" y="1190743"/>
                                </a:lnTo>
                                <a:lnTo>
                                  <a:pt x="2116856" y="1201937"/>
                                </a:lnTo>
                                <a:lnTo>
                                  <a:pt x="2116913" y="1199357"/>
                                </a:lnTo>
                                <a:lnTo>
                                  <a:pt x="2116970" y="1198507"/>
                                </a:lnTo>
                                <a:lnTo>
                                  <a:pt x="2117026" y="1194190"/>
                                </a:lnTo>
                                <a:lnTo>
                                  <a:pt x="2117087" y="1210834"/>
                                </a:lnTo>
                                <a:lnTo>
                                  <a:pt x="2117144" y="1195060"/>
                                </a:lnTo>
                                <a:lnTo>
                                  <a:pt x="2117200" y="1188451"/>
                                </a:lnTo>
                                <a:lnTo>
                                  <a:pt x="2117261" y="1189897"/>
                                </a:lnTo>
                                <a:lnTo>
                                  <a:pt x="2117318" y="1208251"/>
                                </a:lnTo>
                                <a:lnTo>
                                  <a:pt x="2117375" y="1198782"/>
                                </a:lnTo>
                                <a:lnTo>
                                  <a:pt x="2117431" y="1190468"/>
                                </a:lnTo>
                                <a:lnTo>
                                  <a:pt x="2117488" y="1202512"/>
                                </a:lnTo>
                                <a:lnTo>
                                  <a:pt x="2117545" y="1207104"/>
                                </a:lnTo>
                                <a:lnTo>
                                  <a:pt x="2117602" y="1208251"/>
                                </a:lnTo>
                                <a:lnTo>
                                  <a:pt x="2117662" y="1190468"/>
                                </a:lnTo>
                                <a:lnTo>
                                  <a:pt x="2117719" y="1208826"/>
                                </a:lnTo>
                                <a:lnTo>
                                  <a:pt x="2117776" y="1210547"/>
                                </a:lnTo>
                                <a:lnTo>
                                  <a:pt x="2117832" y="1196211"/>
                                </a:lnTo>
                                <a:lnTo>
                                  <a:pt x="2117889" y="1202512"/>
                                </a:lnTo>
                                <a:lnTo>
                                  <a:pt x="2117946" y="1183284"/>
                                </a:lnTo>
                                <a:lnTo>
                                  <a:pt x="2118003" y="1204233"/>
                                </a:lnTo>
                                <a:lnTo>
                                  <a:pt x="2118063" y="1200791"/>
                                </a:lnTo>
                                <a:lnTo>
                                  <a:pt x="2118120" y="1198207"/>
                                </a:lnTo>
                                <a:lnTo>
                                  <a:pt x="2118177" y="1211122"/>
                                </a:lnTo>
                                <a:lnTo>
                                  <a:pt x="2118233" y="1194489"/>
                                </a:lnTo>
                                <a:lnTo>
                                  <a:pt x="2118294" y="1196486"/>
                                </a:lnTo>
                                <a:lnTo>
                                  <a:pt x="2118351" y="1188451"/>
                                </a:lnTo>
                                <a:lnTo>
                                  <a:pt x="2118407" y="1201937"/>
                                </a:lnTo>
                                <a:lnTo>
                                  <a:pt x="2118464" y="1189897"/>
                                </a:lnTo>
                                <a:lnTo>
                                  <a:pt x="2118521" y="1193044"/>
                                </a:lnTo>
                                <a:lnTo>
                                  <a:pt x="2118577" y="1209401"/>
                                </a:lnTo>
                                <a:lnTo>
                                  <a:pt x="2118634" y="1190173"/>
                                </a:lnTo>
                                <a:lnTo>
                                  <a:pt x="2118695" y="1197932"/>
                                </a:lnTo>
                                <a:lnTo>
                                  <a:pt x="2118751" y="1197357"/>
                                </a:lnTo>
                                <a:lnTo>
                                  <a:pt x="2118808" y="1199082"/>
                                </a:lnTo>
                                <a:lnTo>
                                  <a:pt x="2118865" y="1199928"/>
                                </a:lnTo>
                                <a:lnTo>
                                  <a:pt x="2118922" y="1205383"/>
                                </a:lnTo>
                                <a:lnTo>
                                  <a:pt x="2118982" y="1200791"/>
                                </a:lnTo>
                                <a:lnTo>
                                  <a:pt x="2119039" y="1190743"/>
                                </a:lnTo>
                                <a:lnTo>
                                  <a:pt x="2119096" y="1192764"/>
                                </a:lnTo>
                                <a:lnTo>
                                  <a:pt x="2119153" y="1212272"/>
                                </a:lnTo>
                                <a:lnTo>
                                  <a:pt x="2119209" y="1194190"/>
                                </a:lnTo>
                                <a:lnTo>
                                  <a:pt x="2119270" y="1194489"/>
                                </a:lnTo>
                                <a:lnTo>
                                  <a:pt x="2119327" y="1209113"/>
                                </a:lnTo>
                                <a:lnTo>
                                  <a:pt x="2119383" y="1198782"/>
                                </a:lnTo>
                                <a:lnTo>
                                  <a:pt x="2119440" y="1191893"/>
                                </a:lnTo>
                                <a:lnTo>
                                  <a:pt x="2119497" y="1202800"/>
                                </a:lnTo>
                                <a:lnTo>
                                  <a:pt x="2119554" y="1198782"/>
                                </a:lnTo>
                                <a:lnTo>
                                  <a:pt x="2119610" y="1197057"/>
                                </a:lnTo>
                                <a:lnTo>
                                  <a:pt x="2119671" y="1200216"/>
                                </a:lnTo>
                                <a:lnTo>
                                  <a:pt x="2119728" y="1208538"/>
                                </a:lnTo>
                                <a:lnTo>
                                  <a:pt x="2119784" y="1201649"/>
                                </a:lnTo>
                                <a:lnTo>
                                  <a:pt x="2119841" y="1189022"/>
                                </a:lnTo>
                                <a:lnTo>
                                  <a:pt x="2119898" y="1211984"/>
                                </a:lnTo>
                                <a:lnTo>
                                  <a:pt x="2119958" y="1197057"/>
                                </a:lnTo>
                                <a:lnTo>
                                  <a:pt x="2120015" y="1193044"/>
                                </a:lnTo>
                                <a:lnTo>
                                  <a:pt x="2120072" y="1202512"/>
                                </a:lnTo>
                                <a:lnTo>
                                  <a:pt x="2120128" y="1193914"/>
                                </a:lnTo>
                                <a:lnTo>
                                  <a:pt x="2120185" y="1197357"/>
                                </a:lnTo>
                                <a:lnTo>
                                  <a:pt x="2120242" y="1204521"/>
                                </a:lnTo>
                                <a:lnTo>
                                  <a:pt x="2120302" y="1197357"/>
                                </a:lnTo>
                                <a:lnTo>
                                  <a:pt x="2120359" y="1199928"/>
                                </a:lnTo>
                                <a:lnTo>
                                  <a:pt x="2120416" y="1194190"/>
                                </a:lnTo>
                                <a:lnTo>
                                  <a:pt x="2120473" y="1200216"/>
                                </a:lnTo>
                                <a:lnTo>
                                  <a:pt x="2120530" y="1205096"/>
                                </a:lnTo>
                                <a:lnTo>
                                  <a:pt x="2120586" y="1186155"/>
                                </a:lnTo>
                                <a:lnTo>
                                  <a:pt x="2120643" y="1198507"/>
                                </a:lnTo>
                                <a:lnTo>
                                  <a:pt x="2120704" y="1199357"/>
                                </a:lnTo>
                                <a:lnTo>
                                  <a:pt x="2120761" y="1198507"/>
                                </a:lnTo>
                                <a:lnTo>
                                  <a:pt x="2120817" y="1194489"/>
                                </a:lnTo>
                                <a:lnTo>
                                  <a:pt x="2120874" y="1205671"/>
                                </a:lnTo>
                                <a:lnTo>
                                  <a:pt x="2120935" y="1186726"/>
                                </a:lnTo>
                                <a:lnTo>
                                  <a:pt x="2120991" y="1207963"/>
                                </a:lnTo>
                                <a:lnTo>
                                  <a:pt x="2121048" y="1199357"/>
                                </a:lnTo>
                                <a:lnTo>
                                  <a:pt x="2121105" y="1185005"/>
                                </a:lnTo>
                                <a:lnTo>
                                  <a:pt x="2121161" y="1193044"/>
                                </a:lnTo>
                                <a:lnTo>
                                  <a:pt x="2121218" y="1210547"/>
                                </a:lnTo>
                                <a:lnTo>
                                  <a:pt x="2121278" y="1201649"/>
                                </a:lnTo>
                                <a:lnTo>
                                  <a:pt x="2121335" y="1201937"/>
                                </a:lnTo>
                                <a:lnTo>
                                  <a:pt x="2121392" y="1209972"/>
                                </a:lnTo>
                                <a:lnTo>
                                  <a:pt x="2121449" y="1196781"/>
                                </a:lnTo>
                                <a:lnTo>
                                  <a:pt x="2121506" y="1206817"/>
                                </a:lnTo>
                                <a:lnTo>
                                  <a:pt x="2121562" y="1195911"/>
                                </a:lnTo>
                                <a:lnTo>
                                  <a:pt x="2121619" y="1193615"/>
                                </a:lnTo>
                                <a:lnTo>
                                  <a:pt x="2121680" y="1200503"/>
                                </a:lnTo>
                                <a:lnTo>
                                  <a:pt x="2121737" y="1188451"/>
                                </a:lnTo>
                                <a:lnTo>
                                  <a:pt x="2121793" y="1182138"/>
                                </a:lnTo>
                                <a:lnTo>
                                  <a:pt x="2121850" y="1203658"/>
                                </a:lnTo>
                                <a:lnTo>
                                  <a:pt x="2121910" y="1194190"/>
                                </a:lnTo>
                                <a:lnTo>
                                  <a:pt x="2121967" y="1210547"/>
                                </a:lnTo>
                                <a:lnTo>
                                  <a:pt x="2122024" y="1200503"/>
                                </a:lnTo>
                                <a:lnTo>
                                  <a:pt x="2122081" y="1205096"/>
                                </a:lnTo>
                                <a:lnTo>
                                  <a:pt x="2122137" y="1202800"/>
                                </a:lnTo>
                                <a:lnTo>
                                  <a:pt x="2122194" y="1187301"/>
                                </a:lnTo>
                                <a:lnTo>
                                  <a:pt x="2122251" y="1207963"/>
                                </a:lnTo>
                                <a:lnTo>
                                  <a:pt x="2122312" y="1206529"/>
                                </a:lnTo>
                                <a:lnTo>
                                  <a:pt x="2122368" y="1190468"/>
                                </a:lnTo>
                                <a:lnTo>
                                  <a:pt x="2122425" y="1194489"/>
                                </a:lnTo>
                                <a:lnTo>
                                  <a:pt x="2122481" y="1190173"/>
                                </a:lnTo>
                                <a:lnTo>
                                  <a:pt x="2122538" y="1211984"/>
                                </a:lnTo>
                                <a:lnTo>
                                  <a:pt x="2122595" y="1197932"/>
                                </a:lnTo>
                                <a:lnTo>
                                  <a:pt x="2122656" y="1203087"/>
                                </a:lnTo>
                                <a:lnTo>
                                  <a:pt x="2122712" y="1193615"/>
                                </a:lnTo>
                                <a:lnTo>
                                  <a:pt x="2122769" y="1206529"/>
                                </a:lnTo>
                                <a:lnTo>
                                  <a:pt x="2122826" y="1203658"/>
                                </a:lnTo>
                                <a:lnTo>
                                  <a:pt x="2122882" y="1210834"/>
                                </a:lnTo>
                                <a:lnTo>
                                  <a:pt x="2122943" y="1191043"/>
                                </a:lnTo>
                                <a:lnTo>
                                  <a:pt x="2123000" y="1192764"/>
                                </a:lnTo>
                                <a:lnTo>
                                  <a:pt x="2123057" y="1206529"/>
                                </a:lnTo>
                                <a:lnTo>
                                  <a:pt x="2123113" y="1207680"/>
                                </a:lnTo>
                                <a:lnTo>
                                  <a:pt x="2123170" y="1197632"/>
                                </a:lnTo>
                                <a:lnTo>
                                  <a:pt x="2123226" y="1211697"/>
                                </a:lnTo>
                                <a:lnTo>
                                  <a:pt x="2123283" y="1203374"/>
                                </a:lnTo>
                                <a:lnTo>
                                  <a:pt x="2123344" y="1187876"/>
                                </a:lnTo>
                                <a:lnTo>
                                  <a:pt x="2123401" y="1212843"/>
                                </a:lnTo>
                                <a:lnTo>
                                  <a:pt x="2123457" y="1202512"/>
                                </a:lnTo>
                                <a:lnTo>
                                  <a:pt x="2123514" y="1195911"/>
                                </a:lnTo>
                                <a:lnTo>
                                  <a:pt x="2123571" y="1212555"/>
                                </a:lnTo>
                                <a:lnTo>
                                  <a:pt x="2123632" y="1201937"/>
                                </a:lnTo>
                                <a:lnTo>
                                  <a:pt x="2123688" y="1202800"/>
                                </a:lnTo>
                                <a:lnTo>
                                  <a:pt x="2123745" y="1193044"/>
                                </a:lnTo>
                                <a:lnTo>
                                  <a:pt x="2123801" y="1207680"/>
                                </a:lnTo>
                                <a:lnTo>
                                  <a:pt x="2123858" y="1186726"/>
                                </a:lnTo>
                                <a:lnTo>
                                  <a:pt x="2123919" y="1215714"/>
                                </a:lnTo>
                                <a:lnTo>
                                  <a:pt x="2123976" y="1194765"/>
                                </a:lnTo>
                                <a:lnTo>
                                  <a:pt x="2124032" y="1205954"/>
                                </a:lnTo>
                                <a:lnTo>
                                  <a:pt x="2124089" y="1192764"/>
                                </a:lnTo>
                                <a:lnTo>
                                  <a:pt x="2124146" y="1191893"/>
                                </a:lnTo>
                                <a:lnTo>
                                  <a:pt x="2124203" y="1209972"/>
                                </a:lnTo>
                                <a:lnTo>
                                  <a:pt x="2124260" y="1197057"/>
                                </a:lnTo>
                                <a:lnTo>
                                  <a:pt x="2124320" y="1190468"/>
                                </a:lnTo>
                                <a:lnTo>
                                  <a:pt x="2124377" y="1211409"/>
                                </a:lnTo>
                                <a:lnTo>
                                  <a:pt x="2124433" y="1193339"/>
                                </a:lnTo>
                                <a:lnTo>
                                  <a:pt x="2124490" y="1195635"/>
                                </a:lnTo>
                                <a:lnTo>
                                  <a:pt x="2124551" y="1189597"/>
                                </a:lnTo>
                                <a:lnTo>
                                  <a:pt x="2124608" y="1192764"/>
                                </a:lnTo>
                                <a:lnTo>
                                  <a:pt x="2124664" y="1198782"/>
                                </a:lnTo>
                                <a:lnTo>
                                  <a:pt x="2124721" y="1201649"/>
                                </a:lnTo>
                                <a:lnTo>
                                  <a:pt x="2124777" y="1199357"/>
                                </a:lnTo>
                                <a:lnTo>
                                  <a:pt x="2124834" y="1203946"/>
                                </a:lnTo>
                                <a:lnTo>
                                  <a:pt x="2124891" y="1213993"/>
                                </a:lnTo>
                                <a:lnTo>
                                  <a:pt x="2124952" y="1204233"/>
                                </a:lnTo>
                                <a:lnTo>
                                  <a:pt x="2125008" y="1206529"/>
                                </a:lnTo>
                                <a:lnTo>
                                  <a:pt x="2125065" y="1210547"/>
                                </a:lnTo>
                                <a:lnTo>
                                  <a:pt x="2125122" y="1183284"/>
                                </a:lnTo>
                                <a:lnTo>
                                  <a:pt x="2125179" y="1203946"/>
                                </a:lnTo>
                                <a:lnTo>
                                  <a:pt x="2125236" y="1197932"/>
                                </a:lnTo>
                                <a:lnTo>
                                  <a:pt x="2125292" y="1193615"/>
                                </a:lnTo>
                                <a:lnTo>
                                  <a:pt x="2125353" y="1189897"/>
                                </a:lnTo>
                                <a:lnTo>
                                  <a:pt x="2125410" y="1193615"/>
                                </a:lnTo>
                                <a:lnTo>
                                  <a:pt x="2125466" y="1207680"/>
                                </a:lnTo>
                                <a:lnTo>
                                  <a:pt x="2125527" y="1201649"/>
                                </a:lnTo>
                                <a:lnTo>
                                  <a:pt x="2125584" y="1201078"/>
                                </a:lnTo>
                                <a:lnTo>
                                  <a:pt x="2125640" y="1196781"/>
                                </a:lnTo>
                                <a:lnTo>
                                  <a:pt x="2125697" y="1197357"/>
                                </a:lnTo>
                                <a:lnTo>
                                  <a:pt x="2125754" y="1204233"/>
                                </a:lnTo>
                                <a:lnTo>
                                  <a:pt x="2125811" y="1203658"/>
                                </a:lnTo>
                                <a:lnTo>
                                  <a:pt x="2125867" y="1213706"/>
                                </a:lnTo>
                                <a:lnTo>
                                  <a:pt x="2125928" y="1183008"/>
                                </a:lnTo>
                                <a:lnTo>
                                  <a:pt x="2125984" y="1201649"/>
                                </a:lnTo>
                                <a:lnTo>
                                  <a:pt x="2126041" y="1195911"/>
                                </a:lnTo>
                                <a:lnTo>
                                  <a:pt x="2126098" y="1195635"/>
                                </a:lnTo>
                                <a:lnTo>
                                  <a:pt x="2126155" y="1194489"/>
                                </a:lnTo>
                                <a:lnTo>
                                  <a:pt x="2126211" y="1195635"/>
                                </a:lnTo>
                                <a:lnTo>
                                  <a:pt x="2126272" y="1205671"/>
                                </a:lnTo>
                                <a:lnTo>
                                  <a:pt x="2126329" y="1200216"/>
                                </a:lnTo>
                                <a:lnTo>
                                  <a:pt x="2126385" y="1193339"/>
                                </a:lnTo>
                                <a:lnTo>
                                  <a:pt x="2126442" y="1198507"/>
                                </a:lnTo>
                                <a:lnTo>
                                  <a:pt x="2126499" y="1204808"/>
                                </a:lnTo>
                                <a:lnTo>
                                  <a:pt x="2126559" y="1197632"/>
                                </a:lnTo>
                                <a:lnTo>
                                  <a:pt x="2126616" y="1194765"/>
                                </a:lnTo>
                                <a:lnTo>
                                  <a:pt x="2126673" y="1201937"/>
                                </a:lnTo>
                                <a:lnTo>
                                  <a:pt x="2126730" y="1196211"/>
                                </a:lnTo>
                                <a:lnTo>
                                  <a:pt x="2126787" y="1201366"/>
                                </a:lnTo>
                                <a:lnTo>
                                  <a:pt x="2126843" y="1211697"/>
                                </a:lnTo>
                                <a:lnTo>
                                  <a:pt x="2126900" y="1214852"/>
                                </a:lnTo>
                                <a:lnTo>
                                  <a:pt x="2126961" y="1199928"/>
                                </a:lnTo>
                                <a:lnTo>
                                  <a:pt x="2127018" y="1186451"/>
                                </a:lnTo>
                                <a:lnTo>
                                  <a:pt x="2127074" y="1211984"/>
                                </a:lnTo>
                                <a:lnTo>
                                  <a:pt x="2127131" y="1199641"/>
                                </a:lnTo>
                                <a:lnTo>
                                  <a:pt x="2127187" y="1189022"/>
                                </a:lnTo>
                                <a:lnTo>
                                  <a:pt x="2127248" y="1199641"/>
                                </a:lnTo>
                                <a:lnTo>
                                  <a:pt x="2127305" y="1193044"/>
                                </a:lnTo>
                                <a:lnTo>
                                  <a:pt x="2127361" y="1207963"/>
                                </a:lnTo>
                                <a:lnTo>
                                  <a:pt x="2127418" y="1197357"/>
                                </a:lnTo>
                                <a:lnTo>
                                  <a:pt x="2127475" y="1193044"/>
                                </a:lnTo>
                                <a:lnTo>
                                  <a:pt x="2127532" y="1204233"/>
                                </a:lnTo>
                                <a:lnTo>
                                  <a:pt x="2127592" y="1194489"/>
                                </a:lnTo>
                                <a:lnTo>
                                  <a:pt x="2127649" y="1183859"/>
                                </a:lnTo>
                                <a:lnTo>
                                  <a:pt x="2127706" y="1215427"/>
                                </a:lnTo>
                                <a:lnTo>
                                  <a:pt x="2127762" y="1189322"/>
                                </a:lnTo>
                                <a:lnTo>
                                  <a:pt x="2127819" y="1195635"/>
                                </a:lnTo>
                                <a:lnTo>
                                  <a:pt x="2127876" y="1207963"/>
                                </a:lnTo>
                                <a:lnTo>
                                  <a:pt x="2127932" y="1197632"/>
                                </a:lnTo>
                                <a:lnTo>
                                  <a:pt x="2127993" y="1209113"/>
                                </a:lnTo>
                                <a:lnTo>
                                  <a:pt x="2128050" y="1194765"/>
                                </a:lnTo>
                                <a:lnTo>
                                  <a:pt x="2128107" y="1211697"/>
                                </a:lnTo>
                                <a:lnTo>
                                  <a:pt x="2128163" y="1193914"/>
                                </a:lnTo>
                                <a:lnTo>
                                  <a:pt x="2128224" y="1198782"/>
                                </a:lnTo>
                                <a:lnTo>
                                  <a:pt x="2128281" y="1213706"/>
                                </a:lnTo>
                                <a:lnTo>
                                  <a:pt x="2128338" y="1195911"/>
                                </a:lnTo>
                                <a:lnTo>
                                  <a:pt x="2128394" y="1210547"/>
                                </a:lnTo>
                                <a:lnTo>
                                  <a:pt x="2128451" y="1194190"/>
                                </a:lnTo>
                                <a:lnTo>
                                  <a:pt x="2128507" y="1194489"/>
                                </a:lnTo>
                                <a:lnTo>
                                  <a:pt x="2128564" y="1199357"/>
                                </a:lnTo>
                                <a:lnTo>
                                  <a:pt x="2128625" y="1201937"/>
                                </a:lnTo>
                                <a:lnTo>
                                  <a:pt x="2128682" y="1199082"/>
                                </a:lnTo>
                                <a:lnTo>
                                  <a:pt x="2128738" y="1194765"/>
                                </a:lnTo>
                                <a:lnTo>
                                  <a:pt x="2128795" y="1195336"/>
                                </a:lnTo>
                                <a:lnTo>
                                  <a:pt x="2128852" y="1198207"/>
                                </a:lnTo>
                                <a:lnTo>
                                  <a:pt x="2128909" y="1197057"/>
                                </a:lnTo>
                                <a:lnTo>
                                  <a:pt x="2128969" y="1192193"/>
                                </a:lnTo>
                                <a:lnTo>
                                  <a:pt x="2129026" y="1187876"/>
                                </a:lnTo>
                                <a:lnTo>
                                  <a:pt x="2129083" y="1202512"/>
                                </a:lnTo>
                                <a:lnTo>
                                  <a:pt x="2129139" y="1208538"/>
                                </a:lnTo>
                                <a:lnTo>
                                  <a:pt x="2129200" y="1197632"/>
                                </a:lnTo>
                                <a:lnTo>
                                  <a:pt x="2129257" y="1195911"/>
                                </a:lnTo>
                                <a:lnTo>
                                  <a:pt x="2129314" y="1188176"/>
                                </a:lnTo>
                                <a:lnTo>
                                  <a:pt x="2129370" y="1199928"/>
                                </a:lnTo>
                                <a:lnTo>
                                  <a:pt x="2129427" y="1214564"/>
                                </a:lnTo>
                                <a:lnTo>
                                  <a:pt x="2129483" y="1215139"/>
                                </a:lnTo>
                                <a:lnTo>
                                  <a:pt x="2129540" y="1198507"/>
                                </a:lnTo>
                                <a:lnTo>
                                  <a:pt x="2129601" y="1185005"/>
                                </a:lnTo>
                                <a:lnTo>
                                  <a:pt x="2129658" y="1195336"/>
                                </a:lnTo>
                                <a:lnTo>
                                  <a:pt x="2129714" y="1201937"/>
                                </a:lnTo>
                                <a:lnTo>
                                  <a:pt x="2129771" y="1208826"/>
                                </a:lnTo>
                                <a:lnTo>
                                  <a:pt x="2129828" y="1199357"/>
                                </a:lnTo>
                                <a:lnTo>
                                  <a:pt x="2129884" y="1203946"/>
                                </a:lnTo>
                                <a:lnTo>
                                  <a:pt x="2129945" y="1188451"/>
                                </a:lnTo>
                                <a:lnTo>
                                  <a:pt x="2130002" y="1194190"/>
                                </a:lnTo>
                                <a:lnTo>
                                  <a:pt x="2130058" y="1202225"/>
                                </a:lnTo>
                                <a:lnTo>
                                  <a:pt x="2130115" y="1182433"/>
                                </a:lnTo>
                                <a:lnTo>
                                  <a:pt x="2130172" y="1204808"/>
                                </a:lnTo>
                                <a:lnTo>
                                  <a:pt x="2130233" y="1187301"/>
                                </a:lnTo>
                                <a:lnTo>
                                  <a:pt x="2130289" y="1199641"/>
                                </a:lnTo>
                                <a:lnTo>
                                  <a:pt x="2130346" y="1199928"/>
                                </a:lnTo>
                                <a:lnTo>
                                  <a:pt x="2130403" y="1193339"/>
                                </a:lnTo>
                                <a:lnTo>
                                  <a:pt x="2130460" y="1182138"/>
                                </a:lnTo>
                                <a:lnTo>
                                  <a:pt x="2130516" y="1194190"/>
                                </a:lnTo>
                                <a:lnTo>
                                  <a:pt x="2130573" y="1200216"/>
                                </a:lnTo>
                                <a:lnTo>
                                  <a:pt x="2130634" y="1202512"/>
                                </a:lnTo>
                                <a:lnTo>
                                  <a:pt x="2130690" y="1202800"/>
                                </a:lnTo>
                                <a:lnTo>
                                  <a:pt x="2130747" y="1203658"/>
                                </a:lnTo>
                                <a:lnTo>
                                  <a:pt x="2130804" y="1199357"/>
                                </a:lnTo>
                                <a:lnTo>
                                  <a:pt x="2130860" y="1209401"/>
                                </a:lnTo>
                                <a:lnTo>
                                  <a:pt x="2130921" y="1185305"/>
                                </a:lnTo>
                                <a:lnTo>
                                  <a:pt x="2130978" y="1192764"/>
                                </a:lnTo>
                                <a:lnTo>
                                  <a:pt x="2131034" y="1201937"/>
                                </a:lnTo>
                                <a:lnTo>
                                  <a:pt x="2131091" y="1200216"/>
                                </a:lnTo>
                                <a:lnTo>
                                  <a:pt x="2131148" y="1193339"/>
                                </a:lnTo>
                                <a:lnTo>
                                  <a:pt x="2131209" y="1190173"/>
                                </a:lnTo>
                                <a:lnTo>
                                  <a:pt x="2131265" y="1206817"/>
                                </a:lnTo>
                                <a:lnTo>
                                  <a:pt x="2131322" y="1196486"/>
                                </a:lnTo>
                                <a:lnTo>
                                  <a:pt x="2131379" y="1199357"/>
                                </a:lnTo>
                                <a:lnTo>
                                  <a:pt x="2131436" y="1198207"/>
                                </a:lnTo>
                                <a:lnTo>
                                  <a:pt x="2131493" y="1194765"/>
                                </a:lnTo>
                                <a:lnTo>
                                  <a:pt x="2131549" y="1194190"/>
                                </a:lnTo>
                                <a:lnTo>
                                  <a:pt x="2131610" y="1207392"/>
                                </a:lnTo>
                                <a:lnTo>
                                  <a:pt x="2131667" y="1186726"/>
                                </a:lnTo>
                                <a:lnTo>
                                  <a:pt x="2131723" y="1203087"/>
                                </a:lnTo>
                                <a:lnTo>
                                  <a:pt x="2131780" y="1203087"/>
                                </a:lnTo>
                                <a:lnTo>
                                  <a:pt x="2131841" y="1196781"/>
                                </a:lnTo>
                                <a:lnTo>
                                  <a:pt x="2131897" y="1193914"/>
                                </a:lnTo>
                                <a:lnTo>
                                  <a:pt x="2131954" y="1197357"/>
                                </a:lnTo>
                                <a:lnTo>
                                  <a:pt x="2132010" y="1203087"/>
                                </a:lnTo>
                                <a:lnTo>
                                  <a:pt x="2132067" y="1205671"/>
                                </a:lnTo>
                                <a:lnTo>
                                  <a:pt x="2132124" y="1195060"/>
                                </a:lnTo>
                                <a:lnTo>
                                  <a:pt x="2132181" y="1204521"/>
                                </a:lnTo>
                                <a:lnTo>
                                  <a:pt x="2132241" y="1179838"/>
                                </a:lnTo>
                                <a:lnTo>
                                  <a:pt x="2132298" y="1195635"/>
                                </a:lnTo>
                                <a:lnTo>
                                  <a:pt x="2132355" y="1207104"/>
                                </a:lnTo>
                                <a:lnTo>
                                  <a:pt x="2132412" y="1199928"/>
                                </a:lnTo>
                                <a:lnTo>
                                  <a:pt x="2132468" y="1201366"/>
                                </a:lnTo>
                                <a:lnTo>
                                  <a:pt x="2132525" y="1209972"/>
                                </a:lnTo>
                                <a:lnTo>
                                  <a:pt x="2132582" y="1206242"/>
                                </a:lnTo>
                                <a:lnTo>
                                  <a:pt x="2132642" y="1196781"/>
                                </a:lnTo>
                                <a:lnTo>
                                  <a:pt x="2132699" y="1186451"/>
                                </a:lnTo>
                                <a:lnTo>
                                  <a:pt x="2132756" y="1205954"/>
                                </a:lnTo>
                                <a:lnTo>
                                  <a:pt x="2132813" y="1202800"/>
                                </a:lnTo>
                                <a:lnTo>
                                  <a:pt x="2132873" y="1193615"/>
                                </a:lnTo>
                                <a:lnTo>
                                  <a:pt x="2132930" y="1199357"/>
                                </a:lnTo>
                                <a:lnTo>
                                  <a:pt x="2132987" y="1195336"/>
                                </a:lnTo>
                                <a:lnTo>
                                  <a:pt x="2133044" y="1205383"/>
                                </a:lnTo>
                                <a:lnTo>
                                  <a:pt x="2133100" y="1205383"/>
                                </a:lnTo>
                                <a:lnTo>
                                  <a:pt x="2133157" y="1206817"/>
                                </a:lnTo>
                                <a:lnTo>
                                  <a:pt x="2133213" y="1189322"/>
                                </a:lnTo>
                                <a:lnTo>
                                  <a:pt x="2133274" y="1196781"/>
                                </a:lnTo>
                                <a:lnTo>
                                  <a:pt x="2133331" y="1198507"/>
                                </a:lnTo>
                                <a:lnTo>
                                  <a:pt x="2133388" y="1197057"/>
                                </a:lnTo>
                                <a:lnTo>
                                  <a:pt x="2133444" y="1208826"/>
                                </a:lnTo>
                                <a:lnTo>
                                  <a:pt x="2133501" y="1201078"/>
                                </a:lnTo>
                                <a:lnTo>
                                  <a:pt x="2133561" y="1199357"/>
                                </a:lnTo>
                                <a:lnTo>
                                  <a:pt x="2133618" y="1201078"/>
                                </a:lnTo>
                                <a:lnTo>
                                  <a:pt x="2133675" y="1210547"/>
                                </a:lnTo>
                                <a:lnTo>
                                  <a:pt x="2133732" y="1199082"/>
                                </a:lnTo>
                                <a:lnTo>
                                  <a:pt x="2133788" y="1210834"/>
                                </a:lnTo>
                                <a:lnTo>
                                  <a:pt x="2133849" y="1206242"/>
                                </a:lnTo>
                                <a:lnTo>
                                  <a:pt x="2133906" y="1185876"/>
                                </a:lnTo>
                                <a:lnTo>
                                  <a:pt x="2133963" y="1201937"/>
                                </a:lnTo>
                                <a:lnTo>
                                  <a:pt x="2134019" y="1200216"/>
                                </a:lnTo>
                                <a:lnTo>
                                  <a:pt x="2134076" y="1195911"/>
                                </a:lnTo>
                                <a:lnTo>
                                  <a:pt x="2134133" y="1209113"/>
                                </a:lnTo>
                                <a:lnTo>
                                  <a:pt x="2134189" y="1184154"/>
                                </a:lnTo>
                                <a:lnTo>
                                  <a:pt x="2134250" y="1202800"/>
                                </a:lnTo>
                                <a:lnTo>
                                  <a:pt x="2134307" y="1192469"/>
                                </a:lnTo>
                                <a:lnTo>
                                  <a:pt x="2134364" y="1203658"/>
                                </a:lnTo>
                                <a:lnTo>
                                  <a:pt x="2134420" y="1193615"/>
                                </a:lnTo>
                                <a:lnTo>
                                  <a:pt x="2134477" y="1202800"/>
                                </a:lnTo>
                                <a:lnTo>
                                  <a:pt x="2134538" y="1209688"/>
                                </a:lnTo>
                                <a:lnTo>
                                  <a:pt x="2134595" y="1205671"/>
                                </a:lnTo>
                                <a:lnTo>
                                  <a:pt x="2134651" y="1197632"/>
                                </a:lnTo>
                                <a:lnTo>
                                  <a:pt x="2134708" y="1204808"/>
                                </a:lnTo>
                                <a:lnTo>
                                  <a:pt x="2134764" y="1198782"/>
                                </a:lnTo>
                                <a:lnTo>
                                  <a:pt x="2134821" y="1211984"/>
                                </a:lnTo>
                                <a:lnTo>
                                  <a:pt x="2134882" y="1191043"/>
                                </a:lnTo>
                                <a:lnTo>
                                  <a:pt x="2134938" y="1183284"/>
                                </a:lnTo>
                                <a:lnTo>
                                  <a:pt x="2134995" y="1208826"/>
                                </a:lnTo>
                                <a:lnTo>
                                  <a:pt x="2135052" y="1185005"/>
                                </a:lnTo>
                                <a:lnTo>
                                  <a:pt x="2135109" y="1186726"/>
                                </a:lnTo>
                                <a:lnTo>
                                  <a:pt x="2135165" y="1199928"/>
                                </a:lnTo>
                                <a:lnTo>
                                  <a:pt x="2135222" y="1203374"/>
                                </a:lnTo>
                                <a:lnTo>
                                  <a:pt x="2135283" y="1198507"/>
                                </a:lnTo>
                                <a:lnTo>
                                  <a:pt x="2135340" y="1206817"/>
                                </a:lnTo>
                                <a:lnTo>
                                  <a:pt x="2135396" y="1199357"/>
                                </a:lnTo>
                                <a:lnTo>
                                  <a:pt x="2135453" y="1197357"/>
                                </a:lnTo>
                                <a:lnTo>
                                  <a:pt x="2135514" y="1196211"/>
                                </a:lnTo>
                                <a:lnTo>
                                  <a:pt x="2135571" y="1201649"/>
                                </a:lnTo>
                                <a:lnTo>
                                  <a:pt x="2135627" y="1201078"/>
                                </a:lnTo>
                                <a:lnTo>
                                  <a:pt x="2135684" y="1181563"/>
                                </a:lnTo>
                                <a:lnTo>
                                  <a:pt x="2135740" y="1207680"/>
                                </a:lnTo>
                                <a:lnTo>
                                  <a:pt x="2135797" y="1195336"/>
                                </a:lnTo>
                                <a:lnTo>
                                  <a:pt x="2135858" y="1197057"/>
                                </a:lnTo>
                                <a:lnTo>
                                  <a:pt x="2135915" y="1193044"/>
                                </a:lnTo>
                                <a:lnTo>
                                  <a:pt x="2135971" y="1198782"/>
                                </a:lnTo>
                                <a:lnTo>
                                  <a:pt x="2136028" y="1191043"/>
                                </a:lnTo>
                                <a:lnTo>
                                  <a:pt x="2136084" y="1195635"/>
                                </a:lnTo>
                                <a:lnTo>
                                  <a:pt x="2136141" y="1193339"/>
                                </a:lnTo>
                                <a:lnTo>
                                  <a:pt x="2136198" y="1202512"/>
                                </a:lnTo>
                                <a:lnTo>
                                  <a:pt x="2136259" y="1193914"/>
                                </a:lnTo>
                                <a:lnTo>
                                  <a:pt x="2136315" y="1207392"/>
                                </a:lnTo>
                                <a:lnTo>
                                  <a:pt x="2136372" y="1197057"/>
                                </a:lnTo>
                                <a:lnTo>
                                  <a:pt x="2136429" y="1203946"/>
                                </a:lnTo>
                                <a:lnTo>
                                  <a:pt x="2136490" y="1193339"/>
                                </a:lnTo>
                                <a:lnTo>
                                  <a:pt x="2136546" y="1199641"/>
                                </a:lnTo>
                                <a:lnTo>
                                  <a:pt x="2136603" y="1188176"/>
                                </a:lnTo>
                                <a:lnTo>
                                  <a:pt x="2136660" y="1202512"/>
                                </a:lnTo>
                                <a:lnTo>
                                  <a:pt x="2136716" y="1198207"/>
                                </a:lnTo>
                                <a:lnTo>
                                  <a:pt x="2136773" y="1207963"/>
                                </a:lnTo>
                                <a:lnTo>
                                  <a:pt x="2136830" y="1200791"/>
                                </a:lnTo>
                                <a:lnTo>
                                  <a:pt x="2136891" y="1198507"/>
                                </a:lnTo>
                                <a:lnTo>
                                  <a:pt x="2136947" y="1203087"/>
                                </a:lnTo>
                                <a:lnTo>
                                  <a:pt x="2137004" y="1196486"/>
                                </a:lnTo>
                                <a:lnTo>
                                  <a:pt x="2137061" y="1208251"/>
                                </a:lnTo>
                                <a:lnTo>
                                  <a:pt x="2137117" y="1198507"/>
                                </a:lnTo>
                                <a:lnTo>
                                  <a:pt x="2137174" y="1202512"/>
                                </a:lnTo>
                                <a:lnTo>
                                  <a:pt x="2137235" y="1179266"/>
                                </a:lnTo>
                                <a:lnTo>
                                  <a:pt x="2137291" y="1215139"/>
                                </a:lnTo>
                                <a:lnTo>
                                  <a:pt x="2137348" y="1198507"/>
                                </a:lnTo>
                                <a:lnTo>
                                  <a:pt x="2137405" y="1205383"/>
                                </a:lnTo>
                                <a:lnTo>
                                  <a:pt x="2137466" y="1214281"/>
                                </a:lnTo>
                                <a:lnTo>
                                  <a:pt x="2137522" y="1184729"/>
                                </a:lnTo>
                                <a:lnTo>
                                  <a:pt x="2137579" y="1200503"/>
                                </a:lnTo>
                                <a:lnTo>
                                  <a:pt x="2137636" y="1202800"/>
                                </a:lnTo>
                                <a:lnTo>
                                  <a:pt x="2137693" y="1201649"/>
                                </a:lnTo>
                                <a:lnTo>
                                  <a:pt x="2137749" y="1193339"/>
                                </a:lnTo>
                                <a:lnTo>
                                  <a:pt x="2137806" y="1201078"/>
                                </a:lnTo>
                                <a:lnTo>
                                  <a:pt x="2137863" y="1198207"/>
                                </a:lnTo>
                                <a:lnTo>
                                  <a:pt x="2137923" y="1203658"/>
                                </a:lnTo>
                                <a:lnTo>
                                  <a:pt x="2137980" y="1196486"/>
                                </a:lnTo>
                                <a:lnTo>
                                  <a:pt x="2138037" y="1196211"/>
                                </a:lnTo>
                                <a:lnTo>
                                  <a:pt x="2138093" y="1203658"/>
                                </a:lnTo>
                                <a:lnTo>
                                  <a:pt x="2138150" y="1212555"/>
                                </a:lnTo>
                                <a:lnTo>
                                  <a:pt x="2138211" y="1199357"/>
                                </a:lnTo>
                                <a:lnTo>
                                  <a:pt x="2138267" y="1196781"/>
                                </a:lnTo>
                                <a:lnTo>
                                  <a:pt x="2138324" y="1210547"/>
                                </a:lnTo>
                                <a:lnTo>
                                  <a:pt x="2138381" y="1190173"/>
                                </a:lnTo>
                                <a:lnTo>
                                  <a:pt x="2138438" y="1200216"/>
                                </a:lnTo>
                                <a:lnTo>
                                  <a:pt x="2138498" y="1206242"/>
                                </a:lnTo>
                                <a:lnTo>
                                  <a:pt x="2138555" y="1208251"/>
                                </a:lnTo>
                                <a:lnTo>
                                  <a:pt x="2138612" y="1180987"/>
                                </a:lnTo>
                                <a:lnTo>
                                  <a:pt x="2138669" y="1195911"/>
                                </a:lnTo>
                                <a:lnTo>
                                  <a:pt x="2138725" y="1194765"/>
                                </a:lnTo>
                                <a:lnTo>
                                  <a:pt x="2138782" y="1213706"/>
                                </a:lnTo>
                                <a:lnTo>
                                  <a:pt x="2138839" y="1196211"/>
                                </a:lnTo>
                                <a:lnTo>
                                  <a:pt x="2138899" y="1199641"/>
                                </a:lnTo>
                                <a:lnTo>
                                  <a:pt x="2138956" y="1211409"/>
                                </a:lnTo>
                                <a:lnTo>
                                  <a:pt x="2139013" y="1197932"/>
                                </a:lnTo>
                                <a:lnTo>
                                  <a:pt x="2139070" y="1197057"/>
                                </a:lnTo>
                                <a:lnTo>
                                  <a:pt x="2139130" y="1196486"/>
                                </a:lnTo>
                                <a:lnTo>
                                  <a:pt x="2139187" y="1194489"/>
                                </a:lnTo>
                                <a:lnTo>
                                  <a:pt x="2139244" y="1197057"/>
                                </a:lnTo>
                                <a:lnTo>
                                  <a:pt x="2139300" y="1195336"/>
                                </a:lnTo>
                                <a:lnTo>
                                  <a:pt x="2139357" y="1205954"/>
                                </a:lnTo>
                                <a:lnTo>
                                  <a:pt x="2139414" y="1195635"/>
                                </a:lnTo>
                                <a:lnTo>
                                  <a:pt x="2139470" y="1193044"/>
                                </a:lnTo>
                                <a:lnTo>
                                  <a:pt x="2139531" y="1196781"/>
                                </a:lnTo>
                                <a:lnTo>
                                  <a:pt x="2139587" y="1201078"/>
                                </a:lnTo>
                                <a:lnTo>
                                  <a:pt x="2139644" y="1202800"/>
                                </a:lnTo>
                                <a:lnTo>
                                  <a:pt x="2139701" y="1185876"/>
                                </a:lnTo>
                                <a:lnTo>
                                  <a:pt x="2139758" y="1194765"/>
                                </a:lnTo>
                                <a:lnTo>
                                  <a:pt x="2139814" y="1201078"/>
                                </a:lnTo>
                                <a:lnTo>
                                  <a:pt x="2139871" y="1191043"/>
                                </a:lnTo>
                                <a:lnTo>
                                  <a:pt x="2139932" y="1195635"/>
                                </a:lnTo>
                                <a:lnTo>
                                  <a:pt x="2139989" y="1202800"/>
                                </a:lnTo>
                                <a:lnTo>
                                  <a:pt x="2140045" y="1203374"/>
                                </a:lnTo>
                                <a:lnTo>
                                  <a:pt x="2140102" y="1192469"/>
                                </a:lnTo>
                                <a:lnTo>
                                  <a:pt x="2140163" y="1190173"/>
                                </a:lnTo>
                                <a:lnTo>
                                  <a:pt x="2140219" y="1197632"/>
                                </a:lnTo>
                                <a:lnTo>
                                  <a:pt x="2140276" y="1186451"/>
                                </a:lnTo>
                                <a:lnTo>
                                  <a:pt x="2140333" y="1197357"/>
                                </a:lnTo>
                                <a:lnTo>
                                  <a:pt x="2140390" y="1197357"/>
                                </a:lnTo>
                                <a:lnTo>
                                  <a:pt x="2140446" y="1203658"/>
                                </a:lnTo>
                                <a:lnTo>
                                  <a:pt x="2140503" y="1207680"/>
                                </a:lnTo>
                                <a:lnTo>
                                  <a:pt x="2140564" y="1205954"/>
                                </a:lnTo>
                                <a:lnTo>
                                  <a:pt x="2140621" y="1196211"/>
                                </a:lnTo>
                                <a:lnTo>
                                  <a:pt x="2140677" y="1205671"/>
                                </a:lnTo>
                                <a:lnTo>
                                  <a:pt x="2140734" y="1197632"/>
                                </a:lnTo>
                                <a:lnTo>
                                  <a:pt x="2140790" y="1204521"/>
                                </a:lnTo>
                                <a:lnTo>
                                  <a:pt x="2140851" y="1205096"/>
                                </a:lnTo>
                                <a:lnTo>
                                  <a:pt x="2140908" y="1208251"/>
                                </a:lnTo>
                                <a:lnTo>
                                  <a:pt x="2140965" y="1196211"/>
                                </a:lnTo>
                                <a:lnTo>
                                  <a:pt x="2141021" y="1207680"/>
                                </a:lnTo>
                                <a:lnTo>
                                  <a:pt x="2141078" y="1206817"/>
                                </a:lnTo>
                                <a:lnTo>
                                  <a:pt x="2141139" y="1210263"/>
                                </a:lnTo>
                                <a:lnTo>
                                  <a:pt x="2141195" y="1191618"/>
                                </a:lnTo>
                                <a:lnTo>
                                  <a:pt x="2141252" y="1192193"/>
                                </a:lnTo>
                                <a:lnTo>
                                  <a:pt x="2141309" y="1207392"/>
                                </a:lnTo>
                                <a:lnTo>
                                  <a:pt x="2141366" y="1187301"/>
                                </a:lnTo>
                                <a:lnTo>
                                  <a:pt x="2141422" y="1211984"/>
                                </a:lnTo>
                                <a:lnTo>
                                  <a:pt x="2141479" y="1198507"/>
                                </a:lnTo>
                                <a:lnTo>
                                  <a:pt x="2141540" y="1186726"/>
                                </a:lnTo>
                                <a:lnTo>
                                  <a:pt x="2141597" y="1210547"/>
                                </a:lnTo>
                                <a:lnTo>
                                  <a:pt x="2141653" y="1205671"/>
                                </a:lnTo>
                                <a:lnTo>
                                  <a:pt x="2141710" y="1183859"/>
                                </a:lnTo>
                                <a:lnTo>
                                  <a:pt x="2141766" y="1206242"/>
                                </a:lnTo>
                                <a:lnTo>
                                  <a:pt x="2141828" y="1197057"/>
                                </a:lnTo>
                                <a:lnTo>
                                  <a:pt x="2141884" y="1193339"/>
                                </a:lnTo>
                                <a:lnTo>
                                  <a:pt x="2141941" y="1201649"/>
                                </a:lnTo>
                                <a:lnTo>
                                  <a:pt x="2141997" y="1200791"/>
                                </a:lnTo>
                                <a:lnTo>
                                  <a:pt x="2142054" y="1205383"/>
                                </a:lnTo>
                                <a:lnTo>
                                  <a:pt x="2142111" y="1168656"/>
                                </a:lnTo>
                                <a:lnTo>
                                  <a:pt x="2142172" y="1203658"/>
                                </a:lnTo>
                                <a:lnTo>
                                  <a:pt x="2142228" y="1213993"/>
                                </a:lnTo>
                                <a:lnTo>
                                  <a:pt x="2142285" y="1197057"/>
                                </a:lnTo>
                                <a:lnTo>
                                  <a:pt x="2142341" y="1196486"/>
                                </a:lnTo>
                                <a:lnTo>
                                  <a:pt x="2142398" y="1214564"/>
                                </a:lnTo>
                                <a:lnTo>
                                  <a:pt x="2142455" y="1205671"/>
                                </a:lnTo>
                                <a:lnTo>
                                  <a:pt x="2142512" y="1203087"/>
                                </a:lnTo>
                                <a:lnTo>
                                  <a:pt x="2142572" y="1205383"/>
                                </a:lnTo>
                                <a:lnTo>
                                  <a:pt x="2142629" y="1192469"/>
                                </a:lnTo>
                                <a:lnTo>
                                  <a:pt x="2142686" y="1206242"/>
                                </a:lnTo>
                                <a:lnTo>
                                  <a:pt x="2142742" y="1210263"/>
                                </a:lnTo>
                                <a:lnTo>
                                  <a:pt x="2142803" y="1202512"/>
                                </a:lnTo>
                                <a:lnTo>
                                  <a:pt x="2142860" y="1198207"/>
                                </a:lnTo>
                                <a:lnTo>
                                  <a:pt x="2142917" y="1199928"/>
                                </a:lnTo>
                                <a:lnTo>
                                  <a:pt x="2142973" y="1185005"/>
                                </a:lnTo>
                                <a:lnTo>
                                  <a:pt x="2143030" y="1189022"/>
                                </a:lnTo>
                                <a:lnTo>
                                  <a:pt x="2143087" y="1200503"/>
                                </a:lnTo>
                                <a:lnTo>
                                  <a:pt x="2143148" y="1197632"/>
                                </a:lnTo>
                                <a:lnTo>
                                  <a:pt x="2143204" y="1198782"/>
                                </a:lnTo>
                                <a:lnTo>
                                  <a:pt x="2143261" y="1203658"/>
                                </a:lnTo>
                                <a:lnTo>
                                  <a:pt x="2143318" y="1200791"/>
                                </a:lnTo>
                                <a:lnTo>
                                  <a:pt x="2143374" y="1201366"/>
                                </a:lnTo>
                                <a:lnTo>
                                  <a:pt x="2143431" y="1192469"/>
                                </a:lnTo>
                                <a:lnTo>
                                  <a:pt x="2143488" y="1204233"/>
                                </a:lnTo>
                                <a:lnTo>
                                  <a:pt x="2143548" y="1196211"/>
                                </a:lnTo>
                                <a:lnTo>
                                  <a:pt x="2143605" y="1199641"/>
                                </a:lnTo>
                                <a:lnTo>
                                  <a:pt x="2143662" y="1212555"/>
                                </a:lnTo>
                                <a:lnTo>
                                  <a:pt x="2143718" y="1195911"/>
                                </a:lnTo>
                                <a:lnTo>
                                  <a:pt x="2143779" y="1202800"/>
                                </a:lnTo>
                                <a:lnTo>
                                  <a:pt x="2143836" y="1201937"/>
                                </a:lnTo>
                                <a:lnTo>
                                  <a:pt x="2143893" y="1199357"/>
                                </a:lnTo>
                                <a:lnTo>
                                  <a:pt x="2143949" y="1195336"/>
                                </a:lnTo>
                                <a:lnTo>
                                  <a:pt x="2144006" y="1192193"/>
                                </a:lnTo>
                                <a:lnTo>
                                  <a:pt x="2144063" y="1202512"/>
                                </a:lnTo>
                                <a:lnTo>
                                  <a:pt x="2144120" y="1207963"/>
                                </a:lnTo>
                                <a:lnTo>
                                  <a:pt x="2144180" y="1205383"/>
                                </a:lnTo>
                                <a:lnTo>
                                  <a:pt x="2144237" y="1202225"/>
                                </a:lnTo>
                                <a:lnTo>
                                  <a:pt x="2144293" y="1207104"/>
                                </a:lnTo>
                                <a:lnTo>
                                  <a:pt x="2144350" y="1183284"/>
                                </a:lnTo>
                                <a:lnTo>
                                  <a:pt x="2144407" y="1195060"/>
                                </a:lnTo>
                                <a:lnTo>
                                  <a:pt x="2144464" y="1203658"/>
                                </a:lnTo>
                                <a:lnTo>
                                  <a:pt x="2144524" y="1199082"/>
                                </a:lnTo>
                                <a:lnTo>
                                  <a:pt x="2144581" y="1207104"/>
                                </a:lnTo>
                                <a:lnTo>
                                  <a:pt x="2144638" y="1204233"/>
                                </a:lnTo>
                                <a:lnTo>
                                  <a:pt x="2144695" y="1196781"/>
                                </a:lnTo>
                                <a:lnTo>
                                  <a:pt x="2144751" y="1195911"/>
                                </a:lnTo>
                                <a:lnTo>
                                  <a:pt x="2144812" y="1200503"/>
                                </a:lnTo>
                                <a:lnTo>
                                  <a:pt x="2144868" y="1195911"/>
                                </a:lnTo>
                                <a:lnTo>
                                  <a:pt x="2144925" y="1200791"/>
                                </a:lnTo>
                                <a:lnTo>
                                  <a:pt x="2144982" y="1190743"/>
                                </a:lnTo>
                                <a:lnTo>
                                  <a:pt x="2145039" y="1196211"/>
                                </a:lnTo>
                                <a:lnTo>
                                  <a:pt x="2145096" y="1200791"/>
                                </a:lnTo>
                                <a:lnTo>
                                  <a:pt x="2145152" y="1184430"/>
                                </a:lnTo>
                                <a:lnTo>
                                  <a:pt x="2145213" y="1188451"/>
                                </a:lnTo>
                                <a:lnTo>
                                  <a:pt x="2145270" y="1196781"/>
                                </a:lnTo>
                                <a:lnTo>
                                  <a:pt x="2145327" y="1205383"/>
                                </a:lnTo>
                                <a:lnTo>
                                  <a:pt x="2145383" y="1198207"/>
                                </a:lnTo>
                                <a:lnTo>
                                  <a:pt x="2145440" y="1207963"/>
                                </a:lnTo>
                                <a:lnTo>
                                  <a:pt x="2145500" y="1203946"/>
                                </a:lnTo>
                                <a:lnTo>
                                  <a:pt x="2145557" y="1188747"/>
                                </a:lnTo>
                                <a:lnTo>
                                  <a:pt x="2145614" y="1211697"/>
                                </a:lnTo>
                                <a:lnTo>
                                  <a:pt x="2145670" y="1185305"/>
                                </a:lnTo>
                                <a:lnTo>
                                  <a:pt x="2145727" y="1195911"/>
                                </a:lnTo>
                                <a:lnTo>
                                  <a:pt x="2145784" y="1201937"/>
                                </a:lnTo>
                                <a:lnTo>
                                  <a:pt x="2145844" y="1197057"/>
                                </a:lnTo>
                                <a:lnTo>
                                  <a:pt x="2145901" y="1198507"/>
                                </a:lnTo>
                                <a:lnTo>
                                  <a:pt x="2145958" y="1192469"/>
                                </a:lnTo>
                                <a:lnTo>
                                  <a:pt x="2146015" y="1172953"/>
                                </a:lnTo>
                                <a:lnTo>
                                  <a:pt x="2146071" y="1202512"/>
                                </a:lnTo>
                                <a:lnTo>
                                  <a:pt x="2146128" y="1203946"/>
                                </a:lnTo>
                                <a:lnTo>
                                  <a:pt x="2146185" y="1197057"/>
                                </a:lnTo>
                                <a:lnTo>
                                  <a:pt x="2146246" y="1207104"/>
                                </a:lnTo>
                                <a:lnTo>
                                  <a:pt x="2146302" y="1195336"/>
                                </a:lnTo>
                                <a:lnTo>
                                  <a:pt x="2146359" y="1217148"/>
                                </a:lnTo>
                                <a:lnTo>
                                  <a:pt x="2146419" y="1193615"/>
                                </a:lnTo>
                                <a:lnTo>
                                  <a:pt x="2146476" y="1197057"/>
                                </a:lnTo>
                                <a:lnTo>
                                  <a:pt x="2146533" y="1193914"/>
                                </a:lnTo>
                                <a:lnTo>
                                  <a:pt x="2146590" y="1207104"/>
                                </a:lnTo>
                                <a:lnTo>
                                  <a:pt x="2146647" y="1196211"/>
                                </a:lnTo>
                                <a:lnTo>
                                  <a:pt x="2146703" y="1206529"/>
                                </a:lnTo>
                                <a:lnTo>
                                  <a:pt x="2146760" y="1194489"/>
                                </a:lnTo>
                                <a:lnTo>
                                  <a:pt x="2146821" y="1207104"/>
                                </a:lnTo>
                                <a:lnTo>
                                  <a:pt x="2146877" y="1201078"/>
                                </a:lnTo>
                                <a:lnTo>
                                  <a:pt x="2146934" y="1213706"/>
                                </a:lnTo>
                                <a:lnTo>
                                  <a:pt x="2146991" y="1201078"/>
                                </a:lnTo>
                                <a:lnTo>
                                  <a:pt x="2147047" y="1185005"/>
                                </a:lnTo>
                                <a:lnTo>
                                  <a:pt x="2147104" y="1203658"/>
                                </a:lnTo>
                                <a:lnTo>
                                  <a:pt x="2147161" y="1196211"/>
                                </a:lnTo>
                                <a:lnTo>
                                  <a:pt x="2147222" y="1195911"/>
                                </a:lnTo>
                                <a:lnTo>
                                  <a:pt x="2147278" y="1203658"/>
                                </a:lnTo>
                                <a:lnTo>
                                  <a:pt x="2147335" y="1194190"/>
                                </a:lnTo>
                                <a:lnTo>
                                  <a:pt x="2147392" y="1201937"/>
                                </a:lnTo>
                                <a:lnTo>
                                  <a:pt x="2147452" y="1198782"/>
                                </a:lnTo>
                                <a:lnTo>
                                  <a:pt x="2147509" y="1195635"/>
                                </a:lnTo>
                                <a:lnTo>
                                  <a:pt x="2147566" y="1208251"/>
                                </a:lnTo>
                                <a:lnTo>
                                  <a:pt x="2147623" y="1188451"/>
                                </a:lnTo>
                                <a:lnTo>
                                  <a:pt x="2147679" y="1197632"/>
                                </a:lnTo>
                                <a:lnTo>
                                  <a:pt x="2147736" y="1203946"/>
                                </a:lnTo>
                                <a:lnTo>
                                  <a:pt x="2147793" y="1196781"/>
                                </a:lnTo>
                                <a:lnTo>
                                  <a:pt x="2147854" y="1205096"/>
                                </a:lnTo>
                                <a:lnTo>
                                  <a:pt x="2147910" y="1195635"/>
                                </a:lnTo>
                                <a:lnTo>
                                  <a:pt x="2147967" y="1205096"/>
                                </a:lnTo>
                                <a:lnTo>
                                  <a:pt x="2148023" y="1201937"/>
                                </a:lnTo>
                                <a:lnTo>
                                  <a:pt x="2148080" y="1215139"/>
                                </a:lnTo>
                                <a:lnTo>
                                  <a:pt x="2148141" y="1198507"/>
                                </a:lnTo>
                                <a:lnTo>
                                  <a:pt x="2148198" y="1204808"/>
                                </a:lnTo>
                                <a:lnTo>
                                  <a:pt x="2148254" y="1197932"/>
                                </a:lnTo>
                                <a:lnTo>
                                  <a:pt x="2148311" y="1200791"/>
                                </a:lnTo>
                                <a:lnTo>
                                  <a:pt x="2148367" y="1194765"/>
                                </a:lnTo>
                                <a:lnTo>
                                  <a:pt x="2148428" y="1191318"/>
                                </a:lnTo>
                                <a:lnTo>
                                  <a:pt x="2148485" y="1204521"/>
                                </a:lnTo>
                                <a:lnTo>
                                  <a:pt x="2148542" y="1196781"/>
                                </a:lnTo>
                                <a:lnTo>
                                  <a:pt x="2148598" y="1209113"/>
                                </a:lnTo>
                                <a:lnTo>
                                  <a:pt x="2148655" y="1203087"/>
                                </a:lnTo>
                                <a:lnTo>
                                  <a:pt x="2148712" y="1191318"/>
                                </a:lnTo>
                                <a:lnTo>
                                  <a:pt x="2148769" y="1203374"/>
                                </a:lnTo>
                                <a:lnTo>
                                  <a:pt x="2148829" y="1197632"/>
                                </a:lnTo>
                                <a:lnTo>
                                  <a:pt x="2148886" y="1187601"/>
                                </a:lnTo>
                                <a:lnTo>
                                  <a:pt x="2148943" y="1208538"/>
                                </a:lnTo>
                                <a:lnTo>
                                  <a:pt x="2148999" y="1187876"/>
                                </a:lnTo>
                                <a:lnTo>
                                  <a:pt x="2149056" y="1195911"/>
                                </a:lnTo>
                                <a:lnTo>
                                  <a:pt x="2149117" y="1195336"/>
                                </a:lnTo>
                                <a:lnTo>
                                  <a:pt x="2149174" y="1203087"/>
                                </a:lnTo>
                                <a:lnTo>
                                  <a:pt x="2149230" y="1202512"/>
                                </a:lnTo>
                                <a:lnTo>
                                  <a:pt x="2149287" y="1189897"/>
                                </a:lnTo>
                                <a:lnTo>
                                  <a:pt x="2149344" y="1194765"/>
                                </a:lnTo>
                                <a:lnTo>
                                  <a:pt x="2149401" y="1203946"/>
                                </a:lnTo>
                                <a:lnTo>
                                  <a:pt x="2149461" y="1199641"/>
                                </a:lnTo>
                                <a:lnTo>
                                  <a:pt x="2149518" y="1199357"/>
                                </a:lnTo>
                                <a:lnTo>
                                  <a:pt x="2149574" y="1201366"/>
                                </a:lnTo>
                                <a:lnTo>
                                  <a:pt x="2149631" y="1198207"/>
                                </a:lnTo>
                                <a:lnTo>
                                  <a:pt x="2149688" y="1196781"/>
                                </a:lnTo>
                                <a:lnTo>
                                  <a:pt x="2149744" y="1196781"/>
                                </a:lnTo>
                                <a:lnTo>
                                  <a:pt x="2149801" y="1201366"/>
                                </a:lnTo>
                                <a:lnTo>
                                  <a:pt x="2149862" y="1199928"/>
                                </a:lnTo>
                                <a:lnTo>
                                  <a:pt x="2149919" y="1207104"/>
                                </a:lnTo>
                                <a:lnTo>
                                  <a:pt x="2149975" y="1200503"/>
                                </a:lnTo>
                                <a:lnTo>
                                  <a:pt x="2150032" y="1183008"/>
                                </a:lnTo>
                                <a:lnTo>
                                  <a:pt x="2150093" y="1183284"/>
                                </a:lnTo>
                                <a:lnTo>
                                  <a:pt x="2150150" y="1202512"/>
                                </a:lnTo>
                                <a:lnTo>
                                  <a:pt x="2150206" y="1201078"/>
                                </a:lnTo>
                                <a:lnTo>
                                  <a:pt x="2150263" y="1214852"/>
                                </a:lnTo>
                                <a:lnTo>
                                  <a:pt x="2150319" y="1194190"/>
                                </a:lnTo>
                                <a:lnTo>
                                  <a:pt x="2150376" y="1202512"/>
                                </a:lnTo>
                                <a:lnTo>
                                  <a:pt x="2150437" y="1213706"/>
                                </a:lnTo>
                                <a:lnTo>
                                  <a:pt x="2150494" y="1182138"/>
                                </a:lnTo>
                                <a:lnTo>
                                  <a:pt x="2150550" y="1215427"/>
                                </a:lnTo>
                                <a:lnTo>
                                  <a:pt x="2150607" y="1195635"/>
                                </a:lnTo>
                                <a:lnTo>
                                  <a:pt x="2150664" y="1199357"/>
                                </a:lnTo>
                                <a:lnTo>
                                  <a:pt x="2150721" y="1194190"/>
                                </a:lnTo>
                                <a:lnTo>
                                  <a:pt x="2150777" y="1190743"/>
                                </a:lnTo>
                                <a:lnTo>
                                  <a:pt x="2150838" y="1186451"/>
                                </a:lnTo>
                                <a:lnTo>
                                  <a:pt x="2150895" y="1194190"/>
                                </a:lnTo>
                                <a:lnTo>
                                  <a:pt x="2150951" y="1192764"/>
                                </a:lnTo>
                                <a:lnTo>
                                  <a:pt x="2151008" y="1206529"/>
                                </a:lnTo>
                                <a:lnTo>
                                  <a:pt x="2151069" y="1201649"/>
                                </a:lnTo>
                                <a:lnTo>
                                  <a:pt x="2151125" y="1206817"/>
                                </a:lnTo>
                                <a:lnTo>
                                  <a:pt x="2151182" y="1203658"/>
                                </a:lnTo>
                                <a:lnTo>
                                  <a:pt x="2151239" y="1191618"/>
                                </a:lnTo>
                                <a:lnTo>
                                  <a:pt x="2151296" y="1199928"/>
                                </a:lnTo>
                                <a:lnTo>
                                  <a:pt x="2151353" y="1200791"/>
                                </a:lnTo>
                                <a:lnTo>
                                  <a:pt x="2151409" y="1195635"/>
                                </a:lnTo>
                                <a:lnTo>
                                  <a:pt x="2151470" y="1196486"/>
                                </a:lnTo>
                                <a:lnTo>
                                  <a:pt x="2151527" y="1197057"/>
                                </a:lnTo>
                                <a:lnTo>
                                  <a:pt x="2151583" y="1205954"/>
                                </a:lnTo>
                                <a:lnTo>
                                  <a:pt x="2151640" y="1206817"/>
                                </a:lnTo>
                                <a:lnTo>
                                  <a:pt x="2151697" y="1203087"/>
                                </a:lnTo>
                                <a:lnTo>
                                  <a:pt x="2151753" y="1208538"/>
                                </a:lnTo>
                                <a:lnTo>
                                  <a:pt x="2151814" y="1203087"/>
                                </a:lnTo>
                                <a:lnTo>
                                  <a:pt x="2151871" y="1203374"/>
                                </a:lnTo>
                                <a:lnTo>
                                  <a:pt x="2151927" y="1196486"/>
                                </a:lnTo>
                                <a:lnTo>
                                  <a:pt x="2151984" y="1201649"/>
                                </a:lnTo>
                                <a:lnTo>
                                  <a:pt x="2152041" y="1199641"/>
                                </a:lnTo>
                                <a:lnTo>
                                  <a:pt x="2152101" y="1193914"/>
                                </a:lnTo>
                                <a:lnTo>
                                  <a:pt x="2152158" y="1196486"/>
                                </a:lnTo>
                                <a:lnTo>
                                  <a:pt x="2152215" y="1194489"/>
                                </a:lnTo>
                                <a:lnTo>
                                  <a:pt x="2152272" y="1203946"/>
                                </a:lnTo>
                                <a:lnTo>
                                  <a:pt x="2152328" y="1197932"/>
                                </a:lnTo>
                                <a:lnTo>
                                  <a:pt x="2152385" y="1209401"/>
                                </a:lnTo>
                                <a:lnTo>
                                  <a:pt x="2152442" y="1202800"/>
                                </a:lnTo>
                                <a:lnTo>
                                  <a:pt x="2152502" y="1187876"/>
                                </a:lnTo>
                                <a:lnTo>
                                  <a:pt x="2152559" y="1204521"/>
                                </a:lnTo>
                                <a:lnTo>
                                  <a:pt x="2152616" y="1197057"/>
                                </a:lnTo>
                                <a:lnTo>
                                  <a:pt x="2152673" y="1195336"/>
                                </a:lnTo>
                                <a:lnTo>
                                  <a:pt x="2152729" y="1196781"/>
                                </a:lnTo>
                                <a:lnTo>
                                  <a:pt x="2152790" y="1221453"/>
                                </a:lnTo>
                                <a:lnTo>
                                  <a:pt x="2152847" y="1193339"/>
                                </a:lnTo>
                                <a:lnTo>
                                  <a:pt x="2152904" y="1204521"/>
                                </a:lnTo>
                                <a:lnTo>
                                  <a:pt x="2152960" y="1206242"/>
                                </a:lnTo>
                                <a:lnTo>
                                  <a:pt x="2153017" y="1193914"/>
                                </a:lnTo>
                                <a:lnTo>
                                  <a:pt x="2153077" y="1198507"/>
                                </a:lnTo>
                                <a:lnTo>
                                  <a:pt x="2153134" y="1186155"/>
                                </a:lnTo>
                                <a:lnTo>
                                  <a:pt x="2153191" y="1186451"/>
                                </a:lnTo>
                                <a:lnTo>
                                  <a:pt x="2153248" y="1210834"/>
                                </a:lnTo>
                                <a:lnTo>
                                  <a:pt x="2153304" y="1198782"/>
                                </a:lnTo>
                                <a:lnTo>
                                  <a:pt x="2153361" y="1193044"/>
                                </a:lnTo>
                                <a:lnTo>
                                  <a:pt x="2153418" y="1197632"/>
                                </a:lnTo>
                                <a:lnTo>
                                  <a:pt x="2153479" y="1201649"/>
                                </a:lnTo>
                                <a:lnTo>
                                  <a:pt x="2153535" y="1201937"/>
                                </a:lnTo>
                                <a:lnTo>
                                  <a:pt x="2153592" y="1204808"/>
                                </a:lnTo>
                                <a:lnTo>
                                  <a:pt x="2153649" y="1193044"/>
                                </a:lnTo>
                                <a:lnTo>
                                  <a:pt x="2153709" y="1211122"/>
                                </a:lnTo>
                                <a:lnTo>
                                  <a:pt x="2153766" y="1204233"/>
                                </a:lnTo>
                                <a:lnTo>
                                  <a:pt x="2153823" y="1203658"/>
                                </a:lnTo>
                                <a:lnTo>
                                  <a:pt x="2153880" y="1211122"/>
                                </a:lnTo>
                                <a:lnTo>
                                  <a:pt x="2153936" y="1191618"/>
                                </a:lnTo>
                                <a:lnTo>
                                  <a:pt x="2153993" y="1199928"/>
                                </a:lnTo>
                                <a:lnTo>
                                  <a:pt x="2154050" y="1197632"/>
                                </a:lnTo>
                                <a:lnTo>
                                  <a:pt x="2154111" y="1196781"/>
                                </a:lnTo>
                                <a:lnTo>
                                  <a:pt x="2154167" y="1193914"/>
                                </a:lnTo>
                                <a:lnTo>
                                  <a:pt x="2154224" y="1201649"/>
                                </a:lnTo>
                                <a:lnTo>
                                  <a:pt x="2154280" y="1194489"/>
                                </a:lnTo>
                                <a:lnTo>
                                  <a:pt x="2154337" y="1195336"/>
                                </a:lnTo>
                                <a:lnTo>
                                  <a:pt x="2154393" y="1197357"/>
                                </a:lnTo>
                                <a:lnTo>
                                  <a:pt x="2154450" y="1195060"/>
                                </a:lnTo>
                                <a:lnTo>
                                  <a:pt x="2154511" y="1196781"/>
                                </a:lnTo>
                                <a:lnTo>
                                  <a:pt x="2154568" y="1207104"/>
                                </a:lnTo>
                                <a:lnTo>
                                  <a:pt x="2154624" y="1198507"/>
                                </a:lnTo>
                                <a:lnTo>
                                  <a:pt x="2154685" y="1193044"/>
                                </a:lnTo>
                                <a:lnTo>
                                  <a:pt x="2154742" y="1193914"/>
                                </a:lnTo>
                                <a:lnTo>
                                  <a:pt x="2154799" y="1203374"/>
                                </a:lnTo>
                                <a:lnTo>
                                  <a:pt x="2154855" y="1178991"/>
                                </a:lnTo>
                                <a:lnTo>
                                  <a:pt x="2154912" y="1197632"/>
                                </a:lnTo>
                                <a:lnTo>
                                  <a:pt x="2154969" y="1217723"/>
                                </a:lnTo>
                                <a:lnTo>
                                  <a:pt x="2155025" y="1196211"/>
                                </a:lnTo>
                                <a:lnTo>
                                  <a:pt x="2155086" y="1207392"/>
                                </a:lnTo>
                                <a:lnTo>
                                  <a:pt x="2155143" y="1208251"/>
                                </a:lnTo>
                                <a:lnTo>
                                  <a:pt x="2155200" y="1200791"/>
                                </a:lnTo>
                                <a:lnTo>
                                  <a:pt x="2155256" y="1201366"/>
                                </a:lnTo>
                                <a:lnTo>
                                  <a:pt x="2155313" y="1197932"/>
                                </a:lnTo>
                                <a:lnTo>
                                  <a:pt x="2155370" y="1202225"/>
                                </a:lnTo>
                                <a:lnTo>
                                  <a:pt x="2155431" y="1192764"/>
                                </a:lnTo>
                                <a:lnTo>
                                  <a:pt x="2155487" y="1199641"/>
                                </a:lnTo>
                                <a:lnTo>
                                  <a:pt x="2155544" y="1193044"/>
                                </a:lnTo>
                                <a:lnTo>
                                  <a:pt x="2155600" y="1203374"/>
                                </a:lnTo>
                                <a:lnTo>
                                  <a:pt x="2155657" y="1200791"/>
                                </a:lnTo>
                                <a:lnTo>
                                  <a:pt x="2155718" y="1187601"/>
                                </a:lnTo>
                                <a:lnTo>
                                  <a:pt x="2155775" y="1193914"/>
                                </a:lnTo>
                                <a:lnTo>
                                  <a:pt x="2155831" y="1203946"/>
                                </a:lnTo>
                                <a:lnTo>
                                  <a:pt x="2155888" y="1207392"/>
                                </a:lnTo>
                                <a:lnTo>
                                  <a:pt x="2155944" y="1199357"/>
                                </a:lnTo>
                                <a:lnTo>
                                  <a:pt x="2156001" y="1207392"/>
                                </a:lnTo>
                                <a:lnTo>
                                  <a:pt x="2156058" y="1205383"/>
                                </a:lnTo>
                                <a:lnTo>
                                  <a:pt x="2156119" y="1195911"/>
                                </a:lnTo>
                                <a:lnTo>
                                  <a:pt x="2156175" y="1195911"/>
                                </a:lnTo>
                                <a:lnTo>
                                  <a:pt x="2156232" y="1203087"/>
                                </a:lnTo>
                                <a:lnTo>
                                  <a:pt x="2156289" y="1193339"/>
                                </a:lnTo>
                                <a:lnTo>
                                  <a:pt x="2156346" y="1193044"/>
                                </a:lnTo>
                                <a:lnTo>
                                  <a:pt x="2156406" y="1209688"/>
                                </a:lnTo>
                                <a:lnTo>
                                  <a:pt x="2156463" y="1201649"/>
                                </a:lnTo>
                                <a:lnTo>
                                  <a:pt x="2156520" y="1204521"/>
                                </a:lnTo>
                                <a:lnTo>
                                  <a:pt x="2156576" y="1216002"/>
                                </a:lnTo>
                                <a:lnTo>
                                  <a:pt x="2156633" y="1185305"/>
                                </a:lnTo>
                                <a:lnTo>
                                  <a:pt x="2156690" y="1205954"/>
                                </a:lnTo>
                                <a:lnTo>
                                  <a:pt x="2156751" y="1193615"/>
                                </a:lnTo>
                                <a:lnTo>
                                  <a:pt x="2156807" y="1198207"/>
                                </a:lnTo>
                                <a:lnTo>
                                  <a:pt x="2156864" y="1204808"/>
                                </a:lnTo>
                                <a:lnTo>
                                  <a:pt x="2156921" y="1198507"/>
                                </a:lnTo>
                                <a:lnTo>
                                  <a:pt x="2156978" y="1192469"/>
                                </a:lnTo>
                                <a:lnTo>
                                  <a:pt x="2157034" y="1210834"/>
                                </a:lnTo>
                                <a:lnTo>
                                  <a:pt x="2157091" y="1194190"/>
                                </a:lnTo>
                                <a:lnTo>
                                  <a:pt x="2157151" y="1195911"/>
                                </a:lnTo>
                                <a:lnTo>
                                  <a:pt x="2157208" y="1203374"/>
                                </a:lnTo>
                                <a:lnTo>
                                  <a:pt x="2157265" y="1198207"/>
                                </a:lnTo>
                                <a:lnTo>
                                  <a:pt x="2157322" y="1203087"/>
                                </a:lnTo>
                                <a:lnTo>
                                  <a:pt x="2157382" y="1200503"/>
                                </a:lnTo>
                                <a:lnTo>
                                  <a:pt x="2157439" y="1195060"/>
                                </a:lnTo>
                                <a:lnTo>
                                  <a:pt x="2157496" y="1194765"/>
                                </a:lnTo>
                                <a:lnTo>
                                  <a:pt x="2157553" y="1201649"/>
                                </a:lnTo>
                                <a:lnTo>
                                  <a:pt x="2157609" y="1198207"/>
                                </a:lnTo>
                                <a:lnTo>
                                  <a:pt x="2157666" y="1197357"/>
                                </a:lnTo>
                                <a:lnTo>
                                  <a:pt x="2157723" y="1198782"/>
                                </a:lnTo>
                                <a:lnTo>
                                  <a:pt x="2157783" y="1205954"/>
                                </a:lnTo>
                                <a:lnTo>
                                  <a:pt x="2157840" y="1193914"/>
                                </a:lnTo>
                                <a:lnTo>
                                  <a:pt x="2157897" y="1192764"/>
                                </a:lnTo>
                                <a:lnTo>
                                  <a:pt x="2157954" y="1203946"/>
                                </a:lnTo>
                                <a:lnTo>
                                  <a:pt x="2158010" y="1202800"/>
                                </a:lnTo>
                                <a:lnTo>
                                  <a:pt x="2158067" y="1191618"/>
                                </a:lnTo>
                                <a:lnTo>
                                  <a:pt x="2158128" y="1203087"/>
                                </a:lnTo>
                                <a:lnTo>
                                  <a:pt x="2158184" y="1205096"/>
                                </a:lnTo>
                                <a:lnTo>
                                  <a:pt x="2158241" y="1193044"/>
                                </a:lnTo>
                                <a:lnTo>
                                  <a:pt x="2158298" y="1191318"/>
                                </a:lnTo>
                                <a:lnTo>
                                  <a:pt x="2158358" y="1190468"/>
                                </a:lnTo>
                                <a:lnTo>
                                  <a:pt x="2158415" y="1199641"/>
                                </a:lnTo>
                                <a:lnTo>
                                  <a:pt x="2158472" y="1209113"/>
                                </a:lnTo>
                                <a:lnTo>
                                  <a:pt x="2158528" y="1191043"/>
                                </a:lnTo>
                                <a:lnTo>
                                  <a:pt x="2158585" y="1188451"/>
                                </a:lnTo>
                                <a:lnTo>
                                  <a:pt x="2158642" y="1205096"/>
                                </a:lnTo>
                                <a:lnTo>
                                  <a:pt x="2158699" y="1201078"/>
                                </a:lnTo>
                                <a:lnTo>
                                  <a:pt x="2158759" y="1185876"/>
                                </a:lnTo>
                                <a:lnTo>
                                  <a:pt x="2158816" y="1193615"/>
                                </a:lnTo>
                                <a:lnTo>
                                  <a:pt x="2158873" y="1212272"/>
                                </a:lnTo>
                                <a:lnTo>
                                  <a:pt x="2158930" y="1214281"/>
                                </a:lnTo>
                                <a:lnTo>
                                  <a:pt x="2158986" y="1201649"/>
                                </a:lnTo>
                                <a:lnTo>
                                  <a:pt x="2159043" y="1199641"/>
                                </a:lnTo>
                                <a:lnTo>
                                  <a:pt x="2159104" y="1195911"/>
                                </a:lnTo>
                                <a:lnTo>
                                  <a:pt x="2159160" y="1197932"/>
                                </a:lnTo>
                                <a:lnTo>
                                  <a:pt x="2159217" y="1201366"/>
                                </a:lnTo>
                                <a:lnTo>
                                  <a:pt x="2159274" y="1196781"/>
                                </a:lnTo>
                                <a:lnTo>
                                  <a:pt x="2159330" y="1193615"/>
                                </a:lnTo>
                                <a:lnTo>
                                  <a:pt x="2159391" y="1208251"/>
                                </a:lnTo>
                                <a:lnTo>
                                  <a:pt x="2159448" y="1195060"/>
                                </a:lnTo>
                                <a:lnTo>
                                  <a:pt x="2159505" y="1195911"/>
                                </a:lnTo>
                                <a:lnTo>
                                  <a:pt x="2159561" y="1195635"/>
                                </a:lnTo>
                                <a:lnTo>
                                  <a:pt x="2159618" y="1206529"/>
                                </a:lnTo>
                                <a:lnTo>
                                  <a:pt x="2159675" y="1198207"/>
                                </a:lnTo>
                                <a:lnTo>
                                  <a:pt x="2159731" y="1198207"/>
                                </a:lnTo>
                                <a:lnTo>
                                  <a:pt x="2159792" y="1190468"/>
                                </a:lnTo>
                                <a:lnTo>
                                  <a:pt x="2159849" y="1216860"/>
                                </a:lnTo>
                                <a:lnTo>
                                  <a:pt x="2159905" y="1200503"/>
                                </a:lnTo>
                                <a:lnTo>
                                  <a:pt x="2159962" y="1197357"/>
                                </a:lnTo>
                                <a:lnTo>
                                  <a:pt x="2160019" y="1206242"/>
                                </a:lnTo>
                                <a:lnTo>
                                  <a:pt x="2160080" y="1190468"/>
                                </a:lnTo>
                                <a:lnTo>
                                  <a:pt x="2160136" y="1217435"/>
                                </a:lnTo>
                                <a:lnTo>
                                  <a:pt x="2160193" y="1197632"/>
                                </a:lnTo>
                                <a:lnTo>
                                  <a:pt x="2160250" y="1196486"/>
                                </a:lnTo>
                                <a:lnTo>
                                  <a:pt x="2160306" y="1197057"/>
                                </a:lnTo>
                                <a:lnTo>
                                  <a:pt x="2160367" y="1201366"/>
                                </a:lnTo>
                                <a:lnTo>
                                  <a:pt x="2160424" y="1195911"/>
                                </a:lnTo>
                                <a:lnTo>
                                  <a:pt x="2160481" y="1200216"/>
                                </a:lnTo>
                                <a:lnTo>
                                  <a:pt x="2160537" y="1209688"/>
                                </a:lnTo>
                                <a:lnTo>
                                  <a:pt x="2160594" y="1183859"/>
                                </a:lnTo>
                                <a:lnTo>
                                  <a:pt x="2160650" y="1196781"/>
                                </a:lnTo>
                                <a:lnTo>
                                  <a:pt x="2160707" y="1203946"/>
                                </a:lnTo>
                                <a:lnTo>
                                  <a:pt x="2160768" y="1199357"/>
                                </a:lnTo>
                                <a:lnTo>
                                  <a:pt x="2160825" y="1191893"/>
                                </a:lnTo>
                                <a:lnTo>
                                  <a:pt x="2160881" y="1205383"/>
                                </a:lnTo>
                                <a:lnTo>
                                  <a:pt x="2160938" y="1196781"/>
                                </a:lnTo>
                                <a:lnTo>
                                  <a:pt x="2160999" y="1196486"/>
                                </a:lnTo>
                                <a:lnTo>
                                  <a:pt x="2161056" y="1195336"/>
                                </a:lnTo>
                                <a:lnTo>
                                  <a:pt x="2161112" y="1198207"/>
                                </a:lnTo>
                                <a:lnTo>
                                  <a:pt x="2161169" y="1205383"/>
                                </a:lnTo>
                                <a:lnTo>
                                  <a:pt x="2161226" y="1201078"/>
                                </a:lnTo>
                                <a:lnTo>
                                  <a:pt x="2161282" y="1210547"/>
                                </a:lnTo>
                                <a:lnTo>
                                  <a:pt x="2161339" y="1197632"/>
                                </a:lnTo>
                                <a:lnTo>
                                  <a:pt x="2161400" y="1201649"/>
                                </a:lnTo>
                                <a:lnTo>
                                  <a:pt x="2161457" y="1190468"/>
                                </a:lnTo>
                                <a:lnTo>
                                  <a:pt x="2161513" y="1212272"/>
                                </a:lnTo>
                                <a:lnTo>
                                  <a:pt x="2161570" y="1189022"/>
                                </a:lnTo>
                                <a:lnTo>
                                  <a:pt x="2161627" y="1192193"/>
                                </a:lnTo>
                                <a:lnTo>
                                  <a:pt x="2161683" y="1193339"/>
                                </a:lnTo>
                                <a:lnTo>
                                  <a:pt x="2161740" y="1198507"/>
                                </a:lnTo>
                                <a:lnTo>
                                  <a:pt x="2161801" y="1209401"/>
                                </a:lnTo>
                                <a:lnTo>
                                  <a:pt x="2161857" y="1205096"/>
                                </a:lnTo>
                                <a:lnTo>
                                  <a:pt x="2161914" y="1189322"/>
                                </a:lnTo>
                                <a:lnTo>
                                  <a:pt x="2161975" y="1218298"/>
                                </a:lnTo>
                                <a:lnTo>
                                  <a:pt x="2162032" y="1203087"/>
                                </a:lnTo>
                                <a:lnTo>
                                  <a:pt x="2162088" y="1189322"/>
                                </a:lnTo>
                                <a:lnTo>
                                  <a:pt x="2162145" y="1201649"/>
                                </a:lnTo>
                                <a:lnTo>
                                  <a:pt x="2162201" y="1198782"/>
                                </a:lnTo>
                                <a:lnTo>
                                  <a:pt x="2162258" y="1194765"/>
                                </a:lnTo>
                                <a:lnTo>
                                  <a:pt x="2162315" y="1188451"/>
                                </a:lnTo>
                                <a:lnTo>
                                  <a:pt x="2162372" y="1187876"/>
                                </a:lnTo>
                                <a:lnTo>
                                  <a:pt x="2162432" y="1197357"/>
                                </a:lnTo>
                                <a:lnTo>
                                  <a:pt x="2162489" y="1181862"/>
                                </a:lnTo>
                                <a:lnTo>
                                  <a:pt x="2162546" y="1202800"/>
                                </a:lnTo>
                                <a:lnTo>
                                  <a:pt x="2162603" y="1203658"/>
                                </a:lnTo>
                                <a:lnTo>
                                  <a:pt x="2162659" y="1200216"/>
                                </a:lnTo>
                                <a:lnTo>
                                  <a:pt x="2162720" y="1212272"/>
                                </a:lnTo>
                                <a:lnTo>
                                  <a:pt x="2162777" y="1199928"/>
                                </a:lnTo>
                                <a:lnTo>
                                  <a:pt x="2162833" y="1202800"/>
                                </a:lnTo>
                                <a:lnTo>
                                  <a:pt x="2162890" y="1209401"/>
                                </a:lnTo>
                                <a:lnTo>
                                  <a:pt x="2162947" y="1201937"/>
                                </a:lnTo>
                                <a:lnTo>
                                  <a:pt x="2163008" y="1194190"/>
                                </a:lnTo>
                                <a:lnTo>
                                  <a:pt x="2163064" y="1194489"/>
                                </a:lnTo>
                                <a:lnTo>
                                  <a:pt x="2163121" y="1206817"/>
                                </a:lnTo>
                                <a:lnTo>
                                  <a:pt x="2163177" y="1206242"/>
                                </a:lnTo>
                                <a:lnTo>
                                  <a:pt x="2163234" y="1201649"/>
                                </a:lnTo>
                                <a:lnTo>
                                  <a:pt x="2163291" y="1191893"/>
                                </a:lnTo>
                                <a:lnTo>
                                  <a:pt x="2163348" y="1199928"/>
                                </a:lnTo>
                                <a:lnTo>
                                  <a:pt x="2163408" y="1203087"/>
                                </a:lnTo>
                                <a:lnTo>
                                  <a:pt x="2163465" y="1197932"/>
                                </a:lnTo>
                                <a:lnTo>
                                  <a:pt x="2163522" y="1197632"/>
                                </a:lnTo>
                                <a:lnTo>
                                  <a:pt x="2163579" y="1205671"/>
                                </a:lnTo>
                                <a:lnTo>
                                  <a:pt x="2163636" y="1197057"/>
                                </a:lnTo>
                                <a:lnTo>
                                  <a:pt x="2163696" y="1207680"/>
                                </a:lnTo>
                                <a:lnTo>
                                  <a:pt x="2163753" y="1199357"/>
                                </a:lnTo>
                                <a:lnTo>
                                  <a:pt x="2163809" y="1205096"/>
                                </a:lnTo>
                                <a:lnTo>
                                  <a:pt x="2163866" y="1207963"/>
                                </a:lnTo>
                                <a:lnTo>
                                  <a:pt x="2163923" y="1199357"/>
                                </a:lnTo>
                                <a:lnTo>
                                  <a:pt x="2163980" y="1202225"/>
                                </a:lnTo>
                                <a:lnTo>
                                  <a:pt x="2164040" y="1201937"/>
                                </a:lnTo>
                                <a:lnTo>
                                  <a:pt x="2164097" y="1193339"/>
                                </a:lnTo>
                                <a:lnTo>
                                  <a:pt x="2164154" y="1193044"/>
                                </a:lnTo>
                                <a:lnTo>
                                  <a:pt x="2164211" y="1196486"/>
                                </a:lnTo>
                                <a:lnTo>
                                  <a:pt x="2164267" y="1190743"/>
                                </a:lnTo>
                                <a:lnTo>
                                  <a:pt x="2164324" y="1203946"/>
                                </a:lnTo>
                                <a:lnTo>
                                  <a:pt x="2164380" y="1211984"/>
                                </a:lnTo>
                                <a:lnTo>
                                  <a:pt x="2164441" y="1197357"/>
                                </a:lnTo>
                                <a:lnTo>
                                  <a:pt x="2164498" y="1189022"/>
                                </a:lnTo>
                                <a:lnTo>
                                  <a:pt x="2164555" y="1199082"/>
                                </a:lnTo>
                                <a:lnTo>
                                  <a:pt x="2164611" y="1198507"/>
                                </a:lnTo>
                                <a:lnTo>
                                  <a:pt x="2164672" y="1206529"/>
                                </a:lnTo>
                                <a:lnTo>
                                  <a:pt x="2164728" y="1211697"/>
                                </a:lnTo>
                                <a:lnTo>
                                  <a:pt x="2164785" y="1178991"/>
                                </a:lnTo>
                                <a:lnTo>
                                  <a:pt x="2164842" y="1199082"/>
                                </a:lnTo>
                                <a:lnTo>
                                  <a:pt x="2164899" y="1210263"/>
                                </a:lnTo>
                                <a:lnTo>
                                  <a:pt x="2164956" y="1205954"/>
                                </a:lnTo>
                                <a:lnTo>
                                  <a:pt x="2165016" y="1193339"/>
                                </a:lnTo>
                                <a:lnTo>
                                  <a:pt x="2165073" y="1194489"/>
                                </a:lnTo>
                                <a:lnTo>
                                  <a:pt x="2165130" y="1190743"/>
                                </a:lnTo>
                                <a:lnTo>
                                  <a:pt x="2165187" y="1199082"/>
                                </a:lnTo>
                                <a:lnTo>
                                  <a:pt x="2165243" y="1208251"/>
                                </a:lnTo>
                                <a:lnTo>
                                  <a:pt x="2165300" y="1206242"/>
                                </a:lnTo>
                                <a:lnTo>
                                  <a:pt x="2165356" y="1198507"/>
                                </a:lnTo>
                                <a:lnTo>
                                  <a:pt x="2165417" y="1204233"/>
                                </a:lnTo>
                                <a:lnTo>
                                  <a:pt x="2165474" y="1207963"/>
                                </a:lnTo>
                                <a:lnTo>
                                  <a:pt x="2165531" y="1210547"/>
                                </a:lnTo>
                                <a:lnTo>
                                  <a:pt x="2165587" y="1192764"/>
                                </a:lnTo>
                                <a:lnTo>
                                  <a:pt x="2165648" y="1190743"/>
                                </a:lnTo>
                                <a:lnTo>
                                  <a:pt x="2165705" y="1189597"/>
                                </a:lnTo>
                                <a:lnTo>
                                  <a:pt x="2165762" y="1196781"/>
                                </a:lnTo>
                                <a:lnTo>
                                  <a:pt x="2165818" y="1195635"/>
                                </a:lnTo>
                                <a:lnTo>
                                  <a:pt x="2165875" y="1200216"/>
                                </a:lnTo>
                                <a:lnTo>
                                  <a:pt x="2165931" y="1200503"/>
                                </a:lnTo>
                                <a:lnTo>
                                  <a:pt x="2165988" y="1182709"/>
                                </a:lnTo>
                                <a:lnTo>
                                  <a:pt x="2166049" y="1191318"/>
                                </a:lnTo>
                                <a:lnTo>
                                  <a:pt x="2166106" y="1217148"/>
                                </a:lnTo>
                                <a:lnTo>
                                  <a:pt x="2166162" y="1193615"/>
                                </a:lnTo>
                                <a:lnTo>
                                  <a:pt x="2166219" y="1201649"/>
                                </a:lnTo>
                                <a:lnTo>
                                  <a:pt x="2166276" y="1203946"/>
                                </a:lnTo>
                                <a:lnTo>
                                  <a:pt x="2166332" y="1186726"/>
                                </a:lnTo>
                                <a:lnTo>
                                  <a:pt x="2166393" y="1199357"/>
                                </a:lnTo>
                                <a:lnTo>
                                  <a:pt x="2166450" y="1211409"/>
                                </a:lnTo>
                                <a:lnTo>
                                  <a:pt x="2166507" y="1207392"/>
                                </a:lnTo>
                                <a:lnTo>
                                  <a:pt x="2166563" y="1196486"/>
                                </a:lnTo>
                                <a:lnTo>
                                  <a:pt x="2166624" y="1213706"/>
                                </a:lnTo>
                                <a:lnTo>
                                  <a:pt x="2166681" y="1200216"/>
                                </a:lnTo>
                                <a:lnTo>
                                  <a:pt x="2166738" y="1195911"/>
                                </a:lnTo>
                                <a:lnTo>
                                  <a:pt x="2166794" y="1206242"/>
                                </a:lnTo>
                                <a:lnTo>
                                  <a:pt x="2166851" y="1193615"/>
                                </a:lnTo>
                                <a:lnTo>
                                  <a:pt x="2166907" y="1205096"/>
                                </a:lnTo>
                                <a:lnTo>
                                  <a:pt x="2166964" y="1201078"/>
                                </a:lnTo>
                                <a:lnTo>
                                  <a:pt x="2167021" y="1200791"/>
                                </a:lnTo>
                                <a:lnTo>
                                  <a:pt x="2167082" y="1203658"/>
                                </a:lnTo>
                                <a:lnTo>
                                  <a:pt x="2167138" y="1207392"/>
                                </a:lnTo>
                                <a:lnTo>
                                  <a:pt x="2167195" y="1204521"/>
                                </a:lnTo>
                                <a:lnTo>
                                  <a:pt x="2167252" y="1199082"/>
                                </a:lnTo>
                                <a:lnTo>
                                  <a:pt x="2167308" y="1199641"/>
                                </a:lnTo>
                                <a:lnTo>
                                  <a:pt x="2167369" y="1199357"/>
                                </a:lnTo>
                                <a:lnTo>
                                  <a:pt x="2167426" y="1204521"/>
                                </a:lnTo>
                                <a:lnTo>
                                  <a:pt x="2167483" y="1197357"/>
                                </a:lnTo>
                                <a:lnTo>
                                  <a:pt x="2167539" y="1195911"/>
                                </a:lnTo>
                                <a:lnTo>
                                  <a:pt x="2167596" y="1200791"/>
                                </a:lnTo>
                                <a:lnTo>
                                  <a:pt x="2167657" y="1193339"/>
                                </a:lnTo>
                                <a:lnTo>
                                  <a:pt x="2167714" y="1188451"/>
                                </a:lnTo>
                                <a:lnTo>
                                  <a:pt x="2167770" y="1195060"/>
                                </a:lnTo>
                                <a:lnTo>
                                  <a:pt x="2167827" y="1205096"/>
                                </a:lnTo>
                                <a:lnTo>
                                  <a:pt x="2167883" y="1196486"/>
                                </a:lnTo>
                                <a:lnTo>
                                  <a:pt x="2167940" y="1199357"/>
                                </a:lnTo>
                                <a:lnTo>
                                  <a:pt x="2167997" y="1195060"/>
                                </a:lnTo>
                                <a:lnTo>
                                  <a:pt x="2168058" y="1206242"/>
                                </a:lnTo>
                                <a:lnTo>
                                  <a:pt x="2168114" y="1183859"/>
                                </a:lnTo>
                                <a:lnTo>
                                  <a:pt x="2168171" y="1204808"/>
                                </a:lnTo>
                                <a:lnTo>
                                  <a:pt x="2168227" y="1206242"/>
                                </a:lnTo>
                                <a:lnTo>
                                  <a:pt x="2168289" y="1192469"/>
                                </a:lnTo>
                                <a:lnTo>
                                  <a:pt x="2168345" y="1185876"/>
                                </a:lnTo>
                                <a:lnTo>
                                  <a:pt x="2168402" y="1187301"/>
                                </a:lnTo>
                                <a:lnTo>
                                  <a:pt x="2168458" y="1200503"/>
                                </a:lnTo>
                                <a:lnTo>
                                  <a:pt x="2168515" y="1196211"/>
                                </a:lnTo>
                                <a:lnTo>
                                  <a:pt x="2168572" y="1203374"/>
                                </a:lnTo>
                                <a:lnTo>
                                  <a:pt x="2168629" y="1196781"/>
                                </a:lnTo>
                                <a:lnTo>
                                  <a:pt x="2168689" y="1186726"/>
                                </a:lnTo>
                                <a:lnTo>
                                  <a:pt x="2168746" y="1201078"/>
                                </a:lnTo>
                                <a:lnTo>
                                  <a:pt x="2168803" y="1202225"/>
                                </a:lnTo>
                                <a:lnTo>
                                  <a:pt x="2168860" y="1201937"/>
                                </a:lnTo>
                                <a:lnTo>
                                  <a:pt x="2168916" y="1203374"/>
                                </a:lnTo>
                                <a:lnTo>
                                  <a:pt x="2168973" y="1208826"/>
                                </a:lnTo>
                                <a:lnTo>
                                  <a:pt x="2169030" y="1197632"/>
                                </a:lnTo>
                                <a:lnTo>
                                  <a:pt x="2169090" y="1201366"/>
                                </a:lnTo>
                                <a:lnTo>
                                  <a:pt x="2169147" y="1195635"/>
                                </a:lnTo>
                                <a:lnTo>
                                  <a:pt x="2169204" y="1199928"/>
                                </a:lnTo>
                                <a:lnTo>
                                  <a:pt x="2169260" y="1197932"/>
                                </a:lnTo>
                                <a:lnTo>
                                  <a:pt x="2169321" y="1188176"/>
                                </a:lnTo>
                                <a:lnTo>
                                  <a:pt x="2169378" y="1206529"/>
                                </a:lnTo>
                                <a:lnTo>
                                  <a:pt x="2169434" y="1182709"/>
                                </a:lnTo>
                                <a:lnTo>
                                  <a:pt x="2169491" y="1207680"/>
                                </a:lnTo>
                                <a:lnTo>
                                  <a:pt x="2169548" y="1189322"/>
                                </a:lnTo>
                                <a:lnTo>
                                  <a:pt x="2169605" y="1195635"/>
                                </a:lnTo>
                                <a:lnTo>
                                  <a:pt x="2169661" y="1209113"/>
                                </a:lnTo>
                                <a:lnTo>
                                  <a:pt x="2169722" y="1208826"/>
                                </a:lnTo>
                                <a:lnTo>
                                  <a:pt x="2169779" y="1216860"/>
                                </a:lnTo>
                                <a:lnTo>
                                  <a:pt x="2169836" y="1204233"/>
                                </a:lnTo>
                                <a:lnTo>
                                  <a:pt x="2169892" y="1193044"/>
                                </a:lnTo>
                                <a:lnTo>
                                  <a:pt x="2169949" y="1191318"/>
                                </a:lnTo>
                                <a:lnTo>
                                  <a:pt x="2170010" y="1193044"/>
                                </a:lnTo>
                                <a:lnTo>
                                  <a:pt x="2170066" y="1200216"/>
                                </a:lnTo>
                                <a:lnTo>
                                  <a:pt x="2170123" y="1205096"/>
                                </a:lnTo>
                                <a:lnTo>
                                  <a:pt x="2170180" y="1201649"/>
                                </a:lnTo>
                                <a:lnTo>
                                  <a:pt x="2170237" y="1201937"/>
                                </a:lnTo>
                                <a:lnTo>
                                  <a:pt x="2170297" y="1200791"/>
                                </a:lnTo>
                                <a:lnTo>
                                  <a:pt x="2170354" y="1200216"/>
                                </a:lnTo>
                                <a:lnTo>
                                  <a:pt x="2170411" y="1199082"/>
                                </a:lnTo>
                                <a:lnTo>
                                  <a:pt x="2170467" y="1193914"/>
                                </a:lnTo>
                                <a:lnTo>
                                  <a:pt x="2170524" y="1201937"/>
                                </a:lnTo>
                                <a:lnTo>
                                  <a:pt x="2170581" y="1199641"/>
                                </a:lnTo>
                                <a:lnTo>
                                  <a:pt x="2170637" y="1201078"/>
                                </a:lnTo>
                                <a:lnTo>
                                  <a:pt x="2170698" y="1213130"/>
                                </a:lnTo>
                                <a:lnTo>
                                  <a:pt x="2170755" y="1204808"/>
                                </a:lnTo>
                                <a:lnTo>
                                  <a:pt x="2170811" y="1184729"/>
                                </a:lnTo>
                                <a:lnTo>
                                  <a:pt x="2170868" y="1211409"/>
                                </a:lnTo>
                                <a:lnTo>
                                  <a:pt x="2170925" y="1197932"/>
                                </a:lnTo>
                                <a:lnTo>
                                  <a:pt x="2170985" y="1194489"/>
                                </a:lnTo>
                                <a:lnTo>
                                  <a:pt x="2171042" y="1197057"/>
                                </a:lnTo>
                                <a:lnTo>
                                  <a:pt x="2171099" y="1206529"/>
                                </a:lnTo>
                                <a:lnTo>
                                  <a:pt x="2171156" y="1197357"/>
                                </a:lnTo>
                                <a:lnTo>
                                  <a:pt x="2171213" y="1197357"/>
                                </a:lnTo>
                                <a:lnTo>
                                  <a:pt x="2171269" y="1204808"/>
                                </a:lnTo>
                                <a:lnTo>
                                  <a:pt x="2171330" y="1207104"/>
                                </a:lnTo>
                                <a:lnTo>
                                  <a:pt x="2171387" y="1199928"/>
                                </a:lnTo>
                                <a:lnTo>
                                  <a:pt x="2171443" y="1212555"/>
                                </a:lnTo>
                                <a:lnTo>
                                  <a:pt x="2171500" y="1196486"/>
                                </a:lnTo>
                                <a:lnTo>
                                  <a:pt x="2171557" y="1203658"/>
                                </a:lnTo>
                                <a:lnTo>
                                  <a:pt x="2171613" y="1204808"/>
                                </a:lnTo>
                                <a:lnTo>
                                  <a:pt x="2171670" y="1198507"/>
                                </a:lnTo>
                                <a:lnTo>
                                  <a:pt x="2171731" y="1201078"/>
                                </a:lnTo>
                                <a:lnTo>
                                  <a:pt x="2171788" y="1183583"/>
                                </a:lnTo>
                                <a:lnTo>
                                  <a:pt x="2171844" y="1197057"/>
                                </a:lnTo>
                                <a:lnTo>
                                  <a:pt x="2171901" y="1193044"/>
                                </a:lnTo>
                                <a:lnTo>
                                  <a:pt x="2171962" y="1203087"/>
                                </a:lnTo>
                                <a:lnTo>
                                  <a:pt x="2172018" y="1209688"/>
                                </a:lnTo>
                                <a:lnTo>
                                  <a:pt x="2172075" y="1197632"/>
                                </a:lnTo>
                                <a:lnTo>
                                  <a:pt x="2172132" y="1203087"/>
                                </a:lnTo>
                                <a:lnTo>
                                  <a:pt x="2172188" y="1190743"/>
                                </a:lnTo>
                                <a:lnTo>
                                  <a:pt x="2172245" y="1198507"/>
                                </a:lnTo>
                                <a:lnTo>
                                  <a:pt x="2172306" y="1205096"/>
                                </a:lnTo>
                                <a:lnTo>
                                  <a:pt x="2172362" y="1184729"/>
                                </a:lnTo>
                                <a:lnTo>
                                  <a:pt x="2172419" y="1202800"/>
                                </a:lnTo>
                                <a:lnTo>
                                  <a:pt x="2172476" y="1185005"/>
                                </a:lnTo>
                                <a:lnTo>
                                  <a:pt x="2172533" y="1202800"/>
                                </a:lnTo>
                                <a:lnTo>
                                  <a:pt x="2172589" y="1207104"/>
                                </a:lnTo>
                                <a:lnTo>
                                  <a:pt x="2172646" y="1204521"/>
                                </a:lnTo>
                                <a:lnTo>
                                  <a:pt x="2172707" y="1193914"/>
                                </a:lnTo>
                                <a:lnTo>
                                  <a:pt x="2172764" y="1194489"/>
                                </a:lnTo>
                                <a:lnTo>
                                  <a:pt x="2172820" y="1206242"/>
                                </a:lnTo>
                                <a:lnTo>
                                  <a:pt x="2172877" y="1200216"/>
                                </a:lnTo>
                                <a:lnTo>
                                  <a:pt x="2172938" y="1211122"/>
                                </a:lnTo>
                                <a:lnTo>
                                  <a:pt x="2172995" y="1185305"/>
                                </a:lnTo>
                                <a:lnTo>
                                  <a:pt x="2173051" y="1199928"/>
                                </a:lnTo>
                                <a:lnTo>
                                  <a:pt x="2173108" y="1197932"/>
                                </a:lnTo>
                                <a:lnTo>
                                  <a:pt x="2173164" y="1195911"/>
                                </a:lnTo>
                                <a:lnTo>
                                  <a:pt x="2173221" y="1188451"/>
                                </a:lnTo>
                                <a:lnTo>
                                  <a:pt x="2173278" y="1188451"/>
                                </a:lnTo>
                                <a:lnTo>
                                  <a:pt x="2173339" y="1187601"/>
                                </a:lnTo>
                                <a:lnTo>
                                  <a:pt x="2173395" y="1208826"/>
                                </a:lnTo>
                                <a:lnTo>
                                  <a:pt x="2173452" y="1192193"/>
                                </a:lnTo>
                                <a:lnTo>
                                  <a:pt x="2173509" y="1204233"/>
                                </a:lnTo>
                                <a:lnTo>
                                  <a:pt x="2173565" y="1188747"/>
                                </a:lnTo>
                                <a:lnTo>
                                  <a:pt x="2173622" y="1196781"/>
                                </a:lnTo>
                                <a:lnTo>
                                  <a:pt x="2173683" y="1208826"/>
                                </a:lnTo>
                                <a:lnTo>
                                  <a:pt x="2173740" y="1208251"/>
                                </a:lnTo>
                                <a:lnTo>
                                  <a:pt x="2173796" y="1210263"/>
                                </a:lnTo>
                                <a:lnTo>
                                  <a:pt x="2173853" y="1188451"/>
                                </a:lnTo>
                                <a:lnTo>
                                  <a:pt x="2173909" y="1196211"/>
                                </a:lnTo>
                                <a:lnTo>
                                  <a:pt x="2173971" y="1201366"/>
                                </a:lnTo>
                                <a:lnTo>
                                  <a:pt x="2174027" y="1211122"/>
                                </a:lnTo>
                                <a:lnTo>
                                  <a:pt x="2174084" y="1193914"/>
                                </a:lnTo>
                                <a:lnTo>
                                  <a:pt x="2174140" y="1204233"/>
                                </a:lnTo>
                                <a:lnTo>
                                  <a:pt x="2174197" y="1199641"/>
                                </a:lnTo>
                                <a:lnTo>
                                  <a:pt x="2174254" y="1203946"/>
                                </a:lnTo>
                                <a:lnTo>
                                  <a:pt x="2174310" y="1197632"/>
                                </a:lnTo>
                                <a:lnTo>
                                  <a:pt x="2174371" y="1192469"/>
                                </a:lnTo>
                                <a:lnTo>
                                  <a:pt x="2174428" y="1198207"/>
                                </a:lnTo>
                                <a:lnTo>
                                  <a:pt x="2174484" y="1213130"/>
                                </a:lnTo>
                                <a:lnTo>
                                  <a:pt x="2174541" y="1187601"/>
                                </a:lnTo>
                                <a:lnTo>
                                  <a:pt x="2174598" y="1191893"/>
                                </a:lnTo>
                                <a:lnTo>
                                  <a:pt x="2174659" y="1195336"/>
                                </a:lnTo>
                                <a:lnTo>
                                  <a:pt x="2174715" y="1207680"/>
                                </a:lnTo>
                                <a:lnTo>
                                  <a:pt x="2174772" y="1203946"/>
                                </a:lnTo>
                                <a:lnTo>
                                  <a:pt x="2174829" y="1191893"/>
                                </a:lnTo>
                                <a:lnTo>
                                  <a:pt x="2174886" y="1191043"/>
                                </a:lnTo>
                                <a:lnTo>
                                  <a:pt x="2174946" y="1195911"/>
                                </a:lnTo>
                                <a:lnTo>
                                  <a:pt x="2175003" y="1195060"/>
                                </a:lnTo>
                                <a:lnTo>
                                  <a:pt x="2175060" y="1199357"/>
                                </a:lnTo>
                                <a:lnTo>
                                  <a:pt x="2175117" y="1199357"/>
                                </a:lnTo>
                                <a:lnTo>
                                  <a:pt x="2175173" y="1191318"/>
                                </a:lnTo>
                                <a:lnTo>
                                  <a:pt x="2175230" y="1197932"/>
                                </a:lnTo>
                                <a:lnTo>
                                  <a:pt x="2175287" y="1205383"/>
                                </a:lnTo>
                                <a:lnTo>
                                  <a:pt x="2175347" y="1195060"/>
                                </a:lnTo>
                                <a:lnTo>
                                  <a:pt x="2175404" y="1205383"/>
                                </a:lnTo>
                                <a:lnTo>
                                  <a:pt x="2175460" y="1203658"/>
                                </a:lnTo>
                                <a:lnTo>
                                  <a:pt x="2175517" y="1181862"/>
                                </a:lnTo>
                                <a:lnTo>
                                  <a:pt x="2175578" y="1198207"/>
                                </a:lnTo>
                                <a:lnTo>
                                  <a:pt x="2175635" y="1191043"/>
                                </a:lnTo>
                                <a:lnTo>
                                  <a:pt x="2175691" y="1197632"/>
                                </a:lnTo>
                                <a:lnTo>
                                  <a:pt x="2175748" y="1187601"/>
                                </a:lnTo>
                                <a:lnTo>
                                  <a:pt x="2175805" y="1195336"/>
                                </a:lnTo>
                                <a:lnTo>
                                  <a:pt x="2175862" y="1201937"/>
                                </a:lnTo>
                                <a:lnTo>
                                  <a:pt x="2175918" y="1191618"/>
                                </a:lnTo>
                                <a:lnTo>
                                  <a:pt x="2175979" y="1201366"/>
                                </a:lnTo>
                                <a:lnTo>
                                  <a:pt x="2176036" y="1205954"/>
                                </a:lnTo>
                                <a:lnTo>
                                  <a:pt x="2176092" y="1204521"/>
                                </a:lnTo>
                                <a:lnTo>
                                  <a:pt x="2176149" y="1201078"/>
                                </a:lnTo>
                                <a:lnTo>
                                  <a:pt x="2176206" y="1203946"/>
                                </a:lnTo>
                                <a:lnTo>
                                  <a:pt x="2176263" y="1196781"/>
                                </a:lnTo>
                                <a:lnTo>
                                  <a:pt x="2176319" y="1196486"/>
                                </a:lnTo>
                                <a:lnTo>
                                  <a:pt x="2176380" y="1201366"/>
                                </a:lnTo>
                                <a:lnTo>
                                  <a:pt x="2176437" y="1215427"/>
                                </a:lnTo>
                                <a:lnTo>
                                  <a:pt x="2176494" y="1187601"/>
                                </a:lnTo>
                                <a:lnTo>
                                  <a:pt x="2176554" y="1190468"/>
                                </a:lnTo>
                                <a:lnTo>
                                  <a:pt x="2176611" y="1195911"/>
                                </a:lnTo>
                                <a:lnTo>
                                  <a:pt x="2176667" y="1213130"/>
                                </a:lnTo>
                                <a:lnTo>
                                  <a:pt x="2176724" y="1203087"/>
                                </a:lnTo>
                                <a:lnTo>
                                  <a:pt x="2176781" y="1206242"/>
                                </a:lnTo>
                                <a:lnTo>
                                  <a:pt x="2176838" y="1202800"/>
                                </a:lnTo>
                                <a:lnTo>
                                  <a:pt x="2176894" y="1197632"/>
                                </a:lnTo>
                                <a:lnTo>
                                  <a:pt x="2176955" y="1197632"/>
                                </a:lnTo>
                                <a:lnTo>
                                  <a:pt x="2177011" y="1209688"/>
                                </a:lnTo>
                                <a:lnTo>
                                  <a:pt x="2177068" y="1200791"/>
                                </a:lnTo>
                                <a:lnTo>
                                  <a:pt x="2177125" y="1195060"/>
                                </a:lnTo>
                                <a:lnTo>
                                  <a:pt x="2177182" y="1188747"/>
                                </a:lnTo>
                                <a:lnTo>
                                  <a:pt x="2177239" y="1202512"/>
                                </a:lnTo>
                                <a:lnTo>
                                  <a:pt x="2177299" y="1213993"/>
                                </a:lnTo>
                                <a:lnTo>
                                  <a:pt x="2177356" y="1201366"/>
                                </a:lnTo>
                                <a:lnTo>
                                  <a:pt x="2177413" y="1197932"/>
                                </a:lnTo>
                                <a:lnTo>
                                  <a:pt x="2177470" y="1208538"/>
                                </a:lnTo>
                                <a:lnTo>
                                  <a:pt x="2177526" y="1183859"/>
                                </a:lnTo>
                                <a:lnTo>
                                  <a:pt x="2177587" y="1194190"/>
                                </a:lnTo>
                                <a:lnTo>
                                  <a:pt x="2177644" y="1203658"/>
                                </a:lnTo>
                                <a:lnTo>
                                  <a:pt x="2177700" y="1211984"/>
                                </a:lnTo>
                                <a:lnTo>
                                  <a:pt x="2177757" y="1185305"/>
                                </a:lnTo>
                                <a:lnTo>
                                  <a:pt x="2177814" y="1205383"/>
                                </a:lnTo>
                                <a:lnTo>
                                  <a:pt x="2177870" y="1205096"/>
                                </a:lnTo>
                                <a:lnTo>
                                  <a:pt x="2177927" y="1193044"/>
                                </a:lnTo>
                                <a:lnTo>
                                  <a:pt x="2177988" y="1212555"/>
                                </a:lnTo>
                                <a:lnTo>
                                  <a:pt x="2178045" y="1193044"/>
                                </a:lnTo>
                                <a:lnTo>
                                  <a:pt x="2178101" y="1197057"/>
                                </a:lnTo>
                                <a:lnTo>
                                  <a:pt x="2178158" y="1199082"/>
                                </a:lnTo>
                                <a:lnTo>
                                  <a:pt x="2178214" y="1202800"/>
                                </a:lnTo>
                                <a:lnTo>
                                  <a:pt x="2178275" y="1189597"/>
                                </a:lnTo>
                                <a:lnTo>
                                  <a:pt x="2178332" y="1204521"/>
                                </a:lnTo>
                                <a:lnTo>
                                  <a:pt x="2178388" y="1196781"/>
                                </a:lnTo>
                                <a:lnTo>
                                  <a:pt x="2178445" y="1206242"/>
                                </a:lnTo>
                                <a:lnTo>
                                  <a:pt x="2178502" y="1193615"/>
                                </a:lnTo>
                                <a:lnTo>
                                  <a:pt x="2178559" y="1207104"/>
                                </a:lnTo>
                                <a:lnTo>
                                  <a:pt x="2178619" y="1199928"/>
                                </a:lnTo>
                                <a:lnTo>
                                  <a:pt x="2178676" y="1200503"/>
                                </a:lnTo>
                                <a:lnTo>
                                  <a:pt x="2178733" y="1193339"/>
                                </a:lnTo>
                                <a:lnTo>
                                  <a:pt x="2178790" y="1198782"/>
                                </a:lnTo>
                                <a:lnTo>
                                  <a:pt x="2178846" y="1200503"/>
                                </a:lnTo>
                                <a:lnTo>
                                  <a:pt x="2178903" y="1196486"/>
                                </a:lnTo>
                                <a:lnTo>
                                  <a:pt x="2178959" y="1200791"/>
                                </a:lnTo>
                                <a:lnTo>
                                  <a:pt x="2179021" y="1202800"/>
                                </a:lnTo>
                                <a:lnTo>
                                  <a:pt x="2179077" y="1211697"/>
                                </a:lnTo>
                                <a:lnTo>
                                  <a:pt x="2179134" y="1184430"/>
                                </a:lnTo>
                                <a:lnTo>
                                  <a:pt x="2179190" y="1203946"/>
                                </a:lnTo>
                                <a:lnTo>
                                  <a:pt x="2179252" y="1205383"/>
                                </a:lnTo>
                                <a:lnTo>
                                  <a:pt x="2179308" y="1188747"/>
                                </a:lnTo>
                                <a:lnTo>
                                  <a:pt x="2179365" y="1200791"/>
                                </a:lnTo>
                                <a:lnTo>
                                  <a:pt x="2179421" y="1196781"/>
                                </a:lnTo>
                                <a:lnTo>
                                  <a:pt x="2179478" y="1200503"/>
                                </a:lnTo>
                                <a:lnTo>
                                  <a:pt x="2179535" y="1183583"/>
                                </a:lnTo>
                                <a:lnTo>
                                  <a:pt x="2179595" y="1205096"/>
                                </a:lnTo>
                                <a:lnTo>
                                  <a:pt x="2179652" y="1204233"/>
                                </a:lnTo>
                                <a:lnTo>
                                  <a:pt x="2179709" y="1206242"/>
                                </a:lnTo>
                                <a:lnTo>
                                  <a:pt x="2179766" y="1205671"/>
                                </a:lnTo>
                                <a:lnTo>
                                  <a:pt x="2179822" y="1189897"/>
                                </a:lnTo>
                                <a:lnTo>
                                  <a:pt x="2179879" y="1204521"/>
                                </a:lnTo>
                                <a:lnTo>
                                  <a:pt x="2179936" y="1196486"/>
                                </a:lnTo>
                                <a:lnTo>
                                  <a:pt x="2179997" y="1193339"/>
                                </a:lnTo>
                                <a:lnTo>
                                  <a:pt x="2180053" y="1203946"/>
                                </a:lnTo>
                                <a:lnTo>
                                  <a:pt x="2180110" y="1198782"/>
                                </a:lnTo>
                                <a:lnTo>
                                  <a:pt x="2180166" y="1200503"/>
                                </a:lnTo>
                                <a:lnTo>
                                  <a:pt x="2180227" y="1194190"/>
                                </a:lnTo>
                                <a:lnTo>
                                  <a:pt x="2180284" y="1197057"/>
                                </a:lnTo>
                                <a:lnTo>
                                  <a:pt x="2180341" y="1201366"/>
                                </a:lnTo>
                                <a:lnTo>
                                  <a:pt x="2180397" y="1195911"/>
                                </a:lnTo>
                                <a:lnTo>
                                  <a:pt x="2180454" y="1196781"/>
                                </a:lnTo>
                                <a:lnTo>
                                  <a:pt x="2180511" y="1201366"/>
                                </a:lnTo>
                                <a:lnTo>
                                  <a:pt x="2180567" y="1203087"/>
                                </a:lnTo>
                                <a:lnTo>
                                  <a:pt x="2180628" y="1193615"/>
                                </a:lnTo>
                                <a:lnTo>
                                  <a:pt x="2180685" y="1198207"/>
                                </a:lnTo>
                                <a:lnTo>
                                  <a:pt x="2180741" y="1221740"/>
                                </a:lnTo>
                                <a:lnTo>
                                  <a:pt x="2180798" y="1198782"/>
                                </a:lnTo>
                                <a:lnTo>
                                  <a:pt x="2180855" y="1195336"/>
                                </a:lnTo>
                                <a:lnTo>
                                  <a:pt x="2180912" y="1205954"/>
                                </a:lnTo>
                                <a:lnTo>
                                  <a:pt x="2180972" y="1187601"/>
                                </a:lnTo>
                                <a:lnTo>
                                  <a:pt x="2181029" y="1202225"/>
                                </a:lnTo>
                                <a:lnTo>
                                  <a:pt x="2181086" y="1202512"/>
                                </a:lnTo>
                                <a:lnTo>
                                  <a:pt x="2181143" y="1206242"/>
                                </a:lnTo>
                                <a:lnTo>
                                  <a:pt x="2181199" y="1213706"/>
                                </a:lnTo>
                                <a:lnTo>
                                  <a:pt x="2181260" y="1192764"/>
                                </a:lnTo>
                                <a:lnTo>
                                  <a:pt x="2181317" y="1189022"/>
                                </a:lnTo>
                                <a:lnTo>
                                  <a:pt x="2181373" y="1200503"/>
                                </a:lnTo>
                                <a:lnTo>
                                  <a:pt x="2181430" y="1202800"/>
                                </a:lnTo>
                                <a:lnTo>
                                  <a:pt x="2181487" y="1200216"/>
                                </a:lnTo>
                                <a:lnTo>
                                  <a:pt x="2181543" y="1208251"/>
                                </a:lnTo>
                                <a:lnTo>
                                  <a:pt x="2181600" y="1197632"/>
                                </a:lnTo>
                                <a:lnTo>
                                  <a:pt x="2181661" y="1197632"/>
                                </a:lnTo>
                                <a:lnTo>
                                  <a:pt x="2181717" y="1197932"/>
                                </a:lnTo>
                                <a:lnTo>
                                  <a:pt x="2181774" y="1203658"/>
                                </a:lnTo>
                                <a:lnTo>
                                  <a:pt x="2181831" y="1208538"/>
                                </a:lnTo>
                                <a:lnTo>
                                  <a:pt x="2181888" y="1197632"/>
                                </a:lnTo>
                                <a:lnTo>
                                  <a:pt x="2181948" y="1195336"/>
                                </a:lnTo>
                                <a:lnTo>
                                  <a:pt x="2182005" y="1207680"/>
                                </a:lnTo>
                                <a:lnTo>
                                  <a:pt x="2182062" y="1197932"/>
                                </a:lnTo>
                                <a:lnTo>
                                  <a:pt x="2182118" y="1193044"/>
                                </a:lnTo>
                                <a:lnTo>
                                  <a:pt x="2182175" y="1195060"/>
                                </a:lnTo>
                                <a:lnTo>
                                  <a:pt x="2182236" y="1206242"/>
                                </a:lnTo>
                                <a:lnTo>
                                  <a:pt x="2182293" y="1193914"/>
                                </a:lnTo>
                                <a:lnTo>
                                  <a:pt x="2182349" y="1196486"/>
                                </a:lnTo>
                                <a:lnTo>
                                  <a:pt x="2182406" y="1205954"/>
                                </a:lnTo>
                                <a:lnTo>
                                  <a:pt x="2182463" y="1195635"/>
                                </a:lnTo>
                                <a:lnTo>
                                  <a:pt x="2182520" y="1195911"/>
                                </a:lnTo>
                                <a:lnTo>
                                  <a:pt x="2182576" y="1208826"/>
                                </a:lnTo>
                                <a:lnTo>
                                  <a:pt x="2182637" y="1185876"/>
                                </a:lnTo>
                                <a:lnTo>
                                  <a:pt x="2182694" y="1200216"/>
                                </a:lnTo>
                                <a:lnTo>
                                  <a:pt x="2182750" y="1192469"/>
                                </a:lnTo>
                                <a:lnTo>
                                  <a:pt x="2182807" y="1205383"/>
                                </a:lnTo>
                                <a:lnTo>
                                  <a:pt x="2182868" y="1209401"/>
                                </a:lnTo>
                                <a:lnTo>
                                  <a:pt x="2182924" y="1209688"/>
                                </a:lnTo>
                                <a:lnTo>
                                  <a:pt x="2182981" y="1203374"/>
                                </a:lnTo>
                                <a:lnTo>
                                  <a:pt x="2183037" y="1185580"/>
                                </a:lnTo>
                                <a:lnTo>
                                  <a:pt x="2183094" y="1197057"/>
                                </a:lnTo>
                                <a:lnTo>
                                  <a:pt x="2183151" y="1199082"/>
                                </a:lnTo>
                                <a:lnTo>
                                  <a:pt x="2183208" y="1185876"/>
                                </a:lnTo>
                                <a:lnTo>
                                  <a:pt x="2183268" y="1196781"/>
                                </a:lnTo>
                                <a:lnTo>
                                  <a:pt x="2183325" y="1196211"/>
                                </a:lnTo>
                                <a:lnTo>
                                  <a:pt x="2183382" y="1204521"/>
                                </a:lnTo>
                                <a:lnTo>
                                  <a:pt x="2183439" y="1198507"/>
                                </a:lnTo>
                                <a:lnTo>
                                  <a:pt x="2183496" y="1193914"/>
                                </a:lnTo>
                                <a:lnTo>
                                  <a:pt x="2183552" y="1191893"/>
                                </a:lnTo>
                                <a:lnTo>
                                  <a:pt x="2183609" y="1204808"/>
                                </a:lnTo>
                                <a:lnTo>
                                  <a:pt x="2183670" y="1205383"/>
                                </a:lnTo>
                                <a:lnTo>
                                  <a:pt x="2183727" y="1210263"/>
                                </a:lnTo>
                                <a:lnTo>
                                  <a:pt x="2183783" y="1208251"/>
                                </a:lnTo>
                                <a:lnTo>
                                  <a:pt x="2183844" y="1195336"/>
                                </a:lnTo>
                                <a:lnTo>
                                  <a:pt x="2183901" y="1194765"/>
                                </a:lnTo>
                                <a:lnTo>
                                  <a:pt x="2183957" y="1197932"/>
                                </a:lnTo>
                                <a:lnTo>
                                  <a:pt x="2184014" y="1199641"/>
                                </a:lnTo>
                                <a:lnTo>
                                  <a:pt x="2184071" y="1210263"/>
                                </a:lnTo>
                                <a:lnTo>
                                  <a:pt x="2184127" y="1193044"/>
                                </a:lnTo>
                                <a:lnTo>
                                  <a:pt x="2184184" y="1189897"/>
                                </a:lnTo>
                                <a:lnTo>
                                  <a:pt x="2184244" y="1199928"/>
                                </a:lnTo>
                                <a:lnTo>
                                  <a:pt x="2184301" y="1188451"/>
                                </a:lnTo>
                                <a:lnTo>
                                  <a:pt x="2184358" y="1204808"/>
                                </a:lnTo>
                                <a:lnTo>
                                  <a:pt x="2184415" y="1209401"/>
                                </a:lnTo>
                                <a:lnTo>
                                  <a:pt x="2184471" y="1177270"/>
                                </a:lnTo>
                                <a:lnTo>
                                  <a:pt x="2184528" y="1198507"/>
                                </a:lnTo>
                                <a:lnTo>
                                  <a:pt x="2184589" y="1200791"/>
                                </a:lnTo>
                                <a:lnTo>
                                  <a:pt x="2184645" y="1196486"/>
                                </a:lnTo>
                                <a:lnTo>
                                  <a:pt x="2184702" y="1200503"/>
                                </a:lnTo>
                                <a:lnTo>
                                  <a:pt x="2184759" y="1196211"/>
                                </a:lnTo>
                                <a:lnTo>
                                  <a:pt x="2184816" y="1189322"/>
                                </a:lnTo>
                                <a:lnTo>
                                  <a:pt x="2184876" y="1185876"/>
                                </a:lnTo>
                                <a:lnTo>
                                  <a:pt x="2184933" y="1208826"/>
                                </a:lnTo>
                                <a:lnTo>
                                  <a:pt x="2184990" y="1207963"/>
                                </a:lnTo>
                                <a:lnTo>
                                  <a:pt x="2185047" y="1180987"/>
                                </a:lnTo>
                                <a:lnTo>
                                  <a:pt x="2185103" y="1193914"/>
                                </a:lnTo>
                                <a:lnTo>
                                  <a:pt x="2185160" y="1205096"/>
                                </a:lnTo>
                                <a:lnTo>
                                  <a:pt x="2185216" y="1210263"/>
                                </a:lnTo>
                                <a:lnTo>
                                  <a:pt x="2185278" y="1206242"/>
                                </a:lnTo>
                                <a:lnTo>
                                  <a:pt x="2185334" y="1185305"/>
                                </a:lnTo>
                                <a:lnTo>
                                  <a:pt x="2185391" y="1197057"/>
                                </a:lnTo>
                                <a:lnTo>
                                  <a:pt x="2185447" y="1181862"/>
                                </a:lnTo>
                                <a:lnTo>
                                  <a:pt x="2185504" y="1215714"/>
                                </a:lnTo>
                                <a:lnTo>
                                  <a:pt x="2185565" y="1203087"/>
                                </a:lnTo>
                                <a:lnTo>
                                  <a:pt x="2185622" y="1198782"/>
                                </a:lnTo>
                                <a:lnTo>
                                  <a:pt x="2185678" y="1206242"/>
                                </a:lnTo>
                                <a:lnTo>
                                  <a:pt x="2185735" y="1200216"/>
                                </a:lnTo>
                                <a:lnTo>
                                  <a:pt x="2185792" y="1188451"/>
                                </a:lnTo>
                                <a:lnTo>
                                  <a:pt x="2185848" y="1199928"/>
                                </a:lnTo>
                                <a:lnTo>
                                  <a:pt x="2185909" y="1196211"/>
                                </a:lnTo>
                                <a:lnTo>
                                  <a:pt x="2185966" y="1196781"/>
                                </a:lnTo>
                                <a:lnTo>
                                  <a:pt x="2186023" y="1212843"/>
                                </a:lnTo>
                                <a:lnTo>
                                  <a:pt x="2186079" y="1199928"/>
                                </a:lnTo>
                                <a:lnTo>
                                  <a:pt x="2186136" y="1204521"/>
                                </a:lnTo>
                                <a:lnTo>
                                  <a:pt x="2186192" y="1200791"/>
                                </a:lnTo>
                                <a:lnTo>
                                  <a:pt x="2186249" y="1196781"/>
                                </a:lnTo>
                                <a:lnTo>
                                  <a:pt x="2186310" y="1207104"/>
                                </a:lnTo>
                                <a:lnTo>
                                  <a:pt x="2186367" y="1199082"/>
                                </a:lnTo>
                                <a:lnTo>
                                  <a:pt x="2186423" y="1209688"/>
                                </a:lnTo>
                                <a:lnTo>
                                  <a:pt x="2186480" y="1200791"/>
                                </a:lnTo>
                                <a:lnTo>
                                  <a:pt x="2186541" y="1199357"/>
                                </a:lnTo>
                                <a:lnTo>
                                  <a:pt x="2186598" y="1200791"/>
                                </a:lnTo>
                                <a:lnTo>
                                  <a:pt x="2186654" y="1191618"/>
                                </a:lnTo>
                                <a:lnTo>
                                  <a:pt x="2186711" y="1196486"/>
                                </a:lnTo>
                                <a:lnTo>
                                  <a:pt x="2186767" y="1210834"/>
                                </a:lnTo>
                                <a:lnTo>
                                  <a:pt x="2186824" y="1194190"/>
                                </a:lnTo>
                                <a:lnTo>
                                  <a:pt x="2186885" y="1200791"/>
                                </a:lnTo>
                                <a:lnTo>
                                  <a:pt x="2186942" y="1209688"/>
                                </a:lnTo>
                                <a:lnTo>
                                  <a:pt x="2186998" y="1190743"/>
                                </a:lnTo>
                                <a:lnTo>
                                  <a:pt x="2187055" y="1202225"/>
                                </a:lnTo>
                                <a:lnTo>
                                  <a:pt x="2187112" y="1193914"/>
                                </a:lnTo>
                                <a:lnTo>
                                  <a:pt x="2187169" y="1202512"/>
                                </a:lnTo>
                                <a:lnTo>
                                  <a:pt x="2187226" y="1204233"/>
                                </a:lnTo>
                                <a:lnTo>
                                  <a:pt x="2187286" y="1179562"/>
                                </a:lnTo>
                                <a:lnTo>
                                  <a:pt x="2187343" y="1193615"/>
                                </a:lnTo>
                                <a:lnTo>
                                  <a:pt x="2187399" y="1202800"/>
                                </a:lnTo>
                                <a:lnTo>
                                  <a:pt x="2187456" y="1202225"/>
                                </a:lnTo>
                                <a:lnTo>
                                  <a:pt x="2187517" y="1209113"/>
                                </a:lnTo>
                                <a:lnTo>
                                  <a:pt x="2187574" y="1205096"/>
                                </a:lnTo>
                                <a:lnTo>
                                  <a:pt x="2187630" y="1189022"/>
                                </a:lnTo>
                                <a:lnTo>
                                  <a:pt x="2187687" y="1206529"/>
                                </a:lnTo>
                                <a:lnTo>
                                  <a:pt x="2187743" y="1194190"/>
                                </a:lnTo>
                                <a:lnTo>
                                  <a:pt x="2187800" y="1205954"/>
                                </a:lnTo>
                                <a:lnTo>
                                  <a:pt x="2187857" y="1207680"/>
                                </a:lnTo>
                                <a:lnTo>
                                  <a:pt x="2187918" y="1186451"/>
                                </a:lnTo>
                                <a:lnTo>
                                  <a:pt x="2187974" y="1189022"/>
                                </a:lnTo>
                                <a:lnTo>
                                  <a:pt x="2188031" y="1201649"/>
                                </a:lnTo>
                                <a:lnTo>
                                  <a:pt x="2188088" y="1207963"/>
                                </a:lnTo>
                                <a:lnTo>
                                  <a:pt x="2188145" y="1191318"/>
                                </a:lnTo>
                                <a:lnTo>
                                  <a:pt x="2188201" y="1197357"/>
                                </a:lnTo>
                                <a:lnTo>
                                  <a:pt x="2188262" y="1193914"/>
                                </a:lnTo>
                                <a:lnTo>
                                  <a:pt x="2188318" y="1208538"/>
                                </a:lnTo>
                                <a:lnTo>
                                  <a:pt x="2188375" y="1184430"/>
                                </a:lnTo>
                                <a:lnTo>
                                  <a:pt x="2188432" y="1204233"/>
                                </a:lnTo>
                                <a:lnTo>
                                  <a:pt x="2188493" y="1195060"/>
                                </a:lnTo>
                                <a:lnTo>
                                  <a:pt x="2188549" y="1202512"/>
                                </a:lnTo>
                                <a:lnTo>
                                  <a:pt x="2188606" y="1198782"/>
                                </a:lnTo>
                                <a:lnTo>
                                  <a:pt x="2188663" y="1192193"/>
                                </a:lnTo>
                                <a:lnTo>
                                  <a:pt x="2188720" y="1206529"/>
                                </a:lnTo>
                                <a:lnTo>
                                  <a:pt x="2188777" y="1195635"/>
                                </a:lnTo>
                                <a:lnTo>
                                  <a:pt x="2188833" y="1202800"/>
                                </a:lnTo>
                                <a:lnTo>
                                  <a:pt x="2188894" y="1186155"/>
                                </a:lnTo>
                                <a:lnTo>
                                  <a:pt x="2188950" y="1197632"/>
                                </a:lnTo>
                                <a:lnTo>
                                  <a:pt x="2189007" y="1209113"/>
                                </a:lnTo>
                                <a:lnTo>
                                  <a:pt x="2189064" y="1201366"/>
                                </a:lnTo>
                                <a:lnTo>
                                  <a:pt x="2189120" y="1194765"/>
                                </a:lnTo>
                                <a:lnTo>
                                  <a:pt x="2189177" y="1196211"/>
                                </a:lnTo>
                                <a:lnTo>
                                  <a:pt x="2189238" y="1195911"/>
                                </a:lnTo>
                                <a:lnTo>
                                  <a:pt x="2189294" y="1210834"/>
                                </a:lnTo>
                                <a:lnTo>
                                  <a:pt x="2189351" y="1201937"/>
                                </a:lnTo>
                                <a:lnTo>
                                  <a:pt x="2189408" y="1189597"/>
                                </a:lnTo>
                                <a:lnTo>
                                  <a:pt x="2189465" y="1199357"/>
                                </a:lnTo>
                                <a:lnTo>
                                  <a:pt x="2189525" y="1197632"/>
                                </a:lnTo>
                                <a:lnTo>
                                  <a:pt x="2189582" y="1198207"/>
                                </a:lnTo>
                                <a:lnTo>
                                  <a:pt x="2189639" y="1206529"/>
                                </a:lnTo>
                                <a:lnTo>
                                  <a:pt x="2189696" y="1198507"/>
                                </a:lnTo>
                                <a:lnTo>
                                  <a:pt x="2189753" y="1191043"/>
                                </a:lnTo>
                                <a:lnTo>
                                  <a:pt x="2189809" y="1201649"/>
                                </a:lnTo>
                                <a:lnTo>
                                  <a:pt x="2189866" y="1196211"/>
                                </a:lnTo>
                                <a:lnTo>
                                  <a:pt x="2189927" y="1198782"/>
                                </a:lnTo>
                                <a:lnTo>
                                  <a:pt x="2189984" y="1197632"/>
                                </a:lnTo>
                                <a:lnTo>
                                  <a:pt x="2190040" y="1194765"/>
                                </a:lnTo>
                                <a:lnTo>
                                  <a:pt x="2190097" y="1197057"/>
                                </a:lnTo>
                                <a:lnTo>
                                  <a:pt x="2190157" y="1206529"/>
                                </a:lnTo>
                                <a:lnTo>
                                  <a:pt x="2190214" y="1196486"/>
                                </a:lnTo>
                                <a:lnTo>
                                  <a:pt x="2190271" y="1186726"/>
                                </a:lnTo>
                                <a:lnTo>
                                  <a:pt x="2190327" y="1187876"/>
                                </a:lnTo>
                                <a:lnTo>
                                  <a:pt x="2190384" y="1198207"/>
                                </a:lnTo>
                                <a:lnTo>
                                  <a:pt x="2190441" y="1202800"/>
                                </a:lnTo>
                                <a:lnTo>
                                  <a:pt x="2190497" y="1193615"/>
                                </a:lnTo>
                                <a:lnTo>
                                  <a:pt x="2190558" y="1188176"/>
                                </a:lnTo>
                                <a:lnTo>
                                  <a:pt x="2190615" y="1199928"/>
                                </a:lnTo>
                                <a:lnTo>
                                  <a:pt x="2190672" y="1197932"/>
                                </a:lnTo>
                                <a:lnTo>
                                  <a:pt x="2190728" y="1199641"/>
                                </a:lnTo>
                                <a:lnTo>
                                  <a:pt x="2190785" y="1192469"/>
                                </a:lnTo>
                                <a:lnTo>
                                  <a:pt x="2190842" y="1200216"/>
                                </a:lnTo>
                                <a:lnTo>
                                  <a:pt x="2190898" y="1206242"/>
                                </a:lnTo>
                                <a:lnTo>
                                  <a:pt x="2190959" y="1204808"/>
                                </a:lnTo>
                                <a:lnTo>
                                  <a:pt x="2191016" y="1202512"/>
                                </a:lnTo>
                                <a:lnTo>
                                  <a:pt x="2191073" y="1189897"/>
                                </a:lnTo>
                                <a:lnTo>
                                  <a:pt x="2191133" y="1191618"/>
                                </a:lnTo>
                                <a:lnTo>
                                  <a:pt x="2191190" y="1214852"/>
                                </a:lnTo>
                                <a:lnTo>
                                  <a:pt x="2191247" y="1205383"/>
                                </a:lnTo>
                                <a:lnTo>
                                  <a:pt x="2191304" y="1195635"/>
                                </a:lnTo>
                                <a:lnTo>
                                  <a:pt x="2191360" y="1202512"/>
                                </a:lnTo>
                                <a:lnTo>
                                  <a:pt x="2191417" y="1195060"/>
                                </a:lnTo>
                                <a:lnTo>
                                  <a:pt x="2191473" y="1205954"/>
                                </a:lnTo>
                                <a:lnTo>
                                  <a:pt x="2191530" y="1204808"/>
                                </a:lnTo>
                                <a:lnTo>
                                  <a:pt x="2191591" y="1187301"/>
                                </a:lnTo>
                                <a:lnTo>
                                  <a:pt x="2191648" y="1210547"/>
                                </a:lnTo>
                                <a:lnTo>
                                  <a:pt x="2191704" y="1195060"/>
                                </a:lnTo>
                                <a:lnTo>
                                  <a:pt x="2191761" y="1209113"/>
                                </a:lnTo>
                                <a:lnTo>
                                  <a:pt x="2191818" y="1197357"/>
                                </a:lnTo>
                                <a:lnTo>
                                  <a:pt x="2191878" y="1187876"/>
                                </a:lnTo>
                                <a:lnTo>
                                  <a:pt x="2191935" y="1211122"/>
                                </a:lnTo>
                                <a:lnTo>
                                  <a:pt x="2191992" y="1206817"/>
                                </a:lnTo>
                                <a:lnTo>
                                  <a:pt x="2192048" y="1208826"/>
                                </a:lnTo>
                                <a:lnTo>
                                  <a:pt x="2192105" y="1192469"/>
                                </a:lnTo>
                                <a:lnTo>
                                  <a:pt x="2192166" y="1195911"/>
                                </a:lnTo>
                                <a:lnTo>
                                  <a:pt x="2192223" y="1213130"/>
                                </a:lnTo>
                                <a:lnTo>
                                  <a:pt x="2192279" y="1205096"/>
                                </a:lnTo>
                                <a:lnTo>
                                  <a:pt x="2192336" y="1201078"/>
                                </a:lnTo>
                                <a:lnTo>
                                  <a:pt x="2192393" y="1191618"/>
                                </a:lnTo>
                                <a:lnTo>
                                  <a:pt x="2192449" y="1204233"/>
                                </a:lnTo>
                                <a:lnTo>
                                  <a:pt x="2192506" y="1200216"/>
                                </a:lnTo>
                                <a:lnTo>
                                  <a:pt x="2192567" y="1195635"/>
                                </a:lnTo>
                                <a:lnTo>
                                  <a:pt x="2192624" y="1193044"/>
                                </a:lnTo>
                                <a:lnTo>
                                  <a:pt x="2192680" y="1209688"/>
                                </a:lnTo>
                                <a:lnTo>
                                  <a:pt x="2192737" y="1190468"/>
                                </a:lnTo>
                                <a:lnTo>
                                  <a:pt x="2192794" y="1195911"/>
                                </a:lnTo>
                                <a:lnTo>
                                  <a:pt x="2192855" y="1195336"/>
                                </a:lnTo>
                                <a:lnTo>
                                  <a:pt x="2192911" y="1189897"/>
                                </a:lnTo>
                                <a:lnTo>
                                  <a:pt x="2192968" y="1207963"/>
                                </a:lnTo>
                                <a:lnTo>
                                  <a:pt x="2193024" y="1203087"/>
                                </a:lnTo>
                                <a:lnTo>
                                  <a:pt x="2193081" y="1201078"/>
                                </a:lnTo>
                                <a:lnTo>
                                  <a:pt x="2193138" y="1197057"/>
                                </a:lnTo>
                                <a:lnTo>
                                  <a:pt x="2193199" y="1200216"/>
                                </a:lnTo>
                                <a:lnTo>
                                  <a:pt x="2193255" y="1192764"/>
                                </a:lnTo>
                                <a:lnTo>
                                  <a:pt x="2193312" y="1202800"/>
                                </a:lnTo>
                                <a:lnTo>
                                  <a:pt x="2193369" y="1196211"/>
                                </a:lnTo>
                                <a:lnTo>
                                  <a:pt x="2193426" y="1202225"/>
                                </a:lnTo>
                                <a:lnTo>
                                  <a:pt x="2193482" y="1205671"/>
                                </a:lnTo>
                                <a:lnTo>
                                  <a:pt x="2193539" y="1195911"/>
                                </a:lnTo>
                                <a:lnTo>
                                  <a:pt x="2193600" y="1198207"/>
                                </a:lnTo>
                                <a:lnTo>
                                  <a:pt x="2193656" y="1202800"/>
                                </a:lnTo>
                                <a:lnTo>
                                  <a:pt x="2193713" y="1195635"/>
                                </a:lnTo>
                                <a:lnTo>
                                  <a:pt x="2193769" y="1205096"/>
                                </a:lnTo>
                                <a:lnTo>
                                  <a:pt x="2193831" y="1196211"/>
                                </a:lnTo>
                                <a:lnTo>
                                  <a:pt x="2193887" y="1196211"/>
                                </a:lnTo>
                                <a:lnTo>
                                  <a:pt x="2193944" y="1195635"/>
                                </a:lnTo>
                                <a:lnTo>
                                  <a:pt x="2194000" y="1195336"/>
                                </a:lnTo>
                                <a:lnTo>
                                  <a:pt x="2194057" y="1193914"/>
                                </a:lnTo>
                                <a:lnTo>
                                  <a:pt x="2194114" y="1185580"/>
                                </a:lnTo>
                                <a:lnTo>
                                  <a:pt x="2194175" y="1192764"/>
                                </a:lnTo>
                                <a:lnTo>
                                  <a:pt x="2194231" y="1217435"/>
                                </a:lnTo>
                                <a:lnTo>
                                  <a:pt x="2194288" y="1199928"/>
                                </a:lnTo>
                                <a:lnTo>
                                  <a:pt x="2194345" y="1200791"/>
                                </a:lnTo>
                                <a:lnTo>
                                  <a:pt x="2194401" y="1201078"/>
                                </a:lnTo>
                                <a:lnTo>
                                  <a:pt x="2194458" y="1197357"/>
                                </a:lnTo>
                                <a:lnTo>
                                  <a:pt x="2194515" y="1195336"/>
                                </a:lnTo>
                                <a:lnTo>
                                  <a:pt x="2194575" y="1210834"/>
                                </a:lnTo>
                                <a:lnTo>
                                  <a:pt x="2194632" y="1197357"/>
                                </a:lnTo>
                                <a:lnTo>
                                  <a:pt x="2194689" y="1175824"/>
                                </a:lnTo>
                                <a:lnTo>
                                  <a:pt x="2194746" y="1206529"/>
                                </a:lnTo>
                                <a:lnTo>
                                  <a:pt x="2194806" y="1199928"/>
                                </a:lnTo>
                                <a:lnTo>
                                  <a:pt x="2194863" y="1205096"/>
                                </a:lnTo>
                                <a:lnTo>
                                  <a:pt x="2194920" y="1195911"/>
                                </a:lnTo>
                                <a:lnTo>
                                  <a:pt x="2194976" y="1198207"/>
                                </a:lnTo>
                                <a:lnTo>
                                  <a:pt x="2195033" y="1215427"/>
                                </a:lnTo>
                                <a:lnTo>
                                  <a:pt x="2195090" y="1201078"/>
                                </a:lnTo>
                                <a:lnTo>
                                  <a:pt x="2195147" y="1214852"/>
                                </a:lnTo>
                                <a:lnTo>
                                  <a:pt x="2195207" y="1197932"/>
                                </a:lnTo>
                                <a:lnTo>
                                  <a:pt x="2195264" y="1197632"/>
                                </a:lnTo>
                                <a:lnTo>
                                  <a:pt x="2195321" y="1195336"/>
                                </a:lnTo>
                                <a:lnTo>
                                  <a:pt x="2195377" y="1205383"/>
                                </a:lnTo>
                                <a:lnTo>
                                  <a:pt x="2195434" y="1197357"/>
                                </a:lnTo>
                                <a:lnTo>
                                  <a:pt x="2195491" y="1191618"/>
                                </a:lnTo>
                                <a:lnTo>
                                  <a:pt x="2195551" y="1193044"/>
                                </a:lnTo>
                                <a:lnTo>
                                  <a:pt x="2195608" y="1202800"/>
                                </a:lnTo>
                                <a:lnTo>
                                  <a:pt x="2195665" y="1196211"/>
                                </a:lnTo>
                                <a:lnTo>
                                  <a:pt x="2195722" y="1202512"/>
                                </a:lnTo>
                                <a:lnTo>
                                  <a:pt x="2195782" y="1200791"/>
                                </a:lnTo>
                                <a:lnTo>
                                  <a:pt x="2195839" y="1199928"/>
                                </a:lnTo>
                                <a:lnTo>
                                  <a:pt x="2195896" y="1203374"/>
                                </a:lnTo>
                                <a:lnTo>
                                  <a:pt x="2195953" y="1209113"/>
                                </a:lnTo>
                                <a:lnTo>
                                  <a:pt x="2196009" y="1193914"/>
                                </a:lnTo>
                                <a:lnTo>
                                  <a:pt x="2196066" y="1191043"/>
                                </a:lnTo>
                                <a:lnTo>
                                  <a:pt x="2196123" y="1192764"/>
                                </a:lnTo>
                                <a:lnTo>
                                  <a:pt x="2196183" y="1207680"/>
                                </a:lnTo>
                                <a:lnTo>
                                  <a:pt x="2196240" y="1192469"/>
                                </a:lnTo>
                                <a:lnTo>
                                  <a:pt x="2196297" y="1200216"/>
                                </a:lnTo>
                                <a:lnTo>
                                  <a:pt x="2196354" y="1193914"/>
                                </a:lnTo>
                                <a:lnTo>
                                  <a:pt x="2196410" y="1204521"/>
                                </a:lnTo>
                                <a:lnTo>
                                  <a:pt x="2196467" y="1189322"/>
                                </a:lnTo>
                                <a:lnTo>
                                  <a:pt x="2196527" y="1204521"/>
                                </a:lnTo>
                                <a:lnTo>
                                  <a:pt x="2196584" y="1206817"/>
                                </a:lnTo>
                                <a:lnTo>
                                  <a:pt x="2196641" y="1192764"/>
                                </a:lnTo>
                                <a:lnTo>
                                  <a:pt x="2196698" y="1201649"/>
                                </a:lnTo>
                                <a:lnTo>
                                  <a:pt x="2196754" y="1201366"/>
                                </a:lnTo>
                                <a:lnTo>
                                  <a:pt x="2196815" y="1212555"/>
                                </a:lnTo>
                                <a:lnTo>
                                  <a:pt x="2196872" y="1208826"/>
                                </a:lnTo>
                                <a:lnTo>
                                  <a:pt x="2196929" y="1195336"/>
                                </a:lnTo>
                                <a:lnTo>
                                  <a:pt x="2196985" y="1198207"/>
                                </a:lnTo>
                                <a:lnTo>
                                  <a:pt x="2197042" y="1197632"/>
                                </a:lnTo>
                                <a:lnTo>
                                  <a:pt x="2197099" y="1189897"/>
                                </a:lnTo>
                                <a:lnTo>
                                  <a:pt x="2197155" y="1189322"/>
                                </a:lnTo>
                                <a:lnTo>
                                  <a:pt x="2197216" y="1202800"/>
                                </a:lnTo>
                                <a:lnTo>
                                  <a:pt x="2197273" y="1203946"/>
                                </a:lnTo>
                                <a:lnTo>
                                  <a:pt x="2197330" y="1199357"/>
                                </a:lnTo>
                                <a:lnTo>
                                  <a:pt x="2197386" y="1180712"/>
                                </a:lnTo>
                                <a:lnTo>
                                  <a:pt x="2197447" y="1197632"/>
                                </a:lnTo>
                                <a:lnTo>
                                  <a:pt x="2197504" y="1200216"/>
                                </a:lnTo>
                                <a:lnTo>
                                  <a:pt x="2197561" y="1211984"/>
                                </a:lnTo>
                                <a:lnTo>
                                  <a:pt x="2197617" y="1187876"/>
                                </a:lnTo>
                                <a:lnTo>
                                  <a:pt x="2197674" y="1202512"/>
                                </a:lnTo>
                                <a:lnTo>
                                  <a:pt x="2197730" y="1202800"/>
                                </a:lnTo>
                                <a:lnTo>
                                  <a:pt x="2197787" y="1191618"/>
                                </a:lnTo>
                                <a:lnTo>
                                  <a:pt x="2197848" y="1210547"/>
                                </a:lnTo>
                                <a:lnTo>
                                  <a:pt x="2197904" y="1194190"/>
                                </a:lnTo>
                                <a:lnTo>
                                  <a:pt x="2197961" y="1201366"/>
                                </a:lnTo>
                                <a:lnTo>
                                  <a:pt x="2198018" y="1209401"/>
                                </a:lnTo>
                                <a:lnTo>
                                  <a:pt x="2198074" y="1212555"/>
                                </a:lnTo>
                                <a:lnTo>
                                  <a:pt x="2198131" y="1201366"/>
                                </a:lnTo>
                                <a:lnTo>
                                  <a:pt x="2198188" y="1221453"/>
                                </a:lnTo>
                                <a:lnTo>
                                  <a:pt x="2198249" y="1193615"/>
                                </a:lnTo>
                                <a:lnTo>
                                  <a:pt x="2198305" y="1216002"/>
                                </a:lnTo>
                                <a:lnTo>
                                  <a:pt x="2198362" y="1203087"/>
                                </a:lnTo>
                                <a:lnTo>
                                  <a:pt x="2198419" y="1211122"/>
                                </a:lnTo>
                                <a:lnTo>
                                  <a:pt x="2198480" y="1203087"/>
                                </a:lnTo>
                                <a:lnTo>
                                  <a:pt x="2198536" y="1185580"/>
                                </a:lnTo>
                                <a:lnTo>
                                  <a:pt x="2198593" y="1197932"/>
                                </a:lnTo>
                                <a:lnTo>
                                  <a:pt x="2198650" y="1208251"/>
                                </a:lnTo>
                                <a:lnTo>
                                  <a:pt x="2198706" y="1198782"/>
                                </a:lnTo>
                                <a:lnTo>
                                  <a:pt x="2198763" y="1188747"/>
                                </a:lnTo>
                                <a:lnTo>
                                  <a:pt x="2198820" y="1185580"/>
                                </a:lnTo>
                                <a:lnTo>
                                  <a:pt x="2198881" y="1205671"/>
                                </a:lnTo>
                                <a:lnTo>
                                  <a:pt x="2198937" y="1197932"/>
                                </a:lnTo>
                                <a:lnTo>
                                  <a:pt x="2198994" y="1198782"/>
                                </a:lnTo>
                                <a:lnTo>
                                  <a:pt x="2199050" y="1200216"/>
                                </a:lnTo>
                                <a:lnTo>
                                  <a:pt x="2199107" y="1211409"/>
                                </a:lnTo>
                                <a:lnTo>
                                  <a:pt x="2199168" y="1191318"/>
                                </a:lnTo>
                                <a:lnTo>
                                  <a:pt x="2199225" y="1205954"/>
                                </a:lnTo>
                                <a:lnTo>
                                  <a:pt x="2199281" y="1214852"/>
                                </a:lnTo>
                                <a:lnTo>
                                  <a:pt x="2199338" y="1197057"/>
                                </a:lnTo>
                                <a:lnTo>
                                  <a:pt x="2199395" y="1199082"/>
                                </a:lnTo>
                                <a:lnTo>
                                  <a:pt x="2199455" y="1202800"/>
                                </a:lnTo>
                                <a:lnTo>
                                  <a:pt x="2199512" y="1206529"/>
                                </a:lnTo>
                                <a:lnTo>
                                  <a:pt x="2199569" y="1193914"/>
                                </a:lnTo>
                                <a:lnTo>
                                  <a:pt x="2199626" y="1197632"/>
                                </a:lnTo>
                                <a:lnTo>
                                  <a:pt x="2199682" y="1195635"/>
                                </a:lnTo>
                                <a:lnTo>
                                  <a:pt x="2199739" y="1198782"/>
                                </a:lnTo>
                                <a:lnTo>
                                  <a:pt x="2199796" y="1198507"/>
                                </a:lnTo>
                                <a:lnTo>
                                  <a:pt x="2199857" y="1191318"/>
                                </a:lnTo>
                                <a:lnTo>
                                  <a:pt x="2199913" y="1195060"/>
                                </a:lnTo>
                                <a:lnTo>
                                  <a:pt x="2199970" y="1195336"/>
                                </a:lnTo>
                                <a:lnTo>
                                  <a:pt x="2200026" y="1196211"/>
                                </a:lnTo>
                                <a:lnTo>
                                  <a:pt x="2200083" y="1193044"/>
                                </a:lnTo>
                                <a:lnTo>
                                  <a:pt x="2200144" y="1194489"/>
                                </a:lnTo>
                                <a:lnTo>
                                  <a:pt x="2200201" y="1199641"/>
                                </a:lnTo>
                                <a:lnTo>
                                  <a:pt x="2200257" y="1195635"/>
                                </a:lnTo>
                                <a:lnTo>
                                  <a:pt x="2200314" y="1203374"/>
                                </a:lnTo>
                                <a:lnTo>
                                  <a:pt x="2200371" y="1210547"/>
                                </a:lnTo>
                                <a:lnTo>
                                  <a:pt x="2200432" y="1196211"/>
                                </a:lnTo>
                                <a:lnTo>
                                  <a:pt x="2200488" y="1203087"/>
                                </a:lnTo>
                                <a:lnTo>
                                  <a:pt x="2200545" y="1207963"/>
                                </a:lnTo>
                                <a:lnTo>
                                  <a:pt x="2200601" y="1193339"/>
                                </a:lnTo>
                                <a:lnTo>
                                  <a:pt x="2200658" y="1200791"/>
                                </a:lnTo>
                                <a:lnTo>
                                  <a:pt x="2200715" y="1200216"/>
                                </a:lnTo>
                                <a:lnTo>
                                  <a:pt x="2200772" y="1189897"/>
                                </a:lnTo>
                                <a:lnTo>
                                  <a:pt x="2200832" y="1202800"/>
                                </a:lnTo>
                                <a:lnTo>
                                  <a:pt x="2200889" y="1189322"/>
                                </a:lnTo>
                                <a:lnTo>
                                  <a:pt x="2200946" y="1201366"/>
                                </a:lnTo>
                                <a:lnTo>
                                  <a:pt x="2201003" y="1195336"/>
                                </a:lnTo>
                                <a:lnTo>
                                  <a:pt x="2201059" y="1209401"/>
                                </a:lnTo>
                                <a:lnTo>
                                  <a:pt x="2201120" y="1207963"/>
                                </a:lnTo>
                                <a:lnTo>
                                  <a:pt x="2201177" y="1199928"/>
                                </a:lnTo>
                                <a:lnTo>
                                  <a:pt x="2201233" y="1187301"/>
                                </a:lnTo>
                                <a:lnTo>
                                  <a:pt x="2201290" y="1191618"/>
                                </a:lnTo>
                                <a:lnTo>
                                  <a:pt x="2201347" y="1197357"/>
                                </a:lnTo>
                                <a:lnTo>
                                  <a:pt x="2201404" y="1210834"/>
                                </a:lnTo>
                                <a:lnTo>
                                  <a:pt x="2201464" y="1208251"/>
                                </a:lnTo>
                                <a:lnTo>
                                  <a:pt x="2201521" y="1206529"/>
                                </a:lnTo>
                                <a:lnTo>
                                  <a:pt x="2201578" y="1207392"/>
                                </a:lnTo>
                                <a:lnTo>
                                  <a:pt x="2201634" y="1206529"/>
                                </a:lnTo>
                                <a:lnTo>
                                  <a:pt x="2201691" y="1192193"/>
                                </a:lnTo>
                                <a:lnTo>
                                  <a:pt x="2201748" y="1191893"/>
                                </a:lnTo>
                                <a:lnTo>
                                  <a:pt x="2201804" y="1200503"/>
                                </a:lnTo>
                                <a:lnTo>
                                  <a:pt x="2201865" y="1197057"/>
                                </a:lnTo>
                                <a:lnTo>
                                  <a:pt x="2201922" y="1200216"/>
                                </a:lnTo>
                                <a:lnTo>
                                  <a:pt x="2201979" y="1195635"/>
                                </a:lnTo>
                                <a:lnTo>
                                  <a:pt x="2202035" y="1191618"/>
                                </a:lnTo>
                                <a:lnTo>
                                  <a:pt x="2202096" y="1195635"/>
                                </a:lnTo>
                                <a:lnTo>
                                  <a:pt x="2202153" y="1191618"/>
                                </a:lnTo>
                                <a:lnTo>
                                  <a:pt x="2202210" y="1203658"/>
                                </a:lnTo>
                                <a:lnTo>
                                  <a:pt x="2202266" y="1199641"/>
                                </a:lnTo>
                                <a:lnTo>
                                  <a:pt x="2202323" y="1203374"/>
                                </a:lnTo>
                                <a:lnTo>
                                  <a:pt x="2202380" y="1210547"/>
                                </a:lnTo>
                                <a:lnTo>
                                  <a:pt x="2202436" y="1185876"/>
                                </a:lnTo>
                                <a:lnTo>
                                  <a:pt x="2202497" y="1203946"/>
                                </a:lnTo>
                                <a:lnTo>
                                  <a:pt x="2202554" y="1207680"/>
                                </a:lnTo>
                                <a:lnTo>
                                  <a:pt x="2202610" y="1209972"/>
                                </a:lnTo>
                                <a:lnTo>
                                  <a:pt x="2202667" y="1193914"/>
                                </a:lnTo>
                                <a:lnTo>
                                  <a:pt x="2202724" y="1201937"/>
                                </a:lnTo>
                                <a:lnTo>
                                  <a:pt x="2202780" y="1201649"/>
                                </a:lnTo>
                                <a:lnTo>
                                  <a:pt x="2202841" y="1207963"/>
                                </a:lnTo>
                                <a:lnTo>
                                  <a:pt x="2202898" y="1194190"/>
                                </a:lnTo>
                                <a:lnTo>
                                  <a:pt x="2202955" y="1209688"/>
                                </a:lnTo>
                                <a:lnTo>
                                  <a:pt x="2203011" y="1190743"/>
                                </a:lnTo>
                                <a:lnTo>
                                  <a:pt x="2203068" y="1198207"/>
                                </a:lnTo>
                                <a:lnTo>
                                  <a:pt x="2203129" y="1197057"/>
                                </a:lnTo>
                                <a:lnTo>
                                  <a:pt x="2203185" y="1213706"/>
                                </a:lnTo>
                                <a:lnTo>
                                  <a:pt x="2203242" y="1196486"/>
                                </a:lnTo>
                                <a:lnTo>
                                  <a:pt x="2203299" y="1197632"/>
                                </a:lnTo>
                                <a:lnTo>
                                  <a:pt x="2203356" y="1200503"/>
                                </a:lnTo>
                                <a:lnTo>
                                  <a:pt x="2203412" y="1200503"/>
                                </a:lnTo>
                                <a:lnTo>
                                  <a:pt x="2203469" y="1209113"/>
                                </a:lnTo>
                                <a:lnTo>
                                  <a:pt x="2203530" y="1199357"/>
                                </a:lnTo>
                                <a:lnTo>
                                  <a:pt x="2203587" y="1202225"/>
                                </a:lnTo>
                                <a:lnTo>
                                  <a:pt x="2203643" y="1201649"/>
                                </a:lnTo>
                                <a:lnTo>
                                  <a:pt x="2203700" y="1207392"/>
                                </a:lnTo>
                                <a:lnTo>
                                  <a:pt x="2203756" y="1202800"/>
                                </a:lnTo>
                                <a:lnTo>
                                  <a:pt x="2203817" y="1201649"/>
                                </a:lnTo>
                                <a:lnTo>
                                  <a:pt x="2203874" y="1200503"/>
                                </a:lnTo>
                                <a:lnTo>
                                  <a:pt x="2203931" y="1212272"/>
                                </a:lnTo>
                                <a:lnTo>
                                  <a:pt x="2203987" y="1197932"/>
                                </a:lnTo>
                                <a:lnTo>
                                  <a:pt x="2204044" y="1189322"/>
                                </a:lnTo>
                                <a:lnTo>
                                  <a:pt x="2204104" y="1203946"/>
                                </a:lnTo>
                                <a:lnTo>
                                  <a:pt x="2204161" y="1191043"/>
                                </a:lnTo>
                                <a:lnTo>
                                  <a:pt x="2204218" y="1189022"/>
                                </a:lnTo>
                                <a:lnTo>
                                  <a:pt x="2204275" y="1199928"/>
                                </a:lnTo>
                                <a:lnTo>
                                  <a:pt x="2204331" y="1222028"/>
                                </a:lnTo>
                                <a:lnTo>
                                  <a:pt x="2204388" y="1188747"/>
                                </a:lnTo>
                                <a:lnTo>
                                  <a:pt x="2204445" y="1190173"/>
                                </a:lnTo>
                                <a:lnTo>
                                  <a:pt x="2204506" y="1205383"/>
                                </a:lnTo>
                                <a:lnTo>
                                  <a:pt x="2204562" y="1194765"/>
                                </a:lnTo>
                                <a:lnTo>
                                  <a:pt x="2204619" y="1195911"/>
                                </a:lnTo>
                                <a:lnTo>
                                  <a:pt x="2204676" y="1201649"/>
                                </a:lnTo>
                                <a:lnTo>
                                  <a:pt x="2204736" y="1205671"/>
                                </a:lnTo>
                                <a:lnTo>
                                  <a:pt x="2204793" y="1189322"/>
                                </a:lnTo>
                                <a:lnTo>
                                  <a:pt x="2204850" y="1193339"/>
                                </a:lnTo>
                                <a:lnTo>
                                  <a:pt x="2204907" y="1183008"/>
                                </a:lnTo>
                                <a:lnTo>
                                  <a:pt x="2204963" y="1214852"/>
                                </a:lnTo>
                                <a:lnTo>
                                  <a:pt x="2205020" y="1202512"/>
                                </a:lnTo>
                                <a:lnTo>
                                  <a:pt x="2205077" y="1180137"/>
                                </a:lnTo>
                                <a:lnTo>
                                  <a:pt x="2205138" y="1207963"/>
                                </a:lnTo>
                                <a:lnTo>
                                  <a:pt x="2205194" y="1199641"/>
                                </a:lnTo>
                                <a:lnTo>
                                  <a:pt x="2205251" y="1189322"/>
                                </a:lnTo>
                                <a:lnTo>
                                  <a:pt x="2205307" y="1199357"/>
                                </a:lnTo>
                                <a:lnTo>
                                  <a:pt x="2205364" y="1199928"/>
                                </a:lnTo>
                                <a:lnTo>
                                  <a:pt x="2205421" y="1187876"/>
                                </a:lnTo>
                                <a:lnTo>
                                  <a:pt x="2205478" y="1207392"/>
                                </a:lnTo>
                                <a:lnTo>
                                  <a:pt x="2205538" y="1194765"/>
                                </a:lnTo>
                                <a:lnTo>
                                  <a:pt x="2205595" y="1204521"/>
                                </a:lnTo>
                                <a:lnTo>
                                  <a:pt x="2205652" y="1183008"/>
                                </a:lnTo>
                                <a:lnTo>
                                  <a:pt x="2205712" y="1205383"/>
                                </a:lnTo>
                                <a:lnTo>
                                  <a:pt x="2205769" y="1194765"/>
                                </a:lnTo>
                                <a:lnTo>
                                  <a:pt x="2205826" y="1189022"/>
                                </a:lnTo>
                                <a:lnTo>
                                  <a:pt x="2205883" y="1209113"/>
                                </a:lnTo>
                                <a:lnTo>
                                  <a:pt x="2205939" y="1201366"/>
                                </a:lnTo>
                                <a:lnTo>
                                  <a:pt x="2205996" y="1207680"/>
                                </a:lnTo>
                                <a:lnTo>
                                  <a:pt x="2206053" y="1201366"/>
                                </a:lnTo>
                                <a:lnTo>
                                  <a:pt x="2206114" y="1199928"/>
                                </a:lnTo>
                                <a:lnTo>
                                  <a:pt x="2206170" y="1185305"/>
                                </a:lnTo>
                                <a:lnTo>
                                  <a:pt x="2206227" y="1200503"/>
                                </a:lnTo>
                                <a:lnTo>
                                  <a:pt x="2206283" y="1195635"/>
                                </a:lnTo>
                                <a:lnTo>
                                  <a:pt x="2206340" y="1206529"/>
                                </a:lnTo>
                                <a:lnTo>
                                  <a:pt x="2206397" y="1192469"/>
                                </a:lnTo>
                                <a:lnTo>
                                  <a:pt x="2206458" y="1210834"/>
                                </a:lnTo>
                                <a:lnTo>
                                  <a:pt x="2206514" y="1192193"/>
                                </a:lnTo>
                                <a:lnTo>
                                  <a:pt x="2206571" y="1194190"/>
                                </a:lnTo>
                                <a:lnTo>
                                  <a:pt x="2206627" y="1181287"/>
                                </a:lnTo>
                                <a:lnTo>
                                  <a:pt x="2206684" y="1213706"/>
                                </a:lnTo>
                                <a:lnTo>
                                  <a:pt x="2206745" y="1196781"/>
                                </a:lnTo>
                                <a:lnTo>
                                  <a:pt x="2206802" y="1190468"/>
                                </a:lnTo>
                                <a:lnTo>
                                  <a:pt x="2206858" y="1211697"/>
                                </a:lnTo>
                                <a:lnTo>
                                  <a:pt x="2206915" y="1193615"/>
                                </a:lnTo>
                                <a:lnTo>
                                  <a:pt x="2206972" y="1202225"/>
                                </a:lnTo>
                                <a:lnTo>
                                  <a:pt x="2207029" y="1196211"/>
                                </a:lnTo>
                                <a:lnTo>
                                  <a:pt x="2207086" y="1191043"/>
                                </a:lnTo>
                                <a:lnTo>
                                  <a:pt x="2207146" y="1191043"/>
                                </a:lnTo>
                                <a:lnTo>
                                  <a:pt x="2207203" y="1214281"/>
                                </a:lnTo>
                                <a:lnTo>
                                  <a:pt x="2207259" y="1205383"/>
                                </a:lnTo>
                                <a:lnTo>
                                  <a:pt x="2207316" y="1190743"/>
                                </a:lnTo>
                                <a:lnTo>
                                  <a:pt x="2207373" y="1197932"/>
                                </a:lnTo>
                                <a:lnTo>
                                  <a:pt x="2207434" y="1211409"/>
                                </a:lnTo>
                                <a:lnTo>
                                  <a:pt x="2207490" y="1211984"/>
                                </a:lnTo>
                                <a:lnTo>
                                  <a:pt x="2207547" y="1198207"/>
                                </a:lnTo>
                                <a:lnTo>
                                  <a:pt x="2207604" y="1199082"/>
                                </a:lnTo>
                                <a:lnTo>
                                  <a:pt x="2207661" y="1198207"/>
                                </a:lnTo>
                                <a:lnTo>
                                  <a:pt x="2207721" y="1193339"/>
                                </a:lnTo>
                                <a:lnTo>
                                  <a:pt x="2207778" y="1213418"/>
                                </a:lnTo>
                                <a:lnTo>
                                  <a:pt x="2207834" y="1207680"/>
                                </a:lnTo>
                                <a:lnTo>
                                  <a:pt x="2207891" y="1196211"/>
                                </a:lnTo>
                                <a:lnTo>
                                  <a:pt x="2207948" y="1206529"/>
                                </a:lnTo>
                                <a:lnTo>
                                  <a:pt x="2208005" y="1203658"/>
                                </a:lnTo>
                                <a:lnTo>
                                  <a:pt x="2208061" y="1184729"/>
                                </a:lnTo>
                                <a:lnTo>
                                  <a:pt x="2208118" y="1200503"/>
                                </a:lnTo>
                                <a:lnTo>
                                  <a:pt x="2208179" y="1203374"/>
                                </a:lnTo>
                                <a:lnTo>
                                  <a:pt x="2208235" y="1209401"/>
                                </a:lnTo>
                                <a:lnTo>
                                  <a:pt x="2208292" y="1193044"/>
                                </a:lnTo>
                                <a:lnTo>
                                  <a:pt x="2208349" y="1214281"/>
                                </a:lnTo>
                                <a:lnTo>
                                  <a:pt x="2208410" y="1203658"/>
                                </a:lnTo>
                                <a:lnTo>
                                  <a:pt x="2208466" y="1199357"/>
                                </a:lnTo>
                                <a:lnTo>
                                  <a:pt x="2208523" y="1196781"/>
                                </a:lnTo>
                                <a:lnTo>
                                  <a:pt x="2208580" y="1190173"/>
                                </a:lnTo>
                                <a:lnTo>
                                  <a:pt x="2208636" y="1200503"/>
                                </a:lnTo>
                                <a:lnTo>
                                  <a:pt x="2208693" y="1194190"/>
                                </a:lnTo>
                                <a:lnTo>
                                  <a:pt x="2208754" y="1202512"/>
                                </a:lnTo>
                                <a:lnTo>
                                  <a:pt x="2208810" y="1196781"/>
                                </a:lnTo>
                                <a:lnTo>
                                  <a:pt x="2208867" y="1200216"/>
                                </a:lnTo>
                                <a:lnTo>
                                  <a:pt x="2208924" y="1185005"/>
                                </a:lnTo>
                                <a:lnTo>
                                  <a:pt x="2208981" y="1193914"/>
                                </a:lnTo>
                                <a:lnTo>
                                  <a:pt x="2209037" y="1209113"/>
                                </a:lnTo>
                                <a:lnTo>
                                  <a:pt x="2209094" y="1190468"/>
                                </a:lnTo>
                                <a:lnTo>
                                  <a:pt x="2209155" y="1183583"/>
                                </a:lnTo>
                                <a:lnTo>
                                  <a:pt x="2209212" y="1203374"/>
                                </a:lnTo>
                                <a:lnTo>
                                  <a:pt x="2209268" y="1210834"/>
                                </a:lnTo>
                                <a:lnTo>
                                  <a:pt x="2209325" y="1200216"/>
                                </a:lnTo>
                                <a:lnTo>
                                  <a:pt x="2209385" y="1201937"/>
                                </a:lnTo>
                                <a:lnTo>
                                  <a:pt x="2209442" y="1192193"/>
                                </a:lnTo>
                                <a:lnTo>
                                  <a:pt x="2209499" y="1211122"/>
                                </a:lnTo>
                                <a:lnTo>
                                  <a:pt x="2209556" y="1194765"/>
                                </a:lnTo>
                                <a:lnTo>
                                  <a:pt x="2209613" y="1205954"/>
                                </a:lnTo>
                                <a:lnTo>
                                  <a:pt x="2209669" y="1197057"/>
                                </a:lnTo>
                                <a:lnTo>
                                  <a:pt x="2209726" y="1193339"/>
                                </a:lnTo>
                                <a:lnTo>
                                  <a:pt x="2209787" y="1206242"/>
                                </a:lnTo>
                                <a:lnTo>
                                  <a:pt x="2209844" y="1191618"/>
                                </a:lnTo>
                                <a:lnTo>
                                  <a:pt x="2209900" y="1210547"/>
                                </a:lnTo>
                                <a:lnTo>
                                  <a:pt x="2209957" y="1211697"/>
                                </a:lnTo>
                                <a:lnTo>
                                  <a:pt x="2210013" y="1199928"/>
                                </a:lnTo>
                                <a:lnTo>
                                  <a:pt x="2210070" y="1197932"/>
                                </a:lnTo>
                                <a:lnTo>
                                  <a:pt x="2210131" y="1191893"/>
                                </a:lnTo>
                                <a:lnTo>
                                  <a:pt x="2210188" y="1206529"/>
                                </a:lnTo>
                                <a:lnTo>
                                  <a:pt x="2210244" y="1199928"/>
                                </a:lnTo>
                                <a:lnTo>
                                  <a:pt x="2210301" y="1186726"/>
                                </a:lnTo>
                                <a:lnTo>
                                  <a:pt x="2210357" y="1208538"/>
                                </a:lnTo>
                                <a:lnTo>
                                  <a:pt x="2210418" y="1198507"/>
                                </a:lnTo>
                                <a:lnTo>
                                  <a:pt x="2210475" y="1199928"/>
                                </a:lnTo>
                                <a:lnTo>
                                  <a:pt x="2210532" y="1209688"/>
                                </a:lnTo>
                                <a:lnTo>
                                  <a:pt x="2210588" y="1208251"/>
                                </a:lnTo>
                                <a:lnTo>
                                  <a:pt x="2210645" y="1195060"/>
                                </a:lnTo>
                                <a:lnTo>
                                  <a:pt x="2210702" y="1196211"/>
                                </a:lnTo>
                                <a:lnTo>
                                  <a:pt x="2210758" y="1200503"/>
                                </a:lnTo>
                                <a:lnTo>
                                  <a:pt x="2210819" y="1201078"/>
                                </a:lnTo>
                                <a:lnTo>
                                  <a:pt x="2210876" y="1206529"/>
                                </a:lnTo>
                                <a:lnTo>
                                  <a:pt x="2210933" y="1201078"/>
                                </a:lnTo>
                                <a:lnTo>
                                  <a:pt x="2210989" y="1203946"/>
                                </a:lnTo>
                                <a:lnTo>
                                  <a:pt x="2211046" y="1204521"/>
                                </a:lnTo>
                                <a:lnTo>
                                  <a:pt x="2211107" y="1203374"/>
                                </a:lnTo>
                                <a:lnTo>
                                  <a:pt x="2211164" y="1199082"/>
                                </a:lnTo>
                                <a:lnTo>
                                  <a:pt x="2211220" y="1200791"/>
                                </a:lnTo>
                                <a:lnTo>
                                  <a:pt x="2211277" y="1201649"/>
                                </a:lnTo>
                                <a:lnTo>
                                  <a:pt x="2211333" y="1198207"/>
                                </a:lnTo>
                                <a:lnTo>
                                  <a:pt x="2211394" y="1197932"/>
                                </a:lnTo>
                                <a:lnTo>
                                  <a:pt x="2211451" y="1207104"/>
                                </a:lnTo>
                                <a:lnTo>
                                  <a:pt x="2211508" y="1180987"/>
                                </a:lnTo>
                                <a:lnTo>
                                  <a:pt x="2211564" y="1211697"/>
                                </a:lnTo>
                                <a:lnTo>
                                  <a:pt x="2211621" y="1202800"/>
                                </a:lnTo>
                                <a:lnTo>
                                  <a:pt x="2211678" y="1190173"/>
                                </a:lnTo>
                                <a:lnTo>
                                  <a:pt x="2211735" y="1214564"/>
                                </a:lnTo>
                                <a:lnTo>
                                  <a:pt x="2211795" y="1200216"/>
                                </a:lnTo>
                                <a:lnTo>
                                  <a:pt x="2211852" y="1203658"/>
                                </a:lnTo>
                                <a:lnTo>
                                  <a:pt x="2211909" y="1197357"/>
                                </a:lnTo>
                                <a:lnTo>
                                  <a:pt x="2211965" y="1202512"/>
                                </a:lnTo>
                                <a:lnTo>
                                  <a:pt x="2212026" y="1198782"/>
                                </a:lnTo>
                                <a:lnTo>
                                  <a:pt x="2212083" y="1209113"/>
                                </a:lnTo>
                                <a:lnTo>
                                  <a:pt x="2212140" y="1192193"/>
                                </a:lnTo>
                                <a:lnTo>
                                  <a:pt x="2212196" y="1194190"/>
                                </a:lnTo>
                                <a:lnTo>
                                  <a:pt x="2212253" y="1204521"/>
                                </a:lnTo>
                                <a:lnTo>
                                  <a:pt x="2212310" y="1201937"/>
                                </a:lnTo>
                                <a:lnTo>
                                  <a:pt x="2212366" y="1195336"/>
                                </a:lnTo>
                                <a:lnTo>
                                  <a:pt x="2212427" y="1217723"/>
                                </a:lnTo>
                                <a:lnTo>
                                  <a:pt x="2212484" y="1196781"/>
                                </a:lnTo>
                                <a:lnTo>
                                  <a:pt x="2212540" y="1196781"/>
                                </a:lnTo>
                                <a:lnTo>
                                  <a:pt x="2212597" y="1189022"/>
                                </a:lnTo>
                                <a:lnTo>
                                  <a:pt x="2212654" y="1180987"/>
                                </a:lnTo>
                                <a:lnTo>
                                  <a:pt x="2212710" y="1199641"/>
                                </a:lnTo>
                                <a:lnTo>
                                  <a:pt x="2212767" y="1198207"/>
                                </a:lnTo>
                                <a:lnTo>
                                  <a:pt x="2212828" y="1195060"/>
                                </a:lnTo>
                                <a:lnTo>
                                  <a:pt x="2212884" y="1197632"/>
                                </a:lnTo>
                                <a:lnTo>
                                  <a:pt x="2212941" y="1203946"/>
                                </a:lnTo>
                                <a:lnTo>
                                  <a:pt x="2213002" y="1201078"/>
                                </a:lnTo>
                                <a:lnTo>
                                  <a:pt x="2213059" y="1204521"/>
                                </a:lnTo>
                                <a:lnTo>
                                  <a:pt x="2213115" y="1187301"/>
                                </a:lnTo>
                                <a:lnTo>
                                  <a:pt x="2213172" y="1198207"/>
                                </a:lnTo>
                                <a:lnTo>
                                  <a:pt x="2213229" y="1204233"/>
                                </a:lnTo>
                                <a:lnTo>
                                  <a:pt x="2213286" y="1189022"/>
                                </a:lnTo>
                                <a:lnTo>
                                  <a:pt x="2213342" y="1208538"/>
                                </a:lnTo>
                                <a:lnTo>
                                  <a:pt x="2213403" y="1201366"/>
                                </a:lnTo>
                                <a:lnTo>
                                  <a:pt x="2213460" y="1195336"/>
                                </a:lnTo>
                                <a:lnTo>
                                  <a:pt x="2213516" y="1205383"/>
                                </a:lnTo>
                                <a:lnTo>
                                  <a:pt x="2213573" y="1203087"/>
                                </a:lnTo>
                                <a:lnTo>
                                  <a:pt x="2213630" y="1201649"/>
                                </a:lnTo>
                                <a:lnTo>
                                  <a:pt x="2213687" y="1203087"/>
                                </a:lnTo>
                                <a:lnTo>
                                  <a:pt x="2213747" y="1198207"/>
                                </a:lnTo>
                                <a:lnTo>
                                  <a:pt x="2213804" y="1206817"/>
                                </a:lnTo>
                                <a:lnTo>
                                  <a:pt x="2213861" y="1182709"/>
                                </a:lnTo>
                                <a:lnTo>
                                  <a:pt x="2213917" y="1200791"/>
                                </a:lnTo>
                                <a:lnTo>
                                  <a:pt x="2213974" y="1197057"/>
                                </a:lnTo>
                                <a:lnTo>
                                  <a:pt x="2214035" y="1197932"/>
                                </a:lnTo>
                                <a:lnTo>
                                  <a:pt x="2214091" y="1198507"/>
                                </a:lnTo>
                                <a:lnTo>
                                  <a:pt x="2214148" y="1203946"/>
                                </a:lnTo>
                                <a:lnTo>
                                  <a:pt x="2214205" y="1205383"/>
                                </a:lnTo>
                                <a:lnTo>
                                  <a:pt x="2214261" y="1200503"/>
                                </a:lnTo>
                                <a:lnTo>
                                  <a:pt x="2214318" y="1204521"/>
                                </a:lnTo>
                                <a:lnTo>
                                  <a:pt x="2214375" y="1208251"/>
                                </a:lnTo>
                                <a:lnTo>
                                  <a:pt x="2214436" y="1200216"/>
                                </a:lnTo>
                                <a:lnTo>
                                  <a:pt x="2214492" y="1190173"/>
                                </a:lnTo>
                                <a:lnTo>
                                  <a:pt x="2214549" y="1210263"/>
                                </a:lnTo>
                                <a:lnTo>
                                  <a:pt x="2214606" y="1187876"/>
                                </a:lnTo>
                                <a:lnTo>
                                  <a:pt x="2214663" y="1197057"/>
                                </a:lnTo>
                                <a:lnTo>
                                  <a:pt x="2214723" y="1205671"/>
                                </a:lnTo>
                                <a:lnTo>
                                  <a:pt x="2214780" y="1192764"/>
                                </a:lnTo>
                                <a:lnTo>
                                  <a:pt x="2214837" y="1204521"/>
                                </a:lnTo>
                                <a:lnTo>
                                  <a:pt x="2214893" y="1196211"/>
                                </a:lnTo>
                                <a:lnTo>
                                  <a:pt x="2214950" y="1201649"/>
                                </a:lnTo>
                                <a:lnTo>
                                  <a:pt x="2215007" y="1191893"/>
                                </a:lnTo>
                                <a:lnTo>
                                  <a:pt x="2215067" y="1200791"/>
                                </a:lnTo>
                                <a:lnTo>
                                  <a:pt x="2215124" y="1184154"/>
                                </a:lnTo>
                                <a:lnTo>
                                  <a:pt x="2215181" y="1209401"/>
                                </a:lnTo>
                                <a:lnTo>
                                  <a:pt x="2215238" y="1209113"/>
                                </a:lnTo>
                                <a:lnTo>
                                  <a:pt x="2215294" y="1201366"/>
                                </a:lnTo>
                                <a:lnTo>
                                  <a:pt x="2215351" y="1200791"/>
                                </a:lnTo>
                                <a:lnTo>
                                  <a:pt x="2215408" y="1207963"/>
                                </a:lnTo>
                                <a:lnTo>
                                  <a:pt x="2215468" y="1208251"/>
                                </a:lnTo>
                                <a:lnTo>
                                  <a:pt x="2215525" y="1204233"/>
                                </a:lnTo>
                                <a:lnTo>
                                  <a:pt x="2215582" y="1199357"/>
                                </a:lnTo>
                                <a:lnTo>
                                  <a:pt x="2215639" y="1208251"/>
                                </a:lnTo>
                                <a:lnTo>
                                  <a:pt x="2215699" y="1186155"/>
                                </a:lnTo>
                                <a:lnTo>
                                  <a:pt x="2215756" y="1199357"/>
                                </a:lnTo>
                                <a:lnTo>
                                  <a:pt x="2215813" y="1204521"/>
                                </a:lnTo>
                                <a:lnTo>
                                  <a:pt x="2215870" y="1193615"/>
                                </a:lnTo>
                                <a:lnTo>
                                  <a:pt x="2215926" y="1188176"/>
                                </a:lnTo>
                                <a:lnTo>
                                  <a:pt x="2215983" y="1197357"/>
                                </a:lnTo>
                                <a:lnTo>
                                  <a:pt x="2216043" y="1201366"/>
                                </a:lnTo>
                                <a:lnTo>
                                  <a:pt x="2216100" y="1200216"/>
                                </a:lnTo>
                                <a:lnTo>
                                  <a:pt x="2216157" y="1205383"/>
                                </a:lnTo>
                                <a:lnTo>
                                  <a:pt x="2216214" y="1199641"/>
                                </a:lnTo>
                                <a:lnTo>
                                  <a:pt x="2216270" y="1192764"/>
                                </a:lnTo>
                                <a:lnTo>
                                  <a:pt x="2216327" y="1213706"/>
                                </a:lnTo>
                                <a:lnTo>
                                  <a:pt x="2216383" y="1195060"/>
                                </a:lnTo>
                                <a:lnTo>
                                  <a:pt x="2216445" y="1196781"/>
                                </a:lnTo>
                                <a:lnTo>
                                  <a:pt x="2216501" y="1204233"/>
                                </a:lnTo>
                                <a:lnTo>
                                  <a:pt x="2216558" y="1198207"/>
                                </a:lnTo>
                                <a:lnTo>
                                  <a:pt x="2216614" y="1199082"/>
                                </a:lnTo>
                                <a:lnTo>
                                  <a:pt x="2216675" y="1193914"/>
                                </a:lnTo>
                                <a:lnTo>
                                  <a:pt x="2216732" y="1200503"/>
                                </a:lnTo>
                                <a:lnTo>
                                  <a:pt x="2216789" y="1185305"/>
                                </a:lnTo>
                                <a:lnTo>
                                  <a:pt x="2216845" y="1198507"/>
                                </a:lnTo>
                                <a:lnTo>
                                  <a:pt x="2216902" y="1195336"/>
                                </a:lnTo>
                                <a:lnTo>
                                  <a:pt x="2216959" y="1210547"/>
                                </a:lnTo>
                                <a:lnTo>
                                  <a:pt x="2217015" y="1200503"/>
                                </a:lnTo>
                                <a:lnTo>
                                  <a:pt x="2217076" y="1211122"/>
                                </a:lnTo>
                                <a:lnTo>
                                  <a:pt x="2217133" y="1212843"/>
                                </a:lnTo>
                                <a:lnTo>
                                  <a:pt x="2217190" y="1198207"/>
                                </a:lnTo>
                                <a:lnTo>
                                  <a:pt x="2217246" y="1209688"/>
                                </a:lnTo>
                                <a:lnTo>
                                  <a:pt x="2217303" y="1198782"/>
                                </a:lnTo>
                                <a:lnTo>
                                  <a:pt x="2217359" y="1185876"/>
                                </a:lnTo>
                                <a:lnTo>
                                  <a:pt x="2217421" y="1201078"/>
                                </a:lnTo>
                                <a:lnTo>
                                  <a:pt x="2217477" y="1188176"/>
                                </a:lnTo>
                                <a:lnTo>
                                  <a:pt x="2217534" y="1197357"/>
                                </a:lnTo>
                                <a:lnTo>
                                  <a:pt x="2217590" y="1201366"/>
                                </a:lnTo>
                                <a:lnTo>
                                  <a:pt x="2217651" y="1201078"/>
                                </a:lnTo>
                                <a:lnTo>
                                  <a:pt x="2217708" y="1211697"/>
                                </a:lnTo>
                                <a:lnTo>
                                  <a:pt x="2217765" y="1197932"/>
                                </a:lnTo>
                                <a:lnTo>
                                  <a:pt x="2217821" y="1196781"/>
                                </a:lnTo>
                                <a:lnTo>
                                  <a:pt x="2217878" y="1180987"/>
                                </a:lnTo>
                                <a:lnTo>
                                  <a:pt x="2217935" y="1205383"/>
                                </a:lnTo>
                                <a:lnTo>
                                  <a:pt x="2217991" y="1209688"/>
                                </a:lnTo>
                                <a:lnTo>
                                  <a:pt x="2218052" y="1199357"/>
                                </a:lnTo>
                                <a:lnTo>
                                  <a:pt x="2218109" y="1195635"/>
                                </a:lnTo>
                                <a:lnTo>
                                  <a:pt x="2218166" y="1193339"/>
                                </a:lnTo>
                                <a:lnTo>
                                  <a:pt x="2218222" y="1197932"/>
                                </a:lnTo>
                                <a:lnTo>
                                  <a:pt x="2218279" y="1198782"/>
                                </a:lnTo>
                                <a:lnTo>
                                  <a:pt x="2218336" y="1195060"/>
                                </a:lnTo>
                                <a:lnTo>
                                  <a:pt x="2218396" y="1201649"/>
                                </a:lnTo>
                                <a:lnTo>
                                  <a:pt x="2218453" y="1203374"/>
                                </a:lnTo>
                                <a:lnTo>
                                  <a:pt x="2218510" y="1191318"/>
                                </a:lnTo>
                                <a:lnTo>
                                  <a:pt x="2218566" y="1204808"/>
                                </a:lnTo>
                                <a:lnTo>
                                  <a:pt x="2218623" y="1185305"/>
                                </a:lnTo>
                                <a:lnTo>
                                  <a:pt x="2218684" y="1203658"/>
                                </a:lnTo>
                                <a:lnTo>
                                  <a:pt x="2218741" y="1205671"/>
                                </a:lnTo>
                                <a:lnTo>
                                  <a:pt x="2218797" y="1200503"/>
                                </a:lnTo>
                                <a:lnTo>
                                  <a:pt x="2218854" y="1200503"/>
                                </a:lnTo>
                                <a:lnTo>
                                  <a:pt x="2218910" y="1205096"/>
                                </a:lnTo>
                                <a:lnTo>
                                  <a:pt x="2218967" y="1201937"/>
                                </a:lnTo>
                                <a:lnTo>
                                  <a:pt x="2219024" y="1206817"/>
                                </a:lnTo>
                                <a:lnTo>
                                  <a:pt x="2219085" y="1195911"/>
                                </a:lnTo>
                                <a:lnTo>
                                  <a:pt x="2219141" y="1200503"/>
                                </a:lnTo>
                                <a:lnTo>
                                  <a:pt x="2219198" y="1182433"/>
                                </a:lnTo>
                                <a:lnTo>
                                  <a:pt x="2219255" y="1193339"/>
                                </a:lnTo>
                                <a:lnTo>
                                  <a:pt x="2219316" y="1198782"/>
                                </a:lnTo>
                                <a:lnTo>
                                  <a:pt x="2219372" y="1200791"/>
                                </a:lnTo>
                                <a:lnTo>
                                  <a:pt x="2219429" y="1197632"/>
                                </a:lnTo>
                                <a:lnTo>
                                  <a:pt x="2219486" y="1200216"/>
                                </a:lnTo>
                                <a:lnTo>
                                  <a:pt x="2219542" y="1183859"/>
                                </a:lnTo>
                                <a:lnTo>
                                  <a:pt x="2219599" y="1206242"/>
                                </a:lnTo>
                                <a:lnTo>
                                  <a:pt x="2219656" y="1193339"/>
                                </a:lnTo>
                                <a:lnTo>
                                  <a:pt x="2219717" y="1198507"/>
                                </a:lnTo>
                                <a:lnTo>
                                  <a:pt x="2219773" y="1205954"/>
                                </a:lnTo>
                                <a:lnTo>
                                  <a:pt x="2219830" y="1203658"/>
                                </a:lnTo>
                                <a:lnTo>
                                  <a:pt x="2219887" y="1201649"/>
                                </a:lnTo>
                                <a:lnTo>
                                  <a:pt x="2219944" y="1203658"/>
                                </a:lnTo>
                                <a:lnTo>
                                  <a:pt x="2220000" y="1202225"/>
                                </a:lnTo>
                                <a:lnTo>
                                  <a:pt x="2220057" y="1201649"/>
                                </a:lnTo>
                                <a:lnTo>
                                  <a:pt x="2220117" y="1209972"/>
                                </a:lnTo>
                                <a:lnTo>
                                  <a:pt x="2220174" y="1193914"/>
                                </a:lnTo>
                                <a:lnTo>
                                  <a:pt x="2220231" y="1190743"/>
                                </a:lnTo>
                                <a:lnTo>
                                  <a:pt x="2220292" y="1197932"/>
                                </a:lnTo>
                                <a:lnTo>
                                  <a:pt x="2220348" y="1208251"/>
                                </a:lnTo>
                                <a:lnTo>
                                  <a:pt x="2220405" y="1189597"/>
                                </a:lnTo>
                                <a:lnTo>
                                  <a:pt x="2220461" y="1202512"/>
                                </a:lnTo>
                                <a:lnTo>
                                  <a:pt x="2220518" y="1187025"/>
                                </a:lnTo>
                                <a:lnTo>
                                  <a:pt x="2220575" y="1200216"/>
                                </a:lnTo>
                                <a:lnTo>
                                  <a:pt x="2220632" y="1201649"/>
                                </a:lnTo>
                                <a:lnTo>
                                  <a:pt x="2220692" y="1199928"/>
                                </a:lnTo>
                                <a:lnTo>
                                  <a:pt x="2220749" y="1195635"/>
                                </a:lnTo>
                                <a:lnTo>
                                  <a:pt x="2220806" y="1197057"/>
                                </a:lnTo>
                                <a:lnTo>
                                  <a:pt x="2220863" y="1193044"/>
                                </a:lnTo>
                                <a:lnTo>
                                  <a:pt x="2220920" y="1199082"/>
                                </a:lnTo>
                                <a:lnTo>
                                  <a:pt x="2220976" y="1201649"/>
                                </a:lnTo>
                                <a:lnTo>
                                  <a:pt x="2221037" y="1191618"/>
                                </a:lnTo>
                                <a:lnTo>
                                  <a:pt x="2221094" y="1197057"/>
                                </a:lnTo>
                                <a:lnTo>
                                  <a:pt x="2221150" y="1201366"/>
                                </a:lnTo>
                                <a:lnTo>
                                  <a:pt x="2221207" y="1195336"/>
                                </a:lnTo>
                                <a:lnTo>
                                  <a:pt x="2221264" y="1200503"/>
                                </a:lnTo>
                                <a:lnTo>
                                  <a:pt x="2221324" y="1187301"/>
                                </a:lnTo>
                                <a:lnTo>
                                  <a:pt x="2221381" y="1192469"/>
                                </a:lnTo>
                                <a:lnTo>
                                  <a:pt x="2221438" y="1203087"/>
                                </a:lnTo>
                                <a:lnTo>
                                  <a:pt x="2221494" y="1201937"/>
                                </a:lnTo>
                                <a:lnTo>
                                  <a:pt x="2221551" y="1189897"/>
                                </a:lnTo>
                                <a:lnTo>
                                  <a:pt x="2221608" y="1211122"/>
                                </a:lnTo>
                                <a:lnTo>
                                  <a:pt x="2221665" y="1198207"/>
                                </a:lnTo>
                                <a:lnTo>
                                  <a:pt x="2221725" y="1198207"/>
                                </a:lnTo>
                                <a:lnTo>
                                  <a:pt x="2221782" y="1184729"/>
                                </a:lnTo>
                                <a:lnTo>
                                  <a:pt x="2221839" y="1213993"/>
                                </a:lnTo>
                                <a:lnTo>
                                  <a:pt x="2221896" y="1201366"/>
                                </a:lnTo>
                                <a:lnTo>
                                  <a:pt x="2221952" y="1201078"/>
                                </a:lnTo>
                                <a:lnTo>
                                  <a:pt x="2222013" y="1208251"/>
                                </a:lnTo>
                                <a:lnTo>
                                  <a:pt x="2222070" y="1202800"/>
                                </a:lnTo>
                                <a:lnTo>
                                  <a:pt x="2222126" y="1187301"/>
                                </a:lnTo>
                                <a:lnTo>
                                  <a:pt x="2222183" y="1187601"/>
                                </a:lnTo>
                                <a:lnTo>
                                  <a:pt x="2222240" y="1203087"/>
                                </a:lnTo>
                                <a:lnTo>
                                  <a:pt x="2222296" y="1188747"/>
                                </a:lnTo>
                                <a:lnTo>
                                  <a:pt x="2222357" y="1201366"/>
                                </a:lnTo>
                                <a:lnTo>
                                  <a:pt x="2222414" y="1195635"/>
                                </a:lnTo>
                                <a:lnTo>
                                  <a:pt x="2222471" y="1193044"/>
                                </a:lnTo>
                                <a:lnTo>
                                  <a:pt x="2222527" y="1193914"/>
                                </a:lnTo>
                                <a:lnTo>
                                  <a:pt x="2222584" y="1178416"/>
                                </a:lnTo>
                                <a:lnTo>
                                  <a:pt x="2222640" y="1203946"/>
                                </a:lnTo>
                                <a:lnTo>
                                  <a:pt x="2222697" y="1211122"/>
                                </a:lnTo>
                                <a:lnTo>
                                  <a:pt x="2222758" y="1197357"/>
                                </a:lnTo>
                                <a:lnTo>
                                  <a:pt x="2222815" y="1190468"/>
                                </a:lnTo>
                                <a:lnTo>
                                  <a:pt x="2222871" y="1191318"/>
                                </a:lnTo>
                                <a:lnTo>
                                  <a:pt x="2222928" y="1193914"/>
                                </a:lnTo>
                                <a:lnTo>
                                  <a:pt x="2222989" y="1196211"/>
                                </a:lnTo>
                                <a:lnTo>
                                  <a:pt x="2223045" y="1198207"/>
                                </a:lnTo>
                                <a:lnTo>
                                  <a:pt x="2223102" y="1206817"/>
                                </a:lnTo>
                                <a:lnTo>
                                  <a:pt x="2223159" y="1207392"/>
                                </a:lnTo>
                                <a:lnTo>
                                  <a:pt x="2223216" y="1194765"/>
                                </a:lnTo>
                                <a:lnTo>
                                  <a:pt x="2223272" y="1199928"/>
                                </a:lnTo>
                                <a:lnTo>
                                  <a:pt x="2223333" y="1209972"/>
                                </a:lnTo>
                                <a:lnTo>
                                  <a:pt x="2223390" y="1191318"/>
                                </a:lnTo>
                                <a:lnTo>
                                  <a:pt x="2223447" y="1199641"/>
                                </a:lnTo>
                                <a:lnTo>
                                  <a:pt x="2223503" y="1196211"/>
                                </a:lnTo>
                                <a:lnTo>
                                  <a:pt x="2223560" y="1204808"/>
                                </a:lnTo>
                                <a:lnTo>
                                  <a:pt x="2223616" y="1198507"/>
                                </a:lnTo>
                                <a:lnTo>
                                  <a:pt x="2223673" y="1203087"/>
                                </a:lnTo>
                                <a:lnTo>
                                  <a:pt x="2223734" y="1180137"/>
                                </a:lnTo>
                                <a:lnTo>
                                  <a:pt x="2223791" y="1201937"/>
                                </a:lnTo>
                                <a:lnTo>
                                  <a:pt x="2223847" y="1204808"/>
                                </a:lnTo>
                                <a:lnTo>
                                  <a:pt x="2223904" y="1196486"/>
                                </a:lnTo>
                                <a:lnTo>
                                  <a:pt x="2223965" y="1204521"/>
                                </a:lnTo>
                                <a:lnTo>
                                  <a:pt x="2224022" y="1200791"/>
                                </a:lnTo>
                                <a:lnTo>
                                  <a:pt x="2224078" y="1195911"/>
                                </a:lnTo>
                                <a:lnTo>
                                  <a:pt x="2224135" y="1201649"/>
                                </a:lnTo>
                                <a:lnTo>
                                  <a:pt x="2224191" y="1187301"/>
                                </a:lnTo>
                                <a:lnTo>
                                  <a:pt x="2224248" y="1199357"/>
                                </a:lnTo>
                                <a:lnTo>
                                  <a:pt x="2224305" y="1207680"/>
                                </a:lnTo>
                                <a:lnTo>
                                  <a:pt x="2224366" y="1191318"/>
                                </a:lnTo>
                                <a:lnTo>
                                  <a:pt x="2224422" y="1195336"/>
                                </a:lnTo>
                                <a:lnTo>
                                  <a:pt x="2224479" y="1205096"/>
                                </a:lnTo>
                                <a:lnTo>
                                  <a:pt x="2224536" y="1205954"/>
                                </a:lnTo>
                                <a:lnTo>
                                  <a:pt x="2224593" y="1191893"/>
                                </a:lnTo>
                                <a:lnTo>
                                  <a:pt x="2224649" y="1195635"/>
                                </a:lnTo>
                                <a:lnTo>
                                  <a:pt x="2224710" y="1206242"/>
                                </a:lnTo>
                                <a:lnTo>
                                  <a:pt x="2224767" y="1207680"/>
                                </a:lnTo>
                                <a:lnTo>
                                  <a:pt x="2224823" y="1200791"/>
                                </a:lnTo>
                                <a:lnTo>
                                  <a:pt x="2224880" y="1200503"/>
                                </a:lnTo>
                                <a:lnTo>
                                  <a:pt x="2224941" y="1189597"/>
                                </a:lnTo>
                                <a:lnTo>
                                  <a:pt x="2224998" y="1198782"/>
                                </a:lnTo>
                                <a:lnTo>
                                  <a:pt x="2225054" y="1191893"/>
                                </a:lnTo>
                                <a:lnTo>
                                  <a:pt x="2225111" y="1211697"/>
                                </a:lnTo>
                                <a:lnTo>
                                  <a:pt x="2225167" y="1192764"/>
                                </a:lnTo>
                                <a:lnTo>
                                  <a:pt x="2225224" y="1197932"/>
                                </a:lnTo>
                                <a:lnTo>
                                  <a:pt x="2225281" y="1202225"/>
                                </a:lnTo>
                                <a:lnTo>
                                  <a:pt x="2225342" y="1192469"/>
                                </a:lnTo>
                                <a:lnTo>
                                  <a:pt x="2225398" y="1202512"/>
                                </a:lnTo>
                                <a:lnTo>
                                  <a:pt x="2225455" y="1197357"/>
                                </a:lnTo>
                                <a:lnTo>
                                  <a:pt x="2225512" y="1209688"/>
                                </a:lnTo>
                                <a:lnTo>
                                  <a:pt x="2225569" y="1184154"/>
                                </a:lnTo>
                                <a:lnTo>
                                  <a:pt x="2225625" y="1209688"/>
                                </a:lnTo>
                                <a:lnTo>
                                  <a:pt x="2225686" y="1189022"/>
                                </a:lnTo>
                                <a:lnTo>
                                  <a:pt x="2225743" y="1204808"/>
                                </a:lnTo>
                                <a:lnTo>
                                  <a:pt x="2225799" y="1195060"/>
                                </a:lnTo>
                                <a:lnTo>
                                  <a:pt x="2225856" y="1191318"/>
                                </a:lnTo>
                                <a:lnTo>
                                  <a:pt x="2225913" y="1203374"/>
                                </a:lnTo>
                                <a:lnTo>
                                  <a:pt x="2225974" y="1203087"/>
                                </a:lnTo>
                                <a:lnTo>
                                  <a:pt x="2226030" y="1201937"/>
                                </a:lnTo>
                                <a:lnTo>
                                  <a:pt x="2226087" y="1190173"/>
                                </a:lnTo>
                                <a:lnTo>
                                  <a:pt x="2226144" y="1192193"/>
                                </a:lnTo>
                                <a:lnTo>
                                  <a:pt x="2226200" y="1203087"/>
                                </a:lnTo>
                                <a:lnTo>
                                  <a:pt x="2226257" y="1201937"/>
                                </a:lnTo>
                                <a:lnTo>
                                  <a:pt x="2226314" y="1198507"/>
                                </a:lnTo>
                                <a:lnTo>
                                  <a:pt x="2226374" y="1187876"/>
                                </a:lnTo>
                                <a:lnTo>
                                  <a:pt x="2226431" y="1198782"/>
                                </a:lnTo>
                                <a:lnTo>
                                  <a:pt x="2226487" y="1185005"/>
                                </a:lnTo>
                                <a:lnTo>
                                  <a:pt x="2226544" y="1196211"/>
                                </a:lnTo>
                                <a:lnTo>
                                  <a:pt x="2226605" y="1193339"/>
                                </a:lnTo>
                                <a:lnTo>
                                  <a:pt x="2226662" y="1200791"/>
                                </a:lnTo>
                                <a:lnTo>
                                  <a:pt x="2226718" y="1207392"/>
                                </a:lnTo>
                                <a:lnTo>
                                  <a:pt x="2226775" y="1183583"/>
                                </a:lnTo>
                                <a:lnTo>
                                  <a:pt x="2226832" y="1216577"/>
                                </a:lnTo>
                                <a:lnTo>
                                  <a:pt x="2226889" y="1199082"/>
                                </a:lnTo>
                                <a:lnTo>
                                  <a:pt x="2226946" y="1209113"/>
                                </a:lnTo>
                                <a:lnTo>
                                  <a:pt x="2227006" y="1196781"/>
                                </a:lnTo>
                                <a:lnTo>
                                  <a:pt x="2227063" y="1205954"/>
                                </a:lnTo>
                                <a:lnTo>
                                  <a:pt x="2227120" y="1197357"/>
                                </a:lnTo>
                                <a:lnTo>
                                  <a:pt x="2227177" y="1205671"/>
                                </a:lnTo>
                                <a:lnTo>
                                  <a:pt x="2227233" y="1198507"/>
                                </a:lnTo>
                                <a:lnTo>
                                  <a:pt x="2227290" y="1197632"/>
                                </a:lnTo>
                                <a:lnTo>
                                  <a:pt x="2227346" y="1204808"/>
                                </a:lnTo>
                                <a:lnTo>
                                  <a:pt x="2227407" y="1194489"/>
                                </a:lnTo>
                                <a:lnTo>
                                  <a:pt x="2227464" y="1212272"/>
                                </a:lnTo>
                                <a:lnTo>
                                  <a:pt x="2227521" y="1191618"/>
                                </a:lnTo>
                                <a:lnTo>
                                  <a:pt x="2227581" y="1206242"/>
                                </a:lnTo>
                                <a:lnTo>
                                  <a:pt x="2227638" y="1192764"/>
                                </a:lnTo>
                                <a:lnTo>
                                  <a:pt x="2227694" y="1205096"/>
                                </a:lnTo>
                                <a:lnTo>
                                  <a:pt x="2227751" y="1192193"/>
                                </a:lnTo>
                                <a:lnTo>
                                  <a:pt x="2227808" y="1196486"/>
                                </a:lnTo>
                                <a:lnTo>
                                  <a:pt x="2227865" y="1200791"/>
                                </a:lnTo>
                                <a:lnTo>
                                  <a:pt x="2227921" y="1196781"/>
                                </a:lnTo>
                                <a:lnTo>
                                  <a:pt x="2227982" y="1213130"/>
                                </a:lnTo>
                                <a:lnTo>
                                  <a:pt x="2228039" y="1202225"/>
                                </a:lnTo>
                                <a:lnTo>
                                  <a:pt x="2228096" y="1201366"/>
                                </a:lnTo>
                                <a:lnTo>
                                  <a:pt x="2228152" y="1194190"/>
                                </a:lnTo>
                                <a:lnTo>
                                  <a:pt x="2228209" y="1200791"/>
                                </a:lnTo>
                                <a:lnTo>
                                  <a:pt x="2228266" y="1196781"/>
                                </a:lnTo>
                                <a:lnTo>
                                  <a:pt x="2228326" y="1201649"/>
                                </a:lnTo>
                                <a:lnTo>
                                  <a:pt x="2228383" y="1189322"/>
                                </a:lnTo>
                                <a:lnTo>
                                  <a:pt x="2228440" y="1204521"/>
                                </a:lnTo>
                                <a:lnTo>
                                  <a:pt x="2228497" y="1197057"/>
                                </a:lnTo>
                                <a:lnTo>
                                  <a:pt x="2228553" y="1197357"/>
                                </a:lnTo>
                                <a:lnTo>
                                  <a:pt x="2228614" y="1208251"/>
                                </a:lnTo>
                                <a:lnTo>
                                  <a:pt x="2228671" y="1197932"/>
                                </a:lnTo>
                                <a:lnTo>
                                  <a:pt x="2228728" y="1192193"/>
                                </a:lnTo>
                                <a:lnTo>
                                  <a:pt x="2228784" y="1204233"/>
                                </a:lnTo>
                                <a:lnTo>
                                  <a:pt x="2228841" y="1199928"/>
                                </a:lnTo>
                                <a:lnTo>
                                  <a:pt x="2228897" y="1190468"/>
                                </a:lnTo>
                                <a:lnTo>
                                  <a:pt x="2228954" y="1206529"/>
                                </a:lnTo>
                                <a:lnTo>
                                  <a:pt x="2229015" y="1185305"/>
                                </a:lnTo>
                                <a:lnTo>
                                  <a:pt x="2229072" y="1205383"/>
                                </a:lnTo>
                                <a:lnTo>
                                  <a:pt x="2229128" y="1210834"/>
                                </a:lnTo>
                                <a:lnTo>
                                  <a:pt x="2229185" y="1224612"/>
                                </a:lnTo>
                                <a:lnTo>
                                  <a:pt x="2229242" y="1199928"/>
                                </a:lnTo>
                                <a:lnTo>
                                  <a:pt x="2229302" y="1197357"/>
                                </a:lnTo>
                                <a:lnTo>
                                  <a:pt x="2229359" y="1195635"/>
                                </a:lnTo>
                                <a:lnTo>
                                  <a:pt x="2229416" y="1204521"/>
                                </a:lnTo>
                                <a:lnTo>
                                  <a:pt x="2229473" y="1194190"/>
                                </a:lnTo>
                                <a:lnTo>
                                  <a:pt x="2229529" y="1197357"/>
                                </a:lnTo>
                                <a:lnTo>
                                  <a:pt x="2229590" y="1207392"/>
                                </a:lnTo>
                                <a:lnTo>
                                  <a:pt x="2229647" y="1194765"/>
                                </a:lnTo>
                                <a:lnTo>
                                  <a:pt x="2229703" y="1203087"/>
                                </a:lnTo>
                                <a:lnTo>
                                  <a:pt x="2229760" y="1203374"/>
                                </a:lnTo>
                                <a:lnTo>
                                  <a:pt x="2229817" y="1194765"/>
                                </a:lnTo>
                                <a:lnTo>
                                  <a:pt x="2229873" y="1209972"/>
                                </a:lnTo>
                                <a:lnTo>
                                  <a:pt x="2229930" y="1195060"/>
                                </a:lnTo>
                                <a:lnTo>
                                  <a:pt x="2229991" y="1192469"/>
                                </a:lnTo>
                                <a:lnTo>
                                  <a:pt x="2230048" y="1198207"/>
                                </a:lnTo>
                                <a:lnTo>
                                  <a:pt x="2230104" y="1188747"/>
                                </a:lnTo>
                                <a:lnTo>
                                  <a:pt x="2230161" y="1198207"/>
                                </a:lnTo>
                                <a:lnTo>
                                  <a:pt x="2230217" y="1195635"/>
                                </a:lnTo>
                                <a:lnTo>
                                  <a:pt x="2230279" y="1194765"/>
                                </a:lnTo>
                                <a:lnTo>
                                  <a:pt x="2230335" y="1199082"/>
                                </a:lnTo>
                                <a:lnTo>
                                  <a:pt x="2230392" y="1197357"/>
                                </a:lnTo>
                                <a:lnTo>
                                  <a:pt x="2230448" y="1197932"/>
                                </a:lnTo>
                                <a:lnTo>
                                  <a:pt x="2230505" y="1202800"/>
                                </a:lnTo>
                                <a:lnTo>
                                  <a:pt x="2230562" y="1200791"/>
                                </a:lnTo>
                                <a:lnTo>
                                  <a:pt x="2230622" y="1199357"/>
                                </a:lnTo>
                                <a:lnTo>
                                  <a:pt x="2230679" y="1191618"/>
                                </a:lnTo>
                                <a:lnTo>
                                  <a:pt x="2230736" y="1198207"/>
                                </a:lnTo>
                                <a:lnTo>
                                  <a:pt x="2230793" y="1201078"/>
                                </a:lnTo>
                                <a:lnTo>
                                  <a:pt x="2230849" y="1193615"/>
                                </a:lnTo>
                                <a:lnTo>
                                  <a:pt x="2230906" y="1197932"/>
                                </a:lnTo>
                                <a:lnTo>
                                  <a:pt x="2230963" y="1201937"/>
                                </a:lnTo>
                                <a:lnTo>
                                  <a:pt x="2231024" y="1188176"/>
                                </a:lnTo>
                                <a:lnTo>
                                  <a:pt x="2231080" y="1205096"/>
                                </a:lnTo>
                                <a:lnTo>
                                  <a:pt x="2231137" y="1195060"/>
                                </a:lnTo>
                                <a:lnTo>
                                  <a:pt x="2231193" y="1199357"/>
                                </a:lnTo>
                                <a:lnTo>
                                  <a:pt x="2231255" y="1193914"/>
                                </a:lnTo>
                                <a:lnTo>
                                  <a:pt x="2231311" y="1199082"/>
                                </a:lnTo>
                                <a:lnTo>
                                  <a:pt x="2231368" y="1205383"/>
                                </a:lnTo>
                                <a:lnTo>
                                  <a:pt x="2231424" y="1194190"/>
                                </a:lnTo>
                                <a:lnTo>
                                  <a:pt x="2231481" y="1193339"/>
                                </a:lnTo>
                                <a:lnTo>
                                  <a:pt x="2231538" y="1198207"/>
                                </a:lnTo>
                                <a:lnTo>
                                  <a:pt x="2231595" y="1205954"/>
                                </a:lnTo>
                                <a:lnTo>
                                  <a:pt x="2231655" y="1188451"/>
                                </a:lnTo>
                                <a:lnTo>
                                  <a:pt x="2231712" y="1207104"/>
                                </a:lnTo>
                                <a:lnTo>
                                  <a:pt x="2231769" y="1199641"/>
                                </a:lnTo>
                                <a:lnTo>
                                  <a:pt x="2231826" y="1201078"/>
                                </a:lnTo>
                                <a:lnTo>
                                  <a:pt x="2231882" y="1200503"/>
                                </a:lnTo>
                                <a:lnTo>
                                  <a:pt x="2231939" y="1198207"/>
                                </a:lnTo>
                                <a:lnTo>
                                  <a:pt x="2232000" y="1207963"/>
                                </a:lnTo>
                                <a:lnTo>
                                  <a:pt x="2232056" y="1203946"/>
                                </a:lnTo>
                                <a:lnTo>
                                  <a:pt x="2232113" y="1204233"/>
                                </a:lnTo>
                                <a:lnTo>
                                  <a:pt x="2232170" y="1191043"/>
                                </a:lnTo>
                                <a:lnTo>
                                  <a:pt x="2232226" y="1207963"/>
                                </a:lnTo>
                                <a:lnTo>
                                  <a:pt x="2232287" y="1205954"/>
                                </a:lnTo>
                                <a:lnTo>
                                  <a:pt x="2232344" y="1205671"/>
                                </a:lnTo>
                                <a:lnTo>
                                  <a:pt x="2232400" y="1205671"/>
                                </a:lnTo>
                                <a:lnTo>
                                  <a:pt x="2232457" y="1186726"/>
                                </a:lnTo>
                                <a:lnTo>
                                  <a:pt x="2232514" y="1209972"/>
                                </a:lnTo>
                                <a:lnTo>
                                  <a:pt x="2232570" y="1205954"/>
                                </a:lnTo>
                                <a:lnTo>
                                  <a:pt x="2232627" y="1201937"/>
                                </a:lnTo>
                                <a:lnTo>
                                  <a:pt x="2232688" y="1190173"/>
                                </a:lnTo>
                                <a:lnTo>
                                  <a:pt x="2232744" y="1199641"/>
                                </a:lnTo>
                                <a:lnTo>
                                  <a:pt x="2232801" y="1198207"/>
                                </a:lnTo>
                                <a:lnTo>
                                  <a:pt x="2232858" y="1200791"/>
                                </a:lnTo>
                                <a:lnTo>
                                  <a:pt x="2232915" y="1210547"/>
                                </a:lnTo>
                                <a:lnTo>
                                  <a:pt x="2232975" y="1198207"/>
                                </a:lnTo>
                                <a:lnTo>
                                  <a:pt x="2233032" y="1195911"/>
                                </a:lnTo>
                                <a:lnTo>
                                  <a:pt x="2233089" y="1211122"/>
                                </a:lnTo>
                                <a:lnTo>
                                  <a:pt x="2233146" y="1204808"/>
                                </a:lnTo>
                                <a:lnTo>
                                  <a:pt x="2233203" y="1194190"/>
                                </a:lnTo>
                                <a:lnTo>
                                  <a:pt x="2233263" y="1198207"/>
                                </a:lnTo>
                                <a:lnTo>
                                  <a:pt x="2233320" y="1205096"/>
                                </a:lnTo>
                                <a:lnTo>
                                  <a:pt x="2233377" y="1213993"/>
                                </a:lnTo>
                                <a:lnTo>
                                  <a:pt x="2233434" y="1188176"/>
                                </a:lnTo>
                                <a:lnTo>
                                  <a:pt x="2233490" y="1189897"/>
                                </a:lnTo>
                                <a:lnTo>
                                  <a:pt x="2233547" y="1203658"/>
                                </a:lnTo>
                                <a:lnTo>
                                  <a:pt x="2233603" y="1193615"/>
                                </a:lnTo>
                                <a:lnTo>
                                  <a:pt x="2233664" y="1204521"/>
                                </a:lnTo>
                                <a:lnTo>
                                  <a:pt x="2233721" y="1192193"/>
                                </a:lnTo>
                                <a:lnTo>
                                  <a:pt x="2233777" y="1203087"/>
                                </a:lnTo>
                                <a:lnTo>
                                  <a:pt x="2233834" y="1194489"/>
                                </a:lnTo>
                                <a:lnTo>
                                  <a:pt x="2233895" y="1190468"/>
                                </a:lnTo>
                                <a:lnTo>
                                  <a:pt x="2233951" y="1206817"/>
                                </a:lnTo>
                                <a:lnTo>
                                  <a:pt x="2234008" y="1198507"/>
                                </a:lnTo>
                                <a:lnTo>
                                  <a:pt x="2234065" y="1193044"/>
                                </a:lnTo>
                                <a:lnTo>
                                  <a:pt x="2234122" y="1193914"/>
                                </a:lnTo>
                                <a:lnTo>
                                  <a:pt x="2234178" y="1206242"/>
                                </a:lnTo>
                                <a:lnTo>
                                  <a:pt x="2234235" y="1209688"/>
                                </a:lnTo>
                                <a:lnTo>
                                  <a:pt x="2234296" y="1193914"/>
                                </a:lnTo>
                                <a:lnTo>
                                  <a:pt x="2234352" y="1206529"/>
                                </a:lnTo>
                                <a:lnTo>
                                  <a:pt x="2234409" y="1202512"/>
                                </a:lnTo>
                                <a:lnTo>
                                  <a:pt x="2234466" y="1202800"/>
                                </a:lnTo>
                                <a:lnTo>
                                  <a:pt x="2234523" y="1201937"/>
                                </a:lnTo>
                                <a:lnTo>
                                  <a:pt x="2234579" y="1181563"/>
                                </a:lnTo>
                                <a:lnTo>
                                  <a:pt x="2234636" y="1196486"/>
                                </a:lnTo>
                                <a:lnTo>
                                  <a:pt x="2234697" y="1205954"/>
                                </a:lnTo>
                                <a:lnTo>
                                  <a:pt x="2234754" y="1194765"/>
                                </a:lnTo>
                                <a:lnTo>
                                  <a:pt x="2234810" y="1203374"/>
                                </a:lnTo>
                                <a:lnTo>
                                  <a:pt x="2234871" y="1205954"/>
                                </a:lnTo>
                                <a:lnTo>
                                  <a:pt x="2234928" y="1197932"/>
                                </a:lnTo>
                                <a:lnTo>
                                  <a:pt x="2234984" y="1199357"/>
                                </a:lnTo>
                                <a:lnTo>
                                  <a:pt x="2235041" y="1202512"/>
                                </a:lnTo>
                                <a:lnTo>
                                  <a:pt x="2235098" y="1210263"/>
                                </a:lnTo>
                                <a:lnTo>
                                  <a:pt x="2235154" y="1190173"/>
                                </a:lnTo>
                                <a:lnTo>
                                  <a:pt x="2235211" y="1198782"/>
                                </a:lnTo>
                                <a:lnTo>
                                  <a:pt x="2235271" y="1199357"/>
                                </a:lnTo>
                                <a:lnTo>
                                  <a:pt x="2235328" y="1207963"/>
                                </a:lnTo>
                                <a:lnTo>
                                  <a:pt x="2235385" y="1192764"/>
                                </a:lnTo>
                                <a:lnTo>
                                  <a:pt x="2235442" y="1199928"/>
                                </a:lnTo>
                                <a:lnTo>
                                  <a:pt x="2235499" y="1201649"/>
                                </a:lnTo>
                                <a:lnTo>
                                  <a:pt x="2235555" y="1213130"/>
                                </a:lnTo>
                                <a:lnTo>
                                  <a:pt x="2235616" y="1209113"/>
                                </a:lnTo>
                                <a:lnTo>
                                  <a:pt x="2235673" y="1211409"/>
                                </a:lnTo>
                                <a:lnTo>
                                  <a:pt x="2235730" y="1195635"/>
                                </a:lnTo>
                                <a:lnTo>
                                  <a:pt x="2235786" y="1199082"/>
                                </a:lnTo>
                                <a:lnTo>
                                  <a:pt x="2235843" y="1196486"/>
                                </a:lnTo>
                                <a:lnTo>
                                  <a:pt x="2235904" y="1207104"/>
                                </a:lnTo>
                                <a:lnTo>
                                  <a:pt x="2235960" y="1207963"/>
                                </a:lnTo>
                                <a:lnTo>
                                  <a:pt x="2236017" y="1195911"/>
                                </a:lnTo>
                                <a:lnTo>
                                  <a:pt x="2236074" y="1202800"/>
                                </a:lnTo>
                                <a:lnTo>
                                  <a:pt x="2236130" y="1187601"/>
                                </a:lnTo>
                                <a:lnTo>
                                  <a:pt x="2236187" y="1187601"/>
                                </a:lnTo>
                                <a:lnTo>
                                  <a:pt x="2236244" y="1199082"/>
                                </a:lnTo>
                                <a:lnTo>
                                  <a:pt x="2236305" y="1195060"/>
                                </a:lnTo>
                                <a:lnTo>
                                  <a:pt x="2236361" y="1194489"/>
                                </a:lnTo>
                                <a:lnTo>
                                  <a:pt x="2236418" y="1205383"/>
                                </a:lnTo>
                                <a:lnTo>
                                  <a:pt x="2236474" y="1187876"/>
                                </a:lnTo>
                                <a:lnTo>
                                  <a:pt x="2236531" y="1205954"/>
                                </a:lnTo>
                                <a:lnTo>
                                  <a:pt x="2236592" y="1204521"/>
                                </a:lnTo>
                                <a:lnTo>
                                  <a:pt x="2236649" y="1197057"/>
                                </a:lnTo>
                                <a:lnTo>
                                  <a:pt x="2236705" y="1193914"/>
                                </a:lnTo>
                                <a:lnTo>
                                  <a:pt x="2236762" y="1201649"/>
                                </a:lnTo>
                                <a:lnTo>
                                  <a:pt x="2236819" y="1197357"/>
                                </a:lnTo>
                                <a:lnTo>
                                  <a:pt x="2236879" y="1195060"/>
                                </a:lnTo>
                                <a:lnTo>
                                  <a:pt x="2236936" y="1191043"/>
                                </a:lnTo>
                                <a:lnTo>
                                  <a:pt x="2236993" y="1205383"/>
                                </a:lnTo>
                                <a:lnTo>
                                  <a:pt x="2237050" y="1217435"/>
                                </a:lnTo>
                                <a:lnTo>
                                  <a:pt x="2237106" y="1199641"/>
                                </a:lnTo>
                                <a:lnTo>
                                  <a:pt x="2237163" y="1187601"/>
                                </a:lnTo>
                                <a:lnTo>
                                  <a:pt x="2237219" y="1202800"/>
                                </a:lnTo>
                                <a:lnTo>
                                  <a:pt x="2237276" y="1200503"/>
                                </a:lnTo>
                                <a:lnTo>
                                  <a:pt x="2237337" y="1189897"/>
                                </a:lnTo>
                                <a:lnTo>
                                  <a:pt x="2237394" y="1196486"/>
                                </a:lnTo>
                                <a:lnTo>
                                  <a:pt x="2237450" y="1213130"/>
                                </a:lnTo>
                                <a:lnTo>
                                  <a:pt x="2237507" y="1197632"/>
                                </a:lnTo>
                                <a:lnTo>
                                  <a:pt x="2237568" y="1201366"/>
                                </a:lnTo>
                                <a:lnTo>
                                  <a:pt x="2237625" y="1198507"/>
                                </a:lnTo>
                                <a:lnTo>
                                  <a:pt x="2237681" y="1201366"/>
                                </a:lnTo>
                                <a:lnTo>
                                  <a:pt x="2237738" y="1197057"/>
                                </a:lnTo>
                                <a:lnTo>
                                  <a:pt x="2237795" y="1213130"/>
                                </a:lnTo>
                                <a:lnTo>
                                  <a:pt x="2237852" y="1203374"/>
                                </a:lnTo>
                                <a:lnTo>
                                  <a:pt x="2237912" y="1182138"/>
                                </a:lnTo>
                                <a:lnTo>
                                  <a:pt x="2237969" y="1202800"/>
                                </a:lnTo>
                                <a:lnTo>
                                  <a:pt x="2238026" y="1203087"/>
                                </a:lnTo>
                                <a:lnTo>
                                  <a:pt x="2238083" y="1197057"/>
                                </a:lnTo>
                                <a:lnTo>
                                  <a:pt x="2238139" y="1192764"/>
                                </a:lnTo>
                                <a:lnTo>
                                  <a:pt x="2238196" y="1193339"/>
                                </a:lnTo>
                                <a:lnTo>
                                  <a:pt x="2238253" y="1218298"/>
                                </a:lnTo>
                                <a:lnTo>
                                  <a:pt x="2238313" y="1184729"/>
                                </a:lnTo>
                                <a:lnTo>
                                  <a:pt x="2238370" y="1205383"/>
                                </a:lnTo>
                                <a:lnTo>
                                  <a:pt x="2238426" y="1185005"/>
                                </a:lnTo>
                                <a:lnTo>
                                  <a:pt x="2238483" y="1202512"/>
                                </a:lnTo>
                                <a:lnTo>
                                  <a:pt x="2238544" y="1200503"/>
                                </a:lnTo>
                                <a:lnTo>
                                  <a:pt x="2238601" y="1202512"/>
                                </a:lnTo>
                                <a:lnTo>
                                  <a:pt x="2238657" y="1195911"/>
                                </a:lnTo>
                                <a:lnTo>
                                  <a:pt x="2238714" y="1190173"/>
                                </a:lnTo>
                                <a:lnTo>
                                  <a:pt x="2238771" y="1199641"/>
                                </a:lnTo>
                                <a:lnTo>
                                  <a:pt x="2238827" y="1198782"/>
                                </a:lnTo>
                                <a:lnTo>
                                  <a:pt x="2238884" y="1193914"/>
                                </a:lnTo>
                                <a:lnTo>
                                  <a:pt x="2238945" y="1206529"/>
                                </a:lnTo>
                                <a:lnTo>
                                  <a:pt x="2239001" y="1193044"/>
                                </a:lnTo>
                                <a:lnTo>
                                  <a:pt x="2239058" y="1196211"/>
                                </a:lnTo>
                                <a:lnTo>
                                  <a:pt x="2239115" y="1191893"/>
                                </a:lnTo>
                                <a:lnTo>
                                  <a:pt x="2239172" y="1203658"/>
                                </a:lnTo>
                                <a:lnTo>
                                  <a:pt x="2239229" y="1185580"/>
                                </a:lnTo>
                                <a:lnTo>
                                  <a:pt x="2239289" y="1193044"/>
                                </a:lnTo>
                                <a:lnTo>
                                  <a:pt x="2239346" y="1206242"/>
                                </a:lnTo>
                                <a:lnTo>
                                  <a:pt x="2239403" y="1209113"/>
                                </a:lnTo>
                                <a:lnTo>
                                  <a:pt x="2239460" y="1191893"/>
                                </a:lnTo>
                                <a:lnTo>
                                  <a:pt x="2239520" y="1209401"/>
                                </a:lnTo>
                                <a:lnTo>
                                  <a:pt x="2239577" y="1211697"/>
                                </a:lnTo>
                                <a:lnTo>
                                  <a:pt x="2239633" y="1201937"/>
                                </a:lnTo>
                                <a:lnTo>
                                  <a:pt x="2239690" y="1197632"/>
                                </a:lnTo>
                                <a:lnTo>
                                  <a:pt x="2239804" y="1197632"/>
                                </a:lnTo>
                                <a:lnTo>
                                  <a:pt x="2239860" y="1191043"/>
                                </a:lnTo>
                                <a:lnTo>
                                  <a:pt x="2239921" y="1206529"/>
                                </a:lnTo>
                                <a:lnTo>
                                  <a:pt x="2239977" y="1187601"/>
                                </a:lnTo>
                                <a:lnTo>
                                  <a:pt x="2240034" y="1190743"/>
                                </a:lnTo>
                                <a:lnTo>
                                  <a:pt x="2240091" y="1200791"/>
                                </a:lnTo>
                                <a:lnTo>
                                  <a:pt x="2240148" y="1190468"/>
                                </a:lnTo>
                                <a:lnTo>
                                  <a:pt x="2240204" y="1189022"/>
                                </a:lnTo>
                                <a:lnTo>
                                  <a:pt x="2240265" y="1197357"/>
                                </a:lnTo>
                                <a:lnTo>
                                  <a:pt x="2240322" y="1194190"/>
                                </a:lnTo>
                                <a:lnTo>
                                  <a:pt x="2240379" y="1199082"/>
                                </a:lnTo>
                                <a:lnTo>
                                  <a:pt x="2240435" y="1195635"/>
                                </a:lnTo>
                                <a:lnTo>
                                  <a:pt x="2240492" y="1201649"/>
                                </a:lnTo>
                                <a:lnTo>
                                  <a:pt x="2240553" y="1202225"/>
                                </a:lnTo>
                                <a:lnTo>
                                  <a:pt x="2240609" y="1202225"/>
                                </a:lnTo>
                                <a:lnTo>
                                  <a:pt x="2240666" y="1209401"/>
                                </a:lnTo>
                                <a:lnTo>
                                  <a:pt x="2240723" y="1194190"/>
                                </a:lnTo>
                                <a:lnTo>
                                  <a:pt x="2240780" y="1208538"/>
                                </a:lnTo>
                                <a:lnTo>
                                  <a:pt x="2240836" y="1202225"/>
                                </a:lnTo>
                                <a:lnTo>
                                  <a:pt x="2240893" y="1216002"/>
                                </a:lnTo>
                                <a:lnTo>
                                  <a:pt x="2240954" y="1202512"/>
                                </a:lnTo>
                                <a:lnTo>
                                  <a:pt x="2241011" y="1208826"/>
                                </a:lnTo>
                                <a:lnTo>
                                  <a:pt x="2241067" y="1199357"/>
                                </a:lnTo>
                                <a:lnTo>
                                  <a:pt x="2241124" y="1190743"/>
                                </a:lnTo>
                                <a:lnTo>
                                  <a:pt x="2241184" y="1210263"/>
                                </a:lnTo>
                                <a:lnTo>
                                  <a:pt x="2241241" y="1186451"/>
                                </a:lnTo>
                                <a:lnTo>
                                  <a:pt x="2241298" y="1185305"/>
                                </a:lnTo>
                                <a:lnTo>
                                  <a:pt x="2241354" y="1189597"/>
                                </a:lnTo>
                                <a:lnTo>
                                  <a:pt x="2241411" y="1203658"/>
                                </a:lnTo>
                                <a:lnTo>
                                  <a:pt x="2241468" y="1186726"/>
                                </a:lnTo>
                                <a:lnTo>
                                  <a:pt x="2241528" y="1193615"/>
                                </a:lnTo>
                                <a:lnTo>
                                  <a:pt x="2241585" y="1205954"/>
                                </a:lnTo>
                                <a:lnTo>
                                  <a:pt x="2241642" y="1200503"/>
                                </a:lnTo>
                                <a:lnTo>
                                  <a:pt x="2241699" y="1193615"/>
                                </a:lnTo>
                                <a:lnTo>
                                  <a:pt x="2241756" y="1202225"/>
                                </a:lnTo>
                                <a:lnTo>
                                  <a:pt x="2241812" y="1205096"/>
                                </a:lnTo>
                                <a:lnTo>
                                  <a:pt x="2241869" y="1196211"/>
                                </a:lnTo>
                                <a:lnTo>
                                  <a:pt x="2241930" y="1193914"/>
                                </a:lnTo>
                                <a:lnTo>
                                  <a:pt x="2241987" y="1201366"/>
                                </a:lnTo>
                                <a:lnTo>
                                  <a:pt x="2242043" y="1187025"/>
                                </a:lnTo>
                                <a:lnTo>
                                  <a:pt x="2242100" y="1200503"/>
                                </a:lnTo>
                                <a:lnTo>
                                  <a:pt x="2242161" y="1203946"/>
                                </a:lnTo>
                                <a:lnTo>
                                  <a:pt x="2242217" y="1183284"/>
                                </a:lnTo>
                                <a:lnTo>
                                  <a:pt x="2242274" y="1187301"/>
                                </a:lnTo>
                                <a:lnTo>
                                  <a:pt x="2242331" y="1193615"/>
                                </a:lnTo>
                                <a:lnTo>
                                  <a:pt x="2242387" y="1199082"/>
                                </a:lnTo>
                                <a:lnTo>
                                  <a:pt x="2242444" y="1194190"/>
                                </a:lnTo>
                                <a:lnTo>
                                  <a:pt x="2242500" y="1199928"/>
                                </a:lnTo>
                                <a:lnTo>
                                  <a:pt x="2242561" y="1203087"/>
                                </a:lnTo>
                                <a:lnTo>
                                  <a:pt x="2242618" y="1209401"/>
                                </a:lnTo>
                                <a:lnTo>
                                  <a:pt x="2242675" y="1198782"/>
                                </a:lnTo>
                                <a:lnTo>
                                  <a:pt x="2242731" y="1208826"/>
                                </a:lnTo>
                                <a:lnTo>
                                  <a:pt x="2242788" y="1214564"/>
                                </a:lnTo>
                                <a:lnTo>
                                  <a:pt x="2242845" y="1203946"/>
                                </a:lnTo>
                                <a:lnTo>
                                  <a:pt x="2242905" y="1201078"/>
                                </a:lnTo>
                                <a:lnTo>
                                  <a:pt x="2242962" y="1195911"/>
                                </a:lnTo>
                                <a:lnTo>
                                  <a:pt x="2243019" y="1193615"/>
                                </a:lnTo>
                                <a:lnTo>
                                  <a:pt x="2243076" y="1195336"/>
                                </a:lnTo>
                                <a:lnTo>
                                  <a:pt x="2243132" y="1185876"/>
                                </a:lnTo>
                                <a:lnTo>
                                  <a:pt x="2243193" y="1195060"/>
                                </a:lnTo>
                                <a:lnTo>
                                  <a:pt x="2243250" y="1210263"/>
                                </a:lnTo>
                                <a:lnTo>
                                  <a:pt x="2243307" y="1208826"/>
                                </a:lnTo>
                                <a:lnTo>
                                  <a:pt x="2243363" y="1203658"/>
                                </a:lnTo>
                                <a:lnTo>
                                  <a:pt x="2243420" y="1202512"/>
                                </a:lnTo>
                                <a:lnTo>
                                  <a:pt x="2243476" y="1211984"/>
                                </a:lnTo>
                                <a:lnTo>
                                  <a:pt x="2243533" y="1205671"/>
                                </a:lnTo>
                                <a:lnTo>
                                  <a:pt x="2243594" y="1200216"/>
                                </a:lnTo>
                                <a:lnTo>
                                  <a:pt x="2243651" y="1195060"/>
                                </a:lnTo>
                                <a:lnTo>
                                  <a:pt x="2243707" y="1206242"/>
                                </a:lnTo>
                                <a:lnTo>
                                  <a:pt x="2243764" y="1197057"/>
                                </a:lnTo>
                                <a:lnTo>
                                  <a:pt x="2243821" y="1203087"/>
                                </a:lnTo>
                                <a:lnTo>
                                  <a:pt x="2243882" y="1197057"/>
                                </a:lnTo>
                                <a:lnTo>
                                  <a:pt x="2243938" y="1190173"/>
                                </a:lnTo>
                                <a:lnTo>
                                  <a:pt x="2243995" y="1195060"/>
                                </a:lnTo>
                                <a:lnTo>
                                  <a:pt x="2244052" y="1198207"/>
                                </a:lnTo>
                                <a:lnTo>
                                  <a:pt x="2244108" y="1203946"/>
                                </a:lnTo>
                                <a:lnTo>
                                  <a:pt x="2244165" y="1195911"/>
                                </a:lnTo>
                                <a:lnTo>
                                  <a:pt x="2244226" y="1195060"/>
                                </a:lnTo>
                                <a:lnTo>
                                  <a:pt x="2244283" y="1199357"/>
                                </a:lnTo>
                                <a:lnTo>
                                  <a:pt x="2244339" y="1189322"/>
                                </a:lnTo>
                                <a:lnTo>
                                  <a:pt x="2244396" y="1211122"/>
                                </a:lnTo>
                                <a:lnTo>
                                  <a:pt x="2244453" y="1197932"/>
                                </a:lnTo>
                                <a:lnTo>
                                  <a:pt x="2244509" y="1203658"/>
                                </a:lnTo>
                                <a:lnTo>
                                  <a:pt x="2244566" y="1199928"/>
                                </a:lnTo>
                                <a:lnTo>
                                  <a:pt x="2244627" y="1210263"/>
                                </a:lnTo>
                                <a:lnTo>
                                  <a:pt x="2244683" y="1199641"/>
                                </a:lnTo>
                                <a:lnTo>
                                  <a:pt x="2244740" y="1197057"/>
                                </a:lnTo>
                                <a:lnTo>
                                  <a:pt x="2244797" y="1195060"/>
                                </a:lnTo>
                                <a:lnTo>
                                  <a:pt x="2244858" y="1199082"/>
                                </a:lnTo>
                                <a:lnTo>
                                  <a:pt x="2244914" y="1200216"/>
                                </a:lnTo>
                                <a:lnTo>
                                  <a:pt x="2244971" y="1196211"/>
                                </a:lnTo>
                                <a:lnTo>
                                  <a:pt x="2245028" y="1189597"/>
                                </a:lnTo>
                                <a:lnTo>
                                  <a:pt x="2245084" y="1214281"/>
                                </a:lnTo>
                                <a:lnTo>
                                  <a:pt x="2245141" y="1191318"/>
                                </a:lnTo>
                                <a:lnTo>
                                  <a:pt x="2245202" y="1205954"/>
                                </a:lnTo>
                                <a:lnTo>
                                  <a:pt x="2245258" y="1196211"/>
                                </a:lnTo>
                                <a:lnTo>
                                  <a:pt x="2245315" y="1189597"/>
                                </a:lnTo>
                                <a:lnTo>
                                  <a:pt x="2245372" y="1190173"/>
                                </a:lnTo>
                                <a:lnTo>
                                  <a:pt x="2245429" y="1197357"/>
                                </a:lnTo>
                                <a:lnTo>
                                  <a:pt x="2245486" y="1210547"/>
                                </a:lnTo>
                                <a:lnTo>
                                  <a:pt x="2245542" y="1192193"/>
                                </a:lnTo>
                                <a:lnTo>
                                  <a:pt x="2245603" y="1195635"/>
                                </a:lnTo>
                                <a:lnTo>
                                  <a:pt x="2245660" y="1199082"/>
                                </a:lnTo>
                                <a:lnTo>
                                  <a:pt x="2245716" y="1206242"/>
                                </a:lnTo>
                                <a:lnTo>
                                  <a:pt x="2245773" y="1202512"/>
                                </a:lnTo>
                                <a:lnTo>
                                  <a:pt x="2245834" y="1191618"/>
                                </a:lnTo>
                                <a:lnTo>
                                  <a:pt x="2245890" y="1209113"/>
                                </a:lnTo>
                                <a:lnTo>
                                  <a:pt x="2245947" y="1201078"/>
                                </a:lnTo>
                                <a:lnTo>
                                  <a:pt x="2246003" y="1199082"/>
                                </a:lnTo>
                                <a:lnTo>
                                  <a:pt x="2246060" y="1212555"/>
                                </a:lnTo>
                                <a:lnTo>
                                  <a:pt x="2246117" y="1197932"/>
                                </a:lnTo>
                                <a:lnTo>
                                  <a:pt x="2246174" y="1215139"/>
                                </a:lnTo>
                                <a:lnTo>
                                  <a:pt x="2246234" y="1207963"/>
                                </a:lnTo>
                                <a:lnTo>
                                  <a:pt x="2246291" y="1200216"/>
                                </a:lnTo>
                                <a:lnTo>
                                  <a:pt x="2246348" y="1198207"/>
                                </a:lnTo>
                                <a:lnTo>
                                  <a:pt x="2246405" y="1189897"/>
                                </a:lnTo>
                                <a:lnTo>
                                  <a:pt x="2246461" y="1188176"/>
                                </a:lnTo>
                                <a:lnTo>
                                  <a:pt x="2246518" y="1191618"/>
                                </a:lnTo>
                                <a:lnTo>
                                  <a:pt x="2246579" y="1190743"/>
                                </a:lnTo>
                                <a:lnTo>
                                  <a:pt x="2246635" y="1204233"/>
                                </a:lnTo>
                                <a:lnTo>
                                  <a:pt x="2246692" y="1200791"/>
                                </a:lnTo>
                                <a:lnTo>
                                  <a:pt x="2246749" y="1197057"/>
                                </a:lnTo>
                                <a:lnTo>
                                  <a:pt x="2246809" y="1212555"/>
                                </a:lnTo>
                                <a:lnTo>
                                  <a:pt x="2246866" y="1211122"/>
                                </a:lnTo>
                                <a:lnTo>
                                  <a:pt x="2246923" y="1197057"/>
                                </a:lnTo>
                                <a:lnTo>
                                  <a:pt x="2246980" y="1207104"/>
                                </a:lnTo>
                                <a:lnTo>
                                  <a:pt x="2247037" y="1201366"/>
                                </a:lnTo>
                                <a:lnTo>
                                  <a:pt x="2247093" y="1197932"/>
                                </a:lnTo>
                                <a:lnTo>
                                  <a:pt x="2247150" y="1205671"/>
                                </a:lnTo>
                                <a:lnTo>
                                  <a:pt x="2247210" y="1196486"/>
                                </a:lnTo>
                                <a:lnTo>
                                  <a:pt x="2247267" y="1192764"/>
                                </a:lnTo>
                                <a:lnTo>
                                  <a:pt x="2247324" y="1209401"/>
                                </a:lnTo>
                                <a:lnTo>
                                  <a:pt x="2247381" y="1193339"/>
                                </a:lnTo>
                                <a:lnTo>
                                  <a:pt x="2247437" y="1198782"/>
                                </a:lnTo>
                                <a:lnTo>
                                  <a:pt x="2247494" y="1187301"/>
                                </a:lnTo>
                                <a:lnTo>
                                  <a:pt x="2247554" y="1196781"/>
                                </a:lnTo>
                                <a:lnTo>
                                  <a:pt x="2247611" y="1190468"/>
                                </a:lnTo>
                                <a:lnTo>
                                  <a:pt x="2247668" y="1203658"/>
                                </a:lnTo>
                                <a:lnTo>
                                  <a:pt x="2247725" y="1193339"/>
                                </a:lnTo>
                                <a:lnTo>
                                  <a:pt x="2247782" y="1215427"/>
                                </a:lnTo>
                                <a:lnTo>
                                  <a:pt x="2247842" y="1191043"/>
                                </a:lnTo>
                                <a:lnTo>
                                  <a:pt x="2247899" y="1204233"/>
                                </a:lnTo>
                                <a:lnTo>
                                  <a:pt x="2247956" y="1194765"/>
                                </a:lnTo>
                                <a:lnTo>
                                  <a:pt x="2248013" y="1205096"/>
                                </a:lnTo>
                                <a:lnTo>
                                  <a:pt x="2248069" y="1204521"/>
                                </a:lnTo>
                                <a:lnTo>
                                  <a:pt x="2248126" y="1197057"/>
                                </a:lnTo>
                                <a:lnTo>
                                  <a:pt x="2248182" y="1196211"/>
                                </a:lnTo>
                                <a:lnTo>
                                  <a:pt x="2248244" y="1202800"/>
                                </a:lnTo>
                                <a:lnTo>
                                  <a:pt x="2248300" y="1193615"/>
                                </a:lnTo>
                                <a:lnTo>
                                  <a:pt x="2248357" y="1199641"/>
                                </a:lnTo>
                                <a:lnTo>
                                  <a:pt x="2248413" y="1205954"/>
                                </a:lnTo>
                                <a:lnTo>
                                  <a:pt x="2248474" y="1201078"/>
                                </a:lnTo>
                                <a:lnTo>
                                  <a:pt x="2248531" y="1206817"/>
                                </a:lnTo>
                                <a:lnTo>
                                  <a:pt x="2248588" y="1192193"/>
                                </a:lnTo>
                                <a:lnTo>
                                  <a:pt x="2248644" y="1201366"/>
                                </a:lnTo>
                                <a:lnTo>
                                  <a:pt x="2248701" y="1189022"/>
                                </a:lnTo>
                                <a:lnTo>
                                  <a:pt x="2248757" y="1199928"/>
                                </a:lnTo>
                                <a:lnTo>
                                  <a:pt x="2248814" y="1189897"/>
                                </a:lnTo>
                                <a:lnTo>
                                  <a:pt x="2248875" y="1203374"/>
                                </a:lnTo>
                                <a:lnTo>
                                  <a:pt x="2248932" y="1205096"/>
                                </a:lnTo>
                                <a:lnTo>
                                  <a:pt x="2248988" y="1186726"/>
                                </a:lnTo>
                                <a:lnTo>
                                  <a:pt x="2249045" y="1201366"/>
                                </a:lnTo>
                                <a:lnTo>
                                  <a:pt x="2249102" y="1209113"/>
                                </a:lnTo>
                                <a:lnTo>
                                  <a:pt x="2249158" y="1207104"/>
                                </a:lnTo>
                                <a:lnTo>
                                  <a:pt x="2249215" y="1188451"/>
                                </a:lnTo>
                                <a:lnTo>
                                  <a:pt x="2249276" y="1195911"/>
                                </a:lnTo>
                                <a:lnTo>
                                  <a:pt x="2249333" y="1198207"/>
                                </a:lnTo>
                                <a:lnTo>
                                  <a:pt x="2249389" y="1212843"/>
                                </a:lnTo>
                                <a:lnTo>
                                  <a:pt x="2249450" y="1202225"/>
                                </a:lnTo>
                                <a:lnTo>
                                  <a:pt x="2249507" y="1203087"/>
                                </a:lnTo>
                                <a:lnTo>
                                  <a:pt x="2249564" y="1208251"/>
                                </a:lnTo>
                                <a:lnTo>
                                  <a:pt x="2249620" y="1201649"/>
                                </a:lnTo>
                                <a:lnTo>
                                  <a:pt x="2249677" y="1196486"/>
                                </a:lnTo>
                                <a:lnTo>
                                  <a:pt x="2249733" y="1198207"/>
                                </a:lnTo>
                                <a:lnTo>
                                  <a:pt x="2249790" y="1198507"/>
                                </a:lnTo>
                                <a:lnTo>
                                  <a:pt x="2249851" y="1199082"/>
                                </a:lnTo>
                                <a:lnTo>
                                  <a:pt x="2249908" y="1211122"/>
                                </a:lnTo>
                                <a:lnTo>
                                  <a:pt x="2249964" y="1197057"/>
                                </a:lnTo>
                                <a:lnTo>
                                  <a:pt x="2250021" y="1199357"/>
                                </a:lnTo>
                                <a:lnTo>
                                  <a:pt x="2250078" y="1194489"/>
                                </a:lnTo>
                                <a:lnTo>
                                  <a:pt x="2250134" y="1198207"/>
                                </a:lnTo>
                                <a:lnTo>
                                  <a:pt x="2250195" y="1201366"/>
                                </a:lnTo>
                                <a:lnTo>
                                  <a:pt x="2250252" y="1194190"/>
                                </a:lnTo>
                                <a:lnTo>
                                  <a:pt x="2250309" y="1193914"/>
                                </a:lnTo>
                                <a:lnTo>
                                  <a:pt x="2250365" y="1210834"/>
                                </a:lnTo>
                                <a:lnTo>
                                  <a:pt x="2250422" y="1206817"/>
                                </a:lnTo>
                                <a:lnTo>
                                  <a:pt x="2250483" y="1184154"/>
                                </a:lnTo>
                                <a:lnTo>
                                  <a:pt x="2250539" y="1199641"/>
                                </a:lnTo>
                                <a:lnTo>
                                  <a:pt x="2250596" y="1191318"/>
                                </a:lnTo>
                                <a:lnTo>
                                  <a:pt x="2250653" y="1204808"/>
                                </a:lnTo>
                                <a:lnTo>
                                  <a:pt x="2250709" y="1206817"/>
                                </a:lnTo>
                                <a:lnTo>
                                  <a:pt x="2250766" y="1199357"/>
                                </a:lnTo>
                                <a:lnTo>
                                  <a:pt x="2250823" y="1197357"/>
                                </a:lnTo>
                                <a:lnTo>
                                  <a:pt x="2250884" y="1193914"/>
                                </a:lnTo>
                                <a:lnTo>
                                  <a:pt x="2250940" y="1202512"/>
                                </a:lnTo>
                                <a:lnTo>
                                  <a:pt x="2250997" y="1193044"/>
                                </a:lnTo>
                                <a:lnTo>
                                  <a:pt x="2251054" y="1191318"/>
                                </a:lnTo>
                                <a:lnTo>
                                  <a:pt x="2251111" y="1204808"/>
                                </a:lnTo>
                                <a:lnTo>
                                  <a:pt x="2251171" y="1201366"/>
                                </a:lnTo>
                                <a:lnTo>
                                  <a:pt x="2251228" y="1196211"/>
                                </a:lnTo>
                                <a:lnTo>
                                  <a:pt x="2251284" y="1200216"/>
                                </a:lnTo>
                                <a:lnTo>
                                  <a:pt x="2251341" y="1206529"/>
                                </a:lnTo>
                                <a:lnTo>
                                  <a:pt x="2251398" y="1198782"/>
                                </a:lnTo>
                                <a:lnTo>
                                  <a:pt x="2251459" y="1202800"/>
                                </a:lnTo>
                                <a:lnTo>
                                  <a:pt x="2251515" y="1195336"/>
                                </a:lnTo>
                                <a:lnTo>
                                  <a:pt x="2251572" y="1198782"/>
                                </a:lnTo>
                                <a:lnTo>
                                  <a:pt x="2251629" y="1208538"/>
                                </a:lnTo>
                                <a:lnTo>
                                  <a:pt x="2251686" y="1204521"/>
                                </a:lnTo>
                                <a:lnTo>
                                  <a:pt x="2251743" y="1192193"/>
                                </a:lnTo>
                                <a:lnTo>
                                  <a:pt x="2251799" y="1195635"/>
                                </a:lnTo>
                                <a:lnTo>
                                  <a:pt x="2251860" y="1209972"/>
                                </a:lnTo>
                                <a:lnTo>
                                  <a:pt x="2251916" y="1206529"/>
                                </a:lnTo>
                                <a:lnTo>
                                  <a:pt x="2251973" y="1189022"/>
                                </a:lnTo>
                                <a:lnTo>
                                  <a:pt x="2252030" y="1207680"/>
                                </a:lnTo>
                                <a:lnTo>
                                  <a:pt x="2252086" y="1201937"/>
                                </a:lnTo>
                                <a:lnTo>
                                  <a:pt x="2252147" y="1189022"/>
                                </a:lnTo>
                                <a:lnTo>
                                  <a:pt x="2252204" y="1205671"/>
                                </a:lnTo>
                                <a:lnTo>
                                  <a:pt x="2252260" y="1200791"/>
                                </a:lnTo>
                                <a:lnTo>
                                  <a:pt x="2252317" y="1199641"/>
                                </a:lnTo>
                                <a:lnTo>
                                  <a:pt x="2252374" y="1189322"/>
                                </a:lnTo>
                                <a:lnTo>
                                  <a:pt x="2252431" y="1191043"/>
                                </a:lnTo>
                                <a:lnTo>
                                  <a:pt x="2252491" y="1200791"/>
                                </a:lnTo>
                                <a:lnTo>
                                  <a:pt x="2252548" y="1203946"/>
                                </a:lnTo>
                                <a:lnTo>
                                  <a:pt x="2252605" y="1213130"/>
                                </a:lnTo>
                                <a:lnTo>
                                  <a:pt x="2252662" y="1196781"/>
                                </a:lnTo>
                                <a:lnTo>
                                  <a:pt x="2252718" y="1193914"/>
                                </a:lnTo>
                                <a:lnTo>
                                  <a:pt x="2252775" y="1202800"/>
                                </a:lnTo>
                                <a:lnTo>
                                  <a:pt x="2252832" y="1200791"/>
                                </a:lnTo>
                                <a:lnTo>
                                  <a:pt x="2252892" y="1205383"/>
                                </a:lnTo>
                                <a:lnTo>
                                  <a:pt x="2252949" y="1183583"/>
                                </a:lnTo>
                                <a:lnTo>
                                  <a:pt x="2253006" y="1197932"/>
                                </a:lnTo>
                                <a:lnTo>
                                  <a:pt x="2253063" y="1196781"/>
                                </a:lnTo>
                                <a:lnTo>
                                  <a:pt x="2253123" y="1200503"/>
                                </a:lnTo>
                                <a:lnTo>
                                  <a:pt x="2253180" y="1194190"/>
                                </a:lnTo>
                                <a:lnTo>
                                  <a:pt x="2253237" y="1201937"/>
                                </a:lnTo>
                                <a:lnTo>
                                  <a:pt x="2253293" y="1207104"/>
                                </a:lnTo>
                                <a:lnTo>
                                  <a:pt x="2253350" y="1191893"/>
                                </a:lnTo>
                                <a:lnTo>
                                  <a:pt x="2253407" y="1194489"/>
                                </a:lnTo>
                                <a:lnTo>
                                  <a:pt x="2253463" y="1185876"/>
                                </a:lnTo>
                                <a:lnTo>
                                  <a:pt x="2253524" y="1200216"/>
                                </a:lnTo>
                                <a:lnTo>
                                  <a:pt x="2253581" y="1196486"/>
                                </a:lnTo>
                                <a:lnTo>
                                  <a:pt x="2253637" y="1197057"/>
                                </a:lnTo>
                                <a:lnTo>
                                  <a:pt x="2253694" y="1209401"/>
                                </a:lnTo>
                                <a:lnTo>
                                  <a:pt x="2253751" y="1194190"/>
                                </a:lnTo>
                                <a:lnTo>
                                  <a:pt x="2253808" y="1197357"/>
                                </a:lnTo>
                                <a:lnTo>
                                  <a:pt x="2253868" y="1191893"/>
                                </a:lnTo>
                                <a:lnTo>
                                  <a:pt x="2253925" y="1193914"/>
                                </a:lnTo>
                                <a:lnTo>
                                  <a:pt x="2253982" y="1201366"/>
                                </a:lnTo>
                                <a:lnTo>
                                  <a:pt x="2254039" y="1199082"/>
                                </a:lnTo>
                                <a:lnTo>
                                  <a:pt x="2254099" y="1190743"/>
                                </a:lnTo>
                                <a:lnTo>
                                  <a:pt x="2254156" y="1201366"/>
                                </a:lnTo>
                                <a:lnTo>
                                  <a:pt x="2254213" y="1203658"/>
                                </a:lnTo>
                                <a:lnTo>
                                  <a:pt x="2254270" y="1193044"/>
                                </a:lnTo>
                                <a:lnTo>
                                  <a:pt x="2254326" y="1203374"/>
                                </a:lnTo>
                                <a:lnTo>
                                  <a:pt x="2254383" y="1203087"/>
                                </a:lnTo>
                                <a:lnTo>
                                  <a:pt x="2254439" y="1200503"/>
                                </a:lnTo>
                                <a:lnTo>
                                  <a:pt x="2254500" y="1201937"/>
                                </a:lnTo>
                                <a:lnTo>
                                  <a:pt x="2254557" y="1197057"/>
                                </a:lnTo>
                                <a:lnTo>
                                  <a:pt x="2254614" y="1214281"/>
                                </a:lnTo>
                                <a:lnTo>
                                  <a:pt x="2254670" y="1190743"/>
                                </a:lnTo>
                                <a:lnTo>
                                  <a:pt x="2254727" y="1214564"/>
                                </a:lnTo>
                                <a:lnTo>
                                  <a:pt x="2254783" y="1199641"/>
                                </a:lnTo>
                                <a:lnTo>
                                  <a:pt x="2254844" y="1198207"/>
                                </a:lnTo>
                                <a:lnTo>
                                  <a:pt x="2254901" y="1187601"/>
                                </a:lnTo>
                                <a:lnTo>
                                  <a:pt x="2254958" y="1195911"/>
                                </a:lnTo>
                                <a:lnTo>
                                  <a:pt x="2255014" y="1201937"/>
                                </a:lnTo>
                                <a:lnTo>
                                  <a:pt x="2255071" y="1202225"/>
                                </a:lnTo>
                                <a:lnTo>
                                  <a:pt x="2255132" y="1196486"/>
                                </a:lnTo>
                                <a:lnTo>
                                  <a:pt x="2255189" y="1190743"/>
                                </a:lnTo>
                                <a:lnTo>
                                  <a:pt x="2255245" y="1197357"/>
                                </a:lnTo>
                                <a:lnTo>
                                  <a:pt x="2255302" y="1205671"/>
                                </a:lnTo>
                                <a:lnTo>
                                  <a:pt x="2255359" y="1214852"/>
                                </a:lnTo>
                                <a:lnTo>
                                  <a:pt x="2255415" y="1196486"/>
                                </a:lnTo>
                                <a:lnTo>
                                  <a:pt x="2255472" y="1199357"/>
                                </a:lnTo>
                                <a:lnTo>
                                  <a:pt x="2255533" y="1199928"/>
                                </a:lnTo>
                                <a:lnTo>
                                  <a:pt x="2255590" y="1199357"/>
                                </a:lnTo>
                                <a:lnTo>
                                  <a:pt x="2255646" y="1200503"/>
                                </a:lnTo>
                                <a:lnTo>
                                  <a:pt x="2255703" y="1194765"/>
                                </a:lnTo>
                                <a:lnTo>
                                  <a:pt x="2255764" y="1200503"/>
                                </a:lnTo>
                                <a:lnTo>
                                  <a:pt x="2255821" y="1199357"/>
                                </a:lnTo>
                                <a:lnTo>
                                  <a:pt x="2255877" y="1196781"/>
                                </a:lnTo>
                                <a:lnTo>
                                  <a:pt x="2255934" y="1205954"/>
                                </a:lnTo>
                                <a:lnTo>
                                  <a:pt x="2255990" y="1198782"/>
                                </a:lnTo>
                                <a:lnTo>
                                  <a:pt x="2256047" y="1201937"/>
                                </a:lnTo>
                                <a:lnTo>
                                  <a:pt x="2256104" y="1194765"/>
                                </a:lnTo>
                                <a:lnTo>
                                  <a:pt x="2256165" y="1196486"/>
                                </a:lnTo>
                                <a:lnTo>
                                  <a:pt x="2256221" y="1193044"/>
                                </a:lnTo>
                                <a:lnTo>
                                  <a:pt x="2256278" y="1210547"/>
                                </a:lnTo>
                                <a:lnTo>
                                  <a:pt x="2256334" y="1206242"/>
                                </a:lnTo>
                                <a:lnTo>
                                  <a:pt x="2256391" y="1201649"/>
                                </a:lnTo>
                                <a:lnTo>
                                  <a:pt x="2256448" y="1206529"/>
                                </a:lnTo>
                                <a:lnTo>
                                  <a:pt x="2256505" y="1202800"/>
                                </a:lnTo>
                                <a:lnTo>
                                  <a:pt x="2256565" y="1206242"/>
                                </a:lnTo>
                                <a:lnTo>
                                  <a:pt x="2256622" y="1197932"/>
                                </a:lnTo>
                                <a:lnTo>
                                  <a:pt x="2256679" y="1185876"/>
                                </a:lnTo>
                                <a:lnTo>
                                  <a:pt x="2256740" y="1199641"/>
                                </a:lnTo>
                                <a:lnTo>
                                  <a:pt x="2256796" y="1200791"/>
                                </a:lnTo>
                                <a:lnTo>
                                  <a:pt x="2256853" y="1194190"/>
                                </a:lnTo>
                                <a:lnTo>
                                  <a:pt x="2256910" y="1193914"/>
                                </a:lnTo>
                                <a:lnTo>
                                  <a:pt x="2256966" y="1207963"/>
                                </a:lnTo>
                                <a:lnTo>
                                  <a:pt x="2257023" y="1185005"/>
                                </a:lnTo>
                                <a:lnTo>
                                  <a:pt x="2257080" y="1205671"/>
                                </a:lnTo>
                                <a:lnTo>
                                  <a:pt x="2257141" y="1197932"/>
                                </a:lnTo>
                                <a:lnTo>
                                  <a:pt x="2257197" y="1189897"/>
                                </a:lnTo>
                                <a:lnTo>
                                  <a:pt x="2257254" y="1195635"/>
                                </a:lnTo>
                                <a:lnTo>
                                  <a:pt x="2257311" y="1201937"/>
                                </a:lnTo>
                                <a:lnTo>
                                  <a:pt x="2257367" y="1200503"/>
                                </a:lnTo>
                                <a:lnTo>
                                  <a:pt x="2257424" y="1192469"/>
                                </a:lnTo>
                                <a:lnTo>
                                  <a:pt x="2257485" y="1193615"/>
                                </a:lnTo>
                                <a:lnTo>
                                  <a:pt x="2257541" y="1205096"/>
                                </a:lnTo>
                                <a:lnTo>
                                  <a:pt x="2257598" y="1174398"/>
                                </a:lnTo>
                                <a:lnTo>
                                  <a:pt x="2257655" y="1211697"/>
                                </a:lnTo>
                                <a:lnTo>
                                  <a:pt x="2257712" y="1205954"/>
                                </a:lnTo>
                                <a:lnTo>
                                  <a:pt x="2257772" y="1190743"/>
                                </a:lnTo>
                                <a:lnTo>
                                  <a:pt x="2257829" y="1195336"/>
                                </a:lnTo>
                                <a:lnTo>
                                  <a:pt x="2257886" y="1206242"/>
                                </a:lnTo>
                                <a:lnTo>
                                  <a:pt x="2257942" y="1203658"/>
                                </a:lnTo>
                                <a:lnTo>
                                  <a:pt x="2257999" y="1191318"/>
                                </a:lnTo>
                                <a:lnTo>
                                  <a:pt x="2258056" y="1206242"/>
                                </a:lnTo>
                                <a:lnTo>
                                  <a:pt x="2258113" y="1198507"/>
                                </a:lnTo>
                                <a:lnTo>
                                  <a:pt x="2258173" y="1198782"/>
                                </a:lnTo>
                                <a:lnTo>
                                  <a:pt x="2258230" y="1207392"/>
                                </a:lnTo>
                                <a:lnTo>
                                  <a:pt x="2258286" y="1203946"/>
                                </a:lnTo>
                                <a:lnTo>
                                  <a:pt x="2258343" y="1203374"/>
                                </a:lnTo>
                                <a:lnTo>
                                  <a:pt x="2258400" y="1209972"/>
                                </a:lnTo>
                                <a:lnTo>
                                  <a:pt x="2258461" y="1194489"/>
                                </a:lnTo>
                                <a:lnTo>
                                  <a:pt x="2258517" y="1201937"/>
                                </a:lnTo>
                                <a:lnTo>
                                  <a:pt x="2258574" y="1192193"/>
                                </a:lnTo>
                                <a:lnTo>
                                  <a:pt x="2258631" y="1192469"/>
                                </a:lnTo>
                                <a:lnTo>
                                  <a:pt x="2258688" y="1209688"/>
                                </a:lnTo>
                                <a:lnTo>
                                  <a:pt x="2258748" y="1189022"/>
                                </a:lnTo>
                                <a:lnTo>
                                  <a:pt x="2258805" y="1194190"/>
                                </a:lnTo>
                                <a:lnTo>
                                  <a:pt x="2258861" y="1195911"/>
                                </a:lnTo>
                                <a:lnTo>
                                  <a:pt x="2258918" y="1200503"/>
                                </a:lnTo>
                                <a:lnTo>
                                  <a:pt x="2258975" y="1195336"/>
                                </a:lnTo>
                                <a:lnTo>
                                  <a:pt x="2259032" y="1200216"/>
                                </a:lnTo>
                                <a:lnTo>
                                  <a:pt x="2259089" y="1205954"/>
                                </a:lnTo>
                                <a:lnTo>
                                  <a:pt x="2259149" y="1199641"/>
                                </a:lnTo>
                                <a:lnTo>
                                  <a:pt x="2259206" y="1187601"/>
                                </a:lnTo>
                                <a:lnTo>
                                  <a:pt x="2259263" y="1204808"/>
                                </a:lnTo>
                                <a:lnTo>
                                  <a:pt x="2259320" y="1213706"/>
                                </a:lnTo>
                                <a:lnTo>
                                  <a:pt x="2259376" y="1193044"/>
                                </a:lnTo>
                                <a:lnTo>
                                  <a:pt x="2259437" y="1199082"/>
                                </a:lnTo>
                                <a:lnTo>
                                  <a:pt x="2259493" y="1191618"/>
                                </a:lnTo>
                                <a:lnTo>
                                  <a:pt x="2259550" y="1199641"/>
                                </a:lnTo>
                                <a:lnTo>
                                  <a:pt x="2259607" y="1204808"/>
                                </a:lnTo>
                                <a:lnTo>
                                  <a:pt x="2259664" y="1201078"/>
                                </a:lnTo>
                                <a:lnTo>
                                  <a:pt x="2259720" y="1206529"/>
                                </a:lnTo>
                                <a:lnTo>
                                  <a:pt x="2259781" y="1191043"/>
                                </a:lnTo>
                                <a:lnTo>
                                  <a:pt x="2259838" y="1211697"/>
                                </a:lnTo>
                                <a:lnTo>
                                  <a:pt x="2259894" y="1197057"/>
                                </a:lnTo>
                                <a:lnTo>
                                  <a:pt x="2259951" y="1198782"/>
                                </a:lnTo>
                                <a:lnTo>
                                  <a:pt x="2260008" y="1192469"/>
                                </a:lnTo>
                                <a:lnTo>
                                  <a:pt x="2260064" y="1200791"/>
                                </a:lnTo>
                                <a:lnTo>
                                  <a:pt x="2260121" y="1202512"/>
                                </a:lnTo>
                                <a:lnTo>
                                  <a:pt x="2260182" y="1196211"/>
                                </a:lnTo>
                                <a:lnTo>
                                  <a:pt x="2260239" y="1180137"/>
                                </a:lnTo>
                                <a:lnTo>
                                  <a:pt x="2260295" y="1198782"/>
                                </a:lnTo>
                                <a:lnTo>
                                  <a:pt x="2260352" y="1209401"/>
                                </a:lnTo>
                                <a:lnTo>
                                  <a:pt x="2260413" y="1191618"/>
                                </a:lnTo>
                                <a:lnTo>
                                  <a:pt x="2260470" y="1197932"/>
                                </a:lnTo>
                                <a:lnTo>
                                  <a:pt x="2260526" y="1193044"/>
                                </a:lnTo>
                                <a:lnTo>
                                  <a:pt x="2260583" y="1188747"/>
                                </a:lnTo>
                                <a:lnTo>
                                  <a:pt x="2260640" y="1200791"/>
                                </a:lnTo>
                                <a:lnTo>
                                  <a:pt x="2260696" y="1188747"/>
                                </a:lnTo>
                                <a:lnTo>
                                  <a:pt x="2260753" y="1213130"/>
                                </a:lnTo>
                                <a:lnTo>
                                  <a:pt x="2260814" y="1203658"/>
                                </a:lnTo>
                                <a:lnTo>
                                  <a:pt x="2260871" y="1194765"/>
                                </a:lnTo>
                                <a:lnTo>
                                  <a:pt x="2260927" y="1204233"/>
                                </a:lnTo>
                                <a:lnTo>
                                  <a:pt x="2260984" y="1194489"/>
                                </a:lnTo>
                                <a:lnTo>
                                  <a:pt x="2261040" y="1196781"/>
                                </a:lnTo>
                                <a:lnTo>
                                  <a:pt x="2261097" y="1190468"/>
                                </a:lnTo>
                                <a:lnTo>
                                  <a:pt x="2261158" y="1200791"/>
                                </a:lnTo>
                                <a:lnTo>
                                  <a:pt x="2261215" y="1199082"/>
                                </a:lnTo>
                                <a:lnTo>
                                  <a:pt x="2261271" y="1189322"/>
                                </a:lnTo>
                                <a:lnTo>
                                  <a:pt x="2261328" y="1208251"/>
                                </a:lnTo>
                                <a:lnTo>
                                  <a:pt x="2261389" y="1195060"/>
                                </a:lnTo>
                                <a:lnTo>
                                  <a:pt x="2261446" y="1199641"/>
                                </a:lnTo>
                                <a:lnTo>
                                  <a:pt x="2261502" y="1205671"/>
                                </a:lnTo>
                                <a:lnTo>
                                  <a:pt x="2261559" y="1185876"/>
                                </a:lnTo>
                                <a:lnTo>
                                  <a:pt x="2261616" y="1202800"/>
                                </a:lnTo>
                                <a:lnTo>
                                  <a:pt x="2261672" y="1198507"/>
                                </a:lnTo>
                                <a:lnTo>
                                  <a:pt x="2261729" y="1195911"/>
                                </a:lnTo>
                                <a:lnTo>
                                  <a:pt x="2261786" y="1204521"/>
                                </a:lnTo>
                                <a:lnTo>
                                  <a:pt x="2261847" y="1205383"/>
                                </a:lnTo>
                                <a:lnTo>
                                  <a:pt x="2261903" y="1196781"/>
                                </a:lnTo>
                                <a:lnTo>
                                  <a:pt x="2261960" y="1206817"/>
                                </a:lnTo>
                                <a:lnTo>
                                  <a:pt x="2262016" y="1197932"/>
                                </a:lnTo>
                                <a:lnTo>
                                  <a:pt x="2262073" y="1205383"/>
                                </a:lnTo>
                                <a:lnTo>
                                  <a:pt x="2262134" y="1206529"/>
                                </a:lnTo>
                                <a:lnTo>
                                  <a:pt x="2262191" y="1184154"/>
                                </a:lnTo>
                                <a:lnTo>
                                  <a:pt x="2262247" y="1208251"/>
                                </a:lnTo>
                                <a:lnTo>
                                  <a:pt x="2262304" y="1191318"/>
                                </a:lnTo>
                                <a:lnTo>
                                  <a:pt x="2262360" y="1197357"/>
                                </a:lnTo>
                                <a:lnTo>
                                  <a:pt x="2262421" y="1203946"/>
                                </a:lnTo>
                                <a:lnTo>
                                  <a:pt x="2262478" y="1202512"/>
                                </a:lnTo>
                                <a:lnTo>
                                  <a:pt x="2262535" y="1196211"/>
                                </a:lnTo>
                                <a:lnTo>
                                  <a:pt x="2262591" y="1188747"/>
                                </a:lnTo>
                                <a:lnTo>
                                  <a:pt x="2262648" y="1203087"/>
                                </a:lnTo>
                                <a:lnTo>
                                  <a:pt x="2262705" y="1195060"/>
                                </a:lnTo>
                                <a:lnTo>
                                  <a:pt x="2262762" y="1193914"/>
                                </a:lnTo>
                                <a:lnTo>
                                  <a:pt x="2262822" y="1206529"/>
                                </a:lnTo>
                                <a:lnTo>
                                  <a:pt x="2262879" y="1187025"/>
                                </a:lnTo>
                                <a:lnTo>
                                  <a:pt x="2262936" y="1191893"/>
                                </a:lnTo>
                                <a:lnTo>
                                  <a:pt x="2262992" y="1197357"/>
                                </a:lnTo>
                                <a:lnTo>
                                  <a:pt x="2263053" y="1197357"/>
                                </a:lnTo>
                                <a:lnTo>
                                  <a:pt x="2263110" y="1203374"/>
                                </a:lnTo>
                                <a:lnTo>
                                  <a:pt x="2263167" y="1212843"/>
                                </a:lnTo>
                                <a:lnTo>
                                  <a:pt x="2263223" y="1205096"/>
                                </a:lnTo>
                                <a:lnTo>
                                  <a:pt x="2263280" y="1206529"/>
                                </a:lnTo>
                                <a:lnTo>
                                  <a:pt x="2263337" y="1198507"/>
                                </a:lnTo>
                                <a:lnTo>
                                  <a:pt x="2263394" y="1199082"/>
                                </a:lnTo>
                                <a:lnTo>
                                  <a:pt x="2263454" y="1194190"/>
                                </a:lnTo>
                                <a:lnTo>
                                  <a:pt x="2263511" y="1195336"/>
                                </a:lnTo>
                                <a:lnTo>
                                  <a:pt x="2263567" y="1215139"/>
                                </a:lnTo>
                                <a:lnTo>
                                  <a:pt x="2263624" y="1210834"/>
                                </a:lnTo>
                                <a:lnTo>
                                  <a:pt x="2263681" y="1175545"/>
                                </a:lnTo>
                                <a:lnTo>
                                  <a:pt x="2263738" y="1208538"/>
                                </a:lnTo>
                                <a:lnTo>
                                  <a:pt x="2263798" y="1199082"/>
                                </a:lnTo>
                                <a:lnTo>
                                  <a:pt x="2263855" y="1198507"/>
                                </a:lnTo>
                                <a:lnTo>
                                  <a:pt x="2263912" y="1202800"/>
                                </a:lnTo>
                                <a:lnTo>
                                  <a:pt x="2263969" y="1201649"/>
                                </a:lnTo>
                                <a:lnTo>
                                  <a:pt x="2264029" y="1200216"/>
                                </a:lnTo>
                                <a:lnTo>
                                  <a:pt x="2264086" y="1206242"/>
                                </a:lnTo>
                                <a:lnTo>
                                  <a:pt x="2264143" y="1202225"/>
                                </a:lnTo>
                                <a:lnTo>
                                  <a:pt x="2264199" y="1210547"/>
                                </a:lnTo>
                                <a:lnTo>
                                  <a:pt x="2264256" y="1193339"/>
                                </a:lnTo>
                                <a:lnTo>
                                  <a:pt x="2264313" y="1199641"/>
                                </a:lnTo>
                                <a:lnTo>
                                  <a:pt x="2264370" y="1195336"/>
                                </a:lnTo>
                                <a:lnTo>
                                  <a:pt x="2264430" y="1196486"/>
                                </a:lnTo>
                                <a:lnTo>
                                  <a:pt x="2264487" y="1202225"/>
                                </a:lnTo>
                                <a:lnTo>
                                  <a:pt x="2264543" y="1183859"/>
                                </a:lnTo>
                                <a:lnTo>
                                  <a:pt x="2264600" y="1196781"/>
                                </a:lnTo>
                                <a:lnTo>
                                  <a:pt x="2264657" y="1199082"/>
                                </a:lnTo>
                                <a:lnTo>
                                  <a:pt x="2264714" y="1201937"/>
                                </a:lnTo>
                                <a:lnTo>
                                  <a:pt x="2264774" y="1196211"/>
                                </a:lnTo>
                                <a:lnTo>
                                  <a:pt x="2264831" y="1197357"/>
                                </a:lnTo>
                                <a:lnTo>
                                  <a:pt x="2264888" y="1190743"/>
                                </a:lnTo>
                                <a:lnTo>
                                  <a:pt x="2264944" y="1210547"/>
                                </a:lnTo>
                                <a:lnTo>
                                  <a:pt x="2265001" y="1205383"/>
                                </a:lnTo>
                                <a:lnTo>
                                  <a:pt x="2265062" y="1192764"/>
                                </a:lnTo>
                                <a:lnTo>
                                  <a:pt x="2265118" y="1187301"/>
                                </a:lnTo>
                                <a:lnTo>
                                  <a:pt x="2265175" y="1204521"/>
                                </a:lnTo>
                                <a:lnTo>
                                  <a:pt x="2265232" y="1193339"/>
                                </a:lnTo>
                                <a:lnTo>
                                  <a:pt x="2265289" y="1198782"/>
                                </a:lnTo>
                                <a:lnTo>
                                  <a:pt x="2265346" y="1190743"/>
                                </a:lnTo>
                                <a:lnTo>
                                  <a:pt x="2265402" y="1216285"/>
                                </a:lnTo>
                                <a:lnTo>
                                  <a:pt x="2265463" y="1191043"/>
                                </a:lnTo>
                                <a:lnTo>
                                  <a:pt x="2265520" y="1198507"/>
                                </a:lnTo>
                                <a:lnTo>
                                  <a:pt x="2265576" y="1200503"/>
                                </a:lnTo>
                                <a:lnTo>
                                  <a:pt x="2265633" y="1189597"/>
                                </a:lnTo>
                                <a:lnTo>
                                  <a:pt x="2265690" y="1204233"/>
                                </a:lnTo>
                                <a:lnTo>
                                  <a:pt x="2265750" y="1206817"/>
                                </a:lnTo>
                                <a:lnTo>
                                  <a:pt x="2265807" y="1185580"/>
                                </a:lnTo>
                                <a:lnTo>
                                  <a:pt x="2265864" y="1192469"/>
                                </a:lnTo>
                                <a:lnTo>
                                  <a:pt x="2265921" y="1198782"/>
                                </a:lnTo>
                                <a:lnTo>
                                  <a:pt x="2265977" y="1208251"/>
                                </a:lnTo>
                                <a:lnTo>
                                  <a:pt x="2266038" y="1189322"/>
                                </a:lnTo>
                                <a:lnTo>
                                  <a:pt x="2266095" y="1196211"/>
                                </a:lnTo>
                                <a:lnTo>
                                  <a:pt x="2266151" y="1200791"/>
                                </a:lnTo>
                                <a:lnTo>
                                  <a:pt x="2266208" y="1193339"/>
                                </a:lnTo>
                                <a:lnTo>
                                  <a:pt x="2266265" y="1205671"/>
                                </a:lnTo>
                                <a:lnTo>
                                  <a:pt x="2266321" y="1193044"/>
                                </a:lnTo>
                                <a:lnTo>
                                  <a:pt x="2266378" y="1205954"/>
                                </a:lnTo>
                                <a:lnTo>
                                  <a:pt x="2266435" y="1198782"/>
                                </a:lnTo>
                                <a:lnTo>
                                  <a:pt x="2266496" y="1185876"/>
                                </a:lnTo>
                                <a:lnTo>
                                  <a:pt x="2266552" y="1210547"/>
                                </a:lnTo>
                                <a:lnTo>
                                  <a:pt x="2266609" y="1188747"/>
                                </a:lnTo>
                                <a:lnTo>
                                  <a:pt x="2266666" y="1198782"/>
                                </a:lnTo>
                                <a:lnTo>
                                  <a:pt x="2266726" y="1208538"/>
                                </a:lnTo>
                                <a:lnTo>
                                  <a:pt x="2266783" y="1200791"/>
                                </a:lnTo>
                                <a:lnTo>
                                  <a:pt x="2266840" y="1186726"/>
                                </a:lnTo>
                                <a:lnTo>
                                  <a:pt x="2266897" y="1202800"/>
                                </a:lnTo>
                                <a:lnTo>
                                  <a:pt x="2266953" y="1214852"/>
                                </a:lnTo>
                                <a:lnTo>
                                  <a:pt x="2267010" y="1207963"/>
                                </a:lnTo>
                                <a:lnTo>
                                  <a:pt x="2267070" y="1199928"/>
                                </a:lnTo>
                                <a:lnTo>
                                  <a:pt x="2267127" y="1203946"/>
                                </a:lnTo>
                                <a:lnTo>
                                  <a:pt x="2267184" y="1212272"/>
                                </a:lnTo>
                                <a:lnTo>
                                  <a:pt x="2267241" y="1197357"/>
                                </a:lnTo>
                                <a:lnTo>
                                  <a:pt x="2267297" y="1207392"/>
                                </a:lnTo>
                                <a:lnTo>
                                  <a:pt x="2267354" y="1206529"/>
                                </a:lnTo>
                                <a:lnTo>
                                  <a:pt x="2267411" y="1199641"/>
                                </a:lnTo>
                                <a:lnTo>
                                  <a:pt x="2267472" y="1206529"/>
                                </a:lnTo>
                                <a:lnTo>
                                  <a:pt x="2267528" y="1199928"/>
                                </a:lnTo>
                                <a:lnTo>
                                  <a:pt x="2267585" y="1194765"/>
                                </a:lnTo>
                                <a:lnTo>
                                  <a:pt x="2267642" y="1200503"/>
                                </a:lnTo>
                                <a:lnTo>
                                  <a:pt x="2267702" y="1199357"/>
                                </a:lnTo>
                                <a:lnTo>
                                  <a:pt x="2267759" y="1190468"/>
                                </a:lnTo>
                                <a:lnTo>
                                  <a:pt x="2267816" y="1191618"/>
                                </a:lnTo>
                                <a:lnTo>
                                  <a:pt x="2267873" y="1199641"/>
                                </a:lnTo>
                                <a:lnTo>
                                  <a:pt x="2267929" y="1199357"/>
                                </a:lnTo>
                                <a:lnTo>
                                  <a:pt x="2267986" y="1198507"/>
                                </a:lnTo>
                                <a:lnTo>
                                  <a:pt x="2268043" y="1190173"/>
                                </a:lnTo>
                                <a:lnTo>
                                  <a:pt x="2268104" y="1205383"/>
                                </a:lnTo>
                                <a:lnTo>
                                  <a:pt x="2268160" y="1203946"/>
                                </a:lnTo>
                                <a:lnTo>
                                  <a:pt x="2268217" y="1205671"/>
                                </a:lnTo>
                                <a:lnTo>
                                  <a:pt x="2268273" y="1199641"/>
                                </a:lnTo>
                                <a:lnTo>
                                  <a:pt x="2268330" y="1186451"/>
                                </a:lnTo>
                                <a:lnTo>
                                  <a:pt x="2268386" y="1208826"/>
                                </a:lnTo>
                                <a:lnTo>
                                  <a:pt x="2268448" y="1196781"/>
                                </a:lnTo>
                                <a:lnTo>
                                  <a:pt x="2268504" y="1200216"/>
                                </a:lnTo>
                                <a:lnTo>
                                  <a:pt x="2268561" y="1205096"/>
                                </a:lnTo>
                                <a:lnTo>
                                  <a:pt x="2268617" y="1185005"/>
                                </a:lnTo>
                                <a:lnTo>
                                  <a:pt x="2268678" y="1193914"/>
                                </a:lnTo>
                                <a:lnTo>
                                  <a:pt x="2268735" y="1219156"/>
                                </a:lnTo>
                                <a:lnTo>
                                  <a:pt x="2268792" y="1192764"/>
                                </a:lnTo>
                                <a:lnTo>
                                  <a:pt x="2268848" y="1197357"/>
                                </a:lnTo>
                                <a:lnTo>
                                  <a:pt x="2268905" y="1200503"/>
                                </a:lnTo>
                                <a:lnTo>
                                  <a:pt x="2268962" y="1215427"/>
                                </a:lnTo>
                                <a:lnTo>
                                  <a:pt x="2269019" y="1187301"/>
                                </a:lnTo>
                                <a:lnTo>
                                  <a:pt x="2269079" y="1213418"/>
                                </a:lnTo>
                                <a:lnTo>
                                  <a:pt x="2269136" y="1197057"/>
                                </a:lnTo>
                                <a:lnTo>
                                  <a:pt x="2269193" y="1209113"/>
                                </a:lnTo>
                                <a:lnTo>
                                  <a:pt x="2269249" y="1201937"/>
                                </a:lnTo>
                                <a:lnTo>
                                  <a:pt x="2269306" y="1201649"/>
                                </a:lnTo>
                                <a:lnTo>
                                  <a:pt x="2269363" y="1197932"/>
                                </a:lnTo>
                                <a:lnTo>
                                  <a:pt x="2269424" y="1188176"/>
                                </a:lnTo>
                                <a:lnTo>
                                  <a:pt x="2269480" y="1207963"/>
                                </a:lnTo>
                                <a:lnTo>
                                  <a:pt x="2269537" y="1210263"/>
                                </a:lnTo>
                                <a:lnTo>
                                  <a:pt x="2269593" y="1199928"/>
                                </a:lnTo>
                                <a:lnTo>
                                  <a:pt x="2269650" y="1194489"/>
                                </a:lnTo>
                                <a:lnTo>
                                  <a:pt x="2269711" y="1200503"/>
                                </a:lnTo>
                                <a:lnTo>
                                  <a:pt x="2269768" y="1211984"/>
                                </a:lnTo>
                                <a:lnTo>
                                  <a:pt x="2269824" y="1205954"/>
                                </a:lnTo>
                                <a:lnTo>
                                  <a:pt x="2269881" y="1205954"/>
                                </a:lnTo>
                                <a:lnTo>
                                  <a:pt x="2269938" y="1193615"/>
                                </a:lnTo>
                                <a:lnTo>
                                  <a:pt x="2269995" y="1181287"/>
                                </a:lnTo>
                                <a:lnTo>
                                  <a:pt x="2270051" y="1195635"/>
                                </a:lnTo>
                                <a:lnTo>
                                  <a:pt x="2270112" y="1195336"/>
                                </a:lnTo>
                                <a:lnTo>
                                  <a:pt x="2270169" y="1205096"/>
                                </a:lnTo>
                                <a:lnTo>
                                  <a:pt x="2270225" y="1199928"/>
                                </a:lnTo>
                                <a:lnTo>
                                  <a:pt x="2270282" y="1199357"/>
                                </a:lnTo>
                                <a:lnTo>
                                  <a:pt x="2270343" y="1207104"/>
                                </a:lnTo>
                                <a:lnTo>
                                  <a:pt x="2270400" y="1199082"/>
                                </a:lnTo>
                                <a:lnTo>
                                  <a:pt x="2270456" y="1208538"/>
                                </a:lnTo>
                                <a:lnTo>
                                  <a:pt x="2270513" y="1197932"/>
                                </a:lnTo>
                                <a:lnTo>
                                  <a:pt x="2270570" y="1194190"/>
                                </a:lnTo>
                                <a:lnTo>
                                  <a:pt x="2270627" y="1212843"/>
                                </a:lnTo>
                                <a:lnTo>
                                  <a:pt x="2270687" y="1203658"/>
                                </a:lnTo>
                                <a:lnTo>
                                  <a:pt x="2270744" y="1195336"/>
                                </a:lnTo>
                                <a:lnTo>
                                  <a:pt x="2270800" y="1197932"/>
                                </a:lnTo>
                                <a:lnTo>
                                  <a:pt x="2270857" y="1191893"/>
                                </a:lnTo>
                                <a:lnTo>
                                  <a:pt x="2270914" y="1192469"/>
                                </a:lnTo>
                                <a:lnTo>
                                  <a:pt x="2270971" y="1212555"/>
                                </a:lnTo>
                                <a:lnTo>
                                  <a:pt x="2271027" y="1196211"/>
                                </a:lnTo>
                                <a:lnTo>
                                  <a:pt x="2271088" y="1184430"/>
                                </a:lnTo>
                                <a:lnTo>
                                  <a:pt x="2271144" y="1195336"/>
                                </a:lnTo>
                                <a:lnTo>
                                  <a:pt x="2271201" y="1208826"/>
                                </a:lnTo>
                                <a:lnTo>
                                  <a:pt x="2271258" y="1208251"/>
                                </a:lnTo>
                                <a:lnTo>
                                  <a:pt x="2271319" y="1200216"/>
                                </a:lnTo>
                                <a:lnTo>
                                  <a:pt x="2271375" y="1202225"/>
                                </a:lnTo>
                                <a:lnTo>
                                  <a:pt x="2271432" y="1197632"/>
                                </a:lnTo>
                                <a:lnTo>
                                  <a:pt x="2271489" y="1199082"/>
                                </a:lnTo>
                                <a:lnTo>
                                  <a:pt x="2271546" y="1193339"/>
                                </a:lnTo>
                                <a:lnTo>
                                  <a:pt x="2271603" y="1201937"/>
                                </a:lnTo>
                                <a:lnTo>
                                  <a:pt x="2271659" y="1199641"/>
                                </a:lnTo>
                                <a:lnTo>
                                  <a:pt x="2271720" y="1202512"/>
                                </a:lnTo>
                                <a:lnTo>
                                  <a:pt x="2271776" y="1218010"/>
                                </a:lnTo>
                                <a:lnTo>
                                  <a:pt x="2271833" y="1206242"/>
                                </a:lnTo>
                                <a:lnTo>
                                  <a:pt x="2271890" y="1189597"/>
                                </a:lnTo>
                                <a:lnTo>
                                  <a:pt x="2271947" y="1187876"/>
                                </a:lnTo>
                                <a:lnTo>
                                  <a:pt x="2272003" y="1203946"/>
                                </a:lnTo>
                                <a:lnTo>
                                  <a:pt x="2272064" y="1209401"/>
                                </a:lnTo>
                                <a:lnTo>
                                  <a:pt x="2272121" y="1200503"/>
                                </a:lnTo>
                                <a:lnTo>
                                  <a:pt x="2272178" y="1199082"/>
                                </a:lnTo>
                                <a:lnTo>
                                  <a:pt x="2272234" y="1206817"/>
                                </a:lnTo>
                                <a:lnTo>
                                  <a:pt x="2272291" y="1203087"/>
                                </a:lnTo>
                                <a:lnTo>
                                  <a:pt x="2272351" y="1214281"/>
                                </a:lnTo>
                                <a:lnTo>
                                  <a:pt x="2272408" y="1204521"/>
                                </a:lnTo>
                                <a:lnTo>
                                  <a:pt x="2272465" y="1185305"/>
                                </a:lnTo>
                                <a:lnTo>
                                  <a:pt x="2272521" y="1200503"/>
                                </a:lnTo>
                                <a:lnTo>
                                  <a:pt x="2272578" y="1197632"/>
                                </a:lnTo>
                                <a:lnTo>
                                  <a:pt x="2272635" y="1198782"/>
                                </a:lnTo>
                                <a:lnTo>
                                  <a:pt x="2272692" y="1196486"/>
                                </a:lnTo>
                                <a:lnTo>
                                  <a:pt x="2272752" y="1194190"/>
                                </a:lnTo>
                                <a:lnTo>
                                  <a:pt x="2272809" y="1212272"/>
                                </a:lnTo>
                                <a:lnTo>
                                  <a:pt x="2272866" y="1194190"/>
                                </a:lnTo>
                                <a:lnTo>
                                  <a:pt x="2272923" y="1197932"/>
                                </a:lnTo>
                                <a:lnTo>
                                  <a:pt x="2272979" y="1194190"/>
                                </a:lnTo>
                                <a:lnTo>
                                  <a:pt x="2273040" y="1199641"/>
                                </a:lnTo>
                                <a:lnTo>
                                  <a:pt x="2273097" y="1203658"/>
                                </a:lnTo>
                                <a:lnTo>
                                  <a:pt x="2273153" y="1201078"/>
                                </a:lnTo>
                                <a:lnTo>
                                  <a:pt x="2273210" y="1204521"/>
                                </a:lnTo>
                                <a:lnTo>
                                  <a:pt x="2273267" y="1209401"/>
                                </a:lnTo>
                                <a:lnTo>
                                  <a:pt x="2273323" y="1191893"/>
                                </a:lnTo>
                                <a:lnTo>
                                  <a:pt x="2273384" y="1202512"/>
                                </a:lnTo>
                                <a:lnTo>
                                  <a:pt x="2273441" y="1200503"/>
                                </a:lnTo>
                                <a:lnTo>
                                  <a:pt x="2273498" y="1192193"/>
                                </a:lnTo>
                                <a:lnTo>
                                  <a:pt x="2273554" y="1194190"/>
                                </a:lnTo>
                                <a:lnTo>
                                  <a:pt x="2273611" y="1208538"/>
                                </a:lnTo>
                                <a:lnTo>
                                  <a:pt x="2273668" y="1193615"/>
                                </a:lnTo>
                                <a:lnTo>
                                  <a:pt x="2273724" y="1196781"/>
                                </a:lnTo>
                                <a:lnTo>
                                  <a:pt x="2273785" y="1205954"/>
                                </a:lnTo>
                                <a:lnTo>
                                  <a:pt x="2273842" y="1201937"/>
                                </a:lnTo>
                                <a:lnTo>
                                  <a:pt x="2273899" y="1204808"/>
                                </a:lnTo>
                                <a:lnTo>
                                  <a:pt x="2273955" y="1194765"/>
                                </a:lnTo>
                                <a:lnTo>
                                  <a:pt x="2274016" y="1196781"/>
                                </a:lnTo>
                                <a:lnTo>
                                  <a:pt x="2274073" y="1196486"/>
                                </a:lnTo>
                                <a:lnTo>
                                  <a:pt x="2274130" y="1190468"/>
                                </a:lnTo>
                                <a:lnTo>
                                  <a:pt x="2274186" y="1199641"/>
                                </a:lnTo>
                                <a:lnTo>
                                  <a:pt x="2274243" y="1193044"/>
                                </a:lnTo>
                                <a:lnTo>
                                  <a:pt x="2274299" y="1174973"/>
                                </a:lnTo>
                                <a:lnTo>
                                  <a:pt x="2274360" y="1201078"/>
                                </a:lnTo>
                                <a:lnTo>
                                  <a:pt x="2274417" y="1193339"/>
                                </a:lnTo>
                                <a:lnTo>
                                  <a:pt x="2274474" y="1193615"/>
                                </a:lnTo>
                                <a:lnTo>
                                  <a:pt x="2274530" y="1194765"/>
                                </a:lnTo>
                                <a:lnTo>
                                  <a:pt x="2274587" y="1204233"/>
                                </a:lnTo>
                                <a:lnTo>
                                  <a:pt x="2274643" y="1189597"/>
                                </a:lnTo>
                                <a:lnTo>
                                  <a:pt x="2274700" y="1189597"/>
                                </a:lnTo>
                                <a:lnTo>
                                  <a:pt x="2274761" y="1197932"/>
                                </a:lnTo>
                                <a:lnTo>
                                  <a:pt x="2274818" y="1195635"/>
                                </a:lnTo>
                                <a:lnTo>
                                  <a:pt x="2274874" y="1205671"/>
                                </a:lnTo>
                                <a:lnTo>
                                  <a:pt x="2274931" y="1198782"/>
                                </a:lnTo>
                                <a:lnTo>
                                  <a:pt x="2274992" y="1188176"/>
                                </a:lnTo>
                                <a:lnTo>
                                  <a:pt x="2275049" y="1200216"/>
                                </a:lnTo>
                                <a:lnTo>
                                  <a:pt x="2275105" y="1196211"/>
                                </a:lnTo>
                                <a:lnTo>
                                  <a:pt x="2275162" y="1199082"/>
                                </a:lnTo>
                                <a:lnTo>
                                  <a:pt x="2275219" y="1203946"/>
                                </a:lnTo>
                                <a:lnTo>
                                  <a:pt x="2275276" y="1203374"/>
                                </a:lnTo>
                                <a:lnTo>
                                  <a:pt x="2275332" y="1206242"/>
                                </a:lnTo>
                                <a:lnTo>
                                  <a:pt x="2275393" y="1193339"/>
                                </a:lnTo>
                                <a:lnTo>
                                  <a:pt x="2275450" y="1213706"/>
                                </a:lnTo>
                                <a:lnTo>
                                  <a:pt x="2275506" y="1205096"/>
                                </a:lnTo>
                                <a:lnTo>
                                  <a:pt x="2275563" y="1210263"/>
                                </a:lnTo>
                                <a:lnTo>
                                  <a:pt x="2275620" y="1193914"/>
                                </a:lnTo>
                                <a:lnTo>
                                  <a:pt x="2275676" y="1207963"/>
                                </a:lnTo>
                                <a:lnTo>
                                  <a:pt x="2275737" y="1206817"/>
                                </a:lnTo>
                                <a:lnTo>
                                  <a:pt x="2275794" y="1196781"/>
                                </a:lnTo>
                                <a:lnTo>
                                  <a:pt x="2275850" y="1193615"/>
                                </a:lnTo>
                                <a:lnTo>
                                  <a:pt x="2275907" y="1192193"/>
                                </a:lnTo>
                                <a:lnTo>
                                  <a:pt x="2275968" y="1213706"/>
                                </a:lnTo>
                                <a:lnTo>
                                  <a:pt x="2276025" y="1192469"/>
                                </a:lnTo>
                                <a:lnTo>
                                  <a:pt x="2276081" y="1202512"/>
                                </a:lnTo>
                                <a:lnTo>
                                  <a:pt x="2276138" y="1205671"/>
                                </a:lnTo>
                                <a:lnTo>
                                  <a:pt x="2276195" y="1197357"/>
                                </a:lnTo>
                                <a:lnTo>
                                  <a:pt x="2276251" y="1199082"/>
                                </a:lnTo>
                                <a:lnTo>
                                  <a:pt x="2276308" y="1195911"/>
                                </a:lnTo>
                                <a:lnTo>
                                  <a:pt x="2276369" y="1189022"/>
                                </a:lnTo>
                                <a:lnTo>
                                  <a:pt x="2276426" y="1189022"/>
                                </a:lnTo>
                                <a:lnTo>
                                  <a:pt x="2276482" y="1193044"/>
                                </a:lnTo>
                                <a:lnTo>
                                  <a:pt x="2276539" y="1199082"/>
                                </a:lnTo>
                                <a:lnTo>
                                  <a:pt x="2276596" y="1198782"/>
                                </a:lnTo>
                                <a:lnTo>
                                  <a:pt x="2276653" y="1198207"/>
                                </a:lnTo>
                                <a:lnTo>
                                  <a:pt x="2276713" y="1201937"/>
                                </a:lnTo>
                                <a:lnTo>
                                  <a:pt x="2276770" y="1206817"/>
                                </a:lnTo>
                                <a:lnTo>
                                  <a:pt x="2276827" y="1209972"/>
                                </a:lnTo>
                                <a:lnTo>
                                  <a:pt x="2276883" y="1172678"/>
                                </a:lnTo>
                                <a:lnTo>
                                  <a:pt x="2276940" y="1207963"/>
                                </a:lnTo>
                                <a:lnTo>
                                  <a:pt x="2277001" y="1205954"/>
                                </a:lnTo>
                                <a:lnTo>
                                  <a:pt x="2277057" y="1203946"/>
                                </a:lnTo>
                                <a:lnTo>
                                  <a:pt x="2277114" y="1195060"/>
                                </a:lnTo>
                                <a:lnTo>
                                  <a:pt x="2277171" y="1194190"/>
                                </a:lnTo>
                                <a:lnTo>
                                  <a:pt x="2277227" y="1204233"/>
                                </a:lnTo>
                                <a:lnTo>
                                  <a:pt x="2277284" y="1194765"/>
                                </a:lnTo>
                                <a:lnTo>
                                  <a:pt x="2277341" y="1204233"/>
                                </a:lnTo>
                                <a:lnTo>
                                  <a:pt x="2277401" y="1195336"/>
                                </a:lnTo>
                                <a:lnTo>
                                  <a:pt x="2277458" y="1201649"/>
                                </a:lnTo>
                                <a:lnTo>
                                  <a:pt x="2277515" y="1199357"/>
                                </a:lnTo>
                                <a:lnTo>
                                  <a:pt x="2277572" y="1184729"/>
                                </a:lnTo>
                                <a:lnTo>
                                  <a:pt x="2277632" y="1194765"/>
                                </a:lnTo>
                                <a:lnTo>
                                  <a:pt x="2277689" y="1207392"/>
                                </a:lnTo>
                                <a:lnTo>
                                  <a:pt x="2277746" y="1193914"/>
                                </a:lnTo>
                                <a:lnTo>
                                  <a:pt x="2277802" y="1193914"/>
                                </a:lnTo>
                                <a:lnTo>
                                  <a:pt x="2277859" y="1199082"/>
                                </a:lnTo>
                                <a:lnTo>
                                  <a:pt x="2277916" y="1193914"/>
                                </a:lnTo>
                                <a:lnTo>
                                  <a:pt x="2277973" y="1197357"/>
                                </a:lnTo>
                                <a:lnTo>
                                  <a:pt x="2278033" y="1203946"/>
                                </a:lnTo>
                                <a:lnTo>
                                  <a:pt x="2278090" y="1209113"/>
                                </a:lnTo>
                                <a:lnTo>
                                  <a:pt x="2278147" y="1190173"/>
                                </a:lnTo>
                                <a:lnTo>
                                  <a:pt x="2278204" y="1197357"/>
                                </a:lnTo>
                                <a:lnTo>
                                  <a:pt x="2278260" y="1201937"/>
                                </a:lnTo>
                                <a:lnTo>
                                  <a:pt x="2278317" y="1203946"/>
                                </a:lnTo>
                                <a:lnTo>
                                  <a:pt x="2278373" y="1198782"/>
                                </a:lnTo>
                                <a:lnTo>
                                  <a:pt x="2278434" y="1199082"/>
                                </a:lnTo>
                                <a:lnTo>
                                  <a:pt x="2278491" y="1194489"/>
                                </a:lnTo>
                                <a:lnTo>
                                  <a:pt x="2278548" y="1187601"/>
                                </a:lnTo>
                                <a:lnTo>
                                  <a:pt x="2278608" y="1215139"/>
                                </a:lnTo>
                                <a:lnTo>
                                  <a:pt x="2278665" y="1199641"/>
                                </a:lnTo>
                                <a:lnTo>
                                  <a:pt x="2278721" y="1203374"/>
                                </a:lnTo>
                                <a:lnTo>
                                  <a:pt x="2278778" y="1205671"/>
                                </a:lnTo>
                                <a:lnTo>
                                  <a:pt x="2278835" y="1193914"/>
                                </a:lnTo>
                                <a:lnTo>
                                  <a:pt x="2278892" y="1197357"/>
                                </a:lnTo>
                                <a:lnTo>
                                  <a:pt x="2278949" y="1213130"/>
                                </a:lnTo>
                                <a:lnTo>
                                  <a:pt x="2279009" y="1189022"/>
                                </a:lnTo>
                                <a:lnTo>
                                  <a:pt x="2279066" y="1189022"/>
                                </a:lnTo>
                                <a:lnTo>
                                  <a:pt x="2279123" y="1193339"/>
                                </a:lnTo>
                                <a:lnTo>
                                  <a:pt x="2279180" y="1187601"/>
                                </a:lnTo>
                                <a:lnTo>
                                  <a:pt x="2279236" y="1205671"/>
                                </a:lnTo>
                                <a:lnTo>
                                  <a:pt x="2279293" y="1197357"/>
                                </a:lnTo>
                                <a:lnTo>
                                  <a:pt x="2279354" y="1185876"/>
                                </a:lnTo>
                                <a:lnTo>
                                  <a:pt x="2279410" y="1189322"/>
                                </a:lnTo>
                                <a:lnTo>
                                  <a:pt x="2279467" y="1201078"/>
                                </a:lnTo>
                                <a:lnTo>
                                  <a:pt x="2279524" y="1197357"/>
                                </a:lnTo>
                                <a:lnTo>
                                  <a:pt x="2279580" y="1196781"/>
                                </a:lnTo>
                                <a:lnTo>
                                  <a:pt x="2279641" y="1186451"/>
                                </a:lnTo>
                                <a:lnTo>
                                  <a:pt x="2279698" y="1200503"/>
                                </a:lnTo>
                                <a:lnTo>
                                  <a:pt x="2279755" y="1203374"/>
                                </a:lnTo>
                                <a:lnTo>
                                  <a:pt x="2279811" y="1216002"/>
                                </a:lnTo>
                                <a:lnTo>
                                  <a:pt x="2279868" y="1191618"/>
                                </a:lnTo>
                                <a:lnTo>
                                  <a:pt x="2279925" y="1194489"/>
                                </a:lnTo>
                                <a:lnTo>
                                  <a:pt x="2279981" y="1205383"/>
                                </a:lnTo>
                                <a:lnTo>
                                  <a:pt x="2280042" y="1196211"/>
                                </a:lnTo>
                                <a:lnTo>
                                  <a:pt x="2280099" y="1206817"/>
                                </a:lnTo>
                                <a:lnTo>
                                  <a:pt x="2280156" y="1193044"/>
                                </a:lnTo>
                                <a:lnTo>
                                  <a:pt x="2280212" y="1199928"/>
                                </a:lnTo>
                                <a:lnTo>
                                  <a:pt x="2280269" y="1199641"/>
                                </a:lnTo>
                                <a:lnTo>
                                  <a:pt x="2280330" y="1204233"/>
                                </a:lnTo>
                                <a:lnTo>
                                  <a:pt x="2280387" y="1195336"/>
                                </a:lnTo>
                                <a:lnTo>
                                  <a:pt x="2280443" y="1202225"/>
                                </a:lnTo>
                                <a:lnTo>
                                  <a:pt x="2280500" y="1203374"/>
                                </a:lnTo>
                                <a:lnTo>
                                  <a:pt x="2280556" y="1191618"/>
                                </a:lnTo>
                                <a:lnTo>
                                  <a:pt x="2280617" y="1199641"/>
                                </a:lnTo>
                                <a:lnTo>
                                  <a:pt x="2280674" y="1197057"/>
                                </a:lnTo>
                                <a:lnTo>
                                  <a:pt x="2280731" y="1203087"/>
                                </a:lnTo>
                                <a:lnTo>
                                  <a:pt x="2280787" y="1211697"/>
                                </a:lnTo>
                                <a:lnTo>
                                  <a:pt x="2280844" y="1206817"/>
                                </a:lnTo>
                                <a:lnTo>
                                  <a:pt x="2280900" y="1208251"/>
                                </a:lnTo>
                                <a:lnTo>
                                  <a:pt x="2280957" y="1186726"/>
                                </a:lnTo>
                                <a:lnTo>
                                  <a:pt x="2281018" y="1191043"/>
                                </a:lnTo>
                                <a:lnTo>
                                  <a:pt x="2281075" y="1202512"/>
                                </a:lnTo>
                                <a:lnTo>
                                  <a:pt x="2281131" y="1201366"/>
                                </a:lnTo>
                                <a:lnTo>
                                  <a:pt x="2281188" y="1203658"/>
                                </a:lnTo>
                                <a:lnTo>
                                  <a:pt x="2281245" y="1178416"/>
                                </a:lnTo>
                                <a:lnTo>
                                  <a:pt x="2281306" y="1197057"/>
                                </a:lnTo>
                                <a:lnTo>
                                  <a:pt x="2281362" y="1195336"/>
                                </a:lnTo>
                                <a:lnTo>
                                  <a:pt x="2281419" y="1200503"/>
                                </a:lnTo>
                                <a:lnTo>
                                  <a:pt x="2281476" y="1186451"/>
                                </a:lnTo>
                                <a:lnTo>
                                  <a:pt x="2281532" y="1216860"/>
                                </a:lnTo>
                                <a:lnTo>
                                  <a:pt x="2281589" y="1191893"/>
                                </a:lnTo>
                                <a:lnTo>
                                  <a:pt x="2281650" y="1192469"/>
                                </a:lnTo>
                                <a:lnTo>
                                  <a:pt x="2281707" y="1206529"/>
                                </a:lnTo>
                                <a:lnTo>
                                  <a:pt x="2281763" y="1207392"/>
                                </a:lnTo>
                                <a:lnTo>
                                  <a:pt x="2281820" y="1192193"/>
                                </a:lnTo>
                                <a:lnTo>
                                  <a:pt x="2281876" y="1196781"/>
                                </a:lnTo>
                                <a:lnTo>
                                  <a:pt x="2281933" y="1205383"/>
                                </a:lnTo>
                                <a:lnTo>
                                  <a:pt x="2281990" y="1199928"/>
                                </a:lnTo>
                                <a:lnTo>
                                  <a:pt x="2282051" y="1209688"/>
                                </a:lnTo>
                                <a:lnTo>
                                  <a:pt x="2282107" y="1192469"/>
                                </a:lnTo>
                                <a:lnTo>
                                  <a:pt x="2282164" y="1213706"/>
                                </a:lnTo>
                                <a:lnTo>
                                  <a:pt x="2282221" y="1188747"/>
                                </a:lnTo>
                                <a:lnTo>
                                  <a:pt x="2282282" y="1208538"/>
                                </a:lnTo>
                                <a:lnTo>
                                  <a:pt x="2282338" y="1196486"/>
                                </a:lnTo>
                                <a:lnTo>
                                  <a:pt x="2282395" y="1206242"/>
                                </a:lnTo>
                                <a:lnTo>
                                  <a:pt x="2282452" y="1197357"/>
                                </a:lnTo>
                                <a:lnTo>
                                  <a:pt x="2282508" y="1216577"/>
                                </a:lnTo>
                                <a:lnTo>
                                  <a:pt x="2282565" y="1191618"/>
                                </a:lnTo>
                                <a:lnTo>
                                  <a:pt x="2282626" y="1209401"/>
                                </a:lnTo>
                                <a:lnTo>
                                  <a:pt x="2282682" y="1207392"/>
                                </a:lnTo>
                                <a:lnTo>
                                  <a:pt x="2282739" y="1194765"/>
                                </a:lnTo>
                                <a:lnTo>
                                  <a:pt x="2282796" y="1211122"/>
                                </a:lnTo>
                                <a:lnTo>
                                  <a:pt x="2282853" y="1200216"/>
                                </a:lnTo>
                                <a:lnTo>
                                  <a:pt x="2282910" y="1204808"/>
                                </a:lnTo>
                                <a:lnTo>
                                  <a:pt x="2282966" y="1200216"/>
                                </a:lnTo>
                                <a:lnTo>
                                  <a:pt x="2283027" y="1204233"/>
                                </a:lnTo>
                                <a:lnTo>
                                  <a:pt x="2283083" y="1202225"/>
                                </a:lnTo>
                                <a:lnTo>
                                  <a:pt x="2283140" y="1198507"/>
                                </a:lnTo>
                                <a:lnTo>
                                  <a:pt x="2283197" y="1199357"/>
                                </a:lnTo>
                                <a:lnTo>
                                  <a:pt x="2283258" y="1205096"/>
                                </a:lnTo>
                                <a:lnTo>
                                  <a:pt x="2283314" y="1189897"/>
                                </a:lnTo>
                                <a:lnTo>
                                  <a:pt x="2283371" y="1196211"/>
                                </a:lnTo>
                                <a:lnTo>
                                  <a:pt x="2283427" y="1199357"/>
                                </a:lnTo>
                                <a:lnTo>
                                  <a:pt x="2283484" y="1203946"/>
                                </a:lnTo>
                                <a:lnTo>
                                  <a:pt x="2283541" y="1203374"/>
                                </a:lnTo>
                                <a:lnTo>
                                  <a:pt x="2283598" y="1190743"/>
                                </a:lnTo>
                                <a:lnTo>
                                  <a:pt x="2283658" y="1193044"/>
                                </a:lnTo>
                                <a:lnTo>
                                  <a:pt x="2283715" y="1200791"/>
                                </a:lnTo>
                                <a:lnTo>
                                  <a:pt x="2283772" y="1204521"/>
                                </a:lnTo>
                                <a:lnTo>
                                  <a:pt x="2283829" y="1216285"/>
                                </a:lnTo>
                                <a:lnTo>
                                  <a:pt x="2283885" y="1197057"/>
                                </a:lnTo>
                                <a:lnTo>
                                  <a:pt x="2283942" y="1195336"/>
                                </a:lnTo>
                                <a:lnTo>
                                  <a:pt x="2284003" y="1216002"/>
                                </a:lnTo>
                                <a:lnTo>
                                  <a:pt x="2284059" y="1216285"/>
                                </a:lnTo>
                                <a:lnTo>
                                  <a:pt x="2284116" y="1202800"/>
                                </a:lnTo>
                                <a:lnTo>
                                  <a:pt x="2284173" y="1200503"/>
                                </a:lnTo>
                                <a:lnTo>
                                  <a:pt x="2284230" y="1199928"/>
                                </a:lnTo>
                                <a:lnTo>
                                  <a:pt x="2284290" y="1183859"/>
                                </a:lnTo>
                                <a:lnTo>
                                  <a:pt x="2284347" y="1214281"/>
                                </a:lnTo>
                                <a:lnTo>
                                  <a:pt x="2284404" y="1203087"/>
                                </a:lnTo>
                                <a:lnTo>
                                  <a:pt x="2284461" y="1191893"/>
                                </a:lnTo>
                                <a:lnTo>
                                  <a:pt x="2284517" y="1180987"/>
                                </a:lnTo>
                                <a:lnTo>
                                  <a:pt x="2284574" y="1196211"/>
                                </a:lnTo>
                                <a:lnTo>
                                  <a:pt x="2284630" y="1201649"/>
                                </a:lnTo>
                                <a:lnTo>
                                  <a:pt x="2284691" y="1206529"/>
                                </a:lnTo>
                                <a:lnTo>
                                  <a:pt x="2284748" y="1190173"/>
                                </a:lnTo>
                                <a:lnTo>
                                  <a:pt x="2284804" y="1200216"/>
                                </a:lnTo>
                                <a:lnTo>
                                  <a:pt x="2284861" y="1211697"/>
                                </a:lnTo>
                                <a:lnTo>
                                  <a:pt x="2284922" y="1194190"/>
                                </a:lnTo>
                                <a:lnTo>
                                  <a:pt x="2284978" y="1195911"/>
                                </a:lnTo>
                                <a:lnTo>
                                  <a:pt x="2285035" y="1200216"/>
                                </a:lnTo>
                                <a:lnTo>
                                  <a:pt x="2285092" y="1181862"/>
                                </a:lnTo>
                                <a:lnTo>
                                  <a:pt x="2285149" y="1202225"/>
                                </a:lnTo>
                                <a:lnTo>
                                  <a:pt x="2285206" y="1185580"/>
                                </a:lnTo>
                                <a:lnTo>
                                  <a:pt x="2285262" y="1200503"/>
                                </a:lnTo>
                                <a:lnTo>
                                  <a:pt x="2285323" y="1191618"/>
                                </a:lnTo>
                                <a:lnTo>
                                  <a:pt x="2285380" y="1204233"/>
                                </a:lnTo>
                                <a:lnTo>
                                  <a:pt x="2285437" y="1193339"/>
                                </a:lnTo>
                                <a:lnTo>
                                  <a:pt x="2285493" y="1199357"/>
                                </a:lnTo>
                                <a:lnTo>
                                  <a:pt x="2285550" y="1196486"/>
                                </a:lnTo>
                                <a:lnTo>
                                  <a:pt x="2285606" y="1189022"/>
                                </a:lnTo>
                                <a:lnTo>
                                  <a:pt x="2285663" y="1190173"/>
                                </a:lnTo>
                                <a:lnTo>
                                  <a:pt x="2285724" y="1201649"/>
                                </a:lnTo>
                                <a:lnTo>
                                  <a:pt x="2285781" y="1203087"/>
                                </a:lnTo>
                                <a:lnTo>
                                  <a:pt x="2285837" y="1196486"/>
                                </a:lnTo>
                                <a:lnTo>
                                  <a:pt x="2285898" y="1202512"/>
                                </a:lnTo>
                                <a:lnTo>
                                  <a:pt x="2285955" y="1204808"/>
                                </a:lnTo>
                                <a:lnTo>
                                  <a:pt x="2286011" y="1195336"/>
                                </a:lnTo>
                                <a:lnTo>
                                  <a:pt x="2286068" y="1200503"/>
                                </a:lnTo>
                                <a:lnTo>
                                  <a:pt x="2286125" y="1201649"/>
                                </a:lnTo>
                                <a:lnTo>
                                  <a:pt x="2286182" y="1196486"/>
                                </a:lnTo>
                                <a:lnTo>
                                  <a:pt x="2286238" y="1206242"/>
                                </a:lnTo>
                                <a:lnTo>
                                  <a:pt x="2286299" y="1193339"/>
                                </a:lnTo>
                                <a:lnTo>
                                  <a:pt x="2286356" y="1193615"/>
                                </a:lnTo>
                                <a:lnTo>
                                  <a:pt x="2286413" y="1197357"/>
                                </a:lnTo>
                                <a:lnTo>
                                  <a:pt x="2286469" y="1196486"/>
                                </a:lnTo>
                                <a:lnTo>
                                  <a:pt x="2286526" y="1195635"/>
                                </a:lnTo>
                                <a:lnTo>
                                  <a:pt x="2286582" y="1193044"/>
                                </a:lnTo>
                                <a:lnTo>
                                  <a:pt x="2286643" y="1210834"/>
                                </a:lnTo>
                                <a:lnTo>
                                  <a:pt x="2286700" y="1190743"/>
                                </a:lnTo>
                                <a:lnTo>
                                  <a:pt x="2286757" y="1187601"/>
                                </a:lnTo>
                                <a:lnTo>
                                  <a:pt x="2286813" y="1204521"/>
                                </a:lnTo>
                                <a:lnTo>
                                  <a:pt x="2286870" y="1197632"/>
                                </a:lnTo>
                                <a:lnTo>
                                  <a:pt x="2286931" y="1209401"/>
                                </a:lnTo>
                                <a:lnTo>
                                  <a:pt x="2286988" y="1200503"/>
                                </a:lnTo>
                                <a:lnTo>
                                  <a:pt x="2287044" y="1193044"/>
                                </a:lnTo>
                                <a:lnTo>
                                  <a:pt x="2287101" y="1200791"/>
                                </a:lnTo>
                                <a:lnTo>
                                  <a:pt x="2287157" y="1195336"/>
                                </a:lnTo>
                                <a:lnTo>
                                  <a:pt x="2287214" y="1199082"/>
                                </a:lnTo>
                                <a:lnTo>
                                  <a:pt x="2287271" y="1199641"/>
                                </a:lnTo>
                                <a:lnTo>
                                  <a:pt x="2287332" y="1206817"/>
                                </a:lnTo>
                                <a:lnTo>
                                  <a:pt x="2287388" y="1196486"/>
                                </a:lnTo>
                                <a:lnTo>
                                  <a:pt x="2287445" y="1208251"/>
                                </a:lnTo>
                                <a:lnTo>
                                  <a:pt x="2287502" y="1203658"/>
                                </a:lnTo>
                                <a:lnTo>
                                  <a:pt x="2287559" y="1196781"/>
                                </a:lnTo>
                                <a:lnTo>
                                  <a:pt x="2287619" y="1199641"/>
                                </a:lnTo>
                                <a:lnTo>
                                  <a:pt x="2287676" y="1202225"/>
                                </a:lnTo>
                                <a:lnTo>
                                  <a:pt x="2287733" y="1197357"/>
                                </a:lnTo>
                                <a:lnTo>
                                  <a:pt x="2287789" y="1194765"/>
                                </a:lnTo>
                                <a:lnTo>
                                  <a:pt x="2287846" y="1185305"/>
                                </a:lnTo>
                                <a:lnTo>
                                  <a:pt x="2287907" y="1190468"/>
                                </a:lnTo>
                                <a:lnTo>
                                  <a:pt x="2287964" y="1210547"/>
                                </a:lnTo>
                                <a:lnTo>
                                  <a:pt x="2288020" y="1192469"/>
                                </a:lnTo>
                                <a:lnTo>
                                  <a:pt x="2288077" y="1207963"/>
                                </a:lnTo>
                                <a:lnTo>
                                  <a:pt x="2288133" y="1191893"/>
                                </a:lnTo>
                                <a:lnTo>
                                  <a:pt x="2288190" y="1206529"/>
                                </a:lnTo>
                                <a:lnTo>
                                  <a:pt x="2288247" y="1201078"/>
                                </a:lnTo>
                                <a:lnTo>
                                  <a:pt x="2288308" y="1210263"/>
                                </a:lnTo>
                                <a:lnTo>
                                  <a:pt x="2288364" y="1199641"/>
                                </a:lnTo>
                                <a:lnTo>
                                  <a:pt x="2288421" y="1202800"/>
                                </a:lnTo>
                                <a:lnTo>
                                  <a:pt x="2288478" y="1195911"/>
                                </a:lnTo>
                                <a:lnTo>
                                  <a:pt x="2288534" y="1205954"/>
                                </a:lnTo>
                                <a:lnTo>
                                  <a:pt x="2288595" y="1198207"/>
                                </a:lnTo>
                                <a:lnTo>
                                  <a:pt x="2288652" y="1202225"/>
                                </a:lnTo>
                                <a:lnTo>
                                  <a:pt x="2288708" y="1202225"/>
                                </a:lnTo>
                                <a:lnTo>
                                  <a:pt x="2288765" y="1191318"/>
                                </a:lnTo>
                                <a:lnTo>
                                  <a:pt x="2288822" y="1185305"/>
                                </a:lnTo>
                                <a:lnTo>
                                  <a:pt x="2288879" y="1211984"/>
                                </a:lnTo>
                                <a:lnTo>
                                  <a:pt x="2288939" y="1204521"/>
                                </a:lnTo>
                                <a:lnTo>
                                  <a:pt x="2288996" y="1197932"/>
                                </a:lnTo>
                                <a:lnTo>
                                  <a:pt x="2289053" y="1199928"/>
                                </a:lnTo>
                                <a:lnTo>
                                  <a:pt x="2289110" y="1194190"/>
                                </a:lnTo>
                                <a:lnTo>
                                  <a:pt x="2289166" y="1215139"/>
                                </a:lnTo>
                                <a:lnTo>
                                  <a:pt x="2289223" y="1194765"/>
                                </a:lnTo>
                                <a:lnTo>
                                  <a:pt x="2289280" y="1204808"/>
                                </a:lnTo>
                                <a:lnTo>
                                  <a:pt x="2289340" y="1193339"/>
                                </a:lnTo>
                                <a:lnTo>
                                  <a:pt x="2289397" y="1190468"/>
                                </a:lnTo>
                                <a:lnTo>
                                  <a:pt x="2289453" y="1191893"/>
                                </a:lnTo>
                                <a:lnTo>
                                  <a:pt x="2289510" y="1203946"/>
                                </a:lnTo>
                                <a:lnTo>
                                  <a:pt x="2289571" y="1190173"/>
                                </a:lnTo>
                                <a:lnTo>
                                  <a:pt x="2289628" y="1200791"/>
                                </a:lnTo>
                                <a:lnTo>
                                  <a:pt x="2289684" y="1202512"/>
                                </a:lnTo>
                                <a:lnTo>
                                  <a:pt x="2289741" y="1194765"/>
                                </a:lnTo>
                                <a:lnTo>
                                  <a:pt x="2289798" y="1199357"/>
                                </a:lnTo>
                                <a:lnTo>
                                  <a:pt x="2289855" y="1208251"/>
                                </a:lnTo>
                                <a:lnTo>
                                  <a:pt x="2289912" y="1199357"/>
                                </a:lnTo>
                                <a:lnTo>
                                  <a:pt x="2289972" y="1189022"/>
                                </a:lnTo>
                                <a:lnTo>
                                  <a:pt x="2290029" y="1198782"/>
                                </a:lnTo>
                                <a:lnTo>
                                  <a:pt x="2290086" y="1211984"/>
                                </a:lnTo>
                                <a:lnTo>
                                  <a:pt x="2290142" y="1202512"/>
                                </a:lnTo>
                                <a:lnTo>
                                  <a:pt x="2290199" y="1195336"/>
                                </a:lnTo>
                                <a:lnTo>
                                  <a:pt x="2290256" y="1197632"/>
                                </a:lnTo>
                                <a:lnTo>
                                  <a:pt x="2290316" y="1200791"/>
                                </a:lnTo>
                                <a:lnTo>
                                  <a:pt x="2290373" y="1198782"/>
                                </a:lnTo>
                                <a:lnTo>
                                  <a:pt x="2290430" y="1197932"/>
                                </a:lnTo>
                                <a:lnTo>
                                  <a:pt x="2290487" y="1194489"/>
                                </a:lnTo>
                                <a:lnTo>
                                  <a:pt x="2290547" y="1202800"/>
                                </a:lnTo>
                                <a:lnTo>
                                  <a:pt x="2290604" y="1198207"/>
                                </a:lnTo>
                                <a:lnTo>
                                  <a:pt x="2290660" y="1195911"/>
                                </a:lnTo>
                                <a:lnTo>
                                  <a:pt x="2290717" y="1197057"/>
                                </a:lnTo>
                                <a:lnTo>
                                  <a:pt x="2290774" y="1191043"/>
                                </a:lnTo>
                                <a:lnTo>
                                  <a:pt x="2290831" y="1195635"/>
                                </a:lnTo>
                                <a:lnTo>
                                  <a:pt x="2290887" y="1211984"/>
                                </a:lnTo>
                                <a:lnTo>
                                  <a:pt x="2290948" y="1197357"/>
                                </a:lnTo>
                                <a:lnTo>
                                  <a:pt x="2291004" y="1197632"/>
                                </a:lnTo>
                                <a:lnTo>
                                  <a:pt x="2291061" y="1195635"/>
                                </a:lnTo>
                                <a:lnTo>
                                  <a:pt x="2291118" y="1195060"/>
                                </a:lnTo>
                                <a:lnTo>
                                  <a:pt x="2291175" y="1209972"/>
                                </a:lnTo>
                                <a:lnTo>
                                  <a:pt x="2291232" y="1200503"/>
                                </a:lnTo>
                                <a:lnTo>
                                  <a:pt x="2291292" y="1185005"/>
                                </a:lnTo>
                                <a:lnTo>
                                  <a:pt x="2291349" y="1203374"/>
                                </a:lnTo>
                                <a:lnTo>
                                  <a:pt x="2291406" y="1207392"/>
                                </a:lnTo>
                                <a:lnTo>
                                  <a:pt x="2291463" y="1184154"/>
                                </a:lnTo>
                                <a:lnTo>
                                  <a:pt x="2291519" y="1188451"/>
                                </a:lnTo>
                                <a:lnTo>
                                  <a:pt x="2291580" y="1201937"/>
                                </a:lnTo>
                                <a:lnTo>
                                  <a:pt x="2291637" y="1193615"/>
                                </a:lnTo>
                                <a:lnTo>
                                  <a:pt x="2291694" y="1190173"/>
                                </a:lnTo>
                                <a:lnTo>
                                  <a:pt x="2291750" y="1213706"/>
                                </a:lnTo>
                                <a:lnTo>
                                  <a:pt x="2291807" y="1195911"/>
                                </a:lnTo>
                                <a:lnTo>
                                  <a:pt x="2291863" y="1188747"/>
                                </a:lnTo>
                                <a:lnTo>
                                  <a:pt x="2291920" y="1201649"/>
                                </a:lnTo>
                                <a:lnTo>
                                  <a:pt x="2291981" y="1205096"/>
                                </a:lnTo>
                                <a:lnTo>
                                  <a:pt x="2292038" y="1201078"/>
                                </a:lnTo>
                                <a:lnTo>
                                  <a:pt x="2292094" y="1199928"/>
                                </a:lnTo>
                                <a:lnTo>
                                  <a:pt x="2292151" y="1198782"/>
                                </a:lnTo>
                                <a:lnTo>
                                  <a:pt x="2292211" y="1194489"/>
                                </a:lnTo>
                                <a:lnTo>
                                  <a:pt x="2292268" y="1205096"/>
                                </a:lnTo>
                                <a:lnTo>
                                  <a:pt x="2292325" y="1205954"/>
                                </a:lnTo>
                                <a:lnTo>
                                  <a:pt x="2292382" y="1191318"/>
                                </a:lnTo>
                                <a:lnTo>
                                  <a:pt x="2292438" y="1199928"/>
                                </a:lnTo>
                                <a:lnTo>
                                  <a:pt x="2292495" y="1196211"/>
                                </a:lnTo>
                                <a:lnTo>
                                  <a:pt x="2292556" y="1203374"/>
                                </a:lnTo>
                                <a:lnTo>
                                  <a:pt x="2292613" y="1207392"/>
                                </a:lnTo>
                                <a:lnTo>
                                  <a:pt x="2292669" y="1197057"/>
                                </a:lnTo>
                                <a:lnTo>
                                  <a:pt x="2292726" y="1199928"/>
                                </a:lnTo>
                                <a:lnTo>
                                  <a:pt x="2292783" y="1211409"/>
                                </a:lnTo>
                                <a:lnTo>
                                  <a:pt x="2292839" y="1197357"/>
                                </a:lnTo>
                                <a:lnTo>
                                  <a:pt x="2292896" y="1191893"/>
                                </a:lnTo>
                                <a:lnTo>
                                  <a:pt x="2292957" y="1209113"/>
                                </a:lnTo>
                                <a:lnTo>
                                  <a:pt x="2293014" y="1187301"/>
                                </a:lnTo>
                                <a:lnTo>
                                  <a:pt x="2293070" y="1202512"/>
                                </a:lnTo>
                                <a:lnTo>
                                  <a:pt x="2293127" y="1197057"/>
                                </a:lnTo>
                                <a:lnTo>
                                  <a:pt x="2293188" y="1201366"/>
                                </a:lnTo>
                                <a:lnTo>
                                  <a:pt x="2293245" y="1197057"/>
                                </a:lnTo>
                                <a:lnTo>
                                  <a:pt x="2293301" y="1202800"/>
                                </a:lnTo>
                                <a:lnTo>
                                  <a:pt x="2293358" y="1208538"/>
                                </a:lnTo>
                                <a:lnTo>
                                  <a:pt x="2293414" y="1189322"/>
                                </a:lnTo>
                                <a:lnTo>
                                  <a:pt x="2293471" y="1199641"/>
                                </a:lnTo>
                                <a:lnTo>
                                  <a:pt x="2293528" y="1195635"/>
                                </a:lnTo>
                                <a:lnTo>
                                  <a:pt x="2293588" y="1199928"/>
                                </a:lnTo>
                                <a:lnTo>
                                  <a:pt x="2293645" y="1201078"/>
                                </a:lnTo>
                                <a:lnTo>
                                  <a:pt x="2293702" y="1206529"/>
                                </a:lnTo>
                                <a:lnTo>
                                  <a:pt x="2293759" y="1197057"/>
                                </a:lnTo>
                                <a:lnTo>
                                  <a:pt x="2293815" y="1193914"/>
                                </a:lnTo>
                                <a:lnTo>
                                  <a:pt x="2293872" y="1208538"/>
                                </a:lnTo>
                                <a:lnTo>
                                  <a:pt x="2293933" y="1199641"/>
                                </a:lnTo>
                                <a:lnTo>
                                  <a:pt x="2293990" y="1206242"/>
                                </a:lnTo>
                                <a:lnTo>
                                  <a:pt x="2294046" y="1187601"/>
                                </a:lnTo>
                                <a:lnTo>
                                  <a:pt x="2294103" y="1190468"/>
                                </a:lnTo>
                                <a:lnTo>
                                  <a:pt x="2294159" y="1213993"/>
                                </a:lnTo>
                                <a:lnTo>
                                  <a:pt x="2294220" y="1201078"/>
                                </a:lnTo>
                                <a:lnTo>
                                  <a:pt x="2294277" y="1202225"/>
                                </a:lnTo>
                                <a:lnTo>
                                  <a:pt x="2294334" y="1207963"/>
                                </a:lnTo>
                                <a:lnTo>
                                  <a:pt x="2294390" y="1195060"/>
                                </a:lnTo>
                                <a:lnTo>
                                  <a:pt x="2294447" y="1207963"/>
                                </a:lnTo>
                                <a:lnTo>
                                  <a:pt x="2294504" y="1193339"/>
                                </a:lnTo>
                                <a:lnTo>
                                  <a:pt x="2294561" y="1198507"/>
                                </a:lnTo>
                                <a:lnTo>
                                  <a:pt x="2294621" y="1208538"/>
                                </a:lnTo>
                                <a:lnTo>
                                  <a:pt x="2294678" y="1211984"/>
                                </a:lnTo>
                                <a:lnTo>
                                  <a:pt x="2294734" y="1193914"/>
                                </a:lnTo>
                                <a:lnTo>
                                  <a:pt x="2294791" y="1199641"/>
                                </a:lnTo>
                                <a:lnTo>
                                  <a:pt x="2294848" y="1208251"/>
                                </a:lnTo>
                                <a:lnTo>
                                  <a:pt x="2294909" y="1191043"/>
                                </a:lnTo>
                                <a:lnTo>
                                  <a:pt x="2294965" y="1197357"/>
                                </a:lnTo>
                                <a:lnTo>
                                  <a:pt x="2295022" y="1195911"/>
                                </a:lnTo>
                                <a:lnTo>
                                  <a:pt x="2295079" y="1207392"/>
                                </a:lnTo>
                                <a:lnTo>
                                  <a:pt x="2295136" y="1203087"/>
                                </a:lnTo>
                                <a:lnTo>
                                  <a:pt x="2295196" y="1191043"/>
                                </a:lnTo>
                                <a:lnTo>
                                  <a:pt x="2295253" y="1191618"/>
                                </a:lnTo>
                                <a:lnTo>
                                  <a:pt x="2295310" y="1202800"/>
                                </a:lnTo>
                                <a:lnTo>
                                  <a:pt x="2295366" y="1199641"/>
                                </a:lnTo>
                                <a:lnTo>
                                  <a:pt x="2295423" y="1184729"/>
                                </a:lnTo>
                                <a:lnTo>
                                  <a:pt x="2295480" y="1203087"/>
                                </a:lnTo>
                                <a:lnTo>
                                  <a:pt x="2295536" y="1199357"/>
                                </a:lnTo>
                                <a:lnTo>
                                  <a:pt x="2295597" y="1205383"/>
                                </a:lnTo>
                                <a:lnTo>
                                  <a:pt x="2295654" y="1199357"/>
                                </a:lnTo>
                                <a:lnTo>
                                  <a:pt x="2295710" y="1192469"/>
                                </a:lnTo>
                                <a:lnTo>
                                  <a:pt x="2295767" y="1201649"/>
                                </a:lnTo>
                                <a:lnTo>
                                  <a:pt x="2295824" y="1188747"/>
                                </a:lnTo>
                                <a:lnTo>
                                  <a:pt x="2295885" y="1210263"/>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449" name="Shape 449"/>
                        <wps:cNvSpPr/>
                        <wps:spPr>
                          <a:xfrm>
                            <a:off x="298851" y="477026"/>
                            <a:ext cx="2295885" cy="1691255"/>
                          </a:xfrm>
                          <a:custGeom>
                            <a:avLst/>
                            <a:gdLst/>
                            <a:ahLst/>
                            <a:cxnLst/>
                            <a:rect l="0" t="0" r="0" b="0"/>
                            <a:pathLst>
                              <a:path w="2295885" h="1691255">
                                <a:moveTo>
                                  <a:pt x="0" y="501387"/>
                                </a:moveTo>
                                <a:lnTo>
                                  <a:pt x="59" y="521477"/>
                                </a:lnTo>
                                <a:lnTo>
                                  <a:pt x="115" y="509126"/>
                                </a:lnTo>
                                <a:lnTo>
                                  <a:pt x="173" y="576854"/>
                                </a:lnTo>
                                <a:lnTo>
                                  <a:pt x="231" y="577725"/>
                                </a:lnTo>
                                <a:lnTo>
                                  <a:pt x="288" y="573408"/>
                                </a:lnTo>
                                <a:lnTo>
                                  <a:pt x="345" y="609572"/>
                                </a:lnTo>
                                <a:lnTo>
                                  <a:pt x="402" y="549304"/>
                                </a:lnTo>
                                <a:lnTo>
                                  <a:pt x="460" y="603554"/>
                                </a:lnTo>
                                <a:lnTo>
                                  <a:pt x="518" y="587760"/>
                                </a:lnTo>
                                <a:lnTo>
                                  <a:pt x="574" y="595220"/>
                                </a:lnTo>
                                <a:lnTo>
                                  <a:pt x="633" y="551895"/>
                                </a:lnTo>
                                <a:lnTo>
                                  <a:pt x="690" y="580296"/>
                                </a:lnTo>
                                <a:lnTo>
                                  <a:pt x="747" y="562502"/>
                                </a:lnTo>
                                <a:lnTo>
                                  <a:pt x="804" y="553621"/>
                                </a:lnTo>
                                <a:lnTo>
                                  <a:pt x="862" y="562502"/>
                                </a:lnTo>
                                <a:lnTo>
                                  <a:pt x="919" y="558484"/>
                                </a:lnTo>
                                <a:lnTo>
                                  <a:pt x="976" y="624220"/>
                                </a:lnTo>
                                <a:lnTo>
                                  <a:pt x="1035" y="594649"/>
                                </a:lnTo>
                                <a:lnTo>
                                  <a:pt x="1091" y="552746"/>
                                </a:lnTo>
                                <a:lnTo>
                                  <a:pt x="1149" y="594649"/>
                                </a:lnTo>
                                <a:lnTo>
                                  <a:pt x="1206" y="565948"/>
                                </a:lnTo>
                                <a:lnTo>
                                  <a:pt x="1264" y="615035"/>
                                </a:lnTo>
                                <a:lnTo>
                                  <a:pt x="1321" y="568540"/>
                                </a:lnTo>
                                <a:lnTo>
                                  <a:pt x="1378" y="581171"/>
                                </a:lnTo>
                                <a:lnTo>
                                  <a:pt x="1435" y="590927"/>
                                </a:lnTo>
                                <a:lnTo>
                                  <a:pt x="1494" y="596370"/>
                                </a:lnTo>
                                <a:lnTo>
                                  <a:pt x="1550" y="576579"/>
                                </a:lnTo>
                                <a:lnTo>
                                  <a:pt x="1607" y="587485"/>
                                </a:lnTo>
                                <a:lnTo>
                                  <a:pt x="1666" y="546732"/>
                                </a:lnTo>
                                <a:lnTo>
                                  <a:pt x="1723" y="574282"/>
                                </a:lnTo>
                                <a:lnTo>
                                  <a:pt x="1780" y="591778"/>
                                </a:lnTo>
                                <a:lnTo>
                                  <a:pt x="1837" y="606126"/>
                                </a:lnTo>
                                <a:lnTo>
                                  <a:pt x="1895" y="588631"/>
                                </a:lnTo>
                                <a:lnTo>
                                  <a:pt x="1952" y="591203"/>
                                </a:lnTo>
                                <a:lnTo>
                                  <a:pt x="2009" y="540418"/>
                                </a:lnTo>
                                <a:lnTo>
                                  <a:pt x="2068" y="573408"/>
                                </a:lnTo>
                                <a:lnTo>
                                  <a:pt x="2125" y="560781"/>
                                </a:lnTo>
                                <a:lnTo>
                                  <a:pt x="2182" y="611868"/>
                                </a:lnTo>
                                <a:lnTo>
                                  <a:pt x="2239" y="560505"/>
                                </a:lnTo>
                                <a:lnTo>
                                  <a:pt x="2297" y="569390"/>
                                </a:lnTo>
                                <a:lnTo>
                                  <a:pt x="2354" y="552171"/>
                                </a:lnTo>
                                <a:lnTo>
                                  <a:pt x="2411" y="578300"/>
                                </a:lnTo>
                                <a:lnTo>
                                  <a:pt x="2470" y="596094"/>
                                </a:lnTo>
                                <a:lnTo>
                                  <a:pt x="2526" y="561655"/>
                                </a:lnTo>
                                <a:lnTo>
                                  <a:pt x="2583" y="604704"/>
                                </a:lnTo>
                                <a:lnTo>
                                  <a:pt x="2641" y="560781"/>
                                </a:lnTo>
                                <a:lnTo>
                                  <a:pt x="2699" y="598966"/>
                                </a:lnTo>
                                <a:lnTo>
                                  <a:pt x="2756" y="540694"/>
                                </a:lnTo>
                                <a:lnTo>
                                  <a:pt x="2813" y="575133"/>
                                </a:lnTo>
                                <a:lnTo>
                                  <a:pt x="2871" y="593223"/>
                                </a:lnTo>
                                <a:lnTo>
                                  <a:pt x="2928" y="569690"/>
                                </a:lnTo>
                                <a:lnTo>
                                  <a:pt x="2985" y="601833"/>
                                </a:lnTo>
                                <a:lnTo>
                                  <a:pt x="3042" y="595220"/>
                                </a:lnTo>
                                <a:lnTo>
                                  <a:pt x="3101" y="579150"/>
                                </a:lnTo>
                                <a:lnTo>
                                  <a:pt x="3158" y="574558"/>
                                </a:lnTo>
                                <a:lnTo>
                                  <a:pt x="3215" y="577725"/>
                                </a:lnTo>
                                <a:lnTo>
                                  <a:pt x="3273" y="600387"/>
                                </a:lnTo>
                                <a:lnTo>
                                  <a:pt x="3330" y="617907"/>
                                </a:lnTo>
                                <a:lnTo>
                                  <a:pt x="3387" y="593798"/>
                                </a:lnTo>
                                <a:lnTo>
                                  <a:pt x="3444" y="550749"/>
                                </a:lnTo>
                                <a:lnTo>
                                  <a:pt x="3503" y="582593"/>
                                </a:lnTo>
                                <a:lnTo>
                                  <a:pt x="3559" y="586039"/>
                                </a:lnTo>
                                <a:lnTo>
                                  <a:pt x="3616" y="565948"/>
                                </a:lnTo>
                                <a:lnTo>
                                  <a:pt x="3675" y="594074"/>
                                </a:lnTo>
                                <a:lnTo>
                                  <a:pt x="3732" y="575429"/>
                                </a:lnTo>
                                <a:lnTo>
                                  <a:pt x="3789" y="581171"/>
                                </a:lnTo>
                                <a:lnTo>
                                  <a:pt x="3846" y="585464"/>
                                </a:lnTo>
                                <a:lnTo>
                                  <a:pt x="3904" y="607847"/>
                                </a:lnTo>
                                <a:lnTo>
                                  <a:pt x="3961" y="605555"/>
                                </a:lnTo>
                                <a:lnTo>
                                  <a:pt x="4018" y="593499"/>
                                </a:lnTo>
                                <a:lnTo>
                                  <a:pt x="4077" y="578300"/>
                                </a:lnTo>
                                <a:lnTo>
                                  <a:pt x="4134" y="564523"/>
                                </a:lnTo>
                                <a:lnTo>
                                  <a:pt x="4191" y="568244"/>
                                </a:lnTo>
                                <a:lnTo>
                                  <a:pt x="4247" y="594649"/>
                                </a:lnTo>
                                <a:lnTo>
                                  <a:pt x="4306" y="594074"/>
                                </a:lnTo>
                                <a:lnTo>
                                  <a:pt x="4363" y="587485"/>
                                </a:lnTo>
                                <a:lnTo>
                                  <a:pt x="4420" y="589206"/>
                                </a:lnTo>
                                <a:lnTo>
                                  <a:pt x="4479" y="615311"/>
                                </a:lnTo>
                                <a:lnTo>
                                  <a:pt x="4535" y="556763"/>
                                </a:lnTo>
                                <a:lnTo>
                                  <a:pt x="4592" y="576854"/>
                                </a:lnTo>
                                <a:lnTo>
                                  <a:pt x="4650" y="605280"/>
                                </a:lnTo>
                                <a:lnTo>
                                  <a:pt x="4708" y="583743"/>
                                </a:lnTo>
                                <a:lnTo>
                                  <a:pt x="4765" y="605850"/>
                                </a:lnTo>
                                <a:lnTo>
                                  <a:pt x="4822" y="579446"/>
                                </a:lnTo>
                                <a:lnTo>
                                  <a:pt x="4880" y="582317"/>
                                </a:lnTo>
                                <a:lnTo>
                                  <a:pt x="4937" y="607847"/>
                                </a:lnTo>
                                <a:lnTo>
                                  <a:pt x="4994" y="589781"/>
                                </a:lnTo>
                                <a:lnTo>
                                  <a:pt x="5051" y="587185"/>
                                </a:lnTo>
                                <a:lnTo>
                                  <a:pt x="5110" y="566819"/>
                                </a:lnTo>
                                <a:lnTo>
                                  <a:pt x="5167" y="600687"/>
                                </a:lnTo>
                                <a:lnTo>
                                  <a:pt x="5224" y="577429"/>
                                </a:lnTo>
                                <a:lnTo>
                                  <a:pt x="5280" y="612164"/>
                                </a:lnTo>
                                <a:lnTo>
                                  <a:pt x="5339" y="558484"/>
                                </a:lnTo>
                                <a:lnTo>
                                  <a:pt x="5396" y="587760"/>
                                </a:lnTo>
                                <a:lnTo>
                                  <a:pt x="5453" y="586910"/>
                                </a:lnTo>
                                <a:lnTo>
                                  <a:pt x="5512" y="599537"/>
                                </a:lnTo>
                                <a:lnTo>
                                  <a:pt x="5568" y="620203"/>
                                </a:lnTo>
                                <a:lnTo>
                                  <a:pt x="5626" y="549304"/>
                                </a:lnTo>
                                <a:lnTo>
                                  <a:pt x="5682" y="607276"/>
                                </a:lnTo>
                                <a:lnTo>
                                  <a:pt x="5741" y="583743"/>
                                </a:lnTo>
                                <a:lnTo>
                                  <a:pt x="5798" y="594074"/>
                                </a:lnTo>
                                <a:lnTo>
                                  <a:pt x="5855" y="607276"/>
                                </a:lnTo>
                                <a:lnTo>
                                  <a:pt x="5913" y="616185"/>
                                </a:lnTo>
                                <a:lnTo>
                                  <a:pt x="5970" y="581746"/>
                                </a:lnTo>
                                <a:lnTo>
                                  <a:pt x="6027" y="578875"/>
                                </a:lnTo>
                                <a:lnTo>
                                  <a:pt x="6084" y="568540"/>
                                </a:lnTo>
                                <a:lnTo>
                                  <a:pt x="6143" y="576854"/>
                                </a:lnTo>
                                <a:lnTo>
                                  <a:pt x="6200" y="570265"/>
                                </a:lnTo>
                                <a:lnTo>
                                  <a:pt x="6257" y="584314"/>
                                </a:lnTo>
                                <a:lnTo>
                                  <a:pt x="6315" y="589206"/>
                                </a:lnTo>
                                <a:lnTo>
                                  <a:pt x="6372" y="559634"/>
                                </a:lnTo>
                                <a:lnTo>
                                  <a:pt x="6429" y="560209"/>
                                </a:lnTo>
                                <a:lnTo>
                                  <a:pt x="6486" y="613590"/>
                                </a:lnTo>
                                <a:lnTo>
                                  <a:pt x="6544" y="593499"/>
                                </a:lnTo>
                                <a:lnTo>
                                  <a:pt x="6602" y="585759"/>
                                </a:lnTo>
                                <a:lnTo>
                                  <a:pt x="6659" y="605280"/>
                                </a:lnTo>
                                <a:lnTo>
                                  <a:pt x="6717" y="622499"/>
                                </a:lnTo>
                                <a:lnTo>
                                  <a:pt x="6774" y="567969"/>
                                </a:lnTo>
                                <a:lnTo>
                                  <a:pt x="6831" y="584038"/>
                                </a:lnTo>
                                <a:lnTo>
                                  <a:pt x="6888" y="617332"/>
                                </a:lnTo>
                                <a:lnTo>
                                  <a:pt x="6947" y="562502"/>
                                </a:lnTo>
                                <a:lnTo>
                                  <a:pt x="7003" y="604405"/>
                                </a:lnTo>
                                <a:lnTo>
                                  <a:pt x="7060" y="592928"/>
                                </a:lnTo>
                                <a:lnTo>
                                  <a:pt x="7119" y="585759"/>
                                </a:lnTo>
                                <a:lnTo>
                                  <a:pt x="7176" y="583467"/>
                                </a:lnTo>
                                <a:lnTo>
                                  <a:pt x="7233" y="558784"/>
                                </a:lnTo>
                                <a:lnTo>
                                  <a:pt x="7290" y="581746"/>
                                </a:lnTo>
                                <a:lnTo>
                                  <a:pt x="7348" y="598666"/>
                                </a:lnTo>
                                <a:lnTo>
                                  <a:pt x="7405" y="610147"/>
                                </a:lnTo>
                                <a:lnTo>
                                  <a:pt x="7462" y="583467"/>
                                </a:lnTo>
                                <a:lnTo>
                                  <a:pt x="7520" y="608722"/>
                                </a:lnTo>
                                <a:lnTo>
                                  <a:pt x="7578" y="578300"/>
                                </a:lnTo>
                                <a:lnTo>
                                  <a:pt x="7635" y="586910"/>
                                </a:lnTo>
                                <a:lnTo>
                                  <a:pt x="7691" y="615886"/>
                                </a:lnTo>
                                <a:lnTo>
                                  <a:pt x="7750" y="626792"/>
                                </a:lnTo>
                                <a:lnTo>
                                  <a:pt x="7807" y="612739"/>
                                </a:lnTo>
                                <a:lnTo>
                                  <a:pt x="7864" y="583743"/>
                                </a:lnTo>
                                <a:lnTo>
                                  <a:pt x="7923" y="602408"/>
                                </a:lnTo>
                                <a:lnTo>
                                  <a:pt x="7979" y="626217"/>
                                </a:lnTo>
                                <a:lnTo>
                                  <a:pt x="8036" y="567669"/>
                                </a:lnTo>
                                <a:lnTo>
                                  <a:pt x="8093" y="591203"/>
                                </a:lnTo>
                                <a:lnTo>
                                  <a:pt x="8152" y="575133"/>
                                </a:lnTo>
                                <a:lnTo>
                                  <a:pt x="8209" y="598091"/>
                                </a:lnTo>
                                <a:lnTo>
                                  <a:pt x="8266" y="599812"/>
                                </a:lnTo>
                                <a:lnTo>
                                  <a:pt x="8324" y="638569"/>
                                </a:lnTo>
                                <a:lnTo>
                                  <a:pt x="8381" y="560781"/>
                                </a:lnTo>
                                <a:lnTo>
                                  <a:pt x="8438" y="598666"/>
                                </a:lnTo>
                                <a:lnTo>
                                  <a:pt x="8495" y="615035"/>
                                </a:lnTo>
                                <a:lnTo>
                                  <a:pt x="8554" y="609297"/>
                                </a:lnTo>
                                <a:lnTo>
                                  <a:pt x="8611" y="618478"/>
                                </a:lnTo>
                                <a:lnTo>
                                  <a:pt x="8668" y="595520"/>
                                </a:lnTo>
                                <a:lnTo>
                                  <a:pt x="8724" y="582593"/>
                                </a:lnTo>
                                <a:lnTo>
                                  <a:pt x="8783" y="598966"/>
                                </a:lnTo>
                                <a:lnTo>
                                  <a:pt x="8840" y="582892"/>
                                </a:lnTo>
                                <a:lnTo>
                                  <a:pt x="8897" y="610147"/>
                                </a:lnTo>
                                <a:lnTo>
                                  <a:pt x="8955" y="638269"/>
                                </a:lnTo>
                                <a:lnTo>
                                  <a:pt x="9012" y="609872"/>
                                </a:lnTo>
                                <a:lnTo>
                                  <a:pt x="9070" y="556763"/>
                                </a:lnTo>
                                <a:lnTo>
                                  <a:pt x="9126" y="606126"/>
                                </a:lnTo>
                                <a:lnTo>
                                  <a:pt x="9185" y="588906"/>
                                </a:lnTo>
                                <a:lnTo>
                                  <a:pt x="9242" y="577725"/>
                                </a:lnTo>
                                <a:lnTo>
                                  <a:pt x="9299" y="634251"/>
                                </a:lnTo>
                                <a:lnTo>
                                  <a:pt x="9357" y="617332"/>
                                </a:lnTo>
                                <a:lnTo>
                                  <a:pt x="9414" y="601833"/>
                                </a:lnTo>
                                <a:lnTo>
                                  <a:pt x="9471" y="585464"/>
                                </a:lnTo>
                                <a:lnTo>
                                  <a:pt x="9528" y="645158"/>
                                </a:lnTo>
                                <a:lnTo>
                                  <a:pt x="9587" y="583467"/>
                                </a:lnTo>
                                <a:lnTo>
                                  <a:pt x="9644" y="632530"/>
                                </a:lnTo>
                                <a:lnTo>
                                  <a:pt x="9700" y="591778"/>
                                </a:lnTo>
                                <a:lnTo>
                                  <a:pt x="9759" y="617607"/>
                                </a:lnTo>
                                <a:lnTo>
                                  <a:pt x="9816" y="583168"/>
                                </a:lnTo>
                                <a:lnTo>
                                  <a:pt x="9873" y="613885"/>
                                </a:lnTo>
                                <a:lnTo>
                                  <a:pt x="9930" y="644583"/>
                                </a:lnTo>
                                <a:lnTo>
                                  <a:pt x="9988" y="580871"/>
                                </a:lnTo>
                                <a:lnTo>
                                  <a:pt x="10046" y="597241"/>
                                </a:lnTo>
                                <a:lnTo>
                                  <a:pt x="10102" y="613314"/>
                                </a:lnTo>
                                <a:lnTo>
                                  <a:pt x="10161" y="593499"/>
                                </a:lnTo>
                                <a:lnTo>
                                  <a:pt x="10218" y="602684"/>
                                </a:lnTo>
                                <a:lnTo>
                                  <a:pt x="10275" y="626792"/>
                                </a:lnTo>
                                <a:lnTo>
                                  <a:pt x="10332" y="593499"/>
                                </a:lnTo>
                                <a:lnTo>
                                  <a:pt x="10390" y="627092"/>
                                </a:lnTo>
                                <a:lnTo>
                                  <a:pt x="10447" y="598091"/>
                                </a:lnTo>
                                <a:lnTo>
                                  <a:pt x="10504" y="634827"/>
                                </a:lnTo>
                                <a:lnTo>
                                  <a:pt x="10563" y="565948"/>
                                </a:lnTo>
                                <a:lnTo>
                                  <a:pt x="10620" y="603830"/>
                                </a:lnTo>
                                <a:lnTo>
                                  <a:pt x="10676" y="575429"/>
                                </a:lnTo>
                                <a:lnTo>
                                  <a:pt x="10734" y="582022"/>
                                </a:lnTo>
                                <a:lnTo>
                                  <a:pt x="10792" y="583168"/>
                                </a:lnTo>
                                <a:lnTo>
                                  <a:pt x="10849" y="602684"/>
                                </a:lnTo>
                                <a:lnTo>
                                  <a:pt x="10906" y="581746"/>
                                </a:lnTo>
                                <a:lnTo>
                                  <a:pt x="10964" y="635973"/>
                                </a:lnTo>
                                <a:lnTo>
                                  <a:pt x="11022" y="617607"/>
                                </a:lnTo>
                                <a:lnTo>
                                  <a:pt x="11079" y="584314"/>
                                </a:lnTo>
                                <a:lnTo>
                                  <a:pt x="11135" y="597241"/>
                                </a:lnTo>
                                <a:lnTo>
                                  <a:pt x="11194" y="638269"/>
                                </a:lnTo>
                                <a:lnTo>
                                  <a:pt x="11251" y="553046"/>
                                </a:lnTo>
                                <a:lnTo>
                                  <a:pt x="11308" y="630534"/>
                                </a:lnTo>
                                <a:lnTo>
                                  <a:pt x="11367" y="588906"/>
                                </a:lnTo>
                                <a:lnTo>
                                  <a:pt x="11423" y="601533"/>
                                </a:lnTo>
                                <a:lnTo>
                                  <a:pt x="11480" y="625642"/>
                                </a:lnTo>
                                <a:lnTo>
                                  <a:pt x="11537" y="607001"/>
                                </a:lnTo>
                                <a:lnTo>
                                  <a:pt x="11596" y="596094"/>
                                </a:lnTo>
                                <a:lnTo>
                                  <a:pt x="11653" y="607847"/>
                                </a:lnTo>
                                <a:lnTo>
                                  <a:pt x="11710" y="571986"/>
                                </a:lnTo>
                                <a:lnTo>
                                  <a:pt x="11768" y="611593"/>
                                </a:lnTo>
                                <a:lnTo>
                                  <a:pt x="11825" y="655788"/>
                                </a:lnTo>
                                <a:lnTo>
                                  <a:pt x="11882" y="608422"/>
                                </a:lnTo>
                                <a:lnTo>
                                  <a:pt x="11939" y="590352"/>
                                </a:lnTo>
                                <a:lnTo>
                                  <a:pt x="11998" y="601258"/>
                                </a:lnTo>
                                <a:lnTo>
                                  <a:pt x="12055" y="584038"/>
                                </a:lnTo>
                                <a:lnTo>
                                  <a:pt x="12111" y="613590"/>
                                </a:lnTo>
                                <a:lnTo>
                                  <a:pt x="12170" y="607572"/>
                                </a:lnTo>
                                <a:lnTo>
                                  <a:pt x="12227" y="623921"/>
                                </a:lnTo>
                                <a:lnTo>
                                  <a:pt x="12284" y="602979"/>
                                </a:lnTo>
                                <a:lnTo>
                                  <a:pt x="12341" y="601258"/>
                                </a:lnTo>
                                <a:lnTo>
                                  <a:pt x="12399" y="600387"/>
                                </a:lnTo>
                                <a:lnTo>
                                  <a:pt x="12456" y="585759"/>
                                </a:lnTo>
                                <a:lnTo>
                                  <a:pt x="12513" y="589206"/>
                                </a:lnTo>
                                <a:lnTo>
                                  <a:pt x="12570" y="604405"/>
                                </a:lnTo>
                                <a:lnTo>
                                  <a:pt x="12629" y="598966"/>
                                </a:lnTo>
                                <a:lnTo>
                                  <a:pt x="12686" y="626517"/>
                                </a:lnTo>
                                <a:lnTo>
                                  <a:pt x="12743" y="594649"/>
                                </a:lnTo>
                                <a:lnTo>
                                  <a:pt x="12801" y="581447"/>
                                </a:lnTo>
                                <a:lnTo>
                                  <a:pt x="12858" y="582593"/>
                                </a:lnTo>
                                <a:lnTo>
                                  <a:pt x="12915" y="555342"/>
                                </a:lnTo>
                                <a:lnTo>
                                  <a:pt x="12972" y="616185"/>
                                </a:lnTo>
                                <a:lnTo>
                                  <a:pt x="13031" y="588060"/>
                                </a:lnTo>
                                <a:lnTo>
                                  <a:pt x="13088" y="632830"/>
                                </a:lnTo>
                                <a:lnTo>
                                  <a:pt x="13144" y="614460"/>
                                </a:lnTo>
                                <a:lnTo>
                                  <a:pt x="13203" y="619903"/>
                                </a:lnTo>
                                <a:lnTo>
                                  <a:pt x="13260" y="586610"/>
                                </a:lnTo>
                                <a:lnTo>
                                  <a:pt x="13317" y="555917"/>
                                </a:lnTo>
                                <a:lnTo>
                                  <a:pt x="13374" y="639419"/>
                                </a:lnTo>
                                <a:lnTo>
                                  <a:pt x="13432" y="576579"/>
                                </a:lnTo>
                                <a:lnTo>
                                  <a:pt x="13489" y="601258"/>
                                </a:lnTo>
                                <a:lnTo>
                                  <a:pt x="13546" y="635973"/>
                                </a:lnTo>
                                <a:lnTo>
                                  <a:pt x="13605" y="586039"/>
                                </a:lnTo>
                                <a:lnTo>
                                  <a:pt x="13662" y="590927"/>
                                </a:lnTo>
                                <a:lnTo>
                                  <a:pt x="13719" y="601258"/>
                                </a:lnTo>
                                <a:lnTo>
                                  <a:pt x="13776" y="621624"/>
                                </a:lnTo>
                                <a:lnTo>
                                  <a:pt x="13834" y="631680"/>
                                </a:lnTo>
                                <a:lnTo>
                                  <a:pt x="13891" y="581171"/>
                                </a:lnTo>
                                <a:lnTo>
                                  <a:pt x="13948" y="603830"/>
                                </a:lnTo>
                                <a:lnTo>
                                  <a:pt x="14007" y="604704"/>
                                </a:lnTo>
                                <a:lnTo>
                                  <a:pt x="14064" y="612164"/>
                                </a:lnTo>
                                <a:lnTo>
                                  <a:pt x="14120" y="599241"/>
                                </a:lnTo>
                                <a:lnTo>
                                  <a:pt x="14178" y="623645"/>
                                </a:lnTo>
                                <a:lnTo>
                                  <a:pt x="14236" y="609872"/>
                                </a:lnTo>
                                <a:lnTo>
                                  <a:pt x="14293" y="579446"/>
                                </a:lnTo>
                                <a:lnTo>
                                  <a:pt x="14350" y="644583"/>
                                </a:lnTo>
                                <a:lnTo>
                                  <a:pt x="14408" y="605280"/>
                                </a:lnTo>
                                <a:lnTo>
                                  <a:pt x="14465" y="595520"/>
                                </a:lnTo>
                                <a:lnTo>
                                  <a:pt x="14523" y="593223"/>
                                </a:lnTo>
                                <a:lnTo>
                                  <a:pt x="14579" y="603554"/>
                                </a:lnTo>
                                <a:lnTo>
                                  <a:pt x="14638" y="609572"/>
                                </a:lnTo>
                                <a:lnTo>
                                  <a:pt x="14695" y="611018"/>
                                </a:lnTo>
                                <a:lnTo>
                                  <a:pt x="14752" y="563951"/>
                                </a:lnTo>
                                <a:lnTo>
                                  <a:pt x="14810" y="587760"/>
                                </a:lnTo>
                                <a:lnTo>
                                  <a:pt x="14867" y="596941"/>
                                </a:lnTo>
                                <a:lnTo>
                                  <a:pt x="14924" y="602108"/>
                                </a:lnTo>
                                <a:lnTo>
                                  <a:pt x="14981" y="651771"/>
                                </a:lnTo>
                                <a:lnTo>
                                  <a:pt x="15040" y="585464"/>
                                </a:lnTo>
                                <a:lnTo>
                                  <a:pt x="15097" y="608422"/>
                                </a:lnTo>
                                <a:lnTo>
                                  <a:pt x="15154" y="584038"/>
                                </a:lnTo>
                                <a:lnTo>
                                  <a:pt x="15212" y="615610"/>
                                </a:lnTo>
                                <a:lnTo>
                                  <a:pt x="15269" y="603554"/>
                                </a:lnTo>
                                <a:lnTo>
                                  <a:pt x="15326" y="613590"/>
                                </a:lnTo>
                                <a:lnTo>
                                  <a:pt x="15383" y="599241"/>
                                </a:lnTo>
                                <a:lnTo>
                                  <a:pt x="15441" y="630234"/>
                                </a:lnTo>
                                <a:lnTo>
                                  <a:pt x="15498" y="615311"/>
                                </a:lnTo>
                                <a:lnTo>
                                  <a:pt x="15555" y="621624"/>
                                </a:lnTo>
                                <a:lnTo>
                                  <a:pt x="15614" y="633401"/>
                                </a:lnTo>
                                <a:lnTo>
                                  <a:pt x="15671" y="614736"/>
                                </a:lnTo>
                                <a:lnTo>
                                  <a:pt x="15728" y="634827"/>
                                </a:lnTo>
                                <a:lnTo>
                                  <a:pt x="15785" y="620203"/>
                                </a:lnTo>
                                <a:lnTo>
                                  <a:pt x="15843" y="590627"/>
                                </a:lnTo>
                                <a:lnTo>
                                  <a:pt x="15900" y="601533"/>
                                </a:lnTo>
                                <a:lnTo>
                                  <a:pt x="15957" y="619328"/>
                                </a:lnTo>
                                <a:lnTo>
                                  <a:pt x="16016" y="572262"/>
                                </a:lnTo>
                                <a:lnTo>
                                  <a:pt x="16073" y="586910"/>
                                </a:lnTo>
                                <a:lnTo>
                                  <a:pt x="16129" y="634551"/>
                                </a:lnTo>
                                <a:lnTo>
                                  <a:pt x="16187" y="588631"/>
                                </a:lnTo>
                                <a:lnTo>
                                  <a:pt x="16245" y="602979"/>
                                </a:lnTo>
                                <a:lnTo>
                                  <a:pt x="16302" y="592353"/>
                                </a:lnTo>
                                <a:lnTo>
                                  <a:pt x="16359" y="607001"/>
                                </a:lnTo>
                                <a:lnTo>
                                  <a:pt x="16417" y="617032"/>
                                </a:lnTo>
                                <a:lnTo>
                                  <a:pt x="16475" y="621349"/>
                                </a:lnTo>
                                <a:lnTo>
                                  <a:pt x="16531" y="588906"/>
                                </a:lnTo>
                                <a:lnTo>
                                  <a:pt x="16588" y="573408"/>
                                </a:lnTo>
                                <a:lnTo>
                                  <a:pt x="16647" y="617332"/>
                                </a:lnTo>
                                <a:lnTo>
                                  <a:pt x="16704" y="604704"/>
                                </a:lnTo>
                                <a:lnTo>
                                  <a:pt x="16761" y="611018"/>
                                </a:lnTo>
                                <a:lnTo>
                                  <a:pt x="16818" y="577725"/>
                                </a:lnTo>
                                <a:lnTo>
                                  <a:pt x="16876" y="620203"/>
                                </a:lnTo>
                                <a:lnTo>
                                  <a:pt x="16933" y="572837"/>
                                </a:lnTo>
                                <a:lnTo>
                                  <a:pt x="16990" y="586610"/>
                                </a:lnTo>
                                <a:lnTo>
                                  <a:pt x="17049" y="590627"/>
                                </a:lnTo>
                                <a:lnTo>
                                  <a:pt x="17105" y="575133"/>
                                </a:lnTo>
                                <a:lnTo>
                                  <a:pt x="17163" y="565373"/>
                                </a:lnTo>
                                <a:lnTo>
                                  <a:pt x="17220" y="585464"/>
                                </a:lnTo>
                                <a:lnTo>
                                  <a:pt x="17278" y="599241"/>
                                </a:lnTo>
                                <a:lnTo>
                                  <a:pt x="17335" y="602408"/>
                                </a:lnTo>
                                <a:lnTo>
                                  <a:pt x="17392" y="594649"/>
                                </a:lnTo>
                                <a:lnTo>
                                  <a:pt x="17450" y="572262"/>
                                </a:lnTo>
                                <a:lnTo>
                                  <a:pt x="17508" y="595795"/>
                                </a:lnTo>
                                <a:lnTo>
                                  <a:pt x="17564" y="573983"/>
                                </a:lnTo>
                                <a:lnTo>
                                  <a:pt x="17621" y="600962"/>
                                </a:lnTo>
                                <a:lnTo>
                                  <a:pt x="17680" y="606426"/>
                                </a:lnTo>
                                <a:lnTo>
                                  <a:pt x="17737" y="599537"/>
                                </a:lnTo>
                                <a:lnTo>
                                  <a:pt x="17794" y="593798"/>
                                </a:lnTo>
                                <a:lnTo>
                                  <a:pt x="17852" y="597516"/>
                                </a:lnTo>
                                <a:lnTo>
                                  <a:pt x="17909" y="582317"/>
                                </a:lnTo>
                                <a:lnTo>
                                  <a:pt x="17966" y="598091"/>
                                </a:lnTo>
                                <a:lnTo>
                                  <a:pt x="18023" y="595795"/>
                                </a:lnTo>
                                <a:lnTo>
                                  <a:pt x="18082" y="602108"/>
                                </a:lnTo>
                                <a:lnTo>
                                  <a:pt x="18139" y="592648"/>
                                </a:lnTo>
                                <a:lnTo>
                                  <a:pt x="18196" y="610147"/>
                                </a:lnTo>
                                <a:lnTo>
                                  <a:pt x="18254" y="616185"/>
                                </a:lnTo>
                                <a:lnTo>
                                  <a:pt x="18311" y="578875"/>
                                </a:lnTo>
                                <a:lnTo>
                                  <a:pt x="18368" y="566248"/>
                                </a:lnTo>
                                <a:lnTo>
                                  <a:pt x="18425" y="588631"/>
                                </a:lnTo>
                                <a:lnTo>
                                  <a:pt x="18484" y="613885"/>
                                </a:lnTo>
                                <a:lnTo>
                                  <a:pt x="18540" y="584314"/>
                                </a:lnTo>
                                <a:lnTo>
                                  <a:pt x="18597" y="609572"/>
                                </a:lnTo>
                                <a:lnTo>
                                  <a:pt x="18656" y="610147"/>
                                </a:lnTo>
                                <a:lnTo>
                                  <a:pt x="18713" y="614736"/>
                                </a:lnTo>
                                <a:lnTo>
                                  <a:pt x="18770" y="603554"/>
                                </a:lnTo>
                                <a:lnTo>
                                  <a:pt x="18827" y="618182"/>
                                </a:lnTo>
                                <a:lnTo>
                                  <a:pt x="18885" y="605280"/>
                                </a:lnTo>
                                <a:lnTo>
                                  <a:pt x="18942" y="617332"/>
                                </a:lnTo>
                                <a:lnTo>
                                  <a:pt x="18999" y="600687"/>
                                </a:lnTo>
                                <a:lnTo>
                                  <a:pt x="19058" y="623070"/>
                                </a:lnTo>
                                <a:lnTo>
                                  <a:pt x="19115" y="580871"/>
                                </a:lnTo>
                                <a:lnTo>
                                  <a:pt x="19172" y="577725"/>
                                </a:lnTo>
                                <a:lnTo>
                                  <a:pt x="19229" y="590056"/>
                                </a:lnTo>
                                <a:lnTo>
                                  <a:pt x="19287" y="588060"/>
                                </a:lnTo>
                                <a:lnTo>
                                  <a:pt x="19344" y="602408"/>
                                </a:lnTo>
                                <a:lnTo>
                                  <a:pt x="19401" y="587185"/>
                                </a:lnTo>
                                <a:lnTo>
                                  <a:pt x="19460" y="613015"/>
                                </a:lnTo>
                                <a:lnTo>
                                  <a:pt x="19517" y="613590"/>
                                </a:lnTo>
                                <a:lnTo>
                                  <a:pt x="19573" y="569115"/>
                                </a:lnTo>
                                <a:lnTo>
                                  <a:pt x="19630" y="598091"/>
                                </a:lnTo>
                                <a:lnTo>
                                  <a:pt x="19689" y="596094"/>
                                </a:lnTo>
                                <a:lnTo>
                                  <a:pt x="19746" y="606701"/>
                                </a:lnTo>
                                <a:lnTo>
                                  <a:pt x="19803" y="618182"/>
                                </a:lnTo>
                                <a:lnTo>
                                  <a:pt x="19861" y="575133"/>
                                </a:lnTo>
                                <a:lnTo>
                                  <a:pt x="19918" y="608422"/>
                                </a:lnTo>
                                <a:lnTo>
                                  <a:pt x="19975" y="583743"/>
                                </a:lnTo>
                                <a:lnTo>
                                  <a:pt x="20032" y="591203"/>
                                </a:lnTo>
                                <a:lnTo>
                                  <a:pt x="20091" y="618753"/>
                                </a:lnTo>
                                <a:lnTo>
                                  <a:pt x="20148" y="622499"/>
                                </a:lnTo>
                                <a:lnTo>
                                  <a:pt x="20205" y="555917"/>
                                </a:lnTo>
                                <a:lnTo>
                                  <a:pt x="20261" y="607276"/>
                                </a:lnTo>
                                <a:lnTo>
                                  <a:pt x="20320" y="590352"/>
                                </a:lnTo>
                                <a:lnTo>
                                  <a:pt x="20377" y="626517"/>
                                </a:lnTo>
                                <a:lnTo>
                                  <a:pt x="20434" y="598391"/>
                                </a:lnTo>
                                <a:lnTo>
                                  <a:pt x="20493" y="579446"/>
                                </a:lnTo>
                                <a:lnTo>
                                  <a:pt x="20549" y="613590"/>
                                </a:lnTo>
                                <a:lnTo>
                                  <a:pt x="20606" y="593223"/>
                                </a:lnTo>
                                <a:lnTo>
                                  <a:pt x="20664" y="565373"/>
                                </a:lnTo>
                                <a:lnTo>
                                  <a:pt x="20722" y="562226"/>
                                </a:lnTo>
                                <a:lnTo>
                                  <a:pt x="20779" y="584314"/>
                                </a:lnTo>
                                <a:lnTo>
                                  <a:pt x="20836" y="595795"/>
                                </a:lnTo>
                                <a:lnTo>
                                  <a:pt x="20894" y="588906"/>
                                </a:lnTo>
                                <a:lnTo>
                                  <a:pt x="20952" y="602408"/>
                                </a:lnTo>
                                <a:lnTo>
                                  <a:pt x="21008" y="573132"/>
                                </a:lnTo>
                                <a:lnTo>
                                  <a:pt x="21065" y="602108"/>
                                </a:lnTo>
                                <a:lnTo>
                                  <a:pt x="21124" y="600962"/>
                                </a:lnTo>
                                <a:lnTo>
                                  <a:pt x="21181" y="607847"/>
                                </a:lnTo>
                                <a:lnTo>
                                  <a:pt x="21238" y="625642"/>
                                </a:lnTo>
                                <a:lnTo>
                                  <a:pt x="21296" y="611593"/>
                                </a:lnTo>
                                <a:lnTo>
                                  <a:pt x="21353" y="627092"/>
                                </a:lnTo>
                                <a:lnTo>
                                  <a:pt x="21410" y="629384"/>
                                </a:lnTo>
                                <a:lnTo>
                                  <a:pt x="21467" y="608722"/>
                                </a:lnTo>
                                <a:lnTo>
                                  <a:pt x="21526" y="589206"/>
                                </a:lnTo>
                                <a:lnTo>
                                  <a:pt x="21583" y="597516"/>
                                </a:lnTo>
                                <a:lnTo>
                                  <a:pt x="21640" y="581171"/>
                                </a:lnTo>
                                <a:lnTo>
                                  <a:pt x="21698" y="630234"/>
                                </a:lnTo>
                                <a:lnTo>
                                  <a:pt x="21755" y="621624"/>
                                </a:lnTo>
                                <a:lnTo>
                                  <a:pt x="21812" y="585464"/>
                                </a:lnTo>
                                <a:lnTo>
                                  <a:pt x="21869" y="572837"/>
                                </a:lnTo>
                                <a:lnTo>
                                  <a:pt x="21928" y="625941"/>
                                </a:lnTo>
                                <a:lnTo>
                                  <a:pt x="21984" y="597241"/>
                                </a:lnTo>
                                <a:lnTo>
                                  <a:pt x="22041" y="613590"/>
                                </a:lnTo>
                                <a:lnTo>
                                  <a:pt x="22100" y="593499"/>
                                </a:lnTo>
                                <a:lnTo>
                                  <a:pt x="22157" y="626517"/>
                                </a:lnTo>
                                <a:lnTo>
                                  <a:pt x="22214" y="582593"/>
                                </a:lnTo>
                                <a:lnTo>
                                  <a:pt x="22271" y="604704"/>
                                </a:lnTo>
                                <a:lnTo>
                                  <a:pt x="22329" y="597816"/>
                                </a:lnTo>
                                <a:lnTo>
                                  <a:pt x="22386" y="641140"/>
                                </a:lnTo>
                                <a:lnTo>
                                  <a:pt x="22443" y="595795"/>
                                </a:lnTo>
                                <a:lnTo>
                                  <a:pt x="22502" y="592928"/>
                                </a:lnTo>
                                <a:lnTo>
                                  <a:pt x="22559" y="610718"/>
                                </a:lnTo>
                                <a:lnTo>
                                  <a:pt x="22616" y="607276"/>
                                </a:lnTo>
                                <a:lnTo>
                                  <a:pt x="22673" y="596370"/>
                                </a:lnTo>
                                <a:lnTo>
                                  <a:pt x="22731" y="594945"/>
                                </a:lnTo>
                                <a:lnTo>
                                  <a:pt x="22788" y="607847"/>
                                </a:lnTo>
                                <a:lnTo>
                                  <a:pt x="22845" y="601258"/>
                                </a:lnTo>
                                <a:lnTo>
                                  <a:pt x="22904" y="593223"/>
                                </a:lnTo>
                                <a:lnTo>
                                  <a:pt x="22960" y="593798"/>
                                </a:lnTo>
                                <a:lnTo>
                                  <a:pt x="23017" y="610443"/>
                                </a:lnTo>
                                <a:lnTo>
                                  <a:pt x="23074" y="578875"/>
                                </a:lnTo>
                                <a:lnTo>
                                  <a:pt x="23133" y="605555"/>
                                </a:lnTo>
                                <a:lnTo>
                                  <a:pt x="23190" y="613015"/>
                                </a:lnTo>
                                <a:lnTo>
                                  <a:pt x="23247" y="618478"/>
                                </a:lnTo>
                                <a:lnTo>
                                  <a:pt x="23305" y="609872"/>
                                </a:lnTo>
                                <a:lnTo>
                                  <a:pt x="23362" y="623921"/>
                                </a:lnTo>
                                <a:lnTo>
                                  <a:pt x="23419" y="618182"/>
                                </a:lnTo>
                                <a:lnTo>
                                  <a:pt x="23476" y="603554"/>
                                </a:lnTo>
                                <a:lnTo>
                                  <a:pt x="23535" y="610147"/>
                                </a:lnTo>
                                <a:lnTo>
                                  <a:pt x="23592" y="602684"/>
                                </a:lnTo>
                                <a:lnTo>
                                  <a:pt x="23649" y="606701"/>
                                </a:lnTo>
                                <a:lnTo>
                                  <a:pt x="23707" y="643736"/>
                                </a:lnTo>
                                <a:lnTo>
                                  <a:pt x="23764" y="592648"/>
                                </a:lnTo>
                                <a:lnTo>
                                  <a:pt x="23821" y="609572"/>
                                </a:lnTo>
                                <a:lnTo>
                                  <a:pt x="23878" y="600962"/>
                                </a:lnTo>
                                <a:lnTo>
                                  <a:pt x="23937" y="607847"/>
                                </a:lnTo>
                                <a:lnTo>
                                  <a:pt x="23993" y="628513"/>
                                </a:lnTo>
                                <a:lnTo>
                                  <a:pt x="24050" y="614736"/>
                                </a:lnTo>
                                <a:lnTo>
                                  <a:pt x="24108" y="606126"/>
                                </a:lnTo>
                                <a:lnTo>
                                  <a:pt x="24166" y="611593"/>
                                </a:lnTo>
                                <a:lnTo>
                                  <a:pt x="24223" y="615035"/>
                                </a:lnTo>
                                <a:lnTo>
                                  <a:pt x="24280" y="626217"/>
                                </a:lnTo>
                                <a:lnTo>
                                  <a:pt x="24338" y="633976"/>
                                </a:lnTo>
                                <a:lnTo>
                                  <a:pt x="24395" y="602408"/>
                                </a:lnTo>
                                <a:lnTo>
                                  <a:pt x="24452" y="612440"/>
                                </a:lnTo>
                                <a:lnTo>
                                  <a:pt x="24509" y="583467"/>
                                </a:lnTo>
                                <a:lnTo>
                                  <a:pt x="24568" y="653767"/>
                                </a:lnTo>
                                <a:lnTo>
                                  <a:pt x="24625" y="614460"/>
                                </a:lnTo>
                                <a:lnTo>
                                  <a:pt x="24681" y="593223"/>
                                </a:lnTo>
                                <a:lnTo>
                                  <a:pt x="24740" y="625941"/>
                                </a:lnTo>
                                <a:lnTo>
                                  <a:pt x="24797" y="579446"/>
                                </a:lnTo>
                                <a:lnTo>
                                  <a:pt x="24854" y="604704"/>
                                </a:lnTo>
                                <a:lnTo>
                                  <a:pt x="24911" y="621049"/>
                                </a:lnTo>
                                <a:lnTo>
                                  <a:pt x="24969" y="612739"/>
                                </a:lnTo>
                                <a:lnTo>
                                  <a:pt x="25026" y="598091"/>
                                </a:lnTo>
                                <a:lnTo>
                                  <a:pt x="25084" y="616185"/>
                                </a:lnTo>
                                <a:lnTo>
                                  <a:pt x="25142" y="599241"/>
                                </a:lnTo>
                                <a:lnTo>
                                  <a:pt x="25199" y="627092"/>
                                </a:lnTo>
                                <a:lnTo>
                                  <a:pt x="25256" y="635973"/>
                                </a:lnTo>
                                <a:lnTo>
                                  <a:pt x="25313" y="624496"/>
                                </a:lnTo>
                                <a:lnTo>
                                  <a:pt x="25372" y="621924"/>
                                </a:lnTo>
                                <a:lnTo>
                                  <a:pt x="25428" y="627938"/>
                                </a:lnTo>
                                <a:lnTo>
                                  <a:pt x="25485" y="611868"/>
                                </a:lnTo>
                                <a:lnTo>
                                  <a:pt x="25544" y="633976"/>
                                </a:lnTo>
                                <a:lnTo>
                                  <a:pt x="25601" y="621924"/>
                                </a:lnTo>
                                <a:lnTo>
                                  <a:pt x="25658" y="614460"/>
                                </a:lnTo>
                                <a:lnTo>
                                  <a:pt x="25715" y="590927"/>
                                </a:lnTo>
                                <a:lnTo>
                                  <a:pt x="25773" y="639419"/>
                                </a:lnTo>
                                <a:lnTo>
                                  <a:pt x="25830" y="635973"/>
                                </a:lnTo>
                                <a:lnTo>
                                  <a:pt x="25887" y="618478"/>
                                </a:lnTo>
                                <a:lnTo>
                                  <a:pt x="25946" y="624496"/>
                                </a:lnTo>
                                <a:lnTo>
                                  <a:pt x="26002" y="640865"/>
                                </a:lnTo>
                                <a:lnTo>
                                  <a:pt x="26060" y="603259"/>
                                </a:lnTo>
                                <a:lnTo>
                                  <a:pt x="26116" y="623070"/>
                                </a:lnTo>
                                <a:lnTo>
                                  <a:pt x="26175" y="583168"/>
                                </a:lnTo>
                                <a:lnTo>
                                  <a:pt x="26232" y="588060"/>
                                </a:lnTo>
                                <a:lnTo>
                                  <a:pt x="26289" y="625067"/>
                                </a:lnTo>
                                <a:lnTo>
                                  <a:pt x="26347" y="644307"/>
                                </a:lnTo>
                                <a:lnTo>
                                  <a:pt x="26404" y="632830"/>
                                </a:lnTo>
                                <a:lnTo>
                                  <a:pt x="26461" y="609572"/>
                                </a:lnTo>
                                <a:lnTo>
                                  <a:pt x="26518" y="636548"/>
                                </a:lnTo>
                                <a:lnTo>
                                  <a:pt x="26577" y="628238"/>
                                </a:lnTo>
                                <a:lnTo>
                                  <a:pt x="26634" y="606126"/>
                                </a:lnTo>
                                <a:lnTo>
                                  <a:pt x="26690" y="617607"/>
                                </a:lnTo>
                                <a:lnTo>
                                  <a:pt x="26749" y="613314"/>
                                </a:lnTo>
                                <a:lnTo>
                                  <a:pt x="26806" y="620774"/>
                                </a:lnTo>
                                <a:lnTo>
                                  <a:pt x="26863" y="590927"/>
                                </a:lnTo>
                                <a:lnTo>
                                  <a:pt x="26920" y="602408"/>
                                </a:lnTo>
                                <a:lnTo>
                                  <a:pt x="26978" y="606126"/>
                                </a:lnTo>
                                <a:lnTo>
                                  <a:pt x="27036" y="620774"/>
                                </a:lnTo>
                                <a:lnTo>
                                  <a:pt x="27093" y="628513"/>
                                </a:lnTo>
                                <a:lnTo>
                                  <a:pt x="27151" y="634251"/>
                                </a:lnTo>
                                <a:lnTo>
                                  <a:pt x="27208" y="624496"/>
                                </a:lnTo>
                                <a:lnTo>
                                  <a:pt x="27265" y="624791"/>
                                </a:lnTo>
                                <a:lnTo>
                                  <a:pt x="27322" y="607276"/>
                                </a:lnTo>
                                <a:lnTo>
                                  <a:pt x="27381" y="604129"/>
                                </a:lnTo>
                                <a:lnTo>
                                  <a:pt x="27437" y="599241"/>
                                </a:lnTo>
                                <a:lnTo>
                                  <a:pt x="27494" y="640565"/>
                                </a:lnTo>
                                <a:lnTo>
                                  <a:pt x="27551" y="627092"/>
                                </a:lnTo>
                                <a:lnTo>
                                  <a:pt x="27610" y="615610"/>
                                </a:lnTo>
                                <a:lnTo>
                                  <a:pt x="27667" y="617332"/>
                                </a:lnTo>
                                <a:lnTo>
                                  <a:pt x="27724" y="647179"/>
                                </a:lnTo>
                                <a:lnTo>
                                  <a:pt x="27782" y="605555"/>
                                </a:lnTo>
                                <a:lnTo>
                                  <a:pt x="27839" y="628238"/>
                                </a:lnTo>
                                <a:lnTo>
                                  <a:pt x="27896" y="630809"/>
                                </a:lnTo>
                                <a:lnTo>
                                  <a:pt x="27953" y="646879"/>
                                </a:lnTo>
                                <a:lnTo>
                                  <a:pt x="28011" y="615886"/>
                                </a:lnTo>
                                <a:lnTo>
                                  <a:pt x="28069" y="625642"/>
                                </a:lnTo>
                                <a:lnTo>
                                  <a:pt x="28125" y="604129"/>
                                </a:lnTo>
                                <a:lnTo>
                                  <a:pt x="28184" y="619903"/>
                                </a:lnTo>
                                <a:lnTo>
                                  <a:pt x="28241" y="635122"/>
                                </a:lnTo>
                                <a:lnTo>
                                  <a:pt x="28298" y="621049"/>
                                </a:lnTo>
                                <a:lnTo>
                                  <a:pt x="28355" y="636548"/>
                                </a:lnTo>
                                <a:lnTo>
                                  <a:pt x="28413" y="629384"/>
                                </a:lnTo>
                                <a:lnTo>
                                  <a:pt x="28470" y="608422"/>
                                </a:lnTo>
                                <a:lnTo>
                                  <a:pt x="28527" y="620774"/>
                                </a:lnTo>
                                <a:lnTo>
                                  <a:pt x="28586" y="627663"/>
                                </a:lnTo>
                                <a:lnTo>
                                  <a:pt x="28643" y="641715"/>
                                </a:lnTo>
                                <a:lnTo>
                                  <a:pt x="28700" y="601833"/>
                                </a:lnTo>
                                <a:lnTo>
                                  <a:pt x="28757" y="608997"/>
                                </a:lnTo>
                                <a:lnTo>
                                  <a:pt x="28815" y="634251"/>
                                </a:lnTo>
                                <a:lnTo>
                                  <a:pt x="28872" y="601533"/>
                                </a:lnTo>
                                <a:lnTo>
                                  <a:pt x="28929" y="624220"/>
                                </a:lnTo>
                                <a:lnTo>
                                  <a:pt x="28987" y="628813"/>
                                </a:lnTo>
                                <a:lnTo>
                                  <a:pt x="29045" y="632830"/>
                                </a:lnTo>
                                <a:lnTo>
                                  <a:pt x="29102" y="637698"/>
                                </a:lnTo>
                                <a:lnTo>
                                  <a:pt x="29158" y="595520"/>
                                </a:lnTo>
                                <a:lnTo>
                                  <a:pt x="29217" y="619903"/>
                                </a:lnTo>
                                <a:lnTo>
                                  <a:pt x="29274" y="604980"/>
                                </a:lnTo>
                                <a:lnTo>
                                  <a:pt x="29331" y="599241"/>
                                </a:lnTo>
                                <a:lnTo>
                                  <a:pt x="29389" y="602684"/>
                                </a:lnTo>
                                <a:lnTo>
                                  <a:pt x="29446" y="597516"/>
                                </a:lnTo>
                                <a:lnTo>
                                  <a:pt x="29503" y="573983"/>
                                </a:lnTo>
                                <a:lnTo>
                                  <a:pt x="29560" y="623645"/>
                                </a:lnTo>
                                <a:lnTo>
                                  <a:pt x="29619" y="606426"/>
                                </a:lnTo>
                                <a:lnTo>
                                  <a:pt x="29676" y="556188"/>
                                </a:lnTo>
                                <a:lnTo>
                                  <a:pt x="29733" y="583168"/>
                                </a:lnTo>
                                <a:lnTo>
                                  <a:pt x="29791" y="636272"/>
                                </a:lnTo>
                                <a:lnTo>
                                  <a:pt x="29848" y="607001"/>
                                </a:lnTo>
                                <a:lnTo>
                                  <a:pt x="29905" y="602108"/>
                                </a:lnTo>
                                <a:lnTo>
                                  <a:pt x="29962" y="593499"/>
                                </a:lnTo>
                                <a:lnTo>
                                  <a:pt x="30021" y="592648"/>
                                </a:lnTo>
                                <a:lnTo>
                                  <a:pt x="30078" y="623346"/>
                                </a:lnTo>
                                <a:lnTo>
                                  <a:pt x="30134" y="611018"/>
                                </a:lnTo>
                                <a:lnTo>
                                  <a:pt x="30193" y="593798"/>
                                </a:lnTo>
                                <a:lnTo>
                                  <a:pt x="30250" y="607572"/>
                                </a:lnTo>
                                <a:lnTo>
                                  <a:pt x="30307" y="572561"/>
                                </a:lnTo>
                                <a:lnTo>
                                  <a:pt x="30364" y="585464"/>
                                </a:lnTo>
                                <a:lnTo>
                                  <a:pt x="30422" y="613314"/>
                                </a:lnTo>
                                <a:lnTo>
                                  <a:pt x="30479" y="619628"/>
                                </a:lnTo>
                                <a:lnTo>
                                  <a:pt x="30537" y="606426"/>
                                </a:lnTo>
                                <a:lnTo>
                                  <a:pt x="30595" y="621924"/>
                                </a:lnTo>
                                <a:lnTo>
                                  <a:pt x="30652" y="608147"/>
                                </a:lnTo>
                                <a:lnTo>
                                  <a:pt x="30709" y="582892"/>
                                </a:lnTo>
                                <a:lnTo>
                                  <a:pt x="30766" y="600962"/>
                                </a:lnTo>
                                <a:lnTo>
                                  <a:pt x="30824" y="612739"/>
                                </a:lnTo>
                                <a:lnTo>
                                  <a:pt x="30881" y="617907"/>
                                </a:lnTo>
                                <a:lnTo>
                                  <a:pt x="30938" y="596941"/>
                                </a:lnTo>
                                <a:lnTo>
                                  <a:pt x="30997" y="589481"/>
                                </a:lnTo>
                                <a:lnTo>
                                  <a:pt x="31054" y="569115"/>
                                </a:lnTo>
                                <a:lnTo>
                                  <a:pt x="31110" y="612164"/>
                                </a:lnTo>
                                <a:lnTo>
                                  <a:pt x="31167" y="620478"/>
                                </a:lnTo>
                                <a:lnTo>
                                  <a:pt x="31226" y="610443"/>
                                </a:lnTo>
                                <a:lnTo>
                                  <a:pt x="31283" y="583168"/>
                                </a:lnTo>
                                <a:lnTo>
                                  <a:pt x="31340" y="612739"/>
                                </a:lnTo>
                                <a:lnTo>
                                  <a:pt x="31397" y="568244"/>
                                </a:lnTo>
                                <a:lnTo>
                                  <a:pt x="31455" y="635398"/>
                                </a:lnTo>
                                <a:lnTo>
                                  <a:pt x="31513" y="589781"/>
                                </a:lnTo>
                                <a:lnTo>
                                  <a:pt x="31569" y="623346"/>
                                </a:lnTo>
                                <a:lnTo>
                                  <a:pt x="31628" y="633401"/>
                                </a:lnTo>
                                <a:lnTo>
                                  <a:pt x="31685" y="585759"/>
                                </a:lnTo>
                                <a:lnTo>
                                  <a:pt x="31742" y="601833"/>
                                </a:lnTo>
                                <a:lnTo>
                                  <a:pt x="31799" y="629084"/>
                                </a:lnTo>
                                <a:lnTo>
                                  <a:pt x="31857" y="564802"/>
                                </a:lnTo>
                                <a:lnTo>
                                  <a:pt x="31914" y="571116"/>
                                </a:lnTo>
                                <a:lnTo>
                                  <a:pt x="31971" y="577725"/>
                                </a:lnTo>
                                <a:lnTo>
                                  <a:pt x="32030" y="616461"/>
                                </a:lnTo>
                                <a:lnTo>
                                  <a:pt x="32087" y="627938"/>
                                </a:lnTo>
                                <a:lnTo>
                                  <a:pt x="32143" y="621049"/>
                                </a:lnTo>
                                <a:lnTo>
                                  <a:pt x="32201" y="613885"/>
                                </a:lnTo>
                                <a:lnTo>
                                  <a:pt x="32259" y="592648"/>
                                </a:lnTo>
                                <a:lnTo>
                                  <a:pt x="32316" y="609872"/>
                                </a:lnTo>
                                <a:lnTo>
                                  <a:pt x="32373" y="596370"/>
                                </a:lnTo>
                                <a:lnTo>
                                  <a:pt x="32431" y="592353"/>
                                </a:lnTo>
                                <a:lnTo>
                                  <a:pt x="32489" y="608147"/>
                                </a:lnTo>
                                <a:lnTo>
                                  <a:pt x="32545" y="598391"/>
                                </a:lnTo>
                                <a:lnTo>
                                  <a:pt x="32602" y="613314"/>
                                </a:lnTo>
                                <a:lnTo>
                                  <a:pt x="32661" y="567394"/>
                                </a:lnTo>
                                <a:lnTo>
                                  <a:pt x="32718" y="591502"/>
                                </a:lnTo>
                                <a:lnTo>
                                  <a:pt x="32775" y="651771"/>
                                </a:lnTo>
                                <a:lnTo>
                                  <a:pt x="32833" y="578875"/>
                                </a:lnTo>
                                <a:lnTo>
                                  <a:pt x="32890" y="565673"/>
                                </a:lnTo>
                                <a:lnTo>
                                  <a:pt x="32947" y="555617"/>
                                </a:lnTo>
                                <a:lnTo>
                                  <a:pt x="33004" y="610443"/>
                                </a:lnTo>
                                <a:lnTo>
                                  <a:pt x="33063" y="576004"/>
                                </a:lnTo>
                                <a:lnTo>
                                  <a:pt x="33119" y="601258"/>
                                </a:lnTo>
                                <a:lnTo>
                                  <a:pt x="33177" y="592648"/>
                                </a:lnTo>
                                <a:lnTo>
                                  <a:pt x="33235" y="641436"/>
                                </a:lnTo>
                                <a:lnTo>
                                  <a:pt x="33292" y="622771"/>
                                </a:lnTo>
                                <a:lnTo>
                                  <a:pt x="33349" y="565673"/>
                                </a:lnTo>
                                <a:lnTo>
                                  <a:pt x="33406" y="583467"/>
                                </a:lnTo>
                                <a:lnTo>
                                  <a:pt x="33465" y="616185"/>
                                </a:lnTo>
                                <a:lnTo>
                                  <a:pt x="33522" y="603830"/>
                                </a:lnTo>
                                <a:lnTo>
                                  <a:pt x="33578" y="617607"/>
                                </a:lnTo>
                                <a:lnTo>
                                  <a:pt x="33637" y="604980"/>
                                </a:lnTo>
                                <a:lnTo>
                                  <a:pt x="33694" y="600687"/>
                                </a:lnTo>
                                <a:lnTo>
                                  <a:pt x="33751" y="585189"/>
                                </a:lnTo>
                                <a:lnTo>
                                  <a:pt x="33808" y="608997"/>
                                </a:lnTo>
                                <a:lnTo>
                                  <a:pt x="33866" y="599537"/>
                                </a:lnTo>
                                <a:lnTo>
                                  <a:pt x="33923" y="588060"/>
                                </a:lnTo>
                                <a:lnTo>
                                  <a:pt x="33980" y="587760"/>
                                </a:lnTo>
                                <a:lnTo>
                                  <a:pt x="34039" y="610147"/>
                                </a:lnTo>
                                <a:lnTo>
                                  <a:pt x="34096" y="564523"/>
                                </a:lnTo>
                                <a:lnTo>
                                  <a:pt x="34153" y="576004"/>
                                </a:lnTo>
                                <a:lnTo>
                                  <a:pt x="34210" y="596094"/>
                                </a:lnTo>
                                <a:lnTo>
                                  <a:pt x="34268" y="592648"/>
                                </a:lnTo>
                                <a:lnTo>
                                  <a:pt x="34325" y="571687"/>
                                </a:lnTo>
                                <a:lnTo>
                                  <a:pt x="34382" y="550174"/>
                                </a:lnTo>
                                <a:lnTo>
                                  <a:pt x="34441" y="600962"/>
                                </a:lnTo>
                                <a:lnTo>
                                  <a:pt x="34498" y="590056"/>
                                </a:lnTo>
                                <a:lnTo>
                                  <a:pt x="34554" y="644307"/>
                                </a:lnTo>
                                <a:lnTo>
                                  <a:pt x="34611" y="611868"/>
                                </a:lnTo>
                                <a:lnTo>
                                  <a:pt x="34670" y="604129"/>
                                </a:lnTo>
                                <a:lnTo>
                                  <a:pt x="34727" y="592353"/>
                                </a:lnTo>
                                <a:lnTo>
                                  <a:pt x="34784" y="561931"/>
                                </a:lnTo>
                                <a:lnTo>
                                  <a:pt x="34841" y="579150"/>
                                </a:lnTo>
                                <a:lnTo>
                                  <a:pt x="34899" y="617907"/>
                                </a:lnTo>
                                <a:lnTo>
                                  <a:pt x="34956" y="613885"/>
                                </a:lnTo>
                                <a:lnTo>
                                  <a:pt x="35013" y="611593"/>
                                </a:lnTo>
                                <a:lnTo>
                                  <a:pt x="35072" y="603830"/>
                                </a:lnTo>
                                <a:lnTo>
                                  <a:pt x="35129" y="576004"/>
                                </a:lnTo>
                                <a:lnTo>
                                  <a:pt x="35186" y="619053"/>
                                </a:lnTo>
                                <a:lnTo>
                                  <a:pt x="35243" y="614161"/>
                                </a:lnTo>
                                <a:lnTo>
                                  <a:pt x="35301" y="620774"/>
                                </a:lnTo>
                                <a:lnTo>
                                  <a:pt x="35358" y="621349"/>
                                </a:lnTo>
                                <a:lnTo>
                                  <a:pt x="35415" y="607276"/>
                                </a:lnTo>
                                <a:lnTo>
                                  <a:pt x="35474" y="612440"/>
                                </a:lnTo>
                                <a:lnTo>
                                  <a:pt x="35531" y="610718"/>
                                </a:lnTo>
                                <a:lnTo>
                                  <a:pt x="35587" y="594074"/>
                                </a:lnTo>
                                <a:lnTo>
                                  <a:pt x="35645" y="586039"/>
                                </a:lnTo>
                                <a:lnTo>
                                  <a:pt x="35703" y="631384"/>
                                </a:lnTo>
                                <a:lnTo>
                                  <a:pt x="35760" y="570265"/>
                                </a:lnTo>
                                <a:lnTo>
                                  <a:pt x="35817" y="593499"/>
                                </a:lnTo>
                                <a:lnTo>
                                  <a:pt x="35875" y="601258"/>
                                </a:lnTo>
                                <a:lnTo>
                                  <a:pt x="35932" y="603554"/>
                                </a:lnTo>
                                <a:lnTo>
                                  <a:pt x="35989" y="597516"/>
                                </a:lnTo>
                                <a:lnTo>
                                  <a:pt x="36046" y="599241"/>
                                </a:lnTo>
                                <a:lnTo>
                                  <a:pt x="36105" y="605280"/>
                                </a:lnTo>
                                <a:lnTo>
                                  <a:pt x="36162" y="606701"/>
                                </a:lnTo>
                                <a:lnTo>
                                  <a:pt x="36219" y="603830"/>
                                </a:lnTo>
                                <a:lnTo>
                                  <a:pt x="36277" y="577154"/>
                                </a:lnTo>
                                <a:lnTo>
                                  <a:pt x="36334" y="611018"/>
                                </a:lnTo>
                                <a:lnTo>
                                  <a:pt x="36391" y="590056"/>
                                </a:lnTo>
                                <a:lnTo>
                                  <a:pt x="36448" y="579446"/>
                                </a:lnTo>
                                <a:lnTo>
                                  <a:pt x="36507" y="606426"/>
                                </a:lnTo>
                                <a:lnTo>
                                  <a:pt x="36563" y="650896"/>
                                </a:lnTo>
                                <a:lnTo>
                                  <a:pt x="36621" y="608422"/>
                                </a:lnTo>
                                <a:lnTo>
                                  <a:pt x="36679" y="640565"/>
                                </a:lnTo>
                                <a:lnTo>
                                  <a:pt x="36736" y="620478"/>
                                </a:lnTo>
                                <a:lnTo>
                                  <a:pt x="36793" y="623921"/>
                                </a:lnTo>
                                <a:lnTo>
                                  <a:pt x="36850" y="608147"/>
                                </a:lnTo>
                                <a:lnTo>
                                  <a:pt x="36909" y="600387"/>
                                </a:lnTo>
                                <a:lnTo>
                                  <a:pt x="36966" y="618753"/>
                                </a:lnTo>
                                <a:lnTo>
                                  <a:pt x="37022" y="605555"/>
                                </a:lnTo>
                                <a:lnTo>
                                  <a:pt x="37081" y="605850"/>
                                </a:lnTo>
                                <a:lnTo>
                                  <a:pt x="37138" y="609572"/>
                                </a:lnTo>
                                <a:lnTo>
                                  <a:pt x="37195" y="579150"/>
                                </a:lnTo>
                                <a:lnTo>
                                  <a:pt x="37252" y="616757"/>
                                </a:lnTo>
                                <a:lnTo>
                                  <a:pt x="37310" y="626792"/>
                                </a:lnTo>
                                <a:lnTo>
                                  <a:pt x="37367" y="637423"/>
                                </a:lnTo>
                                <a:lnTo>
                                  <a:pt x="37424" y="580871"/>
                                </a:lnTo>
                                <a:lnTo>
                                  <a:pt x="37483" y="629084"/>
                                </a:lnTo>
                                <a:lnTo>
                                  <a:pt x="37539" y="611018"/>
                                </a:lnTo>
                                <a:lnTo>
                                  <a:pt x="37597" y="637123"/>
                                </a:lnTo>
                                <a:lnTo>
                                  <a:pt x="37654" y="608722"/>
                                </a:lnTo>
                                <a:lnTo>
                                  <a:pt x="37712" y="595795"/>
                                </a:lnTo>
                                <a:lnTo>
                                  <a:pt x="37769" y="628813"/>
                                </a:lnTo>
                                <a:lnTo>
                                  <a:pt x="37826" y="612739"/>
                                </a:lnTo>
                                <a:lnTo>
                                  <a:pt x="37885" y="613885"/>
                                </a:lnTo>
                                <a:lnTo>
                                  <a:pt x="37942" y="664973"/>
                                </a:lnTo>
                                <a:lnTo>
                                  <a:pt x="37998" y="648604"/>
                                </a:lnTo>
                                <a:lnTo>
                                  <a:pt x="38055" y="613590"/>
                                </a:lnTo>
                                <a:lnTo>
                                  <a:pt x="38114" y="610147"/>
                                </a:lnTo>
                                <a:lnTo>
                                  <a:pt x="38171" y="625642"/>
                                </a:lnTo>
                                <a:lnTo>
                                  <a:pt x="38228" y="638269"/>
                                </a:lnTo>
                                <a:lnTo>
                                  <a:pt x="38286" y="627938"/>
                                </a:lnTo>
                                <a:lnTo>
                                  <a:pt x="38343" y="634251"/>
                                </a:lnTo>
                                <a:lnTo>
                                  <a:pt x="38400" y="640565"/>
                                </a:lnTo>
                                <a:lnTo>
                                  <a:pt x="38457" y="641436"/>
                                </a:lnTo>
                                <a:lnTo>
                                  <a:pt x="38516" y="621624"/>
                                </a:lnTo>
                                <a:lnTo>
                                  <a:pt x="38573" y="628813"/>
                                </a:lnTo>
                                <a:lnTo>
                                  <a:pt x="38630" y="633976"/>
                                </a:lnTo>
                                <a:lnTo>
                                  <a:pt x="38688" y="630809"/>
                                </a:lnTo>
                                <a:lnTo>
                                  <a:pt x="38745" y="642861"/>
                                </a:lnTo>
                                <a:lnTo>
                                  <a:pt x="38802" y="666694"/>
                                </a:lnTo>
                                <a:lnTo>
                                  <a:pt x="38859" y="640865"/>
                                </a:lnTo>
                                <a:lnTo>
                                  <a:pt x="38918" y="586910"/>
                                </a:lnTo>
                                <a:lnTo>
                                  <a:pt x="38974" y="616757"/>
                                </a:lnTo>
                                <a:lnTo>
                                  <a:pt x="39031" y="626792"/>
                                </a:lnTo>
                                <a:lnTo>
                                  <a:pt x="39089" y="641436"/>
                                </a:lnTo>
                                <a:lnTo>
                                  <a:pt x="39147" y="640865"/>
                                </a:lnTo>
                                <a:lnTo>
                                  <a:pt x="39204" y="643437"/>
                                </a:lnTo>
                                <a:lnTo>
                                  <a:pt x="39261" y="651196"/>
                                </a:lnTo>
                                <a:lnTo>
                                  <a:pt x="39319" y="649750"/>
                                </a:lnTo>
                                <a:lnTo>
                                  <a:pt x="39376" y="610443"/>
                                </a:lnTo>
                                <a:lnTo>
                                  <a:pt x="39433" y="631384"/>
                                </a:lnTo>
                                <a:lnTo>
                                  <a:pt x="39490" y="666970"/>
                                </a:lnTo>
                                <a:lnTo>
                                  <a:pt x="39549" y="658656"/>
                                </a:lnTo>
                                <a:lnTo>
                                  <a:pt x="39606" y="623645"/>
                                </a:lnTo>
                                <a:lnTo>
                                  <a:pt x="39663" y="643161"/>
                                </a:lnTo>
                                <a:lnTo>
                                  <a:pt x="39721" y="628813"/>
                                </a:lnTo>
                                <a:lnTo>
                                  <a:pt x="39778" y="646879"/>
                                </a:lnTo>
                                <a:lnTo>
                                  <a:pt x="39835" y="661802"/>
                                </a:lnTo>
                                <a:lnTo>
                                  <a:pt x="39892" y="628813"/>
                                </a:lnTo>
                                <a:lnTo>
                                  <a:pt x="39951" y="671862"/>
                                </a:lnTo>
                                <a:lnTo>
                                  <a:pt x="40007" y="662677"/>
                                </a:lnTo>
                                <a:lnTo>
                                  <a:pt x="40064" y="621624"/>
                                </a:lnTo>
                                <a:lnTo>
                                  <a:pt x="40123" y="650050"/>
                                </a:lnTo>
                                <a:lnTo>
                                  <a:pt x="40180" y="625366"/>
                                </a:lnTo>
                                <a:lnTo>
                                  <a:pt x="40237" y="646028"/>
                                </a:lnTo>
                                <a:lnTo>
                                  <a:pt x="40294" y="642011"/>
                                </a:lnTo>
                                <a:lnTo>
                                  <a:pt x="40352" y="653192"/>
                                </a:lnTo>
                                <a:lnTo>
                                  <a:pt x="40409" y="606426"/>
                                </a:lnTo>
                                <a:lnTo>
                                  <a:pt x="40466" y="637423"/>
                                </a:lnTo>
                                <a:lnTo>
                                  <a:pt x="40525" y="625067"/>
                                </a:lnTo>
                                <a:lnTo>
                                  <a:pt x="40582" y="622499"/>
                                </a:lnTo>
                                <a:lnTo>
                                  <a:pt x="40639" y="640865"/>
                                </a:lnTo>
                                <a:lnTo>
                                  <a:pt x="40695" y="658084"/>
                                </a:lnTo>
                                <a:lnTo>
                                  <a:pt x="40754" y="639144"/>
                                </a:lnTo>
                                <a:lnTo>
                                  <a:pt x="40811" y="620203"/>
                                </a:lnTo>
                                <a:lnTo>
                                  <a:pt x="40868" y="657509"/>
                                </a:lnTo>
                                <a:lnTo>
                                  <a:pt x="40927" y="654642"/>
                                </a:lnTo>
                                <a:lnTo>
                                  <a:pt x="40983" y="613885"/>
                                </a:lnTo>
                                <a:lnTo>
                                  <a:pt x="41041" y="630234"/>
                                </a:lnTo>
                                <a:lnTo>
                                  <a:pt x="41098" y="684764"/>
                                </a:lnTo>
                                <a:lnTo>
                                  <a:pt x="41156" y="611868"/>
                                </a:lnTo>
                                <a:lnTo>
                                  <a:pt x="41213" y="666694"/>
                                </a:lnTo>
                                <a:lnTo>
                                  <a:pt x="41270" y="661527"/>
                                </a:lnTo>
                                <a:lnTo>
                                  <a:pt x="41328" y="629959"/>
                                </a:lnTo>
                                <a:lnTo>
                                  <a:pt x="41385" y="647754"/>
                                </a:lnTo>
                                <a:lnTo>
                                  <a:pt x="41442" y="618753"/>
                                </a:lnTo>
                                <a:lnTo>
                                  <a:pt x="41499" y="629084"/>
                                </a:lnTo>
                                <a:lnTo>
                                  <a:pt x="41558" y="642286"/>
                                </a:lnTo>
                                <a:lnTo>
                                  <a:pt x="41615" y="660956"/>
                                </a:lnTo>
                                <a:lnTo>
                                  <a:pt x="41672" y="627663"/>
                                </a:lnTo>
                                <a:lnTo>
                                  <a:pt x="41730" y="630234"/>
                                </a:lnTo>
                                <a:lnTo>
                                  <a:pt x="41787" y="614460"/>
                                </a:lnTo>
                                <a:lnTo>
                                  <a:pt x="41844" y="621349"/>
                                </a:lnTo>
                                <a:lnTo>
                                  <a:pt x="41901" y="640565"/>
                                </a:lnTo>
                                <a:lnTo>
                                  <a:pt x="41960" y="625642"/>
                                </a:lnTo>
                                <a:lnTo>
                                  <a:pt x="42016" y="633976"/>
                                </a:lnTo>
                                <a:lnTo>
                                  <a:pt x="42074" y="629384"/>
                                </a:lnTo>
                                <a:lnTo>
                                  <a:pt x="42132" y="604980"/>
                                </a:lnTo>
                                <a:lnTo>
                                  <a:pt x="42189" y="646028"/>
                                </a:lnTo>
                                <a:lnTo>
                                  <a:pt x="42246" y="595220"/>
                                </a:lnTo>
                                <a:lnTo>
                                  <a:pt x="42303" y="649475"/>
                                </a:lnTo>
                                <a:lnTo>
                                  <a:pt x="42362" y="645158"/>
                                </a:lnTo>
                                <a:lnTo>
                                  <a:pt x="42418" y="663823"/>
                                </a:lnTo>
                                <a:lnTo>
                                  <a:pt x="42475" y="625941"/>
                                </a:lnTo>
                                <a:lnTo>
                                  <a:pt x="42534" y="625941"/>
                                </a:lnTo>
                                <a:lnTo>
                                  <a:pt x="42591" y="680743"/>
                                </a:lnTo>
                                <a:lnTo>
                                  <a:pt x="42648" y="623070"/>
                                </a:lnTo>
                                <a:lnTo>
                                  <a:pt x="42705" y="633976"/>
                                </a:lnTo>
                                <a:lnTo>
                                  <a:pt x="42763" y="622499"/>
                                </a:lnTo>
                                <a:lnTo>
                                  <a:pt x="42820" y="637698"/>
                                </a:lnTo>
                                <a:lnTo>
                                  <a:pt x="42877" y="629384"/>
                                </a:lnTo>
                                <a:lnTo>
                                  <a:pt x="42934" y="647179"/>
                                </a:lnTo>
                                <a:lnTo>
                                  <a:pt x="42992" y="646879"/>
                                </a:lnTo>
                                <a:lnTo>
                                  <a:pt x="43050" y="650050"/>
                                </a:lnTo>
                                <a:lnTo>
                                  <a:pt x="43107" y="612440"/>
                                </a:lnTo>
                                <a:lnTo>
                                  <a:pt x="43165" y="623921"/>
                                </a:lnTo>
                                <a:lnTo>
                                  <a:pt x="43222" y="638844"/>
                                </a:lnTo>
                                <a:lnTo>
                                  <a:pt x="43279" y="655489"/>
                                </a:lnTo>
                                <a:lnTo>
                                  <a:pt x="43336" y="621924"/>
                                </a:lnTo>
                                <a:lnTo>
                                  <a:pt x="43395" y="652917"/>
                                </a:lnTo>
                                <a:lnTo>
                                  <a:pt x="43451" y="662102"/>
                                </a:lnTo>
                                <a:lnTo>
                                  <a:pt x="43508" y="617607"/>
                                </a:lnTo>
                                <a:lnTo>
                                  <a:pt x="43567" y="660656"/>
                                </a:lnTo>
                                <a:lnTo>
                                  <a:pt x="43624" y="613885"/>
                                </a:lnTo>
                                <a:lnTo>
                                  <a:pt x="43681" y="595220"/>
                                </a:lnTo>
                                <a:lnTo>
                                  <a:pt x="43738" y="633677"/>
                                </a:lnTo>
                                <a:lnTo>
                                  <a:pt x="43796" y="672433"/>
                                </a:lnTo>
                                <a:lnTo>
                                  <a:pt x="43853" y="597516"/>
                                </a:lnTo>
                                <a:lnTo>
                                  <a:pt x="43910" y="636272"/>
                                </a:lnTo>
                                <a:lnTo>
                                  <a:pt x="43968" y="628238"/>
                                </a:lnTo>
                                <a:lnTo>
                                  <a:pt x="44026" y="650050"/>
                                </a:lnTo>
                                <a:lnTo>
                                  <a:pt x="44083" y="625941"/>
                                </a:lnTo>
                                <a:lnTo>
                                  <a:pt x="44139" y="657210"/>
                                </a:lnTo>
                                <a:lnTo>
                                  <a:pt x="44198" y="655489"/>
                                </a:lnTo>
                                <a:lnTo>
                                  <a:pt x="44255" y="640865"/>
                                </a:lnTo>
                                <a:lnTo>
                                  <a:pt x="44312" y="679022"/>
                                </a:lnTo>
                                <a:lnTo>
                                  <a:pt x="44371" y="621349"/>
                                </a:lnTo>
                                <a:lnTo>
                                  <a:pt x="44427" y="645733"/>
                                </a:lnTo>
                                <a:lnTo>
                                  <a:pt x="44484" y="605850"/>
                                </a:lnTo>
                                <a:lnTo>
                                  <a:pt x="44541" y="636548"/>
                                </a:lnTo>
                                <a:lnTo>
                                  <a:pt x="44600" y="607572"/>
                                </a:lnTo>
                                <a:lnTo>
                                  <a:pt x="44657" y="620774"/>
                                </a:lnTo>
                                <a:lnTo>
                                  <a:pt x="44714" y="618478"/>
                                </a:lnTo>
                                <a:lnTo>
                                  <a:pt x="44772" y="624791"/>
                                </a:lnTo>
                                <a:lnTo>
                                  <a:pt x="44829" y="631955"/>
                                </a:lnTo>
                                <a:lnTo>
                                  <a:pt x="44886" y="635697"/>
                                </a:lnTo>
                                <a:lnTo>
                                  <a:pt x="44943" y="674729"/>
                                </a:lnTo>
                                <a:lnTo>
                                  <a:pt x="45002" y="657785"/>
                                </a:lnTo>
                                <a:lnTo>
                                  <a:pt x="45059" y="631680"/>
                                </a:lnTo>
                                <a:lnTo>
                                  <a:pt x="45116" y="644307"/>
                                </a:lnTo>
                                <a:lnTo>
                                  <a:pt x="45174" y="636272"/>
                                </a:lnTo>
                                <a:lnTo>
                                  <a:pt x="45231" y="628513"/>
                                </a:lnTo>
                                <a:lnTo>
                                  <a:pt x="45288" y="644882"/>
                                </a:lnTo>
                                <a:lnTo>
                                  <a:pt x="45345" y="657785"/>
                                </a:lnTo>
                                <a:lnTo>
                                  <a:pt x="45403" y="631955"/>
                                </a:lnTo>
                                <a:lnTo>
                                  <a:pt x="45460" y="633976"/>
                                </a:lnTo>
                                <a:lnTo>
                                  <a:pt x="45517" y="624220"/>
                                </a:lnTo>
                                <a:lnTo>
                                  <a:pt x="45576" y="628238"/>
                                </a:lnTo>
                                <a:lnTo>
                                  <a:pt x="45633" y="631105"/>
                                </a:lnTo>
                                <a:lnTo>
                                  <a:pt x="45690" y="637698"/>
                                </a:lnTo>
                                <a:lnTo>
                                  <a:pt x="45747" y="642861"/>
                                </a:lnTo>
                                <a:lnTo>
                                  <a:pt x="45805" y="663823"/>
                                </a:lnTo>
                                <a:lnTo>
                                  <a:pt x="45862" y="670987"/>
                                </a:lnTo>
                                <a:lnTo>
                                  <a:pt x="45919" y="637993"/>
                                </a:lnTo>
                                <a:lnTo>
                                  <a:pt x="45978" y="660081"/>
                                </a:lnTo>
                                <a:lnTo>
                                  <a:pt x="46035" y="613015"/>
                                </a:lnTo>
                                <a:lnTo>
                                  <a:pt x="46092" y="659506"/>
                                </a:lnTo>
                                <a:lnTo>
                                  <a:pt x="46148" y="675304"/>
                                </a:lnTo>
                                <a:lnTo>
                                  <a:pt x="46207" y="665249"/>
                                </a:lnTo>
                                <a:lnTo>
                                  <a:pt x="46264" y="638269"/>
                                </a:lnTo>
                                <a:lnTo>
                                  <a:pt x="46321" y="664973"/>
                                </a:lnTo>
                                <a:lnTo>
                                  <a:pt x="46378" y="625067"/>
                                </a:lnTo>
                                <a:lnTo>
                                  <a:pt x="46436" y="629384"/>
                                </a:lnTo>
                                <a:lnTo>
                                  <a:pt x="46493" y="659506"/>
                                </a:lnTo>
                                <a:lnTo>
                                  <a:pt x="46550" y="650050"/>
                                </a:lnTo>
                                <a:lnTo>
                                  <a:pt x="46609" y="660381"/>
                                </a:lnTo>
                                <a:lnTo>
                                  <a:pt x="46666" y="658656"/>
                                </a:lnTo>
                                <a:lnTo>
                                  <a:pt x="46723" y="656064"/>
                                </a:lnTo>
                                <a:lnTo>
                                  <a:pt x="46780" y="643161"/>
                                </a:lnTo>
                                <a:lnTo>
                                  <a:pt x="46838" y="647179"/>
                                </a:lnTo>
                                <a:lnTo>
                                  <a:pt x="46895" y="676730"/>
                                </a:lnTo>
                                <a:lnTo>
                                  <a:pt x="46952" y="652046"/>
                                </a:lnTo>
                                <a:lnTo>
                                  <a:pt x="47011" y="656639"/>
                                </a:lnTo>
                                <a:lnTo>
                                  <a:pt x="47068" y="644012"/>
                                </a:lnTo>
                                <a:lnTo>
                                  <a:pt x="47124" y="686210"/>
                                </a:lnTo>
                                <a:lnTo>
                                  <a:pt x="47182" y="665249"/>
                                </a:lnTo>
                                <a:lnTo>
                                  <a:pt x="47240" y="606701"/>
                                </a:lnTo>
                                <a:lnTo>
                                  <a:pt x="47297" y="661231"/>
                                </a:lnTo>
                                <a:lnTo>
                                  <a:pt x="47354" y="662377"/>
                                </a:lnTo>
                                <a:lnTo>
                                  <a:pt x="47412" y="632830"/>
                                </a:lnTo>
                                <a:lnTo>
                                  <a:pt x="47469" y="633677"/>
                                </a:lnTo>
                                <a:lnTo>
                                  <a:pt x="47527" y="626517"/>
                                </a:lnTo>
                                <a:lnTo>
                                  <a:pt x="47583" y="651771"/>
                                </a:lnTo>
                                <a:lnTo>
                                  <a:pt x="47642" y="680468"/>
                                </a:lnTo>
                                <a:lnTo>
                                  <a:pt x="47699" y="637993"/>
                                </a:lnTo>
                                <a:lnTo>
                                  <a:pt x="47756" y="668116"/>
                                </a:lnTo>
                                <a:lnTo>
                                  <a:pt x="47815" y="652917"/>
                                </a:lnTo>
                                <a:lnTo>
                                  <a:pt x="47871" y="647179"/>
                                </a:lnTo>
                                <a:lnTo>
                                  <a:pt x="47928" y="663523"/>
                                </a:lnTo>
                                <a:lnTo>
                                  <a:pt x="47985" y="656363"/>
                                </a:lnTo>
                                <a:lnTo>
                                  <a:pt x="48044" y="663248"/>
                                </a:lnTo>
                                <a:lnTo>
                                  <a:pt x="48101" y="661802"/>
                                </a:lnTo>
                                <a:lnTo>
                                  <a:pt x="48158" y="653192"/>
                                </a:lnTo>
                                <a:lnTo>
                                  <a:pt x="48216" y="667269"/>
                                </a:lnTo>
                                <a:lnTo>
                                  <a:pt x="48273" y="661527"/>
                                </a:lnTo>
                                <a:lnTo>
                                  <a:pt x="48330" y="661802"/>
                                </a:lnTo>
                                <a:lnTo>
                                  <a:pt x="48387" y="672137"/>
                                </a:lnTo>
                                <a:lnTo>
                                  <a:pt x="48445" y="652046"/>
                                </a:lnTo>
                                <a:lnTo>
                                  <a:pt x="48503" y="662102"/>
                                </a:lnTo>
                                <a:lnTo>
                                  <a:pt x="48559" y="658656"/>
                                </a:lnTo>
                                <a:lnTo>
                                  <a:pt x="48618" y="662952"/>
                                </a:lnTo>
                                <a:lnTo>
                                  <a:pt x="48675" y="674429"/>
                                </a:lnTo>
                                <a:lnTo>
                                  <a:pt x="48732" y="670412"/>
                                </a:lnTo>
                                <a:lnTo>
                                  <a:pt x="48789" y="662377"/>
                                </a:lnTo>
                                <a:lnTo>
                                  <a:pt x="48847" y="667269"/>
                                </a:lnTo>
                                <a:lnTo>
                                  <a:pt x="48904" y="626792"/>
                                </a:lnTo>
                                <a:lnTo>
                                  <a:pt x="48961" y="684189"/>
                                </a:lnTo>
                                <a:lnTo>
                                  <a:pt x="49020" y="707447"/>
                                </a:lnTo>
                                <a:lnTo>
                                  <a:pt x="49077" y="664098"/>
                                </a:lnTo>
                                <a:lnTo>
                                  <a:pt x="49134" y="688782"/>
                                </a:lnTo>
                                <a:lnTo>
                                  <a:pt x="49191" y="666970"/>
                                </a:lnTo>
                                <a:lnTo>
                                  <a:pt x="49249" y="674429"/>
                                </a:lnTo>
                                <a:lnTo>
                                  <a:pt x="49306" y="666970"/>
                                </a:lnTo>
                                <a:lnTo>
                                  <a:pt x="49363" y="680743"/>
                                </a:lnTo>
                                <a:lnTo>
                                  <a:pt x="49422" y="668416"/>
                                </a:lnTo>
                                <a:lnTo>
                                  <a:pt x="49479" y="669562"/>
                                </a:lnTo>
                                <a:lnTo>
                                  <a:pt x="49536" y="623346"/>
                                </a:lnTo>
                                <a:lnTo>
                                  <a:pt x="49592" y="698538"/>
                                </a:lnTo>
                                <a:lnTo>
                                  <a:pt x="49651" y="635697"/>
                                </a:lnTo>
                                <a:lnTo>
                                  <a:pt x="49708" y="677025"/>
                                </a:lnTo>
                                <a:lnTo>
                                  <a:pt x="49765" y="671562"/>
                                </a:lnTo>
                                <a:lnTo>
                                  <a:pt x="49824" y="677025"/>
                                </a:lnTo>
                                <a:lnTo>
                                  <a:pt x="49880" y="698837"/>
                                </a:lnTo>
                                <a:lnTo>
                                  <a:pt x="49937" y="706573"/>
                                </a:lnTo>
                                <a:lnTo>
                                  <a:pt x="49994" y="656934"/>
                                </a:lnTo>
                                <a:lnTo>
                                  <a:pt x="50053" y="667269"/>
                                </a:lnTo>
                                <a:lnTo>
                                  <a:pt x="50110" y="673858"/>
                                </a:lnTo>
                                <a:lnTo>
                                  <a:pt x="50167" y="707148"/>
                                </a:lnTo>
                                <a:lnTo>
                                  <a:pt x="50224" y="661802"/>
                                </a:lnTo>
                                <a:lnTo>
                                  <a:pt x="50282" y="662102"/>
                                </a:lnTo>
                                <a:lnTo>
                                  <a:pt x="50339" y="656639"/>
                                </a:lnTo>
                                <a:lnTo>
                                  <a:pt x="50396" y="643736"/>
                                </a:lnTo>
                                <a:lnTo>
                                  <a:pt x="50455" y="699413"/>
                                </a:lnTo>
                                <a:lnTo>
                                  <a:pt x="50512" y="703430"/>
                                </a:lnTo>
                                <a:lnTo>
                                  <a:pt x="50568" y="652917"/>
                                </a:lnTo>
                                <a:lnTo>
                                  <a:pt x="50625" y="680172"/>
                                </a:lnTo>
                                <a:lnTo>
                                  <a:pt x="50684" y="685336"/>
                                </a:lnTo>
                                <a:lnTo>
                                  <a:pt x="50741" y="665249"/>
                                </a:lnTo>
                                <a:lnTo>
                                  <a:pt x="50798" y="674154"/>
                                </a:lnTo>
                                <a:lnTo>
                                  <a:pt x="50856" y="656639"/>
                                </a:lnTo>
                                <a:lnTo>
                                  <a:pt x="50913" y="662377"/>
                                </a:lnTo>
                                <a:lnTo>
                                  <a:pt x="50971" y="668991"/>
                                </a:lnTo>
                                <a:lnTo>
                                  <a:pt x="51027" y="691078"/>
                                </a:lnTo>
                                <a:lnTo>
                                  <a:pt x="51086" y="680743"/>
                                </a:lnTo>
                                <a:lnTo>
                                  <a:pt x="51143" y="689928"/>
                                </a:lnTo>
                                <a:lnTo>
                                  <a:pt x="51200" y="679322"/>
                                </a:lnTo>
                                <a:lnTo>
                                  <a:pt x="51258" y="672137"/>
                                </a:lnTo>
                                <a:lnTo>
                                  <a:pt x="51315" y="682768"/>
                                </a:lnTo>
                                <a:lnTo>
                                  <a:pt x="51372" y="642861"/>
                                </a:lnTo>
                                <a:lnTo>
                                  <a:pt x="51429" y="655489"/>
                                </a:lnTo>
                                <a:lnTo>
                                  <a:pt x="51488" y="675580"/>
                                </a:lnTo>
                                <a:lnTo>
                                  <a:pt x="51545" y="690227"/>
                                </a:lnTo>
                                <a:lnTo>
                                  <a:pt x="51602" y="662952"/>
                                </a:lnTo>
                                <a:lnTo>
                                  <a:pt x="51660" y="705451"/>
                                </a:lnTo>
                                <a:lnTo>
                                  <a:pt x="51717" y="660656"/>
                                </a:lnTo>
                                <a:lnTo>
                                  <a:pt x="51774" y="659806"/>
                                </a:lnTo>
                                <a:lnTo>
                                  <a:pt x="51831" y="682193"/>
                                </a:lnTo>
                                <a:lnTo>
                                  <a:pt x="51889" y="677025"/>
                                </a:lnTo>
                                <a:lnTo>
                                  <a:pt x="51946" y="675879"/>
                                </a:lnTo>
                                <a:lnTo>
                                  <a:pt x="52003" y="651771"/>
                                </a:lnTo>
                                <a:lnTo>
                                  <a:pt x="52062" y="672137"/>
                                </a:lnTo>
                                <a:lnTo>
                                  <a:pt x="52119" y="687931"/>
                                </a:lnTo>
                                <a:lnTo>
                                  <a:pt x="52176" y="683043"/>
                                </a:lnTo>
                                <a:lnTo>
                                  <a:pt x="52233" y="668116"/>
                                </a:lnTo>
                                <a:lnTo>
                                  <a:pt x="52291" y="692224"/>
                                </a:lnTo>
                                <a:lnTo>
                                  <a:pt x="52348" y="678746"/>
                                </a:lnTo>
                                <a:lnTo>
                                  <a:pt x="52405" y="658360"/>
                                </a:lnTo>
                                <a:lnTo>
                                  <a:pt x="52464" y="691649"/>
                                </a:lnTo>
                                <a:lnTo>
                                  <a:pt x="52521" y="696841"/>
                                </a:lnTo>
                                <a:lnTo>
                                  <a:pt x="52577" y="693099"/>
                                </a:lnTo>
                                <a:lnTo>
                                  <a:pt x="52635" y="712339"/>
                                </a:lnTo>
                                <a:lnTo>
                                  <a:pt x="52693" y="668991"/>
                                </a:lnTo>
                                <a:lnTo>
                                  <a:pt x="52750" y="676155"/>
                                </a:lnTo>
                                <a:lnTo>
                                  <a:pt x="52807" y="668416"/>
                                </a:lnTo>
                                <a:lnTo>
                                  <a:pt x="52865" y="670412"/>
                                </a:lnTo>
                                <a:lnTo>
                                  <a:pt x="52923" y="687356"/>
                                </a:lnTo>
                                <a:lnTo>
                                  <a:pt x="52979" y="687061"/>
                                </a:lnTo>
                                <a:lnTo>
                                  <a:pt x="53036" y="672433"/>
                                </a:lnTo>
                                <a:lnTo>
                                  <a:pt x="53095" y="695120"/>
                                </a:lnTo>
                                <a:lnTo>
                                  <a:pt x="53152" y="678175"/>
                                </a:lnTo>
                                <a:lnTo>
                                  <a:pt x="53209" y="679597"/>
                                </a:lnTo>
                                <a:lnTo>
                                  <a:pt x="53267" y="671862"/>
                                </a:lnTo>
                                <a:lnTo>
                                  <a:pt x="53324" y="722371"/>
                                </a:lnTo>
                                <a:lnTo>
                                  <a:pt x="53381" y="709743"/>
                                </a:lnTo>
                                <a:lnTo>
                                  <a:pt x="53438" y="696541"/>
                                </a:lnTo>
                                <a:lnTo>
                                  <a:pt x="53497" y="685060"/>
                                </a:lnTo>
                                <a:lnTo>
                                  <a:pt x="53554" y="679022"/>
                                </a:lnTo>
                                <a:lnTo>
                                  <a:pt x="53611" y="662102"/>
                                </a:lnTo>
                                <a:lnTo>
                                  <a:pt x="53668" y="669266"/>
                                </a:lnTo>
                                <a:lnTo>
                                  <a:pt x="53726" y="687931"/>
                                </a:lnTo>
                                <a:lnTo>
                                  <a:pt x="53783" y="687931"/>
                                </a:lnTo>
                                <a:lnTo>
                                  <a:pt x="53840" y="734423"/>
                                </a:lnTo>
                                <a:lnTo>
                                  <a:pt x="53898" y="688231"/>
                                </a:lnTo>
                                <a:lnTo>
                                  <a:pt x="53956" y="658656"/>
                                </a:lnTo>
                                <a:lnTo>
                                  <a:pt x="54012" y="688506"/>
                                </a:lnTo>
                                <a:lnTo>
                                  <a:pt x="54069" y="685060"/>
                                </a:lnTo>
                                <a:lnTo>
                                  <a:pt x="54128" y="699988"/>
                                </a:lnTo>
                                <a:lnTo>
                                  <a:pt x="54185" y="685635"/>
                                </a:lnTo>
                                <a:lnTo>
                                  <a:pt x="54242" y="707447"/>
                                </a:lnTo>
                                <a:lnTo>
                                  <a:pt x="54300" y="664398"/>
                                </a:lnTo>
                                <a:lnTo>
                                  <a:pt x="54357" y="695095"/>
                                </a:lnTo>
                                <a:lnTo>
                                  <a:pt x="54414" y="678451"/>
                                </a:lnTo>
                                <a:lnTo>
                                  <a:pt x="54471" y="684189"/>
                                </a:lnTo>
                                <a:lnTo>
                                  <a:pt x="54530" y="654067"/>
                                </a:lnTo>
                                <a:lnTo>
                                  <a:pt x="54587" y="725538"/>
                                </a:lnTo>
                                <a:lnTo>
                                  <a:pt x="54644" y="710889"/>
                                </a:lnTo>
                                <a:lnTo>
                                  <a:pt x="54702" y="656934"/>
                                </a:lnTo>
                                <a:lnTo>
                                  <a:pt x="54759" y="655489"/>
                                </a:lnTo>
                                <a:lnTo>
                                  <a:pt x="54816" y="699137"/>
                                </a:lnTo>
                                <a:lnTo>
                                  <a:pt x="54873" y="669841"/>
                                </a:lnTo>
                                <a:lnTo>
                                  <a:pt x="54932" y="685060"/>
                                </a:lnTo>
                                <a:lnTo>
                                  <a:pt x="54988" y="686781"/>
                                </a:lnTo>
                                <a:lnTo>
                                  <a:pt x="55045" y="687632"/>
                                </a:lnTo>
                                <a:lnTo>
                                  <a:pt x="55104" y="688231"/>
                                </a:lnTo>
                                <a:lnTo>
                                  <a:pt x="55161" y="673008"/>
                                </a:lnTo>
                                <a:lnTo>
                                  <a:pt x="55218" y="707447"/>
                                </a:lnTo>
                                <a:lnTo>
                                  <a:pt x="55275" y="660656"/>
                                </a:lnTo>
                                <a:lnTo>
                                  <a:pt x="55333" y="698262"/>
                                </a:lnTo>
                                <a:lnTo>
                                  <a:pt x="55390" y="670412"/>
                                </a:lnTo>
                                <a:lnTo>
                                  <a:pt x="55447" y="660956"/>
                                </a:lnTo>
                                <a:lnTo>
                                  <a:pt x="55506" y="686781"/>
                                </a:lnTo>
                                <a:lnTo>
                                  <a:pt x="55563" y="711764"/>
                                </a:lnTo>
                                <a:lnTo>
                                  <a:pt x="55620" y="694820"/>
                                </a:lnTo>
                                <a:lnTo>
                                  <a:pt x="55677" y="693374"/>
                                </a:lnTo>
                                <a:lnTo>
                                  <a:pt x="55735" y="686506"/>
                                </a:lnTo>
                                <a:lnTo>
                                  <a:pt x="55792" y="683914"/>
                                </a:lnTo>
                                <a:lnTo>
                                  <a:pt x="55849" y="686781"/>
                                </a:lnTo>
                                <a:lnTo>
                                  <a:pt x="55908" y="696841"/>
                                </a:lnTo>
                                <a:lnTo>
                                  <a:pt x="55965" y="712611"/>
                                </a:lnTo>
                                <a:lnTo>
                                  <a:pt x="56021" y="712339"/>
                                </a:lnTo>
                                <a:lnTo>
                                  <a:pt x="56078" y="704301"/>
                                </a:lnTo>
                                <a:lnTo>
                                  <a:pt x="56137" y="688506"/>
                                </a:lnTo>
                                <a:lnTo>
                                  <a:pt x="56194" y="711764"/>
                                </a:lnTo>
                                <a:lnTo>
                                  <a:pt x="56251" y="678175"/>
                                </a:lnTo>
                                <a:lnTo>
                                  <a:pt x="56309" y="698262"/>
                                </a:lnTo>
                                <a:lnTo>
                                  <a:pt x="56366" y="683914"/>
                                </a:lnTo>
                                <a:lnTo>
                                  <a:pt x="56423" y="691078"/>
                                </a:lnTo>
                                <a:lnTo>
                                  <a:pt x="56480" y="684489"/>
                                </a:lnTo>
                                <a:lnTo>
                                  <a:pt x="56537" y="708893"/>
                                </a:lnTo>
                                <a:lnTo>
                                  <a:pt x="56598" y="705151"/>
                                </a:lnTo>
                                <a:lnTo>
                                  <a:pt x="56654" y="687931"/>
                                </a:lnTo>
                                <a:lnTo>
                                  <a:pt x="56711" y="704876"/>
                                </a:lnTo>
                                <a:lnTo>
                                  <a:pt x="56768" y="689653"/>
                                </a:lnTo>
                                <a:lnTo>
                                  <a:pt x="56824" y="702579"/>
                                </a:lnTo>
                                <a:lnTo>
                                  <a:pt x="56881" y="697116"/>
                                </a:lnTo>
                                <a:lnTo>
                                  <a:pt x="56942" y="715207"/>
                                </a:lnTo>
                                <a:lnTo>
                                  <a:pt x="56999" y="683614"/>
                                </a:lnTo>
                                <a:lnTo>
                                  <a:pt x="57055" y="700283"/>
                                </a:lnTo>
                                <a:lnTo>
                                  <a:pt x="57112" y="716057"/>
                                </a:lnTo>
                                <a:lnTo>
                                  <a:pt x="57169" y="683339"/>
                                </a:lnTo>
                                <a:lnTo>
                                  <a:pt x="57225" y="691098"/>
                                </a:lnTo>
                                <a:lnTo>
                                  <a:pt x="57282" y="705426"/>
                                </a:lnTo>
                                <a:lnTo>
                                  <a:pt x="57343" y="701134"/>
                                </a:lnTo>
                                <a:lnTo>
                                  <a:pt x="57400" y="706001"/>
                                </a:lnTo>
                                <a:lnTo>
                                  <a:pt x="57456" y="703705"/>
                                </a:lnTo>
                                <a:lnTo>
                                  <a:pt x="57513" y="683914"/>
                                </a:lnTo>
                                <a:lnTo>
                                  <a:pt x="57574" y="701409"/>
                                </a:lnTo>
                                <a:lnTo>
                                  <a:pt x="57630" y="710889"/>
                                </a:lnTo>
                                <a:lnTo>
                                  <a:pt x="57687" y="681893"/>
                                </a:lnTo>
                                <a:lnTo>
                                  <a:pt x="57744" y="694520"/>
                                </a:lnTo>
                                <a:lnTo>
                                  <a:pt x="57800" y="669841"/>
                                </a:lnTo>
                                <a:lnTo>
                                  <a:pt x="57857" y="677025"/>
                                </a:lnTo>
                                <a:lnTo>
                                  <a:pt x="57914" y="681618"/>
                                </a:lnTo>
                                <a:lnTo>
                                  <a:pt x="57975" y="674429"/>
                                </a:lnTo>
                                <a:lnTo>
                                  <a:pt x="58031" y="689357"/>
                                </a:lnTo>
                                <a:lnTo>
                                  <a:pt x="58088" y="653492"/>
                                </a:lnTo>
                                <a:lnTo>
                                  <a:pt x="58145" y="660081"/>
                                </a:lnTo>
                                <a:lnTo>
                                  <a:pt x="58201" y="708869"/>
                                </a:lnTo>
                                <a:lnTo>
                                  <a:pt x="58258" y="681618"/>
                                </a:lnTo>
                                <a:lnTo>
                                  <a:pt x="58319" y="670987"/>
                                </a:lnTo>
                                <a:lnTo>
                                  <a:pt x="58376" y="700259"/>
                                </a:lnTo>
                                <a:lnTo>
                                  <a:pt x="58432" y="708593"/>
                                </a:lnTo>
                                <a:lnTo>
                                  <a:pt x="58489" y="704851"/>
                                </a:lnTo>
                                <a:lnTo>
                                  <a:pt x="58550" y="701709"/>
                                </a:lnTo>
                                <a:lnTo>
                                  <a:pt x="58606" y="700559"/>
                                </a:lnTo>
                                <a:lnTo>
                                  <a:pt x="58663" y="698837"/>
                                </a:lnTo>
                                <a:lnTo>
                                  <a:pt x="58720" y="673008"/>
                                </a:lnTo>
                                <a:lnTo>
                                  <a:pt x="58776" y="666694"/>
                                </a:lnTo>
                                <a:lnTo>
                                  <a:pt x="58833" y="718629"/>
                                </a:lnTo>
                                <a:lnTo>
                                  <a:pt x="58890" y="696241"/>
                                </a:lnTo>
                                <a:lnTo>
                                  <a:pt x="58951" y="681893"/>
                                </a:lnTo>
                                <a:lnTo>
                                  <a:pt x="59007" y="712886"/>
                                </a:lnTo>
                                <a:lnTo>
                                  <a:pt x="59064" y="694820"/>
                                </a:lnTo>
                                <a:lnTo>
                                  <a:pt x="59121" y="663523"/>
                                </a:lnTo>
                                <a:lnTo>
                                  <a:pt x="59177" y="710019"/>
                                </a:lnTo>
                                <a:lnTo>
                                  <a:pt x="59234" y="703430"/>
                                </a:lnTo>
                                <a:lnTo>
                                  <a:pt x="59295" y="715482"/>
                                </a:lnTo>
                                <a:lnTo>
                                  <a:pt x="59352" y="695966"/>
                                </a:lnTo>
                                <a:lnTo>
                                  <a:pt x="59408" y="702280"/>
                                </a:lnTo>
                                <a:lnTo>
                                  <a:pt x="59465" y="695966"/>
                                </a:lnTo>
                                <a:lnTo>
                                  <a:pt x="59522" y="707447"/>
                                </a:lnTo>
                                <a:lnTo>
                                  <a:pt x="59582" y="688782"/>
                                </a:lnTo>
                                <a:lnTo>
                                  <a:pt x="59639" y="710594"/>
                                </a:lnTo>
                                <a:lnTo>
                                  <a:pt x="59696" y="660956"/>
                                </a:lnTo>
                                <a:lnTo>
                                  <a:pt x="59752" y="714036"/>
                                </a:lnTo>
                                <a:lnTo>
                                  <a:pt x="59809" y="668116"/>
                                </a:lnTo>
                                <a:lnTo>
                                  <a:pt x="59866" y="677025"/>
                                </a:lnTo>
                                <a:lnTo>
                                  <a:pt x="59923" y="715482"/>
                                </a:lnTo>
                                <a:lnTo>
                                  <a:pt x="59983" y="694520"/>
                                </a:lnTo>
                                <a:lnTo>
                                  <a:pt x="60040" y="695095"/>
                                </a:lnTo>
                                <a:lnTo>
                                  <a:pt x="60097" y="693099"/>
                                </a:lnTo>
                                <a:lnTo>
                                  <a:pt x="60153" y="686485"/>
                                </a:lnTo>
                                <a:lnTo>
                                  <a:pt x="60210" y="729830"/>
                                </a:lnTo>
                                <a:lnTo>
                                  <a:pt x="60271" y="681893"/>
                                </a:lnTo>
                                <a:lnTo>
                                  <a:pt x="60328" y="702855"/>
                                </a:lnTo>
                                <a:lnTo>
                                  <a:pt x="60384" y="665249"/>
                                </a:lnTo>
                                <a:lnTo>
                                  <a:pt x="60441" y="676450"/>
                                </a:lnTo>
                                <a:lnTo>
                                  <a:pt x="60498" y="681893"/>
                                </a:lnTo>
                                <a:lnTo>
                                  <a:pt x="60558" y="706001"/>
                                </a:lnTo>
                                <a:lnTo>
                                  <a:pt x="60615" y="687632"/>
                                </a:lnTo>
                                <a:lnTo>
                                  <a:pt x="60672" y="679322"/>
                                </a:lnTo>
                                <a:lnTo>
                                  <a:pt x="60728" y="705151"/>
                                </a:lnTo>
                                <a:lnTo>
                                  <a:pt x="60785" y="694820"/>
                                </a:lnTo>
                                <a:lnTo>
                                  <a:pt x="60842" y="692524"/>
                                </a:lnTo>
                                <a:lnTo>
                                  <a:pt x="60899" y="721796"/>
                                </a:lnTo>
                                <a:lnTo>
                                  <a:pt x="60959" y="702280"/>
                                </a:lnTo>
                                <a:lnTo>
                                  <a:pt x="61016" y="673583"/>
                                </a:lnTo>
                                <a:lnTo>
                                  <a:pt x="61073" y="735273"/>
                                </a:lnTo>
                                <a:lnTo>
                                  <a:pt x="61129" y="673583"/>
                                </a:lnTo>
                                <a:lnTo>
                                  <a:pt x="61190" y="704576"/>
                                </a:lnTo>
                                <a:lnTo>
                                  <a:pt x="61247" y="685060"/>
                                </a:lnTo>
                                <a:lnTo>
                                  <a:pt x="61303" y="694820"/>
                                </a:lnTo>
                                <a:lnTo>
                                  <a:pt x="61360" y="675004"/>
                                </a:lnTo>
                                <a:lnTo>
                                  <a:pt x="61417" y="656064"/>
                                </a:lnTo>
                                <a:lnTo>
                                  <a:pt x="61474" y="687632"/>
                                </a:lnTo>
                                <a:lnTo>
                                  <a:pt x="61530" y="722071"/>
                                </a:lnTo>
                                <a:lnTo>
                                  <a:pt x="61591" y="705726"/>
                                </a:lnTo>
                                <a:lnTo>
                                  <a:pt x="61648" y="704576"/>
                                </a:lnTo>
                                <a:lnTo>
                                  <a:pt x="61704" y="697116"/>
                                </a:lnTo>
                                <a:lnTo>
                                  <a:pt x="61761" y="688782"/>
                                </a:lnTo>
                                <a:lnTo>
                                  <a:pt x="61818" y="687356"/>
                                </a:lnTo>
                                <a:lnTo>
                                  <a:pt x="61875" y="701709"/>
                                </a:lnTo>
                                <a:lnTo>
                                  <a:pt x="61931" y="690227"/>
                                </a:lnTo>
                                <a:lnTo>
                                  <a:pt x="61992" y="705726"/>
                                </a:lnTo>
                                <a:lnTo>
                                  <a:pt x="62049" y="686210"/>
                                </a:lnTo>
                                <a:lnTo>
                                  <a:pt x="62105" y="672708"/>
                                </a:lnTo>
                                <a:lnTo>
                                  <a:pt x="62162" y="679897"/>
                                </a:lnTo>
                                <a:lnTo>
                                  <a:pt x="62223" y="701134"/>
                                </a:lnTo>
                                <a:lnTo>
                                  <a:pt x="62280" y="702280"/>
                                </a:lnTo>
                                <a:lnTo>
                                  <a:pt x="62336" y="694245"/>
                                </a:lnTo>
                                <a:lnTo>
                                  <a:pt x="62393" y="708869"/>
                                </a:lnTo>
                                <a:lnTo>
                                  <a:pt x="62450" y="685910"/>
                                </a:lnTo>
                                <a:lnTo>
                                  <a:pt x="62506" y="726088"/>
                                </a:lnTo>
                                <a:lnTo>
                                  <a:pt x="62563" y="714907"/>
                                </a:lnTo>
                                <a:lnTo>
                                  <a:pt x="62624" y="700834"/>
                                </a:lnTo>
                                <a:lnTo>
                                  <a:pt x="62680" y="687061"/>
                                </a:lnTo>
                                <a:lnTo>
                                  <a:pt x="62737" y="715482"/>
                                </a:lnTo>
                                <a:lnTo>
                                  <a:pt x="62794" y="683614"/>
                                </a:lnTo>
                                <a:lnTo>
                                  <a:pt x="62851" y="689653"/>
                                </a:lnTo>
                                <a:lnTo>
                                  <a:pt x="62911" y="683914"/>
                                </a:lnTo>
                                <a:lnTo>
                                  <a:pt x="62968" y="722946"/>
                                </a:lnTo>
                                <a:lnTo>
                                  <a:pt x="63025" y="703430"/>
                                </a:lnTo>
                                <a:lnTo>
                                  <a:pt x="63081" y="690227"/>
                                </a:lnTo>
                                <a:lnTo>
                                  <a:pt x="63138" y="675004"/>
                                </a:lnTo>
                                <a:lnTo>
                                  <a:pt x="63199" y="710594"/>
                                </a:lnTo>
                                <a:lnTo>
                                  <a:pt x="63255" y="688506"/>
                                </a:lnTo>
                                <a:lnTo>
                                  <a:pt x="63312" y="728384"/>
                                </a:lnTo>
                                <a:lnTo>
                                  <a:pt x="63369" y="721500"/>
                                </a:lnTo>
                                <a:lnTo>
                                  <a:pt x="63426" y="695666"/>
                                </a:lnTo>
                                <a:lnTo>
                                  <a:pt x="63482" y="697392"/>
                                </a:lnTo>
                                <a:lnTo>
                                  <a:pt x="63539" y="685336"/>
                                </a:lnTo>
                                <a:lnTo>
                                  <a:pt x="63600" y="681618"/>
                                </a:lnTo>
                                <a:lnTo>
                                  <a:pt x="63656" y="683043"/>
                                </a:lnTo>
                                <a:lnTo>
                                  <a:pt x="63713" y="722946"/>
                                </a:lnTo>
                                <a:lnTo>
                                  <a:pt x="63770" y="691949"/>
                                </a:lnTo>
                                <a:lnTo>
                                  <a:pt x="63827" y="680743"/>
                                </a:lnTo>
                                <a:lnTo>
                                  <a:pt x="63887" y="725813"/>
                                </a:lnTo>
                                <a:lnTo>
                                  <a:pt x="63944" y="715482"/>
                                </a:lnTo>
                                <a:lnTo>
                                  <a:pt x="64001" y="710019"/>
                                </a:lnTo>
                                <a:lnTo>
                                  <a:pt x="64057" y="691649"/>
                                </a:lnTo>
                                <a:lnTo>
                                  <a:pt x="64114" y="717479"/>
                                </a:lnTo>
                                <a:lnTo>
                                  <a:pt x="64171" y="710889"/>
                                </a:lnTo>
                                <a:lnTo>
                                  <a:pt x="64232" y="675580"/>
                                </a:lnTo>
                                <a:lnTo>
                                  <a:pt x="64288" y="668991"/>
                                </a:lnTo>
                                <a:lnTo>
                                  <a:pt x="64345" y="673858"/>
                                </a:lnTo>
                                <a:lnTo>
                                  <a:pt x="64402" y="684764"/>
                                </a:lnTo>
                                <a:lnTo>
                                  <a:pt x="64458" y="718054"/>
                                </a:lnTo>
                                <a:lnTo>
                                  <a:pt x="64515" y="696817"/>
                                </a:lnTo>
                                <a:lnTo>
                                  <a:pt x="64572" y="744458"/>
                                </a:lnTo>
                                <a:lnTo>
                                  <a:pt x="64632" y="704001"/>
                                </a:lnTo>
                                <a:lnTo>
                                  <a:pt x="64689" y="688506"/>
                                </a:lnTo>
                                <a:lnTo>
                                  <a:pt x="64746" y="717203"/>
                                </a:lnTo>
                                <a:lnTo>
                                  <a:pt x="64802" y="698262"/>
                                </a:lnTo>
                                <a:lnTo>
                                  <a:pt x="64863" y="701409"/>
                                </a:lnTo>
                                <a:lnTo>
                                  <a:pt x="64920" y="696817"/>
                                </a:lnTo>
                                <a:lnTo>
                                  <a:pt x="64977" y="686485"/>
                                </a:lnTo>
                                <a:lnTo>
                                  <a:pt x="65033" y="694245"/>
                                </a:lnTo>
                                <a:lnTo>
                                  <a:pt x="65090" y="710594"/>
                                </a:lnTo>
                                <a:lnTo>
                                  <a:pt x="65147" y="667545"/>
                                </a:lnTo>
                                <a:lnTo>
                                  <a:pt x="65203" y="742162"/>
                                </a:lnTo>
                                <a:lnTo>
                                  <a:pt x="65264" y="723517"/>
                                </a:lnTo>
                                <a:lnTo>
                                  <a:pt x="65321" y="666970"/>
                                </a:lnTo>
                                <a:lnTo>
                                  <a:pt x="65378" y="676730"/>
                                </a:lnTo>
                                <a:lnTo>
                                  <a:pt x="65434" y="704576"/>
                                </a:lnTo>
                                <a:lnTo>
                                  <a:pt x="65491" y="712611"/>
                                </a:lnTo>
                                <a:lnTo>
                                  <a:pt x="65548" y="706297"/>
                                </a:lnTo>
                                <a:lnTo>
                                  <a:pt x="65608" y="695095"/>
                                </a:lnTo>
                                <a:lnTo>
                                  <a:pt x="65665" y="698262"/>
                                </a:lnTo>
                                <a:lnTo>
                                  <a:pt x="65722" y="704001"/>
                                </a:lnTo>
                                <a:lnTo>
                                  <a:pt x="65779" y="708018"/>
                                </a:lnTo>
                                <a:lnTo>
                                  <a:pt x="65839" y="684489"/>
                                </a:lnTo>
                                <a:lnTo>
                                  <a:pt x="65896" y="728960"/>
                                </a:lnTo>
                                <a:lnTo>
                                  <a:pt x="65953" y="689928"/>
                                </a:lnTo>
                                <a:lnTo>
                                  <a:pt x="66009" y="717479"/>
                                </a:lnTo>
                                <a:lnTo>
                                  <a:pt x="66066" y="700259"/>
                                </a:lnTo>
                                <a:lnTo>
                                  <a:pt x="66123" y="706573"/>
                                </a:lnTo>
                                <a:lnTo>
                                  <a:pt x="66179" y="685910"/>
                                </a:lnTo>
                                <a:lnTo>
                                  <a:pt x="66240" y="742162"/>
                                </a:lnTo>
                                <a:lnTo>
                                  <a:pt x="66297" y="720650"/>
                                </a:lnTo>
                                <a:lnTo>
                                  <a:pt x="66354" y="720925"/>
                                </a:lnTo>
                                <a:lnTo>
                                  <a:pt x="66410" y="670412"/>
                                </a:lnTo>
                                <a:lnTo>
                                  <a:pt x="66467" y="700559"/>
                                </a:lnTo>
                                <a:lnTo>
                                  <a:pt x="66524" y="704280"/>
                                </a:lnTo>
                                <a:lnTo>
                                  <a:pt x="66584" y="704576"/>
                                </a:lnTo>
                                <a:lnTo>
                                  <a:pt x="66641" y="685336"/>
                                </a:lnTo>
                                <a:lnTo>
                                  <a:pt x="66698" y="708869"/>
                                </a:lnTo>
                                <a:lnTo>
                                  <a:pt x="66754" y="698538"/>
                                </a:lnTo>
                                <a:lnTo>
                                  <a:pt x="66811" y="726088"/>
                                </a:lnTo>
                                <a:lnTo>
                                  <a:pt x="66872" y="728109"/>
                                </a:lnTo>
                                <a:lnTo>
                                  <a:pt x="66929" y="706001"/>
                                </a:lnTo>
                                <a:lnTo>
                                  <a:pt x="66985" y="699988"/>
                                </a:lnTo>
                                <a:lnTo>
                                  <a:pt x="67042" y="707723"/>
                                </a:lnTo>
                                <a:lnTo>
                                  <a:pt x="67099" y="670412"/>
                                </a:lnTo>
                                <a:lnTo>
                                  <a:pt x="67155" y="707723"/>
                                </a:lnTo>
                                <a:lnTo>
                                  <a:pt x="67212" y="706872"/>
                                </a:lnTo>
                                <a:lnTo>
                                  <a:pt x="67273" y="740441"/>
                                </a:lnTo>
                                <a:lnTo>
                                  <a:pt x="67330" y="711740"/>
                                </a:lnTo>
                                <a:lnTo>
                                  <a:pt x="67386" y="709743"/>
                                </a:lnTo>
                                <a:lnTo>
                                  <a:pt x="67443" y="702280"/>
                                </a:lnTo>
                                <a:lnTo>
                                  <a:pt x="67500" y="663248"/>
                                </a:lnTo>
                                <a:lnTo>
                                  <a:pt x="67560" y="709444"/>
                                </a:lnTo>
                                <a:lnTo>
                                  <a:pt x="67617" y="712611"/>
                                </a:lnTo>
                                <a:lnTo>
                                  <a:pt x="67674" y="681318"/>
                                </a:lnTo>
                                <a:lnTo>
                                  <a:pt x="67731" y="712315"/>
                                </a:lnTo>
                                <a:lnTo>
                                  <a:pt x="67787" y="703130"/>
                                </a:lnTo>
                                <a:lnTo>
                                  <a:pt x="67848" y="718629"/>
                                </a:lnTo>
                                <a:lnTo>
                                  <a:pt x="67905" y="698538"/>
                                </a:lnTo>
                                <a:lnTo>
                                  <a:pt x="67961" y="692524"/>
                                </a:lnTo>
                                <a:lnTo>
                                  <a:pt x="68018" y="718629"/>
                                </a:lnTo>
                                <a:lnTo>
                                  <a:pt x="68075" y="727238"/>
                                </a:lnTo>
                                <a:lnTo>
                                  <a:pt x="68132" y="702555"/>
                                </a:lnTo>
                                <a:lnTo>
                                  <a:pt x="68188" y="707447"/>
                                </a:lnTo>
                                <a:lnTo>
                                  <a:pt x="68249" y="692524"/>
                                </a:lnTo>
                                <a:lnTo>
                                  <a:pt x="68306" y="699413"/>
                                </a:lnTo>
                                <a:lnTo>
                                  <a:pt x="68362" y="683614"/>
                                </a:lnTo>
                                <a:lnTo>
                                  <a:pt x="68419" y="710019"/>
                                </a:lnTo>
                                <a:lnTo>
                                  <a:pt x="68480" y="711165"/>
                                </a:lnTo>
                                <a:lnTo>
                                  <a:pt x="68536" y="734127"/>
                                </a:lnTo>
                                <a:lnTo>
                                  <a:pt x="68593" y="690227"/>
                                </a:lnTo>
                                <a:lnTo>
                                  <a:pt x="68650" y="714336"/>
                                </a:lnTo>
                                <a:lnTo>
                                  <a:pt x="68706" y="733277"/>
                                </a:lnTo>
                                <a:lnTo>
                                  <a:pt x="68763" y="721796"/>
                                </a:lnTo>
                                <a:lnTo>
                                  <a:pt x="68820" y="696817"/>
                                </a:lnTo>
                                <a:lnTo>
                                  <a:pt x="68881" y="724667"/>
                                </a:lnTo>
                                <a:lnTo>
                                  <a:pt x="68937" y="706573"/>
                                </a:lnTo>
                                <a:lnTo>
                                  <a:pt x="68994" y="719200"/>
                                </a:lnTo>
                                <a:lnTo>
                                  <a:pt x="69051" y="693099"/>
                                </a:lnTo>
                                <a:lnTo>
                                  <a:pt x="69107" y="708593"/>
                                </a:lnTo>
                                <a:lnTo>
                                  <a:pt x="69164" y="710889"/>
                                </a:lnTo>
                                <a:lnTo>
                                  <a:pt x="69221" y="712315"/>
                                </a:lnTo>
                                <a:lnTo>
                                  <a:pt x="69282" y="673858"/>
                                </a:lnTo>
                                <a:lnTo>
                                  <a:pt x="69338" y="717203"/>
                                </a:lnTo>
                                <a:lnTo>
                                  <a:pt x="69395" y="703430"/>
                                </a:lnTo>
                                <a:lnTo>
                                  <a:pt x="69452" y="733852"/>
                                </a:lnTo>
                                <a:lnTo>
                                  <a:pt x="69512" y="717203"/>
                                </a:lnTo>
                                <a:lnTo>
                                  <a:pt x="69569" y="704280"/>
                                </a:lnTo>
                                <a:lnTo>
                                  <a:pt x="69626" y="712040"/>
                                </a:lnTo>
                                <a:lnTo>
                                  <a:pt x="69682" y="683339"/>
                                </a:lnTo>
                                <a:lnTo>
                                  <a:pt x="69739" y="695095"/>
                                </a:lnTo>
                                <a:lnTo>
                                  <a:pt x="69796" y="734698"/>
                                </a:lnTo>
                                <a:lnTo>
                                  <a:pt x="69853" y="679897"/>
                                </a:lnTo>
                                <a:lnTo>
                                  <a:pt x="69913" y="692524"/>
                                </a:lnTo>
                                <a:lnTo>
                                  <a:pt x="69970" y="682768"/>
                                </a:lnTo>
                                <a:lnTo>
                                  <a:pt x="70027" y="720925"/>
                                </a:lnTo>
                                <a:lnTo>
                                  <a:pt x="70083" y="713461"/>
                                </a:lnTo>
                                <a:lnTo>
                                  <a:pt x="70140" y="693670"/>
                                </a:lnTo>
                                <a:lnTo>
                                  <a:pt x="70201" y="703705"/>
                                </a:lnTo>
                                <a:lnTo>
                                  <a:pt x="70258" y="692224"/>
                                </a:lnTo>
                                <a:lnTo>
                                  <a:pt x="70314" y="736419"/>
                                </a:lnTo>
                                <a:lnTo>
                                  <a:pt x="70371" y="699988"/>
                                </a:lnTo>
                                <a:lnTo>
                                  <a:pt x="70428" y="731556"/>
                                </a:lnTo>
                                <a:lnTo>
                                  <a:pt x="70488" y="691374"/>
                                </a:lnTo>
                                <a:lnTo>
                                  <a:pt x="70545" y="704001"/>
                                </a:lnTo>
                                <a:lnTo>
                                  <a:pt x="70602" y="670712"/>
                                </a:lnTo>
                                <a:lnTo>
                                  <a:pt x="70658" y="727814"/>
                                </a:lnTo>
                                <a:lnTo>
                                  <a:pt x="70715" y="718629"/>
                                </a:lnTo>
                                <a:lnTo>
                                  <a:pt x="70772" y="675580"/>
                                </a:lnTo>
                                <a:lnTo>
                                  <a:pt x="70829" y="708018"/>
                                </a:lnTo>
                                <a:lnTo>
                                  <a:pt x="70889" y="690503"/>
                                </a:lnTo>
                                <a:lnTo>
                                  <a:pt x="70946" y="699988"/>
                                </a:lnTo>
                                <a:lnTo>
                                  <a:pt x="71003" y="719200"/>
                                </a:lnTo>
                                <a:lnTo>
                                  <a:pt x="71059" y="714611"/>
                                </a:lnTo>
                                <a:lnTo>
                                  <a:pt x="71116" y="735848"/>
                                </a:lnTo>
                                <a:lnTo>
                                  <a:pt x="71177" y="702855"/>
                                </a:lnTo>
                                <a:lnTo>
                                  <a:pt x="71234" y="731256"/>
                                </a:lnTo>
                                <a:lnTo>
                                  <a:pt x="71290" y="731556"/>
                                </a:lnTo>
                                <a:lnTo>
                                  <a:pt x="71347" y="702855"/>
                                </a:lnTo>
                                <a:lnTo>
                                  <a:pt x="71404" y="695395"/>
                                </a:lnTo>
                                <a:lnTo>
                                  <a:pt x="71460" y="690227"/>
                                </a:lnTo>
                                <a:lnTo>
                                  <a:pt x="71521" y="693374"/>
                                </a:lnTo>
                                <a:lnTo>
                                  <a:pt x="71578" y="711740"/>
                                </a:lnTo>
                                <a:lnTo>
                                  <a:pt x="71634" y="699413"/>
                                </a:lnTo>
                                <a:lnTo>
                                  <a:pt x="71691" y="715182"/>
                                </a:lnTo>
                                <a:lnTo>
                                  <a:pt x="71748" y="754789"/>
                                </a:lnTo>
                                <a:lnTo>
                                  <a:pt x="71805" y="724092"/>
                                </a:lnTo>
                                <a:lnTo>
                                  <a:pt x="71861" y="704576"/>
                                </a:lnTo>
                                <a:lnTo>
                                  <a:pt x="71922" y="718924"/>
                                </a:lnTo>
                                <a:lnTo>
                                  <a:pt x="71979" y="712886"/>
                                </a:lnTo>
                                <a:lnTo>
                                  <a:pt x="72035" y="708018"/>
                                </a:lnTo>
                                <a:lnTo>
                                  <a:pt x="72092" y="717479"/>
                                </a:lnTo>
                                <a:lnTo>
                                  <a:pt x="72153" y="693670"/>
                                </a:lnTo>
                                <a:lnTo>
                                  <a:pt x="72210" y="710019"/>
                                </a:lnTo>
                                <a:lnTo>
                                  <a:pt x="72266" y="715757"/>
                                </a:lnTo>
                                <a:lnTo>
                                  <a:pt x="72323" y="704851"/>
                                </a:lnTo>
                                <a:lnTo>
                                  <a:pt x="72380" y="701709"/>
                                </a:lnTo>
                                <a:lnTo>
                                  <a:pt x="72436" y="667269"/>
                                </a:lnTo>
                                <a:lnTo>
                                  <a:pt x="72493" y="731831"/>
                                </a:lnTo>
                                <a:lnTo>
                                  <a:pt x="72554" y="712886"/>
                                </a:lnTo>
                                <a:lnTo>
                                  <a:pt x="72610" y="722946"/>
                                </a:lnTo>
                                <a:lnTo>
                                  <a:pt x="72667" y="738145"/>
                                </a:lnTo>
                                <a:lnTo>
                                  <a:pt x="72724" y="675004"/>
                                </a:lnTo>
                                <a:lnTo>
                                  <a:pt x="72781" y="718353"/>
                                </a:lnTo>
                                <a:lnTo>
                                  <a:pt x="72837" y="703430"/>
                                </a:lnTo>
                                <a:lnTo>
                                  <a:pt x="72898" y="732406"/>
                                </a:lnTo>
                                <a:lnTo>
                                  <a:pt x="72955" y="708018"/>
                                </a:lnTo>
                                <a:lnTo>
                                  <a:pt x="73011" y="711465"/>
                                </a:lnTo>
                                <a:lnTo>
                                  <a:pt x="73068" y="706001"/>
                                </a:lnTo>
                                <a:lnTo>
                                  <a:pt x="73129" y="716632"/>
                                </a:lnTo>
                                <a:lnTo>
                                  <a:pt x="73186" y="702855"/>
                                </a:lnTo>
                                <a:lnTo>
                                  <a:pt x="73242" y="686210"/>
                                </a:lnTo>
                                <a:lnTo>
                                  <a:pt x="73299" y="718629"/>
                                </a:lnTo>
                                <a:lnTo>
                                  <a:pt x="73356" y="749921"/>
                                </a:lnTo>
                                <a:lnTo>
                                  <a:pt x="73412" y="727238"/>
                                </a:lnTo>
                                <a:lnTo>
                                  <a:pt x="73469" y="700834"/>
                                </a:lnTo>
                                <a:lnTo>
                                  <a:pt x="73530" y="715757"/>
                                </a:lnTo>
                                <a:lnTo>
                                  <a:pt x="73587" y="712611"/>
                                </a:lnTo>
                                <a:lnTo>
                                  <a:pt x="73643" y="685060"/>
                                </a:lnTo>
                                <a:lnTo>
                                  <a:pt x="73700" y="706872"/>
                                </a:lnTo>
                                <a:lnTo>
                                  <a:pt x="73757" y="713761"/>
                                </a:lnTo>
                                <a:lnTo>
                                  <a:pt x="73813" y="735848"/>
                                </a:lnTo>
                                <a:lnTo>
                                  <a:pt x="73874" y="719499"/>
                                </a:lnTo>
                                <a:lnTo>
                                  <a:pt x="73931" y="728960"/>
                                </a:lnTo>
                                <a:lnTo>
                                  <a:pt x="73987" y="702855"/>
                                </a:lnTo>
                                <a:lnTo>
                                  <a:pt x="74044" y="691078"/>
                                </a:lnTo>
                                <a:lnTo>
                                  <a:pt x="74101" y="704851"/>
                                </a:lnTo>
                                <a:lnTo>
                                  <a:pt x="74162" y="720925"/>
                                </a:lnTo>
                                <a:lnTo>
                                  <a:pt x="74218" y="663248"/>
                                </a:lnTo>
                                <a:lnTo>
                                  <a:pt x="74275" y="699113"/>
                                </a:lnTo>
                                <a:lnTo>
                                  <a:pt x="74332" y="730681"/>
                                </a:lnTo>
                                <a:lnTo>
                                  <a:pt x="74388" y="696541"/>
                                </a:lnTo>
                                <a:lnTo>
                                  <a:pt x="74445" y="698837"/>
                                </a:lnTo>
                                <a:lnTo>
                                  <a:pt x="74502" y="720650"/>
                                </a:lnTo>
                                <a:lnTo>
                                  <a:pt x="74563" y="686781"/>
                                </a:lnTo>
                                <a:lnTo>
                                  <a:pt x="74619" y="722371"/>
                                </a:lnTo>
                                <a:lnTo>
                                  <a:pt x="74676" y="754214"/>
                                </a:lnTo>
                                <a:lnTo>
                                  <a:pt x="74733" y="705426"/>
                                </a:lnTo>
                                <a:lnTo>
                                  <a:pt x="74789" y="710019"/>
                                </a:lnTo>
                                <a:lnTo>
                                  <a:pt x="74850" y="736719"/>
                                </a:lnTo>
                                <a:lnTo>
                                  <a:pt x="74907" y="708593"/>
                                </a:lnTo>
                                <a:lnTo>
                                  <a:pt x="74963" y="701709"/>
                                </a:lnTo>
                                <a:lnTo>
                                  <a:pt x="75020" y="705726"/>
                                </a:lnTo>
                                <a:lnTo>
                                  <a:pt x="75077" y="724667"/>
                                </a:lnTo>
                                <a:lnTo>
                                  <a:pt x="75137" y="694245"/>
                                </a:lnTo>
                                <a:lnTo>
                                  <a:pt x="75194" y="695395"/>
                                </a:lnTo>
                                <a:lnTo>
                                  <a:pt x="75251" y="718924"/>
                                </a:lnTo>
                                <a:lnTo>
                                  <a:pt x="75308" y="725813"/>
                                </a:lnTo>
                                <a:lnTo>
                                  <a:pt x="75364" y="700559"/>
                                </a:lnTo>
                                <a:lnTo>
                                  <a:pt x="75421" y="699413"/>
                                </a:lnTo>
                                <a:lnTo>
                                  <a:pt x="75478" y="738444"/>
                                </a:lnTo>
                                <a:lnTo>
                                  <a:pt x="75539" y="719200"/>
                                </a:lnTo>
                                <a:lnTo>
                                  <a:pt x="75595" y="728384"/>
                                </a:lnTo>
                                <a:lnTo>
                                  <a:pt x="75652" y="709168"/>
                                </a:lnTo>
                                <a:lnTo>
                                  <a:pt x="75709" y="695395"/>
                                </a:lnTo>
                                <a:lnTo>
                                  <a:pt x="75769" y="732406"/>
                                </a:lnTo>
                                <a:lnTo>
                                  <a:pt x="75826" y="698837"/>
                                </a:lnTo>
                                <a:lnTo>
                                  <a:pt x="75883" y="711165"/>
                                </a:lnTo>
                                <a:lnTo>
                                  <a:pt x="75939" y="700259"/>
                                </a:lnTo>
                                <a:lnTo>
                                  <a:pt x="75996" y="706001"/>
                                </a:lnTo>
                                <a:lnTo>
                                  <a:pt x="76053" y="732977"/>
                                </a:lnTo>
                                <a:lnTo>
                                  <a:pt x="76110" y="730681"/>
                                </a:lnTo>
                                <a:lnTo>
                                  <a:pt x="76170" y="691949"/>
                                </a:lnTo>
                                <a:lnTo>
                                  <a:pt x="76227" y="714907"/>
                                </a:lnTo>
                                <a:lnTo>
                                  <a:pt x="76284" y="693945"/>
                                </a:lnTo>
                                <a:lnTo>
                                  <a:pt x="76340" y="710594"/>
                                </a:lnTo>
                                <a:lnTo>
                                  <a:pt x="76397" y="724667"/>
                                </a:lnTo>
                                <a:lnTo>
                                  <a:pt x="76454" y="683043"/>
                                </a:lnTo>
                                <a:lnTo>
                                  <a:pt x="76510" y="702280"/>
                                </a:lnTo>
                                <a:lnTo>
                                  <a:pt x="76571" y="729830"/>
                                </a:lnTo>
                                <a:lnTo>
                                  <a:pt x="76628" y="701134"/>
                                </a:lnTo>
                                <a:lnTo>
                                  <a:pt x="76685" y="706297"/>
                                </a:lnTo>
                                <a:lnTo>
                                  <a:pt x="76741" y="732702"/>
                                </a:lnTo>
                                <a:lnTo>
                                  <a:pt x="76802" y="701409"/>
                                </a:lnTo>
                                <a:lnTo>
                                  <a:pt x="76859" y="698837"/>
                                </a:lnTo>
                                <a:lnTo>
                                  <a:pt x="76915" y="732702"/>
                                </a:lnTo>
                                <a:lnTo>
                                  <a:pt x="76972" y="675004"/>
                                </a:lnTo>
                                <a:lnTo>
                                  <a:pt x="77029" y="719499"/>
                                </a:lnTo>
                                <a:lnTo>
                                  <a:pt x="77086" y="706872"/>
                                </a:lnTo>
                                <a:lnTo>
                                  <a:pt x="77142" y="675304"/>
                                </a:lnTo>
                                <a:lnTo>
                                  <a:pt x="77203" y="694520"/>
                                </a:lnTo>
                                <a:lnTo>
                                  <a:pt x="77260" y="707723"/>
                                </a:lnTo>
                                <a:lnTo>
                                  <a:pt x="77316" y="702855"/>
                                </a:lnTo>
                                <a:lnTo>
                                  <a:pt x="77373" y="671287"/>
                                </a:lnTo>
                                <a:lnTo>
                                  <a:pt x="77430" y="728384"/>
                                </a:lnTo>
                                <a:lnTo>
                                  <a:pt x="77490" y="687356"/>
                                </a:lnTo>
                                <a:lnTo>
                                  <a:pt x="77547" y="691078"/>
                                </a:lnTo>
                                <a:lnTo>
                                  <a:pt x="77604" y="702280"/>
                                </a:lnTo>
                                <a:lnTo>
                                  <a:pt x="77661" y="698262"/>
                                </a:lnTo>
                                <a:lnTo>
                                  <a:pt x="77717" y="737869"/>
                                </a:lnTo>
                                <a:lnTo>
                                  <a:pt x="77778" y="725517"/>
                                </a:lnTo>
                                <a:lnTo>
                                  <a:pt x="77835" y="679597"/>
                                </a:lnTo>
                                <a:lnTo>
                                  <a:pt x="77891" y="722071"/>
                                </a:lnTo>
                                <a:lnTo>
                                  <a:pt x="77948" y="682468"/>
                                </a:lnTo>
                                <a:lnTo>
                                  <a:pt x="78005" y="718054"/>
                                </a:lnTo>
                                <a:lnTo>
                                  <a:pt x="78062" y="735273"/>
                                </a:lnTo>
                                <a:lnTo>
                                  <a:pt x="78118" y="708294"/>
                                </a:lnTo>
                                <a:lnTo>
                                  <a:pt x="78179" y="695966"/>
                                </a:lnTo>
                                <a:lnTo>
                                  <a:pt x="78236" y="698538"/>
                                </a:lnTo>
                                <a:lnTo>
                                  <a:pt x="78292" y="731256"/>
                                </a:lnTo>
                                <a:lnTo>
                                  <a:pt x="78349" y="695395"/>
                                </a:lnTo>
                                <a:lnTo>
                                  <a:pt x="78406" y="689357"/>
                                </a:lnTo>
                                <a:lnTo>
                                  <a:pt x="78467" y="678746"/>
                                </a:lnTo>
                                <a:lnTo>
                                  <a:pt x="78523" y="700834"/>
                                </a:lnTo>
                                <a:lnTo>
                                  <a:pt x="78580" y="685336"/>
                                </a:lnTo>
                                <a:lnTo>
                                  <a:pt x="78636" y="675304"/>
                                </a:lnTo>
                                <a:lnTo>
                                  <a:pt x="78693" y="718924"/>
                                </a:lnTo>
                                <a:lnTo>
                                  <a:pt x="78750" y="684764"/>
                                </a:lnTo>
                                <a:lnTo>
                                  <a:pt x="78811" y="670137"/>
                                </a:lnTo>
                                <a:lnTo>
                                  <a:pt x="78867" y="674429"/>
                                </a:lnTo>
                                <a:lnTo>
                                  <a:pt x="78924" y="660656"/>
                                </a:lnTo>
                                <a:lnTo>
                                  <a:pt x="78981" y="699988"/>
                                </a:lnTo>
                                <a:lnTo>
                                  <a:pt x="79037" y="699988"/>
                                </a:lnTo>
                                <a:lnTo>
                                  <a:pt x="79094" y="733552"/>
                                </a:lnTo>
                                <a:lnTo>
                                  <a:pt x="79151" y="706297"/>
                                </a:lnTo>
                                <a:lnTo>
                                  <a:pt x="79212" y="717479"/>
                                </a:lnTo>
                                <a:lnTo>
                                  <a:pt x="79268" y="711465"/>
                                </a:lnTo>
                                <a:lnTo>
                                  <a:pt x="79325" y="704280"/>
                                </a:lnTo>
                                <a:lnTo>
                                  <a:pt x="79382" y="706001"/>
                                </a:lnTo>
                                <a:lnTo>
                                  <a:pt x="79442" y="656064"/>
                                </a:lnTo>
                                <a:lnTo>
                                  <a:pt x="79499" y="691374"/>
                                </a:lnTo>
                                <a:lnTo>
                                  <a:pt x="79556" y="684189"/>
                                </a:lnTo>
                                <a:lnTo>
                                  <a:pt x="79613" y="693374"/>
                                </a:lnTo>
                                <a:lnTo>
                                  <a:pt x="79669" y="688207"/>
                                </a:lnTo>
                                <a:lnTo>
                                  <a:pt x="79726" y="689357"/>
                                </a:lnTo>
                                <a:lnTo>
                                  <a:pt x="79787" y="744458"/>
                                </a:lnTo>
                                <a:lnTo>
                                  <a:pt x="79843" y="700559"/>
                                </a:lnTo>
                                <a:lnTo>
                                  <a:pt x="79900" y="695395"/>
                                </a:lnTo>
                                <a:lnTo>
                                  <a:pt x="79957" y="720650"/>
                                </a:lnTo>
                                <a:lnTo>
                                  <a:pt x="80014" y="675580"/>
                                </a:lnTo>
                                <a:lnTo>
                                  <a:pt x="80070" y="697116"/>
                                </a:lnTo>
                                <a:lnTo>
                                  <a:pt x="80127" y="681618"/>
                                </a:lnTo>
                                <a:lnTo>
                                  <a:pt x="80188" y="737294"/>
                                </a:lnTo>
                                <a:lnTo>
                                  <a:pt x="80244" y="677301"/>
                                </a:lnTo>
                                <a:lnTo>
                                  <a:pt x="80301" y="717203"/>
                                </a:lnTo>
                                <a:lnTo>
                                  <a:pt x="80358" y="716908"/>
                                </a:lnTo>
                                <a:lnTo>
                                  <a:pt x="80418" y="689357"/>
                                </a:lnTo>
                                <a:lnTo>
                                  <a:pt x="80475" y="660081"/>
                                </a:lnTo>
                                <a:lnTo>
                                  <a:pt x="80532" y="710318"/>
                                </a:lnTo>
                                <a:lnTo>
                                  <a:pt x="80588" y="706297"/>
                                </a:lnTo>
                                <a:lnTo>
                                  <a:pt x="80645" y="698262"/>
                                </a:lnTo>
                                <a:lnTo>
                                  <a:pt x="80702" y="687632"/>
                                </a:lnTo>
                                <a:lnTo>
                                  <a:pt x="80759" y="684489"/>
                                </a:lnTo>
                                <a:lnTo>
                                  <a:pt x="80819" y="714611"/>
                                </a:lnTo>
                                <a:lnTo>
                                  <a:pt x="80876" y="683043"/>
                                </a:lnTo>
                                <a:lnTo>
                                  <a:pt x="80933" y="716632"/>
                                </a:lnTo>
                                <a:lnTo>
                                  <a:pt x="80989" y="683339"/>
                                </a:lnTo>
                                <a:lnTo>
                                  <a:pt x="81046" y="692524"/>
                                </a:lnTo>
                                <a:lnTo>
                                  <a:pt x="81103" y="688506"/>
                                </a:lnTo>
                                <a:lnTo>
                                  <a:pt x="81164" y="702280"/>
                                </a:lnTo>
                                <a:lnTo>
                                  <a:pt x="81220" y="698837"/>
                                </a:lnTo>
                                <a:lnTo>
                                  <a:pt x="81277" y="715482"/>
                                </a:lnTo>
                                <a:lnTo>
                                  <a:pt x="81334" y="681318"/>
                                </a:lnTo>
                                <a:lnTo>
                                  <a:pt x="81390" y="696817"/>
                                </a:lnTo>
                                <a:lnTo>
                                  <a:pt x="81451" y="712886"/>
                                </a:lnTo>
                                <a:lnTo>
                                  <a:pt x="81508" y="683339"/>
                                </a:lnTo>
                                <a:lnTo>
                                  <a:pt x="81565" y="706573"/>
                                </a:lnTo>
                                <a:lnTo>
                                  <a:pt x="81621" y="697392"/>
                                </a:lnTo>
                                <a:lnTo>
                                  <a:pt x="81678" y="728109"/>
                                </a:lnTo>
                                <a:lnTo>
                                  <a:pt x="81735" y="701980"/>
                                </a:lnTo>
                                <a:lnTo>
                                  <a:pt x="81791" y="747625"/>
                                </a:lnTo>
                                <a:lnTo>
                                  <a:pt x="81852" y="719499"/>
                                </a:lnTo>
                                <a:lnTo>
                                  <a:pt x="81909" y="698538"/>
                                </a:lnTo>
                                <a:lnTo>
                                  <a:pt x="81966" y="693945"/>
                                </a:lnTo>
                                <a:lnTo>
                                  <a:pt x="82022" y="679322"/>
                                </a:lnTo>
                                <a:lnTo>
                                  <a:pt x="82079" y="709444"/>
                                </a:lnTo>
                                <a:lnTo>
                                  <a:pt x="82140" y="679022"/>
                                </a:lnTo>
                                <a:lnTo>
                                  <a:pt x="82196" y="685336"/>
                                </a:lnTo>
                                <a:lnTo>
                                  <a:pt x="82253" y="668691"/>
                                </a:lnTo>
                                <a:lnTo>
                                  <a:pt x="82310" y="708869"/>
                                </a:lnTo>
                                <a:lnTo>
                                  <a:pt x="82366" y="715182"/>
                                </a:lnTo>
                                <a:lnTo>
                                  <a:pt x="82427" y="709168"/>
                                </a:lnTo>
                                <a:lnTo>
                                  <a:pt x="82484" y="676730"/>
                                </a:lnTo>
                                <a:lnTo>
                                  <a:pt x="82541" y="691078"/>
                                </a:lnTo>
                                <a:lnTo>
                                  <a:pt x="82597" y="710019"/>
                                </a:lnTo>
                                <a:lnTo>
                                  <a:pt x="82654" y="707148"/>
                                </a:lnTo>
                                <a:lnTo>
                                  <a:pt x="82711" y="705426"/>
                                </a:lnTo>
                                <a:lnTo>
                                  <a:pt x="82767" y="725238"/>
                                </a:lnTo>
                                <a:lnTo>
                                  <a:pt x="82828" y="683339"/>
                                </a:lnTo>
                                <a:lnTo>
                                  <a:pt x="82885" y="700559"/>
                                </a:lnTo>
                                <a:lnTo>
                                  <a:pt x="82941" y="689081"/>
                                </a:lnTo>
                                <a:lnTo>
                                  <a:pt x="82998" y="718054"/>
                                </a:lnTo>
                                <a:lnTo>
                                  <a:pt x="83059" y="672433"/>
                                </a:lnTo>
                                <a:lnTo>
                                  <a:pt x="83116" y="684489"/>
                                </a:lnTo>
                                <a:lnTo>
                                  <a:pt x="83172" y="668691"/>
                                </a:lnTo>
                                <a:lnTo>
                                  <a:pt x="83229" y="754214"/>
                                </a:lnTo>
                                <a:lnTo>
                                  <a:pt x="83286" y="701709"/>
                                </a:lnTo>
                                <a:lnTo>
                                  <a:pt x="83342" y="681618"/>
                                </a:lnTo>
                                <a:lnTo>
                                  <a:pt x="83399" y="685910"/>
                                </a:lnTo>
                                <a:lnTo>
                                  <a:pt x="83460" y="708593"/>
                                </a:lnTo>
                                <a:lnTo>
                                  <a:pt x="83517" y="682768"/>
                                </a:lnTo>
                                <a:lnTo>
                                  <a:pt x="83573" y="711465"/>
                                </a:lnTo>
                                <a:lnTo>
                                  <a:pt x="83630" y="689357"/>
                                </a:lnTo>
                                <a:lnTo>
                                  <a:pt x="83687" y="706872"/>
                                </a:lnTo>
                                <a:lnTo>
                                  <a:pt x="83743" y="693945"/>
                                </a:lnTo>
                                <a:lnTo>
                                  <a:pt x="83800" y="735273"/>
                                </a:lnTo>
                                <a:lnTo>
                                  <a:pt x="83861" y="718353"/>
                                </a:lnTo>
                                <a:lnTo>
                                  <a:pt x="83917" y="685635"/>
                                </a:lnTo>
                                <a:lnTo>
                                  <a:pt x="83974" y="697963"/>
                                </a:lnTo>
                                <a:lnTo>
                                  <a:pt x="84031" y="709444"/>
                                </a:lnTo>
                                <a:lnTo>
                                  <a:pt x="84092" y="666970"/>
                                </a:lnTo>
                                <a:lnTo>
                                  <a:pt x="84148" y="685910"/>
                                </a:lnTo>
                                <a:lnTo>
                                  <a:pt x="84205" y="698538"/>
                                </a:lnTo>
                                <a:lnTo>
                                  <a:pt x="84262" y="696817"/>
                                </a:lnTo>
                                <a:lnTo>
                                  <a:pt x="84318" y="675580"/>
                                </a:lnTo>
                                <a:lnTo>
                                  <a:pt x="84375" y="709444"/>
                                </a:lnTo>
                                <a:lnTo>
                                  <a:pt x="84432" y="679022"/>
                                </a:lnTo>
                                <a:lnTo>
                                  <a:pt x="84493" y="683043"/>
                                </a:lnTo>
                                <a:lnTo>
                                  <a:pt x="84549" y="718629"/>
                                </a:lnTo>
                                <a:lnTo>
                                  <a:pt x="84606" y="704280"/>
                                </a:lnTo>
                                <a:lnTo>
                                  <a:pt x="84663" y="693670"/>
                                </a:lnTo>
                                <a:lnTo>
                                  <a:pt x="84719" y="697687"/>
                                </a:lnTo>
                                <a:lnTo>
                                  <a:pt x="84780" y="696817"/>
                                </a:lnTo>
                                <a:lnTo>
                                  <a:pt x="84837" y="705151"/>
                                </a:lnTo>
                                <a:lnTo>
                                  <a:pt x="84893" y="693670"/>
                                </a:lnTo>
                                <a:lnTo>
                                  <a:pt x="84950" y="700259"/>
                                </a:lnTo>
                                <a:lnTo>
                                  <a:pt x="85007" y="703130"/>
                                </a:lnTo>
                                <a:lnTo>
                                  <a:pt x="85068" y="707447"/>
                                </a:lnTo>
                                <a:lnTo>
                                  <a:pt x="85124" y="675879"/>
                                </a:lnTo>
                                <a:lnTo>
                                  <a:pt x="85181" y="691078"/>
                                </a:lnTo>
                                <a:lnTo>
                                  <a:pt x="85238" y="686210"/>
                                </a:lnTo>
                                <a:lnTo>
                                  <a:pt x="85294" y="716908"/>
                                </a:lnTo>
                                <a:lnTo>
                                  <a:pt x="85351" y="686781"/>
                                </a:lnTo>
                                <a:lnTo>
                                  <a:pt x="85408" y="674429"/>
                                </a:lnTo>
                                <a:lnTo>
                                  <a:pt x="85469" y="672137"/>
                                </a:lnTo>
                                <a:lnTo>
                                  <a:pt x="85525" y="719775"/>
                                </a:lnTo>
                                <a:lnTo>
                                  <a:pt x="85582" y="693945"/>
                                </a:lnTo>
                                <a:lnTo>
                                  <a:pt x="85639" y="682468"/>
                                </a:lnTo>
                                <a:lnTo>
                                  <a:pt x="85695" y="712040"/>
                                </a:lnTo>
                                <a:lnTo>
                                  <a:pt x="85756" y="728960"/>
                                </a:lnTo>
                                <a:lnTo>
                                  <a:pt x="85813" y="708869"/>
                                </a:lnTo>
                                <a:lnTo>
                                  <a:pt x="85869" y="701980"/>
                                </a:lnTo>
                                <a:lnTo>
                                  <a:pt x="85926" y="707723"/>
                                </a:lnTo>
                                <a:lnTo>
                                  <a:pt x="85983" y="704280"/>
                                </a:lnTo>
                                <a:lnTo>
                                  <a:pt x="86040" y="707447"/>
                                </a:lnTo>
                                <a:lnTo>
                                  <a:pt x="86100" y="702579"/>
                                </a:lnTo>
                                <a:lnTo>
                                  <a:pt x="86157" y="686485"/>
                                </a:lnTo>
                                <a:lnTo>
                                  <a:pt x="86214" y="673008"/>
                                </a:lnTo>
                                <a:lnTo>
                                  <a:pt x="86270" y="671287"/>
                                </a:lnTo>
                                <a:lnTo>
                                  <a:pt x="86327" y="683614"/>
                                </a:lnTo>
                                <a:lnTo>
                                  <a:pt x="86384" y="710594"/>
                                </a:lnTo>
                                <a:lnTo>
                                  <a:pt x="86440" y="704576"/>
                                </a:lnTo>
                                <a:lnTo>
                                  <a:pt x="86501" y="710594"/>
                                </a:lnTo>
                                <a:lnTo>
                                  <a:pt x="86558" y="675029"/>
                                </a:lnTo>
                                <a:lnTo>
                                  <a:pt x="86615" y="685360"/>
                                </a:lnTo>
                                <a:lnTo>
                                  <a:pt x="86671" y="677876"/>
                                </a:lnTo>
                                <a:lnTo>
                                  <a:pt x="86732" y="708869"/>
                                </a:lnTo>
                                <a:lnTo>
                                  <a:pt x="86789" y="694820"/>
                                </a:lnTo>
                                <a:lnTo>
                                  <a:pt x="86845" y="679897"/>
                                </a:lnTo>
                                <a:lnTo>
                                  <a:pt x="86902" y="698837"/>
                                </a:lnTo>
                                <a:lnTo>
                                  <a:pt x="86959" y="706026"/>
                                </a:lnTo>
                                <a:lnTo>
                                  <a:pt x="87016" y="686210"/>
                                </a:lnTo>
                                <a:lnTo>
                                  <a:pt x="87076" y="707172"/>
                                </a:lnTo>
                                <a:lnTo>
                                  <a:pt x="87133" y="714336"/>
                                </a:lnTo>
                                <a:lnTo>
                                  <a:pt x="87190" y="680743"/>
                                </a:lnTo>
                                <a:lnTo>
                                  <a:pt x="87246" y="686781"/>
                                </a:lnTo>
                                <a:lnTo>
                                  <a:pt x="87303" y="726963"/>
                                </a:lnTo>
                                <a:lnTo>
                                  <a:pt x="87360" y="695966"/>
                                </a:lnTo>
                                <a:lnTo>
                                  <a:pt x="87416" y="724391"/>
                                </a:lnTo>
                                <a:lnTo>
                                  <a:pt x="87477" y="682193"/>
                                </a:lnTo>
                                <a:lnTo>
                                  <a:pt x="87534" y="704576"/>
                                </a:lnTo>
                                <a:lnTo>
                                  <a:pt x="87591" y="725813"/>
                                </a:lnTo>
                                <a:lnTo>
                                  <a:pt x="87647" y="687356"/>
                                </a:lnTo>
                                <a:lnTo>
                                  <a:pt x="87708" y="716057"/>
                                </a:lnTo>
                                <a:lnTo>
                                  <a:pt x="87765" y="714336"/>
                                </a:lnTo>
                                <a:lnTo>
                                  <a:pt x="87821" y="663823"/>
                                </a:lnTo>
                                <a:lnTo>
                                  <a:pt x="87878" y="725813"/>
                                </a:lnTo>
                                <a:lnTo>
                                  <a:pt x="87935" y="709168"/>
                                </a:lnTo>
                                <a:lnTo>
                                  <a:pt x="87992" y="708593"/>
                                </a:lnTo>
                                <a:lnTo>
                                  <a:pt x="88048" y="726963"/>
                                </a:lnTo>
                                <a:lnTo>
                                  <a:pt x="88109" y="727538"/>
                                </a:lnTo>
                                <a:lnTo>
                                  <a:pt x="88166" y="716928"/>
                                </a:lnTo>
                                <a:lnTo>
                                  <a:pt x="88222" y="709444"/>
                                </a:lnTo>
                                <a:lnTo>
                                  <a:pt x="88279" y="725538"/>
                                </a:lnTo>
                                <a:lnTo>
                                  <a:pt x="88336" y="681043"/>
                                </a:lnTo>
                                <a:lnTo>
                                  <a:pt x="88392" y="707172"/>
                                </a:lnTo>
                                <a:lnTo>
                                  <a:pt x="88453" y="719499"/>
                                </a:lnTo>
                                <a:lnTo>
                                  <a:pt x="88510" y="706872"/>
                                </a:lnTo>
                                <a:lnTo>
                                  <a:pt x="88567" y="694520"/>
                                </a:lnTo>
                                <a:lnTo>
                                  <a:pt x="88623" y="672708"/>
                                </a:lnTo>
                                <a:lnTo>
                                  <a:pt x="88680" y="714336"/>
                                </a:lnTo>
                                <a:lnTo>
                                  <a:pt x="88741" y="693969"/>
                                </a:lnTo>
                                <a:lnTo>
                                  <a:pt x="88797" y="743033"/>
                                </a:lnTo>
                                <a:lnTo>
                                  <a:pt x="88854" y="695395"/>
                                </a:lnTo>
                                <a:lnTo>
                                  <a:pt x="88911" y="700559"/>
                                </a:lnTo>
                                <a:lnTo>
                                  <a:pt x="88968" y="714631"/>
                                </a:lnTo>
                                <a:lnTo>
                                  <a:pt x="89024" y="733277"/>
                                </a:lnTo>
                                <a:lnTo>
                                  <a:pt x="89081" y="708893"/>
                                </a:lnTo>
                                <a:lnTo>
                                  <a:pt x="89142" y="736719"/>
                                </a:lnTo>
                                <a:lnTo>
                                  <a:pt x="89198" y="714061"/>
                                </a:lnTo>
                                <a:lnTo>
                                  <a:pt x="89255" y="660381"/>
                                </a:lnTo>
                                <a:lnTo>
                                  <a:pt x="89312" y="691673"/>
                                </a:lnTo>
                                <a:lnTo>
                                  <a:pt x="89368" y="679597"/>
                                </a:lnTo>
                                <a:lnTo>
                                  <a:pt x="89429" y="678746"/>
                                </a:lnTo>
                                <a:lnTo>
                                  <a:pt x="89486" y="694245"/>
                                </a:lnTo>
                                <a:lnTo>
                                  <a:pt x="89543" y="683914"/>
                                </a:lnTo>
                                <a:lnTo>
                                  <a:pt x="89599" y="738444"/>
                                </a:lnTo>
                                <a:lnTo>
                                  <a:pt x="89656" y="691098"/>
                                </a:lnTo>
                                <a:lnTo>
                                  <a:pt x="89717" y="706872"/>
                                </a:lnTo>
                                <a:lnTo>
                                  <a:pt x="89773" y="700559"/>
                                </a:lnTo>
                                <a:lnTo>
                                  <a:pt x="89830" y="761702"/>
                                </a:lnTo>
                                <a:lnTo>
                                  <a:pt x="89887" y="680468"/>
                                </a:lnTo>
                                <a:lnTo>
                                  <a:pt x="89944" y="708593"/>
                                </a:lnTo>
                                <a:lnTo>
                                  <a:pt x="90000" y="704280"/>
                                </a:lnTo>
                                <a:lnTo>
                                  <a:pt x="90057" y="719499"/>
                                </a:lnTo>
                                <a:lnTo>
                                  <a:pt x="90118" y="712910"/>
                                </a:lnTo>
                                <a:lnTo>
                                  <a:pt x="90174" y="734998"/>
                                </a:lnTo>
                                <a:lnTo>
                                  <a:pt x="90231" y="719499"/>
                                </a:lnTo>
                                <a:lnTo>
                                  <a:pt x="90288" y="717203"/>
                                </a:lnTo>
                                <a:lnTo>
                                  <a:pt x="90349" y="685060"/>
                                </a:lnTo>
                                <a:lnTo>
                                  <a:pt x="90405" y="726113"/>
                                </a:lnTo>
                                <a:lnTo>
                                  <a:pt x="90462" y="719499"/>
                                </a:lnTo>
                                <a:lnTo>
                                  <a:pt x="90519" y="679022"/>
                                </a:lnTo>
                                <a:lnTo>
                                  <a:pt x="90575" y="718649"/>
                                </a:lnTo>
                                <a:lnTo>
                                  <a:pt x="90632" y="692524"/>
                                </a:lnTo>
                                <a:lnTo>
                                  <a:pt x="90689" y="714061"/>
                                </a:lnTo>
                                <a:lnTo>
                                  <a:pt x="90750" y="725238"/>
                                </a:lnTo>
                                <a:lnTo>
                                  <a:pt x="90806" y="673879"/>
                                </a:lnTo>
                                <a:lnTo>
                                  <a:pt x="90863" y="730130"/>
                                </a:lnTo>
                                <a:lnTo>
                                  <a:pt x="90920" y="707447"/>
                                </a:lnTo>
                                <a:lnTo>
                                  <a:pt x="90976" y="741036"/>
                                </a:lnTo>
                                <a:lnTo>
                                  <a:pt x="91033" y="729555"/>
                                </a:lnTo>
                                <a:lnTo>
                                  <a:pt x="91090" y="727538"/>
                                </a:lnTo>
                                <a:lnTo>
                                  <a:pt x="91150" y="731556"/>
                                </a:lnTo>
                                <a:lnTo>
                                  <a:pt x="91207" y="710318"/>
                                </a:lnTo>
                                <a:lnTo>
                                  <a:pt x="91264" y="714336"/>
                                </a:lnTo>
                                <a:lnTo>
                                  <a:pt x="91320" y="701134"/>
                                </a:lnTo>
                                <a:lnTo>
                                  <a:pt x="91381" y="737294"/>
                                </a:lnTo>
                                <a:lnTo>
                                  <a:pt x="91438" y="689081"/>
                                </a:lnTo>
                                <a:lnTo>
                                  <a:pt x="91495" y="709743"/>
                                </a:lnTo>
                                <a:lnTo>
                                  <a:pt x="91551" y="709168"/>
                                </a:lnTo>
                                <a:lnTo>
                                  <a:pt x="91608" y="705726"/>
                                </a:lnTo>
                                <a:lnTo>
                                  <a:pt x="91665" y="702280"/>
                                </a:lnTo>
                                <a:lnTo>
                                  <a:pt x="91721" y="743033"/>
                                </a:lnTo>
                                <a:lnTo>
                                  <a:pt x="91782" y="737019"/>
                                </a:lnTo>
                                <a:lnTo>
                                  <a:pt x="91839" y="702555"/>
                                </a:lnTo>
                                <a:lnTo>
                                  <a:pt x="91896" y="712040"/>
                                </a:lnTo>
                                <a:lnTo>
                                  <a:pt x="91952" y="715182"/>
                                </a:lnTo>
                                <a:lnTo>
                                  <a:pt x="92009" y="717778"/>
                                </a:lnTo>
                                <a:lnTo>
                                  <a:pt x="92070" y="699988"/>
                                </a:lnTo>
                                <a:lnTo>
                                  <a:pt x="92126" y="702855"/>
                                </a:lnTo>
                                <a:lnTo>
                                  <a:pt x="92183" y="709444"/>
                                </a:lnTo>
                                <a:lnTo>
                                  <a:pt x="92240" y="720650"/>
                                </a:lnTo>
                                <a:lnTo>
                                  <a:pt x="92296" y="709743"/>
                                </a:lnTo>
                                <a:lnTo>
                                  <a:pt x="92357" y="708294"/>
                                </a:lnTo>
                                <a:lnTo>
                                  <a:pt x="92414" y="680172"/>
                                </a:lnTo>
                                <a:lnTo>
                                  <a:pt x="92471" y="726088"/>
                                </a:lnTo>
                                <a:lnTo>
                                  <a:pt x="92527" y="693945"/>
                                </a:lnTo>
                                <a:lnTo>
                                  <a:pt x="92584" y="726088"/>
                                </a:lnTo>
                                <a:lnTo>
                                  <a:pt x="92641" y="702555"/>
                                </a:lnTo>
                                <a:lnTo>
                                  <a:pt x="92697" y="689357"/>
                                </a:lnTo>
                                <a:lnTo>
                                  <a:pt x="92758" y="716057"/>
                                </a:lnTo>
                                <a:lnTo>
                                  <a:pt x="92815" y="704851"/>
                                </a:lnTo>
                                <a:lnTo>
                                  <a:pt x="92871" y="700259"/>
                                </a:lnTo>
                                <a:lnTo>
                                  <a:pt x="92928" y="692524"/>
                                </a:lnTo>
                                <a:lnTo>
                                  <a:pt x="92985" y="715482"/>
                                </a:lnTo>
                                <a:lnTo>
                                  <a:pt x="93046" y="713461"/>
                                </a:lnTo>
                                <a:lnTo>
                                  <a:pt x="93102" y="720074"/>
                                </a:lnTo>
                                <a:lnTo>
                                  <a:pt x="93159" y="697963"/>
                                </a:lnTo>
                                <a:lnTo>
                                  <a:pt x="93216" y="722071"/>
                                </a:lnTo>
                                <a:lnTo>
                                  <a:pt x="93272" y="724092"/>
                                </a:lnTo>
                                <a:lnTo>
                                  <a:pt x="93329" y="680743"/>
                                </a:lnTo>
                                <a:lnTo>
                                  <a:pt x="93390" y="705426"/>
                                </a:lnTo>
                                <a:lnTo>
                                  <a:pt x="93447" y="734423"/>
                                </a:lnTo>
                                <a:lnTo>
                                  <a:pt x="93503" y="677600"/>
                                </a:lnTo>
                                <a:lnTo>
                                  <a:pt x="93560" y="694520"/>
                                </a:lnTo>
                                <a:lnTo>
                                  <a:pt x="93617" y="689653"/>
                                </a:lnTo>
                                <a:lnTo>
                                  <a:pt x="93673" y="689357"/>
                                </a:lnTo>
                                <a:lnTo>
                                  <a:pt x="93730" y="674154"/>
                                </a:lnTo>
                                <a:lnTo>
                                  <a:pt x="93791" y="698262"/>
                                </a:lnTo>
                                <a:lnTo>
                                  <a:pt x="93848" y="705726"/>
                                </a:lnTo>
                                <a:lnTo>
                                  <a:pt x="93904" y="695095"/>
                                </a:lnTo>
                                <a:lnTo>
                                  <a:pt x="93961" y="680743"/>
                                </a:lnTo>
                                <a:lnTo>
                                  <a:pt x="94022" y="709444"/>
                                </a:lnTo>
                                <a:lnTo>
                                  <a:pt x="94078" y="720650"/>
                                </a:lnTo>
                                <a:lnTo>
                                  <a:pt x="94135" y="698538"/>
                                </a:lnTo>
                                <a:lnTo>
                                  <a:pt x="94192" y="664398"/>
                                </a:lnTo>
                                <a:lnTo>
                                  <a:pt x="94249" y="686781"/>
                                </a:lnTo>
                                <a:lnTo>
                                  <a:pt x="94305" y="687632"/>
                                </a:lnTo>
                                <a:lnTo>
                                  <a:pt x="94366" y="724367"/>
                                </a:lnTo>
                                <a:lnTo>
                                  <a:pt x="94423" y="699413"/>
                                </a:lnTo>
                                <a:lnTo>
                                  <a:pt x="94479" y="679897"/>
                                </a:lnTo>
                                <a:lnTo>
                                  <a:pt x="94536" y="691649"/>
                                </a:lnTo>
                                <a:lnTo>
                                  <a:pt x="94593" y="732406"/>
                                </a:lnTo>
                                <a:lnTo>
                                  <a:pt x="94649" y="693670"/>
                                </a:lnTo>
                                <a:lnTo>
                                  <a:pt x="94706" y="687632"/>
                                </a:lnTo>
                                <a:lnTo>
                                  <a:pt x="94767" y="698538"/>
                                </a:lnTo>
                                <a:lnTo>
                                  <a:pt x="94823" y="697963"/>
                                </a:lnTo>
                                <a:lnTo>
                                  <a:pt x="94880" y="718353"/>
                                </a:lnTo>
                                <a:lnTo>
                                  <a:pt x="94937" y="665824"/>
                                </a:lnTo>
                                <a:lnTo>
                                  <a:pt x="94998" y="681618"/>
                                </a:lnTo>
                                <a:lnTo>
                                  <a:pt x="95054" y="713186"/>
                                </a:lnTo>
                                <a:lnTo>
                                  <a:pt x="95111" y="690503"/>
                                </a:lnTo>
                                <a:lnTo>
                                  <a:pt x="95168" y="690503"/>
                                </a:lnTo>
                                <a:lnTo>
                                  <a:pt x="95224" y="684189"/>
                                </a:lnTo>
                                <a:lnTo>
                                  <a:pt x="95281" y="693374"/>
                                </a:lnTo>
                                <a:lnTo>
                                  <a:pt x="95338" y="714907"/>
                                </a:lnTo>
                                <a:lnTo>
                                  <a:pt x="95399" y="658360"/>
                                </a:lnTo>
                                <a:lnTo>
                                  <a:pt x="95455" y="703430"/>
                                </a:lnTo>
                                <a:lnTo>
                                  <a:pt x="95512" y="669841"/>
                                </a:lnTo>
                                <a:lnTo>
                                  <a:pt x="95569" y="663823"/>
                                </a:lnTo>
                                <a:lnTo>
                                  <a:pt x="95625" y="636548"/>
                                </a:lnTo>
                                <a:lnTo>
                                  <a:pt x="95682" y="712040"/>
                                </a:lnTo>
                                <a:lnTo>
                                  <a:pt x="95743" y="689928"/>
                                </a:lnTo>
                                <a:lnTo>
                                  <a:pt x="95799" y="674729"/>
                                </a:lnTo>
                                <a:lnTo>
                                  <a:pt x="95856" y="685635"/>
                                </a:lnTo>
                                <a:lnTo>
                                  <a:pt x="95913" y="662677"/>
                                </a:lnTo>
                                <a:lnTo>
                                  <a:pt x="95970" y="687356"/>
                                </a:lnTo>
                                <a:lnTo>
                                  <a:pt x="96030" y="651196"/>
                                </a:lnTo>
                                <a:lnTo>
                                  <a:pt x="96087" y="682468"/>
                                </a:lnTo>
                                <a:lnTo>
                                  <a:pt x="96144" y="705726"/>
                                </a:lnTo>
                                <a:lnTo>
                                  <a:pt x="96200" y="681318"/>
                                </a:lnTo>
                                <a:lnTo>
                                  <a:pt x="96257" y="663523"/>
                                </a:lnTo>
                                <a:lnTo>
                                  <a:pt x="96314" y="639144"/>
                                </a:lnTo>
                                <a:lnTo>
                                  <a:pt x="96370" y="680468"/>
                                </a:lnTo>
                                <a:lnTo>
                                  <a:pt x="96431" y="682768"/>
                                </a:lnTo>
                                <a:lnTo>
                                  <a:pt x="96488" y="673858"/>
                                </a:lnTo>
                                <a:lnTo>
                                  <a:pt x="96545" y="680743"/>
                                </a:lnTo>
                                <a:lnTo>
                                  <a:pt x="96601" y="677025"/>
                                </a:lnTo>
                                <a:lnTo>
                                  <a:pt x="96658" y="713186"/>
                                </a:lnTo>
                                <a:lnTo>
                                  <a:pt x="96719" y="665249"/>
                                </a:lnTo>
                                <a:lnTo>
                                  <a:pt x="96775" y="683043"/>
                                </a:lnTo>
                                <a:lnTo>
                                  <a:pt x="96832" y="678746"/>
                                </a:lnTo>
                                <a:lnTo>
                                  <a:pt x="96889" y="671287"/>
                                </a:lnTo>
                                <a:lnTo>
                                  <a:pt x="96946" y="701709"/>
                                </a:lnTo>
                                <a:lnTo>
                                  <a:pt x="97006" y="675879"/>
                                </a:lnTo>
                                <a:lnTo>
                                  <a:pt x="97063" y="689653"/>
                                </a:lnTo>
                                <a:lnTo>
                                  <a:pt x="97120" y="699688"/>
                                </a:lnTo>
                                <a:lnTo>
                                  <a:pt x="97176" y="627363"/>
                                </a:lnTo>
                                <a:lnTo>
                                  <a:pt x="97233" y="668416"/>
                                </a:lnTo>
                                <a:lnTo>
                                  <a:pt x="97290" y="654342"/>
                                </a:lnTo>
                                <a:lnTo>
                                  <a:pt x="97347" y="663523"/>
                                </a:lnTo>
                                <a:lnTo>
                                  <a:pt x="97407" y="693374"/>
                                </a:lnTo>
                                <a:lnTo>
                                  <a:pt x="97464" y="691949"/>
                                </a:lnTo>
                                <a:lnTo>
                                  <a:pt x="97521" y="663248"/>
                                </a:lnTo>
                                <a:lnTo>
                                  <a:pt x="97577" y="674429"/>
                                </a:lnTo>
                                <a:lnTo>
                                  <a:pt x="97638" y="663523"/>
                                </a:lnTo>
                                <a:lnTo>
                                  <a:pt x="97695" y="679022"/>
                                </a:lnTo>
                                <a:lnTo>
                                  <a:pt x="97751" y="673283"/>
                                </a:lnTo>
                                <a:lnTo>
                                  <a:pt x="97808" y="675879"/>
                                </a:lnTo>
                                <a:lnTo>
                                  <a:pt x="97865" y="678746"/>
                                </a:lnTo>
                                <a:lnTo>
                                  <a:pt x="97922" y="662952"/>
                                </a:lnTo>
                                <a:lnTo>
                                  <a:pt x="97978" y="701409"/>
                                </a:lnTo>
                                <a:lnTo>
                                  <a:pt x="98039" y="699988"/>
                                </a:lnTo>
                                <a:lnTo>
                                  <a:pt x="98096" y="643161"/>
                                </a:lnTo>
                                <a:lnTo>
                                  <a:pt x="98152" y="674429"/>
                                </a:lnTo>
                                <a:lnTo>
                                  <a:pt x="98209" y="673008"/>
                                </a:lnTo>
                                <a:lnTo>
                                  <a:pt x="98266" y="683614"/>
                                </a:lnTo>
                                <a:lnTo>
                                  <a:pt x="98322" y="644882"/>
                                </a:lnTo>
                                <a:lnTo>
                                  <a:pt x="98379" y="675004"/>
                                </a:lnTo>
                                <a:lnTo>
                                  <a:pt x="98440" y="667545"/>
                                </a:lnTo>
                                <a:lnTo>
                                  <a:pt x="98497" y="664398"/>
                                </a:lnTo>
                                <a:lnTo>
                                  <a:pt x="98553" y="715757"/>
                                </a:lnTo>
                                <a:lnTo>
                                  <a:pt x="98610" y="640290"/>
                                </a:lnTo>
                                <a:lnTo>
                                  <a:pt x="98671" y="662677"/>
                                </a:lnTo>
                                <a:lnTo>
                                  <a:pt x="98728" y="656639"/>
                                </a:lnTo>
                                <a:lnTo>
                                  <a:pt x="98784" y="652046"/>
                                </a:lnTo>
                                <a:lnTo>
                                  <a:pt x="98841" y="687356"/>
                                </a:lnTo>
                                <a:lnTo>
                                  <a:pt x="98898" y="668416"/>
                                </a:lnTo>
                                <a:lnTo>
                                  <a:pt x="98954" y="659806"/>
                                </a:lnTo>
                                <a:lnTo>
                                  <a:pt x="99011" y="685635"/>
                                </a:lnTo>
                                <a:lnTo>
                                  <a:pt x="99072" y="644583"/>
                                </a:lnTo>
                                <a:lnTo>
                                  <a:pt x="99128" y="703430"/>
                                </a:lnTo>
                                <a:lnTo>
                                  <a:pt x="99185" y="659506"/>
                                </a:lnTo>
                                <a:lnTo>
                                  <a:pt x="99242" y="672137"/>
                                </a:lnTo>
                                <a:lnTo>
                                  <a:pt x="99298" y="669266"/>
                                </a:lnTo>
                                <a:lnTo>
                                  <a:pt x="99359" y="699988"/>
                                </a:lnTo>
                                <a:lnTo>
                                  <a:pt x="99416" y="667840"/>
                                </a:lnTo>
                                <a:lnTo>
                                  <a:pt x="99473" y="648900"/>
                                </a:lnTo>
                                <a:lnTo>
                                  <a:pt x="99529" y="663823"/>
                                </a:lnTo>
                                <a:lnTo>
                                  <a:pt x="99586" y="676155"/>
                                </a:lnTo>
                                <a:lnTo>
                                  <a:pt x="99647" y="646304"/>
                                </a:lnTo>
                                <a:lnTo>
                                  <a:pt x="99703" y="675004"/>
                                </a:lnTo>
                                <a:lnTo>
                                  <a:pt x="99760" y="649475"/>
                                </a:lnTo>
                                <a:lnTo>
                                  <a:pt x="99817" y="658656"/>
                                </a:lnTo>
                                <a:lnTo>
                                  <a:pt x="99874" y="660381"/>
                                </a:lnTo>
                                <a:lnTo>
                                  <a:pt x="99930" y="670137"/>
                                </a:lnTo>
                                <a:lnTo>
                                  <a:pt x="99987" y="664098"/>
                                </a:lnTo>
                                <a:lnTo>
                                  <a:pt x="100048" y="650325"/>
                                </a:lnTo>
                                <a:lnTo>
                                  <a:pt x="100104" y="662952"/>
                                </a:lnTo>
                                <a:lnTo>
                                  <a:pt x="100161" y="685060"/>
                                </a:lnTo>
                                <a:lnTo>
                                  <a:pt x="100218" y="664674"/>
                                </a:lnTo>
                                <a:lnTo>
                                  <a:pt x="100275" y="679897"/>
                                </a:lnTo>
                                <a:lnTo>
                                  <a:pt x="100335" y="666694"/>
                                </a:lnTo>
                                <a:lnTo>
                                  <a:pt x="100392" y="656934"/>
                                </a:lnTo>
                                <a:lnTo>
                                  <a:pt x="100449" y="648029"/>
                                </a:lnTo>
                                <a:lnTo>
                                  <a:pt x="100505" y="627663"/>
                                </a:lnTo>
                                <a:lnTo>
                                  <a:pt x="100562" y="652046"/>
                                </a:lnTo>
                                <a:lnTo>
                                  <a:pt x="100619" y="670987"/>
                                </a:lnTo>
                                <a:lnTo>
                                  <a:pt x="100680" y="657509"/>
                                </a:lnTo>
                                <a:lnTo>
                                  <a:pt x="100736" y="653492"/>
                                </a:lnTo>
                                <a:lnTo>
                                  <a:pt x="100793" y="658084"/>
                                </a:lnTo>
                                <a:lnTo>
                                  <a:pt x="100850" y="635697"/>
                                </a:lnTo>
                                <a:lnTo>
                                  <a:pt x="100906" y="686210"/>
                                </a:lnTo>
                                <a:lnTo>
                                  <a:pt x="100963" y="684764"/>
                                </a:lnTo>
                                <a:lnTo>
                                  <a:pt x="101020" y="680468"/>
                                </a:lnTo>
                                <a:lnTo>
                                  <a:pt x="101080" y="652917"/>
                                </a:lnTo>
                                <a:lnTo>
                                  <a:pt x="101137" y="691078"/>
                                </a:lnTo>
                                <a:lnTo>
                                  <a:pt x="101194" y="658084"/>
                                </a:lnTo>
                                <a:lnTo>
                                  <a:pt x="101251" y="650896"/>
                                </a:lnTo>
                                <a:lnTo>
                                  <a:pt x="101311" y="629959"/>
                                </a:lnTo>
                                <a:lnTo>
                                  <a:pt x="101368" y="651196"/>
                                </a:lnTo>
                                <a:lnTo>
                                  <a:pt x="101425" y="665249"/>
                                </a:lnTo>
                                <a:lnTo>
                                  <a:pt x="101481" y="666119"/>
                                </a:lnTo>
                                <a:lnTo>
                                  <a:pt x="101538" y="690803"/>
                                </a:lnTo>
                                <a:lnTo>
                                  <a:pt x="101595" y="652342"/>
                                </a:lnTo>
                                <a:lnTo>
                                  <a:pt x="101655" y="692224"/>
                                </a:lnTo>
                                <a:lnTo>
                                  <a:pt x="101712" y="654642"/>
                                </a:lnTo>
                                <a:lnTo>
                                  <a:pt x="101769" y="682768"/>
                                </a:lnTo>
                                <a:lnTo>
                                  <a:pt x="101826" y="670987"/>
                                </a:lnTo>
                                <a:lnTo>
                                  <a:pt x="101882" y="675004"/>
                                </a:lnTo>
                                <a:lnTo>
                                  <a:pt x="101939" y="645733"/>
                                </a:lnTo>
                                <a:lnTo>
                                  <a:pt x="101996" y="671862"/>
                                </a:lnTo>
                                <a:lnTo>
                                  <a:pt x="102056" y="666694"/>
                                </a:lnTo>
                                <a:lnTo>
                                  <a:pt x="102113" y="684764"/>
                                </a:lnTo>
                                <a:lnTo>
                                  <a:pt x="102170" y="644307"/>
                                </a:lnTo>
                                <a:lnTo>
                                  <a:pt x="102227" y="666694"/>
                                </a:lnTo>
                                <a:lnTo>
                                  <a:pt x="102287" y="660656"/>
                                </a:lnTo>
                                <a:lnTo>
                                  <a:pt x="102344" y="657785"/>
                                </a:lnTo>
                                <a:lnTo>
                                  <a:pt x="102401" y="636847"/>
                                </a:lnTo>
                                <a:lnTo>
                                  <a:pt x="102457" y="649475"/>
                                </a:lnTo>
                                <a:lnTo>
                                  <a:pt x="102514" y="646028"/>
                                </a:lnTo>
                                <a:lnTo>
                                  <a:pt x="102571" y="670987"/>
                                </a:lnTo>
                                <a:lnTo>
                                  <a:pt x="102627" y="654642"/>
                                </a:lnTo>
                                <a:lnTo>
                                  <a:pt x="102688" y="674429"/>
                                </a:lnTo>
                                <a:lnTo>
                                  <a:pt x="102745" y="653192"/>
                                </a:lnTo>
                                <a:lnTo>
                                  <a:pt x="102802" y="656934"/>
                                </a:lnTo>
                                <a:lnTo>
                                  <a:pt x="102858" y="667840"/>
                                </a:lnTo>
                                <a:lnTo>
                                  <a:pt x="102915" y="687931"/>
                                </a:lnTo>
                                <a:lnTo>
                                  <a:pt x="102972" y="653767"/>
                                </a:lnTo>
                                <a:lnTo>
                                  <a:pt x="103032" y="666694"/>
                                </a:lnTo>
                                <a:lnTo>
                                  <a:pt x="103089" y="651771"/>
                                </a:lnTo>
                                <a:lnTo>
                                  <a:pt x="103146" y="700559"/>
                                </a:lnTo>
                                <a:lnTo>
                                  <a:pt x="103202" y="658935"/>
                                </a:lnTo>
                                <a:lnTo>
                                  <a:pt x="103259" y="662377"/>
                                </a:lnTo>
                                <a:lnTo>
                                  <a:pt x="103320" y="640565"/>
                                </a:lnTo>
                                <a:lnTo>
                                  <a:pt x="103377" y="668416"/>
                                </a:lnTo>
                                <a:lnTo>
                                  <a:pt x="103433" y="666395"/>
                                </a:lnTo>
                                <a:lnTo>
                                  <a:pt x="103490" y="681342"/>
                                </a:lnTo>
                                <a:lnTo>
                                  <a:pt x="103547" y="634827"/>
                                </a:lnTo>
                                <a:lnTo>
                                  <a:pt x="103603" y="660381"/>
                                </a:lnTo>
                                <a:lnTo>
                                  <a:pt x="103660" y="677900"/>
                                </a:lnTo>
                                <a:lnTo>
                                  <a:pt x="103721" y="689928"/>
                                </a:lnTo>
                                <a:lnTo>
                                  <a:pt x="103778" y="644583"/>
                                </a:lnTo>
                                <a:lnTo>
                                  <a:pt x="103834" y="676450"/>
                                </a:lnTo>
                                <a:lnTo>
                                  <a:pt x="103891" y="660656"/>
                                </a:lnTo>
                                <a:lnTo>
                                  <a:pt x="103948" y="680743"/>
                                </a:lnTo>
                                <a:lnTo>
                                  <a:pt x="104008" y="666395"/>
                                </a:lnTo>
                                <a:lnTo>
                                  <a:pt x="104065" y="673858"/>
                                </a:lnTo>
                                <a:lnTo>
                                  <a:pt x="104122" y="693099"/>
                                </a:lnTo>
                                <a:lnTo>
                                  <a:pt x="104179" y="665824"/>
                                </a:lnTo>
                                <a:lnTo>
                                  <a:pt x="104235" y="643437"/>
                                </a:lnTo>
                                <a:lnTo>
                                  <a:pt x="104296" y="689928"/>
                                </a:lnTo>
                                <a:lnTo>
                                  <a:pt x="104353" y="673879"/>
                                </a:lnTo>
                                <a:lnTo>
                                  <a:pt x="104409" y="695095"/>
                                </a:lnTo>
                                <a:lnTo>
                                  <a:pt x="104466" y="652046"/>
                                </a:lnTo>
                                <a:lnTo>
                                  <a:pt x="104523" y="667545"/>
                                </a:lnTo>
                                <a:lnTo>
                                  <a:pt x="104579" y="645733"/>
                                </a:lnTo>
                                <a:lnTo>
                                  <a:pt x="104636" y="679897"/>
                                </a:lnTo>
                                <a:lnTo>
                                  <a:pt x="104697" y="663248"/>
                                </a:lnTo>
                                <a:lnTo>
                                  <a:pt x="104753" y="661802"/>
                                </a:lnTo>
                                <a:lnTo>
                                  <a:pt x="104810" y="672433"/>
                                </a:lnTo>
                                <a:lnTo>
                                  <a:pt x="104867" y="700858"/>
                                </a:lnTo>
                                <a:lnTo>
                                  <a:pt x="104928" y="683339"/>
                                </a:lnTo>
                                <a:lnTo>
                                  <a:pt x="104984" y="674729"/>
                                </a:lnTo>
                                <a:lnTo>
                                  <a:pt x="105041" y="670412"/>
                                </a:lnTo>
                                <a:lnTo>
                                  <a:pt x="105098" y="681318"/>
                                </a:lnTo>
                                <a:lnTo>
                                  <a:pt x="105154" y="676450"/>
                                </a:lnTo>
                                <a:lnTo>
                                  <a:pt x="105211" y="687081"/>
                                </a:lnTo>
                                <a:lnTo>
                                  <a:pt x="105268" y="679322"/>
                                </a:lnTo>
                                <a:lnTo>
                                  <a:pt x="105329" y="655489"/>
                                </a:lnTo>
                                <a:lnTo>
                                  <a:pt x="105385" y="657210"/>
                                </a:lnTo>
                                <a:lnTo>
                                  <a:pt x="105442" y="637698"/>
                                </a:lnTo>
                                <a:lnTo>
                                  <a:pt x="105499" y="668416"/>
                                </a:lnTo>
                                <a:lnTo>
                                  <a:pt x="105555" y="669562"/>
                                </a:lnTo>
                                <a:lnTo>
                                  <a:pt x="105612" y="688207"/>
                                </a:lnTo>
                                <a:lnTo>
                                  <a:pt x="105669" y="688231"/>
                                </a:lnTo>
                                <a:lnTo>
                                  <a:pt x="105730" y="679322"/>
                                </a:lnTo>
                                <a:lnTo>
                                  <a:pt x="105786" y="675879"/>
                                </a:lnTo>
                                <a:lnTo>
                                  <a:pt x="105843" y="664674"/>
                                </a:lnTo>
                                <a:lnTo>
                                  <a:pt x="105904" y="642286"/>
                                </a:lnTo>
                                <a:lnTo>
                                  <a:pt x="105960" y="657785"/>
                                </a:lnTo>
                                <a:lnTo>
                                  <a:pt x="106017" y="698562"/>
                                </a:lnTo>
                                <a:lnTo>
                                  <a:pt x="106074" y="648900"/>
                                </a:lnTo>
                                <a:lnTo>
                                  <a:pt x="106131" y="656934"/>
                                </a:lnTo>
                                <a:lnTo>
                                  <a:pt x="106187" y="657785"/>
                                </a:lnTo>
                                <a:lnTo>
                                  <a:pt x="106244" y="659506"/>
                                </a:lnTo>
                                <a:lnTo>
                                  <a:pt x="106305" y="677600"/>
                                </a:lnTo>
                                <a:lnTo>
                                  <a:pt x="106361" y="654067"/>
                                </a:lnTo>
                                <a:lnTo>
                                  <a:pt x="106418" y="698262"/>
                                </a:lnTo>
                                <a:lnTo>
                                  <a:pt x="106475" y="684489"/>
                                </a:lnTo>
                                <a:lnTo>
                                  <a:pt x="106531" y="660381"/>
                                </a:lnTo>
                                <a:lnTo>
                                  <a:pt x="106588" y="658656"/>
                                </a:lnTo>
                                <a:lnTo>
                                  <a:pt x="106649" y="689928"/>
                                </a:lnTo>
                                <a:lnTo>
                                  <a:pt x="106706" y="665824"/>
                                </a:lnTo>
                                <a:lnTo>
                                  <a:pt x="106762" y="654067"/>
                                </a:lnTo>
                                <a:lnTo>
                                  <a:pt x="106819" y="664398"/>
                                </a:lnTo>
                                <a:lnTo>
                                  <a:pt x="106876" y="660381"/>
                                </a:lnTo>
                                <a:lnTo>
                                  <a:pt x="106936" y="664398"/>
                                </a:lnTo>
                                <a:lnTo>
                                  <a:pt x="106993" y="673283"/>
                                </a:lnTo>
                                <a:lnTo>
                                  <a:pt x="107050" y="672708"/>
                                </a:lnTo>
                                <a:lnTo>
                                  <a:pt x="107106" y="647754"/>
                                </a:lnTo>
                                <a:lnTo>
                                  <a:pt x="107163" y="667565"/>
                                </a:lnTo>
                                <a:lnTo>
                                  <a:pt x="107220" y="671862"/>
                                </a:lnTo>
                                <a:lnTo>
                                  <a:pt x="107277" y="660081"/>
                                </a:lnTo>
                                <a:lnTo>
                                  <a:pt x="107337" y="668991"/>
                                </a:lnTo>
                                <a:lnTo>
                                  <a:pt x="107394" y="677600"/>
                                </a:lnTo>
                                <a:lnTo>
                                  <a:pt x="107451" y="689081"/>
                                </a:lnTo>
                                <a:lnTo>
                                  <a:pt x="107507" y="627092"/>
                                </a:lnTo>
                                <a:lnTo>
                                  <a:pt x="107564" y="653192"/>
                                </a:lnTo>
                                <a:lnTo>
                                  <a:pt x="107625" y="683639"/>
                                </a:lnTo>
                                <a:lnTo>
                                  <a:pt x="107682" y="687061"/>
                                </a:lnTo>
                                <a:lnTo>
                                  <a:pt x="107738" y="668116"/>
                                </a:lnTo>
                                <a:lnTo>
                                  <a:pt x="107795" y="677325"/>
                                </a:lnTo>
                                <a:lnTo>
                                  <a:pt x="107852" y="642286"/>
                                </a:lnTo>
                                <a:lnTo>
                                  <a:pt x="107908" y="657509"/>
                                </a:lnTo>
                                <a:lnTo>
                                  <a:pt x="107969" y="668416"/>
                                </a:lnTo>
                                <a:lnTo>
                                  <a:pt x="108026" y="679897"/>
                                </a:lnTo>
                                <a:lnTo>
                                  <a:pt x="108083" y="675879"/>
                                </a:lnTo>
                                <a:lnTo>
                                  <a:pt x="108139" y="660381"/>
                                </a:lnTo>
                                <a:lnTo>
                                  <a:pt x="108196" y="660081"/>
                                </a:lnTo>
                                <a:lnTo>
                                  <a:pt x="108253" y="684489"/>
                                </a:lnTo>
                                <a:lnTo>
                                  <a:pt x="108309" y="648604"/>
                                </a:lnTo>
                                <a:lnTo>
                                  <a:pt x="108370" y="671862"/>
                                </a:lnTo>
                                <a:lnTo>
                                  <a:pt x="108427" y="649750"/>
                                </a:lnTo>
                                <a:lnTo>
                                  <a:pt x="108483" y="647454"/>
                                </a:lnTo>
                                <a:lnTo>
                                  <a:pt x="108540" y="670712"/>
                                </a:lnTo>
                                <a:lnTo>
                                  <a:pt x="108601" y="661527"/>
                                </a:lnTo>
                                <a:lnTo>
                                  <a:pt x="108658" y="675879"/>
                                </a:lnTo>
                                <a:lnTo>
                                  <a:pt x="108714" y="662952"/>
                                </a:lnTo>
                                <a:lnTo>
                                  <a:pt x="108771" y="654342"/>
                                </a:lnTo>
                                <a:lnTo>
                                  <a:pt x="108828" y="658084"/>
                                </a:lnTo>
                                <a:lnTo>
                                  <a:pt x="108884" y="672433"/>
                                </a:lnTo>
                                <a:lnTo>
                                  <a:pt x="108945" y="654918"/>
                                </a:lnTo>
                                <a:lnTo>
                                  <a:pt x="109002" y="653492"/>
                                </a:lnTo>
                                <a:lnTo>
                                  <a:pt x="109058" y="637698"/>
                                </a:lnTo>
                                <a:lnTo>
                                  <a:pt x="109115" y="665249"/>
                                </a:lnTo>
                                <a:lnTo>
                                  <a:pt x="109172" y="653492"/>
                                </a:lnTo>
                                <a:lnTo>
                                  <a:pt x="109229" y="673008"/>
                                </a:lnTo>
                                <a:lnTo>
                                  <a:pt x="109285" y="665824"/>
                                </a:lnTo>
                                <a:lnTo>
                                  <a:pt x="109346" y="637423"/>
                                </a:lnTo>
                                <a:lnTo>
                                  <a:pt x="109403" y="650896"/>
                                </a:lnTo>
                                <a:lnTo>
                                  <a:pt x="109459" y="669266"/>
                                </a:lnTo>
                                <a:lnTo>
                                  <a:pt x="109516" y="668991"/>
                                </a:lnTo>
                                <a:lnTo>
                                  <a:pt x="109577" y="641436"/>
                                </a:lnTo>
                                <a:lnTo>
                                  <a:pt x="109634" y="663523"/>
                                </a:lnTo>
                                <a:lnTo>
                                  <a:pt x="109690" y="660381"/>
                                </a:lnTo>
                                <a:lnTo>
                                  <a:pt x="109747" y="681043"/>
                                </a:lnTo>
                                <a:lnTo>
                                  <a:pt x="109804" y="660656"/>
                                </a:lnTo>
                                <a:lnTo>
                                  <a:pt x="109860" y="657785"/>
                                </a:lnTo>
                                <a:lnTo>
                                  <a:pt x="109917" y="636272"/>
                                </a:lnTo>
                                <a:lnTo>
                                  <a:pt x="109978" y="670137"/>
                                </a:lnTo>
                                <a:lnTo>
                                  <a:pt x="110034" y="642586"/>
                                </a:lnTo>
                                <a:lnTo>
                                  <a:pt x="110091" y="623921"/>
                                </a:lnTo>
                                <a:lnTo>
                                  <a:pt x="110148" y="657210"/>
                                </a:lnTo>
                                <a:lnTo>
                                  <a:pt x="110205" y="631384"/>
                                </a:lnTo>
                                <a:lnTo>
                                  <a:pt x="110261" y="661802"/>
                                </a:lnTo>
                                <a:lnTo>
                                  <a:pt x="110322" y="686210"/>
                                </a:lnTo>
                                <a:lnTo>
                                  <a:pt x="110379" y="672433"/>
                                </a:lnTo>
                                <a:lnTo>
                                  <a:pt x="110435" y="629959"/>
                                </a:lnTo>
                                <a:lnTo>
                                  <a:pt x="110492" y="641140"/>
                                </a:lnTo>
                                <a:lnTo>
                                  <a:pt x="110549" y="634251"/>
                                </a:lnTo>
                                <a:lnTo>
                                  <a:pt x="110610" y="646879"/>
                                </a:lnTo>
                                <a:lnTo>
                                  <a:pt x="110666" y="652046"/>
                                </a:lnTo>
                                <a:lnTo>
                                  <a:pt x="110723" y="649750"/>
                                </a:lnTo>
                                <a:lnTo>
                                  <a:pt x="110780" y="664398"/>
                                </a:lnTo>
                                <a:lnTo>
                                  <a:pt x="110836" y="641140"/>
                                </a:lnTo>
                                <a:lnTo>
                                  <a:pt x="110893" y="625941"/>
                                </a:lnTo>
                                <a:lnTo>
                                  <a:pt x="110950" y="671862"/>
                                </a:lnTo>
                                <a:lnTo>
                                  <a:pt x="111010" y="654067"/>
                                </a:lnTo>
                                <a:lnTo>
                                  <a:pt x="111067" y="677025"/>
                                </a:lnTo>
                                <a:lnTo>
                                  <a:pt x="111124" y="610718"/>
                                </a:lnTo>
                                <a:lnTo>
                                  <a:pt x="111181" y="649175"/>
                                </a:lnTo>
                                <a:lnTo>
                                  <a:pt x="111237" y="630534"/>
                                </a:lnTo>
                                <a:lnTo>
                                  <a:pt x="111298" y="637993"/>
                                </a:lnTo>
                                <a:lnTo>
                                  <a:pt x="111355" y="651771"/>
                                </a:lnTo>
                                <a:lnTo>
                                  <a:pt x="111411" y="638844"/>
                                </a:lnTo>
                                <a:lnTo>
                                  <a:pt x="111468" y="614460"/>
                                </a:lnTo>
                                <a:lnTo>
                                  <a:pt x="111525" y="641436"/>
                                </a:lnTo>
                                <a:lnTo>
                                  <a:pt x="111585" y="611018"/>
                                </a:lnTo>
                                <a:lnTo>
                                  <a:pt x="111642" y="634251"/>
                                </a:lnTo>
                                <a:lnTo>
                                  <a:pt x="111699" y="658360"/>
                                </a:lnTo>
                                <a:lnTo>
                                  <a:pt x="111756" y="631105"/>
                                </a:lnTo>
                                <a:lnTo>
                                  <a:pt x="111812" y="652917"/>
                                </a:lnTo>
                                <a:lnTo>
                                  <a:pt x="111869" y="658084"/>
                                </a:lnTo>
                                <a:lnTo>
                                  <a:pt x="111926" y="669562"/>
                                </a:lnTo>
                                <a:lnTo>
                                  <a:pt x="111986" y="617907"/>
                                </a:lnTo>
                                <a:lnTo>
                                  <a:pt x="112043" y="635697"/>
                                </a:lnTo>
                                <a:lnTo>
                                  <a:pt x="112100" y="664973"/>
                                </a:lnTo>
                                <a:lnTo>
                                  <a:pt x="112157" y="634251"/>
                                </a:lnTo>
                                <a:lnTo>
                                  <a:pt x="112217" y="618753"/>
                                </a:lnTo>
                                <a:lnTo>
                                  <a:pt x="112274" y="626792"/>
                                </a:lnTo>
                                <a:lnTo>
                                  <a:pt x="112331" y="642861"/>
                                </a:lnTo>
                                <a:lnTo>
                                  <a:pt x="112387" y="623921"/>
                                </a:lnTo>
                                <a:lnTo>
                                  <a:pt x="112444" y="617332"/>
                                </a:lnTo>
                                <a:lnTo>
                                  <a:pt x="112501" y="614460"/>
                                </a:lnTo>
                                <a:lnTo>
                                  <a:pt x="112557" y="675879"/>
                                </a:lnTo>
                                <a:lnTo>
                                  <a:pt x="112618" y="604980"/>
                                </a:lnTo>
                                <a:lnTo>
                                  <a:pt x="112675" y="635973"/>
                                </a:lnTo>
                                <a:lnTo>
                                  <a:pt x="112732" y="655489"/>
                                </a:lnTo>
                                <a:lnTo>
                                  <a:pt x="112788" y="633105"/>
                                </a:lnTo>
                                <a:lnTo>
                                  <a:pt x="112845" y="643437"/>
                                </a:lnTo>
                                <a:lnTo>
                                  <a:pt x="112902" y="621049"/>
                                </a:lnTo>
                                <a:lnTo>
                                  <a:pt x="112958" y="635697"/>
                                </a:lnTo>
                                <a:lnTo>
                                  <a:pt x="113019" y="597816"/>
                                </a:lnTo>
                                <a:lnTo>
                                  <a:pt x="113076" y="668116"/>
                                </a:lnTo>
                                <a:lnTo>
                                  <a:pt x="113133" y="644583"/>
                                </a:lnTo>
                                <a:lnTo>
                                  <a:pt x="113193" y="627663"/>
                                </a:lnTo>
                                <a:lnTo>
                                  <a:pt x="113250" y="652342"/>
                                </a:lnTo>
                                <a:lnTo>
                                  <a:pt x="113307" y="627363"/>
                                </a:lnTo>
                                <a:lnTo>
                                  <a:pt x="113363" y="628238"/>
                                </a:lnTo>
                                <a:lnTo>
                                  <a:pt x="113420" y="655788"/>
                                </a:lnTo>
                                <a:lnTo>
                                  <a:pt x="113477" y="630809"/>
                                </a:lnTo>
                                <a:lnTo>
                                  <a:pt x="113533" y="648325"/>
                                </a:lnTo>
                                <a:lnTo>
                                  <a:pt x="113594" y="634551"/>
                                </a:lnTo>
                                <a:lnTo>
                                  <a:pt x="113651" y="646028"/>
                                </a:lnTo>
                                <a:lnTo>
                                  <a:pt x="113708" y="627938"/>
                                </a:lnTo>
                                <a:lnTo>
                                  <a:pt x="113764" y="627363"/>
                                </a:lnTo>
                                <a:lnTo>
                                  <a:pt x="113821" y="648325"/>
                                </a:lnTo>
                                <a:lnTo>
                                  <a:pt x="113878" y="647754"/>
                                </a:lnTo>
                                <a:lnTo>
                                  <a:pt x="113938" y="618182"/>
                                </a:lnTo>
                                <a:lnTo>
                                  <a:pt x="113995" y="654067"/>
                                </a:lnTo>
                                <a:lnTo>
                                  <a:pt x="114052" y="637423"/>
                                </a:lnTo>
                                <a:lnTo>
                                  <a:pt x="114109" y="650050"/>
                                </a:lnTo>
                                <a:lnTo>
                                  <a:pt x="114165" y="632830"/>
                                </a:lnTo>
                                <a:lnTo>
                                  <a:pt x="114226" y="623070"/>
                                </a:lnTo>
                                <a:lnTo>
                                  <a:pt x="114283" y="611018"/>
                                </a:lnTo>
                                <a:lnTo>
                                  <a:pt x="114339" y="620203"/>
                                </a:lnTo>
                                <a:lnTo>
                                  <a:pt x="114396" y="637698"/>
                                </a:lnTo>
                                <a:lnTo>
                                  <a:pt x="114453" y="631955"/>
                                </a:lnTo>
                                <a:lnTo>
                                  <a:pt x="114509" y="613314"/>
                                </a:lnTo>
                                <a:lnTo>
                                  <a:pt x="114566" y="629659"/>
                                </a:lnTo>
                                <a:lnTo>
                                  <a:pt x="114627" y="633105"/>
                                </a:lnTo>
                                <a:lnTo>
                                  <a:pt x="114684" y="676155"/>
                                </a:lnTo>
                                <a:lnTo>
                                  <a:pt x="114740" y="593223"/>
                                </a:lnTo>
                                <a:lnTo>
                                  <a:pt x="114797" y="631680"/>
                                </a:lnTo>
                                <a:lnTo>
                                  <a:pt x="114854" y="668691"/>
                                </a:lnTo>
                                <a:lnTo>
                                  <a:pt x="114915" y="617607"/>
                                </a:lnTo>
                                <a:lnTo>
                                  <a:pt x="114971" y="621049"/>
                                </a:lnTo>
                                <a:lnTo>
                                  <a:pt x="115028" y="657785"/>
                                </a:lnTo>
                                <a:lnTo>
                                  <a:pt x="115084" y="631680"/>
                                </a:lnTo>
                                <a:lnTo>
                                  <a:pt x="115141" y="603830"/>
                                </a:lnTo>
                                <a:lnTo>
                                  <a:pt x="115198" y="664973"/>
                                </a:lnTo>
                                <a:lnTo>
                                  <a:pt x="115259" y="633105"/>
                                </a:lnTo>
                                <a:lnTo>
                                  <a:pt x="115315" y="617607"/>
                                </a:lnTo>
                                <a:lnTo>
                                  <a:pt x="115372" y="633677"/>
                                </a:lnTo>
                                <a:lnTo>
                                  <a:pt x="115429" y="625642"/>
                                </a:lnTo>
                                <a:lnTo>
                                  <a:pt x="115485" y="608422"/>
                                </a:lnTo>
                                <a:lnTo>
                                  <a:pt x="115542" y="630534"/>
                                </a:lnTo>
                                <a:lnTo>
                                  <a:pt x="115599" y="630234"/>
                                </a:lnTo>
                                <a:lnTo>
                                  <a:pt x="115660" y="637698"/>
                                </a:lnTo>
                                <a:lnTo>
                                  <a:pt x="115716" y="611294"/>
                                </a:lnTo>
                                <a:lnTo>
                                  <a:pt x="115773" y="627938"/>
                                </a:lnTo>
                                <a:lnTo>
                                  <a:pt x="115830" y="626217"/>
                                </a:lnTo>
                                <a:lnTo>
                                  <a:pt x="115890" y="601258"/>
                                </a:lnTo>
                                <a:lnTo>
                                  <a:pt x="115947" y="623645"/>
                                </a:lnTo>
                                <a:lnTo>
                                  <a:pt x="116004" y="600687"/>
                                </a:lnTo>
                                <a:lnTo>
                                  <a:pt x="116061" y="637698"/>
                                </a:lnTo>
                                <a:lnTo>
                                  <a:pt x="116117" y="617332"/>
                                </a:lnTo>
                                <a:lnTo>
                                  <a:pt x="116174" y="637123"/>
                                </a:lnTo>
                                <a:lnTo>
                                  <a:pt x="116235" y="646603"/>
                                </a:lnTo>
                                <a:lnTo>
                                  <a:pt x="116291" y="649475"/>
                                </a:lnTo>
                                <a:lnTo>
                                  <a:pt x="116348" y="623645"/>
                                </a:lnTo>
                                <a:lnTo>
                                  <a:pt x="116405" y="612739"/>
                                </a:lnTo>
                                <a:lnTo>
                                  <a:pt x="116461" y="625067"/>
                                </a:lnTo>
                                <a:lnTo>
                                  <a:pt x="116518" y="587185"/>
                                </a:lnTo>
                                <a:lnTo>
                                  <a:pt x="116575" y="657210"/>
                                </a:lnTo>
                                <a:lnTo>
                                  <a:pt x="116636" y="646028"/>
                                </a:lnTo>
                                <a:lnTo>
                                  <a:pt x="116692" y="602684"/>
                                </a:lnTo>
                                <a:lnTo>
                                  <a:pt x="116749" y="615311"/>
                                </a:lnTo>
                                <a:lnTo>
                                  <a:pt x="116806" y="651471"/>
                                </a:lnTo>
                                <a:lnTo>
                                  <a:pt x="116866" y="621049"/>
                                </a:lnTo>
                                <a:lnTo>
                                  <a:pt x="116923" y="618182"/>
                                </a:lnTo>
                                <a:lnTo>
                                  <a:pt x="116980" y="611593"/>
                                </a:lnTo>
                                <a:lnTo>
                                  <a:pt x="117037" y="605555"/>
                                </a:lnTo>
                                <a:lnTo>
                                  <a:pt x="117093" y="626792"/>
                                </a:lnTo>
                                <a:lnTo>
                                  <a:pt x="117150" y="602108"/>
                                </a:lnTo>
                                <a:lnTo>
                                  <a:pt x="117207" y="607847"/>
                                </a:lnTo>
                                <a:lnTo>
                                  <a:pt x="117267" y="594649"/>
                                </a:lnTo>
                                <a:lnTo>
                                  <a:pt x="117324" y="639715"/>
                                </a:lnTo>
                                <a:lnTo>
                                  <a:pt x="117381" y="639990"/>
                                </a:lnTo>
                                <a:lnTo>
                                  <a:pt x="117437" y="644012"/>
                                </a:lnTo>
                                <a:lnTo>
                                  <a:pt x="117494" y="635973"/>
                                </a:lnTo>
                                <a:lnTo>
                                  <a:pt x="117551" y="629084"/>
                                </a:lnTo>
                                <a:lnTo>
                                  <a:pt x="117612" y="624220"/>
                                </a:lnTo>
                                <a:lnTo>
                                  <a:pt x="117668" y="594373"/>
                                </a:lnTo>
                                <a:lnTo>
                                  <a:pt x="117725" y="632255"/>
                                </a:lnTo>
                                <a:lnTo>
                                  <a:pt x="117782" y="607572"/>
                                </a:lnTo>
                                <a:lnTo>
                                  <a:pt x="117838" y="646028"/>
                                </a:lnTo>
                                <a:lnTo>
                                  <a:pt x="117899" y="625941"/>
                                </a:lnTo>
                                <a:lnTo>
                                  <a:pt x="117956" y="619628"/>
                                </a:lnTo>
                                <a:lnTo>
                                  <a:pt x="118013" y="631680"/>
                                </a:lnTo>
                                <a:lnTo>
                                  <a:pt x="118069" y="625642"/>
                                </a:lnTo>
                                <a:lnTo>
                                  <a:pt x="118126" y="610718"/>
                                </a:lnTo>
                                <a:lnTo>
                                  <a:pt x="118183" y="626217"/>
                                </a:lnTo>
                                <a:lnTo>
                                  <a:pt x="118239" y="614161"/>
                                </a:lnTo>
                                <a:lnTo>
                                  <a:pt x="118300" y="609297"/>
                                </a:lnTo>
                                <a:lnTo>
                                  <a:pt x="118357" y="627092"/>
                                </a:lnTo>
                                <a:lnTo>
                                  <a:pt x="118414" y="611294"/>
                                </a:lnTo>
                                <a:lnTo>
                                  <a:pt x="118470" y="584038"/>
                                </a:lnTo>
                                <a:lnTo>
                                  <a:pt x="118527" y="650896"/>
                                </a:lnTo>
                                <a:lnTo>
                                  <a:pt x="118588" y="641140"/>
                                </a:lnTo>
                                <a:lnTo>
                                  <a:pt x="118644" y="643161"/>
                                </a:lnTo>
                                <a:lnTo>
                                  <a:pt x="118701" y="603554"/>
                                </a:lnTo>
                                <a:lnTo>
                                  <a:pt x="118758" y="626217"/>
                                </a:lnTo>
                                <a:lnTo>
                                  <a:pt x="118814" y="603830"/>
                                </a:lnTo>
                                <a:lnTo>
                                  <a:pt x="118875" y="609872"/>
                                </a:lnTo>
                                <a:lnTo>
                                  <a:pt x="118932" y="607001"/>
                                </a:lnTo>
                                <a:lnTo>
                                  <a:pt x="118988" y="619328"/>
                                </a:lnTo>
                                <a:lnTo>
                                  <a:pt x="119045" y="608147"/>
                                </a:lnTo>
                                <a:lnTo>
                                  <a:pt x="119102" y="632530"/>
                                </a:lnTo>
                                <a:lnTo>
                                  <a:pt x="119159" y="610443"/>
                                </a:lnTo>
                                <a:lnTo>
                                  <a:pt x="119215" y="632530"/>
                                </a:lnTo>
                                <a:lnTo>
                                  <a:pt x="119276" y="578575"/>
                                </a:lnTo>
                                <a:lnTo>
                                  <a:pt x="119333" y="618182"/>
                                </a:lnTo>
                                <a:lnTo>
                                  <a:pt x="119389" y="644882"/>
                                </a:lnTo>
                                <a:lnTo>
                                  <a:pt x="119446" y="616757"/>
                                </a:lnTo>
                                <a:lnTo>
                                  <a:pt x="119507" y="600387"/>
                                </a:lnTo>
                                <a:lnTo>
                                  <a:pt x="119564" y="618753"/>
                                </a:lnTo>
                                <a:lnTo>
                                  <a:pt x="119620" y="617332"/>
                                </a:lnTo>
                                <a:lnTo>
                                  <a:pt x="119677" y="632255"/>
                                </a:lnTo>
                                <a:lnTo>
                                  <a:pt x="119734" y="607847"/>
                                </a:lnTo>
                                <a:lnTo>
                                  <a:pt x="119790" y="610443"/>
                                </a:lnTo>
                                <a:lnTo>
                                  <a:pt x="119847" y="630234"/>
                                </a:lnTo>
                                <a:lnTo>
                                  <a:pt x="119908" y="611868"/>
                                </a:lnTo>
                                <a:lnTo>
                                  <a:pt x="119965" y="603554"/>
                                </a:lnTo>
                                <a:lnTo>
                                  <a:pt x="120021" y="646028"/>
                                </a:lnTo>
                                <a:lnTo>
                                  <a:pt x="120078" y="631384"/>
                                </a:lnTo>
                                <a:lnTo>
                                  <a:pt x="120135" y="632255"/>
                                </a:lnTo>
                                <a:lnTo>
                                  <a:pt x="120191" y="624496"/>
                                </a:lnTo>
                                <a:lnTo>
                                  <a:pt x="120248" y="620774"/>
                                </a:lnTo>
                                <a:lnTo>
                                  <a:pt x="120309" y="626517"/>
                                </a:lnTo>
                                <a:lnTo>
                                  <a:pt x="120365" y="637123"/>
                                </a:lnTo>
                                <a:lnTo>
                                  <a:pt x="120422" y="598966"/>
                                </a:lnTo>
                                <a:lnTo>
                                  <a:pt x="120483" y="633401"/>
                                </a:lnTo>
                                <a:lnTo>
                                  <a:pt x="120540" y="617332"/>
                                </a:lnTo>
                                <a:lnTo>
                                  <a:pt x="120596" y="623070"/>
                                </a:lnTo>
                                <a:lnTo>
                                  <a:pt x="120653" y="610147"/>
                                </a:lnTo>
                                <a:lnTo>
                                  <a:pt x="120710" y="625366"/>
                                </a:lnTo>
                                <a:lnTo>
                                  <a:pt x="120766" y="610147"/>
                                </a:lnTo>
                                <a:lnTo>
                                  <a:pt x="120823" y="636847"/>
                                </a:lnTo>
                                <a:lnTo>
                                  <a:pt x="120884" y="585464"/>
                                </a:lnTo>
                                <a:lnTo>
                                  <a:pt x="120940" y="630534"/>
                                </a:lnTo>
                                <a:lnTo>
                                  <a:pt x="120997" y="640290"/>
                                </a:lnTo>
                                <a:lnTo>
                                  <a:pt x="121054" y="596666"/>
                                </a:lnTo>
                                <a:lnTo>
                                  <a:pt x="121111" y="607847"/>
                                </a:lnTo>
                                <a:lnTo>
                                  <a:pt x="121167" y="626517"/>
                                </a:lnTo>
                                <a:lnTo>
                                  <a:pt x="121228" y="620478"/>
                                </a:lnTo>
                                <a:lnTo>
                                  <a:pt x="121285" y="635122"/>
                                </a:lnTo>
                                <a:lnTo>
                                  <a:pt x="121341" y="596094"/>
                                </a:lnTo>
                                <a:lnTo>
                                  <a:pt x="121398" y="643437"/>
                                </a:lnTo>
                                <a:lnTo>
                                  <a:pt x="121455" y="621924"/>
                                </a:lnTo>
                                <a:lnTo>
                                  <a:pt x="121516" y="649750"/>
                                </a:lnTo>
                                <a:lnTo>
                                  <a:pt x="121572" y="598666"/>
                                </a:lnTo>
                                <a:lnTo>
                                  <a:pt x="121629" y="605555"/>
                                </a:lnTo>
                                <a:lnTo>
                                  <a:pt x="121686" y="636548"/>
                                </a:lnTo>
                                <a:lnTo>
                                  <a:pt x="121742" y="654642"/>
                                </a:lnTo>
                                <a:lnTo>
                                  <a:pt x="121799" y="605850"/>
                                </a:lnTo>
                                <a:lnTo>
                                  <a:pt x="121856" y="624791"/>
                                </a:lnTo>
                                <a:lnTo>
                                  <a:pt x="121916" y="613885"/>
                                </a:lnTo>
                                <a:lnTo>
                                  <a:pt x="121973" y="632255"/>
                                </a:lnTo>
                                <a:lnTo>
                                  <a:pt x="122030" y="622199"/>
                                </a:lnTo>
                                <a:lnTo>
                                  <a:pt x="122087" y="594945"/>
                                </a:lnTo>
                                <a:lnTo>
                                  <a:pt x="122143" y="609872"/>
                                </a:lnTo>
                                <a:lnTo>
                                  <a:pt x="122204" y="621349"/>
                                </a:lnTo>
                                <a:lnTo>
                                  <a:pt x="122261" y="625366"/>
                                </a:lnTo>
                                <a:lnTo>
                                  <a:pt x="122317" y="661802"/>
                                </a:lnTo>
                                <a:lnTo>
                                  <a:pt x="122374" y="608147"/>
                                </a:lnTo>
                                <a:lnTo>
                                  <a:pt x="122431" y="610147"/>
                                </a:lnTo>
                                <a:lnTo>
                                  <a:pt x="122487" y="634251"/>
                                </a:lnTo>
                                <a:lnTo>
                                  <a:pt x="122548" y="603554"/>
                                </a:lnTo>
                                <a:lnTo>
                                  <a:pt x="122605" y="662952"/>
                                </a:lnTo>
                                <a:lnTo>
                                  <a:pt x="122662" y="621924"/>
                                </a:lnTo>
                                <a:lnTo>
                                  <a:pt x="122718" y="613885"/>
                                </a:lnTo>
                                <a:lnTo>
                                  <a:pt x="122775" y="614460"/>
                                </a:lnTo>
                                <a:lnTo>
                                  <a:pt x="122832" y="659506"/>
                                </a:lnTo>
                                <a:lnTo>
                                  <a:pt x="122888" y="662377"/>
                                </a:lnTo>
                                <a:lnTo>
                                  <a:pt x="122949" y="637993"/>
                                </a:lnTo>
                                <a:lnTo>
                                  <a:pt x="123006" y="604405"/>
                                </a:lnTo>
                                <a:lnTo>
                                  <a:pt x="123063" y="614161"/>
                                </a:lnTo>
                                <a:lnTo>
                                  <a:pt x="123119" y="637993"/>
                                </a:lnTo>
                                <a:lnTo>
                                  <a:pt x="123180" y="637993"/>
                                </a:lnTo>
                                <a:lnTo>
                                  <a:pt x="123237" y="598391"/>
                                </a:lnTo>
                                <a:lnTo>
                                  <a:pt x="123293" y="646304"/>
                                </a:lnTo>
                                <a:lnTo>
                                  <a:pt x="123350" y="612440"/>
                                </a:lnTo>
                                <a:lnTo>
                                  <a:pt x="123407" y="619328"/>
                                </a:lnTo>
                                <a:lnTo>
                                  <a:pt x="123464" y="619903"/>
                                </a:lnTo>
                                <a:lnTo>
                                  <a:pt x="123524" y="610443"/>
                                </a:lnTo>
                                <a:lnTo>
                                  <a:pt x="123581" y="625941"/>
                                </a:lnTo>
                                <a:lnTo>
                                  <a:pt x="123638" y="628513"/>
                                </a:lnTo>
                                <a:lnTo>
                                  <a:pt x="123694" y="627092"/>
                                </a:lnTo>
                                <a:lnTo>
                                  <a:pt x="123751" y="638269"/>
                                </a:lnTo>
                                <a:lnTo>
                                  <a:pt x="123808" y="634551"/>
                                </a:lnTo>
                                <a:lnTo>
                                  <a:pt x="123864" y="629384"/>
                                </a:lnTo>
                                <a:lnTo>
                                  <a:pt x="123925" y="631384"/>
                                </a:lnTo>
                                <a:lnTo>
                                  <a:pt x="123982" y="630534"/>
                                </a:lnTo>
                                <a:lnTo>
                                  <a:pt x="124039" y="630534"/>
                                </a:lnTo>
                                <a:lnTo>
                                  <a:pt x="124095" y="632255"/>
                                </a:lnTo>
                                <a:lnTo>
                                  <a:pt x="124156" y="616461"/>
                                </a:lnTo>
                                <a:lnTo>
                                  <a:pt x="124213" y="625067"/>
                                </a:lnTo>
                                <a:lnTo>
                                  <a:pt x="124269" y="638569"/>
                                </a:lnTo>
                                <a:lnTo>
                                  <a:pt x="124326" y="601833"/>
                                </a:lnTo>
                                <a:lnTo>
                                  <a:pt x="124383" y="651471"/>
                                </a:lnTo>
                                <a:lnTo>
                                  <a:pt x="124440" y="608422"/>
                                </a:lnTo>
                                <a:lnTo>
                                  <a:pt x="124496" y="611294"/>
                                </a:lnTo>
                                <a:lnTo>
                                  <a:pt x="124557" y="637993"/>
                                </a:lnTo>
                                <a:lnTo>
                                  <a:pt x="124614" y="631680"/>
                                </a:lnTo>
                                <a:lnTo>
                                  <a:pt x="124670" y="585759"/>
                                </a:lnTo>
                                <a:lnTo>
                                  <a:pt x="124727" y="641436"/>
                                </a:lnTo>
                                <a:lnTo>
                                  <a:pt x="124784" y="627092"/>
                                </a:lnTo>
                                <a:lnTo>
                                  <a:pt x="124840" y="629384"/>
                                </a:lnTo>
                                <a:lnTo>
                                  <a:pt x="124901" y="620774"/>
                                </a:lnTo>
                                <a:lnTo>
                                  <a:pt x="124958" y="629384"/>
                                </a:lnTo>
                                <a:lnTo>
                                  <a:pt x="125015" y="598666"/>
                                </a:lnTo>
                                <a:lnTo>
                                  <a:pt x="125071" y="647454"/>
                                </a:lnTo>
                                <a:lnTo>
                                  <a:pt x="125128" y="633401"/>
                                </a:lnTo>
                                <a:lnTo>
                                  <a:pt x="125189" y="656639"/>
                                </a:lnTo>
                                <a:lnTo>
                                  <a:pt x="125245" y="637698"/>
                                </a:lnTo>
                                <a:lnTo>
                                  <a:pt x="125302" y="641436"/>
                                </a:lnTo>
                                <a:lnTo>
                                  <a:pt x="125359" y="623645"/>
                                </a:lnTo>
                                <a:lnTo>
                                  <a:pt x="125416" y="648325"/>
                                </a:lnTo>
                                <a:lnTo>
                                  <a:pt x="125472" y="619328"/>
                                </a:lnTo>
                                <a:lnTo>
                                  <a:pt x="125529" y="619053"/>
                                </a:lnTo>
                                <a:lnTo>
                                  <a:pt x="125590" y="632255"/>
                                </a:lnTo>
                                <a:lnTo>
                                  <a:pt x="125646" y="630534"/>
                                </a:lnTo>
                                <a:lnTo>
                                  <a:pt x="125703" y="665249"/>
                                </a:lnTo>
                                <a:lnTo>
                                  <a:pt x="125760" y="608147"/>
                                </a:lnTo>
                                <a:lnTo>
                                  <a:pt x="125816" y="619328"/>
                                </a:lnTo>
                                <a:lnTo>
                                  <a:pt x="125877" y="656363"/>
                                </a:lnTo>
                                <a:lnTo>
                                  <a:pt x="125934" y="664674"/>
                                </a:lnTo>
                                <a:lnTo>
                                  <a:pt x="125991" y="653192"/>
                                </a:lnTo>
                                <a:lnTo>
                                  <a:pt x="126047" y="652342"/>
                                </a:lnTo>
                                <a:lnTo>
                                  <a:pt x="126104" y="619328"/>
                                </a:lnTo>
                                <a:lnTo>
                                  <a:pt x="126165" y="625366"/>
                                </a:lnTo>
                                <a:lnTo>
                                  <a:pt x="126221" y="625366"/>
                                </a:lnTo>
                                <a:lnTo>
                                  <a:pt x="126278" y="631105"/>
                                </a:lnTo>
                                <a:lnTo>
                                  <a:pt x="126335" y="634827"/>
                                </a:lnTo>
                                <a:lnTo>
                                  <a:pt x="126392" y="633401"/>
                                </a:lnTo>
                                <a:lnTo>
                                  <a:pt x="126448" y="633401"/>
                                </a:lnTo>
                                <a:lnTo>
                                  <a:pt x="126505" y="654642"/>
                                </a:lnTo>
                                <a:lnTo>
                                  <a:pt x="126566" y="654067"/>
                                </a:lnTo>
                                <a:lnTo>
                                  <a:pt x="126622" y="654918"/>
                                </a:lnTo>
                                <a:lnTo>
                                  <a:pt x="126679" y="667840"/>
                                </a:lnTo>
                                <a:lnTo>
                                  <a:pt x="126736" y="672708"/>
                                </a:lnTo>
                                <a:lnTo>
                                  <a:pt x="126797" y="640565"/>
                                </a:lnTo>
                                <a:lnTo>
                                  <a:pt x="126853" y="612164"/>
                                </a:lnTo>
                                <a:lnTo>
                                  <a:pt x="126910" y="602108"/>
                                </a:lnTo>
                                <a:lnTo>
                                  <a:pt x="126967" y="635697"/>
                                </a:lnTo>
                                <a:lnTo>
                                  <a:pt x="127023" y="645158"/>
                                </a:lnTo>
                                <a:lnTo>
                                  <a:pt x="127080" y="647454"/>
                                </a:lnTo>
                                <a:lnTo>
                                  <a:pt x="127137" y="659806"/>
                                </a:lnTo>
                                <a:lnTo>
                                  <a:pt x="127197" y="625366"/>
                                </a:lnTo>
                                <a:lnTo>
                                  <a:pt x="127254" y="630234"/>
                                </a:lnTo>
                                <a:lnTo>
                                  <a:pt x="127311" y="627363"/>
                                </a:lnTo>
                                <a:lnTo>
                                  <a:pt x="127368" y="643437"/>
                                </a:lnTo>
                                <a:lnTo>
                                  <a:pt x="127424" y="657210"/>
                                </a:lnTo>
                                <a:lnTo>
                                  <a:pt x="127481" y="619903"/>
                                </a:lnTo>
                                <a:lnTo>
                                  <a:pt x="127538" y="621049"/>
                                </a:lnTo>
                                <a:lnTo>
                                  <a:pt x="127598" y="645733"/>
                                </a:lnTo>
                                <a:lnTo>
                                  <a:pt x="127655" y="671562"/>
                                </a:lnTo>
                                <a:lnTo>
                                  <a:pt x="127712" y="660656"/>
                                </a:lnTo>
                                <a:lnTo>
                                  <a:pt x="127772" y="637698"/>
                                </a:lnTo>
                                <a:lnTo>
                                  <a:pt x="127829" y="643736"/>
                                </a:lnTo>
                                <a:lnTo>
                                  <a:pt x="127886" y="679022"/>
                                </a:lnTo>
                                <a:lnTo>
                                  <a:pt x="127943" y="683339"/>
                                </a:lnTo>
                                <a:lnTo>
                                  <a:pt x="127999" y="637423"/>
                                </a:lnTo>
                                <a:lnTo>
                                  <a:pt x="128056" y="629384"/>
                                </a:lnTo>
                                <a:lnTo>
                                  <a:pt x="128113" y="650621"/>
                                </a:lnTo>
                                <a:lnTo>
                                  <a:pt x="128173" y="598091"/>
                                </a:lnTo>
                                <a:lnTo>
                                  <a:pt x="128230" y="662102"/>
                                </a:lnTo>
                                <a:lnTo>
                                  <a:pt x="128287" y="645457"/>
                                </a:lnTo>
                                <a:lnTo>
                                  <a:pt x="128344" y="607572"/>
                                </a:lnTo>
                                <a:lnTo>
                                  <a:pt x="128400" y="631680"/>
                                </a:lnTo>
                                <a:lnTo>
                                  <a:pt x="128457" y="627363"/>
                                </a:lnTo>
                                <a:lnTo>
                                  <a:pt x="128518" y="648325"/>
                                </a:lnTo>
                                <a:lnTo>
                                  <a:pt x="128574" y="666694"/>
                                </a:lnTo>
                                <a:lnTo>
                                  <a:pt x="128631" y="649750"/>
                                </a:lnTo>
                                <a:lnTo>
                                  <a:pt x="128688" y="624791"/>
                                </a:lnTo>
                                <a:lnTo>
                                  <a:pt x="128744" y="639990"/>
                                </a:lnTo>
                                <a:lnTo>
                                  <a:pt x="128805" y="655788"/>
                                </a:lnTo>
                                <a:lnTo>
                                  <a:pt x="128862" y="659506"/>
                                </a:lnTo>
                                <a:lnTo>
                                  <a:pt x="128919" y="642861"/>
                                </a:lnTo>
                                <a:lnTo>
                                  <a:pt x="128975" y="632830"/>
                                </a:lnTo>
                                <a:lnTo>
                                  <a:pt x="129032" y="638569"/>
                                </a:lnTo>
                                <a:lnTo>
                                  <a:pt x="129089" y="637123"/>
                                </a:lnTo>
                                <a:lnTo>
                                  <a:pt x="129145" y="643437"/>
                                </a:lnTo>
                                <a:lnTo>
                                  <a:pt x="129206" y="680172"/>
                                </a:lnTo>
                                <a:lnTo>
                                  <a:pt x="129263" y="668691"/>
                                </a:lnTo>
                                <a:lnTo>
                                  <a:pt x="129319" y="652046"/>
                                </a:lnTo>
                                <a:lnTo>
                                  <a:pt x="129376" y="642861"/>
                                </a:lnTo>
                                <a:lnTo>
                                  <a:pt x="129433" y="673008"/>
                                </a:lnTo>
                                <a:lnTo>
                                  <a:pt x="129494" y="644012"/>
                                </a:lnTo>
                                <a:lnTo>
                                  <a:pt x="129550" y="643437"/>
                                </a:lnTo>
                                <a:lnTo>
                                  <a:pt x="129607" y="637123"/>
                                </a:lnTo>
                                <a:lnTo>
                                  <a:pt x="129664" y="650896"/>
                                </a:lnTo>
                                <a:lnTo>
                                  <a:pt x="129720" y="620203"/>
                                </a:lnTo>
                                <a:lnTo>
                                  <a:pt x="129777" y="658084"/>
                                </a:lnTo>
                                <a:lnTo>
                                  <a:pt x="129838" y="629659"/>
                                </a:lnTo>
                                <a:lnTo>
                                  <a:pt x="129895" y="656363"/>
                                </a:lnTo>
                                <a:lnTo>
                                  <a:pt x="129951" y="636272"/>
                                </a:lnTo>
                                <a:lnTo>
                                  <a:pt x="130008" y="630534"/>
                                </a:lnTo>
                                <a:lnTo>
                                  <a:pt x="130065" y="648604"/>
                                </a:lnTo>
                                <a:lnTo>
                                  <a:pt x="130121" y="635973"/>
                                </a:lnTo>
                                <a:lnTo>
                                  <a:pt x="130178" y="612440"/>
                                </a:lnTo>
                                <a:lnTo>
                                  <a:pt x="130239" y="661231"/>
                                </a:lnTo>
                                <a:lnTo>
                                  <a:pt x="130296" y="652342"/>
                                </a:lnTo>
                                <a:lnTo>
                                  <a:pt x="130352" y="654918"/>
                                </a:lnTo>
                                <a:lnTo>
                                  <a:pt x="130409" y="672708"/>
                                </a:lnTo>
                                <a:lnTo>
                                  <a:pt x="130470" y="631955"/>
                                </a:lnTo>
                                <a:lnTo>
                                  <a:pt x="130526" y="629384"/>
                                </a:lnTo>
                                <a:lnTo>
                                  <a:pt x="130583" y="639144"/>
                                </a:lnTo>
                                <a:lnTo>
                                  <a:pt x="130640" y="676730"/>
                                </a:lnTo>
                                <a:lnTo>
                                  <a:pt x="130696" y="636548"/>
                                </a:lnTo>
                                <a:lnTo>
                                  <a:pt x="130753" y="643161"/>
                                </a:lnTo>
                                <a:lnTo>
                                  <a:pt x="130814" y="651196"/>
                                </a:lnTo>
                                <a:lnTo>
                                  <a:pt x="130871" y="687061"/>
                                </a:lnTo>
                                <a:lnTo>
                                  <a:pt x="130927" y="669266"/>
                                </a:lnTo>
                                <a:lnTo>
                                  <a:pt x="130984" y="649750"/>
                                </a:lnTo>
                                <a:lnTo>
                                  <a:pt x="131041" y="655788"/>
                                </a:lnTo>
                                <a:lnTo>
                                  <a:pt x="131097" y="640290"/>
                                </a:lnTo>
                                <a:lnTo>
                                  <a:pt x="131154" y="604980"/>
                                </a:lnTo>
                                <a:lnTo>
                                  <a:pt x="131215" y="620774"/>
                                </a:lnTo>
                                <a:lnTo>
                                  <a:pt x="131271" y="635697"/>
                                </a:lnTo>
                                <a:lnTo>
                                  <a:pt x="131328" y="624220"/>
                                </a:lnTo>
                                <a:lnTo>
                                  <a:pt x="131385" y="661231"/>
                                </a:lnTo>
                                <a:lnTo>
                                  <a:pt x="131446" y="635697"/>
                                </a:lnTo>
                                <a:lnTo>
                                  <a:pt x="131502" y="630234"/>
                                </a:lnTo>
                                <a:lnTo>
                                  <a:pt x="131559" y="666395"/>
                                </a:lnTo>
                                <a:lnTo>
                                  <a:pt x="131616" y="648029"/>
                                </a:lnTo>
                                <a:lnTo>
                                  <a:pt x="131672" y="680743"/>
                                </a:lnTo>
                                <a:lnTo>
                                  <a:pt x="131729" y="624220"/>
                                </a:lnTo>
                                <a:lnTo>
                                  <a:pt x="131786" y="655213"/>
                                </a:lnTo>
                                <a:lnTo>
                                  <a:pt x="131847" y="672708"/>
                                </a:lnTo>
                                <a:lnTo>
                                  <a:pt x="131903" y="649175"/>
                                </a:lnTo>
                                <a:lnTo>
                                  <a:pt x="131960" y="658935"/>
                                </a:lnTo>
                                <a:lnTo>
                                  <a:pt x="132017" y="676730"/>
                                </a:lnTo>
                                <a:lnTo>
                                  <a:pt x="132073" y="657509"/>
                                </a:lnTo>
                                <a:lnTo>
                                  <a:pt x="132130" y="650621"/>
                                </a:lnTo>
                                <a:lnTo>
                                  <a:pt x="132191" y="631955"/>
                                </a:lnTo>
                                <a:lnTo>
                                  <a:pt x="132247" y="636847"/>
                                </a:lnTo>
                                <a:lnTo>
                                  <a:pt x="132304" y="668116"/>
                                </a:lnTo>
                                <a:lnTo>
                                  <a:pt x="132361" y="623346"/>
                                </a:lnTo>
                                <a:lnTo>
                                  <a:pt x="132418" y="613885"/>
                                </a:lnTo>
                                <a:lnTo>
                                  <a:pt x="132478" y="703130"/>
                                </a:lnTo>
                                <a:lnTo>
                                  <a:pt x="132535" y="628813"/>
                                </a:lnTo>
                                <a:lnTo>
                                  <a:pt x="132592" y="639144"/>
                                </a:lnTo>
                                <a:lnTo>
                                  <a:pt x="132648" y="632255"/>
                                </a:lnTo>
                                <a:lnTo>
                                  <a:pt x="132705" y="654342"/>
                                </a:lnTo>
                                <a:lnTo>
                                  <a:pt x="132762" y="646028"/>
                                </a:lnTo>
                                <a:lnTo>
                                  <a:pt x="132818" y="656363"/>
                                </a:lnTo>
                                <a:lnTo>
                                  <a:pt x="132879" y="631105"/>
                                </a:lnTo>
                                <a:lnTo>
                                  <a:pt x="132936" y="636548"/>
                                </a:lnTo>
                                <a:lnTo>
                                  <a:pt x="132993" y="640565"/>
                                </a:lnTo>
                                <a:lnTo>
                                  <a:pt x="133049" y="617607"/>
                                </a:lnTo>
                                <a:lnTo>
                                  <a:pt x="133106" y="658084"/>
                                </a:lnTo>
                                <a:lnTo>
                                  <a:pt x="133167" y="637698"/>
                                </a:lnTo>
                                <a:lnTo>
                                  <a:pt x="133223" y="643437"/>
                                </a:lnTo>
                                <a:lnTo>
                                  <a:pt x="133280" y="687931"/>
                                </a:lnTo>
                                <a:lnTo>
                                  <a:pt x="133337" y="672137"/>
                                </a:lnTo>
                                <a:lnTo>
                                  <a:pt x="133394" y="630234"/>
                                </a:lnTo>
                                <a:lnTo>
                                  <a:pt x="133454" y="651771"/>
                                </a:lnTo>
                                <a:lnTo>
                                  <a:pt x="133511" y="656363"/>
                                </a:lnTo>
                                <a:lnTo>
                                  <a:pt x="133568" y="670987"/>
                                </a:lnTo>
                                <a:lnTo>
                                  <a:pt x="133624" y="648900"/>
                                </a:lnTo>
                                <a:lnTo>
                                  <a:pt x="133681" y="684189"/>
                                </a:lnTo>
                                <a:lnTo>
                                  <a:pt x="133738" y="647179"/>
                                </a:lnTo>
                                <a:lnTo>
                                  <a:pt x="133795" y="638844"/>
                                </a:lnTo>
                                <a:lnTo>
                                  <a:pt x="133855" y="640565"/>
                                </a:lnTo>
                                <a:lnTo>
                                  <a:pt x="133912" y="633976"/>
                                </a:lnTo>
                                <a:lnTo>
                                  <a:pt x="133969" y="687356"/>
                                </a:lnTo>
                                <a:lnTo>
                                  <a:pt x="134025" y="618478"/>
                                </a:lnTo>
                                <a:lnTo>
                                  <a:pt x="134086" y="618478"/>
                                </a:lnTo>
                                <a:lnTo>
                                  <a:pt x="134143" y="637698"/>
                                </a:lnTo>
                                <a:lnTo>
                                  <a:pt x="134199" y="661231"/>
                                </a:lnTo>
                                <a:lnTo>
                                  <a:pt x="134256" y="711465"/>
                                </a:lnTo>
                                <a:lnTo>
                                  <a:pt x="134313" y="617332"/>
                                </a:lnTo>
                                <a:lnTo>
                                  <a:pt x="134370" y="662377"/>
                                </a:lnTo>
                                <a:lnTo>
                                  <a:pt x="134426" y="627938"/>
                                </a:lnTo>
                                <a:lnTo>
                                  <a:pt x="134487" y="678451"/>
                                </a:lnTo>
                                <a:lnTo>
                                  <a:pt x="134544" y="652617"/>
                                </a:lnTo>
                                <a:lnTo>
                                  <a:pt x="134600" y="613590"/>
                                </a:lnTo>
                                <a:lnTo>
                                  <a:pt x="134657" y="655489"/>
                                </a:lnTo>
                                <a:lnTo>
                                  <a:pt x="134714" y="622499"/>
                                </a:lnTo>
                                <a:lnTo>
                                  <a:pt x="134770" y="665548"/>
                                </a:lnTo>
                                <a:lnTo>
                                  <a:pt x="134827" y="632830"/>
                                </a:lnTo>
                                <a:lnTo>
                                  <a:pt x="134888" y="643437"/>
                                </a:lnTo>
                                <a:lnTo>
                                  <a:pt x="134945" y="658360"/>
                                </a:lnTo>
                                <a:lnTo>
                                  <a:pt x="135001" y="669562"/>
                                </a:lnTo>
                                <a:lnTo>
                                  <a:pt x="135062" y="659506"/>
                                </a:lnTo>
                                <a:lnTo>
                                  <a:pt x="135119" y="681318"/>
                                </a:lnTo>
                                <a:lnTo>
                                  <a:pt x="135175" y="639144"/>
                                </a:lnTo>
                                <a:lnTo>
                                  <a:pt x="135232" y="648325"/>
                                </a:lnTo>
                                <a:lnTo>
                                  <a:pt x="135289" y="640290"/>
                                </a:lnTo>
                                <a:lnTo>
                                  <a:pt x="135346" y="664398"/>
                                </a:lnTo>
                                <a:lnTo>
                                  <a:pt x="135402" y="656639"/>
                                </a:lnTo>
                                <a:lnTo>
                                  <a:pt x="135463" y="679597"/>
                                </a:lnTo>
                                <a:lnTo>
                                  <a:pt x="135520" y="639715"/>
                                </a:lnTo>
                                <a:lnTo>
                                  <a:pt x="135576" y="651196"/>
                                </a:lnTo>
                                <a:lnTo>
                                  <a:pt x="135633" y="650621"/>
                                </a:lnTo>
                                <a:lnTo>
                                  <a:pt x="135690" y="664398"/>
                                </a:lnTo>
                                <a:lnTo>
                                  <a:pt x="135746" y="655213"/>
                                </a:lnTo>
                                <a:lnTo>
                                  <a:pt x="135807" y="638269"/>
                                </a:lnTo>
                                <a:lnTo>
                                  <a:pt x="135864" y="623346"/>
                                </a:lnTo>
                                <a:lnTo>
                                  <a:pt x="135921" y="667269"/>
                                </a:lnTo>
                                <a:lnTo>
                                  <a:pt x="135977" y="662952"/>
                                </a:lnTo>
                                <a:lnTo>
                                  <a:pt x="136034" y="671287"/>
                                </a:lnTo>
                                <a:lnTo>
                                  <a:pt x="136095" y="647754"/>
                                </a:lnTo>
                                <a:lnTo>
                                  <a:pt x="136151" y="620478"/>
                                </a:lnTo>
                                <a:lnTo>
                                  <a:pt x="136208" y="681893"/>
                                </a:lnTo>
                                <a:lnTo>
                                  <a:pt x="136265" y="617032"/>
                                </a:lnTo>
                                <a:lnTo>
                                  <a:pt x="136322" y="668116"/>
                                </a:lnTo>
                                <a:lnTo>
                                  <a:pt x="136378" y="648029"/>
                                </a:lnTo>
                                <a:lnTo>
                                  <a:pt x="136435" y="625642"/>
                                </a:lnTo>
                                <a:lnTo>
                                  <a:pt x="136496" y="637698"/>
                                </a:lnTo>
                                <a:lnTo>
                                  <a:pt x="136552" y="627363"/>
                                </a:lnTo>
                                <a:lnTo>
                                  <a:pt x="136609" y="625941"/>
                                </a:lnTo>
                                <a:lnTo>
                                  <a:pt x="136666" y="644583"/>
                                </a:lnTo>
                                <a:lnTo>
                                  <a:pt x="136722" y="664098"/>
                                </a:lnTo>
                                <a:lnTo>
                                  <a:pt x="136783" y="650896"/>
                                </a:lnTo>
                                <a:lnTo>
                                  <a:pt x="136840" y="662677"/>
                                </a:lnTo>
                                <a:lnTo>
                                  <a:pt x="136897" y="648325"/>
                                </a:lnTo>
                                <a:lnTo>
                                  <a:pt x="136953" y="653492"/>
                                </a:lnTo>
                                <a:lnTo>
                                  <a:pt x="137010" y="644583"/>
                                </a:lnTo>
                                <a:lnTo>
                                  <a:pt x="137067" y="629959"/>
                                </a:lnTo>
                                <a:lnTo>
                                  <a:pt x="137127" y="670712"/>
                                </a:lnTo>
                                <a:lnTo>
                                  <a:pt x="137184" y="644307"/>
                                </a:lnTo>
                                <a:lnTo>
                                  <a:pt x="137241" y="628813"/>
                                </a:lnTo>
                                <a:lnTo>
                                  <a:pt x="137298" y="631384"/>
                                </a:lnTo>
                                <a:lnTo>
                                  <a:pt x="137354" y="644882"/>
                                </a:lnTo>
                                <a:lnTo>
                                  <a:pt x="137411" y="664674"/>
                                </a:lnTo>
                                <a:lnTo>
                                  <a:pt x="137468" y="683614"/>
                                </a:lnTo>
                                <a:lnTo>
                                  <a:pt x="137528" y="644012"/>
                                </a:lnTo>
                                <a:lnTo>
                                  <a:pt x="137585" y="626792"/>
                                </a:lnTo>
                                <a:lnTo>
                                  <a:pt x="137642" y="660381"/>
                                </a:lnTo>
                                <a:lnTo>
                                  <a:pt x="137698" y="657210"/>
                                </a:lnTo>
                                <a:lnTo>
                                  <a:pt x="137759" y="610443"/>
                                </a:lnTo>
                                <a:lnTo>
                                  <a:pt x="137816" y="622499"/>
                                </a:lnTo>
                                <a:lnTo>
                                  <a:pt x="137873" y="657509"/>
                                </a:lnTo>
                                <a:lnTo>
                                  <a:pt x="137929" y="642861"/>
                                </a:lnTo>
                                <a:lnTo>
                                  <a:pt x="137986" y="644882"/>
                                </a:lnTo>
                                <a:lnTo>
                                  <a:pt x="138043" y="633401"/>
                                </a:lnTo>
                                <a:lnTo>
                                  <a:pt x="138103" y="634251"/>
                                </a:lnTo>
                                <a:lnTo>
                                  <a:pt x="138160" y="659806"/>
                                </a:lnTo>
                                <a:lnTo>
                                  <a:pt x="138217" y="663523"/>
                                </a:lnTo>
                                <a:lnTo>
                                  <a:pt x="138274" y="666694"/>
                                </a:lnTo>
                                <a:lnTo>
                                  <a:pt x="138330" y="626792"/>
                                </a:lnTo>
                                <a:lnTo>
                                  <a:pt x="138387" y="656639"/>
                                </a:lnTo>
                                <a:lnTo>
                                  <a:pt x="138444" y="642011"/>
                                </a:lnTo>
                                <a:lnTo>
                                  <a:pt x="138504" y="652046"/>
                                </a:lnTo>
                                <a:lnTo>
                                  <a:pt x="138561" y="658935"/>
                                </a:lnTo>
                                <a:lnTo>
                                  <a:pt x="138618" y="635122"/>
                                </a:lnTo>
                                <a:lnTo>
                                  <a:pt x="138674" y="643161"/>
                                </a:lnTo>
                                <a:lnTo>
                                  <a:pt x="138735" y="645158"/>
                                </a:lnTo>
                                <a:lnTo>
                                  <a:pt x="138792" y="643736"/>
                                </a:lnTo>
                                <a:lnTo>
                                  <a:pt x="138849" y="632255"/>
                                </a:lnTo>
                                <a:lnTo>
                                  <a:pt x="138905" y="651471"/>
                                </a:lnTo>
                                <a:lnTo>
                                  <a:pt x="138962" y="656934"/>
                                </a:lnTo>
                                <a:lnTo>
                                  <a:pt x="139019" y="625941"/>
                                </a:lnTo>
                                <a:lnTo>
                                  <a:pt x="139075" y="650325"/>
                                </a:lnTo>
                                <a:lnTo>
                                  <a:pt x="139136" y="628813"/>
                                </a:lnTo>
                                <a:lnTo>
                                  <a:pt x="139193" y="637423"/>
                                </a:lnTo>
                                <a:lnTo>
                                  <a:pt x="139250" y="648029"/>
                                </a:lnTo>
                                <a:lnTo>
                                  <a:pt x="139306" y="651196"/>
                                </a:lnTo>
                                <a:lnTo>
                                  <a:pt x="139363" y="614161"/>
                                </a:lnTo>
                                <a:lnTo>
                                  <a:pt x="139420" y="627938"/>
                                </a:lnTo>
                                <a:lnTo>
                                  <a:pt x="139480" y="671287"/>
                                </a:lnTo>
                                <a:lnTo>
                                  <a:pt x="139537" y="627092"/>
                                </a:lnTo>
                                <a:lnTo>
                                  <a:pt x="139594" y="666970"/>
                                </a:lnTo>
                                <a:lnTo>
                                  <a:pt x="139650" y="665548"/>
                                </a:lnTo>
                                <a:lnTo>
                                  <a:pt x="139711" y="641436"/>
                                </a:lnTo>
                                <a:lnTo>
                                  <a:pt x="139768" y="612440"/>
                                </a:lnTo>
                                <a:lnTo>
                                  <a:pt x="139825" y="635697"/>
                                </a:lnTo>
                                <a:lnTo>
                                  <a:pt x="139881" y="657210"/>
                                </a:lnTo>
                                <a:lnTo>
                                  <a:pt x="139938" y="647454"/>
                                </a:lnTo>
                                <a:lnTo>
                                  <a:pt x="139995" y="627363"/>
                                </a:lnTo>
                                <a:lnTo>
                                  <a:pt x="140051" y="661527"/>
                                </a:lnTo>
                                <a:lnTo>
                                  <a:pt x="140112" y="614736"/>
                                </a:lnTo>
                                <a:lnTo>
                                  <a:pt x="140169" y="625366"/>
                                </a:lnTo>
                                <a:lnTo>
                                  <a:pt x="140226" y="643161"/>
                                </a:lnTo>
                                <a:lnTo>
                                  <a:pt x="140282" y="637993"/>
                                </a:lnTo>
                                <a:lnTo>
                                  <a:pt x="140339" y="644882"/>
                                </a:lnTo>
                                <a:lnTo>
                                  <a:pt x="140396" y="617032"/>
                                </a:lnTo>
                                <a:lnTo>
                                  <a:pt x="140456" y="633976"/>
                                </a:lnTo>
                                <a:lnTo>
                                  <a:pt x="140513" y="636272"/>
                                </a:lnTo>
                                <a:lnTo>
                                  <a:pt x="140570" y="633105"/>
                                </a:lnTo>
                                <a:lnTo>
                                  <a:pt x="140627" y="657509"/>
                                </a:lnTo>
                                <a:lnTo>
                                  <a:pt x="140683" y="651471"/>
                                </a:lnTo>
                                <a:lnTo>
                                  <a:pt x="140744" y="628813"/>
                                </a:lnTo>
                                <a:lnTo>
                                  <a:pt x="140801" y="651771"/>
                                </a:lnTo>
                                <a:lnTo>
                                  <a:pt x="140857" y="648029"/>
                                </a:lnTo>
                                <a:lnTo>
                                  <a:pt x="140914" y="657785"/>
                                </a:lnTo>
                                <a:lnTo>
                                  <a:pt x="140971" y="677600"/>
                                </a:lnTo>
                                <a:lnTo>
                                  <a:pt x="141027" y="632530"/>
                                </a:lnTo>
                                <a:lnTo>
                                  <a:pt x="141084" y="636272"/>
                                </a:lnTo>
                                <a:lnTo>
                                  <a:pt x="141145" y="652617"/>
                                </a:lnTo>
                                <a:lnTo>
                                  <a:pt x="141201" y="632255"/>
                                </a:lnTo>
                                <a:lnTo>
                                  <a:pt x="141258" y="665548"/>
                                </a:lnTo>
                                <a:lnTo>
                                  <a:pt x="141315" y="639419"/>
                                </a:lnTo>
                                <a:lnTo>
                                  <a:pt x="141376" y="642586"/>
                                </a:lnTo>
                                <a:lnTo>
                                  <a:pt x="141432" y="661231"/>
                                </a:lnTo>
                                <a:lnTo>
                                  <a:pt x="141489" y="635973"/>
                                </a:lnTo>
                                <a:lnTo>
                                  <a:pt x="141546" y="656064"/>
                                </a:lnTo>
                                <a:lnTo>
                                  <a:pt x="141602" y="632255"/>
                                </a:lnTo>
                                <a:lnTo>
                                  <a:pt x="141659" y="640565"/>
                                </a:lnTo>
                                <a:lnTo>
                                  <a:pt x="141716" y="670712"/>
                                </a:lnTo>
                                <a:lnTo>
                                  <a:pt x="141777" y="640865"/>
                                </a:lnTo>
                                <a:lnTo>
                                  <a:pt x="141833" y="611593"/>
                                </a:lnTo>
                                <a:lnTo>
                                  <a:pt x="141890" y="648029"/>
                                </a:lnTo>
                                <a:lnTo>
                                  <a:pt x="141947" y="652046"/>
                                </a:lnTo>
                                <a:lnTo>
                                  <a:pt x="142003" y="594074"/>
                                </a:lnTo>
                                <a:lnTo>
                                  <a:pt x="142060" y="672708"/>
                                </a:lnTo>
                                <a:lnTo>
                                  <a:pt x="142117" y="621624"/>
                                </a:lnTo>
                                <a:lnTo>
                                  <a:pt x="142178" y="637123"/>
                                </a:lnTo>
                                <a:lnTo>
                                  <a:pt x="142234" y="646028"/>
                                </a:lnTo>
                                <a:lnTo>
                                  <a:pt x="142291" y="635398"/>
                                </a:lnTo>
                                <a:lnTo>
                                  <a:pt x="142352" y="631955"/>
                                </a:lnTo>
                                <a:lnTo>
                                  <a:pt x="142408" y="651196"/>
                                </a:lnTo>
                                <a:lnTo>
                                  <a:pt x="142465" y="633105"/>
                                </a:lnTo>
                                <a:lnTo>
                                  <a:pt x="142522" y="658360"/>
                                </a:lnTo>
                                <a:lnTo>
                                  <a:pt x="142579" y="645733"/>
                                </a:lnTo>
                                <a:lnTo>
                                  <a:pt x="142635" y="628238"/>
                                </a:lnTo>
                                <a:lnTo>
                                  <a:pt x="142692" y="641140"/>
                                </a:lnTo>
                                <a:lnTo>
                                  <a:pt x="142753" y="623070"/>
                                </a:lnTo>
                                <a:lnTo>
                                  <a:pt x="142809" y="631955"/>
                                </a:lnTo>
                                <a:lnTo>
                                  <a:pt x="142866" y="658084"/>
                                </a:lnTo>
                                <a:lnTo>
                                  <a:pt x="142923" y="648325"/>
                                </a:lnTo>
                                <a:lnTo>
                                  <a:pt x="142979" y="614161"/>
                                </a:lnTo>
                                <a:lnTo>
                                  <a:pt x="143036" y="660081"/>
                                </a:lnTo>
                                <a:lnTo>
                                  <a:pt x="143097" y="662677"/>
                                </a:lnTo>
                                <a:lnTo>
                                  <a:pt x="143153" y="644583"/>
                                </a:lnTo>
                                <a:lnTo>
                                  <a:pt x="143210" y="640865"/>
                                </a:lnTo>
                                <a:lnTo>
                                  <a:pt x="143267" y="633976"/>
                                </a:lnTo>
                                <a:lnTo>
                                  <a:pt x="143324" y="668691"/>
                                </a:lnTo>
                                <a:lnTo>
                                  <a:pt x="143384" y="608997"/>
                                </a:lnTo>
                                <a:lnTo>
                                  <a:pt x="143441" y="660956"/>
                                </a:lnTo>
                                <a:lnTo>
                                  <a:pt x="143498" y="659231"/>
                                </a:lnTo>
                                <a:lnTo>
                                  <a:pt x="143554" y="635398"/>
                                </a:lnTo>
                                <a:lnTo>
                                  <a:pt x="143611" y="657210"/>
                                </a:lnTo>
                                <a:lnTo>
                                  <a:pt x="143668" y="644012"/>
                                </a:lnTo>
                                <a:lnTo>
                                  <a:pt x="143725" y="637993"/>
                                </a:lnTo>
                                <a:lnTo>
                                  <a:pt x="143785" y="625642"/>
                                </a:lnTo>
                                <a:lnTo>
                                  <a:pt x="143842" y="659231"/>
                                </a:lnTo>
                                <a:lnTo>
                                  <a:pt x="143899" y="628513"/>
                                </a:lnTo>
                                <a:lnTo>
                                  <a:pt x="143955" y="651771"/>
                                </a:lnTo>
                                <a:lnTo>
                                  <a:pt x="144012" y="648029"/>
                                </a:lnTo>
                                <a:lnTo>
                                  <a:pt x="144073" y="644583"/>
                                </a:lnTo>
                                <a:lnTo>
                                  <a:pt x="144130" y="620203"/>
                                </a:lnTo>
                                <a:lnTo>
                                  <a:pt x="144186" y="627663"/>
                                </a:lnTo>
                                <a:lnTo>
                                  <a:pt x="144243" y="661527"/>
                                </a:lnTo>
                                <a:lnTo>
                                  <a:pt x="144300" y="634551"/>
                                </a:lnTo>
                                <a:lnTo>
                                  <a:pt x="144356" y="660656"/>
                                </a:lnTo>
                                <a:lnTo>
                                  <a:pt x="144417" y="631955"/>
                                </a:lnTo>
                                <a:lnTo>
                                  <a:pt x="144474" y="639144"/>
                                </a:lnTo>
                                <a:lnTo>
                                  <a:pt x="144531" y="692799"/>
                                </a:lnTo>
                                <a:lnTo>
                                  <a:pt x="144587" y="655489"/>
                                </a:lnTo>
                                <a:lnTo>
                                  <a:pt x="144644" y="679022"/>
                                </a:lnTo>
                                <a:lnTo>
                                  <a:pt x="144700" y="623645"/>
                                </a:lnTo>
                                <a:lnTo>
                                  <a:pt x="144757" y="666419"/>
                                </a:lnTo>
                                <a:lnTo>
                                  <a:pt x="144818" y="598091"/>
                                </a:lnTo>
                                <a:lnTo>
                                  <a:pt x="144875" y="660956"/>
                                </a:lnTo>
                                <a:lnTo>
                                  <a:pt x="144931" y="648900"/>
                                </a:lnTo>
                                <a:lnTo>
                                  <a:pt x="144988" y="619903"/>
                                </a:lnTo>
                                <a:lnTo>
                                  <a:pt x="145049" y="613590"/>
                                </a:lnTo>
                                <a:lnTo>
                                  <a:pt x="145105" y="678175"/>
                                </a:lnTo>
                                <a:lnTo>
                                  <a:pt x="145162" y="614736"/>
                                </a:lnTo>
                                <a:lnTo>
                                  <a:pt x="145219" y="614460"/>
                                </a:lnTo>
                                <a:lnTo>
                                  <a:pt x="145276" y="608722"/>
                                </a:lnTo>
                                <a:lnTo>
                                  <a:pt x="145332" y="644307"/>
                                </a:lnTo>
                                <a:lnTo>
                                  <a:pt x="145393" y="671862"/>
                                </a:lnTo>
                                <a:lnTo>
                                  <a:pt x="145450" y="644307"/>
                                </a:lnTo>
                                <a:lnTo>
                                  <a:pt x="145506" y="621624"/>
                                </a:lnTo>
                                <a:lnTo>
                                  <a:pt x="145563" y="620203"/>
                                </a:lnTo>
                                <a:lnTo>
                                  <a:pt x="145620" y="664674"/>
                                </a:lnTo>
                                <a:lnTo>
                                  <a:pt x="145677" y="656363"/>
                                </a:lnTo>
                                <a:lnTo>
                                  <a:pt x="145733" y="609297"/>
                                </a:lnTo>
                                <a:lnTo>
                                  <a:pt x="145794" y="623346"/>
                                </a:lnTo>
                                <a:lnTo>
                                  <a:pt x="145851" y="634251"/>
                                </a:lnTo>
                                <a:lnTo>
                                  <a:pt x="145907" y="643736"/>
                                </a:lnTo>
                                <a:lnTo>
                                  <a:pt x="145964" y="646879"/>
                                </a:lnTo>
                                <a:lnTo>
                                  <a:pt x="146025" y="624791"/>
                                </a:lnTo>
                                <a:lnTo>
                                  <a:pt x="146081" y="633105"/>
                                </a:lnTo>
                                <a:lnTo>
                                  <a:pt x="146138" y="601533"/>
                                </a:lnTo>
                                <a:lnTo>
                                  <a:pt x="146195" y="619628"/>
                                </a:lnTo>
                                <a:lnTo>
                                  <a:pt x="146252" y="624496"/>
                                </a:lnTo>
                                <a:lnTo>
                                  <a:pt x="146308" y="654918"/>
                                </a:lnTo>
                                <a:lnTo>
                                  <a:pt x="146365" y="621349"/>
                                </a:lnTo>
                                <a:lnTo>
                                  <a:pt x="146426" y="649475"/>
                                </a:lnTo>
                                <a:lnTo>
                                  <a:pt x="146482" y="641140"/>
                                </a:lnTo>
                                <a:lnTo>
                                  <a:pt x="146539" y="647754"/>
                                </a:lnTo>
                                <a:lnTo>
                                  <a:pt x="146596" y="607001"/>
                                </a:lnTo>
                                <a:lnTo>
                                  <a:pt x="146652" y="620203"/>
                                </a:lnTo>
                                <a:lnTo>
                                  <a:pt x="146709" y="625067"/>
                                </a:lnTo>
                                <a:lnTo>
                                  <a:pt x="146770" y="630534"/>
                                </a:lnTo>
                                <a:lnTo>
                                  <a:pt x="146827" y="638269"/>
                                </a:lnTo>
                                <a:lnTo>
                                  <a:pt x="146883" y="620203"/>
                                </a:lnTo>
                                <a:lnTo>
                                  <a:pt x="146940" y="644583"/>
                                </a:lnTo>
                                <a:lnTo>
                                  <a:pt x="147001" y="611868"/>
                                </a:lnTo>
                                <a:lnTo>
                                  <a:pt x="147058" y="662952"/>
                                </a:lnTo>
                                <a:lnTo>
                                  <a:pt x="147114" y="643161"/>
                                </a:lnTo>
                                <a:lnTo>
                                  <a:pt x="147171" y="644882"/>
                                </a:lnTo>
                                <a:lnTo>
                                  <a:pt x="147228" y="633677"/>
                                </a:lnTo>
                                <a:lnTo>
                                  <a:pt x="147284" y="632255"/>
                                </a:lnTo>
                                <a:lnTo>
                                  <a:pt x="147341" y="629384"/>
                                </a:lnTo>
                                <a:lnTo>
                                  <a:pt x="147402" y="655788"/>
                                </a:lnTo>
                                <a:lnTo>
                                  <a:pt x="147458" y="642286"/>
                                </a:lnTo>
                                <a:lnTo>
                                  <a:pt x="147515" y="635973"/>
                                </a:lnTo>
                                <a:lnTo>
                                  <a:pt x="147572" y="643437"/>
                                </a:lnTo>
                                <a:lnTo>
                                  <a:pt x="147628" y="658656"/>
                                </a:lnTo>
                                <a:lnTo>
                                  <a:pt x="147685" y="647754"/>
                                </a:lnTo>
                                <a:lnTo>
                                  <a:pt x="147746" y="633105"/>
                                </a:lnTo>
                                <a:lnTo>
                                  <a:pt x="147803" y="652617"/>
                                </a:lnTo>
                                <a:lnTo>
                                  <a:pt x="147859" y="640565"/>
                                </a:lnTo>
                                <a:lnTo>
                                  <a:pt x="147916" y="644583"/>
                                </a:lnTo>
                                <a:lnTo>
                                  <a:pt x="147973" y="638269"/>
                                </a:lnTo>
                                <a:lnTo>
                                  <a:pt x="148034" y="649175"/>
                                </a:lnTo>
                                <a:lnTo>
                                  <a:pt x="148090" y="649175"/>
                                </a:lnTo>
                                <a:lnTo>
                                  <a:pt x="148147" y="635122"/>
                                </a:lnTo>
                                <a:lnTo>
                                  <a:pt x="148204" y="621049"/>
                                </a:lnTo>
                                <a:lnTo>
                                  <a:pt x="148260" y="605850"/>
                                </a:lnTo>
                                <a:lnTo>
                                  <a:pt x="148317" y="661527"/>
                                </a:lnTo>
                                <a:lnTo>
                                  <a:pt x="148374" y="631680"/>
                                </a:lnTo>
                                <a:lnTo>
                                  <a:pt x="148434" y="633677"/>
                                </a:lnTo>
                                <a:lnTo>
                                  <a:pt x="148491" y="637423"/>
                                </a:lnTo>
                                <a:lnTo>
                                  <a:pt x="148548" y="644583"/>
                                </a:lnTo>
                                <a:lnTo>
                                  <a:pt x="148605" y="641715"/>
                                </a:lnTo>
                                <a:lnTo>
                                  <a:pt x="148665" y="619628"/>
                                </a:lnTo>
                                <a:lnTo>
                                  <a:pt x="148722" y="629959"/>
                                </a:lnTo>
                                <a:lnTo>
                                  <a:pt x="148779" y="648900"/>
                                </a:lnTo>
                                <a:lnTo>
                                  <a:pt x="148835" y="634251"/>
                                </a:lnTo>
                                <a:lnTo>
                                  <a:pt x="148892" y="635973"/>
                                </a:lnTo>
                                <a:lnTo>
                                  <a:pt x="148949" y="639715"/>
                                </a:lnTo>
                                <a:lnTo>
                                  <a:pt x="149005" y="593499"/>
                                </a:lnTo>
                                <a:lnTo>
                                  <a:pt x="149066" y="626517"/>
                                </a:lnTo>
                                <a:lnTo>
                                  <a:pt x="149123" y="625642"/>
                                </a:lnTo>
                                <a:lnTo>
                                  <a:pt x="149180" y="656639"/>
                                </a:lnTo>
                                <a:lnTo>
                                  <a:pt x="149236" y="636548"/>
                                </a:lnTo>
                                <a:lnTo>
                                  <a:pt x="149293" y="632830"/>
                                </a:lnTo>
                                <a:lnTo>
                                  <a:pt x="149350" y="625941"/>
                                </a:lnTo>
                                <a:lnTo>
                                  <a:pt x="149406" y="664398"/>
                                </a:lnTo>
                                <a:lnTo>
                                  <a:pt x="149467" y="662102"/>
                                </a:lnTo>
                                <a:lnTo>
                                  <a:pt x="149524" y="639715"/>
                                </a:lnTo>
                                <a:lnTo>
                                  <a:pt x="149581" y="627663"/>
                                </a:lnTo>
                                <a:lnTo>
                                  <a:pt x="149641" y="670137"/>
                                </a:lnTo>
                                <a:lnTo>
                                  <a:pt x="149698" y="641436"/>
                                </a:lnTo>
                                <a:lnTo>
                                  <a:pt x="149755" y="687632"/>
                                </a:lnTo>
                                <a:lnTo>
                                  <a:pt x="149811" y="648325"/>
                                </a:lnTo>
                                <a:lnTo>
                                  <a:pt x="149868" y="657509"/>
                                </a:lnTo>
                                <a:lnTo>
                                  <a:pt x="149925" y="612739"/>
                                </a:lnTo>
                                <a:lnTo>
                                  <a:pt x="149981" y="622771"/>
                                </a:lnTo>
                                <a:lnTo>
                                  <a:pt x="150042" y="649475"/>
                                </a:lnTo>
                                <a:lnTo>
                                  <a:pt x="150099" y="614736"/>
                                </a:lnTo>
                                <a:lnTo>
                                  <a:pt x="150156" y="607276"/>
                                </a:lnTo>
                                <a:lnTo>
                                  <a:pt x="150212" y="650896"/>
                                </a:lnTo>
                                <a:lnTo>
                                  <a:pt x="150269" y="613590"/>
                                </a:lnTo>
                                <a:lnTo>
                                  <a:pt x="150326" y="633976"/>
                                </a:lnTo>
                                <a:lnTo>
                                  <a:pt x="150386" y="635398"/>
                                </a:lnTo>
                                <a:lnTo>
                                  <a:pt x="150443" y="637123"/>
                                </a:lnTo>
                                <a:lnTo>
                                  <a:pt x="150500" y="644307"/>
                                </a:lnTo>
                                <a:lnTo>
                                  <a:pt x="150557" y="642011"/>
                                </a:lnTo>
                                <a:lnTo>
                                  <a:pt x="150613" y="625642"/>
                                </a:lnTo>
                                <a:lnTo>
                                  <a:pt x="150674" y="631680"/>
                                </a:lnTo>
                                <a:lnTo>
                                  <a:pt x="150731" y="641715"/>
                                </a:lnTo>
                                <a:lnTo>
                                  <a:pt x="150787" y="627092"/>
                                </a:lnTo>
                                <a:lnTo>
                                  <a:pt x="150844" y="654342"/>
                                </a:lnTo>
                                <a:lnTo>
                                  <a:pt x="150901" y="626517"/>
                                </a:lnTo>
                                <a:lnTo>
                                  <a:pt x="150957" y="634827"/>
                                </a:lnTo>
                                <a:lnTo>
                                  <a:pt x="151014" y="616461"/>
                                </a:lnTo>
                                <a:lnTo>
                                  <a:pt x="151075" y="628513"/>
                                </a:lnTo>
                                <a:lnTo>
                                  <a:pt x="151132" y="592648"/>
                                </a:lnTo>
                                <a:lnTo>
                                  <a:pt x="151188" y="656639"/>
                                </a:lnTo>
                                <a:lnTo>
                                  <a:pt x="151245" y="636548"/>
                                </a:lnTo>
                                <a:lnTo>
                                  <a:pt x="151302" y="628513"/>
                                </a:lnTo>
                                <a:lnTo>
                                  <a:pt x="151362" y="638844"/>
                                </a:lnTo>
                                <a:lnTo>
                                  <a:pt x="151419" y="642861"/>
                                </a:lnTo>
                                <a:lnTo>
                                  <a:pt x="151476" y="649175"/>
                                </a:lnTo>
                                <a:lnTo>
                                  <a:pt x="151533" y="635398"/>
                                </a:lnTo>
                                <a:lnTo>
                                  <a:pt x="151589" y="608147"/>
                                </a:lnTo>
                                <a:lnTo>
                                  <a:pt x="151646" y="606701"/>
                                </a:lnTo>
                                <a:lnTo>
                                  <a:pt x="151707" y="680743"/>
                                </a:lnTo>
                                <a:lnTo>
                                  <a:pt x="151763" y="621049"/>
                                </a:lnTo>
                                <a:lnTo>
                                  <a:pt x="151820" y="637698"/>
                                </a:lnTo>
                                <a:lnTo>
                                  <a:pt x="151877" y="623070"/>
                                </a:lnTo>
                                <a:lnTo>
                                  <a:pt x="151933" y="611868"/>
                                </a:lnTo>
                                <a:lnTo>
                                  <a:pt x="151990" y="615610"/>
                                </a:lnTo>
                                <a:lnTo>
                                  <a:pt x="152047" y="640565"/>
                                </a:lnTo>
                                <a:lnTo>
                                  <a:pt x="152108" y="631105"/>
                                </a:lnTo>
                                <a:lnTo>
                                  <a:pt x="152164" y="691078"/>
                                </a:lnTo>
                                <a:lnTo>
                                  <a:pt x="152221" y="633401"/>
                                </a:lnTo>
                                <a:lnTo>
                                  <a:pt x="152278" y="578300"/>
                                </a:lnTo>
                                <a:lnTo>
                                  <a:pt x="152338" y="609872"/>
                                </a:lnTo>
                                <a:lnTo>
                                  <a:pt x="152395" y="635973"/>
                                </a:lnTo>
                                <a:lnTo>
                                  <a:pt x="152452" y="601833"/>
                                </a:lnTo>
                                <a:lnTo>
                                  <a:pt x="152509" y="642286"/>
                                </a:lnTo>
                                <a:lnTo>
                                  <a:pt x="152565" y="611018"/>
                                </a:lnTo>
                                <a:lnTo>
                                  <a:pt x="152622" y="599812"/>
                                </a:lnTo>
                                <a:lnTo>
                                  <a:pt x="152683" y="653192"/>
                                </a:lnTo>
                                <a:lnTo>
                                  <a:pt x="152739" y="643736"/>
                                </a:lnTo>
                                <a:lnTo>
                                  <a:pt x="152796" y="646304"/>
                                </a:lnTo>
                                <a:lnTo>
                                  <a:pt x="152853" y="617032"/>
                                </a:lnTo>
                                <a:lnTo>
                                  <a:pt x="152909" y="631955"/>
                                </a:lnTo>
                                <a:lnTo>
                                  <a:pt x="152966" y="646603"/>
                                </a:lnTo>
                                <a:lnTo>
                                  <a:pt x="153023" y="624496"/>
                                </a:lnTo>
                                <a:lnTo>
                                  <a:pt x="153084" y="663248"/>
                                </a:lnTo>
                                <a:lnTo>
                                  <a:pt x="153140" y="623070"/>
                                </a:lnTo>
                                <a:lnTo>
                                  <a:pt x="153197" y="648325"/>
                                </a:lnTo>
                                <a:lnTo>
                                  <a:pt x="153254" y="633976"/>
                                </a:lnTo>
                                <a:lnTo>
                                  <a:pt x="153314" y="583467"/>
                                </a:lnTo>
                                <a:lnTo>
                                  <a:pt x="153371" y="594074"/>
                                </a:lnTo>
                                <a:lnTo>
                                  <a:pt x="153428" y="634551"/>
                                </a:lnTo>
                                <a:lnTo>
                                  <a:pt x="153485" y="672137"/>
                                </a:lnTo>
                                <a:lnTo>
                                  <a:pt x="153541" y="650621"/>
                                </a:lnTo>
                                <a:lnTo>
                                  <a:pt x="153598" y="644307"/>
                                </a:lnTo>
                                <a:lnTo>
                                  <a:pt x="153655" y="626792"/>
                                </a:lnTo>
                                <a:lnTo>
                                  <a:pt x="153715" y="602979"/>
                                </a:lnTo>
                                <a:lnTo>
                                  <a:pt x="153772" y="594649"/>
                                </a:lnTo>
                                <a:lnTo>
                                  <a:pt x="153829" y="660381"/>
                                </a:lnTo>
                                <a:lnTo>
                                  <a:pt x="153885" y="657785"/>
                                </a:lnTo>
                                <a:lnTo>
                                  <a:pt x="153942" y="652046"/>
                                </a:lnTo>
                                <a:lnTo>
                                  <a:pt x="153999" y="616185"/>
                                </a:lnTo>
                                <a:lnTo>
                                  <a:pt x="154060" y="623070"/>
                                </a:lnTo>
                                <a:lnTo>
                                  <a:pt x="154116" y="616185"/>
                                </a:lnTo>
                                <a:lnTo>
                                  <a:pt x="154173" y="613015"/>
                                </a:lnTo>
                                <a:lnTo>
                                  <a:pt x="154230" y="633105"/>
                                </a:lnTo>
                                <a:lnTo>
                                  <a:pt x="154290" y="637698"/>
                                </a:lnTo>
                                <a:lnTo>
                                  <a:pt x="154347" y="621924"/>
                                </a:lnTo>
                                <a:lnTo>
                                  <a:pt x="154404" y="617332"/>
                                </a:lnTo>
                                <a:lnTo>
                                  <a:pt x="154461" y="611868"/>
                                </a:lnTo>
                                <a:lnTo>
                                  <a:pt x="154517" y="619903"/>
                                </a:lnTo>
                                <a:lnTo>
                                  <a:pt x="154574" y="592928"/>
                                </a:lnTo>
                                <a:lnTo>
                                  <a:pt x="154631" y="604405"/>
                                </a:lnTo>
                                <a:lnTo>
                                  <a:pt x="154691" y="642861"/>
                                </a:lnTo>
                                <a:lnTo>
                                  <a:pt x="154748" y="651471"/>
                                </a:lnTo>
                                <a:lnTo>
                                  <a:pt x="154805" y="642286"/>
                                </a:lnTo>
                                <a:lnTo>
                                  <a:pt x="154861" y="632530"/>
                                </a:lnTo>
                                <a:lnTo>
                                  <a:pt x="154918" y="590627"/>
                                </a:lnTo>
                                <a:lnTo>
                                  <a:pt x="154975" y="609297"/>
                                </a:lnTo>
                                <a:lnTo>
                                  <a:pt x="155036" y="627363"/>
                                </a:lnTo>
                                <a:lnTo>
                                  <a:pt x="155092" y="653192"/>
                                </a:lnTo>
                                <a:lnTo>
                                  <a:pt x="155149" y="627092"/>
                                </a:lnTo>
                                <a:lnTo>
                                  <a:pt x="155206" y="636847"/>
                                </a:lnTo>
                                <a:lnTo>
                                  <a:pt x="155262" y="625642"/>
                                </a:lnTo>
                                <a:lnTo>
                                  <a:pt x="155323" y="592648"/>
                                </a:lnTo>
                                <a:lnTo>
                                  <a:pt x="155380" y="660656"/>
                                </a:lnTo>
                                <a:lnTo>
                                  <a:pt x="155436" y="595520"/>
                                </a:lnTo>
                                <a:lnTo>
                                  <a:pt x="155493" y="635697"/>
                                </a:lnTo>
                                <a:lnTo>
                                  <a:pt x="155550" y="611593"/>
                                </a:lnTo>
                                <a:lnTo>
                                  <a:pt x="155607" y="618478"/>
                                </a:lnTo>
                                <a:lnTo>
                                  <a:pt x="155663" y="615311"/>
                                </a:lnTo>
                                <a:lnTo>
                                  <a:pt x="155724" y="594945"/>
                                </a:lnTo>
                                <a:lnTo>
                                  <a:pt x="155781" y="619053"/>
                                </a:lnTo>
                                <a:lnTo>
                                  <a:pt x="155837" y="632830"/>
                                </a:lnTo>
                                <a:lnTo>
                                  <a:pt x="155894" y="652917"/>
                                </a:lnTo>
                                <a:lnTo>
                                  <a:pt x="155955" y="634251"/>
                                </a:lnTo>
                                <a:lnTo>
                                  <a:pt x="156012" y="596666"/>
                                </a:lnTo>
                                <a:lnTo>
                                  <a:pt x="156068" y="644583"/>
                                </a:lnTo>
                                <a:lnTo>
                                  <a:pt x="156125" y="619053"/>
                                </a:lnTo>
                                <a:lnTo>
                                  <a:pt x="156182" y="615886"/>
                                </a:lnTo>
                                <a:lnTo>
                                  <a:pt x="156238" y="631680"/>
                                </a:lnTo>
                                <a:lnTo>
                                  <a:pt x="156295" y="643161"/>
                                </a:lnTo>
                                <a:lnTo>
                                  <a:pt x="156356" y="594649"/>
                                </a:lnTo>
                                <a:lnTo>
                                  <a:pt x="156413" y="602979"/>
                                </a:lnTo>
                                <a:lnTo>
                                  <a:pt x="156469" y="655213"/>
                                </a:lnTo>
                                <a:lnTo>
                                  <a:pt x="156526" y="619053"/>
                                </a:lnTo>
                                <a:lnTo>
                                  <a:pt x="156583" y="632830"/>
                                </a:lnTo>
                                <a:lnTo>
                                  <a:pt x="156639" y="587760"/>
                                </a:lnTo>
                                <a:lnTo>
                                  <a:pt x="156696" y="619628"/>
                                </a:lnTo>
                                <a:lnTo>
                                  <a:pt x="156757" y="661231"/>
                                </a:lnTo>
                                <a:lnTo>
                                  <a:pt x="156813" y="620478"/>
                                </a:lnTo>
                                <a:lnTo>
                                  <a:pt x="156870" y="624496"/>
                                </a:lnTo>
                                <a:lnTo>
                                  <a:pt x="156931" y="641436"/>
                                </a:lnTo>
                                <a:lnTo>
                                  <a:pt x="156988" y="616461"/>
                                </a:lnTo>
                                <a:lnTo>
                                  <a:pt x="157044" y="581447"/>
                                </a:lnTo>
                                <a:lnTo>
                                  <a:pt x="157101" y="608422"/>
                                </a:lnTo>
                                <a:lnTo>
                                  <a:pt x="157158" y="611593"/>
                                </a:lnTo>
                                <a:lnTo>
                                  <a:pt x="157214" y="627938"/>
                                </a:lnTo>
                                <a:lnTo>
                                  <a:pt x="157271" y="628813"/>
                                </a:lnTo>
                                <a:lnTo>
                                  <a:pt x="157332" y="584613"/>
                                </a:lnTo>
                                <a:lnTo>
                                  <a:pt x="157388" y="615610"/>
                                </a:lnTo>
                                <a:lnTo>
                                  <a:pt x="157445" y="629084"/>
                                </a:lnTo>
                                <a:lnTo>
                                  <a:pt x="157502" y="627092"/>
                                </a:lnTo>
                                <a:lnTo>
                                  <a:pt x="157559" y="621049"/>
                                </a:lnTo>
                                <a:lnTo>
                                  <a:pt x="157615" y="590627"/>
                                </a:lnTo>
                                <a:lnTo>
                                  <a:pt x="157676" y="604704"/>
                                </a:lnTo>
                                <a:lnTo>
                                  <a:pt x="157733" y="635973"/>
                                </a:lnTo>
                                <a:lnTo>
                                  <a:pt x="157789" y="617907"/>
                                </a:lnTo>
                                <a:lnTo>
                                  <a:pt x="157846" y="583467"/>
                                </a:lnTo>
                                <a:lnTo>
                                  <a:pt x="157903" y="646603"/>
                                </a:lnTo>
                                <a:lnTo>
                                  <a:pt x="157964" y="611018"/>
                                </a:lnTo>
                                <a:lnTo>
                                  <a:pt x="158020" y="651771"/>
                                </a:lnTo>
                                <a:lnTo>
                                  <a:pt x="158077" y="630809"/>
                                </a:lnTo>
                                <a:lnTo>
                                  <a:pt x="158134" y="637423"/>
                                </a:lnTo>
                                <a:lnTo>
                                  <a:pt x="158190" y="608722"/>
                                </a:lnTo>
                                <a:lnTo>
                                  <a:pt x="158247" y="642861"/>
                                </a:lnTo>
                                <a:lnTo>
                                  <a:pt x="158304" y="619628"/>
                                </a:lnTo>
                                <a:lnTo>
                                  <a:pt x="158364" y="582892"/>
                                </a:lnTo>
                                <a:lnTo>
                                  <a:pt x="158421" y="627663"/>
                                </a:lnTo>
                                <a:lnTo>
                                  <a:pt x="158478" y="612164"/>
                                </a:lnTo>
                                <a:lnTo>
                                  <a:pt x="158535" y="609872"/>
                                </a:lnTo>
                                <a:lnTo>
                                  <a:pt x="158591" y="624220"/>
                                </a:lnTo>
                                <a:lnTo>
                                  <a:pt x="158652" y="633976"/>
                                </a:lnTo>
                                <a:lnTo>
                                  <a:pt x="158709" y="617607"/>
                                </a:lnTo>
                                <a:lnTo>
                                  <a:pt x="158765" y="627938"/>
                                </a:lnTo>
                                <a:lnTo>
                                  <a:pt x="158822" y="621924"/>
                                </a:lnTo>
                                <a:lnTo>
                                  <a:pt x="158879" y="597516"/>
                                </a:lnTo>
                                <a:lnTo>
                                  <a:pt x="158935" y="607276"/>
                                </a:lnTo>
                                <a:lnTo>
                                  <a:pt x="158996" y="608997"/>
                                </a:lnTo>
                                <a:lnTo>
                                  <a:pt x="159053" y="582317"/>
                                </a:lnTo>
                                <a:lnTo>
                                  <a:pt x="159110" y="609872"/>
                                </a:lnTo>
                                <a:lnTo>
                                  <a:pt x="159166" y="609872"/>
                                </a:lnTo>
                                <a:lnTo>
                                  <a:pt x="159223" y="647754"/>
                                </a:lnTo>
                                <a:lnTo>
                                  <a:pt x="159280" y="600112"/>
                                </a:lnTo>
                                <a:lnTo>
                                  <a:pt x="159336" y="647179"/>
                                </a:lnTo>
                                <a:lnTo>
                                  <a:pt x="159397" y="602108"/>
                                </a:lnTo>
                                <a:lnTo>
                                  <a:pt x="159454" y="630809"/>
                                </a:lnTo>
                                <a:lnTo>
                                  <a:pt x="159511" y="607572"/>
                                </a:lnTo>
                                <a:lnTo>
                                  <a:pt x="159567" y="608722"/>
                                </a:lnTo>
                                <a:lnTo>
                                  <a:pt x="159628" y="610718"/>
                                </a:lnTo>
                                <a:lnTo>
                                  <a:pt x="159685" y="611593"/>
                                </a:lnTo>
                                <a:lnTo>
                                  <a:pt x="159741" y="621624"/>
                                </a:lnTo>
                                <a:lnTo>
                                  <a:pt x="159798" y="645457"/>
                                </a:lnTo>
                                <a:lnTo>
                                  <a:pt x="159855" y="598091"/>
                                </a:lnTo>
                                <a:lnTo>
                                  <a:pt x="159912" y="627938"/>
                                </a:lnTo>
                                <a:lnTo>
                                  <a:pt x="159972" y="606426"/>
                                </a:lnTo>
                                <a:lnTo>
                                  <a:pt x="160029" y="627363"/>
                                </a:lnTo>
                                <a:lnTo>
                                  <a:pt x="160086" y="600962"/>
                                </a:lnTo>
                                <a:lnTo>
                                  <a:pt x="160142" y="615886"/>
                                </a:lnTo>
                                <a:lnTo>
                                  <a:pt x="160199" y="607001"/>
                                </a:lnTo>
                                <a:lnTo>
                                  <a:pt x="160256" y="644307"/>
                                </a:lnTo>
                                <a:lnTo>
                                  <a:pt x="160313" y="613885"/>
                                </a:lnTo>
                                <a:lnTo>
                                  <a:pt x="160373" y="611868"/>
                                </a:lnTo>
                                <a:lnTo>
                                  <a:pt x="160430" y="615311"/>
                                </a:lnTo>
                                <a:lnTo>
                                  <a:pt x="160487" y="628513"/>
                                </a:lnTo>
                                <a:lnTo>
                                  <a:pt x="160543" y="625642"/>
                                </a:lnTo>
                                <a:lnTo>
                                  <a:pt x="160604" y="622499"/>
                                </a:lnTo>
                                <a:lnTo>
                                  <a:pt x="160661" y="642861"/>
                                </a:lnTo>
                                <a:lnTo>
                                  <a:pt x="160717" y="596370"/>
                                </a:lnTo>
                                <a:lnTo>
                                  <a:pt x="160774" y="602108"/>
                                </a:lnTo>
                                <a:lnTo>
                                  <a:pt x="160831" y="586335"/>
                                </a:lnTo>
                                <a:lnTo>
                                  <a:pt x="160887" y="623645"/>
                                </a:lnTo>
                                <a:lnTo>
                                  <a:pt x="160944" y="629384"/>
                                </a:lnTo>
                                <a:lnTo>
                                  <a:pt x="161005" y="592648"/>
                                </a:lnTo>
                                <a:lnTo>
                                  <a:pt x="161062" y="636847"/>
                                </a:lnTo>
                                <a:lnTo>
                                  <a:pt x="161118" y="608997"/>
                                </a:lnTo>
                                <a:lnTo>
                                  <a:pt x="161175" y="626217"/>
                                </a:lnTo>
                                <a:lnTo>
                                  <a:pt x="161232" y="627938"/>
                                </a:lnTo>
                                <a:lnTo>
                                  <a:pt x="161288" y="607276"/>
                                </a:lnTo>
                                <a:lnTo>
                                  <a:pt x="161349" y="596941"/>
                                </a:lnTo>
                                <a:lnTo>
                                  <a:pt x="161406" y="612440"/>
                                </a:lnTo>
                                <a:lnTo>
                                  <a:pt x="161463" y="604704"/>
                                </a:lnTo>
                                <a:lnTo>
                                  <a:pt x="161519" y="624220"/>
                                </a:lnTo>
                                <a:lnTo>
                                  <a:pt x="161580" y="598091"/>
                                </a:lnTo>
                                <a:lnTo>
                                  <a:pt x="161637" y="634827"/>
                                </a:lnTo>
                                <a:lnTo>
                                  <a:pt x="161693" y="584314"/>
                                </a:lnTo>
                                <a:lnTo>
                                  <a:pt x="161750" y="625366"/>
                                </a:lnTo>
                                <a:lnTo>
                                  <a:pt x="161807" y="622199"/>
                                </a:lnTo>
                                <a:lnTo>
                                  <a:pt x="161863" y="574858"/>
                                </a:lnTo>
                                <a:lnTo>
                                  <a:pt x="161920" y="621049"/>
                                </a:lnTo>
                                <a:lnTo>
                                  <a:pt x="161981" y="633677"/>
                                </a:lnTo>
                                <a:lnTo>
                                  <a:pt x="162038" y="629084"/>
                                </a:lnTo>
                                <a:lnTo>
                                  <a:pt x="162094" y="621349"/>
                                </a:lnTo>
                                <a:lnTo>
                                  <a:pt x="162151" y="630234"/>
                                </a:lnTo>
                                <a:lnTo>
                                  <a:pt x="162208" y="628813"/>
                                </a:lnTo>
                                <a:lnTo>
                                  <a:pt x="162264" y="594074"/>
                                </a:lnTo>
                                <a:lnTo>
                                  <a:pt x="162325" y="611294"/>
                                </a:lnTo>
                                <a:lnTo>
                                  <a:pt x="162382" y="600962"/>
                                </a:lnTo>
                                <a:lnTo>
                                  <a:pt x="162439" y="609572"/>
                                </a:lnTo>
                                <a:lnTo>
                                  <a:pt x="162495" y="610718"/>
                                </a:lnTo>
                                <a:lnTo>
                                  <a:pt x="162552" y="601533"/>
                                </a:lnTo>
                                <a:lnTo>
                                  <a:pt x="162613" y="629959"/>
                                </a:lnTo>
                                <a:lnTo>
                                  <a:pt x="162669" y="604704"/>
                                </a:lnTo>
                                <a:lnTo>
                                  <a:pt x="162726" y="655489"/>
                                </a:lnTo>
                                <a:lnTo>
                                  <a:pt x="162783" y="621624"/>
                                </a:lnTo>
                                <a:lnTo>
                                  <a:pt x="162839" y="605555"/>
                                </a:lnTo>
                                <a:lnTo>
                                  <a:pt x="162896" y="616757"/>
                                </a:lnTo>
                                <a:lnTo>
                                  <a:pt x="162953" y="601833"/>
                                </a:lnTo>
                                <a:lnTo>
                                  <a:pt x="163014" y="606426"/>
                                </a:lnTo>
                                <a:lnTo>
                                  <a:pt x="163070" y="622499"/>
                                </a:lnTo>
                                <a:lnTo>
                                  <a:pt x="163127" y="645457"/>
                                </a:lnTo>
                                <a:lnTo>
                                  <a:pt x="163184" y="641436"/>
                                </a:lnTo>
                                <a:lnTo>
                                  <a:pt x="163245" y="606426"/>
                                </a:lnTo>
                                <a:lnTo>
                                  <a:pt x="163301" y="613590"/>
                                </a:lnTo>
                                <a:lnTo>
                                  <a:pt x="163358" y="608722"/>
                                </a:lnTo>
                                <a:lnTo>
                                  <a:pt x="163415" y="602684"/>
                                </a:lnTo>
                                <a:lnTo>
                                  <a:pt x="163471" y="611294"/>
                                </a:lnTo>
                                <a:lnTo>
                                  <a:pt x="163528" y="625366"/>
                                </a:lnTo>
                                <a:lnTo>
                                  <a:pt x="163585" y="601833"/>
                                </a:lnTo>
                                <a:lnTo>
                                  <a:pt x="163645" y="599812"/>
                                </a:lnTo>
                                <a:lnTo>
                                  <a:pt x="163702" y="618753"/>
                                </a:lnTo>
                                <a:lnTo>
                                  <a:pt x="163759" y="623070"/>
                                </a:lnTo>
                                <a:lnTo>
                                  <a:pt x="163815" y="621349"/>
                                </a:lnTo>
                                <a:lnTo>
                                  <a:pt x="163872" y="615311"/>
                                </a:lnTo>
                                <a:lnTo>
                                  <a:pt x="163929" y="585464"/>
                                </a:lnTo>
                                <a:lnTo>
                                  <a:pt x="163986" y="594945"/>
                                </a:lnTo>
                                <a:lnTo>
                                  <a:pt x="164046" y="612440"/>
                                </a:lnTo>
                                <a:lnTo>
                                  <a:pt x="164103" y="623070"/>
                                </a:lnTo>
                                <a:lnTo>
                                  <a:pt x="164160" y="607001"/>
                                </a:lnTo>
                                <a:lnTo>
                                  <a:pt x="164220" y="609297"/>
                                </a:lnTo>
                                <a:lnTo>
                                  <a:pt x="164277" y="578875"/>
                                </a:lnTo>
                                <a:lnTo>
                                  <a:pt x="164334" y="618753"/>
                                </a:lnTo>
                                <a:lnTo>
                                  <a:pt x="164391" y="587760"/>
                                </a:lnTo>
                                <a:lnTo>
                                  <a:pt x="164447" y="609297"/>
                                </a:lnTo>
                                <a:lnTo>
                                  <a:pt x="164504" y="616461"/>
                                </a:lnTo>
                                <a:lnTo>
                                  <a:pt x="164561" y="594074"/>
                                </a:lnTo>
                                <a:lnTo>
                                  <a:pt x="164621" y="620203"/>
                                </a:lnTo>
                                <a:lnTo>
                                  <a:pt x="164678" y="598966"/>
                                </a:lnTo>
                                <a:lnTo>
                                  <a:pt x="164735" y="630534"/>
                                </a:lnTo>
                                <a:lnTo>
                                  <a:pt x="164791" y="606701"/>
                                </a:lnTo>
                                <a:lnTo>
                                  <a:pt x="164848" y="592648"/>
                                </a:lnTo>
                                <a:lnTo>
                                  <a:pt x="164905" y="607001"/>
                                </a:lnTo>
                                <a:lnTo>
                                  <a:pt x="164966" y="595220"/>
                                </a:lnTo>
                                <a:lnTo>
                                  <a:pt x="165022" y="622499"/>
                                </a:lnTo>
                                <a:lnTo>
                                  <a:pt x="165079" y="627663"/>
                                </a:lnTo>
                                <a:lnTo>
                                  <a:pt x="165136" y="629084"/>
                                </a:lnTo>
                                <a:lnTo>
                                  <a:pt x="165192" y="627663"/>
                                </a:lnTo>
                                <a:lnTo>
                                  <a:pt x="165253" y="617332"/>
                                </a:lnTo>
                                <a:lnTo>
                                  <a:pt x="165310" y="620203"/>
                                </a:lnTo>
                                <a:lnTo>
                                  <a:pt x="165367" y="631680"/>
                                </a:lnTo>
                                <a:lnTo>
                                  <a:pt x="165423" y="594074"/>
                                </a:lnTo>
                                <a:lnTo>
                                  <a:pt x="165480" y="627363"/>
                                </a:lnTo>
                                <a:lnTo>
                                  <a:pt x="165537" y="606701"/>
                                </a:lnTo>
                                <a:lnTo>
                                  <a:pt x="165593" y="604129"/>
                                </a:lnTo>
                                <a:lnTo>
                                  <a:pt x="165654" y="599537"/>
                                </a:lnTo>
                                <a:lnTo>
                                  <a:pt x="165711" y="623070"/>
                                </a:lnTo>
                                <a:lnTo>
                                  <a:pt x="165767" y="631384"/>
                                </a:lnTo>
                                <a:lnTo>
                                  <a:pt x="165824" y="607001"/>
                                </a:lnTo>
                                <a:lnTo>
                                  <a:pt x="165881" y="597816"/>
                                </a:lnTo>
                                <a:lnTo>
                                  <a:pt x="165942" y="621049"/>
                                </a:lnTo>
                                <a:lnTo>
                                  <a:pt x="165998" y="589781"/>
                                </a:lnTo>
                                <a:lnTo>
                                  <a:pt x="166055" y="600687"/>
                                </a:lnTo>
                                <a:lnTo>
                                  <a:pt x="166112" y="613885"/>
                                </a:lnTo>
                                <a:lnTo>
                                  <a:pt x="166168" y="617907"/>
                                </a:lnTo>
                                <a:lnTo>
                                  <a:pt x="166229" y="570540"/>
                                </a:lnTo>
                                <a:lnTo>
                                  <a:pt x="166286" y="613885"/>
                                </a:lnTo>
                                <a:lnTo>
                                  <a:pt x="166343" y="615610"/>
                                </a:lnTo>
                                <a:lnTo>
                                  <a:pt x="166399" y="641436"/>
                                </a:lnTo>
                                <a:lnTo>
                                  <a:pt x="166456" y="608147"/>
                                </a:lnTo>
                                <a:lnTo>
                                  <a:pt x="166513" y="574858"/>
                                </a:lnTo>
                                <a:lnTo>
                                  <a:pt x="166569" y="644882"/>
                                </a:lnTo>
                                <a:lnTo>
                                  <a:pt x="166626" y="600387"/>
                                </a:lnTo>
                                <a:lnTo>
                                  <a:pt x="166687" y="607847"/>
                                </a:lnTo>
                                <a:lnTo>
                                  <a:pt x="166744" y="621924"/>
                                </a:lnTo>
                                <a:lnTo>
                                  <a:pt x="166800" y="623070"/>
                                </a:lnTo>
                                <a:lnTo>
                                  <a:pt x="166857" y="635122"/>
                                </a:lnTo>
                                <a:lnTo>
                                  <a:pt x="166918" y="608997"/>
                                </a:lnTo>
                                <a:lnTo>
                                  <a:pt x="166974" y="603554"/>
                                </a:lnTo>
                                <a:lnTo>
                                  <a:pt x="167031" y="621924"/>
                                </a:lnTo>
                                <a:lnTo>
                                  <a:pt x="167088" y="619628"/>
                                </a:lnTo>
                                <a:lnTo>
                                  <a:pt x="167144" y="594074"/>
                                </a:lnTo>
                                <a:lnTo>
                                  <a:pt x="167201" y="616185"/>
                                </a:lnTo>
                                <a:lnTo>
                                  <a:pt x="167262" y="588060"/>
                                </a:lnTo>
                                <a:lnTo>
                                  <a:pt x="167318" y="629384"/>
                                </a:lnTo>
                                <a:lnTo>
                                  <a:pt x="167375" y="615311"/>
                                </a:lnTo>
                                <a:lnTo>
                                  <a:pt x="167432" y="620203"/>
                                </a:lnTo>
                                <a:lnTo>
                                  <a:pt x="167489" y="628513"/>
                                </a:lnTo>
                                <a:lnTo>
                                  <a:pt x="167545" y="634251"/>
                                </a:lnTo>
                                <a:lnTo>
                                  <a:pt x="167602" y="615610"/>
                                </a:lnTo>
                                <a:lnTo>
                                  <a:pt x="167663" y="600687"/>
                                </a:lnTo>
                                <a:lnTo>
                                  <a:pt x="167720" y="608997"/>
                                </a:lnTo>
                                <a:lnTo>
                                  <a:pt x="167776" y="582022"/>
                                </a:lnTo>
                                <a:lnTo>
                                  <a:pt x="167833" y="615886"/>
                                </a:lnTo>
                                <a:lnTo>
                                  <a:pt x="167894" y="609872"/>
                                </a:lnTo>
                                <a:lnTo>
                                  <a:pt x="167950" y="624496"/>
                                </a:lnTo>
                                <a:lnTo>
                                  <a:pt x="168007" y="607001"/>
                                </a:lnTo>
                                <a:lnTo>
                                  <a:pt x="168064" y="625067"/>
                                </a:lnTo>
                                <a:lnTo>
                                  <a:pt x="168120" y="635973"/>
                                </a:lnTo>
                                <a:lnTo>
                                  <a:pt x="168177" y="637423"/>
                                </a:lnTo>
                                <a:lnTo>
                                  <a:pt x="168234" y="630234"/>
                                </a:lnTo>
                                <a:lnTo>
                                  <a:pt x="168295" y="613015"/>
                                </a:lnTo>
                                <a:lnTo>
                                  <a:pt x="168351" y="601533"/>
                                </a:lnTo>
                                <a:lnTo>
                                  <a:pt x="168408" y="605280"/>
                                </a:lnTo>
                                <a:lnTo>
                                  <a:pt x="168465" y="607276"/>
                                </a:lnTo>
                                <a:lnTo>
                                  <a:pt x="168521" y="608147"/>
                                </a:lnTo>
                                <a:lnTo>
                                  <a:pt x="168578" y="595520"/>
                                </a:lnTo>
                                <a:lnTo>
                                  <a:pt x="168639" y="612164"/>
                                </a:lnTo>
                                <a:lnTo>
                                  <a:pt x="168696" y="602684"/>
                                </a:lnTo>
                                <a:lnTo>
                                  <a:pt x="168752" y="616461"/>
                                </a:lnTo>
                                <a:lnTo>
                                  <a:pt x="168809" y="598091"/>
                                </a:lnTo>
                                <a:lnTo>
                                  <a:pt x="168870" y="616461"/>
                                </a:lnTo>
                                <a:lnTo>
                                  <a:pt x="168926" y="609572"/>
                                </a:lnTo>
                                <a:lnTo>
                                  <a:pt x="168983" y="645457"/>
                                </a:lnTo>
                                <a:lnTo>
                                  <a:pt x="169040" y="612164"/>
                                </a:lnTo>
                                <a:lnTo>
                                  <a:pt x="169096" y="605280"/>
                                </a:lnTo>
                                <a:lnTo>
                                  <a:pt x="169153" y="619628"/>
                                </a:lnTo>
                                <a:lnTo>
                                  <a:pt x="169210" y="610443"/>
                                </a:lnTo>
                                <a:lnTo>
                                  <a:pt x="169270" y="624220"/>
                                </a:lnTo>
                                <a:lnTo>
                                  <a:pt x="169327" y="589781"/>
                                </a:lnTo>
                                <a:lnTo>
                                  <a:pt x="169384" y="635122"/>
                                </a:lnTo>
                                <a:lnTo>
                                  <a:pt x="169441" y="567969"/>
                                </a:lnTo>
                                <a:lnTo>
                                  <a:pt x="169497" y="648900"/>
                                </a:lnTo>
                                <a:lnTo>
                                  <a:pt x="169554" y="602979"/>
                                </a:lnTo>
                                <a:lnTo>
                                  <a:pt x="169615" y="598091"/>
                                </a:lnTo>
                                <a:lnTo>
                                  <a:pt x="169671" y="582593"/>
                                </a:lnTo>
                                <a:lnTo>
                                  <a:pt x="169728" y="626217"/>
                                </a:lnTo>
                                <a:lnTo>
                                  <a:pt x="169785" y="612164"/>
                                </a:lnTo>
                                <a:lnTo>
                                  <a:pt x="169842" y="608997"/>
                                </a:lnTo>
                                <a:lnTo>
                                  <a:pt x="169902" y="596370"/>
                                </a:lnTo>
                                <a:lnTo>
                                  <a:pt x="169959" y="624220"/>
                                </a:lnTo>
                                <a:lnTo>
                                  <a:pt x="170016" y="644583"/>
                                </a:lnTo>
                                <a:lnTo>
                                  <a:pt x="170072" y="608147"/>
                                </a:lnTo>
                                <a:lnTo>
                                  <a:pt x="170129" y="603830"/>
                                </a:lnTo>
                                <a:lnTo>
                                  <a:pt x="170186" y="603830"/>
                                </a:lnTo>
                                <a:lnTo>
                                  <a:pt x="170243" y="589206"/>
                                </a:lnTo>
                                <a:lnTo>
                                  <a:pt x="170303" y="610443"/>
                                </a:lnTo>
                                <a:lnTo>
                                  <a:pt x="170360" y="613885"/>
                                </a:lnTo>
                                <a:lnTo>
                                  <a:pt x="170417" y="638269"/>
                                </a:lnTo>
                                <a:lnTo>
                                  <a:pt x="170473" y="595520"/>
                                </a:lnTo>
                                <a:lnTo>
                                  <a:pt x="170534" y="604405"/>
                                </a:lnTo>
                                <a:lnTo>
                                  <a:pt x="170591" y="626217"/>
                                </a:lnTo>
                                <a:lnTo>
                                  <a:pt x="170648" y="606426"/>
                                </a:lnTo>
                                <a:lnTo>
                                  <a:pt x="170704" y="625067"/>
                                </a:lnTo>
                                <a:lnTo>
                                  <a:pt x="170761" y="582022"/>
                                </a:lnTo>
                                <a:lnTo>
                                  <a:pt x="170817" y="620203"/>
                                </a:lnTo>
                                <a:lnTo>
                                  <a:pt x="170874" y="640565"/>
                                </a:lnTo>
                                <a:lnTo>
                                  <a:pt x="170935" y="577429"/>
                                </a:lnTo>
                                <a:lnTo>
                                  <a:pt x="170992" y="610718"/>
                                </a:lnTo>
                                <a:lnTo>
                                  <a:pt x="171048" y="625642"/>
                                </a:lnTo>
                                <a:lnTo>
                                  <a:pt x="171105" y="611868"/>
                                </a:lnTo>
                                <a:lnTo>
                                  <a:pt x="171162" y="609872"/>
                                </a:lnTo>
                                <a:lnTo>
                                  <a:pt x="171218" y="644882"/>
                                </a:lnTo>
                                <a:lnTo>
                                  <a:pt x="171275" y="619903"/>
                                </a:lnTo>
                                <a:lnTo>
                                  <a:pt x="171336" y="608147"/>
                                </a:lnTo>
                                <a:lnTo>
                                  <a:pt x="171393" y="614161"/>
                                </a:lnTo>
                                <a:lnTo>
                                  <a:pt x="171449" y="609572"/>
                                </a:lnTo>
                                <a:lnTo>
                                  <a:pt x="171510" y="592648"/>
                                </a:lnTo>
                                <a:lnTo>
                                  <a:pt x="171567" y="585189"/>
                                </a:lnTo>
                                <a:lnTo>
                                  <a:pt x="171623" y="626517"/>
                                </a:lnTo>
                                <a:lnTo>
                                  <a:pt x="171680" y="648325"/>
                                </a:lnTo>
                                <a:lnTo>
                                  <a:pt x="171737" y="608722"/>
                                </a:lnTo>
                                <a:lnTo>
                                  <a:pt x="171794" y="619053"/>
                                </a:lnTo>
                                <a:lnTo>
                                  <a:pt x="171850" y="619628"/>
                                </a:lnTo>
                                <a:lnTo>
                                  <a:pt x="171911" y="635398"/>
                                </a:lnTo>
                                <a:lnTo>
                                  <a:pt x="171968" y="613015"/>
                                </a:lnTo>
                                <a:lnTo>
                                  <a:pt x="172024" y="618753"/>
                                </a:lnTo>
                                <a:lnTo>
                                  <a:pt x="172081" y="605850"/>
                                </a:lnTo>
                                <a:lnTo>
                                  <a:pt x="172138" y="599241"/>
                                </a:lnTo>
                                <a:lnTo>
                                  <a:pt x="172195" y="633976"/>
                                </a:lnTo>
                                <a:lnTo>
                                  <a:pt x="172255" y="619628"/>
                                </a:lnTo>
                                <a:lnTo>
                                  <a:pt x="172312" y="642861"/>
                                </a:lnTo>
                                <a:lnTo>
                                  <a:pt x="172369" y="608722"/>
                                </a:lnTo>
                                <a:lnTo>
                                  <a:pt x="172425" y="633105"/>
                                </a:lnTo>
                                <a:lnTo>
                                  <a:pt x="172482" y="632830"/>
                                </a:lnTo>
                                <a:lnTo>
                                  <a:pt x="172543" y="645158"/>
                                </a:lnTo>
                                <a:lnTo>
                                  <a:pt x="172599" y="614736"/>
                                </a:lnTo>
                                <a:lnTo>
                                  <a:pt x="172656" y="617607"/>
                                </a:lnTo>
                                <a:lnTo>
                                  <a:pt x="172713" y="590352"/>
                                </a:lnTo>
                                <a:lnTo>
                                  <a:pt x="172770" y="577429"/>
                                </a:lnTo>
                                <a:lnTo>
                                  <a:pt x="172826" y="647454"/>
                                </a:lnTo>
                                <a:lnTo>
                                  <a:pt x="172883" y="584038"/>
                                </a:lnTo>
                                <a:lnTo>
                                  <a:pt x="172944" y="626517"/>
                                </a:lnTo>
                                <a:lnTo>
                                  <a:pt x="173000" y="638844"/>
                                </a:lnTo>
                                <a:lnTo>
                                  <a:pt x="173057" y="577725"/>
                                </a:lnTo>
                                <a:lnTo>
                                  <a:pt x="173114" y="628813"/>
                                </a:lnTo>
                                <a:lnTo>
                                  <a:pt x="173170" y="600962"/>
                                </a:lnTo>
                                <a:lnTo>
                                  <a:pt x="173231" y="622199"/>
                                </a:lnTo>
                                <a:lnTo>
                                  <a:pt x="173288" y="631680"/>
                                </a:lnTo>
                                <a:lnTo>
                                  <a:pt x="173345" y="613885"/>
                                </a:lnTo>
                                <a:lnTo>
                                  <a:pt x="173401" y="633105"/>
                                </a:lnTo>
                                <a:lnTo>
                                  <a:pt x="173458" y="604405"/>
                                </a:lnTo>
                                <a:lnTo>
                                  <a:pt x="173519" y="607001"/>
                                </a:lnTo>
                                <a:lnTo>
                                  <a:pt x="173575" y="580021"/>
                                </a:lnTo>
                                <a:lnTo>
                                  <a:pt x="173632" y="617332"/>
                                </a:lnTo>
                                <a:lnTo>
                                  <a:pt x="173689" y="593223"/>
                                </a:lnTo>
                                <a:lnTo>
                                  <a:pt x="173746" y="633976"/>
                                </a:lnTo>
                                <a:lnTo>
                                  <a:pt x="173802" y="644307"/>
                                </a:lnTo>
                                <a:lnTo>
                                  <a:pt x="173859" y="612164"/>
                                </a:lnTo>
                                <a:lnTo>
                                  <a:pt x="173916" y="596666"/>
                                </a:lnTo>
                                <a:lnTo>
                                  <a:pt x="173976" y="619903"/>
                                </a:lnTo>
                                <a:lnTo>
                                  <a:pt x="174033" y="602979"/>
                                </a:lnTo>
                                <a:lnTo>
                                  <a:pt x="174090" y="644583"/>
                                </a:lnTo>
                                <a:lnTo>
                                  <a:pt x="174147" y="598091"/>
                                </a:lnTo>
                                <a:lnTo>
                                  <a:pt x="174207" y="621349"/>
                                </a:lnTo>
                                <a:lnTo>
                                  <a:pt x="174264" y="632530"/>
                                </a:lnTo>
                                <a:lnTo>
                                  <a:pt x="174321" y="617607"/>
                                </a:lnTo>
                                <a:lnTo>
                                  <a:pt x="174377" y="641140"/>
                                </a:lnTo>
                                <a:lnTo>
                                  <a:pt x="174434" y="608147"/>
                                </a:lnTo>
                                <a:lnTo>
                                  <a:pt x="174491" y="630234"/>
                                </a:lnTo>
                                <a:lnTo>
                                  <a:pt x="174551" y="639715"/>
                                </a:lnTo>
                                <a:lnTo>
                                  <a:pt x="174608" y="646028"/>
                                </a:lnTo>
                                <a:lnTo>
                                  <a:pt x="174665" y="626792"/>
                                </a:lnTo>
                                <a:lnTo>
                                  <a:pt x="174722" y="585464"/>
                                </a:lnTo>
                                <a:lnTo>
                                  <a:pt x="174778" y="614736"/>
                                </a:lnTo>
                                <a:lnTo>
                                  <a:pt x="174835" y="640865"/>
                                </a:lnTo>
                                <a:lnTo>
                                  <a:pt x="174892" y="605555"/>
                                </a:lnTo>
                                <a:lnTo>
                                  <a:pt x="174952" y="620203"/>
                                </a:lnTo>
                                <a:lnTo>
                                  <a:pt x="175009" y="617332"/>
                                </a:lnTo>
                                <a:lnTo>
                                  <a:pt x="175066" y="627092"/>
                                </a:lnTo>
                                <a:lnTo>
                                  <a:pt x="175122" y="622771"/>
                                </a:lnTo>
                                <a:lnTo>
                                  <a:pt x="175183" y="627938"/>
                                </a:lnTo>
                                <a:lnTo>
                                  <a:pt x="175240" y="637423"/>
                                </a:lnTo>
                                <a:lnTo>
                                  <a:pt x="175297" y="600962"/>
                                </a:lnTo>
                                <a:lnTo>
                                  <a:pt x="175353" y="594945"/>
                                </a:lnTo>
                                <a:lnTo>
                                  <a:pt x="175410" y="595520"/>
                                </a:lnTo>
                                <a:lnTo>
                                  <a:pt x="175467" y="590627"/>
                                </a:lnTo>
                                <a:lnTo>
                                  <a:pt x="175523" y="627663"/>
                                </a:lnTo>
                                <a:lnTo>
                                  <a:pt x="175584" y="595795"/>
                                </a:lnTo>
                                <a:lnTo>
                                  <a:pt x="175641" y="661802"/>
                                </a:lnTo>
                                <a:lnTo>
                                  <a:pt x="175698" y="609872"/>
                                </a:lnTo>
                                <a:lnTo>
                                  <a:pt x="175754" y="633677"/>
                                </a:lnTo>
                                <a:lnTo>
                                  <a:pt x="175811" y="578575"/>
                                </a:lnTo>
                                <a:lnTo>
                                  <a:pt x="175868" y="612164"/>
                                </a:lnTo>
                                <a:lnTo>
                                  <a:pt x="175928" y="596094"/>
                                </a:lnTo>
                                <a:lnTo>
                                  <a:pt x="175985" y="602408"/>
                                </a:lnTo>
                                <a:lnTo>
                                  <a:pt x="176042" y="593499"/>
                                </a:lnTo>
                                <a:lnTo>
                                  <a:pt x="176098" y="620478"/>
                                </a:lnTo>
                                <a:lnTo>
                                  <a:pt x="176159" y="649475"/>
                                </a:lnTo>
                                <a:lnTo>
                                  <a:pt x="176216" y="626217"/>
                                </a:lnTo>
                                <a:lnTo>
                                  <a:pt x="176273" y="627938"/>
                                </a:lnTo>
                                <a:lnTo>
                                  <a:pt x="176329" y="640565"/>
                                </a:lnTo>
                                <a:lnTo>
                                  <a:pt x="176386" y="634827"/>
                                </a:lnTo>
                                <a:lnTo>
                                  <a:pt x="176443" y="627663"/>
                                </a:lnTo>
                                <a:lnTo>
                                  <a:pt x="176499" y="621349"/>
                                </a:lnTo>
                                <a:lnTo>
                                  <a:pt x="176560" y="614460"/>
                                </a:lnTo>
                                <a:lnTo>
                                  <a:pt x="176617" y="629959"/>
                                </a:lnTo>
                                <a:lnTo>
                                  <a:pt x="176674" y="642861"/>
                                </a:lnTo>
                                <a:lnTo>
                                  <a:pt x="176730" y="634827"/>
                                </a:lnTo>
                                <a:lnTo>
                                  <a:pt x="176787" y="635122"/>
                                </a:lnTo>
                                <a:lnTo>
                                  <a:pt x="176844" y="620203"/>
                                </a:lnTo>
                                <a:lnTo>
                                  <a:pt x="176904" y="628238"/>
                                </a:lnTo>
                                <a:lnTo>
                                  <a:pt x="176961" y="618182"/>
                                </a:lnTo>
                                <a:lnTo>
                                  <a:pt x="177018" y="623645"/>
                                </a:lnTo>
                                <a:lnTo>
                                  <a:pt x="177074" y="625642"/>
                                </a:lnTo>
                                <a:lnTo>
                                  <a:pt x="177131" y="623070"/>
                                </a:lnTo>
                                <a:lnTo>
                                  <a:pt x="177192" y="614460"/>
                                </a:lnTo>
                                <a:lnTo>
                                  <a:pt x="177249" y="604405"/>
                                </a:lnTo>
                                <a:lnTo>
                                  <a:pt x="177305" y="585464"/>
                                </a:lnTo>
                                <a:lnTo>
                                  <a:pt x="177362" y="595520"/>
                                </a:lnTo>
                                <a:lnTo>
                                  <a:pt x="177419" y="627092"/>
                                </a:lnTo>
                                <a:lnTo>
                                  <a:pt x="177475" y="644583"/>
                                </a:lnTo>
                                <a:lnTo>
                                  <a:pt x="177532" y="607276"/>
                                </a:lnTo>
                                <a:lnTo>
                                  <a:pt x="177593" y="631955"/>
                                </a:lnTo>
                                <a:lnTo>
                                  <a:pt x="177649" y="591502"/>
                                </a:lnTo>
                                <a:lnTo>
                                  <a:pt x="177706" y="601533"/>
                                </a:lnTo>
                                <a:lnTo>
                                  <a:pt x="177763" y="619628"/>
                                </a:lnTo>
                                <a:lnTo>
                                  <a:pt x="177824" y="598666"/>
                                </a:lnTo>
                                <a:lnTo>
                                  <a:pt x="177880" y="603554"/>
                                </a:lnTo>
                                <a:lnTo>
                                  <a:pt x="177937" y="615311"/>
                                </a:lnTo>
                                <a:lnTo>
                                  <a:pt x="177994" y="619903"/>
                                </a:lnTo>
                                <a:lnTo>
                                  <a:pt x="178050" y="612440"/>
                                </a:lnTo>
                                <a:lnTo>
                                  <a:pt x="178107" y="591502"/>
                                </a:lnTo>
                                <a:lnTo>
                                  <a:pt x="178164" y="593499"/>
                                </a:lnTo>
                                <a:lnTo>
                                  <a:pt x="178225" y="592353"/>
                                </a:lnTo>
                                <a:lnTo>
                                  <a:pt x="178281" y="613314"/>
                                </a:lnTo>
                                <a:lnTo>
                                  <a:pt x="178338" y="605555"/>
                                </a:lnTo>
                                <a:lnTo>
                                  <a:pt x="178395" y="624791"/>
                                </a:lnTo>
                                <a:lnTo>
                                  <a:pt x="178451" y="598966"/>
                                </a:lnTo>
                                <a:lnTo>
                                  <a:pt x="178508" y="614161"/>
                                </a:lnTo>
                                <a:lnTo>
                                  <a:pt x="178565" y="595795"/>
                                </a:lnTo>
                                <a:lnTo>
                                  <a:pt x="178626" y="623070"/>
                                </a:lnTo>
                                <a:lnTo>
                                  <a:pt x="178682" y="626517"/>
                                </a:lnTo>
                                <a:lnTo>
                                  <a:pt x="178739" y="606126"/>
                                </a:lnTo>
                                <a:lnTo>
                                  <a:pt x="178800" y="644882"/>
                                </a:lnTo>
                                <a:lnTo>
                                  <a:pt x="178856" y="604980"/>
                                </a:lnTo>
                                <a:lnTo>
                                  <a:pt x="178913" y="623346"/>
                                </a:lnTo>
                                <a:lnTo>
                                  <a:pt x="178970" y="618753"/>
                                </a:lnTo>
                                <a:lnTo>
                                  <a:pt x="179026" y="615311"/>
                                </a:lnTo>
                                <a:lnTo>
                                  <a:pt x="179083" y="598391"/>
                                </a:lnTo>
                                <a:lnTo>
                                  <a:pt x="179140" y="605280"/>
                                </a:lnTo>
                                <a:lnTo>
                                  <a:pt x="179201" y="604129"/>
                                </a:lnTo>
                                <a:lnTo>
                                  <a:pt x="179257" y="631955"/>
                                </a:lnTo>
                                <a:lnTo>
                                  <a:pt x="179314" y="614736"/>
                                </a:lnTo>
                                <a:lnTo>
                                  <a:pt x="179371" y="617032"/>
                                </a:lnTo>
                                <a:lnTo>
                                  <a:pt x="179427" y="590927"/>
                                </a:lnTo>
                                <a:lnTo>
                                  <a:pt x="179484" y="618182"/>
                                </a:lnTo>
                                <a:lnTo>
                                  <a:pt x="179545" y="637423"/>
                                </a:lnTo>
                                <a:lnTo>
                                  <a:pt x="179602" y="639715"/>
                                </a:lnTo>
                                <a:lnTo>
                                  <a:pt x="179658" y="601833"/>
                                </a:lnTo>
                                <a:lnTo>
                                  <a:pt x="179715" y="587485"/>
                                </a:lnTo>
                                <a:lnTo>
                                  <a:pt x="179772" y="621924"/>
                                </a:lnTo>
                                <a:lnTo>
                                  <a:pt x="179832" y="600962"/>
                                </a:lnTo>
                                <a:lnTo>
                                  <a:pt x="179889" y="597241"/>
                                </a:lnTo>
                                <a:lnTo>
                                  <a:pt x="179946" y="607572"/>
                                </a:lnTo>
                                <a:lnTo>
                                  <a:pt x="180002" y="577429"/>
                                </a:lnTo>
                                <a:lnTo>
                                  <a:pt x="180059" y="604405"/>
                                </a:lnTo>
                                <a:lnTo>
                                  <a:pt x="180116" y="607847"/>
                                </a:lnTo>
                                <a:lnTo>
                                  <a:pt x="180173" y="610718"/>
                                </a:lnTo>
                                <a:lnTo>
                                  <a:pt x="180233" y="619328"/>
                                </a:lnTo>
                                <a:lnTo>
                                  <a:pt x="180290" y="616185"/>
                                </a:lnTo>
                                <a:lnTo>
                                  <a:pt x="180347" y="582892"/>
                                </a:lnTo>
                                <a:lnTo>
                                  <a:pt x="180403" y="639144"/>
                                </a:lnTo>
                                <a:lnTo>
                                  <a:pt x="180460" y="597241"/>
                                </a:lnTo>
                                <a:lnTo>
                                  <a:pt x="180521" y="618753"/>
                                </a:lnTo>
                                <a:lnTo>
                                  <a:pt x="180578" y="615886"/>
                                </a:lnTo>
                                <a:lnTo>
                                  <a:pt x="180634" y="622771"/>
                                </a:lnTo>
                                <a:lnTo>
                                  <a:pt x="180691" y="567094"/>
                                </a:lnTo>
                                <a:lnTo>
                                  <a:pt x="180748" y="607847"/>
                                </a:lnTo>
                                <a:lnTo>
                                  <a:pt x="180808" y="623346"/>
                                </a:lnTo>
                                <a:lnTo>
                                  <a:pt x="180865" y="602979"/>
                                </a:lnTo>
                                <a:lnTo>
                                  <a:pt x="180922" y="598966"/>
                                </a:lnTo>
                                <a:lnTo>
                                  <a:pt x="180978" y="612164"/>
                                </a:lnTo>
                                <a:lnTo>
                                  <a:pt x="181035" y="618182"/>
                                </a:lnTo>
                                <a:lnTo>
                                  <a:pt x="181092" y="597816"/>
                                </a:lnTo>
                                <a:lnTo>
                                  <a:pt x="181148" y="619628"/>
                                </a:lnTo>
                                <a:lnTo>
                                  <a:pt x="181205" y="621924"/>
                                </a:lnTo>
                                <a:lnTo>
                                  <a:pt x="181266" y="593223"/>
                                </a:lnTo>
                                <a:lnTo>
                                  <a:pt x="181323" y="624220"/>
                                </a:lnTo>
                                <a:lnTo>
                                  <a:pt x="181379" y="607001"/>
                                </a:lnTo>
                                <a:lnTo>
                                  <a:pt x="181436" y="613590"/>
                                </a:lnTo>
                                <a:lnTo>
                                  <a:pt x="181497" y="602108"/>
                                </a:lnTo>
                                <a:lnTo>
                                  <a:pt x="181553" y="587485"/>
                                </a:lnTo>
                                <a:lnTo>
                                  <a:pt x="181610" y="633105"/>
                                </a:lnTo>
                                <a:lnTo>
                                  <a:pt x="181667" y="580021"/>
                                </a:lnTo>
                                <a:lnTo>
                                  <a:pt x="181724" y="592353"/>
                                </a:lnTo>
                                <a:lnTo>
                                  <a:pt x="181780" y="588631"/>
                                </a:lnTo>
                                <a:lnTo>
                                  <a:pt x="181841" y="592648"/>
                                </a:lnTo>
                                <a:lnTo>
                                  <a:pt x="181898" y="610718"/>
                                </a:lnTo>
                                <a:lnTo>
                                  <a:pt x="181954" y="614161"/>
                                </a:lnTo>
                                <a:lnTo>
                                  <a:pt x="182011" y="594945"/>
                                </a:lnTo>
                                <a:lnTo>
                                  <a:pt x="182068" y="606426"/>
                                </a:lnTo>
                                <a:lnTo>
                                  <a:pt x="182125" y="608997"/>
                                </a:lnTo>
                                <a:lnTo>
                                  <a:pt x="182181" y="641715"/>
                                </a:lnTo>
                                <a:lnTo>
                                  <a:pt x="182242" y="563652"/>
                                </a:lnTo>
                                <a:lnTo>
                                  <a:pt x="182299" y="624220"/>
                                </a:lnTo>
                                <a:lnTo>
                                  <a:pt x="182355" y="595220"/>
                                </a:lnTo>
                                <a:lnTo>
                                  <a:pt x="182412" y="625366"/>
                                </a:lnTo>
                                <a:lnTo>
                                  <a:pt x="182473" y="622499"/>
                                </a:lnTo>
                                <a:lnTo>
                                  <a:pt x="182530" y="591502"/>
                                </a:lnTo>
                                <a:lnTo>
                                  <a:pt x="182586" y="612440"/>
                                </a:lnTo>
                                <a:lnTo>
                                  <a:pt x="182643" y="594074"/>
                                </a:lnTo>
                                <a:lnTo>
                                  <a:pt x="182700" y="606701"/>
                                </a:lnTo>
                                <a:lnTo>
                                  <a:pt x="182756" y="597241"/>
                                </a:lnTo>
                                <a:lnTo>
                                  <a:pt x="182813" y="608422"/>
                                </a:lnTo>
                                <a:lnTo>
                                  <a:pt x="182874" y="606701"/>
                                </a:lnTo>
                                <a:lnTo>
                                  <a:pt x="182930" y="583168"/>
                                </a:lnTo>
                                <a:lnTo>
                                  <a:pt x="182987" y="617332"/>
                                </a:lnTo>
                                <a:lnTo>
                                  <a:pt x="183044" y="646028"/>
                                </a:lnTo>
                                <a:lnTo>
                                  <a:pt x="183101" y="586039"/>
                                </a:lnTo>
                                <a:lnTo>
                                  <a:pt x="183157" y="576004"/>
                                </a:lnTo>
                                <a:lnTo>
                                  <a:pt x="183218" y="627092"/>
                                </a:lnTo>
                                <a:lnTo>
                                  <a:pt x="183275" y="581171"/>
                                </a:lnTo>
                                <a:lnTo>
                                  <a:pt x="183331" y="612164"/>
                                </a:lnTo>
                                <a:lnTo>
                                  <a:pt x="183388" y="613314"/>
                                </a:lnTo>
                                <a:lnTo>
                                  <a:pt x="183449" y="620774"/>
                                </a:lnTo>
                                <a:lnTo>
                                  <a:pt x="183505" y="628513"/>
                                </a:lnTo>
                                <a:lnTo>
                                  <a:pt x="183562" y="612164"/>
                                </a:lnTo>
                                <a:lnTo>
                                  <a:pt x="183619" y="618478"/>
                                </a:lnTo>
                                <a:lnTo>
                                  <a:pt x="183676" y="609872"/>
                                </a:lnTo>
                                <a:lnTo>
                                  <a:pt x="183732" y="620774"/>
                                </a:lnTo>
                                <a:lnTo>
                                  <a:pt x="183789" y="609297"/>
                                </a:lnTo>
                                <a:lnTo>
                                  <a:pt x="183850" y="604129"/>
                                </a:lnTo>
                                <a:lnTo>
                                  <a:pt x="183906" y="603830"/>
                                </a:lnTo>
                                <a:lnTo>
                                  <a:pt x="183963" y="612164"/>
                                </a:lnTo>
                                <a:lnTo>
                                  <a:pt x="184020" y="625642"/>
                                </a:lnTo>
                                <a:lnTo>
                                  <a:pt x="184077" y="598666"/>
                                </a:lnTo>
                                <a:lnTo>
                                  <a:pt x="184133" y="598666"/>
                                </a:lnTo>
                                <a:lnTo>
                                  <a:pt x="184194" y="576579"/>
                                </a:lnTo>
                                <a:lnTo>
                                  <a:pt x="184251" y="587185"/>
                                </a:lnTo>
                                <a:lnTo>
                                  <a:pt x="184307" y="632830"/>
                                </a:lnTo>
                                <a:lnTo>
                                  <a:pt x="184364" y="607847"/>
                                </a:lnTo>
                                <a:lnTo>
                                  <a:pt x="184421" y="594649"/>
                                </a:lnTo>
                                <a:lnTo>
                                  <a:pt x="184481" y="588335"/>
                                </a:lnTo>
                                <a:lnTo>
                                  <a:pt x="184538" y="607847"/>
                                </a:lnTo>
                                <a:lnTo>
                                  <a:pt x="184595" y="605850"/>
                                </a:lnTo>
                                <a:lnTo>
                                  <a:pt x="184652" y="602979"/>
                                </a:lnTo>
                                <a:lnTo>
                                  <a:pt x="184708" y="583168"/>
                                </a:lnTo>
                                <a:lnTo>
                                  <a:pt x="184765" y="617032"/>
                                </a:lnTo>
                                <a:lnTo>
                                  <a:pt x="184822" y="611868"/>
                                </a:lnTo>
                                <a:lnTo>
                                  <a:pt x="184882" y="610147"/>
                                </a:lnTo>
                                <a:lnTo>
                                  <a:pt x="184939" y="596666"/>
                                </a:lnTo>
                                <a:lnTo>
                                  <a:pt x="184996" y="644307"/>
                                </a:lnTo>
                                <a:lnTo>
                                  <a:pt x="185052" y="551596"/>
                                </a:lnTo>
                                <a:lnTo>
                                  <a:pt x="185113" y="565948"/>
                                </a:lnTo>
                                <a:lnTo>
                                  <a:pt x="185170" y="608422"/>
                                </a:lnTo>
                                <a:lnTo>
                                  <a:pt x="185227" y="615886"/>
                                </a:lnTo>
                                <a:lnTo>
                                  <a:pt x="185283" y="584889"/>
                                </a:lnTo>
                                <a:lnTo>
                                  <a:pt x="185340" y="614736"/>
                                </a:lnTo>
                                <a:lnTo>
                                  <a:pt x="185397" y="634251"/>
                                </a:lnTo>
                                <a:lnTo>
                                  <a:pt x="185453" y="593798"/>
                                </a:lnTo>
                                <a:lnTo>
                                  <a:pt x="185514" y="606701"/>
                                </a:lnTo>
                                <a:lnTo>
                                  <a:pt x="185571" y="596941"/>
                                </a:lnTo>
                                <a:lnTo>
                                  <a:pt x="185628" y="582593"/>
                                </a:lnTo>
                                <a:lnTo>
                                  <a:pt x="185684" y="612440"/>
                                </a:lnTo>
                                <a:lnTo>
                                  <a:pt x="185741" y="599812"/>
                                </a:lnTo>
                                <a:lnTo>
                                  <a:pt x="185798" y="586910"/>
                                </a:lnTo>
                                <a:lnTo>
                                  <a:pt x="185854" y="606126"/>
                                </a:lnTo>
                                <a:lnTo>
                                  <a:pt x="185915" y="621924"/>
                                </a:lnTo>
                                <a:lnTo>
                                  <a:pt x="185972" y="626217"/>
                                </a:lnTo>
                                <a:lnTo>
                                  <a:pt x="186029" y="577154"/>
                                </a:lnTo>
                                <a:lnTo>
                                  <a:pt x="186089" y="596941"/>
                                </a:lnTo>
                                <a:lnTo>
                                  <a:pt x="186146" y="569115"/>
                                </a:lnTo>
                                <a:lnTo>
                                  <a:pt x="186203" y="625941"/>
                                </a:lnTo>
                                <a:lnTo>
                                  <a:pt x="186259" y="584038"/>
                                </a:lnTo>
                                <a:lnTo>
                                  <a:pt x="186316" y="611018"/>
                                </a:lnTo>
                                <a:lnTo>
                                  <a:pt x="186373" y="628238"/>
                                </a:lnTo>
                                <a:lnTo>
                                  <a:pt x="186429" y="600687"/>
                                </a:lnTo>
                                <a:lnTo>
                                  <a:pt x="186490" y="602108"/>
                                </a:lnTo>
                                <a:lnTo>
                                  <a:pt x="186547" y="599241"/>
                                </a:lnTo>
                                <a:lnTo>
                                  <a:pt x="186604" y="612164"/>
                                </a:lnTo>
                                <a:lnTo>
                                  <a:pt x="186660" y="588335"/>
                                </a:lnTo>
                                <a:lnTo>
                                  <a:pt x="186717" y="585759"/>
                                </a:lnTo>
                                <a:lnTo>
                                  <a:pt x="186774" y="583743"/>
                                </a:lnTo>
                                <a:lnTo>
                                  <a:pt x="186834" y="586335"/>
                                </a:lnTo>
                                <a:lnTo>
                                  <a:pt x="186891" y="622499"/>
                                </a:lnTo>
                                <a:lnTo>
                                  <a:pt x="186948" y="607847"/>
                                </a:lnTo>
                                <a:lnTo>
                                  <a:pt x="187004" y="606426"/>
                                </a:lnTo>
                                <a:lnTo>
                                  <a:pt x="187061" y="612164"/>
                                </a:lnTo>
                                <a:lnTo>
                                  <a:pt x="187122" y="622771"/>
                                </a:lnTo>
                                <a:lnTo>
                                  <a:pt x="187179" y="572837"/>
                                </a:lnTo>
                                <a:lnTo>
                                  <a:pt x="187235" y="597241"/>
                                </a:lnTo>
                                <a:lnTo>
                                  <a:pt x="187292" y="607847"/>
                                </a:lnTo>
                                <a:lnTo>
                                  <a:pt x="187349" y="561080"/>
                                </a:lnTo>
                                <a:lnTo>
                                  <a:pt x="187405" y="607276"/>
                                </a:lnTo>
                                <a:lnTo>
                                  <a:pt x="187462" y="608147"/>
                                </a:lnTo>
                                <a:lnTo>
                                  <a:pt x="187523" y="606426"/>
                                </a:lnTo>
                                <a:lnTo>
                                  <a:pt x="187580" y="633976"/>
                                </a:lnTo>
                                <a:lnTo>
                                  <a:pt x="187636" y="571986"/>
                                </a:lnTo>
                                <a:lnTo>
                                  <a:pt x="187693" y="616461"/>
                                </a:lnTo>
                                <a:lnTo>
                                  <a:pt x="187750" y="588335"/>
                                </a:lnTo>
                                <a:lnTo>
                                  <a:pt x="187810" y="612164"/>
                                </a:lnTo>
                                <a:lnTo>
                                  <a:pt x="187867" y="592928"/>
                                </a:lnTo>
                                <a:lnTo>
                                  <a:pt x="187924" y="593223"/>
                                </a:lnTo>
                                <a:lnTo>
                                  <a:pt x="187980" y="578575"/>
                                </a:lnTo>
                                <a:lnTo>
                                  <a:pt x="188037" y="585189"/>
                                </a:lnTo>
                                <a:lnTo>
                                  <a:pt x="188098" y="614161"/>
                                </a:lnTo>
                                <a:lnTo>
                                  <a:pt x="188155" y="615610"/>
                                </a:lnTo>
                                <a:lnTo>
                                  <a:pt x="188211" y="594649"/>
                                </a:lnTo>
                                <a:lnTo>
                                  <a:pt x="188268" y="613590"/>
                                </a:lnTo>
                                <a:lnTo>
                                  <a:pt x="188325" y="590352"/>
                                </a:lnTo>
                                <a:lnTo>
                                  <a:pt x="188381" y="598666"/>
                                </a:lnTo>
                                <a:lnTo>
                                  <a:pt x="188438" y="605850"/>
                                </a:lnTo>
                                <a:lnTo>
                                  <a:pt x="188495" y="595520"/>
                                </a:lnTo>
                                <a:lnTo>
                                  <a:pt x="188556" y="604405"/>
                                </a:lnTo>
                                <a:lnTo>
                                  <a:pt x="188612" y="647754"/>
                                </a:lnTo>
                                <a:lnTo>
                                  <a:pt x="188669" y="603259"/>
                                </a:lnTo>
                                <a:lnTo>
                                  <a:pt x="188726" y="609872"/>
                                </a:lnTo>
                                <a:lnTo>
                                  <a:pt x="188786" y="559359"/>
                                </a:lnTo>
                                <a:lnTo>
                                  <a:pt x="188843" y="634827"/>
                                </a:lnTo>
                                <a:lnTo>
                                  <a:pt x="188900" y="596941"/>
                                </a:lnTo>
                                <a:lnTo>
                                  <a:pt x="188956" y="594074"/>
                                </a:lnTo>
                                <a:lnTo>
                                  <a:pt x="189013" y="616185"/>
                                </a:lnTo>
                                <a:lnTo>
                                  <a:pt x="189070" y="599537"/>
                                </a:lnTo>
                                <a:lnTo>
                                  <a:pt x="189131" y="619903"/>
                                </a:lnTo>
                                <a:lnTo>
                                  <a:pt x="189187" y="576854"/>
                                </a:lnTo>
                                <a:lnTo>
                                  <a:pt x="189244" y="623070"/>
                                </a:lnTo>
                                <a:lnTo>
                                  <a:pt x="189301" y="621624"/>
                                </a:lnTo>
                                <a:lnTo>
                                  <a:pt x="189357" y="630534"/>
                                </a:lnTo>
                                <a:lnTo>
                                  <a:pt x="189414" y="563652"/>
                                </a:lnTo>
                                <a:lnTo>
                                  <a:pt x="189471" y="600112"/>
                                </a:lnTo>
                                <a:lnTo>
                                  <a:pt x="189532" y="575133"/>
                                </a:lnTo>
                                <a:lnTo>
                                  <a:pt x="189588" y="603830"/>
                                </a:lnTo>
                                <a:lnTo>
                                  <a:pt x="189645" y="598966"/>
                                </a:lnTo>
                                <a:lnTo>
                                  <a:pt x="189702" y="601533"/>
                                </a:lnTo>
                                <a:lnTo>
                                  <a:pt x="189762" y="581171"/>
                                </a:lnTo>
                                <a:lnTo>
                                  <a:pt x="189819" y="592928"/>
                                </a:lnTo>
                                <a:lnTo>
                                  <a:pt x="189876" y="601533"/>
                                </a:lnTo>
                                <a:lnTo>
                                  <a:pt x="189933" y="615311"/>
                                </a:lnTo>
                                <a:lnTo>
                                  <a:pt x="189989" y="601258"/>
                                </a:lnTo>
                                <a:lnTo>
                                  <a:pt x="190046" y="579150"/>
                                </a:lnTo>
                                <a:lnTo>
                                  <a:pt x="190103" y="596094"/>
                                </a:lnTo>
                                <a:lnTo>
                                  <a:pt x="190163" y="621924"/>
                                </a:lnTo>
                                <a:lnTo>
                                  <a:pt x="190220" y="576579"/>
                                </a:lnTo>
                                <a:lnTo>
                                  <a:pt x="190277" y="598391"/>
                                </a:lnTo>
                                <a:lnTo>
                                  <a:pt x="190333" y="596094"/>
                                </a:lnTo>
                                <a:lnTo>
                                  <a:pt x="190390" y="608722"/>
                                </a:lnTo>
                                <a:lnTo>
                                  <a:pt x="190447" y="608997"/>
                                </a:lnTo>
                                <a:lnTo>
                                  <a:pt x="190508" y="597816"/>
                                </a:lnTo>
                                <a:lnTo>
                                  <a:pt x="190564" y="599241"/>
                                </a:lnTo>
                                <a:lnTo>
                                  <a:pt x="190621" y="616461"/>
                                </a:lnTo>
                                <a:lnTo>
                                  <a:pt x="190678" y="612164"/>
                                </a:lnTo>
                                <a:lnTo>
                                  <a:pt x="190738" y="585189"/>
                                </a:lnTo>
                                <a:lnTo>
                                  <a:pt x="190795" y="637993"/>
                                </a:lnTo>
                                <a:lnTo>
                                  <a:pt x="190852" y="563376"/>
                                </a:lnTo>
                                <a:lnTo>
                                  <a:pt x="190909" y="572262"/>
                                </a:lnTo>
                                <a:lnTo>
                                  <a:pt x="190965" y="603830"/>
                                </a:lnTo>
                                <a:lnTo>
                                  <a:pt x="191022" y="629959"/>
                                </a:lnTo>
                                <a:lnTo>
                                  <a:pt x="191079" y="600962"/>
                                </a:lnTo>
                                <a:lnTo>
                                  <a:pt x="191139" y="574858"/>
                                </a:lnTo>
                                <a:lnTo>
                                  <a:pt x="191196" y="596094"/>
                                </a:lnTo>
                                <a:lnTo>
                                  <a:pt x="191253" y="598966"/>
                                </a:lnTo>
                                <a:lnTo>
                                  <a:pt x="191309" y="590352"/>
                                </a:lnTo>
                                <a:lnTo>
                                  <a:pt x="191366" y="617332"/>
                                </a:lnTo>
                                <a:lnTo>
                                  <a:pt x="191423" y="613314"/>
                                </a:lnTo>
                                <a:lnTo>
                                  <a:pt x="191484" y="633105"/>
                                </a:lnTo>
                                <a:lnTo>
                                  <a:pt x="191540" y="596666"/>
                                </a:lnTo>
                                <a:lnTo>
                                  <a:pt x="191597" y="638844"/>
                                </a:lnTo>
                                <a:lnTo>
                                  <a:pt x="191654" y="608422"/>
                                </a:lnTo>
                                <a:lnTo>
                                  <a:pt x="191710" y="604129"/>
                                </a:lnTo>
                                <a:lnTo>
                                  <a:pt x="191771" y="613590"/>
                                </a:lnTo>
                                <a:lnTo>
                                  <a:pt x="191828" y="618753"/>
                                </a:lnTo>
                                <a:lnTo>
                                  <a:pt x="191884" y="592648"/>
                                </a:lnTo>
                                <a:lnTo>
                                  <a:pt x="191941" y="620203"/>
                                </a:lnTo>
                                <a:lnTo>
                                  <a:pt x="191998" y="584613"/>
                                </a:lnTo>
                                <a:lnTo>
                                  <a:pt x="192055" y="625366"/>
                                </a:lnTo>
                                <a:lnTo>
                                  <a:pt x="192111" y="586610"/>
                                </a:lnTo>
                                <a:lnTo>
                                  <a:pt x="192172" y="622771"/>
                                </a:lnTo>
                                <a:lnTo>
                                  <a:pt x="192229" y="639144"/>
                                </a:lnTo>
                                <a:lnTo>
                                  <a:pt x="192285" y="569690"/>
                                </a:lnTo>
                                <a:lnTo>
                                  <a:pt x="192342" y="586335"/>
                                </a:lnTo>
                                <a:lnTo>
                                  <a:pt x="192403" y="596094"/>
                                </a:lnTo>
                                <a:lnTo>
                                  <a:pt x="192460" y="608147"/>
                                </a:lnTo>
                                <a:lnTo>
                                  <a:pt x="192516" y="600387"/>
                                </a:lnTo>
                                <a:lnTo>
                                  <a:pt x="192573" y="620774"/>
                                </a:lnTo>
                                <a:lnTo>
                                  <a:pt x="192630" y="594945"/>
                                </a:lnTo>
                                <a:lnTo>
                                  <a:pt x="192686" y="617332"/>
                                </a:lnTo>
                                <a:lnTo>
                                  <a:pt x="192743" y="612164"/>
                                </a:lnTo>
                                <a:lnTo>
                                  <a:pt x="192804" y="600112"/>
                                </a:lnTo>
                                <a:lnTo>
                                  <a:pt x="192861" y="599812"/>
                                </a:lnTo>
                                <a:lnTo>
                                  <a:pt x="192917" y="567969"/>
                                </a:lnTo>
                                <a:lnTo>
                                  <a:pt x="192974" y="598091"/>
                                </a:lnTo>
                                <a:lnTo>
                                  <a:pt x="193031" y="587485"/>
                                </a:lnTo>
                                <a:lnTo>
                                  <a:pt x="193087" y="596666"/>
                                </a:lnTo>
                                <a:lnTo>
                                  <a:pt x="193144" y="590627"/>
                                </a:lnTo>
                                <a:lnTo>
                                  <a:pt x="193205" y="598666"/>
                                </a:lnTo>
                                <a:lnTo>
                                  <a:pt x="193261" y="611868"/>
                                </a:lnTo>
                                <a:lnTo>
                                  <a:pt x="193318" y="618478"/>
                                </a:lnTo>
                                <a:lnTo>
                                  <a:pt x="193379" y="617332"/>
                                </a:lnTo>
                                <a:lnTo>
                                  <a:pt x="193436" y="575708"/>
                                </a:lnTo>
                                <a:lnTo>
                                  <a:pt x="193492" y="580596"/>
                                </a:lnTo>
                                <a:lnTo>
                                  <a:pt x="193549" y="579446"/>
                                </a:lnTo>
                                <a:lnTo>
                                  <a:pt x="193606" y="583467"/>
                                </a:lnTo>
                                <a:lnTo>
                                  <a:pt x="193662" y="612440"/>
                                </a:lnTo>
                                <a:lnTo>
                                  <a:pt x="193719" y="600112"/>
                                </a:lnTo>
                                <a:lnTo>
                                  <a:pt x="193780" y="618753"/>
                                </a:lnTo>
                                <a:lnTo>
                                  <a:pt x="193836" y="553621"/>
                                </a:lnTo>
                                <a:lnTo>
                                  <a:pt x="193893" y="586335"/>
                                </a:lnTo>
                                <a:lnTo>
                                  <a:pt x="193950" y="618478"/>
                                </a:lnTo>
                                <a:lnTo>
                                  <a:pt x="194007" y="578875"/>
                                </a:lnTo>
                                <a:lnTo>
                                  <a:pt x="194063" y="603830"/>
                                </a:lnTo>
                                <a:lnTo>
                                  <a:pt x="194124" y="582022"/>
                                </a:lnTo>
                                <a:lnTo>
                                  <a:pt x="194181" y="621049"/>
                                </a:lnTo>
                                <a:lnTo>
                                  <a:pt x="194237" y="621624"/>
                                </a:lnTo>
                                <a:lnTo>
                                  <a:pt x="194294" y="613314"/>
                                </a:lnTo>
                                <a:lnTo>
                                  <a:pt x="194351" y="625067"/>
                                </a:lnTo>
                                <a:lnTo>
                                  <a:pt x="194412" y="615610"/>
                                </a:lnTo>
                                <a:lnTo>
                                  <a:pt x="194468" y="585189"/>
                                </a:lnTo>
                                <a:lnTo>
                                  <a:pt x="194525" y="576854"/>
                                </a:lnTo>
                                <a:lnTo>
                                  <a:pt x="194582" y="610147"/>
                                </a:lnTo>
                                <a:lnTo>
                                  <a:pt x="194638" y="570840"/>
                                </a:lnTo>
                                <a:lnTo>
                                  <a:pt x="194695" y="615311"/>
                                </a:lnTo>
                                <a:lnTo>
                                  <a:pt x="194752" y="578300"/>
                                </a:lnTo>
                                <a:lnTo>
                                  <a:pt x="194812" y="588335"/>
                                </a:lnTo>
                                <a:lnTo>
                                  <a:pt x="194869" y="569115"/>
                                </a:lnTo>
                                <a:lnTo>
                                  <a:pt x="194926" y="615886"/>
                                </a:lnTo>
                                <a:lnTo>
                                  <a:pt x="194983" y="607001"/>
                                </a:lnTo>
                                <a:lnTo>
                                  <a:pt x="195039" y="585759"/>
                                </a:lnTo>
                                <a:lnTo>
                                  <a:pt x="195100" y="613885"/>
                                </a:lnTo>
                                <a:lnTo>
                                  <a:pt x="195157" y="590056"/>
                                </a:lnTo>
                                <a:lnTo>
                                  <a:pt x="195213" y="561356"/>
                                </a:lnTo>
                                <a:lnTo>
                                  <a:pt x="195270" y="592077"/>
                                </a:lnTo>
                                <a:lnTo>
                                  <a:pt x="195327" y="612739"/>
                                </a:lnTo>
                                <a:lnTo>
                                  <a:pt x="195388" y="588631"/>
                                </a:lnTo>
                                <a:lnTo>
                                  <a:pt x="195444" y="576279"/>
                                </a:lnTo>
                                <a:lnTo>
                                  <a:pt x="195501" y="591502"/>
                                </a:lnTo>
                                <a:lnTo>
                                  <a:pt x="195558" y="604405"/>
                                </a:lnTo>
                                <a:lnTo>
                                  <a:pt x="195614" y="594074"/>
                                </a:lnTo>
                                <a:lnTo>
                                  <a:pt x="195671" y="576854"/>
                                </a:lnTo>
                                <a:lnTo>
                                  <a:pt x="195728" y="561356"/>
                                </a:lnTo>
                                <a:lnTo>
                                  <a:pt x="195784" y="599537"/>
                                </a:lnTo>
                                <a:lnTo>
                                  <a:pt x="195845" y="642586"/>
                                </a:lnTo>
                                <a:lnTo>
                                  <a:pt x="195902" y="587185"/>
                                </a:lnTo>
                                <a:lnTo>
                                  <a:pt x="195959" y="619328"/>
                                </a:lnTo>
                                <a:lnTo>
                                  <a:pt x="196015" y="591203"/>
                                </a:lnTo>
                                <a:lnTo>
                                  <a:pt x="196076" y="611868"/>
                                </a:lnTo>
                                <a:lnTo>
                                  <a:pt x="196133" y="601533"/>
                                </a:lnTo>
                                <a:lnTo>
                                  <a:pt x="196189" y="587760"/>
                                </a:lnTo>
                                <a:lnTo>
                                  <a:pt x="196246" y="607001"/>
                                </a:lnTo>
                                <a:lnTo>
                                  <a:pt x="196303" y="580596"/>
                                </a:lnTo>
                                <a:lnTo>
                                  <a:pt x="196360" y="553621"/>
                                </a:lnTo>
                                <a:lnTo>
                                  <a:pt x="196420" y="594649"/>
                                </a:lnTo>
                                <a:lnTo>
                                  <a:pt x="196477" y="590627"/>
                                </a:lnTo>
                                <a:lnTo>
                                  <a:pt x="196534" y="639990"/>
                                </a:lnTo>
                                <a:lnTo>
                                  <a:pt x="196590" y="593798"/>
                                </a:lnTo>
                                <a:lnTo>
                                  <a:pt x="196647" y="611868"/>
                                </a:lnTo>
                                <a:lnTo>
                                  <a:pt x="196704" y="585189"/>
                                </a:lnTo>
                                <a:lnTo>
                                  <a:pt x="196760" y="583467"/>
                                </a:lnTo>
                                <a:lnTo>
                                  <a:pt x="196821" y="596941"/>
                                </a:lnTo>
                                <a:lnTo>
                                  <a:pt x="196878" y="637993"/>
                                </a:lnTo>
                                <a:lnTo>
                                  <a:pt x="196934" y="608997"/>
                                </a:lnTo>
                                <a:lnTo>
                                  <a:pt x="196991" y="597241"/>
                                </a:lnTo>
                                <a:lnTo>
                                  <a:pt x="197052" y="602684"/>
                                </a:lnTo>
                                <a:lnTo>
                                  <a:pt x="197109" y="634251"/>
                                </a:lnTo>
                                <a:lnTo>
                                  <a:pt x="197165" y="607001"/>
                                </a:lnTo>
                                <a:lnTo>
                                  <a:pt x="197222" y="557638"/>
                                </a:lnTo>
                                <a:lnTo>
                                  <a:pt x="197279" y="607572"/>
                                </a:lnTo>
                                <a:lnTo>
                                  <a:pt x="197335" y="591203"/>
                                </a:lnTo>
                                <a:lnTo>
                                  <a:pt x="197392" y="577725"/>
                                </a:lnTo>
                                <a:lnTo>
                                  <a:pt x="197453" y="596094"/>
                                </a:lnTo>
                                <a:lnTo>
                                  <a:pt x="197510" y="593499"/>
                                </a:lnTo>
                                <a:lnTo>
                                  <a:pt x="197566" y="617607"/>
                                </a:lnTo>
                                <a:lnTo>
                                  <a:pt x="197623" y="581447"/>
                                </a:lnTo>
                                <a:lnTo>
                                  <a:pt x="197680" y="616757"/>
                                </a:lnTo>
                                <a:lnTo>
                                  <a:pt x="197736" y="605280"/>
                                </a:lnTo>
                                <a:lnTo>
                                  <a:pt x="197797" y="587185"/>
                                </a:lnTo>
                                <a:lnTo>
                                  <a:pt x="197854" y="575429"/>
                                </a:lnTo>
                                <a:lnTo>
                                  <a:pt x="197911" y="569690"/>
                                </a:lnTo>
                                <a:lnTo>
                                  <a:pt x="197967" y="598091"/>
                                </a:lnTo>
                                <a:lnTo>
                                  <a:pt x="198028" y="593499"/>
                                </a:lnTo>
                                <a:lnTo>
                                  <a:pt x="198085" y="592077"/>
                                </a:lnTo>
                                <a:lnTo>
                                  <a:pt x="198141" y="597816"/>
                                </a:lnTo>
                                <a:lnTo>
                                  <a:pt x="198198" y="607847"/>
                                </a:lnTo>
                                <a:lnTo>
                                  <a:pt x="198255" y="591502"/>
                                </a:lnTo>
                                <a:lnTo>
                                  <a:pt x="198311" y="612440"/>
                                </a:lnTo>
                                <a:lnTo>
                                  <a:pt x="198368" y="625941"/>
                                </a:lnTo>
                                <a:lnTo>
                                  <a:pt x="198429" y="584038"/>
                                </a:lnTo>
                                <a:lnTo>
                                  <a:pt x="198486" y="567669"/>
                                </a:lnTo>
                                <a:lnTo>
                                  <a:pt x="198542" y="604980"/>
                                </a:lnTo>
                                <a:lnTo>
                                  <a:pt x="198599" y="570840"/>
                                </a:lnTo>
                                <a:lnTo>
                                  <a:pt x="198656" y="577429"/>
                                </a:lnTo>
                                <a:lnTo>
                                  <a:pt x="198712" y="597241"/>
                                </a:lnTo>
                                <a:lnTo>
                                  <a:pt x="198773" y="591203"/>
                                </a:lnTo>
                                <a:lnTo>
                                  <a:pt x="198830" y="617032"/>
                                </a:lnTo>
                                <a:lnTo>
                                  <a:pt x="198887" y="596094"/>
                                </a:lnTo>
                                <a:lnTo>
                                  <a:pt x="198943" y="609572"/>
                                </a:lnTo>
                                <a:lnTo>
                                  <a:pt x="199000" y="588906"/>
                                </a:lnTo>
                                <a:lnTo>
                                  <a:pt x="199061" y="553896"/>
                                </a:lnTo>
                                <a:lnTo>
                                  <a:pt x="199117" y="593223"/>
                                </a:lnTo>
                                <a:lnTo>
                                  <a:pt x="199174" y="601833"/>
                                </a:lnTo>
                                <a:lnTo>
                                  <a:pt x="199231" y="583168"/>
                                </a:lnTo>
                                <a:lnTo>
                                  <a:pt x="199287" y="589206"/>
                                </a:lnTo>
                                <a:lnTo>
                                  <a:pt x="199344" y="590927"/>
                                </a:lnTo>
                                <a:lnTo>
                                  <a:pt x="199401" y="602979"/>
                                </a:lnTo>
                                <a:lnTo>
                                  <a:pt x="199462" y="599812"/>
                                </a:lnTo>
                                <a:lnTo>
                                  <a:pt x="199518" y="611868"/>
                                </a:lnTo>
                                <a:lnTo>
                                  <a:pt x="199575" y="599812"/>
                                </a:lnTo>
                                <a:lnTo>
                                  <a:pt x="199632" y="560209"/>
                                </a:lnTo>
                                <a:lnTo>
                                  <a:pt x="199692" y="589481"/>
                                </a:lnTo>
                                <a:lnTo>
                                  <a:pt x="199749" y="589206"/>
                                </a:lnTo>
                                <a:lnTo>
                                  <a:pt x="199806" y="558484"/>
                                </a:lnTo>
                                <a:lnTo>
                                  <a:pt x="199863" y="587760"/>
                                </a:lnTo>
                                <a:lnTo>
                                  <a:pt x="199919" y="623346"/>
                                </a:lnTo>
                                <a:lnTo>
                                  <a:pt x="199976" y="588631"/>
                                </a:lnTo>
                                <a:lnTo>
                                  <a:pt x="200033" y="605555"/>
                                </a:lnTo>
                                <a:lnTo>
                                  <a:pt x="200093" y="575429"/>
                                </a:lnTo>
                                <a:lnTo>
                                  <a:pt x="200150" y="579721"/>
                                </a:lnTo>
                                <a:lnTo>
                                  <a:pt x="200207" y="639715"/>
                                </a:lnTo>
                                <a:lnTo>
                                  <a:pt x="200263" y="561931"/>
                                </a:lnTo>
                                <a:lnTo>
                                  <a:pt x="200320" y="571986"/>
                                </a:lnTo>
                                <a:lnTo>
                                  <a:pt x="200377" y="569965"/>
                                </a:lnTo>
                                <a:lnTo>
                                  <a:pt x="200434" y="576854"/>
                                </a:lnTo>
                                <a:lnTo>
                                  <a:pt x="200494" y="584314"/>
                                </a:lnTo>
                                <a:lnTo>
                                  <a:pt x="200551" y="617607"/>
                                </a:lnTo>
                                <a:lnTo>
                                  <a:pt x="200608" y="572262"/>
                                </a:lnTo>
                                <a:lnTo>
                                  <a:pt x="200668" y="577725"/>
                                </a:lnTo>
                                <a:lnTo>
                                  <a:pt x="200725" y="564802"/>
                                </a:lnTo>
                                <a:lnTo>
                                  <a:pt x="200782" y="618753"/>
                                </a:lnTo>
                                <a:lnTo>
                                  <a:pt x="200839" y="594945"/>
                                </a:lnTo>
                                <a:lnTo>
                                  <a:pt x="200895" y="595795"/>
                                </a:lnTo>
                                <a:lnTo>
                                  <a:pt x="200952" y="566819"/>
                                </a:lnTo>
                                <a:lnTo>
                                  <a:pt x="201009" y="582317"/>
                                </a:lnTo>
                                <a:lnTo>
                                  <a:pt x="201069" y="623346"/>
                                </a:lnTo>
                                <a:lnTo>
                                  <a:pt x="201126" y="623921"/>
                                </a:lnTo>
                                <a:lnTo>
                                  <a:pt x="201183" y="553046"/>
                                </a:lnTo>
                                <a:lnTo>
                                  <a:pt x="201239" y="598666"/>
                                </a:lnTo>
                                <a:lnTo>
                                  <a:pt x="201296" y="576279"/>
                                </a:lnTo>
                                <a:lnTo>
                                  <a:pt x="201353" y="591203"/>
                                </a:lnTo>
                                <a:lnTo>
                                  <a:pt x="201414" y="610443"/>
                                </a:lnTo>
                                <a:lnTo>
                                  <a:pt x="201470" y="571411"/>
                                </a:lnTo>
                                <a:lnTo>
                                  <a:pt x="201527" y="592648"/>
                                </a:lnTo>
                                <a:lnTo>
                                  <a:pt x="201584" y="608997"/>
                                </a:lnTo>
                                <a:lnTo>
                                  <a:pt x="201640" y="576579"/>
                                </a:lnTo>
                                <a:lnTo>
                                  <a:pt x="201701" y="567094"/>
                                </a:lnTo>
                                <a:lnTo>
                                  <a:pt x="201758" y="604129"/>
                                </a:lnTo>
                                <a:lnTo>
                                  <a:pt x="201815" y="584889"/>
                                </a:lnTo>
                                <a:lnTo>
                                  <a:pt x="201871" y="591778"/>
                                </a:lnTo>
                                <a:lnTo>
                                  <a:pt x="201928" y="585464"/>
                                </a:lnTo>
                                <a:lnTo>
                                  <a:pt x="201985" y="609572"/>
                                </a:lnTo>
                                <a:lnTo>
                                  <a:pt x="202041" y="590927"/>
                                </a:lnTo>
                                <a:lnTo>
                                  <a:pt x="202102" y="602408"/>
                                </a:lnTo>
                                <a:lnTo>
                                  <a:pt x="202159" y="608722"/>
                                </a:lnTo>
                                <a:lnTo>
                                  <a:pt x="202215" y="565098"/>
                                </a:lnTo>
                                <a:lnTo>
                                  <a:pt x="202272" y="602684"/>
                                </a:lnTo>
                                <a:lnTo>
                                  <a:pt x="202329" y="586610"/>
                                </a:lnTo>
                                <a:lnTo>
                                  <a:pt x="202390" y="601533"/>
                                </a:lnTo>
                                <a:lnTo>
                                  <a:pt x="202446" y="570265"/>
                                </a:lnTo>
                                <a:lnTo>
                                  <a:pt x="202503" y="607847"/>
                                </a:lnTo>
                                <a:lnTo>
                                  <a:pt x="202560" y="591778"/>
                                </a:lnTo>
                                <a:lnTo>
                                  <a:pt x="202616" y="630234"/>
                                </a:lnTo>
                                <a:lnTo>
                                  <a:pt x="202677" y="587485"/>
                                </a:lnTo>
                                <a:lnTo>
                                  <a:pt x="202734" y="584314"/>
                                </a:lnTo>
                                <a:lnTo>
                                  <a:pt x="202791" y="605280"/>
                                </a:lnTo>
                                <a:lnTo>
                                  <a:pt x="202847" y="577154"/>
                                </a:lnTo>
                                <a:lnTo>
                                  <a:pt x="202904" y="601258"/>
                                </a:lnTo>
                                <a:lnTo>
                                  <a:pt x="202961" y="595795"/>
                                </a:lnTo>
                                <a:lnTo>
                                  <a:pt x="203017" y="553621"/>
                                </a:lnTo>
                                <a:lnTo>
                                  <a:pt x="203074" y="574858"/>
                                </a:lnTo>
                                <a:lnTo>
                                  <a:pt x="203135" y="590627"/>
                                </a:lnTo>
                                <a:lnTo>
                                  <a:pt x="203191" y="605280"/>
                                </a:lnTo>
                                <a:lnTo>
                                  <a:pt x="203248" y="606701"/>
                                </a:lnTo>
                                <a:lnTo>
                                  <a:pt x="203305" y="574282"/>
                                </a:lnTo>
                                <a:lnTo>
                                  <a:pt x="203366" y="616461"/>
                                </a:lnTo>
                                <a:lnTo>
                                  <a:pt x="203422" y="601258"/>
                                </a:lnTo>
                                <a:lnTo>
                                  <a:pt x="203479" y="582317"/>
                                </a:lnTo>
                                <a:lnTo>
                                  <a:pt x="203536" y="575133"/>
                                </a:lnTo>
                                <a:lnTo>
                                  <a:pt x="203592" y="574282"/>
                                </a:lnTo>
                                <a:lnTo>
                                  <a:pt x="203649" y="613314"/>
                                </a:lnTo>
                                <a:lnTo>
                                  <a:pt x="203710" y="567669"/>
                                </a:lnTo>
                                <a:lnTo>
                                  <a:pt x="203766" y="654642"/>
                                </a:lnTo>
                                <a:lnTo>
                                  <a:pt x="203823" y="574558"/>
                                </a:lnTo>
                                <a:lnTo>
                                  <a:pt x="203880" y="596370"/>
                                </a:lnTo>
                                <a:lnTo>
                                  <a:pt x="203937" y="590927"/>
                                </a:lnTo>
                                <a:lnTo>
                                  <a:pt x="203993" y="624791"/>
                                </a:lnTo>
                                <a:lnTo>
                                  <a:pt x="204050" y="611294"/>
                                </a:lnTo>
                                <a:lnTo>
                                  <a:pt x="204111" y="585189"/>
                                </a:lnTo>
                                <a:lnTo>
                                  <a:pt x="204167" y="612440"/>
                                </a:lnTo>
                                <a:lnTo>
                                  <a:pt x="204224" y="593223"/>
                                </a:lnTo>
                                <a:lnTo>
                                  <a:pt x="204281" y="581447"/>
                                </a:lnTo>
                                <a:lnTo>
                                  <a:pt x="204342" y="596666"/>
                                </a:lnTo>
                                <a:lnTo>
                                  <a:pt x="204398" y="579721"/>
                                </a:lnTo>
                                <a:lnTo>
                                  <a:pt x="204455" y="589206"/>
                                </a:lnTo>
                                <a:lnTo>
                                  <a:pt x="204512" y="551025"/>
                                </a:lnTo>
                                <a:lnTo>
                                  <a:pt x="204568" y="605555"/>
                                </a:lnTo>
                                <a:lnTo>
                                  <a:pt x="204625" y="625067"/>
                                </a:lnTo>
                                <a:lnTo>
                                  <a:pt x="204682" y="593798"/>
                                </a:lnTo>
                                <a:lnTo>
                                  <a:pt x="204743" y="603259"/>
                                </a:lnTo>
                                <a:lnTo>
                                  <a:pt x="204799" y="590627"/>
                                </a:lnTo>
                                <a:lnTo>
                                  <a:pt x="204856" y="605555"/>
                                </a:lnTo>
                                <a:lnTo>
                                  <a:pt x="204913" y="617032"/>
                                </a:lnTo>
                                <a:lnTo>
                                  <a:pt x="204969" y="622199"/>
                                </a:lnTo>
                                <a:lnTo>
                                  <a:pt x="205026" y="582022"/>
                                </a:lnTo>
                                <a:lnTo>
                                  <a:pt x="205087" y="582593"/>
                                </a:lnTo>
                                <a:lnTo>
                                  <a:pt x="205143" y="619628"/>
                                </a:lnTo>
                                <a:lnTo>
                                  <a:pt x="205200" y="604129"/>
                                </a:lnTo>
                                <a:lnTo>
                                  <a:pt x="205257" y="610443"/>
                                </a:lnTo>
                                <a:lnTo>
                                  <a:pt x="205318" y="586910"/>
                                </a:lnTo>
                                <a:lnTo>
                                  <a:pt x="205374" y="630534"/>
                                </a:lnTo>
                                <a:lnTo>
                                  <a:pt x="205431" y="629384"/>
                                </a:lnTo>
                                <a:lnTo>
                                  <a:pt x="205488" y="621349"/>
                                </a:lnTo>
                                <a:lnTo>
                                  <a:pt x="205544" y="623070"/>
                                </a:lnTo>
                                <a:lnTo>
                                  <a:pt x="205601" y="574858"/>
                                </a:lnTo>
                                <a:lnTo>
                                  <a:pt x="205658" y="605555"/>
                                </a:lnTo>
                                <a:lnTo>
                                  <a:pt x="205718" y="611294"/>
                                </a:lnTo>
                                <a:lnTo>
                                  <a:pt x="205775" y="623921"/>
                                </a:lnTo>
                                <a:lnTo>
                                  <a:pt x="205832" y="598966"/>
                                </a:lnTo>
                                <a:lnTo>
                                  <a:pt x="205889" y="600387"/>
                                </a:lnTo>
                                <a:lnTo>
                                  <a:pt x="205945" y="611294"/>
                                </a:lnTo>
                                <a:lnTo>
                                  <a:pt x="206002" y="601258"/>
                                </a:lnTo>
                                <a:lnTo>
                                  <a:pt x="206063" y="625941"/>
                                </a:lnTo>
                                <a:lnTo>
                                  <a:pt x="206119" y="631384"/>
                                </a:lnTo>
                                <a:lnTo>
                                  <a:pt x="206176" y="615311"/>
                                </a:lnTo>
                                <a:lnTo>
                                  <a:pt x="206233" y="595520"/>
                                </a:lnTo>
                                <a:lnTo>
                                  <a:pt x="206290" y="613590"/>
                                </a:lnTo>
                                <a:lnTo>
                                  <a:pt x="206350" y="603554"/>
                                </a:lnTo>
                                <a:lnTo>
                                  <a:pt x="206407" y="603554"/>
                                </a:lnTo>
                                <a:lnTo>
                                  <a:pt x="206464" y="594074"/>
                                </a:lnTo>
                                <a:lnTo>
                                  <a:pt x="206520" y="636548"/>
                                </a:lnTo>
                                <a:lnTo>
                                  <a:pt x="206577" y="604980"/>
                                </a:lnTo>
                                <a:lnTo>
                                  <a:pt x="206634" y="648604"/>
                                </a:lnTo>
                                <a:lnTo>
                                  <a:pt x="206690" y="630534"/>
                                </a:lnTo>
                                <a:lnTo>
                                  <a:pt x="206751" y="596941"/>
                                </a:lnTo>
                                <a:lnTo>
                                  <a:pt x="206808" y="627092"/>
                                </a:lnTo>
                                <a:lnTo>
                                  <a:pt x="206865" y="636847"/>
                                </a:lnTo>
                                <a:lnTo>
                                  <a:pt x="206921" y="612739"/>
                                </a:lnTo>
                                <a:lnTo>
                                  <a:pt x="206982" y="594074"/>
                                </a:lnTo>
                                <a:lnTo>
                                  <a:pt x="207039" y="632255"/>
                                </a:lnTo>
                                <a:lnTo>
                                  <a:pt x="207096" y="602408"/>
                                </a:lnTo>
                                <a:lnTo>
                                  <a:pt x="207152" y="587185"/>
                                </a:lnTo>
                                <a:lnTo>
                                  <a:pt x="207209" y="623645"/>
                                </a:lnTo>
                                <a:lnTo>
                                  <a:pt x="207265" y="649475"/>
                                </a:lnTo>
                                <a:lnTo>
                                  <a:pt x="207322" y="595795"/>
                                </a:lnTo>
                                <a:lnTo>
                                  <a:pt x="207383" y="630534"/>
                                </a:lnTo>
                                <a:lnTo>
                                  <a:pt x="207440" y="626517"/>
                                </a:lnTo>
                                <a:lnTo>
                                  <a:pt x="207496" y="651771"/>
                                </a:lnTo>
                                <a:lnTo>
                                  <a:pt x="207553" y="630809"/>
                                </a:lnTo>
                                <a:lnTo>
                                  <a:pt x="207610" y="599812"/>
                                </a:lnTo>
                                <a:lnTo>
                                  <a:pt x="207666" y="609572"/>
                                </a:lnTo>
                                <a:lnTo>
                                  <a:pt x="207723" y="631680"/>
                                </a:lnTo>
                                <a:lnTo>
                                  <a:pt x="207784" y="575708"/>
                                </a:lnTo>
                                <a:lnTo>
                                  <a:pt x="207841" y="634827"/>
                                </a:lnTo>
                                <a:lnTo>
                                  <a:pt x="207897" y="637698"/>
                                </a:lnTo>
                                <a:lnTo>
                                  <a:pt x="207958" y="647179"/>
                                </a:lnTo>
                                <a:lnTo>
                                  <a:pt x="208015" y="644012"/>
                                </a:lnTo>
                                <a:lnTo>
                                  <a:pt x="208071" y="603554"/>
                                </a:lnTo>
                                <a:lnTo>
                                  <a:pt x="208128" y="648029"/>
                                </a:lnTo>
                                <a:lnTo>
                                  <a:pt x="208185" y="639144"/>
                                </a:lnTo>
                                <a:lnTo>
                                  <a:pt x="208242" y="600962"/>
                                </a:lnTo>
                                <a:lnTo>
                                  <a:pt x="208298" y="630809"/>
                                </a:lnTo>
                                <a:lnTo>
                                  <a:pt x="208359" y="632530"/>
                                </a:lnTo>
                                <a:lnTo>
                                  <a:pt x="208416" y="625642"/>
                                </a:lnTo>
                                <a:lnTo>
                                  <a:pt x="208472" y="629659"/>
                                </a:lnTo>
                                <a:lnTo>
                                  <a:pt x="208529" y="624220"/>
                                </a:lnTo>
                                <a:lnTo>
                                  <a:pt x="208586" y="660081"/>
                                </a:lnTo>
                                <a:lnTo>
                                  <a:pt x="208643" y="626217"/>
                                </a:lnTo>
                                <a:lnTo>
                                  <a:pt x="208703" y="646304"/>
                                </a:lnTo>
                                <a:lnTo>
                                  <a:pt x="208760" y="622771"/>
                                </a:lnTo>
                                <a:lnTo>
                                  <a:pt x="208817" y="660381"/>
                                </a:lnTo>
                                <a:lnTo>
                                  <a:pt x="208873" y="629959"/>
                                </a:lnTo>
                                <a:lnTo>
                                  <a:pt x="208930" y="641140"/>
                                </a:lnTo>
                                <a:lnTo>
                                  <a:pt x="208991" y="660656"/>
                                </a:lnTo>
                                <a:lnTo>
                                  <a:pt x="209047" y="629659"/>
                                </a:lnTo>
                                <a:lnTo>
                                  <a:pt x="209104" y="607276"/>
                                </a:lnTo>
                                <a:lnTo>
                                  <a:pt x="209161" y="643161"/>
                                </a:lnTo>
                                <a:lnTo>
                                  <a:pt x="209217" y="653492"/>
                                </a:lnTo>
                                <a:lnTo>
                                  <a:pt x="209274" y="609872"/>
                                </a:lnTo>
                                <a:lnTo>
                                  <a:pt x="209331" y="644307"/>
                                </a:lnTo>
                                <a:lnTo>
                                  <a:pt x="209392" y="637123"/>
                                </a:lnTo>
                                <a:lnTo>
                                  <a:pt x="209448" y="635973"/>
                                </a:lnTo>
                                <a:lnTo>
                                  <a:pt x="209505" y="621349"/>
                                </a:lnTo>
                                <a:lnTo>
                                  <a:pt x="209562" y="633401"/>
                                </a:lnTo>
                                <a:lnTo>
                                  <a:pt x="209618" y="654342"/>
                                </a:lnTo>
                                <a:lnTo>
                                  <a:pt x="209679" y="664098"/>
                                </a:lnTo>
                                <a:lnTo>
                                  <a:pt x="209736" y="670712"/>
                                </a:lnTo>
                                <a:lnTo>
                                  <a:pt x="209793" y="632530"/>
                                </a:lnTo>
                                <a:lnTo>
                                  <a:pt x="209849" y="637993"/>
                                </a:lnTo>
                                <a:lnTo>
                                  <a:pt x="209906" y="649475"/>
                                </a:lnTo>
                                <a:lnTo>
                                  <a:pt x="209967" y="640565"/>
                                </a:lnTo>
                                <a:lnTo>
                                  <a:pt x="210023" y="626217"/>
                                </a:lnTo>
                                <a:lnTo>
                                  <a:pt x="210080" y="626217"/>
                                </a:lnTo>
                                <a:lnTo>
                                  <a:pt x="210137" y="662102"/>
                                </a:lnTo>
                                <a:lnTo>
                                  <a:pt x="210194" y="613885"/>
                                </a:lnTo>
                                <a:lnTo>
                                  <a:pt x="210250" y="646028"/>
                                </a:lnTo>
                                <a:lnTo>
                                  <a:pt x="210307" y="667545"/>
                                </a:lnTo>
                                <a:lnTo>
                                  <a:pt x="210368" y="666694"/>
                                </a:lnTo>
                                <a:lnTo>
                                  <a:pt x="210424" y="654642"/>
                                </a:lnTo>
                                <a:lnTo>
                                  <a:pt x="210481" y="651196"/>
                                </a:lnTo>
                                <a:lnTo>
                                  <a:pt x="210538" y="660081"/>
                                </a:lnTo>
                                <a:lnTo>
                                  <a:pt x="210595" y="635122"/>
                                </a:lnTo>
                                <a:lnTo>
                                  <a:pt x="210655" y="693670"/>
                                </a:lnTo>
                                <a:lnTo>
                                  <a:pt x="210712" y="668991"/>
                                </a:lnTo>
                                <a:lnTo>
                                  <a:pt x="210769" y="638569"/>
                                </a:lnTo>
                                <a:lnTo>
                                  <a:pt x="210825" y="645457"/>
                                </a:lnTo>
                                <a:lnTo>
                                  <a:pt x="210882" y="646603"/>
                                </a:lnTo>
                                <a:lnTo>
                                  <a:pt x="210939" y="651196"/>
                                </a:lnTo>
                                <a:lnTo>
                                  <a:pt x="210999" y="665824"/>
                                </a:lnTo>
                                <a:lnTo>
                                  <a:pt x="211056" y="683914"/>
                                </a:lnTo>
                                <a:lnTo>
                                  <a:pt x="211113" y="664973"/>
                                </a:lnTo>
                                <a:lnTo>
                                  <a:pt x="211169" y="652617"/>
                                </a:lnTo>
                                <a:lnTo>
                                  <a:pt x="211226" y="706872"/>
                                </a:lnTo>
                                <a:lnTo>
                                  <a:pt x="211283" y="656064"/>
                                </a:lnTo>
                                <a:lnTo>
                                  <a:pt x="211340" y="662952"/>
                                </a:lnTo>
                                <a:lnTo>
                                  <a:pt x="211400" y="671287"/>
                                </a:lnTo>
                                <a:lnTo>
                                  <a:pt x="211457" y="627663"/>
                                </a:lnTo>
                                <a:lnTo>
                                  <a:pt x="211514" y="679597"/>
                                </a:lnTo>
                                <a:lnTo>
                                  <a:pt x="211570" y="644583"/>
                                </a:lnTo>
                                <a:lnTo>
                                  <a:pt x="211631" y="690803"/>
                                </a:lnTo>
                                <a:lnTo>
                                  <a:pt x="211688" y="684764"/>
                                </a:lnTo>
                                <a:lnTo>
                                  <a:pt x="211745" y="631955"/>
                                </a:lnTo>
                                <a:lnTo>
                                  <a:pt x="211801" y="670137"/>
                                </a:lnTo>
                                <a:lnTo>
                                  <a:pt x="211858" y="655788"/>
                                </a:lnTo>
                                <a:lnTo>
                                  <a:pt x="211915" y="666970"/>
                                </a:lnTo>
                                <a:lnTo>
                                  <a:pt x="211971" y="683614"/>
                                </a:lnTo>
                                <a:lnTo>
                                  <a:pt x="212032" y="660381"/>
                                </a:lnTo>
                                <a:lnTo>
                                  <a:pt x="212089" y="682768"/>
                                </a:lnTo>
                                <a:lnTo>
                                  <a:pt x="212146" y="664398"/>
                                </a:lnTo>
                                <a:lnTo>
                                  <a:pt x="212202" y="660956"/>
                                </a:lnTo>
                                <a:lnTo>
                                  <a:pt x="212259" y="674154"/>
                                </a:lnTo>
                                <a:lnTo>
                                  <a:pt x="212316" y="647454"/>
                                </a:lnTo>
                                <a:lnTo>
                                  <a:pt x="212376" y="668116"/>
                                </a:lnTo>
                                <a:lnTo>
                                  <a:pt x="212433" y="655788"/>
                                </a:lnTo>
                                <a:lnTo>
                                  <a:pt x="212490" y="654342"/>
                                </a:lnTo>
                                <a:lnTo>
                                  <a:pt x="212546" y="659506"/>
                                </a:lnTo>
                                <a:lnTo>
                                  <a:pt x="212607" y="638844"/>
                                </a:lnTo>
                                <a:lnTo>
                                  <a:pt x="212664" y="669861"/>
                                </a:lnTo>
                                <a:lnTo>
                                  <a:pt x="212721" y="689357"/>
                                </a:lnTo>
                                <a:lnTo>
                                  <a:pt x="212777" y="700834"/>
                                </a:lnTo>
                                <a:lnTo>
                                  <a:pt x="212834" y="678746"/>
                                </a:lnTo>
                                <a:lnTo>
                                  <a:pt x="212891" y="643736"/>
                                </a:lnTo>
                                <a:lnTo>
                                  <a:pt x="212947" y="682193"/>
                                </a:lnTo>
                                <a:lnTo>
                                  <a:pt x="213008" y="659231"/>
                                </a:lnTo>
                                <a:lnTo>
                                  <a:pt x="213065" y="707747"/>
                                </a:lnTo>
                                <a:lnTo>
                                  <a:pt x="213121" y="663523"/>
                                </a:lnTo>
                                <a:lnTo>
                                  <a:pt x="213178" y="648604"/>
                                </a:lnTo>
                                <a:lnTo>
                                  <a:pt x="213235" y="670137"/>
                                </a:lnTo>
                                <a:lnTo>
                                  <a:pt x="213292" y="654918"/>
                                </a:lnTo>
                                <a:lnTo>
                                  <a:pt x="213352" y="698262"/>
                                </a:lnTo>
                                <a:lnTo>
                                  <a:pt x="213409" y="687931"/>
                                </a:lnTo>
                                <a:lnTo>
                                  <a:pt x="213466" y="659806"/>
                                </a:lnTo>
                                <a:lnTo>
                                  <a:pt x="213522" y="683043"/>
                                </a:lnTo>
                                <a:lnTo>
                                  <a:pt x="213579" y="638569"/>
                                </a:lnTo>
                                <a:lnTo>
                                  <a:pt x="213640" y="701433"/>
                                </a:lnTo>
                                <a:lnTo>
                                  <a:pt x="213697" y="651471"/>
                                </a:lnTo>
                                <a:lnTo>
                                  <a:pt x="213753" y="639144"/>
                                </a:lnTo>
                                <a:lnTo>
                                  <a:pt x="213810" y="655788"/>
                                </a:lnTo>
                                <a:lnTo>
                                  <a:pt x="213867" y="654342"/>
                                </a:lnTo>
                                <a:lnTo>
                                  <a:pt x="213923" y="661231"/>
                                </a:lnTo>
                                <a:lnTo>
                                  <a:pt x="213980" y="644882"/>
                                </a:lnTo>
                                <a:lnTo>
                                  <a:pt x="214041" y="652046"/>
                                </a:lnTo>
                                <a:lnTo>
                                  <a:pt x="214098" y="648029"/>
                                </a:lnTo>
                                <a:lnTo>
                                  <a:pt x="214154" y="636847"/>
                                </a:lnTo>
                                <a:lnTo>
                                  <a:pt x="214211" y="648604"/>
                                </a:lnTo>
                                <a:lnTo>
                                  <a:pt x="214272" y="648325"/>
                                </a:lnTo>
                                <a:lnTo>
                                  <a:pt x="214328" y="638569"/>
                                </a:lnTo>
                                <a:lnTo>
                                  <a:pt x="214385" y="641436"/>
                                </a:lnTo>
                                <a:lnTo>
                                  <a:pt x="214442" y="635398"/>
                                </a:lnTo>
                                <a:lnTo>
                                  <a:pt x="214498" y="667840"/>
                                </a:lnTo>
                                <a:lnTo>
                                  <a:pt x="214555" y="654918"/>
                                </a:lnTo>
                                <a:lnTo>
                                  <a:pt x="214612" y="642586"/>
                                </a:lnTo>
                                <a:lnTo>
                                  <a:pt x="214673" y="690803"/>
                                </a:lnTo>
                                <a:lnTo>
                                  <a:pt x="214729" y="677876"/>
                                </a:lnTo>
                                <a:lnTo>
                                  <a:pt x="214786" y="645457"/>
                                </a:lnTo>
                                <a:lnTo>
                                  <a:pt x="214843" y="673008"/>
                                </a:lnTo>
                                <a:lnTo>
                                  <a:pt x="214899" y="661802"/>
                                </a:lnTo>
                                <a:lnTo>
                                  <a:pt x="214956" y="679322"/>
                                </a:lnTo>
                                <a:lnTo>
                                  <a:pt x="215013" y="669266"/>
                                </a:lnTo>
                                <a:lnTo>
                                  <a:pt x="215074" y="654067"/>
                                </a:lnTo>
                                <a:lnTo>
                                  <a:pt x="215130" y="644012"/>
                                </a:lnTo>
                                <a:lnTo>
                                  <a:pt x="215187" y="668416"/>
                                </a:lnTo>
                                <a:lnTo>
                                  <a:pt x="215248" y="666694"/>
                                </a:lnTo>
                                <a:lnTo>
                                  <a:pt x="215304" y="668991"/>
                                </a:lnTo>
                                <a:lnTo>
                                  <a:pt x="215361" y="656639"/>
                                </a:lnTo>
                                <a:lnTo>
                                  <a:pt x="215418" y="648604"/>
                                </a:lnTo>
                                <a:lnTo>
                                  <a:pt x="215474" y="676175"/>
                                </a:lnTo>
                                <a:lnTo>
                                  <a:pt x="215531" y="675879"/>
                                </a:lnTo>
                                <a:lnTo>
                                  <a:pt x="215588" y="675004"/>
                                </a:lnTo>
                                <a:lnTo>
                                  <a:pt x="215649" y="661251"/>
                                </a:lnTo>
                                <a:lnTo>
                                  <a:pt x="215705" y="644583"/>
                                </a:lnTo>
                                <a:lnTo>
                                  <a:pt x="215762" y="641436"/>
                                </a:lnTo>
                                <a:lnTo>
                                  <a:pt x="215819" y="643437"/>
                                </a:lnTo>
                                <a:lnTo>
                                  <a:pt x="215875" y="610147"/>
                                </a:lnTo>
                                <a:lnTo>
                                  <a:pt x="215932" y="650325"/>
                                </a:lnTo>
                                <a:lnTo>
                                  <a:pt x="215993" y="644882"/>
                                </a:lnTo>
                                <a:lnTo>
                                  <a:pt x="216050" y="645158"/>
                                </a:lnTo>
                                <a:lnTo>
                                  <a:pt x="216106" y="702555"/>
                                </a:lnTo>
                                <a:lnTo>
                                  <a:pt x="216163" y="632530"/>
                                </a:lnTo>
                                <a:lnTo>
                                  <a:pt x="216220" y="672433"/>
                                </a:lnTo>
                                <a:lnTo>
                                  <a:pt x="216280" y="644882"/>
                                </a:lnTo>
                                <a:lnTo>
                                  <a:pt x="216337" y="642011"/>
                                </a:lnTo>
                                <a:lnTo>
                                  <a:pt x="216394" y="664973"/>
                                </a:lnTo>
                                <a:lnTo>
                                  <a:pt x="216450" y="648604"/>
                                </a:lnTo>
                                <a:lnTo>
                                  <a:pt x="216507" y="660656"/>
                                </a:lnTo>
                                <a:lnTo>
                                  <a:pt x="216564" y="688782"/>
                                </a:lnTo>
                                <a:lnTo>
                                  <a:pt x="216621" y="642011"/>
                                </a:lnTo>
                                <a:lnTo>
                                  <a:pt x="216681" y="647454"/>
                                </a:lnTo>
                                <a:lnTo>
                                  <a:pt x="216738" y="654342"/>
                                </a:lnTo>
                                <a:lnTo>
                                  <a:pt x="216795" y="694545"/>
                                </a:lnTo>
                                <a:lnTo>
                                  <a:pt x="216851" y="650050"/>
                                </a:lnTo>
                                <a:lnTo>
                                  <a:pt x="216908" y="656639"/>
                                </a:lnTo>
                                <a:lnTo>
                                  <a:pt x="216969" y="656934"/>
                                </a:lnTo>
                                <a:lnTo>
                                  <a:pt x="217026" y="644583"/>
                                </a:lnTo>
                                <a:lnTo>
                                  <a:pt x="217082" y="654067"/>
                                </a:lnTo>
                                <a:lnTo>
                                  <a:pt x="217139" y="685910"/>
                                </a:lnTo>
                                <a:lnTo>
                                  <a:pt x="217196" y="627938"/>
                                </a:lnTo>
                                <a:lnTo>
                                  <a:pt x="217256" y="639144"/>
                                </a:lnTo>
                                <a:lnTo>
                                  <a:pt x="217313" y="648604"/>
                                </a:lnTo>
                                <a:lnTo>
                                  <a:pt x="217370" y="637123"/>
                                </a:lnTo>
                                <a:lnTo>
                                  <a:pt x="217426" y="680192"/>
                                </a:lnTo>
                                <a:lnTo>
                                  <a:pt x="217483" y="669266"/>
                                </a:lnTo>
                                <a:lnTo>
                                  <a:pt x="217540" y="642011"/>
                                </a:lnTo>
                                <a:lnTo>
                                  <a:pt x="217597" y="671862"/>
                                </a:lnTo>
                                <a:lnTo>
                                  <a:pt x="217657" y="642861"/>
                                </a:lnTo>
                                <a:lnTo>
                                  <a:pt x="217714" y="672708"/>
                                </a:lnTo>
                                <a:lnTo>
                                  <a:pt x="217771" y="653767"/>
                                </a:lnTo>
                                <a:lnTo>
                                  <a:pt x="217827" y="646879"/>
                                </a:lnTo>
                                <a:lnTo>
                                  <a:pt x="217884" y="682193"/>
                                </a:lnTo>
                                <a:lnTo>
                                  <a:pt x="217945" y="671562"/>
                                </a:lnTo>
                                <a:lnTo>
                                  <a:pt x="218001" y="620774"/>
                                </a:lnTo>
                                <a:lnTo>
                                  <a:pt x="218058" y="677025"/>
                                </a:lnTo>
                                <a:lnTo>
                                  <a:pt x="218115" y="701980"/>
                                </a:lnTo>
                                <a:lnTo>
                                  <a:pt x="218172" y="657785"/>
                                </a:lnTo>
                                <a:lnTo>
                                  <a:pt x="218228" y="658084"/>
                                </a:lnTo>
                                <a:lnTo>
                                  <a:pt x="218289" y="663248"/>
                                </a:lnTo>
                                <a:lnTo>
                                  <a:pt x="218346" y="673283"/>
                                </a:lnTo>
                                <a:lnTo>
                                  <a:pt x="218402" y="667545"/>
                                </a:lnTo>
                                <a:lnTo>
                                  <a:pt x="218459" y="660381"/>
                                </a:lnTo>
                                <a:lnTo>
                                  <a:pt x="218516" y="661527"/>
                                </a:lnTo>
                                <a:lnTo>
                                  <a:pt x="218573" y="659231"/>
                                </a:lnTo>
                                <a:lnTo>
                                  <a:pt x="218629" y="664973"/>
                                </a:lnTo>
                                <a:lnTo>
                                  <a:pt x="218690" y="648900"/>
                                </a:lnTo>
                                <a:lnTo>
                                  <a:pt x="218747" y="646603"/>
                                </a:lnTo>
                                <a:lnTo>
                                  <a:pt x="218803" y="666694"/>
                                </a:lnTo>
                                <a:lnTo>
                                  <a:pt x="218860" y="658084"/>
                                </a:lnTo>
                                <a:lnTo>
                                  <a:pt x="218921" y="680743"/>
                                </a:lnTo>
                                <a:lnTo>
                                  <a:pt x="218978" y="676450"/>
                                </a:lnTo>
                                <a:lnTo>
                                  <a:pt x="219034" y="638569"/>
                                </a:lnTo>
                                <a:lnTo>
                                  <a:pt x="219091" y="650050"/>
                                </a:lnTo>
                                <a:lnTo>
                                  <a:pt x="219148" y="659506"/>
                                </a:lnTo>
                                <a:lnTo>
                                  <a:pt x="219204" y="674429"/>
                                </a:lnTo>
                                <a:lnTo>
                                  <a:pt x="219261" y="667545"/>
                                </a:lnTo>
                                <a:lnTo>
                                  <a:pt x="219322" y="695966"/>
                                </a:lnTo>
                                <a:lnTo>
                                  <a:pt x="219378" y="677025"/>
                                </a:lnTo>
                                <a:lnTo>
                                  <a:pt x="219435" y="667545"/>
                                </a:lnTo>
                                <a:lnTo>
                                  <a:pt x="219492" y="637123"/>
                                </a:lnTo>
                                <a:lnTo>
                                  <a:pt x="219549" y="682193"/>
                                </a:lnTo>
                                <a:lnTo>
                                  <a:pt x="219605" y="660081"/>
                                </a:lnTo>
                                <a:lnTo>
                                  <a:pt x="219666" y="635122"/>
                                </a:lnTo>
                                <a:lnTo>
                                  <a:pt x="219723" y="666970"/>
                                </a:lnTo>
                                <a:lnTo>
                                  <a:pt x="219779" y="685060"/>
                                </a:lnTo>
                                <a:lnTo>
                                  <a:pt x="219836" y="656064"/>
                                </a:lnTo>
                                <a:lnTo>
                                  <a:pt x="219897" y="679022"/>
                                </a:lnTo>
                                <a:lnTo>
                                  <a:pt x="219953" y="686781"/>
                                </a:lnTo>
                                <a:lnTo>
                                  <a:pt x="220010" y="668691"/>
                                </a:lnTo>
                                <a:lnTo>
                                  <a:pt x="220067" y="666970"/>
                                </a:lnTo>
                                <a:lnTo>
                                  <a:pt x="220124" y="648325"/>
                                </a:lnTo>
                                <a:lnTo>
                                  <a:pt x="220180" y="641715"/>
                                </a:lnTo>
                                <a:lnTo>
                                  <a:pt x="220237" y="632255"/>
                                </a:lnTo>
                                <a:lnTo>
                                  <a:pt x="220298" y="710318"/>
                                </a:lnTo>
                                <a:lnTo>
                                  <a:pt x="220354" y="674154"/>
                                </a:lnTo>
                                <a:lnTo>
                                  <a:pt x="220411" y="640565"/>
                                </a:lnTo>
                                <a:lnTo>
                                  <a:pt x="220468" y="678451"/>
                                </a:lnTo>
                                <a:lnTo>
                                  <a:pt x="220525" y="637123"/>
                                </a:lnTo>
                                <a:lnTo>
                                  <a:pt x="220581" y="718629"/>
                                </a:lnTo>
                                <a:lnTo>
                                  <a:pt x="220642" y="662952"/>
                                </a:lnTo>
                                <a:lnTo>
                                  <a:pt x="220699" y="650325"/>
                                </a:lnTo>
                                <a:lnTo>
                                  <a:pt x="220755" y="699113"/>
                                </a:lnTo>
                                <a:lnTo>
                                  <a:pt x="220812" y="650050"/>
                                </a:lnTo>
                                <a:lnTo>
                                  <a:pt x="220869" y="666694"/>
                                </a:lnTo>
                                <a:lnTo>
                                  <a:pt x="220929" y="691949"/>
                                </a:lnTo>
                                <a:lnTo>
                                  <a:pt x="220986" y="662677"/>
                                </a:lnTo>
                                <a:lnTo>
                                  <a:pt x="221043" y="685060"/>
                                </a:lnTo>
                                <a:lnTo>
                                  <a:pt x="221099" y="663248"/>
                                </a:lnTo>
                                <a:lnTo>
                                  <a:pt x="221156" y="700559"/>
                                </a:lnTo>
                                <a:lnTo>
                                  <a:pt x="221213" y="688207"/>
                                </a:lnTo>
                                <a:lnTo>
                                  <a:pt x="221270" y="632830"/>
                                </a:lnTo>
                                <a:lnTo>
                                  <a:pt x="221330" y="689928"/>
                                </a:lnTo>
                                <a:lnTo>
                                  <a:pt x="221387" y="677025"/>
                                </a:lnTo>
                                <a:lnTo>
                                  <a:pt x="221444" y="653767"/>
                                </a:lnTo>
                                <a:lnTo>
                                  <a:pt x="221500" y="693374"/>
                                </a:lnTo>
                                <a:lnTo>
                                  <a:pt x="221561" y="673283"/>
                                </a:lnTo>
                                <a:lnTo>
                                  <a:pt x="221618" y="675004"/>
                                </a:lnTo>
                                <a:lnTo>
                                  <a:pt x="221675" y="695395"/>
                                </a:lnTo>
                                <a:lnTo>
                                  <a:pt x="221731" y="664674"/>
                                </a:lnTo>
                                <a:lnTo>
                                  <a:pt x="221788" y="656639"/>
                                </a:lnTo>
                                <a:lnTo>
                                  <a:pt x="221845" y="682193"/>
                                </a:lnTo>
                                <a:lnTo>
                                  <a:pt x="221901" y="685060"/>
                                </a:lnTo>
                                <a:lnTo>
                                  <a:pt x="221962" y="703130"/>
                                </a:lnTo>
                                <a:lnTo>
                                  <a:pt x="222019" y="690803"/>
                                </a:lnTo>
                                <a:lnTo>
                                  <a:pt x="222076" y="686485"/>
                                </a:lnTo>
                                <a:lnTo>
                                  <a:pt x="222132" y="668991"/>
                                </a:lnTo>
                                <a:lnTo>
                                  <a:pt x="222189" y="661527"/>
                                </a:lnTo>
                                <a:lnTo>
                                  <a:pt x="222246" y="665249"/>
                                </a:lnTo>
                                <a:lnTo>
                                  <a:pt x="222302" y="681618"/>
                                </a:lnTo>
                                <a:lnTo>
                                  <a:pt x="222363" y="685635"/>
                                </a:lnTo>
                                <a:lnTo>
                                  <a:pt x="222420" y="657785"/>
                                </a:lnTo>
                                <a:lnTo>
                                  <a:pt x="222477" y="695966"/>
                                </a:lnTo>
                                <a:lnTo>
                                  <a:pt x="222537" y="668691"/>
                                </a:lnTo>
                                <a:lnTo>
                                  <a:pt x="222594" y="689357"/>
                                </a:lnTo>
                                <a:lnTo>
                                  <a:pt x="222651" y="686485"/>
                                </a:lnTo>
                                <a:lnTo>
                                  <a:pt x="222707" y="697116"/>
                                </a:lnTo>
                                <a:lnTo>
                                  <a:pt x="222764" y="667269"/>
                                </a:lnTo>
                                <a:lnTo>
                                  <a:pt x="222821" y="659231"/>
                                </a:lnTo>
                                <a:lnTo>
                                  <a:pt x="222877" y="699413"/>
                                </a:lnTo>
                                <a:lnTo>
                                  <a:pt x="222938" y="670412"/>
                                </a:lnTo>
                                <a:lnTo>
                                  <a:pt x="222995" y="650050"/>
                                </a:lnTo>
                                <a:lnTo>
                                  <a:pt x="223052" y="675580"/>
                                </a:lnTo>
                                <a:lnTo>
                                  <a:pt x="223108" y="694245"/>
                                </a:lnTo>
                                <a:lnTo>
                                  <a:pt x="223165" y="682468"/>
                                </a:lnTo>
                                <a:lnTo>
                                  <a:pt x="223222" y="668416"/>
                                </a:lnTo>
                                <a:lnTo>
                                  <a:pt x="223282" y="683339"/>
                                </a:lnTo>
                                <a:lnTo>
                                  <a:pt x="223339" y="637993"/>
                                </a:lnTo>
                                <a:lnTo>
                                  <a:pt x="223396" y="696241"/>
                                </a:lnTo>
                                <a:lnTo>
                                  <a:pt x="223452" y="672137"/>
                                </a:lnTo>
                                <a:lnTo>
                                  <a:pt x="223509" y="673858"/>
                                </a:lnTo>
                                <a:lnTo>
                                  <a:pt x="223570" y="697116"/>
                                </a:lnTo>
                                <a:lnTo>
                                  <a:pt x="223627" y="681318"/>
                                </a:lnTo>
                                <a:lnTo>
                                  <a:pt x="223683" y="681043"/>
                                </a:lnTo>
                                <a:lnTo>
                                  <a:pt x="223740" y="712886"/>
                                </a:lnTo>
                                <a:lnTo>
                                  <a:pt x="223797" y="661802"/>
                                </a:lnTo>
                                <a:lnTo>
                                  <a:pt x="223853" y="693670"/>
                                </a:lnTo>
                                <a:lnTo>
                                  <a:pt x="223910" y="677876"/>
                                </a:lnTo>
                                <a:lnTo>
                                  <a:pt x="223971" y="705426"/>
                                </a:lnTo>
                                <a:lnTo>
                                  <a:pt x="224028" y="684189"/>
                                </a:lnTo>
                                <a:lnTo>
                                  <a:pt x="224084" y="675004"/>
                                </a:lnTo>
                                <a:lnTo>
                                  <a:pt x="224141" y="692224"/>
                                </a:lnTo>
                                <a:lnTo>
                                  <a:pt x="224198" y="695966"/>
                                </a:lnTo>
                                <a:lnTo>
                                  <a:pt x="224258" y="714036"/>
                                </a:lnTo>
                                <a:lnTo>
                                  <a:pt x="224315" y="666694"/>
                                </a:lnTo>
                                <a:lnTo>
                                  <a:pt x="224372" y="704576"/>
                                </a:lnTo>
                                <a:lnTo>
                                  <a:pt x="224428" y="699113"/>
                                </a:lnTo>
                                <a:lnTo>
                                  <a:pt x="224485" y="707148"/>
                                </a:lnTo>
                                <a:lnTo>
                                  <a:pt x="224546" y="687061"/>
                                </a:lnTo>
                                <a:lnTo>
                                  <a:pt x="224603" y="679022"/>
                                </a:lnTo>
                                <a:lnTo>
                                  <a:pt x="224659" y="687632"/>
                                </a:lnTo>
                                <a:lnTo>
                                  <a:pt x="224716" y="691949"/>
                                </a:lnTo>
                                <a:lnTo>
                                  <a:pt x="224773" y="685060"/>
                                </a:lnTo>
                                <a:lnTo>
                                  <a:pt x="224829" y="659231"/>
                                </a:lnTo>
                                <a:lnTo>
                                  <a:pt x="224886" y="709168"/>
                                </a:lnTo>
                                <a:lnTo>
                                  <a:pt x="224947" y="665249"/>
                                </a:lnTo>
                                <a:lnTo>
                                  <a:pt x="225004" y="695395"/>
                                </a:lnTo>
                                <a:lnTo>
                                  <a:pt x="225060" y="716057"/>
                                </a:lnTo>
                                <a:lnTo>
                                  <a:pt x="225117" y="688782"/>
                                </a:lnTo>
                                <a:lnTo>
                                  <a:pt x="225174" y="692224"/>
                                </a:lnTo>
                                <a:lnTo>
                                  <a:pt x="225234" y="702555"/>
                                </a:lnTo>
                                <a:lnTo>
                                  <a:pt x="225291" y="692524"/>
                                </a:lnTo>
                                <a:lnTo>
                                  <a:pt x="225348" y="696817"/>
                                </a:lnTo>
                                <a:lnTo>
                                  <a:pt x="225404" y="692224"/>
                                </a:lnTo>
                                <a:lnTo>
                                  <a:pt x="225461" y="708018"/>
                                </a:lnTo>
                                <a:lnTo>
                                  <a:pt x="225518" y="706297"/>
                                </a:lnTo>
                                <a:lnTo>
                                  <a:pt x="225579" y="685060"/>
                                </a:lnTo>
                                <a:lnTo>
                                  <a:pt x="225635" y="692524"/>
                                </a:lnTo>
                                <a:lnTo>
                                  <a:pt x="225692" y="706001"/>
                                </a:lnTo>
                                <a:lnTo>
                                  <a:pt x="225749" y="697687"/>
                                </a:lnTo>
                                <a:lnTo>
                                  <a:pt x="225805" y="709743"/>
                                </a:lnTo>
                                <a:lnTo>
                                  <a:pt x="225862" y="677025"/>
                                </a:lnTo>
                                <a:lnTo>
                                  <a:pt x="225919" y="728960"/>
                                </a:lnTo>
                                <a:lnTo>
                                  <a:pt x="225980" y="675580"/>
                                </a:lnTo>
                                <a:lnTo>
                                  <a:pt x="226036" y="674429"/>
                                </a:lnTo>
                                <a:lnTo>
                                  <a:pt x="226093" y="695395"/>
                                </a:lnTo>
                                <a:lnTo>
                                  <a:pt x="226150" y="712315"/>
                                </a:lnTo>
                                <a:lnTo>
                                  <a:pt x="226210" y="674729"/>
                                </a:lnTo>
                                <a:lnTo>
                                  <a:pt x="226267" y="687632"/>
                                </a:lnTo>
                                <a:lnTo>
                                  <a:pt x="226324" y="652342"/>
                                </a:lnTo>
                                <a:lnTo>
                                  <a:pt x="226380" y="697687"/>
                                </a:lnTo>
                                <a:lnTo>
                                  <a:pt x="226437" y="650050"/>
                                </a:lnTo>
                                <a:lnTo>
                                  <a:pt x="226494" y="700559"/>
                                </a:lnTo>
                                <a:lnTo>
                                  <a:pt x="226551" y="708294"/>
                                </a:lnTo>
                                <a:lnTo>
                                  <a:pt x="226611" y="712611"/>
                                </a:lnTo>
                                <a:lnTo>
                                  <a:pt x="226668" y="643161"/>
                                </a:lnTo>
                                <a:lnTo>
                                  <a:pt x="226725" y="716332"/>
                                </a:lnTo>
                                <a:lnTo>
                                  <a:pt x="226781" y="715757"/>
                                </a:lnTo>
                                <a:lnTo>
                                  <a:pt x="226838" y="678175"/>
                                </a:lnTo>
                                <a:lnTo>
                                  <a:pt x="226895" y="720074"/>
                                </a:lnTo>
                                <a:lnTo>
                                  <a:pt x="226956" y="677600"/>
                                </a:lnTo>
                                <a:lnTo>
                                  <a:pt x="227012" y="693374"/>
                                </a:lnTo>
                                <a:lnTo>
                                  <a:pt x="227069" y="718353"/>
                                </a:lnTo>
                                <a:lnTo>
                                  <a:pt x="227126" y="664973"/>
                                </a:lnTo>
                                <a:lnTo>
                                  <a:pt x="227186" y="684189"/>
                                </a:lnTo>
                                <a:lnTo>
                                  <a:pt x="227243" y="680743"/>
                                </a:lnTo>
                                <a:lnTo>
                                  <a:pt x="227300" y="679022"/>
                                </a:lnTo>
                                <a:lnTo>
                                  <a:pt x="227356" y="716908"/>
                                </a:lnTo>
                                <a:lnTo>
                                  <a:pt x="227413" y="670137"/>
                                </a:lnTo>
                                <a:lnTo>
                                  <a:pt x="227470" y="726388"/>
                                </a:lnTo>
                                <a:lnTo>
                                  <a:pt x="227527" y="685635"/>
                                </a:lnTo>
                                <a:lnTo>
                                  <a:pt x="227587" y="674429"/>
                                </a:lnTo>
                                <a:lnTo>
                                  <a:pt x="227644" y="721500"/>
                                </a:lnTo>
                                <a:lnTo>
                                  <a:pt x="227701" y="697963"/>
                                </a:lnTo>
                                <a:lnTo>
                                  <a:pt x="227757" y="691078"/>
                                </a:lnTo>
                                <a:lnTo>
                                  <a:pt x="227814" y="679597"/>
                                </a:lnTo>
                                <a:lnTo>
                                  <a:pt x="227871" y="683043"/>
                                </a:lnTo>
                                <a:lnTo>
                                  <a:pt x="227932" y="714907"/>
                                </a:lnTo>
                                <a:lnTo>
                                  <a:pt x="227988" y="697687"/>
                                </a:lnTo>
                                <a:lnTo>
                                  <a:pt x="228045" y="696817"/>
                                </a:lnTo>
                                <a:lnTo>
                                  <a:pt x="228102" y="698262"/>
                                </a:lnTo>
                                <a:lnTo>
                                  <a:pt x="228158" y="682193"/>
                                </a:lnTo>
                                <a:lnTo>
                                  <a:pt x="228219" y="674729"/>
                                </a:lnTo>
                                <a:lnTo>
                                  <a:pt x="228276" y="724092"/>
                                </a:lnTo>
                                <a:lnTo>
                                  <a:pt x="228332" y="708869"/>
                                </a:lnTo>
                                <a:lnTo>
                                  <a:pt x="228389" y="680172"/>
                                </a:lnTo>
                                <a:lnTo>
                                  <a:pt x="228446" y="689357"/>
                                </a:lnTo>
                                <a:lnTo>
                                  <a:pt x="228503" y="708593"/>
                                </a:lnTo>
                                <a:lnTo>
                                  <a:pt x="228559" y="705426"/>
                                </a:lnTo>
                                <a:lnTo>
                                  <a:pt x="228620" y="663523"/>
                                </a:lnTo>
                                <a:lnTo>
                                  <a:pt x="228677" y="689357"/>
                                </a:lnTo>
                                <a:lnTo>
                                  <a:pt x="228733" y="685336"/>
                                </a:lnTo>
                                <a:lnTo>
                                  <a:pt x="228790" y="689357"/>
                                </a:lnTo>
                                <a:lnTo>
                                  <a:pt x="228851" y="701409"/>
                                </a:lnTo>
                                <a:lnTo>
                                  <a:pt x="228908" y="704280"/>
                                </a:lnTo>
                                <a:lnTo>
                                  <a:pt x="228964" y="666395"/>
                                </a:lnTo>
                                <a:lnTo>
                                  <a:pt x="229021" y="719200"/>
                                </a:lnTo>
                                <a:lnTo>
                                  <a:pt x="229078" y="679022"/>
                                </a:lnTo>
                                <a:lnTo>
                                  <a:pt x="229134" y="693374"/>
                                </a:lnTo>
                                <a:lnTo>
                                  <a:pt x="229195" y="733552"/>
                                </a:lnTo>
                                <a:lnTo>
                                  <a:pt x="229252" y="682768"/>
                                </a:lnTo>
                                <a:lnTo>
                                  <a:pt x="229308" y="683339"/>
                                </a:lnTo>
                                <a:lnTo>
                                  <a:pt x="229365" y="721500"/>
                                </a:lnTo>
                                <a:lnTo>
                                  <a:pt x="229422" y="702855"/>
                                </a:lnTo>
                                <a:lnTo>
                                  <a:pt x="229479" y="724942"/>
                                </a:lnTo>
                                <a:lnTo>
                                  <a:pt x="229535" y="707148"/>
                                </a:lnTo>
                                <a:lnTo>
                                  <a:pt x="229596" y="689928"/>
                                </a:lnTo>
                                <a:lnTo>
                                  <a:pt x="229653" y="707148"/>
                                </a:lnTo>
                                <a:lnTo>
                                  <a:pt x="229709" y="712315"/>
                                </a:lnTo>
                                <a:lnTo>
                                  <a:pt x="229766" y="701709"/>
                                </a:lnTo>
                                <a:lnTo>
                                  <a:pt x="229827" y="709743"/>
                                </a:lnTo>
                                <a:lnTo>
                                  <a:pt x="229884" y="678175"/>
                                </a:lnTo>
                                <a:lnTo>
                                  <a:pt x="229940" y="708869"/>
                                </a:lnTo>
                                <a:lnTo>
                                  <a:pt x="229997" y="709444"/>
                                </a:lnTo>
                                <a:lnTo>
                                  <a:pt x="230054" y="751642"/>
                                </a:lnTo>
                                <a:lnTo>
                                  <a:pt x="230110" y="724367"/>
                                </a:lnTo>
                                <a:lnTo>
                                  <a:pt x="230167" y="691078"/>
                                </a:lnTo>
                                <a:lnTo>
                                  <a:pt x="230228" y="722646"/>
                                </a:lnTo>
                                <a:lnTo>
                                  <a:pt x="230284" y="685910"/>
                                </a:lnTo>
                                <a:lnTo>
                                  <a:pt x="230341" y="724942"/>
                                </a:lnTo>
                                <a:lnTo>
                                  <a:pt x="230398" y="686781"/>
                                </a:lnTo>
                                <a:lnTo>
                                  <a:pt x="230455" y="729830"/>
                                </a:lnTo>
                                <a:lnTo>
                                  <a:pt x="230511" y="712040"/>
                                </a:lnTo>
                                <a:lnTo>
                                  <a:pt x="230572" y="691374"/>
                                </a:lnTo>
                                <a:lnTo>
                                  <a:pt x="230629" y="712040"/>
                                </a:lnTo>
                                <a:lnTo>
                                  <a:pt x="230685" y="709444"/>
                                </a:lnTo>
                                <a:lnTo>
                                  <a:pt x="230742" y="704851"/>
                                </a:lnTo>
                                <a:lnTo>
                                  <a:pt x="230799" y="720925"/>
                                </a:lnTo>
                                <a:lnTo>
                                  <a:pt x="230860" y="728960"/>
                                </a:lnTo>
                                <a:lnTo>
                                  <a:pt x="230916" y="720350"/>
                                </a:lnTo>
                                <a:lnTo>
                                  <a:pt x="230973" y="685910"/>
                                </a:lnTo>
                                <a:lnTo>
                                  <a:pt x="231030" y="717778"/>
                                </a:lnTo>
                                <a:lnTo>
                                  <a:pt x="231086" y="710019"/>
                                </a:lnTo>
                                <a:lnTo>
                                  <a:pt x="231143" y="724667"/>
                                </a:lnTo>
                                <a:lnTo>
                                  <a:pt x="231200" y="726663"/>
                                </a:lnTo>
                                <a:lnTo>
                                  <a:pt x="231261" y="695966"/>
                                </a:lnTo>
                                <a:lnTo>
                                  <a:pt x="231317" y="705426"/>
                                </a:lnTo>
                                <a:lnTo>
                                  <a:pt x="231374" y="692799"/>
                                </a:lnTo>
                                <a:lnTo>
                                  <a:pt x="231431" y="721221"/>
                                </a:lnTo>
                                <a:lnTo>
                                  <a:pt x="231487" y="718629"/>
                                </a:lnTo>
                                <a:lnTo>
                                  <a:pt x="231548" y="735848"/>
                                </a:lnTo>
                                <a:lnTo>
                                  <a:pt x="231605" y="731831"/>
                                </a:lnTo>
                                <a:lnTo>
                                  <a:pt x="231661" y="695095"/>
                                </a:lnTo>
                                <a:lnTo>
                                  <a:pt x="231718" y="701134"/>
                                </a:lnTo>
                                <a:lnTo>
                                  <a:pt x="231775" y="706001"/>
                                </a:lnTo>
                                <a:lnTo>
                                  <a:pt x="231835" y="718924"/>
                                </a:lnTo>
                                <a:lnTo>
                                  <a:pt x="231892" y="730405"/>
                                </a:lnTo>
                                <a:lnTo>
                                  <a:pt x="231949" y="717778"/>
                                </a:lnTo>
                                <a:lnTo>
                                  <a:pt x="232006" y="737294"/>
                                </a:lnTo>
                                <a:lnTo>
                                  <a:pt x="232062" y="706297"/>
                                </a:lnTo>
                                <a:lnTo>
                                  <a:pt x="232119" y="732977"/>
                                </a:lnTo>
                                <a:lnTo>
                                  <a:pt x="232176" y="751071"/>
                                </a:lnTo>
                                <a:lnTo>
                                  <a:pt x="232236" y="724367"/>
                                </a:lnTo>
                                <a:lnTo>
                                  <a:pt x="232293" y="713186"/>
                                </a:lnTo>
                                <a:lnTo>
                                  <a:pt x="232350" y="703705"/>
                                </a:lnTo>
                                <a:lnTo>
                                  <a:pt x="232407" y="767991"/>
                                </a:lnTo>
                                <a:lnTo>
                                  <a:pt x="232463" y="751918"/>
                                </a:lnTo>
                                <a:lnTo>
                                  <a:pt x="232524" y="732977"/>
                                </a:lnTo>
                                <a:lnTo>
                                  <a:pt x="232581" y="741587"/>
                                </a:lnTo>
                                <a:lnTo>
                                  <a:pt x="232637" y="717778"/>
                                </a:lnTo>
                                <a:lnTo>
                                  <a:pt x="232694" y="695395"/>
                                </a:lnTo>
                                <a:lnTo>
                                  <a:pt x="232751" y="737294"/>
                                </a:lnTo>
                                <a:lnTo>
                                  <a:pt x="232808" y="728109"/>
                                </a:lnTo>
                                <a:lnTo>
                                  <a:pt x="232868" y="718054"/>
                                </a:lnTo>
                                <a:lnTo>
                                  <a:pt x="232925" y="746479"/>
                                </a:lnTo>
                                <a:lnTo>
                                  <a:pt x="232982" y="760827"/>
                                </a:lnTo>
                                <a:lnTo>
                                  <a:pt x="233038" y="710019"/>
                                </a:lnTo>
                                <a:lnTo>
                                  <a:pt x="233095" y="753639"/>
                                </a:lnTo>
                                <a:lnTo>
                                  <a:pt x="233152" y="759106"/>
                                </a:lnTo>
                                <a:lnTo>
                                  <a:pt x="233208" y="772584"/>
                                </a:lnTo>
                                <a:lnTo>
                                  <a:pt x="233269" y="729830"/>
                                </a:lnTo>
                                <a:lnTo>
                                  <a:pt x="233326" y="737294"/>
                                </a:lnTo>
                                <a:lnTo>
                                  <a:pt x="233382" y="717203"/>
                                </a:lnTo>
                                <a:lnTo>
                                  <a:pt x="233439" y="738719"/>
                                </a:lnTo>
                                <a:lnTo>
                                  <a:pt x="233500" y="736719"/>
                                </a:lnTo>
                                <a:lnTo>
                                  <a:pt x="233557" y="743033"/>
                                </a:lnTo>
                                <a:lnTo>
                                  <a:pt x="233613" y="760528"/>
                                </a:lnTo>
                                <a:lnTo>
                                  <a:pt x="233670" y="741887"/>
                                </a:lnTo>
                                <a:lnTo>
                                  <a:pt x="233727" y="739291"/>
                                </a:lnTo>
                                <a:lnTo>
                                  <a:pt x="233784" y="720350"/>
                                </a:lnTo>
                                <a:lnTo>
                                  <a:pt x="233840" y="732702"/>
                                </a:lnTo>
                                <a:lnTo>
                                  <a:pt x="233901" y="759957"/>
                                </a:lnTo>
                                <a:lnTo>
                                  <a:pt x="233958" y="765995"/>
                                </a:lnTo>
                                <a:lnTo>
                                  <a:pt x="234014" y="759957"/>
                                </a:lnTo>
                                <a:lnTo>
                                  <a:pt x="234071" y="747050"/>
                                </a:lnTo>
                                <a:lnTo>
                                  <a:pt x="234128" y="752493"/>
                                </a:lnTo>
                                <a:lnTo>
                                  <a:pt x="234184" y="762253"/>
                                </a:lnTo>
                                <a:lnTo>
                                  <a:pt x="234245" y="720925"/>
                                </a:lnTo>
                                <a:lnTo>
                                  <a:pt x="234302" y="753939"/>
                                </a:lnTo>
                                <a:lnTo>
                                  <a:pt x="234359" y="779768"/>
                                </a:lnTo>
                                <a:lnTo>
                                  <a:pt x="234415" y="746754"/>
                                </a:lnTo>
                                <a:lnTo>
                                  <a:pt x="234476" y="768291"/>
                                </a:lnTo>
                                <a:lnTo>
                                  <a:pt x="234533" y="772309"/>
                                </a:lnTo>
                                <a:lnTo>
                                  <a:pt x="234589" y="719499"/>
                                </a:lnTo>
                                <a:lnTo>
                                  <a:pt x="234646" y="794396"/>
                                </a:lnTo>
                                <a:lnTo>
                                  <a:pt x="234703" y="723792"/>
                                </a:lnTo>
                                <a:lnTo>
                                  <a:pt x="234760" y="757956"/>
                                </a:lnTo>
                                <a:lnTo>
                                  <a:pt x="234816" y="771158"/>
                                </a:lnTo>
                                <a:lnTo>
                                  <a:pt x="234877" y="740165"/>
                                </a:lnTo>
                                <a:lnTo>
                                  <a:pt x="234934" y="743608"/>
                                </a:lnTo>
                                <a:lnTo>
                                  <a:pt x="234990" y="776026"/>
                                </a:lnTo>
                                <a:lnTo>
                                  <a:pt x="235047" y="791249"/>
                                </a:lnTo>
                                <a:lnTo>
                                  <a:pt x="235104" y="724942"/>
                                </a:lnTo>
                                <a:lnTo>
                                  <a:pt x="235160" y="742162"/>
                                </a:lnTo>
                                <a:lnTo>
                                  <a:pt x="235221" y="745604"/>
                                </a:lnTo>
                                <a:lnTo>
                                  <a:pt x="235278" y="781489"/>
                                </a:lnTo>
                                <a:lnTo>
                                  <a:pt x="235334" y="776901"/>
                                </a:lnTo>
                                <a:lnTo>
                                  <a:pt x="235391" y="774030"/>
                                </a:lnTo>
                                <a:lnTo>
                                  <a:pt x="235448" y="800709"/>
                                </a:lnTo>
                                <a:lnTo>
                                  <a:pt x="235509" y="793546"/>
                                </a:lnTo>
                                <a:lnTo>
                                  <a:pt x="235565" y="763399"/>
                                </a:lnTo>
                                <a:lnTo>
                                  <a:pt x="235622" y="771434"/>
                                </a:lnTo>
                                <a:lnTo>
                                  <a:pt x="235679" y="766270"/>
                                </a:lnTo>
                                <a:lnTo>
                                  <a:pt x="235735" y="762548"/>
                                </a:lnTo>
                                <a:lnTo>
                                  <a:pt x="235792" y="776601"/>
                                </a:lnTo>
                                <a:lnTo>
                                  <a:pt x="235849" y="753639"/>
                                </a:lnTo>
                                <a:lnTo>
                                  <a:pt x="235910" y="771434"/>
                                </a:lnTo>
                                <a:lnTo>
                                  <a:pt x="235966" y="799284"/>
                                </a:lnTo>
                                <a:lnTo>
                                  <a:pt x="236023" y="765995"/>
                                </a:lnTo>
                                <a:lnTo>
                                  <a:pt x="236080" y="758807"/>
                                </a:lnTo>
                                <a:lnTo>
                                  <a:pt x="236140" y="797563"/>
                                </a:lnTo>
                                <a:lnTo>
                                  <a:pt x="236197" y="770583"/>
                                </a:lnTo>
                                <a:lnTo>
                                  <a:pt x="236254" y="763974"/>
                                </a:lnTo>
                                <a:lnTo>
                                  <a:pt x="236311" y="770012"/>
                                </a:lnTo>
                                <a:lnTo>
                                  <a:pt x="236367" y="759106"/>
                                </a:lnTo>
                                <a:lnTo>
                                  <a:pt x="236424" y="797563"/>
                                </a:lnTo>
                                <a:lnTo>
                                  <a:pt x="236485" y="767991"/>
                                </a:lnTo>
                                <a:lnTo>
                                  <a:pt x="236541" y="766570"/>
                                </a:lnTo>
                                <a:lnTo>
                                  <a:pt x="236598" y="759381"/>
                                </a:lnTo>
                                <a:lnTo>
                                  <a:pt x="236655" y="766270"/>
                                </a:lnTo>
                                <a:lnTo>
                                  <a:pt x="236712" y="769713"/>
                                </a:lnTo>
                                <a:lnTo>
                                  <a:pt x="236768" y="765120"/>
                                </a:lnTo>
                                <a:lnTo>
                                  <a:pt x="236825" y="742458"/>
                                </a:lnTo>
                                <a:lnTo>
                                  <a:pt x="236886" y="762253"/>
                                </a:lnTo>
                                <a:lnTo>
                                  <a:pt x="236942" y="768291"/>
                                </a:lnTo>
                                <a:lnTo>
                                  <a:pt x="236999" y="756810"/>
                                </a:lnTo>
                                <a:lnTo>
                                  <a:pt x="237056" y="810765"/>
                                </a:lnTo>
                                <a:lnTo>
                                  <a:pt x="237116" y="742458"/>
                                </a:lnTo>
                                <a:lnTo>
                                  <a:pt x="237173" y="768862"/>
                                </a:lnTo>
                                <a:lnTo>
                                  <a:pt x="237230" y="792970"/>
                                </a:lnTo>
                                <a:lnTo>
                                  <a:pt x="237286" y="738145"/>
                                </a:lnTo>
                                <a:lnTo>
                                  <a:pt x="237343" y="735573"/>
                                </a:lnTo>
                                <a:lnTo>
                                  <a:pt x="237400" y="777747"/>
                                </a:lnTo>
                                <a:lnTo>
                                  <a:pt x="237457" y="747625"/>
                                </a:lnTo>
                                <a:lnTo>
                                  <a:pt x="237517" y="772009"/>
                                </a:lnTo>
                                <a:lnTo>
                                  <a:pt x="237574" y="752793"/>
                                </a:lnTo>
                                <a:lnTo>
                                  <a:pt x="237631" y="755089"/>
                                </a:lnTo>
                                <a:lnTo>
                                  <a:pt x="237687" y="748775"/>
                                </a:lnTo>
                                <a:lnTo>
                                  <a:pt x="237744" y="774876"/>
                                </a:lnTo>
                                <a:lnTo>
                                  <a:pt x="237801" y="796117"/>
                                </a:lnTo>
                                <a:lnTo>
                                  <a:pt x="237862" y="773455"/>
                                </a:lnTo>
                                <a:lnTo>
                                  <a:pt x="237918" y="728384"/>
                                </a:lnTo>
                                <a:lnTo>
                                  <a:pt x="237975" y="764845"/>
                                </a:lnTo>
                                <a:lnTo>
                                  <a:pt x="238032" y="743608"/>
                                </a:lnTo>
                                <a:lnTo>
                                  <a:pt x="238088" y="784360"/>
                                </a:lnTo>
                                <a:lnTo>
                                  <a:pt x="238149" y="753639"/>
                                </a:lnTo>
                                <a:lnTo>
                                  <a:pt x="238206" y="775451"/>
                                </a:lnTo>
                                <a:lnTo>
                                  <a:pt x="238262" y="751642"/>
                                </a:lnTo>
                                <a:lnTo>
                                  <a:pt x="238319" y="756510"/>
                                </a:lnTo>
                                <a:lnTo>
                                  <a:pt x="238376" y="764845"/>
                                </a:lnTo>
                                <a:lnTo>
                                  <a:pt x="238433" y="776026"/>
                                </a:lnTo>
                                <a:lnTo>
                                  <a:pt x="238489" y="758807"/>
                                </a:lnTo>
                                <a:lnTo>
                                  <a:pt x="238550" y="751071"/>
                                </a:lnTo>
                                <a:lnTo>
                                  <a:pt x="238607" y="765120"/>
                                </a:lnTo>
                                <a:lnTo>
                                  <a:pt x="238663" y="753364"/>
                                </a:lnTo>
                                <a:lnTo>
                                  <a:pt x="238720" y="763699"/>
                                </a:lnTo>
                                <a:lnTo>
                                  <a:pt x="238777" y="736719"/>
                                </a:lnTo>
                                <a:lnTo>
                                  <a:pt x="238838" y="768562"/>
                                </a:lnTo>
                                <a:lnTo>
                                  <a:pt x="238894" y="755664"/>
                                </a:lnTo>
                                <a:lnTo>
                                  <a:pt x="238951" y="753639"/>
                                </a:lnTo>
                                <a:lnTo>
                                  <a:pt x="239008" y="741887"/>
                                </a:lnTo>
                                <a:lnTo>
                                  <a:pt x="239064" y="788378"/>
                                </a:lnTo>
                                <a:lnTo>
                                  <a:pt x="239125" y="747050"/>
                                </a:lnTo>
                                <a:lnTo>
                                  <a:pt x="239182" y="751071"/>
                                </a:lnTo>
                                <a:lnTo>
                                  <a:pt x="239239" y="781194"/>
                                </a:lnTo>
                                <a:lnTo>
                                  <a:pt x="239295" y="782340"/>
                                </a:lnTo>
                                <a:lnTo>
                                  <a:pt x="239352" y="784936"/>
                                </a:lnTo>
                                <a:lnTo>
                                  <a:pt x="239409" y="786082"/>
                                </a:lnTo>
                                <a:lnTo>
                                  <a:pt x="239465" y="763399"/>
                                </a:lnTo>
                                <a:lnTo>
                                  <a:pt x="239526" y="756810"/>
                                </a:lnTo>
                                <a:lnTo>
                                  <a:pt x="239583" y="755939"/>
                                </a:lnTo>
                                <a:lnTo>
                                  <a:pt x="239639" y="766270"/>
                                </a:lnTo>
                                <a:lnTo>
                                  <a:pt x="239696" y="759381"/>
                                </a:lnTo>
                                <a:lnTo>
                                  <a:pt x="239753" y="757660"/>
                                </a:lnTo>
                                <a:lnTo>
                                  <a:pt x="239814" y="774305"/>
                                </a:lnTo>
                                <a:lnTo>
                                  <a:pt x="239870" y="786657"/>
                                </a:lnTo>
                                <a:lnTo>
                                  <a:pt x="239927" y="741887"/>
                                </a:lnTo>
                                <a:lnTo>
                                  <a:pt x="239984" y="765695"/>
                                </a:lnTo>
                                <a:lnTo>
                                  <a:pt x="240040" y="764545"/>
                                </a:lnTo>
                                <a:lnTo>
                                  <a:pt x="240097" y="747625"/>
                                </a:lnTo>
                                <a:lnTo>
                                  <a:pt x="240158" y="777747"/>
                                </a:lnTo>
                                <a:lnTo>
                                  <a:pt x="240214" y="751918"/>
                                </a:lnTo>
                                <a:lnTo>
                                  <a:pt x="240271" y="744183"/>
                                </a:lnTo>
                                <a:lnTo>
                                  <a:pt x="240328" y="806173"/>
                                </a:lnTo>
                                <a:lnTo>
                                  <a:pt x="240385" y="772009"/>
                                </a:lnTo>
                                <a:lnTo>
                                  <a:pt x="240441" y="752793"/>
                                </a:lnTo>
                                <a:lnTo>
                                  <a:pt x="240498" y="752493"/>
                                </a:lnTo>
                                <a:lnTo>
                                  <a:pt x="240559" y="799859"/>
                                </a:lnTo>
                                <a:lnTo>
                                  <a:pt x="240615" y="772584"/>
                                </a:lnTo>
                                <a:lnTo>
                                  <a:pt x="240672" y="752493"/>
                                </a:lnTo>
                                <a:lnTo>
                                  <a:pt x="240729" y="781765"/>
                                </a:lnTo>
                                <a:lnTo>
                                  <a:pt x="240790" y="821671"/>
                                </a:lnTo>
                                <a:lnTo>
                                  <a:pt x="240846" y="765120"/>
                                </a:lnTo>
                                <a:lnTo>
                                  <a:pt x="240903" y="788953"/>
                                </a:lnTo>
                                <a:lnTo>
                                  <a:pt x="240960" y="751071"/>
                                </a:lnTo>
                                <a:lnTo>
                                  <a:pt x="241016" y="784360"/>
                                </a:lnTo>
                                <a:lnTo>
                                  <a:pt x="241073" y="761678"/>
                                </a:lnTo>
                                <a:lnTo>
                                  <a:pt x="241130" y="762548"/>
                                </a:lnTo>
                                <a:lnTo>
                                  <a:pt x="241191" y="766270"/>
                                </a:lnTo>
                                <a:lnTo>
                                  <a:pt x="241247" y="772584"/>
                                </a:lnTo>
                                <a:lnTo>
                                  <a:pt x="241304" y="828285"/>
                                </a:lnTo>
                                <a:lnTo>
                                  <a:pt x="241361" y="767716"/>
                                </a:lnTo>
                                <a:lnTo>
                                  <a:pt x="241417" y="785507"/>
                                </a:lnTo>
                                <a:lnTo>
                                  <a:pt x="241474" y="779469"/>
                                </a:lnTo>
                                <a:lnTo>
                                  <a:pt x="241535" y="824538"/>
                                </a:lnTo>
                                <a:lnTo>
                                  <a:pt x="241591" y="772584"/>
                                </a:lnTo>
                                <a:lnTo>
                                  <a:pt x="241648" y="800709"/>
                                </a:lnTo>
                                <a:lnTo>
                                  <a:pt x="241705" y="826259"/>
                                </a:lnTo>
                                <a:lnTo>
                                  <a:pt x="241766" y="766841"/>
                                </a:lnTo>
                                <a:lnTo>
                                  <a:pt x="241822" y="774030"/>
                                </a:lnTo>
                                <a:lnTo>
                                  <a:pt x="241879" y="768291"/>
                                </a:lnTo>
                                <a:lnTo>
                                  <a:pt x="241936" y="814208"/>
                                </a:lnTo>
                                <a:lnTo>
                                  <a:pt x="241992" y="797263"/>
                                </a:lnTo>
                                <a:lnTo>
                                  <a:pt x="242049" y="829431"/>
                                </a:lnTo>
                                <a:lnTo>
                                  <a:pt x="242106" y="793246"/>
                                </a:lnTo>
                                <a:lnTo>
                                  <a:pt x="242167" y="766841"/>
                                </a:lnTo>
                                <a:lnTo>
                                  <a:pt x="242223" y="778047"/>
                                </a:lnTo>
                                <a:lnTo>
                                  <a:pt x="242280" y="783490"/>
                                </a:lnTo>
                                <a:lnTo>
                                  <a:pt x="242337" y="793821"/>
                                </a:lnTo>
                                <a:lnTo>
                                  <a:pt x="242393" y="773455"/>
                                </a:lnTo>
                                <a:lnTo>
                                  <a:pt x="242450" y="774876"/>
                                </a:lnTo>
                                <a:lnTo>
                                  <a:pt x="242511" y="796688"/>
                                </a:lnTo>
                                <a:lnTo>
                                  <a:pt x="242567" y="765995"/>
                                </a:lnTo>
                                <a:lnTo>
                                  <a:pt x="242624" y="790674"/>
                                </a:lnTo>
                                <a:lnTo>
                                  <a:pt x="242681" y="798709"/>
                                </a:lnTo>
                                <a:lnTo>
                                  <a:pt x="242738" y="792671"/>
                                </a:lnTo>
                                <a:lnTo>
                                  <a:pt x="242798" y="799559"/>
                                </a:lnTo>
                                <a:lnTo>
                                  <a:pt x="242855" y="801580"/>
                                </a:lnTo>
                                <a:lnTo>
                                  <a:pt x="242912" y="793546"/>
                                </a:lnTo>
                                <a:lnTo>
                                  <a:pt x="242968" y="784636"/>
                                </a:lnTo>
                                <a:lnTo>
                                  <a:pt x="243025" y="804452"/>
                                </a:lnTo>
                                <a:lnTo>
                                  <a:pt x="243082" y="801005"/>
                                </a:lnTo>
                                <a:lnTo>
                                  <a:pt x="243138" y="815058"/>
                                </a:lnTo>
                                <a:lnTo>
                                  <a:pt x="243199" y="791820"/>
                                </a:lnTo>
                                <a:lnTo>
                                  <a:pt x="243256" y="802431"/>
                                </a:lnTo>
                                <a:lnTo>
                                  <a:pt x="243313" y="796688"/>
                                </a:lnTo>
                                <a:lnTo>
                                  <a:pt x="243369" y="794692"/>
                                </a:lnTo>
                                <a:lnTo>
                                  <a:pt x="243430" y="794692"/>
                                </a:lnTo>
                                <a:lnTo>
                                  <a:pt x="243487" y="820796"/>
                                </a:lnTo>
                                <a:lnTo>
                                  <a:pt x="243543" y="779768"/>
                                </a:lnTo>
                                <a:lnTo>
                                  <a:pt x="243600" y="796688"/>
                                </a:lnTo>
                                <a:lnTo>
                                  <a:pt x="243657" y="792395"/>
                                </a:lnTo>
                                <a:lnTo>
                                  <a:pt x="243713" y="807594"/>
                                </a:lnTo>
                                <a:lnTo>
                                  <a:pt x="243774" y="779469"/>
                                </a:lnTo>
                                <a:lnTo>
                                  <a:pt x="243831" y="797838"/>
                                </a:lnTo>
                                <a:lnTo>
                                  <a:pt x="243888" y="796117"/>
                                </a:lnTo>
                                <a:lnTo>
                                  <a:pt x="243944" y="799559"/>
                                </a:lnTo>
                                <a:lnTo>
                                  <a:pt x="244001" y="795542"/>
                                </a:lnTo>
                                <a:lnTo>
                                  <a:pt x="244058" y="815357"/>
                                </a:lnTo>
                                <a:lnTo>
                                  <a:pt x="244114" y="796688"/>
                                </a:lnTo>
                                <a:lnTo>
                                  <a:pt x="244175" y="800709"/>
                                </a:lnTo>
                                <a:lnTo>
                                  <a:pt x="244232" y="805873"/>
                                </a:lnTo>
                                <a:lnTo>
                                  <a:pt x="244289" y="798413"/>
                                </a:lnTo>
                                <a:lnTo>
                                  <a:pt x="244345" y="796413"/>
                                </a:lnTo>
                                <a:lnTo>
                                  <a:pt x="244406" y="823392"/>
                                </a:lnTo>
                                <a:lnTo>
                                  <a:pt x="244463" y="780044"/>
                                </a:lnTo>
                                <a:lnTo>
                                  <a:pt x="244519" y="813908"/>
                                </a:lnTo>
                                <a:lnTo>
                                  <a:pt x="244576" y="831727"/>
                                </a:lnTo>
                                <a:lnTo>
                                  <a:pt x="244633" y="790099"/>
                                </a:lnTo>
                                <a:lnTo>
                                  <a:pt x="244690" y="776901"/>
                                </a:lnTo>
                                <a:lnTo>
                                  <a:pt x="244746" y="784360"/>
                                </a:lnTo>
                                <a:lnTo>
                                  <a:pt x="244807" y="822817"/>
                                </a:lnTo>
                                <a:lnTo>
                                  <a:pt x="244864" y="809615"/>
                                </a:lnTo>
                                <a:lnTo>
                                  <a:pt x="244920" y="815633"/>
                                </a:lnTo>
                                <a:lnTo>
                                  <a:pt x="244977" y="804452"/>
                                </a:lnTo>
                                <a:lnTo>
                                  <a:pt x="245034" y="784360"/>
                                </a:lnTo>
                                <a:lnTo>
                                  <a:pt x="245090" y="832002"/>
                                </a:lnTo>
                                <a:lnTo>
                                  <a:pt x="245151" y="832002"/>
                                </a:lnTo>
                                <a:lnTo>
                                  <a:pt x="245208" y="805598"/>
                                </a:lnTo>
                                <a:lnTo>
                                  <a:pt x="245265" y="809615"/>
                                </a:lnTo>
                                <a:lnTo>
                                  <a:pt x="245321" y="819650"/>
                                </a:lnTo>
                                <a:lnTo>
                                  <a:pt x="245378" y="816204"/>
                                </a:lnTo>
                                <a:lnTo>
                                  <a:pt x="245439" y="812762"/>
                                </a:lnTo>
                                <a:lnTo>
                                  <a:pt x="245495" y="806748"/>
                                </a:lnTo>
                                <a:lnTo>
                                  <a:pt x="245552" y="831152"/>
                                </a:lnTo>
                                <a:lnTo>
                                  <a:pt x="245609" y="759381"/>
                                </a:lnTo>
                                <a:lnTo>
                                  <a:pt x="245666" y="813632"/>
                                </a:lnTo>
                                <a:lnTo>
                                  <a:pt x="245722" y="818500"/>
                                </a:lnTo>
                                <a:lnTo>
                                  <a:pt x="245779" y="767416"/>
                                </a:lnTo>
                                <a:lnTo>
                                  <a:pt x="245840" y="802155"/>
                                </a:lnTo>
                                <a:lnTo>
                                  <a:pt x="245896" y="821947"/>
                                </a:lnTo>
                                <a:lnTo>
                                  <a:pt x="245953" y="800434"/>
                                </a:lnTo>
                                <a:lnTo>
                                  <a:pt x="246010" y="817079"/>
                                </a:lnTo>
                                <a:lnTo>
                                  <a:pt x="246066" y="819075"/>
                                </a:lnTo>
                                <a:lnTo>
                                  <a:pt x="246127" y="790099"/>
                                </a:lnTo>
                                <a:lnTo>
                                  <a:pt x="246184" y="788082"/>
                                </a:lnTo>
                                <a:lnTo>
                                  <a:pt x="246241" y="831427"/>
                                </a:lnTo>
                                <a:lnTo>
                                  <a:pt x="246297" y="806748"/>
                                </a:lnTo>
                                <a:lnTo>
                                  <a:pt x="246354" y="803577"/>
                                </a:lnTo>
                                <a:lnTo>
                                  <a:pt x="246415" y="841758"/>
                                </a:lnTo>
                                <a:lnTo>
                                  <a:pt x="246471" y="813908"/>
                                </a:lnTo>
                                <a:lnTo>
                                  <a:pt x="246528" y="797563"/>
                                </a:lnTo>
                                <a:lnTo>
                                  <a:pt x="246585" y="815633"/>
                                </a:lnTo>
                                <a:lnTo>
                                  <a:pt x="246642" y="822522"/>
                                </a:lnTo>
                                <a:lnTo>
                                  <a:pt x="246698" y="818225"/>
                                </a:lnTo>
                                <a:lnTo>
                                  <a:pt x="246755" y="831152"/>
                                </a:lnTo>
                                <a:lnTo>
                                  <a:pt x="246816" y="825113"/>
                                </a:lnTo>
                                <a:lnTo>
                                  <a:pt x="246872" y="812187"/>
                                </a:lnTo>
                                <a:lnTo>
                                  <a:pt x="246929" y="781194"/>
                                </a:lnTo>
                                <a:lnTo>
                                  <a:pt x="246986" y="788953"/>
                                </a:lnTo>
                                <a:lnTo>
                                  <a:pt x="247042" y="793546"/>
                                </a:lnTo>
                                <a:lnTo>
                                  <a:pt x="247103" y="803301"/>
                                </a:lnTo>
                                <a:lnTo>
                                  <a:pt x="247160" y="830852"/>
                                </a:lnTo>
                                <a:lnTo>
                                  <a:pt x="247217" y="811340"/>
                                </a:lnTo>
                                <a:lnTo>
                                  <a:pt x="247273" y="805302"/>
                                </a:lnTo>
                                <a:lnTo>
                                  <a:pt x="247330" y="823668"/>
                                </a:lnTo>
                                <a:lnTo>
                                  <a:pt x="247387" y="810190"/>
                                </a:lnTo>
                                <a:lnTo>
                                  <a:pt x="247447" y="806173"/>
                                </a:lnTo>
                                <a:lnTo>
                                  <a:pt x="247504" y="840037"/>
                                </a:lnTo>
                                <a:lnTo>
                                  <a:pt x="247561" y="830281"/>
                                </a:lnTo>
                                <a:lnTo>
                                  <a:pt x="247617" y="812486"/>
                                </a:lnTo>
                                <a:lnTo>
                                  <a:pt x="247674" y="821096"/>
                                </a:lnTo>
                                <a:lnTo>
                                  <a:pt x="247731" y="855811"/>
                                </a:lnTo>
                                <a:lnTo>
                                  <a:pt x="247788" y="831703"/>
                                </a:lnTo>
                                <a:lnTo>
                                  <a:pt x="247848" y="812187"/>
                                </a:lnTo>
                                <a:lnTo>
                                  <a:pt x="247905" y="806748"/>
                                </a:lnTo>
                                <a:lnTo>
                                  <a:pt x="247962" y="838891"/>
                                </a:lnTo>
                                <a:lnTo>
                                  <a:pt x="248018" y="838891"/>
                                </a:lnTo>
                                <a:lnTo>
                                  <a:pt x="248079" y="805022"/>
                                </a:lnTo>
                                <a:lnTo>
                                  <a:pt x="248136" y="811040"/>
                                </a:lnTo>
                                <a:lnTo>
                                  <a:pt x="248193" y="835720"/>
                                </a:lnTo>
                                <a:lnTo>
                                  <a:pt x="248249" y="814208"/>
                                </a:lnTo>
                                <a:lnTo>
                                  <a:pt x="248306" y="848347"/>
                                </a:lnTo>
                                <a:lnTo>
                                  <a:pt x="248363" y="834873"/>
                                </a:lnTo>
                                <a:lnTo>
                                  <a:pt x="248423" y="782064"/>
                                </a:lnTo>
                                <a:lnTo>
                                  <a:pt x="248480" y="847501"/>
                                </a:lnTo>
                                <a:lnTo>
                                  <a:pt x="248537" y="842908"/>
                                </a:lnTo>
                                <a:lnTo>
                                  <a:pt x="248594" y="814208"/>
                                </a:lnTo>
                                <a:lnTo>
                                  <a:pt x="248650" y="807023"/>
                                </a:lnTo>
                                <a:lnTo>
                                  <a:pt x="248707" y="836019"/>
                                </a:lnTo>
                                <a:lnTo>
                                  <a:pt x="248764" y="833723"/>
                                </a:lnTo>
                                <a:lnTo>
                                  <a:pt x="248824" y="823093"/>
                                </a:lnTo>
                                <a:lnTo>
                                  <a:pt x="248881" y="831127"/>
                                </a:lnTo>
                                <a:lnTo>
                                  <a:pt x="248938" y="831703"/>
                                </a:lnTo>
                                <a:lnTo>
                                  <a:pt x="248994" y="832577"/>
                                </a:lnTo>
                                <a:lnTo>
                                  <a:pt x="249055" y="847501"/>
                                </a:lnTo>
                                <a:lnTo>
                                  <a:pt x="249112" y="815929"/>
                                </a:lnTo>
                                <a:lnTo>
                                  <a:pt x="249169" y="827110"/>
                                </a:lnTo>
                                <a:lnTo>
                                  <a:pt x="249225" y="825689"/>
                                </a:lnTo>
                                <a:lnTo>
                                  <a:pt x="249282" y="853239"/>
                                </a:lnTo>
                                <a:lnTo>
                                  <a:pt x="249339" y="831127"/>
                                </a:lnTo>
                                <a:lnTo>
                                  <a:pt x="249395" y="828835"/>
                                </a:lnTo>
                                <a:lnTo>
                                  <a:pt x="249456" y="845780"/>
                                </a:lnTo>
                                <a:lnTo>
                                  <a:pt x="249513" y="821096"/>
                                </a:lnTo>
                                <a:lnTo>
                                  <a:pt x="249569" y="804452"/>
                                </a:lnTo>
                                <a:lnTo>
                                  <a:pt x="249626" y="816503"/>
                                </a:lnTo>
                                <a:lnTo>
                                  <a:pt x="249683" y="848072"/>
                                </a:lnTo>
                                <a:lnTo>
                                  <a:pt x="249740" y="870734"/>
                                </a:lnTo>
                                <a:lnTo>
                                  <a:pt x="249800" y="849797"/>
                                </a:lnTo>
                                <a:lnTo>
                                  <a:pt x="249857" y="840312"/>
                                </a:lnTo>
                                <a:lnTo>
                                  <a:pt x="249914" y="831703"/>
                                </a:lnTo>
                                <a:lnTo>
                                  <a:pt x="249970" y="851518"/>
                                </a:lnTo>
                                <a:lnTo>
                                  <a:pt x="250027" y="836870"/>
                                </a:lnTo>
                                <a:lnTo>
                                  <a:pt x="250088" y="841458"/>
                                </a:lnTo>
                                <a:lnTo>
                                  <a:pt x="250145" y="860128"/>
                                </a:lnTo>
                                <a:lnTo>
                                  <a:pt x="250201" y="853514"/>
                                </a:lnTo>
                                <a:lnTo>
                                  <a:pt x="250258" y="833999"/>
                                </a:lnTo>
                                <a:lnTo>
                                  <a:pt x="250315" y="836019"/>
                                </a:lnTo>
                                <a:lnTo>
                                  <a:pt x="250371" y="827985"/>
                                </a:lnTo>
                                <a:lnTo>
                                  <a:pt x="250428" y="859553"/>
                                </a:lnTo>
                                <a:lnTo>
                                  <a:pt x="250489" y="836019"/>
                                </a:lnTo>
                                <a:lnTo>
                                  <a:pt x="250545" y="831703"/>
                                </a:lnTo>
                                <a:lnTo>
                                  <a:pt x="250602" y="830852"/>
                                </a:lnTo>
                                <a:lnTo>
                                  <a:pt x="250659" y="846626"/>
                                </a:lnTo>
                                <a:lnTo>
                                  <a:pt x="250720" y="854385"/>
                                </a:lnTo>
                                <a:lnTo>
                                  <a:pt x="250776" y="856110"/>
                                </a:lnTo>
                                <a:lnTo>
                                  <a:pt x="250833" y="854385"/>
                                </a:lnTo>
                                <a:lnTo>
                                  <a:pt x="250890" y="860128"/>
                                </a:lnTo>
                                <a:lnTo>
                                  <a:pt x="250946" y="837441"/>
                                </a:lnTo>
                                <a:lnTo>
                                  <a:pt x="251003" y="854660"/>
                                </a:lnTo>
                                <a:lnTo>
                                  <a:pt x="251064" y="844629"/>
                                </a:lnTo>
                                <a:lnTo>
                                  <a:pt x="251121" y="819375"/>
                                </a:lnTo>
                                <a:lnTo>
                                  <a:pt x="251177" y="841758"/>
                                </a:lnTo>
                                <a:lnTo>
                                  <a:pt x="251234" y="856681"/>
                                </a:lnTo>
                                <a:lnTo>
                                  <a:pt x="251291" y="849797"/>
                                </a:lnTo>
                                <a:lnTo>
                                  <a:pt x="251347" y="854090"/>
                                </a:lnTo>
                                <a:lnTo>
                                  <a:pt x="251404" y="851218"/>
                                </a:lnTo>
                                <a:lnTo>
                                  <a:pt x="251465" y="856681"/>
                                </a:lnTo>
                                <a:lnTo>
                                  <a:pt x="251521" y="837741"/>
                                </a:lnTo>
                                <a:lnTo>
                                  <a:pt x="251578" y="847201"/>
                                </a:lnTo>
                                <a:lnTo>
                                  <a:pt x="251635" y="853514"/>
                                </a:lnTo>
                                <a:lnTo>
                                  <a:pt x="251696" y="839466"/>
                                </a:lnTo>
                                <a:lnTo>
                                  <a:pt x="251752" y="865567"/>
                                </a:lnTo>
                                <a:lnTo>
                                  <a:pt x="251809" y="858678"/>
                                </a:lnTo>
                                <a:lnTo>
                                  <a:pt x="251866" y="880490"/>
                                </a:lnTo>
                                <a:lnTo>
                                  <a:pt x="251922" y="864421"/>
                                </a:lnTo>
                                <a:lnTo>
                                  <a:pt x="251979" y="873901"/>
                                </a:lnTo>
                                <a:lnTo>
                                  <a:pt x="252036" y="867016"/>
                                </a:lnTo>
                                <a:lnTo>
                                  <a:pt x="252097" y="861849"/>
                                </a:lnTo>
                                <a:lnTo>
                                  <a:pt x="252153" y="855811"/>
                                </a:lnTo>
                                <a:lnTo>
                                  <a:pt x="252210" y="854960"/>
                                </a:lnTo>
                                <a:lnTo>
                                  <a:pt x="252267" y="852364"/>
                                </a:lnTo>
                                <a:lnTo>
                                  <a:pt x="252323" y="858402"/>
                                </a:lnTo>
                                <a:lnTo>
                                  <a:pt x="252380" y="854960"/>
                                </a:lnTo>
                                <a:lnTo>
                                  <a:pt x="252441" y="856110"/>
                                </a:lnTo>
                                <a:lnTo>
                                  <a:pt x="252497" y="872180"/>
                                </a:lnTo>
                                <a:lnTo>
                                  <a:pt x="252554" y="887403"/>
                                </a:lnTo>
                                <a:lnTo>
                                  <a:pt x="252611" y="859852"/>
                                </a:lnTo>
                                <a:lnTo>
                                  <a:pt x="252668" y="869608"/>
                                </a:lnTo>
                                <a:lnTo>
                                  <a:pt x="252728" y="872180"/>
                                </a:lnTo>
                                <a:lnTo>
                                  <a:pt x="252785" y="863870"/>
                                </a:lnTo>
                                <a:lnTo>
                                  <a:pt x="252842" y="868163"/>
                                </a:lnTo>
                                <a:lnTo>
                                  <a:pt x="252898" y="859553"/>
                                </a:lnTo>
                                <a:lnTo>
                                  <a:pt x="252955" y="842058"/>
                                </a:lnTo>
                                <a:lnTo>
                                  <a:pt x="253012" y="904898"/>
                                </a:lnTo>
                                <a:lnTo>
                                  <a:pt x="253068" y="865016"/>
                                </a:lnTo>
                                <a:lnTo>
                                  <a:pt x="253129" y="853239"/>
                                </a:lnTo>
                                <a:lnTo>
                                  <a:pt x="253186" y="875922"/>
                                </a:lnTo>
                                <a:lnTo>
                                  <a:pt x="253243" y="870754"/>
                                </a:lnTo>
                                <a:lnTo>
                                  <a:pt x="253299" y="900605"/>
                                </a:lnTo>
                                <a:lnTo>
                                  <a:pt x="253356" y="871605"/>
                                </a:lnTo>
                                <a:lnTo>
                                  <a:pt x="253417" y="860423"/>
                                </a:lnTo>
                                <a:lnTo>
                                  <a:pt x="253473" y="894863"/>
                                </a:lnTo>
                                <a:lnTo>
                                  <a:pt x="253530" y="895713"/>
                                </a:lnTo>
                                <a:lnTo>
                                  <a:pt x="253587" y="896588"/>
                                </a:lnTo>
                                <a:lnTo>
                                  <a:pt x="253644" y="879069"/>
                                </a:lnTo>
                                <a:lnTo>
                                  <a:pt x="253704" y="890550"/>
                                </a:lnTo>
                                <a:lnTo>
                                  <a:pt x="253761" y="891121"/>
                                </a:lnTo>
                                <a:lnTo>
                                  <a:pt x="253818" y="907494"/>
                                </a:lnTo>
                                <a:lnTo>
                                  <a:pt x="253874" y="878218"/>
                                </a:lnTo>
                                <a:lnTo>
                                  <a:pt x="253931" y="906919"/>
                                </a:lnTo>
                                <a:lnTo>
                                  <a:pt x="253988" y="874776"/>
                                </a:lnTo>
                                <a:lnTo>
                                  <a:pt x="254044" y="916379"/>
                                </a:lnTo>
                                <a:lnTo>
                                  <a:pt x="254105" y="881089"/>
                                </a:lnTo>
                                <a:lnTo>
                                  <a:pt x="254162" y="875922"/>
                                </a:lnTo>
                                <a:lnTo>
                                  <a:pt x="254219" y="888549"/>
                                </a:lnTo>
                                <a:lnTo>
                                  <a:pt x="254275" y="920121"/>
                                </a:lnTo>
                                <a:lnTo>
                                  <a:pt x="254332" y="892842"/>
                                </a:lnTo>
                                <a:lnTo>
                                  <a:pt x="254393" y="869033"/>
                                </a:lnTo>
                                <a:lnTo>
                                  <a:pt x="254449" y="874776"/>
                                </a:lnTo>
                                <a:lnTo>
                                  <a:pt x="254506" y="899155"/>
                                </a:lnTo>
                                <a:lnTo>
                                  <a:pt x="254563" y="890274"/>
                                </a:lnTo>
                                <a:lnTo>
                                  <a:pt x="254620" y="907194"/>
                                </a:lnTo>
                                <a:lnTo>
                                  <a:pt x="254676" y="898585"/>
                                </a:lnTo>
                                <a:lnTo>
                                  <a:pt x="254737" y="869309"/>
                                </a:lnTo>
                                <a:lnTo>
                                  <a:pt x="254794" y="906344"/>
                                </a:lnTo>
                                <a:lnTo>
                                  <a:pt x="254850" y="915529"/>
                                </a:lnTo>
                                <a:lnTo>
                                  <a:pt x="254907" y="885682"/>
                                </a:lnTo>
                                <a:lnTo>
                                  <a:pt x="254964" y="899155"/>
                                </a:lnTo>
                                <a:lnTo>
                                  <a:pt x="255020" y="887974"/>
                                </a:lnTo>
                                <a:lnTo>
                                  <a:pt x="255077" y="909786"/>
                                </a:lnTo>
                                <a:lnTo>
                                  <a:pt x="255138" y="925560"/>
                                </a:lnTo>
                                <a:lnTo>
                                  <a:pt x="255195" y="900306"/>
                                </a:lnTo>
                                <a:lnTo>
                                  <a:pt x="255251" y="934170"/>
                                </a:lnTo>
                                <a:lnTo>
                                  <a:pt x="255308" y="870459"/>
                                </a:lnTo>
                                <a:lnTo>
                                  <a:pt x="255369" y="936766"/>
                                </a:lnTo>
                                <a:lnTo>
                                  <a:pt x="255426" y="924714"/>
                                </a:lnTo>
                                <a:lnTo>
                                  <a:pt x="255482" y="936766"/>
                                </a:lnTo>
                                <a:lnTo>
                                  <a:pt x="255539" y="911787"/>
                                </a:lnTo>
                                <a:lnTo>
                                  <a:pt x="255596" y="929006"/>
                                </a:lnTo>
                                <a:lnTo>
                                  <a:pt x="255652" y="922118"/>
                                </a:lnTo>
                                <a:lnTo>
                                  <a:pt x="255713" y="906919"/>
                                </a:lnTo>
                                <a:lnTo>
                                  <a:pt x="255770" y="931027"/>
                                </a:lnTo>
                                <a:lnTo>
                                  <a:pt x="255826" y="922988"/>
                                </a:lnTo>
                                <a:lnTo>
                                  <a:pt x="255883" y="896863"/>
                                </a:lnTo>
                                <a:lnTo>
                                  <a:pt x="255940" y="922118"/>
                                </a:lnTo>
                                <a:lnTo>
                                  <a:pt x="255996" y="922118"/>
                                </a:lnTo>
                                <a:lnTo>
                                  <a:pt x="256053" y="916100"/>
                                </a:lnTo>
                                <a:lnTo>
                                  <a:pt x="256114" y="909490"/>
                                </a:lnTo>
                                <a:lnTo>
                                  <a:pt x="256171" y="945951"/>
                                </a:lnTo>
                                <a:lnTo>
                                  <a:pt x="256227" y="905194"/>
                                </a:lnTo>
                                <a:lnTo>
                                  <a:pt x="256284" y="896013"/>
                                </a:lnTo>
                                <a:lnTo>
                                  <a:pt x="256345" y="917825"/>
                                </a:lnTo>
                                <a:lnTo>
                                  <a:pt x="256401" y="920968"/>
                                </a:lnTo>
                                <a:lnTo>
                                  <a:pt x="256458" y="916379"/>
                                </a:lnTo>
                                <a:lnTo>
                                  <a:pt x="256515" y="919822"/>
                                </a:lnTo>
                                <a:lnTo>
                                  <a:pt x="256572" y="944501"/>
                                </a:lnTo>
                                <a:lnTo>
                                  <a:pt x="256628" y="917250"/>
                                </a:lnTo>
                                <a:lnTo>
                                  <a:pt x="256685" y="946522"/>
                                </a:lnTo>
                                <a:lnTo>
                                  <a:pt x="256746" y="924414"/>
                                </a:lnTo>
                                <a:lnTo>
                                  <a:pt x="256802" y="922118"/>
                                </a:lnTo>
                                <a:lnTo>
                                  <a:pt x="256859" y="939912"/>
                                </a:lnTo>
                                <a:lnTo>
                                  <a:pt x="256916" y="919546"/>
                                </a:lnTo>
                                <a:lnTo>
                                  <a:pt x="256973" y="914654"/>
                                </a:lnTo>
                                <a:lnTo>
                                  <a:pt x="257029" y="951965"/>
                                </a:lnTo>
                                <a:lnTo>
                                  <a:pt x="257090" y="918100"/>
                                </a:lnTo>
                                <a:lnTo>
                                  <a:pt x="257147" y="905473"/>
                                </a:lnTo>
                                <a:lnTo>
                                  <a:pt x="257203" y="935045"/>
                                </a:lnTo>
                                <a:lnTo>
                                  <a:pt x="257260" y="908915"/>
                                </a:lnTo>
                                <a:lnTo>
                                  <a:pt x="257317" y="932173"/>
                                </a:lnTo>
                                <a:lnTo>
                                  <a:pt x="257377" y="961445"/>
                                </a:lnTo>
                                <a:lnTo>
                                  <a:pt x="257434" y="926135"/>
                                </a:lnTo>
                                <a:lnTo>
                                  <a:pt x="257491" y="934470"/>
                                </a:lnTo>
                                <a:lnTo>
                                  <a:pt x="257548" y="908065"/>
                                </a:lnTo>
                                <a:lnTo>
                                  <a:pt x="257604" y="931598"/>
                                </a:lnTo>
                                <a:lnTo>
                                  <a:pt x="257661" y="945651"/>
                                </a:lnTo>
                                <a:lnTo>
                                  <a:pt x="257718" y="947097"/>
                                </a:lnTo>
                                <a:lnTo>
                                  <a:pt x="257778" y="914379"/>
                                </a:lnTo>
                                <a:lnTo>
                                  <a:pt x="257835" y="924714"/>
                                </a:lnTo>
                                <a:lnTo>
                                  <a:pt x="257892" y="939337"/>
                                </a:lnTo>
                                <a:lnTo>
                                  <a:pt x="257948" y="958003"/>
                                </a:lnTo>
                                <a:lnTo>
                                  <a:pt x="258009" y="914379"/>
                                </a:lnTo>
                                <a:lnTo>
                                  <a:pt x="258066" y="924414"/>
                                </a:lnTo>
                                <a:lnTo>
                                  <a:pt x="258123" y="937912"/>
                                </a:lnTo>
                                <a:lnTo>
                                  <a:pt x="258179" y="948518"/>
                                </a:lnTo>
                                <a:lnTo>
                                  <a:pt x="258236" y="936466"/>
                                </a:lnTo>
                                <a:lnTo>
                                  <a:pt x="258293" y="945651"/>
                                </a:lnTo>
                                <a:lnTo>
                                  <a:pt x="258353" y="917525"/>
                                </a:lnTo>
                                <a:lnTo>
                                  <a:pt x="258410" y="926706"/>
                                </a:lnTo>
                                <a:lnTo>
                                  <a:pt x="258467" y="955707"/>
                                </a:lnTo>
                                <a:lnTo>
                                  <a:pt x="258524" y="957428"/>
                                </a:lnTo>
                                <a:lnTo>
                                  <a:pt x="258580" y="943650"/>
                                </a:lnTo>
                                <a:lnTo>
                                  <a:pt x="258637" y="916379"/>
                                </a:lnTo>
                                <a:lnTo>
                                  <a:pt x="258694" y="952835"/>
                                </a:lnTo>
                                <a:lnTo>
                                  <a:pt x="258754" y="945951"/>
                                </a:lnTo>
                                <a:lnTo>
                                  <a:pt x="258811" y="966038"/>
                                </a:lnTo>
                                <a:lnTo>
                                  <a:pt x="258868" y="945375"/>
                                </a:lnTo>
                                <a:lnTo>
                                  <a:pt x="258925" y="931598"/>
                                </a:lnTo>
                                <a:lnTo>
                                  <a:pt x="258985" y="962020"/>
                                </a:lnTo>
                                <a:lnTo>
                                  <a:pt x="259042" y="906619"/>
                                </a:lnTo>
                                <a:lnTo>
                                  <a:pt x="259099" y="935616"/>
                                </a:lnTo>
                                <a:lnTo>
                                  <a:pt x="259155" y="913232"/>
                                </a:lnTo>
                                <a:lnTo>
                                  <a:pt x="259212" y="981236"/>
                                </a:lnTo>
                                <a:lnTo>
                                  <a:pt x="259269" y="936466"/>
                                </a:lnTo>
                                <a:lnTo>
                                  <a:pt x="259325" y="929306"/>
                                </a:lnTo>
                                <a:lnTo>
                                  <a:pt x="259386" y="938762"/>
                                </a:lnTo>
                                <a:lnTo>
                                  <a:pt x="259443" y="948818"/>
                                </a:lnTo>
                                <a:lnTo>
                                  <a:pt x="259500" y="949968"/>
                                </a:lnTo>
                                <a:lnTo>
                                  <a:pt x="259556" y="918971"/>
                                </a:lnTo>
                                <a:lnTo>
                                  <a:pt x="259613" y="936191"/>
                                </a:lnTo>
                                <a:lnTo>
                                  <a:pt x="259670" y="954556"/>
                                </a:lnTo>
                                <a:lnTo>
                                  <a:pt x="259730" y="941059"/>
                                </a:lnTo>
                                <a:lnTo>
                                  <a:pt x="259787" y="927856"/>
                                </a:lnTo>
                                <a:lnTo>
                                  <a:pt x="259844" y="942780"/>
                                </a:lnTo>
                                <a:lnTo>
                                  <a:pt x="259900" y="937612"/>
                                </a:lnTo>
                                <a:lnTo>
                                  <a:pt x="259957" y="912362"/>
                                </a:lnTo>
                                <a:lnTo>
                                  <a:pt x="260018" y="952264"/>
                                </a:lnTo>
                                <a:lnTo>
                                  <a:pt x="260075" y="956557"/>
                                </a:lnTo>
                                <a:lnTo>
                                  <a:pt x="260131" y="918971"/>
                                </a:lnTo>
                                <a:lnTo>
                                  <a:pt x="260188" y="973501"/>
                                </a:lnTo>
                                <a:lnTo>
                                  <a:pt x="260245" y="937041"/>
                                </a:lnTo>
                                <a:lnTo>
                                  <a:pt x="260301" y="943930"/>
                                </a:lnTo>
                                <a:lnTo>
                                  <a:pt x="260358" y="954556"/>
                                </a:lnTo>
                                <a:lnTo>
                                  <a:pt x="260419" y="933894"/>
                                </a:lnTo>
                                <a:lnTo>
                                  <a:pt x="260476" y="943079"/>
                                </a:lnTo>
                                <a:lnTo>
                                  <a:pt x="260532" y="914954"/>
                                </a:lnTo>
                                <a:lnTo>
                                  <a:pt x="260589" y="937912"/>
                                </a:lnTo>
                                <a:lnTo>
                                  <a:pt x="260646" y="933894"/>
                                </a:lnTo>
                                <a:lnTo>
                                  <a:pt x="260706" y="952540"/>
                                </a:lnTo>
                                <a:lnTo>
                                  <a:pt x="260763" y="920968"/>
                                </a:lnTo>
                                <a:lnTo>
                                  <a:pt x="260820" y="967759"/>
                                </a:lnTo>
                                <a:lnTo>
                                  <a:pt x="260876" y="964592"/>
                                </a:lnTo>
                                <a:lnTo>
                                  <a:pt x="260933" y="945651"/>
                                </a:lnTo>
                                <a:lnTo>
                                  <a:pt x="260994" y="943079"/>
                                </a:lnTo>
                                <a:lnTo>
                                  <a:pt x="261051" y="945375"/>
                                </a:lnTo>
                                <a:lnTo>
                                  <a:pt x="261107" y="938187"/>
                                </a:lnTo>
                                <a:lnTo>
                                  <a:pt x="261164" y="955982"/>
                                </a:lnTo>
                                <a:lnTo>
                                  <a:pt x="261221" y="934745"/>
                                </a:lnTo>
                                <a:lnTo>
                                  <a:pt x="261277" y="945076"/>
                                </a:lnTo>
                                <a:lnTo>
                                  <a:pt x="261334" y="939337"/>
                                </a:lnTo>
                                <a:lnTo>
                                  <a:pt x="261395" y="933319"/>
                                </a:lnTo>
                                <a:lnTo>
                                  <a:pt x="261451" y="930152"/>
                                </a:lnTo>
                                <a:lnTo>
                                  <a:pt x="261508" y="933319"/>
                                </a:lnTo>
                                <a:lnTo>
                                  <a:pt x="261565" y="983832"/>
                                </a:lnTo>
                                <a:lnTo>
                                  <a:pt x="261622" y="958853"/>
                                </a:lnTo>
                                <a:lnTo>
                                  <a:pt x="261682" y="939912"/>
                                </a:lnTo>
                                <a:lnTo>
                                  <a:pt x="261739" y="943650"/>
                                </a:lnTo>
                                <a:lnTo>
                                  <a:pt x="261796" y="943650"/>
                                </a:lnTo>
                                <a:lnTo>
                                  <a:pt x="261852" y="953686"/>
                                </a:lnTo>
                                <a:lnTo>
                                  <a:pt x="261909" y="900605"/>
                                </a:lnTo>
                                <a:lnTo>
                                  <a:pt x="261966" y="958853"/>
                                </a:lnTo>
                                <a:lnTo>
                                  <a:pt x="262027" y="958003"/>
                                </a:lnTo>
                                <a:lnTo>
                                  <a:pt x="262083" y="959999"/>
                                </a:lnTo>
                                <a:lnTo>
                                  <a:pt x="262140" y="921543"/>
                                </a:lnTo>
                                <a:lnTo>
                                  <a:pt x="262197" y="980390"/>
                                </a:lnTo>
                                <a:lnTo>
                                  <a:pt x="262253" y="962871"/>
                                </a:lnTo>
                                <a:lnTo>
                                  <a:pt x="262310" y="939337"/>
                                </a:lnTo>
                                <a:lnTo>
                                  <a:pt x="262367" y="947372"/>
                                </a:lnTo>
                                <a:lnTo>
                                  <a:pt x="262428" y="940208"/>
                                </a:lnTo>
                                <a:lnTo>
                                  <a:pt x="262484" y="941059"/>
                                </a:lnTo>
                                <a:lnTo>
                                  <a:pt x="262541" y="942780"/>
                                </a:lnTo>
                                <a:lnTo>
                                  <a:pt x="262598" y="964592"/>
                                </a:lnTo>
                                <a:lnTo>
                                  <a:pt x="262658" y="963170"/>
                                </a:lnTo>
                                <a:lnTo>
                                  <a:pt x="262715" y="935891"/>
                                </a:lnTo>
                                <a:lnTo>
                                  <a:pt x="262772" y="962296"/>
                                </a:lnTo>
                                <a:lnTo>
                                  <a:pt x="262828" y="922118"/>
                                </a:lnTo>
                                <a:lnTo>
                                  <a:pt x="262885" y="932748"/>
                                </a:lnTo>
                                <a:lnTo>
                                  <a:pt x="262942" y="941633"/>
                                </a:lnTo>
                                <a:lnTo>
                                  <a:pt x="263003" y="942205"/>
                                </a:lnTo>
                                <a:lnTo>
                                  <a:pt x="263059" y="978369"/>
                                </a:lnTo>
                                <a:lnTo>
                                  <a:pt x="263116" y="973777"/>
                                </a:lnTo>
                                <a:lnTo>
                                  <a:pt x="263173" y="947947"/>
                                </a:lnTo>
                                <a:lnTo>
                                  <a:pt x="263229" y="944501"/>
                                </a:lnTo>
                                <a:lnTo>
                                  <a:pt x="263286" y="948818"/>
                                </a:lnTo>
                                <a:lnTo>
                                  <a:pt x="263343" y="944801"/>
                                </a:lnTo>
                                <a:lnTo>
                                  <a:pt x="263404" y="932173"/>
                                </a:lnTo>
                                <a:lnTo>
                                  <a:pt x="263460" y="937612"/>
                                </a:lnTo>
                                <a:lnTo>
                                  <a:pt x="263517" y="952540"/>
                                </a:lnTo>
                                <a:lnTo>
                                  <a:pt x="263574" y="951965"/>
                                </a:lnTo>
                                <a:lnTo>
                                  <a:pt x="263634" y="946522"/>
                                </a:lnTo>
                                <a:lnTo>
                                  <a:pt x="263691" y="944801"/>
                                </a:lnTo>
                                <a:lnTo>
                                  <a:pt x="263748" y="962296"/>
                                </a:lnTo>
                                <a:lnTo>
                                  <a:pt x="263804" y="944801"/>
                                </a:lnTo>
                                <a:lnTo>
                                  <a:pt x="263861" y="940484"/>
                                </a:lnTo>
                                <a:lnTo>
                                  <a:pt x="263918" y="960299"/>
                                </a:lnTo>
                                <a:lnTo>
                                  <a:pt x="263975" y="963170"/>
                                </a:lnTo>
                                <a:lnTo>
                                  <a:pt x="264035" y="934170"/>
                                </a:lnTo>
                                <a:lnTo>
                                  <a:pt x="264092" y="924714"/>
                                </a:lnTo>
                                <a:lnTo>
                                  <a:pt x="264149" y="944501"/>
                                </a:lnTo>
                                <a:lnTo>
                                  <a:pt x="264205" y="952540"/>
                                </a:lnTo>
                                <a:lnTo>
                                  <a:pt x="264262" y="937612"/>
                                </a:lnTo>
                                <a:lnTo>
                                  <a:pt x="264319" y="962296"/>
                                </a:lnTo>
                                <a:lnTo>
                                  <a:pt x="264380" y="929306"/>
                                </a:lnTo>
                                <a:lnTo>
                                  <a:pt x="264436" y="931027"/>
                                </a:lnTo>
                                <a:lnTo>
                                  <a:pt x="264493" y="947672"/>
                                </a:lnTo>
                                <a:lnTo>
                                  <a:pt x="264550" y="943355"/>
                                </a:lnTo>
                                <a:lnTo>
                                  <a:pt x="264606" y="940783"/>
                                </a:lnTo>
                                <a:lnTo>
                                  <a:pt x="264667" y="953410"/>
                                </a:lnTo>
                                <a:lnTo>
                                  <a:pt x="264724" y="944226"/>
                                </a:lnTo>
                                <a:lnTo>
                                  <a:pt x="264780" y="944801"/>
                                </a:lnTo>
                                <a:lnTo>
                                  <a:pt x="264837" y="964017"/>
                                </a:lnTo>
                                <a:lnTo>
                                  <a:pt x="264894" y="961721"/>
                                </a:lnTo>
                                <a:lnTo>
                                  <a:pt x="264951" y="964891"/>
                                </a:lnTo>
                                <a:lnTo>
                                  <a:pt x="265007" y="950539"/>
                                </a:lnTo>
                                <a:lnTo>
                                  <a:pt x="265068" y="931298"/>
                                </a:lnTo>
                                <a:lnTo>
                                  <a:pt x="265125" y="971776"/>
                                </a:lnTo>
                                <a:lnTo>
                                  <a:pt x="265181" y="945375"/>
                                </a:lnTo>
                                <a:lnTo>
                                  <a:pt x="265238" y="940783"/>
                                </a:lnTo>
                                <a:lnTo>
                                  <a:pt x="265299" y="958853"/>
                                </a:lnTo>
                                <a:lnTo>
                                  <a:pt x="265356" y="963170"/>
                                </a:lnTo>
                                <a:lnTo>
                                  <a:pt x="265412" y="931874"/>
                                </a:lnTo>
                                <a:lnTo>
                                  <a:pt x="265469" y="965463"/>
                                </a:lnTo>
                                <a:lnTo>
                                  <a:pt x="265526" y="933894"/>
                                </a:lnTo>
                                <a:lnTo>
                                  <a:pt x="265582" y="931874"/>
                                </a:lnTo>
                                <a:lnTo>
                                  <a:pt x="265643" y="972351"/>
                                </a:lnTo>
                                <a:lnTo>
                                  <a:pt x="265700" y="951689"/>
                                </a:lnTo>
                                <a:lnTo>
                                  <a:pt x="265756" y="937612"/>
                                </a:lnTo>
                                <a:lnTo>
                                  <a:pt x="265813" y="963170"/>
                                </a:lnTo>
                                <a:lnTo>
                                  <a:pt x="265870" y="931598"/>
                                </a:lnTo>
                                <a:lnTo>
                                  <a:pt x="265927" y="935891"/>
                                </a:lnTo>
                                <a:lnTo>
                                  <a:pt x="265983" y="981811"/>
                                </a:lnTo>
                                <a:lnTo>
                                  <a:pt x="266044" y="929577"/>
                                </a:lnTo>
                                <a:lnTo>
                                  <a:pt x="266101" y="954261"/>
                                </a:lnTo>
                                <a:lnTo>
                                  <a:pt x="266157" y="946226"/>
                                </a:lnTo>
                                <a:lnTo>
                                  <a:pt x="266214" y="937337"/>
                                </a:lnTo>
                                <a:lnTo>
                                  <a:pt x="266275" y="961721"/>
                                </a:lnTo>
                                <a:lnTo>
                                  <a:pt x="266332" y="961721"/>
                                </a:lnTo>
                                <a:lnTo>
                                  <a:pt x="266388" y="932748"/>
                                </a:lnTo>
                                <a:lnTo>
                                  <a:pt x="266445" y="955131"/>
                                </a:lnTo>
                                <a:lnTo>
                                  <a:pt x="266502" y="953985"/>
                                </a:lnTo>
                                <a:lnTo>
                                  <a:pt x="266558" y="955407"/>
                                </a:lnTo>
                                <a:lnTo>
                                  <a:pt x="266615" y="955407"/>
                                </a:lnTo>
                                <a:lnTo>
                                  <a:pt x="266676" y="976644"/>
                                </a:lnTo>
                                <a:lnTo>
                                  <a:pt x="266732" y="933894"/>
                                </a:lnTo>
                                <a:lnTo>
                                  <a:pt x="266789" y="957132"/>
                                </a:lnTo>
                                <a:lnTo>
                                  <a:pt x="266846" y="943650"/>
                                </a:lnTo>
                                <a:lnTo>
                                  <a:pt x="266903" y="957428"/>
                                </a:lnTo>
                                <a:lnTo>
                                  <a:pt x="266959" y="966313"/>
                                </a:lnTo>
                                <a:lnTo>
                                  <a:pt x="267020" y="971205"/>
                                </a:lnTo>
                                <a:lnTo>
                                  <a:pt x="267077" y="971776"/>
                                </a:lnTo>
                                <a:lnTo>
                                  <a:pt x="267133" y="949968"/>
                                </a:lnTo>
                                <a:lnTo>
                                  <a:pt x="267190" y="971776"/>
                                </a:lnTo>
                                <a:lnTo>
                                  <a:pt x="267247" y="904623"/>
                                </a:lnTo>
                                <a:lnTo>
                                  <a:pt x="267308" y="966613"/>
                                </a:lnTo>
                                <a:lnTo>
                                  <a:pt x="267364" y="969184"/>
                                </a:lnTo>
                                <a:lnTo>
                                  <a:pt x="267421" y="949668"/>
                                </a:lnTo>
                                <a:lnTo>
                                  <a:pt x="267478" y="935045"/>
                                </a:lnTo>
                                <a:lnTo>
                                  <a:pt x="267534" y="995589"/>
                                </a:lnTo>
                                <a:lnTo>
                                  <a:pt x="267591" y="955707"/>
                                </a:lnTo>
                                <a:lnTo>
                                  <a:pt x="267648" y="946522"/>
                                </a:lnTo>
                                <a:lnTo>
                                  <a:pt x="267708" y="972926"/>
                                </a:lnTo>
                                <a:lnTo>
                                  <a:pt x="267765" y="947372"/>
                                </a:lnTo>
                                <a:lnTo>
                                  <a:pt x="267822" y="974352"/>
                                </a:lnTo>
                                <a:lnTo>
                                  <a:pt x="267879" y="971480"/>
                                </a:lnTo>
                                <a:lnTo>
                                  <a:pt x="267935" y="939062"/>
                                </a:lnTo>
                                <a:lnTo>
                                  <a:pt x="267996" y="945951"/>
                                </a:lnTo>
                                <a:lnTo>
                                  <a:pt x="268053" y="964592"/>
                                </a:lnTo>
                                <a:lnTo>
                                  <a:pt x="268109" y="949968"/>
                                </a:lnTo>
                                <a:lnTo>
                                  <a:pt x="268166" y="963170"/>
                                </a:lnTo>
                                <a:lnTo>
                                  <a:pt x="268223" y="947947"/>
                                </a:lnTo>
                                <a:lnTo>
                                  <a:pt x="268283" y="967463"/>
                                </a:lnTo>
                                <a:lnTo>
                                  <a:pt x="268340" y="992442"/>
                                </a:lnTo>
                                <a:lnTo>
                                  <a:pt x="268397" y="967463"/>
                                </a:lnTo>
                                <a:lnTo>
                                  <a:pt x="268454" y="974352"/>
                                </a:lnTo>
                                <a:lnTo>
                                  <a:pt x="268510" y="952835"/>
                                </a:lnTo>
                                <a:lnTo>
                                  <a:pt x="268567" y="987274"/>
                                </a:lnTo>
                                <a:lnTo>
                                  <a:pt x="268624" y="943650"/>
                                </a:lnTo>
                                <a:lnTo>
                                  <a:pt x="268684" y="974352"/>
                                </a:lnTo>
                                <a:lnTo>
                                  <a:pt x="268741" y="928431"/>
                                </a:lnTo>
                                <a:lnTo>
                                  <a:pt x="268798" y="975498"/>
                                </a:lnTo>
                                <a:lnTo>
                                  <a:pt x="268855" y="959724"/>
                                </a:lnTo>
                                <a:lnTo>
                                  <a:pt x="268911" y="965463"/>
                                </a:lnTo>
                                <a:lnTo>
                                  <a:pt x="268972" y="974352"/>
                                </a:lnTo>
                                <a:lnTo>
                                  <a:pt x="269029" y="963170"/>
                                </a:lnTo>
                                <a:lnTo>
                                  <a:pt x="269085" y="943930"/>
                                </a:lnTo>
                                <a:lnTo>
                                  <a:pt x="269142" y="949393"/>
                                </a:lnTo>
                                <a:lnTo>
                                  <a:pt x="269199" y="959424"/>
                                </a:lnTo>
                                <a:lnTo>
                                  <a:pt x="269255" y="961445"/>
                                </a:lnTo>
                                <a:lnTo>
                                  <a:pt x="269316" y="972051"/>
                                </a:lnTo>
                                <a:lnTo>
                                  <a:pt x="269373" y="981811"/>
                                </a:lnTo>
                                <a:lnTo>
                                  <a:pt x="269430" y="976644"/>
                                </a:lnTo>
                                <a:lnTo>
                                  <a:pt x="269486" y="968038"/>
                                </a:lnTo>
                                <a:lnTo>
                                  <a:pt x="269543" y="953111"/>
                                </a:lnTo>
                                <a:lnTo>
                                  <a:pt x="269600" y="959999"/>
                                </a:lnTo>
                                <a:lnTo>
                                  <a:pt x="269656" y="984683"/>
                                </a:lnTo>
                                <a:lnTo>
                                  <a:pt x="269717" y="977219"/>
                                </a:lnTo>
                                <a:lnTo>
                                  <a:pt x="269774" y="959999"/>
                                </a:lnTo>
                                <a:lnTo>
                                  <a:pt x="269830" y="951389"/>
                                </a:lnTo>
                                <a:lnTo>
                                  <a:pt x="269887" y="981236"/>
                                </a:lnTo>
                                <a:lnTo>
                                  <a:pt x="269948" y="978944"/>
                                </a:lnTo>
                                <a:lnTo>
                                  <a:pt x="270005" y="972627"/>
                                </a:lnTo>
                                <a:lnTo>
                                  <a:pt x="270061" y="978069"/>
                                </a:lnTo>
                                <a:lnTo>
                                  <a:pt x="270118" y="954261"/>
                                </a:lnTo>
                                <a:lnTo>
                                  <a:pt x="270175" y="935595"/>
                                </a:lnTo>
                                <a:lnTo>
                                  <a:pt x="270231" y="953961"/>
                                </a:lnTo>
                                <a:lnTo>
                                  <a:pt x="270292" y="966588"/>
                                </a:lnTo>
                                <a:lnTo>
                                  <a:pt x="270349" y="963146"/>
                                </a:lnTo>
                                <a:lnTo>
                                  <a:pt x="270406" y="955982"/>
                                </a:lnTo>
                                <a:lnTo>
                                  <a:pt x="270462" y="955682"/>
                                </a:lnTo>
                                <a:lnTo>
                                  <a:pt x="270519" y="932724"/>
                                </a:lnTo>
                                <a:lnTo>
                                  <a:pt x="270576" y="979220"/>
                                </a:lnTo>
                                <a:lnTo>
                                  <a:pt x="270632" y="962296"/>
                                </a:lnTo>
                                <a:lnTo>
                                  <a:pt x="270693" y="953386"/>
                                </a:lnTo>
                                <a:lnTo>
                                  <a:pt x="270750" y="980090"/>
                                </a:lnTo>
                                <a:lnTo>
                                  <a:pt x="270807" y="961425"/>
                                </a:lnTo>
                                <a:lnTo>
                                  <a:pt x="270863" y="921543"/>
                                </a:lnTo>
                                <a:lnTo>
                                  <a:pt x="270924" y="945351"/>
                                </a:lnTo>
                                <a:lnTo>
                                  <a:pt x="270981" y="967738"/>
                                </a:lnTo>
                                <a:lnTo>
                                  <a:pt x="271037" y="970035"/>
                                </a:lnTo>
                                <a:lnTo>
                                  <a:pt x="271094" y="960850"/>
                                </a:lnTo>
                                <a:lnTo>
                                  <a:pt x="271151" y="972331"/>
                                </a:lnTo>
                                <a:lnTo>
                                  <a:pt x="271207" y="929853"/>
                                </a:lnTo>
                                <a:lnTo>
                                  <a:pt x="271264" y="951094"/>
                                </a:lnTo>
                                <a:lnTo>
                                  <a:pt x="271325" y="957407"/>
                                </a:lnTo>
                                <a:lnTo>
                                  <a:pt x="271382" y="967738"/>
                                </a:lnTo>
                                <a:lnTo>
                                  <a:pt x="271438" y="948518"/>
                                </a:lnTo>
                                <a:lnTo>
                                  <a:pt x="271495" y="971480"/>
                                </a:lnTo>
                                <a:lnTo>
                                  <a:pt x="271552" y="940188"/>
                                </a:lnTo>
                                <a:lnTo>
                                  <a:pt x="271608" y="941334"/>
                                </a:lnTo>
                                <a:lnTo>
                                  <a:pt x="271669" y="951094"/>
                                </a:lnTo>
                                <a:lnTo>
                                  <a:pt x="271726" y="955111"/>
                                </a:lnTo>
                                <a:lnTo>
                                  <a:pt x="271782" y="962571"/>
                                </a:lnTo>
                                <a:lnTo>
                                  <a:pt x="271839" y="954832"/>
                                </a:lnTo>
                                <a:lnTo>
                                  <a:pt x="271896" y="955982"/>
                                </a:lnTo>
                                <a:lnTo>
                                  <a:pt x="271957" y="956833"/>
                                </a:lnTo>
                                <a:lnTo>
                                  <a:pt x="272013" y="973202"/>
                                </a:lnTo>
                                <a:lnTo>
                                  <a:pt x="272070" y="941059"/>
                                </a:lnTo>
                                <a:lnTo>
                                  <a:pt x="272127" y="927561"/>
                                </a:lnTo>
                                <a:lnTo>
                                  <a:pt x="272183" y="968609"/>
                                </a:lnTo>
                                <a:lnTo>
                                  <a:pt x="272240" y="935595"/>
                                </a:lnTo>
                                <a:lnTo>
                                  <a:pt x="272297" y="952540"/>
                                </a:lnTo>
                                <a:lnTo>
                                  <a:pt x="272358" y="961149"/>
                                </a:lnTo>
                                <a:lnTo>
                                  <a:pt x="272414" y="987250"/>
                                </a:lnTo>
                                <a:lnTo>
                                  <a:pt x="272471" y="944205"/>
                                </a:lnTo>
                                <a:lnTo>
                                  <a:pt x="272528" y="950819"/>
                                </a:lnTo>
                                <a:lnTo>
                                  <a:pt x="272588" y="929853"/>
                                </a:lnTo>
                                <a:lnTo>
                                  <a:pt x="272645" y="960575"/>
                                </a:lnTo>
                                <a:lnTo>
                                  <a:pt x="272702" y="941059"/>
                                </a:lnTo>
                                <a:lnTo>
                                  <a:pt x="272759" y="946797"/>
                                </a:lnTo>
                                <a:lnTo>
                                  <a:pt x="272815" y="937041"/>
                                </a:lnTo>
                                <a:lnTo>
                                  <a:pt x="272872" y="927281"/>
                                </a:lnTo>
                                <a:lnTo>
                                  <a:pt x="272933" y="982662"/>
                                </a:lnTo>
                                <a:lnTo>
                                  <a:pt x="272989" y="946226"/>
                                </a:lnTo>
                                <a:lnTo>
                                  <a:pt x="273046" y="966588"/>
                                </a:lnTo>
                                <a:lnTo>
                                  <a:pt x="273103" y="972331"/>
                                </a:lnTo>
                                <a:lnTo>
                                  <a:pt x="273160" y="954832"/>
                                </a:lnTo>
                                <a:lnTo>
                                  <a:pt x="273216" y="967738"/>
                                </a:lnTo>
                                <a:lnTo>
                                  <a:pt x="273273" y="933024"/>
                                </a:lnTo>
                                <a:lnTo>
                                  <a:pt x="273334" y="968038"/>
                                </a:lnTo>
                                <a:lnTo>
                                  <a:pt x="273390" y="939038"/>
                                </a:lnTo>
                                <a:lnTo>
                                  <a:pt x="273447" y="965738"/>
                                </a:lnTo>
                                <a:lnTo>
                                  <a:pt x="273504" y="985829"/>
                                </a:lnTo>
                                <a:lnTo>
                                  <a:pt x="273564" y="942480"/>
                                </a:lnTo>
                                <a:lnTo>
                                  <a:pt x="273621" y="951965"/>
                                </a:lnTo>
                                <a:lnTo>
                                  <a:pt x="273678" y="926706"/>
                                </a:lnTo>
                                <a:lnTo>
                                  <a:pt x="273734" y="986104"/>
                                </a:lnTo>
                                <a:lnTo>
                                  <a:pt x="273791" y="974627"/>
                                </a:lnTo>
                                <a:lnTo>
                                  <a:pt x="273848" y="965442"/>
                                </a:lnTo>
                                <a:lnTo>
                                  <a:pt x="273905" y="973202"/>
                                </a:lnTo>
                                <a:lnTo>
                                  <a:pt x="273965" y="984383"/>
                                </a:lnTo>
                                <a:lnTo>
                                  <a:pt x="274022" y="962296"/>
                                </a:lnTo>
                                <a:lnTo>
                                  <a:pt x="274079" y="952240"/>
                                </a:lnTo>
                                <a:lnTo>
                                  <a:pt x="274135" y="964867"/>
                                </a:lnTo>
                                <a:lnTo>
                                  <a:pt x="274192" y="937612"/>
                                </a:lnTo>
                                <a:lnTo>
                                  <a:pt x="274249" y="960275"/>
                                </a:lnTo>
                                <a:lnTo>
                                  <a:pt x="274310" y="951965"/>
                                </a:lnTo>
                                <a:lnTo>
                                  <a:pt x="274366" y="965167"/>
                                </a:lnTo>
                                <a:lnTo>
                                  <a:pt x="274423" y="956833"/>
                                </a:lnTo>
                                <a:lnTo>
                                  <a:pt x="274480" y="977794"/>
                                </a:lnTo>
                                <a:lnTo>
                                  <a:pt x="274540" y="988125"/>
                                </a:lnTo>
                                <a:lnTo>
                                  <a:pt x="274597" y="950819"/>
                                </a:lnTo>
                                <a:lnTo>
                                  <a:pt x="274654" y="957979"/>
                                </a:lnTo>
                                <a:lnTo>
                                  <a:pt x="274710" y="978645"/>
                                </a:lnTo>
                                <a:lnTo>
                                  <a:pt x="274767" y="975198"/>
                                </a:lnTo>
                                <a:lnTo>
                                  <a:pt x="274824" y="951665"/>
                                </a:lnTo>
                                <a:lnTo>
                                  <a:pt x="274881" y="968884"/>
                                </a:lnTo>
                                <a:lnTo>
                                  <a:pt x="274937" y="967463"/>
                                </a:lnTo>
                                <a:lnTo>
                                  <a:pt x="274998" y="950819"/>
                                </a:lnTo>
                                <a:lnTo>
                                  <a:pt x="275055" y="942205"/>
                                </a:lnTo>
                                <a:lnTo>
                                  <a:pt x="275111" y="981811"/>
                                </a:lnTo>
                                <a:lnTo>
                                  <a:pt x="275168" y="968884"/>
                                </a:lnTo>
                                <a:lnTo>
                                  <a:pt x="275225" y="997881"/>
                                </a:lnTo>
                                <a:lnTo>
                                  <a:pt x="275286" y="932149"/>
                                </a:lnTo>
                                <a:lnTo>
                                  <a:pt x="275342" y="947647"/>
                                </a:lnTo>
                                <a:lnTo>
                                  <a:pt x="275399" y="955682"/>
                                </a:lnTo>
                                <a:lnTo>
                                  <a:pt x="275456" y="957979"/>
                                </a:lnTo>
                                <a:lnTo>
                                  <a:pt x="275512" y="946226"/>
                                </a:lnTo>
                                <a:lnTo>
                                  <a:pt x="275573" y="955407"/>
                                </a:lnTo>
                                <a:lnTo>
                                  <a:pt x="275630" y="947072"/>
                                </a:lnTo>
                                <a:lnTo>
                                  <a:pt x="275686" y="968038"/>
                                </a:lnTo>
                                <a:lnTo>
                                  <a:pt x="275743" y="966013"/>
                                </a:lnTo>
                                <a:lnTo>
                                  <a:pt x="275800" y="965442"/>
                                </a:lnTo>
                                <a:lnTo>
                                  <a:pt x="275857" y="944205"/>
                                </a:lnTo>
                                <a:lnTo>
                                  <a:pt x="275913" y="974627"/>
                                </a:lnTo>
                                <a:lnTo>
                                  <a:pt x="275974" y="940188"/>
                                </a:lnTo>
                                <a:lnTo>
                                  <a:pt x="276031" y="969184"/>
                                </a:lnTo>
                                <a:lnTo>
                                  <a:pt x="276087" y="958554"/>
                                </a:lnTo>
                                <a:lnTo>
                                  <a:pt x="276144" y="975198"/>
                                </a:lnTo>
                                <a:lnTo>
                                  <a:pt x="276201" y="989551"/>
                                </a:lnTo>
                                <a:lnTo>
                                  <a:pt x="276262" y="964867"/>
                                </a:lnTo>
                                <a:lnTo>
                                  <a:pt x="276318" y="988400"/>
                                </a:lnTo>
                                <a:lnTo>
                                  <a:pt x="276375" y="976348"/>
                                </a:lnTo>
                                <a:lnTo>
                                  <a:pt x="276432" y="939613"/>
                                </a:lnTo>
                                <a:lnTo>
                                  <a:pt x="276488" y="955407"/>
                                </a:lnTo>
                                <a:lnTo>
                                  <a:pt x="276545" y="945651"/>
                                </a:lnTo>
                                <a:lnTo>
                                  <a:pt x="276606" y="986979"/>
                                </a:lnTo>
                                <a:lnTo>
                                  <a:pt x="276662" y="943055"/>
                                </a:lnTo>
                                <a:lnTo>
                                  <a:pt x="276719" y="928707"/>
                                </a:lnTo>
                                <a:lnTo>
                                  <a:pt x="276776" y="971181"/>
                                </a:lnTo>
                                <a:lnTo>
                                  <a:pt x="276833" y="965442"/>
                                </a:lnTo>
                                <a:lnTo>
                                  <a:pt x="276889" y="945651"/>
                                </a:lnTo>
                                <a:lnTo>
                                  <a:pt x="276946" y="969184"/>
                                </a:lnTo>
                                <a:lnTo>
                                  <a:pt x="277007" y="964292"/>
                                </a:lnTo>
                                <a:lnTo>
                                  <a:pt x="277063" y="990122"/>
                                </a:lnTo>
                                <a:lnTo>
                                  <a:pt x="277120" y="960275"/>
                                </a:lnTo>
                                <a:lnTo>
                                  <a:pt x="277177" y="979220"/>
                                </a:lnTo>
                                <a:lnTo>
                                  <a:pt x="277238" y="949369"/>
                                </a:lnTo>
                                <a:lnTo>
                                  <a:pt x="277294" y="923264"/>
                                </a:lnTo>
                                <a:lnTo>
                                  <a:pt x="277351" y="965167"/>
                                </a:lnTo>
                                <a:lnTo>
                                  <a:pt x="277408" y="957979"/>
                                </a:lnTo>
                                <a:lnTo>
                                  <a:pt x="277464" y="976919"/>
                                </a:lnTo>
                                <a:lnTo>
                                  <a:pt x="277521" y="977219"/>
                                </a:lnTo>
                                <a:lnTo>
                                  <a:pt x="277582" y="953111"/>
                                </a:lnTo>
                                <a:lnTo>
                                  <a:pt x="277638" y="947947"/>
                                </a:lnTo>
                                <a:lnTo>
                                  <a:pt x="277695" y="954832"/>
                                </a:lnTo>
                                <a:lnTo>
                                  <a:pt x="277752" y="973477"/>
                                </a:lnTo>
                                <a:lnTo>
                                  <a:pt x="277809" y="991571"/>
                                </a:lnTo>
                                <a:lnTo>
                                  <a:pt x="277865" y="958853"/>
                                </a:lnTo>
                                <a:lnTo>
                                  <a:pt x="277922" y="959999"/>
                                </a:lnTo>
                                <a:lnTo>
                                  <a:pt x="277983" y="937041"/>
                                </a:lnTo>
                                <a:lnTo>
                                  <a:pt x="278039" y="943630"/>
                                </a:lnTo>
                                <a:lnTo>
                                  <a:pt x="278096" y="958853"/>
                                </a:lnTo>
                                <a:lnTo>
                                  <a:pt x="278153" y="995014"/>
                                </a:lnTo>
                                <a:lnTo>
                                  <a:pt x="278214" y="981236"/>
                                </a:lnTo>
                                <a:lnTo>
                                  <a:pt x="278270" y="955111"/>
                                </a:lnTo>
                                <a:lnTo>
                                  <a:pt x="278327" y="974052"/>
                                </a:lnTo>
                                <a:lnTo>
                                  <a:pt x="278384" y="947372"/>
                                </a:lnTo>
                                <a:lnTo>
                                  <a:pt x="278440" y="978069"/>
                                </a:lnTo>
                                <a:lnTo>
                                  <a:pt x="278497" y="961149"/>
                                </a:lnTo>
                                <a:lnTo>
                                  <a:pt x="278554" y="971480"/>
                                </a:lnTo>
                                <a:lnTo>
                                  <a:pt x="278615" y="952540"/>
                                </a:lnTo>
                                <a:lnTo>
                                  <a:pt x="278671" y="987550"/>
                                </a:lnTo>
                                <a:lnTo>
                                  <a:pt x="278728" y="976348"/>
                                </a:lnTo>
                                <a:lnTo>
                                  <a:pt x="278785" y="986979"/>
                                </a:lnTo>
                                <a:lnTo>
                                  <a:pt x="278841" y="969759"/>
                                </a:lnTo>
                                <a:lnTo>
                                  <a:pt x="278898" y="971756"/>
                                </a:lnTo>
                                <a:lnTo>
                                  <a:pt x="278959" y="971756"/>
                                </a:lnTo>
                                <a:lnTo>
                                  <a:pt x="279015" y="970330"/>
                                </a:lnTo>
                                <a:lnTo>
                                  <a:pt x="279072" y="937612"/>
                                </a:lnTo>
                                <a:lnTo>
                                  <a:pt x="279129" y="957979"/>
                                </a:lnTo>
                                <a:lnTo>
                                  <a:pt x="279185" y="974923"/>
                                </a:lnTo>
                                <a:lnTo>
                                  <a:pt x="279246" y="958554"/>
                                </a:lnTo>
                                <a:lnTo>
                                  <a:pt x="279303" y="971181"/>
                                </a:lnTo>
                                <a:lnTo>
                                  <a:pt x="279360" y="984683"/>
                                </a:lnTo>
                                <a:lnTo>
                                  <a:pt x="279416" y="968314"/>
                                </a:lnTo>
                                <a:lnTo>
                                  <a:pt x="279473" y="964592"/>
                                </a:lnTo>
                                <a:lnTo>
                                  <a:pt x="279530" y="940759"/>
                                </a:lnTo>
                                <a:lnTo>
                                  <a:pt x="279586" y="974923"/>
                                </a:lnTo>
                                <a:lnTo>
                                  <a:pt x="279647" y="957703"/>
                                </a:lnTo>
                                <a:lnTo>
                                  <a:pt x="279704" y="949668"/>
                                </a:lnTo>
                                <a:lnTo>
                                  <a:pt x="279761" y="949369"/>
                                </a:lnTo>
                                <a:lnTo>
                                  <a:pt x="279817" y="971480"/>
                                </a:lnTo>
                                <a:lnTo>
                                  <a:pt x="279878" y="969460"/>
                                </a:lnTo>
                                <a:lnTo>
                                  <a:pt x="279935" y="938463"/>
                                </a:lnTo>
                                <a:lnTo>
                                  <a:pt x="279991" y="981512"/>
                                </a:lnTo>
                                <a:lnTo>
                                  <a:pt x="280048" y="973777"/>
                                </a:lnTo>
                                <a:lnTo>
                                  <a:pt x="280105" y="943055"/>
                                </a:lnTo>
                                <a:lnTo>
                                  <a:pt x="280162" y="991272"/>
                                </a:lnTo>
                                <a:lnTo>
                                  <a:pt x="280222" y="984683"/>
                                </a:lnTo>
                                <a:lnTo>
                                  <a:pt x="280279" y="966588"/>
                                </a:lnTo>
                                <a:lnTo>
                                  <a:pt x="280336" y="972051"/>
                                </a:lnTo>
                                <a:lnTo>
                                  <a:pt x="280392" y="979515"/>
                                </a:lnTo>
                                <a:lnTo>
                                  <a:pt x="280449" y="953686"/>
                                </a:lnTo>
                                <a:lnTo>
                                  <a:pt x="280506" y="961721"/>
                                </a:lnTo>
                                <a:lnTo>
                                  <a:pt x="280562" y="972627"/>
                                </a:lnTo>
                                <a:lnTo>
                                  <a:pt x="280623" y="961721"/>
                                </a:lnTo>
                                <a:lnTo>
                                  <a:pt x="280680" y="987825"/>
                                </a:lnTo>
                                <a:lnTo>
                                  <a:pt x="280737" y="965442"/>
                                </a:lnTo>
                                <a:lnTo>
                                  <a:pt x="280793" y="975498"/>
                                </a:lnTo>
                                <a:lnTo>
                                  <a:pt x="280854" y="966888"/>
                                </a:lnTo>
                                <a:lnTo>
                                  <a:pt x="280911" y="968314"/>
                                </a:lnTo>
                                <a:lnTo>
                                  <a:pt x="280967" y="985529"/>
                                </a:lnTo>
                                <a:lnTo>
                                  <a:pt x="281024" y="975773"/>
                                </a:lnTo>
                                <a:lnTo>
                                  <a:pt x="281081" y="961721"/>
                                </a:lnTo>
                                <a:lnTo>
                                  <a:pt x="281138" y="967738"/>
                                </a:lnTo>
                                <a:lnTo>
                                  <a:pt x="281194" y="949369"/>
                                </a:lnTo>
                                <a:lnTo>
                                  <a:pt x="281255" y="956282"/>
                                </a:lnTo>
                                <a:lnTo>
                                  <a:pt x="281312" y="942504"/>
                                </a:lnTo>
                                <a:lnTo>
                                  <a:pt x="281368" y="988996"/>
                                </a:lnTo>
                                <a:lnTo>
                                  <a:pt x="281425" y="966613"/>
                                </a:lnTo>
                                <a:lnTo>
                                  <a:pt x="281482" y="969184"/>
                                </a:lnTo>
                                <a:lnTo>
                                  <a:pt x="281538" y="960299"/>
                                </a:lnTo>
                                <a:lnTo>
                                  <a:pt x="281599" y="988125"/>
                                </a:lnTo>
                                <a:lnTo>
                                  <a:pt x="281656" y="962020"/>
                                </a:lnTo>
                                <a:lnTo>
                                  <a:pt x="281713" y="953686"/>
                                </a:lnTo>
                                <a:lnTo>
                                  <a:pt x="281769" y="957132"/>
                                </a:lnTo>
                                <a:lnTo>
                                  <a:pt x="281830" y="972627"/>
                                </a:lnTo>
                                <a:lnTo>
                                  <a:pt x="281887" y="954556"/>
                                </a:lnTo>
                                <a:lnTo>
                                  <a:pt x="281943" y="964017"/>
                                </a:lnTo>
                                <a:lnTo>
                                  <a:pt x="282000" y="985258"/>
                                </a:lnTo>
                                <a:lnTo>
                                  <a:pt x="282057" y="978944"/>
                                </a:lnTo>
                                <a:lnTo>
                                  <a:pt x="282114" y="957703"/>
                                </a:lnTo>
                                <a:lnTo>
                                  <a:pt x="282170" y="959149"/>
                                </a:lnTo>
                                <a:lnTo>
                                  <a:pt x="282227" y="942504"/>
                                </a:lnTo>
                                <a:lnTo>
                                  <a:pt x="282288" y="963446"/>
                                </a:lnTo>
                                <a:lnTo>
                                  <a:pt x="282344" y="976644"/>
                                </a:lnTo>
                                <a:lnTo>
                                  <a:pt x="282401" y="981811"/>
                                </a:lnTo>
                                <a:lnTo>
                                  <a:pt x="282458" y="966888"/>
                                </a:lnTo>
                                <a:lnTo>
                                  <a:pt x="282514" y="998456"/>
                                </a:lnTo>
                                <a:lnTo>
                                  <a:pt x="282575" y="968038"/>
                                </a:lnTo>
                                <a:lnTo>
                                  <a:pt x="282632" y="965738"/>
                                </a:lnTo>
                                <a:lnTo>
                                  <a:pt x="282689" y="992442"/>
                                </a:lnTo>
                                <a:lnTo>
                                  <a:pt x="282745" y="944801"/>
                                </a:lnTo>
                                <a:lnTo>
                                  <a:pt x="282802" y="971776"/>
                                </a:lnTo>
                                <a:lnTo>
                                  <a:pt x="282863" y="965167"/>
                                </a:lnTo>
                                <a:lnTo>
                                  <a:pt x="282919" y="972351"/>
                                </a:lnTo>
                                <a:lnTo>
                                  <a:pt x="282976" y="972051"/>
                                </a:lnTo>
                                <a:lnTo>
                                  <a:pt x="283033" y="955131"/>
                                </a:lnTo>
                                <a:lnTo>
                                  <a:pt x="283090" y="978369"/>
                                </a:lnTo>
                                <a:lnTo>
                                  <a:pt x="283146" y="950819"/>
                                </a:lnTo>
                                <a:lnTo>
                                  <a:pt x="283203" y="987550"/>
                                </a:lnTo>
                                <a:lnTo>
                                  <a:pt x="283264" y="970330"/>
                                </a:lnTo>
                                <a:lnTo>
                                  <a:pt x="283320" y="960299"/>
                                </a:lnTo>
                                <a:lnTo>
                                  <a:pt x="283377" y="976644"/>
                                </a:lnTo>
                                <a:lnTo>
                                  <a:pt x="283434" y="979815"/>
                                </a:lnTo>
                                <a:lnTo>
                                  <a:pt x="283490" y="957703"/>
                                </a:lnTo>
                                <a:lnTo>
                                  <a:pt x="283551" y="970630"/>
                                </a:lnTo>
                                <a:lnTo>
                                  <a:pt x="283608" y="939062"/>
                                </a:lnTo>
                                <a:lnTo>
                                  <a:pt x="283664" y="954832"/>
                                </a:lnTo>
                                <a:lnTo>
                                  <a:pt x="283721" y="955982"/>
                                </a:lnTo>
                                <a:lnTo>
                                  <a:pt x="283778" y="961445"/>
                                </a:lnTo>
                                <a:lnTo>
                                  <a:pt x="283835" y="950243"/>
                                </a:lnTo>
                                <a:lnTo>
                                  <a:pt x="283895" y="979240"/>
                                </a:lnTo>
                                <a:lnTo>
                                  <a:pt x="283952" y="996160"/>
                                </a:lnTo>
                                <a:lnTo>
                                  <a:pt x="284009" y="989275"/>
                                </a:lnTo>
                                <a:lnTo>
                                  <a:pt x="284065" y="968038"/>
                                </a:lnTo>
                                <a:lnTo>
                                  <a:pt x="284122" y="991867"/>
                                </a:lnTo>
                                <a:lnTo>
                                  <a:pt x="284179" y="947097"/>
                                </a:lnTo>
                                <a:lnTo>
                                  <a:pt x="284236" y="968038"/>
                                </a:lnTo>
                                <a:lnTo>
                                  <a:pt x="284296" y="960575"/>
                                </a:lnTo>
                                <a:lnTo>
                                  <a:pt x="284353" y="962871"/>
                                </a:lnTo>
                                <a:lnTo>
                                  <a:pt x="284410" y="947947"/>
                                </a:lnTo>
                                <a:lnTo>
                                  <a:pt x="284466" y="981236"/>
                                </a:lnTo>
                                <a:lnTo>
                                  <a:pt x="284527" y="972926"/>
                                </a:lnTo>
                                <a:lnTo>
                                  <a:pt x="284584" y="974076"/>
                                </a:lnTo>
                                <a:lnTo>
                                  <a:pt x="284641" y="967188"/>
                                </a:lnTo>
                                <a:lnTo>
                                  <a:pt x="284697" y="1014825"/>
                                </a:lnTo>
                                <a:lnTo>
                                  <a:pt x="284754" y="974647"/>
                                </a:lnTo>
                                <a:lnTo>
                                  <a:pt x="284811" y="951114"/>
                                </a:lnTo>
                                <a:lnTo>
                                  <a:pt x="284871" y="974076"/>
                                </a:lnTo>
                                <a:lnTo>
                                  <a:pt x="284928" y="947372"/>
                                </a:lnTo>
                                <a:lnTo>
                                  <a:pt x="284985" y="980390"/>
                                </a:lnTo>
                                <a:lnTo>
                                  <a:pt x="285042" y="929006"/>
                                </a:lnTo>
                                <a:lnTo>
                                  <a:pt x="285098" y="947097"/>
                                </a:lnTo>
                                <a:lnTo>
                                  <a:pt x="285155" y="988125"/>
                                </a:lnTo>
                                <a:lnTo>
                                  <a:pt x="285212" y="979515"/>
                                </a:lnTo>
                                <a:lnTo>
                                  <a:pt x="285272" y="962871"/>
                                </a:lnTo>
                                <a:lnTo>
                                  <a:pt x="285329" y="952540"/>
                                </a:lnTo>
                                <a:lnTo>
                                  <a:pt x="285386" y="1001327"/>
                                </a:lnTo>
                                <a:lnTo>
                                  <a:pt x="285442" y="928156"/>
                                </a:lnTo>
                                <a:lnTo>
                                  <a:pt x="285503" y="986704"/>
                                </a:lnTo>
                                <a:lnTo>
                                  <a:pt x="285560" y="973777"/>
                                </a:lnTo>
                                <a:lnTo>
                                  <a:pt x="285616" y="952835"/>
                                </a:lnTo>
                                <a:lnTo>
                                  <a:pt x="285673" y="974647"/>
                                </a:lnTo>
                                <a:lnTo>
                                  <a:pt x="285730" y="976073"/>
                                </a:lnTo>
                                <a:lnTo>
                                  <a:pt x="285787" y="960575"/>
                                </a:lnTo>
                                <a:lnTo>
                                  <a:pt x="285843" y="959724"/>
                                </a:lnTo>
                                <a:lnTo>
                                  <a:pt x="285904" y="947672"/>
                                </a:lnTo>
                                <a:lnTo>
                                  <a:pt x="285961" y="965463"/>
                                </a:lnTo>
                                <a:lnTo>
                                  <a:pt x="286017" y="972627"/>
                                </a:lnTo>
                                <a:lnTo>
                                  <a:pt x="286074" y="976369"/>
                                </a:lnTo>
                                <a:lnTo>
                                  <a:pt x="286131" y="970330"/>
                                </a:lnTo>
                                <a:lnTo>
                                  <a:pt x="286188" y="996160"/>
                                </a:lnTo>
                                <a:lnTo>
                                  <a:pt x="286248" y="950243"/>
                                </a:lnTo>
                                <a:lnTo>
                                  <a:pt x="286305" y="988425"/>
                                </a:lnTo>
                                <a:lnTo>
                                  <a:pt x="286362" y="962595"/>
                                </a:lnTo>
                                <a:lnTo>
                                  <a:pt x="286418" y="983832"/>
                                </a:lnTo>
                                <a:lnTo>
                                  <a:pt x="286475" y="1006215"/>
                                </a:lnTo>
                                <a:lnTo>
                                  <a:pt x="286536" y="974923"/>
                                </a:lnTo>
                                <a:lnTo>
                                  <a:pt x="286593" y="986979"/>
                                </a:lnTo>
                                <a:lnTo>
                                  <a:pt x="286649" y="959149"/>
                                </a:lnTo>
                                <a:lnTo>
                                  <a:pt x="286706" y="980961"/>
                                </a:lnTo>
                                <a:lnTo>
                                  <a:pt x="286763" y="982682"/>
                                </a:lnTo>
                                <a:lnTo>
                                  <a:pt x="286819" y="949968"/>
                                </a:lnTo>
                                <a:lnTo>
                                  <a:pt x="286876" y="978094"/>
                                </a:lnTo>
                                <a:lnTo>
                                  <a:pt x="286937" y="975222"/>
                                </a:lnTo>
                                <a:lnTo>
                                  <a:pt x="286993" y="984108"/>
                                </a:lnTo>
                                <a:lnTo>
                                  <a:pt x="287050" y="954556"/>
                                </a:lnTo>
                                <a:lnTo>
                                  <a:pt x="287107" y="976369"/>
                                </a:lnTo>
                                <a:lnTo>
                                  <a:pt x="287168" y="987274"/>
                                </a:lnTo>
                                <a:lnTo>
                                  <a:pt x="287224" y="962871"/>
                                </a:lnTo>
                                <a:lnTo>
                                  <a:pt x="287281" y="987550"/>
                                </a:lnTo>
                                <a:lnTo>
                                  <a:pt x="287338" y="991296"/>
                                </a:lnTo>
                                <a:lnTo>
                                  <a:pt x="287394" y="974352"/>
                                </a:lnTo>
                                <a:lnTo>
                                  <a:pt x="287451" y="997881"/>
                                </a:lnTo>
                                <a:lnTo>
                                  <a:pt x="287512" y="988700"/>
                                </a:lnTo>
                                <a:lnTo>
                                  <a:pt x="287569" y="973777"/>
                                </a:lnTo>
                                <a:lnTo>
                                  <a:pt x="287625" y="957132"/>
                                </a:lnTo>
                                <a:lnTo>
                                  <a:pt x="287682" y="972926"/>
                                </a:lnTo>
                                <a:lnTo>
                                  <a:pt x="287739" y="980390"/>
                                </a:lnTo>
                                <a:lnTo>
                                  <a:pt x="287795" y="981811"/>
                                </a:lnTo>
                                <a:lnTo>
                                  <a:pt x="287852" y="978369"/>
                                </a:lnTo>
                                <a:lnTo>
                                  <a:pt x="287913" y="947097"/>
                                </a:lnTo>
                                <a:lnTo>
                                  <a:pt x="287969" y="982387"/>
                                </a:lnTo>
                                <a:lnTo>
                                  <a:pt x="288026" y="991296"/>
                                </a:lnTo>
                                <a:lnTo>
                                  <a:pt x="288083" y="964316"/>
                                </a:lnTo>
                                <a:lnTo>
                                  <a:pt x="288144" y="962595"/>
                                </a:lnTo>
                                <a:lnTo>
                                  <a:pt x="288200" y="949093"/>
                                </a:lnTo>
                                <a:lnTo>
                                  <a:pt x="288257" y="990146"/>
                                </a:lnTo>
                                <a:lnTo>
                                  <a:pt x="288314" y="991296"/>
                                </a:lnTo>
                                <a:lnTo>
                                  <a:pt x="288370" y="989571"/>
                                </a:lnTo>
                                <a:lnTo>
                                  <a:pt x="288427" y="957428"/>
                                </a:lnTo>
                                <a:lnTo>
                                  <a:pt x="288484" y="966313"/>
                                </a:lnTo>
                                <a:lnTo>
                                  <a:pt x="288545" y="982111"/>
                                </a:lnTo>
                                <a:lnTo>
                                  <a:pt x="288601" y="978665"/>
                                </a:lnTo>
                                <a:lnTo>
                                  <a:pt x="288658" y="976944"/>
                                </a:lnTo>
                                <a:lnTo>
                                  <a:pt x="288715" y="946226"/>
                                </a:lnTo>
                                <a:lnTo>
                                  <a:pt x="288771" y="973202"/>
                                </a:lnTo>
                                <a:lnTo>
                                  <a:pt x="288828" y="983832"/>
                                </a:lnTo>
                                <a:lnTo>
                                  <a:pt x="288889" y="973202"/>
                                </a:lnTo>
                                <a:lnTo>
                                  <a:pt x="288945" y="981536"/>
                                </a:lnTo>
                                <a:lnTo>
                                  <a:pt x="289002" y="955707"/>
                                </a:lnTo>
                                <a:lnTo>
                                  <a:pt x="289059" y="964316"/>
                                </a:lnTo>
                                <a:lnTo>
                                  <a:pt x="289120" y="970905"/>
                                </a:lnTo>
                                <a:lnTo>
                                  <a:pt x="289176" y="979240"/>
                                </a:lnTo>
                                <a:lnTo>
                                  <a:pt x="289233" y="962871"/>
                                </a:lnTo>
                                <a:lnTo>
                                  <a:pt x="289290" y="955407"/>
                                </a:lnTo>
                                <a:lnTo>
                                  <a:pt x="289346" y="963170"/>
                                </a:lnTo>
                                <a:lnTo>
                                  <a:pt x="289403" y="968038"/>
                                </a:lnTo>
                                <a:lnTo>
                                  <a:pt x="289460" y="965463"/>
                                </a:lnTo>
                                <a:lnTo>
                                  <a:pt x="289516" y="994439"/>
                                </a:lnTo>
                                <a:lnTo>
                                  <a:pt x="289577" y="990996"/>
                                </a:lnTo>
                                <a:lnTo>
                                  <a:pt x="289634" y="985258"/>
                                </a:lnTo>
                                <a:lnTo>
                                  <a:pt x="289691" y="986704"/>
                                </a:lnTo>
                                <a:lnTo>
                                  <a:pt x="289747" y="959149"/>
                                </a:lnTo>
                                <a:lnTo>
                                  <a:pt x="289804" y="972926"/>
                                </a:lnTo>
                                <a:lnTo>
                                  <a:pt x="289865" y="958853"/>
                                </a:lnTo>
                                <a:lnTo>
                                  <a:pt x="289921" y="970330"/>
                                </a:lnTo>
                                <a:lnTo>
                                  <a:pt x="289978" y="974647"/>
                                </a:lnTo>
                                <a:lnTo>
                                  <a:pt x="290035" y="1018847"/>
                                </a:lnTo>
                                <a:lnTo>
                                  <a:pt x="290092" y="966888"/>
                                </a:lnTo>
                                <a:lnTo>
                                  <a:pt x="290152" y="943930"/>
                                </a:lnTo>
                                <a:lnTo>
                                  <a:pt x="290209" y="972926"/>
                                </a:lnTo>
                                <a:lnTo>
                                  <a:pt x="290266" y="971776"/>
                                </a:lnTo>
                                <a:lnTo>
                                  <a:pt x="290322" y="990421"/>
                                </a:lnTo>
                                <a:lnTo>
                                  <a:pt x="290379" y="995014"/>
                                </a:lnTo>
                                <a:lnTo>
                                  <a:pt x="290436" y="936191"/>
                                </a:lnTo>
                                <a:lnTo>
                                  <a:pt x="290492" y="982387"/>
                                </a:lnTo>
                                <a:lnTo>
                                  <a:pt x="290553" y="983832"/>
                                </a:lnTo>
                                <a:lnTo>
                                  <a:pt x="290610" y="969484"/>
                                </a:lnTo>
                                <a:lnTo>
                                  <a:pt x="290667" y="943355"/>
                                </a:lnTo>
                                <a:lnTo>
                                  <a:pt x="290723" y="980390"/>
                                </a:lnTo>
                                <a:lnTo>
                                  <a:pt x="290780" y="972351"/>
                                </a:lnTo>
                                <a:lnTo>
                                  <a:pt x="290841" y="983532"/>
                                </a:lnTo>
                                <a:lnTo>
                                  <a:pt x="290897" y="971480"/>
                                </a:lnTo>
                                <a:lnTo>
                                  <a:pt x="290954" y="976369"/>
                                </a:lnTo>
                                <a:lnTo>
                                  <a:pt x="291011" y="998181"/>
                                </a:lnTo>
                                <a:lnTo>
                                  <a:pt x="291068" y="992442"/>
                                </a:lnTo>
                                <a:lnTo>
                                  <a:pt x="291124" y="981236"/>
                                </a:lnTo>
                                <a:lnTo>
                                  <a:pt x="291185" y="955982"/>
                                </a:lnTo>
                                <a:lnTo>
                                  <a:pt x="291242" y="1009662"/>
                                </a:lnTo>
                                <a:lnTo>
                                  <a:pt x="291298" y="928156"/>
                                </a:lnTo>
                                <a:lnTo>
                                  <a:pt x="291355" y="948818"/>
                                </a:lnTo>
                                <a:lnTo>
                                  <a:pt x="291412" y="974076"/>
                                </a:lnTo>
                                <a:lnTo>
                                  <a:pt x="291468" y="974352"/>
                                </a:lnTo>
                                <a:lnTo>
                                  <a:pt x="291525" y="971776"/>
                                </a:lnTo>
                                <a:lnTo>
                                  <a:pt x="291586" y="984407"/>
                                </a:lnTo>
                                <a:lnTo>
                                  <a:pt x="291643" y="974923"/>
                                </a:lnTo>
                                <a:lnTo>
                                  <a:pt x="291699" y="971205"/>
                                </a:lnTo>
                                <a:lnTo>
                                  <a:pt x="291756" y="976369"/>
                                </a:lnTo>
                                <a:lnTo>
                                  <a:pt x="291817" y="893717"/>
                                </a:lnTo>
                                <a:lnTo>
                                  <a:pt x="291873" y="962296"/>
                                </a:lnTo>
                                <a:lnTo>
                                  <a:pt x="291930" y="980961"/>
                                </a:lnTo>
                                <a:lnTo>
                                  <a:pt x="291987" y="973202"/>
                                </a:lnTo>
                                <a:lnTo>
                                  <a:pt x="292044" y="969184"/>
                                </a:lnTo>
                                <a:lnTo>
                                  <a:pt x="292100" y="951389"/>
                                </a:lnTo>
                                <a:lnTo>
                                  <a:pt x="292161" y="952835"/>
                                </a:lnTo>
                                <a:lnTo>
                                  <a:pt x="292218" y="986979"/>
                                </a:lnTo>
                                <a:lnTo>
                                  <a:pt x="292274" y="955707"/>
                                </a:lnTo>
                                <a:lnTo>
                                  <a:pt x="292331" y="980390"/>
                                </a:lnTo>
                                <a:lnTo>
                                  <a:pt x="292388" y="976369"/>
                                </a:lnTo>
                                <a:lnTo>
                                  <a:pt x="292444" y="974076"/>
                                </a:lnTo>
                                <a:lnTo>
                                  <a:pt x="292501" y="951965"/>
                                </a:lnTo>
                                <a:lnTo>
                                  <a:pt x="292562" y="968038"/>
                                </a:lnTo>
                                <a:lnTo>
                                  <a:pt x="292619" y="970905"/>
                                </a:lnTo>
                                <a:lnTo>
                                  <a:pt x="292675" y="986704"/>
                                </a:lnTo>
                                <a:lnTo>
                                  <a:pt x="292732" y="962000"/>
                                </a:lnTo>
                                <a:lnTo>
                                  <a:pt x="292793" y="951965"/>
                                </a:lnTo>
                                <a:lnTo>
                                  <a:pt x="292849" y="972331"/>
                                </a:lnTo>
                                <a:lnTo>
                                  <a:pt x="292906" y="988400"/>
                                </a:lnTo>
                                <a:lnTo>
                                  <a:pt x="292963" y="984958"/>
                                </a:lnTo>
                                <a:lnTo>
                                  <a:pt x="293020" y="954832"/>
                                </a:lnTo>
                                <a:lnTo>
                                  <a:pt x="293076" y="955111"/>
                                </a:lnTo>
                                <a:lnTo>
                                  <a:pt x="293133" y="966888"/>
                                </a:lnTo>
                                <a:lnTo>
                                  <a:pt x="293194" y="968884"/>
                                </a:lnTo>
                                <a:lnTo>
                                  <a:pt x="293250" y="946226"/>
                                </a:lnTo>
                                <a:lnTo>
                                  <a:pt x="293307" y="958278"/>
                                </a:lnTo>
                                <a:lnTo>
                                  <a:pt x="293364" y="964292"/>
                                </a:lnTo>
                                <a:lnTo>
                                  <a:pt x="293420" y="952540"/>
                                </a:lnTo>
                                <a:lnTo>
                                  <a:pt x="293477" y="967463"/>
                                </a:lnTo>
                                <a:lnTo>
                                  <a:pt x="293538" y="975773"/>
                                </a:lnTo>
                                <a:lnTo>
                                  <a:pt x="293595" y="948793"/>
                                </a:lnTo>
                                <a:lnTo>
                                  <a:pt x="293651" y="987550"/>
                                </a:lnTo>
                                <a:lnTo>
                                  <a:pt x="293708" y="964592"/>
                                </a:lnTo>
                                <a:lnTo>
                                  <a:pt x="293765" y="978944"/>
                                </a:lnTo>
                                <a:lnTo>
                                  <a:pt x="293825" y="998732"/>
                                </a:lnTo>
                                <a:lnTo>
                                  <a:pt x="293882" y="950519"/>
                                </a:lnTo>
                                <a:lnTo>
                                  <a:pt x="293939" y="992718"/>
                                </a:lnTo>
                                <a:lnTo>
                                  <a:pt x="293996" y="971756"/>
                                </a:lnTo>
                                <a:lnTo>
                                  <a:pt x="294052" y="961149"/>
                                </a:lnTo>
                                <a:lnTo>
                                  <a:pt x="294109" y="939038"/>
                                </a:lnTo>
                                <a:lnTo>
                                  <a:pt x="294166" y="979790"/>
                                </a:lnTo>
                                <a:lnTo>
                                  <a:pt x="294226" y="965442"/>
                                </a:lnTo>
                                <a:lnTo>
                                  <a:pt x="294283" y="972627"/>
                                </a:lnTo>
                                <a:lnTo>
                                  <a:pt x="294340" y="979790"/>
                                </a:lnTo>
                                <a:lnTo>
                                  <a:pt x="294396" y="963721"/>
                                </a:lnTo>
                                <a:lnTo>
                                  <a:pt x="294457" y="977494"/>
                                </a:lnTo>
                                <a:lnTo>
                                  <a:pt x="294514" y="965442"/>
                                </a:lnTo>
                                <a:lnTo>
                                  <a:pt x="294571" y="960850"/>
                                </a:lnTo>
                                <a:lnTo>
                                  <a:pt x="294627" y="971181"/>
                                </a:lnTo>
                                <a:lnTo>
                                  <a:pt x="294684" y="963446"/>
                                </a:lnTo>
                                <a:lnTo>
                                  <a:pt x="294741" y="976919"/>
                                </a:lnTo>
                                <a:lnTo>
                                  <a:pt x="294801" y="973202"/>
                                </a:lnTo>
                                <a:lnTo>
                                  <a:pt x="294858" y="957132"/>
                                </a:lnTo>
                                <a:lnTo>
                                  <a:pt x="294915" y="996435"/>
                                </a:lnTo>
                                <a:lnTo>
                                  <a:pt x="294972" y="979790"/>
                                </a:lnTo>
                                <a:lnTo>
                                  <a:pt x="295028" y="980665"/>
                                </a:lnTo>
                                <a:lnTo>
                                  <a:pt x="295085" y="1002178"/>
                                </a:lnTo>
                                <a:lnTo>
                                  <a:pt x="295142" y="967463"/>
                                </a:lnTo>
                                <a:lnTo>
                                  <a:pt x="295202" y="959700"/>
                                </a:lnTo>
                                <a:lnTo>
                                  <a:pt x="295259" y="984383"/>
                                </a:lnTo>
                                <a:lnTo>
                                  <a:pt x="295316" y="982957"/>
                                </a:lnTo>
                                <a:lnTo>
                                  <a:pt x="295372" y="951965"/>
                                </a:lnTo>
                                <a:lnTo>
                                  <a:pt x="295433" y="981236"/>
                                </a:lnTo>
                                <a:lnTo>
                                  <a:pt x="295490" y="995289"/>
                                </a:lnTo>
                                <a:lnTo>
                                  <a:pt x="295547" y="1015376"/>
                                </a:lnTo>
                                <a:lnTo>
                                  <a:pt x="295603" y="972051"/>
                                </a:lnTo>
                                <a:lnTo>
                                  <a:pt x="295660" y="962871"/>
                                </a:lnTo>
                                <a:lnTo>
                                  <a:pt x="295717" y="976919"/>
                                </a:lnTo>
                                <a:lnTo>
                                  <a:pt x="295773" y="999606"/>
                                </a:lnTo>
                                <a:lnTo>
                                  <a:pt x="295834" y="981811"/>
                                </a:lnTo>
                                <a:lnTo>
                                  <a:pt x="295891" y="1002749"/>
                                </a:lnTo>
                                <a:lnTo>
                                  <a:pt x="295948" y="988125"/>
                                </a:lnTo>
                                <a:lnTo>
                                  <a:pt x="296004" y="967163"/>
                                </a:lnTo>
                                <a:lnTo>
                                  <a:pt x="296061" y="969759"/>
                                </a:lnTo>
                                <a:lnTo>
                                  <a:pt x="296118" y="970330"/>
                                </a:lnTo>
                                <a:lnTo>
                                  <a:pt x="296178" y="1005345"/>
                                </a:lnTo>
                                <a:lnTo>
                                  <a:pt x="296235" y="980941"/>
                                </a:lnTo>
                                <a:lnTo>
                                  <a:pt x="296292" y="964592"/>
                                </a:lnTo>
                                <a:lnTo>
                                  <a:pt x="296348" y="971756"/>
                                </a:lnTo>
                                <a:lnTo>
                                  <a:pt x="296409" y="953961"/>
                                </a:lnTo>
                                <a:lnTo>
                                  <a:pt x="296466" y="1014230"/>
                                </a:lnTo>
                                <a:lnTo>
                                  <a:pt x="296523" y="979790"/>
                                </a:lnTo>
                                <a:lnTo>
                                  <a:pt x="296579" y="957132"/>
                                </a:lnTo>
                                <a:lnTo>
                                  <a:pt x="296636" y="976644"/>
                                </a:lnTo>
                                <a:lnTo>
                                  <a:pt x="296693" y="982387"/>
                                </a:lnTo>
                                <a:lnTo>
                                  <a:pt x="296749" y="987825"/>
                                </a:lnTo>
                                <a:lnTo>
                                  <a:pt x="296806" y="966313"/>
                                </a:lnTo>
                                <a:lnTo>
                                  <a:pt x="296867" y="964292"/>
                                </a:lnTo>
                                <a:lnTo>
                                  <a:pt x="296924" y="974627"/>
                                </a:lnTo>
                                <a:lnTo>
                                  <a:pt x="296980" y="972051"/>
                                </a:lnTo>
                                <a:lnTo>
                                  <a:pt x="297037" y="972902"/>
                                </a:lnTo>
                                <a:lnTo>
                                  <a:pt x="297094" y="984958"/>
                                </a:lnTo>
                                <a:lnTo>
                                  <a:pt x="297154" y="978069"/>
                                </a:lnTo>
                                <a:lnTo>
                                  <a:pt x="297211" y="979220"/>
                                </a:lnTo>
                                <a:lnTo>
                                  <a:pt x="297268" y="980090"/>
                                </a:lnTo>
                                <a:lnTo>
                                  <a:pt x="297325" y="997585"/>
                                </a:lnTo>
                                <a:lnTo>
                                  <a:pt x="297381" y="969184"/>
                                </a:lnTo>
                                <a:lnTo>
                                  <a:pt x="297442" y="972331"/>
                                </a:lnTo>
                                <a:lnTo>
                                  <a:pt x="297499" y="979790"/>
                                </a:lnTo>
                                <a:lnTo>
                                  <a:pt x="297555" y="972902"/>
                                </a:lnTo>
                                <a:lnTo>
                                  <a:pt x="297612" y="970330"/>
                                </a:lnTo>
                                <a:lnTo>
                                  <a:pt x="297669" y="980090"/>
                                </a:lnTo>
                                <a:lnTo>
                                  <a:pt x="297725" y="994714"/>
                                </a:lnTo>
                                <a:lnTo>
                                  <a:pt x="297782" y="997310"/>
                                </a:lnTo>
                                <a:lnTo>
                                  <a:pt x="297843" y="972331"/>
                                </a:lnTo>
                                <a:lnTo>
                                  <a:pt x="297899" y="987550"/>
                                </a:lnTo>
                                <a:lnTo>
                                  <a:pt x="297956" y="1001027"/>
                                </a:lnTo>
                                <a:lnTo>
                                  <a:pt x="298013" y="981236"/>
                                </a:lnTo>
                                <a:lnTo>
                                  <a:pt x="298070" y="1001603"/>
                                </a:lnTo>
                                <a:lnTo>
                                  <a:pt x="298130" y="997585"/>
                                </a:lnTo>
                                <a:lnTo>
                                  <a:pt x="298187" y="995014"/>
                                </a:lnTo>
                                <a:lnTo>
                                  <a:pt x="298244" y="998456"/>
                                </a:lnTo>
                                <a:lnTo>
                                  <a:pt x="298300" y="993864"/>
                                </a:lnTo>
                                <a:lnTo>
                                  <a:pt x="298357" y="984958"/>
                                </a:lnTo>
                                <a:lnTo>
                                  <a:pt x="298414" y="1002178"/>
                                </a:lnTo>
                                <a:lnTo>
                                  <a:pt x="298475" y="968609"/>
                                </a:lnTo>
                                <a:lnTo>
                                  <a:pt x="298531" y="980090"/>
                                </a:lnTo>
                                <a:lnTo>
                                  <a:pt x="298588" y="976348"/>
                                </a:lnTo>
                                <a:lnTo>
                                  <a:pt x="298645" y="1001603"/>
                                </a:lnTo>
                                <a:lnTo>
                                  <a:pt x="298701" y="992718"/>
                                </a:lnTo>
                                <a:lnTo>
                                  <a:pt x="298758" y="992718"/>
                                </a:lnTo>
                                <a:lnTo>
                                  <a:pt x="298815" y="1001327"/>
                                </a:lnTo>
                                <a:lnTo>
                                  <a:pt x="298876" y="1024861"/>
                                </a:lnTo>
                                <a:lnTo>
                                  <a:pt x="298932" y="998156"/>
                                </a:lnTo>
                                <a:lnTo>
                                  <a:pt x="298989" y="986104"/>
                                </a:lnTo>
                                <a:lnTo>
                                  <a:pt x="299046" y="1005345"/>
                                </a:lnTo>
                                <a:lnTo>
                                  <a:pt x="299106" y="1000752"/>
                                </a:lnTo>
                                <a:lnTo>
                                  <a:pt x="299163" y="980090"/>
                                </a:lnTo>
                                <a:lnTo>
                                  <a:pt x="299220" y="1011658"/>
                                </a:lnTo>
                                <a:lnTo>
                                  <a:pt x="299277" y="993293"/>
                                </a:lnTo>
                                <a:lnTo>
                                  <a:pt x="299333" y="1000177"/>
                                </a:lnTo>
                                <a:lnTo>
                                  <a:pt x="299390" y="1011934"/>
                                </a:lnTo>
                                <a:lnTo>
                                  <a:pt x="299451" y="1009062"/>
                                </a:lnTo>
                                <a:lnTo>
                                  <a:pt x="299507" y="995589"/>
                                </a:lnTo>
                                <a:lnTo>
                                  <a:pt x="299564" y="976348"/>
                                </a:lnTo>
                                <a:lnTo>
                                  <a:pt x="299621" y="1018247"/>
                                </a:lnTo>
                                <a:lnTo>
                                  <a:pt x="299677" y="1019968"/>
                                </a:lnTo>
                                <a:lnTo>
                                  <a:pt x="299734" y="992142"/>
                                </a:lnTo>
                                <a:lnTo>
                                  <a:pt x="299791" y="1000457"/>
                                </a:lnTo>
                                <a:lnTo>
                                  <a:pt x="299851" y="977794"/>
                                </a:lnTo>
                                <a:lnTo>
                                  <a:pt x="299908" y="997010"/>
                                </a:lnTo>
                                <a:lnTo>
                                  <a:pt x="299965" y="1009062"/>
                                </a:lnTo>
                                <a:lnTo>
                                  <a:pt x="300022" y="992142"/>
                                </a:lnTo>
                                <a:lnTo>
                                  <a:pt x="300082" y="1010788"/>
                                </a:lnTo>
                                <a:lnTo>
                                  <a:pt x="300139" y="1015101"/>
                                </a:lnTo>
                                <a:lnTo>
                                  <a:pt x="300196" y="1018822"/>
                                </a:lnTo>
                                <a:lnTo>
                                  <a:pt x="300252" y="1009937"/>
                                </a:lnTo>
                                <a:lnTo>
                                  <a:pt x="300309" y="994714"/>
                                </a:lnTo>
                                <a:lnTo>
                                  <a:pt x="300366" y="1011083"/>
                                </a:lnTo>
                                <a:lnTo>
                                  <a:pt x="300423" y="988976"/>
                                </a:lnTo>
                                <a:lnTo>
                                  <a:pt x="300483" y="1004470"/>
                                </a:lnTo>
                                <a:lnTo>
                                  <a:pt x="300540" y="1004470"/>
                                </a:lnTo>
                                <a:lnTo>
                                  <a:pt x="300597" y="1025711"/>
                                </a:lnTo>
                                <a:lnTo>
                                  <a:pt x="300653" y="1006195"/>
                                </a:lnTo>
                                <a:lnTo>
                                  <a:pt x="300710" y="1018247"/>
                                </a:lnTo>
                                <a:lnTo>
                                  <a:pt x="300767" y="1015951"/>
                                </a:lnTo>
                                <a:lnTo>
                                  <a:pt x="300827" y="1007641"/>
                                </a:lnTo>
                                <a:lnTo>
                                  <a:pt x="300884" y="1012808"/>
                                </a:lnTo>
                                <a:lnTo>
                                  <a:pt x="300941" y="998456"/>
                                </a:lnTo>
                                <a:lnTo>
                                  <a:pt x="300998" y="1009637"/>
                                </a:lnTo>
                                <a:lnTo>
                                  <a:pt x="301054" y="1007916"/>
                                </a:lnTo>
                                <a:lnTo>
                                  <a:pt x="301115" y="1027728"/>
                                </a:lnTo>
                                <a:lnTo>
                                  <a:pt x="301172" y="1003623"/>
                                </a:lnTo>
                                <a:lnTo>
                                  <a:pt x="301228" y="1028007"/>
                                </a:lnTo>
                                <a:lnTo>
                                  <a:pt x="301285" y="1035467"/>
                                </a:lnTo>
                                <a:lnTo>
                                  <a:pt x="301342" y="988976"/>
                                </a:lnTo>
                                <a:lnTo>
                                  <a:pt x="301398" y="1059875"/>
                                </a:lnTo>
                                <a:lnTo>
                                  <a:pt x="301455" y="1015376"/>
                                </a:lnTo>
                                <a:lnTo>
                                  <a:pt x="301516" y="1002178"/>
                                </a:lnTo>
                                <a:lnTo>
                                  <a:pt x="301573" y="1006770"/>
                                </a:lnTo>
                                <a:lnTo>
                                  <a:pt x="301629" y="1041505"/>
                                </a:lnTo>
                                <a:lnTo>
                                  <a:pt x="301686" y="1029453"/>
                                </a:lnTo>
                                <a:lnTo>
                                  <a:pt x="301747" y="990996"/>
                                </a:lnTo>
                                <a:lnTo>
                                  <a:pt x="301803" y="992142"/>
                                </a:lnTo>
                                <a:lnTo>
                                  <a:pt x="301860" y="1003324"/>
                                </a:lnTo>
                                <a:lnTo>
                                  <a:pt x="301917" y="992993"/>
                                </a:lnTo>
                                <a:lnTo>
                                  <a:pt x="301974" y="1022265"/>
                                </a:lnTo>
                                <a:lnTo>
                                  <a:pt x="302030" y="1037763"/>
                                </a:lnTo>
                                <a:lnTo>
                                  <a:pt x="302091" y="1018822"/>
                                </a:lnTo>
                                <a:lnTo>
                                  <a:pt x="302148" y="1039784"/>
                                </a:lnTo>
                                <a:lnTo>
                                  <a:pt x="302204" y="1044077"/>
                                </a:lnTo>
                                <a:lnTo>
                                  <a:pt x="302261" y="1042655"/>
                                </a:lnTo>
                                <a:lnTo>
                                  <a:pt x="302318" y="1030303"/>
                                </a:lnTo>
                                <a:lnTo>
                                  <a:pt x="302375" y="1035766"/>
                                </a:lnTo>
                                <a:lnTo>
                                  <a:pt x="302431" y="1032024"/>
                                </a:lnTo>
                                <a:lnTo>
                                  <a:pt x="302492" y="1028582"/>
                                </a:lnTo>
                                <a:lnTo>
                                  <a:pt x="302549" y="1043801"/>
                                </a:lnTo>
                                <a:lnTo>
                                  <a:pt x="302605" y="1040934"/>
                                </a:lnTo>
                                <a:lnTo>
                                  <a:pt x="302662" y="1040359"/>
                                </a:lnTo>
                                <a:lnTo>
                                  <a:pt x="302723" y="1026857"/>
                                </a:lnTo>
                                <a:lnTo>
                                  <a:pt x="302779" y="1034896"/>
                                </a:lnTo>
                                <a:lnTo>
                                  <a:pt x="302836" y="1022840"/>
                                </a:lnTo>
                                <a:lnTo>
                                  <a:pt x="302893" y="1022564"/>
                                </a:lnTo>
                                <a:lnTo>
                                  <a:pt x="302950" y="1014230"/>
                                </a:lnTo>
                                <a:lnTo>
                                  <a:pt x="303006" y="1018822"/>
                                </a:lnTo>
                                <a:lnTo>
                                  <a:pt x="303063" y="1042655"/>
                                </a:lnTo>
                                <a:lnTo>
                                  <a:pt x="303124" y="1038063"/>
                                </a:lnTo>
                                <a:lnTo>
                                  <a:pt x="303180" y="1022564"/>
                                </a:lnTo>
                                <a:lnTo>
                                  <a:pt x="303237" y="1031450"/>
                                </a:lnTo>
                                <a:lnTo>
                                  <a:pt x="303294" y="1029453"/>
                                </a:lnTo>
                                <a:lnTo>
                                  <a:pt x="303350" y="1022840"/>
                                </a:lnTo>
                                <a:lnTo>
                                  <a:pt x="303407" y="1033746"/>
                                </a:lnTo>
                                <a:lnTo>
                                  <a:pt x="303468" y="1028582"/>
                                </a:lnTo>
                                <a:lnTo>
                                  <a:pt x="303525" y="1027432"/>
                                </a:lnTo>
                                <a:lnTo>
                                  <a:pt x="303581" y="1022265"/>
                                </a:lnTo>
                                <a:lnTo>
                                  <a:pt x="303638" y="1033746"/>
                                </a:lnTo>
                                <a:lnTo>
                                  <a:pt x="303699" y="1049244"/>
                                </a:lnTo>
                                <a:lnTo>
                                  <a:pt x="303756" y="1026282"/>
                                </a:lnTo>
                                <a:lnTo>
                                  <a:pt x="303812" y="1064467"/>
                                </a:lnTo>
                                <a:lnTo>
                                  <a:pt x="303869" y="1051840"/>
                                </a:lnTo>
                                <a:lnTo>
                                  <a:pt x="303926" y="1017676"/>
                                </a:lnTo>
                                <a:lnTo>
                                  <a:pt x="303982" y="1039484"/>
                                </a:lnTo>
                                <a:lnTo>
                                  <a:pt x="304039" y="1051840"/>
                                </a:lnTo>
                                <a:lnTo>
                                  <a:pt x="304096" y="1060446"/>
                                </a:lnTo>
                                <a:lnTo>
                                  <a:pt x="304156" y="1038913"/>
                                </a:lnTo>
                                <a:lnTo>
                                  <a:pt x="304213" y="1019122"/>
                                </a:lnTo>
                                <a:lnTo>
                                  <a:pt x="304270" y="1036913"/>
                                </a:lnTo>
                                <a:lnTo>
                                  <a:pt x="304326" y="1047543"/>
                                </a:lnTo>
                                <a:lnTo>
                                  <a:pt x="304383" y="1036637"/>
                                </a:lnTo>
                                <a:lnTo>
                                  <a:pt x="304444" y="1041230"/>
                                </a:lnTo>
                                <a:lnTo>
                                  <a:pt x="304501" y="1017121"/>
                                </a:lnTo>
                                <a:lnTo>
                                  <a:pt x="304557" y="1042080"/>
                                </a:lnTo>
                                <a:lnTo>
                                  <a:pt x="304614" y="1032895"/>
                                </a:lnTo>
                                <a:lnTo>
                                  <a:pt x="304671" y="1036913"/>
                                </a:lnTo>
                                <a:lnTo>
                                  <a:pt x="304732" y="1019122"/>
                                </a:lnTo>
                                <a:lnTo>
                                  <a:pt x="304788" y="1047248"/>
                                </a:lnTo>
                                <a:lnTo>
                                  <a:pt x="304845" y="1009087"/>
                                </a:lnTo>
                                <a:lnTo>
                                  <a:pt x="304902" y="1034341"/>
                                </a:lnTo>
                                <a:lnTo>
                                  <a:pt x="304958" y="1012533"/>
                                </a:lnTo>
                                <a:lnTo>
                                  <a:pt x="305015" y="1044952"/>
                                </a:lnTo>
                                <a:lnTo>
                                  <a:pt x="305072" y="1005644"/>
                                </a:lnTo>
                                <a:lnTo>
                                  <a:pt x="305132" y="1019993"/>
                                </a:lnTo>
                                <a:lnTo>
                                  <a:pt x="305189" y="1039508"/>
                                </a:lnTo>
                                <a:lnTo>
                                  <a:pt x="305246" y="1017121"/>
                                </a:lnTo>
                                <a:lnTo>
                                  <a:pt x="305303" y="1030028"/>
                                </a:lnTo>
                                <a:lnTo>
                                  <a:pt x="305359" y="1009662"/>
                                </a:lnTo>
                                <a:lnTo>
                                  <a:pt x="305420" y="1007066"/>
                                </a:lnTo>
                                <a:lnTo>
                                  <a:pt x="305477" y="1052411"/>
                                </a:lnTo>
                                <a:lnTo>
                                  <a:pt x="305533" y="1026582"/>
                                </a:lnTo>
                                <a:lnTo>
                                  <a:pt x="305590" y="1030899"/>
                                </a:lnTo>
                                <a:lnTo>
                                  <a:pt x="305647" y="1025731"/>
                                </a:lnTo>
                                <a:lnTo>
                                  <a:pt x="305703" y="1040934"/>
                                </a:lnTo>
                                <a:lnTo>
                                  <a:pt x="305764" y="1054432"/>
                                </a:lnTo>
                                <a:lnTo>
                                  <a:pt x="305821" y="1041805"/>
                                </a:lnTo>
                                <a:lnTo>
                                  <a:pt x="305878" y="1038634"/>
                                </a:lnTo>
                                <a:lnTo>
                                  <a:pt x="305934" y="1056428"/>
                                </a:lnTo>
                                <a:lnTo>
                                  <a:pt x="305991" y="1020843"/>
                                </a:lnTo>
                                <a:lnTo>
                                  <a:pt x="306048" y="1035191"/>
                                </a:lnTo>
                                <a:lnTo>
                                  <a:pt x="306104" y="1047248"/>
                                </a:lnTo>
                                <a:lnTo>
                                  <a:pt x="306165" y="1015101"/>
                                </a:lnTo>
                                <a:lnTo>
                                  <a:pt x="306222" y="1054432"/>
                                </a:lnTo>
                                <a:lnTo>
                                  <a:pt x="306278" y="1024861"/>
                                </a:lnTo>
                                <a:lnTo>
                                  <a:pt x="306335" y="1042380"/>
                                </a:lnTo>
                                <a:lnTo>
                                  <a:pt x="306396" y="1046972"/>
                                </a:lnTo>
                                <a:lnTo>
                                  <a:pt x="306453" y="1028303"/>
                                </a:lnTo>
                                <a:lnTo>
                                  <a:pt x="306509" y="1030028"/>
                                </a:lnTo>
                                <a:lnTo>
                                  <a:pt x="306566" y="1039508"/>
                                </a:lnTo>
                                <a:lnTo>
                                  <a:pt x="306623" y="1027728"/>
                                </a:lnTo>
                                <a:lnTo>
                                  <a:pt x="306679" y="1042380"/>
                                </a:lnTo>
                                <a:lnTo>
                                  <a:pt x="306740" y="1044101"/>
                                </a:lnTo>
                                <a:lnTo>
                                  <a:pt x="306797" y="1027157"/>
                                </a:lnTo>
                                <a:lnTo>
                                  <a:pt x="306854" y="1047248"/>
                                </a:lnTo>
                                <a:lnTo>
                                  <a:pt x="306910" y="1040084"/>
                                </a:lnTo>
                                <a:lnTo>
                                  <a:pt x="306967" y="1046397"/>
                                </a:lnTo>
                                <a:lnTo>
                                  <a:pt x="307024" y="1047819"/>
                                </a:lnTo>
                                <a:lnTo>
                                  <a:pt x="307080" y="1043226"/>
                                </a:lnTo>
                                <a:lnTo>
                                  <a:pt x="307141" y="1035191"/>
                                </a:lnTo>
                                <a:lnTo>
                                  <a:pt x="307198" y="1048969"/>
                                </a:lnTo>
                                <a:lnTo>
                                  <a:pt x="307255" y="1016546"/>
                                </a:lnTo>
                                <a:lnTo>
                                  <a:pt x="307311" y="1026306"/>
                                </a:lnTo>
                                <a:lnTo>
                                  <a:pt x="307372" y="1045522"/>
                                </a:lnTo>
                                <a:lnTo>
                                  <a:pt x="307429" y="1017121"/>
                                </a:lnTo>
                                <a:lnTo>
                                  <a:pt x="307485" y="1020568"/>
                                </a:lnTo>
                                <a:lnTo>
                                  <a:pt x="307542" y="1037787"/>
                                </a:lnTo>
                                <a:lnTo>
                                  <a:pt x="307599" y="1049265"/>
                                </a:lnTo>
                                <a:lnTo>
                                  <a:pt x="307655" y="1054132"/>
                                </a:lnTo>
                                <a:lnTo>
                                  <a:pt x="307712" y="1030899"/>
                                </a:lnTo>
                                <a:lnTo>
                                  <a:pt x="307773" y="1060446"/>
                                </a:lnTo>
                                <a:lnTo>
                                  <a:pt x="307830" y="1047819"/>
                                </a:lnTo>
                                <a:lnTo>
                                  <a:pt x="307886" y="1038063"/>
                                </a:lnTo>
                                <a:lnTo>
                                  <a:pt x="307943" y="1043526"/>
                                </a:lnTo>
                                <a:lnTo>
                                  <a:pt x="308000" y="1040359"/>
                                </a:lnTo>
                                <a:lnTo>
                                  <a:pt x="308056" y="1034045"/>
                                </a:lnTo>
                                <a:lnTo>
                                  <a:pt x="308117" y="1054707"/>
                                </a:lnTo>
                                <a:lnTo>
                                  <a:pt x="308174" y="1056728"/>
                                </a:lnTo>
                                <a:lnTo>
                                  <a:pt x="308231" y="1034916"/>
                                </a:lnTo>
                                <a:lnTo>
                                  <a:pt x="308287" y="1030899"/>
                                </a:lnTo>
                                <a:lnTo>
                                  <a:pt x="308344" y="1023714"/>
                                </a:lnTo>
                                <a:lnTo>
                                  <a:pt x="308405" y="1056153"/>
                                </a:lnTo>
                                <a:lnTo>
                                  <a:pt x="308461" y="1052711"/>
                                </a:lnTo>
                                <a:lnTo>
                                  <a:pt x="308518" y="1026007"/>
                                </a:lnTo>
                                <a:lnTo>
                                  <a:pt x="308575" y="1038359"/>
                                </a:lnTo>
                                <a:lnTo>
                                  <a:pt x="308631" y="1055854"/>
                                </a:lnTo>
                                <a:lnTo>
                                  <a:pt x="308688" y="1032895"/>
                                </a:lnTo>
                                <a:lnTo>
                                  <a:pt x="308745" y="1043801"/>
                                </a:lnTo>
                                <a:lnTo>
                                  <a:pt x="308806" y="1095460"/>
                                </a:lnTo>
                                <a:lnTo>
                                  <a:pt x="308862" y="1054707"/>
                                </a:lnTo>
                                <a:lnTo>
                                  <a:pt x="308919" y="1039209"/>
                                </a:lnTo>
                                <a:lnTo>
                                  <a:pt x="308976" y="1025160"/>
                                </a:lnTo>
                                <a:lnTo>
                                  <a:pt x="309036" y="1041230"/>
                                </a:lnTo>
                                <a:lnTo>
                                  <a:pt x="309093" y="1010508"/>
                                </a:lnTo>
                                <a:lnTo>
                                  <a:pt x="309150" y="1017697"/>
                                </a:lnTo>
                                <a:lnTo>
                                  <a:pt x="309207" y="1056428"/>
                                </a:lnTo>
                                <a:lnTo>
                                  <a:pt x="309263" y="1033195"/>
                                </a:lnTo>
                                <a:lnTo>
                                  <a:pt x="309320" y="1067634"/>
                                </a:lnTo>
                                <a:lnTo>
                                  <a:pt x="309381" y="1022864"/>
                                </a:lnTo>
                                <a:lnTo>
                                  <a:pt x="309437" y="1065614"/>
                                </a:lnTo>
                                <a:lnTo>
                                  <a:pt x="309494" y="1090017"/>
                                </a:lnTo>
                                <a:lnTo>
                                  <a:pt x="309551" y="1047248"/>
                                </a:lnTo>
                                <a:lnTo>
                                  <a:pt x="309607" y="1044101"/>
                                </a:lnTo>
                                <a:lnTo>
                                  <a:pt x="309664" y="1018847"/>
                                </a:lnTo>
                                <a:lnTo>
                                  <a:pt x="309721" y="1063892"/>
                                </a:lnTo>
                                <a:lnTo>
                                  <a:pt x="309781" y="1045522"/>
                                </a:lnTo>
                                <a:lnTo>
                                  <a:pt x="309838" y="1047248"/>
                                </a:lnTo>
                                <a:lnTo>
                                  <a:pt x="309895" y="1063317"/>
                                </a:lnTo>
                                <a:lnTo>
                                  <a:pt x="309952" y="1062171"/>
                                </a:lnTo>
                                <a:lnTo>
                                  <a:pt x="310012" y="1072502"/>
                                </a:lnTo>
                                <a:lnTo>
                                  <a:pt x="310069" y="1045247"/>
                                </a:lnTo>
                                <a:lnTo>
                                  <a:pt x="310126" y="1059300"/>
                                </a:lnTo>
                                <a:lnTo>
                                  <a:pt x="310182" y="1075098"/>
                                </a:lnTo>
                                <a:lnTo>
                                  <a:pt x="310239" y="1055854"/>
                                </a:lnTo>
                                <a:lnTo>
                                  <a:pt x="310296" y="1036637"/>
                                </a:lnTo>
                                <a:lnTo>
                                  <a:pt x="310353" y="1042380"/>
                                </a:lnTo>
                                <a:lnTo>
                                  <a:pt x="310413" y="1052986"/>
                                </a:lnTo>
                                <a:lnTo>
                                  <a:pt x="310470" y="1039784"/>
                                </a:lnTo>
                                <a:lnTo>
                                  <a:pt x="310527" y="1038634"/>
                                </a:lnTo>
                                <a:lnTo>
                                  <a:pt x="310583" y="1056153"/>
                                </a:lnTo>
                                <a:lnTo>
                                  <a:pt x="310640" y="1016826"/>
                                </a:lnTo>
                                <a:lnTo>
                                  <a:pt x="310697" y="1059600"/>
                                </a:lnTo>
                                <a:lnTo>
                                  <a:pt x="310758" y="1077965"/>
                                </a:lnTo>
                                <a:lnTo>
                                  <a:pt x="310814" y="1063042"/>
                                </a:lnTo>
                                <a:lnTo>
                                  <a:pt x="310871" y="1045522"/>
                                </a:lnTo>
                                <a:lnTo>
                                  <a:pt x="310928" y="1055007"/>
                                </a:lnTo>
                                <a:lnTo>
                                  <a:pt x="310988" y="1073077"/>
                                </a:lnTo>
                                <a:lnTo>
                                  <a:pt x="311045" y="1034916"/>
                                </a:lnTo>
                                <a:lnTo>
                                  <a:pt x="311102" y="1066484"/>
                                </a:lnTo>
                                <a:lnTo>
                                  <a:pt x="311159" y="1062467"/>
                                </a:lnTo>
                                <a:lnTo>
                                  <a:pt x="311215" y="1055854"/>
                                </a:lnTo>
                                <a:lnTo>
                                  <a:pt x="311272" y="1062171"/>
                                </a:lnTo>
                                <a:lnTo>
                                  <a:pt x="311329" y="1074223"/>
                                </a:lnTo>
                                <a:lnTo>
                                  <a:pt x="311385" y="1056153"/>
                                </a:lnTo>
                                <a:lnTo>
                                  <a:pt x="311446" y="1082833"/>
                                </a:lnTo>
                                <a:lnTo>
                                  <a:pt x="311503" y="1061892"/>
                                </a:lnTo>
                                <a:lnTo>
                                  <a:pt x="311559" y="1067059"/>
                                </a:lnTo>
                                <a:lnTo>
                                  <a:pt x="311616" y="1085129"/>
                                </a:lnTo>
                                <a:lnTo>
                                  <a:pt x="311673" y="1089147"/>
                                </a:lnTo>
                                <a:lnTo>
                                  <a:pt x="311734" y="1062742"/>
                                </a:lnTo>
                                <a:lnTo>
                                  <a:pt x="311790" y="1024861"/>
                                </a:lnTo>
                                <a:lnTo>
                                  <a:pt x="311847" y="1049540"/>
                                </a:lnTo>
                                <a:lnTo>
                                  <a:pt x="311904" y="1051561"/>
                                </a:lnTo>
                                <a:lnTo>
                                  <a:pt x="311960" y="1066189"/>
                                </a:lnTo>
                                <a:lnTo>
                                  <a:pt x="312021" y="1073948"/>
                                </a:lnTo>
                                <a:lnTo>
                                  <a:pt x="312078" y="1054707"/>
                                </a:lnTo>
                                <a:lnTo>
                                  <a:pt x="312134" y="1085705"/>
                                </a:lnTo>
                                <a:lnTo>
                                  <a:pt x="312191" y="1077091"/>
                                </a:lnTo>
                                <a:lnTo>
                                  <a:pt x="312248" y="1085129"/>
                                </a:lnTo>
                                <a:lnTo>
                                  <a:pt x="312305" y="1044376"/>
                                </a:lnTo>
                                <a:lnTo>
                                  <a:pt x="312361" y="1077091"/>
                                </a:lnTo>
                                <a:lnTo>
                                  <a:pt x="312422" y="1081112"/>
                                </a:lnTo>
                                <a:lnTo>
                                  <a:pt x="312479" y="1056428"/>
                                </a:lnTo>
                                <a:lnTo>
                                  <a:pt x="312535" y="1081112"/>
                                </a:lnTo>
                                <a:lnTo>
                                  <a:pt x="312592" y="1070505"/>
                                </a:lnTo>
                                <a:lnTo>
                                  <a:pt x="312649" y="1066760"/>
                                </a:lnTo>
                                <a:lnTo>
                                  <a:pt x="312710" y="1083979"/>
                                </a:lnTo>
                                <a:lnTo>
                                  <a:pt x="312766" y="1107237"/>
                                </a:lnTo>
                                <a:lnTo>
                                  <a:pt x="312823" y="1091743"/>
                                </a:lnTo>
                                <a:lnTo>
                                  <a:pt x="312880" y="1060446"/>
                                </a:lnTo>
                                <a:lnTo>
                                  <a:pt x="312936" y="1082558"/>
                                </a:lnTo>
                                <a:lnTo>
                                  <a:pt x="312993" y="1082258"/>
                                </a:lnTo>
                                <a:lnTo>
                                  <a:pt x="313054" y="1076519"/>
                                </a:lnTo>
                                <a:lnTo>
                                  <a:pt x="313110" y="1066189"/>
                                </a:lnTo>
                                <a:lnTo>
                                  <a:pt x="313167" y="1079115"/>
                                </a:lnTo>
                                <a:lnTo>
                                  <a:pt x="313224" y="1090593"/>
                                </a:lnTo>
                                <a:lnTo>
                                  <a:pt x="313281" y="1068485"/>
                                </a:lnTo>
                                <a:lnTo>
                                  <a:pt x="313337" y="1088871"/>
                                </a:lnTo>
                                <a:lnTo>
                                  <a:pt x="313394" y="1087426"/>
                                </a:lnTo>
                                <a:lnTo>
                                  <a:pt x="313455" y="1073648"/>
                                </a:lnTo>
                                <a:lnTo>
                                  <a:pt x="313511" y="1100923"/>
                                </a:lnTo>
                                <a:lnTo>
                                  <a:pt x="313568" y="1084854"/>
                                </a:lnTo>
                                <a:lnTo>
                                  <a:pt x="313625" y="1096906"/>
                                </a:lnTo>
                                <a:lnTo>
                                  <a:pt x="313686" y="1058449"/>
                                </a:lnTo>
                                <a:lnTo>
                                  <a:pt x="313742" y="1080537"/>
                                </a:lnTo>
                                <a:lnTo>
                                  <a:pt x="313799" y="1077965"/>
                                </a:lnTo>
                                <a:lnTo>
                                  <a:pt x="313856" y="1075944"/>
                                </a:lnTo>
                                <a:lnTo>
                                  <a:pt x="313912" y="1052411"/>
                                </a:lnTo>
                                <a:lnTo>
                                  <a:pt x="313969" y="1082258"/>
                                </a:lnTo>
                                <a:lnTo>
                                  <a:pt x="314030" y="1086851"/>
                                </a:lnTo>
                                <a:lnTo>
                                  <a:pt x="314086" y="1077390"/>
                                </a:lnTo>
                                <a:lnTo>
                                  <a:pt x="314143" y="1073948"/>
                                </a:lnTo>
                                <a:lnTo>
                                  <a:pt x="314200" y="1072798"/>
                                </a:lnTo>
                                <a:lnTo>
                                  <a:pt x="314257" y="1064763"/>
                                </a:lnTo>
                                <a:lnTo>
                                  <a:pt x="314313" y="1073948"/>
                                </a:lnTo>
                                <a:lnTo>
                                  <a:pt x="314370" y="1083408"/>
                                </a:lnTo>
                                <a:lnTo>
                                  <a:pt x="314431" y="1106941"/>
                                </a:lnTo>
                                <a:lnTo>
                                  <a:pt x="314487" y="1095760"/>
                                </a:lnTo>
                                <a:lnTo>
                                  <a:pt x="314544" y="1090593"/>
                                </a:lnTo>
                                <a:lnTo>
                                  <a:pt x="314601" y="1092889"/>
                                </a:lnTo>
                                <a:lnTo>
                                  <a:pt x="314662" y="1093164"/>
                                </a:lnTo>
                                <a:lnTo>
                                  <a:pt x="314718" y="1089446"/>
                                </a:lnTo>
                                <a:lnTo>
                                  <a:pt x="314775" y="1085429"/>
                                </a:lnTo>
                                <a:lnTo>
                                  <a:pt x="314832" y="1072502"/>
                                </a:lnTo>
                                <a:lnTo>
                                  <a:pt x="314888" y="1090868"/>
                                </a:lnTo>
                                <a:lnTo>
                                  <a:pt x="314945" y="1069056"/>
                                </a:lnTo>
                                <a:lnTo>
                                  <a:pt x="315002" y="1069356"/>
                                </a:lnTo>
                                <a:lnTo>
                                  <a:pt x="315062" y="1058449"/>
                                </a:lnTo>
                                <a:lnTo>
                                  <a:pt x="315119" y="1052136"/>
                                </a:lnTo>
                                <a:lnTo>
                                  <a:pt x="315176" y="1093739"/>
                                </a:lnTo>
                                <a:lnTo>
                                  <a:pt x="315233" y="1070505"/>
                                </a:lnTo>
                                <a:lnTo>
                                  <a:pt x="315289" y="1087997"/>
                                </a:lnTo>
                                <a:lnTo>
                                  <a:pt x="315346" y="1072227"/>
                                </a:lnTo>
                                <a:lnTo>
                                  <a:pt x="315407" y="1074523"/>
                                </a:lnTo>
                                <a:lnTo>
                                  <a:pt x="315463" y="1079391"/>
                                </a:lnTo>
                                <a:lnTo>
                                  <a:pt x="315520" y="1057004"/>
                                </a:lnTo>
                                <a:lnTo>
                                  <a:pt x="315577" y="1051561"/>
                                </a:lnTo>
                                <a:lnTo>
                                  <a:pt x="315633" y="1059600"/>
                                </a:lnTo>
                                <a:lnTo>
                                  <a:pt x="315694" y="1052411"/>
                                </a:lnTo>
                                <a:lnTo>
                                  <a:pt x="315751" y="1083979"/>
                                </a:lnTo>
                                <a:lnTo>
                                  <a:pt x="315808" y="1046373"/>
                                </a:lnTo>
                                <a:lnTo>
                                  <a:pt x="315864" y="1058154"/>
                                </a:lnTo>
                                <a:lnTo>
                                  <a:pt x="315921" y="1055854"/>
                                </a:lnTo>
                                <a:lnTo>
                                  <a:pt x="315978" y="1084830"/>
                                </a:lnTo>
                                <a:lnTo>
                                  <a:pt x="316034" y="1038913"/>
                                </a:lnTo>
                                <a:lnTo>
                                  <a:pt x="316095" y="1066189"/>
                                </a:lnTo>
                                <a:lnTo>
                                  <a:pt x="316152" y="1050965"/>
                                </a:lnTo>
                                <a:lnTo>
                                  <a:pt x="316209" y="1051265"/>
                                </a:lnTo>
                                <a:lnTo>
                                  <a:pt x="316265" y="1023139"/>
                                </a:lnTo>
                                <a:lnTo>
                                  <a:pt x="316326" y="1056704"/>
                                </a:lnTo>
                                <a:lnTo>
                                  <a:pt x="316383" y="1061296"/>
                                </a:lnTo>
                                <a:lnTo>
                                  <a:pt x="316439" y="1071627"/>
                                </a:lnTo>
                                <a:lnTo>
                                  <a:pt x="316496" y="1057854"/>
                                </a:lnTo>
                                <a:lnTo>
                                  <a:pt x="316553" y="1047819"/>
                                </a:lnTo>
                                <a:lnTo>
                                  <a:pt x="316609" y="1057004"/>
                                </a:lnTo>
                                <a:lnTo>
                                  <a:pt x="316670" y="1062447"/>
                                </a:lnTo>
                                <a:lnTo>
                                  <a:pt x="316727" y="1021989"/>
                                </a:lnTo>
                                <a:lnTo>
                                  <a:pt x="316784" y="1054408"/>
                                </a:lnTo>
                                <a:lnTo>
                                  <a:pt x="316840" y="1047248"/>
                                </a:lnTo>
                                <a:lnTo>
                                  <a:pt x="316897" y="1003324"/>
                                </a:lnTo>
                                <a:lnTo>
                                  <a:pt x="316954" y="1053262"/>
                                </a:lnTo>
                                <a:lnTo>
                                  <a:pt x="317010" y="1044077"/>
                                </a:lnTo>
                                <a:lnTo>
                                  <a:pt x="317071" y="1040634"/>
                                </a:lnTo>
                                <a:lnTo>
                                  <a:pt x="317128" y="1036342"/>
                                </a:lnTo>
                                <a:lnTo>
                                  <a:pt x="317185" y="1054408"/>
                                </a:lnTo>
                                <a:lnTo>
                                  <a:pt x="317241" y="1052986"/>
                                </a:lnTo>
                                <a:lnTo>
                                  <a:pt x="317302" y="1019968"/>
                                </a:lnTo>
                                <a:lnTo>
                                  <a:pt x="317359" y="1028878"/>
                                </a:lnTo>
                                <a:lnTo>
                                  <a:pt x="317415" y="1023990"/>
                                </a:lnTo>
                                <a:lnTo>
                                  <a:pt x="317472" y="1038634"/>
                                </a:lnTo>
                                <a:lnTo>
                                  <a:pt x="317529" y="1027728"/>
                                </a:lnTo>
                                <a:lnTo>
                                  <a:pt x="317585" y="1016251"/>
                                </a:lnTo>
                                <a:lnTo>
                                  <a:pt x="317642" y="1032024"/>
                                </a:lnTo>
                                <a:lnTo>
                                  <a:pt x="317703" y="1024861"/>
                                </a:lnTo>
                                <a:lnTo>
                                  <a:pt x="317760" y="1035191"/>
                                </a:lnTo>
                                <a:lnTo>
                                  <a:pt x="317816" y="1042655"/>
                                </a:lnTo>
                                <a:lnTo>
                                  <a:pt x="317873" y="1032320"/>
                                </a:lnTo>
                                <a:lnTo>
                                  <a:pt x="317930" y="1021414"/>
                                </a:lnTo>
                                <a:lnTo>
                                  <a:pt x="317986" y="1019968"/>
                                </a:lnTo>
                                <a:lnTo>
                                  <a:pt x="318047" y="1037188"/>
                                </a:lnTo>
                                <a:lnTo>
                                  <a:pt x="318104" y="1008491"/>
                                </a:lnTo>
                                <a:lnTo>
                                  <a:pt x="318161" y="1027728"/>
                                </a:lnTo>
                                <a:lnTo>
                                  <a:pt x="318217" y="1034045"/>
                                </a:lnTo>
                                <a:lnTo>
                                  <a:pt x="318278" y="1019122"/>
                                </a:lnTo>
                                <a:lnTo>
                                  <a:pt x="318335" y="1021119"/>
                                </a:lnTo>
                                <a:lnTo>
                                  <a:pt x="318391" y="1033746"/>
                                </a:lnTo>
                                <a:lnTo>
                                  <a:pt x="318448" y="1021989"/>
                                </a:lnTo>
                                <a:lnTo>
                                  <a:pt x="318505" y="1031749"/>
                                </a:lnTo>
                                <a:lnTo>
                                  <a:pt x="318561" y="1011658"/>
                                </a:lnTo>
                                <a:lnTo>
                                  <a:pt x="318618" y="1026582"/>
                                </a:lnTo>
                                <a:lnTo>
                                  <a:pt x="318679" y="1019693"/>
                                </a:lnTo>
                                <a:lnTo>
                                  <a:pt x="318736" y="994714"/>
                                </a:lnTo>
                                <a:lnTo>
                                  <a:pt x="318792" y="1001327"/>
                                </a:lnTo>
                                <a:lnTo>
                                  <a:pt x="318849" y="1013655"/>
                                </a:lnTo>
                                <a:lnTo>
                                  <a:pt x="318906" y="1030599"/>
                                </a:lnTo>
                                <a:lnTo>
                                  <a:pt x="318962" y="1019693"/>
                                </a:lnTo>
                                <a:lnTo>
                                  <a:pt x="319023" y="1004470"/>
                                </a:lnTo>
                                <a:lnTo>
                                  <a:pt x="319080" y="997010"/>
                                </a:lnTo>
                                <a:lnTo>
                                  <a:pt x="319137" y="1018547"/>
                                </a:lnTo>
                                <a:lnTo>
                                  <a:pt x="319193" y="1008216"/>
                                </a:lnTo>
                                <a:lnTo>
                                  <a:pt x="319250" y="1007916"/>
                                </a:lnTo>
                                <a:lnTo>
                                  <a:pt x="319311" y="1023990"/>
                                </a:lnTo>
                                <a:lnTo>
                                  <a:pt x="319367" y="1008216"/>
                                </a:lnTo>
                                <a:lnTo>
                                  <a:pt x="319424" y="988976"/>
                                </a:lnTo>
                                <a:lnTo>
                                  <a:pt x="319481" y="997310"/>
                                </a:lnTo>
                                <a:lnTo>
                                  <a:pt x="319537" y="998156"/>
                                </a:lnTo>
                                <a:lnTo>
                                  <a:pt x="319594" y="977494"/>
                                </a:lnTo>
                                <a:lnTo>
                                  <a:pt x="319651" y="1019397"/>
                                </a:lnTo>
                                <a:lnTo>
                                  <a:pt x="319712" y="983808"/>
                                </a:lnTo>
                                <a:lnTo>
                                  <a:pt x="319768" y="953961"/>
                                </a:lnTo>
                                <a:lnTo>
                                  <a:pt x="319825" y="971756"/>
                                </a:lnTo>
                                <a:lnTo>
                                  <a:pt x="319882" y="972902"/>
                                </a:lnTo>
                                <a:lnTo>
                                  <a:pt x="319938" y="992718"/>
                                </a:lnTo>
                                <a:lnTo>
                                  <a:pt x="319999" y="1000752"/>
                                </a:lnTo>
                                <a:lnTo>
                                  <a:pt x="320056" y="977494"/>
                                </a:lnTo>
                                <a:lnTo>
                                  <a:pt x="320113" y="1003899"/>
                                </a:lnTo>
                                <a:lnTo>
                                  <a:pt x="320169" y="982957"/>
                                </a:lnTo>
                                <a:lnTo>
                                  <a:pt x="320226" y="982087"/>
                                </a:lnTo>
                                <a:lnTo>
                                  <a:pt x="320283" y="967163"/>
                                </a:lnTo>
                                <a:lnTo>
                                  <a:pt x="320343" y="1003324"/>
                                </a:lnTo>
                                <a:lnTo>
                                  <a:pt x="320400" y="967463"/>
                                </a:lnTo>
                                <a:lnTo>
                                  <a:pt x="320457" y="981811"/>
                                </a:lnTo>
                                <a:lnTo>
                                  <a:pt x="320513" y="972902"/>
                                </a:lnTo>
                                <a:lnTo>
                                  <a:pt x="320570" y="951094"/>
                                </a:lnTo>
                                <a:lnTo>
                                  <a:pt x="320627" y="963721"/>
                                </a:lnTo>
                                <a:lnTo>
                                  <a:pt x="320684" y="919522"/>
                                </a:lnTo>
                                <a:lnTo>
                                  <a:pt x="320744" y="966588"/>
                                </a:lnTo>
                                <a:lnTo>
                                  <a:pt x="320801" y="949093"/>
                                </a:lnTo>
                                <a:lnTo>
                                  <a:pt x="320858" y="939613"/>
                                </a:lnTo>
                                <a:lnTo>
                                  <a:pt x="320914" y="982662"/>
                                </a:lnTo>
                                <a:lnTo>
                                  <a:pt x="320975" y="929006"/>
                                </a:lnTo>
                                <a:lnTo>
                                  <a:pt x="321032" y="967463"/>
                                </a:lnTo>
                                <a:lnTo>
                                  <a:pt x="321089" y="942480"/>
                                </a:lnTo>
                                <a:lnTo>
                                  <a:pt x="321145" y="955407"/>
                                </a:lnTo>
                                <a:lnTo>
                                  <a:pt x="321202" y="933024"/>
                                </a:lnTo>
                                <a:lnTo>
                                  <a:pt x="321259" y="965167"/>
                                </a:lnTo>
                                <a:lnTo>
                                  <a:pt x="321319" y="938762"/>
                                </a:lnTo>
                                <a:lnTo>
                                  <a:pt x="321376" y="950519"/>
                                </a:lnTo>
                                <a:lnTo>
                                  <a:pt x="321433" y="949093"/>
                                </a:lnTo>
                                <a:lnTo>
                                  <a:pt x="321490" y="956557"/>
                                </a:lnTo>
                                <a:lnTo>
                                  <a:pt x="321546" y="918376"/>
                                </a:lnTo>
                                <a:lnTo>
                                  <a:pt x="321603" y="954832"/>
                                </a:lnTo>
                                <a:lnTo>
                                  <a:pt x="321660" y="932449"/>
                                </a:lnTo>
                                <a:lnTo>
                                  <a:pt x="321720" y="950243"/>
                                </a:lnTo>
                                <a:lnTo>
                                  <a:pt x="321777" y="937317"/>
                                </a:lnTo>
                                <a:lnTo>
                                  <a:pt x="321834" y="916655"/>
                                </a:lnTo>
                                <a:lnTo>
                                  <a:pt x="321890" y="932149"/>
                                </a:lnTo>
                                <a:lnTo>
                                  <a:pt x="321951" y="951094"/>
                                </a:lnTo>
                                <a:lnTo>
                                  <a:pt x="322008" y="936166"/>
                                </a:lnTo>
                                <a:lnTo>
                                  <a:pt x="322065" y="933024"/>
                                </a:lnTo>
                                <a:lnTo>
                                  <a:pt x="322121" y="937612"/>
                                </a:lnTo>
                                <a:lnTo>
                                  <a:pt x="322178" y="929282"/>
                                </a:lnTo>
                                <a:lnTo>
                                  <a:pt x="322235" y="918376"/>
                                </a:lnTo>
                                <a:lnTo>
                                  <a:pt x="322291" y="921243"/>
                                </a:lnTo>
                                <a:lnTo>
                                  <a:pt x="322352" y="927856"/>
                                </a:lnTo>
                                <a:lnTo>
                                  <a:pt x="322409" y="888825"/>
                                </a:lnTo>
                                <a:lnTo>
                                  <a:pt x="322465" y="912062"/>
                                </a:lnTo>
                                <a:lnTo>
                                  <a:pt x="322522" y="912633"/>
                                </a:lnTo>
                                <a:lnTo>
                                  <a:pt x="322579" y="928431"/>
                                </a:lnTo>
                                <a:lnTo>
                                  <a:pt x="322636" y="932724"/>
                                </a:lnTo>
                                <a:lnTo>
                                  <a:pt x="322696" y="905473"/>
                                </a:lnTo>
                                <a:lnTo>
                                  <a:pt x="322753" y="933599"/>
                                </a:lnTo>
                                <a:lnTo>
                                  <a:pt x="322810" y="925560"/>
                                </a:lnTo>
                                <a:lnTo>
                                  <a:pt x="322866" y="904898"/>
                                </a:lnTo>
                                <a:lnTo>
                                  <a:pt x="322923" y="918947"/>
                                </a:lnTo>
                                <a:lnTo>
                                  <a:pt x="322984" y="915804"/>
                                </a:lnTo>
                                <a:lnTo>
                                  <a:pt x="323041" y="938463"/>
                                </a:lnTo>
                                <a:lnTo>
                                  <a:pt x="323097" y="917801"/>
                                </a:lnTo>
                                <a:lnTo>
                                  <a:pt x="323154" y="929282"/>
                                </a:lnTo>
                                <a:lnTo>
                                  <a:pt x="323211" y="934745"/>
                                </a:lnTo>
                                <a:lnTo>
                                  <a:pt x="323267" y="919246"/>
                                </a:lnTo>
                                <a:lnTo>
                                  <a:pt x="323324" y="925560"/>
                                </a:lnTo>
                                <a:lnTo>
                                  <a:pt x="323385" y="899435"/>
                                </a:lnTo>
                                <a:lnTo>
                                  <a:pt x="323441" y="883086"/>
                                </a:lnTo>
                                <a:lnTo>
                                  <a:pt x="323498" y="888825"/>
                                </a:lnTo>
                                <a:lnTo>
                                  <a:pt x="323555" y="933299"/>
                                </a:lnTo>
                                <a:lnTo>
                                  <a:pt x="323616" y="905473"/>
                                </a:lnTo>
                                <a:lnTo>
                                  <a:pt x="323672" y="926986"/>
                                </a:lnTo>
                                <a:lnTo>
                                  <a:pt x="323729" y="916080"/>
                                </a:lnTo>
                                <a:lnTo>
                                  <a:pt x="323786" y="923264"/>
                                </a:lnTo>
                                <a:lnTo>
                                  <a:pt x="323842" y="921243"/>
                                </a:lnTo>
                                <a:lnTo>
                                  <a:pt x="323899" y="891971"/>
                                </a:lnTo>
                                <a:lnTo>
                                  <a:pt x="323960" y="933024"/>
                                </a:lnTo>
                                <a:lnTo>
                                  <a:pt x="324016" y="912062"/>
                                </a:lnTo>
                                <a:lnTo>
                                  <a:pt x="324073" y="901456"/>
                                </a:lnTo>
                                <a:lnTo>
                                  <a:pt x="324130" y="884236"/>
                                </a:lnTo>
                                <a:lnTo>
                                  <a:pt x="324187" y="926135"/>
                                </a:lnTo>
                                <a:lnTo>
                                  <a:pt x="324243" y="921543"/>
                                </a:lnTo>
                                <a:lnTo>
                                  <a:pt x="324300" y="928132"/>
                                </a:lnTo>
                                <a:lnTo>
                                  <a:pt x="324361" y="896564"/>
                                </a:lnTo>
                                <a:lnTo>
                                  <a:pt x="324417" y="909766"/>
                                </a:lnTo>
                                <a:lnTo>
                                  <a:pt x="324474" y="915804"/>
                                </a:lnTo>
                                <a:lnTo>
                                  <a:pt x="324531" y="929282"/>
                                </a:lnTo>
                                <a:lnTo>
                                  <a:pt x="324592" y="914929"/>
                                </a:lnTo>
                                <a:lnTo>
                                  <a:pt x="324648" y="923264"/>
                                </a:lnTo>
                                <a:lnTo>
                                  <a:pt x="324705" y="917525"/>
                                </a:lnTo>
                                <a:lnTo>
                                  <a:pt x="324762" y="891971"/>
                                </a:lnTo>
                                <a:lnTo>
                                  <a:pt x="324818" y="914083"/>
                                </a:lnTo>
                                <a:lnTo>
                                  <a:pt x="324875" y="927281"/>
                                </a:lnTo>
                                <a:lnTo>
                                  <a:pt x="324932" y="932724"/>
                                </a:lnTo>
                                <a:lnTo>
                                  <a:pt x="324993" y="920097"/>
                                </a:lnTo>
                                <a:lnTo>
                                  <a:pt x="325049" y="888529"/>
                                </a:lnTo>
                                <a:lnTo>
                                  <a:pt x="325106" y="908341"/>
                                </a:lnTo>
                                <a:lnTo>
                                  <a:pt x="325163" y="920968"/>
                                </a:lnTo>
                                <a:lnTo>
                                  <a:pt x="325219" y="888825"/>
                                </a:lnTo>
                                <a:lnTo>
                                  <a:pt x="325276" y="901456"/>
                                </a:lnTo>
                                <a:lnTo>
                                  <a:pt x="325337" y="920097"/>
                                </a:lnTo>
                                <a:lnTo>
                                  <a:pt x="325393" y="905749"/>
                                </a:lnTo>
                                <a:lnTo>
                                  <a:pt x="325450" y="896564"/>
                                </a:lnTo>
                                <a:lnTo>
                                  <a:pt x="325507" y="904598"/>
                                </a:lnTo>
                                <a:lnTo>
                                  <a:pt x="325568" y="922693"/>
                                </a:lnTo>
                                <a:lnTo>
                                  <a:pt x="325624" y="918376"/>
                                </a:lnTo>
                                <a:lnTo>
                                  <a:pt x="325681" y="929577"/>
                                </a:lnTo>
                                <a:lnTo>
                                  <a:pt x="325738" y="902877"/>
                                </a:lnTo>
                                <a:lnTo>
                                  <a:pt x="325794" y="904323"/>
                                </a:lnTo>
                                <a:lnTo>
                                  <a:pt x="325851" y="951665"/>
                                </a:lnTo>
                                <a:lnTo>
                                  <a:pt x="325908" y="911212"/>
                                </a:lnTo>
                                <a:lnTo>
                                  <a:pt x="325968" y="936166"/>
                                </a:lnTo>
                                <a:lnTo>
                                  <a:pt x="326025" y="929282"/>
                                </a:lnTo>
                                <a:lnTo>
                                  <a:pt x="326082" y="906619"/>
                                </a:lnTo>
                                <a:lnTo>
                                  <a:pt x="326139" y="931574"/>
                                </a:lnTo>
                                <a:lnTo>
                                  <a:pt x="326195" y="910912"/>
                                </a:lnTo>
                                <a:lnTo>
                                  <a:pt x="326252" y="926410"/>
                                </a:lnTo>
                                <a:lnTo>
                                  <a:pt x="326313" y="931874"/>
                                </a:lnTo>
                                <a:lnTo>
                                  <a:pt x="326369" y="918100"/>
                                </a:lnTo>
                                <a:lnTo>
                                  <a:pt x="326426" y="927856"/>
                                </a:lnTo>
                                <a:lnTo>
                                  <a:pt x="326483" y="968038"/>
                                </a:lnTo>
                                <a:lnTo>
                                  <a:pt x="326540" y="914929"/>
                                </a:lnTo>
                                <a:lnTo>
                                  <a:pt x="326600" y="958853"/>
                                </a:lnTo>
                                <a:lnTo>
                                  <a:pt x="326657" y="920097"/>
                                </a:lnTo>
                                <a:lnTo>
                                  <a:pt x="326714" y="908915"/>
                                </a:lnTo>
                                <a:lnTo>
                                  <a:pt x="326770" y="920968"/>
                                </a:lnTo>
                                <a:lnTo>
                                  <a:pt x="326827" y="947947"/>
                                </a:lnTo>
                                <a:lnTo>
                                  <a:pt x="326884" y="943355"/>
                                </a:lnTo>
                                <a:lnTo>
                                  <a:pt x="326940" y="943055"/>
                                </a:lnTo>
                                <a:lnTo>
                                  <a:pt x="327001" y="935320"/>
                                </a:lnTo>
                                <a:lnTo>
                                  <a:pt x="327058" y="924985"/>
                                </a:lnTo>
                                <a:lnTo>
                                  <a:pt x="327115" y="953961"/>
                                </a:lnTo>
                                <a:lnTo>
                                  <a:pt x="327171" y="969484"/>
                                </a:lnTo>
                                <a:lnTo>
                                  <a:pt x="327228" y="893417"/>
                                </a:lnTo>
                                <a:lnTo>
                                  <a:pt x="327289" y="920692"/>
                                </a:lnTo>
                                <a:lnTo>
                                  <a:pt x="327345" y="930728"/>
                                </a:lnTo>
                                <a:lnTo>
                                  <a:pt x="327402" y="945076"/>
                                </a:lnTo>
                                <a:lnTo>
                                  <a:pt x="327459" y="955707"/>
                                </a:lnTo>
                                <a:lnTo>
                                  <a:pt x="327515" y="931598"/>
                                </a:lnTo>
                                <a:lnTo>
                                  <a:pt x="327572" y="912362"/>
                                </a:lnTo>
                                <a:lnTo>
                                  <a:pt x="327633" y="954832"/>
                                </a:lnTo>
                                <a:lnTo>
                                  <a:pt x="327690" y="948518"/>
                                </a:lnTo>
                                <a:lnTo>
                                  <a:pt x="327746" y="963741"/>
                                </a:lnTo>
                                <a:lnTo>
                                  <a:pt x="327803" y="937912"/>
                                </a:lnTo>
                                <a:lnTo>
                                  <a:pt x="327860" y="940783"/>
                                </a:lnTo>
                                <a:lnTo>
                                  <a:pt x="327916" y="966613"/>
                                </a:lnTo>
                                <a:lnTo>
                                  <a:pt x="327973" y="919246"/>
                                </a:lnTo>
                                <a:lnTo>
                                  <a:pt x="328034" y="940484"/>
                                </a:lnTo>
                                <a:lnTo>
                                  <a:pt x="328091" y="965167"/>
                                </a:lnTo>
                                <a:lnTo>
                                  <a:pt x="328147" y="964592"/>
                                </a:lnTo>
                                <a:lnTo>
                                  <a:pt x="328204" y="947672"/>
                                </a:lnTo>
                                <a:lnTo>
                                  <a:pt x="328265" y="936191"/>
                                </a:lnTo>
                                <a:lnTo>
                                  <a:pt x="328321" y="919546"/>
                                </a:lnTo>
                                <a:lnTo>
                                  <a:pt x="328378" y="966313"/>
                                </a:lnTo>
                                <a:lnTo>
                                  <a:pt x="328435" y="954556"/>
                                </a:lnTo>
                                <a:lnTo>
                                  <a:pt x="328492" y="948518"/>
                                </a:lnTo>
                                <a:lnTo>
                                  <a:pt x="328548" y="942205"/>
                                </a:lnTo>
                                <a:lnTo>
                                  <a:pt x="328609" y="938762"/>
                                </a:lnTo>
                                <a:lnTo>
                                  <a:pt x="328666" y="950243"/>
                                </a:lnTo>
                                <a:lnTo>
                                  <a:pt x="328722" y="982957"/>
                                </a:lnTo>
                                <a:lnTo>
                                  <a:pt x="328779" y="962871"/>
                                </a:lnTo>
                                <a:lnTo>
                                  <a:pt x="328836" y="947672"/>
                                </a:lnTo>
                                <a:lnTo>
                                  <a:pt x="328892" y="948243"/>
                                </a:lnTo>
                                <a:lnTo>
                                  <a:pt x="328949" y="947672"/>
                                </a:lnTo>
                                <a:lnTo>
                                  <a:pt x="329010" y="960575"/>
                                </a:lnTo>
                                <a:lnTo>
                                  <a:pt x="329067" y="966613"/>
                                </a:lnTo>
                                <a:lnTo>
                                  <a:pt x="329123" y="951114"/>
                                </a:lnTo>
                                <a:lnTo>
                                  <a:pt x="329180" y="974352"/>
                                </a:lnTo>
                                <a:lnTo>
                                  <a:pt x="329241" y="989846"/>
                                </a:lnTo>
                                <a:lnTo>
                                  <a:pt x="329297" y="958853"/>
                                </a:lnTo>
                                <a:lnTo>
                                  <a:pt x="329354" y="976644"/>
                                </a:lnTo>
                                <a:lnTo>
                                  <a:pt x="329411" y="955407"/>
                                </a:lnTo>
                                <a:lnTo>
                                  <a:pt x="329468" y="985553"/>
                                </a:lnTo>
                                <a:lnTo>
                                  <a:pt x="329524" y="954556"/>
                                </a:lnTo>
                                <a:lnTo>
                                  <a:pt x="329581" y="969484"/>
                                </a:lnTo>
                                <a:lnTo>
                                  <a:pt x="329642" y="988425"/>
                                </a:lnTo>
                                <a:lnTo>
                                  <a:pt x="329698" y="977794"/>
                                </a:lnTo>
                                <a:lnTo>
                                  <a:pt x="329755" y="1002773"/>
                                </a:lnTo>
                                <a:lnTo>
                                  <a:pt x="329812" y="986979"/>
                                </a:lnTo>
                                <a:lnTo>
                                  <a:pt x="329868" y="974647"/>
                                </a:lnTo>
                                <a:lnTo>
                                  <a:pt x="329925" y="967759"/>
                                </a:lnTo>
                                <a:lnTo>
                                  <a:pt x="329986" y="965463"/>
                                </a:lnTo>
                                <a:lnTo>
                                  <a:pt x="330043" y="963741"/>
                                </a:lnTo>
                                <a:lnTo>
                                  <a:pt x="330099" y="956282"/>
                                </a:lnTo>
                                <a:lnTo>
                                  <a:pt x="330156" y="974076"/>
                                </a:lnTo>
                                <a:lnTo>
                                  <a:pt x="330213" y="1001902"/>
                                </a:lnTo>
                                <a:lnTo>
                                  <a:pt x="330273" y="973501"/>
                                </a:lnTo>
                                <a:lnTo>
                                  <a:pt x="330330" y="994738"/>
                                </a:lnTo>
                                <a:lnTo>
                                  <a:pt x="330387" y="1012808"/>
                                </a:lnTo>
                                <a:lnTo>
                                  <a:pt x="330444" y="972926"/>
                                </a:lnTo>
                                <a:lnTo>
                                  <a:pt x="330500" y="946226"/>
                                </a:lnTo>
                                <a:lnTo>
                                  <a:pt x="330557" y="984982"/>
                                </a:lnTo>
                                <a:lnTo>
                                  <a:pt x="330614" y="950819"/>
                                </a:lnTo>
                                <a:lnTo>
                                  <a:pt x="330674" y="967188"/>
                                </a:lnTo>
                                <a:lnTo>
                                  <a:pt x="330731" y="962296"/>
                                </a:lnTo>
                                <a:lnTo>
                                  <a:pt x="330788" y="972627"/>
                                </a:lnTo>
                                <a:lnTo>
                                  <a:pt x="330844" y="970905"/>
                                </a:lnTo>
                                <a:lnTo>
                                  <a:pt x="330905" y="967463"/>
                                </a:lnTo>
                                <a:lnTo>
                                  <a:pt x="330962" y="977219"/>
                                </a:lnTo>
                                <a:lnTo>
                                  <a:pt x="331019" y="973501"/>
                                </a:lnTo>
                                <a:lnTo>
                                  <a:pt x="331075" y="987550"/>
                                </a:lnTo>
                                <a:lnTo>
                                  <a:pt x="331132" y="971776"/>
                                </a:lnTo>
                                <a:lnTo>
                                  <a:pt x="331189" y="968609"/>
                                </a:lnTo>
                                <a:lnTo>
                                  <a:pt x="331249" y="956282"/>
                                </a:lnTo>
                                <a:lnTo>
                                  <a:pt x="331306" y="954832"/>
                                </a:lnTo>
                                <a:lnTo>
                                  <a:pt x="331363" y="969484"/>
                                </a:lnTo>
                                <a:lnTo>
                                  <a:pt x="331420" y="980961"/>
                                </a:lnTo>
                                <a:lnTo>
                                  <a:pt x="331476" y="946226"/>
                                </a:lnTo>
                                <a:lnTo>
                                  <a:pt x="331533" y="986128"/>
                                </a:lnTo>
                                <a:lnTo>
                                  <a:pt x="331590" y="949668"/>
                                </a:lnTo>
                                <a:lnTo>
                                  <a:pt x="331650" y="972926"/>
                                </a:lnTo>
                                <a:lnTo>
                                  <a:pt x="331707" y="954832"/>
                                </a:lnTo>
                                <a:lnTo>
                                  <a:pt x="331764" y="971205"/>
                                </a:lnTo>
                                <a:lnTo>
                                  <a:pt x="331820" y="967463"/>
                                </a:lnTo>
                                <a:lnTo>
                                  <a:pt x="331881" y="962871"/>
                                </a:lnTo>
                                <a:lnTo>
                                  <a:pt x="331938" y="991296"/>
                                </a:lnTo>
                                <a:lnTo>
                                  <a:pt x="331995" y="960870"/>
                                </a:lnTo>
                                <a:lnTo>
                                  <a:pt x="332051" y="960299"/>
                                </a:lnTo>
                                <a:lnTo>
                                  <a:pt x="332108" y="947372"/>
                                </a:lnTo>
                                <a:lnTo>
                                  <a:pt x="332165" y="957428"/>
                                </a:lnTo>
                                <a:lnTo>
                                  <a:pt x="332221" y="984683"/>
                                </a:lnTo>
                                <a:lnTo>
                                  <a:pt x="332282" y="985553"/>
                                </a:lnTo>
                                <a:lnTo>
                                  <a:pt x="332339" y="928156"/>
                                </a:lnTo>
                                <a:lnTo>
                                  <a:pt x="332396" y="940208"/>
                                </a:lnTo>
                                <a:lnTo>
                                  <a:pt x="332452" y="966313"/>
                                </a:lnTo>
                                <a:lnTo>
                                  <a:pt x="332509" y="948818"/>
                                </a:lnTo>
                                <a:lnTo>
                                  <a:pt x="332566" y="960575"/>
                                </a:lnTo>
                                <a:lnTo>
                                  <a:pt x="332626" y="960870"/>
                                </a:lnTo>
                                <a:lnTo>
                                  <a:pt x="332683" y="932748"/>
                                </a:lnTo>
                                <a:lnTo>
                                  <a:pt x="332740" y="943650"/>
                                </a:lnTo>
                                <a:lnTo>
                                  <a:pt x="332796" y="962296"/>
                                </a:lnTo>
                                <a:lnTo>
                                  <a:pt x="332857" y="956857"/>
                                </a:lnTo>
                                <a:lnTo>
                                  <a:pt x="332914" y="959999"/>
                                </a:lnTo>
                                <a:lnTo>
                                  <a:pt x="332971" y="934170"/>
                                </a:lnTo>
                                <a:lnTo>
                                  <a:pt x="333027" y="969484"/>
                                </a:lnTo>
                                <a:lnTo>
                                  <a:pt x="333084" y="939062"/>
                                </a:lnTo>
                                <a:lnTo>
                                  <a:pt x="333141" y="920692"/>
                                </a:lnTo>
                                <a:lnTo>
                                  <a:pt x="333197" y="956282"/>
                                </a:lnTo>
                                <a:lnTo>
                                  <a:pt x="333258" y="914954"/>
                                </a:lnTo>
                                <a:lnTo>
                                  <a:pt x="333315" y="924985"/>
                                </a:lnTo>
                                <a:lnTo>
                                  <a:pt x="333372" y="959724"/>
                                </a:lnTo>
                                <a:lnTo>
                                  <a:pt x="333428" y="933894"/>
                                </a:lnTo>
                                <a:lnTo>
                                  <a:pt x="333485" y="933599"/>
                                </a:lnTo>
                                <a:lnTo>
                                  <a:pt x="333542" y="939337"/>
                                </a:lnTo>
                                <a:lnTo>
                                  <a:pt x="333602" y="907769"/>
                                </a:lnTo>
                                <a:lnTo>
                                  <a:pt x="333659" y="949393"/>
                                </a:lnTo>
                                <a:lnTo>
                                  <a:pt x="333716" y="926706"/>
                                </a:lnTo>
                                <a:lnTo>
                                  <a:pt x="333772" y="929306"/>
                                </a:lnTo>
                                <a:lnTo>
                                  <a:pt x="333829" y="934470"/>
                                </a:lnTo>
                                <a:lnTo>
                                  <a:pt x="333890" y="947672"/>
                                </a:lnTo>
                                <a:lnTo>
                                  <a:pt x="333947" y="902902"/>
                                </a:lnTo>
                                <a:lnTo>
                                  <a:pt x="334003" y="908640"/>
                                </a:lnTo>
                                <a:lnTo>
                                  <a:pt x="334060" y="908065"/>
                                </a:lnTo>
                                <a:lnTo>
                                  <a:pt x="334117" y="891420"/>
                                </a:lnTo>
                                <a:lnTo>
                                  <a:pt x="334173" y="922693"/>
                                </a:lnTo>
                                <a:lnTo>
                                  <a:pt x="334230" y="924414"/>
                                </a:lnTo>
                                <a:lnTo>
                                  <a:pt x="334291" y="914083"/>
                                </a:lnTo>
                                <a:lnTo>
                                  <a:pt x="334347" y="913808"/>
                                </a:lnTo>
                                <a:lnTo>
                                  <a:pt x="334404" y="913808"/>
                                </a:lnTo>
                                <a:lnTo>
                                  <a:pt x="334461" y="941929"/>
                                </a:lnTo>
                                <a:lnTo>
                                  <a:pt x="334518" y="916675"/>
                                </a:lnTo>
                                <a:lnTo>
                                  <a:pt x="334578" y="883661"/>
                                </a:lnTo>
                                <a:lnTo>
                                  <a:pt x="334635" y="892842"/>
                                </a:lnTo>
                                <a:lnTo>
                                  <a:pt x="334692" y="906044"/>
                                </a:lnTo>
                                <a:lnTo>
                                  <a:pt x="334748" y="931598"/>
                                </a:lnTo>
                                <a:lnTo>
                                  <a:pt x="334805" y="925285"/>
                                </a:lnTo>
                                <a:lnTo>
                                  <a:pt x="334862" y="915529"/>
                                </a:lnTo>
                                <a:lnTo>
                                  <a:pt x="334923" y="908915"/>
                                </a:lnTo>
                                <a:lnTo>
                                  <a:pt x="334979" y="925560"/>
                                </a:lnTo>
                                <a:lnTo>
                                  <a:pt x="335036" y="931298"/>
                                </a:lnTo>
                                <a:lnTo>
                                  <a:pt x="335093" y="908640"/>
                                </a:lnTo>
                                <a:lnTo>
                                  <a:pt x="335149" y="909786"/>
                                </a:lnTo>
                                <a:lnTo>
                                  <a:pt x="335206" y="921543"/>
                                </a:lnTo>
                                <a:lnTo>
                                  <a:pt x="335263" y="913232"/>
                                </a:lnTo>
                                <a:lnTo>
                                  <a:pt x="335324" y="904048"/>
                                </a:lnTo>
                                <a:lnTo>
                                  <a:pt x="335380" y="918971"/>
                                </a:lnTo>
                                <a:lnTo>
                                  <a:pt x="335437" y="867588"/>
                                </a:lnTo>
                                <a:lnTo>
                                  <a:pt x="335494" y="882811"/>
                                </a:lnTo>
                                <a:lnTo>
                                  <a:pt x="335554" y="914654"/>
                                </a:lnTo>
                                <a:lnTo>
                                  <a:pt x="335611" y="908065"/>
                                </a:lnTo>
                                <a:lnTo>
                                  <a:pt x="335668" y="914654"/>
                                </a:lnTo>
                                <a:lnTo>
                                  <a:pt x="335724" y="920121"/>
                                </a:lnTo>
                                <a:lnTo>
                                  <a:pt x="335781" y="873330"/>
                                </a:lnTo>
                                <a:lnTo>
                                  <a:pt x="335838" y="895142"/>
                                </a:lnTo>
                                <a:lnTo>
                                  <a:pt x="335899" y="883661"/>
                                </a:lnTo>
                                <a:lnTo>
                                  <a:pt x="335955" y="909786"/>
                                </a:lnTo>
                                <a:lnTo>
                                  <a:pt x="336012" y="896288"/>
                                </a:lnTo>
                                <a:lnTo>
                                  <a:pt x="336069" y="904898"/>
                                </a:lnTo>
                                <a:lnTo>
                                  <a:pt x="336125" y="922418"/>
                                </a:lnTo>
                                <a:lnTo>
                                  <a:pt x="336182" y="893992"/>
                                </a:lnTo>
                                <a:lnTo>
                                  <a:pt x="336239" y="929877"/>
                                </a:lnTo>
                                <a:lnTo>
                                  <a:pt x="336299" y="914083"/>
                                </a:lnTo>
                                <a:lnTo>
                                  <a:pt x="336356" y="907769"/>
                                </a:lnTo>
                                <a:lnTo>
                                  <a:pt x="336413" y="902027"/>
                                </a:lnTo>
                                <a:lnTo>
                                  <a:pt x="336470" y="907494"/>
                                </a:lnTo>
                                <a:lnTo>
                                  <a:pt x="336530" y="900881"/>
                                </a:lnTo>
                                <a:lnTo>
                                  <a:pt x="336587" y="906344"/>
                                </a:lnTo>
                                <a:lnTo>
                                  <a:pt x="336644" y="885107"/>
                                </a:lnTo>
                                <a:lnTo>
                                  <a:pt x="336700" y="919246"/>
                                </a:lnTo>
                                <a:lnTo>
                                  <a:pt x="336757" y="911511"/>
                                </a:lnTo>
                                <a:lnTo>
                                  <a:pt x="336814" y="902327"/>
                                </a:lnTo>
                                <a:lnTo>
                                  <a:pt x="336871" y="883961"/>
                                </a:lnTo>
                                <a:lnTo>
                                  <a:pt x="336931" y="904623"/>
                                </a:lnTo>
                                <a:lnTo>
                                  <a:pt x="336988" y="906919"/>
                                </a:lnTo>
                                <a:lnTo>
                                  <a:pt x="337045" y="914654"/>
                                </a:lnTo>
                                <a:lnTo>
                                  <a:pt x="337101" y="910936"/>
                                </a:lnTo>
                                <a:lnTo>
                                  <a:pt x="337158" y="905194"/>
                                </a:lnTo>
                                <a:lnTo>
                                  <a:pt x="337215" y="943930"/>
                                </a:lnTo>
                                <a:lnTo>
                                  <a:pt x="337275" y="908915"/>
                                </a:lnTo>
                                <a:lnTo>
                                  <a:pt x="337332" y="888825"/>
                                </a:lnTo>
                                <a:lnTo>
                                  <a:pt x="337389" y="892842"/>
                                </a:lnTo>
                                <a:lnTo>
                                  <a:pt x="337446" y="915529"/>
                                </a:lnTo>
                                <a:lnTo>
                                  <a:pt x="337502" y="915804"/>
                                </a:lnTo>
                                <a:lnTo>
                                  <a:pt x="337563" y="907194"/>
                                </a:lnTo>
                                <a:lnTo>
                                  <a:pt x="337620" y="893992"/>
                                </a:lnTo>
                                <a:lnTo>
                                  <a:pt x="337676" y="920968"/>
                                </a:lnTo>
                                <a:lnTo>
                                  <a:pt x="337733" y="942780"/>
                                </a:lnTo>
                                <a:lnTo>
                                  <a:pt x="337790" y="898880"/>
                                </a:lnTo>
                                <a:lnTo>
                                  <a:pt x="337846" y="911787"/>
                                </a:lnTo>
                                <a:lnTo>
                                  <a:pt x="337903" y="929577"/>
                                </a:lnTo>
                                <a:lnTo>
                                  <a:pt x="337964" y="904898"/>
                                </a:lnTo>
                                <a:lnTo>
                                  <a:pt x="338021" y="918100"/>
                                </a:lnTo>
                                <a:lnTo>
                                  <a:pt x="338077" y="908065"/>
                                </a:lnTo>
                                <a:lnTo>
                                  <a:pt x="338134" y="910637"/>
                                </a:lnTo>
                                <a:lnTo>
                                  <a:pt x="338195" y="926435"/>
                                </a:lnTo>
                                <a:lnTo>
                                  <a:pt x="338251" y="929577"/>
                                </a:lnTo>
                                <a:lnTo>
                                  <a:pt x="338308" y="891995"/>
                                </a:lnTo>
                                <a:lnTo>
                                  <a:pt x="338365" y="918971"/>
                                </a:lnTo>
                                <a:lnTo>
                                  <a:pt x="338422" y="877347"/>
                                </a:lnTo>
                                <a:lnTo>
                                  <a:pt x="338478" y="933894"/>
                                </a:lnTo>
                                <a:lnTo>
                                  <a:pt x="338539" y="912362"/>
                                </a:lnTo>
                                <a:lnTo>
                                  <a:pt x="338596" y="936191"/>
                                </a:lnTo>
                                <a:lnTo>
                                  <a:pt x="338652" y="948518"/>
                                </a:lnTo>
                                <a:lnTo>
                                  <a:pt x="338709" y="900006"/>
                                </a:lnTo>
                                <a:lnTo>
                                  <a:pt x="338766" y="885083"/>
                                </a:lnTo>
                                <a:lnTo>
                                  <a:pt x="338823" y="910337"/>
                                </a:lnTo>
                                <a:lnTo>
                                  <a:pt x="338879" y="906044"/>
                                </a:lnTo>
                                <a:lnTo>
                                  <a:pt x="338940" y="923264"/>
                                </a:lnTo>
                                <a:lnTo>
                                  <a:pt x="338997" y="922693"/>
                                </a:lnTo>
                                <a:lnTo>
                                  <a:pt x="339053" y="900581"/>
                                </a:lnTo>
                                <a:lnTo>
                                  <a:pt x="339110" y="905473"/>
                                </a:lnTo>
                                <a:lnTo>
                                  <a:pt x="339171" y="922968"/>
                                </a:lnTo>
                                <a:lnTo>
                                  <a:pt x="339228" y="893417"/>
                                </a:lnTo>
                                <a:lnTo>
                                  <a:pt x="339284" y="933874"/>
                                </a:lnTo>
                                <a:lnTo>
                                  <a:pt x="339341" y="901731"/>
                                </a:lnTo>
                                <a:lnTo>
                                  <a:pt x="339398" y="916655"/>
                                </a:lnTo>
                                <a:lnTo>
                                  <a:pt x="339454" y="912362"/>
                                </a:lnTo>
                                <a:lnTo>
                                  <a:pt x="339511" y="908915"/>
                                </a:lnTo>
                                <a:lnTo>
                                  <a:pt x="339572" y="923539"/>
                                </a:lnTo>
                                <a:lnTo>
                                  <a:pt x="339628" y="900006"/>
                                </a:lnTo>
                                <a:lnTo>
                                  <a:pt x="339685" y="915229"/>
                                </a:lnTo>
                                <a:lnTo>
                                  <a:pt x="339742" y="916655"/>
                                </a:lnTo>
                                <a:lnTo>
                                  <a:pt x="339798" y="911487"/>
                                </a:lnTo>
                                <a:lnTo>
                                  <a:pt x="339855" y="895989"/>
                                </a:lnTo>
                                <a:lnTo>
                                  <a:pt x="339916" y="912633"/>
                                </a:lnTo>
                                <a:lnTo>
                                  <a:pt x="339973" y="917801"/>
                                </a:lnTo>
                                <a:lnTo>
                                  <a:pt x="340029" y="907470"/>
                                </a:lnTo>
                                <a:lnTo>
                                  <a:pt x="340086" y="936741"/>
                                </a:lnTo>
                                <a:lnTo>
                                  <a:pt x="340147" y="918100"/>
                                </a:lnTo>
                                <a:lnTo>
                                  <a:pt x="340203" y="894567"/>
                                </a:lnTo>
                                <a:lnTo>
                                  <a:pt x="340260" y="920097"/>
                                </a:lnTo>
                                <a:lnTo>
                                  <a:pt x="340317" y="914083"/>
                                </a:lnTo>
                                <a:lnTo>
                                  <a:pt x="340374" y="876197"/>
                                </a:lnTo>
                                <a:lnTo>
                                  <a:pt x="340430" y="925260"/>
                                </a:lnTo>
                                <a:lnTo>
                                  <a:pt x="340487" y="898285"/>
                                </a:lnTo>
                                <a:lnTo>
                                  <a:pt x="340548" y="918100"/>
                                </a:lnTo>
                                <a:lnTo>
                                  <a:pt x="340604" y="907769"/>
                                </a:lnTo>
                                <a:lnTo>
                                  <a:pt x="340661" y="934170"/>
                                </a:lnTo>
                                <a:lnTo>
                                  <a:pt x="340718" y="912633"/>
                                </a:lnTo>
                                <a:lnTo>
                                  <a:pt x="340775" y="895418"/>
                                </a:lnTo>
                                <a:lnTo>
                                  <a:pt x="340831" y="896288"/>
                                </a:lnTo>
                                <a:lnTo>
                                  <a:pt x="340892" y="921543"/>
                                </a:lnTo>
                                <a:lnTo>
                                  <a:pt x="340949" y="898860"/>
                                </a:lnTo>
                                <a:lnTo>
                                  <a:pt x="341005" y="897139"/>
                                </a:lnTo>
                                <a:lnTo>
                                  <a:pt x="341062" y="924689"/>
                                </a:lnTo>
                                <a:lnTo>
                                  <a:pt x="341119" y="892546"/>
                                </a:lnTo>
                                <a:lnTo>
                                  <a:pt x="341179" y="906894"/>
                                </a:lnTo>
                                <a:lnTo>
                                  <a:pt x="341236" y="925560"/>
                                </a:lnTo>
                                <a:lnTo>
                                  <a:pt x="341293" y="892271"/>
                                </a:lnTo>
                                <a:lnTo>
                                  <a:pt x="341350" y="876197"/>
                                </a:lnTo>
                                <a:lnTo>
                                  <a:pt x="341406" y="872755"/>
                                </a:lnTo>
                                <a:lnTo>
                                  <a:pt x="341463" y="898285"/>
                                </a:lnTo>
                                <a:lnTo>
                                  <a:pt x="341520" y="885658"/>
                                </a:lnTo>
                                <a:lnTo>
                                  <a:pt x="341580" y="900881"/>
                                </a:lnTo>
                                <a:lnTo>
                                  <a:pt x="341637" y="920397"/>
                                </a:lnTo>
                                <a:lnTo>
                                  <a:pt x="341694" y="918376"/>
                                </a:lnTo>
                                <a:lnTo>
                                  <a:pt x="341750" y="885658"/>
                                </a:lnTo>
                                <a:lnTo>
                                  <a:pt x="341807" y="898285"/>
                                </a:lnTo>
                                <a:lnTo>
                                  <a:pt x="341868" y="897139"/>
                                </a:lnTo>
                                <a:lnTo>
                                  <a:pt x="341925" y="909490"/>
                                </a:lnTo>
                                <a:lnTo>
                                  <a:pt x="341981" y="900006"/>
                                </a:lnTo>
                                <a:lnTo>
                                  <a:pt x="342038" y="897710"/>
                                </a:lnTo>
                                <a:lnTo>
                                  <a:pt x="342095" y="871309"/>
                                </a:lnTo>
                                <a:lnTo>
                                  <a:pt x="342151" y="895418"/>
                                </a:lnTo>
                                <a:lnTo>
                                  <a:pt x="342212" y="910062"/>
                                </a:lnTo>
                                <a:lnTo>
                                  <a:pt x="342269" y="913508"/>
                                </a:lnTo>
                                <a:lnTo>
                                  <a:pt x="342326" y="902302"/>
                                </a:lnTo>
                                <a:lnTo>
                                  <a:pt x="342382" y="854090"/>
                                </a:lnTo>
                                <a:lnTo>
                                  <a:pt x="342439" y="919246"/>
                                </a:lnTo>
                                <a:lnTo>
                                  <a:pt x="342496" y="882511"/>
                                </a:lnTo>
                                <a:lnTo>
                                  <a:pt x="342552" y="939038"/>
                                </a:lnTo>
                                <a:lnTo>
                                  <a:pt x="342613" y="905749"/>
                                </a:lnTo>
                                <a:lnTo>
                                  <a:pt x="342670" y="891396"/>
                                </a:lnTo>
                                <a:lnTo>
                                  <a:pt x="342726" y="906324"/>
                                </a:lnTo>
                                <a:lnTo>
                                  <a:pt x="342783" y="911212"/>
                                </a:lnTo>
                                <a:lnTo>
                                  <a:pt x="342844" y="907194"/>
                                </a:lnTo>
                                <a:lnTo>
                                  <a:pt x="342901" y="914083"/>
                                </a:lnTo>
                                <a:lnTo>
                                  <a:pt x="342957" y="905473"/>
                                </a:lnTo>
                                <a:lnTo>
                                  <a:pt x="343014" y="869584"/>
                                </a:lnTo>
                                <a:lnTo>
                                  <a:pt x="343071" y="891696"/>
                                </a:lnTo>
                                <a:lnTo>
                                  <a:pt x="343127" y="894567"/>
                                </a:lnTo>
                                <a:lnTo>
                                  <a:pt x="343188" y="908915"/>
                                </a:lnTo>
                                <a:lnTo>
                                  <a:pt x="343245" y="910637"/>
                                </a:lnTo>
                                <a:lnTo>
                                  <a:pt x="343302" y="871605"/>
                                </a:lnTo>
                                <a:lnTo>
                                  <a:pt x="343358" y="908045"/>
                                </a:lnTo>
                                <a:lnTo>
                                  <a:pt x="343415" y="917226"/>
                                </a:lnTo>
                                <a:lnTo>
                                  <a:pt x="343472" y="882511"/>
                                </a:lnTo>
                                <a:lnTo>
                                  <a:pt x="343528" y="890550"/>
                                </a:lnTo>
                                <a:lnTo>
                                  <a:pt x="343589" y="902877"/>
                                </a:lnTo>
                                <a:lnTo>
                                  <a:pt x="343646" y="881936"/>
                                </a:lnTo>
                                <a:lnTo>
                                  <a:pt x="343702" y="927561"/>
                                </a:lnTo>
                                <a:lnTo>
                                  <a:pt x="343759" y="929577"/>
                                </a:lnTo>
                                <a:lnTo>
                                  <a:pt x="343820" y="919246"/>
                                </a:lnTo>
                                <a:lnTo>
                                  <a:pt x="343877" y="871030"/>
                                </a:lnTo>
                                <a:lnTo>
                                  <a:pt x="343933" y="897139"/>
                                </a:lnTo>
                                <a:lnTo>
                                  <a:pt x="343990" y="887954"/>
                                </a:lnTo>
                                <a:lnTo>
                                  <a:pt x="344047" y="902027"/>
                                </a:lnTo>
                                <a:lnTo>
                                  <a:pt x="344103" y="903748"/>
                                </a:lnTo>
                                <a:lnTo>
                                  <a:pt x="344160" y="893992"/>
                                </a:lnTo>
                                <a:lnTo>
                                  <a:pt x="344221" y="897139"/>
                                </a:lnTo>
                                <a:lnTo>
                                  <a:pt x="344278" y="890825"/>
                                </a:lnTo>
                                <a:lnTo>
                                  <a:pt x="344334" y="913783"/>
                                </a:lnTo>
                                <a:lnTo>
                                  <a:pt x="344391" y="893417"/>
                                </a:lnTo>
                                <a:lnTo>
                                  <a:pt x="344448" y="918100"/>
                                </a:lnTo>
                                <a:lnTo>
                                  <a:pt x="344504" y="910062"/>
                                </a:lnTo>
                                <a:lnTo>
                                  <a:pt x="344565" y="900605"/>
                                </a:lnTo>
                                <a:lnTo>
                                  <a:pt x="344622" y="916950"/>
                                </a:lnTo>
                                <a:lnTo>
                                  <a:pt x="344678" y="895438"/>
                                </a:lnTo>
                                <a:lnTo>
                                  <a:pt x="344735" y="909786"/>
                                </a:lnTo>
                                <a:lnTo>
                                  <a:pt x="344796" y="892271"/>
                                </a:lnTo>
                                <a:lnTo>
                                  <a:pt x="344853" y="925560"/>
                                </a:lnTo>
                                <a:lnTo>
                                  <a:pt x="344909" y="910361"/>
                                </a:lnTo>
                                <a:lnTo>
                                  <a:pt x="344966" y="912933"/>
                                </a:lnTo>
                                <a:lnTo>
                                  <a:pt x="345023" y="920121"/>
                                </a:lnTo>
                                <a:lnTo>
                                  <a:pt x="345079" y="897734"/>
                                </a:lnTo>
                                <a:lnTo>
                                  <a:pt x="345136" y="902602"/>
                                </a:lnTo>
                                <a:lnTo>
                                  <a:pt x="345197" y="905473"/>
                                </a:lnTo>
                                <a:lnTo>
                                  <a:pt x="345254" y="899455"/>
                                </a:lnTo>
                                <a:lnTo>
                                  <a:pt x="345310" y="911511"/>
                                </a:lnTo>
                                <a:lnTo>
                                  <a:pt x="345367" y="914379"/>
                                </a:lnTo>
                                <a:lnTo>
                                  <a:pt x="345424" y="932173"/>
                                </a:lnTo>
                                <a:lnTo>
                                  <a:pt x="345484" y="909490"/>
                                </a:lnTo>
                                <a:lnTo>
                                  <a:pt x="345541" y="928431"/>
                                </a:lnTo>
                                <a:lnTo>
                                  <a:pt x="345598" y="900605"/>
                                </a:lnTo>
                                <a:lnTo>
                                  <a:pt x="345654" y="937337"/>
                                </a:lnTo>
                                <a:lnTo>
                                  <a:pt x="345711" y="918100"/>
                                </a:lnTo>
                                <a:lnTo>
                                  <a:pt x="345768" y="922693"/>
                                </a:lnTo>
                                <a:lnTo>
                                  <a:pt x="345829" y="932173"/>
                                </a:lnTo>
                                <a:lnTo>
                                  <a:pt x="345885" y="912362"/>
                                </a:lnTo>
                                <a:lnTo>
                                  <a:pt x="345942" y="937041"/>
                                </a:lnTo>
                                <a:lnTo>
                                  <a:pt x="345999" y="941358"/>
                                </a:lnTo>
                                <a:lnTo>
                                  <a:pt x="346055" y="932173"/>
                                </a:lnTo>
                                <a:lnTo>
                                  <a:pt x="346112" y="930152"/>
                                </a:lnTo>
                                <a:lnTo>
                                  <a:pt x="346169" y="955407"/>
                                </a:lnTo>
                                <a:lnTo>
                                  <a:pt x="346229" y="965463"/>
                                </a:lnTo>
                                <a:lnTo>
                                  <a:pt x="346286" y="926135"/>
                                </a:lnTo>
                                <a:lnTo>
                                  <a:pt x="346343" y="920692"/>
                                </a:lnTo>
                                <a:lnTo>
                                  <a:pt x="346400" y="931298"/>
                                </a:lnTo>
                                <a:lnTo>
                                  <a:pt x="346460" y="946522"/>
                                </a:lnTo>
                                <a:lnTo>
                                  <a:pt x="346517" y="949093"/>
                                </a:lnTo>
                                <a:lnTo>
                                  <a:pt x="346574" y="944226"/>
                                </a:lnTo>
                                <a:lnTo>
                                  <a:pt x="346630" y="942504"/>
                                </a:lnTo>
                                <a:lnTo>
                                  <a:pt x="346687" y="933024"/>
                                </a:lnTo>
                                <a:lnTo>
                                  <a:pt x="346744" y="954832"/>
                                </a:lnTo>
                                <a:lnTo>
                                  <a:pt x="346801" y="940484"/>
                                </a:lnTo>
                                <a:lnTo>
                                  <a:pt x="346861" y="967463"/>
                                </a:lnTo>
                                <a:lnTo>
                                  <a:pt x="346918" y="961721"/>
                                </a:lnTo>
                                <a:lnTo>
                                  <a:pt x="346975" y="962296"/>
                                </a:lnTo>
                                <a:lnTo>
                                  <a:pt x="347031" y="940783"/>
                                </a:lnTo>
                                <a:lnTo>
                                  <a:pt x="347088" y="972351"/>
                                </a:lnTo>
                                <a:lnTo>
                                  <a:pt x="347145" y="948243"/>
                                </a:lnTo>
                                <a:lnTo>
                                  <a:pt x="347206" y="964592"/>
                                </a:lnTo>
                                <a:lnTo>
                                  <a:pt x="347262" y="943079"/>
                                </a:lnTo>
                                <a:lnTo>
                                  <a:pt x="347319" y="946522"/>
                                </a:lnTo>
                                <a:lnTo>
                                  <a:pt x="347376" y="969484"/>
                                </a:lnTo>
                                <a:lnTo>
                                  <a:pt x="347436" y="982682"/>
                                </a:lnTo>
                                <a:lnTo>
                                  <a:pt x="347493" y="976944"/>
                                </a:lnTo>
                                <a:lnTo>
                                  <a:pt x="347550" y="947672"/>
                                </a:lnTo>
                                <a:lnTo>
                                  <a:pt x="347607" y="966888"/>
                                </a:lnTo>
                                <a:lnTo>
                                  <a:pt x="347663" y="955982"/>
                                </a:lnTo>
                                <a:lnTo>
                                  <a:pt x="347720" y="988996"/>
                                </a:lnTo>
                                <a:lnTo>
                                  <a:pt x="347777" y="980390"/>
                                </a:lnTo>
                                <a:lnTo>
                                  <a:pt x="347837" y="954832"/>
                                </a:lnTo>
                                <a:lnTo>
                                  <a:pt x="347894" y="959424"/>
                                </a:lnTo>
                                <a:lnTo>
                                  <a:pt x="347951" y="969759"/>
                                </a:lnTo>
                                <a:lnTo>
                                  <a:pt x="348007" y="980961"/>
                                </a:lnTo>
                                <a:lnTo>
                                  <a:pt x="348064" y="982111"/>
                                </a:lnTo>
                                <a:lnTo>
                                  <a:pt x="348121" y="993017"/>
                                </a:lnTo>
                                <a:lnTo>
                                  <a:pt x="348181" y="978094"/>
                                </a:lnTo>
                                <a:lnTo>
                                  <a:pt x="348238" y="999902"/>
                                </a:lnTo>
                                <a:lnTo>
                                  <a:pt x="348295" y="980961"/>
                                </a:lnTo>
                                <a:lnTo>
                                  <a:pt x="348352" y="984683"/>
                                </a:lnTo>
                                <a:lnTo>
                                  <a:pt x="348408" y="951114"/>
                                </a:lnTo>
                                <a:lnTo>
                                  <a:pt x="348469" y="946226"/>
                                </a:lnTo>
                                <a:lnTo>
                                  <a:pt x="348526" y="970330"/>
                                </a:lnTo>
                                <a:lnTo>
                                  <a:pt x="348582" y="987274"/>
                                </a:lnTo>
                                <a:lnTo>
                                  <a:pt x="348639" y="981811"/>
                                </a:lnTo>
                                <a:lnTo>
                                  <a:pt x="348696" y="1011958"/>
                                </a:lnTo>
                                <a:lnTo>
                                  <a:pt x="348753" y="1007365"/>
                                </a:lnTo>
                                <a:lnTo>
                                  <a:pt x="348809" y="1006495"/>
                                </a:lnTo>
                                <a:lnTo>
                                  <a:pt x="348870" y="970055"/>
                                </a:lnTo>
                                <a:lnTo>
                                  <a:pt x="348927" y="1009087"/>
                                </a:lnTo>
                                <a:lnTo>
                                  <a:pt x="348983" y="976944"/>
                                </a:lnTo>
                                <a:lnTo>
                                  <a:pt x="349040" y="988996"/>
                                </a:lnTo>
                                <a:lnTo>
                                  <a:pt x="349097" y="979515"/>
                                </a:lnTo>
                                <a:lnTo>
                                  <a:pt x="349158" y="1006791"/>
                                </a:lnTo>
                                <a:lnTo>
                                  <a:pt x="349214" y="987850"/>
                                </a:lnTo>
                                <a:lnTo>
                                  <a:pt x="349271" y="1009937"/>
                                </a:lnTo>
                                <a:lnTo>
                                  <a:pt x="349328" y="970630"/>
                                </a:lnTo>
                                <a:lnTo>
                                  <a:pt x="349384" y="1031174"/>
                                </a:lnTo>
                                <a:lnTo>
                                  <a:pt x="349441" y="970905"/>
                                </a:lnTo>
                                <a:lnTo>
                                  <a:pt x="349502" y="989275"/>
                                </a:lnTo>
                                <a:lnTo>
                                  <a:pt x="349559" y="1025731"/>
                                </a:lnTo>
                                <a:lnTo>
                                  <a:pt x="349615" y="1004494"/>
                                </a:lnTo>
                                <a:lnTo>
                                  <a:pt x="349672" y="1011083"/>
                                </a:lnTo>
                                <a:lnTo>
                                  <a:pt x="349728" y="988125"/>
                                </a:lnTo>
                                <a:lnTo>
                                  <a:pt x="349785" y="1006495"/>
                                </a:lnTo>
                                <a:lnTo>
                                  <a:pt x="349842" y="993864"/>
                                </a:lnTo>
                                <a:lnTo>
                                  <a:pt x="349903" y="1012533"/>
                                </a:lnTo>
                                <a:lnTo>
                                  <a:pt x="349959" y="995589"/>
                                </a:lnTo>
                                <a:lnTo>
                                  <a:pt x="350016" y="1031749"/>
                                </a:lnTo>
                                <a:lnTo>
                                  <a:pt x="350073" y="1021714"/>
                                </a:lnTo>
                                <a:lnTo>
                                  <a:pt x="350133" y="1012233"/>
                                </a:lnTo>
                                <a:lnTo>
                                  <a:pt x="350190" y="998456"/>
                                </a:lnTo>
                                <a:lnTo>
                                  <a:pt x="350247" y="1012808"/>
                                </a:lnTo>
                                <a:lnTo>
                                  <a:pt x="350304" y="1001627"/>
                                </a:lnTo>
                                <a:lnTo>
                                  <a:pt x="350360" y="1009662"/>
                                </a:lnTo>
                                <a:lnTo>
                                  <a:pt x="350417" y="1011658"/>
                                </a:lnTo>
                                <a:lnTo>
                                  <a:pt x="350478" y="1024861"/>
                                </a:lnTo>
                                <a:lnTo>
                                  <a:pt x="350534" y="1026881"/>
                                </a:lnTo>
                                <a:lnTo>
                                  <a:pt x="350591" y="1044672"/>
                                </a:lnTo>
                                <a:lnTo>
                                  <a:pt x="350648" y="1006791"/>
                                </a:lnTo>
                                <a:lnTo>
                                  <a:pt x="350705" y="1010808"/>
                                </a:lnTo>
                                <a:lnTo>
                                  <a:pt x="350761" y="985553"/>
                                </a:lnTo>
                                <a:lnTo>
                                  <a:pt x="350818" y="1020843"/>
                                </a:lnTo>
                                <a:lnTo>
                                  <a:pt x="350879" y="1006791"/>
                                </a:lnTo>
                                <a:lnTo>
                                  <a:pt x="350935" y="1010808"/>
                                </a:lnTo>
                                <a:lnTo>
                                  <a:pt x="350992" y="1033470"/>
                                </a:lnTo>
                                <a:lnTo>
                                  <a:pt x="351049" y="1016826"/>
                                </a:lnTo>
                                <a:lnTo>
                                  <a:pt x="351110" y="1012233"/>
                                </a:lnTo>
                                <a:lnTo>
                                  <a:pt x="351166" y="1024861"/>
                                </a:lnTo>
                                <a:lnTo>
                                  <a:pt x="351223" y="1016826"/>
                                </a:lnTo>
                                <a:lnTo>
                                  <a:pt x="351280" y="1036913"/>
                                </a:lnTo>
                                <a:lnTo>
                                  <a:pt x="351336" y="997881"/>
                                </a:lnTo>
                                <a:lnTo>
                                  <a:pt x="351393" y="1044672"/>
                                </a:lnTo>
                                <a:lnTo>
                                  <a:pt x="351450" y="996160"/>
                                </a:lnTo>
                                <a:lnTo>
                                  <a:pt x="351510" y="1030324"/>
                                </a:lnTo>
                                <a:lnTo>
                                  <a:pt x="351567" y="1010233"/>
                                </a:lnTo>
                                <a:lnTo>
                                  <a:pt x="351624" y="1007365"/>
                                </a:lnTo>
                                <a:lnTo>
                                  <a:pt x="351680" y="1039784"/>
                                </a:lnTo>
                                <a:lnTo>
                                  <a:pt x="351737" y="1017397"/>
                                </a:lnTo>
                                <a:lnTo>
                                  <a:pt x="351794" y="988425"/>
                                </a:lnTo>
                                <a:lnTo>
                                  <a:pt x="351855" y="996460"/>
                                </a:lnTo>
                                <a:lnTo>
                                  <a:pt x="351911" y="1011083"/>
                                </a:lnTo>
                                <a:lnTo>
                                  <a:pt x="351968" y="1012533"/>
                                </a:lnTo>
                                <a:lnTo>
                                  <a:pt x="352025" y="992442"/>
                                </a:lnTo>
                                <a:lnTo>
                                  <a:pt x="352086" y="1038934"/>
                                </a:lnTo>
                                <a:lnTo>
                                  <a:pt x="352142" y="1005345"/>
                                </a:lnTo>
                                <a:lnTo>
                                  <a:pt x="352199" y="1040084"/>
                                </a:lnTo>
                                <a:lnTo>
                                  <a:pt x="352256" y="1048394"/>
                                </a:lnTo>
                                <a:lnTo>
                                  <a:pt x="352312" y="1017397"/>
                                </a:lnTo>
                                <a:lnTo>
                                  <a:pt x="352369" y="1026007"/>
                                </a:lnTo>
                                <a:lnTo>
                                  <a:pt x="352426" y="1034916"/>
                                </a:lnTo>
                                <a:lnTo>
                                  <a:pt x="352486" y="1045247"/>
                                </a:lnTo>
                                <a:lnTo>
                                  <a:pt x="352543" y="1058449"/>
                                </a:lnTo>
                                <a:lnTo>
                                  <a:pt x="352600" y="1044101"/>
                                </a:lnTo>
                                <a:lnTo>
                                  <a:pt x="352657" y="1033195"/>
                                </a:lnTo>
                                <a:lnTo>
                                  <a:pt x="352713" y="1042380"/>
                                </a:lnTo>
                                <a:lnTo>
                                  <a:pt x="352774" y="1035191"/>
                                </a:lnTo>
                                <a:lnTo>
                                  <a:pt x="352831" y="1056153"/>
                                </a:lnTo>
                                <a:lnTo>
                                  <a:pt x="352887" y="1063317"/>
                                </a:lnTo>
                                <a:lnTo>
                                  <a:pt x="352944" y="1036913"/>
                                </a:lnTo>
                                <a:lnTo>
                                  <a:pt x="353001" y="1045522"/>
                                </a:lnTo>
                                <a:lnTo>
                                  <a:pt x="353058" y="1062742"/>
                                </a:lnTo>
                                <a:lnTo>
                                  <a:pt x="353118" y="1029178"/>
                                </a:lnTo>
                                <a:lnTo>
                                  <a:pt x="353175" y="1056428"/>
                                </a:lnTo>
                                <a:lnTo>
                                  <a:pt x="353232" y="1052136"/>
                                </a:lnTo>
                                <a:lnTo>
                                  <a:pt x="353288" y="1030899"/>
                                </a:lnTo>
                                <a:lnTo>
                                  <a:pt x="353345" y="1053857"/>
                                </a:lnTo>
                                <a:lnTo>
                                  <a:pt x="353402" y="1056153"/>
                                </a:lnTo>
                                <a:lnTo>
                                  <a:pt x="353458" y="1044952"/>
                                </a:lnTo>
                                <a:lnTo>
                                  <a:pt x="353519" y="1048969"/>
                                </a:lnTo>
                                <a:lnTo>
                                  <a:pt x="353576" y="1075098"/>
                                </a:lnTo>
                                <a:lnTo>
                                  <a:pt x="353633" y="1050415"/>
                                </a:lnTo>
                                <a:lnTo>
                                  <a:pt x="353689" y="1045247"/>
                                </a:lnTo>
                                <a:lnTo>
                                  <a:pt x="353750" y="1040359"/>
                                </a:lnTo>
                                <a:lnTo>
                                  <a:pt x="353807" y="1076244"/>
                                </a:lnTo>
                                <a:lnTo>
                                  <a:pt x="353863" y="1068209"/>
                                </a:lnTo>
                                <a:lnTo>
                                  <a:pt x="353920" y="1034620"/>
                                </a:lnTo>
                                <a:lnTo>
                                  <a:pt x="353977" y="1028303"/>
                                </a:lnTo>
                                <a:lnTo>
                                  <a:pt x="354033" y="1073648"/>
                                </a:lnTo>
                                <a:lnTo>
                                  <a:pt x="354090" y="1053857"/>
                                </a:lnTo>
                                <a:lnTo>
                                  <a:pt x="354151" y="1031474"/>
                                </a:lnTo>
                                <a:lnTo>
                                  <a:pt x="354208" y="1050690"/>
                                </a:lnTo>
                                <a:lnTo>
                                  <a:pt x="354264" y="1076519"/>
                                </a:lnTo>
                                <a:lnTo>
                                  <a:pt x="354321" y="1079391"/>
                                </a:lnTo>
                                <a:lnTo>
                                  <a:pt x="354378" y="1038934"/>
                                </a:lnTo>
                                <a:lnTo>
                                  <a:pt x="354434" y="1044672"/>
                                </a:lnTo>
                                <a:lnTo>
                                  <a:pt x="354495" y="1042655"/>
                                </a:lnTo>
                                <a:lnTo>
                                  <a:pt x="354552" y="1048394"/>
                                </a:lnTo>
                                <a:lnTo>
                                  <a:pt x="354609" y="1040659"/>
                                </a:lnTo>
                                <a:lnTo>
                                  <a:pt x="354665" y="1048969"/>
                                </a:lnTo>
                                <a:lnTo>
                                  <a:pt x="354726" y="1042080"/>
                                </a:lnTo>
                                <a:lnTo>
                                  <a:pt x="354783" y="1036342"/>
                                </a:lnTo>
                                <a:lnTo>
                                  <a:pt x="354839" y="1062467"/>
                                </a:lnTo>
                                <a:lnTo>
                                  <a:pt x="354896" y="1040359"/>
                                </a:lnTo>
                                <a:lnTo>
                                  <a:pt x="354953" y="1055007"/>
                                </a:lnTo>
                                <a:lnTo>
                                  <a:pt x="355009" y="1063042"/>
                                </a:lnTo>
                                <a:lnTo>
                                  <a:pt x="355066" y="1041805"/>
                                </a:lnTo>
                                <a:lnTo>
                                  <a:pt x="355127" y="1047819"/>
                                </a:lnTo>
                                <a:lnTo>
                                  <a:pt x="355184" y="1049840"/>
                                </a:lnTo>
                                <a:lnTo>
                                  <a:pt x="355240" y="999902"/>
                                </a:lnTo>
                                <a:lnTo>
                                  <a:pt x="355297" y="1052986"/>
                                </a:lnTo>
                                <a:lnTo>
                                  <a:pt x="355354" y="1058725"/>
                                </a:lnTo>
                                <a:lnTo>
                                  <a:pt x="355410" y="1054432"/>
                                </a:lnTo>
                                <a:lnTo>
                                  <a:pt x="355471" y="1047819"/>
                                </a:lnTo>
                                <a:lnTo>
                                  <a:pt x="355528" y="1028878"/>
                                </a:lnTo>
                                <a:lnTo>
                                  <a:pt x="355585" y="1033470"/>
                                </a:lnTo>
                                <a:lnTo>
                                  <a:pt x="355641" y="1039508"/>
                                </a:lnTo>
                                <a:lnTo>
                                  <a:pt x="355698" y="1024010"/>
                                </a:lnTo>
                                <a:lnTo>
                                  <a:pt x="355759" y="1042080"/>
                                </a:lnTo>
                                <a:lnTo>
                                  <a:pt x="355815" y="1048118"/>
                                </a:lnTo>
                                <a:lnTo>
                                  <a:pt x="355872" y="1023714"/>
                                </a:lnTo>
                                <a:lnTo>
                                  <a:pt x="355929" y="1000752"/>
                                </a:lnTo>
                                <a:lnTo>
                                  <a:pt x="355985" y="1009937"/>
                                </a:lnTo>
                                <a:lnTo>
                                  <a:pt x="356042" y="1013955"/>
                                </a:lnTo>
                                <a:lnTo>
                                  <a:pt x="356099" y="1037488"/>
                                </a:lnTo>
                                <a:lnTo>
                                  <a:pt x="356160" y="1030899"/>
                                </a:lnTo>
                                <a:lnTo>
                                  <a:pt x="356216" y="998456"/>
                                </a:lnTo>
                                <a:lnTo>
                                  <a:pt x="356273" y="1030324"/>
                                </a:lnTo>
                                <a:lnTo>
                                  <a:pt x="356330" y="998181"/>
                                </a:lnTo>
                                <a:lnTo>
                                  <a:pt x="356386" y="1033195"/>
                                </a:lnTo>
                                <a:lnTo>
                                  <a:pt x="356447" y="1001902"/>
                                </a:lnTo>
                                <a:lnTo>
                                  <a:pt x="356504" y="1027157"/>
                                </a:lnTo>
                                <a:lnTo>
                                  <a:pt x="356560" y="1032620"/>
                                </a:lnTo>
                                <a:lnTo>
                                  <a:pt x="356617" y="1015101"/>
                                </a:lnTo>
                                <a:lnTo>
                                  <a:pt x="356674" y="1017121"/>
                                </a:lnTo>
                                <a:lnTo>
                                  <a:pt x="356731" y="1016546"/>
                                </a:lnTo>
                                <a:lnTo>
                                  <a:pt x="356791" y="991571"/>
                                </a:lnTo>
                                <a:lnTo>
                                  <a:pt x="356848" y="1039508"/>
                                </a:lnTo>
                                <a:lnTo>
                                  <a:pt x="356905" y="1010508"/>
                                </a:lnTo>
                                <a:lnTo>
                                  <a:pt x="356961" y="1003923"/>
                                </a:lnTo>
                                <a:lnTo>
                                  <a:pt x="357018" y="1032620"/>
                                </a:lnTo>
                                <a:lnTo>
                                  <a:pt x="357075" y="1006215"/>
                                </a:lnTo>
                                <a:lnTo>
                                  <a:pt x="357132" y="1019418"/>
                                </a:lnTo>
                                <a:lnTo>
                                  <a:pt x="357192" y="1008787"/>
                                </a:lnTo>
                                <a:lnTo>
                                  <a:pt x="357249" y="993017"/>
                                </a:lnTo>
                                <a:lnTo>
                                  <a:pt x="357306" y="1015101"/>
                                </a:lnTo>
                                <a:lnTo>
                                  <a:pt x="357362" y="992142"/>
                                </a:lnTo>
                                <a:lnTo>
                                  <a:pt x="357423" y="975498"/>
                                </a:lnTo>
                                <a:lnTo>
                                  <a:pt x="357480" y="999031"/>
                                </a:lnTo>
                                <a:lnTo>
                                  <a:pt x="357537" y="999031"/>
                                </a:lnTo>
                                <a:lnTo>
                                  <a:pt x="357593" y="1012233"/>
                                </a:lnTo>
                                <a:lnTo>
                                  <a:pt x="357650" y="966888"/>
                                </a:lnTo>
                                <a:lnTo>
                                  <a:pt x="357707" y="993588"/>
                                </a:lnTo>
                                <a:lnTo>
                                  <a:pt x="357767" y="995014"/>
                                </a:lnTo>
                                <a:lnTo>
                                  <a:pt x="357824" y="1007365"/>
                                </a:lnTo>
                                <a:lnTo>
                                  <a:pt x="357881" y="995884"/>
                                </a:lnTo>
                                <a:lnTo>
                                  <a:pt x="357937" y="1001327"/>
                                </a:lnTo>
                                <a:lnTo>
                                  <a:pt x="357994" y="1019693"/>
                                </a:lnTo>
                                <a:lnTo>
                                  <a:pt x="358051" y="993017"/>
                                </a:lnTo>
                                <a:lnTo>
                                  <a:pt x="358108" y="984982"/>
                                </a:lnTo>
                                <a:lnTo>
                                  <a:pt x="358168" y="1012233"/>
                                </a:lnTo>
                                <a:lnTo>
                                  <a:pt x="358225" y="970055"/>
                                </a:lnTo>
                                <a:lnTo>
                                  <a:pt x="358282" y="939062"/>
                                </a:lnTo>
                                <a:lnTo>
                                  <a:pt x="358338" y="986979"/>
                                </a:lnTo>
                                <a:lnTo>
                                  <a:pt x="358399" y="996460"/>
                                </a:lnTo>
                                <a:lnTo>
                                  <a:pt x="358456" y="992142"/>
                                </a:lnTo>
                                <a:lnTo>
                                  <a:pt x="358513" y="972351"/>
                                </a:lnTo>
                                <a:lnTo>
                                  <a:pt x="358569" y="967759"/>
                                </a:lnTo>
                                <a:lnTo>
                                  <a:pt x="358626" y="975222"/>
                                </a:lnTo>
                                <a:lnTo>
                                  <a:pt x="358683" y="955407"/>
                                </a:lnTo>
                                <a:lnTo>
                                  <a:pt x="358739" y="959149"/>
                                </a:lnTo>
                                <a:lnTo>
                                  <a:pt x="358800" y="959999"/>
                                </a:lnTo>
                                <a:lnTo>
                                  <a:pt x="358857" y="976369"/>
                                </a:lnTo>
                                <a:lnTo>
                                  <a:pt x="358913" y="967188"/>
                                </a:lnTo>
                                <a:lnTo>
                                  <a:pt x="358970" y="973202"/>
                                </a:lnTo>
                                <a:lnTo>
                                  <a:pt x="359027" y="962871"/>
                                </a:lnTo>
                                <a:lnTo>
                                  <a:pt x="359084" y="963446"/>
                                </a:lnTo>
                                <a:lnTo>
                                  <a:pt x="359144" y="944226"/>
                                </a:lnTo>
                                <a:lnTo>
                                  <a:pt x="359201" y="953686"/>
                                </a:lnTo>
                                <a:lnTo>
                                  <a:pt x="359258" y="932173"/>
                                </a:lnTo>
                                <a:lnTo>
                                  <a:pt x="359314" y="971205"/>
                                </a:lnTo>
                                <a:lnTo>
                                  <a:pt x="359375" y="958853"/>
                                </a:lnTo>
                                <a:lnTo>
                                  <a:pt x="359432" y="958853"/>
                                </a:lnTo>
                                <a:lnTo>
                                  <a:pt x="359489" y="939062"/>
                                </a:lnTo>
                                <a:lnTo>
                                  <a:pt x="359545" y="962020"/>
                                </a:lnTo>
                                <a:lnTo>
                                  <a:pt x="359602" y="953686"/>
                                </a:lnTo>
                                <a:lnTo>
                                  <a:pt x="359659" y="938762"/>
                                </a:lnTo>
                                <a:lnTo>
                                  <a:pt x="359715" y="971480"/>
                                </a:lnTo>
                                <a:lnTo>
                                  <a:pt x="359776" y="933894"/>
                                </a:lnTo>
                                <a:lnTo>
                                  <a:pt x="359833" y="950819"/>
                                </a:lnTo>
                                <a:lnTo>
                                  <a:pt x="359889" y="922693"/>
                                </a:lnTo>
                                <a:lnTo>
                                  <a:pt x="359946" y="952540"/>
                                </a:lnTo>
                                <a:lnTo>
                                  <a:pt x="360003" y="955407"/>
                                </a:lnTo>
                                <a:lnTo>
                                  <a:pt x="360064" y="932173"/>
                                </a:lnTo>
                                <a:lnTo>
                                  <a:pt x="360120" y="945375"/>
                                </a:lnTo>
                                <a:lnTo>
                                  <a:pt x="360177" y="957703"/>
                                </a:lnTo>
                                <a:lnTo>
                                  <a:pt x="360234" y="918676"/>
                                </a:lnTo>
                                <a:lnTo>
                                  <a:pt x="360290" y="939912"/>
                                </a:lnTo>
                                <a:lnTo>
                                  <a:pt x="360347" y="939337"/>
                                </a:lnTo>
                                <a:lnTo>
                                  <a:pt x="360408" y="919246"/>
                                </a:lnTo>
                                <a:lnTo>
                                  <a:pt x="360464" y="916379"/>
                                </a:lnTo>
                                <a:lnTo>
                                  <a:pt x="360521" y="937337"/>
                                </a:lnTo>
                                <a:lnTo>
                                  <a:pt x="360578" y="942504"/>
                                </a:lnTo>
                                <a:lnTo>
                                  <a:pt x="360635" y="909490"/>
                                </a:lnTo>
                                <a:lnTo>
                                  <a:pt x="360691" y="934170"/>
                                </a:lnTo>
                                <a:lnTo>
                                  <a:pt x="360748" y="907194"/>
                                </a:lnTo>
                                <a:lnTo>
                                  <a:pt x="360809" y="921842"/>
                                </a:lnTo>
                                <a:lnTo>
                                  <a:pt x="360865" y="934745"/>
                                </a:lnTo>
                                <a:lnTo>
                                  <a:pt x="360922" y="920692"/>
                                </a:lnTo>
                                <a:lnTo>
                                  <a:pt x="360979" y="922118"/>
                                </a:lnTo>
                                <a:lnTo>
                                  <a:pt x="361040" y="957703"/>
                                </a:lnTo>
                                <a:lnTo>
                                  <a:pt x="361096" y="902327"/>
                                </a:lnTo>
                                <a:lnTo>
                                  <a:pt x="361153" y="926435"/>
                                </a:lnTo>
                                <a:lnTo>
                                  <a:pt x="361210" y="931298"/>
                                </a:lnTo>
                                <a:lnTo>
                                  <a:pt x="361266" y="959724"/>
                                </a:lnTo>
                                <a:lnTo>
                                  <a:pt x="361323" y="896863"/>
                                </a:lnTo>
                                <a:lnTo>
                                  <a:pt x="361380" y="933894"/>
                                </a:lnTo>
                                <a:lnTo>
                                  <a:pt x="361441" y="937337"/>
                                </a:lnTo>
                                <a:lnTo>
                                  <a:pt x="361497" y="912082"/>
                                </a:lnTo>
                                <a:lnTo>
                                  <a:pt x="361554" y="893141"/>
                                </a:lnTo>
                                <a:lnTo>
                                  <a:pt x="361611" y="922393"/>
                                </a:lnTo>
                                <a:lnTo>
                                  <a:pt x="361667" y="924689"/>
                                </a:lnTo>
                                <a:lnTo>
                                  <a:pt x="361724" y="909766"/>
                                </a:lnTo>
                                <a:lnTo>
                                  <a:pt x="361785" y="919522"/>
                                </a:lnTo>
                                <a:lnTo>
                                  <a:pt x="361841" y="899731"/>
                                </a:lnTo>
                                <a:lnTo>
                                  <a:pt x="361898" y="890250"/>
                                </a:lnTo>
                                <a:lnTo>
                                  <a:pt x="361955" y="925560"/>
                                </a:lnTo>
                                <a:lnTo>
                                  <a:pt x="362016" y="901731"/>
                                </a:lnTo>
                                <a:lnTo>
                                  <a:pt x="362072" y="945926"/>
                                </a:lnTo>
                                <a:lnTo>
                                  <a:pt x="362129" y="909766"/>
                                </a:lnTo>
                                <a:lnTo>
                                  <a:pt x="362186" y="908915"/>
                                </a:lnTo>
                                <a:lnTo>
                                  <a:pt x="362242" y="900306"/>
                                </a:lnTo>
                                <a:lnTo>
                                  <a:pt x="362299" y="901156"/>
                                </a:lnTo>
                                <a:lnTo>
                                  <a:pt x="362356" y="916379"/>
                                </a:lnTo>
                                <a:lnTo>
                                  <a:pt x="362416" y="910062"/>
                                </a:lnTo>
                                <a:lnTo>
                                  <a:pt x="362473" y="895418"/>
                                </a:lnTo>
                                <a:lnTo>
                                  <a:pt x="362530" y="897139"/>
                                </a:lnTo>
                                <a:lnTo>
                                  <a:pt x="362587" y="935891"/>
                                </a:lnTo>
                                <a:lnTo>
                                  <a:pt x="362643" y="903452"/>
                                </a:lnTo>
                                <a:lnTo>
                                  <a:pt x="362700" y="897139"/>
                                </a:lnTo>
                                <a:lnTo>
                                  <a:pt x="362761" y="879344"/>
                                </a:lnTo>
                                <a:lnTo>
                                  <a:pt x="362817" y="903452"/>
                                </a:lnTo>
                                <a:lnTo>
                                  <a:pt x="362874" y="897139"/>
                                </a:lnTo>
                                <a:lnTo>
                                  <a:pt x="362931" y="903748"/>
                                </a:lnTo>
                                <a:lnTo>
                                  <a:pt x="362988" y="875898"/>
                                </a:lnTo>
                                <a:lnTo>
                                  <a:pt x="363048" y="920097"/>
                                </a:lnTo>
                                <a:lnTo>
                                  <a:pt x="363105" y="905473"/>
                                </a:lnTo>
                                <a:lnTo>
                                  <a:pt x="363162" y="887954"/>
                                </a:lnTo>
                                <a:lnTo>
                                  <a:pt x="363218" y="895713"/>
                                </a:lnTo>
                                <a:lnTo>
                                  <a:pt x="363275" y="916080"/>
                                </a:lnTo>
                                <a:lnTo>
                                  <a:pt x="363332" y="888253"/>
                                </a:lnTo>
                                <a:lnTo>
                                  <a:pt x="363388" y="921543"/>
                                </a:lnTo>
                                <a:lnTo>
                                  <a:pt x="363449" y="895142"/>
                                </a:lnTo>
                                <a:lnTo>
                                  <a:pt x="363506" y="904323"/>
                                </a:lnTo>
                                <a:lnTo>
                                  <a:pt x="363563" y="873901"/>
                                </a:lnTo>
                                <a:lnTo>
                                  <a:pt x="363619" y="864992"/>
                                </a:lnTo>
                                <a:lnTo>
                                  <a:pt x="363676" y="898285"/>
                                </a:lnTo>
                                <a:lnTo>
                                  <a:pt x="363737" y="926410"/>
                                </a:lnTo>
                                <a:lnTo>
                                  <a:pt x="363793" y="915504"/>
                                </a:lnTo>
                                <a:lnTo>
                                  <a:pt x="363850" y="894567"/>
                                </a:lnTo>
                                <a:lnTo>
                                  <a:pt x="363907" y="879644"/>
                                </a:lnTo>
                                <a:lnTo>
                                  <a:pt x="363963" y="883086"/>
                                </a:lnTo>
                                <a:lnTo>
                                  <a:pt x="364024" y="883086"/>
                                </a:lnTo>
                                <a:lnTo>
                                  <a:pt x="364081" y="910337"/>
                                </a:lnTo>
                                <a:lnTo>
                                  <a:pt x="364138" y="883361"/>
                                </a:lnTo>
                                <a:lnTo>
                                  <a:pt x="364194" y="858678"/>
                                </a:lnTo>
                                <a:lnTo>
                                  <a:pt x="364251" y="911212"/>
                                </a:lnTo>
                                <a:lnTo>
                                  <a:pt x="364308" y="906324"/>
                                </a:lnTo>
                                <a:lnTo>
                                  <a:pt x="364364" y="888253"/>
                                </a:lnTo>
                                <a:lnTo>
                                  <a:pt x="364421" y="908341"/>
                                </a:lnTo>
                                <a:lnTo>
                                  <a:pt x="364482" y="893692"/>
                                </a:lnTo>
                                <a:lnTo>
                                  <a:pt x="364539" y="870459"/>
                                </a:lnTo>
                                <a:lnTo>
                                  <a:pt x="364595" y="859253"/>
                                </a:lnTo>
                                <a:lnTo>
                                  <a:pt x="364652" y="879069"/>
                                </a:lnTo>
                                <a:lnTo>
                                  <a:pt x="364713" y="892842"/>
                                </a:lnTo>
                                <a:lnTo>
                                  <a:pt x="364769" y="841458"/>
                                </a:lnTo>
                                <a:lnTo>
                                  <a:pt x="364826" y="903452"/>
                                </a:lnTo>
                                <a:lnTo>
                                  <a:pt x="364883" y="894567"/>
                                </a:lnTo>
                                <a:lnTo>
                                  <a:pt x="364940" y="887954"/>
                                </a:lnTo>
                                <a:lnTo>
                                  <a:pt x="364996" y="887954"/>
                                </a:lnTo>
                                <a:lnTo>
                                  <a:pt x="365057" y="903177"/>
                                </a:lnTo>
                                <a:lnTo>
                                  <a:pt x="365114" y="889675"/>
                                </a:lnTo>
                                <a:lnTo>
                                  <a:pt x="365170" y="878198"/>
                                </a:lnTo>
                                <a:lnTo>
                                  <a:pt x="365227" y="881936"/>
                                </a:lnTo>
                                <a:lnTo>
                                  <a:pt x="365284" y="922118"/>
                                </a:lnTo>
                                <a:lnTo>
                                  <a:pt x="365341" y="864716"/>
                                </a:lnTo>
                                <a:lnTo>
                                  <a:pt x="365397" y="883937"/>
                                </a:lnTo>
                                <a:lnTo>
                                  <a:pt x="365458" y="861849"/>
                                </a:lnTo>
                                <a:lnTo>
                                  <a:pt x="365515" y="891396"/>
                                </a:lnTo>
                                <a:lnTo>
                                  <a:pt x="365571" y="837741"/>
                                </a:lnTo>
                                <a:lnTo>
                                  <a:pt x="365628" y="867292"/>
                                </a:lnTo>
                                <a:lnTo>
                                  <a:pt x="365689" y="867292"/>
                                </a:lnTo>
                                <a:lnTo>
                                  <a:pt x="365746" y="883937"/>
                                </a:lnTo>
                                <a:lnTo>
                                  <a:pt x="365802" y="881365"/>
                                </a:lnTo>
                                <a:lnTo>
                                  <a:pt x="365859" y="857832"/>
                                </a:lnTo>
                                <a:lnTo>
                                  <a:pt x="365915" y="903177"/>
                                </a:lnTo>
                                <a:lnTo>
                                  <a:pt x="365972" y="895989"/>
                                </a:lnTo>
                                <a:lnTo>
                                  <a:pt x="366029" y="866142"/>
                                </a:lnTo>
                                <a:lnTo>
                                  <a:pt x="366090" y="868738"/>
                                </a:lnTo>
                                <a:lnTo>
                                  <a:pt x="366146" y="876197"/>
                                </a:lnTo>
                                <a:lnTo>
                                  <a:pt x="366203" y="902602"/>
                                </a:lnTo>
                                <a:lnTo>
                                  <a:pt x="366260" y="877347"/>
                                </a:lnTo>
                                <a:lnTo>
                                  <a:pt x="366316" y="908616"/>
                                </a:lnTo>
                                <a:lnTo>
                                  <a:pt x="366373" y="869013"/>
                                </a:lnTo>
                                <a:lnTo>
                                  <a:pt x="366434" y="885658"/>
                                </a:lnTo>
                                <a:lnTo>
                                  <a:pt x="366491" y="907470"/>
                                </a:lnTo>
                                <a:lnTo>
                                  <a:pt x="366547" y="864992"/>
                                </a:lnTo>
                                <a:lnTo>
                                  <a:pt x="366604" y="857532"/>
                                </a:lnTo>
                                <a:lnTo>
                                  <a:pt x="366665" y="887954"/>
                                </a:lnTo>
                                <a:lnTo>
                                  <a:pt x="366721" y="891121"/>
                                </a:lnTo>
                                <a:lnTo>
                                  <a:pt x="366778" y="890550"/>
                                </a:lnTo>
                                <a:lnTo>
                                  <a:pt x="366835" y="857832"/>
                                </a:lnTo>
                                <a:lnTo>
                                  <a:pt x="366892" y="898009"/>
                                </a:lnTo>
                                <a:lnTo>
                                  <a:pt x="366948" y="862424"/>
                                </a:lnTo>
                                <a:lnTo>
                                  <a:pt x="367005" y="879069"/>
                                </a:lnTo>
                                <a:lnTo>
                                  <a:pt x="367066" y="897710"/>
                                </a:lnTo>
                                <a:lnTo>
                                  <a:pt x="367122" y="900581"/>
                                </a:lnTo>
                                <a:lnTo>
                                  <a:pt x="367179" y="890825"/>
                                </a:lnTo>
                                <a:lnTo>
                                  <a:pt x="367236" y="916379"/>
                                </a:lnTo>
                                <a:lnTo>
                                  <a:pt x="367292" y="898585"/>
                                </a:lnTo>
                                <a:lnTo>
                                  <a:pt x="367353" y="897434"/>
                                </a:lnTo>
                                <a:lnTo>
                                  <a:pt x="367410" y="904898"/>
                                </a:lnTo>
                                <a:lnTo>
                                  <a:pt x="367467" y="864716"/>
                                </a:lnTo>
                                <a:lnTo>
                                  <a:pt x="367523" y="881936"/>
                                </a:lnTo>
                                <a:lnTo>
                                  <a:pt x="367580" y="866142"/>
                                </a:lnTo>
                                <a:lnTo>
                                  <a:pt x="367637" y="874176"/>
                                </a:lnTo>
                                <a:lnTo>
                                  <a:pt x="367697" y="895418"/>
                                </a:lnTo>
                                <a:lnTo>
                                  <a:pt x="367754" y="886528"/>
                                </a:lnTo>
                                <a:lnTo>
                                  <a:pt x="367811" y="898285"/>
                                </a:lnTo>
                                <a:lnTo>
                                  <a:pt x="367867" y="875622"/>
                                </a:lnTo>
                                <a:lnTo>
                                  <a:pt x="367924" y="904323"/>
                                </a:lnTo>
                                <a:lnTo>
                                  <a:pt x="367981" y="898009"/>
                                </a:lnTo>
                                <a:lnTo>
                                  <a:pt x="368038" y="901456"/>
                                </a:lnTo>
                                <a:lnTo>
                                  <a:pt x="368098" y="909766"/>
                                </a:lnTo>
                                <a:lnTo>
                                  <a:pt x="368155" y="895713"/>
                                </a:lnTo>
                                <a:lnTo>
                                  <a:pt x="368212" y="895418"/>
                                </a:lnTo>
                                <a:lnTo>
                                  <a:pt x="368268" y="892271"/>
                                </a:lnTo>
                                <a:lnTo>
                                  <a:pt x="368329" y="874176"/>
                                </a:lnTo>
                                <a:lnTo>
                                  <a:pt x="368386" y="931298"/>
                                </a:lnTo>
                                <a:lnTo>
                                  <a:pt x="368443" y="882786"/>
                                </a:lnTo>
                                <a:lnTo>
                                  <a:pt x="368499" y="900881"/>
                                </a:lnTo>
                                <a:lnTo>
                                  <a:pt x="368556" y="899435"/>
                                </a:lnTo>
                                <a:lnTo>
                                  <a:pt x="368613" y="880790"/>
                                </a:lnTo>
                                <a:lnTo>
                                  <a:pt x="368669" y="924114"/>
                                </a:lnTo>
                                <a:lnTo>
                                  <a:pt x="368730" y="832278"/>
                                </a:lnTo>
                                <a:lnTo>
                                  <a:pt x="368787" y="871309"/>
                                </a:lnTo>
                                <a:lnTo>
                                  <a:pt x="368843" y="915504"/>
                                </a:lnTo>
                                <a:lnTo>
                                  <a:pt x="368900" y="871309"/>
                                </a:lnTo>
                                <a:lnTo>
                                  <a:pt x="368957" y="883661"/>
                                </a:lnTo>
                                <a:lnTo>
                                  <a:pt x="369014" y="890550"/>
                                </a:lnTo>
                                <a:lnTo>
                                  <a:pt x="369074" y="902877"/>
                                </a:lnTo>
                                <a:lnTo>
                                  <a:pt x="369131" y="918100"/>
                                </a:lnTo>
                                <a:lnTo>
                                  <a:pt x="369188" y="879919"/>
                                </a:lnTo>
                                <a:lnTo>
                                  <a:pt x="369245" y="874176"/>
                                </a:lnTo>
                                <a:lnTo>
                                  <a:pt x="369305" y="853810"/>
                                </a:lnTo>
                                <a:lnTo>
                                  <a:pt x="369362" y="881936"/>
                                </a:lnTo>
                                <a:lnTo>
                                  <a:pt x="369419" y="868438"/>
                                </a:lnTo>
                                <a:lnTo>
                                  <a:pt x="369475" y="888825"/>
                                </a:lnTo>
                                <a:lnTo>
                                  <a:pt x="369532" y="895989"/>
                                </a:lnTo>
                                <a:lnTo>
                                  <a:pt x="369589" y="862424"/>
                                </a:lnTo>
                                <a:lnTo>
                                  <a:pt x="369645" y="873330"/>
                                </a:lnTo>
                                <a:lnTo>
                                  <a:pt x="369706" y="861549"/>
                                </a:lnTo>
                                <a:lnTo>
                                  <a:pt x="369763" y="842908"/>
                                </a:lnTo>
                                <a:lnTo>
                                  <a:pt x="369819" y="881065"/>
                                </a:lnTo>
                                <a:lnTo>
                                  <a:pt x="369876" y="881065"/>
                                </a:lnTo>
                                <a:lnTo>
                                  <a:pt x="369933" y="866717"/>
                                </a:lnTo>
                                <a:lnTo>
                                  <a:pt x="369990" y="855535"/>
                                </a:lnTo>
                                <a:lnTo>
                                  <a:pt x="370050" y="886528"/>
                                </a:lnTo>
                                <a:lnTo>
                                  <a:pt x="370107" y="860403"/>
                                </a:lnTo>
                                <a:lnTo>
                                  <a:pt x="370164" y="838591"/>
                                </a:lnTo>
                                <a:lnTo>
                                  <a:pt x="370220" y="869584"/>
                                </a:lnTo>
                                <a:lnTo>
                                  <a:pt x="370277" y="850368"/>
                                </a:lnTo>
                                <a:lnTo>
                                  <a:pt x="370338" y="827985"/>
                                </a:lnTo>
                                <a:lnTo>
                                  <a:pt x="370394" y="880490"/>
                                </a:lnTo>
                                <a:lnTo>
                                  <a:pt x="370451" y="837441"/>
                                </a:lnTo>
                                <a:lnTo>
                                  <a:pt x="370508" y="836870"/>
                                </a:lnTo>
                                <a:lnTo>
                                  <a:pt x="370565" y="834574"/>
                                </a:lnTo>
                                <a:lnTo>
                                  <a:pt x="370621" y="848347"/>
                                </a:lnTo>
                                <a:lnTo>
                                  <a:pt x="370678" y="842333"/>
                                </a:lnTo>
                                <a:lnTo>
                                  <a:pt x="370739" y="852939"/>
                                </a:lnTo>
                                <a:lnTo>
                                  <a:pt x="370796" y="825964"/>
                                </a:lnTo>
                                <a:lnTo>
                                  <a:pt x="370852" y="841187"/>
                                </a:lnTo>
                                <a:lnTo>
                                  <a:pt x="370909" y="806748"/>
                                </a:lnTo>
                                <a:lnTo>
                                  <a:pt x="370966" y="848922"/>
                                </a:lnTo>
                                <a:lnTo>
                                  <a:pt x="371026" y="827410"/>
                                </a:lnTo>
                                <a:lnTo>
                                  <a:pt x="371083" y="833999"/>
                                </a:lnTo>
                                <a:lnTo>
                                  <a:pt x="371140" y="838891"/>
                                </a:lnTo>
                                <a:lnTo>
                                  <a:pt x="371196" y="830852"/>
                                </a:lnTo>
                                <a:lnTo>
                                  <a:pt x="371253" y="830852"/>
                                </a:lnTo>
                                <a:lnTo>
                                  <a:pt x="371314" y="803876"/>
                                </a:lnTo>
                                <a:lnTo>
                                  <a:pt x="371371" y="848347"/>
                                </a:lnTo>
                                <a:lnTo>
                                  <a:pt x="371427" y="815633"/>
                                </a:lnTo>
                                <a:lnTo>
                                  <a:pt x="371484" y="849797"/>
                                </a:lnTo>
                                <a:lnTo>
                                  <a:pt x="371541" y="825689"/>
                                </a:lnTo>
                                <a:lnTo>
                                  <a:pt x="371597" y="847772"/>
                                </a:lnTo>
                                <a:lnTo>
                                  <a:pt x="371654" y="845204"/>
                                </a:lnTo>
                                <a:lnTo>
                                  <a:pt x="371711" y="848922"/>
                                </a:lnTo>
                                <a:lnTo>
                                  <a:pt x="371772" y="842908"/>
                                </a:lnTo>
                                <a:lnTo>
                                  <a:pt x="371828" y="815929"/>
                                </a:lnTo>
                                <a:lnTo>
                                  <a:pt x="371885" y="809315"/>
                                </a:lnTo>
                                <a:lnTo>
                                  <a:pt x="371942" y="813908"/>
                                </a:lnTo>
                                <a:lnTo>
                                  <a:pt x="372002" y="867863"/>
                                </a:lnTo>
                                <a:lnTo>
                                  <a:pt x="372059" y="812486"/>
                                </a:lnTo>
                                <a:lnTo>
                                  <a:pt x="372116" y="811615"/>
                                </a:lnTo>
                                <a:lnTo>
                                  <a:pt x="372172" y="813908"/>
                                </a:lnTo>
                                <a:lnTo>
                                  <a:pt x="372229" y="844905"/>
                                </a:lnTo>
                                <a:lnTo>
                                  <a:pt x="372286" y="837441"/>
                                </a:lnTo>
                                <a:lnTo>
                                  <a:pt x="372346" y="848072"/>
                                </a:lnTo>
                                <a:lnTo>
                                  <a:pt x="372403" y="839466"/>
                                </a:lnTo>
                                <a:lnTo>
                                  <a:pt x="372460" y="833723"/>
                                </a:lnTo>
                                <a:lnTo>
                                  <a:pt x="372517" y="823668"/>
                                </a:lnTo>
                                <a:lnTo>
                                  <a:pt x="372573" y="844905"/>
                                </a:lnTo>
                                <a:lnTo>
                                  <a:pt x="372630" y="854960"/>
                                </a:lnTo>
                                <a:lnTo>
                                  <a:pt x="372687" y="822522"/>
                                </a:lnTo>
                                <a:lnTo>
                                  <a:pt x="372747" y="830556"/>
                                </a:lnTo>
                                <a:lnTo>
                                  <a:pt x="372804" y="850943"/>
                                </a:lnTo>
                                <a:lnTo>
                                  <a:pt x="372861" y="850643"/>
                                </a:lnTo>
                                <a:lnTo>
                                  <a:pt x="372918" y="824243"/>
                                </a:lnTo>
                                <a:lnTo>
                                  <a:pt x="372978" y="848922"/>
                                </a:lnTo>
                                <a:lnTo>
                                  <a:pt x="373035" y="844629"/>
                                </a:lnTo>
                                <a:lnTo>
                                  <a:pt x="373092" y="832298"/>
                                </a:lnTo>
                                <a:lnTo>
                                  <a:pt x="373148" y="867312"/>
                                </a:lnTo>
                                <a:lnTo>
                                  <a:pt x="373205" y="826835"/>
                                </a:lnTo>
                                <a:lnTo>
                                  <a:pt x="373262" y="823692"/>
                                </a:lnTo>
                                <a:lnTo>
                                  <a:pt x="373319" y="860699"/>
                                </a:lnTo>
                                <a:lnTo>
                                  <a:pt x="373379" y="847225"/>
                                </a:lnTo>
                                <a:lnTo>
                                  <a:pt x="373436" y="823692"/>
                                </a:lnTo>
                                <a:lnTo>
                                  <a:pt x="373493" y="836595"/>
                                </a:lnTo>
                                <a:lnTo>
                                  <a:pt x="373549" y="879939"/>
                                </a:lnTo>
                                <a:lnTo>
                                  <a:pt x="373606" y="852664"/>
                                </a:lnTo>
                                <a:lnTo>
                                  <a:pt x="373663" y="847796"/>
                                </a:lnTo>
                                <a:lnTo>
                                  <a:pt x="373724" y="828285"/>
                                </a:lnTo>
                                <a:lnTo>
                                  <a:pt x="373780" y="838615"/>
                                </a:lnTo>
                                <a:lnTo>
                                  <a:pt x="373837" y="836019"/>
                                </a:lnTo>
                                <a:lnTo>
                                  <a:pt x="373893" y="847225"/>
                                </a:lnTo>
                                <a:lnTo>
                                  <a:pt x="373954" y="828560"/>
                                </a:lnTo>
                                <a:lnTo>
                                  <a:pt x="374011" y="834298"/>
                                </a:lnTo>
                                <a:lnTo>
                                  <a:pt x="374068" y="846075"/>
                                </a:lnTo>
                                <a:lnTo>
                                  <a:pt x="374124" y="833723"/>
                                </a:lnTo>
                                <a:lnTo>
                                  <a:pt x="374181" y="837166"/>
                                </a:lnTo>
                                <a:lnTo>
                                  <a:pt x="374238" y="883386"/>
                                </a:lnTo>
                                <a:lnTo>
                                  <a:pt x="374295" y="854385"/>
                                </a:lnTo>
                                <a:lnTo>
                                  <a:pt x="374355" y="850668"/>
                                </a:lnTo>
                                <a:lnTo>
                                  <a:pt x="374412" y="844054"/>
                                </a:lnTo>
                                <a:lnTo>
                                  <a:pt x="374469" y="823967"/>
                                </a:lnTo>
                                <a:lnTo>
                                  <a:pt x="374525" y="833148"/>
                                </a:lnTo>
                                <a:lnTo>
                                  <a:pt x="374582" y="842633"/>
                                </a:lnTo>
                                <a:lnTo>
                                  <a:pt x="374643" y="828855"/>
                                </a:lnTo>
                                <a:lnTo>
                                  <a:pt x="374699" y="842633"/>
                                </a:lnTo>
                                <a:lnTo>
                                  <a:pt x="374756" y="800730"/>
                                </a:lnTo>
                                <a:lnTo>
                                  <a:pt x="374813" y="817079"/>
                                </a:lnTo>
                                <a:lnTo>
                                  <a:pt x="374870" y="817378"/>
                                </a:lnTo>
                                <a:lnTo>
                                  <a:pt x="374926" y="843779"/>
                                </a:lnTo>
                                <a:lnTo>
                                  <a:pt x="374987" y="793270"/>
                                </a:lnTo>
                                <a:lnTo>
                                  <a:pt x="375044" y="842908"/>
                                </a:lnTo>
                                <a:lnTo>
                                  <a:pt x="375100" y="845780"/>
                                </a:lnTo>
                                <a:lnTo>
                                  <a:pt x="375157" y="835169"/>
                                </a:lnTo>
                                <a:lnTo>
                                  <a:pt x="375214" y="835744"/>
                                </a:lnTo>
                                <a:lnTo>
                                  <a:pt x="375271" y="832002"/>
                                </a:lnTo>
                                <a:lnTo>
                                  <a:pt x="375327" y="848371"/>
                                </a:lnTo>
                                <a:lnTo>
                                  <a:pt x="375388" y="853539"/>
                                </a:lnTo>
                                <a:lnTo>
                                  <a:pt x="375445" y="857256"/>
                                </a:lnTo>
                                <a:lnTo>
                                  <a:pt x="375501" y="871905"/>
                                </a:lnTo>
                                <a:lnTo>
                                  <a:pt x="375558" y="844054"/>
                                </a:lnTo>
                                <a:lnTo>
                                  <a:pt x="375619" y="865591"/>
                                </a:lnTo>
                                <a:lnTo>
                                  <a:pt x="375676" y="844054"/>
                                </a:lnTo>
                                <a:lnTo>
                                  <a:pt x="375732" y="845204"/>
                                </a:lnTo>
                                <a:lnTo>
                                  <a:pt x="375789" y="860699"/>
                                </a:lnTo>
                                <a:lnTo>
                                  <a:pt x="375845" y="840912"/>
                                </a:lnTo>
                                <a:lnTo>
                                  <a:pt x="375902" y="852089"/>
                                </a:lnTo>
                                <a:lnTo>
                                  <a:pt x="375959" y="848371"/>
                                </a:lnTo>
                                <a:lnTo>
                                  <a:pt x="376020" y="874776"/>
                                </a:lnTo>
                                <a:lnTo>
                                  <a:pt x="376076" y="886528"/>
                                </a:lnTo>
                                <a:lnTo>
                                  <a:pt x="376133" y="855260"/>
                                </a:lnTo>
                                <a:lnTo>
                                  <a:pt x="376190" y="867312"/>
                                </a:lnTo>
                                <a:lnTo>
                                  <a:pt x="376246" y="865866"/>
                                </a:lnTo>
                                <a:lnTo>
                                  <a:pt x="376303" y="835169"/>
                                </a:lnTo>
                                <a:lnTo>
                                  <a:pt x="376364" y="861274"/>
                                </a:lnTo>
                                <a:lnTo>
                                  <a:pt x="376421" y="874201"/>
                                </a:lnTo>
                                <a:lnTo>
                                  <a:pt x="376477" y="875051"/>
                                </a:lnTo>
                                <a:lnTo>
                                  <a:pt x="376534" y="838040"/>
                                </a:lnTo>
                                <a:lnTo>
                                  <a:pt x="376595" y="862720"/>
                                </a:lnTo>
                                <a:lnTo>
                                  <a:pt x="376651" y="869608"/>
                                </a:lnTo>
                                <a:lnTo>
                                  <a:pt x="376708" y="913808"/>
                                </a:lnTo>
                                <a:lnTo>
                                  <a:pt x="376765" y="854385"/>
                                </a:lnTo>
                                <a:lnTo>
                                  <a:pt x="376822" y="871605"/>
                                </a:lnTo>
                                <a:lnTo>
                                  <a:pt x="376878" y="877072"/>
                                </a:lnTo>
                                <a:lnTo>
                                  <a:pt x="376935" y="880790"/>
                                </a:lnTo>
                                <a:lnTo>
                                  <a:pt x="376996" y="872755"/>
                                </a:lnTo>
                                <a:lnTo>
                                  <a:pt x="377052" y="869608"/>
                                </a:lnTo>
                                <a:lnTo>
                                  <a:pt x="377109" y="878218"/>
                                </a:lnTo>
                                <a:lnTo>
                                  <a:pt x="377166" y="872180"/>
                                </a:lnTo>
                                <a:lnTo>
                                  <a:pt x="377223" y="865291"/>
                                </a:lnTo>
                                <a:lnTo>
                                  <a:pt x="377279" y="852664"/>
                                </a:lnTo>
                                <a:lnTo>
                                  <a:pt x="377340" y="862424"/>
                                </a:lnTo>
                                <a:lnTo>
                                  <a:pt x="377397" y="886528"/>
                                </a:lnTo>
                                <a:lnTo>
                                  <a:pt x="377453" y="870754"/>
                                </a:lnTo>
                                <a:lnTo>
                                  <a:pt x="377510" y="894863"/>
                                </a:lnTo>
                                <a:lnTo>
                                  <a:pt x="377567" y="886828"/>
                                </a:lnTo>
                                <a:lnTo>
                                  <a:pt x="377627" y="873626"/>
                                </a:lnTo>
                                <a:lnTo>
                                  <a:pt x="377684" y="888825"/>
                                </a:lnTo>
                                <a:lnTo>
                                  <a:pt x="377741" y="910062"/>
                                </a:lnTo>
                                <a:lnTo>
                                  <a:pt x="377797" y="877923"/>
                                </a:lnTo>
                                <a:lnTo>
                                  <a:pt x="377854" y="888253"/>
                                </a:lnTo>
                                <a:lnTo>
                                  <a:pt x="377911" y="912933"/>
                                </a:lnTo>
                                <a:lnTo>
                                  <a:pt x="377968" y="909215"/>
                                </a:lnTo>
                                <a:lnTo>
                                  <a:pt x="378028" y="901456"/>
                                </a:lnTo>
                                <a:lnTo>
                                  <a:pt x="378085" y="926435"/>
                                </a:lnTo>
                                <a:lnTo>
                                  <a:pt x="378142" y="925560"/>
                                </a:lnTo>
                                <a:lnTo>
                                  <a:pt x="378198" y="938487"/>
                                </a:lnTo>
                                <a:lnTo>
                                  <a:pt x="378255" y="897734"/>
                                </a:lnTo>
                                <a:lnTo>
                                  <a:pt x="378316" y="920397"/>
                                </a:lnTo>
                                <a:lnTo>
                                  <a:pt x="378373" y="911511"/>
                                </a:lnTo>
                                <a:lnTo>
                                  <a:pt x="378429" y="964316"/>
                                </a:lnTo>
                                <a:lnTo>
                                  <a:pt x="378486" y="961149"/>
                                </a:lnTo>
                                <a:lnTo>
                                  <a:pt x="378543" y="913232"/>
                                </a:lnTo>
                                <a:lnTo>
                                  <a:pt x="378603" y="969484"/>
                                </a:lnTo>
                                <a:lnTo>
                                  <a:pt x="378660" y="934470"/>
                                </a:lnTo>
                                <a:lnTo>
                                  <a:pt x="378717" y="967463"/>
                                </a:lnTo>
                                <a:lnTo>
                                  <a:pt x="378773" y="956857"/>
                                </a:lnTo>
                                <a:lnTo>
                                  <a:pt x="378830" y="951965"/>
                                </a:lnTo>
                                <a:lnTo>
                                  <a:pt x="378887" y="980665"/>
                                </a:lnTo>
                                <a:lnTo>
                                  <a:pt x="378944" y="971480"/>
                                </a:lnTo>
                                <a:lnTo>
                                  <a:pt x="379000" y="955982"/>
                                </a:lnTo>
                                <a:lnTo>
                                  <a:pt x="379061" y="942205"/>
                                </a:lnTo>
                                <a:lnTo>
                                  <a:pt x="379118" y="968334"/>
                                </a:lnTo>
                                <a:lnTo>
                                  <a:pt x="379175" y="962296"/>
                                </a:lnTo>
                                <a:lnTo>
                                  <a:pt x="379231" y="954261"/>
                                </a:lnTo>
                                <a:lnTo>
                                  <a:pt x="379292" y="985258"/>
                                </a:lnTo>
                                <a:lnTo>
                                  <a:pt x="379349" y="956282"/>
                                </a:lnTo>
                                <a:lnTo>
                                  <a:pt x="379405" y="986979"/>
                                </a:lnTo>
                                <a:lnTo>
                                  <a:pt x="379462" y="969759"/>
                                </a:lnTo>
                                <a:lnTo>
                                  <a:pt x="379519" y="943930"/>
                                </a:lnTo>
                                <a:lnTo>
                                  <a:pt x="379575" y="965463"/>
                                </a:lnTo>
                                <a:lnTo>
                                  <a:pt x="379636" y="928431"/>
                                </a:lnTo>
                                <a:lnTo>
                                  <a:pt x="379693" y="969184"/>
                                </a:lnTo>
                                <a:lnTo>
                                  <a:pt x="379750" y="953410"/>
                                </a:lnTo>
                                <a:lnTo>
                                  <a:pt x="379806" y="949968"/>
                                </a:lnTo>
                                <a:lnTo>
                                  <a:pt x="379863" y="940484"/>
                                </a:lnTo>
                                <a:lnTo>
                                  <a:pt x="379920" y="972051"/>
                                </a:lnTo>
                                <a:lnTo>
                                  <a:pt x="379976" y="968334"/>
                                </a:lnTo>
                                <a:lnTo>
                                  <a:pt x="380037" y="971776"/>
                                </a:lnTo>
                                <a:lnTo>
                                  <a:pt x="380094" y="968909"/>
                                </a:lnTo>
                                <a:lnTo>
                                  <a:pt x="380150" y="947372"/>
                                </a:lnTo>
                                <a:lnTo>
                                  <a:pt x="380207" y="982111"/>
                                </a:lnTo>
                                <a:lnTo>
                                  <a:pt x="380268" y="987850"/>
                                </a:lnTo>
                                <a:lnTo>
                                  <a:pt x="380325" y="949968"/>
                                </a:lnTo>
                                <a:lnTo>
                                  <a:pt x="380381" y="928156"/>
                                </a:lnTo>
                                <a:lnTo>
                                  <a:pt x="380438" y="919246"/>
                                </a:lnTo>
                                <a:lnTo>
                                  <a:pt x="380495" y="958853"/>
                                </a:lnTo>
                                <a:lnTo>
                                  <a:pt x="380551" y="942504"/>
                                </a:lnTo>
                                <a:lnTo>
                                  <a:pt x="380608" y="946226"/>
                                </a:lnTo>
                                <a:lnTo>
                                  <a:pt x="380669" y="958278"/>
                                </a:lnTo>
                                <a:lnTo>
                                  <a:pt x="380726" y="956557"/>
                                </a:lnTo>
                                <a:lnTo>
                                  <a:pt x="380782" y="930728"/>
                                </a:lnTo>
                                <a:lnTo>
                                  <a:pt x="380839" y="924414"/>
                                </a:lnTo>
                                <a:lnTo>
                                  <a:pt x="380896" y="929577"/>
                                </a:lnTo>
                                <a:lnTo>
                                  <a:pt x="380952" y="912657"/>
                                </a:lnTo>
                                <a:lnTo>
                                  <a:pt x="381013" y="922693"/>
                                </a:lnTo>
                                <a:lnTo>
                                  <a:pt x="381070" y="918676"/>
                                </a:lnTo>
                                <a:lnTo>
                                  <a:pt x="381126" y="899155"/>
                                </a:lnTo>
                                <a:lnTo>
                                  <a:pt x="381183" y="926435"/>
                                </a:lnTo>
                                <a:lnTo>
                                  <a:pt x="381244" y="921842"/>
                                </a:lnTo>
                                <a:lnTo>
                                  <a:pt x="381301" y="884236"/>
                                </a:lnTo>
                                <a:lnTo>
                                  <a:pt x="381357" y="910361"/>
                                </a:lnTo>
                                <a:lnTo>
                                  <a:pt x="381414" y="918676"/>
                                </a:lnTo>
                                <a:lnTo>
                                  <a:pt x="381471" y="913808"/>
                                </a:lnTo>
                                <a:lnTo>
                                  <a:pt x="381528" y="887103"/>
                                </a:lnTo>
                                <a:lnTo>
                                  <a:pt x="381584" y="914083"/>
                                </a:lnTo>
                                <a:lnTo>
                                  <a:pt x="381645" y="903177"/>
                                </a:lnTo>
                                <a:lnTo>
                                  <a:pt x="381702" y="880790"/>
                                </a:lnTo>
                                <a:lnTo>
                                  <a:pt x="381758" y="911787"/>
                                </a:lnTo>
                                <a:lnTo>
                                  <a:pt x="381815" y="902327"/>
                                </a:lnTo>
                                <a:lnTo>
                                  <a:pt x="381872" y="918971"/>
                                </a:lnTo>
                                <a:lnTo>
                                  <a:pt x="381932" y="891121"/>
                                </a:lnTo>
                                <a:lnTo>
                                  <a:pt x="381989" y="894292"/>
                                </a:lnTo>
                                <a:lnTo>
                                  <a:pt x="382046" y="852389"/>
                                </a:lnTo>
                                <a:lnTo>
                                  <a:pt x="382102" y="868462"/>
                                </a:lnTo>
                                <a:lnTo>
                                  <a:pt x="382159" y="896588"/>
                                </a:lnTo>
                                <a:lnTo>
                                  <a:pt x="382216" y="876497"/>
                                </a:lnTo>
                                <a:lnTo>
                                  <a:pt x="382277" y="885957"/>
                                </a:lnTo>
                                <a:lnTo>
                                  <a:pt x="382333" y="875347"/>
                                </a:lnTo>
                                <a:lnTo>
                                  <a:pt x="382390" y="898880"/>
                                </a:lnTo>
                                <a:lnTo>
                                  <a:pt x="382447" y="857256"/>
                                </a:lnTo>
                                <a:lnTo>
                                  <a:pt x="382503" y="863570"/>
                                </a:lnTo>
                                <a:lnTo>
                                  <a:pt x="382560" y="885107"/>
                                </a:lnTo>
                                <a:lnTo>
                                  <a:pt x="382617" y="860699"/>
                                </a:lnTo>
                                <a:lnTo>
                                  <a:pt x="382677" y="853239"/>
                                </a:lnTo>
                                <a:lnTo>
                                  <a:pt x="382734" y="875347"/>
                                </a:lnTo>
                                <a:lnTo>
                                  <a:pt x="382791" y="881660"/>
                                </a:lnTo>
                                <a:lnTo>
                                  <a:pt x="382848" y="853239"/>
                                </a:lnTo>
                                <a:lnTo>
                                  <a:pt x="382908" y="874201"/>
                                </a:lnTo>
                                <a:lnTo>
                                  <a:pt x="382965" y="855835"/>
                                </a:lnTo>
                                <a:lnTo>
                                  <a:pt x="383022" y="828855"/>
                                </a:lnTo>
                                <a:lnTo>
                                  <a:pt x="383078" y="835445"/>
                                </a:lnTo>
                                <a:lnTo>
                                  <a:pt x="383135" y="861849"/>
                                </a:lnTo>
                                <a:lnTo>
                                  <a:pt x="383192" y="809890"/>
                                </a:lnTo>
                                <a:lnTo>
                                  <a:pt x="383249" y="851243"/>
                                </a:lnTo>
                                <a:lnTo>
                                  <a:pt x="383309" y="815633"/>
                                </a:lnTo>
                                <a:lnTo>
                                  <a:pt x="383366" y="888253"/>
                                </a:lnTo>
                                <a:lnTo>
                                  <a:pt x="383423" y="821671"/>
                                </a:lnTo>
                                <a:lnTo>
                                  <a:pt x="383479" y="848072"/>
                                </a:lnTo>
                                <a:lnTo>
                                  <a:pt x="383536" y="843204"/>
                                </a:lnTo>
                                <a:lnTo>
                                  <a:pt x="383593" y="833448"/>
                                </a:lnTo>
                                <a:lnTo>
                                  <a:pt x="383654" y="813908"/>
                                </a:lnTo>
                                <a:lnTo>
                                  <a:pt x="383710" y="851818"/>
                                </a:lnTo>
                                <a:lnTo>
                                  <a:pt x="383767" y="843479"/>
                                </a:lnTo>
                                <a:lnTo>
                                  <a:pt x="383824" y="818500"/>
                                </a:lnTo>
                                <a:lnTo>
                                  <a:pt x="383884" y="797563"/>
                                </a:lnTo>
                                <a:lnTo>
                                  <a:pt x="383941" y="811340"/>
                                </a:lnTo>
                                <a:lnTo>
                                  <a:pt x="383998" y="825413"/>
                                </a:lnTo>
                                <a:lnTo>
                                  <a:pt x="384054" y="827134"/>
                                </a:lnTo>
                                <a:lnTo>
                                  <a:pt x="384111" y="801005"/>
                                </a:lnTo>
                                <a:lnTo>
                                  <a:pt x="384168" y="780044"/>
                                </a:lnTo>
                                <a:lnTo>
                                  <a:pt x="384225" y="808469"/>
                                </a:lnTo>
                                <a:lnTo>
                                  <a:pt x="384285" y="796988"/>
                                </a:lnTo>
                                <a:lnTo>
                                  <a:pt x="384342" y="778897"/>
                                </a:lnTo>
                                <a:lnTo>
                                  <a:pt x="384399" y="794396"/>
                                </a:lnTo>
                                <a:lnTo>
                                  <a:pt x="384455" y="803577"/>
                                </a:lnTo>
                                <a:lnTo>
                                  <a:pt x="384512" y="815357"/>
                                </a:lnTo>
                                <a:lnTo>
                                  <a:pt x="384569" y="775176"/>
                                </a:lnTo>
                                <a:lnTo>
                                  <a:pt x="384630" y="774876"/>
                                </a:lnTo>
                                <a:lnTo>
                                  <a:pt x="384686" y="790099"/>
                                </a:lnTo>
                                <a:lnTo>
                                  <a:pt x="384743" y="765420"/>
                                </a:lnTo>
                                <a:lnTo>
                                  <a:pt x="384800" y="797838"/>
                                </a:lnTo>
                                <a:lnTo>
                                  <a:pt x="384856" y="758531"/>
                                </a:lnTo>
                                <a:lnTo>
                                  <a:pt x="384917" y="781765"/>
                                </a:lnTo>
                                <a:lnTo>
                                  <a:pt x="384974" y="761678"/>
                                </a:lnTo>
                                <a:lnTo>
                                  <a:pt x="385030" y="751071"/>
                                </a:lnTo>
                                <a:lnTo>
                                  <a:pt x="385087" y="742162"/>
                                </a:lnTo>
                                <a:lnTo>
                                  <a:pt x="385144" y="753639"/>
                                </a:lnTo>
                                <a:lnTo>
                                  <a:pt x="385201" y="774605"/>
                                </a:lnTo>
                                <a:lnTo>
                                  <a:pt x="385257" y="743883"/>
                                </a:lnTo>
                                <a:lnTo>
                                  <a:pt x="385318" y="726388"/>
                                </a:lnTo>
                                <a:lnTo>
                                  <a:pt x="385375" y="792970"/>
                                </a:lnTo>
                                <a:lnTo>
                                  <a:pt x="385431" y="746479"/>
                                </a:lnTo>
                                <a:lnTo>
                                  <a:pt x="385488" y="740165"/>
                                </a:lnTo>
                                <a:lnTo>
                                  <a:pt x="385545" y="762548"/>
                                </a:lnTo>
                                <a:lnTo>
                                  <a:pt x="385606" y="768862"/>
                                </a:lnTo>
                                <a:lnTo>
                                  <a:pt x="385662" y="732406"/>
                                </a:lnTo>
                                <a:lnTo>
                                  <a:pt x="385719" y="753639"/>
                                </a:lnTo>
                                <a:lnTo>
                                  <a:pt x="385776" y="739291"/>
                                </a:lnTo>
                                <a:lnTo>
                                  <a:pt x="385832" y="744183"/>
                                </a:lnTo>
                                <a:lnTo>
                                  <a:pt x="385893" y="763399"/>
                                </a:lnTo>
                                <a:lnTo>
                                  <a:pt x="385950" y="719200"/>
                                </a:lnTo>
                                <a:lnTo>
                                  <a:pt x="386006" y="732977"/>
                                </a:lnTo>
                                <a:lnTo>
                                  <a:pt x="386063" y="782915"/>
                                </a:lnTo>
                                <a:lnTo>
                                  <a:pt x="386120" y="747050"/>
                                </a:lnTo>
                                <a:lnTo>
                                  <a:pt x="386176" y="728109"/>
                                </a:lnTo>
                                <a:lnTo>
                                  <a:pt x="386233" y="765120"/>
                                </a:lnTo>
                                <a:lnTo>
                                  <a:pt x="386294" y="748200"/>
                                </a:lnTo>
                                <a:lnTo>
                                  <a:pt x="386351" y="751642"/>
                                </a:lnTo>
                                <a:lnTo>
                                  <a:pt x="386407" y="753364"/>
                                </a:lnTo>
                                <a:lnTo>
                                  <a:pt x="386464" y="748775"/>
                                </a:lnTo>
                                <a:lnTo>
                                  <a:pt x="386521" y="697687"/>
                                </a:lnTo>
                                <a:lnTo>
                                  <a:pt x="386581" y="761678"/>
                                </a:lnTo>
                                <a:lnTo>
                                  <a:pt x="386638" y="754514"/>
                                </a:lnTo>
                                <a:lnTo>
                                  <a:pt x="386695" y="784636"/>
                                </a:lnTo>
                                <a:lnTo>
                                  <a:pt x="386752" y="749346"/>
                                </a:lnTo>
                                <a:lnTo>
                                  <a:pt x="386808" y="758531"/>
                                </a:lnTo>
                                <a:lnTo>
                                  <a:pt x="386865" y="722946"/>
                                </a:lnTo>
                                <a:lnTo>
                                  <a:pt x="386926" y="766570"/>
                                </a:lnTo>
                                <a:lnTo>
                                  <a:pt x="386982" y="770288"/>
                                </a:lnTo>
                                <a:lnTo>
                                  <a:pt x="387039" y="771158"/>
                                </a:lnTo>
                                <a:lnTo>
                                  <a:pt x="387096" y="749921"/>
                                </a:lnTo>
                                <a:lnTo>
                                  <a:pt x="387153" y="784936"/>
                                </a:lnTo>
                                <a:lnTo>
                                  <a:pt x="387209" y="763123"/>
                                </a:lnTo>
                                <a:lnTo>
                                  <a:pt x="387266" y="761977"/>
                                </a:lnTo>
                                <a:lnTo>
                                  <a:pt x="387327" y="754214"/>
                                </a:lnTo>
                                <a:lnTo>
                                  <a:pt x="387383" y="764545"/>
                                </a:lnTo>
                                <a:lnTo>
                                  <a:pt x="387440" y="784936"/>
                                </a:lnTo>
                                <a:lnTo>
                                  <a:pt x="387497" y="751071"/>
                                </a:lnTo>
                                <a:lnTo>
                                  <a:pt x="387558" y="760252"/>
                                </a:lnTo>
                                <a:lnTo>
                                  <a:pt x="387614" y="752493"/>
                                </a:lnTo>
                                <a:lnTo>
                                  <a:pt x="387671" y="778322"/>
                                </a:lnTo>
                                <a:lnTo>
                                  <a:pt x="387728" y="728384"/>
                                </a:lnTo>
                                <a:lnTo>
                                  <a:pt x="387784" y="737294"/>
                                </a:lnTo>
                                <a:lnTo>
                                  <a:pt x="387841" y="762548"/>
                                </a:lnTo>
                                <a:lnTo>
                                  <a:pt x="387898" y="755364"/>
                                </a:lnTo>
                                <a:lnTo>
                                  <a:pt x="387959" y="746754"/>
                                </a:lnTo>
                                <a:lnTo>
                                  <a:pt x="388015" y="765695"/>
                                </a:lnTo>
                                <a:lnTo>
                                  <a:pt x="388072" y="737869"/>
                                </a:lnTo>
                                <a:lnTo>
                                  <a:pt x="388129" y="778622"/>
                                </a:lnTo>
                                <a:lnTo>
                                  <a:pt x="388185" y="745604"/>
                                </a:lnTo>
                                <a:lnTo>
                                  <a:pt x="388242" y="761402"/>
                                </a:lnTo>
                                <a:lnTo>
                                  <a:pt x="388303" y="716908"/>
                                </a:lnTo>
                                <a:lnTo>
                                  <a:pt x="388359" y="753939"/>
                                </a:lnTo>
                                <a:lnTo>
                                  <a:pt x="388416" y="712040"/>
                                </a:lnTo>
                                <a:lnTo>
                                  <a:pt x="388473" y="740441"/>
                                </a:lnTo>
                                <a:lnTo>
                                  <a:pt x="388533" y="770583"/>
                                </a:lnTo>
                                <a:lnTo>
                                  <a:pt x="388590" y="728384"/>
                                </a:lnTo>
                                <a:lnTo>
                                  <a:pt x="388647" y="741312"/>
                                </a:lnTo>
                                <a:lnTo>
                                  <a:pt x="388704" y="711165"/>
                                </a:lnTo>
                                <a:lnTo>
                                  <a:pt x="388760" y="727538"/>
                                </a:lnTo>
                                <a:lnTo>
                                  <a:pt x="388817" y="724942"/>
                                </a:lnTo>
                                <a:lnTo>
                                  <a:pt x="388874" y="722371"/>
                                </a:lnTo>
                                <a:lnTo>
                                  <a:pt x="388934" y="715757"/>
                                </a:lnTo>
                                <a:lnTo>
                                  <a:pt x="388991" y="708593"/>
                                </a:lnTo>
                                <a:lnTo>
                                  <a:pt x="389048" y="721796"/>
                                </a:lnTo>
                                <a:lnTo>
                                  <a:pt x="389105" y="705151"/>
                                </a:lnTo>
                                <a:lnTo>
                                  <a:pt x="389161" y="689928"/>
                                </a:lnTo>
                                <a:lnTo>
                                  <a:pt x="389222" y="673583"/>
                                </a:lnTo>
                                <a:lnTo>
                                  <a:pt x="389279" y="680743"/>
                                </a:lnTo>
                                <a:lnTo>
                                  <a:pt x="389335" y="677025"/>
                                </a:lnTo>
                                <a:lnTo>
                                  <a:pt x="389392" y="702280"/>
                                </a:lnTo>
                                <a:lnTo>
                                  <a:pt x="389449" y="687356"/>
                                </a:lnTo>
                                <a:lnTo>
                                  <a:pt x="389505" y="659806"/>
                                </a:lnTo>
                                <a:lnTo>
                                  <a:pt x="389566" y="654642"/>
                                </a:lnTo>
                                <a:lnTo>
                                  <a:pt x="389623" y="652046"/>
                                </a:lnTo>
                                <a:lnTo>
                                  <a:pt x="389680" y="649750"/>
                                </a:lnTo>
                                <a:lnTo>
                                  <a:pt x="389736" y="632830"/>
                                </a:lnTo>
                                <a:lnTo>
                                  <a:pt x="389793" y="630809"/>
                                </a:lnTo>
                                <a:lnTo>
                                  <a:pt x="389850" y="591778"/>
                                </a:lnTo>
                                <a:lnTo>
                                  <a:pt x="389906" y="662952"/>
                                </a:lnTo>
                                <a:lnTo>
                                  <a:pt x="389967" y="594945"/>
                                </a:lnTo>
                                <a:lnTo>
                                  <a:pt x="390024" y="603259"/>
                                </a:lnTo>
                                <a:lnTo>
                                  <a:pt x="390080" y="608147"/>
                                </a:lnTo>
                                <a:lnTo>
                                  <a:pt x="390137" y="590627"/>
                                </a:lnTo>
                                <a:lnTo>
                                  <a:pt x="390198" y="586039"/>
                                </a:lnTo>
                                <a:lnTo>
                                  <a:pt x="390255" y="585189"/>
                                </a:lnTo>
                                <a:lnTo>
                                  <a:pt x="390311" y="544436"/>
                                </a:lnTo>
                                <a:lnTo>
                                  <a:pt x="390368" y="582593"/>
                                </a:lnTo>
                                <a:lnTo>
                                  <a:pt x="390425" y="554467"/>
                                </a:lnTo>
                                <a:lnTo>
                                  <a:pt x="390481" y="515164"/>
                                </a:lnTo>
                                <a:lnTo>
                                  <a:pt x="390538" y="511993"/>
                                </a:lnTo>
                                <a:lnTo>
                                  <a:pt x="390599" y="513439"/>
                                </a:lnTo>
                                <a:lnTo>
                                  <a:pt x="390656" y="506254"/>
                                </a:lnTo>
                                <a:lnTo>
                                  <a:pt x="390712" y="516885"/>
                                </a:lnTo>
                                <a:lnTo>
                                  <a:pt x="390769" y="536101"/>
                                </a:lnTo>
                                <a:lnTo>
                                  <a:pt x="390826" y="469818"/>
                                </a:lnTo>
                                <a:lnTo>
                                  <a:pt x="390882" y="497069"/>
                                </a:lnTo>
                                <a:lnTo>
                                  <a:pt x="390943" y="493052"/>
                                </a:lnTo>
                                <a:lnTo>
                                  <a:pt x="391000" y="487038"/>
                                </a:lnTo>
                                <a:lnTo>
                                  <a:pt x="391057" y="474111"/>
                                </a:lnTo>
                                <a:lnTo>
                                  <a:pt x="391113" y="439097"/>
                                </a:lnTo>
                                <a:lnTo>
                                  <a:pt x="391174" y="481295"/>
                                </a:lnTo>
                                <a:lnTo>
                                  <a:pt x="391231" y="458613"/>
                                </a:lnTo>
                                <a:lnTo>
                                  <a:pt x="391287" y="440243"/>
                                </a:lnTo>
                                <a:lnTo>
                                  <a:pt x="391344" y="455742"/>
                                </a:lnTo>
                                <a:lnTo>
                                  <a:pt x="391401" y="448282"/>
                                </a:lnTo>
                                <a:lnTo>
                                  <a:pt x="391458" y="405804"/>
                                </a:lnTo>
                                <a:lnTo>
                                  <a:pt x="391514" y="386592"/>
                                </a:lnTo>
                                <a:lnTo>
                                  <a:pt x="391575" y="440818"/>
                                </a:lnTo>
                                <a:lnTo>
                                  <a:pt x="391632" y="418160"/>
                                </a:lnTo>
                                <a:lnTo>
                                  <a:pt x="391688" y="419581"/>
                                </a:lnTo>
                                <a:lnTo>
                                  <a:pt x="391745" y="448006"/>
                                </a:lnTo>
                                <a:lnTo>
                                  <a:pt x="391802" y="439097"/>
                                </a:lnTo>
                                <a:lnTo>
                                  <a:pt x="391858" y="380849"/>
                                </a:lnTo>
                                <a:lnTo>
                                  <a:pt x="391919" y="413567"/>
                                </a:lnTo>
                                <a:lnTo>
                                  <a:pt x="391976" y="419581"/>
                                </a:lnTo>
                                <a:lnTo>
                                  <a:pt x="392032" y="403512"/>
                                </a:lnTo>
                                <a:lnTo>
                                  <a:pt x="392089" y="415863"/>
                                </a:lnTo>
                                <a:lnTo>
                                  <a:pt x="392146" y="412417"/>
                                </a:lnTo>
                                <a:lnTo>
                                  <a:pt x="392207" y="452024"/>
                                </a:lnTo>
                                <a:lnTo>
                                  <a:pt x="392263" y="432783"/>
                                </a:lnTo>
                                <a:lnTo>
                                  <a:pt x="392320" y="410396"/>
                                </a:lnTo>
                                <a:lnTo>
                                  <a:pt x="392377" y="381700"/>
                                </a:lnTo>
                                <a:lnTo>
                                  <a:pt x="392433" y="417009"/>
                                </a:lnTo>
                                <a:lnTo>
                                  <a:pt x="392490" y="402086"/>
                                </a:lnTo>
                                <a:lnTo>
                                  <a:pt x="392547" y="442268"/>
                                </a:lnTo>
                                <a:lnTo>
                                  <a:pt x="392607" y="411546"/>
                                </a:lnTo>
                                <a:lnTo>
                                  <a:pt x="392664" y="408675"/>
                                </a:lnTo>
                                <a:lnTo>
                                  <a:pt x="392721" y="455170"/>
                                </a:lnTo>
                                <a:lnTo>
                                  <a:pt x="392778" y="403811"/>
                                </a:lnTo>
                                <a:lnTo>
                                  <a:pt x="392834" y="370518"/>
                                </a:lnTo>
                                <a:lnTo>
                                  <a:pt x="392895" y="457463"/>
                                </a:lnTo>
                                <a:lnTo>
                                  <a:pt x="392952" y="383421"/>
                                </a:lnTo>
                                <a:lnTo>
                                  <a:pt x="393009" y="435080"/>
                                </a:lnTo>
                                <a:lnTo>
                                  <a:pt x="393065" y="416434"/>
                                </a:lnTo>
                                <a:lnTo>
                                  <a:pt x="393122" y="424749"/>
                                </a:lnTo>
                                <a:lnTo>
                                  <a:pt x="393183" y="419581"/>
                                </a:lnTo>
                                <a:lnTo>
                                  <a:pt x="393239" y="448857"/>
                                </a:lnTo>
                                <a:lnTo>
                                  <a:pt x="393296" y="438522"/>
                                </a:lnTo>
                                <a:lnTo>
                                  <a:pt x="393353" y="435655"/>
                                </a:lnTo>
                                <a:lnTo>
                                  <a:pt x="393409" y="439396"/>
                                </a:lnTo>
                                <a:lnTo>
                                  <a:pt x="393466" y="473836"/>
                                </a:lnTo>
                                <a:lnTo>
                                  <a:pt x="393523" y="447707"/>
                                </a:lnTo>
                                <a:lnTo>
                                  <a:pt x="393584" y="430787"/>
                                </a:lnTo>
                                <a:lnTo>
                                  <a:pt x="393640" y="421302"/>
                                </a:lnTo>
                                <a:lnTo>
                                  <a:pt x="393697" y="434505"/>
                                </a:lnTo>
                                <a:lnTo>
                                  <a:pt x="393754" y="456317"/>
                                </a:lnTo>
                                <a:lnTo>
                                  <a:pt x="393810" y="452874"/>
                                </a:lnTo>
                                <a:lnTo>
                                  <a:pt x="393871" y="442268"/>
                                </a:lnTo>
                                <a:lnTo>
                                  <a:pt x="393928" y="415288"/>
                                </a:lnTo>
                                <a:lnTo>
                                  <a:pt x="393984" y="430787"/>
                                </a:lnTo>
                                <a:lnTo>
                                  <a:pt x="394041" y="391755"/>
                                </a:lnTo>
                                <a:lnTo>
                                  <a:pt x="394098" y="458912"/>
                                </a:lnTo>
                                <a:lnTo>
                                  <a:pt x="394155" y="468944"/>
                                </a:lnTo>
                                <a:lnTo>
                                  <a:pt x="394215" y="424473"/>
                                </a:lnTo>
                                <a:lnTo>
                                  <a:pt x="394272" y="421877"/>
                                </a:lnTo>
                                <a:lnTo>
                                  <a:pt x="394329" y="448006"/>
                                </a:lnTo>
                                <a:lnTo>
                                  <a:pt x="394385" y="466947"/>
                                </a:lnTo>
                                <a:lnTo>
                                  <a:pt x="394442" y="436525"/>
                                </a:lnTo>
                                <a:lnTo>
                                  <a:pt x="394499" y="423598"/>
                                </a:lnTo>
                                <a:lnTo>
                                  <a:pt x="394556" y="444835"/>
                                </a:lnTo>
                                <a:lnTo>
                                  <a:pt x="394616" y="457463"/>
                                </a:lnTo>
                                <a:lnTo>
                                  <a:pt x="394673" y="454020"/>
                                </a:lnTo>
                                <a:lnTo>
                                  <a:pt x="394730" y="425895"/>
                                </a:lnTo>
                                <a:lnTo>
                                  <a:pt x="394786" y="476408"/>
                                </a:lnTo>
                                <a:lnTo>
                                  <a:pt x="394847" y="477853"/>
                                </a:lnTo>
                                <a:lnTo>
                                  <a:pt x="394904" y="509421"/>
                                </a:lnTo>
                                <a:lnTo>
                                  <a:pt x="394960" y="453170"/>
                                </a:lnTo>
                                <a:lnTo>
                                  <a:pt x="395017" y="458613"/>
                                </a:lnTo>
                                <a:lnTo>
                                  <a:pt x="395074" y="439396"/>
                                </a:lnTo>
                                <a:lnTo>
                                  <a:pt x="395131" y="491627"/>
                                </a:lnTo>
                                <a:lnTo>
                                  <a:pt x="395187" y="505979"/>
                                </a:lnTo>
                                <a:lnTo>
                                  <a:pt x="395248" y="450003"/>
                                </a:lnTo>
                                <a:lnTo>
                                  <a:pt x="395305" y="472961"/>
                                </a:lnTo>
                                <a:lnTo>
                                  <a:pt x="395362" y="468369"/>
                                </a:lnTo>
                                <a:lnTo>
                                  <a:pt x="395418" y="457187"/>
                                </a:lnTo>
                                <a:lnTo>
                                  <a:pt x="395475" y="478428"/>
                                </a:lnTo>
                                <a:lnTo>
                                  <a:pt x="395531" y="489606"/>
                                </a:lnTo>
                                <a:lnTo>
                                  <a:pt x="395592" y="494198"/>
                                </a:lnTo>
                                <a:lnTo>
                                  <a:pt x="395649" y="464351"/>
                                </a:lnTo>
                                <a:lnTo>
                                  <a:pt x="395706" y="482721"/>
                                </a:lnTo>
                                <a:lnTo>
                                  <a:pt x="395762" y="464651"/>
                                </a:lnTo>
                                <a:lnTo>
                                  <a:pt x="395823" y="496219"/>
                                </a:lnTo>
                                <a:lnTo>
                                  <a:pt x="395880" y="484167"/>
                                </a:lnTo>
                                <a:lnTo>
                                  <a:pt x="395937" y="466947"/>
                                </a:lnTo>
                                <a:lnTo>
                                  <a:pt x="395993" y="506825"/>
                                </a:lnTo>
                                <a:lnTo>
                                  <a:pt x="396050" y="504533"/>
                                </a:lnTo>
                                <a:lnTo>
                                  <a:pt x="396106" y="524045"/>
                                </a:lnTo>
                                <a:lnTo>
                                  <a:pt x="396163" y="502808"/>
                                </a:lnTo>
                                <a:lnTo>
                                  <a:pt x="396224" y="486163"/>
                                </a:lnTo>
                                <a:lnTo>
                                  <a:pt x="396281" y="480150"/>
                                </a:lnTo>
                                <a:lnTo>
                                  <a:pt x="396337" y="466372"/>
                                </a:lnTo>
                                <a:lnTo>
                                  <a:pt x="396394" y="504829"/>
                                </a:lnTo>
                                <a:lnTo>
                                  <a:pt x="396451" y="493052"/>
                                </a:lnTo>
                                <a:lnTo>
                                  <a:pt x="396511" y="496794"/>
                                </a:lnTo>
                                <a:lnTo>
                                  <a:pt x="396568" y="502237"/>
                                </a:lnTo>
                                <a:lnTo>
                                  <a:pt x="396625" y="493923"/>
                                </a:lnTo>
                                <a:lnTo>
                                  <a:pt x="396682" y="510571"/>
                                </a:lnTo>
                                <a:lnTo>
                                  <a:pt x="396738" y="526641"/>
                                </a:lnTo>
                                <a:lnTo>
                                  <a:pt x="396795" y="518882"/>
                                </a:lnTo>
                                <a:lnTo>
                                  <a:pt x="396856" y="510571"/>
                                </a:lnTo>
                                <a:lnTo>
                                  <a:pt x="396912" y="522624"/>
                                </a:lnTo>
                                <a:lnTo>
                                  <a:pt x="396969" y="499366"/>
                                </a:lnTo>
                                <a:lnTo>
                                  <a:pt x="397026" y="491906"/>
                                </a:lnTo>
                                <a:lnTo>
                                  <a:pt x="397083" y="529788"/>
                                </a:lnTo>
                                <a:lnTo>
                                  <a:pt x="397139" y="509996"/>
                                </a:lnTo>
                                <a:lnTo>
                                  <a:pt x="397196" y="524345"/>
                                </a:lnTo>
                                <a:lnTo>
                                  <a:pt x="397257" y="536972"/>
                                </a:lnTo>
                                <a:lnTo>
                                  <a:pt x="397313" y="527791"/>
                                </a:lnTo>
                                <a:lnTo>
                                  <a:pt x="397370" y="548453"/>
                                </a:lnTo>
                                <a:lnTo>
                                  <a:pt x="397427" y="506254"/>
                                </a:lnTo>
                                <a:lnTo>
                                  <a:pt x="397488" y="556488"/>
                                </a:lnTo>
                                <a:lnTo>
                                  <a:pt x="397544" y="569965"/>
                                </a:lnTo>
                                <a:lnTo>
                                  <a:pt x="397601" y="535826"/>
                                </a:lnTo>
                                <a:lnTo>
                                  <a:pt x="397658" y="519456"/>
                                </a:lnTo>
                                <a:lnTo>
                                  <a:pt x="397714" y="559934"/>
                                </a:lnTo>
                                <a:lnTo>
                                  <a:pt x="397771" y="569390"/>
                                </a:lnTo>
                                <a:lnTo>
                                  <a:pt x="397828" y="572561"/>
                                </a:lnTo>
                                <a:lnTo>
                                  <a:pt x="397889" y="548728"/>
                                </a:lnTo>
                                <a:lnTo>
                                  <a:pt x="397945" y="580021"/>
                                </a:lnTo>
                                <a:lnTo>
                                  <a:pt x="398002" y="584314"/>
                                </a:lnTo>
                                <a:lnTo>
                                  <a:pt x="398059" y="569390"/>
                                </a:lnTo>
                                <a:lnTo>
                                  <a:pt x="398115" y="595220"/>
                                </a:lnTo>
                                <a:lnTo>
                                  <a:pt x="398172" y="616757"/>
                                </a:lnTo>
                                <a:lnTo>
                                  <a:pt x="398233" y="582892"/>
                                </a:lnTo>
                                <a:lnTo>
                                  <a:pt x="398289" y="555342"/>
                                </a:lnTo>
                                <a:lnTo>
                                  <a:pt x="398346" y="630809"/>
                                </a:lnTo>
                                <a:lnTo>
                                  <a:pt x="398403" y="598966"/>
                                </a:lnTo>
                                <a:lnTo>
                                  <a:pt x="398463" y="593798"/>
                                </a:lnTo>
                                <a:lnTo>
                                  <a:pt x="398520" y="583467"/>
                                </a:lnTo>
                                <a:lnTo>
                                  <a:pt x="398577" y="589781"/>
                                </a:lnTo>
                                <a:lnTo>
                                  <a:pt x="398634" y="633105"/>
                                </a:lnTo>
                                <a:lnTo>
                                  <a:pt x="398690" y="607847"/>
                                </a:lnTo>
                                <a:lnTo>
                                  <a:pt x="398747" y="607001"/>
                                </a:lnTo>
                                <a:lnTo>
                                  <a:pt x="398804" y="634551"/>
                                </a:lnTo>
                                <a:lnTo>
                                  <a:pt x="398864" y="641140"/>
                                </a:lnTo>
                                <a:lnTo>
                                  <a:pt x="398921" y="647454"/>
                                </a:lnTo>
                                <a:lnTo>
                                  <a:pt x="398978" y="653767"/>
                                </a:lnTo>
                                <a:lnTo>
                                  <a:pt x="399035" y="669562"/>
                                </a:lnTo>
                                <a:lnTo>
                                  <a:pt x="399091" y="613314"/>
                                </a:lnTo>
                                <a:lnTo>
                                  <a:pt x="399148" y="648900"/>
                                </a:lnTo>
                                <a:lnTo>
                                  <a:pt x="399209" y="654642"/>
                                </a:lnTo>
                                <a:lnTo>
                                  <a:pt x="399265" y="677600"/>
                                </a:lnTo>
                                <a:lnTo>
                                  <a:pt x="399322" y="650621"/>
                                </a:lnTo>
                                <a:lnTo>
                                  <a:pt x="399379" y="657785"/>
                                </a:lnTo>
                                <a:lnTo>
                                  <a:pt x="399436" y="675580"/>
                                </a:lnTo>
                                <a:lnTo>
                                  <a:pt x="399496" y="686485"/>
                                </a:lnTo>
                                <a:lnTo>
                                  <a:pt x="399553" y="720650"/>
                                </a:lnTo>
                                <a:lnTo>
                                  <a:pt x="399610" y="715182"/>
                                </a:lnTo>
                                <a:lnTo>
                                  <a:pt x="399666" y="700559"/>
                                </a:lnTo>
                                <a:lnTo>
                                  <a:pt x="399723" y="732126"/>
                                </a:lnTo>
                                <a:lnTo>
                                  <a:pt x="399780" y="693374"/>
                                </a:lnTo>
                                <a:lnTo>
                                  <a:pt x="399836" y="707723"/>
                                </a:lnTo>
                                <a:lnTo>
                                  <a:pt x="399897" y="744758"/>
                                </a:lnTo>
                                <a:lnTo>
                                  <a:pt x="399954" y="709168"/>
                                </a:lnTo>
                                <a:lnTo>
                                  <a:pt x="400010" y="716908"/>
                                </a:lnTo>
                                <a:lnTo>
                                  <a:pt x="400067" y="722071"/>
                                </a:lnTo>
                                <a:lnTo>
                                  <a:pt x="400124" y="764545"/>
                                </a:lnTo>
                                <a:lnTo>
                                  <a:pt x="400185" y="740165"/>
                                </a:lnTo>
                                <a:lnTo>
                                  <a:pt x="400241" y="706001"/>
                                </a:lnTo>
                                <a:lnTo>
                                  <a:pt x="400298" y="724942"/>
                                </a:lnTo>
                                <a:lnTo>
                                  <a:pt x="400355" y="770288"/>
                                </a:lnTo>
                                <a:lnTo>
                                  <a:pt x="400411" y="745033"/>
                                </a:lnTo>
                                <a:lnTo>
                                  <a:pt x="400472" y="747325"/>
                                </a:lnTo>
                                <a:lnTo>
                                  <a:pt x="400529" y="741587"/>
                                </a:lnTo>
                                <a:lnTo>
                                  <a:pt x="400586" y="730681"/>
                                </a:lnTo>
                                <a:lnTo>
                                  <a:pt x="400642" y="707148"/>
                                </a:lnTo>
                                <a:lnTo>
                                  <a:pt x="400699" y="755364"/>
                                </a:lnTo>
                                <a:lnTo>
                                  <a:pt x="400756" y="730106"/>
                                </a:lnTo>
                                <a:lnTo>
                                  <a:pt x="400812" y="761678"/>
                                </a:lnTo>
                                <a:lnTo>
                                  <a:pt x="400873" y="739015"/>
                                </a:lnTo>
                                <a:lnTo>
                                  <a:pt x="400930" y="708294"/>
                                </a:lnTo>
                                <a:lnTo>
                                  <a:pt x="400987" y="727238"/>
                                </a:lnTo>
                                <a:lnTo>
                                  <a:pt x="401043" y="764545"/>
                                </a:lnTo>
                                <a:lnTo>
                                  <a:pt x="401100" y="766570"/>
                                </a:lnTo>
                                <a:lnTo>
                                  <a:pt x="401161" y="761678"/>
                                </a:lnTo>
                                <a:lnTo>
                                  <a:pt x="401217" y="743033"/>
                                </a:lnTo>
                                <a:lnTo>
                                  <a:pt x="401274" y="767416"/>
                                </a:lnTo>
                                <a:lnTo>
                                  <a:pt x="401331" y="751918"/>
                                </a:lnTo>
                                <a:lnTo>
                                  <a:pt x="401388" y="742162"/>
                                </a:lnTo>
                                <a:lnTo>
                                  <a:pt x="401444" y="726663"/>
                                </a:lnTo>
                                <a:lnTo>
                                  <a:pt x="401505" y="748200"/>
                                </a:lnTo>
                                <a:lnTo>
                                  <a:pt x="401562" y="737294"/>
                                </a:lnTo>
                                <a:lnTo>
                                  <a:pt x="401618" y="750772"/>
                                </a:lnTo>
                                <a:lnTo>
                                  <a:pt x="401675" y="761402"/>
                                </a:lnTo>
                                <a:lnTo>
                                  <a:pt x="401732" y="772883"/>
                                </a:lnTo>
                                <a:lnTo>
                                  <a:pt x="401788" y="773455"/>
                                </a:lnTo>
                                <a:lnTo>
                                  <a:pt x="401845" y="766270"/>
                                </a:lnTo>
                                <a:lnTo>
                                  <a:pt x="401906" y="726963"/>
                                </a:lnTo>
                                <a:lnTo>
                                  <a:pt x="401962" y="796117"/>
                                </a:lnTo>
                                <a:lnTo>
                                  <a:pt x="402019" y="745329"/>
                                </a:lnTo>
                                <a:lnTo>
                                  <a:pt x="402076" y="713761"/>
                                </a:lnTo>
                                <a:lnTo>
                                  <a:pt x="402137" y="777176"/>
                                </a:lnTo>
                                <a:lnTo>
                                  <a:pt x="402193" y="750197"/>
                                </a:lnTo>
                                <a:lnTo>
                                  <a:pt x="402250" y="765120"/>
                                </a:lnTo>
                                <a:lnTo>
                                  <a:pt x="402307" y="754514"/>
                                </a:lnTo>
                                <a:lnTo>
                                  <a:pt x="402363" y="751918"/>
                                </a:lnTo>
                                <a:lnTo>
                                  <a:pt x="402420" y="755664"/>
                                </a:lnTo>
                                <a:lnTo>
                                  <a:pt x="402477" y="763699"/>
                                </a:lnTo>
                                <a:lnTo>
                                  <a:pt x="402538" y="758531"/>
                                </a:lnTo>
                                <a:lnTo>
                                  <a:pt x="402594" y="754214"/>
                                </a:lnTo>
                                <a:lnTo>
                                  <a:pt x="402651" y="758531"/>
                                </a:lnTo>
                                <a:lnTo>
                                  <a:pt x="402708" y="751071"/>
                                </a:lnTo>
                                <a:lnTo>
                                  <a:pt x="402764" y="782340"/>
                                </a:lnTo>
                                <a:lnTo>
                                  <a:pt x="402821" y="763974"/>
                                </a:lnTo>
                                <a:lnTo>
                                  <a:pt x="402882" y="769437"/>
                                </a:lnTo>
                                <a:lnTo>
                                  <a:pt x="402939" y="802155"/>
                                </a:lnTo>
                                <a:lnTo>
                                  <a:pt x="402995" y="754214"/>
                                </a:lnTo>
                                <a:lnTo>
                                  <a:pt x="403052" y="788653"/>
                                </a:lnTo>
                                <a:lnTo>
                                  <a:pt x="403113" y="772584"/>
                                </a:lnTo>
                                <a:lnTo>
                                  <a:pt x="403169" y="752217"/>
                                </a:lnTo>
                                <a:lnTo>
                                  <a:pt x="403226" y="796688"/>
                                </a:lnTo>
                                <a:lnTo>
                                  <a:pt x="403283" y="776601"/>
                                </a:lnTo>
                                <a:lnTo>
                                  <a:pt x="403340" y="773730"/>
                                </a:lnTo>
                                <a:lnTo>
                                  <a:pt x="403396" y="782639"/>
                                </a:lnTo>
                                <a:lnTo>
                                  <a:pt x="403453" y="768862"/>
                                </a:lnTo>
                                <a:lnTo>
                                  <a:pt x="403514" y="752217"/>
                                </a:lnTo>
                                <a:lnTo>
                                  <a:pt x="403570" y="770288"/>
                                </a:lnTo>
                                <a:lnTo>
                                  <a:pt x="403627" y="765695"/>
                                </a:lnTo>
                                <a:lnTo>
                                  <a:pt x="403684" y="773155"/>
                                </a:lnTo>
                                <a:lnTo>
                                  <a:pt x="403740" y="782915"/>
                                </a:lnTo>
                                <a:lnTo>
                                  <a:pt x="403801" y="792395"/>
                                </a:lnTo>
                                <a:lnTo>
                                  <a:pt x="403858" y="812187"/>
                                </a:lnTo>
                                <a:lnTo>
                                  <a:pt x="403915" y="793546"/>
                                </a:lnTo>
                                <a:lnTo>
                                  <a:pt x="403971" y="794121"/>
                                </a:lnTo>
                                <a:lnTo>
                                  <a:pt x="404028" y="827709"/>
                                </a:lnTo>
                                <a:lnTo>
                                  <a:pt x="404085" y="796117"/>
                                </a:lnTo>
                                <a:lnTo>
                                  <a:pt x="404145" y="804727"/>
                                </a:lnTo>
                                <a:lnTo>
                                  <a:pt x="404202" y="831152"/>
                                </a:lnTo>
                                <a:lnTo>
                                  <a:pt x="404259" y="815058"/>
                                </a:lnTo>
                                <a:lnTo>
                                  <a:pt x="404315" y="817929"/>
                                </a:lnTo>
                                <a:lnTo>
                                  <a:pt x="404372" y="826259"/>
                                </a:lnTo>
                                <a:lnTo>
                                  <a:pt x="404429" y="829131"/>
                                </a:lnTo>
                                <a:lnTo>
                                  <a:pt x="404486" y="839761"/>
                                </a:lnTo>
                                <a:lnTo>
                                  <a:pt x="404546" y="848072"/>
                                </a:lnTo>
                                <a:lnTo>
                                  <a:pt x="404603" y="824243"/>
                                </a:lnTo>
                                <a:lnTo>
                                  <a:pt x="404660" y="854685"/>
                                </a:lnTo>
                                <a:lnTo>
                                  <a:pt x="404716" y="856681"/>
                                </a:lnTo>
                                <a:lnTo>
                                  <a:pt x="404777" y="870754"/>
                                </a:lnTo>
                                <a:lnTo>
                                  <a:pt x="404834" y="862149"/>
                                </a:lnTo>
                                <a:lnTo>
                                  <a:pt x="404890" y="866442"/>
                                </a:lnTo>
                                <a:lnTo>
                                  <a:pt x="404947" y="889975"/>
                                </a:lnTo>
                                <a:lnTo>
                                  <a:pt x="405004" y="898309"/>
                                </a:lnTo>
                                <a:lnTo>
                                  <a:pt x="405061" y="881089"/>
                                </a:lnTo>
                                <a:lnTo>
                                  <a:pt x="405117" y="898585"/>
                                </a:lnTo>
                                <a:lnTo>
                                  <a:pt x="405178" y="913808"/>
                                </a:lnTo>
                                <a:lnTo>
                                  <a:pt x="405235" y="883386"/>
                                </a:lnTo>
                                <a:lnTo>
                                  <a:pt x="405292" y="893717"/>
                                </a:lnTo>
                                <a:lnTo>
                                  <a:pt x="405348" y="924714"/>
                                </a:lnTo>
                                <a:lnTo>
                                  <a:pt x="405405" y="923264"/>
                                </a:lnTo>
                                <a:lnTo>
                                  <a:pt x="405462" y="905473"/>
                                </a:lnTo>
                                <a:lnTo>
                                  <a:pt x="405522" y="921543"/>
                                </a:lnTo>
                                <a:lnTo>
                                  <a:pt x="405579" y="937612"/>
                                </a:lnTo>
                                <a:lnTo>
                                  <a:pt x="405636" y="941633"/>
                                </a:lnTo>
                                <a:lnTo>
                                  <a:pt x="405692" y="954832"/>
                                </a:lnTo>
                                <a:lnTo>
                                  <a:pt x="405753" y="906619"/>
                                </a:lnTo>
                                <a:lnTo>
                                  <a:pt x="405810" y="947672"/>
                                </a:lnTo>
                                <a:lnTo>
                                  <a:pt x="405867" y="938762"/>
                                </a:lnTo>
                                <a:lnTo>
                                  <a:pt x="405923" y="953111"/>
                                </a:lnTo>
                                <a:lnTo>
                                  <a:pt x="405980" y="979815"/>
                                </a:lnTo>
                                <a:lnTo>
                                  <a:pt x="406037" y="972351"/>
                                </a:lnTo>
                                <a:lnTo>
                                  <a:pt x="406093" y="980390"/>
                                </a:lnTo>
                                <a:lnTo>
                                  <a:pt x="406154" y="980665"/>
                                </a:lnTo>
                                <a:lnTo>
                                  <a:pt x="406211" y="981236"/>
                                </a:lnTo>
                                <a:lnTo>
                                  <a:pt x="406267" y="982957"/>
                                </a:lnTo>
                                <a:lnTo>
                                  <a:pt x="406324" y="967463"/>
                                </a:lnTo>
                                <a:lnTo>
                                  <a:pt x="406381" y="987850"/>
                                </a:lnTo>
                                <a:lnTo>
                                  <a:pt x="406438" y="965738"/>
                                </a:lnTo>
                                <a:lnTo>
                                  <a:pt x="406498" y="976073"/>
                                </a:lnTo>
                                <a:lnTo>
                                  <a:pt x="406555" y="953686"/>
                                </a:lnTo>
                                <a:lnTo>
                                  <a:pt x="406612" y="984982"/>
                                </a:lnTo>
                                <a:lnTo>
                                  <a:pt x="406668" y="986704"/>
                                </a:lnTo>
                                <a:lnTo>
                                  <a:pt x="406725" y="980961"/>
                                </a:lnTo>
                                <a:lnTo>
                                  <a:pt x="406786" y="966038"/>
                                </a:lnTo>
                                <a:lnTo>
                                  <a:pt x="406843" y="970905"/>
                                </a:lnTo>
                                <a:lnTo>
                                  <a:pt x="406899" y="979240"/>
                                </a:lnTo>
                                <a:lnTo>
                                  <a:pt x="406956" y="976073"/>
                                </a:lnTo>
                                <a:lnTo>
                                  <a:pt x="407013" y="992142"/>
                                </a:lnTo>
                                <a:lnTo>
                                  <a:pt x="407069" y="995589"/>
                                </a:lnTo>
                                <a:lnTo>
                                  <a:pt x="407126" y="980090"/>
                                </a:lnTo>
                                <a:lnTo>
                                  <a:pt x="407187" y="988996"/>
                                </a:lnTo>
                                <a:lnTo>
                                  <a:pt x="407243" y="987850"/>
                                </a:lnTo>
                                <a:lnTo>
                                  <a:pt x="407300" y="967188"/>
                                </a:lnTo>
                                <a:lnTo>
                                  <a:pt x="407357" y="1011658"/>
                                </a:lnTo>
                                <a:lnTo>
                                  <a:pt x="407414" y="981236"/>
                                </a:lnTo>
                                <a:lnTo>
                                  <a:pt x="407474" y="970330"/>
                                </a:lnTo>
                                <a:lnTo>
                                  <a:pt x="407531" y="981512"/>
                                </a:lnTo>
                                <a:lnTo>
                                  <a:pt x="407588" y="994714"/>
                                </a:lnTo>
                                <a:lnTo>
                                  <a:pt x="407644" y="979790"/>
                                </a:lnTo>
                                <a:lnTo>
                                  <a:pt x="407701" y="998732"/>
                                </a:lnTo>
                                <a:lnTo>
                                  <a:pt x="407762" y="997010"/>
                                </a:lnTo>
                                <a:lnTo>
                                  <a:pt x="407819" y="1009062"/>
                                </a:lnTo>
                                <a:lnTo>
                                  <a:pt x="407875" y="1000457"/>
                                </a:lnTo>
                                <a:lnTo>
                                  <a:pt x="407932" y="977494"/>
                                </a:lnTo>
                                <a:lnTo>
                                  <a:pt x="407989" y="1005920"/>
                                </a:lnTo>
                                <a:lnTo>
                                  <a:pt x="408045" y="1001603"/>
                                </a:lnTo>
                                <a:lnTo>
                                  <a:pt x="408102" y="1013955"/>
                                </a:lnTo>
                                <a:lnTo>
                                  <a:pt x="408163" y="989275"/>
                                </a:lnTo>
                                <a:lnTo>
                                  <a:pt x="408219" y="979790"/>
                                </a:lnTo>
                                <a:lnTo>
                                  <a:pt x="408276" y="957703"/>
                                </a:lnTo>
                                <a:lnTo>
                                  <a:pt x="408333" y="1008787"/>
                                </a:lnTo>
                                <a:lnTo>
                                  <a:pt x="408389" y="1011083"/>
                                </a:lnTo>
                                <a:lnTo>
                                  <a:pt x="408450" y="1011359"/>
                                </a:lnTo>
                                <a:lnTo>
                                  <a:pt x="408507" y="1024561"/>
                                </a:lnTo>
                                <a:lnTo>
                                  <a:pt x="408564" y="1005345"/>
                                </a:lnTo>
                                <a:lnTo>
                                  <a:pt x="408620" y="1012233"/>
                                </a:lnTo>
                                <a:lnTo>
                                  <a:pt x="408677" y="1006495"/>
                                </a:lnTo>
                                <a:lnTo>
                                  <a:pt x="408734" y="991571"/>
                                </a:lnTo>
                                <a:lnTo>
                                  <a:pt x="408794" y="997881"/>
                                </a:lnTo>
                                <a:lnTo>
                                  <a:pt x="408851" y="1017676"/>
                                </a:lnTo>
                                <a:lnTo>
                                  <a:pt x="408908" y="992993"/>
                                </a:lnTo>
                                <a:lnTo>
                                  <a:pt x="408965" y="1010508"/>
                                </a:lnTo>
                                <a:lnTo>
                                  <a:pt x="409021" y="1014230"/>
                                </a:lnTo>
                                <a:lnTo>
                                  <a:pt x="409078" y="984108"/>
                                </a:lnTo>
                                <a:lnTo>
                                  <a:pt x="409135" y="972627"/>
                                </a:lnTo>
                                <a:lnTo>
                                  <a:pt x="409195" y="1032320"/>
                                </a:lnTo>
                                <a:lnTo>
                                  <a:pt x="409252" y="1009937"/>
                                </a:lnTo>
                                <a:lnTo>
                                  <a:pt x="409309" y="966313"/>
                                </a:lnTo>
                                <a:lnTo>
                                  <a:pt x="409366" y="1010508"/>
                                </a:lnTo>
                                <a:lnTo>
                                  <a:pt x="409426" y="1005920"/>
                                </a:lnTo>
                                <a:lnTo>
                                  <a:pt x="409483" y="977219"/>
                                </a:lnTo>
                                <a:lnTo>
                                  <a:pt x="409540" y="996160"/>
                                </a:lnTo>
                                <a:lnTo>
                                  <a:pt x="409596" y="980366"/>
                                </a:lnTo>
                                <a:lnTo>
                                  <a:pt x="409653" y="971480"/>
                                </a:lnTo>
                                <a:lnTo>
                                  <a:pt x="409710" y="970905"/>
                                </a:lnTo>
                                <a:lnTo>
                                  <a:pt x="409766" y="956557"/>
                                </a:lnTo>
                                <a:lnTo>
                                  <a:pt x="409827" y="965442"/>
                                </a:lnTo>
                                <a:lnTo>
                                  <a:pt x="409884" y="957407"/>
                                </a:lnTo>
                                <a:lnTo>
                                  <a:pt x="409941" y="967163"/>
                                </a:lnTo>
                                <a:lnTo>
                                  <a:pt x="409997" y="926706"/>
                                </a:lnTo>
                                <a:lnTo>
                                  <a:pt x="410054" y="961721"/>
                                </a:lnTo>
                                <a:lnTo>
                                  <a:pt x="410111" y="943630"/>
                                </a:lnTo>
                                <a:lnTo>
                                  <a:pt x="410171" y="956557"/>
                                </a:lnTo>
                                <a:lnTo>
                                  <a:pt x="410228" y="909766"/>
                                </a:lnTo>
                                <a:lnTo>
                                  <a:pt x="410285" y="939613"/>
                                </a:lnTo>
                                <a:lnTo>
                                  <a:pt x="410342" y="903177"/>
                                </a:lnTo>
                                <a:lnTo>
                                  <a:pt x="410402" y="951094"/>
                                </a:lnTo>
                                <a:lnTo>
                                  <a:pt x="410459" y="930152"/>
                                </a:lnTo>
                                <a:lnTo>
                                  <a:pt x="410516" y="937041"/>
                                </a:lnTo>
                                <a:lnTo>
                                  <a:pt x="410572" y="938463"/>
                                </a:lnTo>
                                <a:lnTo>
                                  <a:pt x="410629" y="935020"/>
                                </a:lnTo>
                                <a:lnTo>
                                  <a:pt x="410686" y="938187"/>
                                </a:lnTo>
                                <a:lnTo>
                                  <a:pt x="410742" y="935595"/>
                                </a:lnTo>
                                <a:lnTo>
                                  <a:pt x="410803" y="909490"/>
                                </a:lnTo>
                                <a:lnTo>
                                  <a:pt x="410860" y="926135"/>
                                </a:lnTo>
                                <a:lnTo>
                                  <a:pt x="410917" y="917226"/>
                                </a:lnTo>
                                <a:lnTo>
                                  <a:pt x="410973" y="902027"/>
                                </a:lnTo>
                                <a:lnTo>
                                  <a:pt x="411030" y="919522"/>
                                </a:lnTo>
                                <a:lnTo>
                                  <a:pt x="411091" y="934445"/>
                                </a:lnTo>
                                <a:lnTo>
                                  <a:pt x="411147" y="881065"/>
                                </a:lnTo>
                                <a:lnTo>
                                  <a:pt x="411204" y="885658"/>
                                </a:lnTo>
                                <a:lnTo>
                                  <a:pt x="411261" y="908915"/>
                                </a:lnTo>
                                <a:lnTo>
                                  <a:pt x="411318" y="899155"/>
                                </a:lnTo>
                                <a:lnTo>
                                  <a:pt x="411374" y="912362"/>
                                </a:lnTo>
                                <a:lnTo>
                                  <a:pt x="411435" y="899155"/>
                                </a:lnTo>
                                <a:lnTo>
                                  <a:pt x="411492" y="906894"/>
                                </a:lnTo>
                                <a:lnTo>
                                  <a:pt x="411548" y="908341"/>
                                </a:lnTo>
                                <a:lnTo>
                                  <a:pt x="411605" y="902302"/>
                                </a:lnTo>
                                <a:lnTo>
                                  <a:pt x="411662" y="895142"/>
                                </a:lnTo>
                                <a:lnTo>
                                  <a:pt x="411718" y="888825"/>
                                </a:lnTo>
                                <a:lnTo>
                                  <a:pt x="411775" y="901731"/>
                                </a:lnTo>
                                <a:lnTo>
                                  <a:pt x="411836" y="872755"/>
                                </a:lnTo>
                                <a:lnTo>
                                  <a:pt x="411893" y="875327"/>
                                </a:lnTo>
                                <a:lnTo>
                                  <a:pt x="411949" y="854090"/>
                                </a:lnTo>
                                <a:lnTo>
                                  <a:pt x="412006" y="894267"/>
                                </a:lnTo>
                                <a:lnTo>
                                  <a:pt x="412067" y="890825"/>
                                </a:lnTo>
                                <a:lnTo>
                                  <a:pt x="412124" y="900581"/>
                                </a:lnTo>
                                <a:lnTo>
                                  <a:pt x="412180" y="861849"/>
                                </a:lnTo>
                                <a:lnTo>
                                  <a:pt x="412237" y="888825"/>
                                </a:lnTo>
                                <a:lnTo>
                                  <a:pt x="412293" y="874476"/>
                                </a:lnTo>
                                <a:lnTo>
                                  <a:pt x="412350" y="884511"/>
                                </a:lnTo>
                                <a:lnTo>
                                  <a:pt x="412407" y="873330"/>
                                </a:lnTo>
                                <a:lnTo>
                                  <a:pt x="412468" y="886804"/>
                                </a:lnTo>
                                <a:lnTo>
                                  <a:pt x="412524" y="851793"/>
                                </a:lnTo>
                                <a:lnTo>
                                  <a:pt x="412581" y="866717"/>
                                </a:lnTo>
                                <a:lnTo>
                                  <a:pt x="412638" y="864145"/>
                                </a:lnTo>
                                <a:lnTo>
                                  <a:pt x="412694" y="867016"/>
                                </a:lnTo>
                                <a:lnTo>
                                  <a:pt x="412751" y="864992"/>
                                </a:lnTo>
                                <a:lnTo>
                                  <a:pt x="412812" y="869309"/>
                                </a:lnTo>
                                <a:lnTo>
                                  <a:pt x="412869" y="856386"/>
                                </a:lnTo>
                                <a:lnTo>
                                  <a:pt x="412925" y="833999"/>
                                </a:lnTo>
                                <a:lnTo>
                                  <a:pt x="412982" y="871605"/>
                                </a:lnTo>
                                <a:lnTo>
                                  <a:pt x="413043" y="854385"/>
                                </a:lnTo>
                                <a:lnTo>
                                  <a:pt x="413099" y="883361"/>
                                </a:lnTo>
                                <a:lnTo>
                                  <a:pt x="413156" y="852364"/>
                                </a:lnTo>
                                <a:lnTo>
                                  <a:pt x="413213" y="865567"/>
                                </a:lnTo>
                                <a:lnTo>
                                  <a:pt x="413270" y="840612"/>
                                </a:lnTo>
                                <a:lnTo>
                                  <a:pt x="413326" y="852089"/>
                                </a:lnTo>
                                <a:lnTo>
                                  <a:pt x="413383" y="837741"/>
                                </a:lnTo>
                                <a:lnTo>
                                  <a:pt x="413444" y="869884"/>
                                </a:lnTo>
                                <a:lnTo>
                                  <a:pt x="413500" y="853810"/>
                                </a:lnTo>
                                <a:lnTo>
                                  <a:pt x="413557" y="864992"/>
                                </a:lnTo>
                                <a:lnTo>
                                  <a:pt x="413614" y="844905"/>
                                </a:lnTo>
                                <a:lnTo>
                                  <a:pt x="413671" y="842333"/>
                                </a:lnTo>
                                <a:lnTo>
                                  <a:pt x="413727" y="846926"/>
                                </a:lnTo>
                                <a:lnTo>
                                  <a:pt x="413788" y="852089"/>
                                </a:lnTo>
                                <a:lnTo>
                                  <a:pt x="413845" y="827985"/>
                                </a:lnTo>
                                <a:lnTo>
                                  <a:pt x="413901" y="852664"/>
                                </a:lnTo>
                                <a:lnTo>
                                  <a:pt x="413958" y="839466"/>
                                </a:lnTo>
                                <a:lnTo>
                                  <a:pt x="414015" y="825389"/>
                                </a:lnTo>
                                <a:lnTo>
                                  <a:pt x="414076" y="848347"/>
                                </a:lnTo>
                                <a:lnTo>
                                  <a:pt x="414132" y="845480"/>
                                </a:lnTo>
                                <a:lnTo>
                                  <a:pt x="414189" y="869013"/>
                                </a:lnTo>
                                <a:lnTo>
                                  <a:pt x="414245" y="854385"/>
                                </a:lnTo>
                                <a:lnTo>
                                  <a:pt x="414302" y="857256"/>
                                </a:lnTo>
                                <a:lnTo>
                                  <a:pt x="414359" y="862124"/>
                                </a:lnTo>
                                <a:lnTo>
                                  <a:pt x="414416" y="864716"/>
                                </a:lnTo>
                                <a:lnTo>
                                  <a:pt x="414476" y="846051"/>
                                </a:lnTo>
                                <a:lnTo>
                                  <a:pt x="414533" y="865291"/>
                                </a:lnTo>
                                <a:lnTo>
                                  <a:pt x="414590" y="863270"/>
                                </a:lnTo>
                                <a:lnTo>
                                  <a:pt x="414646" y="860128"/>
                                </a:lnTo>
                                <a:lnTo>
                                  <a:pt x="414703" y="835720"/>
                                </a:lnTo>
                                <a:lnTo>
                                  <a:pt x="414764" y="901731"/>
                                </a:lnTo>
                                <a:lnTo>
                                  <a:pt x="414821" y="881365"/>
                                </a:lnTo>
                                <a:lnTo>
                                  <a:pt x="414877" y="862124"/>
                                </a:lnTo>
                                <a:lnTo>
                                  <a:pt x="414934" y="872455"/>
                                </a:lnTo>
                                <a:lnTo>
                                  <a:pt x="414991" y="871605"/>
                                </a:lnTo>
                                <a:lnTo>
                                  <a:pt x="415051" y="875051"/>
                                </a:lnTo>
                                <a:lnTo>
                                  <a:pt x="415108" y="862995"/>
                                </a:lnTo>
                                <a:lnTo>
                                  <a:pt x="415165" y="869884"/>
                                </a:lnTo>
                                <a:lnTo>
                                  <a:pt x="415222" y="867292"/>
                                </a:lnTo>
                                <a:lnTo>
                                  <a:pt x="415278" y="833428"/>
                                </a:lnTo>
                                <a:lnTo>
                                  <a:pt x="415335" y="842333"/>
                                </a:lnTo>
                                <a:lnTo>
                                  <a:pt x="415392" y="884236"/>
                                </a:lnTo>
                                <a:lnTo>
                                  <a:pt x="415452" y="887103"/>
                                </a:lnTo>
                                <a:lnTo>
                                  <a:pt x="415509" y="911487"/>
                                </a:lnTo>
                                <a:lnTo>
                                  <a:pt x="415566" y="847201"/>
                                </a:lnTo>
                                <a:lnTo>
                                  <a:pt x="415622" y="886528"/>
                                </a:lnTo>
                                <a:lnTo>
                                  <a:pt x="415679" y="893117"/>
                                </a:lnTo>
                                <a:lnTo>
                                  <a:pt x="415740" y="866442"/>
                                </a:lnTo>
                                <a:lnTo>
                                  <a:pt x="415797" y="880790"/>
                                </a:lnTo>
                                <a:lnTo>
                                  <a:pt x="415853" y="852364"/>
                                </a:lnTo>
                                <a:lnTo>
                                  <a:pt x="415910" y="871030"/>
                                </a:lnTo>
                                <a:lnTo>
                                  <a:pt x="415967" y="899155"/>
                                </a:lnTo>
                                <a:lnTo>
                                  <a:pt x="416023" y="905173"/>
                                </a:lnTo>
                                <a:lnTo>
                                  <a:pt x="416084" y="890550"/>
                                </a:lnTo>
                                <a:lnTo>
                                  <a:pt x="416141" y="880215"/>
                                </a:lnTo>
                                <a:lnTo>
                                  <a:pt x="416197" y="908616"/>
                                </a:lnTo>
                                <a:lnTo>
                                  <a:pt x="416254" y="910062"/>
                                </a:lnTo>
                                <a:lnTo>
                                  <a:pt x="416311" y="896564"/>
                                </a:lnTo>
                                <a:lnTo>
                                  <a:pt x="416368" y="903748"/>
                                </a:lnTo>
                                <a:lnTo>
                                  <a:pt x="416424" y="899435"/>
                                </a:lnTo>
                                <a:lnTo>
                                  <a:pt x="416485" y="928431"/>
                                </a:lnTo>
                                <a:lnTo>
                                  <a:pt x="416542" y="913208"/>
                                </a:lnTo>
                                <a:lnTo>
                                  <a:pt x="416598" y="937612"/>
                                </a:lnTo>
                                <a:lnTo>
                                  <a:pt x="416655" y="932449"/>
                                </a:lnTo>
                                <a:lnTo>
                                  <a:pt x="416716" y="902877"/>
                                </a:lnTo>
                                <a:lnTo>
                                  <a:pt x="416773" y="938463"/>
                                </a:lnTo>
                                <a:lnTo>
                                  <a:pt x="416829" y="899435"/>
                                </a:lnTo>
                                <a:lnTo>
                                  <a:pt x="416886" y="930728"/>
                                </a:lnTo>
                                <a:lnTo>
                                  <a:pt x="416943" y="933299"/>
                                </a:lnTo>
                                <a:lnTo>
                                  <a:pt x="416999" y="938187"/>
                                </a:lnTo>
                                <a:lnTo>
                                  <a:pt x="417056" y="942205"/>
                                </a:lnTo>
                                <a:lnTo>
                                  <a:pt x="417117" y="943355"/>
                                </a:lnTo>
                                <a:lnTo>
                                  <a:pt x="417174" y="952540"/>
                                </a:lnTo>
                                <a:lnTo>
                                  <a:pt x="417230" y="937041"/>
                                </a:lnTo>
                                <a:lnTo>
                                  <a:pt x="417287" y="949093"/>
                                </a:lnTo>
                                <a:lnTo>
                                  <a:pt x="417344" y="939337"/>
                                </a:lnTo>
                                <a:lnTo>
                                  <a:pt x="417400" y="956557"/>
                                </a:lnTo>
                                <a:lnTo>
                                  <a:pt x="417461" y="972331"/>
                                </a:lnTo>
                                <a:lnTo>
                                  <a:pt x="417518" y="942205"/>
                                </a:lnTo>
                                <a:lnTo>
                                  <a:pt x="417575" y="941059"/>
                                </a:lnTo>
                                <a:lnTo>
                                  <a:pt x="417631" y="955682"/>
                                </a:lnTo>
                                <a:lnTo>
                                  <a:pt x="417692" y="994439"/>
                                </a:lnTo>
                                <a:lnTo>
                                  <a:pt x="417749" y="978645"/>
                                </a:lnTo>
                                <a:lnTo>
                                  <a:pt x="417805" y="949369"/>
                                </a:lnTo>
                                <a:lnTo>
                                  <a:pt x="417862" y="978645"/>
                                </a:lnTo>
                                <a:lnTo>
                                  <a:pt x="417919" y="954261"/>
                                </a:lnTo>
                                <a:lnTo>
                                  <a:pt x="417975" y="1003048"/>
                                </a:lnTo>
                                <a:lnTo>
                                  <a:pt x="418032" y="1001327"/>
                                </a:lnTo>
                                <a:lnTo>
                                  <a:pt x="418093" y="990697"/>
                                </a:lnTo>
                                <a:lnTo>
                                  <a:pt x="418149" y="958554"/>
                                </a:lnTo>
                                <a:lnTo>
                                  <a:pt x="418206" y="995014"/>
                                </a:lnTo>
                                <a:lnTo>
                                  <a:pt x="418263" y="975198"/>
                                </a:lnTo>
                                <a:lnTo>
                                  <a:pt x="418320" y="953111"/>
                                </a:lnTo>
                                <a:lnTo>
                                  <a:pt x="418380" y="1001603"/>
                                </a:lnTo>
                                <a:lnTo>
                                  <a:pt x="418437" y="999306"/>
                                </a:lnTo>
                                <a:lnTo>
                                  <a:pt x="418494" y="974923"/>
                                </a:lnTo>
                                <a:lnTo>
                                  <a:pt x="418550" y="1012509"/>
                                </a:lnTo>
                                <a:lnTo>
                                  <a:pt x="418607" y="999881"/>
                                </a:lnTo>
                                <a:lnTo>
                                  <a:pt x="418664" y="987250"/>
                                </a:lnTo>
                                <a:lnTo>
                                  <a:pt x="418724" y="1003048"/>
                                </a:lnTo>
                                <a:lnTo>
                                  <a:pt x="418781" y="1005345"/>
                                </a:lnTo>
                                <a:lnTo>
                                  <a:pt x="418838" y="1009062"/>
                                </a:lnTo>
                                <a:lnTo>
                                  <a:pt x="418895" y="1020268"/>
                                </a:lnTo>
                                <a:lnTo>
                                  <a:pt x="418951" y="1039784"/>
                                </a:lnTo>
                                <a:lnTo>
                                  <a:pt x="419008" y="1008512"/>
                                </a:lnTo>
                                <a:lnTo>
                                  <a:pt x="419065" y="996735"/>
                                </a:lnTo>
                                <a:lnTo>
                                  <a:pt x="419126" y="1009087"/>
                                </a:lnTo>
                                <a:lnTo>
                                  <a:pt x="419182" y="1023714"/>
                                </a:lnTo>
                                <a:lnTo>
                                  <a:pt x="419239" y="1034620"/>
                                </a:lnTo>
                                <a:lnTo>
                                  <a:pt x="419296" y="1031174"/>
                                </a:lnTo>
                                <a:lnTo>
                                  <a:pt x="419356" y="1048694"/>
                                </a:lnTo>
                                <a:lnTo>
                                  <a:pt x="419413" y="1033195"/>
                                </a:lnTo>
                                <a:lnTo>
                                  <a:pt x="419470" y="1018547"/>
                                </a:lnTo>
                                <a:lnTo>
                                  <a:pt x="419526" y="1023139"/>
                                </a:lnTo>
                                <a:lnTo>
                                  <a:pt x="419583" y="1063617"/>
                                </a:lnTo>
                                <a:lnTo>
                                  <a:pt x="419640" y="1045247"/>
                                </a:lnTo>
                                <a:lnTo>
                                  <a:pt x="419701" y="1039508"/>
                                </a:lnTo>
                                <a:lnTo>
                                  <a:pt x="419757" y="1069930"/>
                                </a:lnTo>
                                <a:lnTo>
                                  <a:pt x="419814" y="1059024"/>
                                </a:lnTo>
                                <a:lnTo>
                                  <a:pt x="419871" y="1087721"/>
                                </a:lnTo>
                                <a:lnTo>
                                  <a:pt x="419927" y="1056153"/>
                                </a:lnTo>
                                <a:lnTo>
                                  <a:pt x="419984" y="1045247"/>
                                </a:lnTo>
                                <a:lnTo>
                                  <a:pt x="420041" y="1075098"/>
                                </a:lnTo>
                                <a:lnTo>
                                  <a:pt x="420102" y="1049265"/>
                                </a:lnTo>
                                <a:lnTo>
                                  <a:pt x="420158" y="1074523"/>
                                </a:lnTo>
                                <a:lnTo>
                                  <a:pt x="420215" y="1082558"/>
                                </a:lnTo>
                                <a:lnTo>
                                  <a:pt x="420272" y="1077665"/>
                                </a:lnTo>
                                <a:lnTo>
                                  <a:pt x="420332" y="1081683"/>
                                </a:lnTo>
                                <a:lnTo>
                                  <a:pt x="420389" y="1073077"/>
                                </a:lnTo>
                                <a:lnTo>
                                  <a:pt x="420446" y="1125032"/>
                                </a:lnTo>
                                <a:lnTo>
                                  <a:pt x="420502" y="1106941"/>
                                </a:lnTo>
                                <a:lnTo>
                                  <a:pt x="420559" y="1101199"/>
                                </a:lnTo>
                                <a:lnTo>
                                  <a:pt x="420616" y="1120715"/>
                                </a:lnTo>
                                <a:lnTo>
                                  <a:pt x="420673" y="1086575"/>
                                </a:lnTo>
                                <a:lnTo>
                                  <a:pt x="420733" y="1115551"/>
                                </a:lnTo>
                                <a:lnTo>
                                  <a:pt x="420790" y="1120715"/>
                                </a:lnTo>
                                <a:lnTo>
                                  <a:pt x="420847" y="1149140"/>
                                </a:lnTo>
                                <a:lnTo>
                                  <a:pt x="420903" y="1136513"/>
                                </a:lnTo>
                                <a:lnTo>
                                  <a:pt x="420960" y="1106366"/>
                                </a:lnTo>
                                <a:lnTo>
                                  <a:pt x="421017" y="1136513"/>
                                </a:lnTo>
                                <a:lnTo>
                                  <a:pt x="421077" y="1147694"/>
                                </a:lnTo>
                                <a:lnTo>
                                  <a:pt x="421134" y="1119868"/>
                                </a:lnTo>
                                <a:lnTo>
                                  <a:pt x="421191" y="1165210"/>
                                </a:lnTo>
                                <a:lnTo>
                                  <a:pt x="421248" y="1127903"/>
                                </a:lnTo>
                                <a:lnTo>
                                  <a:pt x="421304" y="1131345"/>
                                </a:lnTo>
                                <a:lnTo>
                                  <a:pt x="421365" y="1154304"/>
                                </a:lnTo>
                                <a:lnTo>
                                  <a:pt x="421422" y="1132495"/>
                                </a:lnTo>
                                <a:lnTo>
                                  <a:pt x="421479" y="1154879"/>
                                </a:lnTo>
                                <a:lnTo>
                                  <a:pt x="421535" y="1160321"/>
                                </a:lnTo>
                                <a:lnTo>
                                  <a:pt x="421592" y="1172949"/>
                                </a:lnTo>
                                <a:lnTo>
                                  <a:pt x="421649" y="1192764"/>
                                </a:lnTo>
                                <a:lnTo>
                                  <a:pt x="421705" y="1152287"/>
                                </a:lnTo>
                                <a:lnTo>
                                  <a:pt x="421766" y="1162618"/>
                                </a:lnTo>
                                <a:lnTo>
                                  <a:pt x="421823" y="1176691"/>
                                </a:lnTo>
                                <a:lnTo>
                                  <a:pt x="421879" y="1194485"/>
                                </a:lnTo>
                                <a:lnTo>
                                  <a:pt x="421936" y="1198503"/>
                                </a:lnTo>
                                <a:lnTo>
                                  <a:pt x="421993" y="1186726"/>
                                </a:lnTo>
                                <a:lnTo>
                                  <a:pt x="422054" y="1191039"/>
                                </a:lnTo>
                                <a:lnTo>
                                  <a:pt x="422110" y="1195632"/>
                                </a:lnTo>
                                <a:lnTo>
                                  <a:pt x="422167" y="1172949"/>
                                </a:lnTo>
                                <a:lnTo>
                                  <a:pt x="422223" y="1182429"/>
                                </a:lnTo>
                                <a:lnTo>
                                  <a:pt x="422280" y="1203371"/>
                                </a:lnTo>
                                <a:lnTo>
                                  <a:pt x="422341" y="1221461"/>
                                </a:lnTo>
                                <a:lnTo>
                                  <a:pt x="422398" y="1195907"/>
                                </a:lnTo>
                                <a:lnTo>
                                  <a:pt x="422454" y="1186451"/>
                                </a:lnTo>
                                <a:lnTo>
                                  <a:pt x="422511" y="1220890"/>
                                </a:lnTo>
                                <a:lnTo>
                                  <a:pt x="422568" y="1213702"/>
                                </a:lnTo>
                                <a:lnTo>
                                  <a:pt x="422625" y="1199924"/>
                                </a:lnTo>
                                <a:lnTo>
                                  <a:pt x="422681" y="1235813"/>
                                </a:lnTo>
                                <a:lnTo>
                                  <a:pt x="422742" y="1190468"/>
                                </a:lnTo>
                                <a:lnTo>
                                  <a:pt x="422799" y="1206813"/>
                                </a:lnTo>
                                <a:lnTo>
                                  <a:pt x="422855" y="1207688"/>
                                </a:lnTo>
                                <a:lnTo>
                                  <a:pt x="422912" y="1195056"/>
                                </a:lnTo>
                                <a:lnTo>
                                  <a:pt x="422969" y="1228350"/>
                                </a:lnTo>
                                <a:lnTo>
                                  <a:pt x="423029" y="1235514"/>
                                </a:lnTo>
                                <a:lnTo>
                                  <a:pt x="423086" y="1221736"/>
                                </a:lnTo>
                                <a:lnTo>
                                  <a:pt x="423143" y="1218869"/>
                                </a:lnTo>
                                <a:lnTo>
                                  <a:pt x="423200" y="1223182"/>
                                </a:lnTo>
                                <a:lnTo>
                                  <a:pt x="423256" y="1247566"/>
                                </a:lnTo>
                                <a:lnTo>
                                  <a:pt x="423313" y="1253033"/>
                                </a:lnTo>
                                <a:lnTo>
                                  <a:pt x="423374" y="1242973"/>
                                </a:lnTo>
                                <a:lnTo>
                                  <a:pt x="423430" y="1229496"/>
                                </a:lnTo>
                                <a:lnTo>
                                  <a:pt x="423487" y="1259622"/>
                                </a:lnTo>
                                <a:lnTo>
                                  <a:pt x="423544" y="1217444"/>
                                </a:lnTo>
                                <a:lnTo>
                                  <a:pt x="423601" y="1251008"/>
                                </a:lnTo>
                                <a:lnTo>
                                  <a:pt x="423657" y="1247866"/>
                                </a:lnTo>
                                <a:lnTo>
                                  <a:pt x="423714" y="1249287"/>
                                </a:lnTo>
                                <a:lnTo>
                                  <a:pt x="423775" y="1250733"/>
                                </a:lnTo>
                                <a:lnTo>
                                  <a:pt x="423831" y="1251583"/>
                                </a:lnTo>
                                <a:lnTo>
                                  <a:pt x="423888" y="1273695"/>
                                </a:lnTo>
                                <a:lnTo>
                                  <a:pt x="423945" y="1258472"/>
                                </a:lnTo>
                                <a:lnTo>
                                  <a:pt x="424006" y="1260493"/>
                                </a:lnTo>
                                <a:lnTo>
                                  <a:pt x="424062" y="1256475"/>
                                </a:lnTo>
                                <a:lnTo>
                                  <a:pt x="424119" y="1239256"/>
                                </a:lnTo>
                                <a:lnTo>
                                  <a:pt x="424175" y="1273695"/>
                                </a:lnTo>
                                <a:lnTo>
                                  <a:pt x="424232" y="1268228"/>
                                </a:lnTo>
                                <a:lnTo>
                                  <a:pt x="424289" y="1249586"/>
                                </a:lnTo>
                                <a:lnTo>
                                  <a:pt x="424346" y="1265085"/>
                                </a:lnTo>
                                <a:lnTo>
                                  <a:pt x="424406" y="1270528"/>
                                </a:lnTo>
                                <a:lnTo>
                                  <a:pt x="424463" y="1272545"/>
                                </a:lnTo>
                                <a:lnTo>
                                  <a:pt x="424520" y="1255601"/>
                                </a:lnTo>
                                <a:lnTo>
                                  <a:pt x="424576" y="1247866"/>
                                </a:lnTo>
                                <a:lnTo>
                                  <a:pt x="424633" y="1226329"/>
                                </a:lnTo>
                                <a:lnTo>
                                  <a:pt x="424690" y="1288043"/>
                                </a:lnTo>
                                <a:lnTo>
                                  <a:pt x="424751" y="1253880"/>
                                </a:lnTo>
                                <a:lnTo>
                                  <a:pt x="424807" y="1277137"/>
                                </a:lnTo>
                                <a:lnTo>
                                  <a:pt x="424864" y="1282880"/>
                                </a:lnTo>
                                <a:lnTo>
                                  <a:pt x="424921" y="1244694"/>
                                </a:lnTo>
                                <a:lnTo>
                                  <a:pt x="424981" y="1273120"/>
                                </a:lnTo>
                                <a:lnTo>
                                  <a:pt x="425038" y="1269677"/>
                                </a:lnTo>
                                <a:lnTo>
                                  <a:pt x="425095" y="1275991"/>
                                </a:lnTo>
                                <a:lnTo>
                                  <a:pt x="425152" y="1265361"/>
                                </a:lnTo>
                                <a:lnTo>
                                  <a:pt x="425208" y="1243548"/>
                                </a:lnTo>
                                <a:lnTo>
                                  <a:pt x="425265" y="1285452"/>
                                </a:lnTo>
                                <a:lnTo>
                                  <a:pt x="425322" y="1240677"/>
                                </a:lnTo>
                                <a:lnTo>
                                  <a:pt x="425382" y="1273120"/>
                                </a:lnTo>
                                <a:lnTo>
                                  <a:pt x="425439" y="1279134"/>
                                </a:lnTo>
                                <a:lnTo>
                                  <a:pt x="425496" y="1257622"/>
                                </a:lnTo>
                                <a:lnTo>
                                  <a:pt x="425553" y="1258472"/>
                                </a:lnTo>
                                <a:lnTo>
                                  <a:pt x="425609" y="1290615"/>
                                </a:lnTo>
                                <a:lnTo>
                                  <a:pt x="425670" y="1275991"/>
                                </a:lnTo>
                                <a:lnTo>
                                  <a:pt x="425727" y="1269677"/>
                                </a:lnTo>
                                <a:lnTo>
                                  <a:pt x="425783" y="1259047"/>
                                </a:lnTo>
                                <a:lnTo>
                                  <a:pt x="425840" y="1264785"/>
                                </a:lnTo>
                                <a:lnTo>
                                  <a:pt x="425897" y="1275991"/>
                                </a:lnTo>
                                <a:lnTo>
                                  <a:pt x="425953" y="1278563"/>
                                </a:lnTo>
                                <a:lnTo>
                                  <a:pt x="426014" y="1282305"/>
                                </a:lnTo>
                                <a:lnTo>
                                  <a:pt x="426071" y="1256475"/>
                                </a:lnTo>
                                <a:lnTo>
                                  <a:pt x="426127" y="1257622"/>
                                </a:lnTo>
                                <a:lnTo>
                                  <a:pt x="426184" y="1270253"/>
                                </a:lnTo>
                                <a:lnTo>
                                  <a:pt x="426241" y="1270253"/>
                                </a:lnTo>
                                <a:lnTo>
                                  <a:pt x="426298" y="1259047"/>
                                </a:lnTo>
                                <a:lnTo>
                                  <a:pt x="426354" y="1267082"/>
                                </a:lnTo>
                                <a:lnTo>
                                  <a:pt x="426415" y="1277413"/>
                                </a:lnTo>
                                <a:lnTo>
                                  <a:pt x="426472" y="1266507"/>
                                </a:lnTo>
                                <a:lnTo>
                                  <a:pt x="426528" y="1252158"/>
                                </a:lnTo>
                                <a:lnTo>
                                  <a:pt x="426585" y="1281434"/>
                                </a:lnTo>
                                <a:lnTo>
                                  <a:pt x="426646" y="1251308"/>
                                </a:lnTo>
                                <a:lnTo>
                                  <a:pt x="426703" y="1267082"/>
                                </a:lnTo>
                                <a:lnTo>
                                  <a:pt x="426759" y="1256176"/>
                                </a:lnTo>
                                <a:lnTo>
                                  <a:pt x="426816" y="1251308"/>
                                </a:lnTo>
                                <a:lnTo>
                                  <a:pt x="426873" y="1242698"/>
                                </a:lnTo>
                                <a:lnTo>
                                  <a:pt x="426929" y="1237235"/>
                                </a:lnTo>
                                <a:lnTo>
                                  <a:pt x="426990" y="1261343"/>
                                </a:lnTo>
                                <a:lnTo>
                                  <a:pt x="427047" y="1280859"/>
                                </a:lnTo>
                                <a:lnTo>
                                  <a:pt x="427104" y="1238106"/>
                                </a:lnTo>
                                <a:lnTo>
                                  <a:pt x="427160" y="1266507"/>
                                </a:lnTo>
                                <a:lnTo>
                                  <a:pt x="427217" y="1266231"/>
                                </a:lnTo>
                                <a:lnTo>
                                  <a:pt x="427274" y="1244994"/>
                                </a:lnTo>
                                <a:lnTo>
                                  <a:pt x="427330" y="1271399"/>
                                </a:lnTo>
                                <a:lnTo>
                                  <a:pt x="427391" y="1250733"/>
                                </a:lnTo>
                                <a:lnTo>
                                  <a:pt x="427448" y="1246420"/>
                                </a:lnTo>
                                <a:lnTo>
                                  <a:pt x="427505" y="1271399"/>
                                </a:lnTo>
                                <a:lnTo>
                                  <a:pt x="427561" y="1239256"/>
                                </a:lnTo>
                                <a:lnTo>
                                  <a:pt x="427622" y="1258472"/>
                                </a:lnTo>
                                <a:lnTo>
                                  <a:pt x="427679" y="1227775"/>
                                </a:lnTo>
                                <a:lnTo>
                                  <a:pt x="427735" y="1258472"/>
                                </a:lnTo>
                                <a:lnTo>
                                  <a:pt x="427792" y="1217144"/>
                                </a:lnTo>
                                <a:lnTo>
                                  <a:pt x="427849" y="1255325"/>
                                </a:lnTo>
                                <a:lnTo>
                                  <a:pt x="427905" y="1243273"/>
                                </a:lnTo>
                                <a:lnTo>
                                  <a:pt x="427962" y="1255601"/>
                                </a:lnTo>
                                <a:lnTo>
                                  <a:pt x="428023" y="1254754"/>
                                </a:lnTo>
                                <a:lnTo>
                                  <a:pt x="428080" y="1247866"/>
                                </a:lnTo>
                                <a:lnTo>
                                  <a:pt x="428136" y="1246995"/>
                                </a:lnTo>
                                <a:lnTo>
                                  <a:pt x="428193" y="1234088"/>
                                </a:lnTo>
                                <a:lnTo>
                                  <a:pt x="428250" y="1255601"/>
                                </a:lnTo>
                                <a:lnTo>
                                  <a:pt x="428306" y="1255900"/>
                                </a:lnTo>
                                <a:lnTo>
                                  <a:pt x="428367" y="1241252"/>
                                </a:lnTo>
                                <a:lnTo>
                                  <a:pt x="428424" y="1214277"/>
                                </a:lnTo>
                                <a:lnTo>
                                  <a:pt x="428480" y="1238680"/>
                                </a:lnTo>
                                <a:lnTo>
                                  <a:pt x="428537" y="1252158"/>
                                </a:lnTo>
                                <a:lnTo>
                                  <a:pt x="428594" y="1260493"/>
                                </a:lnTo>
                                <a:lnTo>
                                  <a:pt x="428655" y="1224033"/>
                                </a:lnTo>
                                <a:lnTo>
                                  <a:pt x="428711" y="1234364"/>
                                </a:lnTo>
                                <a:lnTo>
                                  <a:pt x="428768" y="1255029"/>
                                </a:lnTo>
                                <a:lnTo>
                                  <a:pt x="428825" y="1254754"/>
                                </a:lnTo>
                                <a:lnTo>
                                  <a:pt x="428881" y="1253309"/>
                                </a:lnTo>
                                <a:lnTo>
                                  <a:pt x="428938" y="1244419"/>
                                </a:lnTo>
                                <a:lnTo>
                                  <a:pt x="428995" y="1239827"/>
                                </a:lnTo>
                                <a:lnTo>
                                  <a:pt x="429056" y="1234663"/>
                                </a:lnTo>
                                <a:lnTo>
                                  <a:pt x="429112" y="1232642"/>
                                </a:lnTo>
                                <a:lnTo>
                                  <a:pt x="429169" y="1229496"/>
                                </a:lnTo>
                                <a:lnTo>
                                  <a:pt x="429226" y="1245569"/>
                                </a:lnTo>
                                <a:lnTo>
                                  <a:pt x="429282" y="1246995"/>
                                </a:lnTo>
                                <a:lnTo>
                                  <a:pt x="429343" y="1253033"/>
                                </a:lnTo>
                                <a:lnTo>
                                  <a:pt x="429400" y="1226628"/>
                                </a:lnTo>
                                <a:lnTo>
                                  <a:pt x="429456" y="1224907"/>
                                </a:lnTo>
                                <a:lnTo>
                                  <a:pt x="429513" y="1226329"/>
                                </a:lnTo>
                                <a:lnTo>
                                  <a:pt x="429570" y="1222886"/>
                                </a:lnTo>
                                <a:lnTo>
                                  <a:pt x="429631" y="1242402"/>
                                </a:lnTo>
                                <a:lnTo>
                                  <a:pt x="429687" y="1221461"/>
                                </a:lnTo>
                                <a:lnTo>
                                  <a:pt x="429744" y="1230921"/>
                                </a:lnTo>
                                <a:lnTo>
                                  <a:pt x="429801" y="1236959"/>
                                </a:lnTo>
                                <a:lnTo>
                                  <a:pt x="429857" y="1236384"/>
                                </a:lnTo>
                                <a:lnTo>
                                  <a:pt x="429914" y="1214576"/>
                                </a:lnTo>
                                <a:lnTo>
                                  <a:pt x="429971" y="1214848"/>
                                </a:lnTo>
                                <a:lnTo>
                                  <a:pt x="430032" y="1236959"/>
                                </a:lnTo>
                                <a:lnTo>
                                  <a:pt x="430088" y="1218294"/>
                                </a:lnTo>
                                <a:lnTo>
                                  <a:pt x="430145" y="1264510"/>
                                </a:lnTo>
                                <a:lnTo>
                                  <a:pt x="430202" y="1205667"/>
                                </a:lnTo>
                                <a:lnTo>
                                  <a:pt x="430258" y="1228625"/>
                                </a:lnTo>
                                <a:lnTo>
                                  <a:pt x="430319" y="1232367"/>
                                </a:lnTo>
                                <a:lnTo>
                                  <a:pt x="430376" y="1249012"/>
                                </a:lnTo>
                                <a:lnTo>
                                  <a:pt x="430432" y="1238381"/>
                                </a:lnTo>
                                <a:lnTo>
                                  <a:pt x="430489" y="1250162"/>
                                </a:lnTo>
                                <a:lnTo>
                                  <a:pt x="430546" y="1245845"/>
                                </a:lnTo>
                                <a:lnTo>
                                  <a:pt x="430603" y="1232642"/>
                                </a:lnTo>
                                <a:lnTo>
                                  <a:pt x="430663" y="1218869"/>
                                </a:lnTo>
                                <a:lnTo>
                                  <a:pt x="430720" y="1240106"/>
                                </a:lnTo>
                                <a:lnTo>
                                  <a:pt x="430777" y="1248441"/>
                                </a:lnTo>
                                <a:lnTo>
                                  <a:pt x="430833" y="1249586"/>
                                </a:lnTo>
                                <a:lnTo>
                                  <a:pt x="430890" y="1266231"/>
                                </a:lnTo>
                                <a:lnTo>
                                  <a:pt x="430947" y="1242698"/>
                                </a:lnTo>
                                <a:lnTo>
                                  <a:pt x="431004" y="1240402"/>
                                </a:lnTo>
                                <a:lnTo>
                                  <a:pt x="431064" y="1239256"/>
                                </a:lnTo>
                                <a:lnTo>
                                  <a:pt x="431121" y="1220015"/>
                                </a:lnTo>
                                <a:lnTo>
                                  <a:pt x="431178" y="1273395"/>
                                </a:lnTo>
                                <a:lnTo>
                                  <a:pt x="431234" y="1255601"/>
                                </a:lnTo>
                                <a:lnTo>
                                  <a:pt x="431295" y="1250162"/>
                                </a:lnTo>
                                <a:lnTo>
                                  <a:pt x="431352" y="1270253"/>
                                </a:lnTo>
                                <a:lnTo>
                                  <a:pt x="431409" y="1242973"/>
                                </a:lnTo>
                                <a:lnTo>
                                  <a:pt x="431465" y="1264510"/>
                                </a:lnTo>
                                <a:lnTo>
                                  <a:pt x="431522" y="1290340"/>
                                </a:lnTo>
                                <a:lnTo>
                                  <a:pt x="431579" y="1259622"/>
                                </a:lnTo>
                                <a:lnTo>
                                  <a:pt x="431635" y="1273395"/>
                                </a:lnTo>
                                <a:lnTo>
                                  <a:pt x="431696" y="1272249"/>
                                </a:lnTo>
                                <a:lnTo>
                                  <a:pt x="431753" y="1253033"/>
                                </a:lnTo>
                                <a:lnTo>
                                  <a:pt x="431809" y="1258771"/>
                                </a:lnTo>
                                <a:lnTo>
                                  <a:pt x="431866" y="1308134"/>
                                </a:lnTo>
                                <a:lnTo>
                                  <a:pt x="431923" y="1286897"/>
                                </a:lnTo>
                                <a:lnTo>
                                  <a:pt x="431979" y="1288319"/>
                                </a:lnTo>
                                <a:lnTo>
                                  <a:pt x="432040" y="1290040"/>
                                </a:lnTo>
                                <a:lnTo>
                                  <a:pt x="432097" y="1318465"/>
                                </a:lnTo>
                                <a:lnTo>
                                  <a:pt x="432154" y="1309556"/>
                                </a:lnTo>
                                <a:lnTo>
                                  <a:pt x="432210" y="1308709"/>
                                </a:lnTo>
                                <a:lnTo>
                                  <a:pt x="432271" y="1280009"/>
                                </a:lnTo>
                                <a:lnTo>
                                  <a:pt x="432328" y="1291490"/>
                                </a:lnTo>
                                <a:lnTo>
                                  <a:pt x="432384" y="1275416"/>
                                </a:lnTo>
                                <a:lnTo>
                                  <a:pt x="432441" y="1308134"/>
                                </a:lnTo>
                                <a:lnTo>
                                  <a:pt x="432498" y="1325054"/>
                                </a:lnTo>
                                <a:lnTo>
                                  <a:pt x="432555" y="1317591"/>
                                </a:lnTo>
                                <a:lnTo>
                                  <a:pt x="432611" y="1285747"/>
                                </a:lnTo>
                                <a:lnTo>
                                  <a:pt x="432672" y="1326204"/>
                                </a:lnTo>
                                <a:lnTo>
                                  <a:pt x="432729" y="1316169"/>
                                </a:lnTo>
                                <a:lnTo>
                                  <a:pt x="432785" y="1314148"/>
                                </a:lnTo>
                                <a:lnTo>
                                  <a:pt x="432842" y="1326775"/>
                                </a:lnTo>
                                <a:lnTo>
                                  <a:pt x="432899" y="1330517"/>
                                </a:lnTo>
                                <a:lnTo>
                                  <a:pt x="432960" y="1319612"/>
                                </a:lnTo>
                                <a:lnTo>
                                  <a:pt x="433016" y="1348312"/>
                                </a:lnTo>
                                <a:lnTo>
                                  <a:pt x="433073" y="1316169"/>
                                </a:lnTo>
                                <a:lnTo>
                                  <a:pt x="433130" y="1353480"/>
                                </a:lnTo>
                                <a:lnTo>
                                  <a:pt x="433186" y="1348887"/>
                                </a:lnTo>
                                <a:lnTo>
                                  <a:pt x="433243" y="1343995"/>
                                </a:lnTo>
                                <a:lnTo>
                                  <a:pt x="433304" y="1352330"/>
                                </a:lnTo>
                                <a:lnTo>
                                  <a:pt x="433360" y="1341423"/>
                                </a:lnTo>
                                <a:lnTo>
                                  <a:pt x="433417" y="1352030"/>
                                </a:lnTo>
                                <a:lnTo>
                                  <a:pt x="433474" y="1348016"/>
                                </a:lnTo>
                                <a:lnTo>
                                  <a:pt x="433531" y="1375288"/>
                                </a:lnTo>
                                <a:lnTo>
                                  <a:pt x="433587" y="1337981"/>
                                </a:lnTo>
                                <a:lnTo>
                                  <a:pt x="433644" y="1390211"/>
                                </a:lnTo>
                                <a:lnTo>
                                  <a:pt x="433705" y="1354901"/>
                                </a:lnTo>
                                <a:lnTo>
                                  <a:pt x="433761" y="1354055"/>
                                </a:lnTo>
                                <a:lnTo>
                                  <a:pt x="433818" y="1358643"/>
                                </a:lnTo>
                                <a:lnTo>
                                  <a:pt x="433875" y="1370400"/>
                                </a:lnTo>
                                <a:lnTo>
                                  <a:pt x="433936" y="1368678"/>
                                </a:lnTo>
                                <a:lnTo>
                                  <a:pt x="433992" y="1370124"/>
                                </a:lnTo>
                                <a:lnTo>
                                  <a:pt x="434049" y="1369549"/>
                                </a:lnTo>
                                <a:lnTo>
                                  <a:pt x="434106" y="1360939"/>
                                </a:lnTo>
                                <a:lnTo>
                                  <a:pt x="434162" y="1374717"/>
                                </a:lnTo>
                                <a:lnTo>
                                  <a:pt x="434219" y="1369250"/>
                                </a:lnTo>
                                <a:lnTo>
                                  <a:pt x="434280" y="1373842"/>
                                </a:lnTo>
                                <a:lnTo>
                                  <a:pt x="434336" y="1379009"/>
                                </a:lnTo>
                                <a:lnTo>
                                  <a:pt x="434393" y="1366682"/>
                                </a:lnTo>
                                <a:lnTo>
                                  <a:pt x="434450" y="1382452"/>
                                </a:lnTo>
                                <a:lnTo>
                                  <a:pt x="434506" y="1373566"/>
                                </a:lnTo>
                                <a:lnTo>
                                  <a:pt x="434563" y="1378159"/>
                                </a:lnTo>
                                <a:lnTo>
                                  <a:pt x="434620" y="1363236"/>
                                </a:lnTo>
                                <a:lnTo>
                                  <a:pt x="434681" y="1380730"/>
                                </a:lnTo>
                                <a:lnTo>
                                  <a:pt x="434737" y="1396804"/>
                                </a:lnTo>
                                <a:lnTo>
                                  <a:pt x="434794" y="1394803"/>
                                </a:lnTo>
                                <a:lnTo>
                                  <a:pt x="434851" y="1406560"/>
                                </a:lnTo>
                                <a:lnTo>
                                  <a:pt x="434911" y="1374142"/>
                                </a:lnTo>
                                <a:lnTo>
                                  <a:pt x="434968" y="1394508"/>
                                </a:lnTo>
                                <a:lnTo>
                                  <a:pt x="435025" y="1383898"/>
                                </a:lnTo>
                                <a:lnTo>
                                  <a:pt x="435082" y="1386769"/>
                                </a:lnTo>
                                <a:lnTo>
                                  <a:pt x="435138" y="1390486"/>
                                </a:lnTo>
                                <a:lnTo>
                                  <a:pt x="435195" y="1381881"/>
                                </a:lnTo>
                                <a:lnTo>
                                  <a:pt x="435252" y="1366682"/>
                                </a:lnTo>
                                <a:lnTo>
                                  <a:pt x="435312" y="1403413"/>
                                </a:lnTo>
                                <a:lnTo>
                                  <a:pt x="435369" y="1379585"/>
                                </a:lnTo>
                                <a:lnTo>
                                  <a:pt x="435426" y="1387044"/>
                                </a:lnTo>
                                <a:lnTo>
                                  <a:pt x="435483" y="1386769"/>
                                </a:lnTo>
                                <a:lnTo>
                                  <a:pt x="435539" y="1385898"/>
                                </a:lnTo>
                                <a:lnTo>
                                  <a:pt x="435596" y="1388765"/>
                                </a:lnTo>
                                <a:lnTo>
                                  <a:pt x="435657" y="1380455"/>
                                </a:lnTo>
                                <a:lnTo>
                                  <a:pt x="435713" y="1386473"/>
                                </a:lnTo>
                                <a:lnTo>
                                  <a:pt x="435770" y="1410877"/>
                                </a:lnTo>
                                <a:lnTo>
                                  <a:pt x="435827" y="1377584"/>
                                </a:lnTo>
                                <a:lnTo>
                                  <a:pt x="435883" y="1381030"/>
                                </a:lnTo>
                                <a:lnTo>
                                  <a:pt x="435944" y="1391637"/>
                                </a:lnTo>
                                <a:lnTo>
                                  <a:pt x="436001" y="1359793"/>
                                </a:lnTo>
                                <a:lnTo>
                                  <a:pt x="436058" y="1370124"/>
                                </a:lnTo>
                                <a:lnTo>
                                  <a:pt x="436114" y="1389640"/>
                                </a:lnTo>
                                <a:lnTo>
                                  <a:pt x="436171" y="1368103"/>
                                </a:lnTo>
                                <a:lnTo>
                                  <a:pt x="436228" y="1369549"/>
                                </a:lnTo>
                                <a:lnTo>
                                  <a:pt x="436284" y="1400821"/>
                                </a:lnTo>
                                <a:lnTo>
                                  <a:pt x="436345" y="1378434"/>
                                </a:lnTo>
                                <a:lnTo>
                                  <a:pt x="436402" y="1379585"/>
                                </a:lnTo>
                                <a:lnTo>
                                  <a:pt x="436459" y="1385623"/>
                                </a:lnTo>
                                <a:lnTo>
                                  <a:pt x="436515" y="1399971"/>
                                </a:lnTo>
                                <a:lnTo>
                                  <a:pt x="436572" y="1385623"/>
                                </a:lnTo>
                                <a:lnTo>
                                  <a:pt x="436633" y="1402842"/>
                                </a:lnTo>
                                <a:lnTo>
                                  <a:pt x="436689" y="1370699"/>
                                </a:lnTo>
                                <a:lnTo>
                                  <a:pt x="436746" y="1388490"/>
                                </a:lnTo>
                                <a:lnTo>
                                  <a:pt x="436803" y="1382752"/>
                                </a:lnTo>
                                <a:lnTo>
                                  <a:pt x="436859" y="1378434"/>
                                </a:lnTo>
                                <a:lnTo>
                                  <a:pt x="436920" y="1374142"/>
                                </a:lnTo>
                                <a:lnTo>
                                  <a:pt x="436977" y="1371270"/>
                                </a:lnTo>
                                <a:lnTo>
                                  <a:pt x="437034" y="1375863"/>
                                </a:lnTo>
                                <a:lnTo>
                                  <a:pt x="437090" y="1376438"/>
                                </a:lnTo>
                                <a:lnTo>
                                  <a:pt x="437147" y="1367828"/>
                                </a:lnTo>
                                <a:lnTo>
                                  <a:pt x="437204" y="1356622"/>
                                </a:lnTo>
                                <a:lnTo>
                                  <a:pt x="437260" y="1365532"/>
                                </a:lnTo>
                                <a:lnTo>
                                  <a:pt x="437321" y="1356051"/>
                                </a:lnTo>
                                <a:lnTo>
                                  <a:pt x="437378" y="1381605"/>
                                </a:lnTo>
                                <a:lnTo>
                                  <a:pt x="437435" y="1380730"/>
                                </a:lnTo>
                                <a:lnTo>
                                  <a:pt x="437491" y="1358918"/>
                                </a:lnTo>
                                <a:lnTo>
                                  <a:pt x="437548" y="1330517"/>
                                </a:lnTo>
                                <a:lnTo>
                                  <a:pt x="437609" y="1343995"/>
                                </a:lnTo>
                                <a:lnTo>
                                  <a:pt x="437665" y="1328796"/>
                                </a:lnTo>
                                <a:lnTo>
                                  <a:pt x="437722" y="1335385"/>
                                </a:lnTo>
                                <a:lnTo>
                                  <a:pt x="437779" y="1321612"/>
                                </a:lnTo>
                                <a:lnTo>
                                  <a:pt x="437835" y="1323058"/>
                                </a:lnTo>
                                <a:lnTo>
                                  <a:pt x="437892" y="1297228"/>
                                </a:lnTo>
                                <a:lnTo>
                                  <a:pt x="437953" y="1270528"/>
                                </a:lnTo>
                                <a:lnTo>
                                  <a:pt x="438010" y="1265936"/>
                                </a:lnTo>
                                <a:lnTo>
                                  <a:pt x="438066" y="1252158"/>
                                </a:lnTo>
                                <a:lnTo>
                                  <a:pt x="438123" y="1231792"/>
                                </a:lnTo>
                                <a:lnTo>
                                  <a:pt x="438180" y="1226904"/>
                                </a:lnTo>
                                <a:lnTo>
                                  <a:pt x="438236" y="1195332"/>
                                </a:lnTo>
                                <a:lnTo>
                                  <a:pt x="438293" y="1200799"/>
                                </a:lnTo>
                                <a:lnTo>
                                  <a:pt x="438354" y="1161743"/>
                                </a:lnTo>
                                <a:lnTo>
                                  <a:pt x="438410" y="1123862"/>
                                </a:lnTo>
                                <a:lnTo>
                                  <a:pt x="438467" y="1115827"/>
                                </a:lnTo>
                                <a:lnTo>
                                  <a:pt x="438524" y="1117848"/>
                                </a:lnTo>
                                <a:lnTo>
                                  <a:pt x="438585" y="1102624"/>
                                </a:lnTo>
                                <a:lnTo>
                                  <a:pt x="438641" y="1098032"/>
                                </a:lnTo>
                                <a:lnTo>
                                  <a:pt x="438698" y="1096886"/>
                                </a:lnTo>
                                <a:lnTo>
                                  <a:pt x="438755" y="1119569"/>
                                </a:lnTo>
                                <a:lnTo>
                                  <a:pt x="438811" y="1193040"/>
                                </a:lnTo>
                                <a:lnTo>
                                  <a:pt x="438868" y="1158600"/>
                                </a:lnTo>
                                <a:lnTo>
                                  <a:pt x="438925" y="1183280"/>
                                </a:lnTo>
                                <a:lnTo>
                                  <a:pt x="438986" y="1228050"/>
                                </a:lnTo>
                                <a:lnTo>
                                  <a:pt x="439042" y="1212851"/>
                                </a:lnTo>
                                <a:lnTo>
                                  <a:pt x="439099" y="1229200"/>
                                </a:lnTo>
                                <a:lnTo>
                                  <a:pt x="439156" y="1205092"/>
                                </a:lnTo>
                                <a:lnTo>
                                  <a:pt x="439212" y="1215423"/>
                                </a:lnTo>
                                <a:lnTo>
                                  <a:pt x="439269" y="1242698"/>
                                </a:lnTo>
                                <a:lnTo>
                                  <a:pt x="439330" y="1228925"/>
                                </a:lnTo>
                                <a:lnTo>
                                  <a:pt x="439387" y="1209984"/>
                                </a:lnTo>
                                <a:lnTo>
                                  <a:pt x="439443" y="1214001"/>
                                </a:lnTo>
                                <a:lnTo>
                                  <a:pt x="439500" y="1209984"/>
                                </a:lnTo>
                                <a:lnTo>
                                  <a:pt x="439561" y="1206813"/>
                                </a:lnTo>
                                <a:lnTo>
                                  <a:pt x="439617" y="1207963"/>
                                </a:lnTo>
                                <a:lnTo>
                                  <a:pt x="439674" y="1193040"/>
                                </a:lnTo>
                                <a:lnTo>
                                  <a:pt x="439731" y="1191319"/>
                                </a:lnTo>
                                <a:lnTo>
                                  <a:pt x="439788" y="1202520"/>
                                </a:lnTo>
                                <a:lnTo>
                                  <a:pt x="439844" y="1181858"/>
                                </a:lnTo>
                                <a:lnTo>
                                  <a:pt x="439901" y="1162618"/>
                                </a:lnTo>
                                <a:lnTo>
                                  <a:pt x="439962" y="1158876"/>
                                </a:lnTo>
                                <a:lnTo>
                                  <a:pt x="440018" y="1125307"/>
                                </a:lnTo>
                                <a:lnTo>
                                  <a:pt x="440075" y="1071352"/>
                                </a:lnTo>
                                <a:lnTo>
                                  <a:pt x="440132" y="1086551"/>
                                </a:lnTo>
                                <a:lnTo>
                                  <a:pt x="440188" y="1037188"/>
                                </a:lnTo>
                                <a:lnTo>
                                  <a:pt x="440249" y="1028007"/>
                                </a:lnTo>
                                <a:lnTo>
                                  <a:pt x="440306" y="981236"/>
                                </a:lnTo>
                                <a:lnTo>
                                  <a:pt x="440362" y="945926"/>
                                </a:lnTo>
                                <a:lnTo>
                                  <a:pt x="440419" y="954261"/>
                                </a:lnTo>
                                <a:lnTo>
                                  <a:pt x="440476" y="922968"/>
                                </a:lnTo>
                                <a:lnTo>
                                  <a:pt x="440533" y="845204"/>
                                </a:lnTo>
                                <a:lnTo>
                                  <a:pt x="440593" y="801280"/>
                                </a:lnTo>
                                <a:lnTo>
                                  <a:pt x="440650" y="777176"/>
                                </a:lnTo>
                                <a:lnTo>
                                  <a:pt x="440707" y="745604"/>
                                </a:lnTo>
                                <a:lnTo>
                                  <a:pt x="440763" y="710318"/>
                                </a:lnTo>
                                <a:lnTo>
                                  <a:pt x="440820" y="670712"/>
                                </a:lnTo>
                                <a:lnTo>
                                  <a:pt x="440877" y="651771"/>
                                </a:lnTo>
                                <a:lnTo>
                                  <a:pt x="440934" y="589481"/>
                                </a:lnTo>
                                <a:lnTo>
                                  <a:pt x="440994" y="544436"/>
                                </a:lnTo>
                                <a:lnTo>
                                  <a:pt x="441051" y="506550"/>
                                </a:lnTo>
                                <a:lnTo>
                                  <a:pt x="441108" y="460634"/>
                                </a:lnTo>
                                <a:lnTo>
                                  <a:pt x="441164" y="404957"/>
                                </a:lnTo>
                                <a:lnTo>
                                  <a:pt x="441225" y="391455"/>
                                </a:lnTo>
                                <a:lnTo>
                                  <a:pt x="441282" y="350127"/>
                                </a:lnTo>
                                <a:lnTo>
                                  <a:pt x="441339" y="355295"/>
                                </a:lnTo>
                                <a:lnTo>
                                  <a:pt x="441395" y="311100"/>
                                </a:lnTo>
                                <a:lnTo>
                                  <a:pt x="441452" y="241371"/>
                                </a:lnTo>
                                <a:lnTo>
                                  <a:pt x="441509" y="263458"/>
                                </a:lnTo>
                                <a:lnTo>
                                  <a:pt x="441569" y="232186"/>
                                </a:lnTo>
                                <a:lnTo>
                                  <a:pt x="441626" y="177955"/>
                                </a:lnTo>
                                <a:lnTo>
                                  <a:pt x="441683" y="165032"/>
                                </a:lnTo>
                                <a:lnTo>
                                  <a:pt x="441740" y="122279"/>
                                </a:lnTo>
                                <a:lnTo>
                                  <a:pt x="441796" y="137777"/>
                                </a:lnTo>
                                <a:lnTo>
                                  <a:pt x="441853" y="106784"/>
                                </a:lnTo>
                                <a:lnTo>
                                  <a:pt x="441909" y="139203"/>
                                </a:lnTo>
                                <a:lnTo>
                                  <a:pt x="441970" y="70895"/>
                                </a:lnTo>
                                <a:lnTo>
                                  <a:pt x="442027" y="65432"/>
                                </a:lnTo>
                                <a:lnTo>
                                  <a:pt x="442084" y="124555"/>
                                </a:lnTo>
                                <a:lnTo>
                                  <a:pt x="442140" y="123980"/>
                                </a:lnTo>
                                <a:lnTo>
                                  <a:pt x="442201" y="100746"/>
                                </a:lnTo>
                                <a:lnTo>
                                  <a:pt x="442258" y="142070"/>
                                </a:lnTo>
                                <a:lnTo>
                                  <a:pt x="442314" y="131164"/>
                                </a:lnTo>
                                <a:lnTo>
                                  <a:pt x="442371" y="143496"/>
                                </a:lnTo>
                                <a:lnTo>
                                  <a:pt x="442428" y="110203"/>
                                </a:lnTo>
                                <a:lnTo>
                                  <a:pt x="442485" y="130293"/>
                                </a:lnTo>
                                <a:lnTo>
                                  <a:pt x="442541" y="156998"/>
                                </a:lnTo>
                                <a:lnTo>
                                  <a:pt x="442602" y="171621"/>
                                </a:lnTo>
                                <a:lnTo>
                                  <a:pt x="442659" y="116816"/>
                                </a:lnTo>
                                <a:lnTo>
                                  <a:pt x="442715" y="137478"/>
                                </a:lnTo>
                                <a:lnTo>
                                  <a:pt x="442772" y="104464"/>
                                </a:lnTo>
                                <a:lnTo>
                                  <a:pt x="442829" y="114220"/>
                                </a:lnTo>
                                <a:lnTo>
                                  <a:pt x="442886" y="73192"/>
                                </a:lnTo>
                                <a:lnTo>
                                  <a:pt x="442946" y="125426"/>
                                </a:lnTo>
                                <a:lnTo>
                                  <a:pt x="443003" y="81506"/>
                                </a:lnTo>
                                <a:lnTo>
                                  <a:pt x="443060" y="99296"/>
                                </a:lnTo>
                                <a:lnTo>
                                  <a:pt x="443116" y="39603"/>
                                </a:lnTo>
                                <a:lnTo>
                                  <a:pt x="443173" y="49938"/>
                                </a:lnTo>
                                <a:lnTo>
                                  <a:pt x="443234" y="86394"/>
                                </a:lnTo>
                                <a:lnTo>
                                  <a:pt x="443290" y="10906"/>
                                </a:lnTo>
                                <a:lnTo>
                                  <a:pt x="443347" y="68304"/>
                                </a:lnTo>
                                <a:lnTo>
                                  <a:pt x="443404" y="34439"/>
                                </a:lnTo>
                                <a:lnTo>
                                  <a:pt x="443461" y="0"/>
                                </a:lnTo>
                                <a:lnTo>
                                  <a:pt x="443517" y="42774"/>
                                </a:lnTo>
                                <a:lnTo>
                                  <a:pt x="443574" y="52230"/>
                                </a:lnTo>
                                <a:lnTo>
                                  <a:pt x="443635" y="43045"/>
                                </a:lnTo>
                                <a:lnTo>
                                  <a:pt x="443692" y="10331"/>
                                </a:lnTo>
                                <a:lnTo>
                                  <a:pt x="443748" y="25254"/>
                                </a:lnTo>
                                <a:lnTo>
                                  <a:pt x="443805" y="50233"/>
                                </a:lnTo>
                                <a:lnTo>
                                  <a:pt x="443861" y="33589"/>
                                </a:lnTo>
                                <a:lnTo>
                                  <a:pt x="443922" y="69749"/>
                                </a:lnTo>
                                <a:lnTo>
                                  <a:pt x="443979" y="76913"/>
                                </a:lnTo>
                                <a:lnTo>
                                  <a:pt x="444036" y="55972"/>
                                </a:lnTo>
                                <a:lnTo>
                                  <a:pt x="444092" y="55401"/>
                                </a:lnTo>
                                <a:lnTo>
                                  <a:pt x="444149" y="82077"/>
                                </a:lnTo>
                                <a:lnTo>
                                  <a:pt x="444210" y="128872"/>
                                </a:lnTo>
                                <a:lnTo>
                                  <a:pt x="444267" y="72321"/>
                                </a:lnTo>
                                <a:lnTo>
                                  <a:pt x="444323" y="132015"/>
                                </a:lnTo>
                                <a:lnTo>
                                  <a:pt x="444380" y="179081"/>
                                </a:lnTo>
                                <a:lnTo>
                                  <a:pt x="444437" y="113373"/>
                                </a:lnTo>
                                <a:lnTo>
                                  <a:pt x="444493" y="131739"/>
                                </a:lnTo>
                                <a:lnTo>
                                  <a:pt x="444550" y="150105"/>
                                </a:lnTo>
                                <a:lnTo>
                                  <a:pt x="444611" y="195450"/>
                                </a:lnTo>
                                <a:lnTo>
                                  <a:pt x="444667" y="183973"/>
                                </a:lnTo>
                                <a:lnTo>
                                  <a:pt x="444724" y="239074"/>
                                </a:lnTo>
                                <a:lnTo>
                                  <a:pt x="444781" y="273214"/>
                                </a:lnTo>
                                <a:lnTo>
                                  <a:pt x="444838" y="275810"/>
                                </a:lnTo>
                                <a:lnTo>
                                  <a:pt x="444898" y="263458"/>
                                </a:lnTo>
                                <a:lnTo>
                                  <a:pt x="444955" y="299343"/>
                                </a:lnTo>
                                <a:lnTo>
                                  <a:pt x="445012" y="342668"/>
                                </a:lnTo>
                                <a:lnTo>
                                  <a:pt x="445068" y="316263"/>
                                </a:lnTo>
                                <a:lnTo>
                                  <a:pt x="445125" y="336654"/>
                                </a:lnTo>
                                <a:lnTo>
                                  <a:pt x="445182" y="416434"/>
                                </a:lnTo>
                                <a:lnTo>
                                  <a:pt x="445243" y="406379"/>
                                </a:lnTo>
                                <a:lnTo>
                                  <a:pt x="445299" y="417285"/>
                                </a:lnTo>
                                <a:lnTo>
                                  <a:pt x="445356" y="414713"/>
                                </a:lnTo>
                                <a:lnTo>
                                  <a:pt x="445413" y="450003"/>
                                </a:lnTo>
                                <a:lnTo>
                                  <a:pt x="445469" y="478129"/>
                                </a:lnTo>
                                <a:lnTo>
                                  <a:pt x="445526" y="491906"/>
                                </a:lnTo>
                                <a:lnTo>
                                  <a:pt x="445583" y="515164"/>
                                </a:lnTo>
                                <a:lnTo>
                                  <a:pt x="445643" y="497644"/>
                                </a:lnTo>
                                <a:lnTo>
                                  <a:pt x="445700" y="573132"/>
                                </a:lnTo>
                                <a:lnTo>
                                  <a:pt x="445757" y="585464"/>
                                </a:lnTo>
                                <a:lnTo>
                                  <a:pt x="445814" y="593223"/>
                                </a:lnTo>
                                <a:lnTo>
                                  <a:pt x="445874" y="620774"/>
                                </a:lnTo>
                                <a:lnTo>
                                  <a:pt x="445931" y="602108"/>
                                </a:lnTo>
                                <a:lnTo>
                                  <a:pt x="445988" y="612440"/>
                                </a:lnTo>
                                <a:lnTo>
                                  <a:pt x="446044" y="646603"/>
                                </a:lnTo>
                                <a:lnTo>
                                  <a:pt x="446101" y="668991"/>
                                </a:lnTo>
                                <a:lnTo>
                                  <a:pt x="446158" y="644012"/>
                                </a:lnTo>
                                <a:lnTo>
                                  <a:pt x="446214" y="714611"/>
                                </a:lnTo>
                                <a:lnTo>
                                  <a:pt x="446275" y="675580"/>
                                </a:lnTo>
                                <a:lnTo>
                                  <a:pt x="446332" y="702280"/>
                                </a:lnTo>
                                <a:lnTo>
                                  <a:pt x="446389" y="729259"/>
                                </a:lnTo>
                                <a:lnTo>
                                  <a:pt x="446445" y="745604"/>
                                </a:lnTo>
                                <a:lnTo>
                                  <a:pt x="446502" y="734423"/>
                                </a:lnTo>
                                <a:lnTo>
                                  <a:pt x="446559" y="759381"/>
                                </a:lnTo>
                                <a:lnTo>
                                  <a:pt x="446619" y="770863"/>
                                </a:lnTo>
                                <a:lnTo>
                                  <a:pt x="446676" y="804452"/>
                                </a:lnTo>
                                <a:lnTo>
                                  <a:pt x="446733" y="784360"/>
                                </a:lnTo>
                                <a:lnTo>
                                  <a:pt x="446789" y="829131"/>
                                </a:lnTo>
                                <a:lnTo>
                                  <a:pt x="446850" y="821671"/>
                                </a:lnTo>
                                <a:lnTo>
                                  <a:pt x="446907" y="857832"/>
                                </a:lnTo>
                                <a:lnTo>
                                  <a:pt x="446964" y="837465"/>
                                </a:lnTo>
                                <a:lnTo>
                                  <a:pt x="447020" y="855260"/>
                                </a:lnTo>
                                <a:lnTo>
                                  <a:pt x="447077" y="867588"/>
                                </a:lnTo>
                                <a:lnTo>
                                  <a:pt x="447134" y="868163"/>
                                </a:lnTo>
                                <a:lnTo>
                                  <a:pt x="447191" y="861574"/>
                                </a:lnTo>
                                <a:lnTo>
                                  <a:pt x="447251" y="890845"/>
                                </a:lnTo>
                                <a:lnTo>
                                  <a:pt x="447308" y="892271"/>
                                </a:lnTo>
                                <a:lnTo>
                                  <a:pt x="447365" y="930152"/>
                                </a:lnTo>
                                <a:lnTo>
                                  <a:pt x="447421" y="922418"/>
                                </a:lnTo>
                                <a:lnTo>
                                  <a:pt x="447478" y="938762"/>
                                </a:lnTo>
                                <a:lnTo>
                                  <a:pt x="447539" y="952835"/>
                                </a:lnTo>
                                <a:lnTo>
                                  <a:pt x="447595" y="964592"/>
                                </a:lnTo>
                                <a:lnTo>
                                  <a:pt x="447652" y="971205"/>
                                </a:lnTo>
                                <a:lnTo>
                                  <a:pt x="447709" y="997035"/>
                                </a:lnTo>
                                <a:lnTo>
                                  <a:pt x="447766" y="949393"/>
                                </a:lnTo>
                                <a:lnTo>
                                  <a:pt x="447822" y="952264"/>
                                </a:lnTo>
                                <a:lnTo>
                                  <a:pt x="447883" y="1025160"/>
                                </a:lnTo>
                                <a:lnTo>
                                  <a:pt x="447940" y="1010233"/>
                                </a:lnTo>
                                <a:lnTo>
                                  <a:pt x="447996" y="1017972"/>
                                </a:lnTo>
                                <a:lnTo>
                                  <a:pt x="448053" y="1059300"/>
                                </a:lnTo>
                                <a:lnTo>
                                  <a:pt x="448110" y="1057878"/>
                                </a:lnTo>
                                <a:lnTo>
                                  <a:pt x="448166" y="1069930"/>
                                </a:lnTo>
                                <a:lnTo>
                                  <a:pt x="448223" y="1099202"/>
                                </a:lnTo>
                                <a:lnTo>
                                  <a:pt x="448284" y="1105216"/>
                                </a:lnTo>
                                <a:lnTo>
                                  <a:pt x="448340" y="1082258"/>
                                </a:lnTo>
                                <a:lnTo>
                                  <a:pt x="448397" y="1077665"/>
                                </a:lnTo>
                                <a:lnTo>
                                  <a:pt x="448454" y="1098903"/>
                                </a:lnTo>
                                <a:lnTo>
                                  <a:pt x="448515" y="1119868"/>
                                </a:lnTo>
                                <a:lnTo>
                                  <a:pt x="448571" y="1129049"/>
                                </a:lnTo>
                                <a:lnTo>
                                  <a:pt x="448628" y="1138234"/>
                                </a:lnTo>
                                <a:lnTo>
                                  <a:pt x="448685" y="1140806"/>
                                </a:lnTo>
                                <a:lnTo>
                                  <a:pt x="448742" y="1173524"/>
                                </a:lnTo>
                                <a:lnTo>
                                  <a:pt x="448798" y="1161192"/>
                                </a:lnTo>
                                <a:lnTo>
                                  <a:pt x="448859" y="1211405"/>
                                </a:lnTo>
                                <a:lnTo>
                                  <a:pt x="448916" y="1191319"/>
                                </a:lnTo>
                                <a:lnTo>
                                  <a:pt x="448972" y="1226053"/>
                                </a:lnTo>
                                <a:lnTo>
                                  <a:pt x="449029" y="1225754"/>
                                </a:lnTo>
                                <a:lnTo>
                                  <a:pt x="449086" y="1226628"/>
                                </a:lnTo>
                                <a:lnTo>
                                  <a:pt x="449142" y="1268228"/>
                                </a:lnTo>
                                <a:lnTo>
                                  <a:pt x="449199" y="1261914"/>
                                </a:lnTo>
                                <a:lnTo>
                                  <a:pt x="449260" y="1283726"/>
                                </a:lnTo>
                                <a:lnTo>
                                  <a:pt x="449317" y="1294357"/>
                                </a:lnTo>
                                <a:lnTo>
                                  <a:pt x="449373" y="1283726"/>
                                </a:lnTo>
                                <a:lnTo>
                                  <a:pt x="449430" y="1293211"/>
                                </a:lnTo>
                                <a:lnTo>
                                  <a:pt x="449491" y="1302392"/>
                                </a:lnTo>
                                <a:lnTo>
                                  <a:pt x="449547" y="1307835"/>
                                </a:lnTo>
                                <a:lnTo>
                                  <a:pt x="449604" y="1329371"/>
                                </a:lnTo>
                                <a:lnTo>
                                  <a:pt x="449661" y="1342274"/>
                                </a:lnTo>
                                <a:lnTo>
                                  <a:pt x="449718" y="1343424"/>
                                </a:lnTo>
                                <a:lnTo>
                                  <a:pt x="449774" y="1363511"/>
                                </a:lnTo>
                                <a:lnTo>
                                  <a:pt x="449831" y="1354626"/>
                                </a:lnTo>
                                <a:lnTo>
                                  <a:pt x="449892" y="1350033"/>
                                </a:lnTo>
                                <a:lnTo>
                                  <a:pt x="449948" y="1372121"/>
                                </a:lnTo>
                                <a:lnTo>
                                  <a:pt x="450005" y="1348587"/>
                                </a:lnTo>
                                <a:lnTo>
                                  <a:pt x="450062" y="1385047"/>
                                </a:lnTo>
                                <a:lnTo>
                                  <a:pt x="450118" y="1387044"/>
                                </a:lnTo>
                                <a:lnTo>
                                  <a:pt x="450175" y="1399971"/>
                                </a:lnTo>
                                <a:lnTo>
                                  <a:pt x="450236" y="1402267"/>
                                </a:lnTo>
                                <a:lnTo>
                                  <a:pt x="450293" y="1406860"/>
                                </a:lnTo>
                                <a:lnTo>
                                  <a:pt x="450349" y="1408281"/>
                                </a:lnTo>
                                <a:lnTo>
                                  <a:pt x="450406" y="1430093"/>
                                </a:lnTo>
                                <a:lnTo>
                                  <a:pt x="450463" y="1417191"/>
                                </a:lnTo>
                                <a:lnTo>
                                  <a:pt x="450523" y="1424926"/>
                                </a:lnTo>
                                <a:lnTo>
                                  <a:pt x="450580" y="1418337"/>
                                </a:lnTo>
                                <a:lnTo>
                                  <a:pt x="450637" y="1421783"/>
                                </a:lnTo>
                                <a:lnTo>
                                  <a:pt x="450693" y="1438128"/>
                                </a:lnTo>
                                <a:lnTo>
                                  <a:pt x="450750" y="1445888"/>
                                </a:lnTo>
                                <a:lnTo>
                                  <a:pt x="450807" y="1458219"/>
                                </a:lnTo>
                                <a:lnTo>
                                  <a:pt x="450864" y="1441000"/>
                                </a:lnTo>
                                <a:lnTo>
                                  <a:pt x="450924" y="1456794"/>
                                </a:lnTo>
                                <a:lnTo>
                                  <a:pt x="450981" y="1445316"/>
                                </a:lnTo>
                                <a:lnTo>
                                  <a:pt x="451038" y="1476589"/>
                                </a:lnTo>
                                <a:lnTo>
                                  <a:pt x="451094" y="1457368"/>
                                </a:lnTo>
                                <a:lnTo>
                                  <a:pt x="451151" y="1472292"/>
                                </a:lnTo>
                                <a:lnTo>
                                  <a:pt x="451212" y="1443871"/>
                                </a:lnTo>
                                <a:lnTo>
                                  <a:pt x="451269" y="1476309"/>
                                </a:lnTo>
                                <a:lnTo>
                                  <a:pt x="451325" y="1474289"/>
                                </a:lnTo>
                                <a:lnTo>
                                  <a:pt x="451382" y="1469996"/>
                                </a:lnTo>
                                <a:lnTo>
                                  <a:pt x="451439" y="1497826"/>
                                </a:lnTo>
                                <a:lnTo>
                                  <a:pt x="451499" y="1503289"/>
                                </a:lnTo>
                                <a:lnTo>
                                  <a:pt x="451556" y="1476014"/>
                                </a:lnTo>
                                <a:lnTo>
                                  <a:pt x="451613" y="1487495"/>
                                </a:lnTo>
                                <a:lnTo>
                                  <a:pt x="451670" y="1484348"/>
                                </a:lnTo>
                                <a:lnTo>
                                  <a:pt x="451726" y="1499272"/>
                                </a:lnTo>
                                <a:lnTo>
                                  <a:pt x="451783" y="1487790"/>
                                </a:lnTo>
                                <a:lnTo>
                                  <a:pt x="451839" y="1489512"/>
                                </a:lnTo>
                                <a:lnTo>
                                  <a:pt x="451900" y="1510453"/>
                                </a:lnTo>
                                <a:lnTo>
                                  <a:pt x="451957" y="1480031"/>
                                </a:lnTo>
                                <a:lnTo>
                                  <a:pt x="452014" y="1502989"/>
                                </a:lnTo>
                                <a:lnTo>
                                  <a:pt x="452070" y="1494679"/>
                                </a:lnTo>
                                <a:lnTo>
                                  <a:pt x="452127" y="1510177"/>
                                </a:lnTo>
                                <a:lnTo>
                                  <a:pt x="452188" y="1519634"/>
                                </a:lnTo>
                                <a:lnTo>
                                  <a:pt x="452245" y="1501843"/>
                                </a:lnTo>
                                <a:lnTo>
                                  <a:pt x="452301" y="1489787"/>
                                </a:lnTo>
                                <a:lnTo>
                                  <a:pt x="452358" y="1505286"/>
                                </a:lnTo>
                                <a:lnTo>
                                  <a:pt x="452415" y="1489216"/>
                                </a:lnTo>
                                <a:lnTo>
                                  <a:pt x="452471" y="1495825"/>
                                </a:lnTo>
                                <a:lnTo>
                                  <a:pt x="452532" y="1508452"/>
                                </a:lnTo>
                                <a:lnTo>
                                  <a:pt x="452589" y="1521930"/>
                                </a:lnTo>
                                <a:lnTo>
                                  <a:pt x="452645" y="1524801"/>
                                </a:lnTo>
                                <a:lnTo>
                                  <a:pt x="452702" y="1494679"/>
                                </a:lnTo>
                                <a:lnTo>
                                  <a:pt x="452759" y="1521359"/>
                                </a:lnTo>
                                <a:lnTo>
                                  <a:pt x="452816" y="1522805"/>
                                </a:lnTo>
                                <a:lnTo>
                                  <a:pt x="452872" y="1517637"/>
                                </a:lnTo>
                                <a:lnTo>
                                  <a:pt x="452933" y="1527673"/>
                                </a:lnTo>
                                <a:lnTo>
                                  <a:pt x="452990" y="1520784"/>
                                </a:lnTo>
                                <a:lnTo>
                                  <a:pt x="453046" y="1516491"/>
                                </a:lnTo>
                                <a:lnTo>
                                  <a:pt x="453107" y="1529119"/>
                                </a:lnTo>
                                <a:lnTo>
                                  <a:pt x="453164" y="1526523"/>
                                </a:lnTo>
                                <a:lnTo>
                                  <a:pt x="453221" y="1526247"/>
                                </a:lnTo>
                                <a:lnTo>
                                  <a:pt x="453277" y="1537728"/>
                                </a:lnTo>
                                <a:lnTo>
                                  <a:pt x="453334" y="1534857"/>
                                </a:lnTo>
                                <a:lnTo>
                                  <a:pt x="453391" y="1534282"/>
                                </a:lnTo>
                                <a:lnTo>
                                  <a:pt x="453447" y="1525947"/>
                                </a:lnTo>
                                <a:lnTo>
                                  <a:pt x="453508" y="1527397"/>
                                </a:lnTo>
                                <a:lnTo>
                                  <a:pt x="453565" y="1546038"/>
                                </a:lnTo>
                                <a:lnTo>
                                  <a:pt x="453622" y="1529394"/>
                                </a:lnTo>
                                <a:lnTo>
                                  <a:pt x="453678" y="1523376"/>
                                </a:lnTo>
                                <a:lnTo>
                                  <a:pt x="453735" y="1544892"/>
                                </a:lnTo>
                                <a:lnTo>
                                  <a:pt x="453792" y="1541746"/>
                                </a:lnTo>
                                <a:lnTo>
                                  <a:pt x="453848" y="1548059"/>
                                </a:lnTo>
                                <a:lnTo>
                                  <a:pt x="453909" y="1544317"/>
                                </a:lnTo>
                                <a:lnTo>
                                  <a:pt x="453966" y="1533711"/>
                                </a:lnTo>
                                <a:lnTo>
                                  <a:pt x="454022" y="1526822"/>
                                </a:lnTo>
                                <a:lnTo>
                                  <a:pt x="454079" y="1547185"/>
                                </a:lnTo>
                                <a:lnTo>
                                  <a:pt x="454140" y="1536578"/>
                                </a:lnTo>
                                <a:lnTo>
                                  <a:pt x="454197" y="1527397"/>
                                </a:lnTo>
                                <a:lnTo>
                                  <a:pt x="454253" y="1542320"/>
                                </a:lnTo>
                                <a:lnTo>
                                  <a:pt x="454310" y="1544042"/>
                                </a:lnTo>
                                <a:lnTo>
                                  <a:pt x="454367" y="1534857"/>
                                </a:lnTo>
                                <a:lnTo>
                                  <a:pt x="454423" y="1557815"/>
                                </a:lnTo>
                                <a:lnTo>
                                  <a:pt x="454480" y="1529119"/>
                                </a:lnTo>
                                <a:lnTo>
                                  <a:pt x="454541" y="1538303"/>
                                </a:lnTo>
                                <a:lnTo>
                                  <a:pt x="454597" y="1538303"/>
                                </a:lnTo>
                                <a:lnTo>
                                  <a:pt x="454654" y="1536282"/>
                                </a:lnTo>
                                <a:lnTo>
                                  <a:pt x="454711" y="1544317"/>
                                </a:lnTo>
                                <a:lnTo>
                                  <a:pt x="454768" y="1533711"/>
                                </a:lnTo>
                                <a:lnTo>
                                  <a:pt x="454828" y="1549780"/>
                                </a:lnTo>
                                <a:lnTo>
                                  <a:pt x="454885" y="1533136"/>
                                </a:lnTo>
                                <a:lnTo>
                                  <a:pt x="454942" y="1555523"/>
                                </a:lnTo>
                                <a:lnTo>
                                  <a:pt x="454998" y="1544892"/>
                                </a:lnTo>
                                <a:lnTo>
                                  <a:pt x="455055" y="1536003"/>
                                </a:lnTo>
                                <a:lnTo>
                                  <a:pt x="455112" y="1546338"/>
                                </a:lnTo>
                                <a:lnTo>
                                  <a:pt x="455173" y="1543171"/>
                                </a:lnTo>
                                <a:lnTo>
                                  <a:pt x="455229" y="1547185"/>
                                </a:lnTo>
                                <a:lnTo>
                                  <a:pt x="455286" y="1560391"/>
                                </a:lnTo>
                                <a:lnTo>
                                  <a:pt x="455343" y="1555798"/>
                                </a:lnTo>
                                <a:lnTo>
                                  <a:pt x="455399" y="1539725"/>
                                </a:lnTo>
                                <a:lnTo>
                                  <a:pt x="455456" y="1550056"/>
                                </a:lnTo>
                                <a:lnTo>
                                  <a:pt x="455513" y="1543171"/>
                                </a:lnTo>
                                <a:lnTo>
                                  <a:pt x="455573" y="1542892"/>
                                </a:lnTo>
                                <a:lnTo>
                                  <a:pt x="455630" y="1546909"/>
                                </a:lnTo>
                                <a:lnTo>
                                  <a:pt x="455687" y="1558666"/>
                                </a:lnTo>
                                <a:lnTo>
                                  <a:pt x="455744" y="1554948"/>
                                </a:lnTo>
                                <a:lnTo>
                                  <a:pt x="455804" y="1550631"/>
                                </a:lnTo>
                                <a:lnTo>
                                  <a:pt x="455861" y="1565854"/>
                                </a:lnTo>
                                <a:lnTo>
                                  <a:pt x="455918" y="1550930"/>
                                </a:lnTo>
                                <a:lnTo>
                                  <a:pt x="455975" y="1563258"/>
                                </a:lnTo>
                                <a:lnTo>
                                  <a:pt x="456031" y="1553223"/>
                                </a:lnTo>
                                <a:lnTo>
                                  <a:pt x="456088" y="1543467"/>
                                </a:lnTo>
                                <a:lnTo>
                                  <a:pt x="456149" y="1544617"/>
                                </a:lnTo>
                                <a:lnTo>
                                  <a:pt x="456205" y="1546613"/>
                                </a:lnTo>
                                <a:lnTo>
                                  <a:pt x="456262" y="1555798"/>
                                </a:lnTo>
                                <a:lnTo>
                                  <a:pt x="456319" y="1563833"/>
                                </a:lnTo>
                                <a:lnTo>
                                  <a:pt x="456375" y="1555523"/>
                                </a:lnTo>
                                <a:lnTo>
                                  <a:pt x="456432" y="1557244"/>
                                </a:lnTo>
                                <a:lnTo>
                                  <a:pt x="456489" y="1566129"/>
                                </a:lnTo>
                                <a:lnTo>
                                  <a:pt x="456549" y="1558390"/>
                                </a:lnTo>
                                <a:lnTo>
                                  <a:pt x="456606" y="1559816"/>
                                </a:lnTo>
                                <a:lnTo>
                                  <a:pt x="456663" y="1566129"/>
                                </a:lnTo>
                                <a:lnTo>
                                  <a:pt x="456720" y="1563558"/>
                                </a:lnTo>
                                <a:lnTo>
                                  <a:pt x="456780" y="1552076"/>
                                </a:lnTo>
                                <a:lnTo>
                                  <a:pt x="456837" y="1571293"/>
                                </a:lnTo>
                                <a:lnTo>
                                  <a:pt x="456894" y="1582499"/>
                                </a:lnTo>
                                <a:lnTo>
                                  <a:pt x="456950" y="1553798"/>
                                </a:lnTo>
                                <a:lnTo>
                                  <a:pt x="457007" y="1566129"/>
                                </a:lnTo>
                                <a:lnTo>
                                  <a:pt x="457064" y="1572443"/>
                                </a:lnTo>
                                <a:lnTo>
                                  <a:pt x="457121" y="1567575"/>
                                </a:lnTo>
                                <a:lnTo>
                                  <a:pt x="457181" y="1574164"/>
                                </a:lnTo>
                                <a:lnTo>
                                  <a:pt x="457238" y="1554373"/>
                                </a:lnTo>
                                <a:lnTo>
                                  <a:pt x="457295" y="1557520"/>
                                </a:lnTo>
                                <a:lnTo>
                                  <a:pt x="457351" y="1554073"/>
                                </a:lnTo>
                                <a:lnTo>
                                  <a:pt x="457408" y="1572743"/>
                                </a:lnTo>
                                <a:lnTo>
                                  <a:pt x="457465" y="1548910"/>
                                </a:lnTo>
                                <a:lnTo>
                                  <a:pt x="457526" y="1571017"/>
                                </a:lnTo>
                                <a:lnTo>
                                  <a:pt x="457582" y="1583349"/>
                                </a:lnTo>
                                <a:lnTo>
                                  <a:pt x="457639" y="1570722"/>
                                </a:lnTo>
                                <a:lnTo>
                                  <a:pt x="457696" y="1562112"/>
                                </a:lnTo>
                                <a:lnTo>
                                  <a:pt x="457752" y="1566129"/>
                                </a:lnTo>
                                <a:lnTo>
                                  <a:pt x="457813" y="1556669"/>
                                </a:lnTo>
                                <a:lnTo>
                                  <a:pt x="457870" y="1530839"/>
                                </a:lnTo>
                                <a:lnTo>
                                  <a:pt x="457926" y="1569296"/>
                                </a:lnTo>
                                <a:lnTo>
                                  <a:pt x="457983" y="1558965"/>
                                </a:lnTo>
                                <a:lnTo>
                                  <a:pt x="458040" y="1546338"/>
                                </a:lnTo>
                                <a:lnTo>
                                  <a:pt x="458096" y="1556369"/>
                                </a:lnTo>
                                <a:lnTo>
                                  <a:pt x="458153" y="1541746"/>
                                </a:lnTo>
                                <a:lnTo>
                                  <a:pt x="458214" y="1560111"/>
                                </a:lnTo>
                                <a:lnTo>
                                  <a:pt x="458271" y="1547185"/>
                                </a:lnTo>
                                <a:lnTo>
                                  <a:pt x="458327" y="1564404"/>
                                </a:lnTo>
                                <a:lnTo>
                                  <a:pt x="458384" y="1537429"/>
                                </a:lnTo>
                                <a:lnTo>
                                  <a:pt x="458441" y="1548910"/>
                                </a:lnTo>
                                <a:lnTo>
                                  <a:pt x="458501" y="1552076"/>
                                </a:lnTo>
                                <a:lnTo>
                                  <a:pt x="458558" y="1539150"/>
                                </a:lnTo>
                                <a:lnTo>
                                  <a:pt x="458615" y="1570147"/>
                                </a:lnTo>
                                <a:lnTo>
                                  <a:pt x="458672" y="1531690"/>
                                </a:lnTo>
                                <a:lnTo>
                                  <a:pt x="458728" y="1517062"/>
                                </a:lnTo>
                                <a:lnTo>
                                  <a:pt x="458789" y="1536853"/>
                                </a:lnTo>
                                <a:lnTo>
                                  <a:pt x="458846" y="1529394"/>
                                </a:lnTo>
                                <a:lnTo>
                                  <a:pt x="458902" y="1517062"/>
                                </a:lnTo>
                                <a:lnTo>
                                  <a:pt x="458959" y="1523651"/>
                                </a:lnTo>
                                <a:lnTo>
                                  <a:pt x="459016" y="1539150"/>
                                </a:lnTo>
                                <a:lnTo>
                                  <a:pt x="459072" y="1519933"/>
                                </a:lnTo>
                                <a:lnTo>
                                  <a:pt x="459129" y="1530540"/>
                                </a:lnTo>
                                <a:lnTo>
                                  <a:pt x="459190" y="1528543"/>
                                </a:lnTo>
                                <a:lnTo>
                                  <a:pt x="459247" y="1527097"/>
                                </a:lnTo>
                                <a:lnTo>
                                  <a:pt x="459303" y="1546909"/>
                                </a:lnTo>
                                <a:lnTo>
                                  <a:pt x="459360" y="1517913"/>
                                </a:lnTo>
                                <a:lnTo>
                                  <a:pt x="459417" y="1516191"/>
                                </a:lnTo>
                                <a:lnTo>
                                  <a:pt x="459477" y="1516767"/>
                                </a:lnTo>
                                <a:lnTo>
                                  <a:pt x="459534" y="1505286"/>
                                </a:lnTo>
                                <a:lnTo>
                                  <a:pt x="459591" y="1520784"/>
                                </a:lnTo>
                                <a:lnTo>
                                  <a:pt x="459648" y="1514195"/>
                                </a:lnTo>
                                <a:lnTo>
                                  <a:pt x="459704" y="1533711"/>
                                </a:lnTo>
                                <a:lnTo>
                                  <a:pt x="459761" y="1514766"/>
                                </a:lnTo>
                                <a:lnTo>
                                  <a:pt x="459822" y="1496975"/>
                                </a:lnTo>
                                <a:lnTo>
                                  <a:pt x="459878" y="1502139"/>
                                </a:lnTo>
                                <a:lnTo>
                                  <a:pt x="459935" y="1498696"/>
                                </a:lnTo>
                                <a:lnTo>
                                  <a:pt x="459992" y="1521359"/>
                                </a:lnTo>
                                <a:lnTo>
                                  <a:pt x="460048" y="1502989"/>
                                </a:lnTo>
                                <a:lnTo>
                                  <a:pt x="460105" y="1499547"/>
                                </a:lnTo>
                                <a:lnTo>
                                  <a:pt x="460162" y="1471721"/>
                                </a:lnTo>
                                <a:lnTo>
                                  <a:pt x="460223" y="1494679"/>
                                </a:lnTo>
                                <a:lnTo>
                                  <a:pt x="460279" y="1491808"/>
                                </a:lnTo>
                                <a:lnTo>
                                  <a:pt x="460336" y="1476885"/>
                                </a:lnTo>
                                <a:lnTo>
                                  <a:pt x="460397" y="1478310"/>
                                </a:lnTo>
                                <a:lnTo>
                                  <a:pt x="460453" y="1484919"/>
                                </a:lnTo>
                                <a:lnTo>
                                  <a:pt x="460510" y="1475738"/>
                                </a:lnTo>
                                <a:lnTo>
                                  <a:pt x="460567" y="1465108"/>
                                </a:lnTo>
                                <a:lnTo>
                                  <a:pt x="460623" y="1496975"/>
                                </a:lnTo>
                                <a:lnTo>
                                  <a:pt x="460680" y="1476885"/>
                                </a:lnTo>
                                <a:lnTo>
                                  <a:pt x="460737" y="1474864"/>
                                </a:lnTo>
                                <a:lnTo>
                                  <a:pt x="460798" y="1465682"/>
                                </a:lnTo>
                                <a:lnTo>
                                  <a:pt x="460854" y="1451055"/>
                                </a:lnTo>
                                <a:lnTo>
                                  <a:pt x="460911" y="1457644"/>
                                </a:lnTo>
                                <a:lnTo>
                                  <a:pt x="460968" y="1472567"/>
                                </a:lnTo>
                                <a:lnTo>
                                  <a:pt x="461025" y="1446163"/>
                                </a:lnTo>
                                <a:lnTo>
                                  <a:pt x="461081" y="1451330"/>
                                </a:lnTo>
                                <a:lnTo>
                                  <a:pt x="461138" y="1455072"/>
                                </a:lnTo>
                                <a:lnTo>
                                  <a:pt x="461199" y="1440724"/>
                                </a:lnTo>
                                <a:lnTo>
                                  <a:pt x="461255" y="1457368"/>
                                </a:lnTo>
                                <a:lnTo>
                                  <a:pt x="461312" y="1457069"/>
                                </a:lnTo>
                                <a:lnTo>
                                  <a:pt x="461369" y="1437557"/>
                                </a:lnTo>
                                <a:lnTo>
                                  <a:pt x="461429" y="1442720"/>
                                </a:lnTo>
                                <a:lnTo>
                                  <a:pt x="461486" y="1455647"/>
                                </a:lnTo>
                                <a:lnTo>
                                  <a:pt x="461543" y="1427226"/>
                                </a:lnTo>
                                <a:lnTo>
                                  <a:pt x="461600" y="1425800"/>
                                </a:lnTo>
                                <a:lnTo>
                                  <a:pt x="461656" y="1430393"/>
                                </a:lnTo>
                                <a:lnTo>
                                  <a:pt x="461713" y="1422358"/>
                                </a:lnTo>
                                <a:lnTo>
                                  <a:pt x="461770" y="1430393"/>
                                </a:lnTo>
                                <a:lnTo>
                                  <a:pt x="461830" y="1430968"/>
                                </a:lnTo>
                                <a:lnTo>
                                  <a:pt x="461887" y="1437857"/>
                                </a:lnTo>
                                <a:lnTo>
                                  <a:pt x="461944" y="1418912"/>
                                </a:lnTo>
                                <a:lnTo>
                                  <a:pt x="462000" y="1408006"/>
                                </a:lnTo>
                                <a:lnTo>
                                  <a:pt x="462057" y="1416320"/>
                                </a:lnTo>
                                <a:lnTo>
                                  <a:pt x="462118" y="1425501"/>
                                </a:lnTo>
                                <a:lnTo>
                                  <a:pt x="462175" y="1415470"/>
                                </a:lnTo>
                                <a:lnTo>
                                  <a:pt x="462231" y="1402543"/>
                                </a:lnTo>
                                <a:lnTo>
                                  <a:pt x="462288" y="1397375"/>
                                </a:lnTo>
                                <a:lnTo>
                                  <a:pt x="462345" y="1408006"/>
                                </a:lnTo>
                                <a:lnTo>
                                  <a:pt x="462401" y="1407135"/>
                                </a:lnTo>
                                <a:lnTo>
                                  <a:pt x="462462" y="1408281"/>
                                </a:lnTo>
                                <a:lnTo>
                                  <a:pt x="462519" y="1415470"/>
                                </a:lnTo>
                                <a:lnTo>
                                  <a:pt x="462576" y="1385623"/>
                                </a:lnTo>
                                <a:lnTo>
                                  <a:pt x="462632" y="1393657"/>
                                </a:lnTo>
                                <a:lnTo>
                                  <a:pt x="462689" y="1385323"/>
                                </a:lnTo>
                                <a:lnTo>
                                  <a:pt x="462746" y="1391637"/>
                                </a:lnTo>
                                <a:lnTo>
                                  <a:pt x="462802" y="1371546"/>
                                </a:lnTo>
                                <a:lnTo>
                                  <a:pt x="462863" y="1390211"/>
                                </a:lnTo>
                                <a:lnTo>
                                  <a:pt x="462920" y="1378159"/>
                                </a:lnTo>
                                <a:lnTo>
                                  <a:pt x="462976" y="1385623"/>
                                </a:lnTo>
                                <a:lnTo>
                                  <a:pt x="463033" y="1370975"/>
                                </a:lnTo>
                                <a:lnTo>
                                  <a:pt x="463094" y="1381881"/>
                                </a:lnTo>
                                <a:lnTo>
                                  <a:pt x="463151" y="1381030"/>
                                </a:lnTo>
                                <a:lnTo>
                                  <a:pt x="463207" y="1363236"/>
                                </a:lnTo>
                                <a:lnTo>
                                  <a:pt x="463264" y="1377859"/>
                                </a:lnTo>
                                <a:lnTo>
                                  <a:pt x="463321" y="1363511"/>
                                </a:lnTo>
                                <a:lnTo>
                                  <a:pt x="463377" y="1379305"/>
                                </a:lnTo>
                                <a:lnTo>
                                  <a:pt x="463438" y="1360069"/>
                                </a:lnTo>
                                <a:lnTo>
                                  <a:pt x="463495" y="1348312"/>
                                </a:lnTo>
                                <a:lnTo>
                                  <a:pt x="463552" y="1357497"/>
                                </a:lnTo>
                                <a:lnTo>
                                  <a:pt x="463608" y="1375288"/>
                                </a:lnTo>
                                <a:lnTo>
                                  <a:pt x="463665" y="1381030"/>
                                </a:lnTo>
                                <a:lnTo>
                                  <a:pt x="463722" y="1354055"/>
                                </a:lnTo>
                                <a:lnTo>
                                  <a:pt x="463778" y="1369549"/>
                                </a:lnTo>
                                <a:lnTo>
                                  <a:pt x="463839" y="1365532"/>
                                </a:lnTo>
                                <a:lnTo>
                                  <a:pt x="463896" y="1358347"/>
                                </a:lnTo>
                                <a:lnTo>
                                  <a:pt x="463953" y="1374717"/>
                                </a:lnTo>
                                <a:lnTo>
                                  <a:pt x="464009" y="1373842"/>
                                </a:lnTo>
                                <a:lnTo>
                                  <a:pt x="464070" y="1370975"/>
                                </a:lnTo>
                                <a:lnTo>
                                  <a:pt x="464127" y="1346016"/>
                                </a:lnTo>
                                <a:lnTo>
                                  <a:pt x="464183" y="1372420"/>
                                </a:lnTo>
                                <a:lnTo>
                                  <a:pt x="464240" y="1372121"/>
                                </a:lnTo>
                                <a:lnTo>
                                  <a:pt x="464297" y="1341128"/>
                                </a:lnTo>
                                <a:lnTo>
                                  <a:pt x="464353" y="1370124"/>
                                </a:lnTo>
                                <a:lnTo>
                                  <a:pt x="464410" y="1379880"/>
                                </a:lnTo>
                                <a:lnTo>
                                  <a:pt x="464471" y="1376438"/>
                                </a:lnTo>
                                <a:lnTo>
                                  <a:pt x="464527" y="1370699"/>
                                </a:lnTo>
                                <a:lnTo>
                                  <a:pt x="464584" y="1362660"/>
                                </a:lnTo>
                                <a:lnTo>
                                  <a:pt x="464641" y="1382176"/>
                                </a:lnTo>
                                <a:lnTo>
                                  <a:pt x="464698" y="1371846"/>
                                </a:lnTo>
                                <a:lnTo>
                                  <a:pt x="464754" y="1386473"/>
                                </a:lnTo>
                                <a:lnTo>
                                  <a:pt x="464815" y="1381881"/>
                                </a:lnTo>
                                <a:lnTo>
                                  <a:pt x="464872" y="1398825"/>
                                </a:lnTo>
                                <a:lnTo>
                                  <a:pt x="464928" y="1391061"/>
                                </a:lnTo>
                                <a:lnTo>
                                  <a:pt x="464985" y="1392511"/>
                                </a:lnTo>
                                <a:lnTo>
                                  <a:pt x="465042" y="1388490"/>
                                </a:lnTo>
                                <a:lnTo>
                                  <a:pt x="465103" y="1415470"/>
                                </a:lnTo>
                                <a:lnTo>
                                  <a:pt x="465159" y="1398525"/>
                                </a:lnTo>
                                <a:lnTo>
                                  <a:pt x="465216" y="1389640"/>
                                </a:lnTo>
                                <a:lnTo>
                                  <a:pt x="465273" y="1402842"/>
                                </a:lnTo>
                                <a:lnTo>
                                  <a:pt x="465329" y="1411452"/>
                                </a:lnTo>
                                <a:lnTo>
                                  <a:pt x="465386" y="1406860"/>
                                </a:lnTo>
                                <a:lnTo>
                                  <a:pt x="465443" y="1394233"/>
                                </a:lnTo>
                                <a:lnTo>
                                  <a:pt x="465503" y="1393082"/>
                                </a:lnTo>
                                <a:lnTo>
                                  <a:pt x="465560" y="1393358"/>
                                </a:lnTo>
                                <a:lnTo>
                                  <a:pt x="465617" y="1410877"/>
                                </a:lnTo>
                                <a:lnTo>
                                  <a:pt x="465674" y="1396229"/>
                                </a:lnTo>
                                <a:lnTo>
                                  <a:pt x="465730" y="1425800"/>
                                </a:lnTo>
                                <a:lnTo>
                                  <a:pt x="465791" y="1418612"/>
                                </a:lnTo>
                                <a:lnTo>
                                  <a:pt x="465848" y="1421783"/>
                                </a:lnTo>
                                <a:lnTo>
                                  <a:pt x="465905" y="1422358"/>
                                </a:lnTo>
                                <a:lnTo>
                                  <a:pt x="465961" y="1425501"/>
                                </a:lnTo>
                                <a:lnTo>
                                  <a:pt x="466018" y="1421783"/>
                                </a:lnTo>
                                <a:lnTo>
                                  <a:pt x="466079" y="1436706"/>
                                </a:lnTo>
                                <a:lnTo>
                                  <a:pt x="466135" y="1435261"/>
                                </a:lnTo>
                                <a:lnTo>
                                  <a:pt x="466192" y="1433264"/>
                                </a:lnTo>
                                <a:lnTo>
                                  <a:pt x="466249" y="1421783"/>
                                </a:lnTo>
                                <a:lnTo>
                                  <a:pt x="466305" y="1449334"/>
                                </a:lnTo>
                                <a:lnTo>
                                  <a:pt x="466362" y="1412874"/>
                                </a:lnTo>
                                <a:lnTo>
                                  <a:pt x="466419" y="1454202"/>
                                </a:lnTo>
                                <a:lnTo>
                                  <a:pt x="466480" y="1444741"/>
                                </a:lnTo>
                                <a:lnTo>
                                  <a:pt x="466536" y="1453627"/>
                                </a:lnTo>
                                <a:lnTo>
                                  <a:pt x="466593" y="1453351"/>
                                </a:lnTo>
                                <a:lnTo>
                                  <a:pt x="466650" y="1430668"/>
                                </a:lnTo>
                                <a:lnTo>
                                  <a:pt x="466706" y="1453051"/>
                                </a:lnTo>
                                <a:lnTo>
                                  <a:pt x="466767" y="1454501"/>
                                </a:lnTo>
                                <a:lnTo>
                                  <a:pt x="466824" y="1471421"/>
                                </a:lnTo>
                                <a:lnTo>
                                  <a:pt x="466880" y="1448463"/>
                                </a:lnTo>
                                <a:lnTo>
                                  <a:pt x="466937" y="1430968"/>
                                </a:lnTo>
                                <a:lnTo>
                                  <a:pt x="466994" y="1465407"/>
                                </a:lnTo>
                                <a:lnTo>
                                  <a:pt x="467051" y="1446738"/>
                                </a:lnTo>
                                <a:lnTo>
                                  <a:pt x="467111" y="1461386"/>
                                </a:lnTo>
                                <a:lnTo>
                                  <a:pt x="467168" y="1460815"/>
                                </a:lnTo>
                                <a:lnTo>
                                  <a:pt x="467225" y="1476014"/>
                                </a:lnTo>
                                <a:lnTo>
                                  <a:pt x="467281" y="1466553"/>
                                </a:lnTo>
                                <a:lnTo>
                                  <a:pt x="467338" y="1448188"/>
                                </a:lnTo>
                                <a:lnTo>
                                  <a:pt x="467395" y="1474864"/>
                                </a:lnTo>
                                <a:lnTo>
                                  <a:pt x="467452" y="1464257"/>
                                </a:lnTo>
                                <a:lnTo>
                                  <a:pt x="467512" y="1466254"/>
                                </a:lnTo>
                                <a:lnTo>
                                  <a:pt x="467569" y="1484624"/>
                                </a:lnTo>
                                <a:lnTo>
                                  <a:pt x="467626" y="1491808"/>
                                </a:lnTo>
                                <a:lnTo>
                                  <a:pt x="467686" y="1487215"/>
                                </a:lnTo>
                                <a:lnTo>
                                  <a:pt x="467743" y="1463957"/>
                                </a:lnTo>
                                <a:lnTo>
                                  <a:pt x="467800" y="1474013"/>
                                </a:lnTo>
                                <a:lnTo>
                                  <a:pt x="467856" y="1479181"/>
                                </a:lnTo>
                                <a:lnTo>
                                  <a:pt x="467913" y="1481177"/>
                                </a:lnTo>
                                <a:lnTo>
                                  <a:pt x="467970" y="1509303"/>
                                </a:lnTo>
                                <a:lnTo>
                                  <a:pt x="468026" y="1490362"/>
                                </a:lnTo>
                                <a:lnTo>
                                  <a:pt x="468087" y="1484048"/>
                                </a:lnTo>
                                <a:lnTo>
                                  <a:pt x="468144" y="1476885"/>
                                </a:lnTo>
                                <a:lnTo>
                                  <a:pt x="468201" y="1488066"/>
                                </a:lnTo>
                                <a:lnTo>
                                  <a:pt x="468257" y="1489216"/>
                                </a:lnTo>
                                <a:lnTo>
                                  <a:pt x="468314" y="1493533"/>
                                </a:lnTo>
                                <a:lnTo>
                                  <a:pt x="468371" y="1499547"/>
                                </a:lnTo>
                                <a:lnTo>
                                  <a:pt x="468427" y="1518488"/>
                                </a:lnTo>
                                <a:lnTo>
                                  <a:pt x="468488" y="1488641"/>
                                </a:lnTo>
                                <a:lnTo>
                                  <a:pt x="468545" y="1501568"/>
                                </a:lnTo>
                                <a:lnTo>
                                  <a:pt x="468602" y="1507881"/>
                                </a:lnTo>
                                <a:lnTo>
                                  <a:pt x="468658" y="1525672"/>
                                </a:lnTo>
                                <a:lnTo>
                                  <a:pt x="468719" y="1491233"/>
                                </a:lnTo>
                                <a:lnTo>
                                  <a:pt x="468776" y="1509303"/>
                                </a:lnTo>
                                <a:lnTo>
                                  <a:pt x="468832" y="1521359"/>
                                </a:lnTo>
                                <a:lnTo>
                                  <a:pt x="468889" y="1511324"/>
                                </a:lnTo>
                                <a:lnTo>
                                  <a:pt x="468946" y="1513895"/>
                                </a:lnTo>
                                <a:lnTo>
                                  <a:pt x="469002" y="1517913"/>
                                </a:lnTo>
                                <a:lnTo>
                                  <a:pt x="469059" y="1511324"/>
                                </a:lnTo>
                                <a:lnTo>
                                  <a:pt x="469120" y="1536003"/>
                                </a:lnTo>
                                <a:lnTo>
                                  <a:pt x="469177" y="1510453"/>
                                </a:lnTo>
                                <a:lnTo>
                                  <a:pt x="469233" y="1530265"/>
                                </a:lnTo>
                                <a:lnTo>
                                  <a:pt x="469290" y="1508157"/>
                                </a:lnTo>
                                <a:lnTo>
                                  <a:pt x="469347" y="1511024"/>
                                </a:lnTo>
                                <a:lnTo>
                                  <a:pt x="469407" y="1519933"/>
                                </a:lnTo>
                                <a:lnTo>
                                  <a:pt x="469464" y="1511599"/>
                                </a:lnTo>
                                <a:lnTo>
                                  <a:pt x="469521" y="1546909"/>
                                </a:lnTo>
                                <a:lnTo>
                                  <a:pt x="469578" y="1519933"/>
                                </a:lnTo>
                                <a:lnTo>
                                  <a:pt x="469634" y="1526822"/>
                                </a:lnTo>
                                <a:lnTo>
                                  <a:pt x="469691" y="1535707"/>
                                </a:lnTo>
                                <a:lnTo>
                                  <a:pt x="469752" y="1527397"/>
                                </a:lnTo>
                                <a:lnTo>
                                  <a:pt x="469809" y="1538303"/>
                                </a:lnTo>
                                <a:lnTo>
                                  <a:pt x="469865" y="1545188"/>
                                </a:lnTo>
                                <a:lnTo>
                                  <a:pt x="469922" y="1521930"/>
                                </a:lnTo>
                                <a:lnTo>
                                  <a:pt x="469979" y="1535707"/>
                                </a:lnTo>
                                <a:lnTo>
                                  <a:pt x="470035" y="1523376"/>
                                </a:lnTo>
                                <a:lnTo>
                                  <a:pt x="470092" y="1542320"/>
                                </a:lnTo>
                                <a:lnTo>
                                  <a:pt x="470153" y="1533711"/>
                                </a:lnTo>
                                <a:lnTo>
                                  <a:pt x="470209" y="1547185"/>
                                </a:lnTo>
                                <a:lnTo>
                                  <a:pt x="470266" y="1538874"/>
                                </a:lnTo>
                                <a:lnTo>
                                  <a:pt x="470323" y="1560111"/>
                                </a:lnTo>
                                <a:lnTo>
                                  <a:pt x="470384" y="1524801"/>
                                </a:lnTo>
                                <a:lnTo>
                                  <a:pt x="470440" y="1555523"/>
                                </a:lnTo>
                                <a:lnTo>
                                  <a:pt x="470497" y="1540595"/>
                                </a:lnTo>
                                <a:lnTo>
                                  <a:pt x="470553" y="1540595"/>
                                </a:lnTo>
                                <a:lnTo>
                                  <a:pt x="470610" y="1542021"/>
                                </a:lnTo>
                                <a:lnTo>
                                  <a:pt x="470667" y="1557815"/>
                                </a:lnTo>
                                <a:lnTo>
                                  <a:pt x="470728" y="1552352"/>
                                </a:lnTo>
                                <a:lnTo>
                                  <a:pt x="470784" y="1559241"/>
                                </a:lnTo>
                                <a:lnTo>
                                  <a:pt x="470841" y="1552652"/>
                                </a:lnTo>
                                <a:lnTo>
                                  <a:pt x="470898" y="1564704"/>
                                </a:lnTo>
                                <a:lnTo>
                                  <a:pt x="470955" y="1560686"/>
                                </a:lnTo>
                                <a:lnTo>
                                  <a:pt x="471011" y="1555523"/>
                                </a:lnTo>
                                <a:lnTo>
                                  <a:pt x="471068" y="1560391"/>
                                </a:lnTo>
                                <a:lnTo>
                                  <a:pt x="471129" y="1558666"/>
                                </a:lnTo>
                                <a:lnTo>
                                  <a:pt x="471185" y="1556669"/>
                                </a:lnTo>
                                <a:lnTo>
                                  <a:pt x="471242" y="1551501"/>
                                </a:lnTo>
                                <a:lnTo>
                                  <a:pt x="471299" y="1548334"/>
                                </a:lnTo>
                                <a:lnTo>
                                  <a:pt x="471360" y="1560962"/>
                                </a:lnTo>
                                <a:lnTo>
                                  <a:pt x="471416" y="1587666"/>
                                </a:lnTo>
                                <a:lnTo>
                                  <a:pt x="471473" y="1581624"/>
                                </a:lnTo>
                                <a:lnTo>
                                  <a:pt x="471530" y="1575310"/>
                                </a:lnTo>
                                <a:lnTo>
                                  <a:pt x="471586" y="1568425"/>
                                </a:lnTo>
                                <a:lnTo>
                                  <a:pt x="471643" y="1573589"/>
                                </a:lnTo>
                                <a:lnTo>
                                  <a:pt x="471700" y="1571592"/>
                                </a:lnTo>
                                <a:lnTo>
                                  <a:pt x="471760" y="1562683"/>
                                </a:lnTo>
                                <a:lnTo>
                                  <a:pt x="471817" y="1587666"/>
                                </a:lnTo>
                                <a:lnTo>
                                  <a:pt x="471874" y="1572167"/>
                                </a:lnTo>
                                <a:lnTo>
                                  <a:pt x="471931" y="1580202"/>
                                </a:lnTo>
                                <a:lnTo>
                                  <a:pt x="471987" y="1579327"/>
                                </a:lnTo>
                                <a:lnTo>
                                  <a:pt x="472044" y="1571017"/>
                                </a:lnTo>
                                <a:lnTo>
                                  <a:pt x="472105" y="1593105"/>
                                </a:lnTo>
                                <a:lnTo>
                                  <a:pt x="472162" y="1576760"/>
                                </a:lnTo>
                                <a:lnTo>
                                  <a:pt x="472218" y="1576760"/>
                                </a:lnTo>
                                <a:lnTo>
                                  <a:pt x="472275" y="1581053"/>
                                </a:lnTo>
                                <a:lnTo>
                                  <a:pt x="472331" y="1584219"/>
                                </a:lnTo>
                                <a:lnTo>
                                  <a:pt x="472392" y="1589387"/>
                                </a:lnTo>
                                <a:lnTo>
                                  <a:pt x="472449" y="1593105"/>
                                </a:lnTo>
                                <a:lnTo>
                                  <a:pt x="472506" y="1587666"/>
                                </a:lnTo>
                                <a:lnTo>
                                  <a:pt x="472562" y="1573314"/>
                                </a:lnTo>
                                <a:lnTo>
                                  <a:pt x="472619" y="1591108"/>
                                </a:lnTo>
                                <a:lnTo>
                                  <a:pt x="472676" y="1596547"/>
                                </a:lnTo>
                                <a:lnTo>
                                  <a:pt x="472736" y="1590809"/>
                                </a:lnTo>
                                <a:lnTo>
                                  <a:pt x="472793" y="1591384"/>
                                </a:lnTo>
                                <a:lnTo>
                                  <a:pt x="472850" y="1590809"/>
                                </a:lnTo>
                                <a:lnTo>
                                  <a:pt x="472906" y="1581348"/>
                                </a:lnTo>
                                <a:lnTo>
                                  <a:pt x="472963" y="1589958"/>
                                </a:lnTo>
                                <a:lnTo>
                                  <a:pt x="473020" y="1591108"/>
                                </a:lnTo>
                                <a:lnTo>
                                  <a:pt x="473081" y="1602014"/>
                                </a:lnTo>
                                <a:lnTo>
                                  <a:pt x="473137" y="1584795"/>
                                </a:lnTo>
                                <a:lnTo>
                                  <a:pt x="473194" y="1593405"/>
                                </a:lnTo>
                                <a:lnTo>
                                  <a:pt x="473251" y="1607753"/>
                                </a:lnTo>
                                <a:lnTo>
                                  <a:pt x="473308" y="1606607"/>
                                </a:lnTo>
                                <a:lnTo>
                                  <a:pt x="473368" y="1598272"/>
                                </a:lnTo>
                                <a:lnTo>
                                  <a:pt x="473425" y="1600864"/>
                                </a:lnTo>
                                <a:lnTo>
                                  <a:pt x="473482" y="1584495"/>
                                </a:lnTo>
                                <a:lnTo>
                                  <a:pt x="473538" y="1612046"/>
                                </a:lnTo>
                                <a:lnTo>
                                  <a:pt x="473595" y="1597697"/>
                                </a:lnTo>
                                <a:lnTo>
                                  <a:pt x="473652" y="1604011"/>
                                </a:lnTo>
                                <a:lnTo>
                                  <a:pt x="473708" y="1596547"/>
                                </a:lnTo>
                                <a:lnTo>
                                  <a:pt x="473769" y="1603161"/>
                                </a:lnTo>
                                <a:lnTo>
                                  <a:pt x="473826" y="1602014"/>
                                </a:lnTo>
                                <a:lnTo>
                                  <a:pt x="473883" y="1618084"/>
                                </a:lnTo>
                                <a:lnTo>
                                  <a:pt x="473939" y="1609474"/>
                                </a:lnTo>
                                <a:lnTo>
                                  <a:pt x="473996" y="1614066"/>
                                </a:lnTo>
                                <a:lnTo>
                                  <a:pt x="474057" y="1609178"/>
                                </a:lnTo>
                                <a:lnTo>
                                  <a:pt x="474113" y="1599419"/>
                                </a:lnTo>
                                <a:lnTo>
                                  <a:pt x="474170" y="1611770"/>
                                </a:lnTo>
                                <a:lnTo>
                                  <a:pt x="474227" y="1617213"/>
                                </a:lnTo>
                                <a:lnTo>
                                  <a:pt x="474283" y="1623527"/>
                                </a:lnTo>
                                <a:lnTo>
                                  <a:pt x="474340" y="1619510"/>
                                </a:lnTo>
                                <a:lnTo>
                                  <a:pt x="474401" y="1599419"/>
                                </a:lnTo>
                                <a:lnTo>
                                  <a:pt x="474457" y="1619510"/>
                                </a:lnTo>
                                <a:lnTo>
                                  <a:pt x="474514" y="1619234"/>
                                </a:lnTo>
                                <a:lnTo>
                                  <a:pt x="474571" y="1630128"/>
                                </a:lnTo>
                                <a:lnTo>
                                  <a:pt x="474628" y="1621530"/>
                                </a:lnTo>
                                <a:lnTo>
                                  <a:pt x="474684" y="1634433"/>
                                </a:lnTo>
                                <a:lnTo>
                                  <a:pt x="474741" y="1626969"/>
                                </a:lnTo>
                                <a:lnTo>
                                  <a:pt x="474802" y="1631562"/>
                                </a:lnTo>
                                <a:lnTo>
                                  <a:pt x="474859" y="1638738"/>
                                </a:lnTo>
                                <a:lnTo>
                                  <a:pt x="474915" y="1641034"/>
                                </a:lnTo>
                                <a:lnTo>
                                  <a:pt x="474976" y="1637304"/>
                                </a:lnTo>
                                <a:lnTo>
                                  <a:pt x="475033" y="1630128"/>
                                </a:lnTo>
                                <a:lnTo>
                                  <a:pt x="475089" y="1639309"/>
                                </a:lnTo>
                                <a:lnTo>
                                  <a:pt x="475146" y="1624102"/>
                                </a:lnTo>
                                <a:lnTo>
                                  <a:pt x="475203" y="1642755"/>
                                </a:lnTo>
                                <a:lnTo>
                                  <a:pt x="475259" y="1646485"/>
                                </a:lnTo>
                                <a:lnTo>
                                  <a:pt x="475316" y="1626111"/>
                                </a:lnTo>
                                <a:lnTo>
                                  <a:pt x="475377" y="1637875"/>
                                </a:lnTo>
                                <a:lnTo>
                                  <a:pt x="475434" y="1645914"/>
                                </a:lnTo>
                                <a:lnTo>
                                  <a:pt x="475490" y="1657103"/>
                                </a:lnTo>
                                <a:lnTo>
                                  <a:pt x="475547" y="1650215"/>
                                </a:lnTo>
                                <a:lnTo>
                                  <a:pt x="475604" y="1647635"/>
                                </a:lnTo>
                                <a:lnTo>
                                  <a:pt x="475660" y="1642180"/>
                                </a:lnTo>
                                <a:lnTo>
                                  <a:pt x="475717" y="1636729"/>
                                </a:lnTo>
                                <a:lnTo>
                                  <a:pt x="475778" y="1643901"/>
                                </a:lnTo>
                                <a:lnTo>
                                  <a:pt x="475835" y="1655670"/>
                                </a:lnTo>
                                <a:lnTo>
                                  <a:pt x="475891" y="1645339"/>
                                </a:lnTo>
                                <a:lnTo>
                                  <a:pt x="475948" y="1653086"/>
                                </a:lnTo>
                                <a:lnTo>
                                  <a:pt x="476009" y="1655382"/>
                                </a:lnTo>
                                <a:lnTo>
                                  <a:pt x="476065" y="1648781"/>
                                </a:lnTo>
                                <a:lnTo>
                                  <a:pt x="476122" y="1663992"/>
                                </a:lnTo>
                                <a:lnTo>
                                  <a:pt x="476179" y="1654524"/>
                                </a:lnTo>
                                <a:lnTo>
                                  <a:pt x="476235" y="1664855"/>
                                </a:lnTo>
                                <a:lnTo>
                                  <a:pt x="476292" y="1659975"/>
                                </a:lnTo>
                                <a:lnTo>
                                  <a:pt x="476349" y="1657679"/>
                                </a:lnTo>
                                <a:lnTo>
                                  <a:pt x="476410" y="1659687"/>
                                </a:lnTo>
                                <a:lnTo>
                                  <a:pt x="476466" y="1657679"/>
                                </a:lnTo>
                                <a:lnTo>
                                  <a:pt x="476523" y="1655957"/>
                                </a:lnTo>
                                <a:lnTo>
                                  <a:pt x="476580" y="1674323"/>
                                </a:lnTo>
                                <a:lnTo>
                                  <a:pt x="476636" y="1652223"/>
                                </a:lnTo>
                                <a:lnTo>
                                  <a:pt x="476697" y="1663421"/>
                                </a:lnTo>
                                <a:lnTo>
                                  <a:pt x="476754" y="1655382"/>
                                </a:lnTo>
                                <a:lnTo>
                                  <a:pt x="476810" y="1666001"/>
                                </a:lnTo>
                                <a:lnTo>
                                  <a:pt x="476867" y="1653086"/>
                                </a:lnTo>
                                <a:lnTo>
                                  <a:pt x="476924" y="1676048"/>
                                </a:lnTo>
                                <a:lnTo>
                                  <a:pt x="476981" y="1659687"/>
                                </a:lnTo>
                                <a:lnTo>
                                  <a:pt x="477041" y="1657966"/>
                                </a:lnTo>
                                <a:lnTo>
                                  <a:pt x="477098" y="1672027"/>
                                </a:lnTo>
                                <a:lnTo>
                                  <a:pt x="477155" y="1653086"/>
                                </a:lnTo>
                                <a:lnTo>
                                  <a:pt x="477212" y="1665142"/>
                                </a:lnTo>
                                <a:lnTo>
                                  <a:pt x="477268" y="1672314"/>
                                </a:lnTo>
                                <a:lnTo>
                                  <a:pt x="477325" y="1663705"/>
                                </a:lnTo>
                                <a:lnTo>
                                  <a:pt x="477382" y="1658254"/>
                                </a:lnTo>
                                <a:lnTo>
                                  <a:pt x="477442" y="1670593"/>
                                </a:lnTo>
                                <a:lnTo>
                                  <a:pt x="477499" y="1659687"/>
                                </a:lnTo>
                                <a:lnTo>
                                  <a:pt x="477556" y="1674036"/>
                                </a:lnTo>
                                <a:lnTo>
                                  <a:pt x="477612" y="1668297"/>
                                </a:lnTo>
                                <a:lnTo>
                                  <a:pt x="477673" y="1652799"/>
                                </a:lnTo>
                                <a:lnTo>
                                  <a:pt x="477730" y="1664280"/>
                                </a:lnTo>
                                <a:lnTo>
                                  <a:pt x="477786" y="1674323"/>
                                </a:lnTo>
                                <a:lnTo>
                                  <a:pt x="477843" y="1682074"/>
                                </a:lnTo>
                                <a:lnTo>
                                  <a:pt x="477900" y="1677770"/>
                                </a:lnTo>
                                <a:lnTo>
                                  <a:pt x="477957" y="1672890"/>
                                </a:lnTo>
                                <a:lnTo>
                                  <a:pt x="478017" y="1648781"/>
                                </a:lnTo>
                                <a:lnTo>
                                  <a:pt x="478074" y="1670593"/>
                                </a:lnTo>
                                <a:lnTo>
                                  <a:pt x="478131" y="1679490"/>
                                </a:lnTo>
                                <a:lnTo>
                                  <a:pt x="478187" y="1666001"/>
                                </a:lnTo>
                                <a:lnTo>
                                  <a:pt x="478244" y="1672314"/>
                                </a:lnTo>
                                <a:lnTo>
                                  <a:pt x="478301" y="1676907"/>
                                </a:lnTo>
                                <a:lnTo>
                                  <a:pt x="478358" y="1679203"/>
                                </a:lnTo>
                                <a:lnTo>
                                  <a:pt x="478418" y="1675186"/>
                                </a:lnTo>
                                <a:lnTo>
                                  <a:pt x="478475" y="1673464"/>
                                </a:lnTo>
                                <a:lnTo>
                                  <a:pt x="478532" y="1676332"/>
                                </a:lnTo>
                                <a:lnTo>
                                  <a:pt x="478588" y="1665142"/>
                                </a:lnTo>
                                <a:lnTo>
                                  <a:pt x="478649" y="1685229"/>
                                </a:lnTo>
                                <a:lnTo>
                                  <a:pt x="478706" y="1678628"/>
                                </a:lnTo>
                                <a:lnTo>
                                  <a:pt x="478762" y="1672602"/>
                                </a:lnTo>
                                <a:lnTo>
                                  <a:pt x="478819" y="1676332"/>
                                </a:lnTo>
                                <a:lnTo>
                                  <a:pt x="478876" y="1687526"/>
                                </a:lnTo>
                                <a:lnTo>
                                  <a:pt x="478933" y="1677770"/>
                                </a:lnTo>
                                <a:lnTo>
                                  <a:pt x="478989" y="1685804"/>
                                </a:lnTo>
                                <a:lnTo>
                                  <a:pt x="479050" y="1677770"/>
                                </a:lnTo>
                                <a:lnTo>
                                  <a:pt x="479107" y="1687526"/>
                                </a:lnTo>
                                <a:lnTo>
                                  <a:pt x="479163" y="1675473"/>
                                </a:lnTo>
                                <a:lnTo>
                                  <a:pt x="479220" y="1667151"/>
                                </a:lnTo>
                                <a:lnTo>
                                  <a:pt x="479277" y="1670018"/>
                                </a:lnTo>
                                <a:lnTo>
                                  <a:pt x="479334" y="1679203"/>
                                </a:lnTo>
                                <a:lnTo>
                                  <a:pt x="479394" y="1686092"/>
                                </a:lnTo>
                                <a:lnTo>
                                  <a:pt x="479451" y="1678628"/>
                                </a:lnTo>
                                <a:lnTo>
                                  <a:pt x="479508" y="1682645"/>
                                </a:lnTo>
                                <a:lnTo>
                                  <a:pt x="479564" y="1676332"/>
                                </a:lnTo>
                                <a:lnTo>
                                  <a:pt x="479625" y="1674323"/>
                                </a:lnTo>
                                <a:lnTo>
                                  <a:pt x="479682" y="1681212"/>
                                </a:lnTo>
                                <a:lnTo>
                                  <a:pt x="479739" y="1682074"/>
                                </a:lnTo>
                                <a:lnTo>
                                  <a:pt x="479795" y="1681499"/>
                                </a:lnTo>
                                <a:lnTo>
                                  <a:pt x="479852" y="1674898"/>
                                </a:lnTo>
                                <a:lnTo>
                                  <a:pt x="479909" y="1673464"/>
                                </a:lnTo>
                                <a:lnTo>
                                  <a:pt x="479965" y="1675186"/>
                                </a:lnTo>
                                <a:lnTo>
                                  <a:pt x="480026" y="1677770"/>
                                </a:lnTo>
                                <a:lnTo>
                                  <a:pt x="480083" y="1672890"/>
                                </a:lnTo>
                                <a:lnTo>
                                  <a:pt x="480139" y="1672890"/>
                                </a:lnTo>
                                <a:lnTo>
                                  <a:pt x="480196" y="1682645"/>
                                </a:lnTo>
                                <a:lnTo>
                                  <a:pt x="480253" y="1679490"/>
                                </a:lnTo>
                                <a:lnTo>
                                  <a:pt x="480309" y="1668872"/>
                                </a:lnTo>
                                <a:lnTo>
                                  <a:pt x="480370" y="1686379"/>
                                </a:lnTo>
                                <a:lnTo>
                                  <a:pt x="480427" y="1680066"/>
                                </a:lnTo>
                                <a:lnTo>
                                  <a:pt x="480484" y="1663992"/>
                                </a:lnTo>
                                <a:lnTo>
                                  <a:pt x="480540" y="1678916"/>
                                </a:lnTo>
                                <a:lnTo>
                                  <a:pt x="480597" y="1669735"/>
                                </a:lnTo>
                                <a:lnTo>
                                  <a:pt x="480658" y="1677482"/>
                                </a:lnTo>
                                <a:lnTo>
                                  <a:pt x="480714" y="1682645"/>
                                </a:lnTo>
                                <a:lnTo>
                                  <a:pt x="480771" y="1676907"/>
                                </a:lnTo>
                                <a:lnTo>
                                  <a:pt x="480828" y="1679778"/>
                                </a:lnTo>
                                <a:lnTo>
                                  <a:pt x="480885" y="1684371"/>
                                </a:lnTo>
                                <a:lnTo>
                                  <a:pt x="480941" y="1685229"/>
                                </a:lnTo>
                                <a:lnTo>
                                  <a:pt x="480998" y="1676907"/>
                                </a:lnTo>
                                <a:lnTo>
                                  <a:pt x="481059" y="1679203"/>
                                </a:lnTo>
                                <a:lnTo>
                                  <a:pt x="481115" y="1687813"/>
                                </a:lnTo>
                                <a:lnTo>
                                  <a:pt x="481172" y="1672602"/>
                                </a:lnTo>
                                <a:lnTo>
                                  <a:pt x="481229" y="1677194"/>
                                </a:lnTo>
                                <a:lnTo>
                                  <a:pt x="481285" y="1672602"/>
                                </a:lnTo>
                                <a:lnTo>
                                  <a:pt x="481346" y="1667435"/>
                                </a:lnTo>
                                <a:lnTo>
                                  <a:pt x="481403" y="1683796"/>
                                </a:lnTo>
                                <a:lnTo>
                                  <a:pt x="481460" y="1682074"/>
                                </a:lnTo>
                                <a:lnTo>
                                  <a:pt x="481516" y="1673464"/>
                                </a:lnTo>
                                <a:lnTo>
                                  <a:pt x="481573" y="1675186"/>
                                </a:lnTo>
                                <a:lnTo>
                                  <a:pt x="481630" y="1680066"/>
                                </a:lnTo>
                                <a:lnTo>
                                  <a:pt x="481690" y="1673464"/>
                                </a:lnTo>
                                <a:lnTo>
                                  <a:pt x="481747" y="1678916"/>
                                </a:lnTo>
                                <a:lnTo>
                                  <a:pt x="481804" y="1674323"/>
                                </a:lnTo>
                                <a:lnTo>
                                  <a:pt x="481861" y="1667435"/>
                                </a:lnTo>
                                <a:lnTo>
                                  <a:pt x="481917" y="1688963"/>
                                </a:lnTo>
                                <a:lnTo>
                                  <a:pt x="481974" y="1678916"/>
                                </a:lnTo>
                                <a:lnTo>
                                  <a:pt x="482031" y="1681499"/>
                                </a:lnTo>
                                <a:lnTo>
                                  <a:pt x="482092" y="1690397"/>
                                </a:lnTo>
                                <a:lnTo>
                                  <a:pt x="482148" y="1663421"/>
                                </a:lnTo>
                                <a:lnTo>
                                  <a:pt x="482205" y="1671744"/>
                                </a:lnTo>
                                <a:lnTo>
                                  <a:pt x="482266" y="1678628"/>
                                </a:lnTo>
                                <a:lnTo>
                                  <a:pt x="482322" y="1686950"/>
                                </a:lnTo>
                                <a:lnTo>
                                  <a:pt x="482379" y="1678057"/>
                                </a:lnTo>
                                <a:lnTo>
                                  <a:pt x="482436" y="1667435"/>
                                </a:lnTo>
                                <a:lnTo>
                                  <a:pt x="482492" y="1683508"/>
                                </a:lnTo>
                                <a:lnTo>
                                  <a:pt x="482549" y="1676907"/>
                                </a:lnTo>
                                <a:lnTo>
                                  <a:pt x="482606" y="1681787"/>
                                </a:lnTo>
                                <a:lnTo>
                                  <a:pt x="482666" y="1680641"/>
                                </a:lnTo>
                                <a:lnTo>
                                  <a:pt x="482723" y="1688388"/>
                                </a:lnTo>
                                <a:lnTo>
                                  <a:pt x="482780" y="1672890"/>
                                </a:lnTo>
                                <a:lnTo>
                                  <a:pt x="482837" y="1676048"/>
                                </a:lnTo>
                                <a:lnTo>
                                  <a:pt x="482893" y="1672314"/>
                                </a:lnTo>
                                <a:lnTo>
                                  <a:pt x="482950" y="1674898"/>
                                </a:lnTo>
                                <a:lnTo>
                                  <a:pt x="483007" y="1681499"/>
                                </a:lnTo>
                                <a:lnTo>
                                  <a:pt x="483067" y="1683508"/>
                                </a:lnTo>
                                <a:lnTo>
                                  <a:pt x="483124" y="1665713"/>
                                </a:lnTo>
                                <a:lnTo>
                                  <a:pt x="483181" y="1680641"/>
                                </a:lnTo>
                                <a:lnTo>
                                  <a:pt x="483238" y="1675473"/>
                                </a:lnTo>
                                <a:lnTo>
                                  <a:pt x="483298" y="1684371"/>
                                </a:lnTo>
                                <a:lnTo>
                                  <a:pt x="483355" y="1671456"/>
                                </a:lnTo>
                                <a:lnTo>
                                  <a:pt x="483412" y="1676619"/>
                                </a:lnTo>
                                <a:lnTo>
                                  <a:pt x="483468" y="1672602"/>
                                </a:lnTo>
                                <a:lnTo>
                                  <a:pt x="483525" y="1675473"/>
                                </a:lnTo>
                                <a:lnTo>
                                  <a:pt x="483582" y="1681499"/>
                                </a:lnTo>
                                <a:lnTo>
                                  <a:pt x="483638" y="1686092"/>
                                </a:lnTo>
                                <a:lnTo>
                                  <a:pt x="483699" y="1671744"/>
                                </a:lnTo>
                                <a:lnTo>
                                  <a:pt x="483756" y="1683220"/>
                                </a:lnTo>
                                <a:lnTo>
                                  <a:pt x="483813" y="1677194"/>
                                </a:lnTo>
                                <a:lnTo>
                                  <a:pt x="483869" y="1669735"/>
                                </a:lnTo>
                                <a:lnTo>
                                  <a:pt x="483926" y="1690397"/>
                                </a:lnTo>
                                <a:lnTo>
                                  <a:pt x="483987" y="1673177"/>
                                </a:lnTo>
                                <a:lnTo>
                                  <a:pt x="484043" y="1672890"/>
                                </a:lnTo>
                                <a:lnTo>
                                  <a:pt x="484100" y="1670881"/>
                                </a:lnTo>
                                <a:lnTo>
                                  <a:pt x="484157" y="1673752"/>
                                </a:lnTo>
                                <a:lnTo>
                                  <a:pt x="484213" y="1686663"/>
                                </a:lnTo>
                                <a:lnTo>
                                  <a:pt x="484270" y="1662558"/>
                                </a:lnTo>
                                <a:lnTo>
                                  <a:pt x="484331" y="1672890"/>
                                </a:lnTo>
                                <a:lnTo>
                                  <a:pt x="484388" y="1681212"/>
                                </a:lnTo>
                                <a:lnTo>
                                  <a:pt x="484444" y="1680066"/>
                                </a:lnTo>
                                <a:lnTo>
                                  <a:pt x="484501" y="1681499"/>
                                </a:lnTo>
                                <a:lnTo>
                                  <a:pt x="484558" y="1674323"/>
                                </a:lnTo>
                                <a:lnTo>
                                  <a:pt x="484614" y="1675473"/>
                                </a:lnTo>
                                <a:lnTo>
                                  <a:pt x="484671" y="1685517"/>
                                </a:lnTo>
                                <a:lnTo>
                                  <a:pt x="484732" y="1672027"/>
                                </a:lnTo>
                                <a:lnTo>
                                  <a:pt x="484789" y="1668872"/>
                                </a:lnTo>
                                <a:lnTo>
                                  <a:pt x="484845" y="1676619"/>
                                </a:lnTo>
                                <a:lnTo>
                                  <a:pt x="484902" y="1674036"/>
                                </a:lnTo>
                                <a:lnTo>
                                  <a:pt x="484963" y="1672602"/>
                                </a:lnTo>
                                <a:lnTo>
                                  <a:pt x="485019" y="1688963"/>
                                </a:lnTo>
                                <a:lnTo>
                                  <a:pt x="485076" y="1676048"/>
                                </a:lnTo>
                                <a:lnTo>
                                  <a:pt x="485133" y="1677482"/>
                                </a:lnTo>
                                <a:lnTo>
                                  <a:pt x="485189" y="1685229"/>
                                </a:lnTo>
                                <a:lnTo>
                                  <a:pt x="485246" y="1664567"/>
                                </a:lnTo>
                                <a:lnTo>
                                  <a:pt x="485307" y="1682645"/>
                                </a:lnTo>
                                <a:lnTo>
                                  <a:pt x="485364" y="1678916"/>
                                </a:lnTo>
                                <a:lnTo>
                                  <a:pt x="485420" y="1689534"/>
                                </a:lnTo>
                                <a:lnTo>
                                  <a:pt x="485477" y="1685804"/>
                                </a:lnTo>
                                <a:lnTo>
                                  <a:pt x="485534" y="1666576"/>
                                </a:lnTo>
                                <a:lnTo>
                                  <a:pt x="485591" y="1677194"/>
                                </a:lnTo>
                                <a:lnTo>
                                  <a:pt x="485647" y="1674036"/>
                                </a:lnTo>
                                <a:lnTo>
                                  <a:pt x="485708" y="1676619"/>
                                </a:lnTo>
                                <a:lnTo>
                                  <a:pt x="485765" y="1674036"/>
                                </a:lnTo>
                                <a:lnTo>
                                  <a:pt x="485821" y="1670306"/>
                                </a:lnTo>
                                <a:lnTo>
                                  <a:pt x="485878" y="1683220"/>
                                </a:lnTo>
                                <a:lnTo>
                                  <a:pt x="485939" y="1668297"/>
                                </a:lnTo>
                                <a:lnTo>
                                  <a:pt x="485996" y="1670306"/>
                                </a:lnTo>
                                <a:lnTo>
                                  <a:pt x="486052" y="1674036"/>
                                </a:lnTo>
                                <a:lnTo>
                                  <a:pt x="486109" y="1674323"/>
                                </a:lnTo>
                                <a:lnTo>
                                  <a:pt x="486165" y="1665142"/>
                                </a:lnTo>
                                <a:lnTo>
                                  <a:pt x="486222" y="1681787"/>
                                </a:lnTo>
                                <a:lnTo>
                                  <a:pt x="486279" y="1669443"/>
                                </a:lnTo>
                                <a:lnTo>
                                  <a:pt x="486340" y="1672027"/>
                                </a:lnTo>
                                <a:lnTo>
                                  <a:pt x="486396" y="1672027"/>
                                </a:lnTo>
                                <a:lnTo>
                                  <a:pt x="486453" y="1691255"/>
                                </a:lnTo>
                                <a:lnTo>
                                  <a:pt x="486510" y="1666001"/>
                                </a:lnTo>
                                <a:lnTo>
                                  <a:pt x="486566" y="1667435"/>
                                </a:lnTo>
                                <a:lnTo>
                                  <a:pt x="486623" y="1677482"/>
                                </a:lnTo>
                                <a:lnTo>
                                  <a:pt x="486684" y="1684083"/>
                                </a:lnTo>
                                <a:lnTo>
                                  <a:pt x="486740" y="1672890"/>
                                </a:lnTo>
                                <a:lnTo>
                                  <a:pt x="486797" y="1674323"/>
                                </a:lnTo>
                                <a:lnTo>
                                  <a:pt x="486854" y="1670881"/>
                                </a:lnTo>
                                <a:lnTo>
                                  <a:pt x="486915" y="1680924"/>
                                </a:lnTo>
                                <a:lnTo>
                                  <a:pt x="486971" y="1670306"/>
                                </a:lnTo>
                                <a:lnTo>
                                  <a:pt x="487028" y="1680066"/>
                                </a:lnTo>
                                <a:lnTo>
                                  <a:pt x="487085" y="1670881"/>
                                </a:lnTo>
                                <a:lnTo>
                                  <a:pt x="487141" y="1666288"/>
                                </a:lnTo>
                                <a:lnTo>
                                  <a:pt x="487198" y="1657679"/>
                                </a:lnTo>
                                <a:lnTo>
                                  <a:pt x="487255" y="1677194"/>
                                </a:lnTo>
                                <a:lnTo>
                                  <a:pt x="487316" y="1672314"/>
                                </a:lnTo>
                                <a:lnTo>
                                  <a:pt x="487372" y="1668872"/>
                                </a:lnTo>
                                <a:lnTo>
                                  <a:pt x="487429" y="1660262"/>
                                </a:lnTo>
                                <a:lnTo>
                                  <a:pt x="487486" y="1682362"/>
                                </a:lnTo>
                                <a:lnTo>
                                  <a:pt x="487542" y="1672027"/>
                                </a:lnTo>
                                <a:lnTo>
                                  <a:pt x="487599" y="1671744"/>
                                </a:lnTo>
                                <a:lnTo>
                                  <a:pt x="487660" y="1665713"/>
                                </a:lnTo>
                                <a:lnTo>
                                  <a:pt x="487717" y="1682074"/>
                                </a:lnTo>
                                <a:lnTo>
                                  <a:pt x="487773" y="1660837"/>
                                </a:lnTo>
                                <a:lnTo>
                                  <a:pt x="487830" y="1684942"/>
                                </a:lnTo>
                                <a:lnTo>
                                  <a:pt x="487887" y="1668010"/>
                                </a:lnTo>
                                <a:lnTo>
                                  <a:pt x="487947" y="1665713"/>
                                </a:lnTo>
                                <a:lnTo>
                                  <a:pt x="488004" y="1676907"/>
                                </a:lnTo>
                                <a:lnTo>
                                  <a:pt x="488061" y="1677770"/>
                                </a:lnTo>
                                <a:lnTo>
                                  <a:pt x="488118" y="1662846"/>
                                </a:lnTo>
                                <a:lnTo>
                                  <a:pt x="488174" y="1678916"/>
                                </a:lnTo>
                                <a:lnTo>
                                  <a:pt x="488231" y="1661409"/>
                                </a:lnTo>
                                <a:lnTo>
                                  <a:pt x="488288" y="1674611"/>
                                </a:lnTo>
                                <a:lnTo>
                                  <a:pt x="488348" y="1657103"/>
                                </a:lnTo>
                                <a:lnTo>
                                  <a:pt x="488405" y="1676619"/>
                                </a:lnTo>
                                <a:lnTo>
                                  <a:pt x="488462" y="1676048"/>
                                </a:lnTo>
                                <a:lnTo>
                                  <a:pt x="488518" y="1666001"/>
                                </a:lnTo>
                                <a:lnTo>
                                  <a:pt x="488575" y="1673752"/>
                                </a:lnTo>
                                <a:lnTo>
                                  <a:pt x="488636" y="1659112"/>
                                </a:lnTo>
                                <a:lnTo>
                                  <a:pt x="488693" y="1675756"/>
                                </a:lnTo>
                                <a:lnTo>
                                  <a:pt x="488749" y="1670306"/>
                                </a:lnTo>
                                <a:lnTo>
                                  <a:pt x="488806" y="1683796"/>
                                </a:lnTo>
                                <a:lnTo>
                                  <a:pt x="488863" y="1669160"/>
                                </a:lnTo>
                                <a:lnTo>
                                  <a:pt x="488919" y="1674611"/>
                                </a:lnTo>
                                <a:lnTo>
                                  <a:pt x="488980" y="1677482"/>
                                </a:lnTo>
                                <a:lnTo>
                                  <a:pt x="489037" y="1682362"/>
                                </a:lnTo>
                                <a:lnTo>
                                  <a:pt x="489093" y="1666863"/>
                                </a:lnTo>
                                <a:lnTo>
                                  <a:pt x="489150" y="1669160"/>
                                </a:lnTo>
                                <a:lnTo>
                                  <a:pt x="489207" y="1658537"/>
                                </a:lnTo>
                                <a:lnTo>
                                  <a:pt x="489264" y="1671456"/>
                                </a:lnTo>
                                <a:lnTo>
                                  <a:pt x="489320" y="1676619"/>
                                </a:lnTo>
                                <a:lnTo>
                                  <a:pt x="489381" y="1674323"/>
                                </a:lnTo>
                                <a:lnTo>
                                  <a:pt x="489438" y="1665713"/>
                                </a:lnTo>
                                <a:lnTo>
                                  <a:pt x="489494" y="1684371"/>
                                </a:lnTo>
                                <a:lnTo>
                                  <a:pt x="489555" y="1675186"/>
                                </a:lnTo>
                                <a:lnTo>
                                  <a:pt x="489612" y="1667151"/>
                                </a:lnTo>
                                <a:lnTo>
                                  <a:pt x="489669" y="1664567"/>
                                </a:lnTo>
                                <a:lnTo>
                                  <a:pt x="489725" y="1669735"/>
                                </a:lnTo>
                                <a:lnTo>
                                  <a:pt x="489782" y="1671456"/>
                                </a:lnTo>
                                <a:lnTo>
                                  <a:pt x="489839" y="1666001"/>
                                </a:lnTo>
                                <a:lnTo>
                                  <a:pt x="489895" y="1670018"/>
                                </a:lnTo>
                                <a:lnTo>
                                  <a:pt x="489956" y="1664567"/>
                                </a:lnTo>
                                <a:lnTo>
                                  <a:pt x="490013" y="1666576"/>
                                </a:lnTo>
                                <a:lnTo>
                                  <a:pt x="490069" y="1674323"/>
                                </a:lnTo>
                                <a:lnTo>
                                  <a:pt x="490126" y="1668297"/>
                                </a:lnTo>
                                <a:lnTo>
                                  <a:pt x="490183" y="1670881"/>
                                </a:lnTo>
                                <a:lnTo>
                                  <a:pt x="490239" y="1667435"/>
                                </a:lnTo>
                                <a:lnTo>
                                  <a:pt x="490296" y="1682074"/>
                                </a:lnTo>
                                <a:lnTo>
                                  <a:pt x="490357" y="1680924"/>
                                </a:lnTo>
                                <a:lnTo>
                                  <a:pt x="490414" y="1672314"/>
                                </a:lnTo>
                                <a:lnTo>
                                  <a:pt x="490470" y="1665142"/>
                                </a:lnTo>
                                <a:lnTo>
                                  <a:pt x="490527" y="1668297"/>
                                </a:lnTo>
                                <a:lnTo>
                                  <a:pt x="490588" y="1664280"/>
                                </a:lnTo>
                                <a:lnTo>
                                  <a:pt x="490644" y="1669735"/>
                                </a:lnTo>
                                <a:lnTo>
                                  <a:pt x="490701" y="1662558"/>
                                </a:lnTo>
                                <a:lnTo>
                                  <a:pt x="490758" y="1677194"/>
                                </a:lnTo>
                                <a:lnTo>
                                  <a:pt x="490815" y="1663705"/>
                                </a:lnTo>
                                <a:lnTo>
                                  <a:pt x="490871" y="1675473"/>
                                </a:lnTo>
                                <a:lnTo>
                                  <a:pt x="490928" y="1667151"/>
                                </a:lnTo>
                                <a:lnTo>
                                  <a:pt x="490989" y="1669443"/>
                                </a:lnTo>
                                <a:lnTo>
                                  <a:pt x="491046" y="1657103"/>
                                </a:lnTo>
                                <a:lnTo>
                                  <a:pt x="491102" y="1673464"/>
                                </a:lnTo>
                                <a:lnTo>
                                  <a:pt x="491159" y="1668010"/>
                                </a:lnTo>
                                <a:lnTo>
                                  <a:pt x="491216" y="1649356"/>
                                </a:lnTo>
                                <a:lnTo>
                                  <a:pt x="491276" y="1678057"/>
                                </a:lnTo>
                                <a:lnTo>
                                  <a:pt x="491333" y="1658254"/>
                                </a:lnTo>
                                <a:lnTo>
                                  <a:pt x="491390" y="1664280"/>
                                </a:lnTo>
                                <a:lnTo>
                                  <a:pt x="491446" y="1672890"/>
                                </a:lnTo>
                                <a:lnTo>
                                  <a:pt x="491503" y="1658537"/>
                                </a:lnTo>
                                <a:lnTo>
                                  <a:pt x="491560" y="1669443"/>
                                </a:lnTo>
                                <a:lnTo>
                                  <a:pt x="491620" y="1666576"/>
                                </a:lnTo>
                                <a:lnTo>
                                  <a:pt x="491677" y="1677770"/>
                                </a:lnTo>
                                <a:lnTo>
                                  <a:pt x="491734" y="1656245"/>
                                </a:lnTo>
                                <a:lnTo>
                                  <a:pt x="491791" y="1663129"/>
                                </a:lnTo>
                                <a:lnTo>
                                  <a:pt x="491847" y="1661696"/>
                                </a:lnTo>
                                <a:lnTo>
                                  <a:pt x="491904" y="1660262"/>
                                </a:lnTo>
                                <a:lnTo>
                                  <a:pt x="491961" y="1651940"/>
                                </a:lnTo>
                                <a:lnTo>
                                  <a:pt x="492022" y="1682933"/>
                                </a:lnTo>
                                <a:lnTo>
                                  <a:pt x="492078" y="1666863"/>
                                </a:lnTo>
                                <a:lnTo>
                                  <a:pt x="492135" y="1656528"/>
                                </a:lnTo>
                                <a:lnTo>
                                  <a:pt x="492191" y="1648781"/>
                                </a:lnTo>
                                <a:lnTo>
                                  <a:pt x="492252" y="1672890"/>
                                </a:lnTo>
                                <a:lnTo>
                                  <a:pt x="492309" y="1660837"/>
                                </a:lnTo>
                                <a:lnTo>
                                  <a:pt x="492366" y="1653949"/>
                                </a:lnTo>
                                <a:lnTo>
                                  <a:pt x="492422" y="1672027"/>
                                </a:lnTo>
                                <a:lnTo>
                                  <a:pt x="492479" y="1648206"/>
                                </a:lnTo>
                                <a:lnTo>
                                  <a:pt x="492536" y="1660262"/>
                                </a:lnTo>
                                <a:lnTo>
                                  <a:pt x="492596" y="1656816"/>
                                </a:lnTo>
                                <a:lnTo>
                                  <a:pt x="492653" y="1655670"/>
                                </a:lnTo>
                                <a:lnTo>
                                  <a:pt x="492710" y="1645051"/>
                                </a:lnTo>
                                <a:lnTo>
                                  <a:pt x="492767" y="1653661"/>
                                </a:lnTo>
                                <a:lnTo>
                                  <a:pt x="492823" y="1653373"/>
                                </a:lnTo>
                                <a:lnTo>
                                  <a:pt x="492880" y="1664567"/>
                                </a:lnTo>
                                <a:lnTo>
                                  <a:pt x="492937" y="1663421"/>
                                </a:lnTo>
                                <a:lnTo>
                                  <a:pt x="492997" y="1655670"/>
                                </a:lnTo>
                                <a:lnTo>
                                  <a:pt x="493054" y="1659975"/>
                                </a:lnTo>
                                <a:lnTo>
                                  <a:pt x="493111" y="1645051"/>
                                </a:lnTo>
                                <a:lnTo>
                                  <a:pt x="493168" y="1651365"/>
                                </a:lnTo>
                                <a:lnTo>
                                  <a:pt x="493228" y="1664567"/>
                                </a:lnTo>
                                <a:lnTo>
                                  <a:pt x="493285" y="1645051"/>
                                </a:lnTo>
                                <a:lnTo>
                                  <a:pt x="493342" y="1650790"/>
                                </a:lnTo>
                                <a:lnTo>
                                  <a:pt x="493398" y="1656245"/>
                                </a:lnTo>
                                <a:lnTo>
                                  <a:pt x="493455" y="1637588"/>
                                </a:lnTo>
                                <a:lnTo>
                                  <a:pt x="493512" y="1655382"/>
                                </a:lnTo>
                                <a:lnTo>
                                  <a:pt x="493569" y="1651365"/>
                                </a:lnTo>
                                <a:lnTo>
                                  <a:pt x="493629" y="1635295"/>
                                </a:lnTo>
                                <a:lnTo>
                                  <a:pt x="493686" y="1649644"/>
                                </a:lnTo>
                                <a:lnTo>
                                  <a:pt x="493743" y="1659687"/>
                                </a:lnTo>
                                <a:lnTo>
                                  <a:pt x="493799" y="1637588"/>
                                </a:lnTo>
                                <a:lnTo>
                                  <a:pt x="493856" y="1637017"/>
                                </a:lnTo>
                                <a:lnTo>
                                  <a:pt x="493913" y="1636154"/>
                                </a:lnTo>
                                <a:lnTo>
                                  <a:pt x="493973" y="1637588"/>
                                </a:lnTo>
                                <a:lnTo>
                                  <a:pt x="494030" y="1642755"/>
                                </a:lnTo>
                                <a:lnTo>
                                  <a:pt x="494087" y="1635579"/>
                                </a:lnTo>
                                <a:lnTo>
                                  <a:pt x="494143" y="1639309"/>
                                </a:lnTo>
                                <a:lnTo>
                                  <a:pt x="494204" y="1643330"/>
                                </a:lnTo>
                                <a:lnTo>
                                  <a:pt x="494261" y="1644476"/>
                                </a:lnTo>
                                <a:lnTo>
                                  <a:pt x="494318" y="1638163"/>
                                </a:lnTo>
                                <a:lnTo>
                                  <a:pt x="494374" y="1635295"/>
                                </a:lnTo>
                                <a:lnTo>
                                  <a:pt x="494431" y="1634720"/>
                                </a:lnTo>
                                <a:lnTo>
                                  <a:pt x="494488" y="1649931"/>
                                </a:lnTo>
                                <a:lnTo>
                                  <a:pt x="494544" y="1637875"/>
                                </a:lnTo>
                                <a:lnTo>
                                  <a:pt x="494605" y="1644476"/>
                                </a:lnTo>
                                <a:lnTo>
                                  <a:pt x="494662" y="1635295"/>
                                </a:lnTo>
                                <a:lnTo>
                                  <a:pt x="494719" y="1616938"/>
                                </a:lnTo>
                                <a:lnTo>
                                  <a:pt x="494775" y="1646197"/>
                                </a:lnTo>
                                <a:lnTo>
                                  <a:pt x="494832" y="1632711"/>
                                </a:lnTo>
                                <a:lnTo>
                                  <a:pt x="494889" y="1624102"/>
                                </a:lnTo>
                                <a:lnTo>
                                  <a:pt x="494949" y="1631562"/>
                                </a:lnTo>
                                <a:lnTo>
                                  <a:pt x="495006" y="1630703"/>
                                </a:lnTo>
                                <a:lnTo>
                                  <a:pt x="495063" y="1645051"/>
                                </a:lnTo>
                                <a:lnTo>
                                  <a:pt x="495120" y="1622105"/>
                                </a:lnTo>
                                <a:lnTo>
                                  <a:pt x="495176" y="1637875"/>
                                </a:lnTo>
                                <a:lnTo>
                                  <a:pt x="495237" y="1641034"/>
                                </a:lnTo>
                                <a:lnTo>
                                  <a:pt x="495294" y="1626682"/>
                                </a:lnTo>
                                <a:lnTo>
                                  <a:pt x="495350" y="1635866"/>
                                </a:lnTo>
                                <a:lnTo>
                                  <a:pt x="495407" y="1632711"/>
                                </a:lnTo>
                                <a:lnTo>
                                  <a:pt x="495464" y="1623814"/>
                                </a:lnTo>
                                <a:lnTo>
                                  <a:pt x="495521" y="1627257"/>
                                </a:lnTo>
                                <a:lnTo>
                                  <a:pt x="495577" y="1624673"/>
                                </a:lnTo>
                                <a:lnTo>
                                  <a:pt x="495638" y="1636154"/>
                                </a:lnTo>
                                <a:lnTo>
                                  <a:pt x="495695" y="1637017"/>
                                </a:lnTo>
                                <a:lnTo>
                                  <a:pt x="495751" y="1646197"/>
                                </a:lnTo>
                                <a:lnTo>
                                  <a:pt x="495808" y="1622105"/>
                                </a:lnTo>
                                <a:lnTo>
                                  <a:pt x="495865" y="1623527"/>
                                </a:lnTo>
                                <a:lnTo>
                                  <a:pt x="495926" y="1617513"/>
                                </a:lnTo>
                                <a:lnTo>
                                  <a:pt x="495982" y="1629840"/>
                                </a:lnTo>
                                <a:lnTo>
                                  <a:pt x="496039" y="1620080"/>
                                </a:lnTo>
                                <a:lnTo>
                                  <a:pt x="496096" y="1640171"/>
                                </a:lnTo>
                                <a:lnTo>
                                  <a:pt x="496152" y="1633858"/>
                                </a:lnTo>
                                <a:lnTo>
                                  <a:pt x="496209" y="1623239"/>
                                </a:lnTo>
                                <a:lnTo>
                                  <a:pt x="496270" y="1615217"/>
                                </a:lnTo>
                                <a:lnTo>
                                  <a:pt x="496326" y="1624389"/>
                                </a:lnTo>
                                <a:lnTo>
                                  <a:pt x="496383" y="1619510"/>
                                </a:lnTo>
                                <a:lnTo>
                                  <a:pt x="496440" y="1629840"/>
                                </a:lnTo>
                                <a:lnTo>
                                  <a:pt x="496496" y="1631849"/>
                                </a:lnTo>
                                <a:lnTo>
                                  <a:pt x="496553" y="1635008"/>
                                </a:lnTo>
                                <a:lnTo>
                                  <a:pt x="496610" y="1626682"/>
                                </a:lnTo>
                                <a:lnTo>
                                  <a:pt x="496670" y="1608328"/>
                                </a:lnTo>
                                <a:lnTo>
                                  <a:pt x="496727" y="1616363"/>
                                </a:lnTo>
                                <a:lnTo>
                                  <a:pt x="496784" y="1626969"/>
                                </a:lnTo>
                                <a:lnTo>
                                  <a:pt x="496845" y="1641893"/>
                                </a:lnTo>
                                <a:lnTo>
                                  <a:pt x="496901" y="1621530"/>
                                </a:lnTo>
                                <a:lnTo>
                                  <a:pt x="496958" y="1620656"/>
                                </a:lnTo>
                                <a:lnTo>
                                  <a:pt x="497015" y="1616067"/>
                                </a:lnTo>
                                <a:lnTo>
                                  <a:pt x="497072" y="1620380"/>
                                </a:lnTo>
                                <a:lnTo>
                                  <a:pt x="497128" y="1628978"/>
                                </a:lnTo>
                                <a:lnTo>
                                  <a:pt x="497185" y="1630986"/>
                                </a:lnTo>
                                <a:lnTo>
                                  <a:pt x="497246" y="1623239"/>
                                </a:lnTo>
                                <a:lnTo>
                                  <a:pt x="497302" y="1629265"/>
                                </a:lnTo>
                                <a:lnTo>
                                  <a:pt x="497359" y="1629553"/>
                                </a:lnTo>
                                <a:lnTo>
                                  <a:pt x="497416" y="1632711"/>
                                </a:lnTo>
                                <a:lnTo>
                                  <a:pt x="497472" y="1634145"/>
                                </a:lnTo>
                                <a:lnTo>
                                  <a:pt x="497529" y="1636441"/>
                                </a:lnTo>
                                <a:lnTo>
                                  <a:pt x="497586" y="1624673"/>
                                </a:lnTo>
                                <a:lnTo>
                                  <a:pt x="497647" y="1616638"/>
                                </a:lnTo>
                                <a:lnTo>
                                  <a:pt x="497703" y="1636154"/>
                                </a:lnTo>
                                <a:lnTo>
                                  <a:pt x="497760" y="1632711"/>
                                </a:lnTo>
                                <a:lnTo>
                                  <a:pt x="497817" y="1634145"/>
                                </a:lnTo>
                                <a:lnTo>
                                  <a:pt x="497877" y="1633858"/>
                                </a:lnTo>
                                <a:lnTo>
                                  <a:pt x="497934" y="1624960"/>
                                </a:lnTo>
                                <a:lnTo>
                                  <a:pt x="497991" y="1616638"/>
                                </a:lnTo>
                                <a:lnTo>
                                  <a:pt x="498048" y="1633570"/>
                                </a:lnTo>
                                <a:lnTo>
                                  <a:pt x="498104" y="1619805"/>
                                </a:lnTo>
                                <a:lnTo>
                                  <a:pt x="498161" y="1618934"/>
                                </a:lnTo>
                                <a:lnTo>
                                  <a:pt x="498218" y="1629840"/>
                                </a:lnTo>
                                <a:lnTo>
                                  <a:pt x="498278" y="1628119"/>
                                </a:lnTo>
                                <a:lnTo>
                                  <a:pt x="498335" y="1618659"/>
                                </a:lnTo>
                                <a:lnTo>
                                  <a:pt x="498392" y="1621230"/>
                                </a:lnTo>
                                <a:lnTo>
                                  <a:pt x="498448" y="1610624"/>
                                </a:lnTo>
                                <a:lnTo>
                                  <a:pt x="498505" y="1628694"/>
                                </a:lnTo>
                                <a:lnTo>
                                  <a:pt x="498566" y="1636441"/>
                                </a:lnTo>
                                <a:lnTo>
                                  <a:pt x="498623" y="1617513"/>
                                </a:lnTo>
                                <a:lnTo>
                                  <a:pt x="498679" y="1608603"/>
                                </a:lnTo>
                                <a:lnTo>
                                  <a:pt x="498736" y="1639309"/>
                                </a:lnTo>
                                <a:lnTo>
                                  <a:pt x="498793" y="1616363"/>
                                </a:lnTo>
                                <a:lnTo>
                                  <a:pt x="498853" y="1616067"/>
                                </a:lnTo>
                                <a:lnTo>
                                  <a:pt x="498910" y="1611475"/>
                                </a:lnTo>
                                <a:lnTo>
                                  <a:pt x="498967" y="1623239"/>
                                </a:lnTo>
                                <a:lnTo>
                                  <a:pt x="499023" y="1631562"/>
                                </a:lnTo>
                                <a:lnTo>
                                  <a:pt x="499080" y="1622105"/>
                                </a:lnTo>
                                <a:lnTo>
                                  <a:pt x="499137" y="1614066"/>
                                </a:lnTo>
                                <a:lnTo>
                                  <a:pt x="499194" y="1616363"/>
                                </a:lnTo>
                                <a:lnTo>
                                  <a:pt x="499250" y="1621530"/>
                                </a:lnTo>
                                <a:lnTo>
                                  <a:pt x="499311" y="1617788"/>
                                </a:lnTo>
                                <a:lnTo>
                                  <a:pt x="499368" y="1626682"/>
                                </a:lnTo>
                                <a:lnTo>
                                  <a:pt x="499425" y="1603161"/>
                                </a:lnTo>
                                <a:lnTo>
                                  <a:pt x="499481" y="1634145"/>
                                </a:lnTo>
                                <a:lnTo>
                                  <a:pt x="499542" y="1620080"/>
                                </a:lnTo>
                                <a:lnTo>
                                  <a:pt x="499599" y="1623239"/>
                                </a:lnTo>
                                <a:lnTo>
                                  <a:pt x="499655" y="1623239"/>
                                </a:lnTo>
                                <a:lnTo>
                                  <a:pt x="499712" y="1616363"/>
                                </a:lnTo>
                                <a:lnTo>
                                  <a:pt x="499769" y="1616363"/>
                                </a:lnTo>
                                <a:lnTo>
                                  <a:pt x="499825" y="1613491"/>
                                </a:lnTo>
                                <a:lnTo>
                                  <a:pt x="499886" y="1604886"/>
                                </a:lnTo>
                                <a:lnTo>
                                  <a:pt x="499943" y="1624960"/>
                                </a:lnTo>
                                <a:lnTo>
                                  <a:pt x="500000" y="1619234"/>
                                </a:lnTo>
                                <a:lnTo>
                                  <a:pt x="500056" y="1603436"/>
                                </a:lnTo>
                                <a:lnTo>
                                  <a:pt x="500113" y="1607178"/>
                                </a:lnTo>
                                <a:lnTo>
                                  <a:pt x="500170" y="1612046"/>
                                </a:lnTo>
                                <a:lnTo>
                                  <a:pt x="500226" y="1608603"/>
                                </a:lnTo>
                                <a:lnTo>
                                  <a:pt x="500287" y="1616638"/>
                                </a:lnTo>
                                <a:lnTo>
                                  <a:pt x="500344" y="1605161"/>
                                </a:lnTo>
                                <a:lnTo>
                                  <a:pt x="500400" y="1620656"/>
                                </a:lnTo>
                                <a:lnTo>
                                  <a:pt x="500457" y="1614642"/>
                                </a:lnTo>
                                <a:lnTo>
                                  <a:pt x="500518" y="1608899"/>
                                </a:lnTo>
                                <a:lnTo>
                                  <a:pt x="500574" y="1594826"/>
                                </a:lnTo>
                                <a:lnTo>
                                  <a:pt x="500631" y="1602585"/>
                                </a:lnTo>
                                <a:lnTo>
                                  <a:pt x="500688" y="1615788"/>
                                </a:lnTo>
                                <a:lnTo>
                                  <a:pt x="500745" y="1606607"/>
                                </a:lnTo>
                                <a:lnTo>
                                  <a:pt x="500801" y="1604886"/>
                                </a:lnTo>
                                <a:lnTo>
                                  <a:pt x="500858" y="1603735"/>
                                </a:lnTo>
                                <a:lnTo>
                                  <a:pt x="500919" y="1605161"/>
                                </a:lnTo>
                                <a:lnTo>
                                  <a:pt x="500976" y="1604586"/>
                                </a:lnTo>
                                <a:lnTo>
                                  <a:pt x="501032" y="1589663"/>
                                </a:lnTo>
                                <a:lnTo>
                                  <a:pt x="501089" y="1603735"/>
                                </a:lnTo>
                                <a:lnTo>
                                  <a:pt x="501146" y="1589387"/>
                                </a:lnTo>
                                <a:lnTo>
                                  <a:pt x="501202" y="1595976"/>
                                </a:lnTo>
                                <a:lnTo>
                                  <a:pt x="501263" y="1612621"/>
                                </a:lnTo>
                                <a:lnTo>
                                  <a:pt x="501320" y="1596847"/>
                                </a:lnTo>
                                <a:lnTo>
                                  <a:pt x="501376" y="1589958"/>
                                </a:lnTo>
                                <a:lnTo>
                                  <a:pt x="501433" y="1595401"/>
                                </a:lnTo>
                                <a:lnTo>
                                  <a:pt x="501494" y="1602290"/>
                                </a:lnTo>
                                <a:lnTo>
                                  <a:pt x="501551" y="1601715"/>
                                </a:lnTo>
                                <a:lnTo>
                                  <a:pt x="501607" y="1581923"/>
                                </a:lnTo>
                                <a:lnTo>
                                  <a:pt x="501664" y="1597122"/>
                                </a:lnTo>
                                <a:lnTo>
                                  <a:pt x="501721" y="1587366"/>
                                </a:lnTo>
                                <a:lnTo>
                                  <a:pt x="501778" y="1581348"/>
                                </a:lnTo>
                                <a:lnTo>
                                  <a:pt x="501834" y="1590233"/>
                                </a:lnTo>
                                <a:lnTo>
                                  <a:pt x="501895" y="1598272"/>
                                </a:lnTo>
                                <a:lnTo>
                                  <a:pt x="501952" y="1584219"/>
                                </a:lnTo>
                                <a:lnTo>
                                  <a:pt x="502008" y="1586516"/>
                                </a:lnTo>
                                <a:lnTo>
                                  <a:pt x="502065" y="1587941"/>
                                </a:lnTo>
                                <a:lnTo>
                                  <a:pt x="502122" y="1592254"/>
                                </a:lnTo>
                                <a:lnTo>
                                  <a:pt x="502178" y="1595401"/>
                                </a:lnTo>
                                <a:lnTo>
                                  <a:pt x="502239" y="1586216"/>
                                </a:lnTo>
                                <a:lnTo>
                                  <a:pt x="502296" y="1571293"/>
                                </a:lnTo>
                                <a:lnTo>
                                  <a:pt x="502352" y="1595976"/>
                                </a:lnTo>
                                <a:lnTo>
                                  <a:pt x="502409" y="1581923"/>
                                </a:lnTo>
                                <a:lnTo>
                                  <a:pt x="502466" y="1572743"/>
                                </a:lnTo>
                                <a:lnTo>
                                  <a:pt x="502527" y="1590233"/>
                                </a:lnTo>
                                <a:lnTo>
                                  <a:pt x="502583" y="1586791"/>
                                </a:lnTo>
                                <a:lnTo>
                                  <a:pt x="502640" y="1584495"/>
                                </a:lnTo>
                                <a:lnTo>
                                  <a:pt x="502697" y="1579327"/>
                                </a:lnTo>
                                <a:lnTo>
                                  <a:pt x="502753" y="1585070"/>
                                </a:lnTo>
                                <a:lnTo>
                                  <a:pt x="502810" y="1582774"/>
                                </a:lnTo>
                                <a:lnTo>
                                  <a:pt x="502867" y="1577606"/>
                                </a:lnTo>
                                <a:lnTo>
                                  <a:pt x="502927" y="1583920"/>
                                </a:lnTo>
                                <a:lnTo>
                                  <a:pt x="502984" y="1585370"/>
                                </a:lnTo>
                                <a:lnTo>
                                  <a:pt x="503041" y="1578181"/>
                                </a:lnTo>
                                <a:lnTo>
                                  <a:pt x="503098" y="1576760"/>
                                </a:lnTo>
                                <a:lnTo>
                                  <a:pt x="503154" y="1571293"/>
                                </a:lnTo>
                                <a:lnTo>
                                  <a:pt x="503215" y="1581923"/>
                                </a:lnTo>
                                <a:lnTo>
                                  <a:pt x="503272" y="1585070"/>
                                </a:lnTo>
                                <a:lnTo>
                                  <a:pt x="503328" y="1573889"/>
                                </a:lnTo>
                                <a:lnTo>
                                  <a:pt x="503385" y="1568996"/>
                                </a:lnTo>
                                <a:lnTo>
                                  <a:pt x="503442" y="1580777"/>
                                </a:lnTo>
                                <a:lnTo>
                                  <a:pt x="503499" y="1572743"/>
                                </a:lnTo>
                                <a:lnTo>
                                  <a:pt x="503559" y="1581923"/>
                                </a:lnTo>
                                <a:lnTo>
                                  <a:pt x="503616" y="1571868"/>
                                </a:lnTo>
                                <a:lnTo>
                                  <a:pt x="503673" y="1597422"/>
                                </a:lnTo>
                                <a:lnTo>
                                  <a:pt x="503729" y="1580777"/>
                                </a:lnTo>
                                <a:lnTo>
                                  <a:pt x="503786" y="1567000"/>
                                </a:lnTo>
                                <a:lnTo>
                                  <a:pt x="503843" y="1570147"/>
                                </a:lnTo>
                                <a:lnTo>
                                  <a:pt x="503899" y="1567575"/>
                                </a:lnTo>
                                <a:lnTo>
                                  <a:pt x="503960" y="1560962"/>
                                </a:lnTo>
                                <a:lnTo>
                                  <a:pt x="504017" y="1578181"/>
                                </a:lnTo>
                                <a:lnTo>
                                  <a:pt x="504074" y="1587366"/>
                                </a:lnTo>
                                <a:lnTo>
                                  <a:pt x="504134" y="1580478"/>
                                </a:lnTo>
                                <a:lnTo>
                                  <a:pt x="504191" y="1563558"/>
                                </a:lnTo>
                                <a:lnTo>
                                  <a:pt x="504248" y="1573589"/>
                                </a:lnTo>
                                <a:lnTo>
                                  <a:pt x="504305" y="1573018"/>
                                </a:lnTo>
                                <a:lnTo>
                                  <a:pt x="504361" y="1561537"/>
                                </a:lnTo>
                                <a:lnTo>
                                  <a:pt x="504418" y="1566129"/>
                                </a:lnTo>
                                <a:lnTo>
                                  <a:pt x="504475" y="1586216"/>
                                </a:lnTo>
                                <a:lnTo>
                                  <a:pt x="504535" y="1566704"/>
                                </a:lnTo>
                                <a:lnTo>
                                  <a:pt x="504592" y="1579627"/>
                                </a:lnTo>
                                <a:lnTo>
                                  <a:pt x="504649" y="1568150"/>
                                </a:lnTo>
                                <a:lnTo>
                                  <a:pt x="504705" y="1559540"/>
                                </a:lnTo>
                                <a:lnTo>
                                  <a:pt x="504762" y="1568996"/>
                                </a:lnTo>
                                <a:lnTo>
                                  <a:pt x="504819" y="1578757"/>
                                </a:lnTo>
                                <a:lnTo>
                                  <a:pt x="504875" y="1573314"/>
                                </a:lnTo>
                                <a:lnTo>
                                  <a:pt x="504936" y="1558965"/>
                                </a:lnTo>
                                <a:lnTo>
                                  <a:pt x="504993" y="1561836"/>
                                </a:lnTo>
                                <a:lnTo>
                                  <a:pt x="505049" y="1584795"/>
                                </a:lnTo>
                                <a:lnTo>
                                  <a:pt x="505106" y="1575610"/>
                                </a:lnTo>
                                <a:lnTo>
                                  <a:pt x="505167" y="1556369"/>
                                </a:lnTo>
                                <a:lnTo>
                                  <a:pt x="505224" y="1576460"/>
                                </a:lnTo>
                                <a:lnTo>
                                  <a:pt x="505280" y="1579903"/>
                                </a:lnTo>
                                <a:lnTo>
                                  <a:pt x="505337" y="1568150"/>
                                </a:lnTo>
                                <a:lnTo>
                                  <a:pt x="505394" y="1574739"/>
                                </a:lnTo>
                                <a:lnTo>
                                  <a:pt x="505451" y="1572743"/>
                                </a:lnTo>
                                <a:lnTo>
                                  <a:pt x="505507" y="1583073"/>
                                </a:lnTo>
                                <a:lnTo>
                                  <a:pt x="505568" y="1564129"/>
                                </a:lnTo>
                                <a:lnTo>
                                  <a:pt x="505625" y="1580202"/>
                                </a:lnTo>
                                <a:lnTo>
                                  <a:pt x="505681" y="1561836"/>
                                </a:lnTo>
                                <a:lnTo>
                                  <a:pt x="505738" y="1577035"/>
                                </a:lnTo>
                                <a:lnTo>
                                  <a:pt x="505795" y="1565854"/>
                                </a:lnTo>
                                <a:lnTo>
                                  <a:pt x="505856" y="1572167"/>
                                </a:lnTo>
                                <a:lnTo>
                                  <a:pt x="505912" y="1569572"/>
                                </a:lnTo>
                                <a:lnTo>
                                  <a:pt x="505969" y="1564979"/>
                                </a:lnTo>
                                <a:lnTo>
                                  <a:pt x="506026" y="1582499"/>
                                </a:lnTo>
                                <a:lnTo>
                                  <a:pt x="506082" y="1567575"/>
                                </a:lnTo>
                                <a:lnTo>
                                  <a:pt x="506143" y="1568996"/>
                                </a:lnTo>
                                <a:lnTo>
                                  <a:pt x="506200" y="1572443"/>
                                </a:lnTo>
                                <a:lnTo>
                                  <a:pt x="506257" y="1564979"/>
                                </a:lnTo>
                                <a:lnTo>
                                  <a:pt x="506313" y="1575310"/>
                                </a:lnTo>
                                <a:lnTo>
                                  <a:pt x="506370" y="1582499"/>
                                </a:lnTo>
                                <a:lnTo>
                                  <a:pt x="506426" y="1566129"/>
                                </a:lnTo>
                                <a:lnTo>
                                  <a:pt x="506483" y="1582774"/>
                                </a:lnTo>
                                <a:lnTo>
                                  <a:pt x="506540" y="1571017"/>
                                </a:lnTo>
                                <a:lnTo>
                                  <a:pt x="506601" y="1588237"/>
                                </a:lnTo>
                                <a:lnTo>
                                  <a:pt x="506657" y="1565554"/>
                                </a:lnTo>
                                <a:lnTo>
                                  <a:pt x="506714" y="1572743"/>
                                </a:lnTo>
                                <a:lnTo>
                                  <a:pt x="506771" y="1565554"/>
                                </a:lnTo>
                                <a:lnTo>
                                  <a:pt x="506831" y="1574739"/>
                                </a:lnTo>
                                <a:lnTo>
                                  <a:pt x="506888" y="1579056"/>
                                </a:lnTo>
                                <a:lnTo>
                                  <a:pt x="506945" y="1571017"/>
                                </a:lnTo>
                                <a:lnTo>
                                  <a:pt x="507002" y="1574164"/>
                                </a:lnTo>
                                <a:lnTo>
                                  <a:pt x="507058" y="1568996"/>
                                </a:lnTo>
                                <a:lnTo>
                                  <a:pt x="507115" y="1589958"/>
                                </a:lnTo>
                                <a:lnTo>
                                  <a:pt x="507176" y="1574164"/>
                                </a:lnTo>
                                <a:lnTo>
                                  <a:pt x="507232" y="1562112"/>
                                </a:lnTo>
                                <a:lnTo>
                                  <a:pt x="507289" y="1576460"/>
                                </a:lnTo>
                                <a:lnTo>
                                  <a:pt x="507346" y="1580777"/>
                                </a:lnTo>
                                <a:lnTo>
                                  <a:pt x="507402" y="1577906"/>
                                </a:lnTo>
                                <a:lnTo>
                                  <a:pt x="507459" y="1587666"/>
                                </a:lnTo>
                                <a:lnTo>
                                  <a:pt x="507516" y="1584795"/>
                                </a:lnTo>
                                <a:lnTo>
                                  <a:pt x="507577" y="1572167"/>
                                </a:lnTo>
                                <a:lnTo>
                                  <a:pt x="507633" y="1595976"/>
                                </a:lnTo>
                                <a:lnTo>
                                  <a:pt x="507690" y="1585641"/>
                                </a:lnTo>
                                <a:lnTo>
                                  <a:pt x="507747" y="1580478"/>
                                </a:lnTo>
                                <a:lnTo>
                                  <a:pt x="507807" y="1580777"/>
                                </a:lnTo>
                                <a:lnTo>
                                  <a:pt x="507864" y="1579627"/>
                                </a:lnTo>
                                <a:lnTo>
                                  <a:pt x="507921" y="1573018"/>
                                </a:lnTo>
                                <a:lnTo>
                                  <a:pt x="507978" y="1580478"/>
                                </a:lnTo>
                                <a:lnTo>
                                  <a:pt x="508034" y="1589958"/>
                                </a:lnTo>
                                <a:lnTo>
                                  <a:pt x="508091" y="1584219"/>
                                </a:lnTo>
                                <a:lnTo>
                                  <a:pt x="508148" y="1580478"/>
                                </a:lnTo>
                                <a:lnTo>
                                  <a:pt x="508209" y="1585641"/>
                                </a:lnTo>
                                <a:lnTo>
                                  <a:pt x="508265" y="1574464"/>
                                </a:lnTo>
                                <a:lnTo>
                                  <a:pt x="508322" y="1583649"/>
                                </a:lnTo>
                                <a:lnTo>
                                  <a:pt x="508379" y="1602861"/>
                                </a:lnTo>
                                <a:lnTo>
                                  <a:pt x="508435" y="1585070"/>
                                </a:lnTo>
                                <a:lnTo>
                                  <a:pt x="508492" y="1585370"/>
                                </a:lnTo>
                                <a:lnTo>
                                  <a:pt x="508553" y="1583920"/>
                                </a:lnTo>
                                <a:lnTo>
                                  <a:pt x="508609" y="1588812"/>
                                </a:lnTo>
                                <a:lnTo>
                                  <a:pt x="508666" y="1588237"/>
                                </a:lnTo>
                                <a:lnTo>
                                  <a:pt x="508723" y="1593680"/>
                                </a:lnTo>
                                <a:lnTo>
                                  <a:pt x="508783" y="1591959"/>
                                </a:lnTo>
                                <a:lnTo>
                                  <a:pt x="508840" y="1585070"/>
                                </a:lnTo>
                                <a:lnTo>
                                  <a:pt x="508897" y="1585641"/>
                                </a:lnTo>
                                <a:lnTo>
                                  <a:pt x="508953" y="1586791"/>
                                </a:lnTo>
                                <a:lnTo>
                                  <a:pt x="509010" y="1586516"/>
                                </a:lnTo>
                                <a:lnTo>
                                  <a:pt x="509067" y="1584495"/>
                                </a:lnTo>
                                <a:lnTo>
                                  <a:pt x="509124" y="1574464"/>
                                </a:lnTo>
                                <a:lnTo>
                                  <a:pt x="509184" y="1578757"/>
                                </a:lnTo>
                                <a:lnTo>
                                  <a:pt x="509241" y="1591679"/>
                                </a:lnTo>
                                <a:lnTo>
                                  <a:pt x="509298" y="1586791"/>
                                </a:lnTo>
                                <a:lnTo>
                                  <a:pt x="509355" y="1594826"/>
                                </a:lnTo>
                                <a:lnTo>
                                  <a:pt x="509411" y="1590809"/>
                                </a:lnTo>
                                <a:lnTo>
                                  <a:pt x="509468" y="1578757"/>
                                </a:lnTo>
                                <a:lnTo>
                                  <a:pt x="509529" y="1604586"/>
                                </a:lnTo>
                                <a:lnTo>
                                  <a:pt x="509585" y="1583073"/>
                                </a:lnTo>
                                <a:lnTo>
                                  <a:pt x="509642" y="1600864"/>
                                </a:lnTo>
                                <a:lnTo>
                                  <a:pt x="509699" y="1587091"/>
                                </a:lnTo>
                                <a:lnTo>
                                  <a:pt x="509755" y="1587366"/>
                                </a:lnTo>
                                <a:lnTo>
                                  <a:pt x="509816" y="1588812"/>
                                </a:lnTo>
                                <a:lnTo>
                                  <a:pt x="509873" y="1595126"/>
                                </a:lnTo>
                                <a:lnTo>
                                  <a:pt x="509930" y="1591959"/>
                                </a:lnTo>
                                <a:lnTo>
                                  <a:pt x="509986" y="1591679"/>
                                </a:lnTo>
                                <a:lnTo>
                                  <a:pt x="510043" y="1594826"/>
                                </a:lnTo>
                                <a:lnTo>
                                  <a:pt x="510100" y="1599143"/>
                                </a:lnTo>
                                <a:lnTo>
                                  <a:pt x="510156" y="1595701"/>
                                </a:lnTo>
                                <a:lnTo>
                                  <a:pt x="510217" y="1608028"/>
                                </a:lnTo>
                                <a:lnTo>
                                  <a:pt x="510274" y="1601140"/>
                                </a:lnTo>
                                <a:lnTo>
                                  <a:pt x="510330" y="1594255"/>
                                </a:lnTo>
                                <a:lnTo>
                                  <a:pt x="510387" y="1591679"/>
                                </a:lnTo>
                                <a:lnTo>
                                  <a:pt x="510444" y="1593405"/>
                                </a:lnTo>
                                <a:lnTo>
                                  <a:pt x="510505" y="1597422"/>
                                </a:lnTo>
                                <a:lnTo>
                                  <a:pt x="510561" y="1587366"/>
                                </a:lnTo>
                                <a:lnTo>
                                  <a:pt x="510618" y="1598568"/>
                                </a:lnTo>
                                <a:lnTo>
                                  <a:pt x="510675" y="1586516"/>
                                </a:lnTo>
                                <a:lnTo>
                                  <a:pt x="510731" y="1604886"/>
                                </a:lnTo>
                                <a:lnTo>
                                  <a:pt x="510788" y="1581923"/>
                                </a:lnTo>
                                <a:lnTo>
                                  <a:pt x="510849" y="1617788"/>
                                </a:lnTo>
                                <a:lnTo>
                                  <a:pt x="510906" y="1592254"/>
                                </a:lnTo>
                                <a:lnTo>
                                  <a:pt x="510962" y="1594255"/>
                                </a:lnTo>
                                <a:lnTo>
                                  <a:pt x="511019" y="1596272"/>
                                </a:lnTo>
                                <a:lnTo>
                                  <a:pt x="511076" y="1607753"/>
                                </a:lnTo>
                                <a:lnTo>
                                  <a:pt x="511132" y="1599994"/>
                                </a:lnTo>
                                <a:lnTo>
                                  <a:pt x="511189" y="1584495"/>
                                </a:lnTo>
                                <a:lnTo>
                                  <a:pt x="511250" y="1603436"/>
                                </a:lnTo>
                                <a:lnTo>
                                  <a:pt x="511306" y="1601140"/>
                                </a:lnTo>
                                <a:lnTo>
                                  <a:pt x="511363" y="1604011"/>
                                </a:lnTo>
                                <a:lnTo>
                                  <a:pt x="511424" y="1596272"/>
                                </a:lnTo>
                                <a:lnTo>
                                  <a:pt x="511481" y="1580777"/>
                                </a:lnTo>
                                <a:lnTo>
                                  <a:pt x="511537" y="1592254"/>
                                </a:lnTo>
                                <a:lnTo>
                                  <a:pt x="511594" y="1597997"/>
                                </a:lnTo>
                                <a:lnTo>
                                  <a:pt x="511651" y="1582774"/>
                                </a:lnTo>
                                <a:lnTo>
                                  <a:pt x="511708" y="1612920"/>
                                </a:lnTo>
                                <a:lnTo>
                                  <a:pt x="511764" y="1600864"/>
                                </a:lnTo>
                                <a:lnTo>
                                  <a:pt x="511825" y="1599419"/>
                                </a:lnTo>
                                <a:lnTo>
                                  <a:pt x="511882" y="1602585"/>
                                </a:lnTo>
                                <a:lnTo>
                                  <a:pt x="511938" y="1593405"/>
                                </a:lnTo>
                                <a:lnTo>
                                  <a:pt x="511995" y="1580478"/>
                                </a:lnTo>
                                <a:lnTo>
                                  <a:pt x="512052" y="1615788"/>
                                </a:lnTo>
                                <a:lnTo>
                                  <a:pt x="512108" y="1603436"/>
                                </a:lnTo>
                                <a:lnTo>
                                  <a:pt x="512165" y="1607453"/>
                                </a:lnTo>
                                <a:lnTo>
                                  <a:pt x="512226" y="1596847"/>
                                </a:lnTo>
                                <a:lnTo>
                                  <a:pt x="512283" y="1601439"/>
                                </a:lnTo>
                                <a:lnTo>
                                  <a:pt x="512339" y="1608328"/>
                                </a:lnTo>
                                <a:lnTo>
                                  <a:pt x="512396" y="1614917"/>
                                </a:lnTo>
                                <a:lnTo>
                                  <a:pt x="512457" y="1587091"/>
                                </a:lnTo>
                                <a:lnTo>
                                  <a:pt x="512513" y="1593980"/>
                                </a:lnTo>
                                <a:lnTo>
                                  <a:pt x="512570" y="1600293"/>
                                </a:lnTo>
                                <a:lnTo>
                                  <a:pt x="512627" y="1609749"/>
                                </a:lnTo>
                                <a:lnTo>
                                  <a:pt x="512683" y="1612621"/>
                                </a:lnTo>
                                <a:lnTo>
                                  <a:pt x="512740" y="1582199"/>
                                </a:lnTo>
                                <a:lnTo>
                                  <a:pt x="512797" y="1605457"/>
                                </a:lnTo>
                                <a:lnTo>
                                  <a:pt x="512857" y="1618659"/>
                                </a:lnTo>
                                <a:lnTo>
                                  <a:pt x="512914" y="1602861"/>
                                </a:lnTo>
                                <a:lnTo>
                                  <a:pt x="512971" y="1594826"/>
                                </a:lnTo>
                                <a:lnTo>
                                  <a:pt x="513028" y="1614917"/>
                                </a:lnTo>
                                <a:lnTo>
                                  <a:pt x="513084" y="1595976"/>
                                </a:lnTo>
                                <a:lnTo>
                                  <a:pt x="513145" y="1619805"/>
                                </a:lnTo>
                                <a:lnTo>
                                  <a:pt x="513202" y="1605161"/>
                                </a:lnTo>
                                <a:lnTo>
                                  <a:pt x="513258" y="1597997"/>
                                </a:lnTo>
                                <a:lnTo>
                                  <a:pt x="513315" y="1606032"/>
                                </a:lnTo>
                                <a:lnTo>
                                  <a:pt x="513372" y="1617213"/>
                                </a:lnTo>
                                <a:lnTo>
                                  <a:pt x="513433" y="1611199"/>
                                </a:lnTo>
                                <a:lnTo>
                                  <a:pt x="513489" y="1612345"/>
                                </a:lnTo>
                                <a:lnTo>
                                  <a:pt x="513546" y="1597422"/>
                                </a:lnTo>
                                <a:lnTo>
                                  <a:pt x="513603" y="1602585"/>
                                </a:lnTo>
                                <a:lnTo>
                                  <a:pt x="513659" y="1599994"/>
                                </a:lnTo>
                                <a:lnTo>
                                  <a:pt x="513716" y="1604586"/>
                                </a:lnTo>
                                <a:lnTo>
                                  <a:pt x="513773" y="1618659"/>
                                </a:lnTo>
                                <a:lnTo>
                                  <a:pt x="513834" y="1615788"/>
                                </a:lnTo>
                                <a:lnTo>
                                  <a:pt x="513890" y="1605732"/>
                                </a:lnTo>
                                <a:lnTo>
                                  <a:pt x="513947" y="1598847"/>
                                </a:lnTo>
                                <a:lnTo>
                                  <a:pt x="514004" y="1609474"/>
                                </a:lnTo>
                                <a:lnTo>
                                  <a:pt x="514060" y="1605732"/>
                                </a:lnTo>
                                <a:lnTo>
                                  <a:pt x="514121" y="1605732"/>
                                </a:lnTo>
                                <a:lnTo>
                                  <a:pt x="514178" y="1619510"/>
                                </a:lnTo>
                                <a:lnTo>
                                  <a:pt x="514235" y="1604586"/>
                                </a:lnTo>
                                <a:lnTo>
                                  <a:pt x="514291" y="1609178"/>
                                </a:lnTo>
                                <a:lnTo>
                                  <a:pt x="514348" y="1628119"/>
                                </a:lnTo>
                                <a:lnTo>
                                  <a:pt x="514405" y="1596272"/>
                                </a:lnTo>
                                <a:lnTo>
                                  <a:pt x="514465" y="1610624"/>
                                </a:lnTo>
                                <a:lnTo>
                                  <a:pt x="514522" y="1601715"/>
                                </a:lnTo>
                                <a:lnTo>
                                  <a:pt x="514579" y="1604886"/>
                                </a:lnTo>
                                <a:lnTo>
                                  <a:pt x="514635" y="1617513"/>
                                </a:lnTo>
                                <a:lnTo>
                                  <a:pt x="514692" y="1610324"/>
                                </a:lnTo>
                                <a:lnTo>
                                  <a:pt x="514749" y="1605732"/>
                                </a:lnTo>
                                <a:lnTo>
                                  <a:pt x="514805" y="1618084"/>
                                </a:lnTo>
                                <a:lnTo>
                                  <a:pt x="514866" y="1601715"/>
                                </a:lnTo>
                                <a:lnTo>
                                  <a:pt x="514923" y="1610900"/>
                                </a:lnTo>
                                <a:lnTo>
                                  <a:pt x="514980" y="1613767"/>
                                </a:lnTo>
                                <a:lnTo>
                                  <a:pt x="515036" y="1614642"/>
                                </a:lnTo>
                                <a:lnTo>
                                  <a:pt x="515097" y="1609749"/>
                                </a:lnTo>
                                <a:lnTo>
                                  <a:pt x="515154" y="1604586"/>
                                </a:lnTo>
                                <a:lnTo>
                                  <a:pt x="515210" y="1609749"/>
                                </a:lnTo>
                                <a:lnTo>
                                  <a:pt x="515267" y="1620080"/>
                                </a:lnTo>
                                <a:lnTo>
                                  <a:pt x="515324" y="1610324"/>
                                </a:lnTo>
                                <a:lnTo>
                                  <a:pt x="515381" y="1605457"/>
                                </a:lnTo>
                                <a:lnTo>
                                  <a:pt x="515437" y="1605732"/>
                                </a:lnTo>
                                <a:lnTo>
                                  <a:pt x="515498" y="1605457"/>
                                </a:lnTo>
                                <a:lnTo>
                                  <a:pt x="515555" y="1611770"/>
                                </a:lnTo>
                                <a:lnTo>
                                  <a:pt x="515611" y="1626969"/>
                                </a:lnTo>
                                <a:lnTo>
                                  <a:pt x="515668" y="1610900"/>
                                </a:lnTo>
                                <a:lnTo>
                                  <a:pt x="515725" y="1615217"/>
                                </a:lnTo>
                                <a:lnTo>
                                  <a:pt x="515781" y="1610624"/>
                                </a:lnTo>
                                <a:lnTo>
                                  <a:pt x="515842" y="1609178"/>
                                </a:lnTo>
                                <a:lnTo>
                                  <a:pt x="515899" y="1611475"/>
                                </a:lnTo>
                                <a:lnTo>
                                  <a:pt x="515956" y="1608328"/>
                                </a:lnTo>
                                <a:lnTo>
                                  <a:pt x="516012" y="1624102"/>
                                </a:lnTo>
                                <a:lnTo>
                                  <a:pt x="516073" y="1604310"/>
                                </a:lnTo>
                                <a:lnTo>
                                  <a:pt x="516130" y="1616067"/>
                                </a:lnTo>
                                <a:lnTo>
                                  <a:pt x="516186" y="1615788"/>
                                </a:lnTo>
                                <a:lnTo>
                                  <a:pt x="516243" y="1612345"/>
                                </a:lnTo>
                                <a:lnTo>
                                  <a:pt x="516300" y="1614642"/>
                                </a:lnTo>
                                <a:lnTo>
                                  <a:pt x="516356" y="1628407"/>
                                </a:lnTo>
                                <a:lnTo>
                                  <a:pt x="516413" y="1601439"/>
                                </a:lnTo>
                                <a:lnTo>
                                  <a:pt x="516474" y="1604310"/>
                                </a:lnTo>
                                <a:lnTo>
                                  <a:pt x="516531" y="1611199"/>
                                </a:lnTo>
                                <a:lnTo>
                                  <a:pt x="516587" y="1616938"/>
                                </a:lnTo>
                                <a:lnTo>
                                  <a:pt x="516644" y="1608028"/>
                                </a:lnTo>
                                <a:lnTo>
                                  <a:pt x="516701" y="1601715"/>
                                </a:lnTo>
                                <a:lnTo>
                                  <a:pt x="516758" y="1616363"/>
                                </a:lnTo>
                                <a:lnTo>
                                  <a:pt x="516818" y="1616067"/>
                                </a:lnTo>
                                <a:lnTo>
                                  <a:pt x="516875" y="1621530"/>
                                </a:lnTo>
                                <a:lnTo>
                                  <a:pt x="516932" y="1621806"/>
                                </a:lnTo>
                                <a:lnTo>
                                  <a:pt x="516988" y="1615217"/>
                                </a:lnTo>
                                <a:lnTo>
                                  <a:pt x="517045" y="1621530"/>
                                </a:lnTo>
                                <a:lnTo>
                                  <a:pt x="517106" y="1605732"/>
                                </a:lnTo>
                                <a:lnTo>
                                  <a:pt x="517162" y="1619510"/>
                                </a:lnTo>
                                <a:lnTo>
                                  <a:pt x="517219" y="1628119"/>
                                </a:lnTo>
                                <a:lnTo>
                                  <a:pt x="517276" y="1605457"/>
                                </a:lnTo>
                                <a:lnTo>
                                  <a:pt x="517333" y="1614642"/>
                                </a:lnTo>
                                <a:lnTo>
                                  <a:pt x="517389" y="1615492"/>
                                </a:lnTo>
                                <a:lnTo>
                                  <a:pt x="517446" y="1627544"/>
                                </a:lnTo>
                                <a:lnTo>
                                  <a:pt x="517507" y="1602861"/>
                                </a:lnTo>
                                <a:lnTo>
                                  <a:pt x="517563" y="1619805"/>
                                </a:lnTo>
                                <a:lnTo>
                                  <a:pt x="517620" y="1607753"/>
                                </a:lnTo>
                                <a:lnTo>
                                  <a:pt x="517677" y="1622952"/>
                                </a:lnTo>
                                <a:lnTo>
                                  <a:pt x="517734" y="1627257"/>
                                </a:lnTo>
                                <a:lnTo>
                                  <a:pt x="517794" y="1621530"/>
                                </a:lnTo>
                                <a:lnTo>
                                  <a:pt x="517851" y="1622381"/>
                                </a:lnTo>
                                <a:lnTo>
                                  <a:pt x="517908" y="1611475"/>
                                </a:lnTo>
                                <a:lnTo>
                                  <a:pt x="517964" y="1609749"/>
                                </a:lnTo>
                                <a:lnTo>
                                  <a:pt x="518021" y="1612621"/>
                                </a:lnTo>
                                <a:lnTo>
                                  <a:pt x="518078" y="1601439"/>
                                </a:lnTo>
                                <a:lnTo>
                                  <a:pt x="518139" y="1629840"/>
                                </a:lnTo>
                                <a:lnTo>
                                  <a:pt x="518195" y="1630128"/>
                                </a:lnTo>
                                <a:lnTo>
                                  <a:pt x="518252" y="1626111"/>
                                </a:lnTo>
                                <a:lnTo>
                                  <a:pt x="518308" y="1609749"/>
                                </a:lnTo>
                                <a:lnTo>
                                  <a:pt x="518365" y="1626398"/>
                                </a:lnTo>
                                <a:lnTo>
                                  <a:pt x="518422" y="1633570"/>
                                </a:lnTo>
                                <a:lnTo>
                                  <a:pt x="518479" y="1619805"/>
                                </a:lnTo>
                                <a:lnTo>
                                  <a:pt x="518539" y="1621230"/>
                                </a:lnTo>
                                <a:lnTo>
                                  <a:pt x="518596" y="1611475"/>
                                </a:lnTo>
                                <a:lnTo>
                                  <a:pt x="518653" y="1627832"/>
                                </a:lnTo>
                                <a:lnTo>
                                  <a:pt x="518714" y="1626398"/>
                                </a:lnTo>
                                <a:lnTo>
                                  <a:pt x="518770" y="1618359"/>
                                </a:lnTo>
                                <a:lnTo>
                                  <a:pt x="518827" y="1626969"/>
                                </a:lnTo>
                                <a:lnTo>
                                  <a:pt x="518884" y="1617213"/>
                                </a:lnTo>
                                <a:lnTo>
                                  <a:pt x="518940" y="1621806"/>
                                </a:lnTo>
                                <a:lnTo>
                                  <a:pt x="518997" y="1610624"/>
                                </a:lnTo>
                                <a:lnTo>
                                  <a:pt x="519054" y="1628407"/>
                                </a:lnTo>
                                <a:lnTo>
                                  <a:pt x="519114" y="1627544"/>
                                </a:lnTo>
                                <a:lnTo>
                                  <a:pt x="519171" y="1612046"/>
                                </a:lnTo>
                                <a:lnTo>
                                  <a:pt x="519228" y="1626682"/>
                                </a:lnTo>
                                <a:lnTo>
                                  <a:pt x="519285" y="1617513"/>
                                </a:lnTo>
                                <a:lnTo>
                                  <a:pt x="519341" y="1606032"/>
                                </a:lnTo>
                                <a:lnTo>
                                  <a:pt x="519398" y="1628978"/>
                                </a:lnTo>
                                <a:lnTo>
                                  <a:pt x="519455" y="1622381"/>
                                </a:lnTo>
                                <a:lnTo>
                                  <a:pt x="519515" y="1632711"/>
                                </a:lnTo>
                                <a:lnTo>
                                  <a:pt x="519572" y="1626969"/>
                                </a:lnTo>
                                <a:lnTo>
                                  <a:pt x="519629" y="1615788"/>
                                </a:lnTo>
                                <a:lnTo>
                                  <a:pt x="519685" y="1617513"/>
                                </a:lnTo>
                                <a:lnTo>
                                  <a:pt x="519746" y="1621530"/>
                                </a:lnTo>
                                <a:lnTo>
                                  <a:pt x="519803" y="1639884"/>
                                </a:lnTo>
                                <a:lnTo>
                                  <a:pt x="519860" y="1625823"/>
                                </a:lnTo>
                                <a:lnTo>
                                  <a:pt x="519916" y="1618659"/>
                                </a:lnTo>
                                <a:lnTo>
                                  <a:pt x="519973" y="1621230"/>
                                </a:lnTo>
                                <a:lnTo>
                                  <a:pt x="520030" y="1628119"/>
                                </a:lnTo>
                                <a:lnTo>
                                  <a:pt x="520086" y="1632711"/>
                                </a:lnTo>
                                <a:lnTo>
                                  <a:pt x="520147" y="1615217"/>
                                </a:lnTo>
                                <a:lnTo>
                                  <a:pt x="520204" y="1616067"/>
                                </a:lnTo>
                                <a:lnTo>
                                  <a:pt x="520261" y="1615788"/>
                                </a:lnTo>
                                <a:lnTo>
                                  <a:pt x="520317" y="1616363"/>
                                </a:lnTo>
                                <a:lnTo>
                                  <a:pt x="520374" y="1634145"/>
                                </a:lnTo>
                                <a:lnTo>
                                  <a:pt x="520435" y="1633570"/>
                                </a:lnTo>
                                <a:lnTo>
                                  <a:pt x="520492" y="1632137"/>
                                </a:lnTo>
                                <a:lnTo>
                                  <a:pt x="520548" y="1625823"/>
                                </a:lnTo>
                                <a:lnTo>
                                  <a:pt x="520605" y="1630128"/>
                                </a:lnTo>
                                <a:lnTo>
                                  <a:pt x="520661" y="1630986"/>
                                </a:lnTo>
                                <a:lnTo>
                                  <a:pt x="520722" y="1618934"/>
                                </a:lnTo>
                                <a:lnTo>
                                  <a:pt x="520779" y="1616363"/>
                                </a:lnTo>
                                <a:lnTo>
                                  <a:pt x="520836" y="1604886"/>
                                </a:lnTo>
                                <a:lnTo>
                                  <a:pt x="520892" y="1627257"/>
                                </a:lnTo>
                                <a:lnTo>
                                  <a:pt x="520949" y="1626682"/>
                                </a:lnTo>
                                <a:lnTo>
                                  <a:pt x="521006" y="1644476"/>
                                </a:lnTo>
                                <a:lnTo>
                                  <a:pt x="521062" y="1612920"/>
                                </a:lnTo>
                                <a:lnTo>
                                  <a:pt x="521123" y="1614642"/>
                                </a:lnTo>
                                <a:lnTo>
                                  <a:pt x="521180" y="1617213"/>
                                </a:lnTo>
                                <a:lnTo>
                                  <a:pt x="521237" y="1634433"/>
                                </a:lnTo>
                                <a:lnTo>
                                  <a:pt x="521293" y="1614917"/>
                                </a:lnTo>
                                <a:lnTo>
                                  <a:pt x="521350" y="1641609"/>
                                </a:lnTo>
                                <a:lnTo>
                                  <a:pt x="521411" y="1628407"/>
                                </a:lnTo>
                                <a:lnTo>
                                  <a:pt x="521467" y="1612046"/>
                                </a:lnTo>
                                <a:lnTo>
                                  <a:pt x="521524" y="1621230"/>
                                </a:lnTo>
                                <a:lnTo>
                                  <a:pt x="521581" y="1624389"/>
                                </a:lnTo>
                                <a:lnTo>
                                  <a:pt x="521638" y="1610049"/>
                                </a:lnTo>
                                <a:lnTo>
                                  <a:pt x="521694" y="1615217"/>
                                </a:lnTo>
                                <a:lnTo>
                                  <a:pt x="521755" y="1624673"/>
                                </a:lnTo>
                                <a:lnTo>
                                  <a:pt x="521812" y="1632995"/>
                                </a:lnTo>
                                <a:lnTo>
                                  <a:pt x="521868" y="1631849"/>
                                </a:lnTo>
                                <a:lnTo>
                                  <a:pt x="521925" y="1622664"/>
                                </a:lnTo>
                                <a:lnTo>
                                  <a:pt x="521982" y="1618084"/>
                                </a:lnTo>
                                <a:lnTo>
                                  <a:pt x="522038" y="1618659"/>
                                </a:lnTo>
                                <a:lnTo>
                                  <a:pt x="522095" y="1629840"/>
                                </a:lnTo>
                                <a:lnTo>
                                  <a:pt x="522156" y="1620955"/>
                                </a:lnTo>
                                <a:lnTo>
                                  <a:pt x="522213" y="1624389"/>
                                </a:lnTo>
                                <a:lnTo>
                                  <a:pt x="522269" y="1632711"/>
                                </a:lnTo>
                                <a:lnTo>
                                  <a:pt x="522326" y="1607453"/>
                                </a:lnTo>
                                <a:lnTo>
                                  <a:pt x="522387" y="1628694"/>
                                </a:lnTo>
                                <a:lnTo>
                                  <a:pt x="522443" y="1625823"/>
                                </a:lnTo>
                                <a:lnTo>
                                  <a:pt x="522500" y="1630415"/>
                                </a:lnTo>
                                <a:lnTo>
                                  <a:pt x="522557" y="1626398"/>
                                </a:lnTo>
                                <a:lnTo>
                                  <a:pt x="522613" y="1621806"/>
                                </a:lnTo>
                                <a:lnTo>
                                  <a:pt x="522670" y="1630703"/>
                                </a:lnTo>
                                <a:lnTo>
                                  <a:pt x="522727" y="1615788"/>
                                </a:lnTo>
                                <a:lnTo>
                                  <a:pt x="522787" y="1624673"/>
                                </a:lnTo>
                                <a:lnTo>
                                  <a:pt x="522844" y="1630703"/>
                                </a:lnTo>
                                <a:lnTo>
                                  <a:pt x="522901" y="1603161"/>
                                </a:lnTo>
                                <a:lnTo>
                                  <a:pt x="522958" y="1623239"/>
                                </a:lnTo>
                                <a:lnTo>
                                  <a:pt x="523014" y="1637875"/>
                                </a:lnTo>
                                <a:lnTo>
                                  <a:pt x="523071" y="1618359"/>
                                </a:lnTo>
                                <a:lnTo>
                                  <a:pt x="523132" y="1612046"/>
                                </a:lnTo>
                                <a:lnTo>
                                  <a:pt x="523189" y="1629265"/>
                                </a:lnTo>
                                <a:lnTo>
                                  <a:pt x="523245" y="1628407"/>
                                </a:lnTo>
                                <a:lnTo>
                                  <a:pt x="523302" y="1636441"/>
                                </a:lnTo>
                                <a:lnTo>
                                  <a:pt x="523363" y="1624102"/>
                                </a:lnTo>
                                <a:lnTo>
                                  <a:pt x="523419" y="1610900"/>
                                </a:lnTo>
                                <a:lnTo>
                                  <a:pt x="523476" y="1616067"/>
                                </a:lnTo>
                                <a:lnTo>
                                  <a:pt x="523533" y="1640171"/>
                                </a:lnTo>
                                <a:lnTo>
                                  <a:pt x="523589" y="1614342"/>
                                </a:lnTo>
                                <a:lnTo>
                                  <a:pt x="523646" y="1626682"/>
                                </a:lnTo>
                                <a:lnTo>
                                  <a:pt x="523703" y="1612920"/>
                                </a:lnTo>
                                <a:lnTo>
                                  <a:pt x="523764" y="1621230"/>
                                </a:lnTo>
                                <a:lnTo>
                                  <a:pt x="523820" y="1611199"/>
                                </a:lnTo>
                                <a:lnTo>
                                  <a:pt x="523877" y="1619234"/>
                                </a:lnTo>
                                <a:lnTo>
                                  <a:pt x="523934" y="1627544"/>
                                </a:lnTo>
                                <a:lnTo>
                                  <a:pt x="523990" y="1624960"/>
                                </a:lnTo>
                                <a:lnTo>
                                  <a:pt x="524047" y="1620380"/>
                                </a:lnTo>
                                <a:lnTo>
                                  <a:pt x="524108" y="1614066"/>
                                </a:lnTo>
                                <a:lnTo>
                                  <a:pt x="524165" y="1622664"/>
                                </a:lnTo>
                                <a:lnTo>
                                  <a:pt x="524221" y="1616638"/>
                                </a:lnTo>
                                <a:lnTo>
                                  <a:pt x="524278" y="1621530"/>
                                </a:lnTo>
                                <a:lnTo>
                                  <a:pt x="524335" y="1622381"/>
                                </a:lnTo>
                                <a:lnTo>
                                  <a:pt x="524395" y="1613491"/>
                                </a:lnTo>
                                <a:lnTo>
                                  <a:pt x="524452" y="1622664"/>
                                </a:lnTo>
                                <a:lnTo>
                                  <a:pt x="524509" y="1629265"/>
                                </a:lnTo>
                                <a:lnTo>
                                  <a:pt x="524565" y="1617788"/>
                                </a:lnTo>
                                <a:lnTo>
                                  <a:pt x="524622" y="1626682"/>
                                </a:lnTo>
                                <a:lnTo>
                                  <a:pt x="524679" y="1617213"/>
                                </a:lnTo>
                                <a:lnTo>
                                  <a:pt x="524735" y="1601715"/>
                                </a:lnTo>
                                <a:lnTo>
                                  <a:pt x="524796" y="1614342"/>
                                </a:lnTo>
                                <a:lnTo>
                                  <a:pt x="524853" y="1626969"/>
                                </a:lnTo>
                                <a:lnTo>
                                  <a:pt x="524910" y="1630986"/>
                                </a:lnTo>
                                <a:lnTo>
                                  <a:pt x="524966" y="1616363"/>
                                </a:lnTo>
                                <a:lnTo>
                                  <a:pt x="525023" y="1616638"/>
                                </a:lnTo>
                                <a:lnTo>
                                  <a:pt x="525084" y="1625536"/>
                                </a:lnTo>
                                <a:lnTo>
                                  <a:pt x="525140" y="1638738"/>
                                </a:lnTo>
                                <a:lnTo>
                                  <a:pt x="525197" y="1612345"/>
                                </a:lnTo>
                                <a:lnTo>
                                  <a:pt x="525254" y="1627544"/>
                                </a:lnTo>
                                <a:lnTo>
                                  <a:pt x="525311" y="1606032"/>
                                </a:lnTo>
                                <a:lnTo>
                                  <a:pt x="525367" y="1619234"/>
                                </a:lnTo>
                                <a:lnTo>
                                  <a:pt x="525428" y="1627257"/>
                                </a:lnTo>
                                <a:lnTo>
                                  <a:pt x="525485" y="1618084"/>
                                </a:lnTo>
                                <a:lnTo>
                                  <a:pt x="525542" y="1630415"/>
                                </a:lnTo>
                                <a:lnTo>
                                  <a:pt x="525598" y="1622664"/>
                                </a:lnTo>
                                <a:lnTo>
                                  <a:pt x="525655" y="1608028"/>
                                </a:lnTo>
                                <a:lnTo>
                                  <a:pt x="525712" y="1637017"/>
                                </a:lnTo>
                                <a:lnTo>
                                  <a:pt x="525768" y="1629265"/>
                                </a:lnTo>
                                <a:lnTo>
                                  <a:pt x="525829" y="1620080"/>
                                </a:lnTo>
                                <a:lnTo>
                                  <a:pt x="525886" y="1609749"/>
                                </a:lnTo>
                                <a:lnTo>
                                  <a:pt x="525942" y="1613767"/>
                                </a:lnTo>
                                <a:lnTo>
                                  <a:pt x="526003" y="1619234"/>
                                </a:lnTo>
                                <a:lnTo>
                                  <a:pt x="526060" y="1618084"/>
                                </a:lnTo>
                                <a:lnTo>
                                  <a:pt x="526116" y="1608603"/>
                                </a:lnTo>
                                <a:lnTo>
                                  <a:pt x="526173" y="1615788"/>
                                </a:lnTo>
                                <a:lnTo>
                                  <a:pt x="526230" y="1611770"/>
                                </a:lnTo>
                                <a:lnTo>
                                  <a:pt x="526287" y="1616363"/>
                                </a:lnTo>
                                <a:lnTo>
                                  <a:pt x="526343" y="1625536"/>
                                </a:lnTo>
                                <a:lnTo>
                                  <a:pt x="526404" y="1623239"/>
                                </a:lnTo>
                                <a:lnTo>
                                  <a:pt x="526461" y="1600293"/>
                                </a:lnTo>
                                <a:lnTo>
                                  <a:pt x="526518" y="1617513"/>
                                </a:lnTo>
                                <a:lnTo>
                                  <a:pt x="526574" y="1612621"/>
                                </a:lnTo>
                                <a:lnTo>
                                  <a:pt x="526631" y="1612920"/>
                                </a:lnTo>
                                <a:lnTo>
                                  <a:pt x="526688" y="1616067"/>
                                </a:lnTo>
                                <a:lnTo>
                                  <a:pt x="526744" y="1611199"/>
                                </a:lnTo>
                                <a:lnTo>
                                  <a:pt x="526805" y="1615788"/>
                                </a:lnTo>
                                <a:lnTo>
                                  <a:pt x="526862" y="1634145"/>
                                </a:lnTo>
                                <a:lnTo>
                                  <a:pt x="526918" y="1613491"/>
                                </a:lnTo>
                                <a:lnTo>
                                  <a:pt x="526975" y="1623527"/>
                                </a:lnTo>
                                <a:lnTo>
                                  <a:pt x="527036" y="1608899"/>
                                </a:lnTo>
                                <a:lnTo>
                                  <a:pt x="527093" y="1611199"/>
                                </a:lnTo>
                                <a:lnTo>
                                  <a:pt x="527149" y="1620380"/>
                                </a:lnTo>
                                <a:lnTo>
                                  <a:pt x="527206" y="1630415"/>
                                </a:lnTo>
                                <a:lnTo>
                                  <a:pt x="527263" y="1632137"/>
                                </a:lnTo>
                                <a:lnTo>
                                  <a:pt x="527319" y="1608899"/>
                                </a:lnTo>
                                <a:lnTo>
                                  <a:pt x="527376" y="1610900"/>
                                </a:lnTo>
                                <a:lnTo>
                                  <a:pt x="527437" y="1611199"/>
                                </a:lnTo>
                                <a:lnTo>
                                  <a:pt x="527493" y="1618084"/>
                                </a:lnTo>
                                <a:lnTo>
                                  <a:pt x="527550" y="1615492"/>
                                </a:lnTo>
                                <a:lnTo>
                                  <a:pt x="527607" y="1621806"/>
                                </a:lnTo>
                                <a:lnTo>
                                  <a:pt x="527664" y="1610624"/>
                                </a:lnTo>
                                <a:lnTo>
                                  <a:pt x="527724" y="1626398"/>
                                </a:lnTo>
                                <a:lnTo>
                                  <a:pt x="527781" y="1617513"/>
                                </a:lnTo>
                                <a:lnTo>
                                  <a:pt x="527838" y="1611770"/>
                                </a:lnTo>
                                <a:lnTo>
                                  <a:pt x="527895" y="1606607"/>
                                </a:lnTo>
                                <a:lnTo>
                                  <a:pt x="527951" y="1627832"/>
                                </a:lnTo>
                                <a:lnTo>
                                  <a:pt x="528012" y="1615492"/>
                                </a:lnTo>
                                <a:lnTo>
                                  <a:pt x="528069" y="1615217"/>
                                </a:lnTo>
                                <a:lnTo>
                                  <a:pt x="528125" y="1631274"/>
                                </a:lnTo>
                                <a:lnTo>
                                  <a:pt x="528182" y="1618934"/>
                                </a:lnTo>
                                <a:lnTo>
                                  <a:pt x="528239" y="1612920"/>
                                </a:lnTo>
                                <a:lnTo>
                                  <a:pt x="528295" y="1608328"/>
                                </a:lnTo>
                                <a:lnTo>
                                  <a:pt x="528352" y="1609178"/>
                                </a:lnTo>
                                <a:lnTo>
                                  <a:pt x="528413" y="1635579"/>
                                </a:lnTo>
                                <a:lnTo>
                                  <a:pt x="528469" y="1617513"/>
                                </a:lnTo>
                                <a:lnTo>
                                  <a:pt x="528526" y="1618359"/>
                                </a:lnTo>
                                <a:lnTo>
                                  <a:pt x="528583" y="1614917"/>
                                </a:lnTo>
                                <a:lnTo>
                                  <a:pt x="528639" y="1625536"/>
                                </a:lnTo>
                                <a:lnTo>
                                  <a:pt x="528700" y="1616938"/>
                                </a:lnTo>
                                <a:lnTo>
                                  <a:pt x="528757" y="1605732"/>
                                </a:lnTo>
                                <a:lnTo>
                                  <a:pt x="528814" y="1617788"/>
                                </a:lnTo>
                                <a:lnTo>
                                  <a:pt x="528870" y="1622381"/>
                                </a:lnTo>
                                <a:lnTo>
                                  <a:pt x="528927" y="1610900"/>
                                </a:lnTo>
                                <a:lnTo>
                                  <a:pt x="528984" y="1599718"/>
                                </a:lnTo>
                                <a:lnTo>
                                  <a:pt x="529044" y="1614917"/>
                                </a:lnTo>
                                <a:lnTo>
                                  <a:pt x="529101" y="1622952"/>
                                </a:lnTo>
                                <a:lnTo>
                                  <a:pt x="529158" y="1608328"/>
                                </a:lnTo>
                                <a:lnTo>
                                  <a:pt x="529215" y="1615492"/>
                                </a:lnTo>
                                <a:lnTo>
                                  <a:pt x="529271" y="1618659"/>
                                </a:lnTo>
                                <a:lnTo>
                                  <a:pt x="529328" y="1609749"/>
                                </a:lnTo>
                                <a:lnTo>
                                  <a:pt x="529385" y="1613491"/>
                                </a:lnTo>
                                <a:lnTo>
                                  <a:pt x="529445" y="1591384"/>
                                </a:lnTo>
                                <a:lnTo>
                                  <a:pt x="529502" y="1616363"/>
                                </a:lnTo>
                                <a:lnTo>
                                  <a:pt x="529559" y="1599994"/>
                                </a:lnTo>
                                <a:lnTo>
                                  <a:pt x="529616" y="1608028"/>
                                </a:lnTo>
                                <a:lnTo>
                                  <a:pt x="529676" y="1632995"/>
                                </a:lnTo>
                                <a:lnTo>
                                  <a:pt x="529733" y="1616363"/>
                                </a:lnTo>
                                <a:lnTo>
                                  <a:pt x="529790" y="1604586"/>
                                </a:lnTo>
                                <a:lnTo>
                                  <a:pt x="529846" y="1601439"/>
                                </a:lnTo>
                                <a:lnTo>
                                  <a:pt x="529903" y="1613196"/>
                                </a:lnTo>
                                <a:lnTo>
                                  <a:pt x="529960" y="1603735"/>
                                </a:lnTo>
                                <a:lnTo>
                                  <a:pt x="530017" y="1620955"/>
                                </a:lnTo>
                                <a:lnTo>
                                  <a:pt x="530077" y="1605732"/>
                                </a:lnTo>
                                <a:lnTo>
                                  <a:pt x="530134" y="1623814"/>
                                </a:lnTo>
                                <a:lnTo>
                                  <a:pt x="530191" y="1611475"/>
                                </a:lnTo>
                                <a:lnTo>
                                  <a:pt x="530247" y="1608028"/>
                                </a:lnTo>
                                <a:lnTo>
                                  <a:pt x="530304" y="1601715"/>
                                </a:lnTo>
                                <a:lnTo>
                                  <a:pt x="530361" y="1610049"/>
                                </a:lnTo>
                                <a:lnTo>
                                  <a:pt x="530422" y="1608603"/>
                                </a:lnTo>
                                <a:lnTo>
                                  <a:pt x="530478" y="1611770"/>
                                </a:lnTo>
                                <a:lnTo>
                                  <a:pt x="530535" y="1627257"/>
                                </a:lnTo>
                                <a:lnTo>
                                  <a:pt x="530591" y="1607178"/>
                                </a:lnTo>
                                <a:lnTo>
                                  <a:pt x="530652" y="1614917"/>
                                </a:lnTo>
                                <a:lnTo>
                                  <a:pt x="530709" y="1617213"/>
                                </a:lnTo>
                                <a:lnTo>
                                  <a:pt x="530766" y="1603436"/>
                                </a:lnTo>
                                <a:lnTo>
                                  <a:pt x="530822" y="1592254"/>
                                </a:lnTo>
                                <a:lnTo>
                                  <a:pt x="530879" y="1601715"/>
                                </a:lnTo>
                                <a:lnTo>
                                  <a:pt x="530936" y="1608603"/>
                                </a:lnTo>
                                <a:lnTo>
                                  <a:pt x="530992" y="1608603"/>
                                </a:lnTo>
                                <a:lnTo>
                                  <a:pt x="531053" y="1606307"/>
                                </a:lnTo>
                                <a:lnTo>
                                  <a:pt x="531110" y="1610900"/>
                                </a:lnTo>
                                <a:lnTo>
                                  <a:pt x="531166" y="1606307"/>
                                </a:lnTo>
                                <a:lnTo>
                                  <a:pt x="531223" y="1610324"/>
                                </a:lnTo>
                                <a:lnTo>
                                  <a:pt x="531280" y="1614917"/>
                                </a:lnTo>
                                <a:lnTo>
                                  <a:pt x="531337" y="1618659"/>
                                </a:lnTo>
                                <a:lnTo>
                                  <a:pt x="531397" y="1604310"/>
                                </a:lnTo>
                                <a:lnTo>
                                  <a:pt x="531454" y="1602014"/>
                                </a:lnTo>
                                <a:lnTo>
                                  <a:pt x="531511" y="1595976"/>
                                </a:lnTo>
                                <a:lnTo>
                                  <a:pt x="531568" y="1599718"/>
                                </a:lnTo>
                                <a:lnTo>
                                  <a:pt x="531624" y="1622952"/>
                                </a:lnTo>
                                <a:lnTo>
                                  <a:pt x="531685" y="1606032"/>
                                </a:lnTo>
                                <a:lnTo>
                                  <a:pt x="531742" y="1619510"/>
                                </a:lnTo>
                                <a:lnTo>
                                  <a:pt x="531798" y="1597422"/>
                                </a:lnTo>
                                <a:lnTo>
                                  <a:pt x="531855" y="1595126"/>
                                </a:lnTo>
                                <a:lnTo>
                                  <a:pt x="531912" y="1602014"/>
                                </a:lnTo>
                                <a:lnTo>
                                  <a:pt x="531969" y="1612046"/>
                                </a:lnTo>
                                <a:lnTo>
                                  <a:pt x="532025" y="1600864"/>
                                </a:lnTo>
                                <a:lnTo>
                                  <a:pt x="532086" y="1616363"/>
                                </a:lnTo>
                                <a:lnTo>
                                  <a:pt x="532143" y="1604310"/>
                                </a:lnTo>
                                <a:lnTo>
                                  <a:pt x="532199" y="1605732"/>
                                </a:lnTo>
                                <a:lnTo>
                                  <a:pt x="532256" y="1612920"/>
                                </a:lnTo>
                                <a:lnTo>
                                  <a:pt x="532313" y="1601715"/>
                                </a:lnTo>
                                <a:lnTo>
                                  <a:pt x="532373" y="1602585"/>
                                </a:lnTo>
                                <a:lnTo>
                                  <a:pt x="532430" y="1602014"/>
                                </a:lnTo>
                                <a:lnTo>
                                  <a:pt x="532487" y="1605161"/>
                                </a:lnTo>
                                <a:lnTo>
                                  <a:pt x="532543" y="1612046"/>
                                </a:lnTo>
                                <a:lnTo>
                                  <a:pt x="532600" y="1594826"/>
                                </a:lnTo>
                                <a:lnTo>
                                  <a:pt x="532657" y="1593405"/>
                                </a:lnTo>
                                <a:lnTo>
                                  <a:pt x="532718" y="1595401"/>
                                </a:lnTo>
                                <a:lnTo>
                                  <a:pt x="532774" y="1604886"/>
                                </a:lnTo>
                                <a:lnTo>
                                  <a:pt x="532831" y="1596847"/>
                                </a:lnTo>
                                <a:lnTo>
                                  <a:pt x="532888" y="1608603"/>
                                </a:lnTo>
                                <a:lnTo>
                                  <a:pt x="532944" y="1603436"/>
                                </a:lnTo>
                                <a:lnTo>
                                  <a:pt x="533001" y="1600568"/>
                                </a:lnTo>
                                <a:lnTo>
                                  <a:pt x="533058" y="1595401"/>
                                </a:lnTo>
                                <a:lnTo>
                                  <a:pt x="533119" y="1603436"/>
                                </a:lnTo>
                                <a:lnTo>
                                  <a:pt x="533175" y="1606882"/>
                                </a:lnTo>
                                <a:lnTo>
                                  <a:pt x="533232" y="1597122"/>
                                </a:lnTo>
                                <a:lnTo>
                                  <a:pt x="533293" y="1602861"/>
                                </a:lnTo>
                                <a:lnTo>
                                  <a:pt x="533349" y="1596272"/>
                                </a:lnTo>
                                <a:lnTo>
                                  <a:pt x="533406" y="1589387"/>
                                </a:lnTo>
                                <a:lnTo>
                                  <a:pt x="533463" y="1599718"/>
                                </a:lnTo>
                                <a:lnTo>
                                  <a:pt x="533519" y="1597997"/>
                                </a:lnTo>
                                <a:lnTo>
                                  <a:pt x="533576" y="1588812"/>
                                </a:lnTo>
                                <a:lnTo>
                                  <a:pt x="533633" y="1589087"/>
                                </a:lnTo>
                                <a:lnTo>
                                  <a:pt x="533694" y="1604310"/>
                                </a:lnTo>
                                <a:lnTo>
                                  <a:pt x="533750" y="1612621"/>
                                </a:lnTo>
                                <a:lnTo>
                                  <a:pt x="533807" y="1609749"/>
                                </a:lnTo>
                                <a:lnTo>
                                  <a:pt x="533864" y="1602585"/>
                                </a:lnTo>
                                <a:lnTo>
                                  <a:pt x="533921" y="1605732"/>
                                </a:lnTo>
                                <a:lnTo>
                                  <a:pt x="533977" y="1609749"/>
                                </a:lnTo>
                                <a:lnTo>
                                  <a:pt x="534034" y="1592254"/>
                                </a:lnTo>
                                <a:lnTo>
                                  <a:pt x="534095" y="1600864"/>
                                </a:lnTo>
                                <a:lnTo>
                                  <a:pt x="534151" y="1596272"/>
                                </a:lnTo>
                                <a:lnTo>
                                  <a:pt x="534208" y="1595401"/>
                                </a:lnTo>
                                <a:lnTo>
                                  <a:pt x="534265" y="1604886"/>
                                </a:lnTo>
                                <a:lnTo>
                                  <a:pt x="534325" y="1608028"/>
                                </a:lnTo>
                                <a:lnTo>
                                  <a:pt x="534382" y="1603735"/>
                                </a:lnTo>
                                <a:lnTo>
                                  <a:pt x="534439" y="1597997"/>
                                </a:lnTo>
                                <a:lnTo>
                                  <a:pt x="534496" y="1593680"/>
                                </a:lnTo>
                                <a:lnTo>
                                  <a:pt x="534552" y="1596272"/>
                                </a:lnTo>
                                <a:lnTo>
                                  <a:pt x="534609" y="1593980"/>
                                </a:lnTo>
                                <a:lnTo>
                                  <a:pt x="534666" y="1611475"/>
                                </a:lnTo>
                                <a:lnTo>
                                  <a:pt x="534726" y="1611199"/>
                                </a:lnTo>
                                <a:lnTo>
                                  <a:pt x="534783" y="1604310"/>
                                </a:lnTo>
                                <a:lnTo>
                                  <a:pt x="534840" y="1612345"/>
                                </a:lnTo>
                                <a:lnTo>
                                  <a:pt x="534896" y="1600568"/>
                                </a:lnTo>
                                <a:lnTo>
                                  <a:pt x="534953" y="1604586"/>
                                </a:lnTo>
                                <a:lnTo>
                                  <a:pt x="535014" y="1601140"/>
                                </a:lnTo>
                                <a:lnTo>
                                  <a:pt x="535070" y="1617213"/>
                                </a:lnTo>
                                <a:lnTo>
                                  <a:pt x="535127" y="1606882"/>
                                </a:lnTo>
                                <a:lnTo>
                                  <a:pt x="535184" y="1616067"/>
                                </a:lnTo>
                                <a:lnTo>
                                  <a:pt x="535241" y="1624960"/>
                                </a:lnTo>
                                <a:lnTo>
                                  <a:pt x="535301" y="1610624"/>
                                </a:lnTo>
                                <a:lnTo>
                                  <a:pt x="535358" y="1610900"/>
                                </a:lnTo>
                                <a:lnTo>
                                  <a:pt x="535415" y="1602861"/>
                                </a:lnTo>
                                <a:lnTo>
                                  <a:pt x="535472" y="1605161"/>
                                </a:lnTo>
                                <a:lnTo>
                                  <a:pt x="535528" y="1606307"/>
                                </a:lnTo>
                                <a:lnTo>
                                  <a:pt x="535585" y="1620955"/>
                                </a:lnTo>
                                <a:lnTo>
                                  <a:pt x="535642" y="1603161"/>
                                </a:lnTo>
                                <a:lnTo>
                                  <a:pt x="535702" y="1609474"/>
                                </a:lnTo>
                                <a:lnTo>
                                  <a:pt x="535759" y="1613767"/>
                                </a:lnTo>
                                <a:lnTo>
                                  <a:pt x="535816" y="1605732"/>
                                </a:lnTo>
                                <a:lnTo>
                                  <a:pt x="535872" y="1612345"/>
                                </a:lnTo>
                                <a:lnTo>
                                  <a:pt x="535929" y="1616363"/>
                                </a:lnTo>
                                <a:lnTo>
                                  <a:pt x="535990" y="1602290"/>
                                </a:lnTo>
                                <a:lnTo>
                                  <a:pt x="536047" y="1616067"/>
                                </a:lnTo>
                                <a:lnTo>
                                  <a:pt x="536103" y="1602014"/>
                                </a:lnTo>
                                <a:lnTo>
                                  <a:pt x="536160" y="1617788"/>
                                </a:lnTo>
                                <a:lnTo>
                                  <a:pt x="536217" y="1626682"/>
                                </a:lnTo>
                                <a:lnTo>
                                  <a:pt x="536273" y="1611199"/>
                                </a:lnTo>
                                <a:lnTo>
                                  <a:pt x="536334" y="1631274"/>
                                </a:lnTo>
                                <a:lnTo>
                                  <a:pt x="536391" y="1601715"/>
                                </a:lnTo>
                                <a:lnTo>
                                  <a:pt x="536448" y="1609474"/>
                                </a:lnTo>
                                <a:lnTo>
                                  <a:pt x="536504" y="1623239"/>
                                </a:lnTo>
                                <a:lnTo>
                                  <a:pt x="536561" y="1599419"/>
                                </a:lnTo>
                                <a:lnTo>
                                  <a:pt x="536618" y="1607753"/>
                                </a:lnTo>
                                <a:lnTo>
                                  <a:pt x="536674" y="1611199"/>
                                </a:lnTo>
                                <a:lnTo>
                                  <a:pt x="536735" y="1602861"/>
                                </a:lnTo>
                                <a:lnTo>
                                  <a:pt x="536792" y="1616638"/>
                                </a:lnTo>
                                <a:lnTo>
                                  <a:pt x="536848" y="1615788"/>
                                </a:lnTo>
                                <a:lnTo>
                                  <a:pt x="536905" y="1608603"/>
                                </a:lnTo>
                                <a:lnTo>
                                  <a:pt x="536966" y="1616938"/>
                                </a:lnTo>
                                <a:lnTo>
                                  <a:pt x="537023" y="1603436"/>
                                </a:lnTo>
                                <a:lnTo>
                                  <a:pt x="537079" y="1603436"/>
                                </a:lnTo>
                                <a:lnTo>
                                  <a:pt x="537136" y="1609178"/>
                                </a:lnTo>
                                <a:lnTo>
                                  <a:pt x="537193" y="1610624"/>
                                </a:lnTo>
                                <a:lnTo>
                                  <a:pt x="537249" y="1605732"/>
                                </a:lnTo>
                                <a:lnTo>
                                  <a:pt x="537306" y="1612621"/>
                                </a:lnTo>
                                <a:lnTo>
                                  <a:pt x="537367" y="1610324"/>
                                </a:lnTo>
                                <a:lnTo>
                                  <a:pt x="537423" y="1608028"/>
                                </a:lnTo>
                                <a:lnTo>
                                  <a:pt x="537480" y="1598847"/>
                                </a:lnTo>
                                <a:lnTo>
                                  <a:pt x="537537" y="1611199"/>
                                </a:lnTo>
                                <a:lnTo>
                                  <a:pt x="537594" y="1610900"/>
                                </a:lnTo>
                                <a:lnTo>
                                  <a:pt x="537650" y="1618659"/>
                                </a:lnTo>
                                <a:lnTo>
                                  <a:pt x="537711" y="1622664"/>
                                </a:lnTo>
                                <a:lnTo>
                                  <a:pt x="537768" y="1610049"/>
                                </a:lnTo>
                                <a:lnTo>
                                  <a:pt x="537825" y="1612345"/>
                                </a:lnTo>
                                <a:lnTo>
                                  <a:pt x="537881" y="1603161"/>
                                </a:lnTo>
                                <a:lnTo>
                                  <a:pt x="537942" y="1605732"/>
                                </a:lnTo>
                                <a:lnTo>
                                  <a:pt x="537999" y="1599143"/>
                                </a:lnTo>
                                <a:lnTo>
                                  <a:pt x="538055" y="1614342"/>
                                </a:lnTo>
                                <a:lnTo>
                                  <a:pt x="538112" y="1605161"/>
                                </a:lnTo>
                                <a:lnTo>
                                  <a:pt x="538169" y="1600293"/>
                                </a:lnTo>
                                <a:lnTo>
                                  <a:pt x="538225" y="1609749"/>
                                </a:lnTo>
                                <a:lnTo>
                                  <a:pt x="538282" y="1615217"/>
                                </a:lnTo>
                                <a:lnTo>
                                  <a:pt x="538343" y="1598568"/>
                                </a:lnTo>
                                <a:lnTo>
                                  <a:pt x="538400" y="1598847"/>
                                </a:lnTo>
                                <a:lnTo>
                                  <a:pt x="538456" y="1602290"/>
                                </a:lnTo>
                                <a:lnTo>
                                  <a:pt x="538513" y="1600864"/>
                                </a:lnTo>
                                <a:lnTo>
                                  <a:pt x="538569" y="1600864"/>
                                </a:lnTo>
                                <a:lnTo>
                                  <a:pt x="538626" y="1606307"/>
                                </a:lnTo>
                                <a:lnTo>
                                  <a:pt x="538687" y="1611199"/>
                                </a:lnTo>
                                <a:lnTo>
                                  <a:pt x="538744" y="1598272"/>
                                </a:lnTo>
                                <a:lnTo>
                                  <a:pt x="538800" y="1593680"/>
                                </a:lnTo>
                                <a:lnTo>
                                  <a:pt x="538857" y="1608899"/>
                                </a:lnTo>
                                <a:lnTo>
                                  <a:pt x="538914" y="1610324"/>
                                </a:lnTo>
                                <a:lnTo>
                                  <a:pt x="538974" y="1608328"/>
                                </a:lnTo>
                                <a:lnTo>
                                  <a:pt x="539031" y="1595126"/>
                                </a:lnTo>
                                <a:lnTo>
                                  <a:pt x="539088" y="1610324"/>
                                </a:lnTo>
                                <a:lnTo>
                                  <a:pt x="539145" y="1593680"/>
                                </a:lnTo>
                                <a:lnTo>
                                  <a:pt x="539201" y="1617513"/>
                                </a:lnTo>
                                <a:lnTo>
                                  <a:pt x="539258" y="1623527"/>
                                </a:lnTo>
                                <a:lnTo>
                                  <a:pt x="539315" y="1597697"/>
                                </a:lnTo>
                                <a:lnTo>
                                  <a:pt x="539375" y="1608328"/>
                                </a:lnTo>
                                <a:lnTo>
                                  <a:pt x="539432" y="1609474"/>
                                </a:lnTo>
                                <a:lnTo>
                                  <a:pt x="539489" y="1603436"/>
                                </a:lnTo>
                                <a:lnTo>
                                  <a:pt x="539546" y="1595126"/>
                                </a:lnTo>
                                <a:lnTo>
                                  <a:pt x="539602" y="1601439"/>
                                </a:lnTo>
                                <a:lnTo>
                                  <a:pt x="539663" y="1624389"/>
                                </a:lnTo>
                                <a:lnTo>
                                  <a:pt x="539720" y="1587366"/>
                                </a:lnTo>
                                <a:lnTo>
                                  <a:pt x="539776" y="1610324"/>
                                </a:lnTo>
                                <a:lnTo>
                                  <a:pt x="539833" y="1615217"/>
                                </a:lnTo>
                                <a:lnTo>
                                  <a:pt x="539890" y="1607178"/>
                                </a:lnTo>
                                <a:lnTo>
                                  <a:pt x="539947" y="1610324"/>
                                </a:lnTo>
                                <a:lnTo>
                                  <a:pt x="540007" y="1613491"/>
                                </a:lnTo>
                                <a:lnTo>
                                  <a:pt x="540064" y="1598272"/>
                                </a:lnTo>
                                <a:lnTo>
                                  <a:pt x="540121" y="1617213"/>
                                </a:lnTo>
                                <a:lnTo>
                                  <a:pt x="540177" y="1600864"/>
                                </a:lnTo>
                                <a:lnTo>
                                  <a:pt x="540234" y="1608603"/>
                                </a:lnTo>
                                <a:lnTo>
                                  <a:pt x="540291" y="1604011"/>
                                </a:lnTo>
                                <a:lnTo>
                                  <a:pt x="540347" y="1596547"/>
                                </a:lnTo>
                                <a:lnTo>
                                  <a:pt x="540408" y="1597697"/>
                                </a:lnTo>
                                <a:lnTo>
                                  <a:pt x="540465" y="1609474"/>
                                </a:lnTo>
                                <a:lnTo>
                                  <a:pt x="540522" y="1605457"/>
                                </a:lnTo>
                                <a:lnTo>
                                  <a:pt x="540582" y="1614917"/>
                                </a:lnTo>
                                <a:lnTo>
                                  <a:pt x="540639" y="1591959"/>
                                </a:lnTo>
                                <a:lnTo>
                                  <a:pt x="540696" y="1597997"/>
                                </a:lnTo>
                                <a:lnTo>
                                  <a:pt x="540752" y="1601715"/>
                                </a:lnTo>
                                <a:lnTo>
                                  <a:pt x="540809" y="1611199"/>
                                </a:lnTo>
                                <a:lnTo>
                                  <a:pt x="540866" y="1614342"/>
                                </a:lnTo>
                                <a:lnTo>
                                  <a:pt x="540922" y="1605732"/>
                                </a:lnTo>
                                <a:lnTo>
                                  <a:pt x="540983" y="1613767"/>
                                </a:lnTo>
                                <a:lnTo>
                                  <a:pt x="541040" y="1596547"/>
                                </a:lnTo>
                                <a:lnTo>
                                  <a:pt x="541097" y="1610049"/>
                                </a:lnTo>
                                <a:lnTo>
                                  <a:pt x="541153" y="1613767"/>
                                </a:lnTo>
                                <a:lnTo>
                                  <a:pt x="541210" y="1619510"/>
                                </a:lnTo>
                                <a:lnTo>
                                  <a:pt x="541267" y="1602014"/>
                                </a:lnTo>
                                <a:lnTo>
                                  <a:pt x="541323" y="1606882"/>
                                </a:lnTo>
                                <a:lnTo>
                                  <a:pt x="541384" y="1606032"/>
                                </a:lnTo>
                                <a:lnTo>
                                  <a:pt x="541441" y="1606032"/>
                                </a:lnTo>
                                <a:lnTo>
                                  <a:pt x="541498" y="1593405"/>
                                </a:lnTo>
                                <a:lnTo>
                                  <a:pt x="541554" y="1596847"/>
                                </a:lnTo>
                                <a:lnTo>
                                  <a:pt x="541615" y="1604586"/>
                                </a:lnTo>
                                <a:lnTo>
                                  <a:pt x="541672" y="1609749"/>
                                </a:lnTo>
                                <a:lnTo>
                                  <a:pt x="541728" y="1612046"/>
                                </a:lnTo>
                                <a:lnTo>
                                  <a:pt x="541785" y="1610049"/>
                                </a:lnTo>
                                <a:lnTo>
                                  <a:pt x="541842" y="1610049"/>
                                </a:lnTo>
                                <a:lnTo>
                                  <a:pt x="541898" y="1608328"/>
                                </a:lnTo>
                                <a:lnTo>
                                  <a:pt x="541955" y="1590533"/>
                                </a:lnTo>
                                <a:lnTo>
                                  <a:pt x="542016" y="1613767"/>
                                </a:lnTo>
                                <a:lnTo>
                                  <a:pt x="542073" y="1609178"/>
                                </a:lnTo>
                                <a:lnTo>
                                  <a:pt x="542129" y="1617788"/>
                                </a:lnTo>
                                <a:lnTo>
                                  <a:pt x="542186" y="1599994"/>
                                </a:lnTo>
                                <a:lnTo>
                                  <a:pt x="542243" y="1604586"/>
                                </a:lnTo>
                                <a:lnTo>
                                  <a:pt x="542303" y="1610324"/>
                                </a:lnTo>
                                <a:lnTo>
                                  <a:pt x="542360" y="1611199"/>
                                </a:lnTo>
                                <a:lnTo>
                                  <a:pt x="542417" y="1599718"/>
                                </a:lnTo>
                                <a:lnTo>
                                  <a:pt x="542474" y="1614066"/>
                                </a:lnTo>
                                <a:lnTo>
                                  <a:pt x="542530" y="1611199"/>
                                </a:lnTo>
                                <a:lnTo>
                                  <a:pt x="542591" y="1610900"/>
                                </a:lnTo>
                                <a:lnTo>
                                  <a:pt x="542648" y="1594551"/>
                                </a:lnTo>
                                <a:lnTo>
                                  <a:pt x="542705" y="1601439"/>
                                </a:lnTo>
                                <a:lnTo>
                                  <a:pt x="542761" y="1606607"/>
                                </a:lnTo>
                                <a:lnTo>
                                  <a:pt x="542818" y="1618659"/>
                                </a:lnTo>
                                <a:lnTo>
                                  <a:pt x="542875" y="1614342"/>
                                </a:lnTo>
                                <a:lnTo>
                                  <a:pt x="542931" y="1612345"/>
                                </a:lnTo>
                                <a:lnTo>
                                  <a:pt x="542992" y="1620955"/>
                                </a:lnTo>
                                <a:lnTo>
                                  <a:pt x="543049" y="1614642"/>
                                </a:lnTo>
                                <a:lnTo>
                                  <a:pt x="543105" y="1612046"/>
                                </a:lnTo>
                                <a:lnTo>
                                  <a:pt x="543162" y="1621230"/>
                                </a:lnTo>
                                <a:lnTo>
                                  <a:pt x="543219" y="1620380"/>
                                </a:lnTo>
                                <a:lnTo>
                                  <a:pt x="543279" y="1612046"/>
                                </a:lnTo>
                                <a:lnTo>
                                  <a:pt x="543336" y="1621530"/>
                                </a:lnTo>
                                <a:lnTo>
                                  <a:pt x="543393" y="1614917"/>
                                </a:lnTo>
                                <a:lnTo>
                                  <a:pt x="543449" y="1622664"/>
                                </a:lnTo>
                                <a:lnTo>
                                  <a:pt x="543506" y="1601140"/>
                                </a:lnTo>
                                <a:lnTo>
                                  <a:pt x="543563" y="1618359"/>
                                </a:lnTo>
                                <a:lnTo>
                                  <a:pt x="543624" y="1615788"/>
                                </a:lnTo>
                                <a:lnTo>
                                  <a:pt x="543680" y="1618084"/>
                                </a:lnTo>
                                <a:lnTo>
                                  <a:pt x="543737" y="1606032"/>
                                </a:lnTo>
                                <a:lnTo>
                                  <a:pt x="543794" y="1616067"/>
                                </a:lnTo>
                                <a:lnTo>
                                  <a:pt x="543851" y="1611770"/>
                                </a:lnTo>
                                <a:lnTo>
                                  <a:pt x="543907" y="1624673"/>
                                </a:lnTo>
                                <a:lnTo>
                                  <a:pt x="543964" y="1622105"/>
                                </a:lnTo>
                                <a:lnTo>
                                  <a:pt x="544025" y="1613491"/>
                                </a:lnTo>
                                <a:lnTo>
                                  <a:pt x="544081" y="1618359"/>
                                </a:lnTo>
                                <a:lnTo>
                                  <a:pt x="544138" y="1617213"/>
                                </a:lnTo>
                                <a:lnTo>
                                  <a:pt x="544195" y="1618084"/>
                                </a:lnTo>
                                <a:lnTo>
                                  <a:pt x="544256" y="1614342"/>
                                </a:lnTo>
                                <a:lnTo>
                                  <a:pt x="544312" y="1606307"/>
                                </a:lnTo>
                                <a:lnTo>
                                  <a:pt x="544369" y="1615788"/>
                                </a:lnTo>
                                <a:lnTo>
                                  <a:pt x="544426" y="1625536"/>
                                </a:lnTo>
                                <a:lnTo>
                                  <a:pt x="544482" y="1614642"/>
                                </a:lnTo>
                                <a:lnTo>
                                  <a:pt x="544539" y="1608328"/>
                                </a:lnTo>
                                <a:lnTo>
                                  <a:pt x="544596" y="1611770"/>
                                </a:lnTo>
                                <a:lnTo>
                                  <a:pt x="544656" y="1645051"/>
                                </a:lnTo>
                                <a:lnTo>
                                  <a:pt x="544713" y="1616363"/>
                                </a:lnTo>
                                <a:lnTo>
                                  <a:pt x="544770" y="1615788"/>
                                </a:lnTo>
                                <a:lnTo>
                                  <a:pt x="544826" y="1617513"/>
                                </a:lnTo>
                                <a:lnTo>
                                  <a:pt x="544883" y="1623239"/>
                                </a:lnTo>
                                <a:lnTo>
                                  <a:pt x="544940" y="1619805"/>
                                </a:lnTo>
                                <a:lnTo>
                                  <a:pt x="545001" y="1625536"/>
                                </a:lnTo>
                                <a:lnTo>
                                  <a:pt x="545057" y="1616067"/>
                                </a:lnTo>
                                <a:lnTo>
                                  <a:pt x="545114" y="1616067"/>
                                </a:lnTo>
                                <a:lnTo>
                                  <a:pt x="545171" y="1622664"/>
                                </a:lnTo>
                                <a:lnTo>
                                  <a:pt x="545231" y="1629553"/>
                                </a:lnTo>
                                <a:lnTo>
                                  <a:pt x="545288" y="1613491"/>
                                </a:lnTo>
                                <a:lnTo>
                                  <a:pt x="545345" y="1631274"/>
                                </a:lnTo>
                                <a:lnTo>
                                  <a:pt x="545402" y="1623527"/>
                                </a:lnTo>
                                <a:lnTo>
                                  <a:pt x="545458" y="1618359"/>
                                </a:lnTo>
                                <a:lnTo>
                                  <a:pt x="545515" y="1623239"/>
                                </a:lnTo>
                                <a:lnTo>
                                  <a:pt x="545572" y="1630986"/>
                                </a:lnTo>
                                <a:lnTo>
                                  <a:pt x="545632" y="1622105"/>
                                </a:lnTo>
                                <a:lnTo>
                                  <a:pt x="545689" y="1621806"/>
                                </a:lnTo>
                                <a:lnTo>
                                  <a:pt x="545746" y="1623239"/>
                                </a:lnTo>
                                <a:lnTo>
                                  <a:pt x="545802" y="1620656"/>
                                </a:lnTo>
                                <a:lnTo>
                                  <a:pt x="545859" y="1626682"/>
                                </a:lnTo>
                                <a:lnTo>
                                  <a:pt x="545916" y="1614917"/>
                                </a:lnTo>
                                <a:lnTo>
                                  <a:pt x="545977" y="1617513"/>
                                </a:lnTo>
                                <a:lnTo>
                                  <a:pt x="546033" y="1621806"/>
                                </a:lnTo>
                                <a:lnTo>
                                  <a:pt x="546090" y="1627832"/>
                                </a:lnTo>
                                <a:lnTo>
                                  <a:pt x="546147" y="1617213"/>
                                </a:lnTo>
                                <a:lnTo>
                                  <a:pt x="546204" y="1628119"/>
                                </a:lnTo>
                                <a:lnTo>
                                  <a:pt x="546264" y="1631274"/>
                                </a:lnTo>
                                <a:lnTo>
                                  <a:pt x="546321" y="1626111"/>
                                </a:lnTo>
                                <a:lnTo>
                                  <a:pt x="546378" y="1631562"/>
                                </a:lnTo>
                                <a:lnTo>
                                  <a:pt x="546434" y="1618359"/>
                                </a:lnTo>
                                <a:lnTo>
                                  <a:pt x="546491" y="1624960"/>
                                </a:lnTo>
                                <a:lnTo>
                                  <a:pt x="546548" y="1627832"/>
                                </a:lnTo>
                                <a:lnTo>
                                  <a:pt x="546604" y="1627257"/>
                                </a:lnTo>
                                <a:lnTo>
                                  <a:pt x="546665" y="1624960"/>
                                </a:lnTo>
                                <a:lnTo>
                                  <a:pt x="546722" y="1617788"/>
                                </a:lnTo>
                                <a:lnTo>
                                  <a:pt x="546778" y="1618084"/>
                                </a:lnTo>
                                <a:lnTo>
                                  <a:pt x="546835" y="1616938"/>
                                </a:lnTo>
                                <a:lnTo>
                                  <a:pt x="546892" y="1612621"/>
                                </a:lnTo>
                                <a:lnTo>
                                  <a:pt x="546953" y="1625248"/>
                                </a:lnTo>
                                <a:lnTo>
                                  <a:pt x="547009" y="1607453"/>
                                </a:lnTo>
                                <a:lnTo>
                                  <a:pt x="547066" y="1644193"/>
                                </a:lnTo>
                                <a:lnTo>
                                  <a:pt x="547123" y="1626682"/>
                                </a:lnTo>
                                <a:lnTo>
                                  <a:pt x="547179" y="1640171"/>
                                </a:lnTo>
                                <a:lnTo>
                                  <a:pt x="547240" y="1604011"/>
                                </a:lnTo>
                                <a:lnTo>
                                  <a:pt x="547297" y="1624102"/>
                                </a:lnTo>
                                <a:lnTo>
                                  <a:pt x="547354" y="1608328"/>
                                </a:lnTo>
                                <a:lnTo>
                                  <a:pt x="547410" y="1630415"/>
                                </a:lnTo>
                                <a:lnTo>
                                  <a:pt x="547467" y="1623527"/>
                                </a:lnTo>
                                <a:lnTo>
                                  <a:pt x="547524" y="1627832"/>
                                </a:lnTo>
                                <a:lnTo>
                                  <a:pt x="547580" y="1634433"/>
                                </a:lnTo>
                                <a:lnTo>
                                  <a:pt x="547637" y="1640459"/>
                                </a:lnTo>
                                <a:lnTo>
                                  <a:pt x="547698" y="1618359"/>
                                </a:lnTo>
                                <a:lnTo>
                                  <a:pt x="547755" y="1633287"/>
                                </a:lnTo>
                                <a:lnTo>
                                  <a:pt x="547811" y="1615788"/>
                                </a:lnTo>
                                <a:lnTo>
                                  <a:pt x="547872" y="1625248"/>
                                </a:lnTo>
                                <a:lnTo>
                                  <a:pt x="547929" y="1625823"/>
                                </a:lnTo>
                                <a:lnTo>
                                  <a:pt x="547985" y="1613491"/>
                                </a:lnTo>
                                <a:lnTo>
                                  <a:pt x="548042" y="1619805"/>
                                </a:lnTo>
                                <a:lnTo>
                                  <a:pt x="548099" y="1618359"/>
                                </a:lnTo>
                                <a:lnTo>
                                  <a:pt x="548155" y="1623239"/>
                                </a:lnTo>
                                <a:lnTo>
                                  <a:pt x="548212" y="1622381"/>
                                </a:lnTo>
                                <a:lnTo>
                                  <a:pt x="548273" y="1632995"/>
                                </a:lnTo>
                                <a:lnTo>
                                  <a:pt x="548330" y="1627832"/>
                                </a:lnTo>
                                <a:lnTo>
                                  <a:pt x="548386" y="1617213"/>
                                </a:lnTo>
                                <a:lnTo>
                                  <a:pt x="548443" y="1634145"/>
                                </a:lnTo>
                                <a:lnTo>
                                  <a:pt x="548499" y="1606607"/>
                                </a:lnTo>
                                <a:lnTo>
                                  <a:pt x="548556" y="1637304"/>
                                </a:lnTo>
                                <a:lnTo>
                                  <a:pt x="548613" y="1625248"/>
                                </a:lnTo>
                                <a:lnTo>
                                  <a:pt x="548674" y="1629840"/>
                                </a:lnTo>
                                <a:lnTo>
                                  <a:pt x="548730" y="1622664"/>
                                </a:lnTo>
                                <a:lnTo>
                                  <a:pt x="548787" y="1620080"/>
                                </a:lnTo>
                                <a:lnTo>
                                  <a:pt x="548844" y="1632711"/>
                                </a:lnTo>
                                <a:lnTo>
                                  <a:pt x="548905" y="1616363"/>
                                </a:lnTo>
                                <a:lnTo>
                                  <a:pt x="548961" y="1637875"/>
                                </a:lnTo>
                                <a:lnTo>
                                  <a:pt x="549018" y="1627544"/>
                                </a:lnTo>
                                <a:lnTo>
                                  <a:pt x="549075" y="1621806"/>
                                </a:lnTo>
                                <a:lnTo>
                                  <a:pt x="549131" y="1638163"/>
                                </a:lnTo>
                                <a:lnTo>
                                  <a:pt x="549188" y="1624960"/>
                                </a:lnTo>
                                <a:lnTo>
                                  <a:pt x="549245" y="1624960"/>
                                </a:lnTo>
                                <a:lnTo>
                                  <a:pt x="549306" y="1628694"/>
                                </a:lnTo>
                                <a:lnTo>
                                  <a:pt x="549362" y="1622381"/>
                                </a:lnTo>
                                <a:lnTo>
                                  <a:pt x="549419" y="1630703"/>
                                </a:lnTo>
                                <a:lnTo>
                                  <a:pt x="549476" y="1627257"/>
                                </a:lnTo>
                                <a:lnTo>
                                  <a:pt x="549532" y="1625823"/>
                                </a:lnTo>
                                <a:lnTo>
                                  <a:pt x="549593" y="1637875"/>
                                </a:lnTo>
                                <a:lnTo>
                                  <a:pt x="549650" y="1614917"/>
                                </a:lnTo>
                                <a:lnTo>
                                  <a:pt x="549706" y="1621806"/>
                                </a:lnTo>
                                <a:lnTo>
                                  <a:pt x="549763" y="1622381"/>
                                </a:lnTo>
                                <a:lnTo>
                                  <a:pt x="549820" y="1622664"/>
                                </a:lnTo>
                                <a:lnTo>
                                  <a:pt x="549881" y="1618084"/>
                                </a:lnTo>
                                <a:lnTo>
                                  <a:pt x="549937" y="1622381"/>
                                </a:lnTo>
                                <a:lnTo>
                                  <a:pt x="549994" y="1637304"/>
                                </a:lnTo>
                                <a:lnTo>
                                  <a:pt x="550051" y="1623527"/>
                                </a:lnTo>
                                <a:lnTo>
                                  <a:pt x="550107" y="1636154"/>
                                </a:lnTo>
                                <a:lnTo>
                                  <a:pt x="550164" y="1618084"/>
                                </a:lnTo>
                                <a:lnTo>
                                  <a:pt x="550221" y="1620380"/>
                                </a:lnTo>
                                <a:lnTo>
                                  <a:pt x="550282" y="1632711"/>
                                </a:lnTo>
                                <a:lnTo>
                                  <a:pt x="550338" y="1624389"/>
                                </a:lnTo>
                                <a:lnTo>
                                  <a:pt x="550395" y="1615217"/>
                                </a:lnTo>
                                <a:lnTo>
                                  <a:pt x="550452" y="1632424"/>
                                </a:lnTo>
                                <a:lnTo>
                                  <a:pt x="550508" y="1618659"/>
                                </a:lnTo>
                                <a:lnTo>
                                  <a:pt x="550569" y="1627257"/>
                                </a:lnTo>
                                <a:lnTo>
                                  <a:pt x="550626" y="1618359"/>
                                </a:lnTo>
                                <a:lnTo>
                                  <a:pt x="550683" y="1621806"/>
                                </a:lnTo>
                                <a:lnTo>
                                  <a:pt x="550739" y="1616363"/>
                                </a:lnTo>
                                <a:lnTo>
                                  <a:pt x="550796" y="1639025"/>
                                </a:lnTo>
                                <a:lnTo>
                                  <a:pt x="550852" y="1626969"/>
                                </a:lnTo>
                                <a:lnTo>
                                  <a:pt x="550913" y="1642467"/>
                                </a:lnTo>
                                <a:lnTo>
                                  <a:pt x="550970" y="1615788"/>
                                </a:lnTo>
                                <a:lnTo>
                                  <a:pt x="551027" y="1624960"/>
                                </a:lnTo>
                                <a:lnTo>
                                  <a:pt x="551083" y="1617513"/>
                                </a:lnTo>
                                <a:lnTo>
                                  <a:pt x="551140" y="1616363"/>
                                </a:lnTo>
                                <a:lnTo>
                                  <a:pt x="551197" y="1622952"/>
                                </a:lnTo>
                                <a:lnTo>
                                  <a:pt x="551254" y="1630128"/>
                                </a:lnTo>
                                <a:lnTo>
                                  <a:pt x="551314" y="1607753"/>
                                </a:lnTo>
                                <a:lnTo>
                                  <a:pt x="551371" y="1626398"/>
                                </a:lnTo>
                                <a:lnTo>
                                  <a:pt x="551428" y="1629840"/>
                                </a:lnTo>
                                <a:lnTo>
                                  <a:pt x="551484" y="1621806"/>
                                </a:lnTo>
                                <a:lnTo>
                                  <a:pt x="551545" y="1632137"/>
                                </a:lnTo>
                                <a:lnTo>
                                  <a:pt x="551602" y="1642467"/>
                                </a:lnTo>
                                <a:lnTo>
                                  <a:pt x="551659" y="1623527"/>
                                </a:lnTo>
                                <a:lnTo>
                                  <a:pt x="551715" y="1616938"/>
                                </a:lnTo>
                                <a:lnTo>
                                  <a:pt x="551772" y="1622664"/>
                                </a:lnTo>
                                <a:lnTo>
                                  <a:pt x="551829" y="1619805"/>
                                </a:lnTo>
                                <a:lnTo>
                                  <a:pt x="551885" y="1624102"/>
                                </a:lnTo>
                                <a:lnTo>
                                  <a:pt x="551946" y="1632424"/>
                                </a:lnTo>
                                <a:lnTo>
                                  <a:pt x="552003" y="1630415"/>
                                </a:lnTo>
                                <a:lnTo>
                                  <a:pt x="552059" y="1629553"/>
                                </a:lnTo>
                                <a:lnTo>
                                  <a:pt x="552116" y="1630986"/>
                                </a:lnTo>
                                <a:lnTo>
                                  <a:pt x="552173" y="1621230"/>
                                </a:lnTo>
                                <a:lnTo>
                                  <a:pt x="552230" y="1628978"/>
                                </a:lnTo>
                                <a:lnTo>
                                  <a:pt x="552290" y="1629840"/>
                                </a:lnTo>
                                <a:lnTo>
                                  <a:pt x="552347" y="1634720"/>
                                </a:lnTo>
                                <a:lnTo>
                                  <a:pt x="552404" y="1627257"/>
                                </a:lnTo>
                                <a:lnTo>
                                  <a:pt x="552460" y="1625536"/>
                                </a:lnTo>
                                <a:lnTo>
                                  <a:pt x="552521" y="1622952"/>
                                </a:lnTo>
                                <a:lnTo>
                                  <a:pt x="552578" y="1625823"/>
                                </a:lnTo>
                                <a:lnTo>
                                  <a:pt x="552635" y="1621530"/>
                                </a:lnTo>
                                <a:lnTo>
                                  <a:pt x="552691" y="1622105"/>
                                </a:lnTo>
                                <a:lnTo>
                                  <a:pt x="552748" y="1620656"/>
                                </a:lnTo>
                                <a:lnTo>
                                  <a:pt x="552805" y="1615788"/>
                                </a:lnTo>
                                <a:lnTo>
                                  <a:pt x="552861" y="1629265"/>
                                </a:lnTo>
                                <a:lnTo>
                                  <a:pt x="552922" y="1630415"/>
                                </a:lnTo>
                                <a:lnTo>
                                  <a:pt x="552979" y="1628119"/>
                                </a:lnTo>
                                <a:lnTo>
                                  <a:pt x="553035" y="1617213"/>
                                </a:lnTo>
                                <a:lnTo>
                                  <a:pt x="553092" y="1622952"/>
                                </a:lnTo>
                                <a:lnTo>
                                  <a:pt x="553149" y="1636441"/>
                                </a:lnTo>
                                <a:lnTo>
                                  <a:pt x="553205" y="1625536"/>
                                </a:lnTo>
                                <a:lnTo>
                                  <a:pt x="553266" y="1616638"/>
                                </a:lnTo>
                                <a:lnTo>
                                  <a:pt x="553323" y="1625823"/>
                                </a:lnTo>
                                <a:lnTo>
                                  <a:pt x="553380" y="1622105"/>
                                </a:lnTo>
                                <a:lnTo>
                                  <a:pt x="553436" y="1624960"/>
                                </a:lnTo>
                                <a:lnTo>
                                  <a:pt x="553493" y="1617513"/>
                                </a:lnTo>
                                <a:lnTo>
                                  <a:pt x="553554" y="1626969"/>
                                </a:lnTo>
                                <a:lnTo>
                                  <a:pt x="553610" y="1623527"/>
                                </a:lnTo>
                                <a:lnTo>
                                  <a:pt x="553667" y="1613767"/>
                                </a:lnTo>
                                <a:lnTo>
                                  <a:pt x="553724" y="1624102"/>
                                </a:lnTo>
                                <a:lnTo>
                                  <a:pt x="553781" y="1632995"/>
                                </a:lnTo>
                                <a:lnTo>
                                  <a:pt x="553837" y="1616638"/>
                                </a:lnTo>
                                <a:lnTo>
                                  <a:pt x="553894" y="1633287"/>
                                </a:lnTo>
                                <a:lnTo>
                                  <a:pt x="553955" y="1628694"/>
                                </a:lnTo>
                                <a:lnTo>
                                  <a:pt x="554011" y="1619805"/>
                                </a:lnTo>
                                <a:lnTo>
                                  <a:pt x="554068" y="1631274"/>
                                </a:lnTo>
                                <a:lnTo>
                                  <a:pt x="554125" y="1627544"/>
                                </a:lnTo>
                                <a:lnTo>
                                  <a:pt x="554182" y="1627544"/>
                                </a:lnTo>
                                <a:lnTo>
                                  <a:pt x="554242" y="1634720"/>
                                </a:lnTo>
                                <a:lnTo>
                                  <a:pt x="554299" y="1622952"/>
                                </a:lnTo>
                                <a:lnTo>
                                  <a:pt x="554356" y="1622664"/>
                                </a:lnTo>
                                <a:lnTo>
                                  <a:pt x="554412" y="1621530"/>
                                </a:lnTo>
                                <a:lnTo>
                                  <a:pt x="554469" y="1634433"/>
                                </a:lnTo>
                                <a:lnTo>
                                  <a:pt x="554530" y="1633858"/>
                                </a:lnTo>
                                <a:lnTo>
                                  <a:pt x="554586" y="1620955"/>
                                </a:lnTo>
                                <a:lnTo>
                                  <a:pt x="554643" y="1615217"/>
                                </a:lnTo>
                                <a:lnTo>
                                  <a:pt x="554700" y="1632137"/>
                                </a:lnTo>
                                <a:lnTo>
                                  <a:pt x="554756" y="1627544"/>
                                </a:lnTo>
                                <a:lnTo>
                                  <a:pt x="554813" y="1621230"/>
                                </a:lnTo>
                                <a:lnTo>
                                  <a:pt x="554870" y="1623239"/>
                                </a:lnTo>
                                <a:lnTo>
                                  <a:pt x="554927" y="1627257"/>
                                </a:lnTo>
                                <a:lnTo>
                                  <a:pt x="554987" y="1625248"/>
                                </a:lnTo>
                                <a:lnTo>
                                  <a:pt x="555044" y="1610900"/>
                                </a:lnTo>
                                <a:lnTo>
                                  <a:pt x="555101" y="1630703"/>
                                </a:lnTo>
                                <a:lnTo>
                                  <a:pt x="555161" y="1622952"/>
                                </a:lnTo>
                                <a:lnTo>
                                  <a:pt x="555218" y="1636441"/>
                                </a:lnTo>
                                <a:lnTo>
                                  <a:pt x="555275" y="1620656"/>
                                </a:lnTo>
                                <a:lnTo>
                                  <a:pt x="555332" y="1622664"/>
                                </a:lnTo>
                                <a:lnTo>
                                  <a:pt x="555388" y="1617213"/>
                                </a:lnTo>
                                <a:lnTo>
                                  <a:pt x="555445" y="1631849"/>
                                </a:lnTo>
                                <a:lnTo>
                                  <a:pt x="555502" y="1634720"/>
                                </a:lnTo>
                                <a:lnTo>
                                  <a:pt x="555563" y="1621806"/>
                                </a:lnTo>
                                <a:lnTo>
                                  <a:pt x="555619" y="1628407"/>
                                </a:lnTo>
                                <a:lnTo>
                                  <a:pt x="555676" y="1633858"/>
                                </a:lnTo>
                                <a:lnTo>
                                  <a:pt x="555733" y="1625248"/>
                                </a:lnTo>
                                <a:lnTo>
                                  <a:pt x="555789" y="1625536"/>
                                </a:lnTo>
                                <a:lnTo>
                                  <a:pt x="555846" y="1624960"/>
                                </a:lnTo>
                                <a:lnTo>
                                  <a:pt x="555903" y="1622952"/>
                                </a:lnTo>
                                <a:lnTo>
                                  <a:pt x="555963" y="1622952"/>
                                </a:lnTo>
                                <a:lnTo>
                                  <a:pt x="556020" y="1612920"/>
                                </a:lnTo>
                                <a:lnTo>
                                  <a:pt x="556077" y="1623814"/>
                                </a:lnTo>
                                <a:lnTo>
                                  <a:pt x="556134" y="1618934"/>
                                </a:lnTo>
                                <a:lnTo>
                                  <a:pt x="556194" y="1608328"/>
                                </a:lnTo>
                                <a:lnTo>
                                  <a:pt x="556251" y="1621530"/>
                                </a:lnTo>
                                <a:lnTo>
                                  <a:pt x="556308" y="1630415"/>
                                </a:lnTo>
                                <a:lnTo>
                                  <a:pt x="556364" y="1625823"/>
                                </a:lnTo>
                                <a:lnTo>
                                  <a:pt x="556421" y="1635295"/>
                                </a:lnTo>
                                <a:lnTo>
                                  <a:pt x="556478" y="1624389"/>
                                </a:lnTo>
                                <a:lnTo>
                                  <a:pt x="556534" y="1622952"/>
                                </a:lnTo>
                                <a:lnTo>
                                  <a:pt x="556595" y="1622381"/>
                                </a:lnTo>
                                <a:lnTo>
                                  <a:pt x="556652" y="1622105"/>
                                </a:lnTo>
                                <a:lnTo>
                                  <a:pt x="556708" y="1616938"/>
                                </a:lnTo>
                                <a:lnTo>
                                  <a:pt x="556765" y="1630128"/>
                                </a:lnTo>
                                <a:lnTo>
                                  <a:pt x="556822" y="1617513"/>
                                </a:lnTo>
                                <a:lnTo>
                                  <a:pt x="556883" y="1612621"/>
                                </a:lnTo>
                                <a:lnTo>
                                  <a:pt x="556939" y="1626969"/>
                                </a:lnTo>
                                <a:lnTo>
                                  <a:pt x="556996" y="1622105"/>
                                </a:lnTo>
                                <a:lnTo>
                                  <a:pt x="557053" y="1619805"/>
                                </a:lnTo>
                                <a:lnTo>
                                  <a:pt x="557109" y="1624102"/>
                                </a:lnTo>
                                <a:lnTo>
                                  <a:pt x="557170" y="1629553"/>
                                </a:lnTo>
                                <a:lnTo>
                                  <a:pt x="557227" y="1631849"/>
                                </a:lnTo>
                                <a:lnTo>
                                  <a:pt x="557284" y="1618084"/>
                                </a:lnTo>
                                <a:lnTo>
                                  <a:pt x="557340" y="1620955"/>
                                </a:lnTo>
                                <a:lnTo>
                                  <a:pt x="557397" y="1606607"/>
                                </a:lnTo>
                                <a:lnTo>
                                  <a:pt x="557454" y="1628694"/>
                                </a:lnTo>
                                <a:lnTo>
                                  <a:pt x="557510" y="1618359"/>
                                </a:lnTo>
                                <a:lnTo>
                                  <a:pt x="557571" y="1623814"/>
                                </a:lnTo>
                                <a:lnTo>
                                  <a:pt x="557628" y="1629840"/>
                                </a:lnTo>
                                <a:lnTo>
                                  <a:pt x="557685" y="1622952"/>
                                </a:lnTo>
                                <a:lnTo>
                                  <a:pt x="557741" y="1633287"/>
                                </a:lnTo>
                                <a:lnTo>
                                  <a:pt x="557798" y="1619805"/>
                                </a:lnTo>
                                <a:lnTo>
                                  <a:pt x="557859" y="1643618"/>
                                </a:lnTo>
                                <a:lnTo>
                                  <a:pt x="557915" y="1620656"/>
                                </a:lnTo>
                                <a:lnTo>
                                  <a:pt x="557972" y="1624960"/>
                                </a:lnTo>
                                <a:lnTo>
                                  <a:pt x="558029" y="1620080"/>
                                </a:lnTo>
                                <a:lnTo>
                                  <a:pt x="558086" y="1617513"/>
                                </a:lnTo>
                                <a:lnTo>
                                  <a:pt x="558142" y="1631274"/>
                                </a:lnTo>
                                <a:lnTo>
                                  <a:pt x="558203" y="1632711"/>
                                </a:lnTo>
                                <a:lnTo>
                                  <a:pt x="558260" y="1614642"/>
                                </a:lnTo>
                                <a:lnTo>
                                  <a:pt x="558316" y="1621806"/>
                                </a:lnTo>
                                <a:lnTo>
                                  <a:pt x="558373" y="1630415"/>
                                </a:lnTo>
                                <a:lnTo>
                                  <a:pt x="558430" y="1628407"/>
                                </a:lnTo>
                                <a:lnTo>
                                  <a:pt x="558486" y="1621806"/>
                                </a:lnTo>
                                <a:lnTo>
                                  <a:pt x="558543" y="1611199"/>
                                </a:lnTo>
                                <a:lnTo>
                                  <a:pt x="558604" y="1620656"/>
                                </a:lnTo>
                                <a:lnTo>
                                  <a:pt x="558661" y="1618934"/>
                                </a:lnTo>
                                <a:lnTo>
                                  <a:pt x="558717" y="1615217"/>
                                </a:lnTo>
                                <a:lnTo>
                                  <a:pt x="558774" y="1611770"/>
                                </a:lnTo>
                                <a:lnTo>
                                  <a:pt x="558835" y="1639884"/>
                                </a:lnTo>
                                <a:lnTo>
                                  <a:pt x="558891" y="1629553"/>
                                </a:lnTo>
                                <a:lnTo>
                                  <a:pt x="558948" y="1627832"/>
                                </a:lnTo>
                                <a:lnTo>
                                  <a:pt x="559005" y="1629265"/>
                                </a:lnTo>
                                <a:lnTo>
                                  <a:pt x="559061" y="1607178"/>
                                </a:lnTo>
                                <a:lnTo>
                                  <a:pt x="559118" y="1612920"/>
                                </a:lnTo>
                                <a:lnTo>
                                  <a:pt x="559175" y="1622664"/>
                                </a:lnTo>
                                <a:lnTo>
                                  <a:pt x="559236" y="1630986"/>
                                </a:lnTo>
                                <a:lnTo>
                                  <a:pt x="559292" y="1632424"/>
                                </a:lnTo>
                                <a:lnTo>
                                  <a:pt x="559349" y="1610900"/>
                                </a:lnTo>
                                <a:lnTo>
                                  <a:pt x="559406" y="1612345"/>
                                </a:lnTo>
                                <a:lnTo>
                                  <a:pt x="559462" y="1624389"/>
                                </a:lnTo>
                                <a:lnTo>
                                  <a:pt x="559519" y="1622664"/>
                                </a:lnTo>
                                <a:lnTo>
                                  <a:pt x="559580" y="1606882"/>
                                </a:lnTo>
                                <a:lnTo>
                                  <a:pt x="559636" y="1625823"/>
                                </a:lnTo>
                                <a:lnTo>
                                  <a:pt x="559693" y="1630986"/>
                                </a:lnTo>
                                <a:lnTo>
                                  <a:pt x="559750" y="1624673"/>
                                </a:lnTo>
                                <a:lnTo>
                                  <a:pt x="559811" y="1622952"/>
                                </a:lnTo>
                                <a:lnTo>
                                  <a:pt x="559867" y="1605732"/>
                                </a:lnTo>
                                <a:lnTo>
                                  <a:pt x="559924" y="1610049"/>
                                </a:lnTo>
                                <a:lnTo>
                                  <a:pt x="559981" y="1617788"/>
                                </a:lnTo>
                                <a:lnTo>
                                  <a:pt x="560038" y="1624102"/>
                                </a:lnTo>
                                <a:lnTo>
                                  <a:pt x="560094" y="1617788"/>
                                </a:lnTo>
                                <a:lnTo>
                                  <a:pt x="560151" y="1626398"/>
                                </a:lnTo>
                                <a:lnTo>
                                  <a:pt x="560212" y="1622664"/>
                                </a:lnTo>
                                <a:lnTo>
                                  <a:pt x="560268" y="1620955"/>
                                </a:lnTo>
                                <a:lnTo>
                                  <a:pt x="560325" y="1616363"/>
                                </a:lnTo>
                                <a:lnTo>
                                  <a:pt x="560382" y="1621530"/>
                                </a:lnTo>
                                <a:lnTo>
                                  <a:pt x="560438" y="1618084"/>
                                </a:lnTo>
                                <a:lnTo>
                                  <a:pt x="560495" y="1627832"/>
                                </a:lnTo>
                                <a:lnTo>
                                  <a:pt x="560556" y="1612920"/>
                                </a:lnTo>
                                <a:lnTo>
                                  <a:pt x="560613" y="1623527"/>
                                </a:lnTo>
                                <a:lnTo>
                                  <a:pt x="560669" y="1624389"/>
                                </a:lnTo>
                                <a:lnTo>
                                  <a:pt x="560726" y="1625536"/>
                                </a:lnTo>
                                <a:lnTo>
                                  <a:pt x="560783" y="1619805"/>
                                </a:lnTo>
                                <a:lnTo>
                                  <a:pt x="560843" y="1611770"/>
                                </a:lnTo>
                                <a:lnTo>
                                  <a:pt x="560900" y="1616363"/>
                                </a:lnTo>
                                <a:lnTo>
                                  <a:pt x="560957" y="1616638"/>
                                </a:lnTo>
                                <a:lnTo>
                                  <a:pt x="561013" y="1618359"/>
                                </a:lnTo>
                                <a:lnTo>
                                  <a:pt x="561070" y="1614917"/>
                                </a:lnTo>
                                <a:lnTo>
                                  <a:pt x="561127" y="1617788"/>
                                </a:lnTo>
                                <a:lnTo>
                                  <a:pt x="561184" y="1612046"/>
                                </a:lnTo>
                                <a:lnTo>
                                  <a:pt x="561244" y="1626682"/>
                                </a:lnTo>
                                <a:lnTo>
                                  <a:pt x="561301" y="1615788"/>
                                </a:lnTo>
                                <a:lnTo>
                                  <a:pt x="561358" y="1605457"/>
                                </a:lnTo>
                                <a:lnTo>
                                  <a:pt x="561414" y="1615217"/>
                                </a:lnTo>
                                <a:lnTo>
                                  <a:pt x="561471" y="1610624"/>
                                </a:lnTo>
                                <a:lnTo>
                                  <a:pt x="561532" y="1611475"/>
                                </a:lnTo>
                                <a:lnTo>
                                  <a:pt x="561589" y="1618084"/>
                                </a:lnTo>
                                <a:lnTo>
                                  <a:pt x="561645" y="1616638"/>
                                </a:lnTo>
                                <a:lnTo>
                                  <a:pt x="561702" y="1617213"/>
                                </a:lnTo>
                                <a:lnTo>
                                  <a:pt x="561759" y="1608603"/>
                                </a:lnTo>
                                <a:lnTo>
                                  <a:pt x="561819" y="1615492"/>
                                </a:lnTo>
                                <a:lnTo>
                                  <a:pt x="561876" y="1616938"/>
                                </a:lnTo>
                                <a:lnTo>
                                  <a:pt x="561933" y="1610049"/>
                                </a:lnTo>
                                <a:lnTo>
                                  <a:pt x="561989" y="1623527"/>
                                </a:lnTo>
                                <a:lnTo>
                                  <a:pt x="562046" y="1607753"/>
                                </a:lnTo>
                                <a:lnTo>
                                  <a:pt x="562103" y="1613196"/>
                                </a:lnTo>
                                <a:lnTo>
                                  <a:pt x="562160" y="1607753"/>
                                </a:lnTo>
                                <a:lnTo>
                                  <a:pt x="562216" y="1610624"/>
                                </a:lnTo>
                                <a:lnTo>
                                  <a:pt x="562277" y="1594826"/>
                                </a:lnTo>
                                <a:lnTo>
                                  <a:pt x="562334" y="1627544"/>
                                </a:lnTo>
                                <a:lnTo>
                                  <a:pt x="562391" y="1622664"/>
                                </a:lnTo>
                                <a:lnTo>
                                  <a:pt x="562451" y="1613491"/>
                                </a:lnTo>
                                <a:lnTo>
                                  <a:pt x="562508" y="1607753"/>
                                </a:lnTo>
                                <a:lnTo>
                                  <a:pt x="562565" y="1618084"/>
                                </a:lnTo>
                                <a:lnTo>
                                  <a:pt x="562621" y="1621806"/>
                                </a:lnTo>
                                <a:lnTo>
                                  <a:pt x="562678" y="1610049"/>
                                </a:lnTo>
                                <a:lnTo>
                                  <a:pt x="562735" y="1603436"/>
                                </a:lnTo>
                                <a:lnTo>
                                  <a:pt x="562791" y="1617213"/>
                                </a:lnTo>
                                <a:lnTo>
                                  <a:pt x="562852" y="1610624"/>
                                </a:lnTo>
                                <a:lnTo>
                                  <a:pt x="562909" y="1617213"/>
                                </a:lnTo>
                                <a:lnTo>
                                  <a:pt x="562965" y="1607178"/>
                                </a:lnTo>
                                <a:lnTo>
                                  <a:pt x="563022" y="1617213"/>
                                </a:lnTo>
                                <a:lnTo>
                                  <a:pt x="563079" y="1620955"/>
                                </a:lnTo>
                                <a:lnTo>
                                  <a:pt x="563135" y="1608328"/>
                                </a:lnTo>
                                <a:lnTo>
                                  <a:pt x="563192" y="1608603"/>
                                </a:lnTo>
                                <a:lnTo>
                                  <a:pt x="563253" y="1615217"/>
                                </a:lnTo>
                                <a:lnTo>
                                  <a:pt x="563310" y="1634433"/>
                                </a:lnTo>
                                <a:lnTo>
                                  <a:pt x="563366" y="1601140"/>
                                </a:lnTo>
                                <a:lnTo>
                                  <a:pt x="563423" y="1614342"/>
                                </a:lnTo>
                                <a:lnTo>
                                  <a:pt x="563484" y="1616363"/>
                                </a:lnTo>
                                <a:lnTo>
                                  <a:pt x="563540" y="1615788"/>
                                </a:lnTo>
                                <a:lnTo>
                                  <a:pt x="563597" y="1618359"/>
                                </a:lnTo>
                                <a:lnTo>
                                  <a:pt x="563654" y="1612046"/>
                                </a:lnTo>
                                <a:lnTo>
                                  <a:pt x="563711" y="1617513"/>
                                </a:lnTo>
                                <a:lnTo>
                                  <a:pt x="563767" y="1623814"/>
                                </a:lnTo>
                                <a:lnTo>
                                  <a:pt x="563824" y="1629265"/>
                                </a:lnTo>
                                <a:lnTo>
                                  <a:pt x="563885" y="1601140"/>
                                </a:lnTo>
                                <a:lnTo>
                                  <a:pt x="563942" y="1624389"/>
                                </a:lnTo>
                                <a:lnTo>
                                  <a:pt x="563998" y="1603735"/>
                                </a:lnTo>
                                <a:lnTo>
                                  <a:pt x="564055" y="1611199"/>
                                </a:lnTo>
                                <a:lnTo>
                                  <a:pt x="564112" y="1623814"/>
                                </a:lnTo>
                                <a:lnTo>
                                  <a:pt x="564172" y="1607178"/>
                                </a:lnTo>
                                <a:lnTo>
                                  <a:pt x="564229" y="1626682"/>
                                </a:lnTo>
                                <a:lnTo>
                                  <a:pt x="564286" y="1634145"/>
                                </a:lnTo>
                                <a:lnTo>
                                  <a:pt x="564342" y="1621530"/>
                                </a:lnTo>
                                <a:lnTo>
                                  <a:pt x="564399" y="1603161"/>
                                </a:lnTo>
                                <a:lnTo>
                                  <a:pt x="564460" y="1625823"/>
                                </a:lnTo>
                                <a:lnTo>
                                  <a:pt x="564517" y="1624960"/>
                                </a:lnTo>
                                <a:lnTo>
                                  <a:pt x="564573" y="1622381"/>
                                </a:lnTo>
                                <a:lnTo>
                                  <a:pt x="564630" y="1613767"/>
                                </a:lnTo>
                                <a:lnTo>
                                  <a:pt x="564686" y="1612920"/>
                                </a:lnTo>
                                <a:lnTo>
                                  <a:pt x="564743" y="1606882"/>
                                </a:lnTo>
                                <a:lnTo>
                                  <a:pt x="564800" y="1627544"/>
                                </a:lnTo>
                                <a:lnTo>
                                  <a:pt x="564861" y="1612920"/>
                                </a:lnTo>
                                <a:lnTo>
                                  <a:pt x="564917" y="1613767"/>
                                </a:lnTo>
                                <a:lnTo>
                                  <a:pt x="564974" y="1624102"/>
                                </a:lnTo>
                                <a:lnTo>
                                  <a:pt x="565031" y="1606882"/>
                                </a:lnTo>
                                <a:lnTo>
                                  <a:pt x="565087" y="1612345"/>
                                </a:lnTo>
                                <a:lnTo>
                                  <a:pt x="565148" y="1616638"/>
                                </a:lnTo>
                                <a:lnTo>
                                  <a:pt x="565205" y="1610049"/>
                                </a:lnTo>
                                <a:lnTo>
                                  <a:pt x="565262" y="1606607"/>
                                </a:lnTo>
                                <a:lnTo>
                                  <a:pt x="565318" y="1629553"/>
                                </a:lnTo>
                                <a:lnTo>
                                  <a:pt x="565375" y="1622105"/>
                                </a:lnTo>
                                <a:lnTo>
                                  <a:pt x="565432" y="1623527"/>
                                </a:lnTo>
                                <a:lnTo>
                                  <a:pt x="565492" y="1614917"/>
                                </a:lnTo>
                                <a:lnTo>
                                  <a:pt x="565549" y="1597697"/>
                                </a:lnTo>
                                <a:lnTo>
                                  <a:pt x="565606" y="1624960"/>
                                </a:lnTo>
                                <a:lnTo>
                                  <a:pt x="565663" y="1617788"/>
                                </a:lnTo>
                                <a:lnTo>
                                  <a:pt x="565719" y="1614066"/>
                                </a:lnTo>
                                <a:lnTo>
                                  <a:pt x="565776" y="1607453"/>
                                </a:lnTo>
                                <a:lnTo>
                                  <a:pt x="565833" y="1616638"/>
                                </a:lnTo>
                                <a:lnTo>
                                  <a:pt x="565893" y="1621806"/>
                                </a:lnTo>
                                <a:lnTo>
                                  <a:pt x="565950" y="1620080"/>
                                </a:lnTo>
                                <a:lnTo>
                                  <a:pt x="566007" y="1611770"/>
                                </a:lnTo>
                                <a:lnTo>
                                  <a:pt x="566064" y="1607753"/>
                                </a:lnTo>
                                <a:lnTo>
                                  <a:pt x="566124" y="1616638"/>
                                </a:lnTo>
                                <a:lnTo>
                                  <a:pt x="566181" y="1612345"/>
                                </a:lnTo>
                                <a:lnTo>
                                  <a:pt x="566238" y="1617788"/>
                                </a:lnTo>
                                <a:lnTo>
                                  <a:pt x="566295" y="1602585"/>
                                </a:lnTo>
                                <a:lnTo>
                                  <a:pt x="566351" y="1618084"/>
                                </a:lnTo>
                                <a:lnTo>
                                  <a:pt x="566408" y="1601715"/>
                                </a:lnTo>
                                <a:lnTo>
                                  <a:pt x="566464" y="1582774"/>
                                </a:lnTo>
                                <a:lnTo>
                                  <a:pt x="566525" y="1626682"/>
                                </a:lnTo>
                                <a:lnTo>
                                  <a:pt x="566582" y="1595126"/>
                                </a:lnTo>
                                <a:lnTo>
                                  <a:pt x="566639" y="1618084"/>
                                </a:lnTo>
                                <a:lnTo>
                                  <a:pt x="566695" y="1608028"/>
                                </a:lnTo>
                                <a:lnTo>
                                  <a:pt x="566752" y="1596547"/>
                                </a:lnTo>
                                <a:lnTo>
                                  <a:pt x="566809" y="1618359"/>
                                </a:lnTo>
                                <a:lnTo>
                                  <a:pt x="566869" y="1612920"/>
                                </a:lnTo>
                                <a:lnTo>
                                  <a:pt x="566926" y="1602290"/>
                                </a:lnTo>
                                <a:lnTo>
                                  <a:pt x="566983" y="1598272"/>
                                </a:lnTo>
                                <a:lnTo>
                                  <a:pt x="567039" y="1609474"/>
                                </a:lnTo>
                                <a:lnTo>
                                  <a:pt x="567100" y="1617213"/>
                                </a:lnTo>
                                <a:lnTo>
                                  <a:pt x="567157" y="1591384"/>
                                </a:lnTo>
                                <a:lnTo>
                                  <a:pt x="567214" y="1598272"/>
                                </a:lnTo>
                                <a:lnTo>
                                  <a:pt x="567270" y="1607453"/>
                                </a:lnTo>
                                <a:lnTo>
                                  <a:pt x="567327" y="1616938"/>
                                </a:lnTo>
                                <a:lnTo>
                                  <a:pt x="567384" y="1608028"/>
                                </a:lnTo>
                                <a:lnTo>
                                  <a:pt x="567440" y="1601140"/>
                                </a:lnTo>
                                <a:lnTo>
                                  <a:pt x="567501" y="1608603"/>
                                </a:lnTo>
                                <a:lnTo>
                                  <a:pt x="567558" y="1602861"/>
                                </a:lnTo>
                                <a:lnTo>
                                  <a:pt x="567615" y="1606307"/>
                                </a:lnTo>
                                <a:lnTo>
                                  <a:pt x="567671" y="1603735"/>
                                </a:lnTo>
                                <a:lnTo>
                                  <a:pt x="567728" y="1599994"/>
                                </a:lnTo>
                                <a:lnTo>
                                  <a:pt x="567785" y="1593680"/>
                                </a:lnTo>
                                <a:lnTo>
                                  <a:pt x="567845" y="1611770"/>
                                </a:lnTo>
                                <a:lnTo>
                                  <a:pt x="567902" y="1603735"/>
                                </a:lnTo>
                                <a:lnTo>
                                  <a:pt x="567959" y="1606032"/>
                                </a:lnTo>
                                <a:lnTo>
                                  <a:pt x="568016" y="1587091"/>
                                </a:lnTo>
                                <a:lnTo>
                                  <a:pt x="568072" y="1598568"/>
                                </a:lnTo>
                                <a:lnTo>
                                  <a:pt x="568133" y="1605457"/>
                                </a:lnTo>
                                <a:lnTo>
                                  <a:pt x="568190" y="1599994"/>
                                </a:lnTo>
                                <a:lnTo>
                                  <a:pt x="568246" y="1587091"/>
                                </a:lnTo>
                                <a:lnTo>
                                  <a:pt x="568303" y="1607178"/>
                                </a:lnTo>
                                <a:lnTo>
                                  <a:pt x="568360" y="1595701"/>
                                </a:lnTo>
                                <a:lnTo>
                                  <a:pt x="568416" y="1605161"/>
                                </a:lnTo>
                                <a:lnTo>
                                  <a:pt x="568473" y="1598272"/>
                                </a:lnTo>
                                <a:lnTo>
                                  <a:pt x="568534" y="1582499"/>
                                </a:lnTo>
                                <a:lnTo>
                                  <a:pt x="568591" y="1597122"/>
                                </a:lnTo>
                                <a:lnTo>
                                  <a:pt x="568647" y="1601439"/>
                                </a:lnTo>
                                <a:lnTo>
                                  <a:pt x="568704" y="1597697"/>
                                </a:lnTo>
                                <a:lnTo>
                                  <a:pt x="568761" y="1592254"/>
                                </a:lnTo>
                                <a:lnTo>
                                  <a:pt x="568822" y="1610049"/>
                                </a:lnTo>
                                <a:lnTo>
                                  <a:pt x="568878" y="1597997"/>
                                </a:lnTo>
                                <a:lnTo>
                                  <a:pt x="568935" y="1586216"/>
                                </a:lnTo>
                                <a:lnTo>
                                  <a:pt x="568992" y="1583649"/>
                                </a:lnTo>
                                <a:lnTo>
                                  <a:pt x="569048" y="1578481"/>
                                </a:lnTo>
                                <a:lnTo>
                                  <a:pt x="569109" y="1591384"/>
                                </a:lnTo>
                                <a:lnTo>
                                  <a:pt x="569166" y="1590809"/>
                                </a:lnTo>
                                <a:lnTo>
                                  <a:pt x="569222" y="1605732"/>
                                </a:lnTo>
                                <a:lnTo>
                                  <a:pt x="569279" y="1590809"/>
                                </a:lnTo>
                                <a:lnTo>
                                  <a:pt x="569336" y="1587941"/>
                                </a:lnTo>
                                <a:lnTo>
                                  <a:pt x="569392" y="1597697"/>
                                </a:lnTo>
                                <a:lnTo>
                                  <a:pt x="569449" y="1591959"/>
                                </a:lnTo>
                                <a:lnTo>
                                  <a:pt x="569510" y="1587941"/>
                                </a:lnTo>
                                <a:lnTo>
                                  <a:pt x="569566" y="1595701"/>
                                </a:lnTo>
                                <a:lnTo>
                                  <a:pt x="569623" y="1581624"/>
                                </a:lnTo>
                                <a:lnTo>
                                  <a:pt x="569680" y="1593405"/>
                                </a:lnTo>
                                <a:lnTo>
                                  <a:pt x="569741" y="1587366"/>
                                </a:lnTo>
                                <a:lnTo>
                                  <a:pt x="569797" y="1602290"/>
                                </a:lnTo>
                                <a:lnTo>
                                  <a:pt x="569854" y="1573018"/>
                                </a:lnTo>
                                <a:lnTo>
                                  <a:pt x="569911" y="1597997"/>
                                </a:lnTo>
                                <a:lnTo>
                                  <a:pt x="569968" y="1584495"/>
                                </a:lnTo>
                                <a:lnTo>
                                  <a:pt x="570024" y="1584219"/>
                                </a:lnTo>
                                <a:lnTo>
                                  <a:pt x="570081" y="1601715"/>
                                </a:lnTo>
                                <a:lnTo>
                                  <a:pt x="570142" y="1592530"/>
                                </a:lnTo>
                                <a:lnTo>
                                  <a:pt x="570198" y="1600293"/>
                                </a:lnTo>
                                <a:lnTo>
                                  <a:pt x="570255" y="1593405"/>
                                </a:lnTo>
                                <a:lnTo>
                                  <a:pt x="570312" y="1581348"/>
                                </a:lnTo>
                                <a:lnTo>
                                  <a:pt x="570368" y="1583349"/>
                                </a:lnTo>
                                <a:lnTo>
                                  <a:pt x="570425" y="1576460"/>
                                </a:lnTo>
                                <a:lnTo>
                                  <a:pt x="570482" y="1596547"/>
                                </a:lnTo>
                                <a:lnTo>
                                  <a:pt x="570543" y="1601439"/>
                                </a:lnTo>
                                <a:lnTo>
                                  <a:pt x="570599" y="1584495"/>
                                </a:lnTo>
                                <a:lnTo>
                                  <a:pt x="570656" y="1591679"/>
                                </a:lnTo>
                                <a:lnTo>
                                  <a:pt x="570713" y="1571017"/>
                                </a:lnTo>
                                <a:lnTo>
                                  <a:pt x="570773" y="1590533"/>
                                </a:lnTo>
                                <a:lnTo>
                                  <a:pt x="570830" y="1585641"/>
                                </a:lnTo>
                                <a:lnTo>
                                  <a:pt x="570887" y="1585070"/>
                                </a:lnTo>
                                <a:lnTo>
                                  <a:pt x="570943" y="1591959"/>
                                </a:lnTo>
                                <a:lnTo>
                                  <a:pt x="571000" y="1570442"/>
                                </a:lnTo>
                                <a:lnTo>
                                  <a:pt x="571057" y="1590233"/>
                                </a:lnTo>
                                <a:lnTo>
                                  <a:pt x="571114" y="1583073"/>
                                </a:lnTo>
                                <a:lnTo>
                                  <a:pt x="571174" y="1590233"/>
                                </a:lnTo>
                                <a:lnTo>
                                  <a:pt x="571231" y="1591679"/>
                                </a:lnTo>
                                <a:lnTo>
                                  <a:pt x="571288" y="1586516"/>
                                </a:lnTo>
                                <a:lnTo>
                                  <a:pt x="571344" y="1587941"/>
                                </a:lnTo>
                                <a:lnTo>
                                  <a:pt x="571401" y="1577606"/>
                                </a:lnTo>
                                <a:lnTo>
                                  <a:pt x="571462" y="1590233"/>
                                </a:lnTo>
                                <a:lnTo>
                                  <a:pt x="571519" y="1578757"/>
                                </a:lnTo>
                                <a:lnTo>
                                  <a:pt x="571575" y="1600293"/>
                                </a:lnTo>
                                <a:lnTo>
                                  <a:pt x="571632" y="1583649"/>
                                </a:lnTo>
                                <a:lnTo>
                                  <a:pt x="571689" y="1586216"/>
                                </a:lnTo>
                                <a:lnTo>
                                  <a:pt x="571749" y="1603735"/>
                                </a:lnTo>
                                <a:lnTo>
                                  <a:pt x="571806" y="1583073"/>
                                </a:lnTo>
                                <a:lnTo>
                                  <a:pt x="571863" y="1589958"/>
                                </a:lnTo>
                                <a:lnTo>
                                  <a:pt x="571919" y="1585370"/>
                                </a:lnTo>
                                <a:lnTo>
                                  <a:pt x="571976" y="1592254"/>
                                </a:lnTo>
                                <a:lnTo>
                                  <a:pt x="572033" y="1583073"/>
                                </a:lnTo>
                                <a:lnTo>
                                  <a:pt x="572090" y="1606032"/>
                                </a:lnTo>
                                <a:lnTo>
                                  <a:pt x="572150" y="1584795"/>
                                </a:lnTo>
                                <a:lnTo>
                                  <a:pt x="572207" y="1595976"/>
                                </a:lnTo>
                                <a:lnTo>
                                  <a:pt x="572264" y="1589663"/>
                                </a:lnTo>
                                <a:lnTo>
                                  <a:pt x="572321" y="1591679"/>
                                </a:lnTo>
                                <a:lnTo>
                                  <a:pt x="572377" y="1599994"/>
                                </a:lnTo>
                                <a:lnTo>
                                  <a:pt x="572438" y="1588512"/>
                                </a:lnTo>
                                <a:lnTo>
                                  <a:pt x="572495" y="1575310"/>
                                </a:lnTo>
                                <a:lnTo>
                                  <a:pt x="572551" y="1577606"/>
                                </a:lnTo>
                                <a:lnTo>
                                  <a:pt x="572608" y="1579056"/>
                                </a:lnTo>
                                <a:lnTo>
                                  <a:pt x="572665" y="1575610"/>
                                </a:lnTo>
                                <a:lnTo>
                                  <a:pt x="572721" y="1597997"/>
                                </a:lnTo>
                                <a:lnTo>
                                  <a:pt x="572782" y="1578757"/>
                                </a:lnTo>
                                <a:lnTo>
                                  <a:pt x="572839" y="1591108"/>
                                </a:lnTo>
                                <a:lnTo>
                                  <a:pt x="572895" y="1576460"/>
                                </a:lnTo>
                                <a:lnTo>
                                  <a:pt x="572952" y="1579627"/>
                                </a:lnTo>
                                <a:lnTo>
                                  <a:pt x="573009" y="1585070"/>
                                </a:lnTo>
                                <a:lnTo>
                                  <a:pt x="573066" y="1585370"/>
                                </a:lnTo>
                                <a:lnTo>
                                  <a:pt x="573122" y="1576185"/>
                                </a:lnTo>
                                <a:lnTo>
                                  <a:pt x="573183" y="1590233"/>
                                </a:lnTo>
                                <a:lnTo>
                                  <a:pt x="573240" y="1584795"/>
                                </a:lnTo>
                                <a:lnTo>
                                  <a:pt x="573296" y="1589387"/>
                                </a:lnTo>
                                <a:lnTo>
                                  <a:pt x="573353" y="1597997"/>
                                </a:lnTo>
                                <a:lnTo>
                                  <a:pt x="573414" y="1581348"/>
                                </a:lnTo>
                                <a:lnTo>
                                  <a:pt x="573471" y="1590809"/>
                                </a:lnTo>
                                <a:lnTo>
                                  <a:pt x="573527" y="1581053"/>
                                </a:lnTo>
                                <a:lnTo>
                                  <a:pt x="573584" y="1584219"/>
                                </a:lnTo>
                                <a:lnTo>
                                  <a:pt x="573641" y="1591108"/>
                                </a:lnTo>
                                <a:lnTo>
                                  <a:pt x="573697" y="1577035"/>
                                </a:lnTo>
                                <a:lnTo>
                                  <a:pt x="573754" y="1585070"/>
                                </a:lnTo>
                                <a:lnTo>
                                  <a:pt x="573815" y="1570147"/>
                                </a:lnTo>
                                <a:lnTo>
                                  <a:pt x="573872" y="1579903"/>
                                </a:lnTo>
                                <a:lnTo>
                                  <a:pt x="573928" y="1579903"/>
                                </a:lnTo>
                                <a:lnTo>
                                  <a:pt x="573985" y="1585370"/>
                                </a:lnTo>
                                <a:lnTo>
                                  <a:pt x="574042" y="1578481"/>
                                </a:lnTo>
                                <a:lnTo>
                                  <a:pt x="574098" y="1583649"/>
                                </a:lnTo>
                                <a:lnTo>
                                  <a:pt x="574159" y="1581624"/>
                                </a:lnTo>
                                <a:lnTo>
                                  <a:pt x="574216" y="1587941"/>
                                </a:lnTo>
                                <a:lnTo>
                                  <a:pt x="574272" y="1572167"/>
                                </a:lnTo>
                                <a:lnTo>
                                  <a:pt x="574329" y="1584795"/>
                                </a:lnTo>
                                <a:lnTo>
                                  <a:pt x="574390" y="1595701"/>
                                </a:lnTo>
                                <a:lnTo>
                                  <a:pt x="574447" y="1578757"/>
                                </a:lnTo>
                                <a:lnTo>
                                  <a:pt x="574503" y="1585070"/>
                                </a:lnTo>
                                <a:lnTo>
                                  <a:pt x="574560" y="1582499"/>
                                </a:lnTo>
                                <a:lnTo>
                                  <a:pt x="574617" y="1596547"/>
                                </a:lnTo>
                                <a:lnTo>
                                  <a:pt x="574673" y="1600293"/>
                                </a:lnTo>
                                <a:lnTo>
                                  <a:pt x="574730" y="1590233"/>
                                </a:lnTo>
                                <a:lnTo>
                                  <a:pt x="574791" y="1578481"/>
                                </a:lnTo>
                                <a:lnTo>
                                  <a:pt x="574848" y="1575885"/>
                                </a:lnTo>
                                <a:lnTo>
                                  <a:pt x="574904" y="1586516"/>
                                </a:lnTo>
                                <a:lnTo>
                                  <a:pt x="574961" y="1567000"/>
                                </a:lnTo>
                                <a:lnTo>
                                  <a:pt x="575018" y="1592530"/>
                                </a:lnTo>
                                <a:lnTo>
                                  <a:pt x="575074" y="1576185"/>
                                </a:lnTo>
                                <a:lnTo>
                                  <a:pt x="575135" y="1570722"/>
                                </a:lnTo>
                                <a:lnTo>
                                  <a:pt x="575192" y="1587091"/>
                                </a:lnTo>
                                <a:lnTo>
                                  <a:pt x="575248" y="1585070"/>
                                </a:lnTo>
                                <a:lnTo>
                                  <a:pt x="575305" y="1597697"/>
                                </a:lnTo>
                                <a:lnTo>
                                  <a:pt x="575362" y="1606882"/>
                                </a:lnTo>
                                <a:lnTo>
                                  <a:pt x="575423" y="1579627"/>
                                </a:lnTo>
                                <a:lnTo>
                                  <a:pt x="575479" y="1575310"/>
                                </a:lnTo>
                                <a:lnTo>
                                  <a:pt x="575536" y="1593680"/>
                                </a:lnTo>
                                <a:lnTo>
                                  <a:pt x="575593" y="1581923"/>
                                </a:lnTo>
                                <a:lnTo>
                                  <a:pt x="575649" y="1602585"/>
                                </a:lnTo>
                                <a:lnTo>
                                  <a:pt x="575706" y="1592829"/>
                                </a:lnTo>
                                <a:lnTo>
                                  <a:pt x="575763" y="1577331"/>
                                </a:lnTo>
                                <a:lnTo>
                                  <a:pt x="575823" y="1587941"/>
                                </a:lnTo>
                                <a:lnTo>
                                  <a:pt x="575880" y="1590233"/>
                                </a:lnTo>
                                <a:lnTo>
                                  <a:pt x="575937" y="1590533"/>
                                </a:lnTo>
                                <a:lnTo>
                                  <a:pt x="575994" y="1594551"/>
                                </a:lnTo>
                                <a:lnTo>
                                  <a:pt x="576050" y="1591384"/>
                                </a:lnTo>
                                <a:lnTo>
                                  <a:pt x="576111" y="1595701"/>
                                </a:lnTo>
                                <a:lnTo>
                                  <a:pt x="576168" y="1573018"/>
                                </a:lnTo>
                                <a:lnTo>
                                  <a:pt x="576224" y="1585641"/>
                                </a:lnTo>
                                <a:lnTo>
                                  <a:pt x="576281" y="1598272"/>
                                </a:lnTo>
                                <a:lnTo>
                                  <a:pt x="576338" y="1604310"/>
                                </a:lnTo>
                                <a:lnTo>
                                  <a:pt x="576399" y="1587666"/>
                                </a:lnTo>
                                <a:lnTo>
                                  <a:pt x="576455" y="1591959"/>
                                </a:lnTo>
                                <a:lnTo>
                                  <a:pt x="576512" y="1595126"/>
                                </a:lnTo>
                                <a:lnTo>
                                  <a:pt x="576569" y="1587091"/>
                                </a:lnTo>
                                <a:lnTo>
                                  <a:pt x="576625" y="1597122"/>
                                </a:lnTo>
                                <a:lnTo>
                                  <a:pt x="576682" y="1590533"/>
                                </a:lnTo>
                                <a:lnTo>
                                  <a:pt x="576739" y="1591959"/>
                                </a:lnTo>
                                <a:lnTo>
                                  <a:pt x="576795" y="1591108"/>
                                </a:lnTo>
                                <a:lnTo>
                                  <a:pt x="576856" y="1592829"/>
                                </a:lnTo>
                                <a:lnTo>
                                  <a:pt x="576913" y="1590533"/>
                                </a:lnTo>
                                <a:lnTo>
                                  <a:pt x="576969" y="1601140"/>
                                </a:lnTo>
                                <a:lnTo>
                                  <a:pt x="577030" y="1594255"/>
                                </a:lnTo>
                                <a:lnTo>
                                  <a:pt x="577087" y="1600864"/>
                                </a:lnTo>
                                <a:lnTo>
                                  <a:pt x="577144" y="1589663"/>
                                </a:lnTo>
                                <a:lnTo>
                                  <a:pt x="577200" y="1583649"/>
                                </a:lnTo>
                                <a:lnTo>
                                  <a:pt x="577257" y="1606307"/>
                                </a:lnTo>
                                <a:lnTo>
                                  <a:pt x="577314" y="1598568"/>
                                </a:lnTo>
                                <a:lnTo>
                                  <a:pt x="577371" y="1583349"/>
                                </a:lnTo>
                                <a:lnTo>
                                  <a:pt x="577431" y="1583073"/>
                                </a:lnTo>
                                <a:lnTo>
                                  <a:pt x="577488" y="1599994"/>
                                </a:lnTo>
                                <a:lnTo>
                                  <a:pt x="577545" y="1602014"/>
                                </a:lnTo>
                                <a:lnTo>
                                  <a:pt x="577601" y="1585070"/>
                                </a:lnTo>
                                <a:lnTo>
                                  <a:pt x="577658" y="1584219"/>
                                </a:lnTo>
                                <a:lnTo>
                                  <a:pt x="577715" y="1591384"/>
                                </a:lnTo>
                                <a:lnTo>
                                  <a:pt x="577771" y="1604886"/>
                                </a:lnTo>
                                <a:lnTo>
                                  <a:pt x="577832" y="1604886"/>
                                </a:lnTo>
                                <a:lnTo>
                                  <a:pt x="577889" y="1595126"/>
                                </a:lnTo>
                                <a:lnTo>
                                  <a:pt x="577946" y="1606307"/>
                                </a:lnTo>
                                <a:lnTo>
                                  <a:pt x="578002" y="1591384"/>
                                </a:lnTo>
                                <a:lnTo>
                                  <a:pt x="578063" y="1598272"/>
                                </a:lnTo>
                                <a:lnTo>
                                  <a:pt x="578120" y="1598272"/>
                                </a:lnTo>
                                <a:lnTo>
                                  <a:pt x="578176" y="1606307"/>
                                </a:lnTo>
                                <a:lnTo>
                                  <a:pt x="578233" y="1600293"/>
                                </a:lnTo>
                                <a:lnTo>
                                  <a:pt x="578290" y="1600568"/>
                                </a:lnTo>
                                <a:lnTo>
                                  <a:pt x="578347" y="1590533"/>
                                </a:lnTo>
                                <a:lnTo>
                                  <a:pt x="578403" y="1597422"/>
                                </a:lnTo>
                                <a:lnTo>
                                  <a:pt x="578464" y="1595701"/>
                                </a:lnTo>
                                <a:lnTo>
                                  <a:pt x="578521" y="1581923"/>
                                </a:lnTo>
                                <a:lnTo>
                                  <a:pt x="578577" y="1594826"/>
                                </a:lnTo>
                                <a:lnTo>
                                  <a:pt x="578634" y="1590233"/>
                                </a:lnTo>
                                <a:lnTo>
                                  <a:pt x="578691" y="1591108"/>
                                </a:lnTo>
                                <a:lnTo>
                                  <a:pt x="578752" y="1590533"/>
                                </a:lnTo>
                                <a:lnTo>
                                  <a:pt x="578808" y="1592829"/>
                                </a:lnTo>
                                <a:lnTo>
                                  <a:pt x="578865" y="1600293"/>
                                </a:lnTo>
                                <a:lnTo>
                                  <a:pt x="578922" y="1583349"/>
                                </a:lnTo>
                                <a:lnTo>
                                  <a:pt x="578978" y="1601439"/>
                                </a:lnTo>
                                <a:lnTo>
                                  <a:pt x="579039" y="1585941"/>
                                </a:lnTo>
                                <a:lnTo>
                                  <a:pt x="579096" y="1602290"/>
                                </a:lnTo>
                                <a:lnTo>
                                  <a:pt x="579152" y="1609178"/>
                                </a:lnTo>
                                <a:lnTo>
                                  <a:pt x="579209" y="1601439"/>
                                </a:lnTo>
                                <a:lnTo>
                                  <a:pt x="579266" y="1587366"/>
                                </a:lnTo>
                                <a:lnTo>
                                  <a:pt x="579322" y="1581624"/>
                                </a:lnTo>
                                <a:lnTo>
                                  <a:pt x="579379" y="1607178"/>
                                </a:lnTo>
                                <a:lnTo>
                                  <a:pt x="579440" y="1603735"/>
                                </a:lnTo>
                                <a:lnTo>
                                  <a:pt x="579497" y="1581923"/>
                                </a:lnTo>
                                <a:lnTo>
                                  <a:pt x="579553" y="1583073"/>
                                </a:lnTo>
                                <a:lnTo>
                                  <a:pt x="579610" y="1594255"/>
                                </a:lnTo>
                                <a:lnTo>
                                  <a:pt x="579667" y="1570722"/>
                                </a:lnTo>
                                <a:lnTo>
                                  <a:pt x="579727" y="1606032"/>
                                </a:lnTo>
                                <a:lnTo>
                                  <a:pt x="579784" y="1585370"/>
                                </a:lnTo>
                                <a:lnTo>
                                  <a:pt x="579841" y="1585641"/>
                                </a:lnTo>
                                <a:lnTo>
                                  <a:pt x="579898" y="1599143"/>
                                </a:lnTo>
                                <a:lnTo>
                                  <a:pt x="579954" y="1586791"/>
                                </a:lnTo>
                                <a:lnTo>
                                  <a:pt x="580011" y="1606607"/>
                                </a:lnTo>
                                <a:lnTo>
                                  <a:pt x="580072" y="1597122"/>
                                </a:lnTo>
                                <a:lnTo>
                                  <a:pt x="580128" y="1587366"/>
                                </a:lnTo>
                                <a:lnTo>
                                  <a:pt x="580185" y="1579627"/>
                                </a:lnTo>
                                <a:lnTo>
                                  <a:pt x="580242" y="1584495"/>
                                </a:lnTo>
                                <a:lnTo>
                                  <a:pt x="580298" y="1582774"/>
                                </a:lnTo>
                                <a:lnTo>
                                  <a:pt x="580355" y="1592829"/>
                                </a:lnTo>
                                <a:lnTo>
                                  <a:pt x="580412" y="1589663"/>
                                </a:lnTo>
                                <a:lnTo>
                                  <a:pt x="580473" y="1589387"/>
                                </a:lnTo>
                                <a:lnTo>
                                  <a:pt x="580529" y="1591959"/>
                                </a:lnTo>
                                <a:lnTo>
                                  <a:pt x="580586" y="1595701"/>
                                </a:lnTo>
                                <a:lnTo>
                                  <a:pt x="580643" y="1582499"/>
                                </a:lnTo>
                                <a:lnTo>
                                  <a:pt x="580703" y="1594255"/>
                                </a:lnTo>
                                <a:lnTo>
                                  <a:pt x="580760" y="1571868"/>
                                </a:lnTo>
                                <a:lnTo>
                                  <a:pt x="580817" y="1586516"/>
                                </a:lnTo>
                                <a:lnTo>
                                  <a:pt x="580873" y="1576460"/>
                                </a:lnTo>
                                <a:lnTo>
                                  <a:pt x="580930" y="1583649"/>
                                </a:lnTo>
                                <a:lnTo>
                                  <a:pt x="580987" y="1569296"/>
                                </a:lnTo>
                                <a:lnTo>
                                  <a:pt x="581048" y="1593405"/>
                                </a:lnTo>
                                <a:lnTo>
                                  <a:pt x="581104" y="1585370"/>
                                </a:lnTo>
                                <a:lnTo>
                                  <a:pt x="581161" y="1571868"/>
                                </a:lnTo>
                                <a:lnTo>
                                  <a:pt x="581218" y="1574739"/>
                                </a:lnTo>
                                <a:lnTo>
                                  <a:pt x="581275" y="1579327"/>
                                </a:lnTo>
                                <a:lnTo>
                                  <a:pt x="581331" y="1585070"/>
                                </a:lnTo>
                                <a:lnTo>
                                  <a:pt x="581388" y="1566129"/>
                                </a:lnTo>
                                <a:lnTo>
                                  <a:pt x="581449" y="1571017"/>
                                </a:lnTo>
                                <a:lnTo>
                                  <a:pt x="581505" y="1579056"/>
                                </a:lnTo>
                                <a:lnTo>
                                  <a:pt x="581562" y="1596847"/>
                                </a:lnTo>
                                <a:lnTo>
                                  <a:pt x="581619" y="1560391"/>
                                </a:lnTo>
                                <a:lnTo>
                                  <a:pt x="581680" y="1554073"/>
                                </a:lnTo>
                                <a:lnTo>
                                  <a:pt x="581736" y="1575310"/>
                                </a:lnTo>
                                <a:lnTo>
                                  <a:pt x="581793" y="1577606"/>
                                </a:lnTo>
                                <a:lnTo>
                                  <a:pt x="581850" y="1573889"/>
                                </a:lnTo>
                                <a:lnTo>
                                  <a:pt x="581906" y="1569871"/>
                                </a:lnTo>
                                <a:lnTo>
                                  <a:pt x="581963" y="1568150"/>
                                </a:lnTo>
                                <a:lnTo>
                                  <a:pt x="582020" y="1564704"/>
                                </a:lnTo>
                                <a:lnTo>
                                  <a:pt x="582080" y="1565554"/>
                                </a:lnTo>
                                <a:lnTo>
                                  <a:pt x="582137" y="1570147"/>
                                </a:lnTo>
                                <a:lnTo>
                                  <a:pt x="582194" y="1574739"/>
                                </a:lnTo>
                                <a:lnTo>
                                  <a:pt x="582251" y="1573889"/>
                                </a:lnTo>
                                <a:lnTo>
                                  <a:pt x="582307" y="1550355"/>
                                </a:lnTo>
                                <a:lnTo>
                                  <a:pt x="582364" y="1560391"/>
                                </a:lnTo>
                                <a:lnTo>
                                  <a:pt x="582425" y="1565279"/>
                                </a:lnTo>
                                <a:lnTo>
                                  <a:pt x="582481" y="1581348"/>
                                </a:lnTo>
                                <a:lnTo>
                                  <a:pt x="582538" y="1553798"/>
                                </a:lnTo>
                                <a:lnTo>
                                  <a:pt x="582595" y="1571592"/>
                                </a:lnTo>
                                <a:lnTo>
                                  <a:pt x="582651" y="1561262"/>
                                </a:lnTo>
                                <a:lnTo>
                                  <a:pt x="582712" y="1571868"/>
                                </a:lnTo>
                                <a:lnTo>
                                  <a:pt x="582769" y="1582774"/>
                                </a:lnTo>
                                <a:lnTo>
                                  <a:pt x="582826" y="1552076"/>
                                </a:lnTo>
                                <a:lnTo>
                                  <a:pt x="582882" y="1570442"/>
                                </a:lnTo>
                                <a:lnTo>
                                  <a:pt x="582939" y="1572167"/>
                                </a:lnTo>
                                <a:lnTo>
                                  <a:pt x="582996" y="1548334"/>
                                </a:lnTo>
                                <a:lnTo>
                                  <a:pt x="583052" y="1568996"/>
                                </a:lnTo>
                                <a:lnTo>
                                  <a:pt x="583113" y="1574739"/>
                                </a:lnTo>
                                <a:lnTo>
                                  <a:pt x="583170" y="1567575"/>
                                </a:lnTo>
                                <a:lnTo>
                                  <a:pt x="583226" y="1574739"/>
                                </a:lnTo>
                                <a:lnTo>
                                  <a:pt x="583283" y="1573018"/>
                                </a:lnTo>
                                <a:lnTo>
                                  <a:pt x="583340" y="1579327"/>
                                </a:lnTo>
                                <a:lnTo>
                                  <a:pt x="583401" y="1554648"/>
                                </a:lnTo>
                                <a:lnTo>
                                  <a:pt x="583457" y="1574464"/>
                                </a:lnTo>
                                <a:lnTo>
                                  <a:pt x="583514" y="1562408"/>
                                </a:lnTo>
                                <a:lnTo>
                                  <a:pt x="583571" y="1577035"/>
                                </a:lnTo>
                                <a:lnTo>
                                  <a:pt x="583627" y="1554948"/>
                                </a:lnTo>
                                <a:lnTo>
                                  <a:pt x="583688" y="1568150"/>
                                </a:lnTo>
                                <a:lnTo>
                                  <a:pt x="583745" y="1578181"/>
                                </a:lnTo>
                                <a:lnTo>
                                  <a:pt x="583802" y="1563258"/>
                                </a:lnTo>
                                <a:lnTo>
                                  <a:pt x="583858" y="1565279"/>
                                </a:lnTo>
                                <a:lnTo>
                                  <a:pt x="583915" y="1584495"/>
                                </a:lnTo>
                                <a:lnTo>
                                  <a:pt x="583972" y="1557520"/>
                                </a:lnTo>
                                <a:lnTo>
                                  <a:pt x="584028" y="1560962"/>
                                </a:lnTo>
                                <a:lnTo>
                                  <a:pt x="584089" y="1564129"/>
                                </a:lnTo>
                                <a:lnTo>
                                  <a:pt x="584146" y="1556094"/>
                                </a:lnTo>
                                <a:lnTo>
                                  <a:pt x="584203" y="1573018"/>
                                </a:lnTo>
                                <a:lnTo>
                                  <a:pt x="584259" y="1589387"/>
                                </a:lnTo>
                                <a:lnTo>
                                  <a:pt x="584320" y="1562683"/>
                                </a:lnTo>
                                <a:lnTo>
                                  <a:pt x="584377" y="1586516"/>
                                </a:lnTo>
                                <a:lnTo>
                                  <a:pt x="584433" y="1566704"/>
                                </a:lnTo>
                                <a:lnTo>
                                  <a:pt x="584490" y="1585641"/>
                                </a:lnTo>
                                <a:lnTo>
                                  <a:pt x="584547" y="1579627"/>
                                </a:lnTo>
                                <a:lnTo>
                                  <a:pt x="584603" y="1584219"/>
                                </a:lnTo>
                                <a:lnTo>
                                  <a:pt x="584660" y="1591384"/>
                                </a:lnTo>
                                <a:lnTo>
                                  <a:pt x="584721" y="1570722"/>
                                </a:lnTo>
                                <a:lnTo>
                                  <a:pt x="584778" y="1581348"/>
                                </a:lnTo>
                                <a:lnTo>
                                  <a:pt x="584834" y="1590809"/>
                                </a:lnTo>
                                <a:lnTo>
                                  <a:pt x="584891" y="1564704"/>
                                </a:lnTo>
                                <a:lnTo>
                                  <a:pt x="584948" y="1583649"/>
                                </a:lnTo>
                                <a:lnTo>
                                  <a:pt x="585004" y="1574164"/>
                                </a:lnTo>
                                <a:lnTo>
                                  <a:pt x="585061" y="1575310"/>
                                </a:lnTo>
                                <a:lnTo>
                                  <a:pt x="585122" y="1573314"/>
                                </a:lnTo>
                                <a:lnTo>
                                  <a:pt x="585178" y="1583920"/>
                                </a:lnTo>
                                <a:lnTo>
                                  <a:pt x="585235" y="1581624"/>
                                </a:lnTo>
                                <a:lnTo>
                                  <a:pt x="585292" y="1575610"/>
                                </a:lnTo>
                                <a:lnTo>
                                  <a:pt x="585353" y="1575035"/>
                                </a:lnTo>
                                <a:lnTo>
                                  <a:pt x="585409" y="1583349"/>
                                </a:lnTo>
                                <a:lnTo>
                                  <a:pt x="585466" y="1573018"/>
                                </a:lnTo>
                                <a:lnTo>
                                  <a:pt x="585523" y="1571592"/>
                                </a:lnTo>
                                <a:lnTo>
                                  <a:pt x="585579" y="1589087"/>
                                </a:lnTo>
                                <a:lnTo>
                                  <a:pt x="585636" y="1591384"/>
                                </a:lnTo>
                                <a:lnTo>
                                  <a:pt x="585693" y="1571592"/>
                                </a:lnTo>
                                <a:lnTo>
                                  <a:pt x="585753" y="1575310"/>
                                </a:lnTo>
                                <a:lnTo>
                                  <a:pt x="585810" y="1576460"/>
                                </a:lnTo>
                                <a:lnTo>
                                  <a:pt x="585867" y="1578181"/>
                                </a:lnTo>
                                <a:lnTo>
                                  <a:pt x="585924" y="1593105"/>
                                </a:lnTo>
                                <a:lnTo>
                                  <a:pt x="585980" y="1589663"/>
                                </a:lnTo>
                                <a:lnTo>
                                  <a:pt x="586041" y="1579903"/>
                                </a:lnTo>
                                <a:lnTo>
                                  <a:pt x="586098" y="1584219"/>
                                </a:lnTo>
                                <a:lnTo>
                                  <a:pt x="586155" y="1573018"/>
                                </a:lnTo>
                                <a:lnTo>
                                  <a:pt x="586211" y="1591384"/>
                                </a:lnTo>
                                <a:lnTo>
                                  <a:pt x="586268" y="1586516"/>
                                </a:lnTo>
                                <a:lnTo>
                                  <a:pt x="586329" y="1574164"/>
                                </a:lnTo>
                                <a:lnTo>
                                  <a:pt x="586385" y="1582199"/>
                                </a:lnTo>
                                <a:lnTo>
                                  <a:pt x="586442" y="1579903"/>
                                </a:lnTo>
                                <a:lnTo>
                                  <a:pt x="586499" y="1590233"/>
                                </a:lnTo>
                                <a:lnTo>
                                  <a:pt x="586555" y="1578757"/>
                                </a:lnTo>
                                <a:lnTo>
                                  <a:pt x="586612" y="1594255"/>
                                </a:lnTo>
                                <a:lnTo>
                                  <a:pt x="586669" y="1565854"/>
                                </a:lnTo>
                                <a:lnTo>
                                  <a:pt x="586730" y="1577606"/>
                                </a:lnTo>
                                <a:lnTo>
                                  <a:pt x="586786" y="1577606"/>
                                </a:lnTo>
                                <a:lnTo>
                                  <a:pt x="586843" y="1577331"/>
                                </a:lnTo>
                                <a:lnTo>
                                  <a:pt x="586899" y="1590533"/>
                                </a:lnTo>
                                <a:lnTo>
                                  <a:pt x="586956" y="1577331"/>
                                </a:lnTo>
                                <a:lnTo>
                                  <a:pt x="587017" y="1586516"/>
                                </a:lnTo>
                                <a:lnTo>
                                  <a:pt x="587074" y="1584495"/>
                                </a:lnTo>
                                <a:lnTo>
                                  <a:pt x="587130" y="1580777"/>
                                </a:lnTo>
                                <a:lnTo>
                                  <a:pt x="587187" y="1567000"/>
                                </a:lnTo>
                                <a:lnTo>
                                  <a:pt x="587244" y="1581053"/>
                                </a:lnTo>
                                <a:lnTo>
                                  <a:pt x="587301" y="1573018"/>
                                </a:lnTo>
                                <a:lnTo>
                                  <a:pt x="587361" y="1581624"/>
                                </a:lnTo>
                                <a:lnTo>
                                  <a:pt x="587418" y="1589387"/>
                                </a:lnTo>
                                <a:lnTo>
                                  <a:pt x="587475" y="1571868"/>
                                </a:lnTo>
                                <a:lnTo>
                                  <a:pt x="587531" y="1570722"/>
                                </a:lnTo>
                                <a:lnTo>
                                  <a:pt x="587588" y="1575885"/>
                                </a:lnTo>
                                <a:lnTo>
                                  <a:pt x="587645" y="1568721"/>
                                </a:lnTo>
                                <a:lnTo>
                                  <a:pt x="587701" y="1584219"/>
                                </a:lnTo>
                                <a:lnTo>
                                  <a:pt x="587762" y="1585370"/>
                                </a:lnTo>
                                <a:lnTo>
                                  <a:pt x="587819" y="1582499"/>
                                </a:lnTo>
                                <a:lnTo>
                                  <a:pt x="587876" y="1576185"/>
                                </a:lnTo>
                                <a:lnTo>
                                  <a:pt x="587932" y="1577906"/>
                                </a:lnTo>
                                <a:lnTo>
                                  <a:pt x="587993" y="1576760"/>
                                </a:lnTo>
                                <a:lnTo>
                                  <a:pt x="588050" y="1576760"/>
                                </a:lnTo>
                                <a:lnTo>
                                  <a:pt x="588106" y="1573018"/>
                                </a:lnTo>
                                <a:lnTo>
                                  <a:pt x="588163" y="1580478"/>
                                </a:lnTo>
                                <a:lnTo>
                                  <a:pt x="588220" y="1573589"/>
                                </a:lnTo>
                                <a:lnTo>
                                  <a:pt x="588277" y="1570147"/>
                                </a:lnTo>
                                <a:lnTo>
                                  <a:pt x="588333" y="1594255"/>
                                </a:lnTo>
                                <a:lnTo>
                                  <a:pt x="588394" y="1575035"/>
                                </a:lnTo>
                                <a:lnTo>
                                  <a:pt x="588451" y="1573889"/>
                                </a:lnTo>
                                <a:lnTo>
                                  <a:pt x="588507" y="1586216"/>
                                </a:lnTo>
                                <a:lnTo>
                                  <a:pt x="588564" y="1564404"/>
                                </a:lnTo>
                                <a:lnTo>
                                  <a:pt x="588621" y="1576460"/>
                                </a:lnTo>
                                <a:lnTo>
                                  <a:pt x="588677" y="1575885"/>
                                </a:lnTo>
                                <a:lnTo>
                                  <a:pt x="588738" y="1573889"/>
                                </a:lnTo>
                                <a:lnTo>
                                  <a:pt x="588795" y="1575035"/>
                                </a:lnTo>
                                <a:lnTo>
                                  <a:pt x="588852" y="1572443"/>
                                </a:lnTo>
                                <a:lnTo>
                                  <a:pt x="588908" y="1562683"/>
                                </a:lnTo>
                                <a:lnTo>
                                  <a:pt x="588969" y="1568996"/>
                                </a:lnTo>
                                <a:lnTo>
                                  <a:pt x="589026" y="1589958"/>
                                </a:lnTo>
                                <a:lnTo>
                                  <a:pt x="589082" y="1562983"/>
                                </a:lnTo>
                                <a:lnTo>
                                  <a:pt x="589139" y="1580478"/>
                                </a:lnTo>
                                <a:lnTo>
                                  <a:pt x="589196" y="1587941"/>
                                </a:lnTo>
                                <a:lnTo>
                                  <a:pt x="589252" y="1580202"/>
                                </a:lnTo>
                                <a:lnTo>
                                  <a:pt x="589309" y="1562408"/>
                                </a:lnTo>
                                <a:lnTo>
                                  <a:pt x="589370" y="1572443"/>
                                </a:lnTo>
                                <a:lnTo>
                                  <a:pt x="589427" y="1572167"/>
                                </a:lnTo>
                                <a:lnTo>
                                  <a:pt x="589483" y="1566704"/>
                                </a:lnTo>
                                <a:lnTo>
                                  <a:pt x="589540" y="1581624"/>
                                </a:lnTo>
                                <a:lnTo>
                                  <a:pt x="589597" y="1582774"/>
                                </a:lnTo>
                                <a:lnTo>
                                  <a:pt x="589654" y="1576760"/>
                                </a:lnTo>
                                <a:lnTo>
                                  <a:pt x="589714" y="1582774"/>
                                </a:lnTo>
                                <a:lnTo>
                                  <a:pt x="589771" y="1569572"/>
                                </a:lnTo>
                                <a:lnTo>
                                  <a:pt x="589828" y="1573314"/>
                                </a:lnTo>
                                <a:lnTo>
                                  <a:pt x="589884" y="1568425"/>
                                </a:lnTo>
                                <a:lnTo>
                                  <a:pt x="589941" y="1576460"/>
                                </a:lnTo>
                                <a:lnTo>
                                  <a:pt x="590002" y="1555223"/>
                                </a:lnTo>
                                <a:lnTo>
                                  <a:pt x="590059" y="1578181"/>
                                </a:lnTo>
                                <a:lnTo>
                                  <a:pt x="590115" y="1571293"/>
                                </a:lnTo>
                                <a:lnTo>
                                  <a:pt x="590172" y="1591384"/>
                                </a:lnTo>
                                <a:lnTo>
                                  <a:pt x="590229" y="1560962"/>
                                </a:lnTo>
                                <a:lnTo>
                                  <a:pt x="590285" y="1568721"/>
                                </a:lnTo>
                                <a:lnTo>
                                  <a:pt x="590342" y="1568721"/>
                                </a:lnTo>
                                <a:lnTo>
                                  <a:pt x="590403" y="1571592"/>
                                </a:lnTo>
                                <a:lnTo>
                                  <a:pt x="590459" y="1571017"/>
                                </a:lnTo>
                                <a:lnTo>
                                  <a:pt x="590516" y="1567575"/>
                                </a:lnTo>
                                <a:lnTo>
                                  <a:pt x="590573" y="1566129"/>
                                </a:lnTo>
                                <a:lnTo>
                                  <a:pt x="590629" y="1583073"/>
                                </a:lnTo>
                                <a:lnTo>
                                  <a:pt x="590690" y="1575035"/>
                                </a:lnTo>
                                <a:lnTo>
                                  <a:pt x="590747" y="1557815"/>
                                </a:lnTo>
                                <a:lnTo>
                                  <a:pt x="590804" y="1568150"/>
                                </a:lnTo>
                                <a:lnTo>
                                  <a:pt x="590860" y="1590533"/>
                                </a:lnTo>
                                <a:lnTo>
                                  <a:pt x="590917" y="1560391"/>
                                </a:lnTo>
                                <a:lnTo>
                                  <a:pt x="590978" y="1587091"/>
                                </a:lnTo>
                                <a:lnTo>
                                  <a:pt x="591034" y="1554948"/>
                                </a:lnTo>
                                <a:lnTo>
                                  <a:pt x="591091" y="1563258"/>
                                </a:lnTo>
                                <a:lnTo>
                                  <a:pt x="591148" y="1568425"/>
                                </a:lnTo>
                                <a:lnTo>
                                  <a:pt x="591204" y="1554948"/>
                                </a:lnTo>
                                <a:lnTo>
                                  <a:pt x="591261" y="1578757"/>
                                </a:lnTo>
                                <a:lnTo>
                                  <a:pt x="591318" y="1564704"/>
                                </a:lnTo>
                                <a:lnTo>
                                  <a:pt x="591379" y="1575310"/>
                                </a:lnTo>
                                <a:lnTo>
                                  <a:pt x="591435" y="1577331"/>
                                </a:lnTo>
                                <a:lnTo>
                                  <a:pt x="591492" y="1567850"/>
                                </a:lnTo>
                                <a:lnTo>
                                  <a:pt x="591549" y="1573314"/>
                                </a:lnTo>
                                <a:lnTo>
                                  <a:pt x="591609" y="1559816"/>
                                </a:lnTo>
                                <a:lnTo>
                                  <a:pt x="591666" y="1577606"/>
                                </a:lnTo>
                                <a:lnTo>
                                  <a:pt x="591723" y="1574739"/>
                                </a:lnTo>
                                <a:lnTo>
                                  <a:pt x="591780" y="1560111"/>
                                </a:lnTo>
                                <a:lnTo>
                                  <a:pt x="591836" y="1567850"/>
                                </a:lnTo>
                                <a:lnTo>
                                  <a:pt x="591893" y="1572443"/>
                                </a:lnTo>
                                <a:lnTo>
                                  <a:pt x="591950" y="1565854"/>
                                </a:lnTo>
                                <a:lnTo>
                                  <a:pt x="592010" y="1562408"/>
                                </a:lnTo>
                                <a:lnTo>
                                  <a:pt x="592067" y="1569871"/>
                                </a:lnTo>
                                <a:lnTo>
                                  <a:pt x="592124" y="1562112"/>
                                </a:lnTo>
                                <a:lnTo>
                                  <a:pt x="592181" y="1563258"/>
                                </a:lnTo>
                                <a:lnTo>
                                  <a:pt x="592237" y="1564129"/>
                                </a:lnTo>
                                <a:lnTo>
                                  <a:pt x="592294" y="1581053"/>
                                </a:lnTo>
                                <a:lnTo>
                                  <a:pt x="592351" y="1572167"/>
                                </a:lnTo>
                                <a:lnTo>
                                  <a:pt x="592412" y="1554648"/>
                                </a:lnTo>
                                <a:lnTo>
                                  <a:pt x="592468" y="1570147"/>
                                </a:lnTo>
                                <a:lnTo>
                                  <a:pt x="592525" y="1579327"/>
                                </a:lnTo>
                                <a:lnTo>
                                  <a:pt x="592586" y="1556669"/>
                                </a:lnTo>
                                <a:lnTo>
                                  <a:pt x="592642" y="1568425"/>
                                </a:lnTo>
                                <a:lnTo>
                                  <a:pt x="592699" y="1560111"/>
                                </a:lnTo>
                                <a:lnTo>
                                  <a:pt x="592756" y="1560111"/>
                                </a:lnTo>
                                <a:lnTo>
                                  <a:pt x="592812" y="1575885"/>
                                </a:lnTo>
                                <a:lnTo>
                                  <a:pt x="592869" y="1557815"/>
                                </a:lnTo>
                                <a:lnTo>
                                  <a:pt x="592926" y="1562983"/>
                                </a:lnTo>
                                <a:lnTo>
                                  <a:pt x="592982" y="1560391"/>
                                </a:lnTo>
                                <a:lnTo>
                                  <a:pt x="593043" y="1568721"/>
                                </a:lnTo>
                                <a:lnTo>
                                  <a:pt x="593100" y="1556669"/>
                                </a:lnTo>
                                <a:lnTo>
                                  <a:pt x="593156" y="1584795"/>
                                </a:lnTo>
                                <a:lnTo>
                                  <a:pt x="593213" y="1573589"/>
                                </a:lnTo>
                                <a:lnTo>
                                  <a:pt x="593270" y="1562112"/>
                                </a:lnTo>
                                <a:lnTo>
                                  <a:pt x="593330" y="1567575"/>
                                </a:lnTo>
                                <a:lnTo>
                                  <a:pt x="593387" y="1568996"/>
                                </a:lnTo>
                                <a:lnTo>
                                  <a:pt x="593444" y="1568996"/>
                                </a:lnTo>
                                <a:lnTo>
                                  <a:pt x="593501" y="1560686"/>
                                </a:lnTo>
                                <a:lnTo>
                                  <a:pt x="593557" y="1566129"/>
                                </a:lnTo>
                                <a:lnTo>
                                  <a:pt x="593618" y="1562408"/>
                                </a:lnTo>
                                <a:lnTo>
                                  <a:pt x="593675" y="1579327"/>
                                </a:lnTo>
                                <a:lnTo>
                                  <a:pt x="593732" y="1571868"/>
                                </a:lnTo>
                                <a:lnTo>
                                  <a:pt x="593788" y="1565854"/>
                                </a:lnTo>
                                <a:lnTo>
                                  <a:pt x="593845" y="1575610"/>
                                </a:lnTo>
                                <a:lnTo>
                                  <a:pt x="593902" y="1563833"/>
                                </a:lnTo>
                                <a:lnTo>
                                  <a:pt x="593958" y="1553223"/>
                                </a:lnTo>
                                <a:lnTo>
                                  <a:pt x="594019" y="1572443"/>
                                </a:lnTo>
                                <a:lnTo>
                                  <a:pt x="594076" y="1574464"/>
                                </a:lnTo>
                                <a:lnTo>
                                  <a:pt x="594133" y="1569572"/>
                                </a:lnTo>
                                <a:lnTo>
                                  <a:pt x="594189" y="1573889"/>
                                </a:lnTo>
                                <a:lnTo>
                                  <a:pt x="594246" y="1569871"/>
                                </a:lnTo>
                                <a:lnTo>
                                  <a:pt x="594307" y="1567000"/>
                                </a:lnTo>
                                <a:lnTo>
                                  <a:pt x="594363" y="1565854"/>
                                </a:lnTo>
                                <a:lnTo>
                                  <a:pt x="594420" y="1563558"/>
                                </a:lnTo>
                                <a:lnTo>
                                  <a:pt x="594477" y="1579903"/>
                                </a:lnTo>
                                <a:lnTo>
                                  <a:pt x="594534" y="1562408"/>
                                </a:lnTo>
                                <a:lnTo>
                                  <a:pt x="594590" y="1568150"/>
                                </a:lnTo>
                                <a:lnTo>
                                  <a:pt x="594651" y="1569871"/>
                                </a:lnTo>
                                <a:lnTo>
                                  <a:pt x="594708" y="1567850"/>
                                </a:lnTo>
                                <a:lnTo>
                                  <a:pt x="594764" y="1560391"/>
                                </a:lnTo>
                                <a:lnTo>
                                  <a:pt x="594821" y="1557520"/>
                                </a:lnTo>
                                <a:lnTo>
                                  <a:pt x="594878" y="1579056"/>
                                </a:lnTo>
                                <a:lnTo>
                                  <a:pt x="594934" y="1576460"/>
                                </a:lnTo>
                                <a:lnTo>
                                  <a:pt x="594991" y="1560962"/>
                                </a:lnTo>
                                <a:lnTo>
                                  <a:pt x="595052" y="1565554"/>
                                </a:lnTo>
                                <a:lnTo>
                                  <a:pt x="595109" y="1575610"/>
                                </a:lnTo>
                                <a:lnTo>
                                  <a:pt x="595165" y="1559540"/>
                                </a:lnTo>
                                <a:lnTo>
                                  <a:pt x="595222" y="1572743"/>
                                </a:lnTo>
                                <a:lnTo>
                                  <a:pt x="595283" y="1569296"/>
                                </a:lnTo>
                                <a:lnTo>
                                  <a:pt x="595339" y="1576185"/>
                                </a:lnTo>
                                <a:lnTo>
                                  <a:pt x="595396" y="1569296"/>
                                </a:lnTo>
                                <a:lnTo>
                                  <a:pt x="595453" y="1566129"/>
                                </a:lnTo>
                                <a:lnTo>
                                  <a:pt x="595509" y="1572443"/>
                                </a:lnTo>
                                <a:lnTo>
                                  <a:pt x="595566" y="1594826"/>
                                </a:lnTo>
                                <a:lnTo>
                                  <a:pt x="595627" y="1554948"/>
                                </a:lnTo>
                                <a:lnTo>
                                  <a:pt x="595683" y="1569871"/>
                                </a:lnTo>
                                <a:lnTo>
                                  <a:pt x="595740" y="1572743"/>
                                </a:lnTo>
                                <a:lnTo>
                                  <a:pt x="595797" y="1573018"/>
                                </a:lnTo>
                                <a:lnTo>
                                  <a:pt x="595854" y="1588512"/>
                                </a:lnTo>
                                <a:lnTo>
                                  <a:pt x="595910" y="1566429"/>
                                </a:lnTo>
                                <a:lnTo>
                                  <a:pt x="595967" y="1566129"/>
                                </a:lnTo>
                                <a:lnTo>
                                  <a:pt x="596028" y="1579056"/>
                                </a:lnTo>
                                <a:lnTo>
                                  <a:pt x="596085" y="1564979"/>
                                </a:lnTo>
                                <a:lnTo>
                                  <a:pt x="596141" y="1595976"/>
                                </a:lnTo>
                                <a:lnTo>
                                  <a:pt x="596198" y="1572443"/>
                                </a:lnTo>
                                <a:lnTo>
                                  <a:pt x="596259" y="1568425"/>
                                </a:lnTo>
                                <a:lnTo>
                                  <a:pt x="596315" y="1566429"/>
                                </a:lnTo>
                                <a:lnTo>
                                  <a:pt x="596372" y="1582199"/>
                                </a:lnTo>
                                <a:lnTo>
                                  <a:pt x="596429" y="1576760"/>
                                </a:lnTo>
                                <a:lnTo>
                                  <a:pt x="596485" y="1558965"/>
                                </a:lnTo>
                                <a:lnTo>
                                  <a:pt x="596542" y="1568425"/>
                                </a:lnTo>
                                <a:lnTo>
                                  <a:pt x="596599" y="1560391"/>
                                </a:lnTo>
                                <a:lnTo>
                                  <a:pt x="596660" y="1580478"/>
                                </a:lnTo>
                                <a:lnTo>
                                  <a:pt x="596716" y="1567850"/>
                                </a:lnTo>
                                <a:lnTo>
                                  <a:pt x="596773" y="1584219"/>
                                </a:lnTo>
                                <a:lnTo>
                                  <a:pt x="596830" y="1564129"/>
                                </a:lnTo>
                                <a:lnTo>
                                  <a:pt x="596886" y="1575035"/>
                                </a:lnTo>
                                <a:lnTo>
                                  <a:pt x="596943" y="1575035"/>
                                </a:lnTo>
                                <a:lnTo>
                                  <a:pt x="597004" y="1564704"/>
                                </a:lnTo>
                                <a:lnTo>
                                  <a:pt x="597060" y="1574739"/>
                                </a:lnTo>
                                <a:lnTo>
                                  <a:pt x="597117" y="1581624"/>
                                </a:lnTo>
                                <a:lnTo>
                                  <a:pt x="597174" y="1560111"/>
                                </a:lnTo>
                                <a:lnTo>
                                  <a:pt x="597231" y="1559540"/>
                                </a:lnTo>
                                <a:lnTo>
                                  <a:pt x="597291" y="1568150"/>
                                </a:lnTo>
                                <a:lnTo>
                                  <a:pt x="597348" y="1563833"/>
                                </a:lnTo>
                                <a:lnTo>
                                  <a:pt x="597405" y="1572443"/>
                                </a:lnTo>
                                <a:lnTo>
                                  <a:pt x="597461" y="1561537"/>
                                </a:lnTo>
                                <a:lnTo>
                                  <a:pt x="597518" y="1568996"/>
                                </a:lnTo>
                                <a:lnTo>
                                  <a:pt x="597575" y="1577331"/>
                                </a:lnTo>
                                <a:lnTo>
                                  <a:pt x="597631" y="1576460"/>
                                </a:lnTo>
                                <a:lnTo>
                                  <a:pt x="597692" y="1573889"/>
                                </a:lnTo>
                                <a:lnTo>
                                  <a:pt x="597749" y="1559816"/>
                                </a:lnTo>
                                <a:lnTo>
                                  <a:pt x="597806" y="1571017"/>
                                </a:lnTo>
                                <a:lnTo>
                                  <a:pt x="597862" y="1580202"/>
                                </a:lnTo>
                                <a:lnTo>
                                  <a:pt x="597919" y="1564404"/>
                                </a:lnTo>
                                <a:lnTo>
                                  <a:pt x="597980" y="1580202"/>
                                </a:lnTo>
                                <a:lnTo>
                                  <a:pt x="598036" y="1579627"/>
                                </a:lnTo>
                                <a:lnTo>
                                  <a:pt x="598093" y="1575310"/>
                                </a:lnTo>
                                <a:lnTo>
                                  <a:pt x="598150" y="1570722"/>
                                </a:lnTo>
                                <a:lnTo>
                                  <a:pt x="598207" y="1560686"/>
                                </a:lnTo>
                                <a:lnTo>
                                  <a:pt x="598267" y="1568425"/>
                                </a:lnTo>
                                <a:lnTo>
                                  <a:pt x="598324" y="1581053"/>
                                </a:lnTo>
                                <a:lnTo>
                                  <a:pt x="598381" y="1566129"/>
                                </a:lnTo>
                                <a:lnTo>
                                  <a:pt x="598438" y="1566429"/>
                                </a:lnTo>
                                <a:lnTo>
                                  <a:pt x="598494" y="1566429"/>
                                </a:lnTo>
                                <a:lnTo>
                                  <a:pt x="598551" y="1575885"/>
                                </a:lnTo>
                                <a:lnTo>
                                  <a:pt x="598607" y="1566429"/>
                                </a:lnTo>
                                <a:lnTo>
                                  <a:pt x="598668" y="1558965"/>
                                </a:lnTo>
                                <a:lnTo>
                                  <a:pt x="598725" y="1573889"/>
                                </a:lnTo>
                                <a:lnTo>
                                  <a:pt x="598782" y="1569296"/>
                                </a:lnTo>
                                <a:lnTo>
                                  <a:pt x="598838" y="1566129"/>
                                </a:lnTo>
                                <a:lnTo>
                                  <a:pt x="598899" y="1560111"/>
                                </a:lnTo>
                                <a:lnTo>
                                  <a:pt x="598956" y="1583073"/>
                                </a:lnTo>
                                <a:lnTo>
                                  <a:pt x="599012" y="1569572"/>
                                </a:lnTo>
                                <a:lnTo>
                                  <a:pt x="599069" y="1567850"/>
                                </a:lnTo>
                                <a:lnTo>
                                  <a:pt x="599126" y="1564129"/>
                                </a:lnTo>
                                <a:lnTo>
                                  <a:pt x="599183" y="1574739"/>
                                </a:lnTo>
                                <a:lnTo>
                                  <a:pt x="599239" y="1572443"/>
                                </a:lnTo>
                                <a:lnTo>
                                  <a:pt x="599300" y="1576185"/>
                                </a:lnTo>
                                <a:lnTo>
                                  <a:pt x="599357" y="1574164"/>
                                </a:lnTo>
                                <a:lnTo>
                                  <a:pt x="599413" y="1560391"/>
                                </a:lnTo>
                                <a:lnTo>
                                  <a:pt x="599470" y="1584219"/>
                                </a:lnTo>
                                <a:lnTo>
                                  <a:pt x="599527" y="1562683"/>
                                </a:lnTo>
                                <a:lnTo>
                                  <a:pt x="599584" y="1573589"/>
                                </a:lnTo>
                                <a:lnTo>
                                  <a:pt x="599640" y="1579056"/>
                                </a:lnTo>
                                <a:lnTo>
                                  <a:pt x="599701" y="1559540"/>
                                </a:lnTo>
                                <a:lnTo>
                                  <a:pt x="599758" y="1582774"/>
                                </a:lnTo>
                                <a:lnTo>
                                  <a:pt x="599814" y="1571293"/>
                                </a:lnTo>
                                <a:lnTo>
                                  <a:pt x="599871" y="1590809"/>
                                </a:lnTo>
                                <a:lnTo>
                                  <a:pt x="599932" y="1587366"/>
                                </a:lnTo>
                                <a:lnTo>
                                  <a:pt x="599989" y="1563833"/>
                                </a:lnTo>
                                <a:lnTo>
                                  <a:pt x="600045" y="1583920"/>
                                </a:lnTo>
                                <a:lnTo>
                                  <a:pt x="600102" y="1582499"/>
                                </a:lnTo>
                                <a:lnTo>
                                  <a:pt x="600159" y="1587941"/>
                                </a:lnTo>
                                <a:lnTo>
                                  <a:pt x="600215" y="1561537"/>
                                </a:lnTo>
                                <a:lnTo>
                                  <a:pt x="600272" y="1567276"/>
                                </a:lnTo>
                                <a:lnTo>
                                  <a:pt x="600333" y="1568150"/>
                                </a:lnTo>
                                <a:lnTo>
                                  <a:pt x="600389" y="1588812"/>
                                </a:lnTo>
                                <a:lnTo>
                                  <a:pt x="600446" y="1573314"/>
                                </a:lnTo>
                                <a:lnTo>
                                  <a:pt x="600503" y="1572743"/>
                                </a:lnTo>
                                <a:lnTo>
                                  <a:pt x="600559" y="1588812"/>
                                </a:lnTo>
                                <a:lnTo>
                                  <a:pt x="600620" y="1565279"/>
                                </a:lnTo>
                                <a:lnTo>
                                  <a:pt x="600677" y="1585941"/>
                                </a:lnTo>
                                <a:lnTo>
                                  <a:pt x="600734" y="1562683"/>
                                </a:lnTo>
                                <a:lnTo>
                                  <a:pt x="600790" y="1575310"/>
                                </a:lnTo>
                                <a:lnTo>
                                  <a:pt x="600847" y="1584219"/>
                                </a:lnTo>
                                <a:lnTo>
                                  <a:pt x="600908" y="1575610"/>
                                </a:lnTo>
                                <a:lnTo>
                                  <a:pt x="600965" y="1578481"/>
                                </a:lnTo>
                                <a:lnTo>
                                  <a:pt x="601021" y="1583920"/>
                                </a:lnTo>
                                <a:lnTo>
                                  <a:pt x="601078" y="1571293"/>
                                </a:lnTo>
                                <a:lnTo>
                                  <a:pt x="601135" y="1573314"/>
                                </a:lnTo>
                                <a:lnTo>
                                  <a:pt x="601191" y="1558390"/>
                                </a:lnTo>
                                <a:lnTo>
                                  <a:pt x="601248" y="1589663"/>
                                </a:lnTo>
                                <a:lnTo>
                                  <a:pt x="601309" y="1570147"/>
                                </a:lnTo>
                                <a:lnTo>
                                  <a:pt x="601365" y="1583073"/>
                                </a:lnTo>
                                <a:lnTo>
                                  <a:pt x="601422" y="1588512"/>
                                </a:lnTo>
                                <a:lnTo>
                                  <a:pt x="601479" y="1566129"/>
                                </a:lnTo>
                                <a:lnTo>
                                  <a:pt x="601535" y="1585641"/>
                                </a:lnTo>
                                <a:lnTo>
                                  <a:pt x="601596" y="1584795"/>
                                </a:lnTo>
                                <a:lnTo>
                                  <a:pt x="601653" y="1571293"/>
                                </a:lnTo>
                                <a:lnTo>
                                  <a:pt x="601710" y="1568150"/>
                                </a:lnTo>
                                <a:lnTo>
                                  <a:pt x="601766" y="1577606"/>
                                </a:lnTo>
                                <a:lnTo>
                                  <a:pt x="601823" y="1578481"/>
                                </a:lnTo>
                                <a:lnTo>
                                  <a:pt x="601880" y="1576185"/>
                                </a:lnTo>
                                <a:lnTo>
                                  <a:pt x="601940" y="1586791"/>
                                </a:lnTo>
                                <a:lnTo>
                                  <a:pt x="601997" y="1587091"/>
                                </a:lnTo>
                                <a:lnTo>
                                  <a:pt x="602054" y="1574164"/>
                                </a:lnTo>
                                <a:lnTo>
                                  <a:pt x="602111" y="1566704"/>
                                </a:lnTo>
                                <a:lnTo>
                                  <a:pt x="602167" y="1584795"/>
                                </a:lnTo>
                                <a:lnTo>
                                  <a:pt x="602224" y="1576760"/>
                                </a:lnTo>
                                <a:lnTo>
                                  <a:pt x="602281" y="1573889"/>
                                </a:lnTo>
                                <a:lnTo>
                                  <a:pt x="602341" y="1568996"/>
                                </a:lnTo>
                                <a:lnTo>
                                  <a:pt x="602398" y="1575310"/>
                                </a:lnTo>
                                <a:lnTo>
                                  <a:pt x="602455" y="1579056"/>
                                </a:lnTo>
                                <a:lnTo>
                                  <a:pt x="602512" y="1594826"/>
                                </a:lnTo>
                                <a:lnTo>
                                  <a:pt x="602572" y="1566704"/>
                                </a:lnTo>
                                <a:lnTo>
                                  <a:pt x="602629" y="1585370"/>
                                </a:lnTo>
                                <a:lnTo>
                                  <a:pt x="602686" y="1581053"/>
                                </a:lnTo>
                                <a:lnTo>
                                  <a:pt x="602742" y="1578481"/>
                                </a:lnTo>
                                <a:lnTo>
                                  <a:pt x="602799" y="1572167"/>
                                </a:lnTo>
                                <a:lnTo>
                                  <a:pt x="602856" y="1568150"/>
                                </a:lnTo>
                                <a:lnTo>
                                  <a:pt x="602912" y="1576185"/>
                                </a:lnTo>
                                <a:lnTo>
                                  <a:pt x="602973" y="1584795"/>
                                </a:lnTo>
                                <a:lnTo>
                                  <a:pt x="603030" y="1588512"/>
                                </a:lnTo>
                                <a:lnTo>
                                  <a:pt x="603086" y="1576760"/>
                                </a:lnTo>
                                <a:lnTo>
                                  <a:pt x="603143" y="1582499"/>
                                </a:lnTo>
                                <a:lnTo>
                                  <a:pt x="603200" y="1572443"/>
                                </a:lnTo>
                                <a:lnTo>
                                  <a:pt x="603257" y="1571293"/>
                                </a:lnTo>
                                <a:lnTo>
                                  <a:pt x="603317" y="1581624"/>
                                </a:lnTo>
                                <a:lnTo>
                                  <a:pt x="603374" y="1586791"/>
                                </a:lnTo>
                                <a:lnTo>
                                  <a:pt x="603431" y="1581053"/>
                                </a:lnTo>
                                <a:lnTo>
                                  <a:pt x="603488" y="1574739"/>
                                </a:lnTo>
                                <a:lnTo>
                                  <a:pt x="603548" y="1591384"/>
                                </a:lnTo>
                                <a:lnTo>
                                  <a:pt x="603605" y="1575885"/>
                                </a:lnTo>
                                <a:lnTo>
                                  <a:pt x="603662" y="1565554"/>
                                </a:lnTo>
                                <a:lnTo>
                                  <a:pt x="603718" y="1590809"/>
                                </a:lnTo>
                                <a:lnTo>
                                  <a:pt x="603775" y="1592829"/>
                                </a:lnTo>
                                <a:lnTo>
                                  <a:pt x="603832" y="1571868"/>
                                </a:lnTo>
                                <a:lnTo>
                                  <a:pt x="603888" y="1575610"/>
                                </a:lnTo>
                                <a:lnTo>
                                  <a:pt x="603949" y="1564129"/>
                                </a:lnTo>
                                <a:lnTo>
                                  <a:pt x="604006" y="1583349"/>
                                </a:lnTo>
                                <a:lnTo>
                                  <a:pt x="604062" y="1578481"/>
                                </a:lnTo>
                                <a:lnTo>
                                  <a:pt x="604119" y="1575035"/>
                                </a:lnTo>
                                <a:lnTo>
                                  <a:pt x="604176" y="1584795"/>
                                </a:lnTo>
                                <a:lnTo>
                                  <a:pt x="604233" y="1573314"/>
                                </a:lnTo>
                                <a:lnTo>
                                  <a:pt x="604293" y="1556944"/>
                                </a:lnTo>
                                <a:lnTo>
                                  <a:pt x="604350" y="1577035"/>
                                </a:lnTo>
                                <a:lnTo>
                                  <a:pt x="604407" y="1580777"/>
                                </a:lnTo>
                                <a:lnTo>
                                  <a:pt x="604464" y="1575610"/>
                                </a:lnTo>
                                <a:lnTo>
                                  <a:pt x="604520" y="1600864"/>
                                </a:lnTo>
                                <a:lnTo>
                                  <a:pt x="604581" y="1573314"/>
                                </a:lnTo>
                                <a:lnTo>
                                  <a:pt x="604638" y="1570147"/>
                                </a:lnTo>
                                <a:lnTo>
                                  <a:pt x="604694" y="1575310"/>
                                </a:lnTo>
                                <a:lnTo>
                                  <a:pt x="604751" y="1599419"/>
                                </a:lnTo>
                                <a:lnTo>
                                  <a:pt x="604808" y="1569572"/>
                                </a:lnTo>
                                <a:lnTo>
                                  <a:pt x="604864" y="1579627"/>
                                </a:lnTo>
                                <a:lnTo>
                                  <a:pt x="604921" y="1573314"/>
                                </a:lnTo>
                                <a:lnTo>
                                  <a:pt x="604982" y="1558090"/>
                                </a:lnTo>
                                <a:lnTo>
                                  <a:pt x="605039" y="1577331"/>
                                </a:lnTo>
                                <a:lnTo>
                                  <a:pt x="605095" y="1581923"/>
                                </a:lnTo>
                                <a:lnTo>
                                  <a:pt x="605152" y="1585370"/>
                                </a:lnTo>
                                <a:lnTo>
                                  <a:pt x="605209" y="1588237"/>
                                </a:lnTo>
                                <a:lnTo>
                                  <a:pt x="605269" y="1562683"/>
                                </a:lnTo>
                                <a:lnTo>
                                  <a:pt x="605326" y="1577035"/>
                                </a:lnTo>
                                <a:lnTo>
                                  <a:pt x="605383" y="1577035"/>
                                </a:lnTo>
                                <a:lnTo>
                                  <a:pt x="605439" y="1572167"/>
                                </a:lnTo>
                                <a:lnTo>
                                  <a:pt x="605496" y="1572167"/>
                                </a:lnTo>
                                <a:lnTo>
                                  <a:pt x="605557" y="1579903"/>
                                </a:lnTo>
                                <a:lnTo>
                                  <a:pt x="605614" y="1584495"/>
                                </a:lnTo>
                                <a:lnTo>
                                  <a:pt x="605670" y="1581053"/>
                                </a:lnTo>
                                <a:lnTo>
                                  <a:pt x="605727" y="1577331"/>
                                </a:lnTo>
                                <a:lnTo>
                                  <a:pt x="605784" y="1581348"/>
                                </a:lnTo>
                                <a:lnTo>
                                  <a:pt x="605841" y="1573314"/>
                                </a:lnTo>
                                <a:lnTo>
                                  <a:pt x="605897" y="1579056"/>
                                </a:lnTo>
                                <a:lnTo>
                                  <a:pt x="605958" y="1577906"/>
                                </a:lnTo>
                                <a:lnTo>
                                  <a:pt x="606015" y="1573589"/>
                                </a:lnTo>
                                <a:lnTo>
                                  <a:pt x="606071" y="1572743"/>
                                </a:lnTo>
                                <a:lnTo>
                                  <a:pt x="606128" y="1590233"/>
                                </a:lnTo>
                                <a:lnTo>
                                  <a:pt x="606189" y="1580478"/>
                                </a:lnTo>
                                <a:lnTo>
                                  <a:pt x="606245" y="1566704"/>
                                </a:lnTo>
                                <a:lnTo>
                                  <a:pt x="606302" y="1564129"/>
                                </a:lnTo>
                                <a:lnTo>
                                  <a:pt x="606359" y="1579627"/>
                                </a:lnTo>
                                <a:lnTo>
                                  <a:pt x="606415" y="1570722"/>
                                </a:lnTo>
                                <a:lnTo>
                                  <a:pt x="606472" y="1577606"/>
                                </a:lnTo>
                                <a:lnTo>
                                  <a:pt x="606529" y="1585370"/>
                                </a:lnTo>
                                <a:lnTo>
                                  <a:pt x="606590" y="1581348"/>
                                </a:lnTo>
                                <a:lnTo>
                                  <a:pt x="606646" y="1576760"/>
                                </a:lnTo>
                                <a:lnTo>
                                  <a:pt x="606703" y="1576185"/>
                                </a:lnTo>
                                <a:lnTo>
                                  <a:pt x="606760" y="1588812"/>
                                </a:lnTo>
                                <a:lnTo>
                                  <a:pt x="606816" y="1579327"/>
                                </a:lnTo>
                                <a:lnTo>
                                  <a:pt x="606873" y="1563258"/>
                                </a:lnTo>
                                <a:lnTo>
                                  <a:pt x="606930" y="1572743"/>
                                </a:lnTo>
                                <a:lnTo>
                                  <a:pt x="606991" y="1572443"/>
                                </a:lnTo>
                                <a:lnTo>
                                  <a:pt x="607047" y="1586516"/>
                                </a:lnTo>
                                <a:lnTo>
                                  <a:pt x="607104" y="1593405"/>
                                </a:lnTo>
                                <a:lnTo>
                                  <a:pt x="607165" y="1572443"/>
                                </a:lnTo>
                                <a:lnTo>
                                  <a:pt x="607221" y="1567575"/>
                                </a:lnTo>
                                <a:lnTo>
                                  <a:pt x="607278" y="1579627"/>
                                </a:lnTo>
                                <a:lnTo>
                                  <a:pt x="607335" y="1584795"/>
                                </a:lnTo>
                                <a:lnTo>
                                  <a:pt x="607392" y="1584495"/>
                                </a:lnTo>
                                <a:lnTo>
                                  <a:pt x="607448" y="1587091"/>
                                </a:lnTo>
                                <a:lnTo>
                                  <a:pt x="607505" y="1573314"/>
                                </a:lnTo>
                                <a:lnTo>
                                  <a:pt x="607566" y="1579056"/>
                                </a:lnTo>
                                <a:lnTo>
                                  <a:pt x="607622" y="1576460"/>
                                </a:lnTo>
                                <a:lnTo>
                                  <a:pt x="607679" y="1575885"/>
                                </a:lnTo>
                                <a:lnTo>
                                  <a:pt x="607736" y="1583649"/>
                                </a:lnTo>
                                <a:lnTo>
                                  <a:pt x="607792" y="1583920"/>
                                </a:lnTo>
                                <a:lnTo>
                                  <a:pt x="607849" y="1575310"/>
                                </a:lnTo>
                                <a:lnTo>
                                  <a:pt x="607910" y="1583649"/>
                                </a:lnTo>
                                <a:lnTo>
                                  <a:pt x="607967" y="1571592"/>
                                </a:lnTo>
                                <a:lnTo>
                                  <a:pt x="608023" y="1578181"/>
                                </a:lnTo>
                                <a:lnTo>
                                  <a:pt x="608080" y="1566129"/>
                                </a:lnTo>
                                <a:lnTo>
                                  <a:pt x="608137" y="1592530"/>
                                </a:lnTo>
                                <a:lnTo>
                                  <a:pt x="608197" y="1576760"/>
                                </a:lnTo>
                                <a:lnTo>
                                  <a:pt x="608254" y="1579056"/>
                                </a:lnTo>
                                <a:lnTo>
                                  <a:pt x="608311" y="1584219"/>
                                </a:lnTo>
                                <a:lnTo>
                                  <a:pt x="608368" y="1570147"/>
                                </a:lnTo>
                                <a:lnTo>
                                  <a:pt x="608424" y="1559816"/>
                                </a:lnTo>
                                <a:lnTo>
                                  <a:pt x="608481" y="1587091"/>
                                </a:lnTo>
                                <a:lnTo>
                                  <a:pt x="608537" y="1584219"/>
                                </a:lnTo>
                                <a:lnTo>
                                  <a:pt x="608598" y="1601715"/>
                                </a:lnTo>
                                <a:lnTo>
                                  <a:pt x="608655" y="1594551"/>
                                </a:lnTo>
                                <a:lnTo>
                                  <a:pt x="608712" y="1597122"/>
                                </a:lnTo>
                                <a:lnTo>
                                  <a:pt x="608768" y="1568721"/>
                                </a:lnTo>
                                <a:lnTo>
                                  <a:pt x="608825" y="1569572"/>
                                </a:lnTo>
                                <a:lnTo>
                                  <a:pt x="608886" y="1591679"/>
                                </a:lnTo>
                                <a:lnTo>
                                  <a:pt x="608943" y="1591108"/>
                                </a:lnTo>
                                <a:lnTo>
                                  <a:pt x="608999" y="1585070"/>
                                </a:lnTo>
                                <a:lnTo>
                                  <a:pt x="609056" y="1589958"/>
                                </a:lnTo>
                                <a:lnTo>
                                  <a:pt x="609113" y="1585370"/>
                                </a:lnTo>
                                <a:lnTo>
                                  <a:pt x="609169" y="1578181"/>
                                </a:lnTo>
                                <a:lnTo>
                                  <a:pt x="609230" y="1594255"/>
                                </a:lnTo>
                                <a:lnTo>
                                  <a:pt x="609287" y="1573889"/>
                                </a:lnTo>
                                <a:lnTo>
                                  <a:pt x="609343" y="1595126"/>
                                </a:lnTo>
                                <a:lnTo>
                                  <a:pt x="609400" y="1600864"/>
                                </a:lnTo>
                                <a:lnTo>
                                  <a:pt x="609457" y="1599143"/>
                                </a:lnTo>
                                <a:lnTo>
                                  <a:pt x="609514" y="1571868"/>
                                </a:lnTo>
                                <a:lnTo>
                                  <a:pt x="609570" y="1580478"/>
                                </a:lnTo>
                                <a:lnTo>
                                  <a:pt x="609631" y="1581053"/>
                                </a:lnTo>
                                <a:lnTo>
                                  <a:pt x="609688" y="1582774"/>
                                </a:lnTo>
                                <a:lnTo>
                                  <a:pt x="609744" y="1584795"/>
                                </a:lnTo>
                                <a:lnTo>
                                  <a:pt x="609801" y="1594255"/>
                                </a:lnTo>
                                <a:lnTo>
                                  <a:pt x="609862" y="1577906"/>
                                </a:lnTo>
                                <a:lnTo>
                                  <a:pt x="609919" y="1580202"/>
                                </a:lnTo>
                                <a:lnTo>
                                  <a:pt x="609975" y="1593105"/>
                                </a:lnTo>
                                <a:lnTo>
                                  <a:pt x="610032" y="1587666"/>
                                </a:lnTo>
                                <a:lnTo>
                                  <a:pt x="610089" y="1582499"/>
                                </a:lnTo>
                                <a:lnTo>
                                  <a:pt x="610145" y="1597422"/>
                                </a:lnTo>
                                <a:lnTo>
                                  <a:pt x="610206" y="1583920"/>
                                </a:lnTo>
                                <a:lnTo>
                                  <a:pt x="610263" y="1588512"/>
                                </a:lnTo>
                                <a:lnTo>
                                  <a:pt x="610319" y="1597422"/>
                                </a:lnTo>
                                <a:lnTo>
                                  <a:pt x="610376" y="1594826"/>
                                </a:lnTo>
                                <a:lnTo>
                                  <a:pt x="610433" y="1593980"/>
                                </a:lnTo>
                                <a:lnTo>
                                  <a:pt x="610490" y="1589087"/>
                                </a:lnTo>
                                <a:lnTo>
                                  <a:pt x="610546" y="1582199"/>
                                </a:lnTo>
                                <a:lnTo>
                                  <a:pt x="610607" y="1602585"/>
                                </a:lnTo>
                                <a:lnTo>
                                  <a:pt x="610664" y="1605732"/>
                                </a:lnTo>
                                <a:lnTo>
                                  <a:pt x="610721" y="1590533"/>
                                </a:lnTo>
                                <a:lnTo>
                                  <a:pt x="610777" y="1586791"/>
                                </a:lnTo>
                                <a:lnTo>
                                  <a:pt x="610838" y="1587091"/>
                                </a:lnTo>
                                <a:lnTo>
                                  <a:pt x="610895" y="1581923"/>
                                </a:lnTo>
                                <a:lnTo>
                                  <a:pt x="610951" y="1585641"/>
                                </a:lnTo>
                                <a:lnTo>
                                  <a:pt x="611008" y="1597997"/>
                                </a:lnTo>
                                <a:lnTo>
                                  <a:pt x="611065" y="1598272"/>
                                </a:lnTo>
                                <a:lnTo>
                                  <a:pt x="611121" y="1588512"/>
                                </a:lnTo>
                                <a:lnTo>
                                  <a:pt x="611178" y="1604886"/>
                                </a:lnTo>
                                <a:lnTo>
                                  <a:pt x="611239" y="1598272"/>
                                </a:lnTo>
                                <a:lnTo>
                                  <a:pt x="611295" y="1583920"/>
                                </a:lnTo>
                                <a:lnTo>
                                  <a:pt x="611352" y="1594255"/>
                                </a:lnTo>
                                <a:lnTo>
                                  <a:pt x="611409" y="1582199"/>
                                </a:lnTo>
                                <a:lnTo>
                                  <a:pt x="611465" y="1592254"/>
                                </a:lnTo>
                                <a:lnTo>
                                  <a:pt x="611522" y="1586216"/>
                                </a:lnTo>
                                <a:lnTo>
                                  <a:pt x="611583" y="1595701"/>
                                </a:lnTo>
                                <a:lnTo>
                                  <a:pt x="611640" y="1589387"/>
                                </a:lnTo>
                                <a:lnTo>
                                  <a:pt x="611696" y="1579056"/>
                                </a:lnTo>
                                <a:lnTo>
                                  <a:pt x="611753" y="1591959"/>
                                </a:lnTo>
                                <a:lnTo>
                                  <a:pt x="611810" y="1603161"/>
                                </a:lnTo>
                                <a:lnTo>
                                  <a:pt x="611870" y="1610324"/>
                                </a:lnTo>
                                <a:lnTo>
                                  <a:pt x="611927" y="1596272"/>
                                </a:lnTo>
                                <a:lnTo>
                                  <a:pt x="611984" y="1578757"/>
                                </a:lnTo>
                                <a:lnTo>
                                  <a:pt x="612041" y="1600293"/>
                                </a:lnTo>
                                <a:lnTo>
                                  <a:pt x="612097" y="1587366"/>
                                </a:lnTo>
                                <a:lnTo>
                                  <a:pt x="612154" y="1579327"/>
                                </a:lnTo>
                                <a:lnTo>
                                  <a:pt x="612211" y="1606607"/>
                                </a:lnTo>
                                <a:lnTo>
                                  <a:pt x="612271" y="1594551"/>
                                </a:lnTo>
                                <a:lnTo>
                                  <a:pt x="612328" y="1588512"/>
                                </a:lnTo>
                                <a:lnTo>
                                  <a:pt x="612385" y="1577606"/>
                                </a:lnTo>
                                <a:lnTo>
                                  <a:pt x="612442" y="1597422"/>
                                </a:lnTo>
                                <a:lnTo>
                                  <a:pt x="612498" y="1594551"/>
                                </a:lnTo>
                                <a:lnTo>
                                  <a:pt x="612559" y="1604310"/>
                                </a:lnTo>
                                <a:lnTo>
                                  <a:pt x="612616" y="1589087"/>
                                </a:lnTo>
                                <a:lnTo>
                                  <a:pt x="612672" y="1587666"/>
                                </a:lnTo>
                                <a:lnTo>
                                  <a:pt x="612729" y="1584795"/>
                                </a:lnTo>
                                <a:lnTo>
                                  <a:pt x="612786" y="1586791"/>
                                </a:lnTo>
                                <a:lnTo>
                                  <a:pt x="612847" y="1593405"/>
                                </a:lnTo>
                                <a:lnTo>
                                  <a:pt x="612903" y="1600864"/>
                                </a:lnTo>
                                <a:lnTo>
                                  <a:pt x="612960" y="1591108"/>
                                </a:lnTo>
                                <a:lnTo>
                                  <a:pt x="613016" y="1586791"/>
                                </a:lnTo>
                                <a:lnTo>
                                  <a:pt x="613073" y="1606307"/>
                                </a:lnTo>
                                <a:lnTo>
                                  <a:pt x="613130" y="1594255"/>
                                </a:lnTo>
                                <a:lnTo>
                                  <a:pt x="613187" y="1608028"/>
                                </a:lnTo>
                                <a:lnTo>
                                  <a:pt x="613247" y="1590233"/>
                                </a:lnTo>
                                <a:lnTo>
                                  <a:pt x="613304" y="1589958"/>
                                </a:lnTo>
                                <a:lnTo>
                                  <a:pt x="613361" y="1583349"/>
                                </a:lnTo>
                                <a:lnTo>
                                  <a:pt x="613418" y="1593680"/>
                                </a:lnTo>
                                <a:lnTo>
                                  <a:pt x="613478" y="1601439"/>
                                </a:lnTo>
                                <a:lnTo>
                                  <a:pt x="613535" y="1599994"/>
                                </a:lnTo>
                                <a:lnTo>
                                  <a:pt x="613592" y="1600864"/>
                                </a:lnTo>
                                <a:lnTo>
                                  <a:pt x="613648" y="1605732"/>
                                </a:lnTo>
                                <a:lnTo>
                                  <a:pt x="613705" y="1598568"/>
                                </a:lnTo>
                                <a:lnTo>
                                  <a:pt x="613762" y="1598272"/>
                                </a:lnTo>
                                <a:lnTo>
                                  <a:pt x="613818" y="1591679"/>
                                </a:lnTo>
                                <a:lnTo>
                                  <a:pt x="613879" y="1591679"/>
                                </a:lnTo>
                                <a:lnTo>
                                  <a:pt x="613936" y="1588812"/>
                                </a:lnTo>
                                <a:lnTo>
                                  <a:pt x="613993" y="1606307"/>
                                </a:lnTo>
                                <a:lnTo>
                                  <a:pt x="614049" y="1587091"/>
                                </a:lnTo>
                                <a:lnTo>
                                  <a:pt x="614106" y="1607753"/>
                                </a:lnTo>
                                <a:lnTo>
                                  <a:pt x="614163" y="1602861"/>
                                </a:lnTo>
                                <a:lnTo>
                                  <a:pt x="614220" y="1584219"/>
                                </a:lnTo>
                                <a:lnTo>
                                  <a:pt x="614280" y="1591384"/>
                                </a:lnTo>
                                <a:lnTo>
                                  <a:pt x="614337" y="1602861"/>
                                </a:lnTo>
                                <a:lnTo>
                                  <a:pt x="614394" y="1630415"/>
                                </a:lnTo>
                                <a:lnTo>
                                  <a:pt x="614450" y="1594551"/>
                                </a:lnTo>
                                <a:lnTo>
                                  <a:pt x="614511" y="1584495"/>
                                </a:lnTo>
                                <a:lnTo>
                                  <a:pt x="614568" y="1608899"/>
                                </a:lnTo>
                                <a:lnTo>
                                  <a:pt x="614624" y="1594255"/>
                                </a:lnTo>
                                <a:lnTo>
                                  <a:pt x="614681" y="1595401"/>
                                </a:lnTo>
                                <a:lnTo>
                                  <a:pt x="614738" y="1602861"/>
                                </a:lnTo>
                                <a:lnTo>
                                  <a:pt x="614794" y="1610624"/>
                                </a:lnTo>
                                <a:lnTo>
                                  <a:pt x="614851" y="1595401"/>
                                </a:lnTo>
                                <a:lnTo>
                                  <a:pt x="614912" y="1596547"/>
                                </a:lnTo>
                                <a:lnTo>
                                  <a:pt x="614969" y="1592530"/>
                                </a:lnTo>
                                <a:lnTo>
                                  <a:pt x="615025" y="1588237"/>
                                </a:lnTo>
                                <a:lnTo>
                                  <a:pt x="615082" y="1598272"/>
                                </a:lnTo>
                                <a:lnTo>
                                  <a:pt x="615139" y="1626111"/>
                                </a:lnTo>
                                <a:lnTo>
                                  <a:pt x="615199" y="1599419"/>
                                </a:lnTo>
                                <a:lnTo>
                                  <a:pt x="615256" y="1602014"/>
                                </a:lnTo>
                                <a:lnTo>
                                  <a:pt x="615313" y="1597422"/>
                                </a:lnTo>
                                <a:lnTo>
                                  <a:pt x="615369" y="1606032"/>
                                </a:lnTo>
                                <a:lnTo>
                                  <a:pt x="615426" y="1603161"/>
                                </a:lnTo>
                                <a:lnTo>
                                  <a:pt x="615487" y="1596547"/>
                                </a:lnTo>
                                <a:lnTo>
                                  <a:pt x="615544" y="1617213"/>
                                </a:lnTo>
                                <a:lnTo>
                                  <a:pt x="615600" y="1594551"/>
                                </a:lnTo>
                                <a:lnTo>
                                  <a:pt x="615657" y="1593980"/>
                                </a:lnTo>
                                <a:lnTo>
                                  <a:pt x="615714" y="1609749"/>
                                </a:lnTo>
                                <a:lnTo>
                                  <a:pt x="615771" y="1599718"/>
                                </a:lnTo>
                                <a:lnTo>
                                  <a:pt x="615827" y="1588237"/>
                                </a:lnTo>
                                <a:lnTo>
                                  <a:pt x="615888" y="1607178"/>
                                </a:lnTo>
                                <a:lnTo>
                                  <a:pt x="615945" y="1609178"/>
                                </a:lnTo>
                                <a:lnTo>
                                  <a:pt x="616001" y="1607178"/>
                                </a:lnTo>
                                <a:lnTo>
                                  <a:pt x="616058" y="1597122"/>
                                </a:lnTo>
                                <a:lnTo>
                                  <a:pt x="616115" y="1591108"/>
                                </a:lnTo>
                                <a:lnTo>
                                  <a:pt x="616176" y="1601140"/>
                                </a:lnTo>
                                <a:lnTo>
                                  <a:pt x="616232" y="1610900"/>
                                </a:lnTo>
                                <a:lnTo>
                                  <a:pt x="616289" y="1611770"/>
                                </a:lnTo>
                                <a:lnTo>
                                  <a:pt x="616346" y="1610624"/>
                                </a:lnTo>
                                <a:lnTo>
                                  <a:pt x="616402" y="1609474"/>
                                </a:lnTo>
                                <a:lnTo>
                                  <a:pt x="616459" y="1609474"/>
                                </a:lnTo>
                                <a:lnTo>
                                  <a:pt x="616520" y="1606607"/>
                                </a:lnTo>
                                <a:lnTo>
                                  <a:pt x="616576" y="1597122"/>
                                </a:lnTo>
                                <a:lnTo>
                                  <a:pt x="616633" y="1606032"/>
                                </a:lnTo>
                                <a:lnTo>
                                  <a:pt x="616690" y="1599143"/>
                                </a:lnTo>
                                <a:lnTo>
                                  <a:pt x="616746" y="1618084"/>
                                </a:lnTo>
                                <a:lnTo>
                                  <a:pt x="616803" y="1591679"/>
                                </a:lnTo>
                                <a:lnTo>
                                  <a:pt x="616860" y="1620080"/>
                                </a:lnTo>
                                <a:lnTo>
                                  <a:pt x="616921" y="1597997"/>
                                </a:lnTo>
                                <a:lnTo>
                                  <a:pt x="616977" y="1602290"/>
                                </a:lnTo>
                                <a:lnTo>
                                  <a:pt x="617034" y="1601439"/>
                                </a:lnTo>
                                <a:lnTo>
                                  <a:pt x="617091" y="1604586"/>
                                </a:lnTo>
                                <a:lnTo>
                                  <a:pt x="617152" y="1608028"/>
                                </a:lnTo>
                                <a:lnTo>
                                  <a:pt x="617208" y="1620380"/>
                                </a:lnTo>
                                <a:lnTo>
                                  <a:pt x="617265" y="1598272"/>
                                </a:lnTo>
                                <a:lnTo>
                                  <a:pt x="617322" y="1615788"/>
                                </a:lnTo>
                                <a:lnTo>
                                  <a:pt x="617378" y="1592254"/>
                                </a:lnTo>
                                <a:lnTo>
                                  <a:pt x="617435" y="1591384"/>
                                </a:lnTo>
                                <a:lnTo>
                                  <a:pt x="617496" y="1605161"/>
                                </a:lnTo>
                                <a:lnTo>
                                  <a:pt x="617552" y="1608328"/>
                                </a:lnTo>
                                <a:lnTo>
                                  <a:pt x="617609" y="1604011"/>
                                </a:lnTo>
                                <a:lnTo>
                                  <a:pt x="617666" y="1609178"/>
                                </a:lnTo>
                                <a:lnTo>
                                  <a:pt x="617722" y="1612920"/>
                                </a:lnTo>
                                <a:lnTo>
                                  <a:pt x="617779" y="1604886"/>
                                </a:lnTo>
                                <a:lnTo>
                                  <a:pt x="617836" y="1605161"/>
                                </a:lnTo>
                                <a:lnTo>
                                  <a:pt x="617897" y="1606882"/>
                                </a:lnTo>
                                <a:lnTo>
                                  <a:pt x="617953" y="1617788"/>
                                </a:lnTo>
                                <a:lnTo>
                                  <a:pt x="618010" y="1613196"/>
                                </a:lnTo>
                                <a:lnTo>
                                  <a:pt x="618067" y="1617213"/>
                                </a:lnTo>
                                <a:lnTo>
                                  <a:pt x="618127" y="1611770"/>
                                </a:lnTo>
                                <a:lnTo>
                                  <a:pt x="618184" y="1598847"/>
                                </a:lnTo>
                                <a:lnTo>
                                  <a:pt x="618241" y="1618659"/>
                                </a:lnTo>
                                <a:lnTo>
                                  <a:pt x="618298" y="1620380"/>
                                </a:lnTo>
                                <a:lnTo>
                                  <a:pt x="618354" y="1612046"/>
                                </a:lnTo>
                                <a:lnTo>
                                  <a:pt x="618411" y="1600293"/>
                                </a:lnTo>
                                <a:lnTo>
                                  <a:pt x="618468" y="1607453"/>
                                </a:lnTo>
                                <a:lnTo>
                                  <a:pt x="618528" y="1620380"/>
                                </a:lnTo>
                                <a:lnTo>
                                  <a:pt x="618585" y="1623527"/>
                                </a:lnTo>
                                <a:lnTo>
                                  <a:pt x="618642" y="1608899"/>
                                </a:lnTo>
                                <a:lnTo>
                                  <a:pt x="618699" y="1606307"/>
                                </a:lnTo>
                                <a:lnTo>
                                  <a:pt x="618755" y="1607453"/>
                                </a:lnTo>
                                <a:lnTo>
                                  <a:pt x="618812" y="1603735"/>
                                </a:lnTo>
                                <a:lnTo>
                                  <a:pt x="618873" y="1611199"/>
                                </a:lnTo>
                                <a:lnTo>
                                  <a:pt x="618929" y="1604886"/>
                                </a:lnTo>
                                <a:lnTo>
                                  <a:pt x="618986" y="1621806"/>
                                </a:lnTo>
                                <a:lnTo>
                                  <a:pt x="619043" y="1619510"/>
                                </a:lnTo>
                                <a:lnTo>
                                  <a:pt x="619099" y="1606032"/>
                                </a:lnTo>
                                <a:lnTo>
                                  <a:pt x="619160" y="1618359"/>
                                </a:lnTo>
                                <a:lnTo>
                                  <a:pt x="619217" y="1615217"/>
                                </a:lnTo>
                                <a:lnTo>
                                  <a:pt x="619273" y="1620080"/>
                                </a:lnTo>
                                <a:lnTo>
                                  <a:pt x="619330" y="1630128"/>
                                </a:lnTo>
                                <a:lnTo>
                                  <a:pt x="619387" y="1608028"/>
                                </a:lnTo>
                                <a:lnTo>
                                  <a:pt x="619444" y="1624102"/>
                                </a:lnTo>
                                <a:lnTo>
                                  <a:pt x="619500" y="1635866"/>
                                </a:lnTo>
                                <a:lnTo>
                                  <a:pt x="619561" y="1613491"/>
                                </a:lnTo>
                                <a:lnTo>
                                  <a:pt x="619618" y="1617788"/>
                                </a:lnTo>
                                <a:lnTo>
                                  <a:pt x="619674" y="1608899"/>
                                </a:lnTo>
                                <a:lnTo>
                                  <a:pt x="619731" y="1615492"/>
                                </a:lnTo>
                                <a:lnTo>
                                  <a:pt x="619788" y="1617788"/>
                                </a:lnTo>
                                <a:lnTo>
                                  <a:pt x="619849" y="1614917"/>
                                </a:lnTo>
                                <a:lnTo>
                                  <a:pt x="619905" y="1614917"/>
                                </a:lnTo>
                                <a:lnTo>
                                  <a:pt x="619962" y="1615217"/>
                                </a:lnTo>
                                <a:lnTo>
                                  <a:pt x="620019" y="1625823"/>
                                </a:lnTo>
                                <a:lnTo>
                                  <a:pt x="620075" y="1602585"/>
                                </a:lnTo>
                                <a:lnTo>
                                  <a:pt x="620136" y="1628407"/>
                                </a:lnTo>
                                <a:lnTo>
                                  <a:pt x="620193" y="1616067"/>
                                </a:lnTo>
                                <a:lnTo>
                                  <a:pt x="620250" y="1614917"/>
                                </a:lnTo>
                                <a:lnTo>
                                  <a:pt x="620306" y="1615217"/>
                                </a:lnTo>
                                <a:lnTo>
                                  <a:pt x="620363" y="1619510"/>
                                </a:lnTo>
                                <a:lnTo>
                                  <a:pt x="620420" y="1614342"/>
                                </a:lnTo>
                                <a:lnTo>
                                  <a:pt x="620476" y="1623814"/>
                                </a:lnTo>
                                <a:lnTo>
                                  <a:pt x="620537" y="1625823"/>
                                </a:lnTo>
                                <a:lnTo>
                                  <a:pt x="620594" y="1620955"/>
                                </a:lnTo>
                                <a:lnTo>
                                  <a:pt x="620651" y="1618084"/>
                                </a:lnTo>
                                <a:lnTo>
                                  <a:pt x="620707" y="1607453"/>
                                </a:lnTo>
                                <a:lnTo>
                                  <a:pt x="620768" y="1628978"/>
                                </a:lnTo>
                                <a:lnTo>
                                  <a:pt x="620825" y="1610624"/>
                                </a:lnTo>
                                <a:lnTo>
                                  <a:pt x="620881" y="1615217"/>
                                </a:lnTo>
                                <a:lnTo>
                                  <a:pt x="620938" y="1610324"/>
                                </a:lnTo>
                                <a:lnTo>
                                  <a:pt x="620995" y="1621806"/>
                                </a:lnTo>
                                <a:lnTo>
                                  <a:pt x="621051" y="1633858"/>
                                </a:lnTo>
                                <a:lnTo>
                                  <a:pt x="621108" y="1617213"/>
                                </a:lnTo>
                                <a:lnTo>
                                  <a:pt x="621169" y="1612621"/>
                                </a:lnTo>
                                <a:lnTo>
                                  <a:pt x="621225" y="1621806"/>
                                </a:lnTo>
                                <a:lnTo>
                                  <a:pt x="621282" y="1606032"/>
                                </a:lnTo>
                                <a:lnTo>
                                  <a:pt x="621339" y="1612920"/>
                                </a:lnTo>
                                <a:lnTo>
                                  <a:pt x="621396" y="1630128"/>
                                </a:lnTo>
                                <a:lnTo>
                                  <a:pt x="621452" y="1620656"/>
                                </a:lnTo>
                                <a:lnTo>
                                  <a:pt x="621509" y="1630128"/>
                                </a:lnTo>
                                <a:lnTo>
                                  <a:pt x="621570" y="1620656"/>
                                </a:lnTo>
                                <a:lnTo>
                                  <a:pt x="621626" y="1619805"/>
                                </a:lnTo>
                                <a:lnTo>
                                  <a:pt x="621683" y="1618934"/>
                                </a:lnTo>
                                <a:lnTo>
                                  <a:pt x="621744" y="1616938"/>
                                </a:lnTo>
                                <a:lnTo>
                                  <a:pt x="621800" y="1613491"/>
                                </a:lnTo>
                                <a:lnTo>
                                  <a:pt x="621857" y="1617788"/>
                                </a:lnTo>
                                <a:lnTo>
                                  <a:pt x="621914" y="1623814"/>
                                </a:lnTo>
                                <a:lnTo>
                                  <a:pt x="621971" y="1616938"/>
                                </a:lnTo>
                                <a:lnTo>
                                  <a:pt x="622027" y="1620380"/>
                                </a:lnTo>
                                <a:lnTo>
                                  <a:pt x="622084" y="1612046"/>
                                </a:lnTo>
                                <a:lnTo>
                                  <a:pt x="622145" y="1626111"/>
                                </a:lnTo>
                                <a:lnTo>
                                  <a:pt x="622202" y="1624960"/>
                                </a:lnTo>
                                <a:lnTo>
                                  <a:pt x="622258" y="1616363"/>
                                </a:lnTo>
                                <a:lnTo>
                                  <a:pt x="622315" y="1616067"/>
                                </a:lnTo>
                                <a:lnTo>
                                  <a:pt x="622372" y="1616638"/>
                                </a:lnTo>
                                <a:lnTo>
                                  <a:pt x="622428" y="1611770"/>
                                </a:lnTo>
                                <a:lnTo>
                                  <a:pt x="622489" y="1624673"/>
                                </a:lnTo>
                                <a:lnTo>
                                  <a:pt x="622546" y="1627544"/>
                                </a:lnTo>
                                <a:lnTo>
                                  <a:pt x="622602" y="1618084"/>
                                </a:lnTo>
                                <a:lnTo>
                                  <a:pt x="622659" y="1617513"/>
                                </a:lnTo>
                                <a:lnTo>
                                  <a:pt x="622716" y="1615492"/>
                                </a:lnTo>
                                <a:lnTo>
                                  <a:pt x="622777" y="1623814"/>
                                </a:lnTo>
                                <a:lnTo>
                                  <a:pt x="622833" y="1637875"/>
                                </a:lnTo>
                                <a:lnTo>
                                  <a:pt x="622890" y="1629840"/>
                                </a:lnTo>
                                <a:lnTo>
                                  <a:pt x="622947" y="1620380"/>
                                </a:lnTo>
                                <a:lnTo>
                                  <a:pt x="623003" y="1630415"/>
                                </a:lnTo>
                                <a:lnTo>
                                  <a:pt x="623060" y="1616638"/>
                                </a:lnTo>
                                <a:lnTo>
                                  <a:pt x="623117" y="1628978"/>
                                </a:lnTo>
                                <a:lnTo>
                                  <a:pt x="623177" y="1616638"/>
                                </a:lnTo>
                                <a:lnTo>
                                  <a:pt x="623234" y="1614917"/>
                                </a:lnTo>
                                <a:lnTo>
                                  <a:pt x="623291" y="1622105"/>
                                </a:lnTo>
                                <a:lnTo>
                                  <a:pt x="623348" y="1610900"/>
                                </a:lnTo>
                                <a:lnTo>
                                  <a:pt x="623404" y="1617213"/>
                                </a:lnTo>
                                <a:lnTo>
                                  <a:pt x="623465" y="1618659"/>
                                </a:lnTo>
                                <a:lnTo>
                                  <a:pt x="623522" y="1620080"/>
                                </a:lnTo>
                                <a:lnTo>
                                  <a:pt x="623578" y="1634145"/>
                                </a:lnTo>
                                <a:lnTo>
                                  <a:pt x="623635" y="1624389"/>
                                </a:lnTo>
                                <a:lnTo>
                                  <a:pt x="623692" y="1608899"/>
                                </a:lnTo>
                                <a:lnTo>
                                  <a:pt x="623748" y="1609474"/>
                                </a:lnTo>
                                <a:lnTo>
                                  <a:pt x="623809" y="1611199"/>
                                </a:lnTo>
                                <a:lnTo>
                                  <a:pt x="623866" y="1612345"/>
                                </a:lnTo>
                                <a:lnTo>
                                  <a:pt x="623923" y="1617213"/>
                                </a:lnTo>
                                <a:lnTo>
                                  <a:pt x="623979" y="1624960"/>
                                </a:lnTo>
                                <a:lnTo>
                                  <a:pt x="624036" y="1615217"/>
                                </a:lnTo>
                                <a:lnTo>
                                  <a:pt x="624093" y="1619805"/>
                                </a:lnTo>
                                <a:lnTo>
                                  <a:pt x="624150" y="1610324"/>
                                </a:lnTo>
                                <a:lnTo>
                                  <a:pt x="624210" y="1621806"/>
                                </a:lnTo>
                                <a:lnTo>
                                  <a:pt x="624267" y="1619234"/>
                                </a:lnTo>
                                <a:lnTo>
                                  <a:pt x="624324" y="1623814"/>
                                </a:lnTo>
                                <a:lnTo>
                                  <a:pt x="624380" y="1620080"/>
                                </a:lnTo>
                                <a:lnTo>
                                  <a:pt x="624441" y="1620080"/>
                                </a:lnTo>
                                <a:lnTo>
                                  <a:pt x="624498" y="1620955"/>
                                </a:lnTo>
                                <a:lnTo>
                                  <a:pt x="624555" y="1628407"/>
                                </a:lnTo>
                                <a:lnTo>
                                  <a:pt x="624611" y="1628119"/>
                                </a:lnTo>
                                <a:lnTo>
                                  <a:pt x="624668" y="1612621"/>
                                </a:lnTo>
                                <a:lnTo>
                                  <a:pt x="624724" y="1616938"/>
                                </a:lnTo>
                                <a:lnTo>
                                  <a:pt x="624785" y="1627832"/>
                                </a:lnTo>
                                <a:lnTo>
                                  <a:pt x="624842" y="1624389"/>
                                </a:lnTo>
                                <a:lnTo>
                                  <a:pt x="624899" y="1612621"/>
                                </a:lnTo>
                                <a:lnTo>
                                  <a:pt x="624955" y="1609749"/>
                                </a:lnTo>
                                <a:lnTo>
                                  <a:pt x="625012" y="1615788"/>
                                </a:lnTo>
                                <a:lnTo>
                                  <a:pt x="625069" y="1622664"/>
                                </a:lnTo>
                                <a:lnTo>
                                  <a:pt x="625125" y="1617788"/>
                                </a:lnTo>
                                <a:lnTo>
                                  <a:pt x="625186" y="1609474"/>
                                </a:lnTo>
                                <a:lnTo>
                                  <a:pt x="625243" y="1610324"/>
                                </a:lnTo>
                                <a:lnTo>
                                  <a:pt x="625300" y="1621530"/>
                                </a:lnTo>
                                <a:lnTo>
                                  <a:pt x="625356" y="1627257"/>
                                </a:lnTo>
                                <a:lnTo>
                                  <a:pt x="625417" y="1626682"/>
                                </a:lnTo>
                                <a:lnTo>
                                  <a:pt x="625474" y="1615788"/>
                                </a:lnTo>
                                <a:lnTo>
                                  <a:pt x="625530" y="1625536"/>
                                </a:lnTo>
                                <a:lnTo>
                                  <a:pt x="625587" y="1610049"/>
                                </a:lnTo>
                                <a:lnTo>
                                  <a:pt x="625644" y="1630703"/>
                                </a:lnTo>
                                <a:lnTo>
                                  <a:pt x="625701" y="1613767"/>
                                </a:lnTo>
                                <a:lnTo>
                                  <a:pt x="625757" y="1606607"/>
                                </a:lnTo>
                                <a:lnTo>
                                  <a:pt x="625818" y="1606607"/>
                                </a:lnTo>
                                <a:lnTo>
                                  <a:pt x="625875" y="1610324"/>
                                </a:lnTo>
                                <a:lnTo>
                                  <a:pt x="625931" y="1624673"/>
                                </a:lnTo>
                                <a:lnTo>
                                  <a:pt x="625988" y="1625823"/>
                                </a:lnTo>
                                <a:lnTo>
                                  <a:pt x="626045" y="1617513"/>
                                </a:lnTo>
                                <a:lnTo>
                                  <a:pt x="626101" y="1612920"/>
                                </a:lnTo>
                                <a:lnTo>
                                  <a:pt x="626162" y="1616938"/>
                                </a:lnTo>
                                <a:lnTo>
                                  <a:pt x="626219" y="1635866"/>
                                </a:lnTo>
                                <a:lnTo>
                                  <a:pt x="626276" y="1619805"/>
                                </a:lnTo>
                                <a:lnTo>
                                  <a:pt x="626332" y="1611199"/>
                                </a:lnTo>
                                <a:lnTo>
                                  <a:pt x="626389" y="1612046"/>
                                </a:lnTo>
                                <a:lnTo>
                                  <a:pt x="626450" y="1618084"/>
                                </a:lnTo>
                                <a:lnTo>
                                  <a:pt x="626506" y="1621530"/>
                                </a:lnTo>
                                <a:lnTo>
                                  <a:pt x="626563" y="1614917"/>
                                </a:lnTo>
                                <a:lnTo>
                                  <a:pt x="626620" y="1605457"/>
                                </a:lnTo>
                                <a:lnTo>
                                  <a:pt x="626677" y="1613196"/>
                                </a:lnTo>
                                <a:lnTo>
                                  <a:pt x="626733" y="1620080"/>
                                </a:lnTo>
                                <a:lnTo>
                                  <a:pt x="626790" y="1612920"/>
                                </a:lnTo>
                                <a:lnTo>
                                  <a:pt x="626851" y="1616067"/>
                                </a:lnTo>
                                <a:lnTo>
                                  <a:pt x="626908" y="1616638"/>
                                </a:lnTo>
                                <a:lnTo>
                                  <a:pt x="626964" y="1622664"/>
                                </a:lnTo>
                                <a:lnTo>
                                  <a:pt x="627021" y="1614066"/>
                                </a:lnTo>
                                <a:lnTo>
                                  <a:pt x="627077" y="1607178"/>
                                </a:lnTo>
                                <a:lnTo>
                                  <a:pt x="627138" y="1599419"/>
                                </a:lnTo>
                                <a:lnTo>
                                  <a:pt x="627195" y="1609474"/>
                                </a:lnTo>
                                <a:lnTo>
                                  <a:pt x="627252" y="1599718"/>
                                </a:lnTo>
                                <a:lnTo>
                                  <a:pt x="627308" y="1607178"/>
                                </a:lnTo>
                                <a:lnTo>
                                  <a:pt x="627365" y="1614642"/>
                                </a:lnTo>
                                <a:lnTo>
                                  <a:pt x="627426" y="1594255"/>
                                </a:lnTo>
                                <a:lnTo>
                                  <a:pt x="627482" y="1618084"/>
                                </a:lnTo>
                                <a:lnTo>
                                  <a:pt x="627539" y="1621230"/>
                                </a:lnTo>
                                <a:lnTo>
                                  <a:pt x="627596" y="1590533"/>
                                </a:lnTo>
                                <a:lnTo>
                                  <a:pt x="627652" y="1611475"/>
                                </a:lnTo>
                                <a:lnTo>
                                  <a:pt x="627709" y="1601439"/>
                                </a:lnTo>
                                <a:lnTo>
                                  <a:pt x="627766" y="1600864"/>
                                </a:lnTo>
                                <a:lnTo>
                                  <a:pt x="627827" y="1606307"/>
                                </a:lnTo>
                                <a:lnTo>
                                  <a:pt x="627883" y="1614066"/>
                                </a:lnTo>
                                <a:lnTo>
                                  <a:pt x="627940" y="1609474"/>
                                </a:lnTo>
                                <a:lnTo>
                                  <a:pt x="627997" y="1606307"/>
                                </a:lnTo>
                                <a:lnTo>
                                  <a:pt x="628057" y="1610324"/>
                                </a:lnTo>
                                <a:lnTo>
                                  <a:pt x="628114" y="1608328"/>
                                </a:lnTo>
                                <a:lnTo>
                                  <a:pt x="628171" y="1599994"/>
                                </a:lnTo>
                                <a:lnTo>
                                  <a:pt x="628228" y="1589958"/>
                                </a:lnTo>
                                <a:lnTo>
                                  <a:pt x="628284" y="1610900"/>
                                </a:lnTo>
                                <a:lnTo>
                                  <a:pt x="628341" y="1608328"/>
                                </a:lnTo>
                                <a:lnTo>
                                  <a:pt x="628398" y="1607453"/>
                                </a:lnTo>
                                <a:lnTo>
                                  <a:pt x="628459" y="1606607"/>
                                </a:lnTo>
                                <a:lnTo>
                                  <a:pt x="628515" y="1588512"/>
                                </a:lnTo>
                                <a:lnTo>
                                  <a:pt x="628572" y="1618659"/>
                                </a:lnTo>
                                <a:lnTo>
                                  <a:pt x="628629" y="1599143"/>
                                </a:lnTo>
                                <a:lnTo>
                                  <a:pt x="628685" y="1607753"/>
                                </a:lnTo>
                                <a:lnTo>
                                  <a:pt x="628742" y="1608899"/>
                                </a:lnTo>
                                <a:lnTo>
                                  <a:pt x="628798" y="1602290"/>
                                </a:lnTo>
                                <a:lnTo>
                                  <a:pt x="628859" y="1610049"/>
                                </a:lnTo>
                                <a:lnTo>
                                  <a:pt x="628916" y="1608328"/>
                                </a:lnTo>
                                <a:lnTo>
                                  <a:pt x="628973" y="1614342"/>
                                </a:lnTo>
                                <a:lnTo>
                                  <a:pt x="629029" y="1606607"/>
                                </a:lnTo>
                                <a:lnTo>
                                  <a:pt x="629090" y="1595701"/>
                                </a:lnTo>
                                <a:lnTo>
                                  <a:pt x="629147" y="1598272"/>
                                </a:lnTo>
                                <a:lnTo>
                                  <a:pt x="629203" y="1613767"/>
                                </a:lnTo>
                                <a:lnTo>
                                  <a:pt x="629260" y="1618359"/>
                                </a:lnTo>
                                <a:lnTo>
                                  <a:pt x="629317" y="1598568"/>
                                </a:lnTo>
                                <a:lnTo>
                                  <a:pt x="629374" y="1610324"/>
                                </a:lnTo>
                                <a:lnTo>
                                  <a:pt x="629430" y="1621806"/>
                                </a:lnTo>
                                <a:lnTo>
                                  <a:pt x="629491" y="1604886"/>
                                </a:lnTo>
                                <a:lnTo>
                                  <a:pt x="629548" y="1608028"/>
                                </a:lnTo>
                                <a:lnTo>
                                  <a:pt x="629605" y="1613196"/>
                                </a:lnTo>
                                <a:lnTo>
                                  <a:pt x="629661" y="1608899"/>
                                </a:lnTo>
                                <a:lnTo>
                                  <a:pt x="629718" y="1615788"/>
                                </a:lnTo>
                                <a:lnTo>
                                  <a:pt x="629779" y="1624673"/>
                                </a:lnTo>
                                <a:lnTo>
                                  <a:pt x="629835" y="1628978"/>
                                </a:lnTo>
                                <a:lnTo>
                                  <a:pt x="629892" y="1595701"/>
                                </a:lnTo>
                                <a:lnTo>
                                  <a:pt x="629949" y="1608328"/>
                                </a:lnTo>
                                <a:lnTo>
                                  <a:pt x="630005" y="1600864"/>
                                </a:lnTo>
                                <a:lnTo>
                                  <a:pt x="630066" y="1604011"/>
                                </a:lnTo>
                                <a:lnTo>
                                  <a:pt x="630123" y="1606607"/>
                                </a:lnTo>
                                <a:lnTo>
                                  <a:pt x="630180" y="1622105"/>
                                </a:lnTo>
                                <a:lnTo>
                                  <a:pt x="630236" y="1601140"/>
                                </a:lnTo>
                                <a:lnTo>
                                  <a:pt x="630293" y="1614066"/>
                                </a:lnTo>
                                <a:lnTo>
                                  <a:pt x="630350" y="1607453"/>
                                </a:lnTo>
                                <a:lnTo>
                                  <a:pt x="630406" y="1608899"/>
                                </a:lnTo>
                                <a:lnTo>
                                  <a:pt x="630467" y="1601715"/>
                                </a:lnTo>
                                <a:lnTo>
                                  <a:pt x="630524" y="1617513"/>
                                </a:lnTo>
                                <a:lnTo>
                                  <a:pt x="630581" y="1617213"/>
                                </a:lnTo>
                                <a:lnTo>
                                  <a:pt x="630637" y="1619805"/>
                                </a:lnTo>
                                <a:lnTo>
                                  <a:pt x="630694" y="1611199"/>
                                </a:lnTo>
                                <a:lnTo>
                                  <a:pt x="630755" y="1608603"/>
                                </a:lnTo>
                                <a:lnTo>
                                  <a:pt x="630811" y="1609749"/>
                                </a:lnTo>
                                <a:lnTo>
                                  <a:pt x="630868" y="1617513"/>
                                </a:lnTo>
                                <a:lnTo>
                                  <a:pt x="630925" y="1597697"/>
                                </a:lnTo>
                                <a:lnTo>
                                  <a:pt x="630981" y="1624960"/>
                                </a:lnTo>
                                <a:lnTo>
                                  <a:pt x="631038" y="1603735"/>
                                </a:lnTo>
                                <a:lnTo>
                                  <a:pt x="631099" y="1617788"/>
                                </a:lnTo>
                                <a:lnTo>
                                  <a:pt x="631156" y="1606607"/>
                                </a:lnTo>
                                <a:lnTo>
                                  <a:pt x="631212" y="1604310"/>
                                </a:lnTo>
                                <a:lnTo>
                                  <a:pt x="631269" y="1617213"/>
                                </a:lnTo>
                                <a:lnTo>
                                  <a:pt x="631326" y="1601439"/>
                                </a:lnTo>
                                <a:lnTo>
                                  <a:pt x="631382" y="1616067"/>
                                </a:lnTo>
                                <a:lnTo>
                                  <a:pt x="631439" y="1610049"/>
                                </a:lnTo>
                                <a:lnTo>
                                  <a:pt x="631500" y="1617513"/>
                                </a:lnTo>
                                <a:lnTo>
                                  <a:pt x="631556" y="1607453"/>
                                </a:lnTo>
                                <a:lnTo>
                                  <a:pt x="631613" y="1600293"/>
                                </a:lnTo>
                                <a:lnTo>
                                  <a:pt x="631670" y="1608899"/>
                                </a:lnTo>
                                <a:lnTo>
                                  <a:pt x="631731" y="1619234"/>
                                </a:lnTo>
                                <a:lnTo>
                                  <a:pt x="631787" y="1614342"/>
                                </a:lnTo>
                                <a:lnTo>
                                  <a:pt x="631844" y="1609474"/>
                                </a:lnTo>
                                <a:lnTo>
                                  <a:pt x="631901" y="1608028"/>
                                </a:lnTo>
                                <a:lnTo>
                                  <a:pt x="631957" y="1600864"/>
                                </a:lnTo>
                                <a:lnTo>
                                  <a:pt x="632014" y="1619805"/>
                                </a:lnTo>
                                <a:lnTo>
                                  <a:pt x="632075" y="1610624"/>
                                </a:lnTo>
                                <a:lnTo>
                                  <a:pt x="632132" y="1605732"/>
                                </a:lnTo>
                                <a:lnTo>
                                  <a:pt x="632188" y="1617213"/>
                                </a:lnTo>
                                <a:lnTo>
                                  <a:pt x="632245" y="1600293"/>
                                </a:lnTo>
                                <a:lnTo>
                                  <a:pt x="632302" y="1627832"/>
                                </a:lnTo>
                                <a:lnTo>
                                  <a:pt x="632358" y="1609178"/>
                                </a:lnTo>
                                <a:lnTo>
                                  <a:pt x="632415" y="1616363"/>
                                </a:lnTo>
                                <a:lnTo>
                                  <a:pt x="632476" y="1611199"/>
                                </a:lnTo>
                                <a:lnTo>
                                  <a:pt x="632532" y="1614917"/>
                                </a:lnTo>
                                <a:lnTo>
                                  <a:pt x="632589" y="1606882"/>
                                </a:lnTo>
                                <a:lnTo>
                                  <a:pt x="632646" y="1605161"/>
                                </a:lnTo>
                                <a:lnTo>
                                  <a:pt x="632707" y="1609178"/>
                                </a:lnTo>
                                <a:lnTo>
                                  <a:pt x="632763" y="1604586"/>
                                </a:lnTo>
                                <a:lnTo>
                                  <a:pt x="632820" y="1602861"/>
                                </a:lnTo>
                                <a:lnTo>
                                  <a:pt x="632877" y="1605457"/>
                                </a:lnTo>
                                <a:lnTo>
                                  <a:pt x="632933" y="1591384"/>
                                </a:lnTo>
                                <a:lnTo>
                                  <a:pt x="632990" y="1609178"/>
                                </a:lnTo>
                                <a:lnTo>
                                  <a:pt x="633047" y="1606607"/>
                                </a:lnTo>
                                <a:lnTo>
                                  <a:pt x="633108" y="1595401"/>
                                </a:lnTo>
                                <a:lnTo>
                                  <a:pt x="633164" y="1610624"/>
                                </a:lnTo>
                                <a:lnTo>
                                  <a:pt x="633221" y="1610049"/>
                                </a:lnTo>
                                <a:lnTo>
                                  <a:pt x="633278" y="1600293"/>
                                </a:lnTo>
                                <a:lnTo>
                                  <a:pt x="633334" y="1600568"/>
                                </a:lnTo>
                                <a:lnTo>
                                  <a:pt x="633391" y="1605161"/>
                                </a:lnTo>
                                <a:lnTo>
                                  <a:pt x="633452" y="1610049"/>
                                </a:lnTo>
                                <a:lnTo>
                                  <a:pt x="633509" y="1605732"/>
                                </a:lnTo>
                                <a:lnTo>
                                  <a:pt x="633565" y="1602861"/>
                                </a:lnTo>
                                <a:lnTo>
                                  <a:pt x="633622" y="1608028"/>
                                </a:lnTo>
                                <a:lnTo>
                                  <a:pt x="633683" y="1602585"/>
                                </a:lnTo>
                                <a:lnTo>
                                  <a:pt x="633739" y="1603735"/>
                                </a:lnTo>
                                <a:lnTo>
                                  <a:pt x="633796" y="1606607"/>
                                </a:lnTo>
                                <a:lnTo>
                                  <a:pt x="633853" y="1591384"/>
                                </a:lnTo>
                                <a:lnTo>
                                  <a:pt x="633909" y="1613767"/>
                                </a:lnTo>
                                <a:lnTo>
                                  <a:pt x="633966" y="1597122"/>
                                </a:lnTo>
                                <a:lnTo>
                                  <a:pt x="634023" y="1600293"/>
                                </a:lnTo>
                                <a:lnTo>
                                  <a:pt x="634080" y="1592829"/>
                                </a:lnTo>
                                <a:lnTo>
                                  <a:pt x="634140" y="1622105"/>
                                </a:lnTo>
                                <a:lnTo>
                                  <a:pt x="634197" y="1600568"/>
                                </a:lnTo>
                                <a:lnTo>
                                  <a:pt x="634254" y="1601715"/>
                                </a:lnTo>
                                <a:lnTo>
                                  <a:pt x="634310" y="1589087"/>
                                </a:lnTo>
                                <a:lnTo>
                                  <a:pt x="634367" y="1592829"/>
                                </a:lnTo>
                                <a:lnTo>
                                  <a:pt x="634428" y="1599419"/>
                                </a:lnTo>
                                <a:lnTo>
                                  <a:pt x="634485" y="1609178"/>
                                </a:lnTo>
                                <a:lnTo>
                                  <a:pt x="634541" y="1589387"/>
                                </a:lnTo>
                                <a:lnTo>
                                  <a:pt x="634598" y="1593405"/>
                                </a:lnTo>
                                <a:lnTo>
                                  <a:pt x="634655" y="1597122"/>
                                </a:lnTo>
                                <a:lnTo>
                                  <a:pt x="634715" y="1601715"/>
                                </a:lnTo>
                                <a:lnTo>
                                  <a:pt x="634772" y="1591108"/>
                                </a:lnTo>
                                <a:lnTo>
                                  <a:pt x="634829" y="1604011"/>
                                </a:lnTo>
                                <a:lnTo>
                                  <a:pt x="634885" y="1602290"/>
                                </a:lnTo>
                                <a:lnTo>
                                  <a:pt x="634942" y="1601715"/>
                                </a:lnTo>
                                <a:lnTo>
                                  <a:pt x="634999" y="1602861"/>
                                </a:lnTo>
                                <a:lnTo>
                                  <a:pt x="635055" y="1600864"/>
                                </a:lnTo>
                                <a:lnTo>
                                  <a:pt x="635116" y="1582774"/>
                                </a:lnTo>
                                <a:lnTo>
                                  <a:pt x="635173" y="1589958"/>
                                </a:lnTo>
                                <a:lnTo>
                                  <a:pt x="635230" y="1610049"/>
                                </a:lnTo>
                                <a:lnTo>
                                  <a:pt x="635286" y="1589958"/>
                                </a:lnTo>
                                <a:lnTo>
                                  <a:pt x="635347" y="1579327"/>
                                </a:lnTo>
                                <a:lnTo>
                                  <a:pt x="635404" y="1599143"/>
                                </a:lnTo>
                                <a:lnTo>
                                  <a:pt x="635460" y="1587091"/>
                                </a:lnTo>
                                <a:lnTo>
                                  <a:pt x="635517" y="1590809"/>
                                </a:lnTo>
                                <a:lnTo>
                                  <a:pt x="635574" y="1597122"/>
                                </a:lnTo>
                                <a:lnTo>
                                  <a:pt x="635631" y="1589958"/>
                                </a:lnTo>
                                <a:lnTo>
                                  <a:pt x="635687" y="1597422"/>
                                </a:lnTo>
                                <a:lnTo>
                                  <a:pt x="635748" y="1597697"/>
                                </a:lnTo>
                                <a:lnTo>
                                  <a:pt x="635805" y="1593405"/>
                                </a:lnTo>
                                <a:lnTo>
                                  <a:pt x="635861" y="1589663"/>
                                </a:lnTo>
                                <a:lnTo>
                                  <a:pt x="635918" y="1583649"/>
                                </a:lnTo>
                                <a:lnTo>
                                  <a:pt x="635975" y="1599419"/>
                                </a:lnTo>
                                <a:lnTo>
                                  <a:pt x="636032" y="1583349"/>
                                </a:lnTo>
                                <a:lnTo>
                                  <a:pt x="636088" y="1580777"/>
                                </a:lnTo>
                                <a:lnTo>
                                  <a:pt x="636149" y="1579903"/>
                                </a:lnTo>
                                <a:lnTo>
                                  <a:pt x="636206" y="1595976"/>
                                </a:lnTo>
                                <a:lnTo>
                                  <a:pt x="636262" y="1584219"/>
                                </a:lnTo>
                                <a:lnTo>
                                  <a:pt x="636323" y="1581923"/>
                                </a:lnTo>
                                <a:lnTo>
                                  <a:pt x="636380" y="1587941"/>
                                </a:lnTo>
                                <a:lnTo>
                                  <a:pt x="636436" y="1591679"/>
                                </a:lnTo>
                                <a:lnTo>
                                  <a:pt x="636493" y="1574739"/>
                                </a:lnTo>
                                <a:lnTo>
                                  <a:pt x="636550" y="1587366"/>
                                </a:lnTo>
                                <a:lnTo>
                                  <a:pt x="636607" y="1581053"/>
                                </a:lnTo>
                                <a:lnTo>
                                  <a:pt x="636663" y="1584495"/>
                                </a:lnTo>
                                <a:lnTo>
                                  <a:pt x="636724" y="1579627"/>
                                </a:lnTo>
                                <a:lnTo>
                                  <a:pt x="636781" y="1579327"/>
                                </a:lnTo>
                                <a:lnTo>
                                  <a:pt x="636838" y="1578481"/>
                                </a:lnTo>
                                <a:lnTo>
                                  <a:pt x="636894" y="1590233"/>
                                </a:lnTo>
                                <a:lnTo>
                                  <a:pt x="636951" y="1585370"/>
                                </a:lnTo>
                                <a:lnTo>
                                  <a:pt x="637007" y="1591108"/>
                                </a:lnTo>
                                <a:lnTo>
                                  <a:pt x="637068" y="1579056"/>
                                </a:lnTo>
                                <a:lnTo>
                                  <a:pt x="637125" y="1561537"/>
                                </a:lnTo>
                                <a:lnTo>
                                  <a:pt x="637182" y="1576460"/>
                                </a:lnTo>
                                <a:lnTo>
                                  <a:pt x="637238" y="1571293"/>
                                </a:lnTo>
                                <a:lnTo>
                                  <a:pt x="637295" y="1576460"/>
                                </a:lnTo>
                                <a:lnTo>
                                  <a:pt x="637356" y="1578481"/>
                                </a:lnTo>
                                <a:lnTo>
                                  <a:pt x="637412" y="1573889"/>
                                </a:lnTo>
                                <a:lnTo>
                                  <a:pt x="637469" y="1600293"/>
                                </a:lnTo>
                                <a:lnTo>
                                  <a:pt x="637526" y="1580202"/>
                                </a:lnTo>
                                <a:lnTo>
                                  <a:pt x="637582" y="1581053"/>
                                </a:lnTo>
                                <a:lnTo>
                                  <a:pt x="637639" y="1582199"/>
                                </a:lnTo>
                                <a:lnTo>
                                  <a:pt x="637696" y="1583349"/>
                                </a:lnTo>
                                <a:lnTo>
                                  <a:pt x="637757" y="1580777"/>
                                </a:lnTo>
                                <a:lnTo>
                                  <a:pt x="637813" y="1584795"/>
                                </a:lnTo>
                                <a:lnTo>
                                  <a:pt x="637870" y="1569572"/>
                                </a:lnTo>
                                <a:lnTo>
                                  <a:pt x="637927" y="1574739"/>
                                </a:lnTo>
                                <a:lnTo>
                                  <a:pt x="637984" y="1584219"/>
                                </a:lnTo>
                                <a:lnTo>
                                  <a:pt x="638044" y="1576185"/>
                                </a:lnTo>
                                <a:lnTo>
                                  <a:pt x="638101" y="1568425"/>
                                </a:lnTo>
                                <a:lnTo>
                                  <a:pt x="638158" y="1569296"/>
                                </a:lnTo>
                                <a:lnTo>
                                  <a:pt x="638214" y="1561262"/>
                                </a:lnTo>
                                <a:lnTo>
                                  <a:pt x="638271" y="1576185"/>
                                </a:lnTo>
                                <a:lnTo>
                                  <a:pt x="638328" y="1583920"/>
                                </a:lnTo>
                                <a:lnTo>
                                  <a:pt x="638388" y="1575310"/>
                                </a:lnTo>
                                <a:lnTo>
                                  <a:pt x="638445" y="1580478"/>
                                </a:lnTo>
                                <a:lnTo>
                                  <a:pt x="638502" y="1565854"/>
                                </a:lnTo>
                                <a:lnTo>
                                  <a:pt x="638559" y="1575310"/>
                                </a:lnTo>
                                <a:lnTo>
                                  <a:pt x="638615" y="1571592"/>
                                </a:lnTo>
                                <a:lnTo>
                                  <a:pt x="638672" y="1561836"/>
                                </a:lnTo>
                                <a:lnTo>
                                  <a:pt x="638729" y="1577331"/>
                                </a:lnTo>
                                <a:lnTo>
                                  <a:pt x="638789" y="1577035"/>
                                </a:lnTo>
                                <a:lnTo>
                                  <a:pt x="638846" y="1563558"/>
                                </a:lnTo>
                                <a:lnTo>
                                  <a:pt x="638903" y="1561262"/>
                                </a:lnTo>
                                <a:lnTo>
                                  <a:pt x="638959" y="1573589"/>
                                </a:lnTo>
                                <a:lnTo>
                                  <a:pt x="639020" y="1571293"/>
                                </a:lnTo>
                                <a:lnTo>
                                  <a:pt x="639077" y="1585641"/>
                                </a:lnTo>
                                <a:lnTo>
                                  <a:pt x="639133" y="1563558"/>
                                </a:lnTo>
                                <a:lnTo>
                                  <a:pt x="639190" y="1571293"/>
                                </a:lnTo>
                                <a:lnTo>
                                  <a:pt x="639247" y="1569296"/>
                                </a:lnTo>
                                <a:lnTo>
                                  <a:pt x="639304" y="1559540"/>
                                </a:lnTo>
                                <a:lnTo>
                                  <a:pt x="639364" y="1572167"/>
                                </a:lnTo>
                                <a:lnTo>
                                  <a:pt x="639421" y="1569871"/>
                                </a:lnTo>
                                <a:lnTo>
                                  <a:pt x="639478" y="1573589"/>
                                </a:lnTo>
                                <a:lnTo>
                                  <a:pt x="639535" y="1571592"/>
                                </a:lnTo>
                                <a:lnTo>
                                  <a:pt x="639591" y="1561836"/>
                                </a:lnTo>
                                <a:lnTo>
                                  <a:pt x="639648" y="1560111"/>
                                </a:lnTo>
                                <a:lnTo>
                                  <a:pt x="639705" y="1575035"/>
                                </a:lnTo>
                                <a:lnTo>
                                  <a:pt x="639765" y="1573589"/>
                                </a:lnTo>
                                <a:lnTo>
                                  <a:pt x="639822" y="1570147"/>
                                </a:lnTo>
                                <a:lnTo>
                                  <a:pt x="639879" y="1556094"/>
                                </a:lnTo>
                                <a:lnTo>
                                  <a:pt x="639935" y="1559816"/>
                                </a:lnTo>
                                <a:lnTo>
                                  <a:pt x="639996" y="1558965"/>
                                </a:lnTo>
                                <a:lnTo>
                                  <a:pt x="640053" y="1563258"/>
                                </a:lnTo>
                                <a:lnTo>
                                  <a:pt x="640110" y="1570147"/>
                                </a:lnTo>
                                <a:lnTo>
                                  <a:pt x="640166" y="1563558"/>
                                </a:lnTo>
                                <a:lnTo>
                                  <a:pt x="640223" y="1560391"/>
                                </a:lnTo>
                                <a:lnTo>
                                  <a:pt x="640280" y="1567000"/>
                                </a:lnTo>
                                <a:lnTo>
                                  <a:pt x="640337" y="1558090"/>
                                </a:lnTo>
                                <a:lnTo>
                                  <a:pt x="640397" y="1580777"/>
                                </a:lnTo>
                                <a:lnTo>
                                  <a:pt x="640454" y="1545763"/>
                                </a:lnTo>
                                <a:lnTo>
                                  <a:pt x="640511" y="1573889"/>
                                </a:lnTo>
                                <a:lnTo>
                                  <a:pt x="640567" y="1554648"/>
                                </a:lnTo>
                                <a:lnTo>
                                  <a:pt x="640624" y="1563558"/>
                                </a:lnTo>
                                <a:lnTo>
                                  <a:pt x="640681" y="1582199"/>
                                </a:lnTo>
                                <a:lnTo>
                                  <a:pt x="640741" y="1567575"/>
                                </a:lnTo>
                                <a:lnTo>
                                  <a:pt x="640798" y="1571293"/>
                                </a:lnTo>
                                <a:lnTo>
                                  <a:pt x="640855" y="1569871"/>
                                </a:lnTo>
                                <a:lnTo>
                                  <a:pt x="640911" y="1553223"/>
                                </a:lnTo>
                                <a:lnTo>
                                  <a:pt x="640968" y="1555523"/>
                                </a:lnTo>
                                <a:lnTo>
                                  <a:pt x="641029" y="1548059"/>
                                </a:lnTo>
                                <a:lnTo>
                                  <a:pt x="641086" y="1569296"/>
                                </a:lnTo>
                                <a:lnTo>
                                  <a:pt x="641142" y="1578181"/>
                                </a:lnTo>
                                <a:lnTo>
                                  <a:pt x="641199" y="1560111"/>
                                </a:lnTo>
                                <a:lnTo>
                                  <a:pt x="641256" y="1564404"/>
                                </a:lnTo>
                                <a:lnTo>
                                  <a:pt x="641312" y="1555523"/>
                                </a:lnTo>
                                <a:lnTo>
                                  <a:pt x="641369" y="1567850"/>
                                </a:lnTo>
                                <a:lnTo>
                                  <a:pt x="641430" y="1571017"/>
                                </a:lnTo>
                                <a:lnTo>
                                  <a:pt x="641486" y="1550056"/>
                                </a:lnTo>
                                <a:lnTo>
                                  <a:pt x="641543" y="1552652"/>
                                </a:lnTo>
                                <a:lnTo>
                                  <a:pt x="641600" y="1548059"/>
                                </a:lnTo>
                                <a:lnTo>
                                  <a:pt x="641657" y="1551206"/>
                                </a:lnTo>
                                <a:lnTo>
                                  <a:pt x="641717" y="1552927"/>
                                </a:lnTo>
                                <a:lnTo>
                                  <a:pt x="641774" y="1562112"/>
                                </a:lnTo>
                                <a:lnTo>
                                  <a:pt x="641831" y="1570722"/>
                                </a:lnTo>
                                <a:lnTo>
                                  <a:pt x="641888" y="1569572"/>
                                </a:lnTo>
                                <a:lnTo>
                                  <a:pt x="641944" y="1543467"/>
                                </a:lnTo>
                                <a:lnTo>
                                  <a:pt x="642005" y="1562983"/>
                                </a:lnTo>
                                <a:lnTo>
                                  <a:pt x="642062" y="1575035"/>
                                </a:lnTo>
                                <a:lnTo>
                                  <a:pt x="642118" y="1575610"/>
                                </a:lnTo>
                                <a:lnTo>
                                  <a:pt x="642175" y="1554648"/>
                                </a:lnTo>
                                <a:lnTo>
                                  <a:pt x="642232" y="1542021"/>
                                </a:lnTo>
                                <a:lnTo>
                                  <a:pt x="642288" y="1543171"/>
                                </a:lnTo>
                                <a:lnTo>
                                  <a:pt x="642345" y="1579327"/>
                                </a:lnTo>
                                <a:lnTo>
                                  <a:pt x="642406" y="1548334"/>
                                </a:lnTo>
                                <a:lnTo>
                                  <a:pt x="642463" y="1533711"/>
                                </a:lnTo>
                                <a:lnTo>
                                  <a:pt x="642519" y="1553223"/>
                                </a:lnTo>
                                <a:lnTo>
                                  <a:pt x="642576" y="1565279"/>
                                </a:lnTo>
                                <a:lnTo>
                                  <a:pt x="642637" y="1561262"/>
                                </a:lnTo>
                                <a:lnTo>
                                  <a:pt x="642693" y="1556094"/>
                                </a:lnTo>
                                <a:lnTo>
                                  <a:pt x="642750" y="1562683"/>
                                </a:lnTo>
                                <a:lnTo>
                                  <a:pt x="642807" y="1549209"/>
                                </a:lnTo>
                                <a:lnTo>
                                  <a:pt x="642864" y="1563558"/>
                                </a:lnTo>
                                <a:lnTo>
                                  <a:pt x="642920" y="1558965"/>
                                </a:lnTo>
                                <a:lnTo>
                                  <a:pt x="642977" y="1555798"/>
                                </a:lnTo>
                                <a:lnTo>
                                  <a:pt x="643038" y="1554073"/>
                                </a:lnTo>
                                <a:lnTo>
                                  <a:pt x="643094" y="1553798"/>
                                </a:lnTo>
                                <a:lnTo>
                                  <a:pt x="643151" y="1556369"/>
                                </a:lnTo>
                                <a:lnTo>
                                  <a:pt x="643208" y="1548634"/>
                                </a:lnTo>
                                <a:lnTo>
                                  <a:pt x="643264" y="1553223"/>
                                </a:lnTo>
                                <a:lnTo>
                                  <a:pt x="643321" y="1561262"/>
                                </a:lnTo>
                                <a:lnTo>
                                  <a:pt x="643378" y="1554373"/>
                                </a:lnTo>
                                <a:lnTo>
                                  <a:pt x="643439" y="1558965"/>
                                </a:lnTo>
                                <a:lnTo>
                                  <a:pt x="643495" y="1553502"/>
                                </a:lnTo>
                                <a:lnTo>
                                  <a:pt x="643552" y="1555798"/>
                                </a:lnTo>
                                <a:lnTo>
                                  <a:pt x="643613" y="1568150"/>
                                </a:lnTo>
                                <a:lnTo>
                                  <a:pt x="643669" y="1546613"/>
                                </a:lnTo>
                                <a:lnTo>
                                  <a:pt x="643726" y="1543171"/>
                                </a:lnTo>
                                <a:lnTo>
                                  <a:pt x="643783" y="1571293"/>
                                </a:lnTo>
                                <a:lnTo>
                                  <a:pt x="643839" y="1556369"/>
                                </a:lnTo>
                                <a:lnTo>
                                  <a:pt x="643896" y="1558090"/>
                                </a:lnTo>
                                <a:lnTo>
                                  <a:pt x="643953" y="1571592"/>
                                </a:lnTo>
                                <a:lnTo>
                                  <a:pt x="644014" y="1547484"/>
                                </a:lnTo>
                                <a:lnTo>
                                  <a:pt x="644070" y="1548634"/>
                                </a:lnTo>
                                <a:lnTo>
                                  <a:pt x="644127" y="1551206"/>
                                </a:lnTo>
                                <a:lnTo>
                                  <a:pt x="644184" y="1553502"/>
                                </a:lnTo>
                                <a:lnTo>
                                  <a:pt x="644241" y="1546338"/>
                                </a:lnTo>
                                <a:lnTo>
                                  <a:pt x="644297" y="1564129"/>
                                </a:lnTo>
                                <a:lnTo>
                                  <a:pt x="644358" y="1562408"/>
                                </a:lnTo>
                                <a:lnTo>
                                  <a:pt x="644415" y="1549780"/>
                                </a:lnTo>
                                <a:lnTo>
                                  <a:pt x="644471" y="1544892"/>
                                </a:lnTo>
                                <a:lnTo>
                                  <a:pt x="644528" y="1560962"/>
                                </a:lnTo>
                                <a:lnTo>
                                  <a:pt x="644585" y="1560686"/>
                                </a:lnTo>
                                <a:lnTo>
                                  <a:pt x="644645" y="1550056"/>
                                </a:lnTo>
                                <a:lnTo>
                                  <a:pt x="644702" y="1550930"/>
                                </a:lnTo>
                                <a:lnTo>
                                  <a:pt x="644759" y="1564704"/>
                                </a:lnTo>
                                <a:lnTo>
                                  <a:pt x="644815" y="1548059"/>
                                </a:lnTo>
                                <a:lnTo>
                                  <a:pt x="644872" y="1557244"/>
                                </a:lnTo>
                                <a:lnTo>
                                  <a:pt x="644929" y="1564979"/>
                                </a:lnTo>
                                <a:lnTo>
                                  <a:pt x="644985" y="1554648"/>
                                </a:lnTo>
                                <a:lnTo>
                                  <a:pt x="645046" y="1555223"/>
                                </a:lnTo>
                                <a:lnTo>
                                  <a:pt x="645103" y="1545463"/>
                                </a:lnTo>
                                <a:lnTo>
                                  <a:pt x="645160" y="1568425"/>
                                </a:lnTo>
                                <a:lnTo>
                                  <a:pt x="645216" y="1538874"/>
                                </a:lnTo>
                                <a:lnTo>
                                  <a:pt x="645273" y="1563833"/>
                                </a:lnTo>
                                <a:lnTo>
                                  <a:pt x="645334" y="1556094"/>
                                </a:lnTo>
                                <a:lnTo>
                                  <a:pt x="645390" y="1561262"/>
                                </a:lnTo>
                                <a:lnTo>
                                  <a:pt x="645447" y="1560391"/>
                                </a:lnTo>
                                <a:lnTo>
                                  <a:pt x="645504" y="1563833"/>
                                </a:lnTo>
                                <a:lnTo>
                                  <a:pt x="645561" y="1548634"/>
                                </a:lnTo>
                                <a:lnTo>
                                  <a:pt x="645617" y="1557244"/>
                                </a:lnTo>
                                <a:lnTo>
                                  <a:pt x="645678" y="1565854"/>
                                </a:lnTo>
                                <a:lnTo>
                                  <a:pt x="645735" y="1558390"/>
                                </a:lnTo>
                                <a:lnTo>
                                  <a:pt x="645791" y="1547484"/>
                                </a:lnTo>
                                <a:lnTo>
                                  <a:pt x="645848" y="1558965"/>
                                </a:lnTo>
                                <a:lnTo>
                                  <a:pt x="645905" y="1577906"/>
                                </a:lnTo>
                                <a:lnTo>
                                  <a:pt x="645962" y="1557815"/>
                                </a:lnTo>
                                <a:lnTo>
                                  <a:pt x="646018" y="1541746"/>
                                </a:lnTo>
                                <a:lnTo>
                                  <a:pt x="646079" y="1552927"/>
                                </a:lnTo>
                                <a:lnTo>
                                  <a:pt x="646136" y="1556369"/>
                                </a:lnTo>
                                <a:lnTo>
                                  <a:pt x="646192" y="1556094"/>
                                </a:lnTo>
                                <a:lnTo>
                                  <a:pt x="646249" y="1569572"/>
                                </a:lnTo>
                                <a:lnTo>
                                  <a:pt x="646310" y="1556369"/>
                                </a:lnTo>
                                <a:lnTo>
                                  <a:pt x="646367" y="1562112"/>
                                </a:lnTo>
                                <a:lnTo>
                                  <a:pt x="646423" y="1574464"/>
                                </a:lnTo>
                                <a:lnTo>
                                  <a:pt x="646480" y="1565854"/>
                                </a:lnTo>
                                <a:lnTo>
                                  <a:pt x="646537" y="1552927"/>
                                </a:lnTo>
                                <a:lnTo>
                                  <a:pt x="646593" y="1551206"/>
                                </a:lnTo>
                                <a:lnTo>
                                  <a:pt x="646654" y="1541171"/>
                                </a:lnTo>
                                <a:lnTo>
                                  <a:pt x="646711" y="1567000"/>
                                </a:lnTo>
                                <a:lnTo>
                                  <a:pt x="646768" y="1551206"/>
                                </a:lnTo>
                                <a:lnTo>
                                  <a:pt x="646824" y="1562112"/>
                                </a:lnTo>
                                <a:lnTo>
                                  <a:pt x="646881" y="1567575"/>
                                </a:lnTo>
                                <a:lnTo>
                                  <a:pt x="646938" y="1562408"/>
                                </a:lnTo>
                                <a:lnTo>
                                  <a:pt x="646994" y="1554073"/>
                                </a:lnTo>
                                <a:lnTo>
                                  <a:pt x="647055" y="1560686"/>
                                </a:lnTo>
                                <a:lnTo>
                                  <a:pt x="647112" y="1576460"/>
                                </a:lnTo>
                                <a:lnTo>
                                  <a:pt x="647168" y="1553798"/>
                                </a:lnTo>
                                <a:lnTo>
                                  <a:pt x="647225" y="1546613"/>
                                </a:lnTo>
                                <a:lnTo>
                                  <a:pt x="647286" y="1546909"/>
                                </a:lnTo>
                                <a:lnTo>
                                  <a:pt x="647342" y="1561537"/>
                                </a:lnTo>
                                <a:lnTo>
                                  <a:pt x="647399" y="1555798"/>
                                </a:lnTo>
                                <a:lnTo>
                                  <a:pt x="647456" y="1568425"/>
                                </a:lnTo>
                                <a:lnTo>
                                  <a:pt x="647512" y="1561262"/>
                                </a:lnTo>
                                <a:lnTo>
                                  <a:pt x="647569" y="1564129"/>
                                </a:lnTo>
                                <a:lnTo>
                                  <a:pt x="647626" y="1547185"/>
                                </a:lnTo>
                                <a:lnTo>
                                  <a:pt x="647687" y="1560962"/>
                                </a:lnTo>
                                <a:lnTo>
                                  <a:pt x="647743" y="1574164"/>
                                </a:lnTo>
                                <a:lnTo>
                                  <a:pt x="647800" y="1569871"/>
                                </a:lnTo>
                                <a:lnTo>
                                  <a:pt x="647857" y="1561836"/>
                                </a:lnTo>
                                <a:lnTo>
                                  <a:pt x="647914" y="1562983"/>
                                </a:lnTo>
                                <a:lnTo>
                                  <a:pt x="647970" y="1579903"/>
                                </a:lnTo>
                                <a:lnTo>
                                  <a:pt x="648031" y="1563833"/>
                                </a:lnTo>
                                <a:lnTo>
                                  <a:pt x="648088" y="1548910"/>
                                </a:lnTo>
                                <a:lnTo>
                                  <a:pt x="648144" y="1565279"/>
                                </a:lnTo>
                                <a:lnTo>
                                  <a:pt x="648201" y="1569871"/>
                                </a:lnTo>
                                <a:lnTo>
                                  <a:pt x="648262" y="1569871"/>
                                </a:lnTo>
                                <a:lnTo>
                                  <a:pt x="648319" y="1545463"/>
                                </a:lnTo>
                                <a:lnTo>
                                  <a:pt x="648375" y="1566129"/>
                                </a:lnTo>
                                <a:lnTo>
                                  <a:pt x="648432" y="1563558"/>
                                </a:lnTo>
                                <a:lnTo>
                                  <a:pt x="648489" y="1565854"/>
                                </a:lnTo>
                                <a:lnTo>
                                  <a:pt x="648545" y="1561262"/>
                                </a:lnTo>
                                <a:lnTo>
                                  <a:pt x="648602" y="1556669"/>
                                </a:lnTo>
                                <a:lnTo>
                                  <a:pt x="648659" y="1552927"/>
                                </a:lnTo>
                                <a:lnTo>
                                  <a:pt x="648719" y="1568150"/>
                                </a:lnTo>
                                <a:lnTo>
                                  <a:pt x="648776" y="1557520"/>
                                </a:lnTo>
                                <a:lnTo>
                                  <a:pt x="648833" y="1564404"/>
                                </a:lnTo>
                                <a:lnTo>
                                  <a:pt x="648889" y="1572443"/>
                                </a:lnTo>
                                <a:lnTo>
                                  <a:pt x="648946" y="1555798"/>
                                </a:lnTo>
                                <a:lnTo>
                                  <a:pt x="649007" y="1568150"/>
                                </a:lnTo>
                                <a:lnTo>
                                  <a:pt x="649064" y="1560111"/>
                                </a:lnTo>
                                <a:lnTo>
                                  <a:pt x="649120" y="1548634"/>
                                </a:lnTo>
                                <a:lnTo>
                                  <a:pt x="649177" y="1555223"/>
                                </a:lnTo>
                                <a:lnTo>
                                  <a:pt x="649234" y="1571293"/>
                                </a:lnTo>
                                <a:lnTo>
                                  <a:pt x="649295" y="1571592"/>
                                </a:lnTo>
                                <a:lnTo>
                                  <a:pt x="649351" y="1551777"/>
                                </a:lnTo>
                                <a:lnTo>
                                  <a:pt x="649408" y="1570722"/>
                                </a:lnTo>
                                <a:lnTo>
                                  <a:pt x="649465" y="1560962"/>
                                </a:lnTo>
                                <a:lnTo>
                                  <a:pt x="649521" y="1555523"/>
                                </a:lnTo>
                                <a:lnTo>
                                  <a:pt x="649578" y="1567850"/>
                                </a:lnTo>
                                <a:lnTo>
                                  <a:pt x="649635" y="1551501"/>
                                </a:lnTo>
                                <a:lnTo>
                                  <a:pt x="649695" y="1576760"/>
                                </a:lnTo>
                                <a:lnTo>
                                  <a:pt x="649752" y="1580777"/>
                                </a:lnTo>
                                <a:lnTo>
                                  <a:pt x="649809" y="1573889"/>
                                </a:lnTo>
                                <a:lnTo>
                                  <a:pt x="649865" y="1560962"/>
                                </a:lnTo>
                                <a:lnTo>
                                  <a:pt x="649926" y="1565279"/>
                                </a:lnTo>
                                <a:lnTo>
                                  <a:pt x="649983" y="1564704"/>
                                </a:lnTo>
                                <a:lnTo>
                                  <a:pt x="650040" y="1568150"/>
                                </a:lnTo>
                                <a:lnTo>
                                  <a:pt x="650096" y="1574739"/>
                                </a:lnTo>
                                <a:lnTo>
                                  <a:pt x="650153" y="1558965"/>
                                </a:lnTo>
                                <a:lnTo>
                                  <a:pt x="650210" y="1560686"/>
                                </a:lnTo>
                                <a:lnTo>
                                  <a:pt x="650267" y="1559816"/>
                                </a:lnTo>
                                <a:lnTo>
                                  <a:pt x="650327" y="1564979"/>
                                </a:lnTo>
                                <a:lnTo>
                                  <a:pt x="650384" y="1571868"/>
                                </a:lnTo>
                                <a:lnTo>
                                  <a:pt x="650441" y="1557815"/>
                                </a:lnTo>
                                <a:lnTo>
                                  <a:pt x="650497" y="1571592"/>
                                </a:lnTo>
                                <a:lnTo>
                                  <a:pt x="650554" y="1554373"/>
                                </a:lnTo>
                                <a:lnTo>
                                  <a:pt x="650611" y="1559241"/>
                                </a:lnTo>
                                <a:lnTo>
                                  <a:pt x="650667" y="1558090"/>
                                </a:lnTo>
                                <a:lnTo>
                                  <a:pt x="650728" y="1592530"/>
                                </a:lnTo>
                                <a:lnTo>
                                  <a:pt x="650785" y="1573018"/>
                                </a:lnTo>
                                <a:lnTo>
                                  <a:pt x="650842" y="1569296"/>
                                </a:lnTo>
                                <a:lnTo>
                                  <a:pt x="650902" y="1551206"/>
                                </a:lnTo>
                                <a:lnTo>
                                  <a:pt x="650959" y="1564979"/>
                                </a:lnTo>
                                <a:lnTo>
                                  <a:pt x="651016" y="1573589"/>
                                </a:lnTo>
                                <a:lnTo>
                                  <a:pt x="651072" y="1577906"/>
                                </a:lnTo>
                                <a:lnTo>
                                  <a:pt x="651129" y="1576460"/>
                                </a:lnTo>
                                <a:lnTo>
                                  <a:pt x="651186" y="1561537"/>
                                </a:lnTo>
                                <a:lnTo>
                                  <a:pt x="651242" y="1565279"/>
                                </a:lnTo>
                                <a:lnTo>
                                  <a:pt x="651303" y="1586516"/>
                                </a:lnTo>
                                <a:lnTo>
                                  <a:pt x="651360" y="1560391"/>
                                </a:lnTo>
                                <a:lnTo>
                                  <a:pt x="651417" y="1575610"/>
                                </a:lnTo>
                                <a:lnTo>
                                  <a:pt x="651473" y="1549209"/>
                                </a:lnTo>
                                <a:lnTo>
                                  <a:pt x="651530" y="1579903"/>
                                </a:lnTo>
                                <a:lnTo>
                                  <a:pt x="651587" y="1569572"/>
                                </a:lnTo>
                                <a:lnTo>
                                  <a:pt x="651647" y="1566429"/>
                                </a:lnTo>
                                <a:lnTo>
                                  <a:pt x="651704" y="1561537"/>
                                </a:lnTo>
                                <a:lnTo>
                                  <a:pt x="651761" y="1579903"/>
                                </a:lnTo>
                                <a:lnTo>
                                  <a:pt x="651818" y="1575310"/>
                                </a:lnTo>
                                <a:lnTo>
                                  <a:pt x="651874" y="1575035"/>
                                </a:lnTo>
                                <a:lnTo>
                                  <a:pt x="651935" y="1574164"/>
                                </a:lnTo>
                                <a:lnTo>
                                  <a:pt x="651992" y="1582774"/>
                                </a:lnTo>
                                <a:lnTo>
                                  <a:pt x="652048" y="1576760"/>
                                </a:lnTo>
                                <a:lnTo>
                                  <a:pt x="652105" y="1568150"/>
                                </a:lnTo>
                                <a:lnTo>
                                  <a:pt x="652162" y="1553798"/>
                                </a:lnTo>
                                <a:lnTo>
                                  <a:pt x="652218" y="1585941"/>
                                </a:lnTo>
                                <a:lnTo>
                                  <a:pt x="652275" y="1575885"/>
                                </a:lnTo>
                                <a:lnTo>
                                  <a:pt x="652336" y="1584219"/>
                                </a:lnTo>
                                <a:lnTo>
                                  <a:pt x="652393" y="1578181"/>
                                </a:lnTo>
                                <a:lnTo>
                                  <a:pt x="652449" y="1563833"/>
                                </a:lnTo>
                                <a:lnTo>
                                  <a:pt x="652506" y="1573889"/>
                                </a:lnTo>
                                <a:lnTo>
                                  <a:pt x="652563" y="1564404"/>
                                </a:lnTo>
                                <a:lnTo>
                                  <a:pt x="652623" y="1567000"/>
                                </a:lnTo>
                                <a:lnTo>
                                  <a:pt x="652680" y="1594255"/>
                                </a:lnTo>
                                <a:lnTo>
                                  <a:pt x="652737" y="1570147"/>
                                </a:lnTo>
                                <a:lnTo>
                                  <a:pt x="652794" y="1574464"/>
                                </a:lnTo>
                                <a:lnTo>
                                  <a:pt x="652850" y="1570722"/>
                                </a:lnTo>
                                <a:lnTo>
                                  <a:pt x="652907" y="1578181"/>
                                </a:lnTo>
                                <a:lnTo>
                                  <a:pt x="652968" y="1579056"/>
                                </a:lnTo>
                                <a:lnTo>
                                  <a:pt x="653025" y="1554648"/>
                                </a:lnTo>
                                <a:lnTo>
                                  <a:pt x="653081" y="1581624"/>
                                </a:lnTo>
                                <a:lnTo>
                                  <a:pt x="653138" y="1591384"/>
                                </a:lnTo>
                                <a:lnTo>
                                  <a:pt x="653194" y="1568996"/>
                                </a:lnTo>
                                <a:lnTo>
                                  <a:pt x="653251" y="1592254"/>
                                </a:lnTo>
                                <a:lnTo>
                                  <a:pt x="653308" y="1563258"/>
                                </a:lnTo>
                                <a:lnTo>
                                  <a:pt x="653369" y="1577035"/>
                                </a:lnTo>
                                <a:lnTo>
                                  <a:pt x="653425" y="1584495"/>
                                </a:lnTo>
                                <a:lnTo>
                                  <a:pt x="653482" y="1573589"/>
                                </a:lnTo>
                                <a:lnTo>
                                  <a:pt x="653539" y="1579056"/>
                                </a:lnTo>
                                <a:lnTo>
                                  <a:pt x="653599" y="1569871"/>
                                </a:lnTo>
                                <a:lnTo>
                                  <a:pt x="653656" y="1576460"/>
                                </a:lnTo>
                                <a:lnTo>
                                  <a:pt x="653713" y="1574739"/>
                                </a:lnTo>
                                <a:lnTo>
                                  <a:pt x="653769" y="1579627"/>
                                </a:lnTo>
                                <a:lnTo>
                                  <a:pt x="653826" y="1560391"/>
                                </a:lnTo>
                                <a:lnTo>
                                  <a:pt x="653883" y="1577906"/>
                                </a:lnTo>
                                <a:lnTo>
                                  <a:pt x="653944" y="1578481"/>
                                </a:lnTo>
                                <a:lnTo>
                                  <a:pt x="654000" y="1579627"/>
                                </a:lnTo>
                                <a:lnTo>
                                  <a:pt x="654057" y="1568721"/>
                                </a:lnTo>
                                <a:lnTo>
                                  <a:pt x="654114" y="1583920"/>
                                </a:lnTo>
                                <a:lnTo>
                                  <a:pt x="654171" y="1564704"/>
                                </a:lnTo>
                                <a:lnTo>
                                  <a:pt x="654227" y="1585070"/>
                                </a:lnTo>
                                <a:lnTo>
                                  <a:pt x="654284" y="1575310"/>
                                </a:lnTo>
                                <a:lnTo>
                                  <a:pt x="654345" y="1572167"/>
                                </a:lnTo>
                                <a:lnTo>
                                  <a:pt x="654401" y="1580478"/>
                                </a:lnTo>
                                <a:lnTo>
                                  <a:pt x="654458" y="1571868"/>
                                </a:lnTo>
                                <a:lnTo>
                                  <a:pt x="654515" y="1583920"/>
                                </a:lnTo>
                                <a:lnTo>
                                  <a:pt x="654576" y="1575885"/>
                                </a:lnTo>
                                <a:lnTo>
                                  <a:pt x="654632" y="1572443"/>
                                </a:lnTo>
                                <a:lnTo>
                                  <a:pt x="654689" y="1585641"/>
                                </a:lnTo>
                                <a:lnTo>
                                  <a:pt x="654746" y="1583920"/>
                                </a:lnTo>
                                <a:lnTo>
                                  <a:pt x="654802" y="1573589"/>
                                </a:lnTo>
                                <a:lnTo>
                                  <a:pt x="654859" y="1578481"/>
                                </a:lnTo>
                                <a:lnTo>
                                  <a:pt x="654915" y="1589387"/>
                                </a:lnTo>
                                <a:lnTo>
                                  <a:pt x="654976" y="1565554"/>
                                </a:lnTo>
                                <a:lnTo>
                                  <a:pt x="655033" y="1589958"/>
                                </a:lnTo>
                                <a:lnTo>
                                  <a:pt x="655090" y="1580777"/>
                                </a:lnTo>
                                <a:lnTo>
                                  <a:pt x="655146" y="1578481"/>
                                </a:lnTo>
                                <a:lnTo>
                                  <a:pt x="655203" y="1572443"/>
                                </a:lnTo>
                                <a:lnTo>
                                  <a:pt x="655260" y="1557815"/>
                                </a:lnTo>
                                <a:lnTo>
                                  <a:pt x="655320" y="1578757"/>
                                </a:lnTo>
                                <a:lnTo>
                                  <a:pt x="655377" y="1583649"/>
                                </a:lnTo>
                                <a:lnTo>
                                  <a:pt x="655434" y="1577906"/>
                                </a:lnTo>
                                <a:lnTo>
                                  <a:pt x="655491" y="1584795"/>
                                </a:lnTo>
                                <a:lnTo>
                                  <a:pt x="655551" y="1584795"/>
                                </a:lnTo>
                                <a:lnTo>
                                  <a:pt x="655608" y="1575035"/>
                                </a:lnTo>
                                <a:lnTo>
                                  <a:pt x="655665" y="1593105"/>
                                </a:lnTo>
                                <a:lnTo>
                                  <a:pt x="655721" y="1584795"/>
                                </a:lnTo>
                                <a:lnTo>
                                  <a:pt x="655778" y="1573018"/>
                                </a:lnTo>
                                <a:lnTo>
                                  <a:pt x="655835" y="1585941"/>
                                </a:lnTo>
                                <a:lnTo>
                                  <a:pt x="655892" y="1569871"/>
                                </a:lnTo>
                                <a:lnTo>
                                  <a:pt x="655952" y="1571017"/>
                                </a:lnTo>
                                <a:lnTo>
                                  <a:pt x="656009" y="1577606"/>
                                </a:lnTo>
                                <a:lnTo>
                                  <a:pt x="656066" y="1584795"/>
                                </a:lnTo>
                                <a:lnTo>
                                  <a:pt x="656122" y="1574464"/>
                                </a:lnTo>
                                <a:lnTo>
                                  <a:pt x="656179" y="1583073"/>
                                </a:lnTo>
                                <a:lnTo>
                                  <a:pt x="656236" y="1572443"/>
                                </a:lnTo>
                                <a:lnTo>
                                  <a:pt x="656297" y="1587366"/>
                                </a:lnTo>
                                <a:lnTo>
                                  <a:pt x="656353" y="1567000"/>
                                </a:lnTo>
                                <a:lnTo>
                                  <a:pt x="656410" y="1581923"/>
                                </a:lnTo>
                                <a:lnTo>
                                  <a:pt x="656467" y="1575610"/>
                                </a:lnTo>
                                <a:lnTo>
                                  <a:pt x="656523" y="1585641"/>
                                </a:lnTo>
                                <a:lnTo>
                                  <a:pt x="656584" y="1590809"/>
                                </a:lnTo>
                                <a:lnTo>
                                  <a:pt x="656641" y="1583349"/>
                                </a:lnTo>
                                <a:lnTo>
                                  <a:pt x="656698" y="1571017"/>
                                </a:lnTo>
                                <a:lnTo>
                                  <a:pt x="656754" y="1580777"/>
                                </a:lnTo>
                                <a:lnTo>
                                  <a:pt x="656811" y="1587091"/>
                                </a:lnTo>
                                <a:lnTo>
                                  <a:pt x="656868" y="1579903"/>
                                </a:lnTo>
                                <a:lnTo>
                                  <a:pt x="656924" y="1579327"/>
                                </a:lnTo>
                                <a:lnTo>
                                  <a:pt x="656985" y="1581923"/>
                                </a:lnTo>
                                <a:lnTo>
                                  <a:pt x="657042" y="1578181"/>
                                </a:lnTo>
                                <a:lnTo>
                                  <a:pt x="657098" y="1594551"/>
                                </a:lnTo>
                                <a:lnTo>
                                  <a:pt x="657155" y="1587941"/>
                                </a:lnTo>
                                <a:lnTo>
                                  <a:pt x="657216" y="1583349"/>
                                </a:lnTo>
                                <a:lnTo>
                                  <a:pt x="657273" y="1581348"/>
                                </a:lnTo>
                                <a:lnTo>
                                  <a:pt x="657329" y="1575885"/>
                                </a:lnTo>
                                <a:lnTo>
                                  <a:pt x="657386" y="1586516"/>
                                </a:lnTo>
                                <a:lnTo>
                                  <a:pt x="657443" y="1587366"/>
                                </a:lnTo>
                                <a:lnTo>
                                  <a:pt x="657499" y="1578757"/>
                                </a:lnTo>
                                <a:lnTo>
                                  <a:pt x="657556" y="1592254"/>
                                </a:lnTo>
                                <a:lnTo>
                                  <a:pt x="657617" y="1581348"/>
                                </a:lnTo>
                                <a:lnTo>
                                  <a:pt x="657673" y="1570722"/>
                                </a:lnTo>
                                <a:lnTo>
                                  <a:pt x="657730" y="1581923"/>
                                </a:lnTo>
                                <a:lnTo>
                                  <a:pt x="657787" y="1596547"/>
                                </a:lnTo>
                                <a:lnTo>
                                  <a:pt x="657844" y="1580777"/>
                                </a:lnTo>
                                <a:lnTo>
                                  <a:pt x="657900" y="1583073"/>
                                </a:lnTo>
                                <a:lnTo>
                                  <a:pt x="657957" y="1582199"/>
                                </a:lnTo>
                                <a:lnTo>
                                  <a:pt x="658018" y="1601439"/>
                                </a:lnTo>
                                <a:lnTo>
                                  <a:pt x="658074" y="1598568"/>
                                </a:lnTo>
                                <a:lnTo>
                                  <a:pt x="658131" y="1572443"/>
                                </a:lnTo>
                                <a:lnTo>
                                  <a:pt x="658192" y="1588237"/>
                                </a:lnTo>
                                <a:lnTo>
                                  <a:pt x="658249" y="1592530"/>
                                </a:lnTo>
                                <a:lnTo>
                                  <a:pt x="658305" y="1579327"/>
                                </a:lnTo>
                                <a:lnTo>
                                  <a:pt x="658362" y="1593105"/>
                                </a:lnTo>
                                <a:lnTo>
                                  <a:pt x="658419" y="1589387"/>
                                </a:lnTo>
                                <a:lnTo>
                                  <a:pt x="658475" y="1581348"/>
                                </a:lnTo>
                                <a:lnTo>
                                  <a:pt x="658532" y="1584495"/>
                                </a:lnTo>
                                <a:lnTo>
                                  <a:pt x="658593" y="1591679"/>
                                </a:lnTo>
                                <a:lnTo>
                                  <a:pt x="658649" y="1581624"/>
                                </a:lnTo>
                                <a:lnTo>
                                  <a:pt x="658706" y="1591959"/>
                                </a:lnTo>
                                <a:lnTo>
                                  <a:pt x="658763" y="1593680"/>
                                </a:lnTo>
                                <a:lnTo>
                                  <a:pt x="658820" y="1595126"/>
                                </a:lnTo>
                                <a:lnTo>
                                  <a:pt x="658876" y="1583920"/>
                                </a:lnTo>
                                <a:lnTo>
                                  <a:pt x="658937" y="1595126"/>
                                </a:lnTo>
                                <a:lnTo>
                                  <a:pt x="658994" y="1593980"/>
                                </a:lnTo>
                                <a:lnTo>
                                  <a:pt x="659051" y="1590233"/>
                                </a:lnTo>
                                <a:lnTo>
                                  <a:pt x="659107" y="1574739"/>
                                </a:lnTo>
                                <a:lnTo>
                                  <a:pt x="659164" y="1595401"/>
                                </a:lnTo>
                                <a:lnTo>
                                  <a:pt x="659225" y="1589958"/>
                                </a:lnTo>
                                <a:lnTo>
                                  <a:pt x="659281" y="1597697"/>
                                </a:lnTo>
                                <a:lnTo>
                                  <a:pt x="659338" y="1582774"/>
                                </a:lnTo>
                                <a:lnTo>
                                  <a:pt x="659395" y="1593680"/>
                                </a:lnTo>
                                <a:lnTo>
                                  <a:pt x="659451" y="1620080"/>
                                </a:lnTo>
                                <a:lnTo>
                                  <a:pt x="659508" y="1600864"/>
                                </a:lnTo>
                                <a:lnTo>
                                  <a:pt x="659565" y="1584219"/>
                                </a:lnTo>
                                <a:lnTo>
                                  <a:pt x="659626" y="1589663"/>
                                </a:lnTo>
                                <a:lnTo>
                                  <a:pt x="659682" y="1600293"/>
                                </a:lnTo>
                                <a:lnTo>
                                  <a:pt x="659739" y="1594551"/>
                                </a:lnTo>
                                <a:lnTo>
                                  <a:pt x="659796" y="1590809"/>
                                </a:lnTo>
                                <a:lnTo>
                                  <a:pt x="659852" y="1600293"/>
                                </a:lnTo>
                                <a:lnTo>
                                  <a:pt x="659913" y="1604886"/>
                                </a:lnTo>
                                <a:lnTo>
                                  <a:pt x="659970" y="1591959"/>
                                </a:lnTo>
                                <a:lnTo>
                                  <a:pt x="660026" y="1577035"/>
                                </a:lnTo>
                                <a:lnTo>
                                  <a:pt x="660083" y="1587666"/>
                                </a:lnTo>
                                <a:lnTo>
                                  <a:pt x="660140" y="1597122"/>
                                </a:lnTo>
                                <a:lnTo>
                                  <a:pt x="660197" y="1601439"/>
                                </a:lnTo>
                                <a:lnTo>
                                  <a:pt x="660257" y="1593680"/>
                                </a:lnTo>
                                <a:lnTo>
                                  <a:pt x="660314" y="1608028"/>
                                </a:lnTo>
                                <a:lnTo>
                                  <a:pt x="660371" y="1598847"/>
                                </a:lnTo>
                                <a:lnTo>
                                  <a:pt x="660427" y="1600864"/>
                                </a:lnTo>
                                <a:lnTo>
                                  <a:pt x="660484" y="1589663"/>
                                </a:lnTo>
                                <a:lnTo>
                                  <a:pt x="660541" y="1607753"/>
                                </a:lnTo>
                                <a:lnTo>
                                  <a:pt x="660597" y="1589958"/>
                                </a:lnTo>
                                <a:lnTo>
                                  <a:pt x="660658" y="1591108"/>
                                </a:lnTo>
                                <a:lnTo>
                                  <a:pt x="660715" y="1590533"/>
                                </a:lnTo>
                                <a:lnTo>
                                  <a:pt x="660772" y="1597422"/>
                                </a:lnTo>
                                <a:lnTo>
                                  <a:pt x="660828" y="1599143"/>
                                </a:lnTo>
                                <a:lnTo>
                                  <a:pt x="660889" y="1596272"/>
                                </a:lnTo>
                                <a:lnTo>
                                  <a:pt x="660946" y="1591679"/>
                                </a:lnTo>
                                <a:lnTo>
                                  <a:pt x="661002" y="1604886"/>
                                </a:lnTo>
                                <a:lnTo>
                                  <a:pt x="661059" y="1587366"/>
                                </a:lnTo>
                                <a:lnTo>
                                  <a:pt x="661116" y="1596847"/>
                                </a:lnTo>
                                <a:lnTo>
                                  <a:pt x="661172" y="1613196"/>
                                </a:lnTo>
                                <a:lnTo>
                                  <a:pt x="661233" y="1595126"/>
                                </a:lnTo>
                                <a:lnTo>
                                  <a:pt x="661290" y="1603161"/>
                                </a:lnTo>
                                <a:lnTo>
                                  <a:pt x="661347" y="1597422"/>
                                </a:lnTo>
                                <a:lnTo>
                                  <a:pt x="661403" y="1595126"/>
                                </a:lnTo>
                                <a:lnTo>
                                  <a:pt x="661460" y="1619234"/>
                                </a:lnTo>
                                <a:lnTo>
                                  <a:pt x="661517" y="1599718"/>
                                </a:lnTo>
                                <a:lnTo>
                                  <a:pt x="661573" y="1614342"/>
                                </a:lnTo>
                                <a:lnTo>
                                  <a:pt x="661634" y="1594826"/>
                                </a:lnTo>
                                <a:lnTo>
                                  <a:pt x="661691" y="1601140"/>
                                </a:lnTo>
                                <a:lnTo>
                                  <a:pt x="661748" y="1614642"/>
                                </a:lnTo>
                                <a:lnTo>
                                  <a:pt x="661804" y="1605732"/>
                                </a:lnTo>
                                <a:lnTo>
                                  <a:pt x="661865" y="1599718"/>
                                </a:lnTo>
                                <a:lnTo>
                                  <a:pt x="661922" y="1617213"/>
                                </a:lnTo>
                                <a:lnTo>
                                  <a:pt x="661978" y="1620656"/>
                                </a:lnTo>
                                <a:lnTo>
                                  <a:pt x="662035" y="1606032"/>
                                </a:lnTo>
                                <a:lnTo>
                                  <a:pt x="662092" y="1604011"/>
                                </a:lnTo>
                                <a:lnTo>
                                  <a:pt x="662149" y="1591959"/>
                                </a:lnTo>
                                <a:lnTo>
                                  <a:pt x="662205" y="1603436"/>
                                </a:lnTo>
                                <a:lnTo>
                                  <a:pt x="662266" y="1597697"/>
                                </a:lnTo>
                                <a:lnTo>
                                  <a:pt x="662323" y="1619510"/>
                                </a:lnTo>
                                <a:lnTo>
                                  <a:pt x="662379" y="1606032"/>
                                </a:lnTo>
                                <a:lnTo>
                                  <a:pt x="662436" y="1599419"/>
                                </a:lnTo>
                                <a:lnTo>
                                  <a:pt x="662493" y="1605161"/>
                                </a:lnTo>
                                <a:lnTo>
                                  <a:pt x="662550" y="1617213"/>
                                </a:lnTo>
                                <a:lnTo>
                                  <a:pt x="662610" y="1600568"/>
                                </a:lnTo>
                                <a:lnTo>
                                  <a:pt x="662667" y="1610900"/>
                                </a:lnTo>
                                <a:lnTo>
                                  <a:pt x="662724" y="1621530"/>
                                </a:lnTo>
                                <a:lnTo>
                                  <a:pt x="662780" y="1612621"/>
                                </a:lnTo>
                                <a:lnTo>
                                  <a:pt x="662841" y="1606607"/>
                                </a:lnTo>
                                <a:lnTo>
                                  <a:pt x="662898" y="1602861"/>
                                </a:lnTo>
                                <a:lnTo>
                                  <a:pt x="662955" y="1612046"/>
                                </a:lnTo>
                                <a:lnTo>
                                  <a:pt x="663011" y="1600293"/>
                                </a:lnTo>
                                <a:lnTo>
                                  <a:pt x="663068" y="1616938"/>
                                </a:lnTo>
                                <a:lnTo>
                                  <a:pt x="663124" y="1614917"/>
                                </a:lnTo>
                                <a:lnTo>
                                  <a:pt x="663181" y="1610049"/>
                                </a:lnTo>
                                <a:lnTo>
                                  <a:pt x="663238" y="1620080"/>
                                </a:lnTo>
                                <a:lnTo>
                                  <a:pt x="663299" y="1616067"/>
                                </a:lnTo>
                                <a:lnTo>
                                  <a:pt x="663355" y="1610324"/>
                                </a:lnTo>
                                <a:lnTo>
                                  <a:pt x="663412" y="1610624"/>
                                </a:lnTo>
                                <a:lnTo>
                                  <a:pt x="663469" y="1611475"/>
                                </a:lnTo>
                                <a:lnTo>
                                  <a:pt x="663525" y="1617788"/>
                                </a:lnTo>
                                <a:lnTo>
                                  <a:pt x="663586" y="1598272"/>
                                </a:lnTo>
                                <a:lnTo>
                                  <a:pt x="663643" y="1599994"/>
                                </a:lnTo>
                                <a:lnTo>
                                  <a:pt x="663699" y="1625536"/>
                                </a:lnTo>
                                <a:lnTo>
                                  <a:pt x="663756" y="1603735"/>
                                </a:lnTo>
                                <a:lnTo>
                                  <a:pt x="663813" y="1617788"/>
                                </a:lnTo>
                                <a:lnTo>
                                  <a:pt x="663874" y="1602290"/>
                                </a:lnTo>
                                <a:lnTo>
                                  <a:pt x="663930" y="1610900"/>
                                </a:lnTo>
                                <a:lnTo>
                                  <a:pt x="663987" y="1615788"/>
                                </a:lnTo>
                                <a:lnTo>
                                  <a:pt x="664044" y="1619805"/>
                                </a:lnTo>
                                <a:lnTo>
                                  <a:pt x="664101" y="1620080"/>
                                </a:lnTo>
                                <a:lnTo>
                                  <a:pt x="664157" y="1598568"/>
                                </a:lnTo>
                                <a:lnTo>
                                  <a:pt x="664214" y="1617788"/>
                                </a:lnTo>
                                <a:lnTo>
                                  <a:pt x="664275" y="1621230"/>
                                </a:lnTo>
                                <a:lnTo>
                                  <a:pt x="664331" y="1616067"/>
                                </a:lnTo>
                                <a:lnTo>
                                  <a:pt x="664388" y="1617513"/>
                                </a:lnTo>
                                <a:lnTo>
                                  <a:pt x="664445" y="1608028"/>
                                </a:lnTo>
                                <a:lnTo>
                                  <a:pt x="664505" y="1621230"/>
                                </a:lnTo>
                                <a:lnTo>
                                  <a:pt x="664562" y="1624960"/>
                                </a:lnTo>
                                <a:lnTo>
                                  <a:pt x="664619" y="1606607"/>
                                </a:lnTo>
                                <a:lnTo>
                                  <a:pt x="664676" y="1612046"/>
                                </a:lnTo>
                                <a:lnTo>
                                  <a:pt x="664732" y="1636729"/>
                                </a:lnTo>
                                <a:lnTo>
                                  <a:pt x="664789" y="1610049"/>
                                </a:lnTo>
                                <a:lnTo>
                                  <a:pt x="664845" y="1623527"/>
                                </a:lnTo>
                                <a:lnTo>
                                  <a:pt x="664906" y="1625823"/>
                                </a:lnTo>
                                <a:lnTo>
                                  <a:pt x="664963" y="1611770"/>
                                </a:lnTo>
                                <a:lnTo>
                                  <a:pt x="665020" y="1602014"/>
                                </a:lnTo>
                                <a:lnTo>
                                  <a:pt x="665076" y="1618359"/>
                                </a:lnTo>
                                <a:lnTo>
                                  <a:pt x="665133" y="1615492"/>
                                </a:lnTo>
                                <a:lnTo>
                                  <a:pt x="665190" y="1619805"/>
                                </a:lnTo>
                                <a:lnTo>
                                  <a:pt x="665247" y="1635579"/>
                                </a:lnTo>
                                <a:lnTo>
                                  <a:pt x="665307" y="1626682"/>
                                </a:lnTo>
                                <a:lnTo>
                                  <a:pt x="665364" y="1609749"/>
                                </a:lnTo>
                                <a:lnTo>
                                  <a:pt x="665421" y="1622381"/>
                                </a:lnTo>
                                <a:lnTo>
                                  <a:pt x="665482" y="1616638"/>
                                </a:lnTo>
                                <a:lnTo>
                                  <a:pt x="665538" y="1624960"/>
                                </a:lnTo>
                                <a:lnTo>
                                  <a:pt x="665595" y="1620080"/>
                                </a:lnTo>
                                <a:lnTo>
                                  <a:pt x="665652" y="1604310"/>
                                </a:lnTo>
                                <a:lnTo>
                                  <a:pt x="665708" y="1637304"/>
                                </a:lnTo>
                                <a:lnTo>
                                  <a:pt x="665765" y="1621230"/>
                                </a:lnTo>
                                <a:lnTo>
                                  <a:pt x="665822" y="1615492"/>
                                </a:lnTo>
                                <a:lnTo>
                                  <a:pt x="665882" y="1626398"/>
                                </a:lnTo>
                                <a:lnTo>
                                  <a:pt x="665939" y="1613767"/>
                                </a:lnTo>
                                <a:lnTo>
                                  <a:pt x="665996" y="1628694"/>
                                </a:lnTo>
                                <a:lnTo>
                                  <a:pt x="666052" y="1623527"/>
                                </a:lnTo>
                                <a:lnTo>
                                  <a:pt x="666109" y="1622105"/>
                                </a:lnTo>
                                <a:lnTo>
                                  <a:pt x="666166" y="1619510"/>
                                </a:lnTo>
                                <a:lnTo>
                                  <a:pt x="666227" y="1620955"/>
                                </a:lnTo>
                                <a:lnTo>
                                  <a:pt x="666283" y="1628978"/>
                                </a:lnTo>
                                <a:lnTo>
                                  <a:pt x="666340" y="1621806"/>
                                </a:lnTo>
                                <a:lnTo>
                                  <a:pt x="666397" y="1618084"/>
                                </a:lnTo>
                                <a:lnTo>
                                  <a:pt x="666453" y="1629265"/>
                                </a:lnTo>
                                <a:lnTo>
                                  <a:pt x="666514" y="1623239"/>
                                </a:lnTo>
                                <a:lnTo>
                                  <a:pt x="666571" y="1624389"/>
                                </a:lnTo>
                                <a:lnTo>
                                  <a:pt x="666628" y="1622381"/>
                                </a:lnTo>
                                <a:lnTo>
                                  <a:pt x="666684" y="1618659"/>
                                </a:lnTo>
                                <a:lnTo>
                                  <a:pt x="666741" y="1639025"/>
                                </a:lnTo>
                                <a:lnTo>
                                  <a:pt x="666798" y="1621230"/>
                                </a:lnTo>
                                <a:lnTo>
                                  <a:pt x="666854" y="1605161"/>
                                </a:lnTo>
                                <a:lnTo>
                                  <a:pt x="666915" y="1626111"/>
                                </a:lnTo>
                                <a:lnTo>
                                  <a:pt x="666972" y="1634433"/>
                                </a:lnTo>
                                <a:lnTo>
                                  <a:pt x="667029" y="1631849"/>
                                </a:lnTo>
                                <a:lnTo>
                                  <a:pt x="667085" y="1618659"/>
                                </a:lnTo>
                                <a:lnTo>
                                  <a:pt x="667142" y="1636441"/>
                                </a:lnTo>
                                <a:lnTo>
                                  <a:pt x="667203" y="1626111"/>
                                </a:lnTo>
                                <a:lnTo>
                                  <a:pt x="667259" y="1623239"/>
                                </a:lnTo>
                                <a:lnTo>
                                  <a:pt x="667316" y="1606032"/>
                                </a:lnTo>
                                <a:lnTo>
                                  <a:pt x="667373" y="1630986"/>
                                </a:lnTo>
                                <a:lnTo>
                                  <a:pt x="667429" y="1621806"/>
                                </a:lnTo>
                                <a:lnTo>
                                  <a:pt x="667486" y="1616363"/>
                                </a:lnTo>
                                <a:lnTo>
                                  <a:pt x="667547" y="1632424"/>
                                </a:lnTo>
                                <a:lnTo>
                                  <a:pt x="667603" y="1614342"/>
                                </a:lnTo>
                                <a:lnTo>
                                  <a:pt x="667660" y="1614066"/>
                                </a:lnTo>
                                <a:lnTo>
                                  <a:pt x="667717" y="1624673"/>
                                </a:lnTo>
                                <a:lnTo>
                                  <a:pt x="667774" y="1608899"/>
                                </a:lnTo>
                                <a:lnTo>
                                  <a:pt x="667830" y="1610624"/>
                                </a:lnTo>
                                <a:lnTo>
                                  <a:pt x="667887" y="1612046"/>
                                </a:lnTo>
                                <a:lnTo>
                                  <a:pt x="667948" y="1635008"/>
                                </a:lnTo>
                                <a:lnTo>
                                  <a:pt x="668005" y="1616938"/>
                                </a:lnTo>
                                <a:lnTo>
                                  <a:pt x="668061" y="1621806"/>
                                </a:lnTo>
                                <a:lnTo>
                                  <a:pt x="668118" y="1612345"/>
                                </a:lnTo>
                                <a:lnTo>
                                  <a:pt x="668179" y="1629553"/>
                                </a:lnTo>
                                <a:lnTo>
                                  <a:pt x="668235" y="1620080"/>
                                </a:lnTo>
                                <a:lnTo>
                                  <a:pt x="668292" y="1631274"/>
                                </a:lnTo>
                                <a:lnTo>
                                  <a:pt x="668349" y="1626111"/>
                                </a:lnTo>
                                <a:lnTo>
                                  <a:pt x="668405" y="1634145"/>
                                </a:lnTo>
                                <a:lnTo>
                                  <a:pt x="668462" y="1611199"/>
                                </a:lnTo>
                                <a:lnTo>
                                  <a:pt x="668523" y="1633858"/>
                                </a:lnTo>
                                <a:lnTo>
                                  <a:pt x="668579" y="1630415"/>
                                </a:lnTo>
                                <a:lnTo>
                                  <a:pt x="668636" y="1632137"/>
                                </a:lnTo>
                                <a:lnTo>
                                  <a:pt x="668693" y="1632137"/>
                                </a:lnTo>
                                <a:lnTo>
                                  <a:pt x="668750" y="1621530"/>
                                </a:lnTo>
                                <a:lnTo>
                                  <a:pt x="668806" y="1624673"/>
                                </a:lnTo>
                                <a:lnTo>
                                  <a:pt x="668863" y="1615788"/>
                                </a:lnTo>
                                <a:lnTo>
                                  <a:pt x="668924" y="1620656"/>
                                </a:lnTo>
                                <a:lnTo>
                                  <a:pt x="668981" y="1619510"/>
                                </a:lnTo>
                                <a:lnTo>
                                  <a:pt x="669037" y="1604586"/>
                                </a:lnTo>
                                <a:lnTo>
                                  <a:pt x="669094" y="1618084"/>
                                </a:lnTo>
                                <a:lnTo>
                                  <a:pt x="669155" y="1620656"/>
                                </a:lnTo>
                                <a:lnTo>
                                  <a:pt x="669211" y="1627544"/>
                                </a:lnTo>
                                <a:lnTo>
                                  <a:pt x="669268" y="1629553"/>
                                </a:lnTo>
                                <a:lnTo>
                                  <a:pt x="669325" y="1618934"/>
                                </a:lnTo>
                                <a:lnTo>
                                  <a:pt x="669381" y="1620080"/>
                                </a:lnTo>
                                <a:lnTo>
                                  <a:pt x="669438" y="1622664"/>
                                </a:lnTo>
                                <a:lnTo>
                                  <a:pt x="669495" y="1614642"/>
                                </a:lnTo>
                                <a:lnTo>
                                  <a:pt x="669556" y="1624960"/>
                                </a:lnTo>
                                <a:lnTo>
                                  <a:pt x="669612" y="1630703"/>
                                </a:lnTo>
                                <a:lnTo>
                                  <a:pt x="669669" y="1622381"/>
                                </a:lnTo>
                                <a:lnTo>
                                  <a:pt x="669726" y="1616363"/>
                                </a:lnTo>
                                <a:lnTo>
                                  <a:pt x="669782" y="1619510"/>
                                </a:lnTo>
                                <a:lnTo>
                                  <a:pt x="669839" y="1628694"/>
                                </a:lnTo>
                                <a:lnTo>
                                  <a:pt x="669900" y="1616363"/>
                                </a:lnTo>
                                <a:lnTo>
                                  <a:pt x="669956" y="1615217"/>
                                </a:lnTo>
                                <a:lnTo>
                                  <a:pt x="670013" y="1629553"/>
                                </a:lnTo>
                                <a:lnTo>
                                  <a:pt x="670070" y="1631562"/>
                                </a:lnTo>
                                <a:lnTo>
                                  <a:pt x="670131" y="1634433"/>
                                </a:lnTo>
                                <a:lnTo>
                                  <a:pt x="670187" y="1626111"/>
                                </a:lnTo>
                                <a:lnTo>
                                  <a:pt x="670244" y="1605161"/>
                                </a:lnTo>
                                <a:lnTo>
                                  <a:pt x="670301" y="1632424"/>
                                </a:lnTo>
                                <a:lnTo>
                                  <a:pt x="670358" y="1622105"/>
                                </a:lnTo>
                                <a:lnTo>
                                  <a:pt x="670414" y="1619234"/>
                                </a:lnTo>
                                <a:lnTo>
                                  <a:pt x="670471" y="1630128"/>
                                </a:lnTo>
                                <a:lnTo>
                                  <a:pt x="670532" y="1633858"/>
                                </a:lnTo>
                                <a:lnTo>
                                  <a:pt x="670588" y="1622105"/>
                                </a:lnTo>
                                <a:lnTo>
                                  <a:pt x="670645" y="1622952"/>
                                </a:lnTo>
                                <a:lnTo>
                                  <a:pt x="670702" y="1622952"/>
                                </a:lnTo>
                                <a:lnTo>
                                  <a:pt x="670758" y="1616638"/>
                                </a:lnTo>
                                <a:lnTo>
                                  <a:pt x="670815" y="1639600"/>
                                </a:lnTo>
                                <a:lnTo>
                                  <a:pt x="670876" y="1625536"/>
                                </a:lnTo>
                                <a:lnTo>
                                  <a:pt x="670932" y="1610900"/>
                                </a:lnTo>
                                <a:lnTo>
                                  <a:pt x="670989" y="1610049"/>
                                </a:lnTo>
                                <a:lnTo>
                                  <a:pt x="671046" y="1634145"/>
                                </a:lnTo>
                                <a:lnTo>
                                  <a:pt x="671102" y="1614917"/>
                                </a:lnTo>
                                <a:lnTo>
                                  <a:pt x="671163" y="1628694"/>
                                </a:lnTo>
                                <a:lnTo>
                                  <a:pt x="671220" y="1635295"/>
                                </a:lnTo>
                                <a:lnTo>
                                  <a:pt x="671277" y="1626682"/>
                                </a:lnTo>
                                <a:lnTo>
                                  <a:pt x="671333" y="1629840"/>
                                </a:lnTo>
                                <a:lnTo>
                                  <a:pt x="671390" y="1614066"/>
                                </a:lnTo>
                                <a:lnTo>
                                  <a:pt x="671447" y="1610624"/>
                                </a:lnTo>
                                <a:lnTo>
                                  <a:pt x="671503" y="1615492"/>
                                </a:lnTo>
                                <a:lnTo>
                                  <a:pt x="671564" y="1613196"/>
                                </a:lnTo>
                                <a:lnTo>
                                  <a:pt x="671621" y="1620955"/>
                                </a:lnTo>
                                <a:lnTo>
                                  <a:pt x="671678" y="1619805"/>
                                </a:lnTo>
                                <a:lnTo>
                                  <a:pt x="671734" y="1620080"/>
                                </a:lnTo>
                                <a:lnTo>
                                  <a:pt x="671795" y="1616363"/>
                                </a:lnTo>
                                <a:lnTo>
                                  <a:pt x="671852" y="1621806"/>
                                </a:lnTo>
                                <a:lnTo>
                                  <a:pt x="671908" y="1599718"/>
                                </a:lnTo>
                                <a:lnTo>
                                  <a:pt x="671965" y="1626969"/>
                                </a:lnTo>
                                <a:lnTo>
                                  <a:pt x="672022" y="1605161"/>
                                </a:lnTo>
                                <a:lnTo>
                                  <a:pt x="672079" y="1609178"/>
                                </a:lnTo>
                                <a:lnTo>
                                  <a:pt x="672135" y="1613767"/>
                                </a:lnTo>
                                <a:lnTo>
                                  <a:pt x="672196" y="1614917"/>
                                </a:lnTo>
                                <a:lnTo>
                                  <a:pt x="672253" y="1616638"/>
                                </a:lnTo>
                                <a:lnTo>
                                  <a:pt x="672309" y="1606882"/>
                                </a:lnTo>
                                <a:lnTo>
                                  <a:pt x="672366" y="1621230"/>
                                </a:lnTo>
                                <a:lnTo>
                                  <a:pt x="672423" y="1606307"/>
                                </a:lnTo>
                                <a:lnTo>
                                  <a:pt x="672480" y="1627832"/>
                                </a:lnTo>
                                <a:lnTo>
                                  <a:pt x="672536" y="1606607"/>
                                </a:lnTo>
                                <a:lnTo>
                                  <a:pt x="672597" y="1604011"/>
                                </a:lnTo>
                                <a:lnTo>
                                  <a:pt x="672654" y="1597422"/>
                                </a:lnTo>
                                <a:lnTo>
                                  <a:pt x="672710" y="1596547"/>
                                </a:lnTo>
                                <a:lnTo>
                                  <a:pt x="672771" y="1605161"/>
                                </a:lnTo>
                                <a:lnTo>
                                  <a:pt x="672828" y="1612046"/>
                                </a:lnTo>
                                <a:lnTo>
                                  <a:pt x="672885" y="1601439"/>
                                </a:lnTo>
                                <a:lnTo>
                                  <a:pt x="672941" y="1600568"/>
                                </a:lnTo>
                                <a:lnTo>
                                  <a:pt x="672998" y="1601715"/>
                                </a:lnTo>
                                <a:lnTo>
                                  <a:pt x="673055" y="1608028"/>
                                </a:lnTo>
                                <a:lnTo>
                                  <a:pt x="673111" y="1589387"/>
                                </a:lnTo>
                                <a:lnTo>
                                  <a:pt x="673172" y="1600568"/>
                                </a:lnTo>
                                <a:lnTo>
                                  <a:pt x="673229" y="1604886"/>
                                </a:lnTo>
                                <a:lnTo>
                                  <a:pt x="673285" y="1592829"/>
                                </a:lnTo>
                                <a:lnTo>
                                  <a:pt x="673342" y="1617513"/>
                                </a:lnTo>
                                <a:lnTo>
                                  <a:pt x="673399" y="1600568"/>
                                </a:lnTo>
                                <a:lnTo>
                                  <a:pt x="673455" y="1602585"/>
                                </a:lnTo>
                                <a:lnTo>
                                  <a:pt x="673516" y="1592829"/>
                                </a:lnTo>
                                <a:lnTo>
                                  <a:pt x="673573" y="1612920"/>
                                </a:lnTo>
                                <a:lnTo>
                                  <a:pt x="673629" y="1612345"/>
                                </a:lnTo>
                                <a:lnTo>
                                  <a:pt x="673686" y="1601439"/>
                                </a:lnTo>
                                <a:lnTo>
                                  <a:pt x="673743" y="1583349"/>
                                </a:lnTo>
                                <a:lnTo>
                                  <a:pt x="673804" y="1596272"/>
                                </a:lnTo>
                                <a:lnTo>
                                  <a:pt x="673860" y="1610049"/>
                                </a:lnTo>
                                <a:lnTo>
                                  <a:pt x="673917" y="1606307"/>
                                </a:lnTo>
                                <a:lnTo>
                                  <a:pt x="673974" y="1612920"/>
                                </a:lnTo>
                                <a:lnTo>
                                  <a:pt x="674031" y="1592530"/>
                                </a:lnTo>
                                <a:lnTo>
                                  <a:pt x="674087" y="1598568"/>
                                </a:lnTo>
                                <a:lnTo>
                                  <a:pt x="674144" y="1597122"/>
                                </a:lnTo>
                                <a:lnTo>
                                  <a:pt x="674205" y="1594826"/>
                                </a:lnTo>
                                <a:lnTo>
                                  <a:pt x="674261" y="1599994"/>
                                </a:lnTo>
                                <a:lnTo>
                                  <a:pt x="674318" y="1600864"/>
                                </a:lnTo>
                                <a:lnTo>
                                  <a:pt x="674375" y="1593405"/>
                                </a:lnTo>
                                <a:lnTo>
                                  <a:pt x="674431" y="1597122"/>
                                </a:lnTo>
                                <a:lnTo>
                                  <a:pt x="674492" y="1590233"/>
                                </a:lnTo>
                                <a:lnTo>
                                  <a:pt x="674549" y="1614642"/>
                                </a:lnTo>
                                <a:lnTo>
                                  <a:pt x="674606" y="1601140"/>
                                </a:lnTo>
                                <a:lnTo>
                                  <a:pt x="674662" y="1600568"/>
                                </a:lnTo>
                                <a:lnTo>
                                  <a:pt x="674719" y="1606882"/>
                                </a:lnTo>
                                <a:lnTo>
                                  <a:pt x="674776" y="1592530"/>
                                </a:lnTo>
                                <a:lnTo>
                                  <a:pt x="674836" y="1601140"/>
                                </a:lnTo>
                                <a:lnTo>
                                  <a:pt x="674893" y="1591959"/>
                                </a:lnTo>
                                <a:lnTo>
                                  <a:pt x="674950" y="1600864"/>
                                </a:lnTo>
                                <a:lnTo>
                                  <a:pt x="675007" y="1617213"/>
                                </a:lnTo>
                                <a:lnTo>
                                  <a:pt x="675063" y="1601715"/>
                                </a:lnTo>
                                <a:lnTo>
                                  <a:pt x="675120" y="1583349"/>
                                </a:lnTo>
                                <a:lnTo>
                                  <a:pt x="675177" y="1597422"/>
                                </a:lnTo>
                                <a:lnTo>
                                  <a:pt x="675237" y="1601715"/>
                                </a:lnTo>
                                <a:lnTo>
                                  <a:pt x="675294" y="1587941"/>
                                </a:lnTo>
                                <a:lnTo>
                                  <a:pt x="675351" y="1592254"/>
                                </a:lnTo>
                                <a:lnTo>
                                  <a:pt x="675407" y="1610900"/>
                                </a:lnTo>
                                <a:lnTo>
                                  <a:pt x="675468" y="1598847"/>
                                </a:lnTo>
                                <a:lnTo>
                                  <a:pt x="675525" y="1596272"/>
                                </a:lnTo>
                                <a:lnTo>
                                  <a:pt x="675582" y="1613767"/>
                                </a:lnTo>
                                <a:lnTo>
                                  <a:pt x="675638" y="1591679"/>
                                </a:lnTo>
                                <a:lnTo>
                                  <a:pt x="675695" y="1592254"/>
                                </a:lnTo>
                                <a:lnTo>
                                  <a:pt x="675752" y="1603161"/>
                                </a:lnTo>
                                <a:lnTo>
                                  <a:pt x="675812" y="1615217"/>
                                </a:lnTo>
                                <a:lnTo>
                                  <a:pt x="675869" y="1599718"/>
                                </a:lnTo>
                                <a:lnTo>
                                  <a:pt x="675926" y="1601439"/>
                                </a:lnTo>
                                <a:lnTo>
                                  <a:pt x="675982" y="1593105"/>
                                </a:lnTo>
                                <a:lnTo>
                                  <a:pt x="676039" y="1608899"/>
                                </a:lnTo>
                                <a:lnTo>
                                  <a:pt x="676096" y="1608603"/>
                                </a:lnTo>
                                <a:lnTo>
                                  <a:pt x="676153" y="1598568"/>
                                </a:lnTo>
                                <a:lnTo>
                                  <a:pt x="676213" y="1589958"/>
                                </a:lnTo>
                                <a:lnTo>
                                  <a:pt x="676270" y="1604886"/>
                                </a:lnTo>
                                <a:lnTo>
                                  <a:pt x="676327" y="1612046"/>
                                </a:lnTo>
                                <a:lnTo>
                                  <a:pt x="676384" y="1584795"/>
                                </a:lnTo>
                                <a:lnTo>
                                  <a:pt x="676444" y="1606307"/>
                                </a:lnTo>
                                <a:lnTo>
                                  <a:pt x="676501" y="1613491"/>
                                </a:lnTo>
                                <a:lnTo>
                                  <a:pt x="676558" y="1592254"/>
                                </a:lnTo>
                                <a:lnTo>
                                  <a:pt x="676614" y="1598272"/>
                                </a:lnTo>
                                <a:lnTo>
                                  <a:pt x="676671" y="1606607"/>
                                </a:lnTo>
                                <a:lnTo>
                                  <a:pt x="676728" y="1610049"/>
                                </a:lnTo>
                                <a:lnTo>
                                  <a:pt x="676784" y="1589087"/>
                                </a:lnTo>
                                <a:lnTo>
                                  <a:pt x="676845" y="1604011"/>
                                </a:lnTo>
                                <a:lnTo>
                                  <a:pt x="676902" y="1604886"/>
                                </a:lnTo>
                                <a:lnTo>
                                  <a:pt x="676959" y="1608328"/>
                                </a:lnTo>
                                <a:lnTo>
                                  <a:pt x="677015" y="1596272"/>
                                </a:lnTo>
                                <a:lnTo>
                                  <a:pt x="677072" y="1584795"/>
                                </a:lnTo>
                                <a:lnTo>
                                  <a:pt x="677129" y="1588237"/>
                                </a:lnTo>
                                <a:lnTo>
                                  <a:pt x="677189" y="1592254"/>
                                </a:lnTo>
                                <a:lnTo>
                                  <a:pt x="677246" y="1582199"/>
                                </a:lnTo>
                                <a:lnTo>
                                  <a:pt x="677303" y="1605161"/>
                                </a:lnTo>
                                <a:lnTo>
                                  <a:pt x="677359" y="1599419"/>
                                </a:lnTo>
                                <a:lnTo>
                                  <a:pt x="677420" y="1596272"/>
                                </a:lnTo>
                                <a:lnTo>
                                  <a:pt x="677477" y="1586516"/>
                                </a:lnTo>
                                <a:lnTo>
                                  <a:pt x="677533" y="1602861"/>
                                </a:lnTo>
                                <a:lnTo>
                                  <a:pt x="677590" y="1594826"/>
                                </a:lnTo>
                                <a:lnTo>
                                  <a:pt x="677647" y="1591384"/>
                                </a:lnTo>
                                <a:lnTo>
                                  <a:pt x="677704" y="1599143"/>
                                </a:lnTo>
                                <a:lnTo>
                                  <a:pt x="677760" y="1571868"/>
                                </a:lnTo>
                                <a:lnTo>
                                  <a:pt x="677817" y="1595126"/>
                                </a:lnTo>
                                <a:lnTo>
                                  <a:pt x="677878" y="1590809"/>
                                </a:lnTo>
                                <a:lnTo>
                                  <a:pt x="677935" y="1586516"/>
                                </a:lnTo>
                                <a:lnTo>
                                  <a:pt x="677991" y="1591384"/>
                                </a:lnTo>
                                <a:lnTo>
                                  <a:pt x="678048" y="1601439"/>
                                </a:lnTo>
                                <a:lnTo>
                                  <a:pt x="678105" y="1589087"/>
                                </a:lnTo>
                                <a:lnTo>
                                  <a:pt x="678165" y="1584219"/>
                                </a:lnTo>
                                <a:lnTo>
                                  <a:pt x="678222" y="1584795"/>
                                </a:lnTo>
                                <a:lnTo>
                                  <a:pt x="678279" y="1576760"/>
                                </a:lnTo>
                                <a:lnTo>
                                  <a:pt x="678335" y="1582499"/>
                                </a:lnTo>
                                <a:lnTo>
                                  <a:pt x="678392" y="1592530"/>
                                </a:lnTo>
                                <a:lnTo>
                                  <a:pt x="678453" y="1575035"/>
                                </a:lnTo>
                                <a:lnTo>
                                  <a:pt x="678510" y="1589087"/>
                                </a:lnTo>
                                <a:lnTo>
                                  <a:pt x="678566" y="1589087"/>
                                </a:lnTo>
                                <a:lnTo>
                                  <a:pt x="678623" y="1574739"/>
                                </a:lnTo>
                                <a:lnTo>
                                  <a:pt x="678680" y="1575035"/>
                                </a:lnTo>
                                <a:lnTo>
                                  <a:pt x="678737" y="1577606"/>
                                </a:lnTo>
                                <a:lnTo>
                                  <a:pt x="678793" y="1592254"/>
                                </a:lnTo>
                                <a:lnTo>
                                  <a:pt x="678854" y="1581053"/>
                                </a:lnTo>
                                <a:lnTo>
                                  <a:pt x="678911" y="1574739"/>
                                </a:lnTo>
                                <a:lnTo>
                                  <a:pt x="678967" y="1587366"/>
                                </a:lnTo>
                                <a:lnTo>
                                  <a:pt x="679024" y="1583920"/>
                                </a:lnTo>
                                <a:lnTo>
                                  <a:pt x="679085" y="1579903"/>
                                </a:lnTo>
                                <a:lnTo>
                                  <a:pt x="679141" y="1590533"/>
                                </a:lnTo>
                                <a:lnTo>
                                  <a:pt x="679198" y="1570722"/>
                                </a:lnTo>
                                <a:lnTo>
                                  <a:pt x="679255" y="1586216"/>
                                </a:lnTo>
                                <a:lnTo>
                                  <a:pt x="679311" y="1546909"/>
                                </a:lnTo>
                                <a:lnTo>
                                  <a:pt x="679368" y="1581624"/>
                                </a:lnTo>
                                <a:lnTo>
                                  <a:pt x="679425" y="1566704"/>
                                </a:lnTo>
                                <a:lnTo>
                                  <a:pt x="679486" y="1568721"/>
                                </a:lnTo>
                                <a:lnTo>
                                  <a:pt x="679542" y="1583349"/>
                                </a:lnTo>
                                <a:lnTo>
                                  <a:pt x="679599" y="1577906"/>
                                </a:lnTo>
                                <a:lnTo>
                                  <a:pt x="679656" y="1565554"/>
                                </a:lnTo>
                                <a:lnTo>
                                  <a:pt x="679712" y="1575610"/>
                                </a:lnTo>
                                <a:lnTo>
                                  <a:pt x="679769" y="1560111"/>
                                </a:lnTo>
                                <a:lnTo>
                                  <a:pt x="679826" y="1565554"/>
                                </a:lnTo>
                                <a:lnTo>
                                  <a:pt x="679886" y="1554373"/>
                                </a:lnTo>
                                <a:lnTo>
                                  <a:pt x="679943" y="1580478"/>
                                </a:lnTo>
                                <a:lnTo>
                                  <a:pt x="680000" y="1572443"/>
                                </a:lnTo>
                                <a:lnTo>
                                  <a:pt x="680061" y="1549780"/>
                                </a:lnTo>
                                <a:lnTo>
                                  <a:pt x="680117" y="1568721"/>
                                </a:lnTo>
                                <a:lnTo>
                                  <a:pt x="680174" y="1557244"/>
                                </a:lnTo>
                                <a:lnTo>
                                  <a:pt x="680231" y="1575310"/>
                                </a:lnTo>
                                <a:lnTo>
                                  <a:pt x="680288" y="1560686"/>
                                </a:lnTo>
                                <a:lnTo>
                                  <a:pt x="680344" y="1565854"/>
                                </a:lnTo>
                                <a:lnTo>
                                  <a:pt x="680401" y="1555523"/>
                                </a:lnTo>
                                <a:lnTo>
                                  <a:pt x="680462" y="1572443"/>
                                </a:lnTo>
                                <a:lnTo>
                                  <a:pt x="680518" y="1545463"/>
                                </a:lnTo>
                                <a:lnTo>
                                  <a:pt x="680575" y="1552927"/>
                                </a:lnTo>
                                <a:lnTo>
                                  <a:pt x="680632" y="1561836"/>
                                </a:lnTo>
                                <a:lnTo>
                                  <a:pt x="680688" y="1546338"/>
                                </a:lnTo>
                                <a:lnTo>
                                  <a:pt x="680745" y="1567276"/>
                                </a:lnTo>
                                <a:lnTo>
                                  <a:pt x="680806" y="1565854"/>
                                </a:lnTo>
                                <a:lnTo>
                                  <a:pt x="680863" y="1554073"/>
                                </a:lnTo>
                                <a:lnTo>
                                  <a:pt x="680919" y="1565854"/>
                                </a:lnTo>
                                <a:lnTo>
                                  <a:pt x="680976" y="1566704"/>
                                </a:lnTo>
                                <a:lnTo>
                                  <a:pt x="681032" y="1551501"/>
                                </a:lnTo>
                                <a:lnTo>
                                  <a:pt x="681093" y="1552076"/>
                                </a:lnTo>
                                <a:lnTo>
                                  <a:pt x="681150" y="1558090"/>
                                </a:lnTo>
                                <a:lnTo>
                                  <a:pt x="681207" y="1562112"/>
                                </a:lnTo>
                                <a:lnTo>
                                  <a:pt x="681263" y="1536003"/>
                                </a:lnTo>
                                <a:lnTo>
                                  <a:pt x="681320" y="1555223"/>
                                </a:lnTo>
                                <a:lnTo>
                                  <a:pt x="681377" y="1567276"/>
                                </a:lnTo>
                                <a:lnTo>
                                  <a:pt x="681434" y="1553502"/>
                                </a:lnTo>
                                <a:lnTo>
                                  <a:pt x="681494" y="1548334"/>
                                </a:lnTo>
                                <a:lnTo>
                                  <a:pt x="681551" y="1548059"/>
                                </a:lnTo>
                                <a:lnTo>
                                  <a:pt x="681608" y="1541171"/>
                                </a:lnTo>
                                <a:lnTo>
                                  <a:pt x="681664" y="1543467"/>
                                </a:lnTo>
                                <a:lnTo>
                                  <a:pt x="681721" y="1525377"/>
                                </a:lnTo>
                                <a:lnTo>
                                  <a:pt x="681782" y="1545463"/>
                                </a:lnTo>
                                <a:lnTo>
                                  <a:pt x="681838" y="1547185"/>
                                </a:lnTo>
                                <a:lnTo>
                                  <a:pt x="681895" y="1534557"/>
                                </a:lnTo>
                                <a:lnTo>
                                  <a:pt x="681952" y="1534857"/>
                                </a:lnTo>
                                <a:lnTo>
                                  <a:pt x="682009" y="1540300"/>
                                </a:lnTo>
                                <a:lnTo>
                                  <a:pt x="682069" y="1549780"/>
                                </a:lnTo>
                                <a:lnTo>
                                  <a:pt x="682126" y="1531990"/>
                                </a:lnTo>
                                <a:lnTo>
                                  <a:pt x="682183" y="1533986"/>
                                </a:lnTo>
                                <a:lnTo>
                                  <a:pt x="682239" y="1531690"/>
                                </a:lnTo>
                                <a:lnTo>
                                  <a:pt x="682296" y="1540595"/>
                                </a:lnTo>
                                <a:lnTo>
                                  <a:pt x="682353" y="1532561"/>
                                </a:lnTo>
                                <a:lnTo>
                                  <a:pt x="682410" y="1536282"/>
                                </a:lnTo>
                                <a:lnTo>
                                  <a:pt x="682470" y="1550631"/>
                                </a:lnTo>
                                <a:lnTo>
                                  <a:pt x="682527" y="1525672"/>
                                </a:lnTo>
                                <a:lnTo>
                                  <a:pt x="682584" y="1541171"/>
                                </a:lnTo>
                                <a:lnTo>
                                  <a:pt x="682640" y="1531990"/>
                                </a:lnTo>
                                <a:lnTo>
                                  <a:pt x="682697" y="1537153"/>
                                </a:lnTo>
                                <a:lnTo>
                                  <a:pt x="682758" y="1527968"/>
                                </a:lnTo>
                                <a:lnTo>
                                  <a:pt x="682815" y="1539150"/>
                                </a:lnTo>
                                <a:lnTo>
                                  <a:pt x="682871" y="1523951"/>
                                </a:lnTo>
                                <a:lnTo>
                                  <a:pt x="682928" y="1523376"/>
                                </a:lnTo>
                                <a:lnTo>
                                  <a:pt x="682985" y="1512474"/>
                                </a:lnTo>
                                <a:lnTo>
                                  <a:pt x="683041" y="1545463"/>
                                </a:lnTo>
                                <a:lnTo>
                                  <a:pt x="683102" y="1514766"/>
                                </a:lnTo>
                                <a:lnTo>
                                  <a:pt x="683159" y="1533411"/>
                                </a:lnTo>
                                <a:lnTo>
                                  <a:pt x="683215" y="1534557"/>
                                </a:lnTo>
                                <a:lnTo>
                                  <a:pt x="683272" y="1521084"/>
                                </a:lnTo>
                                <a:lnTo>
                                  <a:pt x="683329" y="1533711"/>
                                </a:lnTo>
                                <a:lnTo>
                                  <a:pt x="683385" y="1535132"/>
                                </a:lnTo>
                                <a:lnTo>
                                  <a:pt x="683442" y="1521359"/>
                                </a:lnTo>
                                <a:lnTo>
                                  <a:pt x="683503" y="1531115"/>
                                </a:lnTo>
                                <a:lnTo>
                                  <a:pt x="683560" y="1535707"/>
                                </a:lnTo>
                                <a:lnTo>
                                  <a:pt x="683616" y="1540024"/>
                                </a:lnTo>
                                <a:lnTo>
                                  <a:pt x="683673" y="1512745"/>
                                </a:lnTo>
                                <a:lnTo>
                                  <a:pt x="683734" y="1516491"/>
                                </a:lnTo>
                                <a:lnTo>
                                  <a:pt x="683790" y="1534857"/>
                                </a:lnTo>
                                <a:lnTo>
                                  <a:pt x="683847" y="1540300"/>
                                </a:lnTo>
                                <a:lnTo>
                                  <a:pt x="683904" y="1545763"/>
                                </a:lnTo>
                                <a:lnTo>
                                  <a:pt x="683961" y="1515617"/>
                                </a:lnTo>
                                <a:lnTo>
                                  <a:pt x="684017" y="1535707"/>
                                </a:lnTo>
                                <a:lnTo>
                                  <a:pt x="684074" y="1539150"/>
                                </a:lnTo>
                                <a:lnTo>
                                  <a:pt x="684135" y="1518783"/>
                                </a:lnTo>
                                <a:lnTo>
                                  <a:pt x="684191" y="1527673"/>
                                </a:lnTo>
                                <a:lnTo>
                                  <a:pt x="684248" y="1527397"/>
                                </a:lnTo>
                                <a:lnTo>
                                  <a:pt x="684305" y="1536853"/>
                                </a:lnTo>
                                <a:lnTo>
                                  <a:pt x="684361" y="1517913"/>
                                </a:lnTo>
                                <a:lnTo>
                                  <a:pt x="684418" y="1517637"/>
                                </a:lnTo>
                                <a:lnTo>
                                  <a:pt x="684479" y="1529119"/>
                                </a:lnTo>
                                <a:lnTo>
                                  <a:pt x="684536" y="1537429"/>
                                </a:lnTo>
                                <a:lnTo>
                                  <a:pt x="684592" y="1524226"/>
                                </a:lnTo>
                                <a:lnTo>
                                  <a:pt x="684649" y="1521359"/>
                                </a:lnTo>
                                <a:lnTo>
                                  <a:pt x="684710" y="1525672"/>
                                </a:lnTo>
                                <a:lnTo>
                                  <a:pt x="684766" y="1532265"/>
                                </a:lnTo>
                                <a:lnTo>
                                  <a:pt x="684823" y="1521359"/>
                                </a:lnTo>
                                <a:lnTo>
                                  <a:pt x="684880" y="1526247"/>
                                </a:lnTo>
                                <a:lnTo>
                                  <a:pt x="684937" y="1529394"/>
                                </a:lnTo>
                                <a:lnTo>
                                  <a:pt x="684993" y="1519358"/>
                                </a:lnTo>
                                <a:lnTo>
                                  <a:pt x="685050" y="1518488"/>
                                </a:lnTo>
                                <a:lnTo>
                                  <a:pt x="685111" y="1519634"/>
                                </a:lnTo>
                                <a:lnTo>
                                  <a:pt x="685168" y="1536003"/>
                                </a:lnTo>
                                <a:lnTo>
                                  <a:pt x="685224" y="1518783"/>
                                </a:lnTo>
                                <a:lnTo>
                                  <a:pt x="685281" y="1515341"/>
                                </a:lnTo>
                                <a:lnTo>
                                  <a:pt x="685338" y="1527097"/>
                                </a:lnTo>
                                <a:lnTo>
                                  <a:pt x="685394" y="1525672"/>
                                </a:lnTo>
                                <a:lnTo>
                                  <a:pt x="685455" y="1530839"/>
                                </a:lnTo>
                                <a:lnTo>
                                  <a:pt x="685512" y="1515617"/>
                                </a:lnTo>
                                <a:lnTo>
                                  <a:pt x="685568" y="1529119"/>
                                </a:lnTo>
                                <a:lnTo>
                                  <a:pt x="685625" y="1526247"/>
                                </a:lnTo>
                                <a:lnTo>
                                  <a:pt x="685682" y="1517337"/>
                                </a:lnTo>
                                <a:lnTo>
                                  <a:pt x="685742" y="1528244"/>
                                </a:lnTo>
                                <a:lnTo>
                                  <a:pt x="685799" y="1530265"/>
                                </a:lnTo>
                                <a:lnTo>
                                  <a:pt x="685856" y="1521655"/>
                                </a:lnTo>
                                <a:lnTo>
                                  <a:pt x="685913" y="1534857"/>
                                </a:lnTo>
                                <a:lnTo>
                                  <a:pt x="685969" y="1544892"/>
                                </a:lnTo>
                                <a:lnTo>
                                  <a:pt x="686026" y="1510753"/>
                                </a:lnTo>
                                <a:lnTo>
                                  <a:pt x="686083" y="1529119"/>
                                </a:lnTo>
                                <a:lnTo>
                                  <a:pt x="686143" y="1531115"/>
                                </a:lnTo>
                                <a:lnTo>
                                  <a:pt x="686200" y="1513320"/>
                                </a:lnTo>
                                <a:lnTo>
                                  <a:pt x="686257" y="1527097"/>
                                </a:lnTo>
                                <a:lnTo>
                                  <a:pt x="686314" y="1523080"/>
                                </a:lnTo>
                                <a:lnTo>
                                  <a:pt x="686374" y="1542021"/>
                                </a:lnTo>
                                <a:lnTo>
                                  <a:pt x="686431" y="1527673"/>
                                </a:lnTo>
                                <a:lnTo>
                                  <a:pt x="686488" y="1499547"/>
                                </a:lnTo>
                                <a:lnTo>
                                  <a:pt x="686544" y="1517062"/>
                                </a:lnTo>
                                <a:lnTo>
                                  <a:pt x="686601" y="1537429"/>
                                </a:lnTo>
                                <a:lnTo>
                                  <a:pt x="686658" y="1528819"/>
                                </a:lnTo>
                                <a:lnTo>
                                  <a:pt x="686714" y="1536003"/>
                                </a:lnTo>
                                <a:lnTo>
                                  <a:pt x="686775" y="1530839"/>
                                </a:lnTo>
                                <a:lnTo>
                                  <a:pt x="686832" y="1532836"/>
                                </a:lnTo>
                                <a:lnTo>
                                  <a:pt x="686889" y="1529689"/>
                                </a:lnTo>
                                <a:lnTo>
                                  <a:pt x="686945" y="1529965"/>
                                </a:lnTo>
                                <a:lnTo>
                                  <a:pt x="687002" y="1514470"/>
                                </a:lnTo>
                                <a:lnTo>
                                  <a:pt x="687059" y="1540871"/>
                                </a:lnTo>
                                <a:lnTo>
                                  <a:pt x="687115" y="1525097"/>
                                </a:lnTo>
                                <a:lnTo>
                                  <a:pt x="687176" y="1539150"/>
                                </a:lnTo>
                                <a:lnTo>
                                  <a:pt x="687233" y="1509878"/>
                                </a:lnTo>
                                <a:lnTo>
                                  <a:pt x="687289" y="1524801"/>
                                </a:lnTo>
                                <a:lnTo>
                                  <a:pt x="687350" y="1519634"/>
                                </a:lnTo>
                                <a:lnTo>
                                  <a:pt x="687407" y="1531415"/>
                                </a:lnTo>
                                <a:lnTo>
                                  <a:pt x="687464" y="1528244"/>
                                </a:lnTo>
                                <a:lnTo>
                                  <a:pt x="687520" y="1515045"/>
                                </a:lnTo>
                                <a:lnTo>
                                  <a:pt x="687577" y="1539725"/>
                                </a:lnTo>
                                <a:lnTo>
                                  <a:pt x="687634" y="1521359"/>
                                </a:lnTo>
                                <a:lnTo>
                                  <a:pt x="687690" y="1529119"/>
                                </a:lnTo>
                                <a:lnTo>
                                  <a:pt x="687751" y="1523376"/>
                                </a:lnTo>
                                <a:lnTo>
                                  <a:pt x="687808" y="1509602"/>
                                </a:lnTo>
                                <a:lnTo>
                                  <a:pt x="687865" y="1537153"/>
                                </a:lnTo>
                                <a:lnTo>
                                  <a:pt x="687921" y="1517337"/>
                                </a:lnTo>
                                <a:lnTo>
                                  <a:pt x="687978" y="1539725"/>
                                </a:lnTo>
                                <a:lnTo>
                                  <a:pt x="688035" y="1527673"/>
                                </a:lnTo>
                                <a:lnTo>
                                  <a:pt x="688095" y="1536003"/>
                                </a:lnTo>
                                <a:lnTo>
                                  <a:pt x="688152" y="1542892"/>
                                </a:lnTo>
                                <a:lnTo>
                                  <a:pt x="688209" y="1525672"/>
                                </a:lnTo>
                                <a:lnTo>
                                  <a:pt x="688265" y="1532561"/>
                                </a:lnTo>
                                <a:lnTo>
                                  <a:pt x="688322" y="1521084"/>
                                </a:lnTo>
                                <a:lnTo>
                                  <a:pt x="688383" y="1525672"/>
                                </a:lnTo>
                                <a:lnTo>
                                  <a:pt x="688440" y="1539150"/>
                                </a:lnTo>
                                <a:lnTo>
                                  <a:pt x="688496" y="1535432"/>
                                </a:lnTo>
                                <a:lnTo>
                                  <a:pt x="688553" y="1519634"/>
                                </a:lnTo>
                                <a:lnTo>
                                  <a:pt x="688610" y="1530540"/>
                                </a:lnTo>
                                <a:lnTo>
                                  <a:pt x="688667" y="1544042"/>
                                </a:lnTo>
                                <a:lnTo>
                                  <a:pt x="688723" y="1511899"/>
                                </a:lnTo>
                                <a:lnTo>
                                  <a:pt x="688784" y="1524526"/>
                                </a:lnTo>
                                <a:lnTo>
                                  <a:pt x="688841" y="1536853"/>
                                </a:lnTo>
                                <a:lnTo>
                                  <a:pt x="688897" y="1532836"/>
                                </a:lnTo>
                                <a:lnTo>
                                  <a:pt x="688954" y="1533136"/>
                                </a:lnTo>
                                <a:lnTo>
                                  <a:pt x="689011" y="1520784"/>
                                </a:lnTo>
                                <a:lnTo>
                                  <a:pt x="689072" y="1542320"/>
                                </a:lnTo>
                                <a:lnTo>
                                  <a:pt x="689128" y="1520509"/>
                                </a:lnTo>
                                <a:lnTo>
                                  <a:pt x="689185" y="1534857"/>
                                </a:lnTo>
                                <a:lnTo>
                                  <a:pt x="689241" y="1536853"/>
                                </a:lnTo>
                                <a:lnTo>
                                  <a:pt x="689298" y="1534282"/>
                                </a:lnTo>
                                <a:lnTo>
                                  <a:pt x="689355" y="1542596"/>
                                </a:lnTo>
                                <a:lnTo>
                                  <a:pt x="689416" y="1530839"/>
                                </a:lnTo>
                                <a:lnTo>
                                  <a:pt x="689472" y="1526822"/>
                                </a:lnTo>
                                <a:lnTo>
                                  <a:pt x="689529" y="1525947"/>
                                </a:lnTo>
                                <a:lnTo>
                                  <a:pt x="689586" y="1517337"/>
                                </a:lnTo>
                                <a:lnTo>
                                  <a:pt x="689642" y="1554073"/>
                                </a:lnTo>
                                <a:lnTo>
                                  <a:pt x="689699" y="1527968"/>
                                </a:lnTo>
                                <a:lnTo>
                                  <a:pt x="689756" y="1540024"/>
                                </a:lnTo>
                                <a:lnTo>
                                  <a:pt x="689816" y="1528819"/>
                                </a:lnTo>
                                <a:lnTo>
                                  <a:pt x="689873" y="1538004"/>
                                </a:lnTo>
                                <a:lnTo>
                                  <a:pt x="689930" y="1523651"/>
                                </a:lnTo>
                                <a:lnTo>
                                  <a:pt x="689987" y="1518212"/>
                                </a:lnTo>
                                <a:lnTo>
                                  <a:pt x="690047" y="1548059"/>
                                </a:lnTo>
                                <a:lnTo>
                                  <a:pt x="690104" y="1529394"/>
                                </a:lnTo>
                                <a:lnTo>
                                  <a:pt x="690161" y="1517913"/>
                                </a:lnTo>
                                <a:lnTo>
                                  <a:pt x="690218" y="1533711"/>
                                </a:lnTo>
                                <a:lnTo>
                                  <a:pt x="690274" y="1538579"/>
                                </a:lnTo>
                                <a:lnTo>
                                  <a:pt x="690331" y="1535432"/>
                                </a:lnTo>
                                <a:lnTo>
                                  <a:pt x="690392" y="1534857"/>
                                </a:lnTo>
                                <a:lnTo>
                                  <a:pt x="690448" y="1540024"/>
                                </a:lnTo>
                                <a:lnTo>
                                  <a:pt x="690505" y="1526822"/>
                                </a:lnTo>
                                <a:lnTo>
                                  <a:pt x="690562" y="1545188"/>
                                </a:lnTo>
                                <a:lnTo>
                                  <a:pt x="690618" y="1545463"/>
                                </a:lnTo>
                                <a:lnTo>
                                  <a:pt x="690675" y="1557244"/>
                                </a:lnTo>
                                <a:lnTo>
                                  <a:pt x="690732" y="1546338"/>
                                </a:lnTo>
                                <a:lnTo>
                                  <a:pt x="690793" y="1546038"/>
                                </a:lnTo>
                                <a:lnTo>
                                  <a:pt x="690849" y="1546038"/>
                                </a:lnTo>
                                <a:lnTo>
                                  <a:pt x="690906" y="1548634"/>
                                </a:lnTo>
                                <a:lnTo>
                                  <a:pt x="690963" y="1548334"/>
                                </a:lnTo>
                                <a:lnTo>
                                  <a:pt x="691023" y="1551501"/>
                                </a:lnTo>
                                <a:lnTo>
                                  <a:pt x="691080" y="1545188"/>
                                </a:lnTo>
                                <a:lnTo>
                                  <a:pt x="691137" y="1555523"/>
                                </a:lnTo>
                                <a:lnTo>
                                  <a:pt x="691194" y="1537728"/>
                                </a:lnTo>
                                <a:lnTo>
                                  <a:pt x="691250" y="1542892"/>
                                </a:lnTo>
                                <a:lnTo>
                                  <a:pt x="691307" y="1546909"/>
                                </a:lnTo>
                                <a:lnTo>
                                  <a:pt x="691364" y="1536853"/>
                                </a:lnTo>
                                <a:lnTo>
                                  <a:pt x="691424" y="1564404"/>
                                </a:lnTo>
                                <a:lnTo>
                                  <a:pt x="691481" y="1543171"/>
                                </a:lnTo>
                                <a:lnTo>
                                  <a:pt x="691538" y="1556094"/>
                                </a:lnTo>
                                <a:lnTo>
                                  <a:pt x="691594" y="1558666"/>
                                </a:lnTo>
                                <a:lnTo>
                                  <a:pt x="691651" y="1528244"/>
                                </a:lnTo>
                                <a:lnTo>
                                  <a:pt x="691708" y="1545188"/>
                                </a:lnTo>
                                <a:lnTo>
                                  <a:pt x="691769" y="1551206"/>
                                </a:lnTo>
                                <a:lnTo>
                                  <a:pt x="691825" y="1562408"/>
                                </a:lnTo>
                                <a:lnTo>
                                  <a:pt x="691882" y="1554073"/>
                                </a:lnTo>
                                <a:lnTo>
                                  <a:pt x="691939" y="1549485"/>
                                </a:lnTo>
                                <a:lnTo>
                                  <a:pt x="691999" y="1553223"/>
                                </a:lnTo>
                                <a:lnTo>
                                  <a:pt x="692056" y="1538874"/>
                                </a:lnTo>
                                <a:lnTo>
                                  <a:pt x="692113" y="1556944"/>
                                </a:lnTo>
                                <a:lnTo>
                                  <a:pt x="692169" y="1548334"/>
                                </a:lnTo>
                                <a:lnTo>
                                  <a:pt x="692226" y="1562112"/>
                                </a:lnTo>
                                <a:lnTo>
                                  <a:pt x="692283" y="1561262"/>
                                </a:lnTo>
                                <a:lnTo>
                                  <a:pt x="692340" y="1546338"/>
                                </a:lnTo>
                                <a:lnTo>
                                  <a:pt x="692396" y="1551501"/>
                                </a:lnTo>
                                <a:lnTo>
                                  <a:pt x="692457" y="1571592"/>
                                </a:lnTo>
                                <a:lnTo>
                                  <a:pt x="692514" y="1569296"/>
                                </a:lnTo>
                                <a:lnTo>
                                  <a:pt x="692570" y="1564979"/>
                                </a:lnTo>
                                <a:lnTo>
                                  <a:pt x="692627" y="1548910"/>
                                </a:lnTo>
                                <a:lnTo>
                                  <a:pt x="692684" y="1550631"/>
                                </a:lnTo>
                                <a:lnTo>
                                  <a:pt x="692745" y="1570722"/>
                                </a:lnTo>
                                <a:lnTo>
                                  <a:pt x="692801" y="1561836"/>
                                </a:lnTo>
                                <a:lnTo>
                                  <a:pt x="692858" y="1550631"/>
                                </a:lnTo>
                                <a:lnTo>
                                  <a:pt x="692915" y="1558965"/>
                                </a:lnTo>
                                <a:lnTo>
                                  <a:pt x="692971" y="1547484"/>
                                </a:lnTo>
                                <a:lnTo>
                                  <a:pt x="693032" y="1571293"/>
                                </a:lnTo>
                                <a:lnTo>
                                  <a:pt x="693089" y="1551206"/>
                                </a:lnTo>
                                <a:lnTo>
                                  <a:pt x="693146" y="1562683"/>
                                </a:lnTo>
                                <a:lnTo>
                                  <a:pt x="693202" y="1550930"/>
                                </a:lnTo>
                                <a:lnTo>
                                  <a:pt x="693259" y="1566704"/>
                                </a:lnTo>
                                <a:lnTo>
                                  <a:pt x="693315" y="1567850"/>
                                </a:lnTo>
                                <a:lnTo>
                                  <a:pt x="693372" y="1560962"/>
                                </a:lnTo>
                                <a:lnTo>
                                  <a:pt x="693433" y="1558090"/>
                                </a:lnTo>
                                <a:lnTo>
                                  <a:pt x="693490" y="1572443"/>
                                </a:lnTo>
                                <a:lnTo>
                                  <a:pt x="693546" y="1546909"/>
                                </a:lnTo>
                                <a:lnTo>
                                  <a:pt x="693603" y="1567850"/>
                                </a:lnTo>
                                <a:lnTo>
                                  <a:pt x="693664" y="1560111"/>
                                </a:lnTo>
                                <a:lnTo>
                                  <a:pt x="693720" y="1569572"/>
                                </a:lnTo>
                                <a:lnTo>
                                  <a:pt x="693777" y="1574739"/>
                                </a:lnTo>
                                <a:lnTo>
                                  <a:pt x="693834" y="1567850"/>
                                </a:lnTo>
                                <a:lnTo>
                                  <a:pt x="693891" y="1564129"/>
                                </a:lnTo>
                                <a:lnTo>
                                  <a:pt x="693947" y="1567850"/>
                                </a:lnTo>
                                <a:lnTo>
                                  <a:pt x="694004" y="1567000"/>
                                </a:lnTo>
                                <a:lnTo>
                                  <a:pt x="694065" y="1566429"/>
                                </a:lnTo>
                                <a:lnTo>
                                  <a:pt x="694122" y="1571592"/>
                                </a:lnTo>
                                <a:lnTo>
                                  <a:pt x="694178" y="1568150"/>
                                </a:lnTo>
                                <a:lnTo>
                                  <a:pt x="694235" y="1572443"/>
                                </a:lnTo>
                                <a:lnTo>
                                  <a:pt x="694292" y="1583649"/>
                                </a:lnTo>
                                <a:lnTo>
                                  <a:pt x="694348" y="1564404"/>
                                </a:lnTo>
                                <a:lnTo>
                                  <a:pt x="694405" y="1572443"/>
                                </a:lnTo>
                                <a:lnTo>
                                  <a:pt x="694466" y="1571868"/>
                                </a:lnTo>
                                <a:lnTo>
                                  <a:pt x="694522" y="1562112"/>
                                </a:lnTo>
                                <a:lnTo>
                                  <a:pt x="694579" y="1569572"/>
                                </a:lnTo>
                                <a:lnTo>
                                  <a:pt x="694640" y="1564704"/>
                                </a:lnTo>
                                <a:lnTo>
                                  <a:pt x="694696" y="1585641"/>
                                </a:lnTo>
                                <a:lnTo>
                                  <a:pt x="694753" y="1579627"/>
                                </a:lnTo>
                                <a:lnTo>
                                  <a:pt x="694810" y="1579903"/>
                                </a:lnTo>
                                <a:lnTo>
                                  <a:pt x="694867" y="1586791"/>
                                </a:lnTo>
                                <a:lnTo>
                                  <a:pt x="694923" y="1583920"/>
                                </a:lnTo>
                                <a:lnTo>
                                  <a:pt x="694980" y="1575035"/>
                                </a:lnTo>
                                <a:lnTo>
                                  <a:pt x="695041" y="1582774"/>
                                </a:lnTo>
                                <a:lnTo>
                                  <a:pt x="695098" y="1566704"/>
                                </a:lnTo>
                                <a:lnTo>
                                  <a:pt x="695154" y="1574739"/>
                                </a:lnTo>
                                <a:lnTo>
                                  <a:pt x="695211" y="1575885"/>
                                </a:lnTo>
                                <a:lnTo>
                                  <a:pt x="695268" y="1582499"/>
                                </a:lnTo>
                                <a:lnTo>
                                  <a:pt x="695324" y="1580478"/>
                                </a:lnTo>
                                <a:lnTo>
                                  <a:pt x="695385" y="1562112"/>
                                </a:lnTo>
                                <a:lnTo>
                                  <a:pt x="695442" y="1575885"/>
                                </a:lnTo>
                                <a:lnTo>
                                  <a:pt x="695498" y="1580202"/>
                                </a:lnTo>
                                <a:lnTo>
                                  <a:pt x="695555" y="1585641"/>
                                </a:lnTo>
                                <a:lnTo>
                                  <a:pt x="695612" y="1563258"/>
                                </a:lnTo>
                                <a:lnTo>
                                  <a:pt x="695673" y="1580777"/>
                                </a:lnTo>
                                <a:lnTo>
                                  <a:pt x="695729" y="1576460"/>
                                </a:lnTo>
                                <a:lnTo>
                                  <a:pt x="695786" y="1582774"/>
                                </a:lnTo>
                                <a:lnTo>
                                  <a:pt x="695843" y="1583349"/>
                                </a:lnTo>
                                <a:lnTo>
                                  <a:pt x="695899" y="1581053"/>
                                </a:lnTo>
                                <a:lnTo>
                                  <a:pt x="695956" y="1587091"/>
                                </a:lnTo>
                                <a:lnTo>
                                  <a:pt x="696013" y="1581053"/>
                                </a:lnTo>
                                <a:lnTo>
                                  <a:pt x="696073" y="1589663"/>
                                </a:lnTo>
                                <a:lnTo>
                                  <a:pt x="696130" y="1568996"/>
                                </a:lnTo>
                                <a:lnTo>
                                  <a:pt x="696187" y="1585070"/>
                                </a:lnTo>
                                <a:lnTo>
                                  <a:pt x="696244" y="1573314"/>
                                </a:lnTo>
                                <a:lnTo>
                                  <a:pt x="696300" y="1576460"/>
                                </a:lnTo>
                                <a:lnTo>
                                  <a:pt x="696361" y="1574464"/>
                                </a:lnTo>
                                <a:lnTo>
                                  <a:pt x="696418" y="1593405"/>
                                </a:lnTo>
                                <a:lnTo>
                                  <a:pt x="696474" y="1580777"/>
                                </a:lnTo>
                                <a:lnTo>
                                  <a:pt x="696531" y="1594551"/>
                                </a:lnTo>
                                <a:lnTo>
                                  <a:pt x="696588" y="1586216"/>
                                </a:lnTo>
                                <a:lnTo>
                                  <a:pt x="696649" y="1571017"/>
                                </a:lnTo>
                                <a:lnTo>
                                  <a:pt x="696705" y="1579627"/>
                                </a:lnTo>
                                <a:lnTo>
                                  <a:pt x="696762" y="1590233"/>
                                </a:lnTo>
                                <a:lnTo>
                                  <a:pt x="696819" y="1566429"/>
                                </a:lnTo>
                                <a:lnTo>
                                  <a:pt x="696875" y="1588237"/>
                                </a:lnTo>
                                <a:lnTo>
                                  <a:pt x="696932" y="1586216"/>
                                </a:lnTo>
                                <a:lnTo>
                                  <a:pt x="696989" y="1580777"/>
                                </a:lnTo>
                                <a:lnTo>
                                  <a:pt x="697049" y="1586216"/>
                                </a:lnTo>
                                <a:lnTo>
                                  <a:pt x="697106" y="1577606"/>
                                </a:lnTo>
                                <a:lnTo>
                                  <a:pt x="697163" y="1589958"/>
                                </a:lnTo>
                                <a:lnTo>
                                  <a:pt x="697219" y="1588512"/>
                                </a:lnTo>
                                <a:lnTo>
                                  <a:pt x="697276" y="1583649"/>
                                </a:lnTo>
                                <a:lnTo>
                                  <a:pt x="697337" y="1584795"/>
                                </a:lnTo>
                                <a:lnTo>
                                  <a:pt x="697394" y="1586516"/>
                                </a:lnTo>
                                <a:lnTo>
                                  <a:pt x="697450" y="1594551"/>
                                </a:lnTo>
                                <a:lnTo>
                                  <a:pt x="697507" y="1573314"/>
                                </a:lnTo>
                                <a:lnTo>
                                  <a:pt x="697564" y="1579327"/>
                                </a:lnTo>
                                <a:lnTo>
                                  <a:pt x="697620" y="1580478"/>
                                </a:lnTo>
                                <a:lnTo>
                                  <a:pt x="697681" y="1593680"/>
                                </a:lnTo>
                                <a:lnTo>
                                  <a:pt x="697738" y="1588237"/>
                                </a:lnTo>
                                <a:lnTo>
                                  <a:pt x="697795" y="1581348"/>
                                </a:lnTo>
                                <a:lnTo>
                                  <a:pt x="697851" y="1587091"/>
                                </a:lnTo>
                                <a:lnTo>
                                  <a:pt x="697908" y="1591679"/>
                                </a:lnTo>
                                <a:lnTo>
                                  <a:pt x="697965" y="1594826"/>
                                </a:lnTo>
                                <a:lnTo>
                                  <a:pt x="698021" y="1586216"/>
                                </a:lnTo>
                                <a:lnTo>
                                  <a:pt x="698082" y="1576185"/>
                                </a:lnTo>
                                <a:lnTo>
                                  <a:pt x="698139" y="1582774"/>
                                </a:lnTo>
                                <a:lnTo>
                                  <a:pt x="698196" y="1584219"/>
                                </a:lnTo>
                                <a:lnTo>
                                  <a:pt x="698252" y="1576185"/>
                                </a:lnTo>
                                <a:lnTo>
                                  <a:pt x="698313" y="1574164"/>
                                </a:lnTo>
                                <a:lnTo>
                                  <a:pt x="698370" y="1577331"/>
                                </a:lnTo>
                                <a:lnTo>
                                  <a:pt x="698426" y="1577606"/>
                                </a:lnTo>
                                <a:lnTo>
                                  <a:pt x="698483" y="1609474"/>
                                </a:lnTo>
                                <a:lnTo>
                                  <a:pt x="698540" y="1594255"/>
                                </a:lnTo>
                                <a:lnTo>
                                  <a:pt x="698597" y="1592530"/>
                                </a:lnTo>
                                <a:lnTo>
                                  <a:pt x="698653" y="1570722"/>
                                </a:lnTo>
                                <a:lnTo>
                                  <a:pt x="698714" y="1591959"/>
                                </a:lnTo>
                                <a:lnTo>
                                  <a:pt x="698771" y="1592254"/>
                                </a:lnTo>
                                <a:lnTo>
                                  <a:pt x="698827" y="1584219"/>
                                </a:lnTo>
                                <a:lnTo>
                                  <a:pt x="698884" y="1589663"/>
                                </a:lnTo>
                                <a:lnTo>
                                  <a:pt x="698941" y="1600568"/>
                                </a:lnTo>
                                <a:lnTo>
                                  <a:pt x="698997" y="1599143"/>
                                </a:lnTo>
                                <a:lnTo>
                                  <a:pt x="699058" y="1590533"/>
                                </a:lnTo>
                                <a:lnTo>
                                  <a:pt x="699115" y="1587366"/>
                                </a:lnTo>
                                <a:lnTo>
                                  <a:pt x="699172" y="1568150"/>
                                </a:lnTo>
                                <a:lnTo>
                                  <a:pt x="699228" y="1608328"/>
                                </a:lnTo>
                                <a:lnTo>
                                  <a:pt x="699289" y="1592530"/>
                                </a:lnTo>
                                <a:lnTo>
                                  <a:pt x="699346" y="1586516"/>
                                </a:lnTo>
                                <a:lnTo>
                                  <a:pt x="699402" y="1591384"/>
                                </a:lnTo>
                                <a:lnTo>
                                  <a:pt x="699459" y="1592829"/>
                                </a:lnTo>
                                <a:lnTo>
                                  <a:pt x="699516" y="1595976"/>
                                </a:lnTo>
                                <a:lnTo>
                                  <a:pt x="699572" y="1592254"/>
                                </a:lnTo>
                                <a:lnTo>
                                  <a:pt x="699629" y="1570442"/>
                                </a:lnTo>
                                <a:lnTo>
                                  <a:pt x="699690" y="1577906"/>
                                </a:lnTo>
                                <a:lnTo>
                                  <a:pt x="699746" y="1590533"/>
                                </a:lnTo>
                                <a:lnTo>
                                  <a:pt x="699803" y="1587366"/>
                                </a:lnTo>
                                <a:lnTo>
                                  <a:pt x="699860" y="1583349"/>
                                </a:lnTo>
                                <a:lnTo>
                                  <a:pt x="699917" y="1600568"/>
                                </a:lnTo>
                                <a:lnTo>
                                  <a:pt x="699973" y="1585941"/>
                                </a:lnTo>
                                <a:lnTo>
                                  <a:pt x="700034" y="1584219"/>
                                </a:lnTo>
                                <a:lnTo>
                                  <a:pt x="700091" y="1588512"/>
                                </a:lnTo>
                                <a:lnTo>
                                  <a:pt x="700148" y="1590233"/>
                                </a:lnTo>
                                <a:lnTo>
                                  <a:pt x="700204" y="1597122"/>
                                </a:lnTo>
                                <a:lnTo>
                                  <a:pt x="700261" y="1591959"/>
                                </a:lnTo>
                                <a:lnTo>
                                  <a:pt x="700322" y="1576460"/>
                                </a:lnTo>
                                <a:lnTo>
                                  <a:pt x="700378" y="1608328"/>
                                </a:lnTo>
                                <a:lnTo>
                                  <a:pt x="700435" y="1598847"/>
                                </a:lnTo>
                                <a:lnTo>
                                  <a:pt x="700492" y="1583349"/>
                                </a:lnTo>
                                <a:lnTo>
                                  <a:pt x="700548" y="1589958"/>
                                </a:lnTo>
                                <a:lnTo>
                                  <a:pt x="700605" y="1598272"/>
                                </a:lnTo>
                                <a:lnTo>
                                  <a:pt x="700662" y="1600568"/>
                                </a:lnTo>
                                <a:lnTo>
                                  <a:pt x="700723" y="1585641"/>
                                </a:lnTo>
                                <a:lnTo>
                                  <a:pt x="700779" y="1586216"/>
                                </a:lnTo>
                                <a:lnTo>
                                  <a:pt x="700836" y="1579627"/>
                                </a:lnTo>
                                <a:lnTo>
                                  <a:pt x="700893" y="1584795"/>
                                </a:lnTo>
                                <a:lnTo>
                                  <a:pt x="700953" y="1595126"/>
                                </a:lnTo>
                                <a:lnTo>
                                  <a:pt x="701010" y="1592254"/>
                                </a:lnTo>
                                <a:lnTo>
                                  <a:pt x="701067" y="1588512"/>
                                </a:lnTo>
                                <a:lnTo>
                                  <a:pt x="701124" y="1580202"/>
                                </a:lnTo>
                                <a:lnTo>
                                  <a:pt x="701180" y="1589958"/>
                                </a:lnTo>
                                <a:lnTo>
                                  <a:pt x="701237" y="1594826"/>
                                </a:lnTo>
                                <a:lnTo>
                                  <a:pt x="701294" y="1586516"/>
                                </a:lnTo>
                                <a:lnTo>
                                  <a:pt x="701355" y="1580202"/>
                                </a:lnTo>
                                <a:lnTo>
                                  <a:pt x="701411" y="1591108"/>
                                </a:lnTo>
                                <a:lnTo>
                                  <a:pt x="701468" y="1596547"/>
                                </a:lnTo>
                                <a:lnTo>
                                  <a:pt x="701524" y="1586791"/>
                                </a:lnTo>
                                <a:lnTo>
                                  <a:pt x="701581" y="1597697"/>
                                </a:lnTo>
                                <a:lnTo>
                                  <a:pt x="701638" y="1597122"/>
                                </a:lnTo>
                                <a:lnTo>
                                  <a:pt x="701694" y="1593405"/>
                                </a:lnTo>
                                <a:lnTo>
                                  <a:pt x="701755" y="1588512"/>
                                </a:lnTo>
                                <a:lnTo>
                                  <a:pt x="701812" y="1570442"/>
                                </a:lnTo>
                                <a:lnTo>
                                  <a:pt x="701869" y="1595401"/>
                                </a:lnTo>
                                <a:lnTo>
                                  <a:pt x="701929" y="1582774"/>
                                </a:lnTo>
                                <a:lnTo>
                                  <a:pt x="701986" y="1585641"/>
                                </a:lnTo>
                                <a:lnTo>
                                  <a:pt x="702043" y="1597122"/>
                                </a:lnTo>
                                <a:lnTo>
                                  <a:pt x="702099" y="1584219"/>
                                </a:lnTo>
                                <a:lnTo>
                                  <a:pt x="702156" y="1591679"/>
                                </a:lnTo>
                                <a:lnTo>
                                  <a:pt x="702213" y="1592254"/>
                                </a:lnTo>
                                <a:lnTo>
                                  <a:pt x="702270" y="1581348"/>
                                </a:lnTo>
                                <a:lnTo>
                                  <a:pt x="702330" y="1588237"/>
                                </a:lnTo>
                                <a:lnTo>
                                  <a:pt x="702387" y="1596547"/>
                                </a:lnTo>
                                <a:lnTo>
                                  <a:pt x="702444" y="1587666"/>
                                </a:lnTo>
                                <a:lnTo>
                                  <a:pt x="702501" y="1569296"/>
                                </a:lnTo>
                                <a:lnTo>
                                  <a:pt x="702557" y="1609749"/>
                                </a:lnTo>
                                <a:lnTo>
                                  <a:pt x="702614" y="1584219"/>
                                </a:lnTo>
                                <a:lnTo>
                                  <a:pt x="702675" y="1602014"/>
                                </a:lnTo>
                                <a:lnTo>
                                  <a:pt x="702731" y="1577606"/>
                                </a:lnTo>
                                <a:lnTo>
                                  <a:pt x="702788" y="1586216"/>
                                </a:lnTo>
                                <a:lnTo>
                                  <a:pt x="702845" y="1584795"/>
                                </a:lnTo>
                                <a:lnTo>
                                  <a:pt x="702901" y="1606307"/>
                                </a:lnTo>
                                <a:lnTo>
                                  <a:pt x="702962" y="1571017"/>
                                </a:lnTo>
                                <a:lnTo>
                                  <a:pt x="703019" y="1587091"/>
                                </a:lnTo>
                                <a:lnTo>
                                  <a:pt x="703076" y="1574464"/>
                                </a:lnTo>
                                <a:lnTo>
                                  <a:pt x="703132" y="1603735"/>
                                </a:lnTo>
                                <a:lnTo>
                                  <a:pt x="703189" y="1584495"/>
                                </a:lnTo>
                                <a:lnTo>
                                  <a:pt x="703246" y="1588237"/>
                                </a:lnTo>
                                <a:lnTo>
                                  <a:pt x="703302" y="1589087"/>
                                </a:lnTo>
                                <a:lnTo>
                                  <a:pt x="703363" y="1586516"/>
                                </a:lnTo>
                                <a:lnTo>
                                  <a:pt x="703420" y="1583349"/>
                                </a:lnTo>
                                <a:lnTo>
                                  <a:pt x="703476" y="1585370"/>
                                </a:lnTo>
                                <a:lnTo>
                                  <a:pt x="703533" y="1597422"/>
                                </a:lnTo>
                                <a:lnTo>
                                  <a:pt x="703590" y="1573589"/>
                                </a:lnTo>
                                <a:lnTo>
                                  <a:pt x="703650" y="1584495"/>
                                </a:lnTo>
                                <a:lnTo>
                                  <a:pt x="703707" y="1601439"/>
                                </a:lnTo>
                                <a:lnTo>
                                  <a:pt x="703764" y="1583920"/>
                                </a:lnTo>
                                <a:lnTo>
                                  <a:pt x="703821" y="1592829"/>
                                </a:lnTo>
                                <a:lnTo>
                                  <a:pt x="703877" y="1583349"/>
                                </a:lnTo>
                                <a:lnTo>
                                  <a:pt x="703934" y="1579056"/>
                                </a:lnTo>
                                <a:lnTo>
                                  <a:pt x="703995" y="1582499"/>
                                </a:lnTo>
                                <a:lnTo>
                                  <a:pt x="704052" y="1603436"/>
                                </a:lnTo>
                                <a:lnTo>
                                  <a:pt x="704108" y="1575310"/>
                                </a:lnTo>
                                <a:lnTo>
                                  <a:pt x="704165" y="1591959"/>
                                </a:lnTo>
                                <a:lnTo>
                                  <a:pt x="704222" y="1577331"/>
                                </a:lnTo>
                                <a:lnTo>
                                  <a:pt x="704278" y="1596272"/>
                                </a:lnTo>
                                <a:lnTo>
                                  <a:pt x="704335" y="1594255"/>
                                </a:lnTo>
                                <a:lnTo>
                                  <a:pt x="704396" y="1586791"/>
                                </a:lnTo>
                                <a:lnTo>
                                  <a:pt x="704452" y="1574164"/>
                                </a:lnTo>
                                <a:lnTo>
                                  <a:pt x="704509" y="1591108"/>
                                </a:lnTo>
                                <a:lnTo>
                                  <a:pt x="704566" y="1575610"/>
                                </a:lnTo>
                                <a:lnTo>
                                  <a:pt x="704627" y="1583649"/>
                                </a:lnTo>
                                <a:lnTo>
                                  <a:pt x="704683" y="1597997"/>
                                </a:lnTo>
                                <a:lnTo>
                                  <a:pt x="704740" y="1577906"/>
                                </a:lnTo>
                                <a:lnTo>
                                  <a:pt x="704797" y="1568721"/>
                                </a:lnTo>
                                <a:lnTo>
                                  <a:pt x="704854" y="1574739"/>
                                </a:lnTo>
                                <a:lnTo>
                                  <a:pt x="704910" y="1587666"/>
                                </a:lnTo>
                                <a:lnTo>
                                  <a:pt x="704971" y="1585070"/>
                                </a:lnTo>
                                <a:lnTo>
                                  <a:pt x="705028" y="1575610"/>
                                </a:lnTo>
                                <a:lnTo>
                                  <a:pt x="705084" y="1579627"/>
                                </a:lnTo>
                                <a:lnTo>
                                  <a:pt x="705141" y="1595976"/>
                                </a:lnTo>
                                <a:lnTo>
                                  <a:pt x="705198" y="1578757"/>
                                </a:lnTo>
                                <a:lnTo>
                                  <a:pt x="705254" y="1571868"/>
                                </a:lnTo>
                                <a:lnTo>
                                  <a:pt x="705311" y="1561262"/>
                                </a:lnTo>
                                <a:lnTo>
                                  <a:pt x="705372" y="1577331"/>
                                </a:lnTo>
                                <a:lnTo>
                                  <a:pt x="705428" y="1581053"/>
                                </a:lnTo>
                                <a:lnTo>
                                  <a:pt x="705485" y="1582499"/>
                                </a:lnTo>
                                <a:lnTo>
                                  <a:pt x="705542" y="1586216"/>
                                </a:lnTo>
                                <a:lnTo>
                                  <a:pt x="705603" y="1579327"/>
                                </a:lnTo>
                                <a:lnTo>
                                  <a:pt x="705659" y="1565279"/>
                                </a:lnTo>
                                <a:lnTo>
                                  <a:pt x="705716" y="1578757"/>
                                </a:lnTo>
                                <a:lnTo>
                                  <a:pt x="705773" y="1584495"/>
                                </a:lnTo>
                                <a:lnTo>
                                  <a:pt x="705829" y="1575035"/>
                                </a:lnTo>
                                <a:lnTo>
                                  <a:pt x="705886" y="1578757"/>
                                </a:lnTo>
                                <a:lnTo>
                                  <a:pt x="705943" y="1591384"/>
                                </a:lnTo>
                                <a:lnTo>
                                  <a:pt x="706003" y="1575035"/>
                                </a:lnTo>
                                <a:lnTo>
                                  <a:pt x="706060" y="1568721"/>
                                </a:lnTo>
                                <a:lnTo>
                                  <a:pt x="706117" y="1595976"/>
                                </a:lnTo>
                                <a:lnTo>
                                  <a:pt x="706174" y="1580777"/>
                                </a:lnTo>
                                <a:lnTo>
                                  <a:pt x="706230" y="1587941"/>
                                </a:lnTo>
                                <a:lnTo>
                                  <a:pt x="706287" y="1570147"/>
                                </a:lnTo>
                                <a:lnTo>
                                  <a:pt x="706348" y="1577035"/>
                                </a:lnTo>
                                <a:lnTo>
                                  <a:pt x="706405" y="1572743"/>
                                </a:lnTo>
                                <a:lnTo>
                                  <a:pt x="706461" y="1570722"/>
                                </a:lnTo>
                                <a:lnTo>
                                  <a:pt x="706518" y="1581923"/>
                                </a:lnTo>
                                <a:lnTo>
                                  <a:pt x="706579" y="1579056"/>
                                </a:lnTo>
                                <a:lnTo>
                                  <a:pt x="706635" y="1566429"/>
                                </a:lnTo>
                                <a:lnTo>
                                  <a:pt x="706692" y="1579627"/>
                                </a:lnTo>
                                <a:lnTo>
                                  <a:pt x="706749" y="1584795"/>
                                </a:lnTo>
                                <a:lnTo>
                                  <a:pt x="706805" y="1576460"/>
                                </a:lnTo>
                                <a:lnTo>
                                  <a:pt x="706862" y="1576185"/>
                                </a:lnTo>
                                <a:lnTo>
                                  <a:pt x="706919" y="1573889"/>
                                </a:lnTo>
                                <a:lnTo>
                                  <a:pt x="706980" y="1578757"/>
                                </a:lnTo>
                                <a:lnTo>
                                  <a:pt x="707036" y="1580202"/>
                                </a:lnTo>
                                <a:lnTo>
                                  <a:pt x="707093" y="1564129"/>
                                </a:lnTo>
                                <a:lnTo>
                                  <a:pt x="707150" y="1578181"/>
                                </a:lnTo>
                                <a:lnTo>
                                  <a:pt x="707206" y="1575610"/>
                                </a:lnTo>
                                <a:lnTo>
                                  <a:pt x="707263" y="1564129"/>
                                </a:lnTo>
                                <a:lnTo>
                                  <a:pt x="707324" y="1566429"/>
                                </a:lnTo>
                                <a:lnTo>
                                  <a:pt x="707380" y="1587666"/>
                                </a:lnTo>
                                <a:lnTo>
                                  <a:pt x="707437" y="1583920"/>
                                </a:lnTo>
                                <a:lnTo>
                                  <a:pt x="707494" y="1563558"/>
                                </a:lnTo>
                                <a:lnTo>
                                  <a:pt x="707551" y="1568150"/>
                                </a:lnTo>
                                <a:lnTo>
                                  <a:pt x="707611" y="1568150"/>
                                </a:lnTo>
                                <a:lnTo>
                                  <a:pt x="707668" y="1593405"/>
                                </a:lnTo>
                                <a:lnTo>
                                  <a:pt x="707725" y="1579056"/>
                                </a:lnTo>
                                <a:lnTo>
                                  <a:pt x="707781" y="1577906"/>
                                </a:lnTo>
                                <a:lnTo>
                                  <a:pt x="707838" y="1580478"/>
                                </a:lnTo>
                                <a:lnTo>
                                  <a:pt x="707895" y="1578757"/>
                                </a:lnTo>
                                <a:lnTo>
                                  <a:pt x="707951" y="1576185"/>
                                </a:lnTo>
                                <a:lnTo>
                                  <a:pt x="708012" y="1573314"/>
                                </a:lnTo>
                                <a:lnTo>
                                  <a:pt x="708069" y="1573314"/>
                                </a:lnTo>
                                <a:lnTo>
                                  <a:pt x="708126" y="1588237"/>
                                </a:lnTo>
                                <a:lnTo>
                                  <a:pt x="708182" y="1582499"/>
                                </a:lnTo>
                                <a:lnTo>
                                  <a:pt x="708243" y="1564704"/>
                                </a:lnTo>
                                <a:lnTo>
                                  <a:pt x="708300" y="1567850"/>
                                </a:lnTo>
                                <a:lnTo>
                                  <a:pt x="708356" y="1593105"/>
                                </a:lnTo>
                                <a:lnTo>
                                  <a:pt x="708413" y="1563258"/>
                                </a:lnTo>
                                <a:lnTo>
                                  <a:pt x="708470" y="1585941"/>
                                </a:lnTo>
                                <a:lnTo>
                                  <a:pt x="708527" y="1573314"/>
                                </a:lnTo>
                                <a:lnTo>
                                  <a:pt x="708587" y="1568425"/>
                                </a:lnTo>
                                <a:lnTo>
                                  <a:pt x="708644" y="1571017"/>
                                </a:lnTo>
                                <a:lnTo>
                                  <a:pt x="708701" y="1568996"/>
                                </a:lnTo>
                                <a:lnTo>
                                  <a:pt x="708757" y="1584219"/>
                                </a:lnTo>
                                <a:lnTo>
                                  <a:pt x="708814" y="1581624"/>
                                </a:lnTo>
                                <a:lnTo>
                                  <a:pt x="708871" y="1575035"/>
                                </a:lnTo>
                                <a:lnTo>
                                  <a:pt x="708927" y="1554648"/>
                                </a:lnTo>
                                <a:lnTo>
                                  <a:pt x="708984" y="1573589"/>
                                </a:lnTo>
                                <a:lnTo>
                                  <a:pt x="709045" y="1578181"/>
                                </a:lnTo>
                                <a:lnTo>
                                  <a:pt x="709102" y="1574739"/>
                                </a:lnTo>
                                <a:lnTo>
                                  <a:pt x="709158" y="1571293"/>
                                </a:lnTo>
                                <a:lnTo>
                                  <a:pt x="709219" y="1568150"/>
                                </a:lnTo>
                                <a:lnTo>
                                  <a:pt x="709276" y="1569296"/>
                                </a:lnTo>
                                <a:lnTo>
                                  <a:pt x="709333" y="1570147"/>
                                </a:lnTo>
                                <a:lnTo>
                                  <a:pt x="709389" y="1564129"/>
                                </a:lnTo>
                                <a:lnTo>
                                  <a:pt x="709446" y="1574164"/>
                                </a:lnTo>
                                <a:lnTo>
                                  <a:pt x="709502" y="1562112"/>
                                </a:lnTo>
                                <a:lnTo>
                                  <a:pt x="709559" y="1579327"/>
                                </a:lnTo>
                                <a:lnTo>
                                  <a:pt x="709620" y="1571592"/>
                                </a:lnTo>
                                <a:lnTo>
                                  <a:pt x="709677" y="1564129"/>
                                </a:lnTo>
                                <a:lnTo>
                                  <a:pt x="709733" y="1585370"/>
                                </a:lnTo>
                                <a:lnTo>
                                  <a:pt x="709790" y="1560391"/>
                                </a:lnTo>
                                <a:lnTo>
                                  <a:pt x="709847" y="1568996"/>
                                </a:lnTo>
                                <a:lnTo>
                                  <a:pt x="709903" y="1584795"/>
                                </a:lnTo>
                                <a:lnTo>
                                  <a:pt x="709964" y="1561537"/>
                                </a:lnTo>
                                <a:lnTo>
                                  <a:pt x="710021" y="1582199"/>
                                </a:lnTo>
                                <a:lnTo>
                                  <a:pt x="710078" y="1565854"/>
                                </a:lnTo>
                                <a:lnTo>
                                  <a:pt x="710134" y="1580478"/>
                                </a:lnTo>
                                <a:lnTo>
                                  <a:pt x="710191" y="1586791"/>
                                </a:lnTo>
                                <a:lnTo>
                                  <a:pt x="710252" y="1577035"/>
                                </a:lnTo>
                                <a:lnTo>
                                  <a:pt x="710308" y="1567276"/>
                                </a:lnTo>
                                <a:lnTo>
                                  <a:pt x="710365" y="1568425"/>
                                </a:lnTo>
                                <a:lnTo>
                                  <a:pt x="710422" y="1576185"/>
                                </a:lnTo>
                                <a:lnTo>
                                  <a:pt x="710478" y="1583349"/>
                                </a:lnTo>
                                <a:lnTo>
                                  <a:pt x="710535" y="1568721"/>
                                </a:lnTo>
                                <a:lnTo>
                                  <a:pt x="710592" y="1570147"/>
                                </a:lnTo>
                                <a:lnTo>
                                  <a:pt x="710653" y="1589087"/>
                                </a:lnTo>
                                <a:lnTo>
                                  <a:pt x="710709" y="1582199"/>
                                </a:lnTo>
                                <a:lnTo>
                                  <a:pt x="710766" y="1577331"/>
                                </a:lnTo>
                                <a:lnTo>
                                  <a:pt x="710823" y="1554648"/>
                                </a:lnTo>
                                <a:lnTo>
                                  <a:pt x="710880" y="1565854"/>
                                </a:lnTo>
                                <a:lnTo>
                                  <a:pt x="710940" y="1577606"/>
                                </a:lnTo>
                                <a:lnTo>
                                  <a:pt x="710997" y="1583649"/>
                                </a:lnTo>
                                <a:lnTo>
                                  <a:pt x="711054" y="1582774"/>
                                </a:lnTo>
                                <a:lnTo>
                                  <a:pt x="711110" y="1575885"/>
                                </a:lnTo>
                                <a:lnTo>
                                  <a:pt x="711167" y="1582774"/>
                                </a:lnTo>
                                <a:lnTo>
                                  <a:pt x="711228" y="1576460"/>
                                </a:lnTo>
                                <a:lnTo>
                                  <a:pt x="711285" y="1562983"/>
                                </a:lnTo>
                                <a:lnTo>
                                  <a:pt x="711341" y="1567000"/>
                                </a:lnTo>
                                <a:lnTo>
                                  <a:pt x="711398" y="1573589"/>
                                </a:lnTo>
                                <a:lnTo>
                                  <a:pt x="711455" y="1573589"/>
                                </a:lnTo>
                                <a:lnTo>
                                  <a:pt x="711511" y="1569296"/>
                                </a:lnTo>
                                <a:lnTo>
                                  <a:pt x="711568" y="1573589"/>
                                </a:lnTo>
                                <a:lnTo>
                                  <a:pt x="711629" y="1581624"/>
                                </a:lnTo>
                                <a:lnTo>
                                  <a:pt x="711685" y="1567000"/>
                                </a:lnTo>
                                <a:lnTo>
                                  <a:pt x="711742" y="1565554"/>
                                </a:lnTo>
                                <a:lnTo>
                                  <a:pt x="711799" y="1586216"/>
                                </a:lnTo>
                                <a:lnTo>
                                  <a:pt x="711855" y="1581348"/>
                                </a:lnTo>
                                <a:lnTo>
                                  <a:pt x="711916" y="1567000"/>
                                </a:lnTo>
                                <a:lnTo>
                                  <a:pt x="711973" y="1578757"/>
                                </a:lnTo>
                                <a:lnTo>
                                  <a:pt x="712029" y="1586791"/>
                                </a:lnTo>
                                <a:lnTo>
                                  <a:pt x="712086" y="1576760"/>
                                </a:lnTo>
                                <a:lnTo>
                                  <a:pt x="712143" y="1574739"/>
                                </a:lnTo>
                                <a:lnTo>
                                  <a:pt x="712200" y="1588512"/>
                                </a:lnTo>
                                <a:lnTo>
                                  <a:pt x="712260" y="1581624"/>
                                </a:lnTo>
                                <a:lnTo>
                                  <a:pt x="712317" y="1566704"/>
                                </a:lnTo>
                                <a:lnTo>
                                  <a:pt x="712374" y="1583649"/>
                                </a:lnTo>
                                <a:lnTo>
                                  <a:pt x="712431" y="1587366"/>
                                </a:lnTo>
                                <a:lnTo>
                                  <a:pt x="712487" y="1577331"/>
                                </a:lnTo>
                                <a:lnTo>
                                  <a:pt x="712544" y="1568996"/>
                                </a:lnTo>
                                <a:lnTo>
                                  <a:pt x="712601" y="1576760"/>
                                </a:lnTo>
                                <a:lnTo>
                                  <a:pt x="712661" y="1567276"/>
                                </a:lnTo>
                                <a:lnTo>
                                  <a:pt x="712718" y="1571868"/>
                                </a:lnTo>
                                <a:lnTo>
                                  <a:pt x="712775" y="1582199"/>
                                </a:lnTo>
                                <a:lnTo>
                                  <a:pt x="712831" y="1576185"/>
                                </a:lnTo>
                                <a:lnTo>
                                  <a:pt x="712892" y="1573889"/>
                                </a:lnTo>
                                <a:lnTo>
                                  <a:pt x="712949" y="1573314"/>
                                </a:lnTo>
                                <a:lnTo>
                                  <a:pt x="713006" y="1579327"/>
                                </a:lnTo>
                                <a:lnTo>
                                  <a:pt x="713062" y="1575310"/>
                                </a:lnTo>
                                <a:lnTo>
                                  <a:pt x="713119" y="1573018"/>
                                </a:lnTo>
                                <a:lnTo>
                                  <a:pt x="713176" y="1594826"/>
                                </a:lnTo>
                                <a:lnTo>
                                  <a:pt x="713232" y="1578481"/>
                                </a:lnTo>
                                <a:lnTo>
                                  <a:pt x="713293" y="1572443"/>
                                </a:lnTo>
                                <a:lnTo>
                                  <a:pt x="713350" y="1586791"/>
                                </a:lnTo>
                                <a:lnTo>
                                  <a:pt x="713406" y="1581348"/>
                                </a:lnTo>
                                <a:lnTo>
                                  <a:pt x="713463" y="1576760"/>
                                </a:lnTo>
                                <a:lnTo>
                                  <a:pt x="713520" y="1582774"/>
                                </a:lnTo>
                                <a:lnTo>
                                  <a:pt x="713577" y="1578181"/>
                                </a:lnTo>
                                <a:lnTo>
                                  <a:pt x="713637" y="1580202"/>
                                </a:lnTo>
                                <a:lnTo>
                                  <a:pt x="713694" y="1578757"/>
                                </a:lnTo>
                                <a:lnTo>
                                  <a:pt x="713751" y="1580777"/>
                                </a:lnTo>
                                <a:lnTo>
                                  <a:pt x="713808" y="1583349"/>
                                </a:lnTo>
                                <a:lnTo>
                                  <a:pt x="713868" y="1579903"/>
                                </a:lnTo>
                                <a:lnTo>
                                  <a:pt x="713925" y="1566429"/>
                                </a:lnTo>
                                <a:lnTo>
                                  <a:pt x="713982" y="1570442"/>
                                </a:lnTo>
                                <a:lnTo>
                                  <a:pt x="714038" y="1584495"/>
                                </a:lnTo>
                                <a:lnTo>
                                  <a:pt x="714095" y="1582499"/>
                                </a:lnTo>
                                <a:lnTo>
                                  <a:pt x="714152" y="1593405"/>
                                </a:lnTo>
                                <a:lnTo>
                                  <a:pt x="714208" y="1574464"/>
                                </a:lnTo>
                                <a:lnTo>
                                  <a:pt x="714269" y="1571868"/>
                                </a:lnTo>
                                <a:lnTo>
                                  <a:pt x="714326" y="1577606"/>
                                </a:lnTo>
                                <a:lnTo>
                                  <a:pt x="714382" y="1563833"/>
                                </a:lnTo>
                                <a:lnTo>
                                  <a:pt x="714439" y="1586791"/>
                                </a:lnTo>
                                <a:lnTo>
                                  <a:pt x="714496" y="1591108"/>
                                </a:lnTo>
                                <a:lnTo>
                                  <a:pt x="714553" y="1575610"/>
                                </a:lnTo>
                                <a:lnTo>
                                  <a:pt x="714613" y="1590533"/>
                                </a:lnTo>
                                <a:lnTo>
                                  <a:pt x="714670" y="1583349"/>
                                </a:lnTo>
                                <a:lnTo>
                                  <a:pt x="714727" y="1576185"/>
                                </a:lnTo>
                                <a:lnTo>
                                  <a:pt x="714784" y="1575610"/>
                                </a:lnTo>
                                <a:lnTo>
                                  <a:pt x="714840" y="1597122"/>
                                </a:lnTo>
                                <a:lnTo>
                                  <a:pt x="714901" y="1567276"/>
                                </a:lnTo>
                                <a:lnTo>
                                  <a:pt x="714958" y="1575885"/>
                                </a:lnTo>
                                <a:lnTo>
                                  <a:pt x="715014" y="1589087"/>
                                </a:lnTo>
                                <a:lnTo>
                                  <a:pt x="715071" y="1585941"/>
                                </a:lnTo>
                                <a:lnTo>
                                  <a:pt x="715128" y="1583073"/>
                                </a:lnTo>
                                <a:lnTo>
                                  <a:pt x="715184" y="1590809"/>
                                </a:lnTo>
                                <a:lnTo>
                                  <a:pt x="715241" y="1575310"/>
                                </a:lnTo>
                                <a:lnTo>
                                  <a:pt x="715302" y="1571017"/>
                                </a:lnTo>
                                <a:lnTo>
                                  <a:pt x="715358" y="1577331"/>
                                </a:lnTo>
                                <a:lnTo>
                                  <a:pt x="715415" y="1577606"/>
                                </a:lnTo>
                                <a:lnTo>
                                  <a:pt x="715472" y="1595126"/>
                                </a:lnTo>
                                <a:lnTo>
                                  <a:pt x="715533" y="1590533"/>
                                </a:lnTo>
                                <a:lnTo>
                                  <a:pt x="715589" y="1571592"/>
                                </a:lnTo>
                                <a:lnTo>
                                  <a:pt x="715646" y="1591384"/>
                                </a:lnTo>
                                <a:lnTo>
                                  <a:pt x="715703" y="1572743"/>
                                </a:lnTo>
                                <a:lnTo>
                                  <a:pt x="715759" y="1577331"/>
                                </a:lnTo>
                                <a:lnTo>
                                  <a:pt x="715816" y="1575610"/>
                                </a:lnTo>
                                <a:lnTo>
                                  <a:pt x="715873" y="1581624"/>
                                </a:lnTo>
                                <a:lnTo>
                                  <a:pt x="715934" y="1583920"/>
                                </a:lnTo>
                                <a:lnTo>
                                  <a:pt x="715990" y="1591679"/>
                                </a:lnTo>
                                <a:lnTo>
                                  <a:pt x="716047" y="1589663"/>
                                </a:lnTo>
                                <a:lnTo>
                                  <a:pt x="716104" y="1587666"/>
                                </a:lnTo>
                                <a:lnTo>
                                  <a:pt x="716160" y="1582499"/>
                                </a:lnTo>
                                <a:lnTo>
                                  <a:pt x="716217" y="1580202"/>
                                </a:lnTo>
                                <a:lnTo>
                                  <a:pt x="716274" y="1573589"/>
                                </a:lnTo>
                                <a:lnTo>
                                  <a:pt x="716335" y="1569572"/>
                                </a:lnTo>
                                <a:lnTo>
                                  <a:pt x="716391" y="1575310"/>
                                </a:lnTo>
                                <a:lnTo>
                                  <a:pt x="716448" y="1592829"/>
                                </a:lnTo>
                                <a:lnTo>
                                  <a:pt x="716509" y="1582499"/>
                                </a:lnTo>
                                <a:lnTo>
                                  <a:pt x="716565" y="1585941"/>
                                </a:lnTo>
                                <a:lnTo>
                                  <a:pt x="716622" y="1592530"/>
                                </a:lnTo>
                                <a:lnTo>
                                  <a:pt x="716679" y="1582499"/>
                                </a:lnTo>
                                <a:lnTo>
                                  <a:pt x="716735" y="1581348"/>
                                </a:lnTo>
                                <a:lnTo>
                                  <a:pt x="716792" y="1580202"/>
                                </a:lnTo>
                                <a:lnTo>
                                  <a:pt x="716849" y="1581053"/>
                                </a:lnTo>
                                <a:lnTo>
                                  <a:pt x="716910" y="1576185"/>
                                </a:lnTo>
                                <a:lnTo>
                                  <a:pt x="716966" y="1582199"/>
                                </a:lnTo>
                                <a:lnTo>
                                  <a:pt x="717023" y="1582499"/>
                                </a:lnTo>
                                <a:lnTo>
                                  <a:pt x="717080" y="1579056"/>
                                </a:lnTo>
                                <a:lnTo>
                                  <a:pt x="717136" y="1571592"/>
                                </a:lnTo>
                                <a:lnTo>
                                  <a:pt x="717193" y="1578181"/>
                                </a:lnTo>
                                <a:lnTo>
                                  <a:pt x="717254" y="1581624"/>
                                </a:lnTo>
                                <a:lnTo>
                                  <a:pt x="717311" y="1578757"/>
                                </a:lnTo>
                                <a:lnTo>
                                  <a:pt x="717367" y="1583073"/>
                                </a:lnTo>
                                <a:lnTo>
                                  <a:pt x="717424" y="1589087"/>
                                </a:lnTo>
                                <a:lnTo>
                                  <a:pt x="717481" y="1586791"/>
                                </a:lnTo>
                                <a:lnTo>
                                  <a:pt x="717542" y="1581053"/>
                                </a:lnTo>
                                <a:lnTo>
                                  <a:pt x="717598" y="1581053"/>
                                </a:lnTo>
                                <a:lnTo>
                                  <a:pt x="717655" y="1607178"/>
                                </a:lnTo>
                                <a:lnTo>
                                  <a:pt x="717711" y="1580478"/>
                                </a:lnTo>
                                <a:lnTo>
                                  <a:pt x="717768" y="1590233"/>
                                </a:lnTo>
                                <a:lnTo>
                                  <a:pt x="717825" y="1584495"/>
                                </a:lnTo>
                                <a:lnTo>
                                  <a:pt x="717881" y="1592530"/>
                                </a:lnTo>
                                <a:lnTo>
                                  <a:pt x="717942" y="1588237"/>
                                </a:lnTo>
                                <a:lnTo>
                                  <a:pt x="717999" y="1587666"/>
                                </a:lnTo>
                                <a:lnTo>
                                  <a:pt x="718056" y="1580777"/>
                                </a:lnTo>
                                <a:lnTo>
                                  <a:pt x="718112" y="1590809"/>
                                </a:lnTo>
                                <a:lnTo>
                                  <a:pt x="718169" y="1592530"/>
                                </a:lnTo>
                                <a:lnTo>
                                  <a:pt x="718230" y="1584219"/>
                                </a:lnTo>
                                <a:lnTo>
                                  <a:pt x="718286" y="1588237"/>
                                </a:lnTo>
                                <a:lnTo>
                                  <a:pt x="718343" y="1584219"/>
                                </a:lnTo>
                                <a:lnTo>
                                  <a:pt x="718400" y="1587091"/>
                                </a:lnTo>
                                <a:lnTo>
                                  <a:pt x="718457" y="1593980"/>
                                </a:lnTo>
                                <a:lnTo>
                                  <a:pt x="718513" y="1584495"/>
                                </a:lnTo>
                                <a:lnTo>
                                  <a:pt x="718574" y="1592829"/>
                                </a:lnTo>
                                <a:lnTo>
                                  <a:pt x="718631" y="1587941"/>
                                </a:lnTo>
                                <a:lnTo>
                                  <a:pt x="718687" y="1586216"/>
                                </a:lnTo>
                                <a:lnTo>
                                  <a:pt x="718744" y="1590233"/>
                                </a:lnTo>
                                <a:lnTo>
                                  <a:pt x="718801" y="1585370"/>
                                </a:lnTo>
                                <a:lnTo>
                                  <a:pt x="718858" y="1579056"/>
                                </a:lnTo>
                                <a:lnTo>
                                  <a:pt x="718914" y="1593680"/>
                                </a:lnTo>
                                <a:lnTo>
                                  <a:pt x="718975" y="1585641"/>
                                </a:lnTo>
                                <a:lnTo>
                                  <a:pt x="719032" y="1596847"/>
                                </a:lnTo>
                                <a:lnTo>
                                  <a:pt x="719088" y="1575610"/>
                                </a:lnTo>
                                <a:lnTo>
                                  <a:pt x="719145" y="1585370"/>
                                </a:lnTo>
                                <a:lnTo>
                                  <a:pt x="719206" y="1591108"/>
                                </a:lnTo>
                                <a:lnTo>
                                  <a:pt x="719263" y="1586216"/>
                                </a:lnTo>
                                <a:lnTo>
                                  <a:pt x="719319" y="1585070"/>
                                </a:lnTo>
                                <a:lnTo>
                                  <a:pt x="719376" y="1577035"/>
                                </a:lnTo>
                                <a:lnTo>
                                  <a:pt x="719432" y="1597422"/>
                                </a:lnTo>
                                <a:lnTo>
                                  <a:pt x="719489" y="1589087"/>
                                </a:lnTo>
                                <a:lnTo>
                                  <a:pt x="719550" y="1574164"/>
                                </a:lnTo>
                                <a:lnTo>
                                  <a:pt x="719607" y="1585070"/>
                                </a:lnTo>
                                <a:lnTo>
                                  <a:pt x="719663" y="1590233"/>
                                </a:lnTo>
                                <a:lnTo>
                                  <a:pt x="719720" y="1597422"/>
                                </a:lnTo>
                                <a:lnTo>
                                  <a:pt x="719777" y="1589663"/>
                                </a:lnTo>
                                <a:lnTo>
                                  <a:pt x="719834" y="1585941"/>
                                </a:lnTo>
                                <a:lnTo>
                                  <a:pt x="719890" y="1595126"/>
                                </a:lnTo>
                                <a:lnTo>
                                  <a:pt x="719951" y="1593680"/>
                                </a:lnTo>
                                <a:lnTo>
                                  <a:pt x="720008" y="1588512"/>
                                </a:lnTo>
                                <a:lnTo>
                                  <a:pt x="720064" y="1585370"/>
                                </a:lnTo>
                                <a:lnTo>
                                  <a:pt x="720121" y="1576460"/>
                                </a:lnTo>
                                <a:lnTo>
                                  <a:pt x="720182" y="1581348"/>
                                </a:lnTo>
                                <a:lnTo>
                                  <a:pt x="720239" y="1586216"/>
                                </a:lnTo>
                                <a:lnTo>
                                  <a:pt x="720295" y="1588812"/>
                                </a:lnTo>
                                <a:lnTo>
                                  <a:pt x="720352" y="1588512"/>
                                </a:lnTo>
                                <a:lnTo>
                                  <a:pt x="720409" y="1577606"/>
                                </a:lnTo>
                                <a:lnTo>
                                  <a:pt x="720465" y="1595976"/>
                                </a:lnTo>
                                <a:lnTo>
                                  <a:pt x="720522" y="1597122"/>
                                </a:lnTo>
                                <a:lnTo>
                                  <a:pt x="720583" y="1602290"/>
                                </a:lnTo>
                                <a:lnTo>
                                  <a:pt x="720639" y="1578757"/>
                                </a:lnTo>
                                <a:lnTo>
                                  <a:pt x="720696" y="1583349"/>
                                </a:lnTo>
                                <a:lnTo>
                                  <a:pt x="720753" y="1585370"/>
                                </a:lnTo>
                                <a:lnTo>
                                  <a:pt x="720810" y="1596847"/>
                                </a:lnTo>
                                <a:lnTo>
                                  <a:pt x="720866" y="1592829"/>
                                </a:lnTo>
                                <a:lnTo>
                                  <a:pt x="720927" y="1589387"/>
                                </a:lnTo>
                                <a:lnTo>
                                  <a:pt x="720984" y="1586216"/>
                                </a:lnTo>
                                <a:lnTo>
                                  <a:pt x="721040" y="1589958"/>
                                </a:lnTo>
                                <a:lnTo>
                                  <a:pt x="721097" y="1577331"/>
                                </a:lnTo>
                                <a:lnTo>
                                  <a:pt x="721158" y="1583920"/>
                                </a:lnTo>
                                <a:lnTo>
                                  <a:pt x="721215" y="1577035"/>
                                </a:lnTo>
                                <a:lnTo>
                                  <a:pt x="721271" y="1581624"/>
                                </a:lnTo>
                                <a:lnTo>
                                  <a:pt x="721328" y="1590533"/>
                                </a:lnTo>
                                <a:lnTo>
                                  <a:pt x="721385" y="1603436"/>
                                </a:lnTo>
                                <a:lnTo>
                                  <a:pt x="721441" y="1582199"/>
                                </a:lnTo>
                                <a:lnTo>
                                  <a:pt x="721498" y="1589387"/>
                                </a:lnTo>
                                <a:lnTo>
                                  <a:pt x="721559" y="1584219"/>
                                </a:lnTo>
                                <a:lnTo>
                                  <a:pt x="721615" y="1604586"/>
                                </a:lnTo>
                                <a:lnTo>
                                  <a:pt x="721672" y="1583649"/>
                                </a:lnTo>
                                <a:lnTo>
                                  <a:pt x="721729" y="1600568"/>
                                </a:lnTo>
                                <a:lnTo>
                                  <a:pt x="721785" y="1587091"/>
                                </a:lnTo>
                                <a:lnTo>
                                  <a:pt x="721842" y="1602014"/>
                                </a:lnTo>
                                <a:lnTo>
                                  <a:pt x="721903" y="1591959"/>
                                </a:lnTo>
                                <a:lnTo>
                                  <a:pt x="721960" y="1594255"/>
                                </a:lnTo>
                                <a:lnTo>
                                  <a:pt x="722016" y="1586516"/>
                                </a:lnTo>
                                <a:lnTo>
                                  <a:pt x="722073" y="1595401"/>
                                </a:lnTo>
                                <a:lnTo>
                                  <a:pt x="722130" y="1597697"/>
                                </a:lnTo>
                                <a:lnTo>
                                  <a:pt x="722190" y="1598568"/>
                                </a:lnTo>
                                <a:lnTo>
                                  <a:pt x="722247" y="1592530"/>
                                </a:lnTo>
                                <a:lnTo>
                                  <a:pt x="722304" y="1589387"/>
                                </a:lnTo>
                                <a:lnTo>
                                  <a:pt x="722361" y="1592254"/>
                                </a:lnTo>
                                <a:lnTo>
                                  <a:pt x="722417" y="1595701"/>
                                </a:lnTo>
                                <a:lnTo>
                                  <a:pt x="722474" y="1589387"/>
                                </a:lnTo>
                                <a:lnTo>
                                  <a:pt x="722531" y="1593980"/>
                                </a:lnTo>
                                <a:lnTo>
                                  <a:pt x="722591" y="1601715"/>
                                </a:lnTo>
                                <a:lnTo>
                                  <a:pt x="722648" y="1607178"/>
                                </a:lnTo>
                                <a:lnTo>
                                  <a:pt x="722705" y="1611770"/>
                                </a:lnTo>
                                <a:lnTo>
                                  <a:pt x="722761" y="1591108"/>
                                </a:lnTo>
                                <a:lnTo>
                                  <a:pt x="722822" y="1590809"/>
                                </a:lnTo>
                                <a:lnTo>
                                  <a:pt x="722879" y="1599419"/>
                                </a:lnTo>
                                <a:lnTo>
                                  <a:pt x="722936" y="1576460"/>
                                </a:lnTo>
                                <a:lnTo>
                                  <a:pt x="722992" y="1593105"/>
                                </a:lnTo>
                                <a:lnTo>
                                  <a:pt x="723049" y="1588237"/>
                                </a:lnTo>
                                <a:lnTo>
                                  <a:pt x="723106" y="1599419"/>
                                </a:lnTo>
                                <a:lnTo>
                                  <a:pt x="723166" y="1596272"/>
                                </a:lnTo>
                                <a:lnTo>
                                  <a:pt x="723223" y="1593680"/>
                                </a:lnTo>
                                <a:lnTo>
                                  <a:pt x="723280" y="1602014"/>
                                </a:lnTo>
                                <a:lnTo>
                                  <a:pt x="723336" y="1586216"/>
                                </a:lnTo>
                                <a:lnTo>
                                  <a:pt x="723393" y="1599419"/>
                                </a:lnTo>
                                <a:lnTo>
                                  <a:pt x="723450" y="1589387"/>
                                </a:lnTo>
                                <a:lnTo>
                                  <a:pt x="723507" y="1603436"/>
                                </a:lnTo>
                                <a:lnTo>
                                  <a:pt x="723563" y="1585370"/>
                                </a:lnTo>
                                <a:lnTo>
                                  <a:pt x="723624" y="1596847"/>
                                </a:lnTo>
                                <a:lnTo>
                                  <a:pt x="723681" y="1599419"/>
                                </a:lnTo>
                                <a:lnTo>
                                  <a:pt x="723737" y="1599143"/>
                                </a:lnTo>
                                <a:lnTo>
                                  <a:pt x="723798" y="1583649"/>
                                </a:lnTo>
                                <a:lnTo>
                                  <a:pt x="723855" y="1593405"/>
                                </a:lnTo>
                                <a:lnTo>
                                  <a:pt x="723912" y="1599419"/>
                                </a:lnTo>
                                <a:lnTo>
                                  <a:pt x="723968" y="1582499"/>
                                </a:lnTo>
                                <a:lnTo>
                                  <a:pt x="724025" y="1606307"/>
                                </a:lnTo>
                                <a:lnTo>
                                  <a:pt x="724082" y="1590533"/>
                                </a:lnTo>
                                <a:lnTo>
                                  <a:pt x="724138" y="1608603"/>
                                </a:lnTo>
                                <a:lnTo>
                                  <a:pt x="724199" y="1617513"/>
                                </a:lnTo>
                                <a:lnTo>
                                  <a:pt x="724256" y="1599419"/>
                                </a:lnTo>
                                <a:lnTo>
                                  <a:pt x="724313" y="1599419"/>
                                </a:lnTo>
                                <a:lnTo>
                                  <a:pt x="724369" y="1592829"/>
                                </a:lnTo>
                                <a:lnTo>
                                  <a:pt x="724426" y="1596272"/>
                                </a:lnTo>
                                <a:lnTo>
                                  <a:pt x="724483" y="1605732"/>
                                </a:lnTo>
                                <a:lnTo>
                                  <a:pt x="724543" y="1587666"/>
                                </a:lnTo>
                                <a:lnTo>
                                  <a:pt x="724600" y="1600568"/>
                                </a:lnTo>
                                <a:lnTo>
                                  <a:pt x="724657" y="1597422"/>
                                </a:lnTo>
                                <a:lnTo>
                                  <a:pt x="724714" y="1589087"/>
                                </a:lnTo>
                                <a:lnTo>
                                  <a:pt x="724770" y="1601439"/>
                                </a:lnTo>
                                <a:lnTo>
                                  <a:pt x="724831" y="1610900"/>
                                </a:lnTo>
                                <a:lnTo>
                                  <a:pt x="724888" y="1604310"/>
                                </a:lnTo>
                                <a:lnTo>
                                  <a:pt x="724944" y="1596847"/>
                                </a:lnTo>
                                <a:lnTo>
                                  <a:pt x="725001" y="1591108"/>
                                </a:lnTo>
                                <a:lnTo>
                                  <a:pt x="725058" y="1605732"/>
                                </a:lnTo>
                                <a:lnTo>
                                  <a:pt x="725114" y="1591108"/>
                                </a:lnTo>
                                <a:lnTo>
                                  <a:pt x="725171" y="1604310"/>
                                </a:lnTo>
                                <a:lnTo>
                                  <a:pt x="725232" y="1612621"/>
                                </a:lnTo>
                                <a:lnTo>
                                  <a:pt x="725289" y="1622381"/>
                                </a:lnTo>
                                <a:lnTo>
                                  <a:pt x="725345" y="1610900"/>
                                </a:lnTo>
                                <a:lnTo>
                                  <a:pt x="725402" y="1614342"/>
                                </a:lnTo>
                                <a:lnTo>
                                  <a:pt x="725458" y="1599994"/>
                                </a:lnTo>
                                <a:lnTo>
                                  <a:pt x="725519" y="1616638"/>
                                </a:lnTo>
                                <a:lnTo>
                                  <a:pt x="725576" y="1596547"/>
                                </a:lnTo>
                                <a:lnTo>
                                  <a:pt x="725633" y="1591679"/>
                                </a:lnTo>
                                <a:lnTo>
                                  <a:pt x="725689" y="1617788"/>
                                </a:lnTo>
                                <a:lnTo>
                                  <a:pt x="725746" y="1595126"/>
                                </a:lnTo>
                                <a:lnTo>
                                  <a:pt x="725807" y="1605732"/>
                                </a:lnTo>
                                <a:lnTo>
                                  <a:pt x="725863" y="1603161"/>
                                </a:lnTo>
                                <a:lnTo>
                                  <a:pt x="725920" y="1583349"/>
                                </a:lnTo>
                                <a:lnTo>
                                  <a:pt x="725977" y="1603735"/>
                                </a:lnTo>
                                <a:lnTo>
                                  <a:pt x="726034" y="1608899"/>
                                </a:lnTo>
                                <a:lnTo>
                                  <a:pt x="726090" y="1591108"/>
                                </a:lnTo>
                                <a:lnTo>
                                  <a:pt x="726147" y="1602290"/>
                                </a:lnTo>
                                <a:lnTo>
                                  <a:pt x="726208" y="1606307"/>
                                </a:lnTo>
                                <a:lnTo>
                                  <a:pt x="726265" y="1587666"/>
                                </a:lnTo>
                                <a:lnTo>
                                  <a:pt x="726321" y="1603436"/>
                                </a:lnTo>
                                <a:lnTo>
                                  <a:pt x="726378" y="1609178"/>
                                </a:lnTo>
                                <a:lnTo>
                                  <a:pt x="726435" y="1616363"/>
                                </a:lnTo>
                                <a:lnTo>
                                  <a:pt x="726495" y="1607753"/>
                                </a:lnTo>
                                <a:lnTo>
                                  <a:pt x="726552" y="1595126"/>
                                </a:lnTo>
                                <a:lnTo>
                                  <a:pt x="726609" y="1602585"/>
                                </a:lnTo>
                                <a:lnTo>
                                  <a:pt x="726666" y="1601715"/>
                                </a:lnTo>
                                <a:lnTo>
                                  <a:pt x="726722" y="1608028"/>
                                </a:lnTo>
                                <a:lnTo>
                                  <a:pt x="726779" y="1593680"/>
                                </a:lnTo>
                                <a:lnTo>
                                  <a:pt x="726840" y="1599994"/>
                                </a:lnTo>
                                <a:lnTo>
                                  <a:pt x="726896" y="1617213"/>
                                </a:lnTo>
                                <a:lnTo>
                                  <a:pt x="726953" y="1624102"/>
                                </a:lnTo>
                                <a:lnTo>
                                  <a:pt x="727010" y="1598568"/>
                                </a:lnTo>
                                <a:lnTo>
                                  <a:pt x="727067" y="1604310"/>
                                </a:lnTo>
                                <a:lnTo>
                                  <a:pt x="727123" y="1606032"/>
                                </a:lnTo>
                                <a:lnTo>
                                  <a:pt x="727180" y="1612920"/>
                                </a:lnTo>
                                <a:lnTo>
                                  <a:pt x="727241" y="1606307"/>
                                </a:lnTo>
                                <a:lnTo>
                                  <a:pt x="727297" y="1602861"/>
                                </a:lnTo>
                                <a:lnTo>
                                  <a:pt x="727354" y="1605732"/>
                                </a:lnTo>
                                <a:lnTo>
                                  <a:pt x="727411" y="1593980"/>
                                </a:lnTo>
                                <a:lnTo>
                                  <a:pt x="727472" y="1601715"/>
                                </a:lnTo>
                                <a:lnTo>
                                  <a:pt x="727528" y="1607453"/>
                                </a:lnTo>
                                <a:lnTo>
                                  <a:pt x="727585" y="1606307"/>
                                </a:lnTo>
                                <a:lnTo>
                                  <a:pt x="727641" y="1624673"/>
                                </a:lnTo>
                                <a:lnTo>
                                  <a:pt x="727698" y="1591959"/>
                                </a:lnTo>
                                <a:lnTo>
                                  <a:pt x="727755" y="1602585"/>
                                </a:lnTo>
                                <a:lnTo>
                                  <a:pt x="727811" y="1605161"/>
                                </a:lnTo>
                                <a:lnTo>
                                  <a:pt x="727872" y="1607453"/>
                                </a:lnTo>
                                <a:lnTo>
                                  <a:pt x="727929" y="1604586"/>
                                </a:lnTo>
                                <a:lnTo>
                                  <a:pt x="727986" y="1612621"/>
                                </a:lnTo>
                                <a:lnTo>
                                  <a:pt x="728042" y="1616067"/>
                                </a:lnTo>
                                <a:lnTo>
                                  <a:pt x="728099" y="1604886"/>
                                </a:lnTo>
                                <a:lnTo>
                                  <a:pt x="728156" y="1605732"/>
                                </a:lnTo>
                                <a:lnTo>
                                  <a:pt x="728216" y="1612046"/>
                                </a:lnTo>
                                <a:lnTo>
                                  <a:pt x="728273" y="1602290"/>
                                </a:lnTo>
                                <a:lnTo>
                                  <a:pt x="728330" y="1611199"/>
                                </a:lnTo>
                                <a:lnTo>
                                  <a:pt x="728387" y="1614066"/>
                                </a:lnTo>
                                <a:lnTo>
                                  <a:pt x="728447" y="1590233"/>
                                </a:lnTo>
                                <a:lnTo>
                                  <a:pt x="728504" y="1605457"/>
                                </a:lnTo>
                                <a:lnTo>
                                  <a:pt x="728561" y="1608328"/>
                                </a:lnTo>
                                <a:lnTo>
                                  <a:pt x="728618" y="1620955"/>
                                </a:lnTo>
                                <a:lnTo>
                                  <a:pt x="728674" y="1607453"/>
                                </a:lnTo>
                                <a:lnTo>
                                  <a:pt x="728731" y="1619510"/>
                                </a:lnTo>
                                <a:lnTo>
                                  <a:pt x="728788" y="1602585"/>
                                </a:lnTo>
                                <a:lnTo>
                                  <a:pt x="728848" y="1607753"/>
                                </a:lnTo>
                                <a:lnTo>
                                  <a:pt x="728905" y="1610900"/>
                                </a:lnTo>
                                <a:lnTo>
                                  <a:pt x="728962" y="1613767"/>
                                </a:lnTo>
                                <a:lnTo>
                                  <a:pt x="729018" y="1611199"/>
                                </a:lnTo>
                                <a:lnTo>
                                  <a:pt x="729075" y="1611770"/>
                                </a:lnTo>
                                <a:lnTo>
                                  <a:pt x="729132" y="1605161"/>
                                </a:lnTo>
                                <a:lnTo>
                                  <a:pt x="729193" y="1608028"/>
                                </a:lnTo>
                                <a:lnTo>
                                  <a:pt x="729249" y="1604011"/>
                                </a:lnTo>
                                <a:lnTo>
                                  <a:pt x="729306" y="1612046"/>
                                </a:lnTo>
                                <a:lnTo>
                                  <a:pt x="729363" y="1600293"/>
                                </a:lnTo>
                                <a:lnTo>
                                  <a:pt x="729419" y="1618359"/>
                                </a:lnTo>
                                <a:lnTo>
                                  <a:pt x="729480" y="1598272"/>
                                </a:lnTo>
                                <a:lnTo>
                                  <a:pt x="729537" y="1619805"/>
                                </a:lnTo>
                                <a:lnTo>
                                  <a:pt x="729593" y="1605732"/>
                                </a:lnTo>
                                <a:lnTo>
                                  <a:pt x="729650" y="1610324"/>
                                </a:lnTo>
                                <a:lnTo>
                                  <a:pt x="729707" y="1613491"/>
                                </a:lnTo>
                                <a:lnTo>
                                  <a:pt x="729764" y="1620080"/>
                                </a:lnTo>
                                <a:lnTo>
                                  <a:pt x="729820" y="1609178"/>
                                </a:lnTo>
                                <a:lnTo>
                                  <a:pt x="729881" y="1601439"/>
                                </a:lnTo>
                                <a:lnTo>
                                  <a:pt x="729938" y="1599419"/>
                                </a:lnTo>
                                <a:lnTo>
                                  <a:pt x="729994" y="1620380"/>
                                </a:lnTo>
                                <a:lnTo>
                                  <a:pt x="730051" y="1607753"/>
                                </a:lnTo>
                                <a:lnTo>
                                  <a:pt x="730112" y="1607453"/>
                                </a:lnTo>
                                <a:lnTo>
                                  <a:pt x="730169" y="1611475"/>
                                </a:lnTo>
                                <a:lnTo>
                                  <a:pt x="730225" y="1602861"/>
                                </a:lnTo>
                                <a:lnTo>
                                  <a:pt x="730282" y="1618359"/>
                                </a:lnTo>
                                <a:lnTo>
                                  <a:pt x="730339" y="1605161"/>
                                </a:lnTo>
                                <a:lnTo>
                                  <a:pt x="730395" y="1613767"/>
                                </a:lnTo>
                                <a:lnTo>
                                  <a:pt x="730452" y="1587941"/>
                                </a:lnTo>
                                <a:lnTo>
                                  <a:pt x="730513" y="1622105"/>
                                </a:lnTo>
                                <a:lnTo>
                                  <a:pt x="730569" y="1606882"/>
                                </a:lnTo>
                                <a:lnTo>
                                  <a:pt x="730626" y="1618359"/>
                                </a:lnTo>
                                <a:lnTo>
                                  <a:pt x="730683" y="1620080"/>
                                </a:lnTo>
                                <a:lnTo>
                                  <a:pt x="730740" y="1591384"/>
                                </a:lnTo>
                                <a:lnTo>
                                  <a:pt x="730796" y="1617513"/>
                                </a:lnTo>
                                <a:lnTo>
                                  <a:pt x="730853" y="1626111"/>
                                </a:lnTo>
                                <a:lnTo>
                                  <a:pt x="730914" y="1620080"/>
                                </a:lnTo>
                                <a:lnTo>
                                  <a:pt x="730971" y="1617513"/>
                                </a:lnTo>
                                <a:lnTo>
                                  <a:pt x="731027" y="1613767"/>
                                </a:lnTo>
                                <a:lnTo>
                                  <a:pt x="731088" y="1622664"/>
                                </a:lnTo>
                                <a:lnTo>
                                  <a:pt x="731145" y="1611770"/>
                                </a:lnTo>
                                <a:lnTo>
                                  <a:pt x="731201" y="1608603"/>
                                </a:lnTo>
                                <a:lnTo>
                                  <a:pt x="731258" y="1613767"/>
                                </a:lnTo>
                                <a:lnTo>
                                  <a:pt x="731315" y="1611475"/>
                                </a:lnTo>
                                <a:lnTo>
                                  <a:pt x="731371" y="1612046"/>
                                </a:lnTo>
                                <a:lnTo>
                                  <a:pt x="731428" y="1604310"/>
                                </a:lnTo>
                                <a:lnTo>
                                  <a:pt x="731489" y="1616638"/>
                                </a:lnTo>
                                <a:lnTo>
                                  <a:pt x="731545" y="1608028"/>
                                </a:lnTo>
                                <a:lnTo>
                                  <a:pt x="731602" y="1616363"/>
                                </a:lnTo>
                                <a:lnTo>
                                  <a:pt x="731659" y="1608028"/>
                                </a:lnTo>
                                <a:lnTo>
                                  <a:pt x="731715" y="1616938"/>
                                </a:lnTo>
                                <a:lnTo>
                                  <a:pt x="731772" y="1612046"/>
                                </a:lnTo>
                                <a:lnTo>
                                  <a:pt x="731833" y="1637875"/>
                                </a:lnTo>
                                <a:lnTo>
                                  <a:pt x="731890" y="1614342"/>
                                </a:lnTo>
                                <a:lnTo>
                                  <a:pt x="731946" y="1611770"/>
                                </a:lnTo>
                                <a:lnTo>
                                  <a:pt x="732003" y="1615492"/>
                                </a:lnTo>
                                <a:lnTo>
                                  <a:pt x="732060" y="1607178"/>
                                </a:lnTo>
                                <a:lnTo>
                                  <a:pt x="732120" y="1638738"/>
                                </a:lnTo>
                                <a:lnTo>
                                  <a:pt x="732177" y="1615217"/>
                                </a:lnTo>
                                <a:lnTo>
                                  <a:pt x="732234" y="1604310"/>
                                </a:lnTo>
                                <a:lnTo>
                                  <a:pt x="732291" y="1612345"/>
                                </a:lnTo>
                                <a:lnTo>
                                  <a:pt x="732347" y="1628407"/>
                                </a:lnTo>
                                <a:lnTo>
                                  <a:pt x="732404" y="1605161"/>
                                </a:lnTo>
                                <a:lnTo>
                                  <a:pt x="732461" y="1618934"/>
                                </a:lnTo>
                                <a:lnTo>
                                  <a:pt x="732522" y="1611199"/>
                                </a:lnTo>
                                <a:lnTo>
                                  <a:pt x="732578" y="1621806"/>
                                </a:lnTo>
                                <a:lnTo>
                                  <a:pt x="732635" y="1604310"/>
                                </a:lnTo>
                                <a:lnTo>
                                  <a:pt x="732692" y="1606607"/>
                                </a:lnTo>
                                <a:lnTo>
                                  <a:pt x="732748" y="1623239"/>
                                </a:lnTo>
                                <a:lnTo>
                                  <a:pt x="732809" y="1606607"/>
                                </a:lnTo>
                                <a:lnTo>
                                  <a:pt x="732866" y="1611770"/>
                                </a:lnTo>
                                <a:lnTo>
                                  <a:pt x="732922" y="1631562"/>
                                </a:lnTo>
                                <a:lnTo>
                                  <a:pt x="732979" y="1611475"/>
                                </a:lnTo>
                                <a:lnTo>
                                  <a:pt x="733036" y="1623527"/>
                                </a:lnTo>
                                <a:lnTo>
                                  <a:pt x="733097" y="1628119"/>
                                </a:lnTo>
                                <a:lnTo>
                                  <a:pt x="733153" y="1617788"/>
                                </a:lnTo>
                                <a:lnTo>
                                  <a:pt x="733210" y="1616067"/>
                                </a:lnTo>
                                <a:lnTo>
                                  <a:pt x="733267" y="1619510"/>
                                </a:lnTo>
                                <a:lnTo>
                                  <a:pt x="733323" y="1619805"/>
                                </a:lnTo>
                                <a:lnTo>
                                  <a:pt x="733380" y="1610324"/>
                                </a:lnTo>
                                <a:lnTo>
                                  <a:pt x="733437" y="1616638"/>
                                </a:lnTo>
                                <a:lnTo>
                                  <a:pt x="733498" y="1621530"/>
                                </a:lnTo>
                                <a:lnTo>
                                  <a:pt x="733554" y="1617513"/>
                                </a:lnTo>
                                <a:lnTo>
                                  <a:pt x="733611" y="1620080"/>
                                </a:lnTo>
                                <a:lnTo>
                                  <a:pt x="733667" y="1605732"/>
                                </a:lnTo>
                                <a:lnTo>
                                  <a:pt x="733724" y="1616638"/>
                                </a:lnTo>
                                <a:lnTo>
                                  <a:pt x="733785" y="1615217"/>
                                </a:lnTo>
                                <a:lnTo>
                                  <a:pt x="733842" y="1630415"/>
                                </a:lnTo>
                                <a:lnTo>
                                  <a:pt x="733898" y="1617213"/>
                                </a:lnTo>
                                <a:lnTo>
                                  <a:pt x="733955" y="1609474"/>
                                </a:lnTo>
                                <a:lnTo>
                                  <a:pt x="734012" y="1612621"/>
                                </a:lnTo>
                                <a:lnTo>
                                  <a:pt x="734068" y="1622664"/>
                                </a:lnTo>
                                <a:lnTo>
                                  <a:pt x="734129" y="1625536"/>
                                </a:lnTo>
                                <a:lnTo>
                                  <a:pt x="734186" y="1612621"/>
                                </a:lnTo>
                                <a:lnTo>
                                  <a:pt x="734243" y="1616363"/>
                                </a:lnTo>
                                <a:lnTo>
                                  <a:pt x="734299" y="1625823"/>
                                </a:lnTo>
                                <a:lnTo>
                                  <a:pt x="734356" y="1607453"/>
                                </a:lnTo>
                                <a:lnTo>
                                  <a:pt x="734413" y="1609749"/>
                                </a:lnTo>
                                <a:lnTo>
                                  <a:pt x="734469" y="1625536"/>
                                </a:lnTo>
                                <a:lnTo>
                                  <a:pt x="734530" y="1617513"/>
                                </a:lnTo>
                                <a:lnTo>
                                  <a:pt x="734587" y="1614066"/>
                                </a:lnTo>
                                <a:lnTo>
                                  <a:pt x="734644" y="1620080"/>
                                </a:lnTo>
                                <a:lnTo>
                                  <a:pt x="734700" y="1627832"/>
                                </a:lnTo>
                                <a:lnTo>
                                  <a:pt x="734761" y="1625536"/>
                                </a:lnTo>
                                <a:lnTo>
                                  <a:pt x="734818" y="1625536"/>
                                </a:lnTo>
                                <a:lnTo>
                                  <a:pt x="734874" y="1614917"/>
                                </a:lnTo>
                                <a:lnTo>
                                  <a:pt x="734931" y="1614342"/>
                                </a:lnTo>
                                <a:lnTo>
                                  <a:pt x="734988" y="1615788"/>
                                </a:lnTo>
                                <a:lnTo>
                                  <a:pt x="735045" y="1620656"/>
                                </a:lnTo>
                                <a:lnTo>
                                  <a:pt x="735101" y="1609474"/>
                                </a:lnTo>
                                <a:lnTo>
                                  <a:pt x="735162" y="1617213"/>
                                </a:lnTo>
                                <a:lnTo>
                                  <a:pt x="735219" y="1625248"/>
                                </a:lnTo>
                                <a:lnTo>
                                  <a:pt x="735275" y="1630128"/>
                                </a:lnTo>
                                <a:lnTo>
                                  <a:pt x="735332" y="1611770"/>
                                </a:lnTo>
                                <a:lnTo>
                                  <a:pt x="735389" y="1632995"/>
                                </a:lnTo>
                                <a:lnTo>
                                  <a:pt x="735445" y="1626398"/>
                                </a:lnTo>
                                <a:lnTo>
                                  <a:pt x="735506" y="1614917"/>
                                </a:lnTo>
                                <a:lnTo>
                                  <a:pt x="735563" y="1630415"/>
                                </a:lnTo>
                                <a:lnTo>
                                  <a:pt x="735619" y="1628978"/>
                                </a:lnTo>
                                <a:lnTo>
                                  <a:pt x="735676" y="1627257"/>
                                </a:lnTo>
                                <a:lnTo>
                                  <a:pt x="735737" y="1622664"/>
                                </a:lnTo>
                                <a:lnTo>
                                  <a:pt x="735793" y="1617213"/>
                                </a:lnTo>
                                <a:lnTo>
                                  <a:pt x="735850" y="1608603"/>
                                </a:lnTo>
                                <a:lnTo>
                                  <a:pt x="735907" y="1619805"/>
                                </a:lnTo>
                                <a:lnTo>
                                  <a:pt x="735964" y="1623239"/>
                                </a:lnTo>
                                <a:lnTo>
                                  <a:pt x="736020" y="1625823"/>
                                </a:lnTo>
                                <a:lnTo>
                                  <a:pt x="736077" y="1620656"/>
                                </a:lnTo>
                                <a:lnTo>
                                  <a:pt x="736138" y="1617213"/>
                                </a:lnTo>
                                <a:lnTo>
                                  <a:pt x="736195" y="1626398"/>
                                </a:lnTo>
                                <a:lnTo>
                                  <a:pt x="736251" y="1617788"/>
                                </a:lnTo>
                                <a:lnTo>
                                  <a:pt x="736308" y="1606882"/>
                                </a:lnTo>
                                <a:lnTo>
                                  <a:pt x="736365" y="1605457"/>
                                </a:lnTo>
                                <a:lnTo>
                                  <a:pt x="736421" y="1614642"/>
                                </a:lnTo>
                                <a:lnTo>
                                  <a:pt x="736482" y="1618659"/>
                                </a:lnTo>
                                <a:lnTo>
                                  <a:pt x="736539" y="1626398"/>
                                </a:lnTo>
                                <a:lnTo>
                                  <a:pt x="736595" y="1632711"/>
                                </a:lnTo>
                                <a:lnTo>
                                  <a:pt x="736652" y="1620380"/>
                                </a:lnTo>
                                <a:lnTo>
                                  <a:pt x="736709" y="1613491"/>
                                </a:lnTo>
                                <a:lnTo>
                                  <a:pt x="736770" y="1617513"/>
                                </a:lnTo>
                                <a:lnTo>
                                  <a:pt x="736826" y="1633570"/>
                                </a:lnTo>
                                <a:lnTo>
                                  <a:pt x="736883" y="1625823"/>
                                </a:lnTo>
                                <a:lnTo>
                                  <a:pt x="736940" y="1617213"/>
                                </a:lnTo>
                                <a:lnTo>
                                  <a:pt x="736997" y="1622381"/>
                                </a:lnTo>
                                <a:lnTo>
                                  <a:pt x="737053" y="1610324"/>
                                </a:lnTo>
                                <a:lnTo>
                                  <a:pt x="737110" y="1614066"/>
                                </a:lnTo>
                                <a:lnTo>
                                  <a:pt x="737171" y="1622381"/>
                                </a:lnTo>
                                <a:lnTo>
                                  <a:pt x="737227" y="1606882"/>
                                </a:lnTo>
                                <a:lnTo>
                                  <a:pt x="737284" y="1626682"/>
                                </a:lnTo>
                                <a:lnTo>
                                  <a:pt x="737341" y="1624102"/>
                                </a:lnTo>
                                <a:lnTo>
                                  <a:pt x="737401" y="1623814"/>
                                </a:lnTo>
                                <a:lnTo>
                                  <a:pt x="737458" y="1614342"/>
                                </a:lnTo>
                                <a:lnTo>
                                  <a:pt x="737515" y="1627257"/>
                                </a:lnTo>
                                <a:lnTo>
                                  <a:pt x="737572" y="1629553"/>
                                </a:lnTo>
                                <a:lnTo>
                                  <a:pt x="737628" y="1622664"/>
                                </a:lnTo>
                                <a:lnTo>
                                  <a:pt x="737685" y="1616938"/>
                                </a:lnTo>
                                <a:lnTo>
                                  <a:pt x="737746" y="1621806"/>
                                </a:lnTo>
                                <a:lnTo>
                                  <a:pt x="737802" y="1625248"/>
                                </a:lnTo>
                                <a:lnTo>
                                  <a:pt x="737859" y="1623239"/>
                                </a:lnTo>
                                <a:lnTo>
                                  <a:pt x="737916" y="1625536"/>
                                </a:lnTo>
                                <a:lnTo>
                                  <a:pt x="737972" y="1617513"/>
                                </a:lnTo>
                                <a:lnTo>
                                  <a:pt x="738029" y="1625823"/>
                                </a:lnTo>
                                <a:lnTo>
                                  <a:pt x="738086" y="1620656"/>
                                </a:lnTo>
                                <a:lnTo>
                                  <a:pt x="738143" y="1603436"/>
                                </a:lnTo>
                                <a:lnTo>
                                  <a:pt x="738203" y="1616638"/>
                                </a:lnTo>
                                <a:lnTo>
                                  <a:pt x="738260" y="1620080"/>
                                </a:lnTo>
                                <a:lnTo>
                                  <a:pt x="738317" y="1628119"/>
                                </a:lnTo>
                                <a:lnTo>
                                  <a:pt x="738377" y="1604886"/>
                                </a:lnTo>
                                <a:lnTo>
                                  <a:pt x="738434" y="1647060"/>
                                </a:lnTo>
                                <a:lnTo>
                                  <a:pt x="738491" y="1617213"/>
                                </a:lnTo>
                                <a:lnTo>
                                  <a:pt x="738548" y="1616638"/>
                                </a:lnTo>
                                <a:lnTo>
                                  <a:pt x="738604" y="1615788"/>
                                </a:lnTo>
                                <a:lnTo>
                                  <a:pt x="738661" y="1624389"/>
                                </a:lnTo>
                                <a:lnTo>
                                  <a:pt x="738718" y="1624673"/>
                                </a:lnTo>
                                <a:lnTo>
                                  <a:pt x="738778" y="1618934"/>
                                </a:lnTo>
                                <a:lnTo>
                                  <a:pt x="738835" y="1628978"/>
                                </a:lnTo>
                                <a:lnTo>
                                  <a:pt x="738892" y="1625536"/>
                                </a:lnTo>
                                <a:lnTo>
                                  <a:pt x="738948" y="1620380"/>
                                </a:lnTo>
                                <a:lnTo>
                                  <a:pt x="739005" y="1610324"/>
                                </a:lnTo>
                                <a:lnTo>
                                  <a:pt x="739062" y="1617788"/>
                                </a:lnTo>
                                <a:lnTo>
                                  <a:pt x="739123" y="1621530"/>
                                </a:lnTo>
                                <a:lnTo>
                                  <a:pt x="739179" y="1632137"/>
                                </a:lnTo>
                                <a:lnTo>
                                  <a:pt x="739236" y="1620080"/>
                                </a:lnTo>
                                <a:lnTo>
                                  <a:pt x="739293" y="1606032"/>
                                </a:lnTo>
                                <a:lnTo>
                                  <a:pt x="739349" y="1619510"/>
                                </a:lnTo>
                                <a:lnTo>
                                  <a:pt x="739410" y="1630128"/>
                                </a:lnTo>
                                <a:lnTo>
                                  <a:pt x="739467" y="1629265"/>
                                </a:lnTo>
                                <a:lnTo>
                                  <a:pt x="739523" y="1617788"/>
                                </a:lnTo>
                                <a:lnTo>
                                  <a:pt x="739580" y="1605732"/>
                                </a:lnTo>
                                <a:lnTo>
                                  <a:pt x="739637" y="1618659"/>
                                </a:lnTo>
                                <a:lnTo>
                                  <a:pt x="739694" y="1620080"/>
                                </a:lnTo>
                                <a:lnTo>
                                  <a:pt x="739750" y="1616067"/>
                                </a:lnTo>
                                <a:lnTo>
                                  <a:pt x="739811" y="1615492"/>
                                </a:lnTo>
                                <a:lnTo>
                                  <a:pt x="739868" y="1614642"/>
                                </a:lnTo>
                                <a:lnTo>
                                  <a:pt x="739924" y="1620656"/>
                                </a:lnTo>
                                <a:lnTo>
                                  <a:pt x="739981" y="1624389"/>
                                </a:lnTo>
                                <a:lnTo>
                                  <a:pt x="740038" y="1624102"/>
                                </a:lnTo>
                                <a:lnTo>
                                  <a:pt x="740099" y="1623814"/>
                                </a:lnTo>
                                <a:lnTo>
                                  <a:pt x="740155" y="1622664"/>
                                </a:lnTo>
                                <a:lnTo>
                                  <a:pt x="740212" y="1621530"/>
                                </a:lnTo>
                                <a:lnTo>
                                  <a:pt x="740269" y="1614342"/>
                                </a:lnTo>
                                <a:lnTo>
                                  <a:pt x="740325" y="1620955"/>
                                </a:lnTo>
                                <a:lnTo>
                                  <a:pt x="740386" y="1622381"/>
                                </a:lnTo>
                                <a:lnTo>
                                  <a:pt x="740443" y="1612345"/>
                                </a:lnTo>
                                <a:lnTo>
                                  <a:pt x="740499" y="1618084"/>
                                </a:lnTo>
                                <a:lnTo>
                                  <a:pt x="740556" y="1615788"/>
                                </a:lnTo>
                                <a:lnTo>
                                  <a:pt x="740613" y="1616638"/>
                                </a:lnTo>
                                <a:lnTo>
                                  <a:pt x="740670" y="1627832"/>
                                </a:lnTo>
                                <a:lnTo>
                                  <a:pt x="740726" y="1612046"/>
                                </a:lnTo>
                                <a:lnTo>
                                  <a:pt x="740787" y="1628978"/>
                                </a:lnTo>
                                <a:lnTo>
                                  <a:pt x="740844" y="1615492"/>
                                </a:lnTo>
                                <a:lnTo>
                                  <a:pt x="740901" y="1621530"/>
                                </a:lnTo>
                                <a:lnTo>
                                  <a:pt x="740957" y="1609749"/>
                                </a:lnTo>
                                <a:lnTo>
                                  <a:pt x="741014" y="1611199"/>
                                </a:lnTo>
                                <a:lnTo>
                                  <a:pt x="741075" y="1610324"/>
                                </a:lnTo>
                                <a:lnTo>
                                  <a:pt x="741131" y="1617788"/>
                                </a:lnTo>
                                <a:lnTo>
                                  <a:pt x="741188" y="1614342"/>
                                </a:lnTo>
                                <a:lnTo>
                                  <a:pt x="741245" y="1618084"/>
                                </a:lnTo>
                                <a:lnTo>
                                  <a:pt x="741301" y="1612621"/>
                                </a:lnTo>
                                <a:lnTo>
                                  <a:pt x="741358" y="1616938"/>
                                </a:lnTo>
                                <a:lnTo>
                                  <a:pt x="741419" y="1613491"/>
                                </a:lnTo>
                                <a:lnTo>
                                  <a:pt x="741476" y="1620955"/>
                                </a:lnTo>
                                <a:lnTo>
                                  <a:pt x="741532" y="1617788"/>
                                </a:lnTo>
                                <a:lnTo>
                                  <a:pt x="741589" y="1617788"/>
                                </a:lnTo>
                                <a:lnTo>
                                  <a:pt x="741646" y="1610049"/>
                                </a:lnTo>
                                <a:lnTo>
                                  <a:pt x="741702" y="1620656"/>
                                </a:lnTo>
                                <a:lnTo>
                                  <a:pt x="741759" y="1613196"/>
                                </a:lnTo>
                                <a:lnTo>
                                  <a:pt x="741820" y="1609749"/>
                                </a:lnTo>
                                <a:lnTo>
                                  <a:pt x="741876" y="1618934"/>
                                </a:lnTo>
                                <a:lnTo>
                                  <a:pt x="741933" y="1620080"/>
                                </a:lnTo>
                                <a:lnTo>
                                  <a:pt x="741990" y="1622105"/>
                                </a:lnTo>
                                <a:lnTo>
                                  <a:pt x="742050" y="1618934"/>
                                </a:lnTo>
                                <a:lnTo>
                                  <a:pt x="742107" y="1620080"/>
                                </a:lnTo>
                                <a:lnTo>
                                  <a:pt x="742164" y="1611770"/>
                                </a:lnTo>
                                <a:lnTo>
                                  <a:pt x="742221" y="1625536"/>
                                </a:lnTo>
                                <a:lnTo>
                                  <a:pt x="742277" y="1625248"/>
                                </a:lnTo>
                                <a:lnTo>
                                  <a:pt x="742334" y="1599419"/>
                                </a:lnTo>
                                <a:lnTo>
                                  <a:pt x="742391" y="1624389"/>
                                </a:lnTo>
                                <a:lnTo>
                                  <a:pt x="742452" y="1611475"/>
                                </a:lnTo>
                                <a:lnTo>
                                  <a:pt x="742508" y="1615217"/>
                                </a:lnTo>
                                <a:lnTo>
                                  <a:pt x="742565" y="1617513"/>
                                </a:lnTo>
                                <a:lnTo>
                                  <a:pt x="742622" y="1607453"/>
                                </a:lnTo>
                                <a:lnTo>
                                  <a:pt x="742678" y="1620656"/>
                                </a:lnTo>
                                <a:lnTo>
                                  <a:pt x="742735" y="1607178"/>
                                </a:lnTo>
                                <a:lnTo>
                                  <a:pt x="742796" y="1617788"/>
                                </a:lnTo>
                                <a:lnTo>
                                  <a:pt x="742852" y="1622381"/>
                                </a:lnTo>
                                <a:lnTo>
                                  <a:pt x="742909" y="1610324"/>
                                </a:lnTo>
                                <a:lnTo>
                                  <a:pt x="742966" y="1624389"/>
                                </a:lnTo>
                                <a:lnTo>
                                  <a:pt x="743027" y="1617213"/>
                                </a:lnTo>
                                <a:lnTo>
                                  <a:pt x="743083" y="1601439"/>
                                </a:lnTo>
                                <a:lnTo>
                                  <a:pt x="743140" y="1608603"/>
                                </a:lnTo>
                                <a:lnTo>
                                  <a:pt x="743197" y="1611770"/>
                                </a:lnTo>
                                <a:lnTo>
                                  <a:pt x="743254" y="1617788"/>
                                </a:lnTo>
                                <a:lnTo>
                                  <a:pt x="743310" y="1599143"/>
                                </a:lnTo>
                                <a:lnTo>
                                  <a:pt x="743367" y="1610624"/>
                                </a:lnTo>
                                <a:lnTo>
                                  <a:pt x="743428" y="1604586"/>
                                </a:lnTo>
                                <a:lnTo>
                                  <a:pt x="743484" y="1616067"/>
                                </a:lnTo>
                                <a:lnTo>
                                  <a:pt x="743541" y="1610900"/>
                                </a:lnTo>
                                <a:lnTo>
                                  <a:pt x="743598" y="1605457"/>
                                </a:lnTo>
                                <a:lnTo>
                                  <a:pt x="743654" y="1599718"/>
                                </a:lnTo>
                                <a:lnTo>
                                  <a:pt x="743711" y="1614642"/>
                                </a:lnTo>
                                <a:lnTo>
                                  <a:pt x="743772" y="1603735"/>
                                </a:lnTo>
                                <a:lnTo>
                                  <a:pt x="743828" y="1604310"/>
                                </a:lnTo>
                                <a:lnTo>
                                  <a:pt x="743885" y="1618659"/>
                                </a:lnTo>
                                <a:lnTo>
                                  <a:pt x="743942" y="1614917"/>
                                </a:lnTo>
                                <a:lnTo>
                                  <a:pt x="743998" y="1602861"/>
                                </a:lnTo>
                                <a:lnTo>
                                  <a:pt x="744059" y="1605161"/>
                                </a:lnTo>
                                <a:lnTo>
                                  <a:pt x="744116" y="1602585"/>
                                </a:lnTo>
                                <a:lnTo>
                                  <a:pt x="744173" y="1612920"/>
                                </a:lnTo>
                                <a:lnTo>
                                  <a:pt x="744229" y="1597122"/>
                                </a:lnTo>
                                <a:lnTo>
                                  <a:pt x="744286" y="1605732"/>
                                </a:lnTo>
                                <a:lnTo>
                                  <a:pt x="744343" y="1605457"/>
                                </a:lnTo>
                                <a:lnTo>
                                  <a:pt x="744399" y="1612920"/>
                                </a:lnTo>
                                <a:lnTo>
                                  <a:pt x="744460" y="1605457"/>
                                </a:lnTo>
                                <a:lnTo>
                                  <a:pt x="744517" y="1583349"/>
                                </a:lnTo>
                                <a:lnTo>
                                  <a:pt x="744574" y="1612345"/>
                                </a:lnTo>
                                <a:lnTo>
                                  <a:pt x="744630" y="1612621"/>
                                </a:lnTo>
                                <a:lnTo>
                                  <a:pt x="744691" y="1597697"/>
                                </a:lnTo>
                                <a:lnTo>
                                  <a:pt x="744748" y="1607453"/>
                                </a:lnTo>
                                <a:lnTo>
                                  <a:pt x="744804" y="1606607"/>
                                </a:lnTo>
                                <a:lnTo>
                                  <a:pt x="744861" y="1602290"/>
                                </a:lnTo>
                                <a:lnTo>
                                  <a:pt x="744918" y="1589663"/>
                                </a:lnTo>
                                <a:lnTo>
                                  <a:pt x="744975" y="1617788"/>
                                </a:lnTo>
                                <a:lnTo>
                                  <a:pt x="745035" y="1606607"/>
                                </a:lnTo>
                                <a:lnTo>
                                  <a:pt x="745092" y="1606607"/>
                                </a:lnTo>
                                <a:lnTo>
                                  <a:pt x="745149" y="1592829"/>
                                </a:lnTo>
                                <a:lnTo>
                                  <a:pt x="745205" y="1601715"/>
                                </a:lnTo>
                                <a:lnTo>
                                  <a:pt x="745262" y="1606882"/>
                                </a:lnTo>
                                <a:lnTo>
                                  <a:pt x="745319" y="1614066"/>
                                </a:lnTo>
                                <a:lnTo>
                                  <a:pt x="745375" y="1602290"/>
                                </a:lnTo>
                                <a:lnTo>
                                  <a:pt x="745436" y="1588512"/>
                                </a:lnTo>
                                <a:lnTo>
                                  <a:pt x="745493" y="1601140"/>
                                </a:lnTo>
                                <a:lnTo>
                                  <a:pt x="745549" y="1610049"/>
                                </a:lnTo>
                                <a:lnTo>
                                  <a:pt x="745606" y="1604586"/>
                                </a:lnTo>
                                <a:lnTo>
                                  <a:pt x="745667" y="1601439"/>
                                </a:lnTo>
                                <a:lnTo>
                                  <a:pt x="745724" y="1585370"/>
                                </a:lnTo>
                                <a:lnTo>
                                  <a:pt x="745780" y="1606032"/>
                                </a:lnTo>
                                <a:lnTo>
                                  <a:pt x="745837" y="1602014"/>
                                </a:lnTo>
                                <a:lnTo>
                                  <a:pt x="745894" y="1595401"/>
                                </a:lnTo>
                                <a:lnTo>
                                  <a:pt x="745951" y="1610049"/>
                                </a:lnTo>
                                <a:lnTo>
                                  <a:pt x="746007" y="1599419"/>
                                </a:lnTo>
                                <a:lnTo>
                                  <a:pt x="746068" y="1594551"/>
                                </a:lnTo>
                                <a:lnTo>
                                  <a:pt x="746125" y="1593980"/>
                                </a:lnTo>
                                <a:lnTo>
                                  <a:pt x="746181" y="1595401"/>
                                </a:lnTo>
                                <a:lnTo>
                                  <a:pt x="746238" y="1594255"/>
                                </a:lnTo>
                                <a:lnTo>
                                  <a:pt x="746295" y="1589387"/>
                                </a:lnTo>
                                <a:lnTo>
                                  <a:pt x="746351" y="1604886"/>
                                </a:lnTo>
                                <a:lnTo>
                                  <a:pt x="746412" y="1604310"/>
                                </a:lnTo>
                                <a:lnTo>
                                  <a:pt x="746469" y="1595401"/>
                                </a:lnTo>
                                <a:lnTo>
                                  <a:pt x="746526" y="1608328"/>
                                </a:lnTo>
                                <a:lnTo>
                                  <a:pt x="746582" y="1602014"/>
                                </a:lnTo>
                                <a:lnTo>
                                  <a:pt x="746639" y="1600864"/>
                                </a:lnTo>
                                <a:lnTo>
                                  <a:pt x="746700" y="1586216"/>
                                </a:lnTo>
                                <a:lnTo>
                                  <a:pt x="746756" y="1583649"/>
                                </a:lnTo>
                                <a:lnTo>
                                  <a:pt x="746813" y="1593405"/>
                                </a:lnTo>
                                <a:lnTo>
                                  <a:pt x="746870" y="1594826"/>
                                </a:lnTo>
                                <a:lnTo>
                                  <a:pt x="746927" y="1587366"/>
                                </a:lnTo>
                                <a:lnTo>
                                  <a:pt x="746983" y="1592254"/>
                                </a:lnTo>
                                <a:lnTo>
                                  <a:pt x="747040" y="1582499"/>
                                </a:lnTo>
                                <a:lnTo>
                                  <a:pt x="747101" y="1584219"/>
                                </a:lnTo>
                                <a:lnTo>
                                  <a:pt x="747157" y="1598568"/>
                                </a:lnTo>
                                <a:lnTo>
                                  <a:pt x="747214" y="1588512"/>
                                </a:lnTo>
                                <a:lnTo>
                                  <a:pt x="747271" y="1584495"/>
                                </a:lnTo>
                                <a:lnTo>
                                  <a:pt x="747327" y="1580202"/>
                                </a:lnTo>
                                <a:lnTo>
                                  <a:pt x="747388" y="1587941"/>
                                </a:lnTo>
                                <a:lnTo>
                                  <a:pt x="747445" y="1596272"/>
                                </a:lnTo>
                                <a:lnTo>
                                  <a:pt x="747502" y="1597997"/>
                                </a:lnTo>
                                <a:lnTo>
                                  <a:pt x="747558" y="1591679"/>
                                </a:lnTo>
                                <a:lnTo>
                                  <a:pt x="747615" y="1591108"/>
                                </a:lnTo>
                                <a:lnTo>
                                  <a:pt x="747676" y="1575310"/>
                                </a:lnTo>
                                <a:lnTo>
                                  <a:pt x="747732" y="1588812"/>
                                </a:lnTo>
                                <a:lnTo>
                                  <a:pt x="747789" y="1568996"/>
                                </a:lnTo>
                                <a:lnTo>
                                  <a:pt x="747846" y="1595401"/>
                                </a:lnTo>
                                <a:lnTo>
                                  <a:pt x="747902" y="1583349"/>
                                </a:lnTo>
                                <a:lnTo>
                                  <a:pt x="747959" y="1581348"/>
                                </a:lnTo>
                                <a:lnTo>
                                  <a:pt x="748016" y="1593105"/>
                                </a:lnTo>
                                <a:lnTo>
                                  <a:pt x="748077" y="1591108"/>
                                </a:lnTo>
                                <a:lnTo>
                                  <a:pt x="748133" y="1585941"/>
                                </a:lnTo>
                                <a:lnTo>
                                  <a:pt x="748190" y="1585641"/>
                                </a:lnTo>
                                <a:lnTo>
                                  <a:pt x="748247" y="1580777"/>
                                </a:lnTo>
                                <a:lnTo>
                                  <a:pt x="748304" y="1598272"/>
                                </a:lnTo>
                                <a:lnTo>
                                  <a:pt x="748364" y="1583349"/>
                                </a:lnTo>
                                <a:lnTo>
                                  <a:pt x="748421" y="1577606"/>
                                </a:lnTo>
                                <a:lnTo>
                                  <a:pt x="748478" y="1563258"/>
                                </a:lnTo>
                                <a:lnTo>
                                  <a:pt x="748534" y="1581624"/>
                                </a:lnTo>
                                <a:lnTo>
                                  <a:pt x="748591" y="1578181"/>
                                </a:lnTo>
                                <a:lnTo>
                                  <a:pt x="748648" y="1573018"/>
                                </a:lnTo>
                                <a:lnTo>
                                  <a:pt x="748708" y="1587941"/>
                                </a:lnTo>
                                <a:lnTo>
                                  <a:pt x="748765" y="1576760"/>
                                </a:lnTo>
                                <a:lnTo>
                                  <a:pt x="748822" y="1582774"/>
                                </a:lnTo>
                                <a:lnTo>
                                  <a:pt x="748878" y="1583920"/>
                                </a:lnTo>
                                <a:lnTo>
                                  <a:pt x="748935" y="1570722"/>
                                </a:lnTo>
                                <a:lnTo>
                                  <a:pt x="748992" y="1593105"/>
                                </a:lnTo>
                                <a:lnTo>
                                  <a:pt x="749048" y="1580777"/>
                                </a:lnTo>
                                <a:lnTo>
                                  <a:pt x="749109" y="1583920"/>
                                </a:lnTo>
                                <a:lnTo>
                                  <a:pt x="749166" y="1565279"/>
                                </a:lnTo>
                                <a:lnTo>
                                  <a:pt x="749223" y="1581923"/>
                                </a:lnTo>
                                <a:lnTo>
                                  <a:pt x="749279" y="1582499"/>
                                </a:lnTo>
                                <a:lnTo>
                                  <a:pt x="749340" y="1564404"/>
                                </a:lnTo>
                                <a:lnTo>
                                  <a:pt x="749397" y="1590533"/>
                                </a:lnTo>
                                <a:lnTo>
                                  <a:pt x="749454" y="1569572"/>
                                </a:lnTo>
                                <a:lnTo>
                                  <a:pt x="749510" y="1573889"/>
                                </a:lnTo>
                                <a:lnTo>
                                  <a:pt x="749567" y="1574739"/>
                                </a:lnTo>
                                <a:lnTo>
                                  <a:pt x="749624" y="1568425"/>
                                </a:lnTo>
                                <a:lnTo>
                                  <a:pt x="749680" y="1586516"/>
                                </a:lnTo>
                                <a:lnTo>
                                  <a:pt x="749741" y="1592530"/>
                                </a:lnTo>
                                <a:lnTo>
                                  <a:pt x="749798" y="1576185"/>
                                </a:lnTo>
                                <a:lnTo>
                                  <a:pt x="749854" y="1572167"/>
                                </a:lnTo>
                                <a:lnTo>
                                  <a:pt x="749911" y="1575885"/>
                                </a:lnTo>
                                <a:lnTo>
                                  <a:pt x="749968" y="1578181"/>
                                </a:lnTo>
                                <a:lnTo>
                                  <a:pt x="750025" y="1561537"/>
                                </a:lnTo>
                                <a:lnTo>
                                  <a:pt x="750085" y="1585941"/>
                                </a:lnTo>
                                <a:lnTo>
                                  <a:pt x="750142" y="1569572"/>
                                </a:lnTo>
                                <a:lnTo>
                                  <a:pt x="750199" y="1576185"/>
                                </a:lnTo>
                                <a:lnTo>
                                  <a:pt x="750255" y="1578181"/>
                                </a:lnTo>
                                <a:lnTo>
                                  <a:pt x="750316" y="1586516"/>
                                </a:lnTo>
                                <a:lnTo>
                                  <a:pt x="750373" y="1579327"/>
                                </a:lnTo>
                                <a:lnTo>
                                  <a:pt x="750430" y="1576760"/>
                                </a:lnTo>
                                <a:lnTo>
                                  <a:pt x="750486" y="1572743"/>
                                </a:lnTo>
                                <a:lnTo>
                                  <a:pt x="750543" y="1575610"/>
                                </a:lnTo>
                                <a:lnTo>
                                  <a:pt x="750600" y="1574739"/>
                                </a:lnTo>
                                <a:lnTo>
                                  <a:pt x="750656" y="1571017"/>
                                </a:lnTo>
                                <a:lnTo>
                                  <a:pt x="750717" y="1569572"/>
                                </a:lnTo>
                                <a:lnTo>
                                  <a:pt x="750774" y="1569572"/>
                                </a:lnTo>
                                <a:lnTo>
                                  <a:pt x="750831" y="1560391"/>
                                </a:lnTo>
                                <a:lnTo>
                                  <a:pt x="750887" y="1570147"/>
                                </a:lnTo>
                                <a:lnTo>
                                  <a:pt x="750944" y="1575885"/>
                                </a:lnTo>
                                <a:lnTo>
                                  <a:pt x="751001" y="1565279"/>
                                </a:lnTo>
                                <a:lnTo>
                                  <a:pt x="751061" y="1573018"/>
                                </a:lnTo>
                                <a:lnTo>
                                  <a:pt x="751118" y="1572443"/>
                                </a:lnTo>
                                <a:lnTo>
                                  <a:pt x="751175" y="1567575"/>
                                </a:lnTo>
                                <a:lnTo>
                                  <a:pt x="751231" y="1590809"/>
                                </a:lnTo>
                                <a:lnTo>
                                  <a:pt x="751288" y="1561262"/>
                                </a:lnTo>
                                <a:lnTo>
                                  <a:pt x="751349" y="1552927"/>
                                </a:lnTo>
                                <a:lnTo>
                                  <a:pt x="751406" y="1578181"/>
                                </a:lnTo>
                                <a:lnTo>
                                  <a:pt x="751462" y="1567000"/>
                                </a:lnTo>
                                <a:lnTo>
                                  <a:pt x="751519" y="1561836"/>
                                </a:lnTo>
                                <a:lnTo>
                                  <a:pt x="751575" y="1568996"/>
                                </a:lnTo>
                                <a:lnTo>
                                  <a:pt x="751632" y="1581348"/>
                                </a:lnTo>
                                <a:lnTo>
                                  <a:pt x="751689" y="1554948"/>
                                </a:lnTo>
                                <a:lnTo>
                                  <a:pt x="751750" y="1568425"/>
                                </a:lnTo>
                                <a:lnTo>
                                  <a:pt x="751806" y="1579627"/>
                                </a:lnTo>
                                <a:lnTo>
                                  <a:pt x="751863" y="1565854"/>
                                </a:lnTo>
                                <a:lnTo>
                                  <a:pt x="751920" y="1579056"/>
                                </a:lnTo>
                                <a:lnTo>
                                  <a:pt x="751980" y="1568150"/>
                                </a:lnTo>
                                <a:lnTo>
                                  <a:pt x="752037" y="1558390"/>
                                </a:lnTo>
                                <a:lnTo>
                                  <a:pt x="752094" y="1569871"/>
                                </a:lnTo>
                                <a:lnTo>
                                  <a:pt x="752151" y="1568425"/>
                                </a:lnTo>
                                <a:lnTo>
                                  <a:pt x="752207" y="1577606"/>
                                </a:lnTo>
                                <a:lnTo>
                                  <a:pt x="752264" y="1571868"/>
                                </a:lnTo>
                                <a:lnTo>
                                  <a:pt x="752325" y="1569296"/>
                                </a:lnTo>
                                <a:lnTo>
                                  <a:pt x="752382" y="1575035"/>
                                </a:lnTo>
                                <a:lnTo>
                                  <a:pt x="752438" y="1560391"/>
                                </a:lnTo>
                                <a:lnTo>
                                  <a:pt x="752495" y="1557815"/>
                                </a:lnTo>
                                <a:lnTo>
                                  <a:pt x="752552" y="1575035"/>
                                </a:lnTo>
                                <a:lnTo>
                                  <a:pt x="752608" y="1561537"/>
                                </a:lnTo>
                                <a:lnTo>
                                  <a:pt x="752665" y="1576460"/>
                                </a:lnTo>
                                <a:lnTo>
                                  <a:pt x="752722" y="1551501"/>
                                </a:lnTo>
                                <a:lnTo>
                                  <a:pt x="752783" y="1555523"/>
                                </a:lnTo>
                                <a:lnTo>
                                  <a:pt x="752839" y="1566129"/>
                                </a:lnTo>
                                <a:lnTo>
                                  <a:pt x="752896" y="1545188"/>
                                </a:lnTo>
                                <a:lnTo>
                                  <a:pt x="752957" y="1562983"/>
                                </a:lnTo>
                                <a:lnTo>
                                  <a:pt x="753013" y="1554648"/>
                                </a:lnTo>
                                <a:lnTo>
                                  <a:pt x="753070" y="1561262"/>
                                </a:lnTo>
                                <a:lnTo>
                                  <a:pt x="753127" y="1577906"/>
                                </a:lnTo>
                                <a:lnTo>
                                  <a:pt x="753184" y="1554073"/>
                                </a:lnTo>
                                <a:lnTo>
                                  <a:pt x="753240" y="1572743"/>
                                </a:lnTo>
                                <a:lnTo>
                                  <a:pt x="753297" y="1559816"/>
                                </a:lnTo>
                                <a:lnTo>
                                  <a:pt x="753358" y="1554373"/>
                                </a:lnTo>
                                <a:lnTo>
                                  <a:pt x="753414" y="1555523"/>
                                </a:lnTo>
                                <a:lnTo>
                                  <a:pt x="753471" y="1551777"/>
                                </a:lnTo>
                                <a:lnTo>
                                  <a:pt x="753528" y="1563833"/>
                                </a:lnTo>
                                <a:lnTo>
                                  <a:pt x="753584" y="1550355"/>
                                </a:lnTo>
                                <a:lnTo>
                                  <a:pt x="753641" y="1556369"/>
                                </a:lnTo>
                                <a:lnTo>
                                  <a:pt x="753702" y="1569572"/>
                                </a:lnTo>
                                <a:lnTo>
                                  <a:pt x="753758" y="1567000"/>
                                </a:lnTo>
                                <a:lnTo>
                                  <a:pt x="753815" y="1556944"/>
                                </a:lnTo>
                                <a:lnTo>
                                  <a:pt x="753872" y="1541746"/>
                                </a:lnTo>
                                <a:lnTo>
                                  <a:pt x="753928" y="1555523"/>
                                </a:lnTo>
                                <a:lnTo>
                                  <a:pt x="753989" y="1569871"/>
                                </a:lnTo>
                                <a:lnTo>
                                  <a:pt x="754046" y="1527673"/>
                                </a:lnTo>
                                <a:lnTo>
                                  <a:pt x="754103" y="1564979"/>
                                </a:lnTo>
                                <a:lnTo>
                                  <a:pt x="754159" y="1564704"/>
                                </a:lnTo>
                                <a:lnTo>
                                  <a:pt x="754216" y="1544317"/>
                                </a:lnTo>
                                <a:lnTo>
                                  <a:pt x="754273" y="1544617"/>
                                </a:lnTo>
                                <a:lnTo>
                                  <a:pt x="754330" y="1560391"/>
                                </a:lnTo>
                                <a:lnTo>
                                  <a:pt x="754390" y="1552076"/>
                                </a:lnTo>
                                <a:lnTo>
                                  <a:pt x="754447" y="1564979"/>
                                </a:lnTo>
                                <a:lnTo>
                                  <a:pt x="754504" y="1566129"/>
                                </a:lnTo>
                                <a:lnTo>
                                  <a:pt x="754560" y="1551206"/>
                                </a:lnTo>
                                <a:lnTo>
                                  <a:pt x="754617" y="1536282"/>
                                </a:lnTo>
                                <a:lnTo>
                                  <a:pt x="754678" y="1553798"/>
                                </a:lnTo>
                                <a:lnTo>
                                  <a:pt x="754735" y="1557815"/>
                                </a:lnTo>
                                <a:lnTo>
                                  <a:pt x="754791" y="1571017"/>
                                </a:lnTo>
                                <a:lnTo>
                                  <a:pt x="754848" y="1546038"/>
                                </a:lnTo>
                                <a:lnTo>
                                  <a:pt x="754905" y="1539449"/>
                                </a:lnTo>
                                <a:lnTo>
                                  <a:pt x="754965" y="1545763"/>
                                </a:lnTo>
                                <a:lnTo>
                                  <a:pt x="755022" y="1557520"/>
                                </a:lnTo>
                                <a:lnTo>
                                  <a:pt x="755079" y="1570147"/>
                                </a:lnTo>
                                <a:lnTo>
                                  <a:pt x="755135" y="1555523"/>
                                </a:lnTo>
                                <a:lnTo>
                                  <a:pt x="755192" y="1553798"/>
                                </a:lnTo>
                                <a:lnTo>
                                  <a:pt x="755249" y="1541171"/>
                                </a:lnTo>
                                <a:lnTo>
                                  <a:pt x="755305" y="1554648"/>
                                </a:lnTo>
                                <a:lnTo>
                                  <a:pt x="755366" y="1550355"/>
                                </a:lnTo>
                                <a:lnTo>
                                  <a:pt x="755423" y="1550930"/>
                                </a:lnTo>
                                <a:lnTo>
                                  <a:pt x="755479" y="1562112"/>
                                </a:lnTo>
                                <a:lnTo>
                                  <a:pt x="755536" y="1548634"/>
                                </a:lnTo>
                                <a:lnTo>
                                  <a:pt x="755593" y="1540024"/>
                                </a:lnTo>
                                <a:lnTo>
                                  <a:pt x="755654" y="1564704"/>
                                </a:lnTo>
                                <a:lnTo>
                                  <a:pt x="755710" y="1547185"/>
                                </a:lnTo>
                                <a:lnTo>
                                  <a:pt x="755767" y="1552076"/>
                                </a:lnTo>
                                <a:lnTo>
                                  <a:pt x="755824" y="1556669"/>
                                </a:lnTo>
                                <a:lnTo>
                                  <a:pt x="755881" y="1540024"/>
                                </a:lnTo>
                                <a:lnTo>
                                  <a:pt x="755937" y="1543467"/>
                                </a:lnTo>
                                <a:lnTo>
                                  <a:pt x="755998" y="1542320"/>
                                </a:lnTo>
                                <a:lnTo>
                                  <a:pt x="756055" y="1549780"/>
                                </a:lnTo>
                                <a:lnTo>
                                  <a:pt x="756111" y="1565854"/>
                                </a:lnTo>
                                <a:lnTo>
                                  <a:pt x="756168" y="1552927"/>
                                </a:lnTo>
                                <a:lnTo>
                                  <a:pt x="756225" y="1556944"/>
                                </a:lnTo>
                                <a:lnTo>
                                  <a:pt x="756281" y="1551206"/>
                                </a:lnTo>
                                <a:lnTo>
                                  <a:pt x="756338" y="1546038"/>
                                </a:lnTo>
                                <a:lnTo>
                                  <a:pt x="756399" y="1528819"/>
                                </a:lnTo>
                                <a:lnTo>
                                  <a:pt x="756456" y="1546038"/>
                                </a:lnTo>
                                <a:lnTo>
                                  <a:pt x="756512" y="1549485"/>
                                </a:lnTo>
                                <a:lnTo>
                                  <a:pt x="756569" y="1550056"/>
                                </a:lnTo>
                                <a:lnTo>
                                  <a:pt x="756630" y="1552652"/>
                                </a:lnTo>
                                <a:lnTo>
                                  <a:pt x="756686" y="1563258"/>
                                </a:lnTo>
                                <a:lnTo>
                                  <a:pt x="756743" y="1552076"/>
                                </a:lnTo>
                                <a:lnTo>
                                  <a:pt x="756800" y="1541446"/>
                                </a:lnTo>
                                <a:lnTo>
                                  <a:pt x="756857" y="1540871"/>
                                </a:lnTo>
                                <a:lnTo>
                                  <a:pt x="756913" y="1546613"/>
                                </a:lnTo>
                                <a:lnTo>
                                  <a:pt x="756970" y="1551206"/>
                                </a:lnTo>
                                <a:lnTo>
                                  <a:pt x="757031" y="1544317"/>
                                </a:lnTo>
                                <a:lnTo>
                                  <a:pt x="757087" y="1560111"/>
                                </a:lnTo>
                                <a:lnTo>
                                  <a:pt x="757144" y="1549780"/>
                                </a:lnTo>
                                <a:lnTo>
                                  <a:pt x="757201" y="1560686"/>
                                </a:lnTo>
                                <a:lnTo>
                                  <a:pt x="757257" y="1549209"/>
                                </a:lnTo>
                                <a:lnTo>
                                  <a:pt x="757314" y="1555223"/>
                                </a:lnTo>
                                <a:lnTo>
                                  <a:pt x="757375" y="1544617"/>
                                </a:lnTo>
                                <a:lnTo>
                                  <a:pt x="757432" y="1552927"/>
                                </a:lnTo>
                                <a:lnTo>
                                  <a:pt x="757488" y="1548334"/>
                                </a:lnTo>
                                <a:lnTo>
                                  <a:pt x="757545" y="1559816"/>
                                </a:lnTo>
                                <a:lnTo>
                                  <a:pt x="757606" y="1539725"/>
                                </a:lnTo>
                                <a:lnTo>
                                  <a:pt x="757662" y="1547185"/>
                                </a:lnTo>
                                <a:lnTo>
                                  <a:pt x="757719" y="1558965"/>
                                </a:lnTo>
                                <a:lnTo>
                                  <a:pt x="757776" y="1554373"/>
                                </a:lnTo>
                                <a:lnTo>
                                  <a:pt x="757832" y="1558666"/>
                                </a:lnTo>
                                <a:lnTo>
                                  <a:pt x="757889" y="1565854"/>
                                </a:lnTo>
                                <a:lnTo>
                                  <a:pt x="757946" y="1531990"/>
                                </a:lnTo>
                                <a:lnTo>
                                  <a:pt x="758007" y="1561537"/>
                                </a:lnTo>
                                <a:lnTo>
                                  <a:pt x="758063" y="1552076"/>
                                </a:lnTo>
                                <a:lnTo>
                                  <a:pt x="758120" y="1551206"/>
                                </a:lnTo>
                                <a:lnTo>
                                  <a:pt x="758177" y="1562683"/>
                                </a:lnTo>
                                <a:lnTo>
                                  <a:pt x="758234" y="1536003"/>
                                </a:lnTo>
                                <a:lnTo>
                                  <a:pt x="758290" y="1532836"/>
                                </a:lnTo>
                                <a:lnTo>
                                  <a:pt x="758351" y="1559540"/>
                                </a:lnTo>
                                <a:lnTo>
                                  <a:pt x="758408" y="1552652"/>
                                </a:lnTo>
                                <a:lnTo>
                                  <a:pt x="758464" y="1562112"/>
                                </a:lnTo>
                                <a:lnTo>
                                  <a:pt x="758521" y="1551501"/>
                                </a:lnTo>
                                <a:lnTo>
                                  <a:pt x="758578" y="1535132"/>
                                </a:lnTo>
                                <a:lnTo>
                                  <a:pt x="758639" y="1544892"/>
                                </a:lnTo>
                                <a:lnTo>
                                  <a:pt x="758695" y="1539725"/>
                                </a:lnTo>
                                <a:lnTo>
                                  <a:pt x="758752" y="1554073"/>
                                </a:lnTo>
                                <a:lnTo>
                                  <a:pt x="758809" y="1569572"/>
                                </a:lnTo>
                                <a:lnTo>
                                  <a:pt x="758865" y="1541746"/>
                                </a:lnTo>
                                <a:lnTo>
                                  <a:pt x="758922" y="1555523"/>
                                </a:lnTo>
                                <a:lnTo>
                                  <a:pt x="758979" y="1546338"/>
                                </a:lnTo>
                                <a:lnTo>
                                  <a:pt x="759039" y="1562983"/>
                                </a:lnTo>
                                <a:lnTo>
                                  <a:pt x="759096" y="1543467"/>
                                </a:lnTo>
                                <a:lnTo>
                                  <a:pt x="759153" y="1547484"/>
                                </a:lnTo>
                                <a:lnTo>
                                  <a:pt x="759210" y="1560111"/>
                                </a:lnTo>
                                <a:lnTo>
                                  <a:pt x="759270" y="1565279"/>
                                </a:lnTo>
                                <a:lnTo>
                                  <a:pt x="759327" y="1539449"/>
                                </a:lnTo>
                                <a:lnTo>
                                  <a:pt x="759384" y="1552927"/>
                                </a:lnTo>
                                <a:lnTo>
                                  <a:pt x="759440" y="1570147"/>
                                </a:lnTo>
                                <a:lnTo>
                                  <a:pt x="759497" y="1555798"/>
                                </a:lnTo>
                                <a:lnTo>
                                  <a:pt x="759554" y="1566704"/>
                                </a:lnTo>
                                <a:lnTo>
                                  <a:pt x="759615" y="1558666"/>
                                </a:lnTo>
                                <a:lnTo>
                                  <a:pt x="759671" y="1556669"/>
                                </a:lnTo>
                                <a:lnTo>
                                  <a:pt x="759728" y="1550930"/>
                                </a:lnTo>
                                <a:lnTo>
                                  <a:pt x="759784" y="1550930"/>
                                </a:lnTo>
                                <a:lnTo>
                                  <a:pt x="759841" y="1559540"/>
                                </a:lnTo>
                                <a:lnTo>
                                  <a:pt x="759898" y="1555223"/>
                                </a:lnTo>
                                <a:lnTo>
                                  <a:pt x="759955" y="1563258"/>
                                </a:lnTo>
                                <a:lnTo>
                                  <a:pt x="760015" y="1568721"/>
                                </a:lnTo>
                                <a:lnTo>
                                  <a:pt x="760072" y="1554073"/>
                                </a:lnTo>
                                <a:lnTo>
                                  <a:pt x="760129" y="1566704"/>
                                </a:lnTo>
                                <a:lnTo>
                                  <a:pt x="760185" y="1551501"/>
                                </a:lnTo>
                                <a:lnTo>
                                  <a:pt x="760246" y="1559241"/>
                                </a:lnTo>
                                <a:lnTo>
                                  <a:pt x="760303" y="1538004"/>
                                </a:lnTo>
                                <a:lnTo>
                                  <a:pt x="760360" y="1570722"/>
                                </a:lnTo>
                                <a:lnTo>
                                  <a:pt x="760416" y="1553798"/>
                                </a:lnTo>
                                <a:lnTo>
                                  <a:pt x="760473" y="1561537"/>
                                </a:lnTo>
                                <a:lnTo>
                                  <a:pt x="760530" y="1556094"/>
                                </a:lnTo>
                                <a:lnTo>
                                  <a:pt x="760586" y="1547484"/>
                                </a:lnTo>
                                <a:lnTo>
                                  <a:pt x="760647" y="1548334"/>
                                </a:lnTo>
                                <a:lnTo>
                                  <a:pt x="760704" y="1549485"/>
                                </a:lnTo>
                                <a:lnTo>
                                  <a:pt x="760761" y="1562408"/>
                                </a:lnTo>
                                <a:lnTo>
                                  <a:pt x="760817" y="1564129"/>
                                </a:lnTo>
                                <a:lnTo>
                                  <a:pt x="760874" y="1544617"/>
                                </a:lnTo>
                                <a:lnTo>
                                  <a:pt x="760931" y="1554648"/>
                                </a:lnTo>
                                <a:lnTo>
                                  <a:pt x="760991" y="1567000"/>
                                </a:lnTo>
                                <a:lnTo>
                                  <a:pt x="761048" y="1560962"/>
                                </a:lnTo>
                                <a:lnTo>
                                  <a:pt x="761105" y="1558090"/>
                                </a:lnTo>
                                <a:lnTo>
                                  <a:pt x="761162" y="1564704"/>
                                </a:lnTo>
                                <a:lnTo>
                                  <a:pt x="761218" y="1559816"/>
                                </a:lnTo>
                                <a:lnTo>
                                  <a:pt x="761279" y="1559816"/>
                                </a:lnTo>
                                <a:lnTo>
                                  <a:pt x="761336" y="1557244"/>
                                </a:lnTo>
                                <a:lnTo>
                                  <a:pt x="761392" y="1555798"/>
                                </a:lnTo>
                                <a:lnTo>
                                  <a:pt x="761449" y="1556944"/>
                                </a:lnTo>
                                <a:lnTo>
                                  <a:pt x="761506" y="1562683"/>
                                </a:lnTo>
                                <a:lnTo>
                                  <a:pt x="761562" y="1552352"/>
                                </a:lnTo>
                                <a:lnTo>
                                  <a:pt x="761619" y="1568996"/>
                                </a:lnTo>
                                <a:lnTo>
                                  <a:pt x="761680" y="1559241"/>
                                </a:lnTo>
                                <a:lnTo>
                                  <a:pt x="761736" y="1554073"/>
                                </a:lnTo>
                                <a:lnTo>
                                  <a:pt x="761793" y="1557815"/>
                                </a:lnTo>
                                <a:lnTo>
                                  <a:pt x="761850" y="1556944"/>
                                </a:lnTo>
                                <a:lnTo>
                                  <a:pt x="761907" y="1558090"/>
                                </a:lnTo>
                                <a:lnTo>
                                  <a:pt x="761967" y="1556944"/>
                                </a:lnTo>
                                <a:lnTo>
                                  <a:pt x="762024" y="1544892"/>
                                </a:lnTo>
                                <a:lnTo>
                                  <a:pt x="762081" y="1556669"/>
                                </a:lnTo>
                                <a:lnTo>
                                  <a:pt x="762137" y="1561537"/>
                                </a:lnTo>
                                <a:lnTo>
                                  <a:pt x="762194" y="1553798"/>
                                </a:lnTo>
                                <a:lnTo>
                                  <a:pt x="762255" y="1570147"/>
                                </a:lnTo>
                                <a:lnTo>
                                  <a:pt x="762312" y="1550631"/>
                                </a:lnTo>
                                <a:lnTo>
                                  <a:pt x="762368" y="1568721"/>
                                </a:lnTo>
                                <a:lnTo>
                                  <a:pt x="762425" y="1557244"/>
                                </a:lnTo>
                                <a:lnTo>
                                  <a:pt x="762482" y="1546909"/>
                                </a:lnTo>
                                <a:lnTo>
                                  <a:pt x="762538" y="1575610"/>
                                </a:lnTo>
                                <a:lnTo>
                                  <a:pt x="762595" y="1567575"/>
                                </a:lnTo>
                                <a:lnTo>
                                  <a:pt x="762656" y="1550631"/>
                                </a:lnTo>
                                <a:lnTo>
                                  <a:pt x="762712" y="1569296"/>
                                </a:lnTo>
                                <a:lnTo>
                                  <a:pt x="762769" y="1558965"/>
                                </a:lnTo>
                                <a:lnTo>
                                  <a:pt x="762826" y="1554948"/>
                                </a:lnTo>
                                <a:lnTo>
                                  <a:pt x="762883" y="1570442"/>
                                </a:lnTo>
                                <a:lnTo>
                                  <a:pt x="762943" y="1561537"/>
                                </a:lnTo>
                                <a:lnTo>
                                  <a:pt x="763000" y="1544617"/>
                                </a:lnTo>
                                <a:lnTo>
                                  <a:pt x="763057" y="1566129"/>
                                </a:lnTo>
                                <a:lnTo>
                                  <a:pt x="763114" y="1573314"/>
                                </a:lnTo>
                                <a:lnTo>
                                  <a:pt x="763170" y="1558090"/>
                                </a:lnTo>
                                <a:lnTo>
                                  <a:pt x="763227" y="1558390"/>
                                </a:lnTo>
                                <a:lnTo>
                                  <a:pt x="763288" y="1565554"/>
                                </a:lnTo>
                                <a:lnTo>
                                  <a:pt x="763344" y="1564704"/>
                                </a:lnTo>
                                <a:lnTo>
                                  <a:pt x="763401" y="1563258"/>
                                </a:lnTo>
                                <a:lnTo>
                                  <a:pt x="763458" y="1542596"/>
                                </a:lnTo>
                                <a:lnTo>
                                  <a:pt x="763514" y="1562683"/>
                                </a:lnTo>
                                <a:lnTo>
                                  <a:pt x="763571" y="1560391"/>
                                </a:lnTo>
                                <a:lnTo>
                                  <a:pt x="763628" y="1566429"/>
                                </a:lnTo>
                                <a:lnTo>
                                  <a:pt x="763688" y="1568150"/>
                                </a:lnTo>
                                <a:lnTo>
                                  <a:pt x="763745" y="1567850"/>
                                </a:lnTo>
                                <a:lnTo>
                                  <a:pt x="763802" y="1568721"/>
                                </a:lnTo>
                                <a:lnTo>
                                  <a:pt x="763859" y="1554648"/>
                                </a:lnTo>
                                <a:lnTo>
                                  <a:pt x="763919" y="1565554"/>
                                </a:lnTo>
                                <a:lnTo>
                                  <a:pt x="763976" y="1561537"/>
                                </a:lnTo>
                                <a:lnTo>
                                  <a:pt x="764033" y="1571293"/>
                                </a:lnTo>
                                <a:lnTo>
                                  <a:pt x="764089" y="1563558"/>
                                </a:lnTo>
                                <a:lnTo>
                                  <a:pt x="764146" y="1545188"/>
                                </a:lnTo>
                                <a:lnTo>
                                  <a:pt x="764203" y="1563558"/>
                                </a:lnTo>
                                <a:lnTo>
                                  <a:pt x="764260" y="1567850"/>
                                </a:lnTo>
                                <a:lnTo>
                                  <a:pt x="764320" y="1554948"/>
                                </a:lnTo>
                                <a:lnTo>
                                  <a:pt x="764377" y="1554948"/>
                                </a:lnTo>
                                <a:lnTo>
                                  <a:pt x="764434" y="1573018"/>
                                </a:lnTo>
                                <a:lnTo>
                                  <a:pt x="764490" y="1563558"/>
                                </a:lnTo>
                                <a:lnTo>
                                  <a:pt x="764547" y="1556094"/>
                                </a:lnTo>
                                <a:lnTo>
                                  <a:pt x="764604" y="1554373"/>
                                </a:lnTo>
                                <a:lnTo>
                                  <a:pt x="764665" y="1560391"/>
                                </a:lnTo>
                                <a:lnTo>
                                  <a:pt x="764721" y="1573314"/>
                                </a:lnTo>
                                <a:lnTo>
                                  <a:pt x="764778" y="1565554"/>
                                </a:lnTo>
                                <a:lnTo>
                                  <a:pt x="764835" y="1575885"/>
                                </a:lnTo>
                                <a:lnTo>
                                  <a:pt x="764895" y="1559540"/>
                                </a:lnTo>
                                <a:lnTo>
                                  <a:pt x="764952" y="1557815"/>
                                </a:lnTo>
                                <a:lnTo>
                                  <a:pt x="765009" y="1571293"/>
                                </a:lnTo>
                                <a:lnTo>
                                  <a:pt x="765065" y="1565854"/>
                                </a:lnTo>
                                <a:lnTo>
                                  <a:pt x="765122" y="1560962"/>
                                </a:lnTo>
                                <a:lnTo>
                                  <a:pt x="765179" y="1591679"/>
                                </a:lnTo>
                                <a:lnTo>
                                  <a:pt x="765235" y="1556944"/>
                                </a:lnTo>
                                <a:lnTo>
                                  <a:pt x="765296" y="1585070"/>
                                </a:lnTo>
                                <a:lnTo>
                                  <a:pt x="765353" y="1571592"/>
                                </a:lnTo>
                                <a:lnTo>
                                  <a:pt x="765410" y="1560962"/>
                                </a:lnTo>
                                <a:lnTo>
                                  <a:pt x="765466" y="1589087"/>
                                </a:lnTo>
                                <a:lnTo>
                                  <a:pt x="765523" y="1567575"/>
                                </a:lnTo>
                                <a:lnTo>
                                  <a:pt x="765580" y="1565854"/>
                                </a:lnTo>
                                <a:lnTo>
                                  <a:pt x="765641" y="1574164"/>
                                </a:lnTo>
                                <a:lnTo>
                                  <a:pt x="765697" y="1573018"/>
                                </a:lnTo>
                                <a:lnTo>
                                  <a:pt x="765754" y="1583073"/>
                                </a:lnTo>
                                <a:lnTo>
                                  <a:pt x="765811" y="1558390"/>
                                </a:lnTo>
                                <a:lnTo>
                                  <a:pt x="765867" y="1545188"/>
                                </a:lnTo>
                                <a:lnTo>
                                  <a:pt x="765928" y="1576760"/>
                                </a:lnTo>
                                <a:lnTo>
                                  <a:pt x="765985" y="1570442"/>
                                </a:lnTo>
                                <a:lnTo>
                                  <a:pt x="766041" y="1578757"/>
                                </a:lnTo>
                                <a:lnTo>
                                  <a:pt x="766098" y="1556944"/>
                                </a:lnTo>
                                <a:lnTo>
                                  <a:pt x="766155" y="1571868"/>
                                </a:lnTo>
                                <a:lnTo>
                                  <a:pt x="766211" y="1565554"/>
                                </a:lnTo>
                                <a:lnTo>
                                  <a:pt x="766268" y="1573589"/>
                                </a:lnTo>
                                <a:lnTo>
                                  <a:pt x="766329" y="1577606"/>
                                </a:lnTo>
                                <a:lnTo>
                                  <a:pt x="766386" y="1568996"/>
                                </a:lnTo>
                                <a:lnTo>
                                  <a:pt x="766442" y="1585070"/>
                                </a:lnTo>
                                <a:lnTo>
                                  <a:pt x="766499" y="1575610"/>
                                </a:lnTo>
                                <a:lnTo>
                                  <a:pt x="766560" y="1564704"/>
                                </a:lnTo>
                                <a:lnTo>
                                  <a:pt x="766616" y="1578757"/>
                                </a:lnTo>
                                <a:lnTo>
                                  <a:pt x="766673" y="1572443"/>
                                </a:lnTo>
                                <a:lnTo>
                                  <a:pt x="766730" y="1580202"/>
                                </a:lnTo>
                                <a:lnTo>
                                  <a:pt x="766787" y="1567000"/>
                                </a:lnTo>
                                <a:lnTo>
                                  <a:pt x="766843" y="1567000"/>
                                </a:lnTo>
                                <a:lnTo>
                                  <a:pt x="766904" y="1588237"/>
                                </a:lnTo>
                                <a:lnTo>
                                  <a:pt x="766961" y="1571017"/>
                                </a:lnTo>
                                <a:lnTo>
                                  <a:pt x="767018" y="1568150"/>
                                </a:lnTo>
                                <a:lnTo>
                                  <a:pt x="767074" y="1572743"/>
                                </a:lnTo>
                                <a:lnTo>
                                  <a:pt x="767131" y="1598272"/>
                                </a:lnTo>
                                <a:lnTo>
                                  <a:pt x="767188" y="1576185"/>
                                </a:lnTo>
                                <a:lnTo>
                                  <a:pt x="767244" y="1570147"/>
                                </a:lnTo>
                                <a:lnTo>
                                  <a:pt x="767305" y="1578181"/>
                                </a:lnTo>
                                <a:lnTo>
                                  <a:pt x="767362" y="1567575"/>
                                </a:lnTo>
                                <a:lnTo>
                                  <a:pt x="767418" y="1567850"/>
                                </a:lnTo>
                                <a:lnTo>
                                  <a:pt x="767475" y="1574464"/>
                                </a:lnTo>
                                <a:lnTo>
                                  <a:pt x="767536" y="1571592"/>
                                </a:lnTo>
                                <a:lnTo>
                                  <a:pt x="767593" y="1583349"/>
                                </a:lnTo>
                                <a:lnTo>
                                  <a:pt x="767649" y="1586516"/>
                                </a:lnTo>
                                <a:lnTo>
                                  <a:pt x="767706" y="1582199"/>
                                </a:lnTo>
                                <a:lnTo>
                                  <a:pt x="767763" y="1567575"/>
                                </a:lnTo>
                                <a:lnTo>
                                  <a:pt x="767819" y="1579327"/>
                                </a:lnTo>
                                <a:lnTo>
                                  <a:pt x="767876" y="1570147"/>
                                </a:lnTo>
                                <a:lnTo>
                                  <a:pt x="767937" y="1582774"/>
                                </a:lnTo>
                                <a:lnTo>
                                  <a:pt x="767993" y="1567575"/>
                                </a:lnTo>
                                <a:lnTo>
                                  <a:pt x="768050" y="1582199"/>
                                </a:lnTo>
                                <a:lnTo>
                                  <a:pt x="768107" y="1585070"/>
                                </a:lnTo>
                                <a:lnTo>
                                  <a:pt x="768164" y="1584495"/>
                                </a:lnTo>
                                <a:lnTo>
                                  <a:pt x="768220" y="1581053"/>
                                </a:lnTo>
                                <a:lnTo>
                                  <a:pt x="768281" y="1583649"/>
                                </a:lnTo>
                                <a:lnTo>
                                  <a:pt x="768338" y="1567276"/>
                                </a:lnTo>
                                <a:lnTo>
                                  <a:pt x="768394" y="1582774"/>
                                </a:lnTo>
                                <a:lnTo>
                                  <a:pt x="768451" y="1581624"/>
                                </a:lnTo>
                                <a:lnTo>
                                  <a:pt x="768508" y="1580202"/>
                                </a:lnTo>
                                <a:lnTo>
                                  <a:pt x="768569" y="1572443"/>
                                </a:lnTo>
                                <a:lnTo>
                                  <a:pt x="768625" y="1584795"/>
                                </a:lnTo>
                                <a:lnTo>
                                  <a:pt x="768682" y="1576185"/>
                                </a:lnTo>
                                <a:lnTo>
                                  <a:pt x="768739" y="1578181"/>
                                </a:lnTo>
                                <a:lnTo>
                                  <a:pt x="768795" y="1584495"/>
                                </a:lnTo>
                                <a:lnTo>
                                  <a:pt x="768852" y="1592254"/>
                                </a:lnTo>
                                <a:lnTo>
                                  <a:pt x="768909" y="1585070"/>
                                </a:lnTo>
                                <a:lnTo>
                                  <a:pt x="768969" y="1581923"/>
                                </a:lnTo>
                                <a:lnTo>
                                  <a:pt x="769026" y="1595126"/>
                                </a:lnTo>
                                <a:lnTo>
                                  <a:pt x="769083" y="1581923"/>
                                </a:lnTo>
                                <a:lnTo>
                                  <a:pt x="769140" y="1581624"/>
                                </a:lnTo>
                                <a:lnTo>
                                  <a:pt x="769196" y="1593680"/>
                                </a:lnTo>
                                <a:lnTo>
                                  <a:pt x="769257" y="1577606"/>
                                </a:lnTo>
                                <a:lnTo>
                                  <a:pt x="769314" y="1583920"/>
                                </a:lnTo>
                                <a:lnTo>
                                  <a:pt x="769371" y="1592829"/>
                                </a:lnTo>
                                <a:lnTo>
                                  <a:pt x="769427" y="1583073"/>
                                </a:lnTo>
                                <a:lnTo>
                                  <a:pt x="769484" y="1582499"/>
                                </a:lnTo>
                                <a:lnTo>
                                  <a:pt x="769545" y="1570722"/>
                                </a:lnTo>
                                <a:lnTo>
                                  <a:pt x="769601" y="1585941"/>
                                </a:lnTo>
                                <a:lnTo>
                                  <a:pt x="769658" y="1586216"/>
                                </a:lnTo>
                                <a:lnTo>
                                  <a:pt x="769715" y="1579056"/>
                                </a:lnTo>
                                <a:lnTo>
                                  <a:pt x="769771" y="1589958"/>
                                </a:lnTo>
                                <a:lnTo>
                                  <a:pt x="769828" y="1582499"/>
                                </a:lnTo>
                                <a:lnTo>
                                  <a:pt x="769885" y="1580478"/>
                                </a:lnTo>
                                <a:lnTo>
                                  <a:pt x="769945" y="1568721"/>
                                </a:lnTo>
                                <a:lnTo>
                                  <a:pt x="770002" y="1589387"/>
                                </a:lnTo>
                                <a:lnTo>
                                  <a:pt x="770059" y="1589663"/>
                                </a:lnTo>
                                <a:lnTo>
                                  <a:pt x="770115" y="1587366"/>
                                </a:lnTo>
                                <a:lnTo>
                                  <a:pt x="770172" y="1586791"/>
                                </a:lnTo>
                                <a:lnTo>
                                  <a:pt x="770233" y="1583073"/>
                                </a:lnTo>
                                <a:lnTo>
                                  <a:pt x="770290" y="1593405"/>
                                </a:lnTo>
                                <a:lnTo>
                                  <a:pt x="770346" y="1569871"/>
                                </a:lnTo>
                                <a:lnTo>
                                  <a:pt x="770403" y="1588512"/>
                                </a:lnTo>
                                <a:lnTo>
                                  <a:pt x="770460" y="1587091"/>
                                </a:lnTo>
                                <a:lnTo>
                                  <a:pt x="770516" y="1583073"/>
                                </a:lnTo>
                                <a:lnTo>
                                  <a:pt x="770577" y="1583649"/>
                                </a:lnTo>
                                <a:lnTo>
                                  <a:pt x="770634" y="1594551"/>
                                </a:lnTo>
                                <a:lnTo>
                                  <a:pt x="770691" y="1584795"/>
                                </a:lnTo>
                                <a:lnTo>
                                  <a:pt x="770747" y="1581053"/>
                                </a:lnTo>
                                <a:lnTo>
                                  <a:pt x="770804" y="1581053"/>
                                </a:lnTo>
                                <a:lnTo>
                                  <a:pt x="770861" y="1590233"/>
                                </a:lnTo>
                                <a:lnTo>
                                  <a:pt x="770917" y="1600568"/>
                                </a:lnTo>
                                <a:lnTo>
                                  <a:pt x="770978" y="1602861"/>
                                </a:lnTo>
                                <a:lnTo>
                                  <a:pt x="771035" y="1588237"/>
                                </a:lnTo>
                                <a:lnTo>
                                  <a:pt x="771092" y="1588812"/>
                                </a:lnTo>
                                <a:lnTo>
                                  <a:pt x="771148" y="1593405"/>
                                </a:lnTo>
                                <a:lnTo>
                                  <a:pt x="771209" y="1583073"/>
                                </a:lnTo>
                                <a:lnTo>
                                  <a:pt x="771266" y="1578181"/>
                                </a:lnTo>
                                <a:lnTo>
                                  <a:pt x="771322" y="1591108"/>
                                </a:lnTo>
                                <a:lnTo>
                                  <a:pt x="771379" y="1585070"/>
                                </a:lnTo>
                                <a:lnTo>
                                  <a:pt x="771436" y="1591384"/>
                                </a:lnTo>
                                <a:lnTo>
                                  <a:pt x="771492" y="1580478"/>
                                </a:lnTo>
                                <a:lnTo>
                                  <a:pt x="771553" y="1577331"/>
                                </a:lnTo>
                                <a:lnTo>
                                  <a:pt x="771610" y="1578757"/>
                                </a:lnTo>
                                <a:lnTo>
                                  <a:pt x="771666" y="1581053"/>
                                </a:lnTo>
                                <a:lnTo>
                                  <a:pt x="771723" y="1592254"/>
                                </a:lnTo>
                                <a:lnTo>
                                  <a:pt x="771780" y="1581348"/>
                                </a:lnTo>
                                <a:lnTo>
                                  <a:pt x="771837" y="1599718"/>
                                </a:lnTo>
                                <a:lnTo>
                                  <a:pt x="771893" y="1587366"/>
                                </a:lnTo>
                                <a:lnTo>
                                  <a:pt x="771954" y="1575310"/>
                                </a:lnTo>
                                <a:lnTo>
                                  <a:pt x="772011" y="1586516"/>
                                </a:lnTo>
                                <a:lnTo>
                                  <a:pt x="772068" y="1588512"/>
                                </a:lnTo>
                                <a:lnTo>
                                  <a:pt x="772124" y="1591959"/>
                                </a:lnTo>
                                <a:lnTo>
                                  <a:pt x="772185" y="1575885"/>
                                </a:lnTo>
                                <a:lnTo>
                                  <a:pt x="772242" y="1595126"/>
                                </a:lnTo>
                                <a:lnTo>
                                  <a:pt x="772298" y="1590809"/>
                                </a:lnTo>
                                <a:lnTo>
                                  <a:pt x="772355" y="1592530"/>
                                </a:lnTo>
                                <a:lnTo>
                                  <a:pt x="772412" y="1586791"/>
                                </a:lnTo>
                                <a:lnTo>
                                  <a:pt x="772468" y="1587366"/>
                                </a:lnTo>
                                <a:lnTo>
                                  <a:pt x="772525" y="1591959"/>
                                </a:lnTo>
                                <a:lnTo>
                                  <a:pt x="772586" y="1594551"/>
                                </a:lnTo>
                                <a:lnTo>
                                  <a:pt x="772642" y="1597422"/>
                                </a:lnTo>
                                <a:lnTo>
                                  <a:pt x="772699" y="1595126"/>
                                </a:lnTo>
                                <a:lnTo>
                                  <a:pt x="772756" y="1583920"/>
                                </a:lnTo>
                                <a:lnTo>
                                  <a:pt x="772813" y="1590533"/>
                                </a:lnTo>
                                <a:lnTo>
                                  <a:pt x="772869" y="1594255"/>
                                </a:lnTo>
                                <a:lnTo>
                                  <a:pt x="772930" y="1588237"/>
                                </a:lnTo>
                                <a:lnTo>
                                  <a:pt x="772987" y="1587941"/>
                                </a:lnTo>
                                <a:lnTo>
                                  <a:pt x="773044" y="1599718"/>
                                </a:lnTo>
                                <a:lnTo>
                                  <a:pt x="773100" y="1583920"/>
                                </a:lnTo>
                                <a:lnTo>
                                  <a:pt x="773157" y="1591959"/>
                                </a:lnTo>
                                <a:lnTo>
                                  <a:pt x="773218" y="1596847"/>
                                </a:lnTo>
                                <a:lnTo>
                                  <a:pt x="773274" y="1592829"/>
                                </a:lnTo>
                                <a:lnTo>
                                  <a:pt x="773331" y="1600568"/>
                                </a:lnTo>
                                <a:lnTo>
                                  <a:pt x="773388" y="1579903"/>
                                </a:lnTo>
                                <a:lnTo>
                                  <a:pt x="773444" y="1595701"/>
                                </a:lnTo>
                                <a:lnTo>
                                  <a:pt x="773501" y="1593405"/>
                                </a:lnTo>
                                <a:lnTo>
                                  <a:pt x="773558" y="1602290"/>
                                </a:lnTo>
                                <a:lnTo>
                                  <a:pt x="773619" y="1602014"/>
                                </a:lnTo>
                                <a:lnTo>
                                  <a:pt x="773675" y="1601715"/>
                                </a:lnTo>
                                <a:lnTo>
                                  <a:pt x="773732" y="1589387"/>
                                </a:lnTo>
                                <a:lnTo>
                                  <a:pt x="773789" y="1584219"/>
                                </a:lnTo>
                                <a:lnTo>
                                  <a:pt x="773849" y="1582774"/>
                                </a:lnTo>
                                <a:lnTo>
                                  <a:pt x="773906" y="1597122"/>
                                </a:lnTo>
                                <a:lnTo>
                                  <a:pt x="773963" y="1599143"/>
                                </a:lnTo>
                                <a:lnTo>
                                  <a:pt x="774019" y="1589958"/>
                                </a:lnTo>
                                <a:lnTo>
                                  <a:pt x="774076" y="1611199"/>
                                </a:lnTo>
                                <a:lnTo>
                                  <a:pt x="774133" y="1605161"/>
                                </a:lnTo>
                                <a:lnTo>
                                  <a:pt x="774194" y="1595401"/>
                                </a:lnTo>
                                <a:lnTo>
                                  <a:pt x="774250" y="1575610"/>
                                </a:lnTo>
                                <a:lnTo>
                                  <a:pt x="774307" y="1610049"/>
                                </a:lnTo>
                                <a:lnTo>
                                  <a:pt x="774364" y="1594551"/>
                                </a:lnTo>
                                <a:lnTo>
                                  <a:pt x="774421" y="1599994"/>
                                </a:lnTo>
                                <a:lnTo>
                                  <a:pt x="774477" y="1606307"/>
                                </a:lnTo>
                                <a:lnTo>
                                  <a:pt x="774534" y="1595126"/>
                                </a:lnTo>
                                <a:lnTo>
                                  <a:pt x="774595" y="1593680"/>
                                </a:lnTo>
                                <a:lnTo>
                                  <a:pt x="774651" y="1602290"/>
                                </a:lnTo>
                                <a:lnTo>
                                  <a:pt x="774708" y="1604586"/>
                                </a:lnTo>
                                <a:lnTo>
                                  <a:pt x="774765" y="1590809"/>
                                </a:lnTo>
                                <a:lnTo>
                                  <a:pt x="774825" y="1602861"/>
                                </a:lnTo>
                                <a:lnTo>
                                  <a:pt x="774882" y="1599143"/>
                                </a:lnTo>
                                <a:lnTo>
                                  <a:pt x="774939" y="1603735"/>
                                </a:lnTo>
                                <a:lnTo>
                                  <a:pt x="774995" y="1589387"/>
                                </a:lnTo>
                                <a:lnTo>
                                  <a:pt x="775052" y="1597697"/>
                                </a:lnTo>
                                <a:lnTo>
                                  <a:pt x="775109" y="1602585"/>
                                </a:lnTo>
                                <a:lnTo>
                                  <a:pt x="775166" y="1594255"/>
                                </a:lnTo>
                                <a:lnTo>
                                  <a:pt x="775226" y="1606307"/>
                                </a:lnTo>
                                <a:lnTo>
                                  <a:pt x="775283" y="1595976"/>
                                </a:lnTo>
                                <a:lnTo>
                                  <a:pt x="775340" y="1608603"/>
                                </a:lnTo>
                                <a:lnTo>
                                  <a:pt x="775397" y="1604310"/>
                                </a:lnTo>
                                <a:lnTo>
                                  <a:pt x="775453" y="1583349"/>
                                </a:lnTo>
                                <a:lnTo>
                                  <a:pt x="775510" y="1601140"/>
                                </a:lnTo>
                                <a:lnTo>
                                  <a:pt x="775571" y="1592829"/>
                                </a:lnTo>
                                <a:lnTo>
                                  <a:pt x="775627" y="1599419"/>
                                </a:lnTo>
                                <a:lnTo>
                                  <a:pt x="775684" y="1593680"/>
                                </a:lnTo>
                                <a:lnTo>
                                  <a:pt x="775741" y="1597122"/>
                                </a:lnTo>
                                <a:lnTo>
                                  <a:pt x="775797" y="1600568"/>
                                </a:lnTo>
                                <a:lnTo>
                                  <a:pt x="775858" y="1594826"/>
                                </a:lnTo>
                                <a:lnTo>
                                  <a:pt x="775915" y="1600568"/>
                                </a:lnTo>
                                <a:lnTo>
                                  <a:pt x="775972" y="1595976"/>
                                </a:lnTo>
                                <a:lnTo>
                                  <a:pt x="776028" y="1617513"/>
                                </a:lnTo>
                                <a:lnTo>
                                  <a:pt x="776085" y="1586516"/>
                                </a:lnTo>
                                <a:lnTo>
                                  <a:pt x="776142" y="1615788"/>
                                </a:lnTo>
                                <a:lnTo>
                                  <a:pt x="776198" y="1602014"/>
                                </a:lnTo>
                                <a:lnTo>
                                  <a:pt x="776259" y="1603161"/>
                                </a:lnTo>
                                <a:lnTo>
                                  <a:pt x="776316" y="1587941"/>
                                </a:lnTo>
                                <a:lnTo>
                                  <a:pt x="776372" y="1601715"/>
                                </a:lnTo>
                                <a:lnTo>
                                  <a:pt x="776429" y="1608603"/>
                                </a:lnTo>
                                <a:lnTo>
                                  <a:pt x="776486" y="1604310"/>
                                </a:lnTo>
                                <a:lnTo>
                                  <a:pt x="776547" y="1592530"/>
                                </a:lnTo>
                                <a:lnTo>
                                  <a:pt x="776603" y="1600568"/>
                                </a:lnTo>
                                <a:lnTo>
                                  <a:pt x="776660" y="1602861"/>
                                </a:lnTo>
                                <a:lnTo>
                                  <a:pt x="776717" y="1600568"/>
                                </a:lnTo>
                                <a:lnTo>
                                  <a:pt x="776773" y="1610900"/>
                                </a:lnTo>
                                <a:lnTo>
                                  <a:pt x="776834" y="1586791"/>
                                </a:lnTo>
                                <a:lnTo>
                                  <a:pt x="776891" y="1610624"/>
                                </a:lnTo>
                                <a:lnTo>
                                  <a:pt x="776948" y="1600293"/>
                                </a:lnTo>
                                <a:lnTo>
                                  <a:pt x="777004" y="1600568"/>
                                </a:lnTo>
                                <a:lnTo>
                                  <a:pt x="777061" y="1609749"/>
                                </a:lnTo>
                                <a:lnTo>
                                  <a:pt x="777118" y="1602585"/>
                                </a:lnTo>
                                <a:lnTo>
                                  <a:pt x="777174" y="1592530"/>
                                </a:lnTo>
                                <a:lnTo>
                                  <a:pt x="777235" y="1605732"/>
                                </a:lnTo>
                                <a:lnTo>
                                  <a:pt x="777292" y="1608603"/>
                                </a:lnTo>
                                <a:lnTo>
                                  <a:pt x="777348" y="1607453"/>
                                </a:lnTo>
                                <a:lnTo>
                                  <a:pt x="777405" y="1609178"/>
                                </a:lnTo>
                                <a:lnTo>
                                  <a:pt x="777462" y="1583920"/>
                                </a:lnTo>
                                <a:lnTo>
                                  <a:pt x="777523" y="1601140"/>
                                </a:lnTo>
                                <a:lnTo>
                                  <a:pt x="777579" y="1615788"/>
                                </a:lnTo>
                                <a:lnTo>
                                  <a:pt x="777636" y="1606882"/>
                                </a:lnTo>
                                <a:lnTo>
                                  <a:pt x="777693" y="1608028"/>
                                </a:lnTo>
                                <a:lnTo>
                                  <a:pt x="777749" y="1601439"/>
                                </a:lnTo>
                                <a:lnTo>
                                  <a:pt x="777806" y="1608328"/>
                                </a:lnTo>
                                <a:lnTo>
                                  <a:pt x="777867" y="1593680"/>
                                </a:lnTo>
                                <a:lnTo>
                                  <a:pt x="777923" y="1616938"/>
                                </a:lnTo>
                                <a:lnTo>
                                  <a:pt x="777980" y="1609749"/>
                                </a:lnTo>
                                <a:lnTo>
                                  <a:pt x="778037" y="1594255"/>
                                </a:lnTo>
                                <a:lnTo>
                                  <a:pt x="778094" y="1609749"/>
                                </a:lnTo>
                                <a:lnTo>
                                  <a:pt x="778150" y="1611475"/>
                                </a:lnTo>
                                <a:lnTo>
                                  <a:pt x="778207" y="1606307"/>
                                </a:lnTo>
                                <a:lnTo>
                                  <a:pt x="778268" y="1599994"/>
                                </a:lnTo>
                                <a:lnTo>
                                  <a:pt x="778324" y="1621806"/>
                                </a:lnTo>
                                <a:lnTo>
                                  <a:pt x="778381" y="1598847"/>
                                </a:lnTo>
                                <a:lnTo>
                                  <a:pt x="778438" y="1601715"/>
                                </a:lnTo>
                                <a:lnTo>
                                  <a:pt x="778499" y="1606307"/>
                                </a:lnTo>
                                <a:lnTo>
                                  <a:pt x="778555" y="1597697"/>
                                </a:lnTo>
                                <a:lnTo>
                                  <a:pt x="778612" y="1605457"/>
                                </a:lnTo>
                                <a:lnTo>
                                  <a:pt x="778669" y="1611475"/>
                                </a:lnTo>
                                <a:lnTo>
                                  <a:pt x="778725" y="1604310"/>
                                </a:lnTo>
                                <a:lnTo>
                                  <a:pt x="778782" y="1596847"/>
                                </a:lnTo>
                                <a:lnTo>
                                  <a:pt x="778839" y="1599718"/>
                                </a:lnTo>
                                <a:lnTo>
                                  <a:pt x="778899" y="1604586"/>
                                </a:lnTo>
                                <a:lnTo>
                                  <a:pt x="778956" y="1599994"/>
                                </a:lnTo>
                                <a:lnTo>
                                  <a:pt x="779013" y="1607753"/>
                                </a:lnTo>
                                <a:lnTo>
                                  <a:pt x="779070" y="1605161"/>
                                </a:lnTo>
                                <a:lnTo>
                                  <a:pt x="779126" y="1597697"/>
                                </a:lnTo>
                                <a:lnTo>
                                  <a:pt x="779183" y="1609474"/>
                                </a:lnTo>
                                <a:lnTo>
                                  <a:pt x="779244" y="1591679"/>
                                </a:lnTo>
                                <a:lnTo>
                                  <a:pt x="779301" y="1612046"/>
                                </a:lnTo>
                                <a:lnTo>
                                  <a:pt x="779357" y="1606307"/>
                                </a:lnTo>
                                <a:lnTo>
                                  <a:pt x="779414" y="1597122"/>
                                </a:lnTo>
                                <a:lnTo>
                                  <a:pt x="779475" y="1599994"/>
                                </a:lnTo>
                                <a:lnTo>
                                  <a:pt x="779531" y="1612345"/>
                                </a:lnTo>
                                <a:lnTo>
                                  <a:pt x="779588" y="1606032"/>
                                </a:lnTo>
                                <a:lnTo>
                                  <a:pt x="779645" y="1605732"/>
                                </a:lnTo>
                                <a:lnTo>
                                  <a:pt x="779701" y="1605457"/>
                                </a:lnTo>
                                <a:lnTo>
                                  <a:pt x="779758" y="1601140"/>
                                </a:lnTo>
                                <a:lnTo>
                                  <a:pt x="779815" y="1597997"/>
                                </a:lnTo>
                                <a:lnTo>
                                  <a:pt x="779875" y="1599994"/>
                                </a:lnTo>
                                <a:lnTo>
                                  <a:pt x="779932" y="1606882"/>
                                </a:lnTo>
                                <a:lnTo>
                                  <a:pt x="779989" y="1606607"/>
                                </a:lnTo>
                                <a:lnTo>
                                  <a:pt x="780045" y="1585070"/>
                                </a:lnTo>
                                <a:lnTo>
                                  <a:pt x="780102" y="1608328"/>
                                </a:lnTo>
                                <a:lnTo>
                                  <a:pt x="780159" y="1618084"/>
                                </a:lnTo>
                                <a:lnTo>
                                  <a:pt x="780220" y="1603735"/>
                                </a:lnTo>
                                <a:lnTo>
                                  <a:pt x="780276" y="1614917"/>
                                </a:lnTo>
                                <a:lnTo>
                                  <a:pt x="780333" y="1605457"/>
                                </a:lnTo>
                                <a:lnTo>
                                  <a:pt x="780390" y="1610624"/>
                                </a:lnTo>
                                <a:lnTo>
                                  <a:pt x="780447" y="1597697"/>
                                </a:lnTo>
                                <a:lnTo>
                                  <a:pt x="780507" y="1593105"/>
                                </a:lnTo>
                                <a:lnTo>
                                  <a:pt x="780564" y="1622664"/>
                                </a:lnTo>
                                <a:lnTo>
                                  <a:pt x="780621" y="1608603"/>
                                </a:lnTo>
                                <a:lnTo>
                                  <a:pt x="780677" y="1610324"/>
                                </a:lnTo>
                                <a:lnTo>
                                  <a:pt x="780734" y="1606032"/>
                                </a:lnTo>
                                <a:lnTo>
                                  <a:pt x="780791" y="1594826"/>
                                </a:lnTo>
                                <a:lnTo>
                                  <a:pt x="780847" y="1608028"/>
                                </a:lnTo>
                                <a:lnTo>
                                  <a:pt x="780908" y="1600568"/>
                                </a:lnTo>
                                <a:lnTo>
                                  <a:pt x="780965" y="1610324"/>
                                </a:lnTo>
                                <a:lnTo>
                                  <a:pt x="781022" y="1603436"/>
                                </a:lnTo>
                                <a:lnTo>
                                  <a:pt x="781078" y="1617513"/>
                                </a:lnTo>
                                <a:lnTo>
                                  <a:pt x="781139" y="1613196"/>
                                </a:lnTo>
                                <a:lnTo>
                                  <a:pt x="781196" y="1604886"/>
                                </a:lnTo>
                                <a:lnTo>
                                  <a:pt x="781252" y="1611475"/>
                                </a:lnTo>
                                <a:lnTo>
                                  <a:pt x="781309" y="1597997"/>
                                </a:lnTo>
                                <a:lnTo>
                                  <a:pt x="781366" y="1612920"/>
                                </a:lnTo>
                                <a:lnTo>
                                  <a:pt x="781422" y="1593680"/>
                                </a:lnTo>
                                <a:lnTo>
                                  <a:pt x="781483" y="1624673"/>
                                </a:lnTo>
                                <a:lnTo>
                                  <a:pt x="781540" y="1603161"/>
                                </a:lnTo>
                                <a:lnTo>
                                  <a:pt x="781597" y="1618934"/>
                                </a:lnTo>
                                <a:lnTo>
                                  <a:pt x="781653" y="1607178"/>
                                </a:lnTo>
                                <a:lnTo>
                                  <a:pt x="781710" y="1610049"/>
                                </a:lnTo>
                                <a:lnTo>
                                  <a:pt x="781767" y="1591108"/>
                                </a:lnTo>
                                <a:lnTo>
                                  <a:pt x="781823" y="1609178"/>
                                </a:lnTo>
                                <a:lnTo>
                                  <a:pt x="781884" y="1591384"/>
                                </a:lnTo>
                                <a:lnTo>
                                  <a:pt x="781941" y="1609474"/>
                                </a:lnTo>
                                <a:lnTo>
                                  <a:pt x="781998" y="1598568"/>
                                </a:lnTo>
                                <a:lnTo>
                                  <a:pt x="782054" y="1611770"/>
                                </a:lnTo>
                                <a:lnTo>
                                  <a:pt x="782115" y="1602861"/>
                                </a:lnTo>
                                <a:lnTo>
                                  <a:pt x="782172" y="1606607"/>
                                </a:lnTo>
                                <a:lnTo>
                                  <a:pt x="782228" y="1602585"/>
                                </a:lnTo>
                                <a:lnTo>
                                  <a:pt x="782285" y="1605161"/>
                                </a:lnTo>
                                <a:lnTo>
                                  <a:pt x="782342" y="1612345"/>
                                </a:lnTo>
                                <a:lnTo>
                                  <a:pt x="782398" y="1617513"/>
                                </a:lnTo>
                                <a:lnTo>
                                  <a:pt x="782455" y="1597697"/>
                                </a:lnTo>
                                <a:lnTo>
                                  <a:pt x="782516" y="1615788"/>
                                </a:lnTo>
                                <a:lnTo>
                                  <a:pt x="782573" y="1606307"/>
                                </a:lnTo>
                                <a:lnTo>
                                  <a:pt x="782629" y="1615217"/>
                                </a:lnTo>
                                <a:lnTo>
                                  <a:pt x="782686" y="1606607"/>
                                </a:lnTo>
                                <a:lnTo>
                                  <a:pt x="782743" y="1606882"/>
                                </a:lnTo>
                                <a:lnTo>
                                  <a:pt x="782800" y="1595401"/>
                                </a:lnTo>
                                <a:lnTo>
                                  <a:pt x="782860" y="1602290"/>
                                </a:lnTo>
                                <a:lnTo>
                                  <a:pt x="782917" y="1602861"/>
                                </a:lnTo>
                                <a:lnTo>
                                  <a:pt x="782974" y="1615788"/>
                                </a:lnTo>
                                <a:lnTo>
                                  <a:pt x="783030" y="1597422"/>
                                </a:lnTo>
                                <a:lnTo>
                                  <a:pt x="783087" y="1606882"/>
                                </a:lnTo>
                                <a:lnTo>
                                  <a:pt x="783148" y="1610624"/>
                                </a:lnTo>
                                <a:lnTo>
                                  <a:pt x="783204" y="1612920"/>
                                </a:lnTo>
                                <a:lnTo>
                                  <a:pt x="783261" y="1593680"/>
                                </a:lnTo>
                                <a:lnTo>
                                  <a:pt x="783318" y="1612046"/>
                                </a:lnTo>
                                <a:lnTo>
                                  <a:pt x="783374" y="1610324"/>
                                </a:lnTo>
                                <a:lnTo>
                                  <a:pt x="783431" y="1616363"/>
                                </a:lnTo>
                                <a:lnTo>
                                  <a:pt x="783488" y="1608328"/>
                                </a:lnTo>
                                <a:lnTo>
                                  <a:pt x="783549" y="1610049"/>
                                </a:lnTo>
                                <a:lnTo>
                                  <a:pt x="783605" y="1599419"/>
                                </a:lnTo>
                                <a:lnTo>
                                  <a:pt x="783662" y="1606607"/>
                                </a:lnTo>
                                <a:lnTo>
                                  <a:pt x="783719" y="1595126"/>
                                </a:lnTo>
                                <a:lnTo>
                                  <a:pt x="783775" y="1612345"/>
                                </a:lnTo>
                                <a:lnTo>
                                  <a:pt x="783836" y="1607178"/>
                                </a:lnTo>
                                <a:lnTo>
                                  <a:pt x="783893" y="1611199"/>
                                </a:lnTo>
                                <a:lnTo>
                                  <a:pt x="783949" y="1604011"/>
                                </a:lnTo>
                                <a:lnTo>
                                  <a:pt x="784006" y="1596272"/>
                                </a:lnTo>
                                <a:lnTo>
                                  <a:pt x="784063" y="1607753"/>
                                </a:lnTo>
                                <a:lnTo>
                                  <a:pt x="784124" y="1603161"/>
                                </a:lnTo>
                                <a:lnTo>
                                  <a:pt x="784180" y="1620955"/>
                                </a:lnTo>
                                <a:lnTo>
                                  <a:pt x="784237" y="1618659"/>
                                </a:lnTo>
                                <a:lnTo>
                                  <a:pt x="784294" y="1595976"/>
                                </a:lnTo>
                                <a:lnTo>
                                  <a:pt x="784351" y="1615788"/>
                                </a:lnTo>
                                <a:lnTo>
                                  <a:pt x="784407" y="1621230"/>
                                </a:lnTo>
                                <a:lnTo>
                                  <a:pt x="784464" y="1612920"/>
                                </a:lnTo>
                                <a:lnTo>
                                  <a:pt x="784525" y="1597422"/>
                                </a:lnTo>
                                <a:lnTo>
                                  <a:pt x="784581" y="1615788"/>
                                </a:lnTo>
                                <a:lnTo>
                                  <a:pt x="784638" y="1600568"/>
                                </a:lnTo>
                                <a:lnTo>
                                  <a:pt x="784695" y="1614642"/>
                                </a:lnTo>
                                <a:lnTo>
                                  <a:pt x="784751" y="1612345"/>
                                </a:lnTo>
                                <a:lnTo>
                                  <a:pt x="784812" y="1611199"/>
                                </a:lnTo>
                                <a:lnTo>
                                  <a:pt x="784869" y="1608328"/>
                                </a:lnTo>
                                <a:lnTo>
                                  <a:pt x="784926" y="1609749"/>
                                </a:lnTo>
                                <a:lnTo>
                                  <a:pt x="784982" y="1608028"/>
                                </a:lnTo>
                                <a:lnTo>
                                  <a:pt x="785039" y="1610900"/>
                                </a:lnTo>
                                <a:lnTo>
                                  <a:pt x="785096" y="1593105"/>
                                </a:lnTo>
                                <a:lnTo>
                                  <a:pt x="785156" y="1609474"/>
                                </a:lnTo>
                                <a:lnTo>
                                  <a:pt x="785213" y="1610324"/>
                                </a:lnTo>
                                <a:lnTo>
                                  <a:pt x="785270" y="1598272"/>
                                </a:lnTo>
                                <a:lnTo>
                                  <a:pt x="785327" y="1614342"/>
                                </a:lnTo>
                                <a:lnTo>
                                  <a:pt x="785383" y="1612621"/>
                                </a:lnTo>
                                <a:lnTo>
                                  <a:pt x="785440" y="1614917"/>
                                </a:lnTo>
                                <a:lnTo>
                                  <a:pt x="785497" y="1594255"/>
                                </a:lnTo>
                                <a:lnTo>
                                  <a:pt x="785557" y="1630128"/>
                                </a:lnTo>
                                <a:lnTo>
                                  <a:pt x="785614" y="1607453"/>
                                </a:lnTo>
                                <a:lnTo>
                                  <a:pt x="785671" y="1600293"/>
                                </a:lnTo>
                                <a:lnTo>
                                  <a:pt x="785727" y="1599143"/>
                                </a:lnTo>
                                <a:lnTo>
                                  <a:pt x="785788" y="1602290"/>
                                </a:lnTo>
                                <a:lnTo>
                                  <a:pt x="785845" y="1603436"/>
                                </a:lnTo>
                                <a:lnTo>
                                  <a:pt x="785901" y="1590233"/>
                                </a:lnTo>
                                <a:lnTo>
                                  <a:pt x="785958" y="1619510"/>
                                </a:lnTo>
                                <a:lnTo>
                                  <a:pt x="786015" y="1617213"/>
                                </a:lnTo>
                                <a:lnTo>
                                  <a:pt x="786072" y="1604310"/>
                                </a:lnTo>
                                <a:lnTo>
                                  <a:pt x="786132" y="1607178"/>
                                </a:lnTo>
                                <a:lnTo>
                                  <a:pt x="786189" y="1617788"/>
                                </a:lnTo>
                                <a:lnTo>
                                  <a:pt x="786246" y="1598272"/>
                                </a:lnTo>
                                <a:lnTo>
                                  <a:pt x="786302" y="1612920"/>
                                </a:lnTo>
                                <a:lnTo>
                                  <a:pt x="786359" y="1600568"/>
                                </a:lnTo>
                                <a:lnTo>
                                  <a:pt x="786416" y="1593980"/>
                                </a:lnTo>
                                <a:lnTo>
                                  <a:pt x="786473" y="1607753"/>
                                </a:lnTo>
                                <a:lnTo>
                                  <a:pt x="786533" y="1616363"/>
                                </a:lnTo>
                                <a:lnTo>
                                  <a:pt x="786590" y="1587941"/>
                                </a:lnTo>
                                <a:lnTo>
                                  <a:pt x="786647" y="1607178"/>
                                </a:lnTo>
                                <a:lnTo>
                                  <a:pt x="786704" y="1608899"/>
                                </a:lnTo>
                                <a:lnTo>
                                  <a:pt x="786764" y="1615492"/>
                                </a:lnTo>
                                <a:lnTo>
                                  <a:pt x="786821" y="1601439"/>
                                </a:lnTo>
                                <a:lnTo>
                                  <a:pt x="786878" y="1603436"/>
                                </a:lnTo>
                                <a:lnTo>
                                  <a:pt x="786934" y="1611770"/>
                                </a:lnTo>
                                <a:lnTo>
                                  <a:pt x="786991" y="1593405"/>
                                </a:lnTo>
                                <a:lnTo>
                                  <a:pt x="787048" y="1603436"/>
                                </a:lnTo>
                                <a:lnTo>
                                  <a:pt x="787104" y="1596847"/>
                                </a:lnTo>
                                <a:lnTo>
                                  <a:pt x="787165" y="1587666"/>
                                </a:lnTo>
                                <a:lnTo>
                                  <a:pt x="787222" y="1611199"/>
                                </a:lnTo>
                                <a:lnTo>
                                  <a:pt x="787279" y="1603735"/>
                                </a:lnTo>
                                <a:lnTo>
                                  <a:pt x="787335" y="1603735"/>
                                </a:lnTo>
                                <a:lnTo>
                                  <a:pt x="787392" y="1606032"/>
                                </a:lnTo>
                                <a:lnTo>
                                  <a:pt x="787448" y="1609749"/>
                                </a:lnTo>
                                <a:lnTo>
                                  <a:pt x="787509" y="1612621"/>
                                </a:lnTo>
                                <a:lnTo>
                                  <a:pt x="787566" y="1605457"/>
                                </a:lnTo>
                                <a:lnTo>
                                  <a:pt x="787623" y="1609474"/>
                                </a:lnTo>
                                <a:lnTo>
                                  <a:pt x="787679" y="1595701"/>
                                </a:lnTo>
                                <a:lnTo>
                                  <a:pt x="787736" y="1616938"/>
                                </a:lnTo>
                                <a:lnTo>
                                  <a:pt x="787797" y="1614066"/>
                                </a:lnTo>
                                <a:lnTo>
                                  <a:pt x="787853" y="1603735"/>
                                </a:lnTo>
                                <a:lnTo>
                                  <a:pt x="787910" y="1589958"/>
                                </a:lnTo>
                                <a:lnTo>
                                  <a:pt x="787967" y="1604310"/>
                                </a:lnTo>
                                <a:lnTo>
                                  <a:pt x="788024" y="1613196"/>
                                </a:lnTo>
                                <a:lnTo>
                                  <a:pt x="788080" y="1609178"/>
                                </a:lnTo>
                                <a:lnTo>
                                  <a:pt x="788137" y="1605457"/>
                                </a:lnTo>
                                <a:lnTo>
                                  <a:pt x="788198" y="1618084"/>
                                </a:lnTo>
                                <a:lnTo>
                                  <a:pt x="788254" y="1601715"/>
                                </a:lnTo>
                                <a:lnTo>
                                  <a:pt x="788311" y="1602290"/>
                                </a:lnTo>
                                <a:lnTo>
                                  <a:pt x="788368" y="1612920"/>
                                </a:lnTo>
                                <a:lnTo>
                                  <a:pt x="788429" y="1604886"/>
                                </a:lnTo>
                                <a:lnTo>
                                  <a:pt x="788485" y="1610900"/>
                                </a:lnTo>
                                <a:lnTo>
                                  <a:pt x="788542" y="1601140"/>
                                </a:lnTo>
                                <a:lnTo>
                                  <a:pt x="788599" y="1602014"/>
                                </a:lnTo>
                                <a:lnTo>
                                  <a:pt x="788655" y="1609178"/>
                                </a:lnTo>
                                <a:lnTo>
                                  <a:pt x="788712" y="1600864"/>
                                </a:lnTo>
                                <a:lnTo>
                                  <a:pt x="788773" y="1589087"/>
                                </a:lnTo>
                                <a:lnTo>
                                  <a:pt x="788830" y="1616938"/>
                                </a:lnTo>
                                <a:lnTo>
                                  <a:pt x="788886" y="1604886"/>
                                </a:lnTo>
                                <a:lnTo>
                                  <a:pt x="788943" y="1597997"/>
                                </a:lnTo>
                                <a:lnTo>
                                  <a:pt x="789000" y="1600864"/>
                                </a:lnTo>
                                <a:lnTo>
                                  <a:pt x="789056" y="1604886"/>
                                </a:lnTo>
                                <a:lnTo>
                                  <a:pt x="789113" y="1594551"/>
                                </a:lnTo>
                                <a:lnTo>
                                  <a:pt x="789174" y="1594826"/>
                                </a:lnTo>
                                <a:lnTo>
                                  <a:pt x="789231" y="1595701"/>
                                </a:lnTo>
                                <a:lnTo>
                                  <a:pt x="789287" y="1608328"/>
                                </a:lnTo>
                                <a:lnTo>
                                  <a:pt x="789344" y="1611475"/>
                                </a:lnTo>
                                <a:lnTo>
                                  <a:pt x="789405" y="1590809"/>
                                </a:lnTo>
                                <a:lnTo>
                                  <a:pt x="789461" y="1602014"/>
                                </a:lnTo>
                                <a:lnTo>
                                  <a:pt x="789518" y="1587941"/>
                                </a:lnTo>
                                <a:lnTo>
                                  <a:pt x="789575" y="1607753"/>
                                </a:lnTo>
                                <a:lnTo>
                                  <a:pt x="789631" y="1609474"/>
                                </a:lnTo>
                                <a:lnTo>
                                  <a:pt x="789688" y="1597697"/>
                                </a:lnTo>
                                <a:lnTo>
                                  <a:pt x="789745" y="1610324"/>
                                </a:lnTo>
                                <a:lnTo>
                                  <a:pt x="789806" y="1608603"/>
                                </a:lnTo>
                                <a:lnTo>
                                  <a:pt x="789862" y="1592530"/>
                                </a:lnTo>
                                <a:lnTo>
                                  <a:pt x="789919" y="1595976"/>
                                </a:lnTo>
                                <a:lnTo>
                                  <a:pt x="789975" y="1612345"/>
                                </a:lnTo>
                                <a:lnTo>
                                  <a:pt x="790032" y="1609474"/>
                                </a:lnTo>
                                <a:lnTo>
                                  <a:pt x="790089" y="1605161"/>
                                </a:lnTo>
                                <a:lnTo>
                                  <a:pt x="790150" y="1596272"/>
                                </a:lnTo>
                                <a:lnTo>
                                  <a:pt x="790206" y="1607753"/>
                                </a:lnTo>
                                <a:lnTo>
                                  <a:pt x="790263" y="1602861"/>
                                </a:lnTo>
                                <a:lnTo>
                                  <a:pt x="790320" y="1593105"/>
                                </a:lnTo>
                                <a:lnTo>
                                  <a:pt x="790377" y="1603735"/>
                                </a:lnTo>
                                <a:lnTo>
                                  <a:pt x="790437" y="1588512"/>
                                </a:lnTo>
                                <a:lnTo>
                                  <a:pt x="790494" y="1606882"/>
                                </a:lnTo>
                                <a:lnTo>
                                  <a:pt x="790551" y="1601715"/>
                                </a:lnTo>
                                <a:lnTo>
                                  <a:pt x="790607" y="1601439"/>
                                </a:lnTo>
                                <a:lnTo>
                                  <a:pt x="790664" y="1602014"/>
                                </a:lnTo>
                                <a:lnTo>
                                  <a:pt x="790721" y="1586216"/>
                                </a:lnTo>
                                <a:lnTo>
                                  <a:pt x="790777" y="1599143"/>
                                </a:lnTo>
                                <a:lnTo>
                                  <a:pt x="790838" y="1602290"/>
                                </a:lnTo>
                                <a:lnTo>
                                  <a:pt x="790895" y="1592829"/>
                                </a:lnTo>
                                <a:lnTo>
                                  <a:pt x="790952" y="1602290"/>
                                </a:lnTo>
                                <a:lnTo>
                                  <a:pt x="791008" y="1592530"/>
                                </a:lnTo>
                                <a:lnTo>
                                  <a:pt x="791065" y="1597997"/>
                                </a:lnTo>
                                <a:lnTo>
                                  <a:pt x="791126" y="1601439"/>
                                </a:lnTo>
                                <a:lnTo>
                                  <a:pt x="791182" y="1604310"/>
                                </a:lnTo>
                                <a:lnTo>
                                  <a:pt x="791239" y="1589387"/>
                                </a:lnTo>
                                <a:lnTo>
                                  <a:pt x="791296" y="1594551"/>
                                </a:lnTo>
                                <a:lnTo>
                                  <a:pt x="791353" y="1593405"/>
                                </a:lnTo>
                                <a:lnTo>
                                  <a:pt x="791413" y="1601439"/>
                                </a:lnTo>
                                <a:lnTo>
                                  <a:pt x="791470" y="1590533"/>
                                </a:lnTo>
                                <a:lnTo>
                                  <a:pt x="791527" y="1584795"/>
                                </a:lnTo>
                                <a:lnTo>
                                  <a:pt x="791583" y="1601140"/>
                                </a:lnTo>
                                <a:lnTo>
                                  <a:pt x="791640" y="1587091"/>
                                </a:lnTo>
                                <a:lnTo>
                                  <a:pt x="791697" y="1606032"/>
                                </a:lnTo>
                                <a:lnTo>
                                  <a:pt x="791754" y="1597122"/>
                                </a:lnTo>
                                <a:lnTo>
                                  <a:pt x="791814" y="1603161"/>
                                </a:lnTo>
                                <a:lnTo>
                                  <a:pt x="791871" y="1592530"/>
                                </a:lnTo>
                                <a:lnTo>
                                  <a:pt x="791928" y="1610900"/>
                                </a:lnTo>
                                <a:lnTo>
                                  <a:pt x="791984" y="1601439"/>
                                </a:lnTo>
                                <a:lnTo>
                                  <a:pt x="792041" y="1595401"/>
                                </a:lnTo>
                                <a:lnTo>
                                  <a:pt x="792102" y="1581923"/>
                                </a:lnTo>
                                <a:lnTo>
                                  <a:pt x="792158" y="1599718"/>
                                </a:lnTo>
                                <a:lnTo>
                                  <a:pt x="792215" y="1597122"/>
                                </a:lnTo>
                                <a:lnTo>
                                  <a:pt x="792272" y="1610324"/>
                                </a:lnTo>
                                <a:lnTo>
                                  <a:pt x="792328" y="1600568"/>
                                </a:lnTo>
                                <a:lnTo>
                                  <a:pt x="792385" y="1598568"/>
                                </a:lnTo>
                                <a:lnTo>
                                  <a:pt x="792446" y="1589663"/>
                                </a:lnTo>
                                <a:lnTo>
                                  <a:pt x="792503" y="1592530"/>
                                </a:lnTo>
                                <a:lnTo>
                                  <a:pt x="792559" y="1588237"/>
                                </a:lnTo>
                                <a:lnTo>
                                  <a:pt x="792616" y="1593680"/>
                                </a:lnTo>
                                <a:lnTo>
                                  <a:pt x="792673" y="1591959"/>
                                </a:lnTo>
                                <a:lnTo>
                                  <a:pt x="792730" y="1585070"/>
                                </a:lnTo>
                                <a:lnTo>
                                  <a:pt x="792786" y="1595701"/>
                                </a:lnTo>
                                <a:lnTo>
                                  <a:pt x="792847" y="1588512"/>
                                </a:lnTo>
                                <a:lnTo>
                                  <a:pt x="792904" y="1606607"/>
                                </a:lnTo>
                                <a:lnTo>
                                  <a:pt x="792960" y="1595701"/>
                                </a:lnTo>
                                <a:lnTo>
                                  <a:pt x="793017" y="1564404"/>
                                </a:lnTo>
                                <a:lnTo>
                                  <a:pt x="793078" y="1606032"/>
                                </a:lnTo>
                                <a:lnTo>
                                  <a:pt x="793135" y="1582199"/>
                                </a:lnTo>
                                <a:lnTo>
                                  <a:pt x="793191" y="1589387"/>
                                </a:lnTo>
                                <a:lnTo>
                                  <a:pt x="793248" y="1580478"/>
                                </a:lnTo>
                                <a:lnTo>
                                  <a:pt x="793305" y="1581348"/>
                                </a:lnTo>
                                <a:lnTo>
                                  <a:pt x="793361" y="1585370"/>
                                </a:lnTo>
                                <a:lnTo>
                                  <a:pt x="793422" y="1596272"/>
                                </a:lnTo>
                                <a:lnTo>
                                  <a:pt x="793479" y="1588512"/>
                                </a:lnTo>
                                <a:lnTo>
                                  <a:pt x="793535" y="1588512"/>
                                </a:lnTo>
                                <a:lnTo>
                                  <a:pt x="793592" y="1587666"/>
                                </a:lnTo>
                                <a:lnTo>
                                  <a:pt x="793649" y="1575885"/>
                                </a:lnTo>
                                <a:lnTo>
                                  <a:pt x="793705" y="1587091"/>
                                </a:lnTo>
                                <a:lnTo>
                                  <a:pt x="793762" y="1585941"/>
                                </a:lnTo>
                                <a:lnTo>
                                  <a:pt x="793823" y="1597122"/>
                                </a:lnTo>
                                <a:lnTo>
                                  <a:pt x="793880" y="1592254"/>
                                </a:lnTo>
                                <a:lnTo>
                                  <a:pt x="793936" y="1573314"/>
                                </a:lnTo>
                                <a:lnTo>
                                  <a:pt x="793993" y="1599994"/>
                                </a:lnTo>
                                <a:lnTo>
                                  <a:pt x="794054" y="1602290"/>
                                </a:lnTo>
                                <a:lnTo>
                                  <a:pt x="794110" y="1593680"/>
                                </a:lnTo>
                                <a:lnTo>
                                  <a:pt x="794167" y="1583349"/>
                                </a:lnTo>
                                <a:lnTo>
                                  <a:pt x="794224" y="1589387"/>
                                </a:lnTo>
                                <a:lnTo>
                                  <a:pt x="794281" y="1590809"/>
                                </a:lnTo>
                                <a:lnTo>
                                  <a:pt x="794337" y="1576185"/>
                                </a:lnTo>
                                <a:lnTo>
                                  <a:pt x="794394" y="1581348"/>
                                </a:lnTo>
                                <a:lnTo>
                                  <a:pt x="794455" y="1583920"/>
                                </a:lnTo>
                                <a:lnTo>
                                  <a:pt x="794511" y="1589087"/>
                                </a:lnTo>
                                <a:lnTo>
                                  <a:pt x="794568" y="1583920"/>
                                </a:lnTo>
                                <a:lnTo>
                                  <a:pt x="794625" y="1568996"/>
                                </a:lnTo>
                                <a:lnTo>
                                  <a:pt x="794681" y="1581348"/>
                                </a:lnTo>
                                <a:lnTo>
                                  <a:pt x="794738" y="1570722"/>
                                </a:lnTo>
                                <a:lnTo>
                                  <a:pt x="794799" y="1573314"/>
                                </a:lnTo>
                                <a:lnTo>
                                  <a:pt x="794856" y="1595976"/>
                                </a:lnTo>
                                <a:lnTo>
                                  <a:pt x="794912" y="1589958"/>
                                </a:lnTo>
                                <a:lnTo>
                                  <a:pt x="794969" y="1573314"/>
                                </a:lnTo>
                                <a:lnTo>
                                  <a:pt x="795026" y="1569871"/>
                                </a:lnTo>
                                <a:lnTo>
                                  <a:pt x="795086" y="1581348"/>
                                </a:lnTo>
                                <a:lnTo>
                                  <a:pt x="795143" y="1580777"/>
                                </a:lnTo>
                                <a:lnTo>
                                  <a:pt x="795200" y="1579903"/>
                                </a:lnTo>
                                <a:lnTo>
                                  <a:pt x="795257" y="1569572"/>
                                </a:lnTo>
                                <a:lnTo>
                                  <a:pt x="795313" y="1576760"/>
                                </a:lnTo>
                                <a:lnTo>
                                  <a:pt x="795370" y="1578481"/>
                                </a:lnTo>
                                <a:lnTo>
                                  <a:pt x="795427" y="1586791"/>
                                </a:lnTo>
                                <a:lnTo>
                                  <a:pt x="795488" y="1589663"/>
                                </a:lnTo>
                                <a:lnTo>
                                  <a:pt x="795544" y="1576460"/>
                                </a:lnTo>
                                <a:lnTo>
                                  <a:pt x="795601" y="1573314"/>
                                </a:lnTo>
                                <a:lnTo>
                                  <a:pt x="795657" y="1589958"/>
                                </a:lnTo>
                                <a:lnTo>
                                  <a:pt x="795718" y="1576185"/>
                                </a:lnTo>
                                <a:lnTo>
                                  <a:pt x="795775" y="1588237"/>
                                </a:lnTo>
                                <a:lnTo>
                                  <a:pt x="795832" y="1578181"/>
                                </a:lnTo>
                                <a:lnTo>
                                  <a:pt x="795888" y="1572443"/>
                                </a:lnTo>
                                <a:lnTo>
                                  <a:pt x="795945" y="1575885"/>
                                </a:lnTo>
                                <a:lnTo>
                                  <a:pt x="796002" y="1589087"/>
                                </a:lnTo>
                                <a:lnTo>
                                  <a:pt x="796062" y="1582499"/>
                                </a:lnTo>
                                <a:lnTo>
                                  <a:pt x="796119" y="1570147"/>
                                </a:lnTo>
                                <a:lnTo>
                                  <a:pt x="796176" y="1573018"/>
                                </a:lnTo>
                                <a:lnTo>
                                  <a:pt x="796232" y="1566429"/>
                                </a:lnTo>
                                <a:lnTo>
                                  <a:pt x="796289" y="1587941"/>
                                </a:lnTo>
                                <a:lnTo>
                                  <a:pt x="796346" y="1576760"/>
                                </a:lnTo>
                                <a:lnTo>
                                  <a:pt x="796403" y="1567850"/>
                                </a:lnTo>
                                <a:lnTo>
                                  <a:pt x="796463" y="1574739"/>
                                </a:lnTo>
                                <a:lnTo>
                                  <a:pt x="796520" y="1572743"/>
                                </a:lnTo>
                                <a:lnTo>
                                  <a:pt x="796577" y="1594551"/>
                                </a:lnTo>
                                <a:lnTo>
                                  <a:pt x="796633" y="1571293"/>
                                </a:lnTo>
                                <a:lnTo>
                                  <a:pt x="796694" y="1574164"/>
                                </a:lnTo>
                                <a:lnTo>
                                  <a:pt x="796751" y="1583920"/>
                                </a:lnTo>
                                <a:lnTo>
                                  <a:pt x="796808" y="1573589"/>
                                </a:lnTo>
                                <a:lnTo>
                                  <a:pt x="796864" y="1585941"/>
                                </a:lnTo>
                                <a:lnTo>
                                  <a:pt x="796921" y="1593980"/>
                                </a:lnTo>
                                <a:lnTo>
                                  <a:pt x="796978" y="1592829"/>
                                </a:lnTo>
                                <a:lnTo>
                                  <a:pt x="797034" y="1565554"/>
                                </a:lnTo>
                                <a:lnTo>
                                  <a:pt x="797095" y="1589663"/>
                                </a:lnTo>
                                <a:lnTo>
                                  <a:pt x="797152" y="1581053"/>
                                </a:lnTo>
                                <a:lnTo>
                                  <a:pt x="797209" y="1573314"/>
                                </a:lnTo>
                                <a:lnTo>
                                  <a:pt x="797265" y="1579327"/>
                                </a:lnTo>
                                <a:lnTo>
                                  <a:pt x="797322" y="1574739"/>
                                </a:lnTo>
                                <a:lnTo>
                                  <a:pt x="797378" y="1566429"/>
                                </a:lnTo>
                                <a:lnTo>
                                  <a:pt x="797439" y="1584219"/>
                                </a:lnTo>
                                <a:lnTo>
                                  <a:pt x="797496" y="1588237"/>
                                </a:lnTo>
                                <a:lnTo>
                                  <a:pt x="797553" y="1576760"/>
                                </a:lnTo>
                                <a:lnTo>
                                  <a:pt x="797609" y="1580777"/>
                                </a:lnTo>
                                <a:lnTo>
                                  <a:pt x="797670" y="1565854"/>
                                </a:lnTo>
                                <a:lnTo>
                                  <a:pt x="797727" y="1579903"/>
                                </a:lnTo>
                                <a:lnTo>
                                  <a:pt x="797784" y="1586791"/>
                                </a:lnTo>
                                <a:lnTo>
                                  <a:pt x="797840" y="1572743"/>
                                </a:lnTo>
                                <a:lnTo>
                                  <a:pt x="797897" y="1582199"/>
                                </a:lnTo>
                                <a:lnTo>
                                  <a:pt x="797954" y="1572743"/>
                                </a:lnTo>
                                <a:lnTo>
                                  <a:pt x="798010" y="1588812"/>
                                </a:lnTo>
                                <a:lnTo>
                                  <a:pt x="798071" y="1587091"/>
                                </a:lnTo>
                                <a:lnTo>
                                  <a:pt x="798128" y="1573889"/>
                                </a:lnTo>
                                <a:lnTo>
                                  <a:pt x="798185" y="1572743"/>
                                </a:lnTo>
                                <a:lnTo>
                                  <a:pt x="798241" y="1578181"/>
                                </a:lnTo>
                                <a:lnTo>
                                  <a:pt x="798298" y="1585370"/>
                                </a:lnTo>
                                <a:lnTo>
                                  <a:pt x="798355" y="1594551"/>
                                </a:lnTo>
                                <a:lnTo>
                                  <a:pt x="798415" y="1575610"/>
                                </a:lnTo>
                                <a:lnTo>
                                  <a:pt x="798472" y="1585370"/>
                                </a:lnTo>
                                <a:lnTo>
                                  <a:pt x="798529" y="1581624"/>
                                </a:lnTo>
                                <a:lnTo>
                                  <a:pt x="798585" y="1578481"/>
                                </a:lnTo>
                                <a:lnTo>
                                  <a:pt x="798642" y="1577331"/>
                                </a:lnTo>
                                <a:lnTo>
                                  <a:pt x="798703" y="1572743"/>
                                </a:lnTo>
                                <a:lnTo>
                                  <a:pt x="798759" y="1584219"/>
                                </a:lnTo>
                                <a:lnTo>
                                  <a:pt x="798816" y="1570442"/>
                                </a:lnTo>
                                <a:lnTo>
                                  <a:pt x="798873" y="1589087"/>
                                </a:lnTo>
                                <a:lnTo>
                                  <a:pt x="798930" y="1588512"/>
                                </a:lnTo>
                                <a:lnTo>
                                  <a:pt x="798986" y="1570147"/>
                                </a:lnTo>
                                <a:lnTo>
                                  <a:pt x="799043" y="1570147"/>
                                </a:lnTo>
                                <a:lnTo>
                                  <a:pt x="799104" y="1578181"/>
                                </a:lnTo>
                                <a:lnTo>
                                  <a:pt x="799161" y="1587091"/>
                                </a:lnTo>
                                <a:lnTo>
                                  <a:pt x="799217" y="1573889"/>
                                </a:lnTo>
                                <a:lnTo>
                                  <a:pt x="799274" y="1589958"/>
                                </a:lnTo>
                                <a:lnTo>
                                  <a:pt x="799331" y="1587091"/>
                                </a:lnTo>
                                <a:lnTo>
                                  <a:pt x="799391" y="1580202"/>
                                </a:lnTo>
                                <a:lnTo>
                                  <a:pt x="799448" y="1577606"/>
                                </a:lnTo>
                                <a:lnTo>
                                  <a:pt x="799505" y="1593105"/>
                                </a:lnTo>
                                <a:lnTo>
                                  <a:pt x="799561" y="1578757"/>
                                </a:lnTo>
                                <a:lnTo>
                                  <a:pt x="799618" y="1555523"/>
                                </a:lnTo>
                                <a:lnTo>
                                  <a:pt x="799675" y="1582774"/>
                                </a:lnTo>
                                <a:lnTo>
                                  <a:pt x="799736" y="1587366"/>
                                </a:lnTo>
                                <a:lnTo>
                                  <a:pt x="799792" y="1572743"/>
                                </a:lnTo>
                                <a:lnTo>
                                  <a:pt x="799849" y="1587666"/>
                                </a:lnTo>
                                <a:lnTo>
                                  <a:pt x="799906" y="1567575"/>
                                </a:lnTo>
                                <a:lnTo>
                                  <a:pt x="799962" y="1585070"/>
                                </a:lnTo>
                                <a:lnTo>
                                  <a:pt x="800019" y="1570442"/>
                                </a:lnTo>
                                <a:lnTo>
                                  <a:pt x="800076" y="1571293"/>
                                </a:lnTo>
                                <a:lnTo>
                                  <a:pt x="800136" y="1577606"/>
                                </a:lnTo>
                                <a:lnTo>
                                  <a:pt x="800193" y="1568996"/>
                                </a:lnTo>
                                <a:lnTo>
                                  <a:pt x="800250" y="1578181"/>
                                </a:lnTo>
                                <a:lnTo>
                                  <a:pt x="800307" y="1594255"/>
                                </a:lnTo>
                                <a:lnTo>
                                  <a:pt x="800367" y="1565854"/>
                                </a:lnTo>
                                <a:lnTo>
                                  <a:pt x="800424" y="1586791"/>
                                </a:lnTo>
                                <a:lnTo>
                                  <a:pt x="800481" y="1579627"/>
                                </a:lnTo>
                                <a:lnTo>
                                  <a:pt x="800537" y="1579903"/>
                                </a:lnTo>
                                <a:lnTo>
                                  <a:pt x="800594" y="1577035"/>
                                </a:lnTo>
                                <a:lnTo>
                                  <a:pt x="800651" y="1587666"/>
                                </a:lnTo>
                                <a:lnTo>
                                  <a:pt x="800712" y="1591679"/>
                                </a:lnTo>
                                <a:lnTo>
                                  <a:pt x="800768" y="1589663"/>
                                </a:lnTo>
                                <a:lnTo>
                                  <a:pt x="800825" y="1578757"/>
                                </a:lnTo>
                                <a:lnTo>
                                  <a:pt x="800882" y="1573018"/>
                                </a:lnTo>
                                <a:lnTo>
                                  <a:pt x="800938" y="1581053"/>
                                </a:lnTo>
                                <a:lnTo>
                                  <a:pt x="800995" y="1578757"/>
                                </a:lnTo>
                                <a:lnTo>
                                  <a:pt x="801052" y="1586791"/>
                                </a:lnTo>
                                <a:lnTo>
                                  <a:pt x="801112" y="1570147"/>
                                </a:lnTo>
                                <a:lnTo>
                                  <a:pt x="801169" y="1571017"/>
                                </a:lnTo>
                                <a:lnTo>
                                  <a:pt x="801226" y="1585370"/>
                                </a:lnTo>
                                <a:lnTo>
                                  <a:pt x="801283" y="1579903"/>
                                </a:lnTo>
                                <a:lnTo>
                                  <a:pt x="801343" y="1589958"/>
                                </a:lnTo>
                                <a:lnTo>
                                  <a:pt x="801400" y="1571592"/>
                                </a:lnTo>
                                <a:lnTo>
                                  <a:pt x="801457" y="1578181"/>
                                </a:lnTo>
                                <a:lnTo>
                                  <a:pt x="801514" y="1571293"/>
                                </a:lnTo>
                                <a:lnTo>
                                  <a:pt x="801570" y="1596547"/>
                                </a:lnTo>
                                <a:lnTo>
                                  <a:pt x="801627" y="1588237"/>
                                </a:lnTo>
                                <a:lnTo>
                                  <a:pt x="801684" y="1596547"/>
                                </a:lnTo>
                                <a:lnTo>
                                  <a:pt x="801744" y="1583649"/>
                                </a:lnTo>
                                <a:lnTo>
                                  <a:pt x="801801" y="1591679"/>
                                </a:lnTo>
                                <a:lnTo>
                                  <a:pt x="801858" y="1577606"/>
                                </a:lnTo>
                                <a:lnTo>
                                  <a:pt x="801914" y="1564704"/>
                                </a:lnTo>
                                <a:lnTo>
                                  <a:pt x="801971" y="1590809"/>
                                </a:lnTo>
                                <a:lnTo>
                                  <a:pt x="802028" y="1592829"/>
                                </a:lnTo>
                                <a:lnTo>
                                  <a:pt x="802089" y="1580202"/>
                                </a:lnTo>
                                <a:lnTo>
                                  <a:pt x="802145" y="1591679"/>
                                </a:lnTo>
                                <a:lnTo>
                                  <a:pt x="802202" y="1587666"/>
                                </a:lnTo>
                                <a:lnTo>
                                  <a:pt x="802259" y="1595701"/>
                                </a:lnTo>
                                <a:lnTo>
                                  <a:pt x="802315" y="1579903"/>
                                </a:lnTo>
                                <a:lnTo>
                                  <a:pt x="802376" y="1585641"/>
                                </a:lnTo>
                                <a:lnTo>
                                  <a:pt x="802433" y="1577606"/>
                                </a:lnTo>
                                <a:lnTo>
                                  <a:pt x="802489" y="1573589"/>
                                </a:lnTo>
                                <a:lnTo>
                                  <a:pt x="802546" y="1584795"/>
                                </a:lnTo>
                                <a:lnTo>
                                  <a:pt x="802603" y="1588237"/>
                                </a:lnTo>
                                <a:lnTo>
                                  <a:pt x="802660" y="1578181"/>
                                </a:lnTo>
                                <a:lnTo>
                                  <a:pt x="802716" y="1582199"/>
                                </a:lnTo>
                                <a:lnTo>
                                  <a:pt x="802777" y="1588512"/>
                                </a:lnTo>
                                <a:lnTo>
                                  <a:pt x="802834" y="1584795"/>
                                </a:lnTo>
                                <a:lnTo>
                                  <a:pt x="802890" y="1604886"/>
                                </a:lnTo>
                                <a:lnTo>
                                  <a:pt x="802947" y="1592254"/>
                                </a:lnTo>
                                <a:lnTo>
                                  <a:pt x="803008" y="1591959"/>
                                </a:lnTo>
                                <a:lnTo>
                                  <a:pt x="803065" y="1585641"/>
                                </a:lnTo>
                                <a:lnTo>
                                  <a:pt x="803121" y="1584495"/>
                                </a:lnTo>
                                <a:lnTo>
                                  <a:pt x="803178" y="1595126"/>
                                </a:lnTo>
                                <a:lnTo>
                                  <a:pt x="803235" y="1579627"/>
                                </a:lnTo>
                                <a:lnTo>
                                  <a:pt x="803291" y="1599718"/>
                                </a:lnTo>
                                <a:lnTo>
                                  <a:pt x="803352" y="1587366"/>
                                </a:lnTo>
                                <a:lnTo>
                                  <a:pt x="803409" y="1582774"/>
                                </a:lnTo>
                                <a:lnTo>
                                  <a:pt x="803465" y="1593680"/>
                                </a:lnTo>
                                <a:lnTo>
                                  <a:pt x="803522" y="1603735"/>
                                </a:lnTo>
                                <a:lnTo>
                                  <a:pt x="803579" y="1585370"/>
                                </a:lnTo>
                                <a:lnTo>
                                  <a:pt x="803635" y="1604011"/>
                                </a:lnTo>
                                <a:lnTo>
                                  <a:pt x="803692" y="1583349"/>
                                </a:lnTo>
                                <a:lnTo>
                                  <a:pt x="803753" y="1596847"/>
                                </a:lnTo>
                                <a:lnTo>
                                  <a:pt x="803810" y="1598272"/>
                                </a:lnTo>
                                <a:lnTo>
                                  <a:pt x="803866" y="1602014"/>
                                </a:lnTo>
                                <a:lnTo>
                                  <a:pt x="803923" y="1582499"/>
                                </a:lnTo>
                                <a:lnTo>
                                  <a:pt x="803984" y="1597697"/>
                                </a:lnTo>
                                <a:lnTo>
                                  <a:pt x="804040" y="1578481"/>
                                </a:lnTo>
                                <a:lnTo>
                                  <a:pt x="804097" y="1587091"/>
                                </a:lnTo>
                                <a:lnTo>
                                  <a:pt x="804154" y="1599143"/>
                                </a:lnTo>
                                <a:lnTo>
                                  <a:pt x="804211" y="1581348"/>
                                </a:lnTo>
                                <a:lnTo>
                                  <a:pt x="804267" y="1584495"/>
                                </a:lnTo>
                                <a:lnTo>
                                  <a:pt x="804324" y="1586791"/>
                                </a:lnTo>
                                <a:lnTo>
                                  <a:pt x="804385" y="1601439"/>
                                </a:lnTo>
                                <a:lnTo>
                                  <a:pt x="804441" y="1593105"/>
                                </a:lnTo>
                                <a:lnTo>
                                  <a:pt x="804498" y="1579903"/>
                                </a:lnTo>
                                <a:lnTo>
                                  <a:pt x="804555" y="1586791"/>
                                </a:lnTo>
                                <a:lnTo>
                                  <a:pt x="804612" y="1599419"/>
                                </a:lnTo>
                                <a:lnTo>
                                  <a:pt x="804668" y="1598568"/>
                                </a:lnTo>
                                <a:lnTo>
                                  <a:pt x="804729" y="1596547"/>
                                </a:lnTo>
                                <a:lnTo>
                                  <a:pt x="804786" y="1607753"/>
                                </a:lnTo>
                                <a:lnTo>
                                  <a:pt x="804842" y="1596272"/>
                                </a:lnTo>
                                <a:lnTo>
                                  <a:pt x="804899" y="1602014"/>
                                </a:lnTo>
                                <a:lnTo>
                                  <a:pt x="804956" y="1582199"/>
                                </a:lnTo>
                                <a:lnTo>
                                  <a:pt x="805016" y="1602585"/>
                                </a:lnTo>
                                <a:lnTo>
                                  <a:pt x="805073" y="1581348"/>
                                </a:lnTo>
                                <a:lnTo>
                                  <a:pt x="805130" y="1595976"/>
                                </a:lnTo>
                                <a:lnTo>
                                  <a:pt x="805187" y="1600293"/>
                                </a:lnTo>
                                <a:lnTo>
                                  <a:pt x="805243" y="1591384"/>
                                </a:lnTo>
                                <a:lnTo>
                                  <a:pt x="805300" y="1603161"/>
                                </a:lnTo>
                                <a:lnTo>
                                  <a:pt x="805357" y="1606882"/>
                                </a:lnTo>
                                <a:lnTo>
                                  <a:pt x="805418" y="1598568"/>
                                </a:lnTo>
                                <a:lnTo>
                                  <a:pt x="805474" y="1588237"/>
                                </a:lnTo>
                                <a:lnTo>
                                  <a:pt x="805531" y="1610049"/>
                                </a:lnTo>
                                <a:lnTo>
                                  <a:pt x="805587" y="1596547"/>
                                </a:lnTo>
                                <a:lnTo>
                                  <a:pt x="805644" y="1588812"/>
                                </a:lnTo>
                                <a:lnTo>
                                  <a:pt x="805705" y="1591959"/>
                                </a:lnTo>
                                <a:lnTo>
                                  <a:pt x="805762" y="1606032"/>
                                </a:lnTo>
                                <a:lnTo>
                                  <a:pt x="805818" y="1601439"/>
                                </a:lnTo>
                                <a:lnTo>
                                  <a:pt x="805875" y="1602861"/>
                                </a:lnTo>
                                <a:lnTo>
                                  <a:pt x="805932" y="1591959"/>
                                </a:lnTo>
                                <a:lnTo>
                                  <a:pt x="805993" y="1597997"/>
                                </a:lnTo>
                                <a:lnTo>
                                  <a:pt x="806049" y="1599143"/>
                                </a:lnTo>
                                <a:lnTo>
                                  <a:pt x="806106" y="1613491"/>
                                </a:lnTo>
                                <a:lnTo>
                                  <a:pt x="806162" y="1598847"/>
                                </a:lnTo>
                                <a:lnTo>
                                  <a:pt x="806219" y="1604310"/>
                                </a:lnTo>
                                <a:lnTo>
                                  <a:pt x="806276" y="1591108"/>
                                </a:lnTo>
                                <a:lnTo>
                                  <a:pt x="806333" y="1604586"/>
                                </a:lnTo>
                                <a:lnTo>
                                  <a:pt x="806393" y="1601439"/>
                                </a:lnTo>
                                <a:lnTo>
                                  <a:pt x="806450" y="1592829"/>
                                </a:lnTo>
                                <a:lnTo>
                                  <a:pt x="806507" y="1605732"/>
                                </a:lnTo>
                                <a:lnTo>
                                  <a:pt x="806564" y="1592829"/>
                                </a:lnTo>
                                <a:lnTo>
                                  <a:pt x="806620" y="1604011"/>
                                </a:lnTo>
                                <a:lnTo>
                                  <a:pt x="806681" y="1616938"/>
                                </a:lnTo>
                                <a:lnTo>
                                  <a:pt x="806738" y="1593405"/>
                                </a:lnTo>
                                <a:lnTo>
                                  <a:pt x="806794" y="1605732"/>
                                </a:lnTo>
                                <a:lnTo>
                                  <a:pt x="806851" y="1595126"/>
                                </a:lnTo>
                                <a:lnTo>
                                  <a:pt x="806908" y="1607753"/>
                                </a:lnTo>
                                <a:lnTo>
                                  <a:pt x="806964" y="1618359"/>
                                </a:lnTo>
                                <a:lnTo>
                                  <a:pt x="807025" y="1611770"/>
                                </a:lnTo>
                                <a:lnTo>
                                  <a:pt x="807082" y="1604886"/>
                                </a:lnTo>
                                <a:lnTo>
                                  <a:pt x="807139" y="1604886"/>
                                </a:lnTo>
                                <a:lnTo>
                                  <a:pt x="807195" y="1612046"/>
                                </a:lnTo>
                                <a:lnTo>
                                  <a:pt x="807252" y="1599419"/>
                                </a:lnTo>
                                <a:lnTo>
                                  <a:pt x="807309" y="1601715"/>
                                </a:lnTo>
                                <a:lnTo>
                                  <a:pt x="807365" y="1596547"/>
                                </a:lnTo>
                                <a:lnTo>
                                  <a:pt x="807426" y="1604586"/>
                                </a:lnTo>
                                <a:lnTo>
                                  <a:pt x="807483" y="1605457"/>
                                </a:lnTo>
                                <a:lnTo>
                                  <a:pt x="807539" y="1594551"/>
                                </a:lnTo>
                                <a:lnTo>
                                  <a:pt x="807596" y="1599718"/>
                                </a:lnTo>
                                <a:lnTo>
                                  <a:pt x="807657" y="1608328"/>
                                </a:lnTo>
                                <a:lnTo>
                                  <a:pt x="807714" y="1610900"/>
                                </a:lnTo>
                                <a:lnTo>
                                  <a:pt x="807770" y="1599419"/>
                                </a:lnTo>
                                <a:lnTo>
                                  <a:pt x="807827" y="1596547"/>
                                </a:lnTo>
                                <a:lnTo>
                                  <a:pt x="807884" y="1596272"/>
                                </a:lnTo>
                                <a:lnTo>
                                  <a:pt x="807940" y="1599143"/>
                                </a:lnTo>
                                <a:lnTo>
                                  <a:pt x="808001" y="1607178"/>
                                </a:lnTo>
                                <a:lnTo>
                                  <a:pt x="808058" y="1606032"/>
                                </a:lnTo>
                                <a:lnTo>
                                  <a:pt x="808115" y="1609178"/>
                                </a:lnTo>
                                <a:lnTo>
                                  <a:pt x="808171" y="1601715"/>
                                </a:lnTo>
                                <a:lnTo>
                                  <a:pt x="808228" y="1602290"/>
                                </a:lnTo>
                                <a:lnTo>
                                  <a:pt x="808285" y="1610049"/>
                                </a:lnTo>
                                <a:lnTo>
                                  <a:pt x="808341" y="1617213"/>
                                </a:lnTo>
                                <a:lnTo>
                                  <a:pt x="808402" y="1595401"/>
                                </a:lnTo>
                                <a:lnTo>
                                  <a:pt x="808459" y="1610324"/>
                                </a:lnTo>
                                <a:lnTo>
                                  <a:pt x="808515" y="1590233"/>
                                </a:lnTo>
                                <a:lnTo>
                                  <a:pt x="808572" y="1602014"/>
                                </a:lnTo>
                                <a:lnTo>
                                  <a:pt x="808633" y="1615217"/>
                                </a:lnTo>
                                <a:lnTo>
                                  <a:pt x="808690" y="1610049"/>
                                </a:lnTo>
                                <a:lnTo>
                                  <a:pt x="808746" y="1608028"/>
                                </a:lnTo>
                                <a:lnTo>
                                  <a:pt x="808803" y="1609474"/>
                                </a:lnTo>
                                <a:lnTo>
                                  <a:pt x="808860" y="1604586"/>
                                </a:lnTo>
                                <a:lnTo>
                                  <a:pt x="808917" y="1608603"/>
                                </a:lnTo>
                                <a:lnTo>
                                  <a:pt x="808973" y="1612920"/>
                                </a:lnTo>
                                <a:lnTo>
                                  <a:pt x="809034" y="1600864"/>
                                </a:lnTo>
                                <a:lnTo>
                                  <a:pt x="809091" y="1591959"/>
                                </a:lnTo>
                                <a:lnTo>
                                  <a:pt x="809147" y="1608899"/>
                                </a:lnTo>
                                <a:lnTo>
                                  <a:pt x="809204" y="1607178"/>
                                </a:lnTo>
                                <a:lnTo>
                                  <a:pt x="809261" y="1606882"/>
                                </a:lnTo>
                                <a:lnTo>
                                  <a:pt x="809317" y="1602290"/>
                                </a:lnTo>
                                <a:lnTo>
                                  <a:pt x="809378" y="1589387"/>
                                </a:lnTo>
                                <a:lnTo>
                                  <a:pt x="809435" y="1603436"/>
                                </a:lnTo>
                                <a:lnTo>
                                  <a:pt x="809491" y="1614642"/>
                                </a:lnTo>
                                <a:lnTo>
                                  <a:pt x="809548" y="1600568"/>
                                </a:lnTo>
                                <a:lnTo>
                                  <a:pt x="809609" y="1598272"/>
                                </a:lnTo>
                                <a:lnTo>
                                  <a:pt x="809666" y="1602290"/>
                                </a:lnTo>
                                <a:lnTo>
                                  <a:pt x="809722" y="1591384"/>
                                </a:lnTo>
                                <a:lnTo>
                                  <a:pt x="809779" y="1599718"/>
                                </a:lnTo>
                                <a:lnTo>
                                  <a:pt x="809836" y="1609474"/>
                                </a:lnTo>
                                <a:lnTo>
                                  <a:pt x="809892" y="1606032"/>
                                </a:lnTo>
                                <a:lnTo>
                                  <a:pt x="809949" y="1607453"/>
                                </a:lnTo>
                                <a:lnTo>
                                  <a:pt x="810006" y="1595126"/>
                                </a:lnTo>
                                <a:lnTo>
                                  <a:pt x="810066" y="1594826"/>
                                </a:lnTo>
                                <a:lnTo>
                                  <a:pt x="810123" y="1609474"/>
                                </a:lnTo>
                                <a:lnTo>
                                  <a:pt x="810180" y="1590809"/>
                                </a:lnTo>
                                <a:lnTo>
                                  <a:pt x="810237" y="1601715"/>
                                </a:lnTo>
                                <a:lnTo>
                                  <a:pt x="810297" y="1602585"/>
                                </a:lnTo>
                                <a:lnTo>
                                  <a:pt x="810354" y="1602585"/>
                                </a:lnTo>
                                <a:lnTo>
                                  <a:pt x="810411" y="1604310"/>
                                </a:lnTo>
                                <a:lnTo>
                                  <a:pt x="810468" y="1604886"/>
                                </a:lnTo>
                                <a:lnTo>
                                  <a:pt x="810524" y="1603735"/>
                                </a:lnTo>
                                <a:lnTo>
                                  <a:pt x="810581" y="1597422"/>
                                </a:lnTo>
                                <a:lnTo>
                                  <a:pt x="810642" y="1609474"/>
                                </a:lnTo>
                                <a:lnTo>
                                  <a:pt x="810698" y="1595401"/>
                                </a:lnTo>
                                <a:lnTo>
                                  <a:pt x="810755" y="1599994"/>
                                </a:lnTo>
                                <a:lnTo>
                                  <a:pt x="810812" y="1614642"/>
                                </a:lnTo>
                                <a:lnTo>
                                  <a:pt x="810868" y="1591679"/>
                                </a:lnTo>
                                <a:lnTo>
                                  <a:pt x="810925" y="1608028"/>
                                </a:lnTo>
                                <a:lnTo>
                                  <a:pt x="810982" y="1608028"/>
                                </a:lnTo>
                                <a:lnTo>
                                  <a:pt x="811043" y="1602861"/>
                                </a:lnTo>
                                <a:lnTo>
                                  <a:pt x="811099" y="1604886"/>
                                </a:lnTo>
                                <a:lnTo>
                                  <a:pt x="811156" y="1602861"/>
                                </a:lnTo>
                                <a:lnTo>
                                  <a:pt x="811213" y="1603436"/>
                                </a:lnTo>
                                <a:lnTo>
                                  <a:pt x="811273" y="1601439"/>
                                </a:lnTo>
                                <a:lnTo>
                                  <a:pt x="811330" y="1613196"/>
                                </a:lnTo>
                                <a:lnTo>
                                  <a:pt x="811387" y="1605161"/>
                                </a:lnTo>
                                <a:lnTo>
                                  <a:pt x="811444" y="1594551"/>
                                </a:lnTo>
                                <a:lnTo>
                                  <a:pt x="811500" y="1608603"/>
                                </a:lnTo>
                                <a:lnTo>
                                  <a:pt x="811557" y="1605732"/>
                                </a:lnTo>
                                <a:lnTo>
                                  <a:pt x="811613" y="1600864"/>
                                </a:lnTo>
                                <a:lnTo>
                                  <a:pt x="811674" y="1611475"/>
                                </a:lnTo>
                                <a:lnTo>
                                  <a:pt x="811731" y="1602290"/>
                                </a:lnTo>
                                <a:lnTo>
                                  <a:pt x="811788" y="1602585"/>
                                </a:lnTo>
                                <a:lnTo>
                                  <a:pt x="811844" y="1606032"/>
                                </a:lnTo>
                                <a:lnTo>
                                  <a:pt x="811901" y="1610624"/>
                                </a:lnTo>
                                <a:lnTo>
                                  <a:pt x="811958" y="1601140"/>
                                </a:lnTo>
                                <a:lnTo>
                                  <a:pt x="812018" y="1601140"/>
                                </a:lnTo>
                                <a:lnTo>
                                  <a:pt x="812075" y="1604310"/>
                                </a:lnTo>
                                <a:lnTo>
                                  <a:pt x="812132" y="1610624"/>
                                </a:lnTo>
                                <a:lnTo>
                                  <a:pt x="812189" y="1604310"/>
                                </a:lnTo>
                                <a:lnTo>
                                  <a:pt x="812249" y="1601140"/>
                                </a:lnTo>
                                <a:lnTo>
                                  <a:pt x="812306" y="1610624"/>
                                </a:lnTo>
                                <a:lnTo>
                                  <a:pt x="812363" y="1610049"/>
                                </a:lnTo>
                                <a:lnTo>
                                  <a:pt x="812419" y="1581624"/>
                                </a:lnTo>
                                <a:lnTo>
                                  <a:pt x="812476" y="1610624"/>
                                </a:lnTo>
                                <a:lnTo>
                                  <a:pt x="812533" y="1606307"/>
                                </a:lnTo>
                                <a:lnTo>
                                  <a:pt x="812590" y="1596847"/>
                                </a:lnTo>
                                <a:lnTo>
                                  <a:pt x="812650" y="1610900"/>
                                </a:lnTo>
                                <a:lnTo>
                                  <a:pt x="812707" y="1596847"/>
                                </a:lnTo>
                                <a:lnTo>
                                  <a:pt x="812764" y="1600568"/>
                                </a:lnTo>
                                <a:lnTo>
                                  <a:pt x="812821" y="1596847"/>
                                </a:lnTo>
                                <a:lnTo>
                                  <a:pt x="812877" y="1591679"/>
                                </a:lnTo>
                                <a:lnTo>
                                  <a:pt x="812934" y="1603161"/>
                                </a:lnTo>
                                <a:lnTo>
                                  <a:pt x="812995" y="1599143"/>
                                </a:lnTo>
                                <a:lnTo>
                                  <a:pt x="813051" y="1612345"/>
                                </a:lnTo>
                                <a:lnTo>
                                  <a:pt x="813108" y="1602290"/>
                                </a:lnTo>
                                <a:lnTo>
                                  <a:pt x="813165" y="1583920"/>
                                </a:lnTo>
                                <a:lnTo>
                                  <a:pt x="813221" y="1602014"/>
                                </a:lnTo>
                                <a:lnTo>
                                  <a:pt x="813282" y="1609474"/>
                                </a:lnTo>
                                <a:lnTo>
                                  <a:pt x="813339" y="1590809"/>
                                </a:lnTo>
                                <a:lnTo>
                                  <a:pt x="813395" y="1607178"/>
                                </a:lnTo>
                                <a:lnTo>
                                  <a:pt x="813452" y="1597997"/>
                                </a:lnTo>
                                <a:lnTo>
                                  <a:pt x="813509" y="1600293"/>
                                </a:lnTo>
                                <a:lnTo>
                                  <a:pt x="813565" y="1591959"/>
                                </a:lnTo>
                                <a:lnTo>
                                  <a:pt x="813622" y="1623239"/>
                                </a:lnTo>
                                <a:lnTo>
                                  <a:pt x="813683" y="1603436"/>
                                </a:lnTo>
                                <a:lnTo>
                                  <a:pt x="813740" y="1593105"/>
                                </a:lnTo>
                                <a:lnTo>
                                  <a:pt x="813796" y="1604011"/>
                                </a:lnTo>
                                <a:lnTo>
                                  <a:pt x="813853" y="1600293"/>
                                </a:lnTo>
                                <a:lnTo>
                                  <a:pt x="813910" y="1595976"/>
                                </a:lnTo>
                                <a:lnTo>
                                  <a:pt x="813971" y="1606032"/>
                                </a:lnTo>
                                <a:lnTo>
                                  <a:pt x="814027" y="1601715"/>
                                </a:lnTo>
                                <a:lnTo>
                                  <a:pt x="814084" y="1602014"/>
                                </a:lnTo>
                                <a:lnTo>
                                  <a:pt x="814141" y="1590533"/>
                                </a:lnTo>
                                <a:lnTo>
                                  <a:pt x="814197" y="1593980"/>
                                </a:lnTo>
                                <a:lnTo>
                                  <a:pt x="814254" y="1599994"/>
                                </a:lnTo>
                                <a:lnTo>
                                  <a:pt x="814315" y="1603735"/>
                                </a:lnTo>
                                <a:lnTo>
                                  <a:pt x="814371" y="1586516"/>
                                </a:lnTo>
                                <a:lnTo>
                                  <a:pt x="814428" y="1599143"/>
                                </a:lnTo>
                                <a:lnTo>
                                  <a:pt x="814485" y="1602290"/>
                                </a:lnTo>
                                <a:lnTo>
                                  <a:pt x="814542" y="1595976"/>
                                </a:lnTo>
                                <a:lnTo>
                                  <a:pt x="814598" y="1605732"/>
                                </a:lnTo>
                                <a:lnTo>
                                  <a:pt x="814655" y="1602014"/>
                                </a:lnTo>
                                <a:lnTo>
                                  <a:pt x="814716" y="1602585"/>
                                </a:lnTo>
                                <a:lnTo>
                                  <a:pt x="814772" y="1577606"/>
                                </a:lnTo>
                                <a:lnTo>
                                  <a:pt x="814829" y="1599419"/>
                                </a:lnTo>
                                <a:lnTo>
                                  <a:pt x="814886" y="1602014"/>
                                </a:lnTo>
                                <a:lnTo>
                                  <a:pt x="814947" y="1588237"/>
                                </a:lnTo>
                                <a:lnTo>
                                  <a:pt x="815003" y="1596547"/>
                                </a:lnTo>
                                <a:lnTo>
                                  <a:pt x="815060" y="1597422"/>
                                </a:lnTo>
                                <a:lnTo>
                                  <a:pt x="815117" y="1595976"/>
                                </a:lnTo>
                                <a:lnTo>
                                  <a:pt x="815173" y="1596547"/>
                                </a:lnTo>
                                <a:lnTo>
                                  <a:pt x="815230" y="1587366"/>
                                </a:lnTo>
                                <a:lnTo>
                                  <a:pt x="815291" y="1592829"/>
                                </a:lnTo>
                                <a:lnTo>
                                  <a:pt x="815348" y="1599143"/>
                                </a:lnTo>
                                <a:lnTo>
                                  <a:pt x="815404" y="1583349"/>
                                </a:lnTo>
                                <a:lnTo>
                                  <a:pt x="815461" y="1597122"/>
                                </a:lnTo>
                                <a:lnTo>
                                  <a:pt x="815518" y="1607453"/>
                                </a:lnTo>
                                <a:lnTo>
                                  <a:pt x="815574" y="1587366"/>
                                </a:lnTo>
                                <a:lnTo>
                                  <a:pt x="815631" y="1599718"/>
                                </a:lnTo>
                                <a:lnTo>
                                  <a:pt x="815692" y="1593105"/>
                                </a:lnTo>
                                <a:lnTo>
                                  <a:pt x="815748" y="1598568"/>
                                </a:lnTo>
                                <a:lnTo>
                                  <a:pt x="815805" y="1598272"/>
                                </a:lnTo>
                                <a:lnTo>
                                  <a:pt x="815862" y="1610324"/>
                                </a:lnTo>
                                <a:lnTo>
                                  <a:pt x="815923" y="1603436"/>
                                </a:lnTo>
                                <a:lnTo>
                                  <a:pt x="815979" y="1589663"/>
                                </a:lnTo>
                                <a:lnTo>
                                  <a:pt x="816036" y="1581348"/>
                                </a:lnTo>
                                <a:lnTo>
                                  <a:pt x="816092" y="1581923"/>
                                </a:lnTo>
                                <a:lnTo>
                                  <a:pt x="816149" y="1595126"/>
                                </a:lnTo>
                                <a:lnTo>
                                  <a:pt x="816206" y="1592829"/>
                                </a:lnTo>
                                <a:lnTo>
                                  <a:pt x="816263" y="1594826"/>
                                </a:lnTo>
                                <a:lnTo>
                                  <a:pt x="816323" y="1581348"/>
                                </a:lnTo>
                                <a:lnTo>
                                  <a:pt x="816380" y="1602585"/>
                                </a:lnTo>
                                <a:lnTo>
                                  <a:pt x="816437" y="1596547"/>
                                </a:lnTo>
                                <a:lnTo>
                                  <a:pt x="816494" y="1591959"/>
                                </a:lnTo>
                                <a:lnTo>
                                  <a:pt x="816550" y="1596547"/>
                                </a:lnTo>
                                <a:lnTo>
                                  <a:pt x="816607" y="1581053"/>
                                </a:lnTo>
                                <a:lnTo>
                                  <a:pt x="816668" y="1599994"/>
                                </a:lnTo>
                                <a:lnTo>
                                  <a:pt x="816724" y="1588237"/>
                                </a:lnTo>
                                <a:lnTo>
                                  <a:pt x="816781" y="1589087"/>
                                </a:lnTo>
                                <a:lnTo>
                                  <a:pt x="816838" y="1588512"/>
                                </a:lnTo>
                                <a:lnTo>
                                  <a:pt x="816894" y="1586516"/>
                                </a:lnTo>
                                <a:lnTo>
                                  <a:pt x="816955" y="1597997"/>
                                </a:lnTo>
                                <a:lnTo>
                                  <a:pt x="817012" y="1573889"/>
                                </a:lnTo>
                                <a:lnTo>
                                  <a:pt x="817069" y="1596272"/>
                                </a:lnTo>
                                <a:lnTo>
                                  <a:pt x="817125" y="1583920"/>
                                </a:lnTo>
                                <a:lnTo>
                                  <a:pt x="817182" y="1591959"/>
                                </a:lnTo>
                                <a:lnTo>
                                  <a:pt x="817239" y="1590809"/>
                                </a:lnTo>
                                <a:lnTo>
                                  <a:pt x="817295" y="1582774"/>
                                </a:lnTo>
                                <a:lnTo>
                                  <a:pt x="817356" y="1593980"/>
                                </a:lnTo>
                                <a:lnTo>
                                  <a:pt x="817413" y="1602014"/>
                                </a:lnTo>
                                <a:lnTo>
                                  <a:pt x="817470" y="1585641"/>
                                </a:lnTo>
                                <a:lnTo>
                                  <a:pt x="817526" y="1575885"/>
                                </a:lnTo>
                                <a:lnTo>
                                  <a:pt x="817587" y="1588812"/>
                                </a:lnTo>
                                <a:lnTo>
                                  <a:pt x="817644" y="1572743"/>
                                </a:lnTo>
                                <a:lnTo>
                                  <a:pt x="817700" y="1591384"/>
                                </a:lnTo>
                                <a:lnTo>
                                  <a:pt x="817757" y="1595976"/>
                                </a:lnTo>
                                <a:lnTo>
                                  <a:pt x="817814" y="1576185"/>
                                </a:lnTo>
                                <a:lnTo>
                                  <a:pt x="817870" y="1568150"/>
                                </a:lnTo>
                                <a:lnTo>
                                  <a:pt x="817931" y="1601439"/>
                                </a:lnTo>
                                <a:lnTo>
                                  <a:pt x="817988" y="1584219"/>
                                </a:lnTo>
                                <a:lnTo>
                                  <a:pt x="818045" y="1579627"/>
                                </a:lnTo>
                                <a:lnTo>
                                  <a:pt x="818101" y="1587091"/>
                                </a:lnTo>
                                <a:lnTo>
                                  <a:pt x="818158" y="1563258"/>
                                </a:lnTo>
                                <a:lnTo>
                                  <a:pt x="818215" y="1574464"/>
                                </a:lnTo>
                                <a:lnTo>
                                  <a:pt x="818271" y="1599143"/>
                                </a:lnTo>
                                <a:lnTo>
                                  <a:pt x="818332" y="1589958"/>
                                </a:lnTo>
                                <a:lnTo>
                                  <a:pt x="818389" y="1590233"/>
                                </a:lnTo>
                                <a:lnTo>
                                  <a:pt x="818445" y="1585641"/>
                                </a:lnTo>
                                <a:lnTo>
                                  <a:pt x="818502" y="1583349"/>
                                </a:lnTo>
                                <a:lnTo>
                                  <a:pt x="818563" y="1597697"/>
                                </a:lnTo>
                                <a:lnTo>
                                  <a:pt x="818620" y="1564979"/>
                                </a:lnTo>
                                <a:lnTo>
                                  <a:pt x="818676" y="1582499"/>
                                </a:lnTo>
                                <a:lnTo>
                                  <a:pt x="818733" y="1581624"/>
                                </a:lnTo>
                                <a:lnTo>
                                  <a:pt x="818790" y="1583649"/>
                                </a:lnTo>
                                <a:lnTo>
                                  <a:pt x="818847" y="1578757"/>
                                </a:lnTo>
                                <a:lnTo>
                                  <a:pt x="818903" y="1587366"/>
                                </a:lnTo>
                                <a:lnTo>
                                  <a:pt x="818964" y="1611475"/>
                                </a:lnTo>
                                <a:lnTo>
                                  <a:pt x="819021" y="1592254"/>
                                </a:lnTo>
                                <a:lnTo>
                                  <a:pt x="819077" y="1577606"/>
                                </a:lnTo>
                                <a:lnTo>
                                  <a:pt x="819134" y="1585370"/>
                                </a:lnTo>
                                <a:lnTo>
                                  <a:pt x="819191" y="1580478"/>
                                </a:lnTo>
                                <a:lnTo>
                                  <a:pt x="819247" y="1589387"/>
                                </a:lnTo>
                                <a:lnTo>
                                  <a:pt x="819308" y="1588812"/>
                                </a:lnTo>
                                <a:lnTo>
                                  <a:pt x="819365" y="1583073"/>
                                </a:lnTo>
                                <a:lnTo>
                                  <a:pt x="819422" y="1577906"/>
                                </a:lnTo>
                                <a:lnTo>
                                  <a:pt x="819478" y="1567276"/>
                                </a:lnTo>
                                <a:lnTo>
                                  <a:pt x="819535" y="1583349"/>
                                </a:lnTo>
                                <a:lnTo>
                                  <a:pt x="819596" y="1574464"/>
                                </a:lnTo>
                                <a:lnTo>
                                  <a:pt x="819652" y="1589387"/>
                                </a:lnTo>
                                <a:lnTo>
                                  <a:pt x="819709" y="1591679"/>
                                </a:lnTo>
                                <a:lnTo>
                                  <a:pt x="819766" y="1584495"/>
                                </a:lnTo>
                                <a:lnTo>
                                  <a:pt x="819822" y="1569871"/>
                                </a:lnTo>
                                <a:lnTo>
                                  <a:pt x="819879" y="1573018"/>
                                </a:lnTo>
                                <a:lnTo>
                                  <a:pt x="819936" y="1586516"/>
                                </a:lnTo>
                                <a:lnTo>
                                  <a:pt x="819997" y="1582499"/>
                                </a:lnTo>
                                <a:lnTo>
                                  <a:pt x="820053" y="1576760"/>
                                </a:lnTo>
                                <a:lnTo>
                                  <a:pt x="820110" y="1573314"/>
                                </a:lnTo>
                                <a:lnTo>
                                  <a:pt x="820167" y="1573018"/>
                                </a:lnTo>
                                <a:lnTo>
                                  <a:pt x="820223" y="1579327"/>
                                </a:lnTo>
                                <a:lnTo>
                                  <a:pt x="820284" y="1584795"/>
                                </a:lnTo>
                                <a:lnTo>
                                  <a:pt x="820341" y="1585941"/>
                                </a:lnTo>
                                <a:lnTo>
                                  <a:pt x="820398" y="1584795"/>
                                </a:lnTo>
                                <a:lnTo>
                                  <a:pt x="820454" y="1578481"/>
                                </a:lnTo>
                                <a:lnTo>
                                  <a:pt x="820511" y="1581053"/>
                                </a:lnTo>
                                <a:lnTo>
                                  <a:pt x="820572" y="1572743"/>
                                </a:lnTo>
                                <a:lnTo>
                                  <a:pt x="820628" y="1576185"/>
                                </a:lnTo>
                                <a:lnTo>
                                  <a:pt x="820685" y="1581348"/>
                                </a:lnTo>
                                <a:lnTo>
                                  <a:pt x="820742" y="1585941"/>
                                </a:lnTo>
                                <a:lnTo>
                                  <a:pt x="820798" y="1589958"/>
                                </a:lnTo>
                                <a:lnTo>
                                  <a:pt x="820855" y="1577331"/>
                                </a:lnTo>
                                <a:lnTo>
                                  <a:pt x="820912" y="1589387"/>
                                </a:lnTo>
                                <a:lnTo>
                                  <a:pt x="820973" y="1565554"/>
                                </a:lnTo>
                                <a:lnTo>
                                  <a:pt x="821029" y="1587091"/>
                                </a:lnTo>
                                <a:lnTo>
                                  <a:pt x="821086" y="1576760"/>
                                </a:lnTo>
                                <a:lnTo>
                                  <a:pt x="821143" y="1578757"/>
                                </a:lnTo>
                                <a:lnTo>
                                  <a:pt x="821200" y="1581923"/>
                                </a:lnTo>
                                <a:lnTo>
                                  <a:pt x="821260" y="1585370"/>
                                </a:lnTo>
                                <a:lnTo>
                                  <a:pt x="821317" y="1579627"/>
                                </a:lnTo>
                                <a:lnTo>
                                  <a:pt x="821374" y="1570442"/>
                                </a:lnTo>
                                <a:lnTo>
                                  <a:pt x="821430" y="1582199"/>
                                </a:lnTo>
                                <a:lnTo>
                                  <a:pt x="821487" y="1587091"/>
                                </a:lnTo>
                                <a:lnTo>
                                  <a:pt x="821544" y="1572743"/>
                                </a:lnTo>
                                <a:lnTo>
                                  <a:pt x="821604" y="1578481"/>
                                </a:lnTo>
                                <a:lnTo>
                                  <a:pt x="821661" y="1588812"/>
                                </a:lnTo>
                                <a:lnTo>
                                  <a:pt x="821718" y="1565279"/>
                                </a:lnTo>
                                <a:lnTo>
                                  <a:pt x="821774" y="1585641"/>
                                </a:lnTo>
                                <a:lnTo>
                                  <a:pt x="821831" y="1587091"/>
                                </a:lnTo>
                                <a:lnTo>
                                  <a:pt x="821888" y="1567850"/>
                                </a:lnTo>
                                <a:lnTo>
                                  <a:pt x="821944" y="1595701"/>
                                </a:lnTo>
                                <a:lnTo>
                                  <a:pt x="822005" y="1561537"/>
                                </a:lnTo>
                                <a:lnTo>
                                  <a:pt x="822062" y="1571592"/>
                                </a:lnTo>
                                <a:lnTo>
                                  <a:pt x="822119" y="1581053"/>
                                </a:lnTo>
                                <a:lnTo>
                                  <a:pt x="822175" y="1587941"/>
                                </a:lnTo>
                                <a:lnTo>
                                  <a:pt x="822236" y="1586791"/>
                                </a:lnTo>
                                <a:lnTo>
                                  <a:pt x="822293" y="1565554"/>
                                </a:lnTo>
                                <a:lnTo>
                                  <a:pt x="822349" y="1570722"/>
                                </a:lnTo>
                                <a:lnTo>
                                  <a:pt x="822406" y="1580478"/>
                                </a:lnTo>
                                <a:lnTo>
                                  <a:pt x="822463" y="1585941"/>
                                </a:lnTo>
                                <a:lnTo>
                                  <a:pt x="822520" y="1564129"/>
                                </a:lnTo>
                                <a:lnTo>
                                  <a:pt x="822580" y="1573314"/>
                                </a:lnTo>
                                <a:lnTo>
                                  <a:pt x="822637" y="1581053"/>
                                </a:lnTo>
                                <a:lnTo>
                                  <a:pt x="822694" y="1575885"/>
                                </a:lnTo>
                                <a:lnTo>
                                  <a:pt x="822750" y="1591959"/>
                                </a:lnTo>
                                <a:lnTo>
                                  <a:pt x="822807" y="1589087"/>
                                </a:lnTo>
                                <a:lnTo>
                                  <a:pt x="822864" y="1571017"/>
                                </a:lnTo>
                                <a:lnTo>
                                  <a:pt x="822921" y="1573889"/>
                                </a:lnTo>
                                <a:lnTo>
                                  <a:pt x="822981" y="1581348"/>
                                </a:lnTo>
                                <a:lnTo>
                                  <a:pt x="823038" y="1589958"/>
                                </a:lnTo>
                                <a:lnTo>
                                  <a:pt x="823095" y="1564404"/>
                                </a:lnTo>
                                <a:lnTo>
                                  <a:pt x="823151" y="1596272"/>
                                </a:lnTo>
                                <a:lnTo>
                                  <a:pt x="823212" y="1587091"/>
                                </a:lnTo>
                                <a:lnTo>
                                  <a:pt x="823269" y="1583349"/>
                                </a:lnTo>
                                <a:lnTo>
                                  <a:pt x="823326" y="1579903"/>
                                </a:lnTo>
                                <a:lnTo>
                                  <a:pt x="823382" y="1579903"/>
                                </a:lnTo>
                                <a:lnTo>
                                  <a:pt x="823439" y="1589958"/>
                                </a:lnTo>
                                <a:lnTo>
                                  <a:pt x="823496" y="1575310"/>
                                </a:lnTo>
                                <a:lnTo>
                                  <a:pt x="823552" y="1573589"/>
                                </a:lnTo>
                                <a:lnTo>
                                  <a:pt x="823613" y="1586516"/>
                                </a:lnTo>
                                <a:lnTo>
                                  <a:pt x="823670" y="1583649"/>
                                </a:lnTo>
                                <a:lnTo>
                                  <a:pt x="823726" y="1565279"/>
                                </a:lnTo>
                                <a:lnTo>
                                  <a:pt x="823783" y="1569572"/>
                                </a:lnTo>
                                <a:lnTo>
                                  <a:pt x="823840" y="1583920"/>
                                </a:lnTo>
                                <a:lnTo>
                                  <a:pt x="823897" y="1593980"/>
                                </a:lnTo>
                                <a:lnTo>
                                  <a:pt x="823957" y="1579903"/>
                                </a:lnTo>
                                <a:lnTo>
                                  <a:pt x="824014" y="1580478"/>
                                </a:lnTo>
                                <a:lnTo>
                                  <a:pt x="824071" y="1577606"/>
                                </a:lnTo>
                                <a:lnTo>
                                  <a:pt x="824127" y="1605161"/>
                                </a:lnTo>
                                <a:lnTo>
                                  <a:pt x="824188" y="1587366"/>
                                </a:lnTo>
                                <a:lnTo>
                                  <a:pt x="824245" y="1576460"/>
                                </a:lnTo>
                                <a:lnTo>
                                  <a:pt x="824301" y="1593405"/>
                                </a:lnTo>
                                <a:lnTo>
                                  <a:pt x="824358" y="1577606"/>
                                </a:lnTo>
                                <a:lnTo>
                                  <a:pt x="824415" y="1574164"/>
                                </a:lnTo>
                                <a:lnTo>
                                  <a:pt x="824472" y="1581348"/>
                                </a:lnTo>
                                <a:lnTo>
                                  <a:pt x="824528" y="1574464"/>
                                </a:lnTo>
                                <a:lnTo>
                                  <a:pt x="824585" y="1568150"/>
                                </a:lnTo>
                                <a:lnTo>
                                  <a:pt x="824646" y="1582499"/>
                                </a:lnTo>
                                <a:lnTo>
                                  <a:pt x="824702" y="1580202"/>
                                </a:lnTo>
                                <a:lnTo>
                                  <a:pt x="824759" y="1577331"/>
                                </a:lnTo>
                                <a:lnTo>
                                  <a:pt x="824816" y="1583349"/>
                                </a:lnTo>
                                <a:lnTo>
                                  <a:pt x="824876" y="1587666"/>
                                </a:lnTo>
                                <a:lnTo>
                                  <a:pt x="824933" y="1594255"/>
                                </a:lnTo>
                                <a:lnTo>
                                  <a:pt x="824990" y="1567276"/>
                                </a:lnTo>
                                <a:lnTo>
                                  <a:pt x="825047" y="1584795"/>
                                </a:lnTo>
                                <a:lnTo>
                                  <a:pt x="825103" y="1589387"/>
                                </a:lnTo>
                                <a:lnTo>
                                  <a:pt x="825160" y="1581053"/>
                                </a:lnTo>
                                <a:lnTo>
                                  <a:pt x="825221" y="1578481"/>
                                </a:lnTo>
                                <a:lnTo>
                                  <a:pt x="825278" y="1581053"/>
                                </a:lnTo>
                                <a:lnTo>
                                  <a:pt x="825334" y="1590533"/>
                                </a:lnTo>
                                <a:lnTo>
                                  <a:pt x="825391" y="1586791"/>
                                </a:lnTo>
                                <a:lnTo>
                                  <a:pt x="825448" y="1600864"/>
                                </a:lnTo>
                                <a:lnTo>
                                  <a:pt x="825504" y="1585070"/>
                                </a:lnTo>
                                <a:lnTo>
                                  <a:pt x="825561" y="1585941"/>
                                </a:lnTo>
                                <a:lnTo>
                                  <a:pt x="825622" y="1578757"/>
                                </a:lnTo>
                                <a:lnTo>
                                  <a:pt x="825679" y="1577035"/>
                                </a:lnTo>
                                <a:lnTo>
                                  <a:pt x="825735" y="1592829"/>
                                </a:lnTo>
                                <a:lnTo>
                                  <a:pt x="825792" y="1589663"/>
                                </a:lnTo>
                                <a:lnTo>
                                  <a:pt x="825853" y="1580478"/>
                                </a:lnTo>
                                <a:lnTo>
                                  <a:pt x="825909" y="1589387"/>
                                </a:lnTo>
                                <a:lnTo>
                                  <a:pt x="825966" y="1603436"/>
                                </a:lnTo>
                                <a:lnTo>
                                  <a:pt x="826023" y="1572743"/>
                                </a:lnTo>
                                <a:lnTo>
                                  <a:pt x="826079" y="1587666"/>
                                </a:lnTo>
                                <a:lnTo>
                                  <a:pt x="826136" y="1583649"/>
                                </a:lnTo>
                                <a:lnTo>
                                  <a:pt x="826193" y="1579903"/>
                                </a:lnTo>
                                <a:lnTo>
                                  <a:pt x="826253" y="1590809"/>
                                </a:lnTo>
                                <a:lnTo>
                                  <a:pt x="826310" y="1590533"/>
                                </a:lnTo>
                                <a:lnTo>
                                  <a:pt x="826367" y="1595976"/>
                                </a:lnTo>
                                <a:lnTo>
                                  <a:pt x="826424" y="1577035"/>
                                </a:lnTo>
                                <a:lnTo>
                                  <a:pt x="826480" y="1585070"/>
                                </a:lnTo>
                                <a:lnTo>
                                  <a:pt x="826537" y="1589663"/>
                                </a:lnTo>
                                <a:lnTo>
                                  <a:pt x="826598" y="1580478"/>
                                </a:lnTo>
                                <a:lnTo>
                                  <a:pt x="826654" y="1575610"/>
                                </a:lnTo>
                                <a:lnTo>
                                  <a:pt x="826711" y="1579903"/>
                                </a:lnTo>
                                <a:lnTo>
                                  <a:pt x="826768" y="1588512"/>
                                </a:lnTo>
                                <a:lnTo>
                                  <a:pt x="826829" y="1579627"/>
                                </a:lnTo>
                                <a:lnTo>
                                  <a:pt x="826885" y="1594826"/>
                                </a:lnTo>
                                <a:lnTo>
                                  <a:pt x="826942" y="1582499"/>
                                </a:lnTo>
                                <a:lnTo>
                                  <a:pt x="826999" y="1588512"/>
                                </a:lnTo>
                                <a:lnTo>
                                  <a:pt x="827055" y="1581348"/>
                                </a:lnTo>
                                <a:lnTo>
                                  <a:pt x="827112" y="1593680"/>
                                </a:lnTo>
                                <a:lnTo>
                                  <a:pt x="827169" y="1594826"/>
                                </a:lnTo>
                                <a:lnTo>
                                  <a:pt x="827229" y="1580202"/>
                                </a:lnTo>
                                <a:lnTo>
                                  <a:pt x="827286" y="1585370"/>
                                </a:lnTo>
                                <a:lnTo>
                                  <a:pt x="827343" y="1582499"/>
                                </a:lnTo>
                                <a:lnTo>
                                  <a:pt x="827400" y="1598272"/>
                                </a:lnTo>
                                <a:lnTo>
                                  <a:pt x="827456" y="1592530"/>
                                </a:lnTo>
                                <a:lnTo>
                                  <a:pt x="827513" y="1584219"/>
                                </a:lnTo>
                                <a:lnTo>
                                  <a:pt x="827574" y="1576185"/>
                                </a:lnTo>
                                <a:lnTo>
                                  <a:pt x="827631" y="1564979"/>
                                </a:lnTo>
                                <a:lnTo>
                                  <a:pt x="827687" y="1583349"/>
                                </a:lnTo>
                                <a:lnTo>
                                  <a:pt x="827744" y="1583349"/>
                                </a:lnTo>
                                <a:lnTo>
                                  <a:pt x="827801" y="1590533"/>
                                </a:lnTo>
                                <a:lnTo>
                                  <a:pt x="827861" y="1578481"/>
                                </a:lnTo>
                                <a:lnTo>
                                  <a:pt x="827918" y="1585941"/>
                                </a:lnTo>
                                <a:lnTo>
                                  <a:pt x="827975" y="1593980"/>
                                </a:lnTo>
                                <a:lnTo>
                                  <a:pt x="828031" y="1585070"/>
                                </a:lnTo>
                                <a:lnTo>
                                  <a:pt x="828088" y="1593105"/>
                                </a:lnTo>
                                <a:lnTo>
                                  <a:pt x="828145" y="1596547"/>
                                </a:lnTo>
                                <a:lnTo>
                                  <a:pt x="828201" y="1589387"/>
                                </a:lnTo>
                                <a:lnTo>
                                  <a:pt x="828262" y="1585641"/>
                                </a:lnTo>
                                <a:lnTo>
                                  <a:pt x="828319" y="1587091"/>
                                </a:lnTo>
                                <a:lnTo>
                                  <a:pt x="828376" y="1582199"/>
                                </a:lnTo>
                                <a:lnTo>
                                  <a:pt x="828432" y="1586791"/>
                                </a:lnTo>
                                <a:lnTo>
                                  <a:pt x="828489" y="1580202"/>
                                </a:lnTo>
                                <a:lnTo>
                                  <a:pt x="828550" y="1599718"/>
                                </a:lnTo>
                                <a:lnTo>
                                  <a:pt x="828606" y="1583073"/>
                                </a:lnTo>
                                <a:lnTo>
                                  <a:pt x="828663" y="1597122"/>
                                </a:lnTo>
                                <a:lnTo>
                                  <a:pt x="828720" y="1596847"/>
                                </a:lnTo>
                                <a:lnTo>
                                  <a:pt x="828777" y="1586516"/>
                                </a:lnTo>
                                <a:lnTo>
                                  <a:pt x="828833" y="1580202"/>
                                </a:lnTo>
                                <a:lnTo>
                                  <a:pt x="828894" y="1596272"/>
                                </a:lnTo>
                                <a:lnTo>
                                  <a:pt x="828951" y="1602290"/>
                                </a:lnTo>
                                <a:lnTo>
                                  <a:pt x="829007" y="1594826"/>
                                </a:lnTo>
                                <a:lnTo>
                                  <a:pt x="829064" y="1581923"/>
                                </a:lnTo>
                                <a:lnTo>
                                  <a:pt x="829121" y="1593405"/>
                                </a:lnTo>
                                <a:lnTo>
                                  <a:pt x="829177" y="1591384"/>
                                </a:lnTo>
                                <a:lnTo>
                                  <a:pt x="829234" y="1594551"/>
                                </a:lnTo>
                                <a:lnTo>
                                  <a:pt x="829295" y="1573018"/>
                                </a:lnTo>
                                <a:lnTo>
                                  <a:pt x="829352" y="1591108"/>
                                </a:lnTo>
                                <a:lnTo>
                                  <a:pt x="829408" y="1592530"/>
                                </a:lnTo>
                                <a:lnTo>
                                  <a:pt x="829465" y="1597122"/>
                                </a:lnTo>
                                <a:lnTo>
                                  <a:pt x="829526" y="1591108"/>
                                </a:lnTo>
                                <a:lnTo>
                                  <a:pt x="829582" y="1596847"/>
                                </a:lnTo>
                                <a:lnTo>
                                  <a:pt x="829639" y="1580202"/>
                                </a:lnTo>
                                <a:lnTo>
                                  <a:pt x="829696" y="1596272"/>
                                </a:lnTo>
                                <a:lnTo>
                                  <a:pt x="829752" y="1583073"/>
                                </a:lnTo>
                                <a:lnTo>
                                  <a:pt x="829809" y="1597997"/>
                                </a:lnTo>
                                <a:lnTo>
                                  <a:pt x="829870" y="1591959"/>
                                </a:lnTo>
                                <a:lnTo>
                                  <a:pt x="829927" y="1592829"/>
                                </a:lnTo>
                                <a:lnTo>
                                  <a:pt x="829983" y="1580202"/>
                                </a:lnTo>
                                <a:lnTo>
                                  <a:pt x="830040" y="1586216"/>
                                </a:lnTo>
                                <a:lnTo>
                                  <a:pt x="830097" y="1598272"/>
                                </a:lnTo>
                                <a:lnTo>
                                  <a:pt x="830153" y="1598847"/>
                                </a:lnTo>
                                <a:lnTo>
                                  <a:pt x="830210" y="1587666"/>
                                </a:lnTo>
                                <a:lnTo>
                                  <a:pt x="830271" y="1581624"/>
                                </a:lnTo>
                                <a:lnTo>
                                  <a:pt x="830328" y="1592530"/>
                                </a:lnTo>
                                <a:lnTo>
                                  <a:pt x="830384" y="1583073"/>
                                </a:lnTo>
                                <a:lnTo>
                                  <a:pt x="830441" y="1596272"/>
                                </a:lnTo>
                                <a:lnTo>
                                  <a:pt x="830502" y="1606307"/>
                                </a:lnTo>
                                <a:lnTo>
                                  <a:pt x="830558" y="1594826"/>
                                </a:lnTo>
                                <a:lnTo>
                                  <a:pt x="830615" y="1584495"/>
                                </a:lnTo>
                                <a:lnTo>
                                  <a:pt x="830672" y="1591384"/>
                                </a:lnTo>
                                <a:lnTo>
                                  <a:pt x="830729" y="1597422"/>
                                </a:lnTo>
                                <a:lnTo>
                                  <a:pt x="830785" y="1581053"/>
                                </a:lnTo>
                                <a:lnTo>
                                  <a:pt x="830842" y="1589387"/>
                                </a:lnTo>
                                <a:lnTo>
                                  <a:pt x="830903" y="1589958"/>
                                </a:lnTo>
                                <a:lnTo>
                                  <a:pt x="830959" y="1590533"/>
                                </a:lnTo>
                                <a:lnTo>
                                  <a:pt x="831016" y="1584795"/>
                                </a:lnTo>
                                <a:lnTo>
                                  <a:pt x="831073" y="1597122"/>
                                </a:lnTo>
                                <a:lnTo>
                                  <a:pt x="831130" y="1601439"/>
                                </a:lnTo>
                                <a:lnTo>
                                  <a:pt x="831186" y="1587366"/>
                                </a:lnTo>
                                <a:lnTo>
                                  <a:pt x="831247" y="1600568"/>
                                </a:lnTo>
                                <a:lnTo>
                                  <a:pt x="831304" y="1593680"/>
                                </a:lnTo>
                                <a:lnTo>
                                  <a:pt x="831360" y="1597122"/>
                                </a:lnTo>
                                <a:lnTo>
                                  <a:pt x="831417" y="1598847"/>
                                </a:lnTo>
                                <a:lnTo>
                                  <a:pt x="831474" y="1596272"/>
                                </a:lnTo>
                                <a:lnTo>
                                  <a:pt x="831535" y="1587366"/>
                                </a:lnTo>
                                <a:lnTo>
                                  <a:pt x="831591" y="1586516"/>
                                </a:lnTo>
                                <a:lnTo>
                                  <a:pt x="831648" y="1596847"/>
                                </a:lnTo>
                                <a:lnTo>
                                  <a:pt x="831704" y="1594826"/>
                                </a:lnTo>
                                <a:lnTo>
                                  <a:pt x="831761" y="1596547"/>
                                </a:lnTo>
                                <a:lnTo>
                                  <a:pt x="831818" y="1587366"/>
                                </a:lnTo>
                                <a:lnTo>
                                  <a:pt x="831874" y="1597422"/>
                                </a:lnTo>
                                <a:lnTo>
                                  <a:pt x="831935" y="1596847"/>
                                </a:lnTo>
                                <a:lnTo>
                                  <a:pt x="831992" y="1606607"/>
                                </a:lnTo>
                                <a:lnTo>
                                  <a:pt x="832049" y="1585641"/>
                                </a:lnTo>
                                <a:lnTo>
                                  <a:pt x="832105" y="1603735"/>
                                </a:lnTo>
                                <a:lnTo>
                                  <a:pt x="832166" y="1586791"/>
                                </a:lnTo>
                                <a:lnTo>
                                  <a:pt x="832223" y="1595126"/>
                                </a:lnTo>
                                <a:lnTo>
                                  <a:pt x="832279" y="1589087"/>
                                </a:lnTo>
                                <a:lnTo>
                                  <a:pt x="832336" y="1602014"/>
                                </a:lnTo>
                                <a:lnTo>
                                  <a:pt x="832393" y="1599143"/>
                                </a:lnTo>
                                <a:lnTo>
                                  <a:pt x="832450" y="1591679"/>
                                </a:lnTo>
                                <a:lnTo>
                                  <a:pt x="832510" y="1590233"/>
                                </a:lnTo>
                                <a:lnTo>
                                  <a:pt x="832567" y="1587091"/>
                                </a:lnTo>
                                <a:lnTo>
                                  <a:pt x="832624" y="1603161"/>
                                </a:lnTo>
                                <a:lnTo>
                                  <a:pt x="832681" y="1589087"/>
                                </a:lnTo>
                                <a:lnTo>
                                  <a:pt x="832737" y="1595401"/>
                                </a:lnTo>
                                <a:lnTo>
                                  <a:pt x="832794" y="1613491"/>
                                </a:lnTo>
                                <a:lnTo>
                                  <a:pt x="832851" y="1587941"/>
                                </a:lnTo>
                                <a:lnTo>
                                  <a:pt x="832911" y="1589663"/>
                                </a:lnTo>
                                <a:lnTo>
                                  <a:pt x="832968" y="1597422"/>
                                </a:lnTo>
                                <a:lnTo>
                                  <a:pt x="833025" y="1591679"/>
                                </a:lnTo>
                                <a:lnTo>
                                  <a:pt x="833081" y="1594826"/>
                                </a:lnTo>
                                <a:lnTo>
                                  <a:pt x="833142" y="1597422"/>
                                </a:lnTo>
                                <a:lnTo>
                                  <a:pt x="833199" y="1594826"/>
                                </a:lnTo>
                                <a:lnTo>
                                  <a:pt x="833256" y="1596272"/>
                                </a:lnTo>
                                <a:lnTo>
                                  <a:pt x="833312" y="1603436"/>
                                </a:lnTo>
                                <a:lnTo>
                                  <a:pt x="833369" y="1590533"/>
                                </a:lnTo>
                                <a:lnTo>
                                  <a:pt x="833426" y="1592829"/>
                                </a:lnTo>
                                <a:lnTo>
                                  <a:pt x="833482" y="1601715"/>
                                </a:lnTo>
                                <a:lnTo>
                                  <a:pt x="833543" y="1590533"/>
                                </a:lnTo>
                                <a:lnTo>
                                  <a:pt x="833600" y="1604586"/>
                                </a:lnTo>
                                <a:lnTo>
                                  <a:pt x="833657" y="1609474"/>
                                </a:lnTo>
                                <a:lnTo>
                                  <a:pt x="833713" y="1599718"/>
                                </a:lnTo>
                                <a:lnTo>
                                  <a:pt x="833770" y="1590533"/>
                                </a:lnTo>
                                <a:lnTo>
                                  <a:pt x="833827" y="1598847"/>
                                </a:lnTo>
                                <a:lnTo>
                                  <a:pt x="833887" y="1591384"/>
                                </a:lnTo>
                                <a:lnTo>
                                  <a:pt x="833944" y="1585941"/>
                                </a:lnTo>
                                <a:lnTo>
                                  <a:pt x="834001" y="1604586"/>
                                </a:lnTo>
                                <a:lnTo>
                                  <a:pt x="834057" y="1578757"/>
                                </a:lnTo>
                                <a:lnTo>
                                  <a:pt x="834118" y="1581053"/>
                                </a:lnTo>
                                <a:lnTo>
                                  <a:pt x="834175" y="1605732"/>
                                </a:lnTo>
                                <a:lnTo>
                                  <a:pt x="834232" y="1593980"/>
                                </a:lnTo>
                                <a:lnTo>
                                  <a:pt x="834288" y="1588237"/>
                                </a:lnTo>
                                <a:lnTo>
                                  <a:pt x="834345" y="1598847"/>
                                </a:lnTo>
                                <a:lnTo>
                                  <a:pt x="834402" y="1601715"/>
                                </a:lnTo>
                                <a:lnTo>
                                  <a:pt x="834458" y="1594255"/>
                                </a:lnTo>
                                <a:lnTo>
                                  <a:pt x="834519" y="1601140"/>
                                </a:lnTo>
                                <a:lnTo>
                                  <a:pt x="834576" y="1602290"/>
                                </a:lnTo>
                                <a:lnTo>
                                  <a:pt x="834632" y="1595701"/>
                                </a:lnTo>
                                <a:lnTo>
                                  <a:pt x="834689" y="1567850"/>
                                </a:lnTo>
                                <a:lnTo>
                                  <a:pt x="834746" y="1608028"/>
                                </a:lnTo>
                                <a:lnTo>
                                  <a:pt x="834803" y="1587666"/>
                                </a:lnTo>
                                <a:lnTo>
                                  <a:pt x="834863" y="1602014"/>
                                </a:lnTo>
                                <a:lnTo>
                                  <a:pt x="834920" y="1611475"/>
                                </a:lnTo>
                                <a:lnTo>
                                  <a:pt x="834977" y="1602290"/>
                                </a:lnTo>
                                <a:lnTo>
                                  <a:pt x="835033" y="1606307"/>
                                </a:lnTo>
                                <a:lnTo>
                                  <a:pt x="835090" y="1582199"/>
                                </a:lnTo>
                                <a:lnTo>
                                  <a:pt x="835151" y="1591959"/>
                                </a:lnTo>
                                <a:lnTo>
                                  <a:pt x="835208" y="1596547"/>
                                </a:lnTo>
                                <a:lnTo>
                                  <a:pt x="835264" y="1596547"/>
                                </a:lnTo>
                                <a:lnTo>
                                  <a:pt x="835321" y="1591959"/>
                                </a:lnTo>
                                <a:lnTo>
                                  <a:pt x="835378" y="1581348"/>
                                </a:lnTo>
                                <a:lnTo>
                                  <a:pt x="835434" y="1605161"/>
                                </a:lnTo>
                                <a:lnTo>
                                  <a:pt x="835491" y="1582499"/>
                                </a:lnTo>
                                <a:lnTo>
                                  <a:pt x="835552" y="1590233"/>
                                </a:lnTo>
                                <a:lnTo>
                                  <a:pt x="835608" y="1587666"/>
                                </a:lnTo>
                                <a:lnTo>
                                  <a:pt x="835665" y="1597122"/>
                                </a:lnTo>
                                <a:lnTo>
                                  <a:pt x="835722" y="1611475"/>
                                </a:lnTo>
                                <a:lnTo>
                                  <a:pt x="835778" y="1604586"/>
                                </a:lnTo>
                                <a:lnTo>
                                  <a:pt x="835839" y="1587941"/>
                                </a:lnTo>
                                <a:lnTo>
                                  <a:pt x="835896" y="1594551"/>
                                </a:lnTo>
                                <a:lnTo>
                                  <a:pt x="835953" y="1602014"/>
                                </a:lnTo>
                                <a:lnTo>
                                  <a:pt x="836009" y="1608028"/>
                                </a:lnTo>
                                <a:lnTo>
                                  <a:pt x="836066" y="1595976"/>
                                </a:lnTo>
                                <a:lnTo>
                                  <a:pt x="836123" y="1582199"/>
                                </a:lnTo>
                                <a:lnTo>
                                  <a:pt x="836183" y="1604586"/>
                                </a:lnTo>
                                <a:lnTo>
                                  <a:pt x="836240" y="1591679"/>
                                </a:lnTo>
                                <a:lnTo>
                                  <a:pt x="836297" y="1595701"/>
                                </a:lnTo>
                                <a:lnTo>
                                  <a:pt x="836354" y="1594255"/>
                                </a:lnTo>
                                <a:lnTo>
                                  <a:pt x="836410" y="1597997"/>
                                </a:lnTo>
                                <a:lnTo>
                                  <a:pt x="836467" y="1602014"/>
                                </a:lnTo>
                                <a:lnTo>
                                  <a:pt x="836524" y="1579903"/>
                                </a:lnTo>
                                <a:lnTo>
                                  <a:pt x="836585" y="1584795"/>
                                </a:lnTo>
                                <a:lnTo>
                                  <a:pt x="836641" y="1587091"/>
                                </a:lnTo>
                                <a:lnTo>
                                  <a:pt x="836698" y="1598568"/>
                                </a:lnTo>
                                <a:lnTo>
                                  <a:pt x="836755" y="1604011"/>
                                </a:lnTo>
                                <a:lnTo>
                                  <a:pt x="836815" y="1588812"/>
                                </a:lnTo>
                                <a:lnTo>
                                  <a:pt x="836872" y="1582499"/>
                                </a:lnTo>
                                <a:lnTo>
                                  <a:pt x="836929" y="1583349"/>
                                </a:lnTo>
                                <a:lnTo>
                                  <a:pt x="836985" y="1577906"/>
                                </a:lnTo>
                                <a:lnTo>
                                  <a:pt x="837042" y="1589958"/>
                                </a:lnTo>
                                <a:lnTo>
                                  <a:pt x="837099" y="1594255"/>
                                </a:lnTo>
                                <a:lnTo>
                                  <a:pt x="837159" y="1586216"/>
                                </a:lnTo>
                                <a:lnTo>
                                  <a:pt x="837216" y="1590233"/>
                                </a:lnTo>
                                <a:lnTo>
                                  <a:pt x="837273" y="1585070"/>
                                </a:lnTo>
                                <a:lnTo>
                                  <a:pt x="837330" y="1606032"/>
                                </a:lnTo>
                                <a:lnTo>
                                  <a:pt x="837386" y="1582499"/>
                                </a:lnTo>
                                <a:lnTo>
                                  <a:pt x="837443" y="1590533"/>
                                </a:lnTo>
                                <a:lnTo>
                                  <a:pt x="837500" y="1589958"/>
                                </a:lnTo>
                                <a:lnTo>
                                  <a:pt x="837561" y="1611475"/>
                                </a:lnTo>
                                <a:lnTo>
                                  <a:pt x="837617" y="1591384"/>
                                </a:lnTo>
                                <a:lnTo>
                                  <a:pt x="837674" y="1584219"/>
                                </a:lnTo>
                                <a:lnTo>
                                  <a:pt x="837731" y="1590533"/>
                                </a:lnTo>
                                <a:lnTo>
                                  <a:pt x="837791" y="1613767"/>
                                </a:lnTo>
                                <a:lnTo>
                                  <a:pt x="837848" y="1598272"/>
                                </a:lnTo>
                                <a:lnTo>
                                  <a:pt x="837905" y="1584219"/>
                                </a:lnTo>
                                <a:lnTo>
                                  <a:pt x="837961" y="1591108"/>
                                </a:lnTo>
                                <a:lnTo>
                                  <a:pt x="838018" y="1597122"/>
                                </a:lnTo>
                                <a:lnTo>
                                  <a:pt x="838075" y="1597697"/>
                                </a:lnTo>
                                <a:lnTo>
                                  <a:pt x="838131" y="1582774"/>
                                </a:lnTo>
                                <a:lnTo>
                                  <a:pt x="838192" y="1586791"/>
                                </a:lnTo>
                                <a:lnTo>
                                  <a:pt x="838249" y="1587091"/>
                                </a:lnTo>
                                <a:lnTo>
                                  <a:pt x="838306" y="1581348"/>
                                </a:lnTo>
                                <a:lnTo>
                                  <a:pt x="838362" y="1590533"/>
                                </a:lnTo>
                                <a:lnTo>
                                  <a:pt x="838419" y="1608328"/>
                                </a:lnTo>
                                <a:lnTo>
                                  <a:pt x="838476" y="1581348"/>
                                </a:lnTo>
                                <a:lnTo>
                                  <a:pt x="838536" y="1579903"/>
                                </a:lnTo>
                                <a:lnTo>
                                  <a:pt x="838593" y="1603161"/>
                                </a:lnTo>
                                <a:lnTo>
                                  <a:pt x="838650" y="1582774"/>
                                </a:lnTo>
                                <a:lnTo>
                                  <a:pt x="838707" y="1594551"/>
                                </a:lnTo>
                                <a:lnTo>
                                  <a:pt x="838767" y="1600568"/>
                                </a:lnTo>
                                <a:lnTo>
                                  <a:pt x="838824" y="1582774"/>
                                </a:lnTo>
                                <a:lnTo>
                                  <a:pt x="838881" y="1591108"/>
                                </a:lnTo>
                                <a:lnTo>
                                  <a:pt x="838938" y="1593680"/>
                                </a:lnTo>
                                <a:lnTo>
                                  <a:pt x="838994" y="1584495"/>
                                </a:lnTo>
                                <a:lnTo>
                                  <a:pt x="839051" y="1601439"/>
                                </a:lnTo>
                                <a:lnTo>
                                  <a:pt x="839108" y="1597697"/>
                                </a:lnTo>
                                <a:lnTo>
                                  <a:pt x="839164" y="1587941"/>
                                </a:lnTo>
                                <a:lnTo>
                                  <a:pt x="839225" y="1589958"/>
                                </a:lnTo>
                                <a:lnTo>
                                  <a:pt x="839282" y="1591108"/>
                                </a:lnTo>
                                <a:lnTo>
                                  <a:pt x="839338" y="1597697"/>
                                </a:lnTo>
                                <a:lnTo>
                                  <a:pt x="839395" y="1576460"/>
                                </a:lnTo>
                                <a:lnTo>
                                  <a:pt x="839456" y="1582199"/>
                                </a:lnTo>
                                <a:lnTo>
                                  <a:pt x="839512" y="1590533"/>
                                </a:lnTo>
                                <a:lnTo>
                                  <a:pt x="839569" y="1596547"/>
                                </a:lnTo>
                                <a:lnTo>
                                  <a:pt x="839626" y="1585941"/>
                                </a:lnTo>
                                <a:lnTo>
                                  <a:pt x="839682" y="1588812"/>
                                </a:lnTo>
                                <a:lnTo>
                                  <a:pt x="839739" y="1597697"/>
                                </a:lnTo>
                                <a:lnTo>
                                  <a:pt x="839800" y="1593405"/>
                                </a:lnTo>
                                <a:lnTo>
                                  <a:pt x="839857" y="1599419"/>
                                </a:lnTo>
                                <a:lnTo>
                                  <a:pt x="839913" y="1583073"/>
                                </a:lnTo>
                                <a:lnTo>
                                  <a:pt x="839970" y="1579627"/>
                                </a:lnTo>
                                <a:lnTo>
                                  <a:pt x="840027" y="1583920"/>
                                </a:lnTo>
                                <a:lnTo>
                                  <a:pt x="840083" y="1595401"/>
                                </a:lnTo>
                                <a:lnTo>
                                  <a:pt x="840140" y="1588237"/>
                                </a:lnTo>
                                <a:lnTo>
                                  <a:pt x="840201" y="1580777"/>
                                </a:lnTo>
                                <a:lnTo>
                                  <a:pt x="840258" y="1593980"/>
                                </a:lnTo>
                                <a:lnTo>
                                  <a:pt x="840314" y="1576460"/>
                                </a:lnTo>
                                <a:lnTo>
                                  <a:pt x="840371" y="1595701"/>
                                </a:lnTo>
                                <a:lnTo>
                                  <a:pt x="840432" y="1588512"/>
                                </a:lnTo>
                                <a:lnTo>
                                  <a:pt x="840488" y="1590533"/>
                                </a:lnTo>
                                <a:lnTo>
                                  <a:pt x="840545" y="1587366"/>
                                </a:lnTo>
                                <a:lnTo>
                                  <a:pt x="840602" y="1584219"/>
                                </a:lnTo>
                                <a:lnTo>
                                  <a:pt x="840659" y="1589387"/>
                                </a:lnTo>
                                <a:lnTo>
                                  <a:pt x="840715" y="1598272"/>
                                </a:lnTo>
                                <a:lnTo>
                                  <a:pt x="840772" y="1589663"/>
                                </a:lnTo>
                                <a:lnTo>
                                  <a:pt x="840833" y="1583073"/>
                                </a:lnTo>
                                <a:lnTo>
                                  <a:pt x="840889" y="1577331"/>
                                </a:lnTo>
                                <a:lnTo>
                                  <a:pt x="840946" y="1589958"/>
                                </a:lnTo>
                                <a:lnTo>
                                  <a:pt x="841003" y="1601439"/>
                                </a:lnTo>
                                <a:lnTo>
                                  <a:pt x="841060" y="1591108"/>
                                </a:lnTo>
                                <a:lnTo>
                                  <a:pt x="841116" y="1589958"/>
                                </a:lnTo>
                                <a:lnTo>
                                  <a:pt x="841177" y="1576185"/>
                                </a:lnTo>
                                <a:lnTo>
                                  <a:pt x="841234" y="1586516"/>
                                </a:lnTo>
                                <a:lnTo>
                                  <a:pt x="841290" y="1593105"/>
                                </a:lnTo>
                                <a:lnTo>
                                  <a:pt x="841347" y="1591108"/>
                                </a:lnTo>
                                <a:lnTo>
                                  <a:pt x="841408" y="1568150"/>
                                </a:lnTo>
                                <a:lnTo>
                                  <a:pt x="841465" y="1605457"/>
                                </a:lnTo>
                                <a:lnTo>
                                  <a:pt x="841521" y="1599718"/>
                                </a:lnTo>
                                <a:lnTo>
                                  <a:pt x="841578" y="1578181"/>
                                </a:lnTo>
                                <a:lnTo>
                                  <a:pt x="841635" y="1574464"/>
                                </a:lnTo>
                                <a:lnTo>
                                  <a:pt x="841691" y="1576185"/>
                                </a:lnTo>
                                <a:lnTo>
                                  <a:pt x="841748" y="1583649"/>
                                </a:lnTo>
                                <a:lnTo>
                                  <a:pt x="841809" y="1588812"/>
                                </a:lnTo>
                                <a:lnTo>
                                  <a:pt x="841865" y="1579627"/>
                                </a:lnTo>
                                <a:lnTo>
                                  <a:pt x="841922" y="1571017"/>
                                </a:lnTo>
                                <a:lnTo>
                                  <a:pt x="841979" y="1596272"/>
                                </a:lnTo>
                                <a:lnTo>
                                  <a:pt x="842035" y="1567850"/>
                                </a:lnTo>
                                <a:lnTo>
                                  <a:pt x="842092" y="1593105"/>
                                </a:lnTo>
                                <a:lnTo>
                                  <a:pt x="842153" y="1588512"/>
                                </a:lnTo>
                                <a:lnTo>
                                  <a:pt x="842209" y="1572167"/>
                                </a:lnTo>
                                <a:lnTo>
                                  <a:pt x="842266" y="1570442"/>
                                </a:lnTo>
                                <a:lnTo>
                                  <a:pt x="842323" y="1584495"/>
                                </a:lnTo>
                                <a:lnTo>
                                  <a:pt x="842380" y="1575885"/>
                                </a:lnTo>
                                <a:lnTo>
                                  <a:pt x="842440" y="1584795"/>
                                </a:lnTo>
                                <a:lnTo>
                                  <a:pt x="842497" y="1576760"/>
                                </a:lnTo>
                                <a:lnTo>
                                  <a:pt x="842554" y="1585370"/>
                                </a:lnTo>
                                <a:lnTo>
                                  <a:pt x="842611" y="1577331"/>
                                </a:lnTo>
                                <a:lnTo>
                                  <a:pt x="842667" y="1595126"/>
                                </a:lnTo>
                                <a:lnTo>
                                  <a:pt x="842724" y="1583349"/>
                                </a:lnTo>
                                <a:lnTo>
                                  <a:pt x="842781" y="1591679"/>
                                </a:lnTo>
                                <a:lnTo>
                                  <a:pt x="842841" y="1587091"/>
                                </a:lnTo>
                                <a:lnTo>
                                  <a:pt x="842898" y="1583073"/>
                                </a:lnTo>
                                <a:lnTo>
                                  <a:pt x="842955" y="1586216"/>
                                </a:lnTo>
                                <a:lnTo>
                                  <a:pt x="843011" y="1584495"/>
                                </a:lnTo>
                                <a:lnTo>
                                  <a:pt x="843068" y="1583349"/>
                                </a:lnTo>
                                <a:lnTo>
                                  <a:pt x="843129" y="1583349"/>
                                </a:lnTo>
                                <a:lnTo>
                                  <a:pt x="843186" y="1571293"/>
                                </a:lnTo>
                                <a:lnTo>
                                  <a:pt x="843242" y="1587091"/>
                                </a:lnTo>
                                <a:lnTo>
                                  <a:pt x="843299" y="1592254"/>
                                </a:lnTo>
                                <a:lnTo>
                                  <a:pt x="843356" y="1583649"/>
                                </a:lnTo>
                                <a:lnTo>
                                  <a:pt x="843413" y="1583073"/>
                                </a:lnTo>
                                <a:lnTo>
                                  <a:pt x="843473" y="1577035"/>
                                </a:lnTo>
                                <a:lnTo>
                                  <a:pt x="843530" y="1597422"/>
                                </a:lnTo>
                                <a:lnTo>
                                  <a:pt x="843587" y="1594551"/>
                                </a:lnTo>
                                <a:lnTo>
                                  <a:pt x="843643" y="1586791"/>
                                </a:lnTo>
                                <a:lnTo>
                                  <a:pt x="843700" y="1564129"/>
                                </a:lnTo>
                                <a:lnTo>
                                  <a:pt x="843757" y="1578481"/>
                                </a:lnTo>
                                <a:lnTo>
                                  <a:pt x="843813" y="1585070"/>
                                </a:lnTo>
                                <a:lnTo>
                                  <a:pt x="843874" y="1581053"/>
                                </a:lnTo>
                                <a:lnTo>
                                  <a:pt x="843931" y="1589087"/>
                                </a:lnTo>
                                <a:lnTo>
                                  <a:pt x="843987" y="1571868"/>
                                </a:lnTo>
                                <a:lnTo>
                                  <a:pt x="844044" y="1570147"/>
                                </a:lnTo>
                                <a:lnTo>
                                  <a:pt x="844105" y="1579903"/>
                                </a:lnTo>
                                <a:lnTo>
                                  <a:pt x="844162" y="1567850"/>
                                </a:lnTo>
                                <a:lnTo>
                                  <a:pt x="844218" y="1577331"/>
                                </a:lnTo>
                                <a:lnTo>
                                  <a:pt x="844275" y="1586516"/>
                                </a:lnTo>
                                <a:lnTo>
                                  <a:pt x="844332" y="1583073"/>
                                </a:lnTo>
                                <a:lnTo>
                                  <a:pt x="844388" y="1581348"/>
                                </a:lnTo>
                                <a:lnTo>
                                  <a:pt x="844449" y="1588812"/>
                                </a:lnTo>
                                <a:lnTo>
                                  <a:pt x="844506" y="1587666"/>
                                </a:lnTo>
                                <a:lnTo>
                                  <a:pt x="844562" y="1589958"/>
                                </a:lnTo>
                                <a:lnTo>
                                  <a:pt x="844619" y="1578181"/>
                                </a:lnTo>
                                <a:lnTo>
                                  <a:pt x="844676" y="1583920"/>
                                </a:lnTo>
                                <a:lnTo>
                                  <a:pt x="844733" y="1595976"/>
                                </a:lnTo>
                                <a:lnTo>
                                  <a:pt x="844789" y="1563833"/>
                                </a:lnTo>
                                <a:lnTo>
                                  <a:pt x="844850" y="1577331"/>
                                </a:lnTo>
                                <a:lnTo>
                                  <a:pt x="844907" y="1587666"/>
                                </a:lnTo>
                                <a:lnTo>
                                  <a:pt x="844964" y="1592829"/>
                                </a:lnTo>
                                <a:lnTo>
                                  <a:pt x="845020" y="1578181"/>
                                </a:lnTo>
                                <a:lnTo>
                                  <a:pt x="845081" y="1571868"/>
                                </a:lnTo>
                                <a:lnTo>
                                  <a:pt x="845138" y="1571868"/>
                                </a:lnTo>
                                <a:lnTo>
                                  <a:pt x="845194" y="1586216"/>
                                </a:lnTo>
                                <a:lnTo>
                                  <a:pt x="845251" y="1580202"/>
                                </a:lnTo>
                                <a:lnTo>
                                  <a:pt x="845308" y="1578757"/>
                                </a:lnTo>
                                <a:lnTo>
                                  <a:pt x="845364" y="1597697"/>
                                </a:lnTo>
                                <a:lnTo>
                                  <a:pt x="845421" y="1589087"/>
                                </a:lnTo>
                                <a:lnTo>
                                  <a:pt x="845482" y="1574164"/>
                                </a:lnTo>
                                <a:lnTo>
                                  <a:pt x="845539" y="1571017"/>
                                </a:lnTo>
                                <a:lnTo>
                                  <a:pt x="845595" y="1595976"/>
                                </a:lnTo>
                                <a:lnTo>
                                  <a:pt x="845652" y="1586216"/>
                                </a:lnTo>
                                <a:lnTo>
                                  <a:pt x="845709" y="1561262"/>
                                </a:lnTo>
                                <a:lnTo>
                                  <a:pt x="845765" y="1565279"/>
                                </a:lnTo>
                                <a:lnTo>
                                  <a:pt x="845826" y="1591384"/>
                                </a:lnTo>
                                <a:lnTo>
                                  <a:pt x="845883" y="1573589"/>
                                </a:lnTo>
                                <a:lnTo>
                                  <a:pt x="845939" y="1568721"/>
                                </a:lnTo>
                                <a:lnTo>
                                  <a:pt x="845996" y="1584495"/>
                                </a:lnTo>
                                <a:lnTo>
                                  <a:pt x="846053" y="1591679"/>
                                </a:lnTo>
                                <a:lnTo>
                                  <a:pt x="846114" y="1581624"/>
                                </a:lnTo>
                                <a:lnTo>
                                  <a:pt x="846170" y="1584219"/>
                                </a:lnTo>
                                <a:lnTo>
                                  <a:pt x="846227" y="1572443"/>
                                </a:lnTo>
                                <a:lnTo>
                                  <a:pt x="846284" y="1581624"/>
                                </a:lnTo>
                                <a:lnTo>
                                  <a:pt x="846340" y="1582774"/>
                                </a:lnTo>
                                <a:lnTo>
                                  <a:pt x="846397" y="1566429"/>
                                </a:lnTo>
                                <a:lnTo>
                                  <a:pt x="846454" y="1577906"/>
                                </a:lnTo>
                                <a:lnTo>
                                  <a:pt x="846515" y="1592254"/>
                                </a:lnTo>
                                <a:lnTo>
                                  <a:pt x="846571" y="1586516"/>
                                </a:lnTo>
                                <a:lnTo>
                                  <a:pt x="846628" y="1590233"/>
                                </a:lnTo>
                                <a:lnTo>
                                  <a:pt x="846685" y="1580202"/>
                                </a:lnTo>
                                <a:lnTo>
                                  <a:pt x="846745" y="1585070"/>
                                </a:lnTo>
                                <a:lnTo>
                                  <a:pt x="846802" y="1578757"/>
                                </a:lnTo>
                                <a:lnTo>
                                  <a:pt x="846859" y="1586516"/>
                                </a:lnTo>
                                <a:lnTo>
                                  <a:pt x="846915" y="1589387"/>
                                </a:lnTo>
                                <a:lnTo>
                                  <a:pt x="846972" y="1568425"/>
                                </a:lnTo>
                                <a:lnTo>
                                  <a:pt x="847029" y="1589958"/>
                                </a:lnTo>
                                <a:lnTo>
                                  <a:pt x="847090" y="1588812"/>
                                </a:lnTo>
                                <a:lnTo>
                                  <a:pt x="847146" y="1572743"/>
                                </a:lnTo>
                                <a:lnTo>
                                  <a:pt x="847203" y="1584795"/>
                                </a:lnTo>
                                <a:lnTo>
                                  <a:pt x="847260" y="1573889"/>
                                </a:lnTo>
                                <a:lnTo>
                                  <a:pt x="847317" y="1573889"/>
                                </a:lnTo>
                                <a:lnTo>
                                  <a:pt x="847373" y="1593105"/>
                                </a:lnTo>
                                <a:lnTo>
                                  <a:pt x="847430" y="1579903"/>
                                </a:lnTo>
                                <a:lnTo>
                                  <a:pt x="847491" y="1569572"/>
                                </a:lnTo>
                                <a:lnTo>
                                  <a:pt x="847547" y="1568721"/>
                                </a:lnTo>
                                <a:lnTo>
                                  <a:pt x="847604" y="1576460"/>
                                </a:lnTo>
                                <a:lnTo>
                                  <a:pt x="847661" y="1582499"/>
                                </a:lnTo>
                                <a:lnTo>
                                  <a:pt x="847721" y="1584795"/>
                                </a:lnTo>
                                <a:lnTo>
                                  <a:pt x="847778" y="1580478"/>
                                </a:lnTo>
                                <a:lnTo>
                                  <a:pt x="847835" y="1569296"/>
                                </a:lnTo>
                                <a:lnTo>
                                  <a:pt x="847891" y="1591959"/>
                                </a:lnTo>
                                <a:lnTo>
                                  <a:pt x="847948" y="1558965"/>
                                </a:lnTo>
                                <a:lnTo>
                                  <a:pt x="848005" y="1580777"/>
                                </a:lnTo>
                                <a:lnTo>
                                  <a:pt x="848061" y="1575885"/>
                                </a:lnTo>
                                <a:lnTo>
                                  <a:pt x="848122" y="1587666"/>
                                </a:lnTo>
                                <a:lnTo>
                                  <a:pt x="848179" y="1571868"/>
                                </a:lnTo>
                                <a:lnTo>
                                  <a:pt x="848236" y="1581923"/>
                                </a:lnTo>
                                <a:lnTo>
                                  <a:pt x="848292" y="1587941"/>
                                </a:lnTo>
                                <a:lnTo>
                                  <a:pt x="848349" y="1584795"/>
                                </a:lnTo>
                                <a:lnTo>
                                  <a:pt x="848406" y="1589663"/>
                                </a:lnTo>
                                <a:lnTo>
                                  <a:pt x="848466" y="1561836"/>
                                </a:lnTo>
                                <a:lnTo>
                                  <a:pt x="848523" y="1586216"/>
                                </a:lnTo>
                                <a:lnTo>
                                  <a:pt x="848580" y="1573889"/>
                                </a:lnTo>
                                <a:lnTo>
                                  <a:pt x="848637" y="1570442"/>
                                </a:lnTo>
                                <a:lnTo>
                                  <a:pt x="848697" y="1580777"/>
                                </a:lnTo>
                                <a:lnTo>
                                  <a:pt x="848754" y="1593980"/>
                                </a:lnTo>
                                <a:lnTo>
                                  <a:pt x="848811" y="1572443"/>
                                </a:lnTo>
                                <a:lnTo>
                                  <a:pt x="848868" y="1588237"/>
                                </a:lnTo>
                                <a:lnTo>
                                  <a:pt x="848924" y="1578181"/>
                                </a:lnTo>
                                <a:lnTo>
                                  <a:pt x="848981" y="1575310"/>
                                </a:lnTo>
                                <a:lnTo>
                                  <a:pt x="849038" y="1577606"/>
                                </a:lnTo>
                                <a:lnTo>
                                  <a:pt x="849098" y="1583920"/>
                                </a:lnTo>
                                <a:lnTo>
                                  <a:pt x="849155" y="1584219"/>
                                </a:lnTo>
                                <a:lnTo>
                                  <a:pt x="849212" y="1590809"/>
                                </a:lnTo>
                                <a:lnTo>
                                  <a:pt x="849268" y="1571017"/>
                                </a:lnTo>
                                <a:lnTo>
                                  <a:pt x="849325" y="1573889"/>
                                </a:lnTo>
                                <a:lnTo>
                                  <a:pt x="849382" y="1574164"/>
                                </a:lnTo>
                                <a:lnTo>
                                  <a:pt x="849443" y="1579327"/>
                                </a:lnTo>
                                <a:lnTo>
                                  <a:pt x="849499" y="1584795"/>
                                </a:lnTo>
                                <a:lnTo>
                                  <a:pt x="849556" y="1573018"/>
                                </a:lnTo>
                                <a:lnTo>
                                  <a:pt x="849613" y="1566704"/>
                                </a:lnTo>
                                <a:lnTo>
                                  <a:pt x="849669" y="1581923"/>
                                </a:lnTo>
                                <a:lnTo>
                                  <a:pt x="849730" y="1573018"/>
                                </a:lnTo>
                                <a:lnTo>
                                  <a:pt x="849787" y="1584495"/>
                                </a:lnTo>
                                <a:lnTo>
                                  <a:pt x="849844" y="1569871"/>
                                </a:lnTo>
                                <a:lnTo>
                                  <a:pt x="849900" y="1565854"/>
                                </a:lnTo>
                                <a:lnTo>
                                  <a:pt x="849957" y="1568996"/>
                                </a:lnTo>
                                <a:lnTo>
                                  <a:pt x="850014" y="1583920"/>
                                </a:lnTo>
                                <a:lnTo>
                                  <a:pt x="850070" y="1576760"/>
                                </a:lnTo>
                                <a:lnTo>
                                  <a:pt x="850131" y="1577606"/>
                                </a:lnTo>
                                <a:lnTo>
                                  <a:pt x="850188" y="1577906"/>
                                </a:lnTo>
                                <a:lnTo>
                                  <a:pt x="850244" y="1571592"/>
                                </a:lnTo>
                                <a:lnTo>
                                  <a:pt x="850301" y="1583649"/>
                                </a:lnTo>
                                <a:lnTo>
                                  <a:pt x="850358" y="1592254"/>
                                </a:lnTo>
                                <a:lnTo>
                                  <a:pt x="850418" y="1570722"/>
                                </a:lnTo>
                                <a:lnTo>
                                  <a:pt x="850475" y="1554073"/>
                                </a:lnTo>
                                <a:lnTo>
                                  <a:pt x="850532" y="1566429"/>
                                </a:lnTo>
                                <a:lnTo>
                                  <a:pt x="850589" y="1578181"/>
                                </a:lnTo>
                                <a:lnTo>
                                  <a:pt x="850645" y="1577906"/>
                                </a:lnTo>
                                <a:lnTo>
                                  <a:pt x="850702" y="1575035"/>
                                </a:lnTo>
                                <a:lnTo>
                                  <a:pt x="850763" y="1585641"/>
                                </a:lnTo>
                                <a:lnTo>
                                  <a:pt x="850819" y="1588237"/>
                                </a:lnTo>
                                <a:lnTo>
                                  <a:pt x="850876" y="1576760"/>
                                </a:lnTo>
                                <a:lnTo>
                                  <a:pt x="850933" y="1579056"/>
                                </a:lnTo>
                                <a:lnTo>
                                  <a:pt x="850990" y="1582774"/>
                                </a:lnTo>
                                <a:lnTo>
                                  <a:pt x="851046" y="1568996"/>
                                </a:lnTo>
                                <a:lnTo>
                                  <a:pt x="851103" y="1563558"/>
                                </a:lnTo>
                                <a:lnTo>
                                  <a:pt x="851164" y="1572167"/>
                                </a:lnTo>
                                <a:lnTo>
                                  <a:pt x="851220" y="1588512"/>
                                </a:lnTo>
                                <a:lnTo>
                                  <a:pt x="851277" y="1569296"/>
                                </a:lnTo>
                                <a:lnTo>
                                  <a:pt x="851334" y="1573314"/>
                                </a:lnTo>
                                <a:lnTo>
                                  <a:pt x="851395" y="1578181"/>
                                </a:lnTo>
                                <a:lnTo>
                                  <a:pt x="851451" y="1592254"/>
                                </a:lnTo>
                                <a:lnTo>
                                  <a:pt x="851508" y="1574739"/>
                                </a:lnTo>
                                <a:lnTo>
                                  <a:pt x="851565" y="1566704"/>
                                </a:lnTo>
                                <a:lnTo>
                                  <a:pt x="851621" y="1561262"/>
                                </a:lnTo>
                                <a:lnTo>
                                  <a:pt x="851678" y="1583649"/>
                                </a:lnTo>
                                <a:lnTo>
                                  <a:pt x="851739" y="1584219"/>
                                </a:lnTo>
                                <a:lnTo>
                                  <a:pt x="851796" y="1554373"/>
                                </a:lnTo>
                                <a:lnTo>
                                  <a:pt x="851852" y="1582499"/>
                                </a:lnTo>
                                <a:lnTo>
                                  <a:pt x="851909" y="1579327"/>
                                </a:lnTo>
                                <a:lnTo>
                                  <a:pt x="851965" y="1582774"/>
                                </a:lnTo>
                                <a:lnTo>
                                  <a:pt x="852022" y="1585641"/>
                                </a:lnTo>
                                <a:lnTo>
                                  <a:pt x="852079" y="1579627"/>
                                </a:lnTo>
                                <a:lnTo>
                                  <a:pt x="852140" y="1572167"/>
                                </a:lnTo>
                                <a:lnTo>
                                  <a:pt x="852196" y="1590233"/>
                                </a:lnTo>
                                <a:lnTo>
                                  <a:pt x="852253" y="1585941"/>
                                </a:lnTo>
                                <a:lnTo>
                                  <a:pt x="852310" y="1575310"/>
                                </a:lnTo>
                                <a:lnTo>
                                  <a:pt x="852370" y="1568150"/>
                                </a:lnTo>
                                <a:lnTo>
                                  <a:pt x="852427" y="1592530"/>
                                </a:lnTo>
                                <a:lnTo>
                                  <a:pt x="852484" y="1589387"/>
                                </a:lnTo>
                                <a:lnTo>
                                  <a:pt x="852541" y="1569572"/>
                                </a:lnTo>
                                <a:lnTo>
                                  <a:pt x="852597" y="1577906"/>
                                </a:lnTo>
                                <a:lnTo>
                                  <a:pt x="852654" y="1576185"/>
                                </a:lnTo>
                                <a:lnTo>
                                  <a:pt x="852711" y="1582774"/>
                                </a:lnTo>
                                <a:lnTo>
                                  <a:pt x="852771" y="1571293"/>
                                </a:lnTo>
                                <a:lnTo>
                                  <a:pt x="852828" y="1583649"/>
                                </a:lnTo>
                                <a:lnTo>
                                  <a:pt x="852885" y="1591679"/>
                                </a:lnTo>
                                <a:lnTo>
                                  <a:pt x="852941" y="1578757"/>
                                </a:lnTo>
                                <a:lnTo>
                                  <a:pt x="852998" y="1568425"/>
                                </a:lnTo>
                                <a:lnTo>
                                  <a:pt x="853055" y="1579056"/>
                                </a:lnTo>
                                <a:lnTo>
                                  <a:pt x="853116" y="1581053"/>
                                </a:lnTo>
                                <a:lnTo>
                                  <a:pt x="853172" y="1591384"/>
                                </a:lnTo>
                                <a:lnTo>
                                  <a:pt x="853229" y="1582199"/>
                                </a:lnTo>
                                <a:lnTo>
                                  <a:pt x="853286" y="1580777"/>
                                </a:lnTo>
                                <a:lnTo>
                                  <a:pt x="853346" y="1576460"/>
                                </a:lnTo>
                                <a:lnTo>
                                  <a:pt x="853403" y="1586516"/>
                                </a:lnTo>
                                <a:lnTo>
                                  <a:pt x="853460" y="1584795"/>
                                </a:lnTo>
                                <a:lnTo>
                                  <a:pt x="853517" y="1578481"/>
                                </a:lnTo>
                                <a:lnTo>
                                  <a:pt x="853573" y="1584495"/>
                                </a:lnTo>
                                <a:lnTo>
                                  <a:pt x="853630" y="1590809"/>
                                </a:lnTo>
                                <a:lnTo>
                                  <a:pt x="853687" y="1579903"/>
                                </a:lnTo>
                                <a:lnTo>
                                  <a:pt x="853748" y="1575310"/>
                                </a:lnTo>
                                <a:lnTo>
                                  <a:pt x="853804" y="1581348"/>
                                </a:lnTo>
                                <a:lnTo>
                                  <a:pt x="853861" y="1562408"/>
                                </a:lnTo>
                                <a:lnTo>
                                  <a:pt x="853918" y="1585941"/>
                                </a:lnTo>
                                <a:lnTo>
                                  <a:pt x="853974" y="1576185"/>
                                </a:lnTo>
                                <a:lnTo>
                                  <a:pt x="854035" y="1571293"/>
                                </a:lnTo>
                                <a:lnTo>
                                  <a:pt x="854092" y="1575035"/>
                                </a:lnTo>
                                <a:lnTo>
                                  <a:pt x="854148" y="1564979"/>
                                </a:lnTo>
                                <a:lnTo>
                                  <a:pt x="854205" y="1574739"/>
                                </a:lnTo>
                                <a:lnTo>
                                  <a:pt x="854262" y="1582199"/>
                                </a:lnTo>
                                <a:lnTo>
                                  <a:pt x="854318" y="1574739"/>
                                </a:lnTo>
                                <a:lnTo>
                                  <a:pt x="854379" y="1574164"/>
                                </a:lnTo>
                                <a:lnTo>
                                  <a:pt x="854436" y="1590533"/>
                                </a:lnTo>
                                <a:lnTo>
                                  <a:pt x="854493" y="1563558"/>
                                </a:lnTo>
                                <a:lnTo>
                                  <a:pt x="854549" y="1581053"/>
                                </a:lnTo>
                                <a:lnTo>
                                  <a:pt x="854606" y="1587091"/>
                                </a:lnTo>
                                <a:lnTo>
                                  <a:pt x="854663" y="1574464"/>
                                </a:lnTo>
                                <a:lnTo>
                                  <a:pt x="854719" y="1579327"/>
                                </a:lnTo>
                                <a:lnTo>
                                  <a:pt x="854780" y="1580202"/>
                                </a:lnTo>
                                <a:lnTo>
                                  <a:pt x="854837" y="1578757"/>
                                </a:lnTo>
                                <a:lnTo>
                                  <a:pt x="854894" y="1582499"/>
                                </a:lnTo>
                                <a:lnTo>
                                  <a:pt x="854950" y="1580478"/>
                                </a:lnTo>
                                <a:lnTo>
                                  <a:pt x="855011" y="1590809"/>
                                </a:lnTo>
                                <a:lnTo>
                                  <a:pt x="855068" y="1572743"/>
                                </a:lnTo>
                                <a:lnTo>
                                  <a:pt x="855124" y="1573589"/>
                                </a:lnTo>
                                <a:lnTo>
                                  <a:pt x="855181" y="1585370"/>
                                </a:lnTo>
                                <a:lnTo>
                                  <a:pt x="855238" y="1570147"/>
                                </a:lnTo>
                                <a:lnTo>
                                  <a:pt x="855294" y="1580478"/>
                                </a:lnTo>
                                <a:lnTo>
                                  <a:pt x="855351" y="1567000"/>
                                </a:lnTo>
                                <a:lnTo>
                                  <a:pt x="855412" y="1587941"/>
                                </a:lnTo>
                                <a:lnTo>
                                  <a:pt x="855469" y="1567575"/>
                                </a:lnTo>
                                <a:lnTo>
                                  <a:pt x="855525" y="1573589"/>
                                </a:lnTo>
                                <a:lnTo>
                                  <a:pt x="855582" y="1591108"/>
                                </a:lnTo>
                                <a:lnTo>
                                  <a:pt x="855639" y="1574464"/>
                                </a:lnTo>
                                <a:lnTo>
                                  <a:pt x="855695" y="1584219"/>
                                </a:lnTo>
                                <a:lnTo>
                                  <a:pt x="855756" y="1582499"/>
                                </a:lnTo>
                                <a:lnTo>
                                  <a:pt x="855813" y="1581923"/>
                                </a:lnTo>
                                <a:lnTo>
                                  <a:pt x="855869" y="1584495"/>
                                </a:lnTo>
                                <a:lnTo>
                                  <a:pt x="855926" y="1562408"/>
                                </a:lnTo>
                                <a:lnTo>
                                  <a:pt x="855987" y="1568721"/>
                                </a:lnTo>
                                <a:lnTo>
                                  <a:pt x="856044" y="1591384"/>
                                </a:lnTo>
                                <a:lnTo>
                                  <a:pt x="856100" y="1589958"/>
                                </a:lnTo>
                                <a:lnTo>
                                  <a:pt x="856157" y="1567850"/>
                                </a:lnTo>
                                <a:lnTo>
                                  <a:pt x="856214" y="1576460"/>
                                </a:lnTo>
                                <a:lnTo>
                                  <a:pt x="856270" y="1581624"/>
                                </a:lnTo>
                                <a:lnTo>
                                  <a:pt x="856327" y="1589958"/>
                                </a:lnTo>
                                <a:lnTo>
                                  <a:pt x="856388" y="1592530"/>
                                </a:lnTo>
                                <a:lnTo>
                                  <a:pt x="856445" y="1573314"/>
                                </a:lnTo>
                                <a:lnTo>
                                  <a:pt x="856501" y="1573889"/>
                                </a:lnTo>
                                <a:lnTo>
                                  <a:pt x="856558" y="1580202"/>
                                </a:lnTo>
                                <a:lnTo>
                                  <a:pt x="856615" y="1593105"/>
                                </a:lnTo>
                                <a:lnTo>
                                  <a:pt x="856671" y="1576760"/>
                                </a:lnTo>
                                <a:lnTo>
                                  <a:pt x="856732" y="1560391"/>
                                </a:lnTo>
                                <a:lnTo>
                                  <a:pt x="856789" y="1571592"/>
                                </a:lnTo>
                                <a:lnTo>
                                  <a:pt x="856845" y="1584219"/>
                                </a:lnTo>
                                <a:lnTo>
                                  <a:pt x="856902" y="1579903"/>
                                </a:lnTo>
                                <a:lnTo>
                                  <a:pt x="856959" y="1582774"/>
                                </a:lnTo>
                                <a:lnTo>
                                  <a:pt x="857020" y="1578181"/>
                                </a:lnTo>
                                <a:lnTo>
                                  <a:pt x="857076" y="1574739"/>
                                </a:lnTo>
                                <a:lnTo>
                                  <a:pt x="857133" y="1570147"/>
                                </a:lnTo>
                                <a:lnTo>
                                  <a:pt x="857190" y="1596547"/>
                                </a:lnTo>
                                <a:lnTo>
                                  <a:pt x="857247" y="1582774"/>
                                </a:lnTo>
                                <a:lnTo>
                                  <a:pt x="857303" y="1598847"/>
                                </a:lnTo>
                                <a:lnTo>
                                  <a:pt x="857360" y="1589387"/>
                                </a:lnTo>
                                <a:lnTo>
                                  <a:pt x="857421" y="1581923"/>
                                </a:lnTo>
                                <a:lnTo>
                                  <a:pt x="857477" y="1583349"/>
                                </a:lnTo>
                                <a:lnTo>
                                  <a:pt x="857534" y="1579327"/>
                                </a:lnTo>
                                <a:lnTo>
                                  <a:pt x="857591" y="1568721"/>
                                </a:lnTo>
                                <a:lnTo>
                                  <a:pt x="857647" y="1593680"/>
                                </a:lnTo>
                                <a:lnTo>
                                  <a:pt x="857708" y="1578757"/>
                                </a:lnTo>
                                <a:lnTo>
                                  <a:pt x="857765" y="1578481"/>
                                </a:lnTo>
                                <a:lnTo>
                                  <a:pt x="857822" y="1588237"/>
                                </a:lnTo>
                                <a:lnTo>
                                  <a:pt x="857878" y="1575885"/>
                                </a:lnTo>
                                <a:lnTo>
                                  <a:pt x="857935" y="1587941"/>
                                </a:lnTo>
                                <a:lnTo>
                                  <a:pt x="857991" y="1579903"/>
                                </a:lnTo>
                                <a:lnTo>
                                  <a:pt x="858052" y="1574464"/>
                                </a:lnTo>
                                <a:lnTo>
                                  <a:pt x="858109" y="1577906"/>
                                </a:lnTo>
                                <a:lnTo>
                                  <a:pt x="858166" y="1592254"/>
                                </a:lnTo>
                                <a:lnTo>
                                  <a:pt x="858222" y="1578481"/>
                                </a:lnTo>
                                <a:lnTo>
                                  <a:pt x="858279" y="1584795"/>
                                </a:lnTo>
                                <a:lnTo>
                                  <a:pt x="858336" y="1586216"/>
                                </a:lnTo>
                                <a:lnTo>
                                  <a:pt x="858393" y="1581923"/>
                                </a:lnTo>
                                <a:lnTo>
                                  <a:pt x="858453" y="1577035"/>
                                </a:lnTo>
                                <a:lnTo>
                                  <a:pt x="858510" y="1589387"/>
                                </a:lnTo>
                                <a:lnTo>
                                  <a:pt x="858567" y="1588512"/>
                                </a:lnTo>
                                <a:lnTo>
                                  <a:pt x="858623" y="1584795"/>
                                </a:lnTo>
                                <a:lnTo>
                                  <a:pt x="858684" y="1573589"/>
                                </a:lnTo>
                                <a:lnTo>
                                  <a:pt x="858741" y="1579903"/>
                                </a:lnTo>
                                <a:lnTo>
                                  <a:pt x="858797" y="1585641"/>
                                </a:lnTo>
                                <a:lnTo>
                                  <a:pt x="858854" y="1573589"/>
                                </a:lnTo>
                                <a:lnTo>
                                  <a:pt x="858911" y="1587941"/>
                                </a:lnTo>
                                <a:lnTo>
                                  <a:pt x="858968" y="1579056"/>
                                </a:lnTo>
                                <a:lnTo>
                                  <a:pt x="859028" y="1591108"/>
                                </a:lnTo>
                                <a:lnTo>
                                  <a:pt x="859085" y="1579056"/>
                                </a:lnTo>
                                <a:lnTo>
                                  <a:pt x="859142" y="1585370"/>
                                </a:lnTo>
                                <a:lnTo>
                                  <a:pt x="859198" y="1576760"/>
                                </a:lnTo>
                                <a:lnTo>
                                  <a:pt x="859255" y="1577035"/>
                                </a:lnTo>
                                <a:lnTo>
                                  <a:pt x="859312" y="1557815"/>
                                </a:lnTo>
                                <a:lnTo>
                                  <a:pt x="859369" y="1588237"/>
                                </a:lnTo>
                                <a:lnTo>
                                  <a:pt x="859429" y="1589663"/>
                                </a:lnTo>
                                <a:lnTo>
                                  <a:pt x="859486" y="1568150"/>
                                </a:lnTo>
                                <a:lnTo>
                                  <a:pt x="859543" y="1579903"/>
                                </a:lnTo>
                                <a:lnTo>
                                  <a:pt x="859600" y="1583073"/>
                                </a:lnTo>
                                <a:lnTo>
                                  <a:pt x="859660" y="1604011"/>
                                </a:lnTo>
                                <a:lnTo>
                                  <a:pt x="859717" y="1594255"/>
                                </a:lnTo>
                                <a:lnTo>
                                  <a:pt x="859774" y="1589958"/>
                                </a:lnTo>
                                <a:lnTo>
                                  <a:pt x="859830" y="1585070"/>
                                </a:lnTo>
                                <a:lnTo>
                                  <a:pt x="859887" y="1578757"/>
                                </a:lnTo>
                                <a:lnTo>
                                  <a:pt x="859944" y="1578757"/>
                                </a:lnTo>
                                <a:lnTo>
                                  <a:pt x="860000" y="1588512"/>
                                </a:lnTo>
                                <a:lnTo>
                                  <a:pt x="860061" y="1590233"/>
                                </a:lnTo>
                                <a:lnTo>
                                  <a:pt x="860118" y="1576460"/>
                                </a:lnTo>
                                <a:lnTo>
                                  <a:pt x="860174" y="1585941"/>
                                </a:lnTo>
                                <a:lnTo>
                                  <a:pt x="860231" y="1577606"/>
                                </a:lnTo>
                                <a:lnTo>
                                  <a:pt x="860288" y="1573889"/>
                                </a:lnTo>
                                <a:lnTo>
                                  <a:pt x="860344" y="1586516"/>
                                </a:lnTo>
                                <a:lnTo>
                                  <a:pt x="860405" y="1589387"/>
                                </a:lnTo>
                                <a:lnTo>
                                  <a:pt x="860462" y="1586216"/>
                                </a:lnTo>
                                <a:lnTo>
                                  <a:pt x="860519" y="1574739"/>
                                </a:lnTo>
                                <a:lnTo>
                                  <a:pt x="860575" y="1587941"/>
                                </a:lnTo>
                                <a:lnTo>
                                  <a:pt x="860636" y="1571017"/>
                                </a:lnTo>
                                <a:lnTo>
                                  <a:pt x="860693" y="1588237"/>
                                </a:lnTo>
                                <a:lnTo>
                                  <a:pt x="860749" y="1593405"/>
                                </a:lnTo>
                                <a:lnTo>
                                  <a:pt x="860806" y="1571293"/>
                                </a:lnTo>
                                <a:lnTo>
                                  <a:pt x="860863" y="1585641"/>
                                </a:lnTo>
                                <a:lnTo>
                                  <a:pt x="860920" y="1584795"/>
                                </a:lnTo>
                                <a:lnTo>
                                  <a:pt x="860976" y="1579627"/>
                                </a:lnTo>
                                <a:lnTo>
                                  <a:pt x="861037" y="1575035"/>
                                </a:lnTo>
                                <a:lnTo>
                                  <a:pt x="861094" y="1588237"/>
                                </a:lnTo>
                                <a:lnTo>
                                  <a:pt x="861150" y="1592530"/>
                                </a:lnTo>
                                <a:lnTo>
                                  <a:pt x="861207" y="1590809"/>
                                </a:lnTo>
                                <a:lnTo>
                                  <a:pt x="861264" y="1585370"/>
                                </a:lnTo>
                                <a:lnTo>
                                  <a:pt x="861325" y="1593680"/>
                                </a:lnTo>
                                <a:lnTo>
                                  <a:pt x="861381" y="1579627"/>
                                </a:lnTo>
                                <a:lnTo>
                                  <a:pt x="861438" y="1580202"/>
                                </a:lnTo>
                                <a:lnTo>
                                  <a:pt x="861495" y="1575035"/>
                                </a:lnTo>
                                <a:lnTo>
                                  <a:pt x="861551" y="1582774"/>
                                </a:lnTo>
                                <a:lnTo>
                                  <a:pt x="861608" y="1574464"/>
                                </a:lnTo>
                                <a:lnTo>
                                  <a:pt x="861669" y="1575885"/>
                                </a:lnTo>
                                <a:lnTo>
                                  <a:pt x="861726" y="1571293"/>
                                </a:lnTo>
                                <a:lnTo>
                                  <a:pt x="861782" y="1593980"/>
                                </a:lnTo>
                                <a:lnTo>
                                  <a:pt x="861839" y="1577035"/>
                                </a:lnTo>
                                <a:lnTo>
                                  <a:pt x="861895" y="1596272"/>
                                </a:lnTo>
                                <a:lnTo>
                                  <a:pt x="861952" y="1570147"/>
                                </a:lnTo>
                                <a:lnTo>
                                  <a:pt x="862009" y="1574739"/>
                                </a:lnTo>
                                <a:lnTo>
                                  <a:pt x="862070" y="1597697"/>
                                </a:lnTo>
                                <a:lnTo>
                                  <a:pt x="862126" y="1566704"/>
                                </a:lnTo>
                                <a:lnTo>
                                  <a:pt x="862183" y="1582499"/>
                                </a:lnTo>
                                <a:lnTo>
                                  <a:pt x="862240" y="1599143"/>
                                </a:lnTo>
                                <a:lnTo>
                                  <a:pt x="862300" y="1579327"/>
                                </a:lnTo>
                                <a:lnTo>
                                  <a:pt x="862357" y="1586791"/>
                                </a:lnTo>
                                <a:lnTo>
                                  <a:pt x="862414" y="1571293"/>
                                </a:lnTo>
                                <a:lnTo>
                                  <a:pt x="862471" y="1579903"/>
                                </a:lnTo>
                                <a:lnTo>
                                  <a:pt x="862527" y="1578481"/>
                                </a:lnTo>
                                <a:lnTo>
                                  <a:pt x="862584" y="1585370"/>
                                </a:lnTo>
                                <a:lnTo>
                                  <a:pt x="862641" y="1589387"/>
                                </a:lnTo>
                                <a:lnTo>
                                  <a:pt x="862702" y="1579056"/>
                                </a:lnTo>
                                <a:lnTo>
                                  <a:pt x="862758" y="1583920"/>
                                </a:lnTo>
                                <a:lnTo>
                                  <a:pt x="862815" y="1580202"/>
                                </a:lnTo>
                                <a:lnTo>
                                  <a:pt x="862872" y="1589958"/>
                                </a:lnTo>
                                <a:lnTo>
                                  <a:pt x="862928" y="1585370"/>
                                </a:lnTo>
                                <a:lnTo>
                                  <a:pt x="862985" y="1583073"/>
                                </a:lnTo>
                                <a:lnTo>
                                  <a:pt x="863046" y="1567000"/>
                                </a:lnTo>
                                <a:lnTo>
                                  <a:pt x="863102" y="1586516"/>
                                </a:lnTo>
                                <a:lnTo>
                                  <a:pt x="863159" y="1601715"/>
                                </a:lnTo>
                                <a:lnTo>
                                  <a:pt x="863216" y="1587666"/>
                                </a:lnTo>
                                <a:lnTo>
                                  <a:pt x="863276" y="1582774"/>
                                </a:lnTo>
                                <a:lnTo>
                                  <a:pt x="863333" y="1575035"/>
                                </a:lnTo>
                                <a:lnTo>
                                  <a:pt x="863390" y="1603161"/>
                                </a:lnTo>
                                <a:lnTo>
                                  <a:pt x="863447" y="1583920"/>
                                </a:lnTo>
                                <a:lnTo>
                                  <a:pt x="863503" y="1577331"/>
                                </a:lnTo>
                                <a:lnTo>
                                  <a:pt x="863560" y="1585070"/>
                                </a:lnTo>
                                <a:lnTo>
                                  <a:pt x="863617" y="1579327"/>
                                </a:lnTo>
                                <a:lnTo>
                                  <a:pt x="863678" y="1593980"/>
                                </a:lnTo>
                                <a:lnTo>
                                  <a:pt x="863734" y="1594826"/>
                                </a:lnTo>
                                <a:lnTo>
                                  <a:pt x="863791" y="1577035"/>
                                </a:lnTo>
                                <a:lnTo>
                                  <a:pt x="863848" y="1593105"/>
                                </a:lnTo>
                                <a:lnTo>
                                  <a:pt x="863904" y="1587091"/>
                                </a:lnTo>
                                <a:lnTo>
                                  <a:pt x="863961" y="1585641"/>
                                </a:lnTo>
                                <a:lnTo>
                                  <a:pt x="864022" y="1573589"/>
                                </a:lnTo>
                                <a:lnTo>
                                  <a:pt x="864078" y="1589958"/>
                                </a:lnTo>
                                <a:lnTo>
                                  <a:pt x="864135" y="1583649"/>
                                </a:lnTo>
                                <a:lnTo>
                                  <a:pt x="864192" y="1583649"/>
                                </a:lnTo>
                                <a:lnTo>
                                  <a:pt x="864248" y="1573589"/>
                                </a:lnTo>
                                <a:lnTo>
                                  <a:pt x="864309" y="1586216"/>
                                </a:lnTo>
                                <a:lnTo>
                                  <a:pt x="864366" y="1593680"/>
                                </a:lnTo>
                                <a:lnTo>
                                  <a:pt x="864423" y="1593980"/>
                                </a:lnTo>
                                <a:lnTo>
                                  <a:pt x="864479" y="1570442"/>
                                </a:lnTo>
                                <a:lnTo>
                                  <a:pt x="864536" y="1579056"/>
                                </a:lnTo>
                                <a:lnTo>
                                  <a:pt x="864593" y="1584495"/>
                                </a:lnTo>
                                <a:lnTo>
                                  <a:pt x="864650" y="1593105"/>
                                </a:lnTo>
                                <a:lnTo>
                                  <a:pt x="864710" y="1565854"/>
                                </a:lnTo>
                                <a:lnTo>
                                  <a:pt x="864767" y="1585941"/>
                                </a:lnTo>
                                <a:lnTo>
                                  <a:pt x="864824" y="1573018"/>
                                </a:lnTo>
                                <a:lnTo>
                                  <a:pt x="864880" y="1569871"/>
                                </a:lnTo>
                                <a:lnTo>
                                  <a:pt x="864937" y="1580478"/>
                                </a:lnTo>
                                <a:lnTo>
                                  <a:pt x="864998" y="1575610"/>
                                </a:lnTo>
                                <a:lnTo>
                                  <a:pt x="865054" y="1585370"/>
                                </a:lnTo>
                                <a:lnTo>
                                  <a:pt x="865111" y="1589387"/>
                                </a:lnTo>
                                <a:lnTo>
                                  <a:pt x="865168" y="1593105"/>
                                </a:lnTo>
                                <a:lnTo>
                                  <a:pt x="865225" y="1573018"/>
                                </a:lnTo>
                                <a:lnTo>
                                  <a:pt x="865281" y="1583920"/>
                                </a:lnTo>
                                <a:lnTo>
                                  <a:pt x="865342" y="1570442"/>
                                </a:lnTo>
                                <a:lnTo>
                                  <a:pt x="865399" y="1586216"/>
                                </a:lnTo>
                                <a:lnTo>
                                  <a:pt x="865455" y="1584495"/>
                                </a:lnTo>
                                <a:lnTo>
                                  <a:pt x="865512" y="1591384"/>
                                </a:lnTo>
                                <a:lnTo>
                                  <a:pt x="865569" y="1575310"/>
                                </a:lnTo>
                                <a:lnTo>
                                  <a:pt x="865625" y="1587091"/>
                                </a:lnTo>
                                <a:lnTo>
                                  <a:pt x="865682" y="1585070"/>
                                </a:lnTo>
                                <a:lnTo>
                                  <a:pt x="865743" y="1586216"/>
                                </a:lnTo>
                                <a:lnTo>
                                  <a:pt x="865800" y="1586516"/>
                                </a:lnTo>
                                <a:lnTo>
                                  <a:pt x="865856" y="1579056"/>
                                </a:lnTo>
                                <a:lnTo>
                                  <a:pt x="865913" y="1588512"/>
                                </a:lnTo>
                                <a:lnTo>
                                  <a:pt x="865974" y="1579327"/>
                                </a:lnTo>
                                <a:lnTo>
                                  <a:pt x="866031" y="1568150"/>
                                </a:lnTo>
                                <a:lnTo>
                                  <a:pt x="866087" y="1568721"/>
                                </a:lnTo>
                                <a:lnTo>
                                  <a:pt x="866144" y="1581348"/>
                                </a:lnTo>
                                <a:lnTo>
                                  <a:pt x="866200" y="1579056"/>
                                </a:lnTo>
                                <a:lnTo>
                                  <a:pt x="866257" y="1580777"/>
                                </a:lnTo>
                                <a:lnTo>
                                  <a:pt x="866318" y="1585370"/>
                                </a:lnTo>
                                <a:lnTo>
                                  <a:pt x="866375" y="1591679"/>
                                </a:lnTo>
                                <a:lnTo>
                                  <a:pt x="866431" y="1582774"/>
                                </a:lnTo>
                                <a:lnTo>
                                  <a:pt x="866488" y="1575310"/>
                                </a:lnTo>
                                <a:lnTo>
                                  <a:pt x="866545" y="1575885"/>
                                </a:lnTo>
                                <a:lnTo>
                                  <a:pt x="866601" y="1592829"/>
                                </a:lnTo>
                                <a:lnTo>
                                  <a:pt x="866658" y="1580478"/>
                                </a:lnTo>
                                <a:lnTo>
                                  <a:pt x="866719" y="1593680"/>
                                </a:lnTo>
                                <a:lnTo>
                                  <a:pt x="866776" y="1588237"/>
                                </a:lnTo>
                                <a:lnTo>
                                  <a:pt x="866832" y="1585941"/>
                                </a:lnTo>
                                <a:lnTo>
                                  <a:pt x="866889" y="1579627"/>
                                </a:lnTo>
                                <a:lnTo>
                                  <a:pt x="866950" y="1573889"/>
                                </a:lnTo>
                                <a:lnTo>
                                  <a:pt x="867006" y="1586791"/>
                                </a:lnTo>
                                <a:lnTo>
                                  <a:pt x="867063" y="1588812"/>
                                </a:lnTo>
                                <a:lnTo>
                                  <a:pt x="867120" y="1583649"/>
                                </a:lnTo>
                                <a:lnTo>
                                  <a:pt x="867177" y="1591384"/>
                                </a:lnTo>
                                <a:lnTo>
                                  <a:pt x="867233" y="1577906"/>
                                </a:lnTo>
                                <a:lnTo>
                                  <a:pt x="867290" y="1589663"/>
                                </a:lnTo>
                                <a:lnTo>
                                  <a:pt x="867351" y="1578757"/>
                                </a:lnTo>
                                <a:lnTo>
                                  <a:pt x="867407" y="1580478"/>
                                </a:lnTo>
                                <a:lnTo>
                                  <a:pt x="867464" y="1599994"/>
                                </a:lnTo>
                                <a:lnTo>
                                  <a:pt x="867521" y="1598272"/>
                                </a:lnTo>
                                <a:lnTo>
                                  <a:pt x="867577" y="1589663"/>
                                </a:lnTo>
                                <a:lnTo>
                                  <a:pt x="867634" y="1585941"/>
                                </a:lnTo>
                                <a:lnTo>
                                  <a:pt x="867695" y="1576760"/>
                                </a:lnTo>
                                <a:lnTo>
                                  <a:pt x="867752" y="1584495"/>
                                </a:lnTo>
                                <a:lnTo>
                                  <a:pt x="867808" y="1587941"/>
                                </a:lnTo>
                                <a:lnTo>
                                  <a:pt x="867865" y="1595976"/>
                                </a:lnTo>
                                <a:lnTo>
                                  <a:pt x="867926" y="1585370"/>
                                </a:lnTo>
                                <a:lnTo>
                                  <a:pt x="867982" y="1586791"/>
                                </a:lnTo>
                                <a:lnTo>
                                  <a:pt x="868039" y="1573589"/>
                                </a:lnTo>
                                <a:lnTo>
                                  <a:pt x="868096" y="1590533"/>
                                </a:lnTo>
                                <a:lnTo>
                                  <a:pt x="868152" y="1589087"/>
                                </a:lnTo>
                                <a:lnTo>
                                  <a:pt x="868209" y="1577035"/>
                                </a:lnTo>
                                <a:lnTo>
                                  <a:pt x="868266" y="1597422"/>
                                </a:lnTo>
                                <a:lnTo>
                                  <a:pt x="868326" y="1597697"/>
                                </a:lnTo>
                                <a:lnTo>
                                  <a:pt x="868383" y="1582499"/>
                                </a:lnTo>
                                <a:lnTo>
                                  <a:pt x="868440" y="1589663"/>
                                </a:lnTo>
                                <a:lnTo>
                                  <a:pt x="868497" y="1577906"/>
                                </a:lnTo>
                                <a:lnTo>
                                  <a:pt x="868553" y="1593105"/>
                                </a:lnTo>
                                <a:lnTo>
                                  <a:pt x="868614" y="1574164"/>
                                </a:lnTo>
                                <a:lnTo>
                                  <a:pt x="868671" y="1597997"/>
                                </a:lnTo>
                                <a:lnTo>
                                  <a:pt x="868728" y="1583649"/>
                                </a:lnTo>
                                <a:lnTo>
                                  <a:pt x="868784" y="1584495"/>
                                </a:lnTo>
                                <a:lnTo>
                                  <a:pt x="868841" y="1605161"/>
                                </a:lnTo>
                                <a:lnTo>
                                  <a:pt x="868898" y="1599718"/>
                                </a:lnTo>
                                <a:lnTo>
                                  <a:pt x="868958" y="1572443"/>
                                </a:lnTo>
                                <a:lnTo>
                                  <a:pt x="869015" y="1589663"/>
                                </a:lnTo>
                                <a:lnTo>
                                  <a:pt x="869072" y="1591959"/>
                                </a:lnTo>
                                <a:lnTo>
                                  <a:pt x="869128" y="1578181"/>
                                </a:lnTo>
                                <a:lnTo>
                                  <a:pt x="869185" y="1601140"/>
                                </a:lnTo>
                                <a:lnTo>
                                  <a:pt x="869242" y="1580202"/>
                                </a:lnTo>
                                <a:lnTo>
                                  <a:pt x="869299" y="1593680"/>
                                </a:lnTo>
                                <a:lnTo>
                                  <a:pt x="869359" y="1583920"/>
                                </a:lnTo>
                                <a:lnTo>
                                  <a:pt x="869416" y="1581624"/>
                                </a:lnTo>
                                <a:lnTo>
                                  <a:pt x="869473" y="1589387"/>
                                </a:lnTo>
                                <a:lnTo>
                                  <a:pt x="869529" y="1580478"/>
                                </a:lnTo>
                                <a:lnTo>
                                  <a:pt x="869590" y="1590533"/>
                                </a:lnTo>
                                <a:lnTo>
                                  <a:pt x="869647" y="1586516"/>
                                </a:lnTo>
                                <a:lnTo>
                                  <a:pt x="869704" y="1587666"/>
                                </a:lnTo>
                                <a:lnTo>
                                  <a:pt x="869760" y="1585070"/>
                                </a:lnTo>
                                <a:lnTo>
                                  <a:pt x="869817" y="1572743"/>
                                </a:lnTo>
                                <a:lnTo>
                                  <a:pt x="869874" y="1594255"/>
                                </a:lnTo>
                                <a:lnTo>
                                  <a:pt x="869930" y="1588237"/>
                                </a:lnTo>
                                <a:lnTo>
                                  <a:pt x="869991" y="1576460"/>
                                </a:lnTo>
                                <a:lnTo>
                                  <a:pt x="870048" y="1582499"/>
                                </a:lnTo>
                                <a:lnTo>
                                  <a:pt x="870104" y="1588812"/>
                                </a:lnTo>
                                <a:lnTo>
                                  <a:pt x="870161" y="1583649"/>
                                </a:lnTo>
                                <a:lnTo>
                                  <a:pt x="870218" y="1584219"/>
                                </a:lnTo>
                                <a:lnTo>
                                  <a:pt x="870274" y="1571293"/>
                                </a:lnTo>
                                <a:lnTo>
                                  <a:pt x="870335" y="1591679"/>
                                </a:lnTo>
                                <a:lnTo>
                                  <a:pt x="870392" y="1580777"/>
                                </a:lnTo>
                                <a:lnTo>
                                  <a:pt x="870449" y="1585070"/>
                                </a:lnTo>
                                <a:lnTo>
                                  <a:pt x="870505" y="1596272"/>
                                </a:lnTo>
                                <a:lnTo>
                                  <a:pt x="870566" y="1586516"/>
                                </a:lnTo>
                                <a:lnTo>
                                  <a:pt x="870623" y="1589087"/>
                                </a:lnTo>
                                <a:lnTo>
                                  <a:pt x="870679" y="1579903"/>
                                </a:lnTo>
                                <a:lnTo>
                                  <a:pt x="870736" y="1589958"/>
                                </a:lnTo>
                                <a:lnTo>
                                  <a:pt x="870793" y="1584795"/>
                                </a:lnTo>
                                <a:lnTo>
                                  <a:pt x="870850" y="1597422"/>
                                </a:lnTo>
                                <a:lnTo>
                                  <a:pt x="870906" y="1571592"/>
                                </a:lnTo>
                                <a:lnTo>
                                  <a:pt x="870967" y="1578481"/>
                                </a:lnTo>
                                <a:lnTo>
                                  <a:pt x="871024" y="1576760"/>
                                </a:lnTo>
                                <a:lnTo>
                                  <a:pt x="871081" y="1592254"/>
                                </a:lnTo>
                                <a:lnTo>
                                  <a:pt x="871137" y="1587666"/>
                                </a:lnTo>
                                <a:lnTo>
                                  <a:pt x="871194" y="1585641"/>
                                </a:lnTo>
                                <a:lnTo>
                                  <a:pt x="871251" y="1578757"/>
                                </a:lnTo>
                                <a:lnTo>
                                  <a:pt x="871311" y="1571592"/>
                                </a:lnTo>
                                <a:lnTo>
                                  <a:pt x="871368" y="1579327"/>
                                </a:lnTo>
                                <a:lnTo>
                                  <a:pt x="871425" y="1590533"/>
                                </a:lnTo>
                                <a:lnTo>
                                  <a:pt x="871481" y="1566429"/>
                                </a:lnTo>
                                <a:lnTo>
                                  <a:pt x="871538" y="1577035"/>
                                </a:lnTo>
                                <a:lnTo>
                                  <a:pt x="871599" y="1590533"/>
                                </a:lnTo>
                                <a:lnTo>
                                  <a:pt x="871656" y="1575035"/>
                                </a:lnTo>
                                <a:lnTo>
                                  <a:pt x="871712" y="1592254"/>
                                </a:lnTo>
                                <a:lnTo>
                                  <a:pt x="871769" y="1581348"/>
                                </a:lnTo>
                                <a:lnTo>
                                  <a:pt x="871826" y="1578181"/>
                                </a:lnTo>
                                <a:lnTo>
                                  <a:pt x="871882" y="1579327"/>
                                </a:lnTo>
                                <a:lnTo>
                                  <a:pt x="871939" y="1590533"/>
                                </a:lnTo>
                                <a:lnTo>
                                  <a:pt x="872000" y="1575035"/>
                                </a:lnTo>
                                <a:lnTo>
                                  <a:pt x="872056" y="1581923"/>
                                </a:lnTo>
                                <a:lnTo>
                                  <a:pt x="872113" y="1585070"/>
                                </a:lnTo>
                                <a:lnTo>
                                  <a:pt x="872170" y="1597697"/>
                                </a:lnTo>
                                <a:lnTo>
                                  <a:pt x="872227" y="1577906"/>
                                </a:lnTo>
                                <a:lnTo>
                                  <a:pt x="872287" y="1574739"/>
                                </a:lnTo>
                                <a:lnTo>
                                  <a:pt x="872344" y="1579903"/>
                                </a:lnTo>
                                <a:lnTo>
                                  <a:pt x="872401" y="1577906"/>
                                </a:lnTo>
                                <a:lnTo>
                                  <a:pt x="872457" y="1579056"/>
                                </a:lnTo>
                                <a:lnTo>
                                  <a:pt x="872514" y="1584219"/>
                                </a:lnTo>
                                <a:lnTo>
                                  <a:pt x="872571" y="1600568"/>
                                </a:lnTo>
                                <a:lnTo>
                                  <a:pt x="872632" y="1584795"/>
                                </a:lnTo>
                                <a:lnTo>
                                  <a:pt x="872688" y="1565279"/>
                                </a:lnTo>
                                <a:lnTo>
                                  <a:pt x="872745" y="1576185"/>
                                </a:lnTo>
                                <a:lnTo>
                                  <a:pt x="872802" y="1593680"/>
                                </a:lnTo>
                                <a:lnTo>
                                  <a:pt x="872858" y="1584219"/>
                                </a:lnTo>
                                <a:lnTo>
                                  <a:pt x="872915" y="1588237"/>
                                </a:lnTo>
                                <a:lnTo>
                                  <a:pt x="872972" y="1590533"/>
                                </a:lnTo>
                                <a:lnTo>
                                  <a:pt x="873032" y="1578181"/>
                                </a:lnTo>
                                <a:lnTo>
                                  <a:pt x="873089" y="1575035"/>
                                </a:lnTo>
                                <a:lnTo>
                                  <a:pt x="873146" y="1596847"/>
                                </a:lnTo>
                                <a:lnTo>
                                  <a:pt x="873203" y="1589387"/>
                                </a:lnTo>
                                <a:lnTo>
                                  <a:pt x="873263" y="1593405"/>
                                </a:lnTo>
                                <a:lnTo>
                                  <a:pt x="873320" y="1572443"/>
                                </a:lnTo>
                                <a:lnTo>
                                  <a:pt x="873377" y="1594826"/>
                                </a:lnTo>
                                <a:lnTo>
                                  <a:pt x="873434" y="1597422"/>
                                </a:lnTo>
                                <a:lnTo>
                                  <a:pt x="873490" y="1576760"/>
                                </a:lnTo>
                                <a:lnTo>
                                  <a:pt x="873547" y="1579056"/>
                                </a:lnTo>
                                <a:lnTo>
                                  <a:pt x="873608" y="1575885"/>
                                </a:lnTo>
                                <a:lnTo>
                                  <a:pt x="873664" y="1592254"/>
                                </a:lnTo>
                                <a:lnTo>
                                  <a:pt x="873721" y="1598847"/>
                                </a:lnTo>
                                <a:lnTo>
                                  <a:pt x="873778" y="1585070"/>
                                </a:lnTo>
                                <a:lnTo>
                                  <a:pt x="873834" y="1569871"/>
                                </a:lnTo>
                                <a:lnTo>
                                  <a:pt x="873891" y="1593980"/>
                                </a:lnTo>
                                <a:lnTo>
                                  <a:pt x="873948" y="1597422"/>
                                </a:lnTo>
                                <a:lnTo>
                                  <a:pt x="874008" y="1586216"/>
                                </a:lnTo>
                                <a:lnTo>
                                  <a:pt x="874065" y="1588512"/>
                                </a:lnTo>
                                <a:lnTo>
                                  <a:pt x="874122" y="1589958"/>
                                </a:lnTo>
                                <a:lnTo>
                                  <a:pt x="874178" y="1579327"/>
                                </a:lnTo>
                                <a:lnTo>
                                  <a:pt x="874239" y="1583349"/>
                                </a:lnTo>
                                <a:lnTo>
                                  <a:pt x="874296" y="1565854"/>
                                </a:lnTo>
                                <a:lnTo>
                                  <a:pt x="874353" y="1579903"/>
                                </a:lnTo>
                                <a:lnTo>
                                  <a:pt x="874409" y="1591384"/>
                                </a:lnTo>
                                <a:lnTo>
                                  <a:pt x="874466" y="1580777"/>
                                </a:lnTo>
                                <a:lnTo>
                                  <a:pt x="874523" y="1585370"/>
                                </a:lnTo>
                                <a:lnTo>
                                  <a:pt x="874580" y="1568150"/>
                                </a:lnTo>
                                <a:lnTo>
                                  <a:pt x="874640" y="1584795"/>
                                </a:lnTo>
                                <a:lnTo>
                                  <a:pt x="874697" y="1571293"/>
                                </a:lnTo>
                                <a:lnTo>
                                  <a:pt x="874754" y="1584219"/>
                                </a:lnTo>
                                <a:lnTo>
                                  <a:pt x="874810" y="1575885"/>
                                </a:lnTo>
                                <a:lnTo>
                                  <a:pt x="874867" y="1587666"/>
                                </a:lnTo>
                                <a:lnTo>
                                  <a:pt x="874924" y="1580777"/>
                                </a:lnTo>
                                <a:lnTo>
                                  <a:pt x="874985" y="1583649"/>
                                </a:lnTo>
                                <a:lnTo>
                                  <a:pt x="875041" y="1590233"/>
                                </a:lnTo>
                                <a:lnTo>
                                  <a:pt x="875098" y="1571592"/>
                                </a:lnTo>
                                <a:lnTo>
                                  <a:pt x="875155" y="1573589"/>
                                </a:lnTo>
                                <a:lnTo>
                                  <a:pt x="875215" y="1580478"/>
                                </a:lnTo>
                                <a:lnTo>
                                  <a:pt x="875272" y="1579903"/>
                                </a:lnTo>
                                <a:lnTo>
                                  <a:pt x="875329" y="1585941"/>
                                </a:lnTo>
                                <a:lnTo>
                                  <a:pt x="875385" y="1594255"/>
                                </a:lnTo>
                                <a:lnTo>
                                  <a:pt x="875442" y="1583073"/>
                                </a:lnTo>
                                <a:lnTo>
                                  <a:pt x="875499" y="1585641"/>
                                </a:lnTo>
                                <a:lnTo>
                                  <a:pt x="875556" y="1596547"/>
                                </a:lnTo>
                                <a:lnTo>
                                  <a:pt x="875616" y="1586516"/>
                                </a:lnTo>
                                <a:lnTo>
                                  <a:pt x="875673" y="1585370"/>
                                </a:lnTo>
                                <a:lnTo>
                                  <a:pt x="875730" y="1586216"/>
                                </a:lnTo>
                                <a:lnTo>
                                  <a:pt x="875786" y="1591679"/>
                                </a:lnTo>
                                <a:lnTo>
                                  <a:pt x="875843" y="1575310"/>
                                </a:lnTo>
                                <a:lnTo>
                                  <a:pt x="875904" y="1569871"/>
                                </a:lnTo>
                                <a:lnTo>
                                  <a:pt x="875961" y="1582199"/>
                                </a:lnTo>
                                <a:lnTo>
                                  <a:pt x="876017" y="1592829"/>
                                </a:lnTo>
                                <a:lnTo>
                                  <a:pt x="876074" y="1586791"/>
                                </a:lnTo>
                                <a:lnTo>
                                  <a:pt x="876131" y="1583649"/>
                                </a:lnTo>
                                <a:lnTo>
                                  <a:pt x="876187" y="1577331"/>
                                </a:lnTo>
                                <a:lnTo>
                                  <a:pt x="876248" y="1583920"/>
                                </a:lnTo>
                                <a:lnTo>
                                  <a:pt x="876305" y="1590233"/>
                                </a:lnTo>
                                <a:lnTo>
                                  <a:pt x="876361" y="1601715"/>
                                </a:lnTo>
                                <a:lnTo>
                                  <a:pt x="876418" y="1586791"/>
                                </a:lnTo>
                                <a:lnTo>
                                  <a:pt x="876475" y="1587666"/>
                                </a:lnTo>
                                <a:lnTo>
                                  <a:pt x="876531" y="1567850"/>
                                </a:lnTo>
                                <a:lnTo>
                                  <a:pt x="876588" y="1584495"/>
                                </a:lnTo>
                                <a:lnTo>
                                  <a:pt x="876649" y="1587666"/>
                                </a:lnTo>
                                <a:lnTo>
                                  <a:pt x="876706" y="1594826"/>
                                </a:lnTo>
                                <a:lnTo>
                                  <a:pt x="876762" y="1574464"/>
                                </a:lnTo>
                                <a:lnTo>
                                  <a:pt x="876819" y="1588812"/>
                                </a:lnTo>
                                <a:lnTo>
                                  <a:pt x="876880" y="1589958"/>
                                </a:lnTo>
                                <a:lnTo>
                                  <a:pt x="876936" y="1581923"/>
                                </a:lnTo>
                                <a:lnTo>
                                  <a:pt x="876993" y="1585070"/>
                                </a:lnTo>
                                <a:lnTo>
                                  <a:pt x="877050" y="1594826"/>
                                </a:lnTo>
                                <a:lnTo>
                                  <a:pt x="877107" y="1595401"/>
                                </a:lnTo>
                                <a:lnTo>
                                  <a:pt x="877163" y="1576760"/>
                                </a:lnTo>
                                <a:lnTo>
                                  <a:pt x="877220" y="1583920"/>
                                </a:lnTo>
                                <a:lnTo>
                                  <a:pt x="877281" y="1598847"/>
                                </a:lnTo>
                                <a:lnTo>
                                  <a:pt x="877337" y="1582499"/>
                                </a:lnTo>
                                <a:lnTo>
                                  <a:pt x="877394" y="1588812"/>
                                </a:lnTo>
                                <a:lnTo>
                                  <a:pt x="877451" y="1595401"/>
                                </a:lnTo>
                                <a:lnTo>
                                  <a:pt x="877508" y="1580777"/>
                                </a:lnTo>
                                <a:lnTo>
                                  <a:pt x="877564" y="1584495"/>
                                </a:lnTo>
                                <a:lnTo>
                                  <a:pt x="877625" y="1573889"/>
                                </a:lnTo>
                                <a:lnTo>
                                  <a:pt x="877682" y="1600293"/>
                                </a:lnTo>
                                <a:lnTo>
                                  <a:pt x="877738" y="1572443"/>
                                </a:lnTo>
                                <a:lnTo>
                                  <a:pt x="877795" y="1597997"/>
                                </a:lnTo>
                                <a:lnTo>
                                  <a:pt x="877856" y="1585370"/>
                                </a:lnTo>
                                <a:lnTo>
                                  <a:pt x="877913" y="1588512"/>
                                </a:lnTo>
                                <a:lnTo>
                                  <a:pt x="877969" y="1585941"/>
                                </a:lnTo>
                                <a:lnTo>
                                  <a:pt x="878026" y="1586516"/>
                                </a:lnTo>
                                <a:lnTo>
                                  <a:pt x="878082" y="1597697"/>
                                </a:lnTo>
                                <a:lnTo>
                                  <a:pt x="878139" y="1571592"/>
                                </a:lnTo>
                                <a:lnTo>
                                  <a:pt x="878196" y="1572443"/>
                                </a:lnTo>
                                <a:lnTo>
                                  <a:pt x="878257" y="1601715"/>
                                </a:lnTo>
                                <a:lnTo>
                                  <a:pt x="878313" y="1583349"/>
                                </a:lnTo>
                                <a:lnTo>
                                  <a:pt x="878370" y="1584495"/>
                                </a:lnTo>
                                <a:lnTo>
                                  <a:pt x="878427" y="1581348"/>
                                </a:lnTo>
                                <a:lnTo>
                                  <a:pt x="878483" y="1582199"/>
                                </a:lnTo>
                                <a:lnTo>
                                  <a:pt x="878540" y="1601140"/>
                                </a:lnTo>
                                <a:lnTo>
                                  <a:pt x="878601" y="1571017"/>
                                </a:lnTo>
                                <a:lnTo>
                                  <a:pt x="878658" y="1581923"/>
                                </a:lnTo>
                                <a:lnTo>
                                  <a:pt x="878714" y="1591108"/>
                                </a:lnTo>
                                <a:lnTo>
                                  <a:pt x="878771" y="1573589"/>
                                </a:lnTo>
                                <a:lnTo>
                                  <a:pt x="878828" y="1583649"/>
                                </a:lnTo>
                                <a:lnTo>
                                  <a:pt x="878888" y="1587941"/>
                                </a:lnTo>
                                <a:lnTo>
                                  <a:pt x="878945" y="1583073"/>
                                </a:lnTo>
                                <a:lnTo>
                                  <a:pt x="879002" y="1584219"/>
                                </a:lnTo>
                                <a:lnTo>
                                  <a:pt x="879058" y="1572443"/>
                                </a:lnTo>
                                <a:lnTo>
                                  <a:pt x="879115" y="1577331"/>
                                </a:lnTo>
                                <a:lnTo>
                                  <a:pt x="879172" y="1584495"/>
                                </a:lnTo>
                                <a:lnTo>
                                  <a:pt x="879229" y="1585641"/>
                                </a:lnTo>
                                <a:lnTo>
                                  <a:pt x="879289" y="1595976"/>
                                </a:lnTo>
                                <a:lnTo>
                                  <a:pt x="879346" y="1588812"/>
                                </a:lnTo>
                                <a:lnTo>
                                  <a:pt x="879403" y="1584219"/>
                                </a:lnTo>
                                <a:lnTo>
                                  <a:pt x="879460" y="1583649"/>
                                </a:lnTo>
                                <a:lnTo>
                                  <a:pt x="879516" y="1597122"/>
                                </a:lnTo>
                                <a:lnTo>
                                  <a:pt x="879577" y="1593980"/>
                                </a:lnTo>
                                <a:lnTo>
                                  <a:pt x="879634" y="1584219"/>
                                </a:lnTo>
                                <a:lnTo>
                                  <a:pt x="879690" y="1593680"/>
                                </a:lnTo>
                                <a:lnTo>
                                  <a:pt x="879747" y="1575035"/>
                                </a:lnTo>
                                <a:lnTo>
                                  <a:pt x="879804" y="1585370"/>
                                </a:lnTo>
                                <a:lnTo>
                                  <a:pt x="879865" y="1589387"/>
                                </a:lnTo>
                                <a:lnTo>
                                  <a:pt x="879921" y="1601439"/>
                                </a:lnTo>
                                <a:lnTo>
                                  <a:pt x="879978" y="1579056"/>
                                </a:lnTo>
                                <a:lnTo>
                                  <a:pt x="880035" y="1587091"/>
                                </a:lnTo>
                                <a:lnTo>
                                  <a:pt x="880091" y="1584219"/>
                                </a:lnTo>
                                <a:lnTo>
                                  <a:pt x="880148" y="1597697"/>
                                </a:lnTo>
                                <a:lnTo>
                                  <a:pt x="880205" y="1582499"/>
                                </a:lnTo>
                                <a:lnTo>
                                  <a:pt x="880261" y="1567276"/>
                                </a:lnTo>
                                <a:lnTo>
                                  <a:pt x="880322" y="1596272"/>
                                </a:lnTo>
                                <a:lnTo>
                                  <a:pt x="880379" y="1578757"/>
                                </a:lnTo>
                                <a:lnTo>
                                  <a:pt x="880435" y="1587091"/>
                                </a:lnTo>
                                <a:lnTo>
                                  <a:pt x="880492" y="1579056"/>
                                </a:lnTo>
                                <a:lnTo>
                                  <a:pt x="880553" y="1595701"/>
                                </a:lnTo>
                                <a:lnTo>
                                  <a:pt x="880609" y="1581053"/>
                                </a:lnTo>
                                <a:lnTo>
                                  <a:pt x="880666" y="1578481"/>
                                </a:lnTo>
                                <a:lnTo>
                                  <a:pt x="880723" y="1587366"/>
                                </a:lnTo>
                                <a:lnTo>
                                  <a:pt x="880780" y="1595401"/>
                                </a:lnTo>
                                <a:lnTo>
                                  <a:pt x="880836" y="1591108"/>
                                </a:lnTo>
                                <a:lnTo>
                                  <a:pt x="880897" y="1582199"/>
                                </a:lnTo>
                                <a:lnTo>
                                  <a:pt x="880954" y="1595401"/>
                                </a:lnTo>
                                <a:lnTo>
                                  <a:pt x="881011" y="1583649"/>
                                </a:lnTo>
                                <a:lnTo>
                                  <a:pt x="881067" y="1581624"/>
                                </a:lnTo>
                                <a:lnTo>
                                  <a:pt x="881124" y="1596847"/>
                                </a:lnTo>
                                <a:lnTo>
                                  <a:pt x="881181" y="1581923"/>
                                </a:lnTo>
                                <a:lnTo>
                                  <a:pt x="881237" y="1584219"/>
                                </a:lnTo>
                                <a:lnTo>
                                  <a:pt x="881298" y="1577331"/>
                                </a:lnTo>
                                <a:lnTo>
                                  <a:pt x="881355" y="1592254"/>
                                </a:lnTo>
                                <a:lnTo>
                                  <a:pt x="881411" y="1610049"/>
                                </a:lnTo>
                                <a:lnTo>
                                  <a:pt x="881468" y="1588237"/>
                                </a:lnTo>
                                <a:lnTo>
                                  <a:pt x="881529" y="1582774"/>
                                </a:lnTo>
                                <a:lnTo>
                                  <a:pt x="881586" y="1587366"/>
                                </a:lnTo>
                                <a:lnTo>
                                  <a:pt x="881642" y="1592254"/>
                                </a:lnTo>
                                <a:lnTo>
                                  <a:pt x="881699" y="1582199"/>
                                </a:lnTo>
                                <a:lnTo>
                                  <a:pt x="881756" y="1601140"/>
                                </a:lnTo>
                                <a:lnTo>
                                  <a:pt x="881812" y="1584219"/>
                                </a:lnTo>
                                <a:lnTo>
                                  <a:pt x="881869" y="1592530"/>
                                </a:lnTo>
                                <a:lnTo>
                                  <a:pt x="881930" y="1590533"/>
                                </a:lnTo>
                                <a:lnTo>
                                  <a:pt x="881987" y="1585370"/>
                                </a:lnTo>
                                <a:lnTo>
                                  <a:pt x="882043" y="1591108"/>
                                </a:lnTo>
                                <a:lnTo>
                                  <a:pt x="882100" y="1595126"/>
                                </a:lnTo>
                                <a:lnTo>
                                  <a:pt x="882157" y="1585641"/>
                                </a:lnTo>
                                <a:lnTo>
                                  <a:pt x="882213" y="1595126"/>
                                </a:lnTo>
                                <a:lnTo>
                                  <a:pt x="882274" y="1585070"/>
                                </a:lnTo>
                                <a:lnTo>
                                  <a:pt x="882331" y="1585941"/>
                                </a:lnTo>
                                <a:lnTo>
                                  <a:pt x="882387" y="1601140"/>
                                </a:lnTo>
                                <a:lnTo>
                                  <a:pt x="882444" y="1601715"/>
                                </a:lnTo>
                                <a:lnTo>
                                  <a:pt x="882505" y="1583349"/>
                                </a:lnTo>
                                <a:lnTo>
                                  <a:pt x="882562" y="1573018"/>
                                </a:lnTo>
                                <a:lnTo>
                                  <a:pt x="882618" y="1589087"/>
                                </a:lnTo>
                                <a:lnTo>
                                  <a:pt x="882675" y="1598272"/>
                                </a:lnTo>
                                <a:lnTo>
                                  <a:pt x="882732" y="1589958"/>
                                </a:lnTo>
                                <a:lnTo>
                                  <a:pt x="882788" y="1603436"/>
                                </a:lnTo>
                                <a:lnTo>
                                  <a:pt x="882845" y="1598847"/>
                                </a:lnTo>
                                <a:lnTo>
                                  <a:pt x="882906" y="1582499"/>
                                </a:lnTo>
                                <a:lnTo>
                                  <a:pt x="882962" y="1571293"/>
                                </a:lnTo>
                                <a:lnTo>
                                  <a:pt x="883019" y="1611199"/>
                                </a:lnTo>
                                <a:lnTo>
                                  <a:pt x="883076" y="1592254"/>
                                </a:lnTo>
                                <a:lnTo>
                                  <a:pt x="883133" y="1594551"/>
                                </a:lnTo>
                                <a:lnTo>
                                  <a:pt x="883193" y="1590233"/>
                                </a:lnTo>
                                <a:lnTo>
                                  <a:pt x="883250" y="1589387"/>
                                </a:lnTo>
                                <a:lnTo>
                                  <a:pt x="883307" y="1587941"/>
                                </a:lnTo>
                                <a:lnTo>
                                  <a:pt x="883364" y="1592530"/>
                                </a:lnTo>
                                <a:lnTo>
                                  <a:pt x="883420" y="1601715"/>
                                </a:lnTo>
                                <a:lnTo>
                                  <a:pt x="883477" y="1593105"/>
                                </a:lnTo>
                                <a:lnTo>
                                  <a:pt x="883538" y="1597697"/>
                                </a:lnTo>
                                <a:lnTo>
                                  <a:pt x="883594" y="1578481"/>
                                </a:lnTo>
                                <a:lnTo>
                                  <a:pt x="883651" y="1607453"/>
                                </a:lnTo>
                                <a:lnTo>
                                  <a:pt x="883708" y="1583349"/>
                                </a:lnTo>
                                <a:lnTo>
                                  <a:pt x="883764" y="1586791"/>
                                </a:lnTo>
                                <a:lnTo>
                                  <a:pt x="883821" y="1589087"/>
                                </a:lnTo>
                                <a:lnTo>
                                  <a:pt x="883878" y="1585941"/>
                                </a:lnTo>
                                <a:lnTo>
                                  <a:pt x="883939" y="1626682"/>
                                </a:lnTo>
                                <a:lnTo>
                                  <a:pt x="883995" y="1597422"/>
                                </a:lnTo>
                                <a:lnTo>
                                  <a:pt x="884052" y="1590233"/>
                                </a:lnTo>
                                <a:lnTo>
                                  <a:pt x="884108" y="1598847"/>
                                </a:lnTo>
                                <a:lnTo>
                                  <a:pt x="884169" y="1605732"/>
                                </a:lnTo>
                                <a:lnTo>
                                  <a:pt x="884226" y="1591959"/>
                                </a:lnTo>
                                <a:lnTo>
                                  <a:pt x="884283" y="1595701"/>
                                </a:lnTo>
                                <a:lnTo>
                                  <a:pt x="884339" y="1583349"/>
                                </a:lnTo>
                                <a:lnTo>
                                  <a:pt x="884396" y="1588812"/>
                                </a:lnTo>
                                <a:lnTo>
                                  <a:pt x="884453" y="1585941"/>
                                </a:lnTo>
                                <a:lnTo>
                                  <a:pt x="884510" y="1610900"/>
                                </a:lnTo>
                                <a:lnTo>
                                  <a:pt x="884570" y="1594826"/>
                                </a:lnTo>
                                <a:lnTo>
                                  <a:pt x="884627" y="1598272"/>
                                </a:lnTo>
                                <a:lnTo>
                                  <a:pt x="884684" y="1595701"/>
                                </a:lnTo>
                                <a:lnTo>
                                  <a:pt x="884740" y="1588812"/>
                                </a:lnTo>
                                <a:lnTo>
                                  <a:pt x="884797" y="1594826"/>
                                </a:lnTo>
                                <a:lnTo>
                                  <a:pt x="884854" y="1592254"/>
                                </a:lnTo>
                                <a:lnTo>
                                  <a:pt x="884914" y="1590533"/>
                                </a:lnTo>
                                <a:lnTo>
                                  <a:pt x="884971" y="1606882"/>
                                </a:lnTo>
                                <a:lnTo>
                                  <a:pt x="885028" y="1600293"/>
                                </a:lnTo>
                                <a:lnTo>
                                  <a:pt x="885085" y="1581053"/>
                                </a:lnTo>
                                <a:lnTo>
                                  <a:pt x="885145" y="1600864"/>
                                </a:lnTo>
                                <a:lnTo>
                                  <a:pt x="885202" y="1602290"/>
                                </a:lnTo>
                                <a:lnTo>
                                  <a:pt x="885259" y="1590533"/>
                                </a:lnTo>
                                <a:lnTo>
                                  <a:pt x="885315" y="1601715"/>
                                </a:lnTo>
                                <a:lnTo>
                                  <a:pt x="885372" y="1588812"/>
                                </a:lnTo>
                                <a:lnTo>
                                  <a:pt x="885429" y="1581624"/>
                                </a:lnTo>
                                <a:lnTo>
                                  <a:pt x="885486" y="1589958"/>
                                </a:lnTo>
                                <a:lnTo>
                                  <a:pt x="885546" y="1591959"/>
                                </a:lnTo>
                                <a:lnTo>
                                  <a:pt x="885603" y="1589663"/>
                                </a:lnTo>
                                <a:lnTo>
                                  <a:pt x="885660" y="1609749"/>
                                </a:lnTo>
                                <a:lnTo>
                                  <a:pt x="885717" y="1583920"/>
                                </a:lnTo>
                                <a:lnTo>
                                  <a:pt x="885773" y="1608328"/>
                                </a:lnTo>
                                <a:lnTo>
                                  <a:pt x="885830" y="1579056"/>
                                </a:lnTo>
                                <a:lnTo>
                                  <a:pt x="885891" y="1603436"/>
                                </a:lnTo>
                                <a:lnTo>
                                  <a:pt x="885947" y="1605161"/>
                                </a:lnTo>
                                <a:lnTo>
                                  <a:pt x="886004" y="1593405"/>
                                </a:lnTo>
                                <a:lnTo>
                                  <a:pt x="886061" y="1596547"/>
                                </a:lnTo>
                                <a:lnTo>
                                  <a:pt x="886117" y="1602014"/>
                                </a:lnTo>
                                <a:lnTo>
                                  <a:pt x="886178" y="1589663"/>
                                </a:lnTo>
                                <a:lnTo>
                                  <a:pt x="886235" y="1607178"/>
                                </a:lnTo>
                                <a:lnTo>
                                  <a:pt x="886291" y="1610049"/>
                                </a:lnTo>
                                <a:lnTo>
                                  <a:pt x="886348" y="1600864"/>
                                </a:lnTo>
                                <a:lnTo>
                                  <a:pt x="886405" y="1594255"/>
                                </a:lnTo>
                                <a:lnTo>
                                  <a:pt x="886461" y="1605732"/>
                                </a:lnTo>
                                <a:lnTo>
                                  <a:pt x="886518" y="1609749"/>
                                </a:lnTo>
                                <a:lnTo>
                                  <a:pt x="886579" y="1591384"/>
                                </a:lnTo>
                                <a:lnTo>
                                  <a:pt x="886636" y="1601439"/>
                                </a:lnTo>
                                <a:lnTo>
                                  <a:pt x="886692" y="1596847"/>
                                </a:lnTo>
                                <a:lnTo>
                                  <a:pt x="886749" y="1597122"/>
                                </a:lnTo>
                                <a:lnTo>
                                  <a:pt x="886806" y="1609749"/>
                                </a:lnTo>
                                <a:lnTo>
                                  <a:pt x="886866" y="1602014"/>
                                </a:lnTo>
                                <a:lnTo>
                                  <a:pt x="886923" y="1583920"/>
                                </a:lnTo>
                                <a:lnTo>
                                  <a:pt x="886980" y="1588812"/>
                                </a:lnTo>
                                <a:lnTo>
                                  <a:pt x="887037" y="1589663"/>
                                </a:lnTo>
                                <a:lnTo>
                                  <a:pt x="887093" y="1600568"/>
                                </a:lnTo>
                                <a:lnTo>
                                  <a:pt x="887154" y="1612920"/>
                                </a:lnTo>
                                <a:lnTo>
                                  <a:pt x="887211" y="1581624"/>
                                </a:lnTo>
                                <a:lnTo>
                                  <a:pt x="887267" y="1602014"/>
                                </a:lnTo>
                                <a:lnTo>
                                  <a:pt x="887324" y="1606032"/>
                                </a:lnTo>
                                <a:lnTo>
                                  <a:pt x="887381" y="1588812"/>
                                </a:lnTo>
                                <a:lnTo>
                                  <a:pt x="887438" y="1591384"/>
                                </a:lnTo>
                                <a:lnTo>
                                  <a:pt x="887494" y="1599143"/>
                                </a:lnTo>
                                <a:lnTo>
                                  <a:pt x="887555" y="1615492"/>
                                </a:lnTo>
                                <a:lnTo>
                                  <a:pt x="887612" y="1607178"/>
                                </a:lnTo>
                                <a:lnTo>
                                  <a:pt x="887668" y="1602585"/>
                                </a:lnTo>
                                <a:lnTo>
                                  <a:pt x="887725" y="1594551"/>
                                </a:lnTo>
                                <a:lnTo>
                                  <a:pt x="887782" y="1584495"/>
                                </a:lnTo>
                                <a:lnTo>
                                  <a:pt x="887843" y="1598272"/>
                                </a:lnTo>
                                <a:lnTo>
                                  <a:pt x="887899" y="1600864"/>
                                </a:lnTo>
                                <a:lnTo>
                                  <a:pt x="887956" y="1601715"/>
                                </a:lnTo>
                                <a:lnTo>
                                  <a:pt x="888012" y="1596547"/>
                                </a:lnTo>
                                <a:lnTo>
                                  <a:pt x="888069" y="1596847"/>
                                </a:lnTo>
                                <a:lnTo>
                                  <a:pt x="888126" y="1615217"/>
                                </a:lnTo>
                                <a:lnTo>
                                  <a:pt x="888187" y="1593680"/>
                                </a:lnTo>
                                <a:lnTo>
                                  <a:pt x="888243" y="1614066"/>
                                </a:lnTo>
                                <a:lnTo>
                                  <a:pt x="888300" y="1579327"/>
                                </a:lnTo>
                                <a:lnTo>
                                  <a:pt x="888357" y="1614642"/>
                                </a:lnTo>
                                <a:lnTo>
                                  <a:pt x="888414" y="1593405"/>
                                </a:lnTo>
                                <a:lnTo>
                                  <a:pt x="888470" y="1602585"/>
                                </a:lnTo>
                                <a:lnTo>
                                  <a:pt x="888527" y="1591108"/>
                                </a:lnTo>
                                <a:lnTo>
                                  <a:pt x="888588" y="1587366"/>
                                </a:lnTo>
                                <a:lnTo>
                                  <a:pt x="888644" y="1610049"/>
                                </a:lnTo>
                                <a:lnTo>
                                  <a:pt x="888701" y="1583349"/>
                                </a:lnTo>
                                <a:lnTo>
                                  <a:pt x="888758" y="1607178"/>
                                </a:lnTo>
                                <a:lnTo>
                                  <a:pt x="888818" y="1608328"/>
                                </a:lnTo>
                                <a:lnTo>
                                  <a:pt x="888875" y="1605457"/>
                                </a:lnTo>
                                <a:lnTo>
                                  <a:pt x="888932" y="1602861"/>
                                </a:lnTo>
                                <a:lnTo>
                                  <a:pt x="888989" y="1587366"/>
                                </a:lnTo>
                                <a:lnTo>
                                  <a:pt x="889045" y="1597697"/>
                                </a:lnTo>
                                <a:lnTo>
                                  <a:pt x="889102" y="1601715"/>
                                </a:lnTo>
                                <a:lnTo>
                                  <a:pt x="889159" y="1596272"/>
                                </a:lnTo>
                                <a:lnTo>
                                  <a:pt x="889219" y="1597697"/>
                                </a:lnTo>
                                <a:lnTo>
                                  <a:pt x="889276" y="1593105"/>
                                </a:lnTo>
                                <a:lnTo>
                                  <a:pt x="889333" y="1596272"/>
                                </a:lnTo>
                                <a:lnTo>
                                  <a:pt x="889390" y="1595401"/>
                                </a:lnTo>
                                <a:lnTo>
                                  <a:pt x="889446" y="1602585"/>
                                </a:lnTo>
                                <a:lnTo>
                                  <a:pt x="889503" y="1594826"/>
                                </a:lnTo>
                                <a:lnTo>
                                  <a:pt x="889564" y="1595701"/>
                                </a:lnTo>
                                <a:lnTo>
                                  <a:pt x="889620" y="1600864"/>
                                </a:lnTo>
                                <a:lnTo>
                                  <a:pt x="889677" y="1593980"/>
                                </a:lnTo>
                                <a:lnTo>
                                  <a:pt x="889734" y="1610049"/>
                                </a:lnTo>
                                <a:lnTo>
                                  <a:pt x="889795" y="1595401"/>
                                </a:lnTo>
                                <a:lnTo>
                                  <a:pt x="889851" y="1599718"/>
                                </a:lnTo>
                                <a:lnTo>
                                  <a:pt x="889908" y="1610624"/>
                                </a:lnTo>
                                <a:lnTo>
                                  <a:pt x="889965" y="1608899"/>
                                </a:lnTo>
                                <a:lnTo>
                                  <a:pt x="890021" y="1587091"/>
                                </a:lnTo>
                                <a:lnTo>
                                  <a:pt x="890078" y="1604011"/>
                                </a:lnTo>
                                <a:lnTo>
                                  <a:pt x="890135" y="1588237"/>
                                </a:lnTo>
                                <a:lnTo>
                                  <a:pt x="890195" y="1607453"/>
                                </a:lnTo>
                                <a:lnTo>
                                  <a:pt x="890252" y="1587941"/>
                                </a:lnTo>
                                <a:lnTo>
                                  <a:pt x="890309" y="1593980"/>
                                </a:lnTo>
                                <a:lnTo>
                                  <a:pt x="890365" y="1601439"/>
                                </a:lnTo>
                                <a:lnTo>
                                  <a:pt x="890422" y="1595701"/>
                                </a:lnTo>
                                <a:lnTo>
                                  <a:pt x="890483" y="1606307"/>
                                </a:lnTo>
                                <a:lnTo>
                                  <a:pt x="890540" y="1585070"/>
                                </a:lnTo>
                                <a:lnTo>
                                  <a:pt x="890596" y="1597422"/>
                                </a:lnTo>
                                <a:lnTo>
                                  <a:pt x="890653" y="1596847"/>
                                </a:lnTo>
                                <a:lnTo>
                                  <a:pt x="890710" y="1583349"/>
                                </a:lnTo>
                                <a:lnTo>
                                  <a:pt x="890767" y="1607453"/>
                                </a:lnTo>
                                <a:lnTo>
                                  <a:pt x="890827" y="1593105"/>
                                </a:lnTo>
                                <a:lnTo>
                                  <a:pt x="890884" y="1591959"/>
                                </a:lnTo>
                                <a:lnTo>
                                  <a:pt x="890941" y="1598847"/>
                                </a:lnTo>
                                <a:lnTo>
                                  <a:pt x="890997" y="1592829"/>
                                </a:lnTo>
                                <a:lnTo>
                                  <a:pt x="891054" y="1601715"/>
                                </a:lnTo>
                                <a:lnTo>
                                  <a:pt x="891111" y="1606882"/>
                                </a:lnTo>
                                <a:lnTo>
                                  <a:pt x="891167" y="1587666"/>
                                </a:lnTo>
                                <a:lnTo>
                                  <a:pt x="891228" y="1604011"/>
                                </a:lnTo>
                                <a:lnTo>
                                  <a:pt x="891285" y="1613196"/>
                                </a:lnTo>
                                <a:lnTo>
                                  <a:pt x="891341" y="1597122"/>
                                </a:lnTo>
                                <a:lnTo>
                                  <a:pt x="891398" y="1601140"/>
                                </a:lnTo>
                                <a:lnTo>
                                  <a:pt x="891459" y="1600568"/>
                                </a:lnTo>
                                <a:lnTo>
                                  <a:pt x="891516" y="1606607"/>
                                </a:lnTo>
                                <a:lnTo>
                                  <a:pt x="891572" y="1593980"/>
                                </a:lnTo>
                                <a:lnTo>
                                  <a:pt x="891629" y="1591959"/>
                                </a:lnTo>
                                <a:lnTo>
                                  <a:pt x="891686" y="1594826"/>
                                </a:lnTo>
                                <a:lnTo>
                                  <a:pt x="891742" y="1592530"/>
                                </a:lnTo>
                                <a:lnTo>
                                  <a:pt x="891799" y="1600864"/>
                                </a:lnTo>
                                <a:lnTo>
                                  <a:pt x="891860" y="1610324"/>
                                </a:lnTo>
                                <a:lnTo>
                                  <a:pt x="891917" y="1593680"/>
                                </a:lnTo>
                                <a:lnTo>
                                  <a:pt x="891973" y="1599143"/>
                                </a:lnTo>
                                <a:lnTo>
                                  <a:pt x="892030" y="1591384"/>
                                </a:lnTo>
                                <a:lnTo>
                                  <a:pt x="892087" y="1597697"/>
                                </a:lnTo>
                                <a:lnTo>
                                  <a:pt x="892143" y="1599994"/>
                                </a:lnTo>
                                <a:lnTo>
                                  <a:pt x="892204" y="1601439"/>
                                </a:lnTo>
                                <a:lnTo>
                                  <a:pt x="892261" y="1595976"/>
                                </a:lnTo>
                                <a:lnTo>
                                  <a:pt x="892317" y="1606032"/>
                                </a:lnTo>
                                <a:lnTo>
                                  <a:pt x="892374" y="1587941"/>
                                </a:lnTo>
                                <a:lnTo>
                                  <a:pt x="892435" y="1619234"/>
                                </a:lnTo>
                                <a:lnTo>
                                  <a:pt x="892492" y="1599994"/>
                                </a:lnTo>
                                <a:lnTo>
                                  <a:pt x="892548" y="1586791"/>
                                </a:lnTo>
                                <a:lnTo>
                                  <a:pt x="892605" y="1600864"/>
                                </a:lnTo>
                                <a:lnTo>
                                  <a:pt x="892662" y="1602290"/>
                                </a:lnTo>
                                <a:lnTo>
                                  <a:pt x="892718" y="1597422"/>
                                </a:lnTo>
                                <a:lnTo>
                                  <a:pt x="892775" y="1599419"/>
                                </a:lnTo>
                                <a:lnTo>
                                  <a:pt x="892836" y="1601439"/>
                                </a:lnTo>
                                <a:lnTo>
                                  <a:pt x="892893" y="1588237"/>
                                </a:lnTo>
                                <a:lnTo>
                                  <a:pt x="892949" y="1589663"/>
                                </a:lnTo>
                                <a:lnTo>
                                  <a:pt x="893006" y="1598847"/>
                                </a:lnTo>
                                <a:lnTo>
                                  <a:pt x="893063" y="1607453"/>
                                </a:lnTo>
                                <a:lnTo>
                                  <a:pt x="893119" y="1585941"/>
                                </a:lnTo>
                                <a:lnTo>
                                  <a:pt x="893180" y="1607753"/>
                                </a:lnTo>
                                <a:lnTo>
                                  <a:pt x="893237" y="1593105"/>
                                </a:lnTo>
                                <a:lnTo>
                                  <a:pt x="893294" y="1596547"/>
                                </a:lnTo>
                                <a:lnTo>
                                  <a:pt x="893350" y="1598847"/>
                                </a:lnTo>
                                <a:lnTo>
                                  <a:pt x="893407" y="1609749"/>
                                </a:lnTo>
                                <a:lnTo>
                                  <a:pt x="893468" y="1598272"/>
                                </a:lnTo>
                                <a:lnTo>
                                  <a:pt x="893524" y="1606307"/>
                                </a:lnTo>
                                <a:lnTo>
                                  <a:pt x="893581" y="1598568"/>
                                </a:lnTo>
                                <a:lnTo>
                                  <a:pt x="893638" y="1587366"/>
                                </a:lnTo>
                                <a:lnTo>
                                  <a:pt x="893694" y="1604310"/>
                                </a:lnTo>
                                <a:lnTo>
                                  <a:pt x="893751" y="1614342"/>
                                </a:lnTo>
                                <a:lnTo>
                                  <a:pt x="893808" y="1589663"/>
                                </a:lnTo>
                                <a:lnTo>
                                  <a:pt x="893869" y="1585641"/>
                                </a:lnTo>
                                <a:lnTo>
                                  <a:pt x="893925" y="1599994"/>
                                </a:lnTo>
                                <a:lnTo>
                                  <a:pt x="893982" y="1602290"/>
                                </a:lnTo>
                                <a:lnTo>
                                  <a:pt x="894038" y="1593405"/>
                                </a:lnTo>
                                <a:lnTo>
                                  <a:pt x="894095" y="1604011"/>
                                </a:lnTo>
                                <a:lnTo>
                                  <a:pt x="894156" y="1604310"/>
                                </a:lnTo>
                                <a:lnTo>
                                  <a:pt x="894213" y="1589958"/>
                                </a:lnTo>
                                <a:lnTo>
                                  <a:pt x="894269" y="1588237"/>
                                </a:lnTo>
                                <a:lnTo>
                                  <a:pt x="894326" y="1616363"/>
                                </a:lnTo>
                                <a:lnTo>
                                  <a:pt x="894383" y="1591384"/>
                                </a:lnTo>
                                <a:lnTo>
                                  <a:pt x="894443" y="1604011"/>
                                </a:lnTo>
                                <a:lnTo>
                                  <a:pt x="894500" y="1593680"/>
                                </a:lnTo>
                                <a:lnTo>
                                  <a:pt x="894557" y="1597997"/>
                                </a:lnTo>
                                <a:lnTo>
                                  <a:pt x="894614" y="1599419"/>
                                </a:lnTo>
                                <a:lnTo>
                                  <a:pt x="894670" y="1595401"/>
                                </a:lnTo>
                                <a:lnTo>
                                  <a:pt x="894727" y="1593980"/>
                                </a:lnTo>
                                <a:lnTo>
                                  <a:pt x="894784" y="1591959"/>
                                </a:lnTo>
                                <a:lnTo>
                                  <a:pt x="894840" y="1581624"/>
                                </a:lnTo>
                                <a:lnTo>
                                  <a:pt x="894901" y="1604886"/>
                                </a:lnTo>
                                <a:lnTo>
                                  <a:pt x="894958" y="1587941"/>
                                </a:lnTo>
                                <a:lnTo>
                                  <a:pt x="895015" y="1604310"/>
                                </a:lnTo>
                                <a:lnTo>
                                  <a:pt x="895071" y="1599419"/>
                                </a:lnTo>
                                <a:lnTo>
                                  <a:pt x="895132" y="1593980"/>
                                </a:lnTo>
                                <a:lnTo>
                                  <a:pt x="895189" y="1601439"/>
                                </a:lnTo>
                                <a:lnTo>
                                  <a:pt x="895245" y="1591959"/>
                                </a:lnTo>
                                <a:lnTo>
                                  <a:pt x="895302" y="1591108"/>
                                </a:lnTo>
                                <a:lnTo>
                                  <a:pt x="895359" y="1594826"/>
                                </a:lnTo>
                                <a:lnTo>
                                  <a:pt x="895416" y="1592530"/>
                                </a:lnTo>
                                <a:lnTo>
                                  <a:pt x="895476" y="1597697"/>
                                </a:lnTo>
                                <a:lnTo>
                                  <a:pt x="895533" y="1602585"/>
                                </a:lnTo>
                                <a:lnTo>
                                  <a:pt x="895590" y="1583349"/>
                                </a:lnTo>
                                <a:lnTo>
                                  <a:pt x="895646" y="1588812"/>
                                </a:lnTo>
                                <a:lnTo>
                                  <a:pt x="895703" y="1607178"/>
                                </a:lnTo>
                                <a:lnTo>
                                  <a:pt x="895760" y="1600293"/>
                                </a:lnTo>
                                <a:lnTo>
                                  <a:pt x="895816" y="1590233"/>
                                </a:lnTo>
                                <a:lnTo>
                                  <a:pt x="895877" y="1579327"/>
                                </a:lnTo>
                                <a:lnTo>
                                  <a:pt x="895934" y="1575610"/>
                                </a:lnTo>
                                <a:lnTo>
                                  <a:pt x="895991" y="1611199"/>
                                </a:lnTo>
                                <a:lnTo>
                                  <a:pt x="896047" y="1593105"/>
                                </a:lnTo>
                                <a:lnTo>
                                  <a:pt x="896108" y="1603161"/>
                                </a:lnTo>
                                <a:lnTo>
                                  <a:pt x="896165" y="1583920"/>
                                </a:lnTo>
                                <a:lnTo>
                                  <a:pt x="896221" y="1593105"/>
                                </a:lnTo>
                                <a:lnTo>
                                  <a:pt x="896278" y="1594826"/>
                                </a:lnTo>
                                <a:lnTo>
                                  <a:pt x="896335" y="1591108"/>
                                </a:lnTo>
                                <a:lnTo>
                                  <a:pt x="896391" y="1597697"/>
                                </a:lnTo>
                                <a:lnTo>
                                  <a:pt x="896448" y="1594826"/>
                                </a:lnTo>
                                <a:lnTo>
                                  <a:pt x="896509" y="1591679"/>
                                </a:lnTo>
                                <a:lnTo>
                                  <a:pt x="896566" y="1583649"/>
                                </a:lnTo>
                                <a:lnTo>
                                  <a:pt x="896622" y="1598272"/>
                                </a:lnTo>
                                <a:lnTo>
                                  <a:pt x="896679" y="1605161"/>
                                </a:lnTo>
                                <a:lnTo>
                                  <a:pt x="896736" y="1590533"/>
                                </a:lnTo>
                                <a:lnTo>
                                  <a:pt x="896793" y="1603735"/>
                                </a:lnTo>
                                <a:lnTo>
                                  <a:pt x="896853" y="1593405"/>
                                </a:lnTo>
                                <a:lnTo>
                                  <a:pt x="896910" y="1582499"/>
                                </a:lnTo>
                                <a:lnTo>
                                  <a:pt x="896967" y="1582774"/>
                                </a:lnTo>
                                <a:lnTo>
                                  <a:pt x="897023" y="1611199"/>
                                </a:lnTo>
                                <a:lnTo>
                                  <a:pt x="897084" y="1593680"/>
                                </a:lnTo>
                                <a:lnTo>
                                  <a:pt x="897141" y="1601140"/>
                                </a:lnTo>
                                <a:lnTo>
                                  <a:pt x="897198" y="1597122"/>
                                </a:lnTo>
                                <a:lnTo>
                                  <a:pt x="897254" y="1604011"/>
                                </a:lnTo>
                                <a:lnTo>
                                  <a:pt x="897311" y="1589958"/>
                                </a:lnTo>
                                <a:lnTo>
                                  <a:pt x="897368" y="1596847"/>
                                </a:lnTo>
                                <a:lnTo>
                                  <a:pt x="897424" y="1590809"/>
                                </a:lnTo>
                                <a:lnTo>
                                  <a:pt x="897485" y="1604310"/>
                                </a:lnTo>
                                <a:lnTo>
                                  <a:pt x="897542" y="1586791"/>
                                </a:lnTo>
                                <a:lnTo>
                                  <a:pt x="897598" y="1590233"/>
                                </a:lnTo>
                                <a:lnTo>
                                  <a:pt x="897655" y="1601439"/>
                                </a:lnTo>
                                <a:lnTo>
                                  <a:pt x="897712" y="1605161"/>
                                </a:lnTo>
                                <a:lnTo>
                                  <a:pt x="897772" y="1603436"/>
                                </a:lnTo>
                                <a:lnTo>
                                  <a:pt x="897829" y="1595126"/>
                                </a:lnTo>
                                <a:lnTo>
                                  <a:pt x="897886" y="1591679"/>
                                </a:lnTo>
                                <a:lnTo>
                                  <a:pt x="897943" y="1595701"/>
                                </a:lnTo>
                                <a:lnTo>
                                  <a:pt x="897999" y="1585370"/>
                                </a:lnTo>
                                <a:lnTo>
                                  <a:pt x="898056" y="1593980"/>
                                </a:lnTo>
                                <a:lnTo>
                                  <a:pt x="898117" y="1585070"/>
                                </a:lnTo>
                                <a:lnTo>
                                  <a:pt x="898174" y="1600293"/>
                                </a:lnTo>
                                <a:lnTo>
                                  <a:pt x="898230" y="1588512"/>
                                </a:lnTo>
                                <a:lnTo>
                                  <a:pt x="898287" y="1601140"/>
                                </a:lnTo>
                                <a:lnTo>
                                  <a:pt x="898344" y="1598272"/>
                                </a:lnTo>
                                <a:lnTo>
                                  <a:pt x="898400" y="1601715"/>
                                </a:lnTo>
                                <a:lnTo>
                                  <a:pt x="898457" y="1599419"/>
                                </a:lnTo>
                                <a:lnTo>
                                  <a:pt x="898518" y="1591384"/>
                                </a:lnTo>
                                <a:lnTo>
                                  <a:pt x="898574" y="1604011"/>
                                </a:lnTo>
                                <a:lnTo>
                                  <a:pt x="898631" y="1588237"/>
                                </a:lnTo>
                                <a:lnTo>
                                  <a:pt x="898688" y="1579056"/>
                                </a:lnTo>
                                <a:lnTo>
                                  <a:pt x="898749" y="1584795"/>
                                </a:lnTo>
                                <a:lnTo>
                                  <a:pt x="898805" y="1601439"/>
                                </a:lnTo>
                                <a:lnTo>
                                  <a:pt x="898862" y="1600864"/>
                                </a:lnTo>
                                <a:lnTo>
                                  <a:pt x="898919" y="1600568"/>
                                </a:lnTo>
                                <a:lnTo>
                                  <a:pt x="898975" y="1585370"/>
                                </a:lnTo>
                                <a:lnTo>
                                  <a:pt x="899032" y="1591679"/>
                                </a:lnTo>
                                <a:lnTo>
                                  <a:pt x="899093" y="1591108"/>
                                </a:lnTo>
                                <a:lnTo>
                                  <a:pt x="899149" y="1589087"/>
                                </a:lnTo>
                                <a:lnTo>
                                  <a:pt x="899206" y="1590533"/>
                                </a:lnTo>
                                <a:lnTo>
                                  <a:pt x="899263" y="1605161"/>
                                </a:lnTo>
                                <a:lnTo>
                                  <a:pt x="899320" y="1595701"/>
                                </a:lnTo>
                                <a:lnTo>
                                  <a:pt x="899376" y="1602585"/>
                                </a:lnTo>
                                <a:lnTo>
                                  <a:pt x="899433" y="1586791"/>
                                </a:lnTo>
                                <a:lnTo>
                                  <a:pt x="899494" y="1604011"/>
                                </a:lnTo>
                                <a:lnTo>
                                  <a:pt x="899551" y="1591679"/>
                                </a:lnTo>
                                <a:lnTo>
                                  <a:pt x="899607" y="1601715"/>
                                </a:lnTo>
                                <a:lnTo>
                                  <a:pt x="899664" y="1595976"/>
                                </a:lnTo>
                                <a:lnTo>
                                  <a:pt x="899725" y="1599419"/>
                                </a:lnTo>
                                <a:lnTo>
                                  <a:pt x="899781" y="1589663"/>
                                </a:lnTo>
                                <a:lnTo>
                                  <a:pt x="899838" y="1596847"/>
                                </a:lnTo>
                                <a:lnTo>
                                  <a:pt x="899895" y="1597122"/>
                                </a:lnTo>
                                <a:lnTo>
                                  <a:pt x="899951" y="1594255"/>
                                </a:lnTo>
                                <a:lnTo>
                                  <a:pt x="900008" y="1614642"/>
                                </a:lnTo>
                                <a:lnTo>
                                  <a:pt x="900065" y="1582774"/>
                                </a:lnTo>
                                <a:lnTo>
                                  <a:pt x="900125" y="1591384"/>
                                </a:lnTo>
                                <a:lnTo>
                                  <a:pt x="900182" y="1598272"/>
                                </a:lnTo>
                                <a:lnTo>
                                  <a:pt x="900239" y="1599718"/>
                                </a:lnTo>
                                <a:lnTo>
                                  <a:pt x="900295" y="1585070"/>
                                </a:lnTo>
                                <a:lnTo>
                                  <a:pt x="900352" y="1580777"/>
                                </a:lnTo>
                                <a:lnTo>
                                  <a:pt x="900409" y="1591679"/>
                                </a:lnTo>
                                <a:lnTo>
                                  <a:pt x="900470" y="1583349"/>
                                </a:lnTo>
                                <a:lnTo>
                                  <a:pt x="900526" y="1587366"/>
                                </a:lnTo>
                                <a:lnTo>
                                  <a:pt x="900583" y="1594826"/>
                                </a:lnTo>
                                <a:lnTo>
                                  <a:pt x="900640" y="1602014"/>
                                </a:lnTo>
                                <a:lnTo>
                                  <a:pt x="900697" y="1581624"/>
                                </a:lnTo>
                                <a:lnTo>
                                  <a:pt x="900757" y="1596547"/>
                                </a:lnTo>
                                <a:lnTo>
                                  <a:pt x="900814" y="1595976"/>
                                </a:lnTo>
                                <a:lnTo>
                                  <a:pt x="900871" y="1593680"/>
                                </a:lnTo>
                                <a:lnTo>
                                  <a:pt x="900927" y="1590809"/>
                                </a:lnTo>
                                <a:lnTo>
                                  <a:pt x="900984" y="1588237"/>
                                </a:lnTo>
                                <a:lnTo>
                                  <a:pt x="901041" y="1605161"/>
                                </a:lnTo>
                                <a:lnTo>
                                  <a:pt x="901097" y="1603735"/>
                                </a:lnTo>
                                <a:lnTo>
                                  <a:pt x="901158" y="1606607"/>
                                </a:lnTo>
                                <a:lnTo>
                                  <a:pt x="901215" y="1582774"/>
                                </a:lnTo>
                                <a:lnTo>
                                  <a:pt x="901272" y="1595126"/>
                                </a:lnTo>
                                <a:lnTo>
                                  <a:pt x="901328" y="1580202"/>
                                </a:lnTo>
                                <a:lnTo>
                                  <a:pt x="901385" y="1587366"/>
                                </a:lnTo>
                                <a:lnTo>
                                  <a:pt x="901446" y="1602861"/>
                                </a:lnTo>
                                <a:lnTo>
                                  <a:pt x="901502" y="1597422"/>
                                </a:lnTo>
                                <a:lnTo>
                                  <a:pt x="901559" y="1605457"/>
                                </a:lnTo>
                                <a:lnTo>
                                  <a:pt x="901616" y="1587941"/>
                                </a:lnTo>
                                <a:lnTo>
                                  <a:pt x="901673" y="1570722"/>
                                </a:lnTo>
                                <a:lnTo>
                                  <a:pt x="901733" y="1587091"/>
                                </a:lnTo>
                                <a:lnTo>
                                  <a:pt x="901790" y="1587366"/>
                                </a:lnTo>
                                <a:lnTo>
                                  <a:pt x="901847" y="1592254"/>
                                </a:lnTo>
                                <a:lnTo>
                                  <a:pt x="901903" y="1589958"/>
                                </a:lnTo>
                                <a:lnTo>
                                  <a:pt x="901960" y="1584495"/>
                                </a:lnTo>
                                <a:lnTo>
                                  <a:pt x="902017" y="1599143"/>
                                </a:lnTo>
                                <a:lnTo>
                                  <a:pt x="902073" y="1585070"/>
                                </a:lnTo>
                                <a:lnTo>
                                  <a:pt x="902134" y="1585941"/>
                                </a:lnTo>
                                <a:lnTo>
                                  <a:pt x="902191" y="1592254"/>
                                </a:lnTo>
                                <a:lnTo>
                                  <a:pt x="902247" y="1594826"/>
                                </a:lnTo>
                                <a:lnTo>
                                  <a:pt x="902304" y="1595401"/>
                                </a:lnTo>
                                <a:lnTo>
                                  <a:pt x="902361" y="1589387"/>
                                </a:lnTo>
                                <a:lnTo>
                                  <a:pt x="902422" y="1593405"/>
                                </a:lnTo>
                                <a:lnTo>
                                  <a:pt x="902478" y="1600864"/>
                                </a:lnTo>
                                <a:lnTo>
                                  <a:pt x="902535" y="1587366"/>
                                </a:lnTo>
                                <a:lnTo>
                                  <a:pt x="902592" y="1587091"/>
                                </a:lnTo>
                                <a:lnTo>
                                  <a:pt x="902648" y="1592829"/>
                                </a:lnTo>
                                <a:lnTo>
                                  <a:pt x="902705" y="1598568"/>
                                </a:lnTo>
                                <a:lnTo>
                                  <a:pt x="902766" y="1597997"/>
                                </a:lnTo>
                                <a:lnTo>
                                  <a:pt x="902823" y="1590533"/>
                                </a:lnTo>
                                <a:lnTo>
                                  <a:pt x="902879" y="1584495"/>
                                </a:lnTo>
                                <a:lnTo>
                                  <a:pt x="902936" y="1588237"/>
                                </a:lnTo>
                                <a:lnTo>
                                  <a:pt x="902993" y="1595126"/>
                                </a:lnTo>
                                <a:lnTo>
                                  <a:pt x="903049" y="1602861"/>
                                </a:lnTo>
                                <a:lnTo>
                                  <a:pt x="903106" y="1585641"/>
                                </a:lnTo>
                                <a:lnTo>
                                  <a:pt x="903167" y="1605457"/>
                                </a:lnTo>
                                <a:lnTo>
                                  <a:pt x="903224" y="1598568"/>
                                </a:lnTo>
                                <a:lnTo>
                                  <a:pt x="903280" y="1583349"/>
                                </a:lnTo>
                                <a:lnTo>
                                  <a:pt x="903337" y="1590233"/>
                                </a:lnTo>
                                <a:lnTo>
                                  <a:pt x="903398" y="1590533"/>
                                </a:lnTo>
                                <a:lnTo>
                                  <a:pt x="903454" y="1603735"/>
                                </a:lnTo>
                                <a:lnTo>
                                  <a:pt x="903511" y="1607178"/>
                                </a:lnTo>
                                <a:lnTo>
                                  <a:pt x="903568" y="1590233"/>
                                </a:lnTo>
                                <a:lnTo>
                                  <a:pt x="903625" y="1594255"/>
                                </a:lnTo>
                                <a:lnTo>
                                  <a:pt x="903681" y="1604310"/>
                                </a:lnTo>
                                <a:lnTo>
                                  <a:pt x="903738" y="1581053"/>
                                </a:lnTo>
                                <a:lnTo>
                                  <a:pt x="903799" y="1600293"/>
                                </a:lnTo>
                                <a:lnTo>
                                  <a:pt x="903855" y="1602290"/>
                                </a:lnTo>
                                <a:lnTo>
                                  <a:pt x="903912" y="1586216"/>
                                </a:lnTo>
                                <a:lnTo>
                                  <a:pt x="903969" y="1598272"/>
                                </a:lnTo>
                                <a:lnTo>
                                  <a:pt x="904025" y="1596547"/>
                                </a:lnTo>
                                <a:lnTo>
                                  <a:pt x="904082" y="1582774"/>
                                </a:lnTo>
                                <a:lnTo>
                                  <a:pt x="904143" y="1588512"/>
                                </a:lnTo>
                                <a:lnTo>
                                  <a:pt x="904199" y="1608028"/>
                                </a:lnTo>
                                <a:lnTo>
                                  <a:pt x="904256" y="1582774"/>
                                </a:lnTo>
                                <a:lnTo>
                                  <a:pt x="904313" y="1591108"/>
                                </a:lnTo>
                                <a:lnTo>
                                  <a:pt x="904374" y="1588812"/>
                                </a:lnTo>
                                <a:lnTo>
                                  <a:pt x="904430" y="1591679"/>
                                </a:lnTo>
                                <a:lnTo>
                                  <a:pt x="904487" y="1597997"/>
                                </a:lnTo>
                                <a:lnTo>
                                  <a:pt x="904544" y="1588237"/>
                                </a:lnTo>
                                <a:lnTo>
                                  <a:pt x="904600" y="1597997"/>
                                </a:lnTo>
                                <a:lnTo>
                                  <a:pt x="904657" y="1595401"/>
                                </a:lnTo>
                                <a:lnTo>
                                  <a:pt x="904714" y="1581053"/>
                                </a:lnTo>
                                <a:lnTo>
                                  <a:pt x="904775" y="1599143"/>
                                </a:lnTo>
                                <a:lnTo>
                                  <a:pt x="904831" y="1586791"/>
                                </a:lnTo>
                                <a:lnTo>
                                  <a:pt x="904888" y="1600293"/>
                                </a:lnTo>
                                <a:lnTo>
                                  <a:pt x="904945" y="1593680"/>
                                </a:lnTo>
                                <a:lnTo>
                                  <a:pt x="905001" y="1591959"/>
                                </a:lnTo>
                                <a:lnTo>
                                  <a:pt x="905062" y="1587941"/>
                                </a:lnTo>
                                <a:lnTo>
                                  <a:pt x="905119" y="1598272"/>
                                </a:lnTo>
                                <a:lnTo>
                                  <a:pt x="905175" y="1588512"/>
                                </a:lnTo>
                                <a:lnTo>
                                  <a:pt x="905232" y="1599994"/>
                                </a:lnTo>
                                <a:lnTo>
                                  <a:pt x="905289" y="1592829"/>
                                </a:lnTo>
                                <a:lnTo>
                                  <a:pt x="905346" y="1589087"/>
                                </a:lnTo>
                                <a:lnTo>
                                  <a:pt x="905406" y="1585941"/>
                                </a:lnTo>
                                <a:lnTo>
                                  <a:pt x="905463" y="1602290"/>
                                </a:lnTo>
                                <a:lnTo>
                                  <a:pt x="905520" y="1602861"/>
                                </a:lnTo>
                                <a:lnTo>
                                  <a:pt x="905577" y="1594551"/>
                                </a:lnTo>
                                <a:lnTo>
                                  <a:pt x="905633" y="1579327"/>
                                </a:lnTo>
                                <a:lnTo>
                                  <a:pt x="905690" y="1597697"/>
                                </a:lnTo>
                                <a:lnTo>
                                  <a:pt x="905747" y="1605457"/>
                                </a:lnTo>
                                <a:lnTo>
                                  <a:pt x="905807" y="1586216"/>
                                </a:lnTo>
                                <a:lnTo>
                                  <a:pt x="905864" y="1581053"/>
                                </a:lnTo>
                                <a:lnTo>
                                  <a:pt x="905921" y="1601715"/>
                                </a:lnTo>
                                <a:lnTo>
                                  <a:pt x="905977" y="1591384"/>
                                </a:lnTo>
                                <a:lnTo>
                                  <a:pt x="906038" y="1583920"/>
                                </a:lnTo>
                                <a:lnTo>
                                  <a:pt x="906095" y="1595126"/>
                                </a:lnTo>
                                <a:lnTo>
                                  <a:pt x="906152" y="1602861"/>
                                </a:lnTo>
                                <a:lnTo>
                                  <a:pt x="906208" y="1582199"/>
                                </a:lnTo>
                                <a:lnTo>
                                  <a:pt x="906265" y="1593405"/>
                                </a:lnTo>
                                <a:lnTo>
                                  <a:pt x="906322" y="1597697"/>
                                </a:lnTo>
                                <a:lnTo>
                                  <a:pt x="906378" y="1595701"/>
                                </a:lnTo>
                                <a:lnTo>
                                  <a:pt x="906439" y="1593680"/>
                                </a:lnTo>
                                <a:lnTo>
                                  <a:pt x="906496" y="1590809"/>
                                </a:lnTo>
                                <a:lnTo>
                                  <a:pt x="906552" y="1591959"/>
                                </a:lnTo>
                                <a:lnTo>
                                  <a:pt x="906609" y="1588512"/>
                                </a:lnTo>
                                <a:lnTo>
                                  <a:pt x="906666" y="1594551"/>
                                </a:lnTo>
                                <a:lnTo>
                                  <a:pt x="906723" y="1593980"/>
                                </a:lnTo>
                                <a:lnTo>
                                  <a:pt x="906783" y="1593405"/>
                                </a:lnTo>
                                <a:lnTo>
                                  <a:pt x="906840" y="1598568"/>
                                </a:lnTo>
                                <a:lnTo>
                                  <a:pt x="906897" y="1607453"/>
                                </a:lnTo>
                                <a:lnTo>
                                  <a:pt x="906953" y="1586791"/>
                                </a:lnTo>
                                <a:lnTo>
                                  <a:pt x="907014" y="1597997"/>
                                </a:lnTo>
                                <a:lnTo>
                                  <a:pt x="907071" y="1603735"/>
                                </a:lnTo>
                                <a:lnTo>
                                  <a:pt x="907128" y="1593405"/>
                                </a:lnTo>
                                <a:lnTo>
                                  <a:pt x="907184" y="1593680"/>
                                </a:lnTo>
                                <a:lnTo>
                                  <a:pt x="907241" y="1595126"/>
                                </a:lnTo>
                                <a:lnTo>
                                  <a:pt x="907298" y="1599419"/>
                                </a:lnTo>
                                <a:lnTo>
                                  <a:pt x="907354" y="1589087"/>
                                </a:lnTo>
                                <a:lnTo>
                                  <a:pt x="907415" y="1611199"/>
                                </a:lnTo>
                                <a:lnTo>
                                  <a:pt x="907472" y="1599143"/>
                                </a:lnTo>
                                <a:lnTo>
                                  <a:pt x="907528" y="1581053"/>
                                </a:lnTo>
                                <a:lnTo>
                                  <a:pt x="907585" y="1591108"/>
                                </a:lnTo>
                                <a:lnTo>
                                  <a:pt x="907642" y="1606882"/>
                                </a:lnTo>
                                <a:lnTo>
                                  <a:pt x="907699" y="1600293"/>
                                </a:lnTo>
                                <a:lnTo>
                                  <a:pt x="907759" y="1599994"/>
                                </a:lnTo>
                                <a:lnTo>
                                  <a:pt x="907816" y="1587091"/>
                                </a:lnTo>
                                <a:lnTo>
                                  <a:pt x="907873" y="1595401"/>
                                </a:lnTo>
                                <a:lnTo>
                                  <a:pt x="907929" y="1612046"/>
                                </a:lnTo>
                                <a:lnTo>
                                  <a:pt x="907986" y="1601140"/>
                                </a:lnTo>
                                <a:lnTo>
                                  <a:pt x="908047" y="1590809"/>
                                </a:lnTo>
                                <a:lnTo>
                                  <a:pt x="908104" y="1592254"/>
                                </a:lnTo>
                                <a:lnTo>
                                  <a:pt x="908160" y="1605457"/>
                                </a:lnTo>
                                <a:lnTo>
                                  <a:pt x="908217" y="1586516"/>
                                </a:lnTo>
                                <a:lnTo>
                                  <a:pt x="908274" y="1590809"/>
                                </a:lnTo>
                                <a:lnTo>
                                  <a:pt x="908330" y="1606032"/>
                                </a:lnTo>
                                <a:lnTo>
                                  <a:pt x="908387" y="1584795"/>
                                </a:lnTo>
                                <a:lnTo>
                                  <a:pt x="908448" y="1584219"/>
                                </a:lnTo>
                                <a:lnTo>
                                  <a:pt x="908504" y="1617513"/>
                                </a:lnTo>
                                <a:lnTo>
                                  <a:pt x="908561" y="1604011"/>
                                </a:lnTo>
                                <a:lnTo>
                                  <a:pt x="908618" y="1604586"/>
                                </a:lnTo>
                                <a:lnTo>
                                  <a:pt x="908675" y="1596547"/>
                                </a:lnTo>
                                <a:lnTo>
                                  <a:pt x="908735" y="1602861"/>
                                </a:lnTo>
                                <a:lnTo>
                                  <a:pt x="908792" y="1607753"/>
                                </a:lnTo>
                                <a:lnTo>
                                  <a:pt x="908849" y="1597122"/>
                                </a:lnTo>
                                <a:lnTo>
                                  <a:pt x="908905" y="1591679"/>
                                </a:lnTo>
                                <a:lnTo>
                                  <a:pt x="908962" y="1589387"/>
                                </a:lnTo>
                                <a:lnTo>
                                  <a:pt x="909023" y="1598847"/>
                                </a:lnTo>
                                <a:lnTo>
                                  <a:pt x="909079" y="1595126"/>
                                </a:lnTo>
                                <a:lnTo>
                                  <a:pt x="909136" y="1585941"/>
                                </a:lnTo>
                                <a:lnTo>
                                  <a:pt x="909193" y="1601715"/>
                                </a:lnTo>
                                <a:lnTo>
                                  <a:pt x="909250" y="1601439"/>
                                </a:lnTo>
                                <a:lnTo>
                                  <a:pt x="909306" y="1586216"/>
                                </a:lnTo>
                                <a:lnTo>
                                  <a:pt x="909363" y="1596272"/>
                                </a:lnTo>
                                <a:lnTo>
                                  <a:pt x="909420" y="1597997"/>
                                </a:lnTo>
                                <a:lnTo>
                                  <a:pt x="909481" y="1598568"/>
                                </a:lnTo>
                                <a:lnTo>
                                  <a:pt x="909537" y="1595701"/>
                                </a:lnTo>
                                <a:lnTo>
                                  <a:pt x="909594" y="1603735"/>
                                </a:lnTo>
                                <a:lnTo>
                                  <a:pt x="909651" y="1591959"/>
                                </a:lnTo>
                                <a:lnTo>
                                  <a:pt x="909711" y="1609749"/>
                                </a:lnTo>
                                <a:lnTo>
                                  <a:pt x="909768" y="1589663"/>
                                </a:lnTo>
                                <a:lnTo>
                                  <a:pt x="909825" y="1604586"/>
                                </a:lnTo>
                                <a:lnTo>
                                  <a:pt x="909881" y="1587941"/>
                                </a:lnTo>
                                <a:lnTo>
                                  <a:pt x="909938" y="1595701"/>
                                </a:lnTo>
                                <a:lnTo>
                                  <a:pt x="909995" y="1597122"/>
                                </a:lnTo>
                                <a:lnTo>
                                  <a:pt x="910056" y="1586791"/>
                                </a:lnTo>
                                <a:lnTo>
                                  <a:pt x="910112" y="1601715"/>
                                </a:lnTo>
                                <a:lnTo>
                                  <a:pt x="910169" y="1596547"/>
                                </a:lnTo>
                                <a:lnTo>
                                  <a:pt x="910225" y="1600293"/>
                                </a:lnTo>
                                <a:lnTo>
                                  <a:pt x="910282" y="1606607"/>
                                </a:lnTo>
                                <a:lnTo>
                                  <a:pt x="910339" y="1576460"/>
                                </a:lnTo>
                                <a:lnTo>
                                  <a:pt x="910396" y="1589958"/>
                                </a:lnTo>
                                <a:lnTo>
                                  <a:pt x="910456" y="1603735"/>
                                </a:lnTo>
                                <a:lnTo>
                                  <a:pt x="910513" y="1598272"/>
                                </a:lnTo>
                                <a:lnTo>
                                  <a:pt x="910570" y="1593405"/>
                                </a:lnTo>
                                <a:lnTo>
                                  <a:pt x="910627" y="1598568"/>
                                </a:lnTo>
                                <a:lnTo>
                                  <a:pt x="910687" y="1604310"/>
                                </a:lnTo>
                                <a:lnTo>
                                  <a:pt x="910744" y="1598272"/>
                                </a:lnTo>
                                <a:lnTo>
                                  <a:pt x="910801" y="1593405"/>
                                </a:lnTo>
                                <a:lnTo>
                                  <a:pt x="910857" y="1598272"/>
                                </a:lnTo>
                                <a:lnTo>
                                  <a:pt x="910914" y="1592530"/>
                                </a:lnTo>
                                <a:lnTo>
                                  <a:pt x="910971" y="1603161"/>
                                </a:lnTo>
                                <a:lnTo>
                                  <a:pt x="911027" y="1580478"/>
                                </a:lnTo>
                                <a:lnTo>
                                  <a:pt x="911088" y="1581923"/>
                                </a:lnTo>
                                <a:lnTo>
                                  <a:pt x="911145" y="1600293"/>
                                </a:lnTo>
                                <a:lnTo>
                                  <a:pt x="911202" y="1598568"/>
                                </a:lnTo>
                                <a:lnTo>
                                  <a:pt x="911258" y="1591384"/>
                                </a:lnTo>
                                <a:lnTo>
                                  <a:pt x="911315" y="1586791"/>
                                </a:lnTo>
                                <a:lnTo>
                                  <a:pt x="911372" y="1597122"/>
                                </a:lnTo>
                                <a:lnTo>
                                  <a:pt x="911432" y="1598847"/>
                                </a:lnTo>
                                <a:lnTo>
                                  <a:pt x="911489" y="1591679"/>
                                </a:lnTo>
                                <a:lnTo>
                                  <a:pt x="911546" y="1579056"/>
                                </a:lnTo>
                                <a:lnTo>
                                  <a:pt x="911603" y="1604011"/>
                                </a:lnTo>
                                <a:lnTo>
                                  <a:pt x="911663" y="1599994"/>
                                </a:lnTo>
                                <a:lnTo>
                                  <a:pt x="911720" y="1599143"/>
                                </a:lnTo>
                                <a:lnTo>
                                  <a:pt x="911777" y="1586516"/>
                                </a:lnTo>
                                <a:lnTo>
                                  <a:pt x="911834" y="1613767"/>
                                </a:lnTo>
                                <a:lnTo>
                                  <a:pt x="911890" y="1596272"/>
                                </a:lnTo>
                                <a:lnTo>
                                  <a:pt x="911947" y="1592530"/>
                                </a:lnTo>
                                <a:lnTo>
                                  <a:pt x="912003" y="1584495"/>
                                </a:lnTo>
                                <a:lnTo>
                                  <a:pt x="912064" y="1583349"/>
                                </a:lnTo>
                                <a:lnTo>
                                  <a:pt x="912121" y="1587366"/>
                                </a:lnTo>
                                <a:lnTo>
                                  <a:pt x="912178" y="1594551"/>
                                </a:lnTo>
                                <a:lnTo>
                                  <a:pt x="912234" y="1589958"/>
                                </a:lnTo>
                                <a:lnTo>
                                  <a:pt x="912291" y="1587941"/>
                                </a:lnTo>
                                <a:lnTo>
                                  <a:pt x="912352" y="1578481"/>
                                </a:lnTo>
                                <a:lnTo>
                                  <a:pt x="912408" y="1595126"/>
                                </a:lnTo>
                                <a:lnTo>
                                  <a:pt x="912465" y="1595126"/>
                                </a:lnTo>
                                <a:lnTo>
                                  <a:pt x="912522" y="1603735"/>
                                </a:lnTo>
                                <a:lnTo>
                                  <a:pt x="912578" y="1578757"/>
                                </a:lnTo>
                                <a:lnTo>
                                  <a:pt x="912635" y="1612345"/>
                                </a:lnTo>
                                <a:lnTo>
                                  <a:pt x="912696" y="1573889"/>
                                </a:lnTo>
                                <a:lnTo>
                                  <a:pt x="912753" y="1605732"/>
                                </a:lnTo>
                                <a:lnTo>
                                  <a:pt x="912809" y="1595701"/>
                                </a:lnTo>
                                <a:lnTo>
                                  <a:pt x="912866" y="1587941"/>
                                </a:lnTo>
                                <a:lnTo>
                                  <a:pt x="912923" y="1579327"/>
                                </a:lnTo>
                                <a:lnTo>
                                  <a:pt x="912979" y="1599143"/>
                                </a:lnTo>
                                <a:lnTo>
                                  <a:pt x="913036" y="1604586"/>
                                </a:lnTo>
                                <a:lnTo>
                                  <a:pt x="913097" y="1587666"/>
                                </a:lnTo>
                                <a:lnTo>
                                  <a:pt x="913154" y="1581053"/>
                                </a:lnTo>
                                <a:lnTo>
                                  <a:pt x="913210" y="1602290"/>
                                </a:lnTo>
                                <a:lnTo>
                                  <a:pt x="913267" y="1582199"/>
                                </a:lnTo>
                                <a:lnTo>
                                  <a:pt x="913328" y="1589663"/>
                                </a:lnTo>
                                <a:lnTo>
                                  <a:pt x="913384" y="1591959"/>
                                </a:lnTo>
                                <a:lnTo>
                                  <a:pt x="913441" y="1600568"/>
                                </a:lnTo>
                                <a:lnTo>
                                  <a:pt x="913498" y="1595976"/>
                                </a:lnTo>
                                <a:lnTo>
                                  <a:pt x="913555" y="1589958"/>
                                </a:lnTo>
                                <a:lnTo>
                                  <a:pt x="913611" y="1581053"/>
                                </a:lnTo>
                                <a:lnTo>
                                  <a:pt x="913672" y="1588812"/>
                                </a:lnTo>
                                <a:lnTo>
                                  <a:pt x="913729" y="1591679"/>
                                </a:lnTo>
                                <a:lnTo>
                                  <a:pt x="913785" y="1595701"/>
                                </a:lnTo>
                                <a:lnTo>
                                  <a:pt x="913842" y="1593980"/>
                                </a:lnTo>
                                <a:lnTo>
                                  <a:pt x="913899" y="1601140"/>
                                </a:lnTo>
                                <a:lnTo>
                                  <a:pt x="913955" y="1582199"/>
                                </a:lnTo>
                                <a:lnTo>
                                  <a:pt x="914012" y="1583349"/>
                                </a:lnTo>
                                <a:lnTo>
                                  <a:pt x="914073" y="1592254"/>
                                </a:lnTo>
                                <a:lnTo>
                                  <a:pt x="914130" y="1587366"/>
                                </a:lnTo>
                                <a:lnTo>
                                  <a:pt x="914186" y="1595401"/>
                                </a:lnTo>
                                <a:lnTo>
                                  <a:pt x="914243" y="1584219"/>
                                </a:lnTo>
                                <a:lnTo>
                                  <a:pt x="914304" y="1591679"/>
                                </a:lnTo>
                                <a:lnTo>
                                  <a:pt x="914360" y="1596547"/>
                                </a:lnTo>
                                <a:lnTo>
                                  <a:pt x="914417" y="1588237"/>
                                </a:lnTo>
                                <a:lnTo>
                                  <a:pt x="914474" y="1591384"/>
                                </a:lnTo>
                                <a:lnTo>
                                  <a:pt x="914531" y="1573018"/>
                                </a:lnTo>
                                <a:lnTo>
                                  <a:pt x="914587" y="1590809"/>
                                </a:lnTo>
                                <a:lnTo>
                                  <a:pt x="914644" y="1581624"/>
                                </a:lnTo>
                                <a:lnTo>
                                  <a:pt x="914705" y="1592829"/>
                                </a:lnTo>
                                <a:lnTo>
                                  <a:pt x="914761" y="1581348"/>
                                </a:lnTo>
                                <a:lnTo>
                                  <a:pt x="914818" y="1595126"/>
                                </a:lnTo>
                                <a:lnTo>
                                  <a:pt x="914875" y="1584495"/>
                                </a:lnTo>
                                <a:lnTo>
                                  <a:pt x="914931" y="1594255"/>
                                </a:lnTo>
                                <a:lnTo>
                                  <a:pt x="914988" y="1577331"/>
                                </a:lnTo>
                                <a:lnTo>
                                  <a:pt x="915049" y="1592254"/>
                                </a:lnTo>
                                <a:lnTo>
                                  <a:pt x="915105" y="1583073"/>
                                </a:lnTo>
                                <a:lnTo>
                                  <a:pt x="915162" y="1585370"/>
                                </a:lnTo>
                                <a:lnTo>
                                  <a:pt x="915219" y="1588812"/>
                                </a:lnTo>
                                <a:lnTo>
                                  <a:pt x="915276" y="1593405"/>
                                </a:lnTo>
                                <a:lnTo>
                                  <a:pt x="915336" y="1582499"/>
                                </a:lnTo>
                                <a:lnTo>
                                  <a:pt x="915393" y="1570147"/>
                                </a:lnTo>
                                <a:lnTo>
                                  <a:pt x="915450" y="1604586"/>
                                </a:lnTo>
                                <a:lnTo>
                                  <a:pt x="915507" y="1571592"/>
                                </a:lnTo>
                                <a:lnTo>
                                  <a:pt x="915563" y="1594551"/>
                                </a:lnTo>
                                <a:lnTo>
                                  <a:pt x="915620" y="1595401"/>
                                </a:lnTo>
                                <a:lnTo>
                                  <a:pt x="915677" y="1602290"/>
                                </a:lnTo>
                                <a:lnTo>
                                  <a:pt x="915737" y="1585370"/>
                                </a:lnTo>
                                <a:lnTo>
                                  <a:pt x="915794" y="1591384"/>
                                </a:lnTo>
                                <a:lnTo>
                                  <a:pt x="915851" y="1592829"/>
                                </a:lnTo>
                                <a:lnTo>
                                  <a:pt x="915907" y="1593680"/>
                                </a:lnTo>
                                <a:lnTo>
                                  <a:pt x="915964" y="1592829"/>
                                </a:lnTo>
                                <a:lnTo>
                                  <a:pt x="916025" y="1587666"/>
                                </a:lnTo>
                                <a:lnTo>
                                  <a:pt x="916082" y="1581348"/>
                                </a:lnTo>
                                <a:lnTo>
                                  <a:pt x="916138" y="1595401"/>
                                </a:lnTo>
                                <a:lnTo>
                                  <a:pt x="916195" y="1583920"/>
                                </a:lnTo>
                                <a:lnTo>
                                  <a:pt x="916252" y="1584219"/>
                                </a:lnTo>
                                <a:lnTo>
                                  <a:pt x="916312" y="1589958"/>
                                </a:lnTo>
                                <a:lnTo>
                                  <a:pt x="916369" y="1586516"/>
                                </a:lnTo>
                                <a:lnTo>
                                  <a:pt x="916426" y="1590233"/>
                                </a:lnTo>
                                <a:lnTo>
                                  <a:pt x="916482" y="1593105"/>
                                </a:lnTo>
                                <a:lnTo>
                                  <a:pt x="916539" y="1594551"/>
                                </a:lnTo>
                                <a:lnTo>
                                  <a:pt x="916596" y="1584495"/>
                                </a:lnTo>
                                <a:lnTo>
                                  <a:pt x="916653" y="1596847"/>
                                </a:lnTo>
                                <a:lnTo>
                                  <a:pt x="916713" y="1588237"/>
                                </a:lnTo>
                                <a:lnTo>
                                  <a:pt x="916770" y="1595126"/>
                                </a:lnTo>
                                <a:lnTo>
                                  <a:pt x="916827" y="1585370"/>
                                </a:lnTo>
                                <a:lnTo>
                                  <a:pt x="916884" y="1585070"/>
                                </a:lnTo>
                                <a:lnTo>
                                  <a:pt x="916940" y="1594255"/>
                                </a:lnTo>
                                <a:lnTo>
                                  <a:pt x="917001" y="1575610"/>
                                </a:lnTo>
                                <a:lnTo>
                                  <a:pt x="917058" y="1592829"/>
                                </a:lnTo>
                                <a:lnTo>
                                  <a:pt x="917114" y="1580777"/>
                                </a:lnTo>
                                <a:lnTo>
                                  <a:pt x="917171" y="1594826"/>
                                </a:lnTo>
                                <a:lnTo>
                                  <a:pt x="917228" y="1590233"/>
                                </a:lnTo>
                                <a:lnTo>
                                  <a:pt x="917284" y="1584495"/>
                                </a:lnTo>
                                <a:lnTo>
                                  <a:pt x="917345" y="1572743"/>
                                </a:lnTo>
                                <a:lnTo>
                                  <a:pt x="917402" y="1594826"/>
                                </a:lnTo>
                                <a:lnTo>
                                  <a:pt x="917458" y="1591108"/>
                                </a:lnTo>
                                <a:lnTo>
                                  <a:pt x="917515" y="1591679"/>
                                </a:lnTo>
                                <a:lnTo>
                                  <a:pt x="917572" y="1586791"/>
                                </a:lnTo>
                                <a:lnTo>
                                  <a:pt x="917629" y="1588512"/>
                                </a:lnTo>
                                <a:lnTo>
                                  <a:pt x="917685" y="1600568"/>
                                </a:lnTo>
                                <a:lnTo>
                                  <a:pt x="917746" y="1581053"/>
                                </a:lnTo>
                                <a:lnTo>
                                  <a:pt x="917803" y="1581923"/>
                                </a:lnTo>
                                <a:lnTo>
                                  <a:pt x="917860" y="1588237"/>
                                </a:lnTo>
                                <a:lnTo>
                                  <a:pt x="917916" y="1591384"/>
                                </a:lnTo>
                                <a:lnTo>
                                  <a:pt x="917977" y="1581624"/>
                                </a:lnTo>
                                <a:lnTo>
                                  <a:pt x="918034" y="1594551"/>
                                </a:lnTo>
                                <a:lnTo>
                                  <a:pt x="918090" y="1575885"/>
                                </a:lnTo>
                                <a:lnTo>
                                  <a:pt x="918147" y="1587366"/>
                                </a:lnTo>
                                <a:lnTo>
                                  <a:pt x="918204" y="1598847"/>
                                </a:lnTo>
                                <a:lnTo>
                                  <a:pt x="918260" y="1575035"/>
                                </a:lnTo>
                                <a:lnTo>
                                  <a:pt x="918317" y="1566704"/>
                                </a:lnTo>
                                <a:lnTo>
                                  <a:pt x="918378" y="1581348"/>
                                </a:lnTo>
                                <a:lnTo>
                                  <a:pt x="918434" y="1596272"/>
                                </a:lnTo>
                                <a:lnTo>
                                  <a:pt x="918491" y="1588237"/>
                                </a:lnTo>
                                <a:lnTo>
                                  <a:pt x="918548" y="1593405"/>
                                </a:lnTo>
                                <a:lnTo>
                                  <a:pt x="918605" y="1591679"/>
                                </a:lnTo>
                                <a:lnTo>
                                  <a:pt x="918661" y="1581348"/>
                                </a:lnTo>
                                <a:lnTo>
                                  <a:pt x="918722" y="1570442"/>
                                </a:lnTo>
                                <a:lnTo>
                                  <a:pt x="918779" y="1564979"/>
                                </a:lnTo>
                                <a:lnTo>
                                  <a:pt x="918835" y="1599994"/>
                                </a:lnTo>
                                <a:lnTo>
                                  <a:pt x="918892" y="1580777"/>
                                </a:lnTo>
                                <a:lnTo>
                                  <a:pt x="918953" y="1582774"/>
                                </a:lnTo>
                                <a:lnTo>
                                  <a:pt x="919010" y="1579903"/>
                                </a:lnTo>
                                <a:lnTo>
                                  <a:pt x="919066" y="1585941"/>
                                </a:lnTo>
                                <a:lnTo>
                                  <a:pt x="919123" y="1573589"/>
                                </a:lnTo>
                                <a:lnTo>
                                  <a:pt x="919180" y="1590533"/>
                                </a:lnTo>
                                <a:lnTo>
                                  <a:pt x="919236" y="1570722"/>
                                </a:lnTo>
                                <a:lnTo>
                                  <a:pt x="919293" y="1585941"/>
                                </a:lnTo>
                                <a:lnTo>
                                  <a:pt x="919354" y="1598568"/>
                                </a:lnTo>
                                <a:lnTo>
                                  <a:pt x="919411" y="1588237"/>
                                </a:lnTo>
                                <a:lnTo>
                                  <a:pt x="919467" y="1578481"/>
                                </a:lnTo>
                                <a:lnTo>
                                  <a:pt x="919524" y="1585370"/>
                                </a:lnTo>
                                <a:lnTo>
                                  <a:pt x="919581" y="1571293"/>
                                </a:lnTo>
                                <a:lnTo>
                                  <a:pt x="919641" y="1595126"/>
                                </a:lnTo>
                                <a:lnTo>
                                  <a:pt x="919698" y="1587941"/>
                                </a:lnTo>
                                <a:lnTo>
                                  <a:pt x="919755" y="1588812"/>
                                </a:lnTo>
                                <a:lnTo>
                                  <a:pt x="919811" y="1573889"/>
                                </a:lnTo>
                                <a:lnTo>
                                  <a:pt x="919868" y="1584219"/>
                                </a:lnTo>
                                <a:lnTo>
                                  <a:pt x="919925" y="1577035"/>
                                </a:lnTo>
                                <a:lnTo>
                                  <a:pt x="919986" y="1595401"/>
                                </a:lnTo>
                                <a:lnTo>
                                  <a:pt x="920042" y="1583073"/>
                                </a:lnTo>
                                <a:lnTo>
                                  <a:pt x="920099" y="1594826"/>
                                </a:lnTo>
                                <a:lnTo>
                                  <a:pt x="920155" y="1588812"/>
                                </a:lnTo>
                                <a:lnTo>
                                  <a:pt x="920212" y="1589087"/>
                                </a:lnTo>
                                <a:lnTo>
                                  <a:pt x="920269" y="1590809"/>
                                </a:lnTo>
                                <a:lnTo>
                                  <a:pt x="920326" y="1580777"/>
                                </a:lnTo>
                                <a:lnTo>
                                  <a:pt x="920386" y="1595976"/>
                                </a:lnTo>
                                <a:lnTo>
                                  <a:pt x="920443" y="1589958"/>
                                </a:lnTo>
                                <a:lnTo>
                                  <a:pt x="920500" y="1591384"/>
                                </a:lnTo>
                                <a:lnTo>
                                  <a:pt x="920557" y="1590233"/>
                                </a:lnTo>
                                <a:lnTo>
                                  <a:pt x="920617" y="1585070"/>
                                </a:lnTo>
                                <a:lnTo>
                                  <a:pt x="920674" y="1577035"/>
                                </a:lnTo>
                                <a:lnTo>
                                  <a:pt x="920731" y="1591384"/>
                                </a:lnTo>
                                <a:lnTo>
                                  <a:pt x="920787" y="1582499"/>
                                </a:lnTo>
                                <a:lnTo>
                                  <a:pt x="920844" y="1588237"/>
                                </a:lnTo>
                                <a:lnTo>
                                  <a:pt x="920901" y="1584495"/>
                                </a:lnTo>
                                <a:lnTo>
                                  <a:pt x="920957" y="1595976"/>
                                </a:lnTo>
                                <a:lnTo>
                                  <a:pt x="921018" y="1581624"/>
                                </a:lnTo>
                                <a:lnTo>
                                  <a:pt x="921075" y="1602585"/>
                                </a:lnTo>
                                <a:lnTo>
                                  <a:pt x="921132" y="1594826"/>
                                </a:lnTo>
                                <a:lnTo>
                                  <a:pt x="921188" y="1583073"/>
                                </a:lnTo>
                                <a:lnTo>
                                  <a:pt x="921245" y="1581053"/>
                                </a:lnTo>
                                <a:lnTo>
                                  <a:pt x="921302" y="1591108"/>
                                </a:lnTo>
                                <a:lnTo>
                                  <a:pt x="921362" y="1595401"/>
                                </a:lnTo>
                                <a:lnTo>
                                  <a:pt x="921419" y="1595976"/>
                                </a:lnTo>
                                <a:lnTo>
                                  <a:pt x="921476" y="1593105"/>
                                </a:lnTo>
                                <a:lnTo>
                                  <a:pt x="921533" y="1591384"/>
                                </a:lnTo>
                                <a:lnTo>
                                  <a:pt x="921593" y="1578481"/>
                                </a:lnTo>
                                <a:lnTo>
                                  <a:pt x="921650" y="1585941"/>
                                </a:lnTo>
                                <a:lnTo>
                                  <a:pt x="921707" y="1584795"/>
                                </a:lnTo>
                                <a:lnTo>
                                  <a:pt x="921764" y="1585070"/>
                                </a:lnTo>
                                <a:lnTo>
                                  <a:pt x="921820" y="1584495"/>
                                </a:lnTo>
                                <a:lnTo>
                                  <a:pt x="921877" y="1591959"/>
                                </a:lnTo>
                                <a:lnTo>
                                  <a:pt x="921933" y="1589663"/>
                                </a:lnTo>
                                <a:lnTo>
                                  <a:pt x="921994" y="1604011"/>
                                </a:lnTo>
                                <a:lnTo>
                                  <a:pt x="922051" y="1600568"/>
                                </a:lnTo>
                                <a:lnTo>
                                  <a:pt x="922108" y="1579056"/>
                                </a:lnTo>
                                <a:lnTo>
                                  <a:pt x="922164" y="1580777"/>
                                </a:lnTo>
                                <a:lnTo>
                                  <a:pt x="922221" y="1582499"/>
                                </a:lnTo>
                                <a:lnTo>
                                  <a:pt x="922278" y="1588512"/>
                                </a:lnTo>
                                <a:lnTo>
                                  <a:pt x="922339" y="1580478"/>
                                </a:lnTo>
                                <a:lnTo>
                                  <a:pt x="922395" y="1597697"/>
                                </a:lnTo>
                                <a:lnTo>
                                  <a:pt x="922452" y="1590809"/>
                                </a:lnTo>
                                <a:lnTo>
                                  <a:pt x="922508" y="1597122"/>
                                </a:lnTo>
                                <a:lnTo>
                                  <a:pt x="922565" y="1599718"/>
                                </a:lnTo>
                                <a:lnTo>
                                  <a:pt x="922626" y="1590809"/>
                                </a:lnTo>
                                <a:lnTo>
                                  <a:pt x="922683" y="1562408"/>
                                </a:lnTo>
                                <a:lnTo>
                                  <a:pt x="922739" y="1597122"/>
                                </a:lnTo>
                                <a:lnTo>
                                  <a:pt x="922796" y="1604586"/>
                                </a:lnTo>
                                <a:lnTo>
                                  <a:pt x="922853" y="1603436"/>
                                </a:lnTo>
                                <a:lnTo>
                                  <a:pt x="922910" y="1588237"/>
                                </a:lnTo>
                                <a:lnTo>
                                  <a:pt x="922966" y="1579903"/>
                                </a:lnTo>
                                <a:lnTo>
                                  <a:pt x="923027" y="1593680"/>
                                </a:lnTo>
                                <a:lnTo>
                                  <a:pt x="923084" y="1588812"/>
                                </a:lnTo>
                                <a:lnTo>
                                  <a:pt x="923140" y="1593680"/>
                                </a:lnTo>
                                <a:lnTo>
                                  <a:pt x="923197" y="1597122"/>
                                </a:lnTo>
                                <a:lnTo>
                                  <a:pt x="923254" y="1588512"/>
                                </a:lnTo>
                                <a:lnTo>
                                  <a:pt x="923315" y="1593405"/>
                                </a:lnTo>
                                <a:lnTo>
                                  <a:pt x="923371" y="1585641"/>
                                </a:lnTo>
                                <a:lnTo>
                                  <a:pt x="923428" y="1578181"/>
                                </a:lnTo>
                                <a:lnTo>
                                  <a:pt x="923485" y="1595976"/>
                                </a:lnTo>
                                <a:lnTo>
                                  <a:pt x="923541" y="1606607"/>
                                </a:lnTo>
                                <a:lnTo>
                                  <a:pt x="923602" y="1575310"/>
                                </a:lnTo>
                                <a:lnTo>
                                  <a:pt x="923659" y="1591679"/>
                                </a:lnTo>
                                <a:lnTo>
                                  <a:pt x="923715" y="1585941"/>
                                </a:lnTo>
                                <a:lnTo>
                                  <a:pt x="923772" y="1599419"/>
                                </a:lnTo>
                                <a:lnTo>
                                  <a:pt x="923829" y="1591959"/>
                                </a:lnTo>
                                <a:lnTo>
                                  <a:pt x="923885" y="1605457"/>
                                </a:lnTo>
                                <a:lnTo>
                                  <a:pt x="923942" y="1602861"/>
                                </a:lnTo>
                                <a:lnTo>
                                  <a:pt x="924003" y="1591679"/>
                                </a:lnTo>
                                <a:lnTo>
                                  <a:pt x="924060" y="1584495"/>
                                </a:lnTo>
                                <a:lnTo>
                                  <a:pt x="924116" y="1594826"/>
                                </a:lnTo>
                                <a:lnTo>
                                  <a:pt x="924173" y="1607753"/>
                                </a:lnTo>
                                <a:lnTo>
                                  <a:pt x="924230" y="1598847"/>
                                </a:lnTo>
                                <a:lnTo>
                                  <a:pt x="924291" y="1596272"/>
                                </a:lnTo>
                                <a:lnTo>
                                  <a:pt x="924347" y="1590233"/>
                                </a:lnTo>
                                <a:lnTo>
                                  <a:pt x="924404" y="1603735"/>
                                </a:lnTo>
                                <a:lnTo>
                                  <a:pt x="924461" y="1590533"/>
                                </a:lnTo>
                                <a:lnTo>
                                  <a:pt x="924517" y="1606882"/>
                                </a:lnTo>
                                <a:lnTo>
                                  <a:pt x="924574" y="1589663"/>
                                </a:lnTo>
                                <a:lnTo>
                                  <a:pt x="924635" y="1601439"/>
                                </a:lnTo>
                                <a:lnTo>
                                  <a:pt x="924691" y="1600293"/>
                                </a:lnTo>
                                <a:lnTo>
                                  <a:pt x="924748" y="1595401"/>
                                </a:lnTo>
                                <a:lnTo>
                                  <a:pt x="924805" y="1593405"/>
                                </a:lnTo>
                                <a:lnTo>
                                  <a:pt x="924861" y="1578757"/>
                                </a:lnTo>
                                <a:lnTo>
                                  <a:pt x="924918" y="1588812"/>
                                </a:lnTo>
                                <a:lnTo>
                                  <a:pt x="924975" y="1593105"/>
                                </a:lnTo>
                                <a:lnTo>
                                  <a:pt x="925036" y="1603161"/>
                                </a:lnTo>
                                <a:lnTo>
                                  <a:pt x="925092" y="1589387"/>
                                </a:lnTo>
                                <a:lnTo>
                                  <a:pt x="925149" y="1595126"/>
                                </a:lnTo>
                                <a:lnTo>
                                  <a:pt x="925210" y="1590809"/>
                                </a:lnTo>
                                <a:lnTo>
                                  <a:pt x="925266" y="1598847"/>
                                </a:lnTo>
                                <a:lnTo>
                                  <a:pt x="925323" y="1586516"/>
                                </a:lnTo>
                                <a:lnTo>
                                  <a:pt x="925380" y="1598568"/>
                                </a:lnTo>
                                <a:lnTo>
                                  <a:pt x="925437" y="1599143"/>
                                </a:lnTo>
                                <a:lnTo>
                                  <a:pt x="925493" y="1592829"/>
                                </a:lnTo>
                                <a:lnTo>
                                  <a:pt x="925550" y="1602014"/>
                                </a:lnTo>
                                <a:lnTo>
                                  <a:pt x="925607" y="1589663"/>
                                </a:lnTo>
                                <a:lnTo>
                                  <a:pt x="925667" y="1593680"/>
                                </a:lnTo>
                                <a:lnTo>
                                  <a:pt x="925724" y="1589663"/>
                                </a:lnTo>
                                <a:lnTo>
                                  <a:pt x="925781" y="1577331"/>
                                </a:lnTo>
                                <a:lnTo>
                                  <a:pt x="925837" y="1618659"/>
                                </a:lnTo>
                                <a:lnTo>
                                  <a:pt x="925894" y="1605732"/>
                                </a:lnTo>
                                <a:lnTo>
                                  <a:pt x="925951" y="1614066"/>
                                </a:lnTo>
                                <a:lnTo>
                                  <a:pt x="926012" y="1594826"/>
                                </a:lnTo>
                                <a:lnTo>
                                  <a:pt x="926068" y="1593105"/>
                                </a:lnTo>
                                <a:lnTo>
                                  <a:pt x="926125" y="1602014"/>
                                </a:lnTo>
                                <a:lnTo>
                                  <a:pt x="926182" y="1595976"/>
                                </a:lnTo>
                                <a:lnTo>
                                  <a:pt x="926242" y="1608328"/>
                                </a:lnTo>
                                <a:lnTo>
                                  <a:pt x="926299" y="1603161"/>
                                </a:lnTo>
                                <a:lnTo>
                                  <a:pt x="926356" y="1600864"/>
                                </a:lnTo>
                                <a:lnTo>
                                  <a:pt x="926412" y="1591959"/>
                                </a:lnTo>
                                <a:lnTo>
                                  <a:pt x="926469" y="1597422"/>
                                </a:lnTo>
                                <a:lnTo>
                                  <a:pt x="926526" y="1595126"/>
                                </a:lnTo>
                                <a:lnTo>
                                  <a:pt x="926583" y="1599419"/>
                                </a:lnTo>
                                <a:lnTo>
                                  <a:pt x="926643" y="1601439"/>
                                </a:lnTo>
                                <a:lnTo>
                                  <a:pt x="926700" y="1611770"/>
                                </a:lnTo>
                                <a:lnTo>
                                  <a:pt x="926757" y="1602014"/>
                                </a:lnTo>
                                <a:lnTo>
                                  <a:pt x="926814" y="1610624"/>
                                </a:lnTo>
                                <a:lnTo>
                                  <a:pt x="926870" y="1599718"/>
                                </a:lnTo>
                                <a:lnTo>
                                  <a:pt x="926931" y="1595976"/>
                                </a:lnTo>
                                <a:lnTo>
                                  <a:pt x="926988" y="1619234"/>
                                </a:lnTo>
                                <a:lnTo>
                                  <a:pt x="927044" y="1598272"/>
                                </a:lnTo>
                                <a:lnTo>
                                  <a:pt x="927101" y="1585641"/>
                                </a:lnTo>
                                <a:lnTo>
                                  <a:pt x="927158" y="1601715"/>
                                </a:lnTo>
                                <a:lnTo>
                                  <a:pt x="927214" y="1612920"/>
                                </a:lnTo>
                                <a:lnTo>
                                  <a:pt x="927275" y="1595126"/>
                                </a:lnTo>
                                <a:lnTo>
                                  <a:pt x="927332" y="1607178"/>
                                </a:lnTo>
                                <a:lnTo>
                                  <a:pt x="927389" y="1602585"/>
                                </a:lnTo>
                                <a:lnTo>
                                  <a:pt x="927445" y="1598272"/>
                                </a:lnTo>
                                <a:lnTo>
                                  <a:pt x="927502" y="1614342"/>
                                </a:lnTo>
                                <a:lnTo>
                                  <a:pt x="927559" y="1601140"/>
                                </a:lnTo>
                                <a:lnTo>
                                  <a:pt x="927616" y="1602585"/>
                                </a:lnTo>
                                <a:lnTo>
                                  <a:pt x="927676" y="1617513"/>
                                </a:lnTo>
                                <a:lnTo>
                                  <a:pt x="927733" y="1614066"/>
                                </a:lnTo>
                                <a:lnTo>
                                  <a:pt x="927790" y="1604310"/>
                                </a:lnTo>
                                <a:lnTo>
                                  <a:pt x="927846" y="1606882"/>
                                </a:lnTo>
                                <a:lnTo>
                                  <a:pt x="927907" y="1595976"/>
                                </a:lnTo>
                                <a:lnTo>
                                  <a:pt x="927964" y="1593680"/>
                                </a:lnTo>
                                <a:lnTo>
                                  <a:pt x="928020" y="1591679"/>
                                </a:lnTo>
                                <a:lnTo>
                                  <a:pt x="928077" y="1598568"/>
                                </a:lnTo>
                                <a:lnTo>
                                  <a:pt x="928134" y="1603436"/>
                                </a:lnTo>
                                <a:lnTo>
                                  <a:pt x="928190" y="1613491"/>
                                </a:lnTo>
                                <a:lnTo>
                                  <a:pt x="928251" y="1607178"/>
                                </a:lnTo>
                                <a:lnTo>
                                  <a:pt x="928308" y="1602861"/>
                                </a:lnTo>
                                <a:lnTo>
                                  <a:pt x="928364" y="1592829"/>
                                </a:lnTo>
                                <a:lnTo>
                                  <a:pt x="928421" y="1595401"/>
                                </a:lnTo>
                                <a:lnTo>
                                  <a:pt x="928478" y="1581923"/>
                                </a:lnTo>
                                <a:lnTo>
                                  <a:pt x="928535" y="1599143"/>
                                </a:lnTo>
                                <a:lnTo>
                                  <a:pt x="928591" y="1615788"/>
                                </a:lnTo>
                                <a:lnTo>
                                  <a:pt x="928652" y="1597697"/>
                                </a:lnTo>
                                <a:lnTo>
                                  <a:pt x="928709" y="1610624"/>
                                </a:lnTo>
                                <a:lnTo>
                                  <a:pt x="928765" y="1613491"/>
                                </a:lnTo>
                                <a:lnTo>
                                  <a:pt x="928822" y="1615217"/>
                                </a:lnTo>
                                <a:lnTo>
                                  <a:pt x="928883" y="1588512"/>
                                </a:lnTo>
                                <a:lnTo>
                                  <a:pt x="928940" y="1598272"/>
                                </a:lnTo>
                                <a:lnTo>
                                  <a:pt x="928996" y="1595701"/>
                                </a:lnTo>
                                <a:lnTo>
                                  <a:pt x="929053" y="1623814"/>
                                </a:lnTo>
                                <a:lnTo>
                                  <a:pt x="929110" y="1607453"/>
                                </a:lnTo>
                                <a:lnTo>
                                  <a:pt x="929166" y="1597422"/>
                                </a:lnTo>
                                <a:lnTo>
                                  <a:pt x="929223" y="1613767"/>
                                </a:lnTo>
                                <a:lnTo>
                                  <a:pt x="929284" y="1617213"/>
                                </a:lnTo>
                                <a:lnTo>
                                  <a:pt x="929341" y="1602585"/>
                                </a:lnTo>
                                <a:lnTo>
                                  <a:pt x="929397" y="1617513"/>
                                </a:lnTo>
                                <a:lnTo>
                                  <a:pt x="929454" y="1605161"/>
                                </a:lnTo>
                                <a:lnTo>
                                  <a:pt x="929511" y="1606607"/>
                                </a:lnTo>
                                <a:lnTo>
                                  <a:pt x="929567" y="1611199"/>
                                </a:lnTo>
                                <a:lnTo>
                                  <a:pt x="929628" y="1611770"/>
                                </a:lnTo>
                                <a:lnTo>
                                  <a:pt x="929685" y="1609474"/>
                                </a:lnTo>
                                <a:lnTo>
                                  <a:pt x="929742" y="1608328"/>
                                </a:lnTo>
                                <a:lnTo>
                                  <a:pt x="929798" y="1607178"/>
                                </a:lnTo>
                                <a:lnTo>
                                  <a:pt x="929855" y="1589387"/>
                                </a:lnTo>
                                <a:lnTo>
                                  <a:pt x="929916" y="1615788"/>
                                </a:lnTo>
                                <a:lnTo>
                                  <a:pt x="929972" y="1609178"/>
                                </a:lnTo>
                                <a:lnTo>
                                  <a:pt x="930029" y="1583073"/>
                                </a:lnTo>
                                <a:lnTo>
                                  <a:pt x="930086" y="1612920"/>
                                </a:lnTo>
                                <a:lnTo>
                                  <a:pt x="930142" y="1604586"/>
                                </a:lnTo>
                                <a:lnTo>
                                  <a:pt x="930199" y="1609474"/>
                                </a:lnTo>
                                <a:lnTo>
                                  <a:pt x="930256" y="1608028"/>
                                </a:lnTo>
                                <a:lnTo>
                                  <a:pt x="930317" y="1599143"/>
                                </a:lnTo>
                                <a:lnTo>
                                  <a:pt x="930373" y="1609474"/>
                                </a:lnTo>
                                <a:lnTo>
                                  <a:pt x="930430" y="1599143"/>
                                </a:lnTo>
                                <a:lnTo>
                                  <a:pt x="930487" y="1588512"/>
                                </a:lnTo>
                                <a:lnTo>
                                  <a:pt x="930543" y="1605732"/>
                                </a:lnTo>
                                <a:lnTo>
                                  <a:pt x="930604" y="1615492"/>
                                </a:lnTo>
                                <a:lnTo>
                                  <a:pt x="930661" y="1608899"/>
                                </a:lnTo>
                                <a:lnTo>
                                  <a:pt x="930717" y="1611199"/>
                                </a:lnTo>
                                <a:lnTo>
                                  <a:pt x="930774" y="1597422"/>
                                </a:lnTo>
                                <a:lnTo>
                                  <a:pt x="930831" y="1602290"/>
                                </a:lnTo>
                                <a:lnTo>
                                  <a:pt x="930892" y="1601715"/>
                                </a:lnTo>
                                <a:lnTo>
                                  <a:pt x="930948" y="1620955"/>
                                </a:lnTo>
                                <a:lnTo>
                                  <a:pt x="931005" y="1613196"/>
                                </a:lnTo>
                                <a:lnTo>
                                  <a:pt x="931062" y="1595976"/>
                                </a:lnTo>
                                <a:lnTo>
                                  <a:pt x="931118" y="1614642"/>
                                </a:lnTo>
                                <a:lnTo>
                                  <a:pt x="931175" y="1605161"/>
                                </a:lnTo>
                                <a:lnTo>
                                  <a:pt x="931232" y="1611199"/>
                                </a:lnTo>
                                <a:lnTo>
                                  <a:pt x="931292" y="1603161"/>
                                </a:lnTo>
                                <a:lnTo>
                                  <a:pt x="931349" y="1618084"/>
                                </a:lnTo>
                                <a:lnTo>
                                  <a:pt x="931406" y="1607453"/>
                                </a:lnTo>
                                <a:lnTo>
                                  <a:pt x="931463" y="1611199"/>
                                </a:lnTo>
                                <a:lnTo>
                                  <a:pt x="931519" y="1612621"/>
                                </a:lnTo>
                                <a:lnTo>
                                  <a:pt x="931580" y="1602585"/>
                                </a:lnTo>
                                <a:lnTo>
                                  <a:pt x="931637" y="1585070"/>
                                </a:lnTo>
                                <a:lnTo>
                                  <a:pt x="931694" y="1616938"/>
                                </a:lnTo>
                                <a:lnTo>
                                  <a:pt x="931750" y="1599143"/>
                                </a:lnTo>
                                <a:lnTo>
                                  <a:pt x="931807" y="1618659"/>
                                </a:lnTo>
                                <a:lnTo>
                                  <a:pt x="931864" y="1615788"/>
                                </a:lnTo>
                                <a:lnTo>
                                  <a:pt x="931924" y="1619805"/>
                                </a:lnTo>
                                <a:lnTo>
                                  <a:pt x="931981" y="1608028"/>
                                </a:lnTo>
                                <a:lnTo>
                                  <a:pt x="932038" y="1590533"/>
                                </a:lnTo>
                                <a:lnTo>
                                  <a:pt x="932094" y="1614642"/>
                                </a:lnTo>
                                <a:lnTo>
                                  <a:pt x="932151" y="1601715"/>
                                </a:lnTo>
                                <a:lnTo>
                                  <a:pt x="932208" y="1602585"/>
                                </a:lnTo>
                                <a:lnTo>
                                  <a:pt x="932264" y="1603161"/>
                                </a:lnTo>
                                <a:lnTo>
                                  <a:pt x="932325" y="1600568"/>
                                </a:lnTo>
                                <a:lnTo>
                                  <a:pt x="932382" y="1620080"/>
                                </a:lnTo>
                                <a:lnTo>
                                  <a:pt x="932439" y="1599994"/>
                                </a:lnTo>
                                <a:lnTo>
                                  <a:pt x="932495" y="1606882"/>
                                </a:lnTo>
                                <a:lnTo>
                                  <a:pt x="932556" y="1589663"/>
                                </a:lnTo>
                                <a:lnTo>
                                  <a:pt x="932613" y="1617513"/>
                                </a:lnTo>
                                <a:lnTo>
                                  <a:pt x="932669" y="1604886"/>
                                </a:lnTo>
                                <a:lnTo>
                                  <a:pt x="932726" y="1598847"/>
                                </a:lnTo>
                                <a:lnTo>
                                  <a:pt x="932783" y="1616067"/>
                                </a:lnTo>
                                <a:lnTo>
                                  <a:pt x="932840" y="1583920"/>
                                </a:lnTo>
                                <a:lnTo>
                                  <a:pt x="932896" y="1615788"/>
                                </a:lnTo>
                                <a:lnTo>
                                  <a:pt x="932957" y="1610324"/>
                                </a:lnTo>
                                <a:lnTo>
                                  <a:pt x="933014" y="1616363"/>
                                </a:lnTo>
                                <a:lnTo>
                                  <a:pt x="933070" y="1609178"/>
                                </a:lnTo>
                                <a:lnTo>
                                  <a:pt x="933127" y="1612621"/>
                                </a:lnTo>
                                <a:lnTo>
                                  <a:pt x="933184" y="1607753"/>
                                </a:lnTo>
                                <a:lnTo>
                                  <a:pt x="933240" y="1599994"/>
                                </a:lnTo>
                                <a:lnTo>
                                  <a:pt x="933301" y="1606307"/>
                                </a:lnTo>
                                <a:lnTo>
                                  <a:pt x="933358" y="1608603"/>
                                </a:lnTo>
                                <a:lnTo>
                                  <a:pt x="933415" y="1599994"/>
                                </a:lnTo>
                                <a:lnTo>
                                  <a:pt x="933471" y="1613196"/>
                                </a:lnTo>
                                <a:lnTo>
                                  <a:pt x="933532" y="1599718"/>
                                </a:lnTo>
                                <a:lnTo>
                                  <a:pt x="933589" y="1607453"/>
                                </a:lnTo>
                                <a:lnTo>
                                  <a:pt x="933645" y="1597697"/>
                                </a:lnTo>
                                <a:lnTo>
                                  <a:pt x="933702" y="1609749"/>
                                </a:lnTo>
                                <a:lnTo>
                                  <a:pt x="933759" y="1599143"/>
                                </a:lnTo>
                                <a:lnTo>
                                  <a:pt x="933816" y="1597997"/>
                                </a:lnTo>
                                <a:lnTo>
                                  <a:pt x="933872" y="1608899"/>
                                </a:lnTo>
                                <a:lnTo>
                                  <a:pt x="933933" y="1616067"/>
                                </a:lnTo>
                                <a:lnTo>
                                  <a:pt x="933990" y="1616067"/>
                                </a:lnTo>
                                <a:lnTo>
                                  <a:pt x="934047" y="1594551"/>
                                </a:lnTo>
                                <a:lnTo>
                                  <a:pt x="934103" y="1609474"/>
                                </a:lnTo>
                                <a:lnTo>
                                  <a:pt x="934160" y="1591679"/>
                                </a:lnTo>
                                <a:lnTo>
                                  <a:pt x="934221" y="1619234"/>
                                </a:lnTo>
                                <a:lnTo>
                                  <a:pt x="934277" y="1609178"/>
                                </a:lnTo>
                                <a:lnTo>
                                  <a:pt x="934334" y="1600568"/>
                                </a:lnTo>
                                <a:lnTo>
                                  <a:pt x="934391" y="1608028"/>
                                </a:lnTo>
                                <a:lnTo>
                                  <a:pt x="934447" y="1592254"/>
                                </a:lnTo>
                                <a:lnTo>
                                  <a:pt x="934504" y="1608603"/>
                                </a:lnTo>
                                <a:lnTo>
                                  <a:pt x="934565" y="1602861"/>
                                </a:lnTo>
                                <a:lnTo>
                                  <a:pt x="934621" y="1593680"/>
                                </a:lnTo>
                                <a:lnTo>
                                  <a:pt x="934678" y="1609474"/>
                                </a:lnTo>
                                <a:lnTo>
                                  <a:pt x="934735" y="1615492"/>
                                </a:lnTo>
                                <a:lnTo>
                                  <a:pt x="934791" y="1600864"/>
                                </a:lnTo>
                                <a:lnTo>
                                  <a:pt x="934848" y="1609474"/>
                                </a:lnTo>
                                <a:lnTo>
                                  <a:pt x="934905" y="1601715"/>
                                </a:lnTo>
                                <a:lnTo>
                                  <a:pt x="934966" y="1599143"/>
                                </a:lnTo>
                                <a:lnTo>
                                  <a:pt x="935022" y="1604011"/>
                                </a:lnTo>
                                <a:lnTo>
                                  <a:pt x="935079" y="1601439"/>
                                </a:lnTo>
                                <a:lnTo>
                                  <a:pt x="935136" y="1602290"/>
                                </a:lnTo>
                                <a:lnTo>
                                  <a:pt x="935196" y="1599143"/>
                                </a:lnTo>
                                <a:lnTo>
                                  <a:pt x="935253" y="1615788"/>
                                </a:lnTo>
                                <a:lnTo>
                                  <a:pt x="935310" y="1595126"/>
                                </a:lnTo>
                                <a:lnTo>
                                  <a:pt x="935367" y="1606032"/>
                                </a:lnTo>
                                <a:lnTo>
                                  <a:pt x="935423" y="1599143"/>
                                </a:lnTo>
                                <a:lnTo>
                                  <a:pt x="935480" y="1601140"/>
                                </a:lnTo>
                                <a:lnTo>
                                  <a:pt x="935537" y="1602290"/>
                                </a:lnTo>
                                <a:lnTo>
                                  <a:pt x="935598" y="1599143"/>
                                </a:lnTo>
                                <a:lnTo>
                                  <a:pt x="935654" y="1615492"/>
                                </a:lnTo>
                                <a:lnTo>
                                  <a:pt x="935711" y="1612046"/>
                                </a:lnTo>
                                <a:lnTo>
                                  <a:pt x="935768" y="1591959"/>
                                </a:lnTo>
                                <a:lnTo>
                                  <a:pt x="935824" y="1604886"/>
                                </a:lnTo>
                                <a:lnTo>
                                  <a:pt x="935881" y="1614342"/>
                                </a:lnTo>
                                <a:lnTo>
                                  <a:pt x="935942" y="1602585"/>
                                </a:lnTo>
                                <a:lnTo>
                                  <a:pt x="935998" y="1608028"/>
                                </a:lnTo>
                                <a:lnTo>
                                  <a:pt x="936055" y="1601439"/>
                                </a:lnTo>
                                <a:lnTo>
                                  <a:pt x="936112" y="1600293"/>
                                </a:lnTo>
                                <a:lnTo>
                                  <a:pt x="936173" y="1604310"/>
                                </a:lnTo>
                                <a:lnTo>
                                  <a:pt x="936229" y="1598847"/>
                                </a:lnTo>
                                <a:lnTo>
                                  <a:pt x="936286" y="1608899"/>
                                </a:lnTo>
                                <a:lnTo>
                                  <a:pt x="936343" y="1604886"/>
                                </a:lnTo>
                                <a:lnTo>
                                  <a:pt x="936399" y="1602290"/>
                                </a:lnTo>
                                <a:lnTo>
                                  <a:pt x="936456" y="1612345"/>
                                </a:lnTo>
                                <a:lnTo>
                                  <a:pt x="936513" y="1598847"/>
                                </a:lnTo>
                                <a:lnTo>
                                  <a:pt x="936573" y="1589087"/>
                                </a:lnTo>
                                <a:lnTo>
                                  <a:pt x="936630" y="1597697"/>
                                </a:lnTo>
                                <a:lnTo>
                                  <a:pt x="936687" y="1600568"/>
                                </a:lnTo>
                                <a:lnTo>
                                  <a:pt x="936744" y="1603161"/>
                                </a:lnTo>
                                <a:lnTo>
                                  <a:pt x="936800" y="1609749"/>
                                </a:lnTo>
                                <a:lnTo>
                                  <a:pt x="936857" y="1598847"/>
                                </a:lnTo>
                                <a:lnTo>
                                  <a:pt x="936918" y="1616363"/>
                                </a:lnTo>
                                <a:lnTo>
                                  <a:pt x="936974" y="1597697"/>
                                </a:lnTo>
                                <a:lnTo>
                                  <a:pt x="937031" y="1605457"/>
                                </a:lnTo>
                                <a:lnTo>
                                  <a:pt x="937088" y="1591959"/>
                                </a:lnTo>
                                <a:lnTo>
                                  <a:pt x="937144" y="1612621"/>
                                </a:lnTo>
                                <a:lnTo>
                                  <a:pt x="937205" y="1586791"/>
                                </a:lnTo>
                                <a:lnTo>
                                  <a:pt x="937262" y="1596547"/>
                                </a:lnTo>
                                <a:lnTo>
                                  <a:pt x="937319" y="1597997"/>
                                </a:lnTo>
                                <a:lnTo>
                                  <a:pt x="937375" y="1601439"/>
                                </a:lnTo>
                                <a:lnTo>
                                  <a:pt x="937432" y="1602585"/>
                                </a:lnTo>
                                <a:lnTo>
                                  <a:pt x="937489" y="1595976"/>
                                </a:lnTo>
                                <a:lnTo>
                                  <a:pt x="937546" y="1606607"/>
                                </a:lnTo>
                                <a:lnTo>
                                  <a:pt x="937606" y="1606882"/>
                                </a:lnTo>
                                <a:lnTo>
                                  <a:pt x="937663" y="1591959"/>
                                </a:lnTo>
                                <a:lnTo>
                                  <a:pt x="937720" y="1606882"/>
                                </a:lnTo>
                                <a:lnTo>
                                  <a:pt x="937776" y="1602861"/>
                                </a:lnTo>
                                <a:lnTo>
                                  <a:pt x="937833" y="1589958"/>
                                </a:lnTo>
                                <a:lnTo>
                                  <a:pt x="937894" y="1595401"/>
                                </a:lnTo>
                                <a:lnTo>
                                  <a:pt x="937951" y="1604011"/>
                                </a:lnTo>
                                <a:lnTo>
                                  <a:pt x="938007" y="1600568"/>
                                </a:lnTo>
                                <a:lnTo>
                                  <a:pt x="938064" y="1595976"/>
                                </a:lnTo>
                                <a:lnTo>
                                  <a:pt x="938120" y="1603436"/>
                                </a:lnTo>
                                <a:lnTo>
                                  <a:pt x="938181" y="1612345"/>
                                </a:lnTo>
                                <a:lnTo>
                                  <a:pt x="938238" y="1596547"/>
                                </a:lnTo>
                                <a:lnTo>
                                  <a:pt x="938295" y="1598568"/>
                                </a:lnTo>
                                <a:lnTo>
                                  <a:pt x="938351" y="1597697"/>
                                </a:lnTo>
                                <a:lnTo>
                                  <a:pt x="938408" y="1606307"/>
                                </a:lnTo>
                                <a:lnTo>
                                  <a:pt x="938465" y="1606882"/>
                                </a:lnTo>
                                <a:lnTo>
                                  <a:pt x="938521" y="1595126"/>
                                </a:lnTo>
                                <a:lnTo>
                                  <a:pt x="938582" y="1599143"/>
                                </a:lnTo>
                                <a:lnTo>
                                  <a:pt x="938639" y="1601715"/>
                                </a:lnTo>
                                <a:lnTo>
                                  <a:pt x="938695" y="1583649"/>
                                </a:lnTo>
                                <a:lnTo>
                                  <a:pt x="938752" y="1599143"/>
                                </a:lnTo>
                                <a:lnTo>
                                  <a:pt x="938809" y="1590809"/>
                                </a:lnTo>
                                <a:lnTo>
                                  <a:pt x="938870" y="1603735"/>
                                </a:lnTo>
                                <a:lnTo>
                                  <a:pt x="938926" y="1616067"/>
                                </a:lnTo>
                                <a:lnTo>
                                  <a:pt x="938983" y="1598847"/>
                                </a:lnTo>
                                <a:lnTo>
                                  <a:pt x="939040" y="1599143"/>
                                </a:lnTo>
                                <a:lnTo>
                                  <a:pt x="939096" y="1590233"/>
                                </a:lnTo>
                                <a:lnTo>
                                  <a:pt x="939153" y="1585070"/>
                                </a:lnTo>
                                <a:lnTo>
                                  <a:pt x="939214" y="1592530"/>
                                </a:lnTo>
                                <a:lnTo>
                                  <a:pt x="939271" y="1602861"/>
                                </a:lnTo>
                                <a:lnTo>
                                  <a:pt x="939327" y="1595401"/>
                                </a:lnTo>
                                <a:lnTo>
                                  <a:pt x="939384" y="1598568"/>
                                </a:lnTo>
                                <a:lnTo>
                                  <a:pt x="939441" y="1584795"/>
                                </a:lnTo>
                                <a:lnTo>
                                  <a:pt x="939497" y="1614917"/>
                                </a:lnTo>
                                <a:lnTo>
                                  <a:pt x="939554" y="1581053"/>
                                </a:lnTo>
                                <a:lnTo>
                                  <a:pt x="939615" y="1587941"/>
                                </a:lnTo>
                                <a:lnTo>
                                  <a:pt x="939672" y="1602290"/>
                                </a:lnTo>
                                <a:lnTo>
                                  <a:pt x="939728" y="1611475"/>
                                </a:lnTo>
                                <a:lnTo>
                                  <a:pt x="939789" y="1590809"/>
                                </a:lnTo>
                                <a:lnTo>
                                  <a:pt x="939846" y="1585070"/>
                                </a:lnTo>
                                <a:lnTo>
                                  <a:pt x="939902" y="1585641"/>
                                </a:lnTo>
                                <a:lnTo>
                                  <a:pt x="939959" y="1591679"/>
                                </a:lnTo>
                                <a:lnTo>
                                  <a:pt x="940016" y="1598272"/>
                                </a:lnTo>
                                <a:lnTo>
                                  <a:pt x="940072" y="1589387"/>
                                </a:lnTo>
                                <a:lnTo>
                                  <a:pt x="940129" y="1606032"/>
                                </a:lnTo>
                                <a:lnTo>
                                  <a:pt x="940190" y="1595976"/>
                                </a:lnTo>
                                <a:lnTo>
                                  <a:pt x="940247" y="1596847"/>
                                </a:lnTo>
                                <a:lnTo>
                                  <a:pt x="940303" y="1609178"/>
                                </a:lnTo>
                                <a:lnTo>
                                  <a:pt x="940360" y="1587091"/>
                                </a:lnTo>
                                <a:lnTo>
                                  <a:pt x="940417" y="1602585"/>
                                </a:lnTo>
                                <a:lnTo>
                                  <a:pt x="940473" y="1588237"/>
                                </a:lnTo>
                                <a:lnTo>
                                  <a:pt x="940530" y="1588812"/>
                                </a:lnTo>
                                <a:lnTo>
                                  <a:pt x="940591" y="1600293"/>
                                </a:lnTo>
                                <a:lnTo>
                                  <a:pt x="940648" y="1582199"/>
                                </a:lnTo>
                                <a:lnTo>
                                  <a:pt x="940704" y="1587666"/>
                                </a:lnTo>
                                <a:lnTo>
                                  <a:pt x="940761" y="1601715"/>
                                </a:lnTo>
                                <a:lnTo>
                                  <a:pt x="940822" y="1583920"/>
                                </a:lnTo>
                                <a:lnTo>
                                  <a:pt x="940878" y="1588237"/>
                                </a:lnTo>
                                <a:lnTo>
                                  <a:pt x="940935" y="1597997"/>
                                </a:lnTo>
                                <a:lnTo>
                                  <a:pt x="940992" y="1604886"/>
                                </a:lnTo>
                                <a:lnTo>
                                  <a:pt x="941048" y="1598568"/>
                                </a:lnTo>
                                <a:lnTo>
                                  <a:pt x="941105" y="1597422"/>
                                </a:lnTo>
                                <a:lnTo>
                                  <a:pt x="941162" y="1589087"/>
                                </a:lnTo>
                                <a:lnTo>
                                  <a:pt x="941222" y="1595126"/>
                                </a:lnTo>
                                <a:lnTo>
                                  <a:pt x="941279" y="1593980"/>
                                </a:lnTo>
                                <a:lnTo>
                                  <a:pt x="941336" y="1610049"/>
                                </a:lnTo>
                                <a:lnTo>
                                  <a:pt x="941393" y="1598847"/>
                                </a:lnTo>
                                <a:lnTo>
                                  <a:pt x="941449" y="1606032"/>
                                </a:lnTo>
                                <a:lnTo>
                                  <a:pt x="941510" y="1588237"/>
                                </a:lnTo>
                                <a:lnTo>
                                  <a:pt x="941567" y="1595976"/>
                                </a:lnTo>
                                <a:lnTo>
                                  <a:pt x="941624" y="1577906"/>
                                </a:lnTo>
                                <a:lnTo>
                                  <a:pt x="941680" y="1601715"/>
                                </a:lnTo>
                                <a:lnTo>
                                  <a:pt x="941737" y="1596272"/>
                                </a:lnTo>
                                <a:lnTo>
                                  <a:pt x="941794" y="1600568"/>
                                </a:lnTo>
                                <a:lnTo>
                                  <a:pt x="941854" y="1593980"/>
                                </a:lnTo>
                                <a:lnTo>
                                  <a:pt x="941911" y="1598847"/>
                                </a:lnTo>
                                <a:lnTo>
                                  <a:pt x="941968" y="1594255"/>
                                </a:lnTo>
                                <a:lnTo>
                                  <a:pt x="942024" y="1585641"/>
                                </a:lnTo>
                                <a:lnTo>
                                  <a:pt x="942081" y="1597697"/>
                                </a:lnTo>
                                <a:lnTo>
                                  <a:pt x="942138" y="1601715"/>
                                </a:lnTo>
                                <a:lnTo>
                                  <a:pt x="942194" y="1601140"/>
                                </a:lnTo>
                                <a:lnTo>
                                  <a:pt x="942255" y="1580202"/>
                                </a:lnTo>
                                <a:lnTo>
                                  <a:pt x="942312" y="1598272"/>
                                </a:lnTo>
                                <a:lnTo>
                                  <a:pt x="942369" y="1593105"/>
                                </a:lnTo>
                                <a:lnTo>
                                  <a:pt x="942425" y="1615788"/>
                                </a:lnTo>
                                <a:lnTo>
                                  <a:pt x="942486" y="1589087"/>
                                </a:lnTo>
                                <a:lnTo>
                                  <a:pt x="942543" y="1593105"/>
                                </a:lnTo>
                                <a:lnTo>
                                  <a:pt x="942599" y="1587366"/>
                                </a:lnTo>
                                <a:lnTo>
                                  <a:pt x="942656" y="1595401"/>
                                </a:lnTo>
                                <a:lnTo>
                                  <a:pt x="942713" y="1596547"/>
                                </a:lnTo>
                                <a:lnTo>
                                  <a:pt x="942770" y="1585070"/>
                                </a:lnTo>
                                <a:lnTo>
                                  <a:pt x="942830" y="1594551"/>
                                </a:lnTo>
                                <a:lnTo>
                                  <a:pt x="942887" y="1589663"/>
                                </a:lnTo>
                                <a:lnTo>
                                  <a:pt x="942944" y="1595126"/>
                                </a:lnTo>
                                <a:lnTo>
                                  <a:pt x="943000" y="1595976"/>
                                </a:lnTo>
                                <a:lnTo>
                                  <a:pt x="943057" y="1595976"/>
                                </a:lnTo>
                                <a:lnTo>
                                  <a:pt x="943114" y="1596547"/>
                                </a:lnTo>
                                <a:lnTo>
                                  <a:pt x="943171" y="1580202"/>
                                </a:lnTo>
                                <a:lnTo>
                                  <a:pt x="943231" y="1591384"/>
                                </a:lnTo>
                                <a:lnTo>
                                  <a:pt x="943288" y="1589958"/>
                                </a:lnTo>
                                <a:lnTo>
                                  <a:pt x="943345" y="1606882"/>
                                </a:lnTo>
                                <a:lnTo>
                                  <a:pt x="943401" y="1589087"/>
                                </a:lnTo>
                                <a:lnTo>
                                  <a:pt x="943462" y="1597697"/>
                                </a:lnTo>
                                <a:lnTo>
                                  <a:pt x="943519" y="1599143"/>
                                </a:lnTo>
                                <a:lnTo>
                                  <a:pt x="943575" y="1570722"/>
                                </a:lnTo>
                                <a:lnTo>
                                  <a:pt x="943632" y="1602585"/>
                                </a:lnTo>
                                <a:lnTo>
                                  <a:pt x="943689" y="1602290"/>
                                </a:lnTo>
                                <a:lnTo>
                                  <a:pt x="943746" y="1601439"/>
                                </a:lnTo>
                                <a:lnTo>
                                  <a:pt x="943802" y="1592530"/>
                                </a:lnTo>
                                <a:lnTo>
                                  <a:pt x="943863" y="1589958"/>
                                </a:lnTo>
                                <a:lnTo>
                                  <a:pt x="943920" y="1602861"/>
                                </a:lnTo>
                                <a:lnTo>
                                  <a:pt x="943977" y="1581053"/>
                                </a:lnTo>
                                <a:lnTo>
                                  <a:pt x="944033" y="1603735"/>
                                </a:lnTo>
                                <a:lnTo>
                                  <a:pt x="944090" y="1596547"/>
                                </a:lnTo>
                                <a:lnTo>
                                  <a:pt x="944146" y="1590233"/>
                                </a:lnTo>
                                <a:lnTo>
                                  <a:pt x="944207" y="1591108"/>
                                </a:lnTo>
                                <a:lnTo>
                                  <a:pt x="944264" y="1603735"/>
                                </a:lnTo>
                                <a:lnTo>
                                  <a:pt x="944321" y="1605732"/>
                                </a:lnTo>
                                <a:lnTo>
                                  <a:pt x="944377" y="1577331"/>
                                </a:lnTo>
                                <a:lnTo>
                                  <a:pt x="944434" y="1606607"/>
                                </a:lnTo>
                                <a:lnTo>
                                  <a:pt x="944495" y="1593680"/>
                                </a:lnTo>
                                <a:lnTo>
                                  <a:pt x="944551" y="1604886"/>
                                </a:lnTo>
                                <a:lnTo>
                                  <a:pt x="944608" y="1593105"/>
                                </a:lnTo>
                                <a:lnTo>
                                  <a:pt x="944665" y="1587941"/>
                                </a:lnTo>
                                <a:lnTo>
                                  <a:pt x="944722" y="1597997"/>
                                </a:lnTo>
                                <a:lnTo>
                                  <a:pt x="944778" y="1583073"/>
                                </a:lnTo>
                                <a:lnTo>
                                  <a:pt x="944835" y="1598568"/>
                                </a:lnTo>
                                <a:lnTo>
                                  <a:pt x="944896" y="1591679"/>
                                </a:lnTo>
                                <a:lnTo>
                                  <a:pt x="944952" y="1595976"/>
                                </a:lnTo>
                                <a:lnTo>
                                  <a:pt x="945009" y="1592829"/>
                                </a:lnTo>
                                <a:lnTo>
                                  <a:pt x="945066" y="1599143"/>
                                </a:lnTo>
                                <a:lnTo>
                                  <a:pt x="945123" y="1605161"/>
                                </a:lnTo>
                                <a:lnTo>
                                  <a:pt x="945183" y="1604586"/>
                                </a:lnTo>
                                <a:lnTo>
                                  <a:pt x="945240" y="1607753"/>
                                </a:lnTo>
                                <a:lnTo>
                                  <a:pt x="945297" y="1596847"/>
                                </a:lnTo>
                                <a:lnTo>
                                  <a:pt x="945353" y="1588512"/>
                                </a:lnTo>
                                <a:lnTo>
                                  <a:pt x="945410" y="1584219"/>
                                </a:lnTo>
                                <a:lnTo>
                                  <a:pt x="945471" y="1611770"/>
                                </a:lnTo>
                                <a:lnTo>
                                  <a:pt x="945528" y="1591384"/>
                                </a:lnTo>
                                <a:lnTo>
                                  <a:pt x="945584" y="1591108"/>
                                </a:lnTo>
                                <a:lnTo>
                                  <a:pt x="945641" y="1593405"/>
                                </a:lnTo>
                                <a:lnTo>
                                  <a:pt x="945698" y="1594551"/>
                                </a:lnTo>
                                <a:lnTo>
                                  <a:pt x="945754" y="1601715"/>
                                </a:lnTo>
                                <a:lnTo>
                                  <a:pt x="945811" y="1597422"/>
                                </a:lnTo>
                                <a:lnTo>
                                  <a:pt x="945872" y="1597122"/>
                                </a:lnTo>
                                <a:lnTo>
                                  <a:pt x="945928" y="1603161"/>
                                </a:lnTo>
                                <a:lnTo>
                                  <a:pt x="945985" y="1589087"/>
                                </a:lnTo>
                                <a:lnTo>
                                  <a:pt x="946042" y="1589663"/>
                                </a:lnTo>
                                <a:lnTo>
                                  <a:pt x="946098" y="1586516"/>
                                </a:lnTo>
                                <a:lnTo>
                                  <a:pt x="946159" y="1587091"/>
                                </a:lnTo>
                                <a:lnTo>
                                  <a:pt x="946216" y="1604586"/>
                                </a:lnTo>
                                <a:lnTo>
                                  <a:pt x="946273" y="1606607"/>
                                </a:lnTo>
                                <a:lnTo>
                                  <a:pt x="946329" y="1574464"/>
                                </a:lnTo>
                                <a:lnTo>
                                  <a:pt x="946386" y="1591679"/>
                                </a:lnTo>
                                <a:lnTo>
                                  <a:pt x="946443" y="1595701"/>
                                </a:lnTo>
                                <a:lnTo>
                                  <a:pt x="946503" y="1587366"/>
                                </a:lnTo>
                                <a:lnTo>
                                  <a:pt x="946560" y="1604586"/>
                                </a:lnTo>
                                <a:lnTo>
                                  <a:pt x="946617" y="1581624"/>
                                </a:lnTo>
                                <a:lnTo>
                                  <a:pt x="946674" y="1596547"/>
                                </a:lnTo>
                                <a:lnTo>
                                  <a:pt x="946730" y="1589958"/>
                                </a:lnTo>
                                <a:lnTo>
                                  <a:pt x="946787" y="1590533"/>
                                </a:lnTo>
                                <a:lnTo>
                                  <a:pt x="946844" y="1592254"/>
                                </a:lnTo>
                                <a:lnTo>
                                  <a:pt x="946904" y="1608899"/>
                                </a:lnTo>
                                <a:lnTo>
                                  <a:pt x="946961" y="1603436"/>
                                </a:lnTo>
                                <a:lnTo>
                                  <a:pt x="947018" y="1600864"/>
                                </a:lnTo>
                                <a:lnTo>
                                  <a:pt x="947075" y="1601140"/>
                                </a:lnTo>
                                <a:lnTo>
                                  <a:pt x="947135" y="1593405"/>
                                </a:lnTo>
                                <a:lnTo>
                                  <a:pt x="947192" y="1596272"/>
                                </a:lnTo>
                                <a:lnTo>
                                  <a:pt x="947249" y="1591384"/>
                                </a:lnTo>
                                <a:lnTo>
                                  <a:pt x="947305" y="1611770"/>
                                </a:lnTo>
                                <a:lnTo>
                                  <a:pt x="947362" y="1603735"/>
                                </a:lnTo>
                                <a:lnTo>
                                  <a:pt x="947419" y="1587666"/>
                                </a:lnTo>
                                <a:lnTo>
                                  <a:pt x="947476" y="1596272"/>
                                </a:lnTo>
                                <a:lnTo>
                                  <a:pt x="947536" y="1610624"/>
                                </a:lnTo>
                                <a:lnTo>
                                  <a:pt x="947593" y="1590533"/>
                                </a:lnTo>
                                <a:lnTo>
                                  <a:pt x="947650" y="1598272"/>
                                </a:lnTo>
                                <a:lnTo>
                                  <a:pt x="947706" y="1597997"/>
                                </a:lnTo>
                                <a:lnTo>
                                  <a:pt x="947763" y="1605457"/>
                                </a:lnTo>
                                <a:lnTo>
                                  <a:pt x="947820" y="1593680"/>
                                </a:lnTo>
                                <a:lnTo>
                                  <a:pt x="947881" y="1597122"/>
                                </a:lnTo>
                                <a:lnTo>
                                  <a:pt x="947937" y="1588812"/>
                                </a:lnTo>
                                <a:lnTo>
                                  <a:pt x="947994" y="1605732"/>
                                </a:lnTo>
                                <a:lnTo>
                                  <a:pt x="948050" y="1608028"/>
                                </a:lnTo>
                                <a:lnTo>
                                  <a:pt x="948111" y="1593105"/>
                                </a:lnTo>
                                <a:lnTo>
                                  <a:pt x="948168" y="1609749"/>
                                </a:lnTo>
                                <a:lnTo>
                                  <a:pt x="948225" y="1583920"/>
                                </a:lnTo>
                                <a:lnTo>
                                  <a:pt x="948281" y="1586216"/>
                                </a:lnTo>
                                <a:lnTo>
                                  <a:pt x="948338" y="1591679"/>
                                </a:lnTo>
                                <a:lnTo>
                                  <a:pt x="948395" y="1602861"/>
                                </a:lnTo>
                                <a:lnTo>
                                  <a:pt x="948451" y="1589387"/>
                                </a:lnTo>
                                <a:lnTo>
                                  <a:pt x="948512" y="1588512"/>
                                </a:lnTo>
                                <a:lnTo>
                                  <a:pt x="948569" y="1600864"/>
                                </a:lnTo>
                                <a:lnTo>
                                  <a:pt x="948625" y="1591384"/>
                                </a:lnTo>
                                <a:lnTo>
                                  <a:pt x="948682" y="1595976"/>
                                </a:lnTo>
                                <a:lnTo>
                                  <a:pt x="948739" y="1602014"/>
                                </a:lnTo>
                                <a:lnTo>
                                  <a:pt x="948800" y="1597122"/>
                                </a:lnTo>
                                <a:lnTo>
                                  <a:pt x="948856" y="1590533"/>
                                </a:lnTo>
                                <a:lnTo>
                                  <a:pt x="948913" y="1596847"/>
                                </a:lnTo>
                                <a:lnTo>
                                  <a:pt x="948970" y="1594826"/>
                                </a:lnTo>
                                <a:lnTo>
                                  <a:pt x="949027" y="1593405"/>
                                </a:lnTo>
                                <a:lnTo>
                                  <a:pt x="949083" y="1593405"/>
                                </a:lnTo>
                                <a:lnTo>
                                  <a:pt x="949144" y="1595701"/>
                                </a:lnTo>
                                <a:lnTo>
                                  <a:pt x="949201" y="1597122"/>
                                </a:lnTo>
                                <a:lnTo>
                                  <a:pt x="949257" y="1598568"/>
                                </a:lnTo>
                                <a:lnTo>
                                  <a:pt x="949314" y="1594255"/>
                                </a:lnTo>
                                <a:lnTo>
                                  <a:pt x="949371" y="1600293"/>
                                </a:lnTo>
                                <a:lnTo>
                                  <a:pt x="949427" y="1593105"/>
                                </a:lnTo>
                                <a:lnTo>
                                  <a:pt x="949484" y="1591384"/>
                                </a:lnTo>
                                <a:lnTo>
                                  <a:pt x="949545" y="1599143"/>
                                </a:lnTo>
                                <a:lnTo>
                                  <a:pt x="949602" y="1577906"/>
                                </a:lnTo>
                                <a:lnTo>
                                  <a:pt x="949658" y="1602290"/>
                                </a:lnTo>
                                <a:lnTo>
                                  <a:pt x="949715" y="1595401"/>
                                </a:lnTo>
                                <a:lnTo>
                                  <a:pt x="949776" y="1586791"/>
                                </a:lnTo>
                                <a:lnTo>
                                  <a:pt x="949832" y="1591384"/>
                                </a:lnTo>
                                <a:lnTo>
                                  <a:pt x="949889" y="1585070"/>
                                </a:lnTo>
                                <a:lnTo>
                                  <a:pt x="949946" y="1601140"/>
                                </a:lnTo>
                                <a:lnTo>
                                  <a:pt x="950003" y="1600293"/>
                                </a:lnTo>
                                <a:lnTo>
                                  <a:pt x="950059" y="1592829"/>
                                </a:lnTo>
                                <a:lnTo>
                                  <a:pt x="950120" y="1592530"/>
                                </a:lnTo>
                                <a:lnTo>
                                  <a:pt x="950177" y="1597997"/>
                                </a:lnTo>
                                <a:lnTo>
                                  <a:pt x="950233" y="1594826"/>
                                </a:lnTo>
                                <a:lnTo>
                                  <a:pt x="950290" y="1585070"/>
                                </a:lnTo>
                                <a:lnTo>
                                  <a:pt x="950347" y="1599143"/>
                                </a:lnTo>
                                <a:lnTo>
                                  <a:pt x="950403" y="1597422"/>
                                </a:lnTo>
                                <a:lnTo>
                                  <a:pt x="950460" y="1593980"/>
                                </a:lnTo>
                                <a:lnTo>
                                  <a:pt x="950521" y="1595701"/>
                                </a:lnTo>
                                <a:lnTo>
                                  <a:pt x="950578" y="1610324"/>
                                </a:lnTo>
                                <a:lnTo>
                                  <a:pt x="950634" y="1583920"/>
                                </a:lnTo>
                                <a:lnTo>
                                  <a:pt x="950691" y="1600568"/>
                                </a:lnTo>
                                <a:lnTo>
                                  <a:pt x="950752" y="1589663"/>
                                </a:lnTo>
                                <a:lnTo>
                                  <a:pt x="950808" y="1593680"/>
                                </a:lnTo>
                                <a:lnTo>
                                  <a:pt x="950865" y="1604011"/>
                                </a:lnTo>
                                <a:lnTo>
                                  <a:pt x="950922" y="1595976"/>
                                </a:lnTo>
                                <a:lnTo>
                                  <a:pt x="950978" y="1599994"/>
                                </a:lnTo>
                                <a:lnTo>
                                  <a:pt x="951035" y="1593405"/>
                                </a:lnTo>
                                <a:lnTo>
                                  <a:pt x="951092" y="1606032"/>
                                </a:lnTo>
                                <a:lnTo>
                                  <a:pt x="951153" y="1579627"/>
                                </a:lnTo>
                                <a:lnTo>
                                  <a:pt x="951209" y="1608603"/>
                                </a:lnTo>
                                <a:lnTo>
                                  <a:pt x="951266" y="1591384"/>
                                </a:lnTo>
                                <a:lnTo>
                                  <a:pt x="951323" y="1587941"/>
                                </a:lnTo>
                                <a:lnTo>
                                  <a:pt x="951380" y="1604310"/>
                                </a:lnTo>
                                <a:lnTo>
                                  <a:pt x="951436" y="1579903"/>
                                </a:lnTo>
                                <a:lnTo>
                                  <a:pt x="951497" y="1600293"/>
                                </a:lnTo>
                                <a:lnTo>
                                  <a:pt x="951554" y="1590533"/>
                                </a:lnTo>
                                <a:lnTo>
                                  <a:pt x="951610" y="1601140"/>
                                </a:lnTo>
                                <a:lnTo>
                                  <a:pt x="951667" y="1607453"/>
                                </a:lnTo>
                                <a:lnTo>
                                  <a:pt x="951724" y="1586216"/>
                                </a:lnTo>
                                <a:lnTo>
                                  <a:pt x="951784" y="1592829"/>
                                </a:lnTo>
                                <a:lnTo>
                                  <a:pt x="951841" y="1602014"/>
                                </a:lnTo>
                                <a:lnTo>
                                  <a:pt x="951898" y="1596847"/>
                                </a:lnTo>
                                <a:lnTo>
                                  <a:pt x="951954" y="1604886"/>
                                </a:lnTo>
                                <a:lnTo>
                                  <a:pt x="952011" y="1591959"/>
                                </a:lnTo>
                                <a:lnTo>
                                  <a:pt x="952068" y="1595976"/>
                                </a:lnTo>
                                <a:lnTo>
                                  <a:pt x="952125" y="1593405"/>
                                </a:lnTo>
                                <a:lnTo>
                                  <a:pt x="952185" y="1585070"/>
                                </a:lnTo>
                                <a:lnTo>
                                  <a:pt x="952242" y="1595701"/>
                                </a:lnTo>
                                <a:lnTo>
                                  <a:pt x="952299" y="1590533"/>
                                </a:lnTo>
                                <a:lnTo>
                                  <a:pt x="952355" y="1586516"/>
                                </a:lnTo>
                                <a:lnTo>
                                  <a:pt x="952412" y="1607178"/>
                                </a:lnTo>
                                <a:lnTo>
                                  <a:pt x="952473" y="1600568"/>
                                </a:lnTo>
                                <a:lnTo>
                                  <a:pt x="952529" y="1592530"/>
                                </a:lnTo>
                                <a:lnTo>
                                  <a:pt x="952586" y="1612046"/>
                                </a:lnTo>
                                <a:lnTo>
                                  <a:pt x="952643" y="1575885"/>
                                </a:lnTo>
                                <a:lnTo>
                                  <a:pt x="952700" y="1600293"/>
                                </a:lnTo>
                                <a:lnTo>
                                  <a:pt x="952760" y="1598847"/>
                                </a:lnTo>
                                <a:lnTo>
                                  <a:pt x="952817" y="1592254"/>
                                </a:lnTo>
                                <a:lnTo>
                                  <a:pt x="952874" y="1589958"/>
                                </a:lnTo>
                                <a:lnTo>
                                  <a:pt x="952931" y="1591679"/>
                                </a:lnTo>
                                <a:lnTo>
                                  <a:pt x="952987" y="1598847"/>
                                </a:lnTo>
                                <a:lnTo>
                                  <a:pt x="953044" y="1593405"/>
                                </a:lnTo>
                                <a:lnTo>
                                  <a:pt x="953101" y="1607178"/>
                                </a:lnTo>
                                <a:lnTo>
                                  <a:pt x="953161" y="1588812"/>
                                </a:lnTo>
                                <a:lnTo>
                                  <a:pt x="953218" y="1594551"/>
                                </a:lnTo>
                                <a:lnTo>
                                  <a:pt x="953275" y="1589387"/>
                                </a:lnTo>
                                <a:lnTo>
                                  <a:pt x="953331" y="1597122"/>
                                </a:lnTo>
                                <a:lnTo>
                                  <a:pt x="953388" y="1595976"/>
                                </a:lnTo>
                                <a:lnTo>
                                  <a:pt x="953449" y="1598272"/>
                                </a:lnTo>
                                <a:lnTo>
                                  <a:pt x="953506" y="1577606"/>
                                </a:lnTo>
                                <a:lnTo>
                                  <a:pt x="953562" y="1597997"/>
                                </a:lnTo>
                                <a:lnTo>
                                  <a:pt x="953619" y="1600568"/>
                                </a:lnTo>
                                <a:lnTo>
                                  <a:pt x="953676" y="1589087"/>
                                </a:lnTo>
                                <a:lnTo>
                                  <a:pt x="953732" y="1590533"/>
                                </a:lnTo>
                                <a:lnTo>
                                  <a:pt x="953793" y="1598568"/>
                                </a:lnTo>
                                <a:lnTo>
                                  <a:pt x="953850" y="1604886"/>
                                </a:lnTo>
                                <a:lnTo>
                                  <a:pt x="953907" y="1605161"/>
                                </a:lnTo>
                                <a:lnTo>
                                  <a:pt x="953963" y="1597697"/>
                                </a:lnTo>
                                <a:lnTo>
                                  <a:pt x="954020" y="1599994"/>
                                </a:lnTo>
                                <a:lnTo>
                                  <a:pt x="954077" y="1591959"/>
                                </a:lnTo>
                                <a:lnTo>
                                  <a:pt x="954133" y="1600568"/>
                                </a:lnTo>
                                <a:lnTo>
                                  <a:pt x="954194" y="1592254"/>
                                </a:lnTo>
                                <a:lnTo>
                                  <a:pt x="954251" y="1588812"/>
                                </a:lnTo>
                                <a:lnTo>
                                  <a:pt x="954307" y="1587666"/>
                                </a:lnTo>
                                <a:lnTo>
                                  <a:pt x="954368" y="1583349"/>
                                </a:lnTo>
                                <a:lnTo>
                                  <a:pt x="954425" y="1599143"/>
                                </a:lnTo>
                                <a:lnTo>
                                  <a:pt x="954481" y="1571017"/>
                                </a:lnTo>
                                <a:lnTo>
                                  <a:pt x="954538" y="1601715"/>
                                </a:lnTo>
                                <a:lnTo>
                                  <a:pt x="954595" y="1602290"/>
                                </a:lnTo>
                                <a:lnTo>
                                  <a:pt x="954652" y="1614642"/>
                                </a:lnTo>
                                <a:lnTo>
                                  <a:pt x="954708" y="1579627"/>
                                </a:lnTo>
                                <a:lnTo>
                                  <a:pt x="954769" y="1592829"/>
                                </a:lnTo>
                                <a:lnTo>
                                  <a:pt x="954826" y="1582199"/>
                                </a:lnTo>
                                <a:lnTo>
                                  <a:pt x="954882" y="1606882"/>
                                </a:lnTo>
                                <a:lnTo>
                                  <a:pt x="954939" y="1600293"/>
                                </a:lnTo>
                                <a:lnTo>
                                  <a:pt x="954996" y="1593980"/>
                                </a:lnTo>
                                <a:lnTo>
                                  <a:pt x="955053" y="1602014"/>
                                </a:lnTo>
                                <a:lnTo>
                                  <a:pt x="955109" y="1591679"/>
                                </a:lnTo>
                                <a:lnTo>
                                  <a:pt x="955170" y="1593680"/>
                                </a:lnTo>
                                <a:lnTo>
                                  <a:pt x="955227" y="1589087"/>
                                </a:lnTo>
                                <a:lnTo>
                                  <a:pt x="955283" y="1591959"/>
                                </a:lnTo>
                                <a:lnTo>
                                  <a:pt x="955340" y="1596272"/>
                                </a:lnTo>
                                <a:lnTo>
                                  <a:pt x="955401" y="1610900"/>
                                </a:lnTo>
                                <a:lnTo>
                                  <a:pt x="955458" y="1586516"/>
                                </a:lnTo>
                                <a:lnTo>
                                  <a:pt x="955514" y="1586216"/>
                                </a:lnTo>
                                <a:lnTo>
                                  <a:pt x="955571" y="1589663"/>
                                </a:lnTo>
                                <a:lnTo>
                                  <a:pt x="955628" y="1595976"/>
                                </a:lnTo>
                                <a:lnTo>
                                  <a:pt x="955684" y="1599994"/>
                                </a:lnTo>
                                <a:lnTo>
                                  <a:pt x="955741" y="1585070"/>
                                </a:lnTo>
                                <a:lnTo>
                                  <a:pt x="955802" y="1599419"/>
                                </a:lnTo>
                                <a:lnTo>
                                  <a:pt x="955859" y="1594255"/>
                                </a:lnTo>
                                <a:lnTo>
                                  <a:pt x="955915" y="1608028"/>
                                </a:lnTo>
                                <a:lnTo>
                                  <a:pt x="955972" y="1591679"/>
                                </a:lnTo>
                                <a:lnTo>
                                  <a:pt x="956028" y="1603735"/>
                                </a:lnTo>
                                <a:lnTo>
                                  <a:pt x="956089" y="1593980"/>
                                </a:lnTo>
                                <a:lnTo>
                                  <a:pt x="956146" y="1602014"/>
                                </a:lnTo>
                                <a:lnTo>
                                  <a:pt x="956203" y="1594826"/>
                                </a:lnTo>
                                <a:lnTo>
                                  <a:pt x="956259" y="1588237"/>
                                </a:lnTo>
                                <a:lnTo>
                                  <a:pt x="956316" y="1589087"/>
                                </a:lnTo>
                                <a:lnTo>
                                  <a:pt x="956373" y="1605161"/>
                                </a:lnTo>
                                <a:lnTo>
                                  <a:pt x="956434" y="1605457"/>
                                </a:lnTo>
                                <a:lnTo>
                                  <a:pt x="956490" y="1595126"/>
                                </a:lnTo>
                                <a:lnTo>
                                  <a:pt x="956547" y="1581053"/>
                                </a:lnTo>
                                <a:lnTo>
                                  <a:pt x="956604" y="1598568"/>
                                </a:lnTo>
                                <a:lnTo>
                                  <a:pt x="956660" y="1607178"/>
                                </a:lnTo>
                                <a:lnTo>
                                  <a:pt x="956717" y="1593105"/>
                                </a:lnTo>
                                <a:lnTo>
                                  <a:pt x="956774" y="1594255"/>
                                </a:lnTo>
                                <a:lnTo>
                                  <a:pt x="956834" y="1591384"/>
                                </a:lnTo>
                                <a:lnTo>
                                  <a:pt x="956891" y="1589387"/>
                                </a:lnTo>
                                <a:lnTo>
                                  <a:pt x="956948" y="1589387"/>
                                </a:lnTo>
                                <a:lnTo>
                                  <a:pt x="957004" y="1609178"/>
                                </a:lnTo>
                                <a:lnTo>
                                  <a:pt x="957065" y="1593980"/>
                                </a:lnTo>
                                <a:lnTo>
                                  <a:pt x="957122" y="1606307"/>
                                </a:lnTo>
                                <a:lnTo>
                                  <a:pt x="957179" y="1595976"/>
                                </a:lnTo>
                                <a:lnTo>
                                  <a:pt x="957235" y="1605161"/>
                                </a:lnTo>
                                <a:lnTo>
                                  <a:pt x="957292" y="1604011"/>
                                </a:lnTo>
                                <a:lnTo>
                                  <a:pt x="957349" y="1601715"/>
                                </a:lnTo>
                                <a:lnTo>
                                  <a:pt x="957409" y="1589087"/>
                                </a:lnTo>
                                <a:lnTo>
                                  <a:pt x="957466" y="1600568"/>
                                </a:lnTo>
                                <a:lnTo>
                                  <a:pt x="957523" y="1598272"/>
                                </a:lnTo>
                                <a:lnTo>
                                  <a:pt x="957580" y="1587091"/>
                                </a:lnTo>
                                <a:lnTo>
                                  <a:pt x="957636" y="1592829"/>
                                </a:lnTo>
                                <a:lnTo>
                                  <a:pt x="957693" y="1595401"/>
                                </a:lnTo>
                                <a:lnTo>
                                  <a:pt x="957750" y="1599718"/>
                                </a:lnTo>
                                <a:lnTo>
                                  <a:pt x="957811" y="1594255"/>
                                </a:lnTo>
                                <a:lnTo>
                                  <a:pt x="957867" y="1608028"/>
                                </a:lnTo>
                                <a:lnTo>
                                  <a:pt x="957924" y="1596847"/>
                                </a:lnTo>
                                <a:lnTo>
                                  <a:pt x="957981" y="1597122"/>
                                </a:lnTo>
                                <a:lnTo>
                                  <a:pt x="958041" y="1598272"/>
                                </a:lnTo>
                                <a:lnTo>
                                  <a:pt x="958098" y="1594255"/>
                                </a:lnTo>
                                <a:lnTo>
                                  <a:pt x="958155" y="1591679"/>
                                </a:lnTo>
                                <a:lnTo>
                                  <a:pt x="958211" y="1588237"/>
                                </a:lnTo>
                                <a:lnTo>
                                  <a:pt x="958268" y="1596547"/>
                                </a:lnTo>
                                <a:lnTo>
                                  <a:pt x="958325" y="1594255"/>
                                </a:lnTo>
                                <a:lnTo>
                                  <a:pt x="958381" y="1612345"/>
                                </a:lnTo>
                                <a:lnTo>
                                  <a:pt x="958442" y="1597122"/>
                                </a:lnTo>
                                <a:lnTo>
                                  <a:pt x="958499" y="1590809"/>
                                </a:lnTo>
                                <a:lnTo>
                                  <a:pt x="958555" y="1592829"/>
                                </a:lnTo>
                                <a:lnTo>
                                  <a:pt x="958612" y="1604886"/>
                                </a:lnTo>
                                <a:lnTo>
                                  <a:pt x="958669" y="1607453"/>
                                </a:lnTo>
                                <a:lnTo>
                                  <a:pt x="958726" y="1600293"/>
                                </a:lnTo>
                                <a:lnTo>
                                  <a:pt x="958786" y="1588237"/>
                                </a:lnTo>
                                <a:lnTo>
                                  <a:pt x="958843" y="1593105"/>
                                </a:lnTo>
                                <a:lnTo>
                                  <a:pt x="958900" y="1603735"/>
                                </a:lnTo>
                                <a:lnTo>
                                  <a:pt x="958957" y="1586216"/>
                                </a:lnTo>
                                <a:lnTo>
                                  <a:pt x="959013" y="1597697"/>
                                </a:lnTo>
                                <a:lnTo>
                                  <a:pt x="959074" y="1602585"/>
                                </a:lnTo>
                                <a:lnTo>
                                  <a:pt x="959131" y="1600864"/>
                                </a:lnTo>
                                <a:lnTo>
                                  <a:pt x="959187" y="1612920"/>
                                </a:lnTo>
                                <a:lnTo>
                                  <a:pt x="959244" y="1583073"/>
                                </a:lnTo>
                                <a:lnTo>
                                  <a:pt x="959301" y="1593105"/>
                                </a:lnTo>
                                <a:lnTo>
                                  <a:pt x="959357" y="1609749"/>
                                </a:lnTo>
                                <a:lnTo>
                                  <a:pt x="959414" y="1589958"/>
                                </a:lnTo>
                                <a:lnTo>
                                  <a:pt x="959475" y="1581053"/>
                                </a:lnTo>
                                <a:lnTo>
                                  <a:pt x="959532" y="1591959"/>
                                </a:lnTo>
                                <a:lnTo>
                                  <a:pt x="959588" y="1595126"/>
                                </a:lnTo>
                                <a:lnTo>
                                  <a:pt x="959645" y="1589087"/>
                                </a:lnTo>
                                <a:lnTo>
                                  <a:pt x="959702" y="1595976"/>
                                </a:lnTo>
                                <a:lnTo>
                                  <a:pt x="959762" y="1614342"/>
                                </a:lnTo>
                                <a:lnTo>
                                  <a:pt x="959819" y="1594255"/>
                                </a:lnTo>
                                <a:lnTo>
                                  <a:pt x="959876" y="1586216"/>
                                </a:lnTo>
                                <a:lnTo>
                                  <a:pt x="959933" y="1592829"/>
                                </a:lnTo>
                                <a:lnTo>
                                  <a:pt x="959989" y="1602290"/>
                                </a:lnTo>
                                <a:lnTo>
                                  <a:pt x="960050" y="1615492"/>
                                </a:lnTo>
                                <a:lnTo>
                                  <a:pt x="960107" y="1606307"/>
                                </a:lnTo>
                                <a:lnTo>
                                  <a:pt x="960163" y="1591384"/>
                                </a:lnTo>
                                <a:lnTo>
                                  <a:pt x="960220" y="1587941"/>
                                </a:lnTo>
                                <a:lnTo>
                                  <a:pt x="960277" y="1591108"/>
                                </a:lnTo>
                                <a:lnTo>
                                  <a:pt x="960334" y="1605161"/>
                                </a:lnTo>
                                <a:lnTo>
                                  <a:pt x="960390" y="1585370"/>
                                </a:lnTo>
                                <a:lnTo>
                                  <a:pt x="960451" y="1596272"/>
                                </a:lnTo>
                                <a:lnTo>
                                  <a:pt x="960508" y="1612621"/>
                                </a:lnTo>
                                <a:lnTo>
                                  <a:pt x="960564" y="1595401"/>
                                </a:lnTo>
                                <a:lnTo>
                                  <a:pt x="960621" y="1603735"/>
                                </a:lnTo>
                                <a:lnTo>
                                  <a:pt x="960678" y="1596847"/>
                                </a:lnTo>
                                <a:lnTo>
                                  <a:pt x="960738" y="1605457"/>
                                </a:lnTo>
                                <a:lnTo>
                                  <a:pt x="960795" y="1599718"/>
                                </a:lnTo>
                                <a:lnTo>
                                  <a:pt x="960852" y="1612345"/>
                                </a:lnTo>
                                <a:lnTo>
                                  <a:pt x="960908" y="1590809"/>
                                </a:lnTo>
                                <a:lnTo>
                                  <a:pt x="960965" y="1614917"/>
                                </a:lnTo>
                                <a:lnTo>
                                  <a:pt x="961022" y="1606032"/>
                                </a:lnTo>
                                <a:lnTo>
                                  <a:pt x="961083" y="1597697"/>
                                </a:lnTo>
                                <a:lnTo>
                                  <a:pt x="961139" y="1598272"/>
                                </a:lnTo>
                                <a:lnTo>
                                  <a:pt x="961196" y="1591679"/>
                                </a:lnTo>
                                <a:lnTo>
                                  <a:pt x="961253" y="1582199"/>
                                </a:lnTo>
                                <a:lnTo>
                                  <a:pt x="961310" y="1599994"/>
                                </a:lnTo>
                                <a:lnTo>
                                  <a:pt x="961366" y="1589087"/>
                                </a:lnTo>
                                <a:lnTo>
                                  <a:pt x="961423" y="1604011"/>
                                </a:lnTo>
                                <a:lnTo>
                                  <a:pt x="961484" y="1596547"/>
                                </a:lnTo>
                                <a:lnTo>
                                  <a:pt x="961540" y="1595976"/>
                                </a:lnTo>
                                <a:lnTo>
                                  <a:pt x="961597" y="1581624"/>
                                </a:lnTo>
                                <a:lnTo>
                                  <a:pt x="961654" y="1606307"/>
                                </a:lnTo>
                                <a:lnTo>
                                  <a:pt x="961715" y="1600568"/>
                                </a:lnTo>
                                <a:lnTo>
                                  <a:pt x="961771" y="1584495"/>
                                </a:lnTo>
                                <a:lnTo>
                                  <a:pt x="961828" y="1598847"/>
                                </a:lnTo>
                                <a:lnTo>
                                  <a:pt x="961885" y="1602861"/>
                                </a:lnTo>
                                <a:lnTo>
                                  <a:pt x="961941" y="1595976"/>
                                </a:lnTo>
                                <a:lnTo>
                                  <a:pt x="961998" y="1610900"/>
                                </a:lnTo>
                                <a:lnTo>
                                  <a:pt x="962055" y="1612621"/>
                                </a:lnTo>
                                <a:lnTo>
                                  <a:pt x="962115" y="1588512"/>
                                </a:lnTo>
                                <a:lnTo>
                                  <a:pt x="962172" y="1584495"/>
                                </a:lnTo>
                                <a:lnTo>
                                  <a:pt x="962229" y="1609474"/>
                                </a:lnTo>
                                <a:lnTo>
                                  <a:pt x="962285" y="1599143"/>
                                </a:lnTo>
                                <a:lnTo>
                                  <a:pt x="962342" y="1597697"/>
                                </a:lnTo>
                                <a:lnTo>
                                  <a:pt x="962399" y="1602014"/>
                                </a:lnTo>
                                <a:lnTo>
                                  <a:pt x="962460" y="1606882"/>
                                </a:lnTo>
                                <a:lnTo>
                                  <a:pt x="962516" y="1595126"/>
                                </a:lnTo>
                                <a:lnTo>
                                  <a:pt x="962573" y="1588512"/>
                                </a:lnTo>
                                <a:lnTo>
                                  <a:pt x="962630" y="1596547"/>
                                </a:lnTo>
                                <a:lnTo>
                                  <a:pt x="962690" y="1600568"/>
                                </a:lnTo>
                                <a:lnTo>
                                  <a:pt x="962747" y="1602290"/>
                                </a:lnTo>
                                <a:lnTo>
                                  <a:pt x="962804" y="1608328"/>
                                </a:lnTo>
                                <a:lnTo>
                                  <a:pt x="962861" y="1606032"/>
                                </a:lnTo>
                                <a:lnTo>
                                  <a:pt x="962917" y="1598847"/>
                                </a:lnTo>
                                <a:lnTo>
                                  <a:pt x="962974" y="1599143"/>
                                </a:lnTo>
                                <a:lnTo>
                                  <a:pt x="963031" y="1591679"/>
                                </a:lnTo>
                                <a:lnTo>
                                  <a:pt x="963091" y="1606607"/>
                                </a:lnTo>
                                <a:lnTo>
                                  <a:pt x="963148" y="1606607"/>
                                </a:lnTo>
                                <a:lnTo>
                                  <a:pt x="963205" y="1597697"/>
                                </a:lnTo>
                                <a:lnTo>
                                  <a:pt x="963261" y="1596272"/>
                                </a:lnTo>
                                <a:lnTo>
                                  <a:pt x="963318" y="1607178"/>
                                </a:lnTo>
                                <a:lnTo>
                                  <a:pt x="963379" y="1581923"/>
                                </a:lnTo>
                                <a:lnTo>
                                  <a:pt x="963436" y="1606882"/>
                                </a:lnTo>
                                <a:lnTo>
                                  <a:pt x="963492" y="1599419"/>
                                </a:lnTo>
                                <a:lnTo>
                                  <a:pt x="963549" y="1615217"/>
                                </a:lnTo>
                                <a:lnTo>
                                  <a:pt x="963606" y="1605161"/>
                                </a:lnTo>
                                <a:lnTo>
                                  <a:pt x="963663" y="1580478"/>
                                </a:lnTo>
                                <a:lnTo>
                                  <a:pt x="963723" y="1615492"/>
                                </a:lnTo>
                                <a:lnTo>
                                  <a:pt x="963780" y="1590533"/>
                                </a:lnTo>
                                <a:lnTo>
                                  <a:pt x="963837" y="1593105"/>
                                </a:lnTo>
                                <a:lnTo>
                                  <a:pt x="963893" y="1602290"/>
                                </a:lnTo>
                                <a:lnTo>
                                  <a:pt x="963950" y="1605161"/>
                                </a:lnTo>
                                <a:lnTo>
                                  <a:pt x="964007" y="1594826"/>
                                </a:lnTo>
                                <a:lnTo>
                                  <a:pt x="964063" y="1588812"/>
                                </a:lnTo>
                                <a:lnTo>
                                  <a:pt x="964124" y="1599419"/>
                                </a:lnTo>
                                <a:lnTo>
                                  <a:pt x="964181" y="1606882"/>
                                </a:lnTo>
                                <a:lnTo>
                                  <a:pt x="964237" y="1601715"/>
                                </a:lnTo>
                                <a:lnTo>
                                  <a:pt x="964294" y="1599143"/>
                                </a:lnTo>
                                <a:lnTo>
                                  <a:pt x="964355" y="1616638"/>
                                </a:lnTo>
                                <a:lnTo>
                                  <a:pt x="964412" y="1604886"/>
                                </a:lnTo>
                                <a:lnTo>
                                  <a:pt x="964468" y="1607453"/>
                                </a:lnTo>
                                <a:lnTo>
                                  <a:pt x="964525" y="1599994"/>
                                </a:lnTo>
                                <a:lnTo>
                                  <a:pt x="964582" y="1600293"/>
                                </a:lnTo>
                                <a:lnTo>
                                  <a:pt x="964638" y="1600293"/>
                                </a:lnTo>
                                <a:lnTo>
                                  <a:pt x="964699" y="1609474"/>
                                </a:lnTo>
                                <a:lnTo>
                                  <a:pt x="964756" y="1610624"/>
                                </a:lnTo>
                                <a:lnTo>
                                  <a:pt x="964812" y="1593105"/>
                                </a:lnTo>
                                <a:lnTo>
                                  <a:pt x="964869" y="1601715"/>
                                </a:lnTo>
                                <a:lnTo>
                                  <a:pt x="964926" y="1586216"/>
                                </a:lnTo>
                                <a:lnTo>
                                  <a:pt x="964983" y="1604886"/>
                                </a:lnTo>
                                <a:lnTo>
                                  <a:pt x="965039" y="1605457"/>
                                </a:lnTo>
                                <a:lnTo>
                                  <a:pt x="965100" y="1587941"/>
                                </a:lnTo>
                                <a:lnTo>
                                  <a:pt x="965157" y="1606607"/>
                                </a:lnTo>
                                <a:lnTo>
                                  <a:pt x="965213" y="1589958"/>
                                </a:lnTo>
                                <a:lnTo>
                                  <a:pt x="965270" y="1602014"/>
                                </a:lnTo>
                                <a:lnTo>
                                  <a:pt x="965331" y="1611770"/>
                                </a:lnTo>
                                <a:lnTo>
                                  <a:pt x="965388" y="1591959"/>
                                </a:lnTo>
                                <a:lnTo>
                                  <a:pt x="965444" y="1597122"/>
                                </a:lnTo>
                                <a:lnTo>
                                  <a:pt x="965501" y="1602585"/>
                                </a:lnTo>
                                <a:lnTo>
                                  <a:pt x="965558" y="1598568"/>
                                </a:lnTo>
                                <a:lnTo>
                                  <a:pt x="965614" y="1617788"/>
                                </a:lnTo>
                                <a:lnTo>
                                  <a:pt x="965671" y="1597122"/>
                                </a:lnTo>
                                <a:lnTo>
                                  <a:pt x="965732" y="1592530"/>
                                </a:lnTo>
                                <a:lnTo>
                                  <a:pt x="965789" y="1589958"/>
                                </a:lnTo>
                                <a:lnTo>
                                  <a:pt x="965845" y="1615492"/>
                                </a:lnTo>
                                <a:lnTo>
                                  <a:pt x="965902" y="1598568"/>
                                </a:lnTo>
                                <a:lnTo>
                                  <a:pt x="965959" y="1607178"/>
                                </a:lnTo>
                                <a:lnTo>
                                  <a:pt x="966015" y="1612920"/>
                                </a:lnTo>
                                <a:lnTo>
                                  <a:pt x="966076" y="1600568"/>
                                </a:lnTo>
                                <a:lnTo>
                                  <a:pt x="966133" y="1610324"/>
                                </a:lnTo>
                                <a:lnTo>
                                  <a:pt x="966190" y="1587666"/>
                                </a:lnTo>
                                <a:lnTo>
                                  <a:pt x="966246" y="1607753"/>
                                </a:lnTo>
                                <a:lnTo>
                                  <a:pt x="966303" y="1587091"/>
                                </a:lnTo>
                                <a:lnTo>
                                  <a:pt x="966364" y="1612920"/>
                                </a:lnTo>
                                <a:lnTo>
                                  <a:pt x="966420" y="1596272"/>
                                </a:lnTo>
                                <a:lnTo>
                                  <a:pt x="966477" y="1595976"/>
                                </a:lnTo>
                                <a:lnTo>
                                  <a:pt x="966534" y="1614917"/>
                                </a:lnTo>
                                <a:lnTo>
                                  <a:pt x="966590" y="1598272"/>
                                </a:lnTo>
                                <a:lnTo>
                                  <a:pt x="966647" y="1595976"/>
                                </a:lnTo>
                                <a:lnTo>
                                  <a:pt x="966704" y="1609474"/>
                                </a:lnTo>
                                <a:lnTo>
                                  <a:pt x="966764" y="1586516"/>
                                </a:lnTo>
                                <a:lnTo>
                                  <a:pt x="966821" y="1598568"/>
                                </a:lnTo>
                                <a:lnTo>
                                  <a:pt x="966878" y="1598272"/>
                                </a:lnTo>
                                <a:lnTo>
                                  <a:pt x="966935" y="1586791"/>
                                </a:lnTo>
                                <a:lnTo>
                                  <a:pt x="966991" y="1600568"/>
                                </a:lnTo>
                                <a:lnTo>
                                  <a:pt x="967052" y="1596272"/>
                                </a:lnTo>
                                <a:lnTo>
                                  <a:pt x="967109" y="1593405"/>
                                </a:lnTo>
                                <a:lnTo>
                                  <a:pt x="967165" y="1605161"/>
                                </a:lnTo>
                                <a:lnTo>
                                  <a:pt x="967222" y="1593980"/>
                                </a:lnTo>
                                <a:lnTo>
                                  <a:pt x="967279" y="1582499"/>
                                </a:lnTo>
                                <a:lnTo>
                                  <a:pt x="967339" y="1596847"/>
                                </a:lnTo>
                                <a:lnTo>
                                  <a:pt x="967396" y="1596847"/>
                                </a:lnTo>
                                <a:lnTo>
                                  <a:pt x="967453" y="1593405"/>
                                </a:lnTo>
                                <a:lnTo>
                                  <a:pt x="967510" y="1603436"/>
                                </a:lnTo>
                                <a:lnTo>
                                  <a:pt x="967566" y="1589387"/>
                                </a:lnTo>
                                <a:lnTo>
                                  <a:pt x="967623" y="1588237"/>
                                </a:lnTo>
                                <a:lnTo>
                                  <a:pt x="967680" y="1606882"/>
                                </a:lnTo>
                                <a:lnTo>
                                  <a:pt x="967741" y="1589087"/>
                                </a:lnTo>
                                <a:lnTo>
                                  <a:pt x="967797" y="1588812"/>
                                </a:lnTo>
                                <a:lnTo>
                                  <a:pt x="967854" y="1601140"/>
                                </a:lnTo>
                                <a:lnTo>
                                  <a:pt x="967911" y="1606032"/>
                                </a:lnTo>
                                <a:lnTo>
                                  <a:pt x="967967" y="1589663"/>
                                </a:lnTo>
                                <a:lnTo>
                                  <a:pt x="968028" y="1586216"/>
                                </a:lnTo>
                                <a:lnTo>
                                  <a:pt x="968085" y="1601439"/>
                                </a:lnTo>
                                <a:lnTo>
                                  <a:pt x="968141" y="1590809"/>
                                </a:lnTo>
                                <a:lnTo>
                                  <a:pt x="968198" y="1592254"/>
                                </a:lnTo>
                                <a:lnTo>
                                  <a:pt x="968255" y="1587091"/>
                                </a:lnTo>
                                <a:lnTo>
                                  <a:pt x="968311" y="1614066"/>
                                </a:lnTo>
                                <a:lnTo>
                                  <a:pt x="968372" y="1593405"/>
                                </a:lnTo>
                                <a:lnTo>
                                  <a:pt x="968429" y="1606607"/>
                                </a:lnTo>
                                <a:lnTo>
                                  <a:pt x="968486" y="1591108"/>
                                </a:lnTo>
                                <a:lnTo>
                                  <a:pt x="968542" y="1589958"/>
                                </a:lnTo>
                                <a:lnTo>
                                  <a:pt x="968599" y="1598272"/>
                                </a:lnTo>
                                <a:lnTo>
                                  <a:pt x="968656" y="1585641"/>
                                </a:lnTo>
                                <a:lnTo>
                                  <a:pt x="968713" y="1595701"/>
                                </a:lnTo>
                                <a:lnTo>
                                  <a:pt x="968773" y="1592530"/>
                                </a:lnTo>
                                <a:lnTo>
                                  <a:pt x="968830" y="1578181"/>
                                </a:lnTo>
                                <a:lnTo>
                                  <a:pt x="968887" y="1598272"/>
                                </a:lnTo>
                                <a:lnTo>
                                  <a:pt x="968947" y="1597122"/>
                                </a:lnTo>
                                <a:lnTo>
                                  <a:pt x="969004" y="1584795"/>
                                </a:lnTo>
                                <a:lnTo>
                                  <a:pt x="969061" y="1589958"/>
                                </a:lnTo>
                                <a:lnTo>
                                  <a:pt x="969117" y="1586516"/>
                                </a:lnTo>
                                <a:lnTo>
                                  <a:pt x="969174" y="1598568"/>
                                </a:lnTo>
                                <a:lnTo>
                                  <a:pt x="969231" y="1594551"/>
                                </a:lnTo>
                                <a:lnTo>
                                  <a:pt x="969287" y="1597422"/>
                                </a:lnTo>
                                <a:lnTo>
                                  <a:pt x="969348" y="1571592"/>
                                </a:lnTo>
                                <a:lnTo>
                                  <a:pt x="969405" y="1595126"/>
                                </a:lnTo>
                                <a:lnTo>
                                  <a:pt x="969462" y="1602585"/>
                                </a:lnTo>
                                <a:lnTo>
                                  <a:pt x="969518" y="1593980"/>
                                </a:lnTo>
                                <a:lnTo>
                                  <a:pt x="969575" y="1597122"/>
                                </a:lnTo>
                                <a:lnTo>
                                  <a:pt x="969632" y="1597422"/>
                                </a:lnTo>
                                <a:lnTo>
                                  <a:pt x="969689" y="1592254"/>
                                </a:lnTo>
                                <a:lnTo>
                                  <a:pt x="969749" y="1597422"/>
                                </a:lnTo>
                                <a:lnTo>
                                  <a:pt x="969806" y="1592254"/>
                                </a:lnTo>
                                <a:lnTo>
                                  <a:pt x="969863" y="1590533"/>
                                </a:lnTo>
                                <a:lnTo>
                                  <a:pt x="969919" y="1600864"/>
                                </a:lnTo>
                                <a:lnTo>
                                  <a:pt x="969980" y="1588512"/>
                                </a:lnTo>
                                <a:lnTo>
                                  <a:pt x="970037" y="1612046"/>
                                </a:lnTo>
                                <a:lnTo>
                                  <a:pt x="970094" y="1595701"/>
                                </a:lnTo>
                                <a:lnTo>
                                  <a:pt x="970150" y="1599718"/>
                                </a:lnTo>
                                <a:lnTo>
                                  <a:pt x="970207" y="1599994"/>
                                </a:lnTo>
                                <a:lnTo>
                                  <a:pt x="970263" y="1581923"/>
                                </a:lnTo>
                                <a:lnTo>
                                  <a:pt x="970320" y="1578181"/>
                                </a:lnTo>
                                <a:lnTo>
                                  <a:pt x="970381" y="1599718"/>
                                </a:lnTo>
                                <a:lnTo>
                                  <a:pt x="970438" y="1599994"/>
                                </a:lnTo>
                                <a:lnTo>
                                  <a:pt x="970494" y="1581348"/>
                                </a:lnTo>
                                <a:lnTo>
                                  <a:pt x="970551" y="1578181"/>
                                </a:lnTo>
                                <a:lnTo>
                                  <a:pt x="970608" y="1593105"/>
                                </a:lnTo>
                                <a:lnTo>
                                  <a:pt x="970668" y="1585370"/>
                                </a:lnTo>
                                <a:lnTo>
                                  <a:pt x="970725" y="1599718"/>
                                </a:lnTo>
                                <a:lnTo>
                                  <a:pt x="970782" y="1579903"/>
                                </a:lnTo>
                                <a:lnTo>
                                  <a:pt x="970839" y="1588812"/>
                                </a:lnTo>
                                <a:lnTo>
                                  <a:pt x="970895" y="1591679"/>
                                </a:lnTo>
                                <a:lnTo>
                                  <a:pt x="970952" y="1581348"/>
                                </a:lnTo>
                                <a:lnTo>
                                  <a:pt x="971013" y="1579903"/>
                                </a:lnTo>
                                <a:lnTo>
                                  <a:pt x="971069" y="1601715"/>
                                </a:lnTo>
                                <a:lnTo>
                                  <a:pt x="971126" y="1600568"/>
                                </a:lnTo>
                                <a:lnTo>
                                  <a:pt x="971183" y="1594826"/>
                                </a:lnTo>
                                <a:lnTo>
                                  <a:pt x="971240" y="1586791"/>
                                </a:lnTo>
                                <a:lnTo>
                                  <a:pt x="971296" y="1610624"/>
                                </a:lnTo>
                                <a:lnTo>
                                  <a:pt x="971353" y="1590533"/>
                                </a:lnTo>
                                <a:lnTo>
                                  <a:pt x="971414" y="1589958"/>
                                </a:lnTo>
                                <a:lnTo>
                                  <a:pt x="971470" y="1584219"/>
                                </a:lnTo>
                                <a:lnTo>
                                  <a:pt x="971527" y="1595401"/>
                                </a:lnTo>
                                <a:lnTo>
                                  <a:pt x="971584" y="1586516"/>
                                </a:lnTo>
                                <a:lnTo>
                                  <a:pt x="971645" y="1588237"/>
                                </a:lnTo>
                                <a:lnTo>
                                  <a:pt x="971701" y="1586216"/>
                                </a:lnTo>
                                <a:lnTo>
                                  <a:pt x="971758" y="1590533"/>
                                </a:lnTo>
                                <a:lnTo>
                                  <a:pt x="971815" y="1582774"/>
                                </a:lnTo>
                                <a:lnTo>
                                  <a:pt x="971871" y="1595126"/>
                                </a:lnTo>
                                <a:lnTo>
                                  <a:pt x="971928" y="1600568"/>
                                </a:lnTo>
                                <a:lnTo>
                                  <a:pt x="971989" y="1599419"/>
                                </a:lnTo>
                                <a:lnTo>
                                  <a:pt x="972045" y="1597997"/>
                                </a:lnTo>
                                <a:lnTo>
                                  <a:pt x="972102" y="1582199"/>
                                </a:lnTo>
                                <a:lnTo>
                                  <a:pt x="972159" y="1587666"/>
                                </a:lnTo>
                                <a:lnTo>
                                  <a:pt x="972215" y="1578481"/>
                                </a:lnTo>
                                <a:lnTo>
                                  <a:pt x="972272" y="1594255"/>
                                </a:lnTo>
                                <a:lnTo>
                                  <a:pt x="972329" y="1595126"/>
                                </a:lnTo>
                                <a:lnTo>
                                  <a:pt x="972390" y="1591679"/>
                                </a:lnTo>
                                <a:lnTo>
                                  <a:pt x="972446" y="1599143"/>
                                </a:lnTo>
                                <a:lnTo>
                                  <a:pt x="972503" y="1580777"/>
                                </a:lnTo>
                                <a:lnTo>
                                  <a:pt x="972560" y="1574739"/>
                                </a:lnTo>
                                <a:lnTo>
                                  <a:pt x="972621" y="1586216"/>
                                </a:lnTo>
                                <a:lnTo>
                                  <a:pt x="972677" y="1609178"/>
                                </a:lnTo>
                                <a:lnTo>
                                  <a:pt x="972734" y="1592254"/>
                                </a:lnTo>
                                <a:lnTo>
                                  <a:pt x="972791" y="1587941"/>
                                </a:lnTo>
                                <a:lnTo>
                                  <a:pt x="972847" y="1590533"/>
                                </a:lnTo>
                                <a:lnTo>
                                  <a:pt x="972904" y="1579903"/>
                                </a:lnTo>
                                <a:lnTo>
                                  <a:pt x="972961" y="1587091"/>
                                </a:lnTo>
                                <a:lnTo>
                                  <a:pt x="973021" y="1602585"/>
                                </a:lnTo>
                                <a:lnTo>
                                  <a:pt x="973078" y="1581348"/>
                                </a:lnTo>
                                <a:lnTo>
                                  <a:pt x="973135" y="1586216"/>
                                </a:lnTo>
                                <a:lnTo>
                                  <a:pt x="973192" y="1588512"/>
                                </a:lnTo>
                                <a:lnTo>
                                  <a:pt x="973248" y="1587091"/>
                                </a:lnTo>
                                <a:lnTo>
                                  <a:pt x="973305" y="1601140"/>
                                </a:lnTo>
                                <a:lnTo>
                                  <a:pt x="973366" y="1591108"/>
                                </a:lnTo>
                                <a:lnTo>
                                  <a:pt x="973422" y="1589087"/>
                                </a:lnTo>
                                <a:lnTo>
                                  <a:pt x="973479" y="1585070"/>
                                </a:lnTo>
                                <a:lnTo>
                                  <a:pt x="973536" y="1601439"/>
                                </a:lnTo>
                                <a:lnTo>
                                  <a:pt x="973593" y="1589387"/>
                                </a:lnTo>
                                <a:lnTo>
                                  <a:pt x="973653" y="1581348"/>
                                </a:lnTo>
                                <a:lnTo>
                                  <a:pt x="973710" y="1594551"/>
                                </a:lnTo>
                                <a:lnTo>
                                  <a:pt x="973767" y="1588512"/>
                                </a:lnTo>
                                <a:lnTo>
                                  <a:pt x="973823" y="1591959"/>
                                </a:lnTo>
                                <a:lnTo>
                                  <a:pt x="973880" y="1596847"/>
                                </a:lnTo>
                                <a:lnTo>
                                  <a:pt x="973937" y="1589958"/>
                                </a:lnTo>
                                <a:lnTo>
                                  <a:pt x="973993" y="1591679"/>
                                </a:lnTo>
                                <a:lnTo>
                                  <a:pt x="974054" y="1588812"/>
                                </a:lnTo>
                                <a:lnTo>
                                  <a:pt x="974111" y="1593105"/>
                                </a:lnTo>
                                <a:lnTo>
                                  <a:pt x="974168" y="1583649"/>
                                </a:lnTo>
                                <a:lnTo>
                                  <a:pt x="974224" y="1590233"/>
                                </a:lnTo>
                                <a:lnTo>
                                  <a:pt x="974281" y="1581348"/>
                                </a:lnTo>
                                <a:lnTo>
                                  <a:pt x="974342" y="1577035"/>
                                </a:lnTo>
                                <a:lnTo>
                                  <a:pt x="974398" y="1586516"/>
                                </a:lnTo>
                                <a:lnTo>
                                  <a:pt x="974455" y="1573889"/>
                                </a:lnTo>
                                <a:lnTo>
                                  <a:pt x="974512" y="1595126"/>
                                </a:lnTo>
                                <a:lnTo>
                                  <a:pt x="974568" y="1602861"/>
                                </a:lnTo>
                                <a:lnTo>
                                  <a:pt x="974629" y="1580478"/>
                                </a:lnTo>
                                <a:lnTo>
                                  <a:pt x="974686" y="1575035"/>
                                </a:lnTo>
                                <a:lnTo>
                                  <a:pt x="974742" y="1604886"/>
                                </a:lnTo>
                                <a:lnTo>
                                  <a:pt x="974799" y="1589387"/>
                                </a:lnTo>
                                <a:lnTo>
                                  <a:pt x="974856" y="1576185"/>
                                </a:lnTo>
                                <a:lnTo>
                                  <a:pt x="974913" y="1587366"/>
                                </a:lnTo>
                                <a:lnTo>
                                  <a:pt x="974969" y="1585370"/>
                                </a:lnTo>
                                <a:lnTo>
                                  <a:pt x="975030" y="1570722"/>
                                </a:lnTo>
                                <a:lnTo>
                                  <a:pt x="975087" y="1596547"/>
                                </a:lnTo>
                                <a:lnTo>
                                  <a:pt x="975144" y="1590533"/>
                                </a:lnTo>
                                <a:lnTo>
                                  <a:pt x="975200" y="1601715"/>
                                </a:lnTo>
                                <a:lnTo>
                                  <a:pt x="975257" y="1576760"/>
                                </a:lnTo>
                                <a:lnTo>
                                  <a:pt x="975318" y="1582199"/>
                                </a:lnTo>
                                <a:lnTo>
                                  <a:pt x="975374" y="1583073"/>
                                </a:lnTo>
                                <a:lnTo>
                                  <a:pt x="975431" y="1587941"/>
                                </a:lnTo>
                                <a:lnTo>
                                  <a:pt x="975488" y="1577906"/>
                                </a:lnTo>
                                <a:lnTo>
                                  <a:pt x="975544" y="1584495"/>
                                </a:lnTo>
                                <a:lnTo>
                                  <a:pt x="975601" y="1581624"/>
                                </a:lnTo>
                                <a:lnTo>
                                  <a:pt x="975662" y="1579627"/>
                                </a:lnTo>
                                <a:lnTo>
                                  <a:pt x="975719" y="1591959"/>
                                </a:lnTo>
                                <a:lnTo>
                                  <a:pt x="975775" y="1587666"/>
                                </a:lnTo>
                                <a:lnTo>
                                  <a:pt x="975832" y="1584219"/>
                                </a:lnTo>
                                <a:lnTo>
                                  <a:pt x="975889" y="1591384"/>
                                </a:lnTo>
                                <a:lnTo>
                                  <a:pt x="975945" y="1580777"/>
                                </a:lnTo>
                                <a:lnTo>
                                  <a:pt x="976002" y="1579627"/>
                                </a:lnTo>
                                <a:lnTo>
                                  <a:pt x="976063" y="1594255"/>
                                </a:lnTo>
                                <a:lnTo>
                                  <a:pt x="976120" y="1585641"/>
                                </a:lnTo>
                                <a:lnTo>
                                  <a:pt x="976176" y="1579327"/>
                                </a:lnTo>
                                <a:lnTo>
                                  <a:pt x="976237" y="1581624"/>
                                </a:lnTo>
                                <a:lnTo>
                                  <a:pt x="976294" y="1584495"/>
                                </a:lnTo>
                                <a:lnTo>
                                  <a:pt x="976350" y="1591108"/>
                                </a:lnTo>
                                <a:lnTo>
                                  <a:pt x="976407" y="1594551"/>
                                </a:lnTo>
                                <a:lnTo>
                                  <a:pt x="976464" y="1589087"/>
                                </a:lnTo>
                                <a:lnTo>
                                  <a:pt x="976520" y="1584795"/>
                                </a:lnTo>
                                <a:lnTo>
                                  <a:pt x="976577" y="1591384"/>
                                </a:lnTo>
                                <a:lnTo>
                                  <a:pt x="976638" y="1592530"/>
                                </a:lnTo>
                                <a:lnTo>
                                  <a:pt x="976695" y="1583349"/>
                                </a:lnTo>
                                <a:lnTo>
                                  <a:pt x="976751" y="1588237"/>
                                </a:lnTo>
                                <a:lnTo>
                                  <a:pt x="976808" y="1581923"/>
                                </a:lnTo>
                                <a:lnTo>
                                  <a:pt x="976865" y="1595701"/>
                                </a:lnTo>
                                <a:lnTo>
                                  <a:pt x="976921" y="1594551"/>
                                </a:lnTo>
                                <a:lnTo>
                                  <a:pt x="976978" y="1584219"/>
                                </a:lnTo>
                                <a:lnTo>
                                  <a:pt x="977039" y="1588812"/>
                                </a:lnTo>
                                <a:lnTo>
                                  <a:pt x="977095" y="1593405"/>
                                </a:lnTo>
                                <a:lnTo>
                                  <a:pt x="977152" y="1585070"/>
                                </a:lnTo>
                                <a:lnTo>
                                  <a:pt x="977209" y="1586791"/>
                                </a:lnTo>
                                <a:lnTo>
                                  <a:pt x="977270" y="1597997"/>
                                </a:lnTo>
                                <a:lnTo>
                                  <a:pt x="977326" y="1592829"/>
                                </a:lnTo>
                                <a:lnTo>
                                  <a:pt x="977383" y="1583920"/>
                                </a:lnTo>
                                <a:lnTo>
                                  <a:pt x="977440" y="1573018"/>
                                </a:lnTo>
                                <a:lnTo>
                                  <a:pt x="977497" y="1580777"/>
                                </a:lnTo>
                                <a:lnTo>
                                  <a:pt x="977553" y="1581053"/>
                                </a:lnTo>
                                <a:lnTo>
                                  <a:pt x="977610" y="1569871"/>
                                </a:lnTo>
                                <a:lnTo>
                                  <a:pt x="977671" y="1600293"/>
                                </a:lnTo>
                                <a:lnTo>
                                  <a:pt x="977727" y="1594826"/>
                                </a:lnTo>
                                <a:lnTo>
                                  <a:pt x="977784" y="1607753"/>
                                </a:lnTo>
                                <a:lnTo>
                                  <a:pt x="977841" y="1593680"/>
                                </a:lnTo>
                                <a:lnTo>
                                  <a:pt x="977897" y="1585941"/>
                                </a:lnTo>
                                <a:lnTo>
                                  <a:pt x="977958" y="1589087"/>
                                </a:lnTo>
                                <a:lnTo>
                                  <a:pt x="978015" y="1581053"/>
                                </a:lnTo>
                                <a:lnTo>
                                  <a:pt x="978071" y="1597122"/>
                                </a:lnTo>
                                <a:lnTo>
                                  <a:pt x="978128" y="1592254"/>
                                </a:lnTo>
                                <a:lnTo>
                                  <a:pt x="978185" y="1577906"/>
                                </a:lnTo>
                                <a:lnTo>
                                  <a:pt x="978241" y="1593980"/>
                                </a:lnTo>
                                <a:lnTo>
                                  <a:pt x="978302" y="1600568"/>
                                </a:lnTo>
                                <a:lnTo>
                                  <a:pt x="978359" y="1588512"/>
                                </a:lnTo>
                                <a:lnTo>
                                  <a:pt x="978416" y="1589663"/>
                                </a:lnTo>
                                <a:lnTo>
                                  <a:pt x="978472" y="1579627"/>
                                </a:lnTo>
                                <a:lnTo>
                                  <a:pt x="978529" y="1570722"/>
                                </a:lnTo>
                                <a:lnTo>
                                  <a:pt x="978586" y="1589663"/>
                                </a:lnTo>
                                <a:lnTo>
                                  <a:pt x="978643" y="1591384"/>
                                </a:lnTo>
                                <a:lnTo>
                                  <a:pt x="978703" y="1567000"/>
                                </a:lnTo>
                                <a:lnTo>
                                  <a:pt x="978760" y="1591108"/>
                                </a:lnTo>
                                <a:lnTo>
                                  <a:pt x="978817" y="1587091"/>
                                </a:lnTo>
                                <a:lnTo>
                                  <a:pt x="978873" y="1591108"/>
                                </a:lnTo>
                                <a:lnTo>
                                  <a:pt x="978934" y="1579627"/>
                                </a:lnTo>
                                <a:lnTo>
                                  <a:pt x="978991" y="1605161"/>
                                </a:lnTo>
                                <a:lnTo>
                                  <a:pt x="979048" y="1586216"/>
                                </a:lnTo>
                                <a:lnTo>
                                  <a:pt x="979104" y="1577035"/>
                                </a:lnTo>
                                <a:lnTo>
                                  <a:pt x="979161" y="1584795"/>
                                </a:lnTo>
                                <a:lnTo>
                                  <a:pt x="979218" y="1587941"/>
                                </a:lnTo>
                                <a:lnTo>
                                  <a:pt x="979278" y="1582199"/>
                                </a:lnTo>
                                <a:lnTo>
                                  <a:pt x="979335" y="1577606"/>
                                </a:lnTo>
                                <a:lnTo>
                                  <a:pt x="979392" y="1597997"/>
                                </a:lnTo>
                                <a:lnTo>
                                  <a:pt x="979448" y="1584219"/>
                                </a:lnTo>
                                <a:lnTo>
                                  <a:pt x="979505" y="1597997"/>
                                </a:lnTo>
                                <a:lnTo>
                                  <a:pt x="979562" y="1588237"/>
                                </a:lnTo>
                                <a:lnTo>
                                  <a:pt x="979619" y="1576185"/>
                                </a:lnTo>
                                <a:lnTo>
                                  <a:pt x="979679" y="1594551"/>
                                </a:lnTo>
                                <a:lnTo>
                                  <a:pt x="979736" y="1604011"/>
                                </a:lnTo>
                                <a:lnTo>
                                  <a:pt x="979793" y="1580777"/>
                                </a:lnTo>
                                <a:lnTo>
                                  <a:pt x="979849" y="1569296"/>
                                </a:lnTo>
                                <a:lnTo>
                                  <a:pt x="979910" y="1582774"/>
                                </a:lnTo>
                                <a:lnTo>
                                  <a:pt x="979967" y="1600864"/>
                                </a:lnTo>
                                <a:lnTo>
                                  <a:pt x="980024" y="1579327"/>
                                </a:lnTo>
                                <a:lnTo>
                                  <a:pt x="980080" y="1594551"/>
                                </a:lnTo>
                                <a:lnTo>
                                  <a:pt x="980137" y="1576760"/>
                                </a:lnTo>
                                <a:lnTo>
                                  <a:pt x="980193" y="1599994"/>
                                </a:lnTo>
                                <a:lnTo>
                                  <a:pt x="980250" y="1581348"/>
                                </a:lnTo>
                                <a:lnTo>
                                  <a:pt x="980311" y="1584795"/>
                                </a:lnTo>
                                <a:lnTo>
                                  <a:pt x="980368" y="1581923"/>
                                </a:lnTo>
                                <a:lnTo>
                                  <a:pt x="980424" y="1576760"/>
                                </a:lnTo>
                                <a:lnTo>
                                  <a:pt x="980481" y="1585641"/>
                                </a:lnTo>
                                <a:lnTo>
                                  <a:pt x="980538" y="1571592"/>
                                </a:lnTo>
                                <a:lnTo>
                                  <a:pt x="980594" y="1576185"/>
                                </a:lnTo>
                                <a:lnTo>
                                  <a:pt x="980655" y="1596847"/>
                                </a:lnTo>
                                <a:lnTo>
                                  <a:pt x="980712" y="1575310"/>
                                </a:lnTo>
                                <a:lnTo>
                                  <a:pt x="980769" y="1582199"/>
                                </a:lnTo>
                                <a:lnTo>
                                  <a:pt x="980825" y="1581348"/>
                                </a:lnTo>
                                <a:lnTo>
                                  <a:pt x="980886" y="1584795"/>
                                </a:lnTo>
                                <a:lnTo>
                                  <a:pt x="980943" y="1574464"/>
                                </a:lnTo>
                                <a:lnTo>
                                  <a:pt x="980999" y="1593980"/>
                                </a:lnTo>
                                <a:lnTo>
                                  <a:pt x="981056" y="1583920"/>
                                </a:lnTo>
                                <a:lnTo>
                                  <a:pt x="981113" y="1571868"/>
                                </a:lnTo>
                                <a:lnTo>
                                  <a:pt x="981170" y="1579056"/>
                                </a:lnTo>
                                <a:lnTo>
                                  <a:pt x="981226" y="1586516"/>
                                </a:lnTo>
                                <a:lnTo>
                                  <a:pt x="981283" y="1586216"/>
                                </a:lnTo>
                                <a:lnTo>
                                  <a:pt x="981344" y="1585941"/>
                                </a:lnTo>
                                <a:lnTo>
                                  <a:pt x="981400" y="1597422"/>
                                </a:lnTo>
                                <a:lnTo>
                                  <a:pt x="981457" y="1582774"/>
                                </a:lnTo>
                                <a:lnTo>
                                  <a:pt x="981514" y="1571868"/>
                                </a:lnTo>
                                <a:lnTo>
                                  <a:pt x="981571" y="1593105"/>
                                </a:lnTo>
                                <a:lnTo>
                                  <a:pt x="981631" y="1568150"/>
                                </a:lnTo>
                                <a:lnTo>
                                  <a:pt x="981688" y="1578757"/>
                                </a:lnTo>
                                <a:lnTo>
                                  <a:pt x="981745" y="1591108"/>
                                </a:lnTo>
                                <a:lnTo>
                                  <a:pt x="981801" y="1584495"/>
                                </a:lnTo>
                                <a:lnTo>
                                  <a:pt x="981858" y="1578757"/>
                                </a:lnTo>
                                <a:lnTo>
                                  <a:pt x="981919" y="1595701"/>
                                </a:lnTo>
                                <a:lnTo>
                                  <a:pt x="981975" y="1592254"/>
                                </a:lnTo>
                                <a:lnTo>
                                  <a:pt x="982032" y="1589958"/>
                                </a:lnTo>
                                <a:lnTo>
                                  <a:pt x="982089" y="1580777"/>
                                </a:lnTo>
                                <a:lnTo>
                                  <a:pt x="982146" y="1582774"/>
                                </a:lnTo>
                                <a:lnTo>
                                  <a:pt x="982202" y="1591679"/>
                                </a:lnTo>
                                <a:lnTo>
                                  <a:pt x="982259" y="1566704"/>
                                </a:lnTo>
                                <a:lnTo>
                                  <a:pt x="982320" y="1594551"/>
                                </a:lnTo>
                                <a:lnTo>
                                  <a:pt x="982377" y="1599419"/>
                                </a:lnTo>
                                <a:lnTo>
                                  <a:pt x="982433" y="1589958"/>
                                </a:lnTo>
                                <a:lnTo>
                                  <a:pt x="982490" y="1581348"/>
                                </a:lnTo>
                                <a:lnTo>
                                  <a:pt x="982546" y="1585641"/>
                                </a:lnTo>
                                <a:lnTo>
                                  <a:pt x="982607" y="1582774"/>
                                </a:lnTo>
                                <a:lnTo>
                                  <a:pt x="982664" y="1586216"/>
                                </a:lnTo>
                                <a:lnTo>
                                  <a:pt x="982721" y="1605732"/>
                                </a:lnTo>
                                <a:lnTo>
                                  <a:pt x="982777" y="1576760"/>
                                </a:lnTo>
                                <a:lnTo>
                                  <a:pt x="982834" y="1591959"/>
                                </a:lnTo>
                                <a:lnTo>
                                  <a:pt x="982891" y="1591959"/>
                                </a:lnTo>
                                <a:lnTo>
                                  <a:pt x="982951" y="1575310"/>
                                </a:lnTo>
                                <a:lnTo>
                                  <a:pt x="983008" y="1576185"/>
                                </a:lnTo>
                                <a:lnTo>
                                  <a:pt x="983065" y="1594826"/>
                                </a:lnTo>
                                <a:lnTo>
                                  <a:pt x="983121" y="1582199"/>
                                </a:lnTo>
                                <a:lnTo>
                                  <a:pt x="983178" y="1585641"/>
                                </a:lnTo>
                                <a:lnTo>
                                  <a:pt x="983235" y="1575310"/>
                                </a:lnTo>
                                <a:lnTo>
                                  <a:pt x="983292" y="1587091"/>
                                </a:lnTo>
                                <a:lnTo>
                                  <a:pt x="983352" y="1581923"/>
                                </a:lnTo>
                                <a:lnTo>
                                  <a:pt x="983409" y="1581923"/>
                                </a:lnTo>
                                <a:lnTo>
                                  <a:pt x="983466" y="1574164"/>
                                </a:lnTo>
                                <a:lnTo>
                                  <a:pt x="983526" y="1599143"/>
                                </a:lnTo>
                                <a:lnTo>
                                  <a:pt x="983583" y="1586791"/>
                                </a:lnTo>
                                <a:lnTo>
                                  <a:pt x="983640" y="1590533"/>
                                </a:lnTo>
                                <a:lnTo>
                                  <a:pt x="983697" y="1569871"/>
                                </a:lnTo>
                                <a:lnTo>
                                  <a:pt x="983753" y="1571592"/>
                                </a:lnTo>
                                <a:lnTo>
                                  <a:pt x="983810" y="1597697"/>
                                </a:lnTo>
                                <a:lnTo>
                                  <a:pt x="983867" y="1591959"/>
                                </a:lnTo>
                                <a:lnTo>
                                  <a:pt x="983928" y="1587666"/>
                                </a:lnTo>
                                <a:lnTo>
                                  <a:pt x="983984" y="1571293"/>
                                </a:lnTo>
                                <a:lnTo>
                                  <a:pt x="984041" y="1585070"/>
                                </a:lnTo>
                                <a:lnTo>
                                  <a:pt x="984098" y="1597997"/>
                                </a:lnTo>
                                <a:lnTo>
                                  <a:pt x="984154" y="1583073"/>
                                </a:lnTo>
                                <a:lnTo>
                                  <a:pt x="984211" y="1596547"/>
                                </a:lnTo>
                                <a:lnTo>
                                  <a:pt x="984268" y="1602861"/>
                                </a:lnTo>
                                <a:lnTo>
                                  <a:pt x="984328" y="1580478"/>
                                </a:lnTo>
                                <a:lnTo>
                                  <a:pt x="984385" y="1574739"/>
                                </a:lnTo>
                                <a:lnTo>
                                  <a:pt x="984442" y="1576760"/>
                                </a:lnTo>
                                <a:lnTo>
                                  <a:pt x="984498" y="1567850"/>
                                </a:lnTo>
                                <a:lnTo>
                                  <a:pt x="984559" y="1592254"/>
                                </a:lnTo>
                                <a:lnTo>
                                  <a:pt x="984616" y="1586516"/>
                                </a:lnTo>
                                <a:lnTo>
                                  <a:pt x="984672" y="1598847"/>
                                </a:lnTo>
                                <a:lnTo>
                                  <a:pt x="984729" y="1582199"/>
                                </a:lnTo>
                                <a:lnTo>
                                  <a:pt x="984786" y="1570147"/>
                                </a:lnTo>
                                <a:lnTo>
                                  <a:pt x="984843" y="1577606"/>
                                </a:lnTo>
                                <a:lnTo>
                                  <a:pt x="984899" y="1589958"/>
                                </a:lnTo>
                                <a:lnTo>
                                  <a:pt x="984960" y="1591108"/>
                                </a:lnTo>
                                <a:lnTo>
                                  <a:pt x="985017" y="1572443"/>
                                </a:lnTo>
                                <a:lnTo>
                                  <a:pt x="985074" y="1583649"/>
                                </a:lnTo>
                                <a:lnTo>
                                  <a:pt x="985130" y="1588237"/>
                                </a:lnTo>
                                <a:lnTo>
                                  <a:pt x="985187" y="1585641"/>
                                </a:lnTo>
                                <a:lnTo>
                                  <a:pt x="985248" y="1584795"/>
                                </a:lnTo>
                                <a:lnTo>
                                  <a:pt x="985304" y="1586216"/>
                                </a:lnTo>
                                <a:lnTo>
                                  <a:pt x="985361" y="1576185"/>
                                </a:lnTo>
                                <a:lnTo>
                                  <a:pt x="985418" y="1599718"/>
                                </a:lnTo>
                                <a:lnTo>
                                  <a:pt x="985474" y="1565554"/>
                                </a:lnTo>
                                <a:lnTo>
                                  <a:pt x="985531" y="1587366"/>
                                </a:lnTo>
                                <a:lnTo>
                                  <a:pt x="985592" y="1602585"/>
                                </a:lnTo>
                                <a:lnTo>
                                  <a:pt x="985649" y="1574164"/>
                                </a:lnTo>
                                <a:lnTo>
                                  <a:pt x="985705" y="1579903"/>
                                </a:lnTo>
                                <a:lnTo>
                                  <a:pt x="985762" y="1570147"/>
                                </a:lnTo>
                                <a:lnTo>
                                  <a:pt x="985819" y="1592254"/>
                                </a:lnTo>
                                <a:lnTo>
                                  <a:pt x="985876" y="1601715"/>
                                </a:lnTo>
                                <a:lnTo>
                                  <a:pt x="985932" y="1593980"/>
                                </a:lnTo>
                                <a:lnTo>
                                  <a:pt x="985993" y="1584795"/>
                                </a:lnTo>
                                <a:lnTo>
                                  <a:pt x="986050" y="1582199"/>
                                </a:lnTo>
                                <a:lnTo>
                                  <a:pt x="986106" y="1587666"/>
                                </a:lnTo>
                                <a:lnTo>
                                  <a:pt x="986163" y="1577606"/>
                                </a:lnTo>
                                <a:lnTo>
                                  <a:pt x="986224" y="1570147"/>
                                </a:lnTo>
                                <a:lnTo>
                                  <a:pt x="986280" y="1584495"/>
                                </a:lnTo>
                                <a:lnTo>
                                  <a:pt x="986337" y="1564979"/>
                                </a:lnTo>
                                <a:lnTo>
                                  <a:pt x="986394" y="1578481"/>
                                </a:lnTo>
                                <a:lnTo>
                                  <a:pt x="986450" y="1585941"/>
                                </a:lnTo>
                                <a:lnTo>
                                  <a:pt x="986507" y="1596272"/>
                                </a:lnTo>
                                <a:lnTo>
                                  <a:pt x="986568" y="1593680"/>
                                </a:lnTo>
                                <a:lnTo>
                                  <a:pt x="986625" y="1577606"/>
                                </a:lnTo>
                                <a:lnTo>
                                  <a:pt x="986681" y="1575885"/>
                                </a:lnTo>
                                <a:lnTo>
                                  <a:pt x="986738" y="1588237"/>
                                </a:lnTo>
                                <a:lnTo>
                                  <a:pt x="986795" y="1589087"/>
                                </a:lnTo>
                                <a:lnTo>
                                  <a:pt x="986851" y="1595976"/>
                                </a:lnTo>
                                <a:lnTo>
                                  <a:pt x="986908" y="1585070"/>
                                </a:lnTo>
                                <a:lnTo>
                                  <a:pt x="986969" y="1591108"/>
                                </a:lnTo>
                                <a:lnTo>
                                  <a:pt x="987025" y="1578481"/>
                                </a:lnTo>
                                <a:lnTo>
                                  <a:pt x="987082" y="1592254"/>
                                </a:lnTo>
                                <a:lnTo>
                                  <a:pt x="987139" y="1580478"/>
                                </a:lnTo>
                                <a:lnTo>
                                  <a:pt x="987200" y="1583349"/>
                                </a:lnTo>
                                <a:lnTo>
                                  <a:pt x="987256" y="1593405"/>
                                </a:lnTo>
                                <a:lnTo>
                                  <a:pt x="987313" y="1577035"/>
                                </a:lnTo>
                                <a:lnTo>
                                  <a:pt x="987370" y="1571592"/>
                                </a:lnTo>
                                <a:lnTo>
                                  <a:pt x="987427" y="1593980"/>
                                </a:lnTo>
                                <a:lnTo>
                                  <a:pt x="987483" y="1593105"/>
                                </a:lnTo>
                                <a:lnTo>
                                  <a:pt x="987540" y="1599718"/>
                                </a:lnTo>
                                <a:lnTo>
                                  <a:pt x="987601" y="1607453"/>
                                </a:lnTo>
                                <a:lnTo>
                                  <a:pt x="987657" y="1578481"/>
                                </a:lnTo>
                                <a:lnTo>
                                  <a:pt x="987714" y="1581053"/>
                                </a:lnTo>
                                <a:lnTo>
                                  <a:pt x="987771" y="1589387"/>
                                </a:lnTo>
                                <a:lnTo>
                                  <a:pt x="987827" y="1585370"/>
                                </a:lnTo>
                                <a:lnTo>
                                  <a:pt x="987884" y="1577331"/>
                                </a:lnTo>
                                <a:lnTo>
                                  <a:pt x="987945" y="1585370"/>
                                </a:lnTo>
                                <a:lnTo>
                                  <a:pt x="988002" y="1580478"/>
                                </a:lnTo>
                                <a:lnTo>
                                  <a:pt x="988058" y="1589663"/>
                                </a:lnTo>
                                <a:lnTo>
                                  <a:pt x="988115" y="1589663"/>
                                </a:lnTo>
                                <a:lnTo>
                                  <a:pt x="988172" y="1589387"/>
                                </a:lnTo>
                                <a:lnTo>
                                  <a:pt x="988232" y="1594255"/>
                                </a:lnTo>
                                <a:lnTo>
                                  <a:pt x="988289" y="1577606"/>
                                </a:lnTo>
                                <a:lnTo>
                                  <a:pt x="988346" y="1598568"/>
                                </a:lnTo>
                                <a:lnTo>
                                  <a:pt x="988402" y="1583349"/>
                                </a:lnTo>
                                <a:lnTo>
                                  <a:pt x="988459" y="1590533"/>
                                </a:lnTo>
                                <a:lnTo>
                                  <a:pt x="988516" y="1596847"/>
                                </a:lnTo>
                                <a:lnTo>
                                  <a:pt x="988577" y="1580202"/>
                                </a:lnTo>
                                <a:lnTo>
                                  <a:pt x="988633" y="1585641"/>
                                </a:lnTo>
                                <a:lnTo>
                                  <a:pt x="988690" y="1587941"/>
                                </a:lnTo>
                                <a:lnTo>
                                  <a:pt x="988747" y="1587366"/>
                                </a:lnTo>
                                <a:lnTo>
                                  <a:pt x="988803" y="1577906"/>
                                </a:lnTo>
                                <a:lnTo>
                                  <a:pt x="988860" y="1576185"/>
                                </a:lnTo>
                                <a:lnTo>
                                  <a:pt x="988921" y="1598272"/>
                                </a:lnTo>
                                <a:lnTo>
                                  <a:pt x="988978" y="1592254"/>
                                </a:lnTo>
                                <a:lnTo>
                                  <a:pt x="989034" y="1598272"/>
                                </a:lnTo>
                                <a:lnTo>
                                  <a:pt x="989091" y="1589663"/>
                                </a:lnTo>
                                <a:lnTo>
                                  <a:pt x="989148" y="1607453"/>
                                </a:lnTo>
                                <a:lnTo>
                                  <a:pt x="989208" y="1583649"/>
                                </a:lnTo>
                                <a:lnTo>
                                  <a:pt x="989265" y="1587091"/>
                                </a:lnTo>
                                <a:lnTo>
                                  <a:pt x="989322" y="1582774"/>
                                </a:lnTo>
                                <a:lnTo>
                                  <a:pt x="989378" y="1584495"/>
                                </a:lnTo>
                                <a:lnTo>
                                  <a:pt x="989435" y="1605161"/>
                                </a:lnTo>
                                <a:lnTo>
                                  <a:pt x="989492" y="1587091"/>
                                </a:lnTo>
                                <a:lnTo>
                                  <a:pt x="989549" y="1594255"/>
                                </a:lnTo>
                                <a:lnTo>
                                  <a:pt x="989609" y="1592530"/>
                                </a:lnTo>
                                <a:lnTo>
                                  <a:pt x="989666" y="1581053"/>
                                </a:lnTo>
                                <a:lnTo>
                                  <a:pt x="989723" y="1586516"/>
                                </a:lnTo>
                                <a:lnTo>
                                  <a:pt x="989780" y="1586791"/>
                                </a:lnTo>
                                <a:lnTo>
                                  <a:pt x="989836" y="1598847"/>
                                </a:lnTo>
                                <a:lnTo>
                                  <a:pt x="989897" y="1588512"/>
                                </a:lnTo>
                                <a:lnTo>
                                  <a:pt x="989954" y="1586216"/>
                                </a:lnTo>
                                <a:lnTo>
                                  <a:pt x="990010" y="1582199"/>
                                </a:lnTo>
                                <a:lnTo>
                                  <a:pt x="990067" y="1586516"/>
                                </a:lnTo>
                                <a:lnTo>
                                  <a:pt x="990124" y="1589087"/>
                                </a:lnTo>
                                <a:lnTo>
                                  <a:pt x="990180" y="1584795"/>
                                </a:lnTo>
                                <a:lnTo>
                                  <a:pt x="990241" y="1585641"/>
                                </a:lnTo>
                                <a:lnTo>
                                  <a:pt x="990298" y="1590533"/>
                                </a:lnTo>
                                <a:lnTo>
                                  <a:pt x="990355" y="1596847"/>
                                </a:lnTo>
                                <a:lnTo>
                                  <a:pt x="990411" y="1587091"/>
                                </a:lnTo>
                                <a:lnTo>
                                  <a:pt x="990468" y="1579056"/>
                                </a:lnTo>
                                <a:lnTo>
                                  <a:pt x="990524" y="1608328"/>
                                </a:lnTo>
                                <a:lnTo>
                                  <a:pt x="990581" y="1601715"/>
                                </a:lnTo>
                                <a:lnTo>
                                  <a:pt x="990642" y="1579056"/>
                                </a:lnTo>
                                <a:lnTo>
                                  <a:pt x="990699" y="1599994"/>
                                </a:lnTo>
                                <a:lnTo>
                                  <a:pt x="990755" y="1579627"/>
                                </a:lnTo>
                                <a:lnTo>
                                  <a:pt x="990816" y="1587366"/>
                                </a:lnTo>
                                <a:lnTo>
                                  <a:pt x="990873" y="1597997"/>
                                </a:lnTo>
                                <a:lnTo>
                                  <a:pt x="990929" y="1598272"/>
                                </a:lnTo>
                                <a:lnTo>
                                  <a:pt x="990986" y="1597122"/>
                                </a:lnTo>
                                <a:lnTo>
                                  <a:pt x="991043" y="1581624"/>
                                </a:lnTo>
                                <a:lnTo>
                                  <a:pt x="991100" y="1596847"/>
                                </a:lnTo>
                                <a:lnTo>
                                  <a:pt x="991156" y="1588812"/>
                                </a:lnTo>
                                <a:lnTo>
                                  <a:pt x="991217" y="1595976"/>
                                </a:lnTo>
                                <a:lnTo>
                                  <a:pt x="991274" y="1578481"/>
                                </a:lnTo>
                                <a:lnTo>
                                  <a:pt x="991330" y="1595701"/>
                                </a:lnTo>
                                <a:lnTo>
                                  <a:pt x="991387" y="1569871"/>
                                </a:lnTo>
                                <a:lnTo>
                                  <a:pt x="991444" y="1604886"/>
                                </a:lnTo>
                                <a:lnTo>
                                  <a:pt x="991501" y="1602861"/>
                                </a:lnTo>
                                <a:lnTo>
                                  <a:pt x="991557" y="1601439"/>
                                </a:lnTo>
                                <a:lnTo>
                                  <a:pt x="991618" y="1574164"/>
                                </a:lnTo>
                                <a:lnTo>
                                  <a:pt x="991675" y="1583073"/>
                                </a:lnTo>
                                <a:lnTo>
                                  <a:pt x="991731" y="1589387"/>
                                </a:lnTo>
                                <a:lnTo>
                                  <a:pt x="991788" y="1602585"/>
                                </a:lnTo>
                                <a:lnTo>
                                  <a:pt x="991849" y="1570442"/>
                                </a:lnTo>
                                <a:lnTo>
                                  <a:pt x="991906" y="1602290"/>
                                </a:lnTo>
                                <a:lnTo>
                                  <a:pt x="991962" y="1588512"/>
                                </a:lnTo>
                                <a:lnTo>
                                  <a:pt x="992019" y="1600864"/>
                                </a:lnTo>
                                <a:lnTo>
                                  <a:pt x="992076" y="1602861"/>
                                </a:lnTo>
                                <a:lnTo>
                                  <a:pt x="992132" y="1606032"/>
                                </a:lnTo>
                                <a:lnTo>
                                  <a:pt x="992189" y="1585641"/>
                                </a:lnTo>
                                <a:lnTo>
                                  <a:pt x="992250" y="1602290"/>
                                </a:lnTo>
                                <a:lnTo>
                                  <a:pt x="992307" y="1593105"/>
                                </a:lnTo>
                                <a:lnTo>
                                  <a:pt x="992363" y="1583073"/>
                                </a:lnTo>
                                <a:lnTo>
                                  <a:pt x="992420" y="1589663"/>
                                </a:lnTo>
                                <a:lnTo>
                                  <a:pt x="992477" y="1609749"/>
                                </a:lnTo>
                                <a:lnTo>
                                  <a:pt x="992537" y="1602861"/>
                                </a:lnTo>
                                <a:lnTo>
                                  <a:pt x="992594" y="1589387"/>
                                </a:lnTo>
                                <a:lnTo>
                                  <a:pt x="992651" y="1594551"/>
                                </a:lnTo>
                                <a:lnTo>
                                  <a:pt x="992707" y="1594255"/>
                                </a:lnTo>
                                <a:lnTo>
                                  <a:pt x="992764" y="1589387"/>
                                </a:lnTo>
                                <a:lnTo>
                                  <a:pt x="992821" y="1591384"/>
                                </a:lnTo>
                                <a:lnTo>
                                  <a:pt x="992881" y="1605161"/>
                                </a:lnTo>
                                <a:lnTo>
                                  <a:pt x="992938" y="1580777"/>
                                </a:lnTo>
                                <a:lnTo>
                                  <a:pt x="992995" y="1590233"/>
                                </a:lnTo>
                                <a:lnTo>
                                  <a:pt x="993051" y="1596547"/>
                                </a:lnTo>
                                <a:lnTo>
                                  <a:pt x="993108" y="1583349"/>
                                </a:lnTo>
                                <a:lnTo>
                                  <a:pt x="993165" y="1599718"/>
                                </a:lnTo>
                                <a:lnTo>
                                  <a:pt x="993222" y="1594551"/>
                                </a:lnTo>
                                <a:lnTo>
                                  <a:pt x="993282" y="1604586"/>
                                </a:lnTo>
                                <a:lnTo>
                                  <a:pt x="993339" y="1585941"/>
                                </a:lnTo>
                                <a:lnTo>
                                  <a:pt x="993396" y="1604586"/>
                                </a:lnTo>
                                <a:lnTo>
                                  <a:pt x="993453" y="1591108"/>
                                </a:lnTo>
                                <a:lnTo>
                                  <a:pt x="993513" y="1582774"/>
                                </a:lnTo>
                                <a:lnTo>
                                  <a:pt x="993570" y="1590533"/>
                                </a:lnTo>
                                <a:lnTo>
                                  <a:pt x="993627" y="1595701"/>
                                </a:lnTo>
                                <a:lnTo>
                                  <a:pt x="993683" y="1605732"/>
                                </a:lnTo>
                                <a:lnTo>
                                  <a:pt x="993740" y="1590233"/>
                                </a:lnTo>
                                <a:lnTo>
                                  <a:pt x="993797" y="1602014"/>
                                </a:lnTo>
                                <a:lnTo>
                                  <a:pt x="993858" y="1591384"/>
                                </a:lnTo>
                                <a:lnTo>
                                  <a:pt x="993914" y="1587091"/>
                                </a:lnTo>
                                <a:lnTo>
                                  <a:pt x="993971" y="1602290"/>
                                </a:lnTo>
                                <a:lnTo>
                                  <a:pt x="994028" y="1590233"/>
                                </a:lnTo>
                                <a:lnTo>
                                  <a:pt x="994084" y="1597122"/>
                                </a:lnTo>
                                <a:lnTo>
                                  <a:pt x="994141" y="1596547"/>
                                </a:lnTo>
                                <a:lnTo>
                                  <a:pt x="994198" y="1589958"/>
                                </a:lnTo>
                                <a:lnTo>
                                  <a:pt x="994258" y="1587666"/>
                                </a:lnTo>
                                <a:lnTo>
                                  <a:pt x="994315" y="1600293"/>
                                </a:lnTo>
                                <a:lnTo>
                                  <a:pt x="994372" y="1598568"/>
                                </a:lnTo>
                                <a:lnTo>
                                  <a:pt x="994428" y="1595126"/>
                                </a:lnTo>
                                <a:lnTo>
                                  <a:pt x="994489" y="1587666"/>
                                </a:lnTo>
                                <a:lnTo>
                                  <a:pt x="994546" y="1599718"/>
                                </a:lnTo>
                                <a:lnTo>
                                  <a:pt x="994603" y="1596547"/>
                                </a:lnTo>
                                <a:lnTo>
                                  <a:pt x="994659" y="1599718"/>
                                </a:lnTo>
                                <a:lnTo>
                                  <a:pt x="994716" y="1602861"/>
                                </a:lnTo>
                                <a:lnTo>
                                  <a:pt x="994773" y="1593680"/>
                                </a:lnTo>
                                <a:lnTo>
                                  <a:pt x="994830" y="1600864"/>
                                </a:lnTo>
                                <a:lnTo>
                                  <a:pt x="994890" y="1587941"/>
                                </a:lnTo>
                                <a:lnTo>
                                  <a:pt x="994947" y="1593680"/>
                                </a:lnTo>
                                <a:lnTo>
                                  <a:pt x="995004" y="1590233"/>
                                </a:lnTo>
                                <a:lnTo>
                                  <a:pt x="995060" y="1582774"/>
                                </a:lnTo>
                                <a:lnTo>
                                  <a:pt x="995117" y="1603161"/>
                                </a:lnTo>
                                <a:lnTo>
                                  <a:pt x="995174" y="1600293"/>
                                </a:lnTo>
                                <a:lnTo>
                                  <a:pt x="995234" y="1586791"/>
                                </a:lnTo>
                                <a:lnTo>
                                  <a:pt x="995291" y="1602585"/>
                                </a:lnTo>
                                <a:lnTo>
                                  <a:pt x="995348" y="1588237"/>
                                </a:lnTo>
                                <a:lnTo>
                                  <a:pt x="995404" y="1604310"/>
                                </a:lnTo>
                                <a:lnTo>
                                  <a:pt x="995465" y="1599419"/>
                                </a:lnTo>
                                <a:lnTo>
                                  <a:pt x="995522" y="1611770"/>
                                </a:lnTo>
                                <a:lnTo>
                                  <a:pt x="995579" y="1618084"/>
                                </a:lnTo>
                                <a:lnTo>
                                  <a:pt x="995635" y="1583349"/>
                                </a:lnTo>
                                <a:lnTo>
                                  <a:pt x="995692" y="1590809"/>
                                </a:lnTo>
                                <a:lnTo>
                                  <a:pt x="995749" y="1603735"/>
                                </a:lnTo>
                                <a:lnTo>
                                  <a:pt x="995806" y="1612046"/>
                                </a:lnTo>
                                <a:lnTo>
                                  <a:pt x="995862" y="1596847"/>
                                </a:lnTo>
                                <a:lnTo>
                                  <a:pt x="995923" y="1589387"/>
                                </a:lnTo>
                                <a:lnTo>
                                  <a:pt x="995980" y="1603735"/>
                                </a:lnTo>
                                <a:lnTo>
                                  <a:pt x="996036" y="1598847"/>
                                </a:lnTo>
                                <a:lnTo>
                                  <a:pt x="996093" y="1586516"/>
                                </a:lnTo>
                                <a:lnTo>
                                  <a:pt x="996150" y="1581923"/>
                                </a:lnTo>
                                <a:lnTo>
                                  <a:pt x="996211" y="1604310"/>
                                </a:lnTo>
                                <a:lnTo>
                                  <a:pt x="996267" y="1606032"/>
                                </a:lnTo>
                                <a:lnTo>
                                  <a:pt x="996324" y="1606607"/>
                                </a:lnTo>
                                <a:lnTo>
                                  <a:pt x="996381" y="1600864"/>
                                </a:lnTo>
                                <a:lnTo>
                                  <a:pt x="996437" y="1608899"/>
                                </a:lnTo>
                                <a:lnTo>
                                  <a:pt x="996498" y="1604586"/>
                                </a:lnTo>
                                <a:lnTo>
                                  <a:pt x="996555" y="1597122"/>
                                </a:lnTo>
                                <a:lnTo>
                                  <a:pt x="996611" y="1600864"/>
                                </a:lnTo>
                                <a:lnTo>
                                  <a:pt x="996668" y="1593980"/>
                                </a:lnTo>
                                <a:lnTo>
                                  <a:pt x="996725" y="1602290"/>
                                </a:lnTo>
                                <a:lnTo>
                                  <a:pt x="996781" y="1606607"/>
                                </a:lnTo>
                                <a:lnTo>
                                  <a:pt x="996838" y="1601715"/>
                                </a:lnTo>
                                <a:lnTo>
                                  <a:pt x="996899" y="1601140"/>
                                </a:lnTo>
                                <a:lnTo>
                                  <a:pt x="996956" y="1608899"/>
                                </a:lnTo>
                                <a:lnTo>
                                  <a:pt x="997012" y="1594826"/>
                                </a:lnTo>
                                <a:lnTo>
                                  <a:pt x="997069" y="1601439"/>
                                </a:lnTo>
                                <a:lnTo>
                                  <a:pt x="997126" y="1610900"/>
                                </a:lnTo>
                                <a:lnTo>
                                  <a:pt x="997186" y="1597122"/>
                                </a:lnTo>
                                <a:lnTo>
                                  <a:pt x="997243" y="1584219"/>
                                </a:lnTo>
                                <a:lnTo>
                                  <a:pt x="997300" y="1605732"/>
                                </a:lnTo>
                                <a:lnTo>
                                  <a:pt x="997357" y="1598847"/>
                                </a:lnTo>
                                <a:lnTo>
                                  <a:pt x="997413" y="1593680"/>
                                </a:lnTo>
                                <a:lnTo>
                                  <a:pt x="997470" y="1593680"/>
                                </a:lnTo>
                                <a:lnTo>
                                  <a:pt x="997531" y="1593980"/>
                                </a:lnTo>
                                <a:lnTo>
                                  <a:pt x="997587" y="1610049"/>
                                </a:lnTo>
                                <a:lnTo>
                                  <a:pt x="997644" y="1601715"/>
                                </a:lnTo>
                                <a:lnTo>
                                  <a:pt x="997701" y="1600864"/>
                                </a:lnTo>
                                <a:lnTo>
                                  <a:pt x="997757" y="1604011"/>
                                </a:lnTo>
                                <a:lnTo>
                                  <a:pt x="997814" y="1592829"/>
                                </a:lnTo>
                                <a:lnTo>
                                  <a:pt x="997871" y="1597422"/>
                                </a:lnTo>
                                <a:lnTo>
                                  <a:pt x="997932" y="1606307"/>
                                </a:lnTo>
                                <a:lnTo>
                                  <a:pt x="997988" y="1594255"/>
                                </a:lnTo>
                                <a:lnTo>
                                  <a:pt x="998045" y="1602861"/>
                                </a:lnTo>
                                <a:lnTo>
                                  <a:pt x="998106" y="1607753"/>
                                </a:lnTo>
                                <a:lnTo>
                                  <a:pt x="998162" y="1607178"/>
                                </a:lnTo>
                                <a:lnTo>
                                  <a:pt x="998219" y="1606882"/>
                                </a:lnTo>
                                <a:lnTo>
                                  <a:pt x="998276" y="1602014"/>
                                </a:lnTo>
                                <a:lnTo>
                                  <a:pt x="998333" y="1614917"/>
                                </a:lnTo>
                                <a:lnTo>
                                  <a:pt x="998389" y="1603436"/>
                                </a:lnTo>
                                <a:lnTo>
                                  <a:pt x="998446" y="1595976"/>
                                </a:lnTo>
                                <a:lnTo>
                                  <a:pt x="998507" y="1605161"/>
                                </a:lnTo>
                                <a:lnTo>
                                  <a:pt x="998563" y="1604886"/>
                                </a:lnTo>
                                <a:lnTo>
                                  <a:pt x="998620" y="1599994"/>
                                </a:lnTo>
                                <a:lnTo>
                                  <a:pt x="998677" y="1593680"/>
                                </a:lnTo>
                                <a:lnTo>
                                  <a:pt x="998733" y="1613767"/>
                                </a:lnTo>
                                <a:lnTo>
                                  <a:pt x="998790" y="1599718"/>
                                </a:lnTo>
                                <a:lnTo>
                                  <a:pt x="998847" y="1620380"/>
                                </a:lnTo>
                                <a:lnTo>
                                  <a:pt x="998908" y="1601715"/>
                                </a:lnTo>
                                <a:lnTo>
                                  <a:pt x="998964" y="1607178"/>
                                </a:lnTo>
                                <a:lnTo>
                                  <a:pt x="999021" y="1611770"/>
                                </a:lnTo>
                                <a:lnTo>
                                  <a:pt x="999078" y="1607753"/>
                                </a:lnTo>
                                <a:lnTo>
                                  <a:pt x="999138" y="1616067"/>
                                </a:lnTo>
                                <a:lnTo>
                                  <a:pt x="999195" y="1616067"/>
                                </a:lnTo>
                                <a:lnTo>
                                  <a:pt x="999252" y="1591959"/>
                                </a:lnTo>
                                <a:lnTo>
                                  <a:pt x="999308" y="1601439"/>
                                </a:lnTo>
                                <a:lnTo>
                                  <a:pt x="999365" y="1606032"/>
                                </a:lnTo>
                                <a:lnTo>
                                  <a:pt x="999422" y="1607453"/>
                                </a:lnTo>
                                <a:lnTo>
                                  <a:pt x="999479" y="1612345"/>
                                </a:lnTo>
                                <a:lnTo>
                                  <a:pt x="999539" y="1587941"/>
                                </a:lnTo>
                                <a:lnTo>
                                  <a:pt x="999596" y="1604011"/>
                                </a:lnTo>
                                <a:lnTo>
                                  <a:pt x="999653" y="1600864"/>
                                </a:lnTo>
                                <a:lnTo>
                                  <a:pt x="999710" y="1597122"/>
                                </a:lnTo>
                                <a:lnTo>
                                  <a:pt x="999766" y="1615217"/>
                                </a:lnTo>
                                <a:lnTo>
                                  <a:pt x="999827" y="1597697"/>
                                </a:lnTo>
                                <a:lnTo>
                                  <a:pt x="999884" y="1604011"/>
                                </a:lnTo>
                                <a:lnTo>
                                  <a:pt x="999940" y="1598568"/>
                                </a:lnTo>
                                <a:lnTo>
                                  <a:pt x="999997" y="1604310"/>
                                </a:lnTo>
                                <a:lnTo>
                                  <a:pt x="1000054" y="1595701"/>
                                </a:lnTo>
                                <a:lnTo>
                                  <a:pt x="1000110" y="1602861"/>
                                </a:lnTo>
                                <a:lnTo>
                                  <a:pt x="1000171" y="1599143"/>
                                </a:lnTo>
                                <a:lnTo>
                                  <a:pt x="1000228" y="1612345"/>
                                </a:lnTo>
                                <a:lnTo>
                                  <a:pt x="1000285" y="1604886"/>
                                </a:lnTo>
                                <a:lnTo>
                                  <a:pt x="1000341" y="1601715"/>
                                </a:lnTo>
                                <a:lnTo>
                                  <a:pt x="1000398" y="1608603"/>
                                </a:lnTo>
                                <a:lnTo>
                                  <a:pt x="1000454" y="1602585"/>
                                </a:lnTo>
                                <a:lnTo>
                                  <a:pt x="1000511" y="1602861"/>
                                </a:lnTo>
                                <a:lnTo>
                                  <a:pt x="1000572" y="1593680"/>
                                </a:lnTo>
                                <a:lnTo>
                                  <a:pt x="1000629" y="1604011"/>
                                </a:lnTo>
                                <a:lnTo>
                                  <a:pt x="1000685" y="1594826"/>
                                </a:lnTo>
                                <a:lnTo>
                                  <a:pt x="1000742" y="1608899"/>
                                </a:lnTo>
                                <a:lnTo>
                                  <a:pt x="1000803" y="1597697"/>
                                </a:lnTo>
                                <a:lnTo>
                                  <a:pt x="1000859" y="1592829"/>
                                </a:lnTo>
                                <a:lnTo>
                                  <a:pt x="1000916" y="1577606"/>
                                </a:lnTo>
                                <a:lnTo>
                                  <a:pt x="1000973" y="1616067"/>
                                </a:lnTo>
                                <a:lnTo>
                                  <a:pt x="1001030" y="1605732"/>
                                </a:lnTo>
                                <a:lnTo>
                                  <a:pt x="1001086" y="1594826"/>
                                </a:lnTo>
                                <a:lnTo>
                                  <a:pt x="1001147" y="1608899"/>
                                </a:lnTo>
                                <a:lnTo>
                                  <a:pt x="1001204" y="1600568"/>
                                </a:lnTo>
                                <a:lnTo>
                                  <a:pt x="1001261" y="1604011"/>
                                </a:lnTo>
                                <a:lnTo>
                                  <a:pt x="1001317" y="1598568"/>
                                </a:lnTo>
                                <a:lnTo>
                                  <a:pt x="1001374" y="1597422"/>
                                </a:lnTo>
                                <a:lnTo>
                                  <a:pt x="1001431" y="1594826"/>
                                </a:lnTo>
                                <a:lnTo>
                                  <a:pt x="1001487" y="1602014"/>
                                </a:lnTo>
                                <a:lnTo>
                                  <a:pt x="1001548" y="1608028"/>
                                </a:lnTo>
                                <a:lnTo>
                                  <a:pt x="1001605" y="1608603"/>
                                </a:lnTo>
                                <a:lnTo>
                                  <a:pt x="1001661" y="1607178"/>
                                </a:lnTo>
                                <a:lnTo>
                                  <a:pt x="1001718" y="1608899"/>
                                </a:lnTo>
                                <a:lnTo>
                                  <a:pt x="1001779" y="1609178"/>
                                </a:lnTo>
                                <a:lnTo>
                                  <a:pt x="1001836" y="1591679"/>
                                </a:lnTo>
                                <a:lnTo>
                                  <a:pt x="1001892" y="1603161"/>
                                </a:lnTo>
                                <a:lnTo>
                                  <a:pt x="1001949" y="1603436"/>
                                </a:lnTo>
                                <a:lnTo>
                                  <a:pt x="1002006" y="1612345"/>
                                </a:lnTo>
                                <a:lnTo>
                                  <a:pt x="1002062" y="1605457"/>
                                </a:lnTo>
                                <a:lnTo>
                                  <a:pt x="1002119" y="1602014"/>
                                </a:lnTo>
                                <a:lnTo>
                                  <a:pt x="1002180" y="1607453"/>
                                </a:lnTo>
                                <a:lnTo>
                                  <a:pt x="1002237" y="1601140"/>
                                </a:lnTo>
                                <a:lnTo>
                                  <a:pt x="1002293" y="1614642"/>
                                </a:lnTo>
                                <a:lnTo>
                                  <a:pt x="1002350" y="1595976"/>
                                </a:lnTo>
                                <a:lnTo>
                                  <a:pt x="1002407" y="1595976"/>
                                </a:lnTo>
                                <a:lnTo>
                                  <a:pt x="1002463" y="1611199"/>
                                </a:lnTo>
                                <a:lnTo>
                                  <a:pt x="1002524" y="1615492"/>
                                </a:lnTo>
                                <a:lnTo>
                                  <a:pt x="1002581" y="1602290"/>
                                </a:lnTo>
                                <a:lnTo>
                                  <a:pt x="1002637" y="1597997"/>
                                </a:lnTo>
                                <a:lnTo>
                                  <a:pt x="1002694" y="1594551"/>
                                </a:lnTo>
                                <a:lnTo>
                                  <a:pt x="1002755" y="1598272"/>
                                </a:lnTo>
                                <a:lnTo>
                                  <a:pt x="1002812" y="1607178"/>
                                </a:lnTo>
                                <a:lnTo>
                                  <a:pt x="1002868" y="1599718"/>
                                </a:lnTo>
                                <a:lnTo>
                                  <a:pt x="1002925" y="1615217"/>
                                </a:lnTo>
                                <a:lnTo>
                                  <a:pt x="1002982" y="1613767"/>
                                </a:lnTo>
                                <a:lnTo>
                                  <a:pt x="1003038" y="1583649"/>
                                </a:lnTo>
                                <a:lnTo>
                                  <a:pt x="1003095" y="1595976"/>
                                </a:lnTo>
                                <a:lnTo>
                                  <a:pt x="1003156" y="1601439"/>
                                </a:lnTo>
                                <a:lnTo>
                                  <a:pt x="1003212" y="1605161"/>
                                </a:lnTo>
                                <a:lnTo>
                                  <a:pt x="1003269" y="1614917"/>
                                </a:lnTo>
                                <a:lnTo>
                                  <a:pt x="1003326" y="1592829"/>
                                </a:lnTo>
                                <a:lnTo>
                                  <a:pt x="1003383" y="1605161"/>
                                </a:lnTo>
                                <a:lnTo>
                                  <a:pt x="1003439" y="1607178"/>
                                </a:lnTo>
                                <a:lnTo>
                                  <a:pt x="1003500" y="1589387"/>
                                </a:lnTo>
                                <a:lnTo>
                                  <a:pt x="1003557" y="1608899"/>
                                </a:lnTo>
                                <a:lnTo>
                                  <a:pt x="1003613" y="1591108"/>
                                </a:lnTo>
                                <a:lnTo>
                                  <a:pt x="1003670" y="1593980"/>
                                </a:lnTo>
                                <a:lnTo>
                                  <a:pt x="1003727" y="1599419"/>
                                </a:lnTo>
                                <a:lnTo>
                                  <a:pt x="1003788" y="1608899"/>
                                </a:lnTo>
                                <a:lnTo>
                                  <a:pt x="1003844" y="1586516"/>
                                </a:lnTo>
                                <a:lnTo>
                                  <a:pt x="1003901" y="1621230"/>
                                </a:lnTo>
                                <a:lnTo>
                                  <a:pt x="1003958" y="1601439"/>
                                </a:lnTo>
                                <a:lnTo>
                                  <a:pt x="1004014" y="1613767"/>
                                </a:lnTo>
                                <a:lnTo>
                                  <a:pt x="1004071" y="1589663"/>
                                </a:lnTo>
                                <a:lnTo>
                                  <a:pt x="1004128" y="1606882"/>
                                </a:lnTo>
                                <a:lnTo>
                                  <a:pt x="1004188" y="1603436"/>
                                </a:lnTo>
                                <a:lnTo>
                                  <a:pt x="1004245" y="1598272"/>
                                </a:lnTo>
                                <a:lnTo>
                                  <a:pt x="1004302" y="1606032"/>
                                </a:lnTo>
                                <a:lnTo>
                                  <a:pt x="1004358" y="1605457"/>
                                </a:lnTo>
                                <a:lnTo>
                                  <a:pt x="1004415" y="1605457"/>
                                </a:lnTo>
                                <a:lnTo>
                                  <a:pt x="1004476" y="1595976"/>
                                </a:lnTo>
                                <a:lnTo>
                                  <a:pt x="1004533" y="1596847"/>
                                </a:lnTo>
                                <a:lnTo>
                                  <a:pt x="1004589" y="1603161"/>
                                </a:lnTo>
                                <a:lnTo>
                                  <a:pt x="1004646" y="1604886"/>
                                </a:lnTo>
                                <a:lnTo>
                                  <a:pt x="1004703" y="1612345"/>
                                </a:lnTo>
                                <a:lnTo>
                                  <a:pt x="1004760" y="1609749"/>
                                </a:lnTo>
                                <a:lnTo>
                                  <a:pt x="1004820" y="1604310"/>
                                </a:lnTo>
                                <a:lnTo>
                                  <a:pt x="1004877" y="1613767"/>
                                </a:lnTo>
                                <a:lnTo>
                                  <a:pt x="1004934" y="1597997"/>
                                </a:lnTo>
                                <a:lnTo>
                                  <a:pt x="1004990" y="1593405"/>
                                </a:lnTo>
                                <a:lnTo>
                                  <a:pt x="1005047" y="1616363"/>
                                </a:lnTo>
                                <a:lnTo>
                                  <a:pt x="1005104" y="1595126"/>
                                </a:lnTo>
                                <a:lnTo>
                                  <a:pt x="1005160" y="1600568"/>
                                </a:lnTo>
                                <a:lnTo>
                                  <a:pt x="1005221" y="1608028"/>
                                </a:lnTo>
                                <a:lnTo>
                                  <a:pt x="1005278" y="1606032"/>
                                </a:lnTo>
                                <a:lnTo>
                                  <a:pt x="1005335" y="1588512"/>
                                </a:lnTo>
                                <a:lnTo>
                                  <a:pt x="1005395" y="1607453"/>
                                </a:lnTo>
                                <a:lnTo>
                                  <a:pt x="1005452" y="1612345"/>
                                </a:lnTo>
                                <a:lnTo>
                                  <a:pt x="1005509" y="1595401"/>
                                </a:lnTo>
                                <a:lnTo>
                                  <a:pt x="1005565" y="1590233"/>
                                </a:lnTo>
                                <a:lnTo>
                                  <a:pt x="1005622" y="1607753"/>
                                </a:lnTo>
                                <a:lnTo>
                                  <a:pt x="1005679" y="1597697"/>
                                </a:lnTo>
                                <a:lnTo>
                                  <a:pt x="1005736" y="1607753"/>
                                </a:lnTo>
                                <a:lnTo>
                                  <a:pt x="1005796" y="1599994"/>
                                </a:lnTo>
                                <a:lnTo>
                                  <a:pt x="1005853" y="1608603"/>
                                </a:lnTo>
                                <a:lnTo>
                                  <a:pt x="1005910" y="1601439"/>
                                </a:lnTo>
                                <a:lnTo>
                                  <a:pt x="1005966" y="1601715"/>
                                </a:lnTo>
                                <a:lnTo>
                                  <a:pt x="1006023" y="1591108"/>
                                </a:lnTo>
                                <a:lnTo>
                                  <a:pt x="1006080" y="1612345"/>
                                </a:lnTo>
                                <a:lnTo>
                                  <a:pt x="1006136" y="1610324"/>
                                </a:lnTo>
                                <a:lnTo>
                                  <a:pt x="1006197" y="1596547"/>
                                </a:lnTo>
                                <a:lnTo>
                                  <a:pt x="1006254" y="1589663"/>
                                </a:lnTo>
                                <a:lnTo>
                                  <a:pt x="1006311" y="1611199"/>
                                </a:lnTo>
                                <a:lnTo>
                                  <a:pt x="1006367" y="1607453"/>
                                </a:lnTo>
                                <a:lnTo>
                                  <a:pt x="1006428" y="1596847"/>
                                </a:lnTo>
                                <a:lnTo>
                                  <a:pt x="1006485" y="1612920"/>
                                </a:lnTo>
                                <a:lnTo>
                                  <a:pt x="1006541" y="1599718"/>
                                </a:lnTo>
                                <a:lnTo>
                                  <a:pt x="1006598" y="1599994"/>
                                </a:lnTo>
                                <a:lnTo>
                                  <a:pt x="1006655" y="1602585"/>
                                </a:lnTo>
                                <a:lnTo>
                                  <a:pt x="1006711" y="1593105"/>
                                </a:lnTo>
                                <a:lnTo>
                                  <a:pt x="1006768" y="1595976"/>
                                </a:lnTo>
                                <a:lnTo>
                                  <a:pt x="1006829" y="1591679"/>
                                </a:lnTo>
                                <a:lnTo>
                                  <a:pt x="1006886" y="1598847"/>
                                </a:lnTo>
                                <a:lnTo>
                                  <a:pt x="1006942" y="1604586"/>
                                </a:lnTo>
                                <a:lnTo>
                                  <a:pt x="1006999" y="1611199"/>
                                </a:lnTo>
                                <a:lnTo>
                                  <a:pt x="1007056" y="1591679"/>
                                </a:lnTo>
                                <a:lnTo>
                                  <a:pt x="1007116" y="1584795"/>
                                </a:lnTo>
                                <a:lnTo>
                                  <a:pt x="1007173" y="1605161"/>
                                </a:lnTo>
                                <a:lnTo>
                                  <a:pt x="1007230" y="1597997"/>
                                </a:lnTo>
                                <a:lnTo>
                                  <a:pt x="1007287" y="1595976"/>
                                </a:lnTo>
                                <a:lnTo>
                                  <a:pt x="1007343" y="1603436"/>
                                </a:lnTo>
                                <a:lnTo>
                                  <a:pt x="1007400" y="1595126"/>
                                </a:lnTo>
                                <a:lnTo>
                                  <a:pt x="1007461" y="1607453"/>
                                </a:lnTo>
                                <a:lnTo>
                                  <a:pt x="1007518" y="1610324"/>
                                </a:lnTo>
                                <a:lnTo>
                                  <a:pt x="1007574" y="1600864"/>
                                </a:lnTo>
                                <a:lnTo>
                                  <a:pt x="1007631" y="1602014"/>
                                </a:lnTo>
                                <a:lnTo>
                                  <a:pt x="1007688" y="1588237"/>
                                </a:lnTo>
                                <a:lnTo>
                                  <a:pt x="1007744" y="1595126"/>
                                </a:lnTo>
                                <a:lnTo>
                                  <a:pt x="1007801" y="1602861"/>
                                </a:lnTo>
                                <a:lnTo>
                                  <a:pt x="1007862" y="1596547"/>
                                </a:lnTo>
                                <a:lnTo>
                                  <a:pt x="1007918" y="1596272"/>
                                </a:lnTo>
                                <a:lnTo>
                                  <a:pt x="1007975" y="1608328"/>
                                </a:lnTo>
                                <a:lnTo>
                                  <a:pt x="1008032" y="1593405"/>
                                </a:lnTo>
                                <a:lnTo>
                                  <a:pt x="1008092" y="1612920"/>
                                </a:lnTo>
                                <a:lnTo>
                                  <a:pt x="1008149" y="1600293"/>
                                </a:lnTo>
                                <a:lnTo>
                                  <a:pt x="1008206" y="1602290"/>
                                </a:lnTo>
                                <a:lnTo>
                                  <a:pt x="1008263" y="1607453"/>
                                </a:lnTo>
                                <a:lnTo>
                                  <a:pt x="1008319" y="1586791"/>
                                </a:lnTo>
                                <a:lnTo>
                                  <a:pt x="1008376" y="1592530"/>
                                </a:lnTo>
                                <a:lnTo>
                                  <a:pt x="1008437" y="1606307"/>
                                </a:lnTo>
                                <a:lnTo>
                                  <a:pt x="1008494" y="1605161"/>
                                </a:lnTo>
                                <a:lnTo>
                                  <a:pt x="1008550" y="1601140"/>
                                </a:lnTo>
                                <a:lnTo>
                                  <a:pt x="1008607" y="1596547"/>
                                </a:lnTo>
                                <a:lnTo>
                                  <a:pt x="1008663" y="1611199"/>
                                </a:lnTo>
                                <a:lnTo>
                                  <a:pt x="1008720" y="1595126"/>
                                </a:lnTo>
                                <a:lnTo>
                                  <a:pt x="1008777" y="1599143"/>
                                </a:lnTo>
                                <a:lnTo>
                                  <a:pt x="1008838" y="1605161"/>
                                </a:lnTo>
                                <a:lnTo>
                                  <a:pt x="1008894" y="1606607"/>
                                </a:lnTo>
                                <a:lnTo>
                                  <a:pt x="1008951" y="1593105"/>
                                </a:lnTo>
                                <a:lnTo>
                                  <a:pt x="1009008" y="1594255"/>
                                </a:lnTo>
                                <a:lnTo>
                                  <a:pt x="1009068" y="1580777"/>
                                </a:lnTo>
                                <a:lnTo>
                                  <a:pt x="1009125" y="1593980"/>
                                </a:lnTo>
                                <a:lnTo>
                                  <a:pt x="1009182" y="1590809"/>
                                </a:lnTo>
                                <a:lnTo>
                                  <a:pt x="1009239" y="1610900"/>
                                </a:lnTo>
                                <a:lnTo>
                                  <a:pt x="1009295" y="1601715"/>
                                </a:lnTo>
                                <a:lnTo>
                                  <a:pt x="1009352" y="1593680"/>
                                </a:lnTo>
                                <a:lnTo>
                                  <a:pt x="1009409" y="1599718"/>
                                </a:lnTo>
                                <a:lnTo>
                                  <a:pt x="1009469" y="1603436"/>
                                </a:lnTo>
                                <a:lnTo>
                                  <a:pt x="1009526" y="1599143"/>
                                </a:lnTo>
                                <a:lnTo>
                                  <a:pt x="1009583" y="1586516"/>
                                </a:lnTo>
                                <a:lnTo>
                                  <a:pt x="1009640" y="1602861"/>
                                </a:lnTo>
                                <a:lnTo>
                                  <a:pt x="1009696" y="1609474"/>
                                </a:lnTo>
                                <a:lnTo>
                                  <a:pt x="1009753" y="1602290"/>
                                </a:lnTo>
                                <a:lnTo>
                                  <a:pt x="1009814" y="1591108"/>
                                </a:lnTo>
                                <a:lnTo>
                                  <a:pt x="1009870" y="1596272"/>
                                </a:lnTo>
                                <a:lnTo>
                                  <a:pt x="1009927" y="1618084"/>
                                </a:lnTo>
                                <a:lnTo>
                                  <a:pt x="1009984" y="1585941"/>
                                </a:lnTo>
                                <a:lnTo>
                                  <a:pt x="1010045" y="1598272"/>
                                </a:lnTo>
                                <a:lnTo>
                                  <a:pt x="1010101" y="1608603"/>
                                </a:lnTo>
                                <a:lnTo>
                                  <a:pt x="1010158" y="1603735"/>
                                </a:lnTo>
                                <a:lnTo>
                                  <a:pt x="1010215" y="1594255"/>
                                </a:lnTo>
                                <a:lnTo>
                                  <a:pt x="1010271" y="1613491"/>
                                </a:lnTo>
                                <a:lnTo>
                                  <a:pt x="1010328" y="1592530"/>
                                </a:lnTo>
                                <a:lnTo>
                                  <a:pt x="1010385" y="1597697"/>
                                </a:lnTo>
                                <a:lnTo>
                                  <a:pt x="1010441" y="1601715"/>
                                </a:lnTo>
                                <a:lnTo>
                                  <a:pt x="1010502" y="1597997"/>
                                </a:lnTo>
                                <a:lnTo>
                                  <a:pt x="1010559" y="1597122"/>
                                </a:lnTo>
                                <a:lnTo>
                                  <a:pt x="1010615" y="1597997"/>
                                </a:lnTo>
                                <a:lnTo>
                                  <a:pt x="1010672" y="1591959"/>
                                </a:lnTo>
                                <a:lnTo>
                                  <a:pt x="1010729" y="1590233"/>
                                </a:lnTo>
                                <a:lnTo>
                                  <a:pt x="1010789" y="1594255"/>
                                </a:lnTo>
                                <a:lnTo>
                                  <a:pt x="1010846" y="1596272"/>
                                </a:lnTo>
                                <a:lnTo>
                                  <a:pt x="1010903" y="1610900"/>
                                </a:lnTo>
                                <a:lnTo>
                                  <a:pt x="1010960" y="1596847"/>
                                </a:lnTo>
                                <a:lnTo>
                                  <a:pt x="1011016" y="1594551"/>
                                </a:lnTo>
                                <a:lnTo>
                                  <a:pt x="1011077" y="1601715"/>
                                </a:lnTo>
                                <a:lnTo>
                                  <a:pt x="1011134" y="1597122"/>
                                </a:lnTo>
                                <a:lnTo>
                                  <a:pt x="1011191" y="1614066"/>
                                </a:lnTo>
                                <a:lnTo>
                                  <a:pt x="1011247" y="1601140"/>
                                </a:lnTo>
                                <a:lnTo>
                                  <a:pt x="1011304" y="1595976"/>
                                </a:lnTo>
                                <a:lnTo>
                                  <a:pt x="1011361" y="1592254"/>
                                </a:lnTo>
                                <a:lnTo>
                                  <a:pt x="1011417" y="1599143"/>
                                </a:lnTo>
                                <a:lnTo>
                                  <a:pt x="1011478" y="1595701"/>
                                </a:lnTo>
                                <a:lnTo>
                                  <a:pt x="1011535" y="1599143"/>
                                </a:lnTo>
                                <a:lnTo>
                                  <a:pt x="1011591" y="1596272"/>
                                </a:lnTo>
                                <a:lnTo>
                                  <a:pt x="1011648" y="1609474"/>
                                </a:lnTo>
                                <a:lnTo>
                                  <a:pt x="1011705" y="1606307"/>
                                </a:lnTo>
                                <a:lnTo>
                                  <a:pt x="1011766" y="1598272"/>
                                </a:lnTo>
                                <a:lnTo>
                                  <a:pt x="1011822" y="1601439"/>
                                </a:lnTo>
                                <a:lnTo>
                                  <a:pt x="1011879" y="1602290"/>
                                </a:lnTo>
                                <a:lnTo>
                                  <a:pt x="1011936" y="1606032"/>
                                </a:lnTo>
                                <a:lnTo>
                                  <a:pt x="1011993" y="1606882"/>
                                </a:lnTo>
                                <a:lnTo>
                                  <a:pt x="1012049" y="1613196"/>
                                </a:lnTo>
                                <a:lnTo>
                                  <a:pt x="1012110" y="1611199"/>
                                </a:lnTo>
                                <a:lnTo>
                                  <a:pt x="1012167" y="1596547"/>
                                </a:lnTo>
                                <a:lnTo>
                                  <a:pt x="1012223" y="1609474"/>
                                </a:lnTo>
                                <a:lnTo>
                                  <a:pt x="1012280" y="1604886"/>
                                </a:lnTo>
                                <a:lnTo>
                                  <a:pt x="1012337" y="1587366"/>
                                </a:lnTo>
                                <a:lnTo>
                                  <a:pt x="1012393" y="1602861"/>
                                </a:lnTo>
                                <a:lnTo>
                                  <a:pt x="1012450" y="1602290"/>
                                </a:lnTo>
                                <a:lnTo>
                                  <a:pt x="1012511" y="1592254"/>
                                </a:lnTo>
                                <a:lnTo>
                                  <a:pt x="1012567" y="1610624"/>
                                </a:lnTo>
                                <a:lnTo>
                                  <a:pt x="1012624" y="1610049"/>
                                </a:lnTo>
                                <a:lnTo>
                                  <a:pt x="1012685" y="1604886"/>
                                </a:lnTo>
                                <a:lnTo>
                                  <a:pt x="1012742" y="1599419"/>
                                </a:lnTo>
                                <a:lnTo>
                                  <a:pt x="1012798" y="1612345"/>
                                </a:lnTo>
                                <a:lnTo>
                                  <a:pt x="1012855" y="1584495"/>
                                </a:lnTo>
                                <a:lnTo>
                                  <a:pt x="1012912" y="1610624"/>
                                </a:lnTo>
                                <a:lnTo>
                                  <a:pt x="1012968" y="1596547"/>
                                </a:lnTo>
                                <a:lnTo>
                                  <a:pt x="1013025" y="1601715"/>
                                </a:lnTo>
                                <a:lnTo>
                                  <a:pt x="1013086" y="1611475"/>
                                </a:lnTo>
                                <a:lnTo>
                                  <a:pt x="1013142" y="1590233"/>
                                </a:lnTo>
                                <a:lnTo>
                                  <a:pt x="1013199" y="1606882"/>
                                </a:lnTo>
                                <a:lnTo>
                                  <a:pt x="1013256" y="1596847"/>
                                </a:lnTo>
                                <a:lnTo>
                                  <a:pt x="1013313" y="1599718"/>
                                </a:lnTo>
                                <a:lnTo>
                                  <a:pt x="1013369" y="1608028"/>
                                </a:lnTo>
                                <a:lnTo>
                                  <a:pt x="1013426" y="1595701"/>
                                </a:lnTo>
                                <a:lnTo>
                                  <a:pt x="1013487" y="1610049"/>
                                </a:lnTo>
                                <a:lnTo>
                                  <a:pt x="1013544" y="1597997"/>
                                </a:lnTo>
                                <a:lnTo>
                                  <a:pt x="1013600" y="1604011"/>
                                </a:lnTo>
                                <a:lnTo>
                                  <a:pt x="1013657" y="1603436"/>
                                </a:lnTo>
                                <a:lnTo>
                                  <a:pt x="1013718" y="1604586"/>
                                </a:lnTo>
                                <a:lnTo>
                                  <a:pt x="1013774" y="1602861"/>
                                </a:lnTo>
                                <a:lnTo>
                                  <a:pt x="1013831" y="1601715"/>
                                </a:lnTo>
                                <a:lnTo>
                                  <a:pt x="1013888" y="1599718"/>
                                </a:lnTo>
                                <a:lnTo>
                                  <a:pt x="1013944" y="1603735"/>
                                </a:lnTo>
                                <a:lnTo>
                                  <a:pt x="1014001" y="1604586"/>
                                </a:lnTo>
                                <a:lnTo>
                                  <a:pt x="1014058" y="1606032"/>
                                </a:lnTo>
                                <a:lnTo>
                                  <a:pt x="1014119" y="1601439"/>
                                </a:lnTo>
                                <a:lnTo>
                                  <a:pt x="1014175" y="1610049"/>
                                </a:lnTo>
                                <a:lnTo>
                                  <a:pt x="1014232" y="1594255"/>
                                </a:lnTo>
                                <a:lnTo>
                                  <a:pt x="1014289" y="1593405"/>
                                </a:lnTo>
                                <a:lnTo>
                                  <a:pt x="1014345" y="1582499"/>
                                </a:lnTo>
                                <a:lnTo>
                                  <a:pt x="1014406" y="1591108"/>
                                </a:lnTo>
                                <a:lnTo>
                                  <a:pt x="1014463" y="1596847"/>
                                </a:lnTo>
                                <a:lnTo>
                                  <a:pt x="1014520" y="1600293"/>
                                </a:lnTo>
                                <a:lnTo>
                                  <a:pt x="1014576" y="1607753"/>
                                </a:lnTo>
                                <a:lnTo>
                                  <a:pt x="1014633" y="1599419"/>
                                </a:lnTo>
                                <a:lnTo>
                                  <a:pt x="1014694" y="1602290"/>
                                </a:lnTo>
                                <a:lnTo>
                                  <a:pt x="1014750" y="1602290"/>
                                </a:lnTo>
                                <a:lnTo>
                                  <a:pt x="1014807" y="1601715"/>
                                </a:lnTo>
                                <a:lnTo>
                                  <a:pt x="1014864" y="1599718"/>
                                </a:lnTo>
                                <a:lnTo>
                                  <a:pt x="1014920" y="1607753"/>
                                </a:lnTo>
                                <a:lnTo>
                                  <a:pt x="1014977" y="1599419"/>
                                </a:lnTo>
                                <a:lnTo>
                                  <a:pt x="1015034" y="1610624"/>
                                </a:lnTo>
                                <a:lnTo>
                                  <a:pt x="1015095" y="1590809"/>
                                </a:lnTo>
                                <a:lnTo>
                                  <a:pt x="1015151" y="1601140"/>
                                </a:lnTo>
                                <a:lnTo>
                                  <a:pt x="1015208" y="1604011"/>
                                </a:lnTo>
                                <a:lnTo>
                                  <a:pt x="1015265" y="1590533"/>
                                </a:lnTo>
                                <a:lnTo>
                                  <a:pt x="1015321" y="1603436"/>
                                </a:lnTo>
                                <a:lnTo>
                                  <a:pt x="1015382" y="1618359"/>
                                </a:lnTo>
                                <a:lnTo>
                                  <a:pt x="1015439" y="1596847"/>
                                </a:lnTo>
                                <a:lnTo>
                                  <a:pt x="1015495" y="1591384"/>
                                </a:lnTo>
                                <a:lnTo>
                                  <a:pt x="1015552" y="1613491"/>
                                </a:lnTo>
                                <a:lnTo>
                                  <a:pt x="1015609" y="1608603"/>
                                </a:lnTo>
                                <a:lnTo>
                                  <a:pt x="1015666" y="1586216"/>
                                </a:lnTo>
                                <a:lnTo>
                                  <a:pt x="1015726" y="1607753"/>
                                </a:lnTo>
                                <a:lnTo>
                                  <a:pt x="1015783" y="1588812"/>
                                </a:lnTo>
                                <a:lnTo>
                                  <a:pt x="1015840" y="1605161"/>
                                </a:lnTo>
                                <a:lnTo>
                                  <a:pt x="1015897" y="1605732"/>
                                </a:lnTo>
                                <a:lnTo>
                                  <a:pt x="1015953" y="1589958"/>
                                </a:lnTo>
                                <a:lnTo>
                                  <a:pt x="1016010" y="1602014"/>
                                </a:lnTo>
                                <a:lnTo>
                                  <a:pt x="1016067" y="1607178"/>
                                </a:lnTo>
                                <a:lnTo>
                                  <a:pt x="1016127" y="1594255"/>
                                </a:lnTo>
                                <a:lnTo>
                                  <a:pt x="1016184" y="1600293"/>
                                </a:lnTo>
                                <a:lnTo>
                                  <a:pt x="1016241" y="1579327"/>
                                </a:lnTo>
                                <a:lnTo>
                                  <a:pt x="1016297" y="1600864"/>
                                </a:lnTo>
                                <a:lnTo>
                                  <a:pt x="1016358" y="1607178"/>
                                </a:lnTo>
                                <a:lnTo>
                                  <a:pt x="1016415" y="1589387"/>
                                </a:lnTo>
                                <a:lnTo>
                                  <a:pt x="1016471" y="1614642"/>
                                </a:lnTo>
                                <a:lnTo>
                                  <a:pt x="1016528" y="1602861"/>
                                </a:lnTo>
                                <a:lnTo>
                                  <a:pt x="1016585" y="1602585"/>
                                </a:lnTo>
                                <a:lnTo>
                                  <a:pt x="1016641" y="1598272"/>
                                </a:lnTo>
                                <a:lnTo>
                                  <a:pt x="1016698" y="1604886"/>
                                </a:lnTo>
                                <a:lnTo>
                                  <a:pt x="1016759" y="1588512"/>
                                </a:lnTo>
                                <a:lnTo>
                                  <a:pt x="1016816" y="1596272"/>
                                </a:lnTo>
                                <a:lnTo>
                                  <a:pt x="1016872" y="1597997"/>
                                </a:lnTo>
                                <a:lnTo>
                                  <a:pt x="1016929" y="1615217"/>
                                </a:lnTo>
                                <a:lnTo>
                                  <a:pt x="1016986" y="1601439"/>
                                </a:lnTo>
                                <a:lnTo>
                                  <a:pt x="1017042" y="1598272"/>
                                </a:lnTo>
                                <a:lnTo>
                                  <a:pt x="1017103" y="1606607"/>
                                </a:lnTo>
                                <a:lnTo>
                                  <a:pt x="1017160" y="1576185"/>
                                </a:lnTo>
                                <a:lnTo>
                                  <a:pt x="1017217" y="1596547"/>
                                </a:lnTo>
                                <a:lnTo>
                                  <a:pt x="1017273" y="1594551"/>
                                </a:lnTo>
                                <a:lnTo>
                                  <a:pt x="1017334" y="1596547"/>
                                </a:lnTo>
                                <a:lnTo>
                                  <a:pt x="1017391" y="1605457"/>
                                </a:lnTo>
                                <a:lnTo>
                                  <a:pt x="1017447" y="1604586"/>
                                </a:lnTo>
                                <a:lnTo>
                                  <a:pt x="1017504" y="1587666"/>
                                </a:lnTo>
                                <a:lnTo>
                                  <a:pt x="1017561" y="1605732"/>
                                </a:lnTo>
                                <a:lnTo>
                                  <a:pt x="1017618" y="1607178"/>
                                </a:lnTo>
                                <a:lnTo>
                                  <a:pt x="1017674" y="1606607"/>
                                </a:lnTo>
                                <a:lnTo>
                                  <a:pt x="1017735" y="1584495"/>
                                </a:lnTo>
                                <a:lnTo>
                                  <a:pt x="1017792" y="1592829"/>
                                </a:lnTo>
                                <a:lnTo>
                                  <a:pt x="1017848" y="1597997"/>
                                </a:lnTo>
                                <a:lnTo>
                                  <a:pt x="1017905" y="1602861"/>
                                </a:lnTo>
                                <a:lnTo>
                                  <a:pt x="1017962" y="1597697"/>
                                </a:lnTo>
                                <a:lnTo>
                                  <a:pt x="1018019" y="1591384"/>
                                </a:lnTo>
                                <a:lnTo>
                                  <a:pt x="1018079" y="1584495"/>
                                </a:lnTo>
                                <a:lnTo>
                                  <a:pt x="1018136" y="1607753"/>
                                </a:lnTo>
                                <a:lnTo>
                                  <a:pt x="1018193" y="1585941"/>
                                </a:lnTo>
                                <a:lnTo>
                                  <a:pt x="1018250" y="1589663"/>
                                </a:lnTo>
                                <a:lnTo>
                                  <a:pt x="1018306" y="1593980"/>
                                </a:lnTo>
                                <a:lnTo>
                                  <a:pt x="1018367" y="1602014"/>
                                </a:lnTo>
                                <a:lnTo>
                                  <a:pt x="1018424" y="1589663"/>
                                </a:lnTo>
                                <a:lnTo>
                                  <a:pt x="1018480" y="1618084"/>
                                </a:lnTo>
                                <a:lnTo>
                                  <a:pt x="1018537" y="1588812"/>
                                </a:lnTo>
                                <a:lnTo>
                                  <a:pt x="1018594" y="1585370"/>
                                </a:lnTo>
                                <a:lnTo>
                                  <a:pt x="1018650" y="1598847"/>
                                </a:lnTo>
                                <a:lnTo>
                                  <a:pt x="1018707" y="1598568"/>
                                </a:lnTo>
                                <a:lnTo>
                                  <a:pt x="1018768" y="1596847"/>
                                </a:lnTo>
                                <a:lnTo>
                                  <a:pt x="1018824" y="1600568"/>
                                </a:lnTo>
                                <a:lnTo>
                                  <a:pt x="1018881" y="1614066"/>
                                </a:lnTo>
                                <a:lnTo>
                                  <a:pt x="1018938" y="1584495"/>
                                </a:lnTo>
                                <a:lnTo>
                                  <a:pt x="1018994" y="1586791"/>
                                </a:lnTo>
                                <a:lnTo>
                                  <a:pt x="1019055" y="1604310"/>
                                </a:lnTo>
                                <a:lnTo>
                                  <a:pt x="1019112" y="1604310"/>
                                </a:lnTo>
                                <a:lnTo>
                                  <a:pt x="1019168" y="1594255"/>
                                </a:lnTo>
                                <a:lnTo>
                                  <a:pt x="1019225" y="1589087"/>
                                </a:lnTo>
                                <a:lnTo>
                                  <a:pt x="1019282" y="1599994"/>
                                </a:lnTo>
                                <a:lnTo>
                                  <a:pt x="1019339" y="1611475"/>
                                </a:lnTo>
                                <a:lnTo>
                                  <a:pt x="1019399" y="1586216"/>
                                </a:lnTo>
                                <a:lnTo>
                                  <a:pt x="1019456" y="1600864"/>
                                </a:lnTo>
                                <a:lnTo>
                                  <a:pt x="1019513" y="1613491"/>
                                </a:lnTo>
                                <a:lnTo>
                                  <a:pt x="1019570" y="1603436"/>
                                </a:lnTo>
                                <a:lnTo>
                                  <a:pt x="1019626" y="1580777"/>
                                </a:lnTo>
                                <a:lnTo>
                                  <a:pt x="1019683" y="1604310"/>
                                </a:lnTo>
                                <a:lnTo>
                                  <a:pt x="1019740" y="1605161"/>
                                </a:lnTo>
                                <a:lnTo>
                                  <a:pt x="1019800" y="1602014"/>
                                </a:lnTo>
                                <a:lnTo>
                                  <a:pt x="1019857" y="1594255"/>
                                </a:lnTo>
                                <a:lnTo>
                                  <a:pt x="1019914" y="1608899"/>
                                </a:lnTo>
                                <a:lnTo>
                                  <a:pt x="1019975" y="1585070"/>
                                </a:lnTo>
                                <a:lnTo>
                                  <a:pt x="1020031" y="1597422"/>
                                </a:lnTo>
                                <a:lnTo>
                                  <a:pt x="1020088" y="1592829"/>
                                </a:lnTo>
                                <a:lnTo>
                                  <a:pt x="1020145" y="1582774"/>
                                </a:lnTo>
                                <a:lnTo>
                                  <a:pt x="1020201" y="1601715"/>
                                </a:lnTo>
                                <a:lnTo>
                                  <a:pt x="1020258" y="1601140"/>
                                </a:lnTo>
                                <a:lnTo>
                                  <a:pt x="1020315" y="1605161"/>
                                </a:lnTo>
                                <a:lnTo>
                                  <a:pt x="1020376" y="1597997"/>
                                </a:lnTo>
                                <a:lnTo>
                                  <a:pt x="1020432" y="1591679"/>
                                </a:lnTo>
                                <a:lnTo>
                                  <a:pt x="1020489" y="1592530"/>
                                </a:lnTo>
                                <a:lnTo>
                                  <a:pt x="1020545" y="1595701"/>
                                </a:lnTo>
                                <a:lnTo>
                                  <a:pt x="1020602" y="1600568"/>
                                </a:lnTo>
                                <a:lnTo>
                                  <a:pt x="1020659" y="1592829"/>
                                </a:lnTo>
                                <a:lnTo>
                                  <a:pt x="1020716" y="1593105"/>
                                </a:lnTo>
                                <a:lnTo>
                                  <a:pt x="1020776" y="1590809"/>
                                </a:lnTo>
                                <a:lnTo>
                                  <a:pt x="1020833" y="1593105"/>
                                </a:lnTo>
                                <a:lnTo>
                                  <a:pt x="1020890" y="1608028"/>
                                </a:lnTo>
                                <a:lnTo>
                                  <a:pt x="1020946" y="1593105"/>
                                </a:lnTo>
                                <a:lnTo>
                                  <a:pt x="1021007" y="1592530"/>
                                </a:lnTo>
                                <a:lnTo>
                                  <a:pt x="1021064" y="1587091"/>
                                </a:lnTo>
                                <a:lnTo>
                                  <a:pt x="1021121" y="1596847"/>
                                </a:lnTo>
                                <a:lnTo>
                                  <a:pt x="1021177" y="1589087"/>
                                </a:lnTo>
                                <a:lnTo>
                                  <a:pt x="1021234" y="1592254"/>
                                </a:lnTo>
                                <a:lnTo>
                                  <a:pt x="1021291" y="1593405"/>
                                </a:lnTo>
                                <a:lnTo>
                                  <a:pt x="1021347" y="1587941"/>
                                </a:lnTo>
                                <a:lnTo>
                                  <a:pt x="1021408" y="1595401"/>
                                </a:lnTo>
                                <a:lnTo>
                                  <a:pt x="1021465" y="1598568"/>
                                </a:lnTo>
                                <a:lnTo>
                                  <a:pt x="1021521" y="1600293"/>
                                </a:lnTo>
                                <a:lnTo>
                                  <a:pt x="1021578" y="1584795"/>
                                </a:lnTo>
                                <a:lnTo>
                                  <a:pt x="1021635" y="1592530"/>
                                </a:lnTo>
                                <a:lnTo>
                                  <a:pt x="1021696" y="1598568"/>
                                </a:lnTo>
                                <a:lnTo>
                                  <a:pt x="1021752" y="1599419"/>
                                </a:lnTo>
                                <a:lnTo>
                                  <a:pt x="1021809" y="1587091"/>
                                </a:lnTo>
                                <a:lnTo>
                                  <a:pt x="1021866" y="1582199"/>
                                </a:lnTo>
                                <a:lnTo>
                                  <a:pt x="1021923" y="1587941"/>
                                </a:lnTo>
                                <a:lnTo>
                                  <a:pt x="1021979" y="1587366"/>
                                </a:lnTo>
                                <a:lnTo>
                                  <a:pt x="1022040" y="1585370"/>
                                </a:lnTo>
                                <a:lnTo>
                                  <a:pt x="1022097" y="1600293"/>
                                </a:lnTo>
                                <a:lnTo>
                                  <a:pt x="1022153" y="1593105"/>
                                </a:lnTo>
                                <a:lnTo>
                                  <a:pt x="1022210" y="1589387"/>
                                </a:lnTo>
                                <a:lnTo>
                                  <a:pt x="1022267" y="1591384"/>
                                </a:lnTo>
                                <a:lnTo>
                                  <a:pt x="1022323" y="1592530"/>
                                </a:lnTo>
                                <a:lnTo>
                                  <a:pt x="1022380" y="1602014"/>
                                </a:lnTo>
                                <a:lnTo>
                                  <a:pt x="1022441" y="1596547"/>
                                </a:lnTo>
                                <a:lnTo>
                                  <a:pt x="1022498" y="1599718"/>
                                </a:lnTo>
                                <a:lnTo>
                                  <a:pt x="1022554" y="1598272"/>
                                </a:lnTo>
                                <a:lnTo>
                                  <a:pt x="1022611" y="1609474"/>
                                </a:lnTo>
                                <a:lnTo>
                                  <a:pt x="1022672" y="1587366"/>
                                </a:lnTo>
                                <a:lnTo>
                                  <a:pt x="1022728" y="1613196"/>
                                </a:lnTo>
                                <a:lnTo>
                                  <a:pt x="1022785" y="1594255"/>
                                </a:lnTo>
                                <a:lnTo>
                                  <a:pt x="1022842" y="1597122"/>
                                </a:lnTo>
                                <a:lnTo>
                                  <a:pt x="1022898" y="1595701"/>
                                </a:lnTo>
                                <a:lnTo>
                                  <a:pt x="1022955" y="1602585"/>
                                </a:lnTo>
                                <a:lnTo>
                                  <a:pt x="1023016" y="1593680"/>
                                </a:lnTo>
                                <a:lnTo>
                                  <a:pt x="1023073" y="1588812"/>
                                </a:lnTo>
                                <a:lnTo>
                                  <a:pt x="1023129" y="1589087"/>
                                </a:lnTo>
                                <a:lnTo>
                                  <a:pt x="1023186" y="1597122"/>
                                </a:lnTo>
                                <a:lnTo>
                                  <a:pt x="1023243" y="1587666"/>
                                </a:lnTo>
                                <a:lnTo>
                                  <a:pt x="1023299" y="1605457"/>
                                </a:lnTo>
                                <a:lnTo>
                                  <a:pt x="1023356" y="1592530"/>
                                </a:lnTo>
                                <a:lnTo>
                                  <a:pt x="1023417" y="1595401"/>
                                </a:lnTo>
                                <a:lnTo>
                                  <a:pt x="1023474" y="1586216"/>
                                </a:lnTo>
                                <a:lnTo>
                                  <a:pt x="1023530" y="1597122"/>
                                </a:lnTo>
                                <a:lnTo>
                                  <a:pt x="1023587" y="1583920"/>
                                </a:lnTo>
                                <a:lnTo>
                                  <a:pt x="1023648" y="1594255"/>
                                </a:lnTo>
                                <a:lnTo>
                                  <a:pt x="1023704" y="1598847"/>
                                </a:lnTo>
                                <a:lnTo>
                                  <a:pt x="1023761" y="1587091"/>
                                </a:lnTo>
                                <a:lnTo>
                                  <a:pt x="1023818" y="1577606"/>
                                </a:lnTo>
                                <a:lnTo>
                                  <a:pt x="1023874" y="1595401"/>
                                </a:lnTo>
                                <a:lnTo>
                                  <a:pt x="1023931" y="1589387"/>
                                </a:lnTo>
                                <a:lnTo>
                                  <a:pt x="1023988" y="1594826"/>
                                </a:lnTo>
                                <a:lnTo>
                                  <a:pt x="1024049" y="1597422"/>
                                </a:lnTo>
                                <a:lnTo>
                                  <a:pt x="1024105" y="1586216"/>
                                </a:lnTo>
                                <a:lnTo>
                                  <a:pt x="1024162" y="1596847"/>
                                </a:lnTo>
                                <a:lnTo>
                                  <a:pt x="1024219" y="1597122"/>
                                </a:lnTo>
                                <a:lnTo>
                                  <a:pt x="1024275" y="1604586"/>
                                </a:lnTo>
                                <a:lnTo>
                                  <a:pt x="1024332" y="1575610"/>
                                </a:lnTo>
                                <a:lnTo>
                                  <a:pt x="1024393" y="1577906"/>
                                </a:lnTo>
                                <a:lnTo>
                                  <a:pt x="1024450" y="1587941"/>
                                </a:lnTo>
                                <a:lnTo>
                                  <a:pt x="1024506" y="1583073"/>
                                </a:lnTo>
                                <a:lnTo>
                                  <a:pt x="1024563" y="1612920"/>
                                </a:lnTo>
                                <a:lnTo>
                                  <a:pt x="1024624" y="1594826"/>
                                </a:lnTo>
                                <a:lnTo>
                                  <a:pt x="1024681" y="1580202"/>
                                </a:lnTo>
                                <a:lnTo>
                                  <a:pt x="1024737" y="1598568"/>
                                </a:lnTo>
                                <a:lnTo>
                                  <a:pt x="1024794" y="1602014"/>
                                </a:lnTo>
                                <a:lnTo>
                                  <a:pt x="1024850" y="1580202"/>
                                </a:lnTo>
                                <a:lnTo>
                                  <a:pt x="1024907" y="1605732"/>
                                </a:lnTo>
                                <a:lnTo>
                                  <a:pt x="1024964" y="1582199"/>
                                </a:lnTo>
                                <a:lnTo>
                                  <a:pt x="1025021" y="1587941"/>
                                </a:lnTo>
                                <a:lnTo>
                                  <a:pt x="1025081" y="1588237"/>
                                </a:lnTo>
                                <a:lnTo>
                                  <a:pt x="1025138" y="1589387"/>
                                </a:lnTo>
                                <a:lnTo>
                                  <a:pt x="1025195" y="1583073"/>
                                </a:lnTo>
                                <a:lnTo>
                                  <a:pt x="1025251" y="1597997"/>
                                </a:lnTo>
                                <a:lnTo>
                                  <a:pt x="1025308" y="1598847"/>
                                </a:lnTo>
                                <a:lnTo>
                                  <a:pt x="1025369" y="1598568"/>
                                </a:lnTo>
                                <a:lnTo>
                                  <a:pt x="1025425" y="1591108"/>
                                </a:lnTo>
                                <a:lnTo>
                                  <a:pt x="1025482" y="1581348"/>
                                </a:lnTo>
                                <a:lnTo>
                                  <a:pt x="1025539" y="1595976"/>
                                </a:lnTo>
                                <a:lnTo>
                                  <a:pt x="1025596" y="1591959"/>
                                </a:lnTo>
                                <a:lnTo>
                                  <a:pt x="1025656" y="1593405"/>
                                </a:lnTo>
                                <a:lnTo>
                                  <a:pt x="1025713" y="1581348"/>
                                </a:lnTo>
                                <a:lnTo>
                                  <a:pt x="1025770" y="1595401"/>
                                </a:lnTo>
                                <a:lnTo>
                                  <a:pt x="1025827" y="1602014"/>
                                </a:lnTo>
                                <a:lnTo>
                                  <a:pt x="1025883" y="1591959"/>
                                </a:lnTo>
                                <a:lnTo>
                                  <a:pt x="1025940" y="1586516"/>
                                </a:lnTo>
                                <a:lnTo>
                                  <a:pt x="1025997" y="1585641"/>
                                </a:lnTo>
                                <a:lnTo>
                                  <a:pt x="1026057" y="1594826"/>
                                </a:lnTo>
                                <a:lnTo>
                                  <a:pt x="1026114" y="1592829"/>
                                </a:lnTo>
                                <a:lnTo>
                                  <a:pt x="1026171" y="1583649"/>
                                </a:lnTo>
                                <a:lnTo>
                                  <a:pt x="1026227" y="1590533"/>
                                </a:lnTo>
                                <a:lnTo>
                                  <a:pt x="1026284" y="1606307"/>
                                </a:lnTo>
                                <a:lnTo>
                                  <a:pt x="1026345" y="1584219"/>
                                </a:lnTo>
                                <a:lnTo>
                                  <a:pt x="1026402" y="1589087"/>
                                </a:lnTo>
                                <a:lnTo>
                                  <a:pt x="1026458" y="1593105"/>
                                </a:lnTo>
                                <a:lnTo>
                                  <a:pt x="1026515" y="1607178"/>
                                </a:lnTo>
                                <a:lnTo>
                                  <a:pt x="1026571" y="1604586"/>
                                </a:lnTo>
                                <a:lnTo>
                                  <a:pt x="1026628" y="1581624"/>
                                </a:lnTo>
                                <a:lnTo>
                                  <a:pt x="1026689" y="1587941"/>
                                </a:lnTo>
                                <a:lnTo>
                                  <a:pt x="1026746" y="1592254"/>
                                </a:lnTo>
                                <a:lnTo>
                                  <a:pt x="1026802" y="1600864"/>
                                </a:lnTo>
                                <a:lnTo>
                                  <a:pt x="1026859" y="1585070"/>
                                </a:lnTo>
                                <a:lnTo>
                                  <a:pt x="1026916" y="1585941"/>
                                </a:lnTo>
                                <a:lnTo>
                                  <a:pt x="1026973" y="1590809"/>
                                </a:lnTo>
                                <a:lnTo>
                                  <a:pt x="1027029" y="1594255"/>
                                </a:lnTo>
                                <a:lnTo>
                                  <a:pt x="1027090" y="1600568"/>
                                </a:lnTo>
                                <a:lnTo>
                                  <a:pt x="1027147" y="1580202"/>
                                </a:lnTo>
                                <a:lnTo>
                                  <a:pt x="1027203" y="1596847"/>
                                </a:lnTo>
                                <a:lnTo>
                                  <a:pt x="1027264" y="1587091"/>
                                </a:lnTo>
                                <a:lnTo>
                                  <a:pt x="1027321" y="1599143"/>
                                </a:lnTo>
                                <a:lnTo>
                                  <a:pt x="1027377" y="1591959"/>
                                </a:lnTo>
                                <a:lnTo>
                                  <a:pt x="1027434" y="1606307"/>
                                </a:lnTo>
                                <a:lnTo>
                                  <a:pt x="1027491" y="1599419"/>
                                </a:lnTo>
                                <a:lnTo>
                                  <a:pt x="1027548" y="1608328"/>
                                </a:lnTo>
                                <a:lnTo>
                                  <a:pt x="1027604" y="1592829"/>
                                </a:lnTo>
                                <a:lnTo>
                                  <a:pt x="1027665" y="1599143"/>
                                </a:lnTo>
                                <a:lnTo>
                                  <a:pt x="1027722" y="1595976"/>
                                </a:lnTo>
                                <a:lnTo>
                                  <a:pt x="1027778" y="1593405"/>
                                </a:lnTo>
                                <a:lnTo>
                                  <a:pt x="1027835" y="1606307"/>
                                </a:lnTo>
                                <a:lnTo>
                                  <a:pt x="1027892" y="1581923"/>
                                </a:lnTo>
                                <a:lnTo>
                                  <a:pt x="1027949" y="1588237"/>
                                </a:lnTo>
                                <a:lnTo>
                                  <a:pt x="1028005" y="1592254"/>
                                </a:lnTo>
                                <a:lnTo>
                                  <a:pt x="1028066" y="1597422"/>
                                </a:lnTo>
                                <a:lnTo>
                                  <a:pt x="1028123" y="1598272"/>
                                </a:lnTo>
                                <a:lnTo>
                                  <a:pt x="1028179" y="1592254"/>
                                </a:lnTo>
                                <a:lnTo>
                                  <a:pt x="1028236" y="1597997"/>
                                </a:lnTo>
                                <a:lnTo>
                                  <a:pt x="1028297" y="1594551"/>
                                </a:lnTo>
                                <a:lnTo>
                                  <a:pt x="1028354" y="1607453"/>
                                </a:lnTo>
                                <a:lnTo>
                                  <a:pt x="1028410" y="1592530"/>
                                </a:lnTo>
                                <a:lnTo>
                                  <a:pt x="1028467" y="1594551"/>
                                </a:lnTo>
                                <a:lnTo>
                                  <a:pt x="1028524" y="1592254"/>
                                </a:lnTo>
                                <a:lnTo>
                                  <a:pt x="1028580" y="1574464"/>
                                </a:lnTo>
                                <a:lnTo>
                                  <a:pt x="1028637" y="1599419"/>
                                </a:lnTo>
                                <a:lnTo>
                                  <a:pt x="1028698" y="1592829"/>
                                </a:lnTo>
                                <a:lnTo>
                                  <a:pt x="1028754" y="1592829"/>
                                </a:lnTo>
                                <a:lnTo>
                                  <a:pt x="1028811" y="1603161"/>
                                </a:lnTo>
                                <a:lnTo>
                                  <a:pt x="1028868" y="1590233"/>
                                </a:lnTo>
                                <a:lnTo>
                                  <a:pt x="1028924" y="1589087"/>
                                </a:lnTo>
                                <a:lnTo>
                                  <a:pt x="1028985" y="1603735"/>
                                </a:lnTo>
                                <a:lnTo>
                                  <a:pt x="1029042" y="1589087"/>
                                </a:lnTo>
                                <a:lnTo>
                                  <a:pt x="1029099" y="1597997"/>
                                </a:lnTo>
                                <a:lnTo>
                                  <a:pt x="1029155" y="1595701"/>
                                </a:lnTo>
                                <a:lnTo>
                                  <a:pt x="1029212" y="1596547"/>
                                </a:lnTo>
                                <a:lnTo>
                                  <a:pt x="1029273" y="1580202"/>
                                </a:lnTo>
                                <a:lnTo>
                                  <a:pt x="1029329" y="1578481"/>
                                </a:lnTo>
                                <a:lnTo>
                                  <a:pt x="1029386" y="1585941"/>
                                </a:lnTo>
                                <a:lnTo>
                                  <a:pt x="1029443" y="1608328"/>
                                </a:lnTo>
                                <a:lnTo>
                                  <a:pt x="1029500" y="1583920"/>
                                </a:lnTo>
                                <a:lnTo>
                                  <a:pt x="1029556" y="1606882"/>
                                </a:lnTo>
                                <a:lnTo>
                                  <a:pt x="1029613" y="1596272"/>
                                </a:lnTo>
                                <a:lnTo>
                                  <a:pt x="1029674" y="1587366"/>
                                </a:lnTo>
                                <a:lnTo>
                                  <a:pt x="1029730" y="1585641"/>
                                </a:lnTo>
                                <a:lnTo>
                                  <a:pt x="1029787" y="1598272"/>
                                </a:lnTo>
                                <a:lnTo>
                                  <a:pt x="1029844" y="1589958"/>
                                </a:lnTo>
                                <a:lnTo>
                                  <a:pt x="1029900" y="1595976"/>
                                </a:lnTo>
                                <a:lnTo>
                                  <a:pt x="1029961" y="1597697"/>
                                </a:lnTo>
                                <a:lnTo>
                                  <a:pt x="1030018" y="1597997"/>
                                </a:lnTo>
                                <a:lnTo>
                                  <a:pt x="1030075" y="1579327"/>
                                </a:lnTo>
                                <a:lnTo>
                                  <a:pt x="1030131" y="1610624"/>
                                </a:lnTo>
                                <a:lnTo>
                                  <a:pt x="1030188" y="1579327"/>
                                </a:lnTo>
                                <a:lnTo>
                                  <a:pt x="1030245" y="1590533"/>
                                </a:lnTo>
                                <a:lnTo>
                                  <a:pt x="1030305" y="1582199"/>
                                </a:lnTo>
                                <a:lnTo>
                                  <a:pt x="1030362" y="1603735"/>
                                </a:lnTo>
                                <a:lnTo>
                                  <a:pt x="1030419" y="1616363"/>
                                </a:lnTo>
                                <a:lnTo>
                                  <a:pt x="1030476" y="1592530"/>
                                </a:lnTo>
                                <a:lnTo>
                                  <a:pt x="1030532" y="1587666"/>
                                </a:lnTo>
                                <a:lnTo>
                                  <a:pt x="1030589" y="1590809"/>
                                </a:lnTo>
                                <a:lnTo>
                                  <a:pt x="1030646" y="1588812"/>
                                </a:lnTo>
                                <a:lnTo>
                                  <a:pt x="1030706" y="1600293"/>
                                </a:lnTo>
                                <a:lnTo>
                                  <a:pt x="1030763" y="1585070"/>
                                </a:lnTo>
                                <a:lnTo>
                                  <a:pt x="1030820" y="1592829"/>
                                </a:lnTo>
                                <a:lnTo>
                                  <a:pt x="1030877" y="1588237"/>
                                </a:lnTo>
                                <a:lnTo>
                                  <a:pt x="1030937" y="1591108"/>
                                </a:lnTo>
                                <a:lnTo>
                                  <a:pt x="1030994" y="1593680"/>
                                </a:lnTo>
                                <a:lnTo>
                                  <a:pt x="1031051" y="1586216"/>
                                </a:lnTo>
                                <a:lnTo>
                                  <a:pt x="1031107" y="1610900"/>
                                </a:lnTo>
                                <a:lnTo>
                                  <a:pt x="1031164" y="1585941"/>
                                </a:lnTo>
                                <a:lnTo>
                                  <a:pt x="1031221" y="1589387"/>
                                </a:lnTo>
                                <a:lnTo>
                                  <a:pt x="1031277" y="1619510"/>
                                </a:lnTo>
                                <a:lnTo>
                                  <a:pt x="1031338" y="1590233"/>
                                </a:lnTo>
                                <a:lnTo>
                                  <a:pt x="1031395" y="1597997"/>
                                </a:lnTo>
                                <a:lnTo>
                                  <a:pt x="1031452" y="1585070"/>
                                </a:lnTo>
                                <a:lnTo>
                                  <a:pt x="1031508" y="1602290"/>
                                </a:lnTo>
                                <a:lnTo>
                                  <a:pt x="1031565" y="1583649"/>
                                </a:lnTo>
                                <a:lnTo>
                                  <a:pt x="1031622" y="1586216"/>
                                </a:lnTo>
                                <a:lnTo>
                                  <a:pt x="1031682" y="1587666"/>
                                </a:lnTo>
                                <a:lnTo>
                                  <a:pt x="1031739" y="1589387"/>
                                </a:lnTo>
                                <a:lnTo>
                                  <a:pt x="1031796" y="1592829"/>
                                </a:lnTo>
                                <a:lnTo>
                                  <a:pt x="1031853" y="1593105"/>
                                </a:lnTo>
                                <a:lnTo>
                                  <a:pt x="1031913" y="1601140"/>
                                </a:lnTo>
                                <a:lnTo>
                                  <a:pt x="1031970" y="1596847"/>
                                </a:lnTo>
                                <a:lnTo>
                                  <a:pt x="1032027" y="1579056"/>
                                </a:lnTo>
                                <a:lnTo>
                                  <a:pt x="1032083" y="1582499"/>
                                </a:lnTo>
                                <a:lnTo>
                                  <a:pt x="1032140" y="1586516"/>
                                </a:lnTo>
                                <a:lnTo>
                                  <a:pt x="1032197" y="1592254"/>
                                </a:lnTo>
                                <a:lnTo>
                                  <a:pt x="1032253" y="1602014"/>
                                </a:lnTo>
                                <a:lnTo>
                                  <a:pt x="1032314" y="1596547"/>
                                </a:lnTo>
                                <a:lnTo>
                                  <a:pt x="1032371" y="1603436"/>
                                </a:lnTo>
                                <a:lnTo>
                                  <a:pt x="1032428" y="1578181"/>
                                </a:lnTo>
                                <a:lnTo>
                                  <a:pt x="1032484" y="1591108"/>
                                </a:lnTo>
                                <a:lnTo>
                                  <a:pt x="1032541" y="1590533"/>
                                </a:lnTo>
                                <a:lnTo>
                                  <a:pt x="1032598" y="1603436"/>
                                </a:lnTo>
                                <a:lnTo>
                                  <a:pt x="1032658" y="1589663"/>
                                </a:lnTo>
                                <a:lnTo>
                                  <a:pt x="1032715" y="1598568"/>
                                </a:lnTo>
                                <a:lnTo>
                                  <a:pt x="1032772" y="1596272"/>
                                </a:lnTo>
                                <a:lnTo>
                                  <a:pt x="1032828" y="1583349"/>
                                </a:lnTo>
                                <a:lnTo>
                                  <a:pt x="1032885" y="1596847"/>
                                </a:lnTo>
                                <a:lnTo>
                                  <a:pt x="1032946" y="1583920"/>
                                </a:lnTo>
                                <a:lnTo>
                                  <a:pt x="1033003" y="1593105"/>
                                </a:lnTo>
                                <a:lnTo>
                                  <a:pt x="1033059" y="1592829"/>
                                </a:lnTo>
                                <a:lnTo>
                                  <a:pt x="1033116" y="1583073"/>
                                </a:lnTo>
                                <a:lnTo>
                                  <a:pt x="1033173" y="1598568"/>
                                </a:lnTo>
                                <a:lnTo>
                                  <a:pt x="1033230" y="1577035"/>
                                </a:lnTo>
                                <a:lnTo>
                                  <a:pt x="1033286" y="1597122"/>
                                </a:lnTo>
                                <a:lnTo>
                                  <a:pt x="1033347" y="1591679"/>
                                </a:lnTo>
                                <a:lnTo>
                                  <a:pt x="1033404" y="1602861"/>
                                </a:lnTo>
                                <a:lnTo>
                                  <a:pt x="1033460" y="1593105"/>
                                </a:lnTo>
                                <a:lnTo>
                                  <a:pt x="1033517" y="1598847"/>
                                </a:lnTo>
                                <a:lnTo>
                                  <a:pt x="1033574" y="1595401"/>
                                </a:lnTo>
                                <a:lnTo>
                                  <a:pt x="1033634" y="1587366"/>
                                </a:lnTo>
                                <a:lnTo>
                                  <a:pt x="1033691" y="1598847"/>
                                </a:lnTo>
                                <a:lnTo>
                                  <a:pt x="1033748" y="1587366"/>
                                </a:lnTo>
                                <a:lnTo>
                                  <a:pt x="1033805" y="1588512"/>
                                </a:lnTo>
                                <a:lnTo>
                                  <a:pt x="1033861" y="1595976"/>
                                </a:lnTo>
                                <a:lnTo>
                                  <a:pt x="1033918" y="1600864"/>
                                </a:lnTo>
                                <a:lnTo>
                                  <a:pt x="1033979" y="1591959"/>
                                </a:lnTo>
                                <a:lnTo>
                                  <a:pt x="1034035" y="1593680"/>
                                </a:lnTo>
                                <a:lnTo>
                                  <a:pt x="1034092" y="1595401"/>
                                </a:lnTo>
                                <a:lnTo>
                                  <a:pt x="1034149" y="1587091"/>
                                </a:lnTo>
                                <a:lnTo>
                                  <a:pt x="1034206" y="1602585"/>
                                </a:lnTo>
                                <a:lnTo>
                                  <a:pt x="1034262" y="1581348"/>
                                </a:lnTo>
                                <a:lnTo>
                                  <a:pt x="1034319" y="1596272"/>
                                </a:lnTo>
                                <a:lnTo>
                                  <a:pt x="1034380" y="1604886"/>
                                </a:lnTo>
                                <a:lnTo>
                                  <a:pt x="1034436" y="1589087"/>
                                </a:lnTo>
                                <a:lnTo>
                                  <a:pt x="1034493" y="1574739"/>
                                </a:lnTo>
                                <a:lnTo>
                                  <a:pt x="1034554" y="1591384"/>
                                </a:lnTo>
                                <a:lnTo>
                                  <a:pt x="1034611" y="1588512"/>
                                </a:lnTo>
                                <a:lnTo>
                                  <a:pt x="1034667" y="1599718"/>
                                </a:lnTo>
                                <a:lnTo>
                                  <a:pt x="1034724" y="1601715"/>
                                </a:lnTo>
                                <a:lnTo>
                                  <a:pt x="1034780" y="1590533"/>
                                </a:lnTo>
                                <a:lnTo>
                                  <a:pt x="1034837" y="1590233"/>
                                </a:lnTo>
                                <a:lnTo>
                                  <a:pt x="1034894" y="1591108"/>
                                </a:lnTo>
                                <a:lnTo>
                                  <a:pt x="1034955" y="1600568"/>
                                </a:lnTo>
                                <a:lnTo>
                                  <a:pt x="1035011" y="1598272"/>
                                </a:lnTo>
                                <a:lnTo>
                                  <a:pt x="1035068" y="1596547"/>
                                </a:lnTo>
                                <a:lnTo>
                                  <a:pt x="1035125" y="1583920"/>
                                </a:lnTo>
                                <a:lnTo>
                                  <a:pt x="1035181" y="1597422"/>
                                </a:lnTo>
                                <a:lnTo>
                                  <a:pt x="1035238" y="1591959"/>
                                </a:lnTo>
                                <a:lnTo>
                                  <a:pt x="1035295" y="1590533"/>
                                </a:lnTo>
                                <a:lnTo>
                                  <a:pt x="1035356" y="1587666"/>
                                </a:lnTo>
                                <a:lnTo>
                                  <a:pt x="1035412" y="1597422"/>
                                </a:lnTo>
                                <a:lnTo>
                                  <a:pt x="1035469" y="1611770"/>
                                </a:lnTo>
                                <a:lnTo>
                                  <a:pt x="1035526" y="1590533"/>
                                </a:lnTo>
                                <a:lnTo>
                                  <a:pt x="1035586" y="1599419"/>
                                </a:lnTo>
                                <a:lnTo>
                                  <a:pt x="1035643" y="1595126"/>
                                </a:lnTo>
                                <a:lnTo>
                                  <a:pt x="1035700" y="1606032"/>
                                </a:lnTo>
                                <a:lnTo>
                                  <a:pt x="1035757" y="1584795"/>
                                </a:lnTo>
                                <a:lnTo>
                                  <a:pt x="1035813" y="1602585"/>
                                </a:lnTo>
                                <a:lnTo>
                                  <a:pt x="1035870" y="1599143"/>
                                </a:lnTo>
                                <a:lnTo>
                                  <a:pt x="1035927" y="1599994"/>
                                </a:lnTo>
                                <a:lnTo>
                                  <a:pt x="1035987" y="1597422"/>
                                </a:lnTo>
                                <a:lnTo>
                                  <a:pt x="1036044" y="1593405"/>
                                </a:lnTo>
                                <a:lnTo>
                                  <a:pt x="1036101" y="1608328"/>
                                </a:lnTo>
                                <a:lnTo>
                                  <a:pt x="1036157" y="1597122"/>
                                </a:lnTo>
                                <a:lnTo>
                                  <a:pt x="1036214" y="1592530"/>
                                </a:lnTo>
                                <a:lnTo>
                                  <a:pt x="1036275" y="1587366"/>
                                </a:lnTo>
                                <a:lnTo>
                                  <a:pt x="1036332" y="1589958"/>
                                </a:lnTo>
                                <a:lnTo>
                                  <a:pt x="1036388" y="1594255"/>
                                </a:lnTo>
                                <a:lnTo>
                                  <a:pt x="1036445" y="1606032"/>
                                </a:lnTo>
                                <a:lnTo>
                                  <a:pt x="1036501" y="1607453"/>
                                </a:lnTo>
                                <a:lnTo>
                                  <a:pt x="1036558" y="1587941"/>
                                </a:lnTo>
                                <a:lnTo>
                                  <a:pt x="1036619" y="1589663"/>
                                </a:lnTo>
                                <a:lnTo>
                                  <a:pt x="1036676" y="1596847"/>
                                </a:lnTo>
                                <a:lnTo>
                                  <a:pt x="1036732" y="1598847"/>
                                </a:lnTo>
                                <a:lnTo>
                                  <a:pt x="1036789" y="1600864"/>
                                </a:lnTo>
                                <a:lnTo>
                                  <a:pt x="1036846" y="1604886"/>
                                </a:lnTo>
                                <a:lnTo>
                                  <a:pt x="1036903" y="1600864"/>
                                </a:lnTo>
                                <a:lnTo>
                                  <a:pt x="1036959" y="1596547"/>
                                </a:lnTo>
                                <a:lnTo>
                                  <a:pt x="1037020" y="1595976"/>
                                </a:lnTo>
                                <a:lnTo>
                                  <a:pt x="1037077" y="1595976"/>
                                </a:lnTo>
                                <a:lnTo>
                                  <a:pt x="1037133" y="1592829"/>
                                </a:lnTo>
                                <a:lnTo>
                                  <a:pt x="1037190" y="1600864"/>
                                </a:lnTo>
                                <a:lnTo>
                                  <a:pt x="1037251" y="1605732"/>
                                </a:lnTo>
                                <a:lnTo>
                                  <a:pt x="1037308" y="1600568"/>
                                </a:lnTo>
                                <a:lnTo>
                                  <a:pt x="1037364" y="1590809"/>
                                </a:lnTo>
                                <a:lnTo>
                                  <a:pt x="1037421" y="1612046"/>
                                </a:lnTo>
                                <a:lnTo>
                                  <a:pt x="1037478" y="1595701"/>
                                </a:lnTo>
                                <a:lnTo>
                                  <a:pt x="1037534" y="1592829"/>
                                </a:lnTo>
                                <a:lnTo>
                                  <a:pt x="1037595" y="1612621"/>
                                </a:lnTo>
                                <a:lnTo>
                                  <a:pt x="1037652" y="1595976"/>
                                </a:lnTo>
                                <a:lnTo>
                                  <a:pt x="1037708" y="1592530"/>
                                </a:lnTo>
                                <a:lnTo>
                                  <a:pt x="1037765" y="1596847"/>
                                </a:lnTo>
                                <a:lnTo>
                                  <a:pt x="1037822" y="1606307"/>
                                </a:lnTo>
                                <a:lnTo>
                                  <a:pt x="1037879" y="1593405"/>
                                </a:lnTo>
                                <a:lnTo>
                                  <a:pt x="1037935" y="1616363"/>
                                </a:lnTo>
                                <a:lnTo>
                                  <a:pt x="1037996" y="1606607"/>
                                </a:lnTo>
                                <a:lnTo>
                                  <a:pt x="1038053" y="1590533"/>
                                </a:lnTo>
                                <a:lnTo>
                                  <a:pt x="1038109" y="1591679"/>
                                </a:lnTo>
                                <a:lnTo>
                                  <a:pt x="1038166" y="1598847"/>
                                </a:lnTo>
                                <a:lnTo>
                                  <a:pt x="1038227" y="1612046"/>
                                </a:lnTo>
                                <a:lnTo>
                                  <a:pt x="1038284" y="1598568"/>
                                </a:lnTo>
                                <a:lnTo>
                                  <a:pt x="1038340" y="1594551"/>
                                </a:lnTo>
                                <a:lnTo>
                                  <a:pt x="1038397" y="1599419"/>
                                </a:lnTo>
                                <a:lnTo>
                                  <a:pt x="1038454" y="1600568"/>
                                </a:lnTo>
                                <a:lnTo>
                                  <a:pt x="1038510" y="1599994"/>
                                </a:lnTo>
                                <a:lnTo>
                                  <a:pt x="1038567" y="1596547"/>
                                </a:lnTo>
                                <a:lnTo>
                                  <a:pt x="1038628" y="1606032"/>
                                </a:lnTo>
                                <a:lnTo>
                                  <a:pt x="1038684" y="1588812"/>
                                </a:lnTo>
                                <a:lnTo>
                                  <a:pt x="1038741" y="1618934"/>
                                </a:lnTo>
                                <a:lnTo>
                                  <a:pt x="1038798" y="1599143"/>
                                </a:lnTo>
                                <a:lnTo>
                                  <a:pt x="1038854" y="1608899"/>
                                </a:lnTo>
                                <a:lnTo>
                                  <a:pt x="1038911" y="1610624"/>
                                </a:lnTo>
                                <a:lnTo>
                                  <a:pt x="1038972" y="1595401"/>
                                </a:lnTo>
                                <a:lnTo>
                                  <a:pt x="1039029" y="1606882"/>
                                </a:lnTo>
                                <a:lnTo>
                                  <a:pt x="1039085" y="1597997"/>
                                </a:lnTo>
                                <a:lnTo>
                                  <a:pt x="1039142" y="1589387"/>
                                </a:lnTo>
                                <a:lnTo>
                                  <a:pt x="1039203" y="1588512"/>
                                </a:lnTo>
                                <a:lnTo>
                                  <a:pt x="1039259" y="1597122"/>
                                </a:lnTo>
                                <a:lnTo>
                                  <a:pt x="1039316" y="1593405"/>
                                </a:lnTo>
                                <a:lnTo>
                                  <a:pt x="1039373" y="1617513"/>
                                </a:lnTo>
                                <a:lnTo>
                                  <a:pt x="1039430" y="1602861"/>
                                </a:lnTo>
                                <a:lnTo>
                                  <a:pt x="1039486" y="1593405"/>
                                </a:lnTo>
                                <a:lnTo>
                                  <a:pt x="1039543" y="1595701"/>
                                </a:lnTo>
                                <a:lnTo>
                                  <a:pt x="1039604" y="1594826"/>
                                </a:lnTo>
                                <a:lnTo>
                                  <a:pt x="1039661" y="1609178"/>
                                </a:lnTo>
                                <a:lnTo>
                                  <a:pt x="1039717" y="1610900"/>
                                </a:lnTo>
                                <a:lnTo>
                                  <a:pt x="1039774" y="1611475"/>
                                </a:lnTo>
                                <a:lnTo>
                                  <a:pt x="1039831" y="1586216"/>
                                </a:lnTo>
                                <a:lnTo>
                                  <a:pt x="1039887" y="1588237"/>
                                </a:lnTo>
                                <a:lnTo>
                                  <a:pt x="1039948" y="1595701"/>
                                </a:lnTo>
                                <a:lnTo>
                                  <a:pt x="1040005" y="1605457"/>
                                </a:lnTo>
                                <a:lnTo>
                                  <a:pt x="1040061" y="1589663"/>
                                </a:lnTo>
                                <a:lnTo>
                                  <a:pt x="1040118" y="1598847"/>
                                </a:lnTo>
                                <a:lnTo>
                                  <a:pt x="1040175" y="1603735"/>
                                </a:lnTo>
                                <a:lnTo>
                                  <a:pt x="1040235" y="1582774"/>
                                </a:lnTo>
                                <a:lnTo>
                                  <a:pt x="1040292" y="1604011"/>
                                </a:lnTo>
                                <a:lnTo>
                                  <a:pt x="1040349" y="1610900"/>
                                </a:lnTo>
                                <a:lnTo>
                                  <a:pt x="1040406" y="1589958"/>
                                </a:lnTo>
                                <a:lnTo>
                                  <a:pt x="1040462" y="1586791"/>
                                </a:lnTo>
                                <a:lnTo>
                                  <a:pt x="1040519" y="1614642"/>
                                </a:lnTo>
                                <a:lnTo>
                                  <a:pt x="1040576" y="1608028"/>
                                </a:lnTo>
                                <a:lnTo>
                                  <a:pt x="1040637" y="1590233"/>
                                </a:lnTo>
                                <a:lnTo>
                                  <a:pt x="1040693" y="1599994"/>
                                </a:lnTo>
                                <a:lnTo>
                                  <a:pt x="1040750" y="1594551"/>
                                </a:lnTo>
                                <a:lnTo>
                                  <a:pt x="1040807" y="1610324"/>
                                </a:lnTo>
                                <a:lnTo>
                                  <a:pt x="1040863" y="1610624"/>
                                </a:lnTo>
                                <a:lnTo>
                                  <a:pt x="1040924" y="1589087"/>
                                </a:lnTo>
                                <a:lnTo>
                                  <a:pt x="1040981" y="1612920"/>
                                </a:lnTo>
                                <a:lnTo>
                                  <a:pt x="1041037" y="1613196"/>
                                </a:lnTo>
                                <a:lnTo>
                                  <a:pt x="1041094" y="1611199"/>
                                </a:lnTo>
                                <a:lnTo>
                                  <a:pt x="1041151" y="1606307"/>
                                </a:lnTo>
                                <a:lnTo>
                                  <a:pt x="1041212" y="1606882"/>
                                </a:lnTo>
                                <a:lnTo>
                                  <a:pt x="1041268" y="1590533"/>
                                </a:lnTo>
                                <a:lnTo>
                                  <a:pt x="1041325" y="1608028"/>
                                </a:lnTo>
                                <a:lnTo>
                                  <a:pt x="1041382" y="1598847"/>
                                </a:lnTo>
                                <a:lnTo>
                                  <a:pt x="1041438" y="1606307"/>
                                </a:lnTo>
                                <a:lnTo>
                                  <a:pt x="1041495" y="1619234"/>
                                </a:lnTo>
                                <a:lnTo>
                                  <a:pt x="1041552" y="1597997"/>
                                </a:lnTo>
                                <a:lnTo>
                                  <a:pt x="1041609" y="1590533"/>
                                </a:lnTo>
                                <a:lnTo>
                                  <a:pt x="1041669" y="1614066"/>
                                </a:lnTo>
                                <a:lnTo>
                                  <a:pt x="1041726" y="1587091"/>
                                </a:lnTo>
                                <a:lnTo>
                                  <a:pt x="1041783" y="1602014"/>
                                </a:lnTo>
                                <a:lnTo>
                                  <a:pt x="1041843" y="1588237"/>
                                </a:lnTo>
                                <a:lnTo>
                                  <a:pt x="1041900" y="1599994"/>
                                </a:lnTo>
                                <a:lnTo>
                                  <a:pt x="1041957" y="1602014"/>
                                </a:lnTo>
                                <a:lnTo>
                                  <a:pt x="1042014" y="1615217"/>
                                </a:lnTo>
                                <a:lnTo>
                                  <a:pt x="1042070" y="1597697"/>
                                </a:lnTo>
                                <a:lnTo>
                                  <a:pt x="1042127" y="1593405"/>
                                </a:lnTo>
                                <a:lnTo>
                                  <a:pt x="1042184" y="1610624"/>
                                </a:lnTo>
                                <a:lnTo>
                                  <a:pt x="1042244" y="1599419"/>
                                </a:lnTo>
                                <a:lnTo>
                                  <a:pt x="1042301" y="1601140"/>
                                </a:lnTo>
                                <a:lnTo>
                                  <a:pt x="1042358" y="1595126"/>
                                </a:lnTo>
                                <a:lnTo>
                                  <a:pt x="1042414" y="1594255"/>
                                </a:lnTo>
                                <a:lnTo>
                                  <a:pt x="1042471" y="1590233"/>
                                </a:lnTo>
                                <a:lnTo>
                                  <a:pt x="1042528" y="1602290"/>
                                </a:lnTo>
                                <a:lnTo>
                                  <a:pt x="1042584" y="1605457"/>
                                </a:lnTo>
                                <a:lnTo>
                                  <a:pt x="1042645" y="1605457"/>
                                </a:lnTo>
                                <a:lnTo>
                                  <a:pt x="1042702" y="1597697"/>
                                </a:lnTo>
                                <a:lnTo>
                                  <a:pt x="1042758" y="1614066"/>
                                </a:lnTo>
                                <a:lnTo>
                                  <a:pt x="1042815" y="1603436"/>
                                </a:lnTo>
                                <a:lnTo>
                                  <a:pt x="1042876" y="1595401"/>
                                </a:lnTo>
                                <a:lnTo>
                                  <a:pt x="1042933" y="1603161"/>
                                </a:lnTo>
                                <a:lnTo>
                                  <a:pt x="1042989" y="1597697"/>
                                </a:lnTo>
                                <a:lnTo>
                                  <a:pt x="1043046" y="1608603"/>
                                </a:lnTo>
                                <a:lnTo>
                                  <a:pt x="1043103" y="1605161"/>
                                </a:lnTo>
                                <a:lnTo>
                                  <a:pt x="1043159" y="1603735"/>
                                </a:lnTo>
                                <a:lnTo>
                                  <a:pt x="1043216" y="1602585"/>
                                </a:lnTo>
                                <a:lnTo>
                                  <a:pt x="1043277" y="1604011"/>
                                </a:lnTo>
                                <a:lnTo>
                                  <a:pt x="1043334" y="1606032"/>
                                </a:lnTo>
                                <a:lnTo>
                                  <a:pt x="1043390" y="1601715"/>
                                </a:lnTo>
                                <a:lnTo>
                                  <a:pt x="1043447" y="1599718"/>
                                </a:lnTo>
                                <a:lnTo>
                                  <a:pt x="1043504" y="1590533"/>
                                </a:lnTo>
                                <a:lnTo>
                                  <a:pt x="1043564" y="1614342"/>
                                </a:lnTo>
                                <a:lnTo>
                                  <a:pt x="1043621" y="1592254"/>
                                </a:lnTo>
                                <a:lnTo>
                                  <a:pt x="1043678" y="1612621"/>
                                </a:lnTo>
                                <a:lnTo>
                                  <a:pt x="1043735" y="1598847"/>
                                </a:lnTo>
                                <a:lnTo>
                                  <a:pt x="1043791" y="1607453"/>
                                </a:lnTo>
                                <a:lnTo>
                                  <a:pt x="1043852" y="1610624"/>
                                </a:lnTo>
                                <a:lnTo>
                                  <a:pt x="1043909" y="1605457"/>
                                </a:lnTo>
                                <a:lnTo>
                                  <a:pt x="1043965" y="1594255"/>
                                </a:lnTo>
                                <a:lnTo>
                                  <a:pt x="1044022" y="1598568"/>
                                </a:lnTo>
                                <a:lnTo>
                                  <a:pt x="1044079" y="1614066"/>
                                </a:lnTo>
                                <a:lnTo>
                                  <a:pt x="1044136" y="1596847"/>
                                </a:lnTo>
                                <a:lnTo>
                                  <a:pt x="1044192" y="1613196"/>
                                </a:lnTo>
                                <a:lnTo>
                                  <a:pt x="1044253" y="1601439"/>
                                </a:lnTo>
                                <a:lnTo>
                                  <a:pt x="1044310" y="1600293"/>
                                </a:lnTo>
                                <a:lnTo>
                                  <a:pt x="1044366" y="1589663"/>
                                </a:lnTo>
                                <a:lnTo>
                                  <a:pt x="1044423" y="1602585"/>
                                </a:lnTo>
                                <a:lnTo>
                                  <a:pt x="1044480" y="1591679"/>
                                </a:lnTo>
                                <a:lnTo>
                                  <a:pt x="1044541" y="1606607"/>
                                </a:lnTo>
                                <a:lnTo>
                                  <a:pt x="1044597" y="1606882"/>
                                </a:lnTo>
                                <a:lnTo>
                                  <a:pt x="1044654" y="1597997"/>
                                </a:lnTo>
                                <a:lnTo>
                                  <a:pt x="1044711" y="1606607"/>
                                </a:lnTo>
                                <a:lnTo>
                                  <a:pt x="1044767" y="1604011"/>
                                </a:lnTo>
                                <a:lnTo>
                                  <a:pt x="1044824" y="1592829"/>
                                </a:lnTo>
                                <a:lnTo>
                                  <a:pt x="1044885" y="1599718"/>
                                </a:lnTo>
                                <a:lnTo>
                                  <a:pt x="1044941" y="1615788"/>
                                </a:lnTo>
                                <a:lnTo>
                                  <a:pt x="1044998" y="1593405"/>
                                </a:lnTo>
                                <a:lnTo>
                                  <a:pt x="1045055" y="1606882"/>
                                </a:lnTo>
                                <a:lnTo>
                                  <a:pt x="1045111" y="1592530"/>
                                </a:lnTo>
                                <a:lnTo>
                                  <a:pt x="1045168" y="1598568"/>
                                </a:lnTo>
                                <a:lnTo>
                                  <a:pt x="1045225" y="1606307"/>
                                </a:lnTo>
                                <a:lnTo>
                                  <a:pt x="1045285" y="1611770"/>
                                </a:lnTo>
                                <a:lnTo>
                                  <a:pt x="1045342" y="1611199"/>
                                </a:lnTo>
                                <a:lnTo>
                                  <a:pt x="1045399" y="1591679"/>
                                </a:lnTo>
                                <a:lnTo>
                                  <a:pt x="1045456" y="1602014"/>
                                </a:lnTo>
                                <a:lnTo>
                                  <a:pt x="1045516" y="1598272"/>
                                </a:lnTo>
                                <a:lnTo>
                                  <a:pt x="1045573" y="1592530"/>
                                </a:lnTo>
                                <a:lnTo>
                                  <a:pt x="1045630" y="1599718"/>
                                </a:lnTo>
                                <a:lnTo>
                                  <a:pt x="1045687" y="1592530"/>
                                </a:lnTo>
                                <a:lnTo>
                                  <a:pt x="1045743" y="1611199"/>
                                </a:lnTo>
                                <a:lnTo>
                                  <a:pt x="1045800" y="1599994"/>
                                </a:lnTo>
                                <a:lnTo>
                                  <a:pt x="1045857" y="1598847"/>
                                </a:lnTo>
                                <a:lnTo>
                                  <a:pt x="1045917" y="1591959"/>
                                </a:lnTo>
                                <a:lnTo>
                                  <a:pt x="1045974" y="1592829"/>
                                </a:lnTo>
                                <a:lnTo>
                                  <a:pt x="1046031" y="1602585"/>
                                </a:lnTo>
                                <a:lnTo>
                                  <a:pt x="1046088" y="1594255"/>
                                </a:lnTo>
                                <a:lnTo>
                                  <a:pt x="1046144" y="1589087"/>
                                </a:lnTo>
                                <a:lnTo>
                                  <a:pt x="1046201" y="1598568"/>
                                </a:lnTo>
                                <a:lnTo>
                                  <a:pt x="1046262" y="1598847"/>
                                </a:lnTo>
                                <a:lnTo>
                                  <a:pt x="1046318" y="1608603"/>
                                </a:lnTo>
                                <a:lnTo>
                                  <a:pt x="1046375" y="1595701"/>
                                </a:lnTo>
                                <a:lnTo>
                                  <a:pt x="1046432" y="1602585"/>
                                </a:lnTo>
                                <a:lnTo>
                                  <a:pt x="1046492" y="1584219"/>
                                </a:lnTo>
                                <a:lnTo>
                                  <a:pt x="1046549" y="1610900"/>
                                </a:lnTo>
                                <a:lnTo>
                                  <a:pt x="1046606" y="1590533"/>
                                </a:lnTo>
                                <a:lnTo>
                                  <a:pt x="1046663" y="1591679"/>
                                </a:lnTo>
                                <a:lnTo>
                                  <a:pt x="1046719" y="1582774"/>
                                </a:lnTo>
                                <a:lnTo>
                                  <a:pt x="1046776" y="1592254"/>
                                </a:lnTo>
                                <a:lnTo>
                                  <a:pt x="1046833" y="1595126"/>
                                </a:lnTo>
                                <a:lnTo>
                                  <a:pt x="1046893" y="1596847"/>
                                </a:lnTo>
                                <a:lnTo>
                                  <a:pt x="1046950" y="1589087"/>
                                </a:lnTo>
                                <a:lnTo>
                                  <a:pt x="1047007" y="1604011"/>
                                </a:lnTo>
                                <a:lnTo>
                                  <a:pt x="1047063" y="1592829"/>
                                </a:lnTo>
                                <a:lnTo>
                                  <a:pt x="1047120" y="1598272"/>
                                </a:lnTo>
                                <a:lnTo>
                                  <a:pt x="1047177" y="1586216"/>
                                </a:lnTo>
                                <a:lnTo>
                                  <a:pt x="1047238" y="1607178"/>
                                </a:lnTo>
                                <a:lnTo>
                                  <a:pt x="1047294" y="1604310"/>
                                </a:lnTo>
                                <a:lnTo>
                                  <a:pt x="1047351" y="1595701"/>
                                </a:lnTo>
                                <a:lnTo>
                                  <a:pt x="1047408" y="1596847"/>
                                </a:lnTo>
                                <a:lnTo>
                                  <a:pt x="1047464" y="1603436"/>
                                </a:lnTo>
                                <a:lnTo>
                                  <a:pt x="1047525" y="1590809"/>
                                </a:lnTo>
                                <a:lnTo>
                                  <a:pt x="1047582" y="1599994"/>
                                </a:lnTo>
                                <a:lnTo>
                                  <a:pt x="1047638" y="1609178"/>
                                </a:lnTo>
                                <a:lnTo>
                                  <a:pt x="1047695" y="1587941"/>
                                </a:lnTo>
                                <a:lnTo>
                                  <a:pt x="1047752" y="1588237"/>
                                </a:lnTo>
                                <a:lnTo>
                                  <a:pt x="1047809" y="1593680"/>
                                </a:lnTo>
                                <a:lnTo>
                                  <a:pt x="1047865" y="1593980"/>
                                </a:lnTo>
                                <a:lnTo>
                                  <a:pt x="1047926" y="1603161"/>
                                </a:lnTo>
                                <a:lnTo>
                                  <a:pt x="1047983" y="1596272"/>
                                </a:lnTo>
                                <a:lnTo>
                                  <a:pt x="1048040" y="1594551"/>
                                </a:lnTo>
                                <a:lnTo>
                                  <a:pt x="1048096" y="1585370"/>
                                </a:lnTo>
                                <a:lnTo>
                                  <a:pt x="1048153" y="1603735"/>
                                </a:lnTo>
                                <a:lnTo>
                                  <a:pt x="1048214" y="1603161"/>
                                </a:lnTo>
                                <a:lnTo>
                                  <a:pt x="1048270" y="1596547"/>
                                </a:lnTo>
                                <a:lnTo>
                                  <a:pt x="1048327" y="1610049"/>
                                </a:lnTo>
                                <a:lnTo>
                                  <a:pt x="1048384" y="1600864"/>
                                </a:lnTo>
                                <a:lnTo>
                                  <a:pt x="1048440" y="1594255"/>
                                </a:lnTo>
                                <a:lnTo>
                                  <a:pt x="1048497" y="1591384"/>
                                </a:lnTo>
                                <a:lnTo>
                                  <a:pt x="1048558" y="1604310"/>
                                </a:lnTo>
                                <a:lnTo>
                                  <a:pt x="1048615" y="1595976"/>
                                </a:lnTo>
                                <a:lnTo>
                                  <a:pt x="1048671" y="1580777"/>
                                </a:lnTo>
                                <a:lnTo>
                                  <a:pt x="1048728" y="1603161"/>
                                </a:lnTo>
                                <a:lnTo>
                                  <a:pt x="1048785" y="1593405"/>
                                </a:lnTo>
                                <a:lnTo>
                                  <a:pt x="1048841" y="1598568"/>
                                </a:lnTo>
                                <a:lnTo>
                                  <a:pt x="1048898" y="1583349"/>
                                </a:lnTo>
                                <a:lnTo>
                                  <a:pt x="1048959" y="1599718"/>
                                </a:lnTo>
                                <a:lnTo>
                                  <a:pt x="1049015" y="1603436"/>
                                </a:lnTo>
                                <a:lnTo>
                                  <a:pt x="1049072" y="1594255"/>
                                </a:lnTo>
                                <a:lnTo>
                                  <a:pt x="1049133" y="1597422"/>
                                </a:lnTo>
                                <a:lnTo>
                                  <a:pt x="1049190" y="1592829"/>
                                </a:lnTo>
                                <a:lnTo>
                                  <a:pt x="1049246" y="1591108"/>
                                </a:lnTo>
                                <a:lnTo>
                                  <a:pt x="1049303" y="1602861"/>
                                </a:lnTo>
                                <a:lnTo>
                                  <a:pt x="1049360" y="1588237"/>
                                </a:lnTo>
                                <a:lnTo>
                                  <a:pt x="1049416" y="1617513"/>
                                </a:lnTo>
                                <a:lnTo>
                                  <a:pt x="1049473" y="1579627"/>
                                </a:lnTo>
                                <a:lnTo>
                                  <a:pt x="1049534" y="1589387"/>
                                </a:lnTo>
                                <a:lnTo>
                                  <a:pt x="1049591" y="1596847"/>
                                </a:lnTo>
                                <a:lnTo>
                                  <a:pt x="1049647" y="1596547"/>
                                </a:lnTo>
                                <a:lnTo>
                                  <a:pt x="1049704" y="1595126"/>
                                </a:lnTo>
                                <a:lnTo>
                                  <a:pt x="1049761" y="1603436"/>
                                </a:lnTo>
                                <a:lnTo>
                                  <a:pt x="1049817" y="1597997"/>
                                </a:lnTo>
                                <a:lnTo>
                                  <a:pt x="1049874" y="1577331"/>
                                </a:lnTo>
                                <a:lnTo>
                                  <a:pt x="1049935" y="1600568"/>
                                </a:lnTo>
                                <a:lnTo>
                                  <a:pt x="1049991" y="1599718"/>
                                </a:lnTo>
                                <a:lnTo>
                                  <a:pt x="1050048" y="1588237"/>
                                </a:lnTo>
                                <a:lnTo>
                                  <a:pt x="1050105" y="1596272"/>
                                </a:lnTo>
                                <a:lnTo>
                                  <a:pt x="1050166" y="1599143"/>
                                </a:lnTo>
                                <a:lnTo>
                                  <a:pt x="1050222" y="1591959"/>
                                </a:lnTo>
                                <a:lnTo>
                                  <a:pt x="1050279" y="1593680"/>
                                </a:lnTo>
                                <a:lnTo>
                                  <a:pt x="1050336" y="1590233"/>
                                </a:lnTo>
                                <a:lnTo>
                                  <a:pt x="1050393" y="1591108"/>
                                </a:lnTo>
                                <a:lnTo>
                                  <a:pt x="1050449" y="1596847"/>
                                </a:lnTo>
                                <a:lnTo>
                                  <a:pt x="1050506" y="1589958"/>
                                </a:lnTo>
                                <a:lnTo>
                                  <a:pt x="1050567" y="1592254"/>
                                </a:lnTo>
                                <a:lnTo>
                                  <a:pt x="1050623" y="1590533"/>
                                </a:lnTo>
                                <a:lnTo>
                                  <a:pt x="1050680" y="1593980"/>
                                </a:lnTo>
                                <a:lnTo>
                                  <a:pt x="1050737" y="1587366"/>
                                </a:lnTo>
                                <a:lnTo>
                                  <a:pt x="1050793" y="1596272"/>
                                </a:lnTo>
                                <a:lnTo>
                                  <a:pt x="1050854" y="1587366"/>
                                </a:lnTo>
                                <a:lnTo>
                                  <a:pt x="1050911" y="1584495"/>
                                </a:lnTo>
                                <a:lnTo>
                                  <a:pt x="1050967" y="1611475"/>
                                </a:lnTo>
                                <a:lnTo>
                                  <a:pt x="1051024" y="1593980"/>
                                </a:lnTo>
                                <a:lnTo>
                                  <a:pt x="1051081" y="1592829"/>
                                </a:lnTo>
                                <a:lnTo>
                                  <a:pt x="1051138" y="1574164"/>
                                </a:lnTo>
                                <a:lnTo>
                                  <a:pt x="1051198" y="1602014"/>
                                </a:lnTo>
                                <a:lnTo>
                                  <a:pt x="1051255" y="1589663"/>
                                </a:lnTo>
                                <a:lnTo>
                                  <a:pt x="1051312" y="1587366"/>
                                </a:lnTo>
                                <a:lnTo>
                                  <a:pt x="1051368" y="1607753"/>
                                </a:lnTo>
                                <a:lnTo>
                                  <a:pt x="1051425" y="1608028"/>
                                </a:lnTo>
                                <a:lnTo>
                                  <a:pt x="1051482" y="1584495"/>
                                </a:lnTo>
                                <a:lnTo>
                                  <a:pt x="1051539" y="1593680"/>
                                </a:lnTo>
                                <a:lnTo>
                                  <a:pt x="1051599" y="1580478"/>
                                </a:lnTo>
                                <a:lnTo>
                                  <a:pt x="1051656" y="1603436"/>
                                </a:lnTo>
                                <a:lnTo>
                                  <a:pt x="1051713" y="1592530"/>
                                </a:lnTo>
                                <a:lnTo>
                                  <a:pt x="1051769" y="1601439"/>
                                </a:lnTo>
                                <a:lnTo>
                                  <a:pt x="1051830" y="1593680"/>
                                </a:lnTo>
                                <a:lnTo>
                                  <a:pt x="1051887" y="1593680"/>
                                </a:lnTo>
                                <a:lnTo>
                                  <a:pt x="1051944" y="1592829"/>
                                </a:lnTo>
                                <a:lnTo>
                                  <a:pt x="1052000" y="1611199"/>
                                </a:lnTo>
                                <a:lnTo>
                                  <a:pt x="1052057" y="1607453"/>
                                </a:lnTo>
                                <a:lnTo>
                                  <a:pt x="1052114" y="1580202"/>
                                </a:lnTo>
                                <a:lnTo>
                                  <a:pt x="1052174" y="1589387"/>
                                </a:lnTo>
                                <a:lnTo>
                                  <a:pt x="1052231" y="1597122"/>
                                </a:lnTo>
                                <a:lnTo>
                                  <a:pt x="1052288" y="1588237"/>
                                </a:lnTo>
                                <a:lnTo>
                                  <a:pt x="1052344" y="1604886"/>
                                </a:lnTo>
                                <a:lnTo>
                                  <a:pt x="1052401" y="1581923"/>
                                </a:lnTo>
                                <a:lnTo>
                                  <a:pt x="1052458" y="1592254"/>
                                </a:lnTo>
                                <a:lnTo>
                                  <a:pt x="1052515" y="1590533"/>
                                </a:lnTo>
                                <a:lnTo>
                                  <a:pt x="1052575" y="1595401"/>
                                </a:lnTo>
                                <a:lnTo>
                                  <a:pt x="1052632" y="1597697"/>
                                </a:lnTo>
                                <a:lnTo>
                                  <a:pt x="1052689" y="1587941"/>
                                </a:lnTo>
                                <a:lnTo>
                                  <a:pt x="1052745" y="1597422"/>
                                </a:lnTo>
                                <a:lnTo>
                                  <a:pt x="1052806" y="1597697"/>
                                </a:lnTo>
                                <a:lnTo>
                                  <a:pt x="1052863" y="1598272"/>
                                </a:lnTo>
                                <a:lnTo>
                                  <a:pt x="1052920" y="1586791"/>
                                </a:lnTo>
                                <a:lnTo>
                                  <a:pt x="1052976" y="1595126"/>
                                </a:lnTo>
                                <a:lnTo>
                                  <a:pt x="1053033" y="1597997"/>
                                </a:lnTo>
                                <a:lnTo>
                                  <a:pt x="1053090" y="1588512"/>
                                </a:lnTo>
                                <a:lnTo>
                                  <a:pt x="1053146" y="1589387"/>
                                </a:lnTo>
                                <a:lnTo>
                                  <a:pt x="1053207" y="1595401"/>
                                </a:lnTo>
                                <a:lnTo>
                                  <a:pt x="1053264" y="1588812"/>
                                </a:lnTo>
                                <a:lnTo>
                                  <a:pt x="1053320" y="1581348"/>
                                </a:lnTo>
                                <a:lnTo>
                                  <a:pt x="1053377" y="1598847"/>
                                </a:lnTo>
                                <a:lnTo>
                                  <a:pt x="1053434" y="1593405"/>
                                </a:lnTo>
                                <a:lnTo>
                                  <a:pt x="1053490" y="1607178"/>
                                </a:lnTo>
                                <a:lnTo>
                                  <a:pt x="1053551" y="1587366"/>
                                </a:lnTo>
                                <a:lnTo>
                                  <a:pt x="1053608" y="1586791"/>
                                </a:lnTo>
                                <a:lnTo>
                                  <a:pt x="1053665" y="1588237"/>
                                </a:lnTo>
                                <a:lnTo>
                                  <a:pt x="1053721" y="1590233"/>
                                </a:lnTo>
                                <a:lnTo>
                                  <a:pt x="1053782" y="1593105"/>
                                </a:lnTo>
                                <a:lnTo>
                                  <a:pt x="1053839" y="1591108"/>
                                </a:lnTo>
                                <a:lnTo>
                                  <a:pt x="1053895" y="1588512"/>
                                </a:lnTo>
                                <a:lnTo>
                                  <a:pt x="1053952" y="1595126"/>
                                </a:lnTo>
                                <a:lnTo>
                                  <a:pt x="1054009" y="1589663"/>
                                </a:lnTo>
                                <a:lnTo>
                                  <a:pt x="1054066" y="1591384"/>
                                </a:lnTo>
                                <a:lnTo>
                                  <a:pt x="1054122" y="1605161"/>
                                </a:lnTo>
                                <a:lnTo>
                                  <a:pt x="1054183" y="1595401"/>
                                </a:lnTo>
                                <a:lnTo>
                                  <a:pt x="1054240" y="1605161"/>
                                </a:lnTo>
                                <a:lnTo>
                                  <a:pt x="1054296" y="1589087"/>
                                </a:lnTo>
                                <a:lnTo>
                                  <a:pt x="1054353" y="1589663"/>
                                </a:lnTo>
                                <a:lnTo>
                                  <a:pt x="1054410" y="1607753"/>
                                </a:lnTo>
                                <a:lnTo>
                                  <a:pt x="1054467" y="1602290"/>
                                </a:lnTo>
                                <a:lnTo>
                                  <a:pt x="1054527" y="1579327"/>
                                </a:lnTo>
                                <a:lnTo>
                                  <a:pt x="1054584" y="1592530"/>
                                </a:lnTo>
                                <a:lnTo>
                                  <a:pt x="1054641" y="1572167"/>
                                </a:lnTo>
                                <a:lnTo>
                                  <a:pt x="1054697" y="1597122"/>
                                </a:lnTo>
                                <a:lnTo>
                                  <a:pt x="1054754" y="1588237"/>
                                </a:lnTo>
                                <a:lnTo>
                                  <a:pt x="1054815" y="1608899"/>
                                </a:lnTo>
                                <a:lnTo>
                                  <a:pt x="1054872" y="1583349"/>
                                </a:lnTo>
                                <a:lnTo>
                                  <a:pt x="1054928" y="1599718"/>
                                </a:lnTo>
                                <a:lnTo>
                                  <a:pt x="1054985" y="1579627"/>
                                </a:lnTo>
                                <a:lnTo>
                                  <a:pt x="1055041" y="1610624"/>
                                </a:lnTo>
                                <a:lnTo>
                                  <a:pt x="1055098" y="1585941"/>
                                </a:lnTo>
                                <a:lnTo>
                                  <a:pt x="1055155" y="1594551"/>
                                </a:lnTo>
                                <a:lnTo>
                                  <a:pt x="1055216" y="1588237"/>
                                </a:lnTo>
                                <a:lnTo>
                                  <a:pt x="1055272" y="1588512"/>
                                </a:lnTo>
                                <a:lnTo>
                                  <a:pt x="1055329" y="1604310"/>
                                </a:lnTo>
                                <a:lnTo>
                                  <a:pt x="1055386" y="1601439"/>
                                </a:lnTo>
                                <a:lnTo>
                                  <a:pt x="1055443" y="1585370"/>
                                </a:lnTo>
                                <a:lnTo>
                                  <a:pt x="1055503" y="1590533"/>
                                </a:lnTo>
                                <a:lnTo>
                                  <a:pt x="1055560" y="1606882"/>
                                </a:lnTo>
                                <a:lnTo>
                                  <a:pt x="1055617" y="1588237"/>
                                </a:lnTo>
                                <a:lnTo>
                                  <a:pt x="1055673" y="1596847"/>
                                </a:lnTo>
                                <a:lnTo>
                                  <a:pt x="1055730" y="1595701"/>
                                </a:lnTo>
                                <a:lnTo>
                                  <a:pt x="1055791" y="1599718"/>
                                </a:lnTo>
                                <a:lnTo>
                                  <a:pt x="1055847" y="1593980"/>
                                </a:lnTo>
                                <a:lnTo>
                                  <a:pt x="1055904" y="1585941"/>
                                </a:lnTo>
                                <a:lnTo>
                                  <a:pt x="1055961" y="1601439"/>
                                </a:lnTo>
                                <a:lnTo>
                                  <a:pt x="1056017" y="1584219"/>
                                </a:lnTo>
                                <a:lnTo>
                                  <a:pt x="1056074" y="1597422"/>
                                </a:lnTo>
                                <a:lnTo>
                                  <a:pt x="1056131" y="1588512"/>
                                </a:lnTo>
                                <a:lnTo>
                                  <a:pt x="1056188" y="1591959"/>
                                </a:lnTo>
                                <a:lnTo>
                                  <a:pt x="1056248" y="1589663"/>
                                </a:lnTo>
                                <a:lnTo>
                                  <a:pt x="1056305" y="1592530"/>
                                </a:lnTo>
                                <a:lnTo>
                                  <a:pt x="1056362" y="1601140"/>
                                </a:lnTo>
                                <a:lnTo>
                                  <a:pt x="1056422" y="1596847"/>
                                </a:lnTo>
                                <a:lnTo>
                                  <a:pt x="1056479" y="1592829"/>
                                </a:lnTo>
                                <a:lnTo>
                                  <a:pt x="1056536" y="1597997"/>
                                </a:lnTo>
                                <a:lnTo>
                                  <a:pt x="1056593" y="1585941"/>
                                </a:lnTo>
                                <a:lnTo>
                                  <a:pt x="1056649" y="1579627"/>
                                </a:lnTo>
                                <a:lnTo>
                                  <a:pt x="1056706" y="1588512"/>
                                </a:lnTo>
                                <a:lnTo>
                                  <a:pt x="1056763" y="1600864"/>
                                </a:lnTo>
                                <a:lnTo>
                                  <a:pt x="1056824" y="1606032"/>
                                </a:lnTo>
                                <a:lnTo>
                                  <a:pt x="1056880" y="1601140"/>
                                </a:lnTo>
                                <a:lnTo>
                                  <a:pt x="1056937" y="1601140"/>
                                </a:lnTo>
                                <a:lnTo>
                                  <a:pt x="1056994" y="1592530"/>
                                </a:lnTo>
                                <a:lnTo>
                                  <a:pt x="1057050" y="1589958"/>
                                </a:lnTo>
                                <a:lnTo>
                                  <a:pt x="1057107" y="1588812"/>
                                </a:lnTo>
                                <a:lnTo>
                                  <a:pt x="1057164" y="1593980"/>
                                </a:lnTo>
                                <a:lnTo>
                                  <a:pt x="1057224" y="1596847"/>
                                </a:lnTo>
                                <a:lnTo>
                                  <a:pt x="1057281" y="1597997"/>
                                </a:lnTo>
                                <a:lnTo>
                                  <a:pt x="1057338" y="1584219"/>
                                </a:lnTo>
                                <a:lnTo>
                                  <a:pt x="1057394" y="1600568"/>
                                </a:lnTo>
                                <a:lnTo>
                                  <a:pt x="1057455" y="1602014"/>
                                </a:lnTo>
                                <a:lnTo>
                                  <a:pt x="1057512" y="1589663"/>
                                </a:lnTo>
                                <a:lnTo>
                                  <a:pt x="1057569" y="1595401"/>
                                </a:lnTo>
                                <a:lnTo>
                                  <a:pt x="1057625" y="1599994"/>
                                </a:lnTo>
                                <a:lnTo>
                                  <a:pt x="1057682" y="1599994"/>
                                </a:lnTo>
                                <a:lnTo>
                                  <a:pt x="1057739" y="1587091"/>
                                </a:lnTo>
                                <a:lnTo>
                                  <a:pt x="1057795" y="1586216"/>
                                </a:lnTo>
                                <a:lnTo>
                                  <a:pt x="1057856" y="1582774"/>
                                </a:lnTo>
                                <a:lnTo>
                                  <a:pt x="1057913" y="1597697"/>
                                </a:lnTo>
                                <a:lnTo>
                                  <a:pt x="1057970" y="1606032"/>
                                </a:lnTo>
                                <a:lnTo>
                                  <a:pt x="1058026" y="1613767"/>
                                </a:lnTo>
                                <a:lnTo>
                                  <a:pt x="1058083" y="1592530"/>
                                </a:lnTo>
                                <a:lnTo>
                                  <a:pt x="1058144" y="1597697"/>
                                </a:lnTo>
                                <a:lnTo>
                                  <a:pt x="1058200" y="1608899"/>
                                </a:lnTo>
                                <a:lnTo>
                                  <a:pt x="1058257" y="1598272"/>
                                </a:lnTo>
                                <a:lnTo>
                                  <a:pt x="1058314" y="1602290"/>
                                </a:lnTo>
                                <a:lnTo>
                                  <a:pt x="1058370" y="1578481"/>
                                </a:lnTo>
                                <a:lnTo>
                                  <a:pt x="1058431" y="1587666"/>
                                </a:lnTo>
                                <a:lnTo>
                                  <a:pt x="1058488" y="1610324"/>
                                </a:lnTo>
                                <a:lnTo>
                                  <a:pt x="1058545" y="1596272"/>
                                </a:lnTo>
                                <a:lnTo>
                                  <a:pt x="1058601" y="1592530"/>
                                </a:lnTo>
                                <a:lnTo>
                                  <a:pt x="1058658" y="1595401"/>
                                </a:lnTo>
                                <a:lnTo>
                                  <a:pt x="1058715" y="1609474"/>
                                </a:lnTo>
                                <a:lnTo>
                                  <a:pt x="1058771" y="1601140"/>
                                </a:lnTo>
                                <a:lnTo>
                                  <a:pt x="1058832" y="1598568"/>
                                </a:lnTo>
                                <a:lnTo>
                                  <a:pt x="1058889" y="1576185"/>
                                </a:lnTo>
                                <a:lnTo>
                                  <a:pt x="1058946" y="1597422"/>
                                </a:lnTo>
                                <a:lnTo>
                                  <a:pt x="1059002" y="1600864"/>
                                </a:lnTo>
                                <a:lnTo>
                                  <a:pt x="1059059" y="1605732"/>
                                </a:lnTo>
                                <a:lnTo>
                                  <a:pt x="1059120" y="1597422"/>
                                </a:lnTo>
                                <a:lnTo>
                                  <a:pt x="1059176" y="1604011"/>
                                </a:lnTo>
                                <a:lnTo>
                                  <a:pt x="1059233" y="1604886"/>
                                </a:lnTo>
                                <a:lnTo>
                                  <a:pt x="1059290" y="1600293"/>
                                </a:lnTo>
                                <a:lnTo>
                                  <a:pt x="1059347" y="1602014"/>
                                </a:lnTo>
                                <a:lnTo>
                                  <a:pt x="1059403" y="1599143"/>
                                </a:lnTo>
                                <a:lnTo>
                                  <a:pt x="1059464" y="1594826"/>
                                </a:lnTo>
                                <a:lnTo>
                                  <a:pt x="1059521" y="1606307"/>
                                </a:lnTo>
                                <a:lnTo>
                                  <a:pt x="1059577" y="1596272"/>
                                </a:lnTo>
                                <a:lnTo>
                                  <a:pt x="1059634" y="1618359"/>
                                </a:lnTo>
                                <a:lnTo>
                                  <a:pt x="1059691" y="1601439"/>
                                </a:lnTo>
                                <a:lnTo>
                                  <a:pt x="1059747" y="1592254"/>
                                </a:lnTo>
                                <a:lnTo>
                                  <a:pt x="1059804" y="1594826"/>
                                </a:lnTo>
                                <a:lnTo>
                                  <a:pt x="1059865" y="1595126"/>
                                </a:lnTo>
                                <a:lnTo>
                                  <a:pt x="1059921" y="1604586"/>
                                </a:lnTo>
                                <a:lnTo>
                                  <a:pt x="1059978" y="1591108"/>
                                </a:lnTo>
                                <a:lnTo>
                                  <a:pt x="1060035" y="1594255"/>
                                </a:lnTo>
                                <a:lnTo>
                                  <a:pt x="1060096" y="1602014"/>
                                </a:lnTo>
                                <a:lnTo>
                                  <a:pt x="1060152" y="1598568"/>
                                </a:lnTo>
                                <a:lnTo>
                                  <a:pt x="1060209" y="1595701"/>
                                </a:lnTo>
                                <a:lnTo>
                                  <a:pt x="1060266" y="1589387"/>
                                </a:lnTo>
                                <a:lnTo>
                                  <a:pt x="1060323" y="1591108"/>
                                </a:lnTo>
                                <a:lnTo>
                                  <a:pt x="1060379" y="1591959"/>
                                </a:lnTo>
                                <a:lnTo>
                                  <a:pt x="1060436" y="1608328"/>
                                </a:lnTo>
                                <a:lnTo>
                                  <a:pt x="1060497" y="1591108"/>
                                </a:lnTo>
                                <a:lnTo>
                                  <a:pt x="1060553" y="1597422"/>
                                </a:lnTo>
                                <a:lnTo>
                                  <a:pt x="1060610" y="1590533"/>
                                </a:lnTo>
                                <a:lnTo>
                                  <a:pt x="1060667" y="1609474"/>
                                </a:lnTo>
                                <a:lnTo>
                                  <a:pt x="1060723" y="1590809"/>
                                </a:lnTo>
                                <a:lnTo>
                                  <a:pt x="1060780" y="1584495"/>
                                </a:lnTo>
                                <a:lnTo>
                                  <a:pt x="1060841" y="1600864"/>
                                </a:lnTo>
                                <a:lnTo>
                                  <a:pt x="1060898" y="1596847"/>
                                </a:lnTo>
                                <a:lnTo>
                                  <a:pt x="1060954" y="1607753"/>
                                </a:lnTo>
                                <a:lnTo>
                                  <a:pt x="1061011" y="1585941"/>
                                </a:lnTo>
                                <a:lnTo>
                                  <a:pt x="1061072" y="1601439"/>
                                </a:lnTo>
                                <a:lnTo>
                                  <a:pt x="1061128" y="1587941"/>
                                </a:lnTo>
                                <a:lnTo>
                                  <a:pt x="1061185" y="1593980"/>
                                </a:lnTo>
                                <a:lnTo>
                                  <a:pt x="1061242" y="1616067"/>
                                </a:lnTo>
                                <a:lnTo>
                                  <a:pt x="1061298" y="1603161"/>
                                </a:lnTo>
                                <a:lnTo>
                                  <a:pt x="1061355" y="1585941"/>
                                </a:lnTo>
                                <a:lnTo>
                                  <a:pt x="1061412" y="1617788"/>
                                </a:lnTo>
                                <a:lnTo>
                                  <a:pt x="1061473" y="1596547"/>
                                </a:lnTo>
                                <a:lnTo>
                                  <a:pt x="1061529" y="1608328"/>
                                </a:lnTo>
                                <a:lnTo>
                                  <a:pt x="1061586" y="1607453"/>
                                </a:lnTo>
                                <a:lnTo>
                                  <a:pt x="1061643" y="1601439"/>
                                </a:lnTo>
                                <a:lnTo>
                                  <a:pt x="1061699" y="1594826"/>
                                </a:lnTo>
                                <a:lnTo>
                                  <a:pt x="1061756" y="1604011"/>
                                </a:lnTo>
                                <a:lnTo>
                                  <a:pt x="1061817" y="1594826"/>
                                </a:lnTo>
                                <a:lnTo>
                                  <a:pt x="1061874" y="1588237"/>
                                </a:lnTo>
                                <a:lnTo>
                                  <a:pt x="1061930" y="1598847"/>
                                </a:lnTo>
                                <a:lnTo>
                                  <a:pt x="1061987" y="1590533"/>
                                </a:lnTo>
                                <a:lnTo>
                                  <a:pt x="1062044" y="1600864"/>
                                </a:lnTo>
                                <a:lnTo>
                                  <a:pt x="1062104" y="1586516"/>
                                </a:lnTo>
                                <a:lnTo>
                                  <a:pt x="1062161" y="1596272"/>
                                </a:lnTo>
                                <a:lnTo>
                                  <a:pt x="1062218" y="1604310"/>
                                </a:lnTo>
                                <a:lnTo>
                                  <a:pt x="1062274" y="1611475"/>
                                </a:lnTo>
                                <a:lnTo>
                                  <a:pt x="1062331" y="1591679"/>
                                </a:lnTo>
                                <a:lnTo>
                                  <a:pt x="1062388" y="1596272"/>
                                </a:lnTo>
                                <a:lnTo>
                                  <a:pt x="1062445" y="1604310"/>
                                </a:lnTo>
                                <a:lnTo>
                                  <a:pt x="1062505" y="1597697"/>
                                </a:lnTo>
                                <a:lnTo>
                                  <a:pt x="1062562" y="1603436"/>
                                </a:lnTo>
                                <a:lnTo>
                                  <a:pt x="1062619" y="1591959"/>
                                </a:lnTo>
                                <a:lnTo>
                                  <a:pt x="1062676" y="1592530"/>
                                </a:lnTo>
                                <a:lnTo>
                                  <a:pt x="1062732" y="1584219"/>
                                </a:lnTo>
                                <a:lnTo>
                                  <a:pt x="1062793" y="1606882"/>
                                </a:lnTo>
                                <a:lnTo>
                                  <a:pt x="1062850" y="1593405"/>
                                </a:lnTo>
                                <a:lnTo>
                                  <a:pt x="1062906" y="1607753"/>
                                </a:lnTo>
                                <a:lnTo>
                                  <a:pt x="1062963" y="1587091"/>
                                </a:lnTo>
                                <a:lnTo>
                                  <a:pt x="1063020" y="1594826"/>
                                </a:lnTo>
                                <a:lnTo>
                                  <a:pt x="1063076" y="1606032"/>
                                </a:lnTo>
                                <a:lnTo>
                                  <a:pt x="1063137" y="1609178"/>
                                </a:lnTo>
                                <a:lnTo>
                                  <a:pt x="1063194" y="1594551"/>
                                </a:lnTo>
                                <a:lnTo>
                                  <a:pt x="1063250" y="1612345"/>
                                </a:lnTo>
                                <a:lnTo>
                                  <a:pt x="1063307" y="1609474"/>
                                </a:lnTo>
                                <a:lnTo>
                                  <a:pt x="1063364" y="1594826"/>
                                </a:lnTo>
                                <a:lnTo>
                                  <a:pt x="1063420" y="1597997"/>
                                </a:lnTo>
                                <a:lnTo>
                                  <a:pt x="1063477" y="1576760"/>
                                </a:lnTo>
                                <a:lnTo>
                                  <a:pt x="1063538" y="1607753"/>
                                </a:lnTo>
                                <a:lnTo>
                                  <a:pt x="1063595" y="1595126"/>
                                </a:lnTo>
                                <a:lnTo>
                                  <a:pt x="1063651" y="1599994"/>
                                </a:lnTo>
                                <a:lnTo>
                                  <a:pt x="1063712" y="1599718"/>
                                </a:lnTo>
                                <a:lnTo>
                                  <a:pt x="1063769" y="1582199"/>
                                </a:lnTo>
                                <a:lnTo>
                                  <a:pt x="1063825" y="1595401"/>
                                </a:lnTo>
                                <a:lnTo>
                                  <a:pt x="1063882" y="1604310"/>
                                </a:lnTo>
                                <a:lnTo>
                                  <a:pt x="1063939" y="1598272"/>
                                </a:lnTo>
                                <a:lnTo>
                                  <a:pt x="1063996" y="1594551"/>
                                </a:lnTo>
                                <a:lnTo>
                                  <a:pt x="1064052" y="1600864"/>
                                </a:lnTo>
                                <a:lnTo>
                                  <a:pt x="1064113" y="1607753"/>
                                </a:lnTo>
                                <a:lnTo>
                                  <a:pt x="1064170" y="1602585"/>
                                </a:lnTo>
                                <a:lnTo>
                                  <a:pt x="1064226" y="1608899"/>
                                </a:lnTo>
                                <a:lnTo>
                                  <a:pt x="1064283" y="1599419"/>
                                </a:lnTo>
                                <a:lnTo>
                                  <a:pt x="1064340" y="1602290"/>
                                </a:lnTo>
                                <a:lnTo>
                                  <a:pt x="1064397" y="1584219"/>
                                </a:lnTo>
                                <a:lnTo>
                                  <a:pt x="1064453" y="1589663"/>
                                </a:lnTo>
                                <a:lnTo>
                                  <a:pt x="1064514" y="1602290"/>
                                </a:lnTo>
                                <a:lnTo>
                                  <a:pt x="1064571" y="1593405"/>
                                </a:lnTo>
                                <a:lnTo>
                                  <a:pt x="1064627" y="1612345"/>
                                </a:lnTo>
                                <a:lnTo>
                                  <a:pt x="1064684" y="1614066"/>
                                </a:lnTo>
                                <a:lnTo>
                                  <a:pt x="1064745" y="1601140"/>
                                </a:lnTo>
                                <a:lnTo>
                                  <a:pt x="1064802" y="1596272"/>
                                </a:lnTo>
                                <a:lnTo>
                                  <a:pt x="1064858" y="1592530"/>
                                </a:lnTo>
                                <a:lnTo>
                                  <a:pt x="1064915" y="1593105"/>
                                </a:lnTo>
                                <a:lnTo>
                                  <a:pt x="1064971" y="1581923"/>
                                </a:lnTo>
                                <a:lnTo>
                                  <a:pt x="1065028" y="1594255"/>
                                </a:lnTo>
                                <a:lnTo>
                                  <a:pt x="1065085" y="1609178"/>
                                </a:lnTo>
                                <a:lnTo>
                                  <a:pt x="1065146" y="1593980"/>
                                </a:lnTo>
                                <a:lnTo>
                                  <a:pt x="1065202" y="1599419"/>
                                </a:lnTo>
                                <a:lnTo>
                                  <a:pt x="1065259" y="1599718"/>
                                </a:lnTo>
                                <a:lnTo>
                                  <a:pt x="1065316" y="1602290"/>
                                </a:lnTo>
                                <a:lnTo>
                                  <a:pt x="1065373" y="1592530"/>
                                </a:lnTo>
                                <a:lnTo>
                                  <a:pt x="1065433" y="1597697"/>
                                </a:lnTo>
                                <a:lnTo>
                                  <a:pt x="1065490" y="1598272"/>
                                </a:lnTo>
                                <a:lnTo>
                                  <a:pt x="1065547" y="1601715"/>
                                </a:lnTo>
                                <a:lnTo>
                                  <a:pt x="1065603" y="1600568"/>
                                </a:lnTo>
                                <a:lnTo>
                                  <a:pt x="1065660" y="1611475"/>
                                </a:lnTo>
                                <a:lnTo>
                                  <a:pt x="1065721" y="1600568"/>
                                </a:lnTo>
                                <a:lnTo>
                                  <a:pt x="1065778" y="1593980"/>
                                </a:lnTo>
                                <a:lnTo>
                                  <a:pt x="1065834" y="1602585"/>
                                </a:lnTo>
                                <a:lnTo>
                                  <a:pt x="1065891" y="1597697"/>
                                </a:lnTo>
                                <a:lnTo>
                                  <a:pt x="1065948" y="1604310"/>
                                </a:lnTo>
                                <a:lnTo>
                                  <a:pt x="1066004" y="1582499"/>
                                </a:lnTo>
                                <a:lnTo>
                                  <a:pt x="1066061" y="1595126"/>
                                </a:lnTo>
                                <a:lnTo>
                                  <a:pt x="1066122" y="1606882"/>
                                </a:lnTo>
                                <a:lnTo>
                                  <a:pt x="1066178" y="1583349"/>
                                </a:lnTo>
                                <a:lnTo>
                                  <a:pt x="1066235" y="1595126"/>
                                </a:lnTo>
                                <a:lnTo>
                                  <a:pt x="1066292" y="1595401"/>
                                </a:lnTo>
                                <a:lnTo>
                                  <a:pt x="1066349" y="1602290"/>
                                </a:lnTo>
                                <a:lnTo>
                                  <a:pt x="1066409" y="1601140"/>
                                </a:lnTo>
                                <a:lnTo>
                                  <a:pt x="1066466" y="1591679"/>
                                </a:lnTo>
                                <a:lnTo>
                                  <a:pt x="1066523" y="1593405"/>
                                </a:lnTo>
                                <a:lnTo>
                                  <a:pt x="1066579" y="1614342"/>
                                </a:lnTo>
                                <a:lnTo>
                                  <a:pt x="1066636" y="1599994"/>
                                </a:lnTo>
                                <a:lnTo>
                                  <a:pt x="1066693" y="1596272"/>
                                </a:lnTo>
                                <a:lnTo>
                                  <a:pt x="1066754" y="1604011"/>
                                </a:lnTo>
                                <a:lnTo>
                                  <a:pt x="1066810" y="1596847"/>
                                </a:lnTo>
                                <a:lnTo>
                                  <a:pt x="1066867" y="1601715"/>
                                </a:lnTo>
                                <a:lnTo>
                                  <a:pt x="1066924" y="1576460"/>
                                </a:lnTo>
                                <a:lnTo>
                                  <a:pt x="1066980" y="1593980"/>
                                </a:lnTo>
                                <a:lnTo>
                                  <a:pt x="1067037" y="1586791"/>
                                </a:lnTo>
                                <a:lnTo>
                                  <a:pt x="1067094" y="1610624"/>
                                </a:lnTo>
                                <a:lnTo>
                                  <a:pt x="1067154" y="1601439"/>
                                </a:lnTo>
                                <a:lnTo>
                                  <a:pt x="1067211" y="1588512"/>
                                </a:lnTo>
                                <a:lnTo>
                                  <a:pt x="1067268" y="1589087"/>
                                </a:lnTo>
                                <a:lnTo>
                                  <a:pt x="1067324" y="1602861"/>
                                </a:lnTo>
                                <a:lnTo>
                                  <a:pt x="1067385" y="1590533"/>
                                </a:lnTo>
                                <a:lnTo>
                                  <a:pt x="1067442" y="1608328"/>
                                </a:lnTo>
                                <a:lnTo>
                                  <a:pt x="1067499" y="1603735"/>
                                </a:lnTo>
                                <a:lnTo>
                                  <a:pt x="1067555" y="1603161"/>
                                </a:lnTo>
                                <a:lnTo>
                                  <a:pt x="1067612" y="1588812"/>
                                </a:lnTo>
                                <a:lnTo>
                                  <a:pt x="1067669" y="1608328"/>
                                </a:lnTo>
                                <a:lnTo>
                                  <a:pt x="1067726" y="1580202"/>
                                </a:lnTo>
                                <a:lnTo>
                                  <a:pt x="1067786" y="1589087"/>
                                </a:lnTo>
                                <a:lnTo>
                                  <a:pt x="1067843" y="1586791"/>
                                </a:lnTo>
                                <a:lnTo>
                                  <a:pt x="1067900" y="1610049"/>
                                </a:lnTo>
                                <a:lnTo>
                                  <a:pt x="1067956" y="1607178"/>
                                </a:lnTo>
                                <a:lnTo>
                                  <a:pt x="1068013" y="1598272"/>
                                </a:lnTo>
                                <a:lnTo>
                                  <a:pt x="1068070" y="1583073"/>
                                </a:lnTo>
                                <a:lnTo>
                                  <a:pt x="1068130" y="1599419"/>
                                </a:lnTo>
                                <a:lnTo>
                                  <a:pt x="1068187" y="1597697"/>
                                </a:lnTo>
                                <a:lnTo>
                                  <a:pt x="1068244" y="1596847"/>
                                </a:lnTo>
                                <a:lnTo>
                                  <a:pt x="1068301" y="1585070"/>
                                </a:lnTo>
                                <a:lnTo>
                                  <a:pt x="1068361" y="1603436"/>
                                </a:lnTo>
                                <a:lnTo>
                                  <a:pt x="1068418" y="1591959"/>
                                </a:lnTo>
                                <a:lnTo>
                                  <a:pt x="1068475" y="1593405"/>
                                </a:lnTo>
                                <a:lnTo>
                                  <a:pt x="1068531" y="1587941"/>
                                </a:lnTo>
                                <a:lnTo>
                                  <a:pt x="1068588" y="1587366"/>
                                </a:lnTo>
                                <a:lnTo>
                                  <a:pt x="1068645" y="1603436"/>
                                </a:lnTo>
                                <a:lnTo>
                                  <a:pt x="1068701" y="1603436"/>
                                </a:lnTo>
                                <a:lnTo>
                                  <a:pt x="1068762" y="1586516"/>
                                </a:lnTo>
                                <a:lnTo>
                                  <a:pt x="1068819" y="1595126"/>
                                </a:lnTo>
                                <a:lnTo>
                                  <a:pt x="1068876" y="1600293"/>
                                </a:lnTo>
                                <a:lnTo>
                                  <a:pt x="1068932" y="1610624"/>
                                </a:lnTo>
                                <a:lnTo>
                                  <a:pt x="1068989" y="1598568"/>
                                </a:lnTo>
                                <a:lnTo>
                                  <a:pt x="1069046" y="1587941"/>
                                </a:lnTo>
                                <a:lnTo>
                                  <a:pt x="1069107" y="1589958"/>
                                </a:lnTo>
                                <a:lnTo>
                                  <a:pt x="1069163" y="1597997"/>
                                </a:lnTo>
                                <a:lnTo>
                                  <a:pt x="1069220" y="1601439"/>
                                </a:lnTo>
                                <a:lnTo>
                                  <a:pt x="1069277" y="1600293"/>
                                </a:lnTo>
                                <a:lnTo>
                                  <a:pt x="1069333" y="1594551"/>
                                </a:lnTo>
                                <a:lnTo>
                                  <a:pt x="1069394" y="1600864"/>
                                </a:lnTo>
                                <a:lnTo>
                                  <a:pt x="1069451" y="1579056"/>
                                </a:lnTo>
                                <a:lnTo>
                                  <a:pt x="1069507" y="1605161"/>
                                </a:lnTo>
                                <a:lnTo>
                                  <a:pt x="1069564" y="1609749"/>
                                </a:lnTo>
                                <a:lnTo>
                                  <a:pt x="1069621" y="1587941"/>
                                </a:lnTo>
                                <a:lnTo>
                                  <a:pt x="1069677" y="1581348"/>
                                </a:lnTo>
                                <a:lnTo>
                                  <a:pt x="1069734" y="1588812"/>
                                </a:lnTo>
                                <a:lnTo>
                                  <a:pt x="1069795" y="1614342"/>
                                </a:lnTo>
                                <a:lnTo>
                                  <a:pt x="1069852" y="1603161"/>
                                </a:lnTo>
                                <a:lnTo>
                                  <a:pt x="1069908" y="1604310"/>
                                </a:lnTo>
                                <a:lnTo>
                                  <a:pt x="1069965" y="1587941"/>
                                </a:lnTo>
                                <a:lnTo>
                                  <a:pt x="1070022" y="1597997"/>
                                </a:lnTo>
                                <a:lnTo>
                                  <a:pt x="1070082" y="1592254"/>
                                </a:lnTo>
                                <a:lnTo>
                                  <a:pt x="1070139" y="1592254"/>
                                </a:lnTo>
                                <a:lnTo>
                                  <a:pt x="1070196" y="1599419"/>
                                </a:lnTo>
                                <a:lnTo>
                                  <a:pt x="1070253" y="1611770"/>
                                </a:lnTo>
                                <a:lnTo>
                                  <a:pt x="1070309" y="1590233"/>
                                </a:lnTo>
                                <a:lnTo>
                                  <a:pt x="1070370" y="1601140"/>
                                </a:lnTo>
                                <a:lnTo>
                                  <a:pt x="1070427" y="1584495"/>
                                </a:lnTo>
                                <a:lnTo>
                                  <a:pt x="1070483" y="1596272"/>
                                </a:lnTo>
                                <a:lnTo>
                                  <a:pt x="1070540" y="1603161"/>
                                </a:lnTo>
                                <a:lnTo>
                                  <a:pt x="1070597" y="1587941"/>
                                </a:lnTo>
                                <a:lnTo>
                                  <a:pt x="1070653" y="1601439"/>
                                </a:lnTo>
                                <a:lnTo>
                                  <a:pt x="1070710" y="1596272"/>
                                </a:lnTo>
                                <a:lnTo>
                                  <a:pt x="1070767" y="1582199"/>
                                </a:lnTo>
                                <a:lnTo>
                                  <a:pt x="1070828" y="1594255"/>
                                </a:lnTo>
                                <a:lnTo>
                                  <a:pt x="1070884" y="1597422"/>
                                </a:lnTo>
                                <a:lnTo>
                                  <a:pt x="1070941" y="1592829"/>
                                </a:lnTo>
                                <a:lnTo>
                                  <a:pt x="1071002" y="1575310"/>
                                </a:lnTo>
                                <a:lnTo>
                                  <a:pt x="1071058" y="1591108"/>
                                </a:lnTo>
                                <a:lnTo>
                                  <a:pt x="1071115" y="1588812"/>
                                </a:lnTo>
                                <a:lnTo>
                                  <a:pt x="1071172" y="1609749"/>
                                </a:lnTo>
                                <a:lnTo>
                                  <a:pt x="1071228" y="1591108"/>
                                </a:lnTo>
                                <a:lnTo>
                                  <a:pt x="1071285" y="1580478"/>
                                </a:lnTo>
                                <a:lnTo>
                                  <a:pt x="1071342" y="1593105"/>
                                </a:lnTo>
                                <a:lnTo>
                                  <a:pt x="1071403" y="1607753"/>
                                </a:lnTo>
                                <a:lnTo>
                                  <a:pt x="1071459" y="1598272"/>
                                </a:lnTo>
                                <a:lnTo>
                                  <a:pt x="1071516" y="1597697"/>
                                </a:lnTo>
                                <a:lnTo>
                                  <a:pt x="1071573" y="1593680"/>
                                </a:lnTo>
                                <a:lnTo>
                                  <a:pt x="1071629" y="1598568"/>
                                </a:lnTo>
                                <a:lnTo>
                                  <a:pt x="1071686" y="1581624"/>
                                </a:lnTo>
                                <a:lnTo>
                                  <a:pt x="1071743" y="1586216"/>
                                </a:lnTo>
                                <a:lnTo>
                                  <a:pt x="1071804" y="1592530"/>
                                </a:lnTo>
                                <a:lnTo>
                                  <a:pt x="1071860" y="1592829"/>
                                </a:lnTo>
                                <a:lnTo>
                                  <a:pt x="1071917" y="1593980"/>
                                </a:lnTo>
                                <a:lnTo>
                                  <a:pt x="1071974" y="1589387"/>
                                </a:lnTo>
                                <a:lnTo>
                                  <a:pt x="1072034" y="1591108"/>
                                </a:lnTo>
                                <a:lnTo>
                                  <a:pt x="1072091" y="1589958"/>
                                </a:lnTo>
                                <a:lnTo>
                                  <a:pt x="1072148" y="1596847"/>
                                </a:lnTo>
                                <a:lnTo>
                                  <a:pt x="1072205" y="1576760"/>
                                </a:lnTo>
                                <a:lnTo>
                                  <a:pt x="1072261" y="1587941"/>
                                </a:lnTo>
                                <a:lnTo>
                                  <a:pt x="1072318" y="1602585"/>
                                </a:lnTo>
                                <a:lnTo>
                                  <a:pt x="1072375" y="1589387"/>
                                </a:lnTo>
                                <a:lnTo>
                                  <a:pt x="1072435" y="1579056"/>
                                </a:lnTo>
                                <a:lnTo>
                                  <a:pt x="1072492" y="1588812"/>
                                </a:lnTo>
                                <a:lnTo>
                                  <a:pt x="1072549" y="1591959"/>
                                </a:lnTo>
                                <a:lnTo>
                                  <a:pt x="1072606" y="1586791"/>
                                </a:lnTo>
                                <a:lnTo>
                                  <a:pt x="1072662" y="1592254"/>
                                </a:lnTo>
                                <a:lnTo>
                                  <a:pt x="1072723" y="1599419"/>
                                </a:lnTo>
                                <a:lnTo>
                                  <a:pt x="1072780" y="1574464"/>
                                </a:lnTo>
                                <a:lnTo>
                                  <a:pt x="1072836" y="1592530"/>
                                </a:lnTo>
                                <a:lnTo>
                                  <a:pt x="1072893" y="1595976"/>
                                </a:lnTo>
                                <a:lnTo>
                                  <a:pt x="1072950" y="1580478"/>
                                </a:lnTo>
                                <a:lnTo>
                                  <a:pt x="1073011" y="1578757"/>
                                </a:lnTo>
                                <a:lnTo>
                                  <a:pt x="1073067" y="1587941"/>
                                </a:lnTo>
                                <a:lnTo>
                                  <a:pt x="1073124" y="1593980"/>
                                </a:lnTo>
                                <a:lnTo>
                                  <a:pt x="1073180" y="1581053"/>
                                </a:lnTo>
                                <a:lnTo>
                                  <a:pt x="1073237" y="1588237"/>
                                </a:lnTo>
                                <a:lnTo>
                                  <a:pt x="1073294" y="1583649"/>
                                </a:lnTo>
                                <a:lnTo>
                                  <a:pt x="1073350" y="1599143"/>
                                </a:lnTo>
                                <a:lnTo>
                                  <a:pt x="1073411" y="1595126"/>
                                </a:lnTo>
                                <a:lnTo>
                                  <a:pt x="1073468" y="1591959"/>
                                </a:lnTo>
                                <a:lnTo>
                                  <a:pt x="1073525" y="1590233"/>
                                </a:lnTo>
                                <a:lnTo>
                                  <a:pt x="1073581" y="1585070"/>
                                </a:lnTo>
                                <a:lnTo>
                                  <a:pt x="1073638" y="1594551"/>
                                </a:lnTo>
                                <a:lnTo>
                                  <a:pt x="1073699" y="1593105"/>
                                </a:lnTo>
                                <a:lnTo>
                                  <a:pt x="1073755" y="1584795"/>
                                </a:lnTo>
                                <a:lnTo>
                                  <a:pt x="1073812" y="1593980"/>
                                </a:lnTo>
                                <a:lnTo>
                                  <a:pt x="1073869" y="1590809"/>
                                </a:lnTo>
                                <a:lnTo>
                                  <a:pt x="1073926" y="1581923"/>
                                </a:lnTo>
                                <a:lnTo>
                                  <a:pt x="1073982" y="1585070"/>
                                </a:lnTo>
                                <a:lnTo>
                                  <a:pt x="1074043" y="1593680"/>
                                </a:lnTo>
                                <a:lnTo>
                                  <a:pt x="1074100" y="1589663"/>
                                </a:lnTo>
                                <a:lnTo>
                                  <a:pt x="1074157" y="1595126"/>
                                </a:lnTo>
                                <a:lnTo>
                                  <a:pt x="1074213" y="1603436"/>
                                </a:lnTo>
                                <a:lnTo>
                                  <a:pt x="1074270" y="1596272"/>
                                </a:lnTo>
                                <a:lnTo>
                                  <a:pt x="1074327" y="1591959"/>
                                </a:lnTo>
                                <a:lnTo>
                                  <a:pt x="1074383" y="1598847"/>
                                </a:lnTo>
                                <a:lnTo>
                                  <a:pt x="1074444" y="1591959"/>
                                </a:lnTo>
                                <a:lnTo>
                                  <a:pt x="1074501" y="1593680"/>
                                </a:lnTo>
                                <a:lnTo>
                                  <a:pt x="1074557" y="1578181"/>
                                </a:lnTo>
                                <a:lnTo>
                                  <a:pt x="1074614" y="1589387"/>
                                </a:lnTo>
                                <a:lnTo>
                                  <a:pt x="1074675" y="1590233"/>
                                </a:lnTo>
                                <a:lnTo>
                                  <a:pt x="1074732" y="1581053"/>
                                </a:lnTo>
                                <a:lnTo>
                                  <a:pt x="1074788" y="1585941"/>
                                </a:lnTo>
                                <a:lnTo>
                                  <a:pt x="1074845" y="1602290"/>
                                </a:lnTo>
                                <a:lnTo>
                                  <a:pt x="1074902" y="1588812"/>
                                </a:lnTo>
                                <a:lnTo>
                                  <a:pt x="1074958" y="1595401"/>
                                </a:lnTo>
                                <a:lnTo>
                                  <a:pt x="1075015" y="1601715"/>
                                </a:lnTo>
                                <a:lnTo>
                                  <a:pt x="1075076" y="1564704"/>
                                </a:lnTo>
                                <a:lnTo>
                                  <a:pt x="1075132" y="1594826"/>
                                </a:lnTo>
                                <a:lnTo>
                                  <a:pt x="1075189" y="1599718"/>
                                </a:lnTo>
                                <a:lnTo>
                                  <a:pt x="1075246" y="1598272"/>
                                </a:lnTo>
                                <a:lnTo>
                                  <a:pt x="1075303" y="1587666"/>
                                </a:lnTo>
                                <a:lnTo>
                                  <a:pt x="1075359" y="1590533"/>
                                </a:lnTo>
                                <a:lnTo>
                                  <a:pt x="1075420" y="1586516"/>
                                </a:lnTo>
                                <a:lnTo>
                                  <a:pt x="1075477" y="1588237"/>
                                </a:lnTo>
                                <a:lnTo>
                                  <a:pt x="1075533" y="1597697"/>
                                </a:lnTo>
                                <a:lnTo>
                                  <a:pt x="1075590" y="1595701"/>
                                </a:lnTo>
                                <a:lnTo>
                                  <a:pt x="1075651" y="1585641"/>
                                </a:lnTo>
                                <a:lnTo>
                                  <a:pt x="1075708" y="1593980"/>
                                </a:lnTo>
                                <a:lnTo>
                                  <a:pt x="1075764" y="1578757"/>
                                </a:lnTo>
                                <a:lnTo>
                                  <a:pt x="1075821" y="1595701"/>
                                </a:lnTo>
                                <a:lnTo>
                                  <a:pt x="1075878" y="1599718"/>
                                </a:lnTo>
                                <a:lnTo>
                                  <a:pt x="1075934" y="1589958"/>
                                </a:lnTo>
                                <a:lnTo>
                                  <a:pt x="1075991" y="1589387"/>
                                </a:lnTo>
                                <a:lnTo>
                                  <a:pt x="1076052" y="1610324"/>
                                </a:lnTo>
                                <a:lnTo>
                                  <a:pt x="1076108" y="1588812"/>
                                </a:lnTo>
                                <a:lnTo>
                                  <a:pt x="1076165" y="1591959"/>
                                </a:lnTo>
                                <a:lnTo>
                                  <a:pt x="1076222" y="1601715"/>
                                </a:lnTo>
                                <a:lnTo>
                                  <a:pt x="1076279" y="1592254"/>
                                </a:lnTo>
                                <a:lnTo>
                                  <a:pt x="1076335" y="1586516"/>
                                </a:lnTo>
                                <a:lnTo>
                                  <a:pt x="1076396" y="1579903"/>
                                </a:lnTo>
                                <a:lnTo>
                                  <a:pt x="1076453" y="1592829"/>
                                </a:lnTo>
                                <a:lnTo>
                                  <a:pt x="1076510" y="1589663"/>
                                </a:lnTo>
                                <a:lnTo>
                                  <a:pt x="1076566" y="1593405"/>
                                </a:lnTo>
                                <a:lnTo>
                                  <a:pt x="1076623" y="1605732"/>
                                </a:lnTo>
                                <a:lnTo>
                                  <a:pt x="1076684" y="1593680"/>
                                </a:lnTo>
                                <a:lnTo>
                                  <a:pt x="1076740" y="1597122"/>
                                </a:lnTo>
                                <a:lnTo>
                                  <a:pt x="1076797" y="1600293"/>
                                </a:lnTo>
                                <a:lnTo>
                                  <a:pt x="1076854" y="1604886"/>
                                </a:lnTo>
                                <a:lnTo>
                                  <a:pt x="1076910" y="1598568"/>
                                </a:lnTo>
                                <a:lnTo>
                                  <a:pt x="1076967" y="1593680"/>
                                </a:lnTo>
                                <a:lnTo>
                                  <a:pt x="1077024" y="1600568"/>
                                </a:lnTo>
                                <a:lnTo>
                                  <a:pt x="1077084" y="1606032"/>
                                </a:lnTo>
                                <a:lnTo>
                                  <a:pt x="1077141" y="1593405"/>
                                </a:lnTo>
                                <a:lnTo>
                                  <a:pt x="1077198" y="1577606"/>
                                </a:lnTo>
                                <a:lnTo>
                                  <a:pt x="1077255" y="1600864"/>
                                </a:lnTo>
                                <a:lnTo>
                                  <a:pt x="1077311" y="1604310"/>
                                </a:lnTo>
                                <a:lnTo>
                                  <a:pt x="1077372" y="1593405"/>
                                </a:lnTo>
                                <a:lnTo>
                                  <a:pt x="1077429" y="1595401"/>
                                </a:lnTo>
                                <a:lnTo>
                                  <a:pt x="1077485" y="1591959"/>
                                </a:lnTo>
                                <a:lnTo>
                                  <a:pt x="1077542" y="1600864"/>
                                </a:lnTo>
                                <a:lnTo>
                                  <a:pt x="1077599" y="1592254"/>
                                </a:lnTo>
                                <a:lnTo>
                                  <a:pt x="1077656" y="1606607"/>
                                </a:lnTo>
                                <a:lnTo>
                                  <a:pt x="1077716" y="1606882"/>
                                </a:lnTo>
                                <a:lnTo>
                                  <a:pt x="1077773" y="1600293"/>
                                </a:lnTo>
                                <a:lnTo>
                                  <a:pt x="1077830" y="1603436"/>
                                </a:lnTo>
                                <a:lnTo>
                                  <a:pt x="1077886" y="1584795"/>
                                </a:lnTo>
                                <a:lnTo>
                                  <a:pt x="1077943" y="1607178"/>
                                </a:lnTo>
                                <a:lnTo>
                                  <a:pt x="1078000" y="1610049"/>
                                </a:lnTo>
                                <a:lnTo>
                                  <a:pt x="1078061" y="1597122"/>
                                </a:lnTo>
                                <a:lnTo>
                                  <a:pt x="1078117" y="1604310"/>
                                </a:lnTo>
                                <a:lnTo>
                                  <a:pt x="1078174" y="1598847"/>
                                </a:lnTo>
                                <a:lnTo>
                                  <a:pt x="1078231" y="1591679"/>
                                </a:lnTo>
                                <a:lnTo>
                                  <a:pt x="1078291" y="1598568"/>
                                </a:lnTo>
                                <a:lnTo>
                                  <a:pt x="1078348" y="1590809"/>
                                </a:lnTo>
                                <a:lnTo>
                                  <a:pt x="1078405" y="1597997"/>
                                </a:lnTo>
                                <a:lnTo>
                                  <a:pt x="1078461" y="1599718"/>
                                </a:lnTo>
                                <a:lnTo>
                                  <a:pt x="1078518" y="1602585"/>
                                </a:lnTo>
                                <a:lnTo>
                                  <a:pt x="1078575" y="1623239"/>
                                </a:lnTo>
                                <a:lnTo>
                                  <a:pt x="1078632" y="1596272"/>
                                </a:lnTo>
                                <a:lnTo>
                                  <a:pt x="1078692" y="1607178"/>
                                </a:lnTo>
                                <a:lnTo>
                                  <a:pt x="1078749" y="1583073"/>
                                </a:lnTo>
                                <a:lnTo>
                                  <a:pt x="1078806" y="1607753"/>
                                </a:lnTo>
                                <a:lnTo>
                                  <a:pt x="1078862" y="1599718"/>
                                </a:lnTo>
                                <a:lnTo>
                                  <a:pt x="1078919" y="1599419"/>
                                </a:lnTo>
                                <a:lnTo>
                                  <a:pt x="1078976" y="1606032"/>
                                </a:lnTo>
                                <a:lnTo>
                                  <a:pt x="1079032" y="1595976"/>
                                </a:lnTo>
                                <a:lnTo>
                                  <a:pt x="1079093" y="1601439"/>
                                </a:lnTo>
                                <a:lnTo>
                                  <a:pt x="1079150" y="1605457"/>
                                </a:lnTo>
                                <a:lnTo>
                                  <a:pt x="1079207" y="1586516"/>
                                </a:lnTo>
                                <a:lnTo>
                                  <a:pt x="1079263" y="1605457"/>
                                </a:lnTo>
                                <a:lnTo>
                                  <a:pt x="1079324" y="1598568"/>
                                </a:lnTo>
                                <a:lnTo>
                                  <a:pt x="1079381" y="1600568"/>
                                </a:lnTo>
                                <a:lnTo>
                                  <a:pt x="1079437" y="1606607"/>
                                </a:lnTo>
                                <a:lnTo>
                                  <a:pt x="1079494" y="1615492"/>
                                </a:lnTo>
                                <a:lnTo>
                                  <a:pt x="1079551" y="1602861"/>
                                </a:lnTo>
                                <a:lnTo>
                                  <a:pt x="1079607" y="1602861"/>
                                </a:lnTo>
                                <a:lnTo>
                                  <a:pt x="1079664" y="1588812"/>
                                </a:lnTo>
                                <a:lnTo>
                                  <a:pt x="1079725" y="1602861"/>
                                </a:lnTo>
                                <a:lnTo>
                                  <a:pt x="1079782" y="1599718"/>
                                </a:lnTo>
                                <a:lnTo>
                                  <a:pt x="1079838" y="1590809"/>
                                </a:lnTo>
                                <a:lnTo>
                                  <a:pt x="1079895" y="1587366"/>
                                </a:lnTo>
                                <a:lnTo>
                                  <a:pt x="1079952" y="1604310"/>
                                </a:lnTo>
                                <a:lnTo>
                                  <a:pt x="1080012" y="1594826"/>
                                </a:lnTo>
                                <a:lnTo>
                                  <a:pt x="1080069" y="1604886"/>
                                </a:lnTo>
                                <a:lnTo>
                                  <a:pt x="1080126" y="1588512"/>
                                </a:lnTo>
                                <a:lnTo>
                                  <a:pt x="1080183" y="1598847"/>
                                </a:lnTo>
                                <a:lnTo>
                                  <a:pt x="1080239" y="1613491"/>
                                </a:lnTo>
                                <a:lnTo>
                                  <a:pt x="1080300" y="1594551"/>
                                </a:lnTo>
                                <a:lnTo>
                                  <a:pt x="1080357" y="1595976"/>
                                </a:lnTo>
                                <a:lnTo>
                                  <a:pt x="1080414" y="1588512"/>
                                </a:lnTo>
                                <a:lnTo>
                                  <a:pt x="1080470" y="1603161"/>
                                </a:lnTo>
                                <a:lnTo>
                                  <a:pt x="1080527" y="1599143"/>
                                </a:lnTo>
                                <a:lnTo>
                                  <a:pt x="1080584" y="1600864"/>
                                </a:lnTo>
                                <a:lnTo>
                                  <a:pt x="1080640" y="1611199"/>
                                </a:lnTo>
                                <a:lnTo>
                                  <a:pt x="1080701" y="1611475"/>
                                </a:lnTo>
                                <a:lnTo>
                                  <a:pt x="1080758" y="1598272"/>
                                </a:lnTo>
                                <a:lnTo>
                                  <a:pt x="1080814" y="1602585"/>
                                </a:lnTo>
                                <a:lnTo>
                                  <a:pt x="1080871" y="1589958"/>
                                </a:lnTo>
                                <a:lnTo>
                                  <a:pt x="1080928" y="1602585"/>
                                </a:lnTo>
                                <a:lnTo>
                                  <a:pt x="1080989" y="1597697"/>
                                </a:lnTo>
                                <a:lnTo>
                                  <a:pt x="1081045" y="1604310"/>
                                </a:lnTo>
                                <a:lnTo>
                                  <a:pt x="1081102" y="1604886"/>
                                </a:lnTo>
                                <a:lnTo>
                                  <a:pt x="1081158" y="1595126"/>
                                </a:lnTo>
                                <a:lnTo>
                                  <a:pt x="1081215" y="1591959"/>
                                </a:lnTo>
                                <a:lnTo>
                                  <a:pt x="1081272" y="1586216"/>
                                </a:lnTo>
                                <a:lnTo>
                                  <a:pt x="1081333" y="1595976"/>
                                </a:lnTo>
                                <a:lnTo>
                                  <a:pt x="1081389" y="1589663"/>
                                </a:lnTo>
                                <a:lnTo>
                                  <a:pt x="1081446" y="1597422"/>
                                </a:lnTo>
                                <a:lnTo>
                                  <a:pt x="1081503" y="1597697"/>
                                </a:lnTo>
                                <a:lnTo>
                                  <a:pt x="1081559" y="1596272"/>
                                </a:lnTo>
                                <a:lnTo>
                                  <a:pt x="1081616" y="1608328"/>
                                </a:lnTo>
                                <a:lnTo>
                                  <a:pt x="1081673" y="1584795"/>
                                </a:lnTo>
                                <a:lnTo>
                                  <a:pt x="1081734" y="1594551"/>
                                </a:lnTo>
                                <a:lnTo>
                                  <a:pt x="1081790" y="1590809"/>
                                </a:lnTo>
                                <a:lnTo>
                                  <a:pt x="1081847" y="1602014"/>
                                </a:lnTo>
                                <a:lnTo>
                                  <a:pt x="1081904" y="1613491"/>
                                </a:lnTo>
                                <a:lnTo>
                                  <a:pt x="1081964" y="1602290"/>
                                </a:lnTo>
                                <a:lnTo>
                                  <a:pt x="1082021" y="1605457"/>
                                </a:lnTo>
                                <a:lnTo>
                                  <a:pt x="1082078" y="1599143"/>
                                </a:lnTo>
                                <a:lnTo>
                                  <a:pt x="1082135" y="1605161"/>
                                </a:lnTo>
                                <a:lnTo>
                                  <a:pt x="1082191" y="1595976"/>
                                </a:lnTo>
                                <a:lnTo>
                                  <a:pt x="1082248" y="1606607"/>
                                </a:lnTo>
                                <a:lnTo>
                                  <a:pt x="1082305" y="1604886"/>
                                </a:lnTo>
                                <a:lnTo>
                                  <a:pt x="1082365" y="1587666"/>
                                </a:lnTo>
                                <a:lnTo>
                                  <a:pt x="1082422" y="1586791"/>
                                </a:lnTo>
                                <a:lnTo>
                                  <a:pt x="1082479" y="1597122"/>
                                </a:lnTo>
                                <a:lnTo>
                                  <a:pt x="1082536" y="1604586"/>
                                </a:lnTo>
                                <a:lnTo>
                                  <a:pt x="1082592" y="1587941"/>
                                </a:lnTo>
                                <a:lnTo>
                                  <a:pt x="1082649" y="1604886"/>
                                </a:lnTo>
                                <a:lnTo>
                                  <a:pt x="1082710" y="1608899"/>
                                </a:lnTo>
                                <a:lnTo>
                                  <a:pt x="1082766" y="1595976"/>
                                </a:lnTo>
                                <a:lnTo>
                                  <a:pt x="1082823" y="1591679"/>
                                </a:lnTo>
                                <a:lnTo>
                                  <a:pt x="1082880" y="1591679"/>
                                </a:lnTo>
                                <a:lnTo>
                                  <a:pt x="1082941" y="1597697"/>
                                </a:lnTo>
                                <a:lnTo>
                                  <a:pt x="1082997" y="1585941"/>
                                </a:lnTo>
                                <a:lnTo>
                                  <a:pt x="1083054" y="1606607"/>
                                </a:lnTo>
                                <a:lnTo>
                                  <a:pt x="1083111" y="1604011"/>
                                </a:lnTo>
                                <a:lnTo>
                                  <a:pt x="1083167" y="1600293"/>
                                </a:lnTo>
                                <a:lnTo>
                                  <a:pt x="1083224" y="1605161"/>
                                </a:lnTo>
                                <a:lnTo>
                                  <a:pt x="1083281" y="1585941"/>
                                </a:lnTo>
                                <a:lnTo>
                                  <a:pt x="1083341" y="1585370"/>
                                </a:lnTo>
                                <a:lnTo>
                                  <a:pt x="1083398" y="1602861"/>
                                </a:lnTo>
                                <a:lnTo>
                                  <a:pt x="1083455" y="1615217"/>
                                </a:lnTo>
                                <a:lnTo>
                                  <a:pt x="1083511" y="1591384"/>
                                </a:lnTo>
                                <a:lnTo>
                                  <a:pt x="1083568" y="1587091"/>
                                </a:lnTo>
                                <a:lnTo>
                                  <a:pt x="1083625" y="1602861"/>
                                </a:lnTo>
                                <a:lnTo>
                                  <a:pt x="1083685" y="1597122"/>
                                </a:lnTo>
                                <a:lnTo>
                                  <a:pt x="1083742" y="1592530"/>
                                </a:lnTo>
                                <a:lnTo>
                                  <a:pt x="1083799" y="1606307"/>
                                </a:lnTo>
                                <a:lnTo>
                                  <a:pt x="1083856" y="1588237"/>
                                </a:lnTo>
                                <a:lnTo>
                                  <a:pt x="1083912" y="1607178"/>
                                </a:lnTo>
                                <a:lnTo>
                                  <a:pt x="1083973" y="1597122"/>
                                </a:lnTo>
                                <a:lnTo>
                                  <a:pt x="1084030" y="1604586"/>
                                </a:lnTo>
                                <a:lnTo>
                                  <a:pt x="1084087" y="1603735"/>
                                </a:lnTo>
                                <a:lnTo>
                                  <a:pt x="1084143" y="1595976"/>
                                </a:lnTo>
                                <a:lnTo>
                                  <a:pt x="1084200" y="1595126"/>
                                </a:lnTo>
                                <a:lnTo>
                                  <a:pt x="1084257" y="1592530"/>
                                </a:lnTo>
                                <a:lnTo>
                                  <a:pt x="1084313" y="1599143"/>
                                </a:lnTo>
                                <a:lnTo>
                                  <a:pt x="1084374" y="1600568"/>
                                </a:lnTo>
                                <a:lnTo>
                                  <a:pt x="1084431" y="1604886"/>
                                </a:lnTo>
                                <a:lnTo>
                                  <a:pt x="1084487" y="1585941"/>
                                </a:lnTo>
                                <a:lnTo>
                                  <a:pt x="1084544" y="1593405"/>
                                </a:lnTo>
                                <a:lnTo>
                                  <a:pt x="1084601" y="1603436"/>
                                </a:lnTo>
                                <a:lnTo>
                                  <a:pt x="1084662" y="1609178"/>
                                </a:lnTo>
                                <a:lnTo>
                                  <a:pt x="1084718" y="1577035"/>
                                </a:lnTo>
                                <a:lnTo>
                                  <a:pt x="1084775" y="1597422"/>
                                </a:lnTo>
                                <a:lnTo>
                                  <a:pt x="1084832" y="1585641"/>
                                </a:lnTo>
                                <a:lnTo>
                                  <a:pt x="1084888" y="1582199"/>
                                </a:lnTo>
                                <a:lnTo>
                                  <a:pt x="1084949" y="1615492"/>
                                </a:lnTo>
                                <a:lnTo>
                                  <a:pt x="1085006" y="1598847"/>
                                </a:lnTo>
                                <a:lnTo>
                                  <a:pt x="1085063" y="1600293"/>
                                </a:lnTo>
                                <a:lnTo>
                                  <a:pt x="1085119" y="1591384"/>
                                </a:lnTo>
                                <a:lnTo>
                                  <a:pt x="1085176" y="1589087"/>
                                </a:lnTo>
                                <a:lnTo>
                                  <a:pt x="1085233" y="1609178"/>
                                </a:lnTo>
                                <a:lnTo>
                                  <a:pt x="1085289" y="1602290"/>
                                </a:lnTo>
                                <a:lnTo>
                                  <a:pt x="1085346" y="1591959"/>
                                </a:lnTo>
                                <a:lnTo>
                                  <a:pt x="1085407" y="1593405"/>
                                </a:lnTo>
                                <a:lnTo>
                                  <a:pt x="1085464" y="1592254"/>
                                </a:lnTo>
                                <a:lnTo>
                                  <a:pt x="1085520" y="1596847"/>
                                </a:lnTo>
                                <a:lnTo>
                                  <a:pt x="1085581" y="1597697"/>
                                </a:lnTo>
                                <a:lnTo>
                                  <a:pt x="1085638" y="1600864"/>
                                </a:lnTo>
                                <a:lnTo>
                                  <a:pt x="1085694" y="1585641"/>
                                </a:lnTo>
                                <a:lnTo>
                                  <a:pt x="1085751" y="1599718"/>
                                </a:lnTo>
                                <a:lnTo>
                                  <a:pt x="1085808" y="1587666"/>
                                </a:lnTo>
                                <a:lnTo>
                                  <a:pt x="1085864" y="1595126"/>
                                </a:lnTo>
                                <a:lnTo>
                                  <a:pt x="1085921" y="1590233"/>
                                </a:lnTo>
                                <a:lnTo>
                                  <a:pt x="1085982" y="1601439"/>
                                </a:lnTo>
                                <a:lnTo>
                                  <a:pt x="1086038" y="1593980"/>
                                </a:lnTo>
                                <a:lnTo>
                                  <a:pt x="1086095" y="1591384"/>
                                </a:lnTo>
                                <a:lnTo>
                                  <a:pt x="1086152" y="1593980"/>
                                </a:lnTo>
                                <a:lnTo>
                                  <a:pt x="1086209" y="1586216"/>
                                </a:lnTo>
                                <a:lnTo>
                                  <a:pt x="1086265" y="1584795"/>
                                </a:lnTo>
                                <a:lnTo>
                                  <a:pt x="1086322" y="1599419"/>
                                </a:lnTo>
                                <a:lnTo>
                                  <a:pt x="1086383" y="1612345"/>
                                </a:lnTo>
                                <a:lnTo>
                                  <a:pt x="1086440" y="1607178"/>
                                </a:lnTo>
                                <a:lnTo>
                                  <a:pt x="1086496" y="1582774"/>
                                </a:lnTo>
                                <a:lnTo>
                                  <a:pt x="1086553" y="1583073"/>
                                </a:lnTo>
                                <a:lnTo>
                                  <a:pt x="1086614" y="1593105"/>
                                </a:lnTo>
                                <a:lnTo>
                                  <a:pt x="1086670" y="1586791"/>
                                </a:lnTo>
                                <a:lnTo>
                                  <a:pt x="1086727" y="1601439"/>
                                </a:lnTo>
                                <a:lnTo>
                                  <a:pt x="1086784" y="1598847"/>
                                </a:lnTo>
                                <a:lnTo>
                                  <a:pt x="1086840" y="1598272"/>
                                </a:lnTo>
                                <a:lnTo>
                                  <a:pt x="1086897" y="1594255"/>
                                </a:lnTo>
                                <a:lnTo>
                                  <a:pt x="1086954" y="1601715"/>
                                </a:lnTo>
                                <a:lnTo>
                                  <a:pt x="1087015" y="1604011"/>
                                </a:lnTo>
                                <a:lnTo>
                                  <a:pt x="1087071" y="1586216"/>
                                </a:lnTo>
                                <a:lnTo>
                                  <a:pt x="1087128" y="1595126"/>
                                </a:lnTo>
                                <a:lnTo>
                                  <a:pt x="1087185" y="1588512"/>
                                </a:lnTo>
                                <a:lnTo>
                                  <a:pt x="1087241" y="1605732"/>
                                </a:lnTo>
                                <a:lnTo>
                                  <a:pt x="1087302" y="1605732"/>
                                </a:lnTo>
                                <a:lnTo>
                                  <a:pt x="1087359" y="1593980"/>
                                </a:lnTo>
                                <a:lnTo>
                                  <a:pt x="1087415" y="1568425"/>
                                </a:lnTo>
                                <a:lnTo>
                                  <a:pt x="1087472" y="1608603"/>
                                </a:lnTo>
                                <a:lnTo>
                                  <a:pt x="1087529" y="1598272"/>
                                </a:lnTo>
                                <a:lnTo>
                                  <a:pt x="1087590" y="1593105"/>
                                </a:lnTo>
                                <a:lnTo>
                                  <a:pt x="1087646" y="1593680"/>
                                </a:lnTo>
                                <a:lnTo>
                                  <a:pt x="1087703" y="1593680"/>
                                </a:lnTo>
                                <a:lnTo>
                                  <a:pt x="1087760" y="1595401"/>
                                </a:lnTo>
                                <a:lnTo>
                                  <a:pt x="1087816" y="1580202"/>
                                </a:lnTo>
                                <a:lnTo>
                                  <a:pt x="1087873" y="1606882"/>
                                </a:lnTo>
                                <a:lnTo>
                                  <a:pt x="1087930" y="1602014"/>
                                </a:lnTo>
                                <a:lnTo>
                                  <a:pt x="1087991" y="1595126"/>
                                </a:lnTo>
                                <a:lnTo>
                                  <a:pt x="1088047" y="1611770"/>
                                </a:lnTo>
                                <a:lnTo>
                                  <a:pt x="1088104" y="1593980"/>
                                </a:lnTo>
                                <a:lnTo>
                                  <a:pt x="1088161" y="1583349"/>
                                </a:lnTo>
                                <a:lnTo>
                                  <a:pt x="1088217" y="1595976"/>
                                </a:lnTo>
                                <a:lnTo>
                                  <a:pt x="1088278" y="1603161"/>
                                </a:lnTo>
                                <a:lnTo>
                                  <a:pt x="1088335" y="1589663"/>
                                </a:lnTo>
                                <a:lnTo>
                                  <a:pt x="1088391" y="1608899"/>
                                </a:lnTo>
                                <a:lnTo>
                                  <a:pt x="1088448" y="1590809"/>
                                </a:lnTo>
                                <a:lnTo>
                                  <a:pt x="1088505" y="1585941"/>
                                </a:lnTo>
                                <a:lnTo>
                                  <a:pt x="1088562" y="1593405"/>
                                </a:lnTo>
                                <a:lnTo>
                                  <a:pt x="1088622" y="1599994"/>
                                </a:lnTo>
                                <a:lnTo>
                                  <a:pt x="1088679" y="1591959"/>
                                </a:lnTo>
                                <a:lnTo>
                                  <a:pt x="1088736" y="1596847"/>
                                </a:lnTo>
                                <a:lnTo>
                                  <a:pt x="1088793" y="1590809"/>
                                </a:lnTo>
                                <a:lnTo>
                                  <a:pt x="1088849" y="1596847"/>
                                </a:lnTo>
                                <a:lnTo>
                                  <a:pt x="1088906" y="1588812"/>
                                </a:lnTo>
                                <a:lnTo>
                                  <a:pt x="1088962" y="1602014"/>
                                </a:lnTo>
                                <a:lnTo>
                                  <a:pt x="1089023" y="1599419"/>
                                </a:lnTo>
                                <a:lnTo>
                                  <a:pt x="1089080" y="1601140"/>
                                </a:lnTo>
                                <a:lnTo>
                                  <a:pt x="1089137" y="1590533"/>
                                </a:lnTo>
                                <a:lnTo>
                                  <a:pt x="1089193" y="1582199"/>
                                </a:lnTo>
                                <a:lnTo>
                                  <a:pt x="1089254" y="1592254"/>
                                </a:lnTo>
                                <a:lnTo>
                                  <a:pt x="1089311" y="1611475"/>
                                </a:lnTo>
                                <a:lnTo>
                                  <a:pt x="1089367" y="1604886"/>
                                </a:lnTo>
                                <a:lnTo>
                                  <a:pt x="1089424" y="1585070"/>
                                </a:lnTo>
                                <a:lnTo>
                                  <a:pt x="1089481" y="1596272"/>
                                </a:lnTo>
                                <a:lnTo>
                                  <a:pt x="1089537" y="1586791"/>
                                </a:lnTo>
                                <a:lnTo>
                                  <a:pt x="1089594" y="1588237"/>
                                </a:lnTo>
                                <a:lnTo>
                                  <a:pt x="1089655" y="1604586"/>
                                </a:lnTo>
                                <a:lnTo>
                                  <a:pt x="1089712" y="1588237"/>
                                </a:lnTo>
                                <a:lnTo>
                                  <a:pt x="1089768" y="1615217"/>
                                </a:lnTo>
                                <a:lnTo>
                                  <a:pt x="1089825" y="1586516"/>
                                </a:lnTo>
                                <a:lnTo>
                                  <a:pt x="1089882" y="1599718"/>
                                </a:lnTo>
                                <a:lnTo>
                                  <a:pt x="1089939" y="1598568"/>
                                </a:lnTo>
                                <a:lnTo>
                                  <a:pt x="1089999" y="1597697"/>
                                </a:lnTo>
                                <a:lnTo>
                                  <a:pt x="1090056" y="1606882"/>
                                </a:lnTo>
                                <a:lnTo>
                                  <a:pt x="1090113" y="1590533"/>
                                </a:lnTo>
                                <a:lnTo>
                                  <a:pt x="1090169" y="1606882"/>
                                </a:lnTo>
                                <a:lnTo>
                                  <a:pt x="1090230" y="1575035"/>
                                </a:lnTo>
                                <a:lnTo>
                                  <a:pt x="1090287" y="1590233"/>
                                </a:lnTo>
                                <a:lnTo>
                                  <a:pt x="1090343" y="1600568"/>
                                </a:lnTo>
                                <a:lnTo>
                                  <a:pt x="1090400" y="1599718"/>
                                </a:lnTo>
                                <a:lnTo>
                                  <a:pt x="1090457" y="1588237"/>
                                </a:lnTo>
                                <a:lnTo>
                                  <a:pt x="1090514" y="1605161"/>
                                </a:lnTo>
                                <a:lnTo>
                                  <a:pt x="1090570" y="1606307"/>
                                </a:lnTo>
                                <a:lnTo>
                                  <a:pt x="1090631" y="1608899"/>
                                </a:lnTo>
                                <a:lnTo>
                                  <a:pt x="1090688" y="1591108"/>
                                </a:lnTo>
                                <a:lnTo>
                                  <a:pt x="1090744" y="1601715"/>
                                </a:lnTo>
                                <a:lnTo>
                                  <a:pt x="1090801" y="1594255"/>
                                </a:lnTo>
                                <a:lnTo>
                                  <a:pt x="1090858" y="1600568"/>
                                </a:lnTo>
                                <a:lnTo>
                                  <a:pt x="1090914" y="1604310"/>
                                </a:lnTo>
                                <a:lnTo>
                                  <a:pt x="1090975" y="1609474"/>
                                </a:lnTo>
                                <a:lnTo>
                                  <a:pt x="1091032" y="1587666"/>
                                </a:lnTo>
                                <a:lnTo>
                                  <a:pt x="1091089" y="1609178"/>
                                </a:lnTo>
                                <a:lnTo>
                                  <a:pt x="1091145" y="1613196"/>
                                </a:lnTo>
                                <a:lnTo>
                                  <a:pt x="1091202" y="1583073"/>
                                </a:lnTo>
                                <a:lnTo>
                                  <a:pt x="1091263" y="1613491"/>
                                </a:lnTo>
                                <a:lnTo>
                                  <a:pt x="1091319" y="1606607"/>
                                </a:lnTo>
                                <a:lnTo>
                                  <a:pt x="1091376" y="1595976"/>
                                </a:lnTo>
                                <a:lnTo>
                                  <a:pt x="1091433" y="1593105"/>
                                </a:lnTo>
                                <a:lnTo>
                                  <a:pt x="1091490" y="1601439"/>
                                </a:lnTo>
                                <a:lnTo>
                                  <a:pt x="1091546" y="1601439"/>
                                </a:lnTo>
                                <a:lnTo>
                                  <a:pt x="1091603" y="1598847"/>
                                </a:lnTo>
                                <a:lnTo>
                                  <a:pt x="1091664" y="1600864"/>
                                </a:lnTo>
                                <a:lnTo>
                                  <a:pt x="1091720" y="1602861"/>
                                </a:lnTo>
                                <a:lnTo>
                                  <a:pt x="1091777" y="1602861"/>
                                </a:lnTo>
                                <a:lnTo>
                                  <a:pt x="1091834" y="1598847"/>
                                </a:lnTo>
                                <a:lnTo>
                                  <a:pt x="1091890" y="1612345"/>
                                </a:lnTo>
                                <a:lnTo>
                                  <a:pt x="1091951" y="1607753"/>
                                </a:lnTo>
                                <a:lnTo>
                                  <a:pt x="1092008" y="1597697"/>
                                </a:lnTo>
                                <a:lnTo>
                                  <a:pt x="1092065" y="1587666"/>
                                </a:lnTo>
                                <a:lnTo>
                                  <a:pt x="1092121" y="1603436"/>
                                </a:lnTo>
                                <a:lnTo>
                                  <a:pt x="1092178" y="1605732"/>
                                </a:lnTo>
                                <a:lnTo>
                                  <a:pt x="1092239" y="1601140"/>
                                </a:lnTo>
                                <a:lnTo>
                                  <a:pt x="1092295" y="1600293"/>
                                </a:lnTo>
                                <a:lnTo>
                                  <a:pt x="1092352" y="1597122"/>
                                </a:lnTo>
                                <a:lnTo>
                                  <a:pt x="1092409" y="1589958"/>
                                </a:lnTo>
                                <a:lnTo>
                                  <a:pt x="1092466" y="1599994"/>
                                </a:lnTo>
                                <a:lnTo>
                                  <a:pt x="1092522" y="1602014"/>
                                </a:lnTo>
                                <a:lnTo>
                                  <a:pt x="1092579" y="1586791"/>
                                </a:lnTo>
                                <a:lnTo>
                                  <a:pt x="1092640" y="1607178"/>
                                </a:lnTo>
                                <a:lnTo>
                                  <a:pt x="1092696" y="1596547"/>
                                </a:lnTo>
                                <a:lnTo>
                                  <a:pt x="1092753" y="1613767"/>
                                </a:lnTo>
                                <a:lnTo>
                                  <a:pt x="1092810" y="1592530"/>
                                </a:lnTo>
                                <a:lnTo>
                                  <a:pt x="1092871" y="1591108"/>
                                </a:lnTo>
                                <a:lnTo>
                                  <a:pt x="1092927" y="1601439"/>
                                </a:lnTo>
                                <a:lnTo>
                                  <a:pt x="1092984" y="1620656"/>
                                </a:lnTo>
                                <a:lnTo>
                                  <a:pt x="1093041" y="1607178"/>
                                </a:lnTo>
                                <a:lnTo>
                                  <a:pt x="1093097" y="1604011"/>
                                </a:lnTo>
                                <a:lnTo>
                                  <a:pt x="1093154" y="1602861"/>
                                </a:lnTo>
                                <a:lnTo>
                                  <a:pt x="1093211" y="1610324"/>
                                </a:lnTo>
                                <a:lnTo>
                                  <a:pt x="1093272" y="1600568"/>
                                </a:lnTo>
                                <a:lnTo>
                                  <a:pt x="1093328" y="1585370"/>
                                </a:lnTo>
                                <a:lnTo>
                                  <a:pt x="1093385" y="1609749"/>
                                </a:lnTo>
                                <a:lnTo>
                                  <a:pt x="1093441" y="1591384"/>
                                </a:lnTo>
                                <a:lnTo>
                                  <a:pt x="1093498" y="1608028"/>
                                </a:lnTo>
                                <a:lnTo>
                                  <a:pt x="1093555" y="1602290"/>
                                </a:lnTo>
                                <a:lnTo>
                                  <a:pt x="1093612" y="1596272"/>
                                </a:lnTo>
                                <a:lnTo>
                                  <a:pt x="1093672" y="1608899"/>
                                </a:lnTo>
                                <a:lnTo>
                                  <a:pt x="1093729" y="1594551"/>
                                </a:lnTo>
                                <a:lnTo>
                                  <a:pt x="1093786" y="1604011"/>
                                </a:lnTo>
                                <a:lnTo>
                                  <a:pt x="1093843" y="1602014"/>
                                </a:lnTo>
                                <a:lnTo>
                                  <a:pt x="1093903" y="1578481"/>
                                </a:lnTo>
                                <a:lnTo>
                                  <a:pt x="1093960" y="1599718"/>
                                </a:lnTo>
                                <a:lnTo>
                                  <a:pt x="1094017" y="1611199"/>
                                </a:lnTo>
                                <a:lnTo>
                                  <a:pt x="1094073" y="1594826"/>
                                </a:lnTo>
                                <a:lnTo>
                                  <a:pt x="1094130" y="1602861"/>
                                </a:lnTo>
                                <a:lnTo>
                                  <a:pt x="1094187" y="1591384"/>
                                </a:lnTo>
                                <a:lnTo>
                                  <a:pt x="1094243" y="1592254"/>
                                </a:lnTo>
                                <a:lnTo>
                                  <a:pt x="1094304" y="1599143"/>
                                </a:lnTo>
                                <a:lnTo>
                                  <a:pt x="1094361" y="1610900"/>
                                </a:lnTo>
                                <a:lnTo>
                                  <a:pt x="1094417" y="1600293"/>
                                </a:lnTo>
                                <a:lnTo>
                                  <a:pt x="1094474" y="1610624"/>
                                </a:lnTo>
                                <a:lnTo>
                                  <a:pt x="1094531" y="1596547"/>
                                </a:lnTo>
                                <a:lnTo>
                                  <a:pt x="1094592" y="1611770"/>
                                </a:lnTo>
                                <a:lnTo>
                                  <a:pt x="1094648" y="1600568"/>
                                </a:lnTo>
                                <a:lnTo>
                                  <a:pt x="1094705" y="1591384"/>
                                </a:lnTo>
                                <a:lnTo>
                                  <a:pt x="1094762" y="1599718"/>
                                </a:lnTo>
                                <a:lnTo>
                                  <a:pt x="1094819" y="1612046"/>
                                </a:lnTo>
                                <a:lnTo>
                                  <a:pt x="1094879" y="1605732"/>
                                </a:lnTo>
                                <a:lnTo>
                                  <a:pt x="1094936" y="1600293"/>
                                </a:lnTo>
                                <a:lnTo>
                                  <a:pt x="1094993" y="1599994"/>
                                </a:lnTo>
                                <a:lnTo>
                                  <a:pt x="1095049" y="1600293"/>
                                </a:lnTo>
                                <a:lnTo>
                                  <a:pt x="1095106" y="1587941"/>
                                </a:lnTo>
                                <a:lnTo>
                                  <a:pt x="1095163" y="1607453"/>
                                </a:lnTo>
                                <a:lnTo>
                                  <a:pt x="1095219" y="1614917"/>
                                </a:lnTo>
                                <a:lnTo>
                                  <a:pt x="1095280" y="1610049"/>
                                </a:lnTo>
                                <a:lnTo>
                                  <a:pt x="1095337" y="1600568"/>
                                </a:lnTo>
                                <a:lnTo>
                                  <a:pt x="1095394" y="1606882"/>
                                </a:lnTo>
                                <a:lnTo>
                                  <a:pt x="1095450" y="1603161"/>
                                </a:lnTo>
                                <a:lnTo>
                                  <a:pt x="1095507" y="1596847"/>
                                </a:lnTo>
                                <a:lnTo>
                                  <a:pt x="1095568" y="1585070"/>
                                </a:lnTo>
                                <a:lnTo>
                                  <a:pt x="1095624" y="1608899"/>
                                </a:lnTo>
                                <a:lnTo>
                                  <a:pt x="1095681" y="1601140"/>
                                </a:lnTo>
                                <a:lnTo>
                                  <a:pt x="1095738" y="1606607"/>
                                </a:lnTo>
                                <a:lnTo>
                                  <a:pt x="1095794" y="1603436"/>
                                </a:lnTo>
                                <a:lnTo>
                                  <a:pt x="1095851" y="1606032"/>
                                </a:lnTo>
                                <a:lnTo>
                                  <a:pt x="1095912" y="1601140"/>
                                </a:lnTo>
                                <a:lnTo>
                                  <a:pt x="1095969" y="1591108"/>
                                </a:lnTo>
                                <a:lnTo>
                                  <a:pt x="1096025" y="1605457"/>
                                </a:lnTo>
                                <a:lnTo>
                                  <a:pt x="1096082" y="1608603"/>
                                </a:lnTo>
                                <a:lnTo>
                                  <a:pt x="1096139" y="1597997"/>
                                </a:lnTo>
                                <a:lnTo>
                                  <a:pt x="1096196" y="1602290"/>
                                </a:lnTo>
                                <a:lnTo>
                                  <a:pt x="1096252" y="1611199"/>
                                </a:lnTo>
                                <a:lnTo>
                                  <a:pt x="1096313" y="1586516"/>
                                </a:lnTo>
                                <a:lnTo>
                                  <a:pt x="1096370" y="1608028"/>
                                </a:lnTo>
                                <a:lnTo>
                                  <a:pt x="1096426" y="1593105"/>
                                </a:lnTo>
                                <a:lnTo>
                                  <a:pt x="1096483" y="1598568"/>
                                </a:lnTo>
                                <a:lnTo>
                                  <a:pt x="1096544" y="1604886"/>
                                </a:lnTo>
                                <a:lnTo>
                                  <a:pt x="1096600" y="1608328"/>
                                </a:lnTo>
                                <a:lnTo>
                                  <a:pt x="1096657" y="1598568"/>
                                </a:lnTo>
                                <a:lnTo>
                                  <a:pt x="1096714" y="1610900"/>
                                </a:lnTo>
                                <a:lnTo>
                                  <a:pt x="1096770" y="1607753"/>
                                </a:lnTo>
                                <a:lnTo>
                                  <a:pt x="1096827" y="1581624"/>
                                </a:lnTo>
                                <a:lnTo>
                                  <a:pt x="1096884" y="1605457"/>
                                </a:lnTo>
                                <a:lnTo>
                                  <a:pt x="1096945" y="1593405"/>
                                </a:lnTo>
                                <a:lnTo>
                                  <a:pt x="1097001" y="1588237"/>
                                </a:lnTo>
                                <a:lnTo>
                                  <a:pt x="1097058" y="1614642"/>
                                </a:lnTo>
                                <a:lnTo>
                                  <a:pt x="1097115" y="1599143"/>
                                </a:lnTo>
                                <a:lnTo>
                                  <a:pt x="1097171" y="1622105"/>
                                </a:lnTo>
                                <a:lnTo>
                                  <a:pt x="1097228" y="1595126"/>
                                </a:lnTo>
                                <a:lnTo>
                                  <a:pt x="1097289" y="1586516"/>
                                </a:lnTo>
                                <a:lnTo>
                                  <a:pt x="1097345" y="1603161"/>
                                </a:lnTo>
                                <a:lnTo>
                                  <a:pt x="1097402" y="1604886"/>
                                </a:lnTo>
                                <a:lnTo>
                                  <a:pt x="1097459" y="1601439"/>
                                </a:lnTo>
                                <a:lnTo>
                                  <a:pt x="1097520" y="1598272"/>
                                </a:lnTo>
                                <a:lnTo>
                                  <a:pt x="1097576" y="1597697"/>
                                </a:lnTo>
                                <a:lnTo>
                                  <a:pt x="1097633" y="1598568"/>
                                </a:lnTo>
                                <a:lnTo>
                                  <a:pt x="1097690" y="1599994"/>
                                </a:lnTo>
                                <a:lnTo>
                                  <a:pt x="1097746" y="1590809"/>
                                </a:lnTo>
                                <a:lnTo>
                                  <a:pt x="1097803" y="1611475"/>
                                </a:lnTo>
                                <a:lnTo>
                                  <a:pt x="1097860" y="1597422"/>
                                </a:lnTo>
                                <a:lnTo>
                                  <a:pt x="1097921" y="1603161"/>
                                </a:lnTo>
                                <a:lnTo>
                                  <a:pt x="1097977" y="1595401"/>
                                </a:lnTo>
                                <a:lnTo>
                                  <a:pt x="1098034" y="1605457"/>
                                </a:lnTo>
                                <a:lnTo>
                                  <a:pt x="1098091" y="1599419"/>
                                </a:lnTo>
                                <a:lnTo>
                                  <a:pt x="1098147" y="1594255"/>
                                </a:lnTo>
                                <a:lnTo>
                                  <a:pt x="1098204" y="1598272"/>
                                </a:lnTo>
                                <a:lnTo>
                                  <a:pt x="1098265" y="1608328"/>
                                </a:lnTo>
                                <a:lnTo>
                                  <a:pt x="1098322" y="1601140"/>
                                </a:lnTo>
                                <a:lnTo>
                                  <a:pt x="1098378" y="1603436"/>
                                </a:lnTo>
                                <a:lnTo>
                                  <a:pt x="1098435" y="1593980"/>
                                </a:lnTo>
                                <a:lnTo>
                                  <a:pt x="1098492" y="1608328"/>
                                </a:lnTo>
                                <a:lnTo>
                                  <a:pt x="1098552" y="1594255"/>
                                </a:lnTo>
                                <a:lnTo>
                                  <a:pt x="1098609" y="1596847"/>
                                </a:lnTo>
                                <a:lnTo>
                                  <a:pt x="1098666" y="1592530"/>
                                </a:lnTo>
                                <a:lnTo>
                                  <a:pt x="1098723" y="1592829"/>
                                </a:lnTo>
                                <a:lnTo>
                                  <a:pt x="1098779" y="1604586"/>
                                </a:lnTo>
                                <a:lnTo>
                                  <a:pt x="1098836" y="1603436"/>
                                </a:lnTo>
                                <a:lnTo>
                                  <a:pt x="1098893" y="1595401"/>
                                </a:lnTo>
                                <a:lnTo>
                                  <a:pt x="1098953" y="1603161"/>
                                </a:lnTo>
                                <a:lnTo>
                                  <a:pt x="1099010" y="1605732"/>
                                </a:lnTo>
                                <a:lnTo>
                                  <a:pt x="1099067" y="1591384"/>
                                </a:lnTo>
                                <a:lnTo>
                                  <a:pt x="1099123" y="1588812"/>
                                </a:lnTo>
                                <a:lnTo>
                                  <a:pt x="1099180" y="1597122"/>
                                </a:lnTo>
                                <a:lnTo>
                                  <a:pt x="1099241" y="1590809"/>
                                </a:lnTo>
                                <a:lnTo>
                                  <a:pt x="1099297" y="1607753"/>
                                </a:lnTo>
                                <a:lnTo>
                                  <a:pt x="1099354" y="1594255"/>
                                </a:lnTo>
                                <a:lnTo>
                                  <a:pt x="1099411" y="1595126"/>
                                </a:lnTo>
                                <a:lnTo>
                                  <a:pt x="1099467" y="1595401"/>
                                </a:lnTo>
                                <a:lnTo>
                                  <a:pt x="1099528" y="1595401"/>
                                </a:lnTo>
                                <a:lnTo>
                                  <a:pt x="1099585" y="1599419"/>
                                </a:lnTo>
                                <a:lnTo>
                                  <a:pt x="1099642" y="1597422"/>
                                </a:lnTo>
                                <a:lnTo>
                                  <a:pt x="1099698" y="1594255"/>
                                </a:lnTo>
                                <a:lnTo>
                                  <a:pt x="1099755" y="1599143"/>
                                </a:lnTo>
                                <a:lnTo>
                                  <a:pt x="1099812" y="1595401"/>
                                </a:lnTo>
                                <a:lnTo>
                                  <a:pt x="1099869" y="1589087"/>
                                </a:lnTo>
                                <a:lnTo>
                                  <a:pt x="1099929" y="1609178"/>
                                </a:lnTo>
                                <a:lnTo>
                                  <a:pt x="1099986" y="1594255"/>
                                </a:lnTo>
                                <a:lnTo>
                                  <a:pt x="1100043" y="1602861"/>
                                </a:lnTo>
                                <a:lnTo>
                                  <a:pt x="1100099" y="1588812"/>
                                </a:lnTo>
                                <a:lnTo>
                                  <a:pt x="1100160" y="1613196"/>
                                </a:lnTo>
                                <a:lnTo>
                                  <a:pt x="1100217" y="1591384"/>
                                </a:lnTo>
                                <a:lnTo>
                                  <a:pt x="1100274" y="1597697"/>
                                </a:lnTo>
                                <a:lnTo>
                                  <a:pt x="1100330" y="1592254"/>
                                </a:lnTo>
                                <a:lnTo>
                                  <a:pt x="1100387" y="1602014"/>
                                </a:lnTo>
                                <a:lnTo>
                                  <a:pt x="1100444" y="1591108"/>
                                </a:lnTo>
                                <a:lnTo>
                                  <a:pt x="1100500" y="1593680"/>
                                </a:lnTo>
                                <a:lnTo>
                                  <a:pt x="1100561" y="1590533"/>
                                </a:lnTo>
                                <a:lnTo>
                                  <a:pt x="1100618" y="1604886"/>
                                </a:lnTo>
                                <a:lnTo>
                                  <a:pt x="1100674" y="1593405"/>
                                </a:lnTo>
                                <a:lnTo>
                                  <a:pt x="1100731" y="1589958"/>
                                </a:lnTo>
                                <a:lnTo>
                                  <a:pt x="1100788" y="1598568"/>
                                </a:lnTo>
                                <a:lnTo>
                                  <a:pt x="1100844" y="1608328"/>
                                </a:lnTo>
                                <a:lnTo>
                                  <a:pt x="1100901" y="1602290"/>
                                </a:lnTo>
                                <a:lnTo>
                                  <a:pt x="1100962" y="1595126"/>
                                </a:lnTo>
                                <a:lnTo>
                                  <a:pt x="1101019" y="1600293"/>
                                </a:lnTo>
                                <a:lnTo>
                                  <a:pt x="1101075" y="1593980"/>
                                </a:lnTo>
                                <a:lnTo>
                                  <a:pt x="1101132" y="1599143"/>
                                </a:lnTo>
                                <a:lnTo>
                                  <a:pt x="1101193" y="1594551"/>
                                </a:lnTo>
                                <a:lnTo>
                                  <a:pt x="1101250" y="1598847"/>
                                </a:lnTo>
                                <a:lnTo>
                                  <a:pt x="1101306" y="1609178"/>
                                </a:lnTo>
                                <a:lnTo>
                                  <a:pt x="1101363" y="1577331"/>
                                </a:lnTo>
                                <a:lnTo>
                                  <a:pt x="1101420" y="1599718"/>
                                </a:lnTo>
                                <a:lnTo>
                                  <a:pt x="1101476" y="1612345"/>
                                </a:lnTo>
                                <a:lnTo>
                                  <a:pt x="1101533" y="1596272"/>
                                </a:lnTo>
                                <a:lnTo>
                                  <a:pt x="1101594" y="1594255"/>
                                </a:lnTo>
                                <a:lnTo>
                                  <a:pt x="1101650" y="1602014"/>
                                </a:lnTo>
                                <a:lnTo>
                                  <a:pt x="1101707" y="1594255"/>
                                </a:lnTo>
                                <a:lnTo>
                                  <a:pt x="1101764" y="1592829"/>
                                </a:lnTo>
                                <a:lnTo>
                                  <a:pt x="1101820" y="1601140"/>
                                </a:lnTo>
                                <a:lnTo>
                                  <a:pt x="1101881" y="1597122"/>
                                </a:lnTo>
                                <a:lnTo>
                                  <a:pt x="1101938" y="1583349"/>
                                </a:lnTo>
                                <a:lnTo>
                                  <a:pt x="1101995" y="1605732"/>
                                </a:lnTo>
                                <a:lnTo>
                                  <a:pt x="1102051" y="1596272"/>
                                </a:lnTo>
                                <a:lnTo>
                                  <a:pt x="1102108" y="1597997"/>
                                </a:lnTo>
                                <a:lnTo>
                                  <a:pt x="1102169" y="1574739"/>
                                </a:lnTo>
                                <a:lnTo>
                                  <a:pt x="1102225" y="1598847"/>
                                </a:lnTo>
                                <a:lnTo>
                                  <a:pt x="1102282" y="1596547"/>
                                </a:lnTo>
                                <a:lnTo>
                                  <a:pt x="1102339" y="1593105"/>
                                </a:lnTo>
                                <a:lnTo>
                                  <a:pt x="1102396" y="1596847"/>
                                </a:lnTo>
                                <a:lnTo>
                                  <a:pt x="1102452" y="1585941"/>
                                </a:lnTo>
                                <a:lnTo>
                                  <a:pt x="1102509" y="1595976"/>
                                </a:lnTo>
                                <a:lnTo>
                                  <a:pt x="1102570" y="1603436"/>
                                </a:lnTo>
                                <a:lnTo>
                                  <a:pt x="1102627" y="1591679"/>
                                </a:lnTo>
                                <a:lnTo>
                                  <a:pt x="1102683" y="1597122"/>
                                </a:lnTo>
                                <a:lnTo>
                                  <a:pt x="1102740" y="1593680"/>
                                </a:lnTo>
                                <a:lnTo>
                                  <a:pt x="1102797" y="1599994"/>
                                </a:lnTo>
                                <a:lnTo>
                                  <a:pt x="1102857" y="1582199"/>
                                </a:lnTo>
                                <a:lnTo>
                                  <a:pt x="1102914" y="1596847"/>
                                </a:lnTo>
                                <a:lnTo>
                                  <a:pt x="1102971" y="1608328"/>
                                </a:lnTo>
                                <a:lnTo>
                                  <a:pt x="1103027" y="1603436"/>
                                </a:lnTo>
                                <a:lnTo>
                                  <a:pt x="1103084" y="1587666"/>
                                </a:lnTo>
                                <a:lnTo>
                                  <a:pt x="1103141" y="1594826"/>
                                </a:lnTo>
                                <a:lnTo>
                                  <a:pt x="1103201" y="1592530"/>
                                </a:lnTo>
                                <a:lnTo>
                                  <a:pt x="1103258" y="1596272"/>
                                </a:lnTo>
                                <a:lnTo>
                                  <a:pt x="1103315" y="1601439"/>
                                </a:lnTo>
                                <a:lnTo>
                                  <a:pt x="1103371" y="1590233"/>
                                </a:lnTo>
                                <a:lnTo>
                                  <a:pt x="1103428" y="1596272"/>
                                </a:lnTo>
                                <a:lnTo>
                                  <a:pt x="1103485" y="1600293"/>
                                </a:lnTo>
                                <a:lnTo>
                                  <a:pt x="1103542" y="1600864"/>
                                </a:lnTo>
                                <a:lnTo>
                                  <a:pt x="1103602" y="1593680"/>
                                </a:lnTo>
                                <a:lnTo>
                                  <a:pt x="1103659" y="1603161"/>
                                </a:lnTo>
                                <a:lnTo>
                                  <a:pt x="1103716" y="1587091"/>
                                </a:lnTo>
                                <a:lnTo>
                                  <a:pt x="1103773" y="1604886"/>
                                </a:lnTo>
                                <a:lnTo>
                                  <a:pt x="1103833" y="1591959"/>
                                </a:lnTo>
                                <a:lnTo>
                                  <a:pt x="1103890" y="1599143"/>
                                </a:lnTo>
                                <a:lnTo>
                                  <a:pt x="1103947" y="1599419"/>
                                </a:lnTo>
                                <a:lnTo>
                                  <a:pt x="1104003" y="1593105"/>
                                </a:lnTo>
                                <a:lnTo>
                                  <a:pt x="1104060" y="1582499"/>
                                </a:lnTo>
                                <a:lnTo>
                                  <a:pt x="1104117" y="1590533"/>
                                </a:lnTo>
                                <a:lnTo>
                                  <a:pt x="1104178" y="1615788"/>
                                </a:lnTo>
                                <a:lnTo>
                                  <a:pt x="1104234" y="1590809"/>
                                </a:lnTo>
                                <a:lnTo>
                                  <a:pt x="1104291" y="1595701"/>
                                </a:lnTo>
                                <a:lnTo>
                                  <a:pt x="1104348" y="1588812"/>
                                </a:lnTo>
                                <a:lnTo>
                                  <a:pt x="1104404" y="1602861"/>
                                </a:lnTo>
                                <a:lnTo>
                                  <a:pt x="1104461" y="1582199"/>
                                </a:lnTo>
                                <a:lnTo>
                                  <a:pt x="1104518" y="1597122"/>
                                </a:lnTo>
                                <a:lnTo>
                                  <a:pt x="1104578" y="1593680"/>
                                </a:lnTo>
                                <a:lnTo>
                                  <a:pt x="1104635" y="1595401"/>
                                </a:lnTo>
                                <a:lnTo>
                                  <a:pt x="1104692" y="1604586"/>
                                </a:lnTo>
                                <a:lnTo>
                                  <a:pt x="1104749" y="1586216"/>
                                </a:lnTo>
                                <a:lnTo>
                                  <a:pt x="1104809" y="1607178"/>
                                </a:lnTo>
                                <a:lnTo>
                                  <a:pt x="1104866" y="1597422"/>
                                </a:lnTo>
                                <a:lnTo>
                                  <a:pt x="1104923" y="1601715"/>
                                </a:lnTo>
                                <a:lnTo>
                                  <a:pt x="1104979" y="1588237"/>
                                </a:lnTo>
                                <a:lnTo>
                                  <a:pt x="1105036" y="1611770"/>
                                </a:lnTo>
                                <a:lnTo>
                                  <a:pt x="1105093" y="1601439"/>
                                </a:lnTo>
                                <a:lnTo>
                                  <a:pt x="1105149" y="1597122"/>
                                </a:lnTo>
                                <a:lnTo>
                                  <a:pt x="1105210" y="1604011"/>
                                </a:lnTo>
                                <a:lnTo>
                                  <a:pt x="1105267" y="1585641"/>
                                </a:lnTo>
                                <a:lnTo>
                                  <a:pt x="1105323" y="1608603"/>
                                </a:lnTo>
                                <a:lnTo>
                                  <a:pt x="1105380" y="1597422"/>
                                </a:lnTo>
                                <a:lnTo>
                                  <a:pt x="1105437" y="1602290"/>
                                </a:lnTo>
                                <a:lnTo>
                                  <a:pt x="1105494" y="1598568"/>
                                </a:lnTo>
                                <a:lnTo>
                                  <a:pt x="1105554" y="1587666"/>
                                </a:lnTo>
                                <a:lnTo>
                                  <a:pt x="1105611" y="1591108"/>
                                </a:lnTo>
                                <a:lnTo>
                                  <a:pt x="1105668" y="1598272"/>
                                </a:lnTo>
                                <a:lnTo>
                                  <a:pt x="1105724" y="1585370"/>
                                </a:lnTo>
                                <a:lnTo>
                                  <a:pt x="1105781" y="1609178"/>
                                </a:lnTo>
                                <a:lnTo>
                                  <a:pt x="1105842" y="1603735"/>
                                </a:lnTo>
                                <a:lnTo>
                                  <a:pt x="1105899" y="1598272"/>
                                </a:lnTo>
                                <a:lnTo>
                                  <a:pt x="1105955" y="1585370"/>
                                </a:lnTo>
                                <a:lnTo>
                                  <a:pt x="1106012" y="1607753"/>
                                </a:lnTo>
                                <a:lnTo>
                                  <a:pt x="1106069" y="1593680"/>
                                </a:lnTo>
                                <a:lnTo>
                                  <a:pt x="1106126" y="1602585"/>
                                </a:lnTo>
                                <a:lnTo>
                                  <a:pt x="1106182" y="1593405"/>
                                </a:lnTo>
                                <a:lnTo>
                                  <a:pt x="1106243" y="1604011"/>
                                </a:lnTo>
                                <a:lnTo>
                                  <a:pt x="1106300" y="1582774"/>
                                </a:lnTo>
                                <a:lnTo>
                                  <a:pt x="1106356" y="1618359"/>
                                </a:lnTo>
                                <a:lnTo>
                                  <a:pt x="1106413" y="1591959"/>
                                </a:lnTo>
                                <a:lnTo>
                                  <a:pt x="1106470" y="1598847"/>
                                </a:lnTo>
                                <a:lnTo>
                                  <a:pt x="1106531" y="1603436"/>
                                </a:lnTo>
                                <a:lnTo>
                                  <a:pt x="1106587" y="1587091"/>
                                </a:lnTo>
                                <a:lnTo>
                                  <a:pt x="1106644" y="1593105"/>
                                </a:lnTo>
                                <a:lnTo>
                                  <a:pt x="1106701" y="1607753"/>
                                </a:lnTo>
                                <a:lnTo>
                                  <a:pt x="1106757" y="1583349"/>
                                </a:lnTo>
                                <a:lnTo>
                                  <a:pt x="1106818" y="1602290"/>
                                </a:lnTo>
                                <a:lnTo>
                                  <a:pt x="1106875" y="1596547"/>
                                </a:lnTo>
                                <a:lnTo>
                                  <a:pt x="1106931" y="1586516"/>
                                </a:lnTo>
                                <a:lnTo>
                                  <a:pt x="1106988" y="1615217"/>
                                </a:lnTo>
                                <a:lnTo>
                                  <a:pt x="1107045" y="1587091"/>
                                </a:lnTo>
                                <a:lnTo>
                                  <a:pt x="1107101" y="1595126"/>
                                </a:lnTo>
                                <a:lnTo>
                                  <a:pt x="1107158" y="1594551"/>
                                </a:lnTo>
                                <a:lnTo>
                                  <a:pt x="1107219" y="1600568"/>
                                </a:lnTo>
                                <a:lnTo>
                                  <a:pt x="1107275" y="1594826"/>
                                </a:lnTo>
                                <a:lnTo>
                                  <a:pt x="1107332" y="1593105"/>
                                </a:lnTo>
                                <a:lnTo>
                                  <a:pt x="1107389" y="1589387"/>
                                </a:lnTo>
                                <a:lnTo>
                                  <a:pt x="1107450" y="1600293"/>
                                </a:lnTo>
                                <a:lnTo>
                                  <a:pt x="1107506" y="1602585"/>
                                </a:lnTo>
                                <a:lnTo>
                                  <a:pt x="1107563" y="1605457"/>
                                </a:lnTo>
                                <a:lnTo>
                                  <a:pt x="1107620" y="1592530"/>
                                </a:lnTo>
                                <a:lnTo>
                                  <a:pt x="1107676" y="1595701"/>
                                </a:lnTo>
                                <a:lnTo>
                                  <a:pt x="1107733" y="1593105"/>
                                </a:lnTo>
                                <a:lnTo>
                                  <a:pt x="1107790" y="1612920"/>
                                </a:lnTo>
                                <a:lnTo>
                                  <a:pt x="1107851" y="1591108"/>
                                </a:lnTo>
                                <a:lnTo>
                                  <a:pt x="1107907" y="1599419"/>
                                </a:lnTo>
                                <a:lnTo>
                                  <a:pt x="1107964" y="1602585"/>
                                </a:lnTo>
                                <a:lnTo>
                                  <a:pt x="1108021" y="1595701"/>
                                </a:lnTo>
                                <a:lnTo>
                                  <a:pt x="1108077" y="1585370"/>
                                </a:lnTo>
                                <a:lnTo>
                                  <a:pt x="1108134" y="1605732"/>
                                </a:lnTo>
                                <a:lnTo>
                                  <a:pt x="1108191" y="1606032"/>
                                </a:lnTo>
                                <a:lnTo>
                                  <a:pt x="1108252" y="1599419"/>
                                </a:lnTo>
                                <a:lnTo>
                                  <a:pt x="1108308" y="1589663"/>
                                </a:lnTo>
                                <a:lnTo>
                                  <a:pt x="1108365" y="1592254"/>
                                </a:lnTo>
                                <a:lnTo>
                                  <a:pt x="1108422" y="1602290"/>
                                </a:lnTo>
                                <a:lnTo>
                                  <a:pt x="1108482" y="1607178"/>
                                </a:lnTo>
                                <a:lnTo>
                                  <a:pt x="1108539" y="1597122"/>
                                </a:lnTo>
                                <a:lnTo>
                                  <a:pt x="1108596" y="1618359"/>
                                </a:lnTo>
                                <a:lnTo>
                                  <a:pt x="1108653" y="1580777"/>
                                </a:lnTo>
                                <a:lnTo>
                                  <a:pt x="1108709" y="1600293"/>
                                </a:lnTo>
                                <a:lnTo>
                                  <a:pt x="1108766" y="1601715"/>
                                </a:lnTo>
                                <a:lnTo>
                                  <a:pt x="1108823" y="1604886"/>
                                </a:lnTo>
                                <a:lnTo>
                                  <a:pt x="1108883" y="1608028"/>
                                </a:lnTo>
                                <a:lnTo>
                                  <a:pt x="1108940" y="1605732"/>
                                </a:lnTo>
                                <a:lnTo>
                                  <a:pt x="1108997" y="1599143"/>
                                </a:lnTo>
                                <a:lnTo>
                                  <a:pt x="1109053" y="1597697"/>
                                </a:lnTo>
                                <a:lnTo>
                                  <a:pt x="1109110" y="1589663"/>
                                </a:lnTo>
                                <a:lnTo>
                                  <a:pt x="1109171" y="1597122"/>
                                </a:lnTo>
                                <a:lnTo>
                                  <a:pt x="1109228" y="1605732"/>
                                </a:lnTo>
                                <a:lnTo>
                                  <a:pt x="1109284" y="1593980"/>
                                </a:lnTo>
                                <a:lnTo>
                                  <a:pt x="1109341" y="1606607"/>
                                </a:lnTo>
                                <a:lnTo>
                                  <a:pt x="1109398" y="1602585"/>
                                </a:lnTo>
                                <a:lnTo>
                                  <a:pt x="1109458" y="1598568"/>
                                </a:lnTo>
                                <a:lnTo>
                                  <a:pt x="1109515" y="1594826"/>
                                </a:lnTo>
                                <a:lnTo>
                                  <a:pt x="1109572" y="1605161"/>
                                </a:lnTo>
                                <a:lnTo>
                                  <a:pt x="1109628" y="1614342"/>
                                </a:lnTo>
                                <a:lnTo>
                                  <a:pt x="1109685" y="1591384"/>
                                </a:lnTo>
                                <a:lnTo>
                                  <a:pt x="1109742" y="1595401"/>
                                </a:lnTo>
                                <a:lnTo>
                                  <a:pt x="1109799" y="1612920"/>
                                </a:lnTo>
                                <a:lnTo>
                                  <a:pt x="1109859" y="1602014"/>
                                </a:lnTo>
                                <a:lnTo>
                                  <a:pt x="1109916" y="1602014"/>
                                </a:lnTo>
                                <a:lnTo>
                                  <a:pt x="1109973" y="1604586"/>
                                </a:lnTo>
                                <a:lnTo>
                                  <a:pt x="1110029" y="1600568"/>
                                </a:lnTo>
                                <a:lnTo>
                                  <a:pt x="1110086" y="1604886"/>
                                </a:lnTo>
                                <a:lnTo>
                                  <a:pt x="1110147" y="1582199"/>
                                </a:lnTo>
                                <a:lnTo>
                                  <a:pt x="1110204" y="1608328"/>
                                </a:lnTo>
                                <a:lnTo>
                                  <a:pt x="1110260" y="1589958"/>
                                </a:lnTo>
                                <a:lnTo>
                                  <a:pt x="1110317" y="1608899"/>
                                </a:lnTo>
                                <a:lnTo>
                                  <a:pt x="1110374" y="1599419"/>
                                </a:lnTo>
                                <a:lnTo>
                                  <a:pt x="1110430" y="1590533"/>
                                </a:lnTo>
                                <a:lnTo>
                                  <a:pt x="1110491" y="1600293"/>
                                </a:lnTo>
                                <a:lnTo>
                                  <a:pt x="1110548" y="1598568"/>
                                </a:lnTo>
                                <a:lnTo>
                                  <a:pt x="1110604" y="1608028"/>
                                </a:lnTo>
                                <a:lnTo>
                                  <a:pt x="1110661" y="1603161"/>
                                </a:lnTo>
                                <a:lnTo>
                                  <a:pt x="1110718" y="1609749"/>
                                </a:lnTo>
                                <a:lnTo>
                                  <a:pt x="1110775" y="1595401"/>
                                </a:lnTo>
                                <a:lnTo>
                                  <a:pt x="1110831" y="1608603"/>
                                </a:lnTo>
                                <a:lnTo>
                                  <a:pt x="1110892" y="1600568"/>
                                </a:lnTo>
                                <a:lnTo>
                                  <a:pt x="1110949" y="1601140"/>
                                </a:lnTo>
                                <a:lnTo>
                                  <a:pt x="1111006" y="1590809"/>
                                </a:lnTo>
                                <a:lnTo>
                                  <a:pt x="1111062" y="1583349"/>
                                </a:lnTo>
                                <a:lnTo>
                                  <a:pt x="1111123" y="1606882"/>
                                </a:lnTo>
                                <a:lnTo>
                                  <a:pt x="1111180" y="1593980"/>
                                </a:lnTo>
                                <a:lnTo>
                                  <a:pt x="1111236" y="1611475"/>
                                </a:lnTo>
                                <a:lnTo>
                                  <a:pt x="1111293" y="1597997"/>
                                </a:lnTo>
                                <a:lnTo>
                                  <a:pt x="1111350" y="1602290"/>
                                </a:lnTo>
                                <a:lnTo>
                                  <a:pt x="1111406" y="1588237"/>
                                </a:lnTo>
                                <a:lnTo>
                                  <a:pt x="1111463" y="1599718"/>
                                </a:lnTo>
                                <a:lnTo>
                                  <a:pt x="1111524" y="1604011"/>
                                </a:lnTo>
                                <a:lnTo>
                                  <a:pt x="1111580" y="1593980"/>
                                </a:lnTo>
                                <a:lnTo>
                                  <a:pt x="1111637" y="1586216"/>
                                </a:lnTo>
                                <a:lnTo>
                                  <a:pt x="1111694" y="1588512"/>
                                </a:lnTo>
                                <a:lnTo>
                                  <a:pt x="1111751" y="1593980"/>
                                </a:lnTo>
                                <a:lnTo>
                                  <a:pt x="1111807" y="1593105"/>
                                </a:lnTo>
                                <a:lnTo>
                                  <a:pt x="1111868" y="1600293"/>
                                </a:lnTo>
                                <a:lnTo>
                                  <a:pt x="1111925" y="1610900"/>
                                </a:lnTo>
                                <a:lnTo>
                                  <a:pt x="1111981" y="1592530"/>
                                </a:lnTo>
                                <a:lnTo>
                                  <a:pt x="1112038" y="1607178"/>
                                </a:lnTo>
                                <a:lnTo>
                                  <a:pt x="1112099" y="1600864"/>
                                </a:lnTo>
                                <a:lnTo>
                                  <a:pt x="1112155" y="1609749"/>
                                </a:lnTo>
                                <a:lnTo>
                                  <a:pt x="1112212" y="1602014"/>
                                </a:lnTo>
                                <a:lnTo>
                                  <a:pt x="1112269" y="1595401"/>
                                </a:lnTo>
                                <a:lnTo>
                                  <a:pt x="1112326" y="1608603"/>
                                </a:lnTo>
                                <a:lnTo>
                                  <a:pt x="1112382" y="1589387"/>
                                </a:lnTo>
                                <a:lnTo>
                                  <a:pt x="1112439" y="1615492"/>
                                </a:lnTo>
                                <a:lnTo>
                                  <a:pt x="1112500" y="1592829"/>
                                </a:lnTo>
                                <a:lnTo>
                                  <a:pt x="1112557" y="1600864"/>
                                </a:lnTo>
                                <a:lnTo>
                                  <a:pt x="1112613" y="1583073"/>
                                </a:lnTo>
                                <a:lnTo>
                                  <a:pt x="1112670" y="1593980"/>
                                </a:lnTo>
                                <a:lnTo>
                                  <a:pt x="1112727" y="1609749"/>
                                </a:lnTo>
                                <a:lnTo>
                                  <a:pt x="1112783" y="1597997"/>
                                </a:lnTo>
                                <a:lnTo>
                                  <a:pt x="1112844" y="1598568"/>
                                </a:lnTo>
                                <a:lnTo>
                                  <a:pt x="1112901" y="1595701"/>
                                </a:lnTo>
                                <a:lnTo>
                                  <a:pt x="1112957" y="1585370"/>
                                </a:lnTo>
                                <a:lnTo>
                                  <a:pt x="1113014" y="1594551"/>
                                </a:lnTo>
                                <a:lnTo>
                                  <a:pt x="1113071" y="1598568"/>
                                </a:lnTo>
                                <a:lnTo>
                                  <a:pt x="1113132" y="1595126"/>
                                </a:lnTo>
                                <a:lnTo>
                                  <a:pt x="1113188" y="1606032"/>
                                </a:lnTo>
                                <a:lnTo>
                                  <a:pt x="1113245" y="1595126"/>
                                </a:lnTo>
                                <a:lnTo>
                                  <a:pt x="1113302" y="1587091"/>
                                </a:lnTo>
                                <a:lnTo>
                                  <a:pt x="1113358" y="1600864"/>
                                </a:lnTo>
                                <a:lnTo>
                                  <a:pt x="1113415" y="1599419"/>
                                </a:lnTo>
                                <a:lnTo>
                                  <a:pt x="1113472" y="1597697"/>
                                </a:lnTo>
                                <a:lnTo>
                                  <a:pt x="1113532" y="1599994"/>
                                </a:lnTo>
                                <a:lnTo>
                                  <a:pt x="1113589" y="1604310"/>
                                </a:lnTo>
                                <a:lnTo>
                                  <a:pt x="1113646" y="1598847"/>
                                </a:lnTo>
                                <a:lnTo>
                                  <a:pt x="1113703" y="1605457"/>
                                </a:lnTo>
                                <a:lnTo>
                                  <a:pt x="1113759" y="1597422"/>
                                </a:lnTo>
                                <a:lnTo>
                                  <a:pt x="1113820" y="1591384"/>
                                </a:lnTo>
                                <a:lnTo>
                                  <a:pt x="1113877" y="1590533"/>
                                </a:lnTo>
                                <a:lnTo>
                                  <a:pt x="1113933" y="1592829"/>
                                </a:lnTo>
                                <a:lnTo>
                                  <a:pt x="1113990" y="1601715"/>
                                </a:lnTo>
                                <a:lnTo>
                                  <a:pt x="1114047" y="1600864"/>
                                </a:lnTo>
                                <a:lnTo>
                                  <a:pt x="1114108" y="1592254"/>
                                </a:lnTo>
                                <a:lnTo>
                                  <a:pt x="1114164" y="1601140"/>
                                </a:lnTo>
                                <a:lnTo>
                                  <a:pt x="1114221" y="1591679"/>
                                </a:lnTo>
                                <a:lnTo>
                                  <a:pt x="1114278" y="1614342"/>
                                </a:lnTo>
                                <a:lnTo>
                                  <a:pt x="1114334" y="1598847"/>
                                </a:lnTo>
                                <a:lnTo>
                                  <a:pt x="1114391" y="1582774"/>
                                </a:lnTo>
                                <a:lnTo>
                                  <a:pt x="1114448" y="1610624"/>
                                </a:lnTo>
                                <a:lnTo>
                                  <a:pt x="1114508" y="1579903"/>
                                </a:lnTo>
                                <a:lnTo>
                                  <a:pt x="1114565" y="1610900"/>
                                </a:lnTo>
                                <a:lnTo>
                                  <a:pt x="1114622" y="1606307"/>
                                </a:lnTo>
                                <a:lnTo>
                                  <a:pt x="1114679" y="1585641"/>
                                </a:lnTo>
                                <a:lnTo>
                                  <a:pt x="1114739" y="1607453"/>
                                </a:lnTo>
                                <a:lnTo>
                                  <a:pt x="1114796" y="1593105"/>
                                </a:lnTo>
                                <a:lnTo>
                                  <a:pt x="1114853" y="1595126"/>
                                </a:lnTo>
                                <a:lnTo>
                                  <a:pt x="1114910" y="1597997"/>
                                </a:lnTo>
                                <a:lnTo>
                                  <a:pt x="1114966" y="1603161"/>
                                </a:lnTo>
                                <a:lnTo>
                                  <a:pt x="1115023" y="1586516"/>
                                </a:lnTo>
                                <a:lnTo>
                                  <a:pt x="1115079" y="1608899"/>
                                </a:lnTo>
                                <a:lnTo>
                                  <a:pt x="1115140" y="1600293"/>
                                </a:lnTo>
                                <a:lnTo>
                                  <a:pt x="1115197" y="1595126"/>
                                </a:lnTo>
                                <a:lnTo>
                                  <a:pt x="1115254" y="1610324"/>
                                </a:lnTo>
                                <a:lnTo>
                                  <a:pt x="1115310" y="1602014"/>
                                </a:lnTo>
                                <a:lnTo>
                                  <a:pt x="1115367" y="1586516"/>
                                </a:lnTo>
                                <a:lnTo>
                                  <a:pt x="1115424" y="1597697"/>
                                </a:lnTo>
                                <a:lnTo>
                                  <a:pt x="1115480" y="1593680"/>
                                </a:lnTo>
                                <a:lnTo>
                                  <a:pt x="1115541" y="1585941"/>
                                </a:lnTo>
                                <a:lnTo>
                                  <a:pt x="1115598" y="1605732"/>
                                </a:lnTo>
                                <a:lnTo>
                                  <a:pt x="1115654" y="1601715"/>
                                </a:lnTo>
                                <a:lnTo>
                                  <a:pt x="1115711" y="1593680"/>
                                </a:lnTo>
                                <a:lnTo>
                                  <a:pt x="1115772" y="1579903"/>
                                </a:lnTo>
                                <a:lnTo>
                                  <a:pt x="1115829" y="1590809"/>
                                </a:lnTo>
                                <a:lnTo>
                                  <a:pt x="1115885" y="1599419"/>
                                </a:lnTo>
                                <a:lnTo>
                                  <a:pt x="1115942" y="1599143"/>
                                </a:lnTo>
                                <a:lnTo>
                                  <a:pt x="1115999" y="1603735"/>
                                </a:lnTo>
                                <a:lnTo>
                                  <a:pt x="1116055" y="1614342"/>
                                </a:lnTo>
                                <a:lnTo>
                                  <a:pt x="1116112" y="1589087"/>
                                </a:lnTo>
                                <a:lnTo>
                                  <a:pt x="1116173" y="1599718"/>
                                </a:lnTo>
                                <a:lnTo>
                                  <a:pt x="1116230" y="1593105"/>
                                </a:lnTo>
                                <a:lnTo>
                                  <a:pt x="1116286" y="1606032"/>
                                </a:lnTo>
                                <a:lnTo>
                                  <a:pt x="1116343" y="1595976"/>
                                </a:lnTo>
                                <a:lnTo>
                                  <a:pt x="1116400" y="1590809"/>
                                </a:lnTo>
                                <a:lnTo>
                                  <a:pt x="1116460" y="1591384"/>
                                </a:lnTo>
                                <a:lnTo>
                                  <a:pt x="1116517" y="1596272"/>
                                </a:lnTo>
                                <a:lnTo>
                                  <a:pt x="1116574" y="1604310"/>
                                </a:lnTo>
                                <a:lnTo>
                                  <a:pt x="1116631" y="1589958"/>
                                </a:lnTo>
                                <a:lnTo>
                                  <a:pt x="1116687" y="1591679"/>
                                </a:lnTo>
                                <a:lnTo>
                                  <a:pt x="1116748" y="1596547"/>
                                </a:lnTo>
                                <a:lnTo>
                                  <a:pt x="1116805" y="1597122"/>
                                </a:lnTo>
                                <a:lnTo>
                                  <a:pt x="1116861" y="1593405"/>
                                </a:lnTo>
                                <a:lnTo>
                                  <a:pt x="1116918" y="1589387"/>
                                </a:lnTo>
                                <a:lnTo>
                                  <a:pt x="1116975" y="1591959"/>
                                </a:lnTo>
                                <a:lnTo>
                                  <a:pt x="1117031" y="1606307"/>
                                </a:lnTo>
                                <a:lnTo>
                                  <a:pt x="1117088" y="1580478"/>
                                </a:lnTo>
                                <a:lnTo>
                                  <a:pt x="1117149" y="1584795"/>
                                </a:lnTo>
                                <a:lnTo>
                                  <a:pt x="1117206" y="1607753"/>
                                </a:lnTo>
                                <a:lnTo>
                                  <a:pt x="1117262" y="1599718"/>
                                </a:lnTo>
                                <a:lnTo>
                                  <a:pt x="1117319" y="1614642"/>
                                </a:lnTo>
                                <a:lnTo>
                                  <a:pt x="1117376" y="1604310"/>
                                </a:lnTo>
                                <a:lnTo>
                                  <a:pt x="1117437" y="1598568"/>
                                </a:lnTo>
                                <a:lnTo>
                                  <a:pt x="1117493" y="1594255"/>
                                </a:lnTo>
                                <a:lnTo>
                                  <a:pt x="1117550" y="1605457"/>
                                </a:lnTo>
                                <a:lnTo>
                                  <a:pt x="1117607" y="1585641"/>
                                </a:lnTo>
                                <a:lnTo>
                                  <a:pt x="1117663" y="1598272"/>
                                </a:lnTo>
                                <a:lnTo>
                                  <a:pt x="1117720" y="1598568"/>
                                </a:lnTo>
                                <a:lnTo>
                                  <a:pt x="1117781" y="1615217"/>
                                </a:lnTo>
                                <a:lnTo>
                                  <a:pt x="1117837" y="1608328"/>
                                </a:lnTo>
                                <a:lnTo>
                                  <a:pt x="1117894" y="1602585"/>
                                </a:lnTo>
                                <a:lnTo>
                                  <a:pt x="1117951" y="1593105"/>
                                </a:lnTo>
                                <a:lnTo>
                                  <a:pt x="1118007" y="1596547"/>
                                </a:lnTo>
                                <a:lnTo>
                                  <a:pt x="1118064" y="1600293"/>
                                </a:lnTo>
                                <a:lnTo>
                                  <a:pt x="1118121" y="1593680"/>
                                </a:lnTo>
                                <a:lnTo>
                                  <a:pt x="1118181" y="1605732"/>
                                </a:lnTo>
                                <a:lnTo>
                                  <a:pt x="1118238" y="1601715"/>
                                </a:lnTo>
                                <a:lnTo>
                                  <a:pt x="1118295" y="1600293"/>
                                </a:lnTo>
                                <a:lnTo>
                                  <a:pt x="1118352" y="1593405"/>
                                </a:lnTo>
                                <a:lnTo>
                                  <a:pt x="1118412" y="1604011"/>
                                </a:lnTo>
                                <a:lnTo>
                                  <a:pt x="1118469" y="1609474"/>
                                </a:lnTo>
                                <a:lnTo>
                                  <a:pt x="1118526" y="1594826"/>
                                </a:lnTo>
                                <a:lnTo>
                                  <a:pt x="1118583" y="1593405"/>
                                </a:lnTo>
                                <a:lnTo>
                                  <a:pt x="1118639" y="1598847"/>
                                </a:lnTo>
                                <a:lnTo>
                                  <a:pt x="1118696" y="1593680"/>
                                </a:lnTo>
                                <a:lnTo>
                                  <a:pt x="1118757" y="1590533"/>
                                </a:lnTo>
                                <a:lnTo>
                                  <a:pt x="1118813" y="1595126"/>
                                </a:lnTo>
                                <a:lnTo>
                                  <a:pt x="1118870" y="1600293"/>
                                </a:lnTo>
                                <a:lnTo>
                                  <a:pt x="1118927" y="1589663"/>
                                </a:lnTo>
                                <a:lnTo>
                                  <a:pt x="1118984" y="1602585"/>
                                </a:lnTo>
                                <a:lnTo>
                                  <a:pt x="1119040" y="1594826"/>
                                </a:lnTo>
                                <a:lnTo>
                                  <a:pt x="1119097" y="1596272"/>
                                </a:lnTo>
                                <a:lnTo>
                                  <a:pt x="1119158" y="1593405"/>
                                </a:lnTo>
                                <a:lnTo>
                                  <a:pt x="1119214" y="1596547"/>
                                </a:lnTo>
                                <a:lnTo>
                                  <a:pt x="1119271" y="1599994"/>
                                </a:lnTo>
                                <a:lnTo>
                                  <a:pt x="1119328" y="1592530"/>
                                </a:lnTo>
                                <a:lnTo>
                                  <a:pt x="1119389" y="1577606"/>
                                </a:lnTo>
                                <a:lnTo>
                                  <a:pt x="1119445" y="1597697"/>
                                </a:lnTo>
                                <a:lnTo>
                                  <a:pt x="1119502" y="1599994"/>
                                </a:lnTo>
                                <a:lnTo>
                                  <a:pt x="1119558" y="1597997"/>
                                </a:lnTo>
                                <a:lnTo>
                                  <a:pt x="1119615" y="1584495"/>
                                </a:lnTo>
                                <a:lnTo>
                                  <a:pt x="1119672" y="1610624"/>
                                </a:lnTo>
                                <a:lnTo>
                                  <a:pt x="1119729" y="1594255"/>
                                </a:lnTo>
                                <a:lnTo>
                                  <a:pt x="1119789" y="1591679"/>
                                </a:lnTo>
                                <a:lnTo>
                                  <a:pt x="1119846" y="1594551"/>
                                </a:lnTo>
                                <a:lnTo>
                                  <a:pt x="1119903" y="1599143"/>
                                </a:lnTo>
                                <a:lnTo>
                                  <a:pt x="1119960" y="1590809"/>
                                </a:lnTo>
                                <a:lnTo>
                                  <a:pt x="1120016" y="1602290"/>
                                </a:lnTo>
                                <a:lnTo>
                                  <a:pt x="1120073" y="1601140"/>
                                </a:lnTo>
                                <a:lnTo>
                                  <a:pt x="1120134" y="1594826"/>
                                </a:lnTo>
                                <a:lnTo>
                                  <a:pt x="1120190" y="1596847"/>
                                </a:lnTo>
                                <a:lnTo>
                                  <a:pt x="1120247" y="1601715"/>
                                </a:lnTo>
                                <a:lnTo>
                                  <a:pt x="1120304" y="1597422"/>
                                </a:lnTo>
                                <a:lnTo>
                                  <a:pt x="1120360" y="1600568"/>
                                </a:lnTo>
                                <a:lnTo>
                                  <a:pt x="1120421" y="1587366"/>
                                </a:lnTo>
                                <a:lnTo>
                                  <a:pt x="1120478" y="1588237"/>
                                </a:lnTo>
                                <a:lnTo>
                                  <a:pt x="1120534" y="1593680"/>
                                </a:lnTo>
                                <a:lnTo>
                                  <a:pt x="1120591" y="1604586"/>
                                </a:lnTo>
                                <a:lnTo>
                                  <a:pt x="1120648" y="1605457"/>
                                </a:lnTo>
                                <a:lnTo>
                                  <a:pt x="1120705" y="1599143"/>
                                </a:lnTo>
                                <a:lnTo>
                                  <a:pt x="1120761" y="1590809"/>
                                </a:lnTo>
                                <a:lnTo>
                                  <a:pt x="1120822" y="1599718"/>
                                </a:lnTo>
                                <a:lnTo>
                                  <a:pt x="1120879" y="1593980"/>
                                </a:lnTo>
                                <a:lnTo>
                                  <a:pt x="1120936" y="1597697"/>
                                </a:lnTo>
                                <a:lnTo>
                                  <a:pt x="1120992" y="1599994"/>
                                </a:lnTo>
                                <a:lnTo>
                                  <a:pt x="1121049" y="1597422"/>
                                </a:lnTo>
                                <a:lnTo>
                                  <a:pt x="1121110" y="1596272"/>
                                </a:lnTo>
                                <a:lnTo>
                                  <a:pt x="1121166" y="1589387"/>
                                </a:lnTo>
                                <a:lnTo>
                                  <a:pt x="1121223" y="1605161"/>
                                </a:lnTo>
                                <a:lnTo>
                                  <a:pt x="1121280" y="1586216"/>
                                </a:lnTo>
                                <a:lnTo>
                                  <a:pt x="1121336" y="1598568"/>
                                </a:lnTo>
                                <a:lnTo>
                                  <a:pt x="1121397" y="1583349"/>
                                </a:lnTo>
                                <a:lnTo>
                                  <a:pt x="1121454" y="1587941"/>
                                </a:lnTo>
                                <a:lnTo>
                                  <a:pt x="1121511" y="1583649"/>
                                </a:lnTo>
                                <a:lnTo>
                                  <a:pt x="1121567" y="1603735"/>
                                </a:lnTo>
                                <a:lnTo>
                                  <a:pt x="1121624" y="1608899"/>
                                </a:lnTo>
                                <a:lnTo>
                                  <a:pt x="1121681" y="1587941"/>
                                </a:lnTo>
                                <a:lnTo>
                                  <a:pt x="1121737" y="1585941"/>
                                </a:lnTo>
                                <a:lnTo>
                                  <a:pt x="1121798" y="1603735"/>
                                </a:lnTo>
                                <a:lnTo>
                                  <a:pt x="1121855" y="1591959"/>
                                </a:lnTo>
                                <a:lnTo>
                                  <a:pt x="1121911" y="1588237"/>
                                </a:lnTo>
                                <a:lnTo>
                                  <a:pt x="1121968" y="1607178"/>
                                </a:lnTo>
                                <a:lnTo>
                                  <a:pt x="1122029" y="1593980"/>
                                </a:lnTo>
                                <a:lnTo>
                                  <a:pt x="1122086" y="1586791"/>
                                </a:lnTo>
                                <a:lnTo>
                                  <a:pt x="1122142" y="1602585"/>
                                </a:lnTo>
                                <a:lnTo>
                                  <a:pt x="1122199" y="1593405"/>
                                </a:lnTo>
                                <a:lnTo>
                                  <a:pt x="1122256" y="1606032"/>
                                </a:lnTo>
                                <a:lnTo>
                                  <a:pt x="1122312" y="1595701"/>
                                </a:lnTo>
                                <a:lnTo>
                                  <a:pt x="1122369" y="1592829"/>
                                </a:lnTo>
                                <a:lnTo>
                                  <a:pt x="1122430" y="1592829"/>
                                </a:lnTo>
                                <a:lnTo>
                                  <a:pt x="1122487" y="1597997"/>
                                </a:lnTo>
                                <a:lnTo>
                                  <a:pt x="1122543" y="1587091"/>
                                </a:lnTo>
                                <a:lnTo>
                                  <a:pt x="1122600" y="1581053"/>
                                </a:lnTo>
                                <a:lnTo>
                                  <a:pt x="1122657" y="1596847"/>
                                </a:lnTo>
                                <a:lnTo>
                                  <a:pt x="1122713" y="1596547"/>
                                </a:lnTo>
                                <a:lnTo>
                                  <a:pt x="1122770" y="1591108"/>
                                </a:lnTo>
                                <a:lnTo>
                                  <a:pt x="1122831" y="1592829"/>
                                </a:lnTo>
                                <a:lnTo>
                                  <a:pt x="1122887" y="1582774"/>
                                </a:lnTo>
                                <a:lnTo>
                                  <a:pt x="1122944" y="1606607"/>
                                </a:lnTo>
                                <a:lnTo>
                                  <a:pt x="1123001" y="1598272"/>
                                </a:lnTo>
                                <a:lnTo>
                                  <a:pt x="1123062" y="1604310"/>
                                </a:lnTo>
                                <a:lnTo>
                                  <a:pt x="1123118" y="1590233"/>
                                </a:lnTo>
                                <a:lnTo>
                                  <a:pt x="1123175" y="1595976"/>
                                </a:lnTo>
                                <a:lnTo>
                                  <a:pt x="1123232" y="1597122"/>
                                </a:lnTo>
                                <a:lnTo>
                                  <a:pt x="1123288" y="1582199"/>
                                </a:lnTo>
                                <a:lnTo>
                                  <a:pt x="1123345" y="1611199"/>
                                </a:lnTo>
                                <a:lnTo>
                                  <a:pt x="1123402" y="1581624"/>
                                </a:lnTo>
                                <a:lnTo>
                                  <a:pt x="1123462" y="1597997"/>
                                </a:lnTo>
                                <a:lnTo>
                                  <a:pt x="1123519" y="1585641"/>
                                </a:lnTo>
                                <a:lnTo>
                                  <a:pt x="1123576" y="1602861"/>
                                </a:lnTo>
                                <a:lnTo>
                                  <a:pt x="1123633" y="1587666"/>
                                </a:lnTo>
                                <a:lnTo>
                                  <a:pt x="1123689" y="1587366"/>
                                </a:lnTo>
                                <a:lnTo>
                                  <a:pt x="1123750" y="1593405"/>
                                </a:lnTo>
                                <a:lnTo>
                                  <a:pt x="1123807" y="1590809"/>
                                </a:lnTo>
                                <a:lnTo>
                                  <a:pt x="1123863" y="1596547"/>
                                </a:lnTo>
                                <a:lnTo>
                                  <a:pt x="1123920" y="1587941"/>
                                </a:lnTo>
                                <a:lnTo>
                                  <a:pt x="1123977" y="1612920"/>
                                </a:lnTo>
                                <a:lnTo>
                                  <a:pt x="1124038" y="1591959"/>
                                </a:lnTo>
                                <a:lnTo>
                                  <a:pt x="1124094" y="1593105"/>
                                </a:lnTo>
                                <a:lnTo>
                                  <a:pt x="1124151" y="1583920"/>
                                </a:lnTo>
                                <a:lnTo>
                                  <a:pt x="1124208" y="1605732"/>
                                </a:lnTo>
                                <a:lnTo>
                                  <a:pt x="1124264" y="1591108"/>
                                </a:lnTo>
                                <a:lnTo>
                                  <a:pt x="1124321" y="1603436"/>
                                </a:lnTo>
                                <a:lnTo>
                                  <a:pt x="1124378" y="1598847"/>
                                </a:lnTo>
                                <a:lnTo>
                                  <a:pt x="1124438" y="1593680"/>
                                </a:lnTo>
                                <a:lnTo>
                                  <a:pt x="1124495" y="1596847"/>
                                </a:lnTo>
                                <a:lnTo>
                                  <a:pt x="1124552" y="1588237"/>
                                </a:lnTo>
                                <a:lnTo>
                                  <a:pt x="1124609" y="1589387"/>
                                </a:lnTo>
                                <a:lnTo>
                                  <a:pt x="1124665" y="1597697"/>
                                </a:lnTo>
                                <a:lnTo>
                                  <a:pt x="1124726" y="1595401"/>
                                </a:lnTo>
                                <a:lnTo>
                                  <a:pt x="1124783" y="1601140"/>
                                </a:lnTo>
                                <a:lnTo>
                                  <a:pt x="1124840" y="1581348"/>
                                </a:lnTo>
                                <a:lnTo>
                                  <a:pt x="1124896" y="1584795"/>
                                </a:lnTo>
                                <a:lnTo>
                                  <a:pt x="1124953" y="1593680"/>
                                </a:lnTo>
                                <a:lnTo>
                                  <a:pt x="1125009" y="1594255"/>
                                </a:lnTo>
                                <a:lnTo>
                                  <a:pt x="1125070" y="1599718"/>
                                </a:lnTo>
                                <a:lnTo>
                                  <a:pt x="1125127" y="1591108"/>
                                </a:lnTo>
                                <a:lnTo>
                                  <a:pt x="1125184" y="1603161"/>
                                </a:lnTo>
                                <a:lnTo>
                                  <a:pt x="1125240" y="1587666"/>
                                </a:lnTo>
                                <a:lnTo>
                                  <a:pt x="1125297" y="1595976"/>
                                </a:lnTo>
                                <a:lnTo>
                                  <a:pt x="1125354" y="1597422"/>
                                </a:lnTo>
                                <a:lnTo>
                                  <a:pt x="1125410" y="1588512"/>
                                </a:lnTo>
                                <a:lnTo>
                                  <a:pt x="1125471" y="1595701"/>
                                </a:lnTo>
                                <a:lnTo>
                                  <a:pt x="1125528" y="1606307"/>
                                </a:lnTo>
                                <a:lnTo>
                                  <a:pt x="1125584" y="1590809"/>
                                </a:lnTo>
                                <a:lnTo>
                                  <a:pt x="1125641" y="1605732"/>
                                </a:lnTo>
                                <a:lnTo>
                                  <a:pt x="1125702" y="1599143"/>
                                </a:lnTo>
                                <a:lnTo>
                                  <a:pt x="1125759" y="1594826"/>
                                </a:lnTo>
                                <a:lnTo>
                                  <a:pt x="1125815" y="1590533"/>
                                </a:lnTo>
                                <a:lnTo>
                                  <a:pt x="1125872" y="1593105"/>
                                </a:lnTo>
                                <a:lnTo>
                                  <a:pt x="1125929" y="1595701"/>
                                </a:lnTo>
                                <a:lnTo>
                                  <a:pt x="1125986" y="1599994"/>
                                </a:lnTo>
                                <a:lnTo>
                                  <a:pt x="1126042" y="1580478"/>
                                </a:lnTo>
                                <a:lnTo>
                                  <a:pt x="1126103" y="1593980"/>
                                </a:lnTo>
                                <a:lnTo>
                                  <a:pt x="1126160" y="1589663"/>
                                </a:lnTo>
                                <a:lnTo>
                                  <a:pt x="1126216" y="1589663"/>
                                </a:lnTo>
                                <a:lnTo>
                                  <a:pt x="1126273" y="1596272"/>
                                </a:lnTo>
                                <a:lnTo>
                                  <a:pt x="1126330" y="1593405"/>
                                </a:lnTo>
                                <a:lnTo>
                                  <a:pt x="1126386" y="1586791"/>
                                </a:lnTo>
                                <a:lnTo>
                                  <a:pt x="1126447" y="1589087"/>
                                </a:lnTo>
                                <a:lnTo>
                                  <a:pt x="1126504" y="1606307"/>
                                </a:lnTo>
                                <a:lnTo>
                                  <a:pt x="1126561" y="1600568"/>
                                </a:lnTo>
                                <a:lnTo>
                                  <a:pt x="1126617" y="1586516"/>
                                </a:lnTo>
                                <a:lnTo>
                                  <a:pt x="1126678" y="1599718"/>
                                </a:lnTo>
                                <a:lnTo>
                                  <a:pt x="1126735" y="1595126"/>
                                </a:lnTo>
                                <a:lnTo>
                                  <a:pt x="1126791" y="1596272"/>
                                </a:lnTo>
                                <a:lnTo>
                                  <a:pt x="1126848" y="1606032"/>
                                </a:lnTo>
                                <a:lnTo>
                                  <a:pt x="1126905" y="1591108"/>
                                </a:lnTo>
                                <a:lnTo>
                                  <a:pt x="1126962" y="1587091"/>
                                </a:lnTo>
                                <a:lnTo>
                                  <a:pt x="1127018" y="1588512"/>
                                </a:lnTo>
                                <a:lnTo>
                                  <a:pt x="1127079" y="1594826"/>
                                </a:lnTo>
                                <a:lnTo>
                                  <a:pt x="1127136" y="1584495"/>
                                </a:lnTo>
                                <a:lnTo>
                                  <a:pt x="1127192" y="1598847"/>
                                </a:lnTo>
                                <a:lnTo>
                                  <a:pt x="1127249" y="1593405"/>
                                </a:lnTo>
                                <a:lnTo>
                                  <a:pt x="1127306" y="1583349"/>
                                </a:lnTo>
                                <a:lnTo>
                                  <a:pt x="1127362" y="1593105"/>
                                </a:lnTo>
                                <a:lnTo>
                                  <a:pt x="1127423" y="1598847"/>
                                </a:lnTo>
                                <a:lnTo>
                                  <a:pt x="1127480" y="1589387"/>
                                </a:lnTo>
                                <a:lnTo>
                                  <a:pt x="1127537" y="1606307"/>
                                </a:lnTo>
                                <a:lnTo>
                                  <a:pt x="1127593" y="1599994"/>
                                </a:lnTo>
                                <a:lnTo>
                                  <a:pt x="1127650" y="1590533"/>
                                </a:lnTo>
                                <a:lnTo>
                                  <a:pt x="1127711" y="1596847"/>
                                </a:lnTo>
                                <a:lnTo>
                                  <a:pt x="1127767" y="1596272"/>
                                </a:lnTo>
                                <a:lnTo>
                                  <a:pt x="1127824" y="1588512"/>
                                </a:lnTo>
                                <a:lnTo>
                                  <a:pt x="1127881" y="1604310"/>
                                </a:lnTo>
                                <a:lnTo>
                                  <a:pt x="1127937" y="1609474"/>
                                </a:lnTo>
                                <a:lnTo>
                                  <a:pt x="1127994" y="1594551"/>
                                </a:lnTo>
                                <a:lnTo>
                                  <a:pt x="1128051" y="1599994"/>
                                </a:lnTo>
                                <a:lnTo>
                                  <a:pt x="1128112" y="1583349"/>
                                </a:lnTo>
                                <a:lnTo>
                                  <a:pt x="1128168" y="1590533"/>
                                </a:lnTo>
                                <a:lnTo>
                                  <a:pt x="1128225" y="1597697"/>
                                </a:lnTo>
                                <a:lnTo>
                                  <a:pt x="1128282" y="1600293"/>
                                </a:lnTo>
                                <a:lnTo>
                                  <a:pt x="1128339" y="1588237"/>
                                </a:lnTo>
                                <a:lnTo>
                                  <a:pt x="1128399" y="1582199"/>
                                </a:lnTo>
                                <a:lnTo>
                                  <a:pt x="1128456" y="1595976"/>
                                </a:lnTo>
                                <a:lnTo>
                                  <a:pt x="1128513" y="1606307"/>
                                </a:lnTo>
                                <a:lnTo>
                                  <a:pt x="1128569" y="1582199"/>
                                </a:lnTo>
                                <a:lnTo>
                                  <a:pt x="1128626" y="1606032"/>
                                </a:lnTo>
                                <a:lnTo>
                                  <a:pt x="1128687" y="1603735"/>
                                </a:lnTo>
                                <a:lnTo>
                                  <a:pt x="1128743" y="1595701"/>
                                </a:lnTo>
                                <a:lnTo>
                                  <a:pt x="1128800" y="1592530"/>
                                </a:lnTo>
                                <a:lnTo>
                                  <a:pt x="1128857" y="1591679"/>
                                </a:lnTo>
                                <a:lnTo>
                                  <a:pt x="1128914" y="1608603"/>
                                </a:lnTo>
                                <a:lnTo>
                                  <a:pt x="1128970" y="1602585"/>
                                </a:lnTo>
                                <a:lnTo>
                                  <a:pt x="1129027" y="1577035"/>
                                </a:lnTo>
                                <a:lnTo>
                                  <a:pt x="1129088" y="1593680"/>
                                </a:lnTo>
                                <a:lnTo>
                                  <a:pt x="1129144" y="1584219"/>
                                </a:lnTo>
                                <a:lnTo>
                                  <a:pt x="1129201" y="1589663"/>
                                </a:lnTo>
                                <a:lnTo>
                                  <a:pt x="1129258" y="1598272"/>
                                </a:lnTo>
                                <a:lnTo>
                                  <a:pt x="1129318" y="1599419"/>
                                </a:lnTo>
                                <a:lnTo>
                                  <a:pt x="1129375" y="1587666"/>
                                </a:lnTo>
                                <a:lnTo>
                                  <a:pt x="1129432" y="1601439"/>
                                </a:lnTo>
                                <a:lnTo>
                                  <a:pt x="1129488" y="1590233"/>
                                </a:lnTo>
                                <a:lnTo>
                                  <a:pt x="1129545" y="1589387"/>
                                </a:lnTo>
                                <a:lnTo>
                                  <a:pt x="1129602" y="1590809"/>
                                </a:lnTo>
                                <a:lnTo>
                                  <a:pt x="1129659" y="1593105"/>
                                </a:lnTo>
                                <a:lnTo>
                                  <a:pt x="1129719" y="1601439"/>
                                </a:lnTo>
                                <a:lnTo>
                                  <a:pt x="1129776" y="1597122"/>
                                </a:lnTo>
                                <a:lnTo>
                                  <a:pt x="1129833" y="1580478"/>
                                </a:lnTo>
                                <a:lnTo>
                                  <a:pt x="1129890" y="1599994"/>
                                </a:lnTo>
                                <a:lnTo>
                                  <a:pt x="1129946" y="1602861"/>
                                </a:lnTo>
                                <a:lnTo>
                                  <a:pt x="1130003" y="1598568"/>
                                </a:lnTo>
                                <a:lnTo>
                                  <a:pt x="1130060" y="1595976"/>
                                </a:lnTo>
                                <a:lnTo>
                                  <a:pt x="1130120" y="1600568"/>
                                </a:lnTo>
                                <a:lnTo>
                                  <a:pt x="1130177" y="1587366"/>
                                </a:lnTo>
                                <a:lnTo>
                                  <a:pt x="1130234" y="1600568"/>
                                </a:lnTo>
                                <a:lnTo>
                                  <a:pt x="1130295" y="1601715"/>
                                </a:lnTo>
                                <a:lnTo>
                                  <a:pt x="1130351" y="1597122"/>
                                </a:lnTo>
                                <a:lnTo>
                                  <a:pt x="1130408" y="1596547"/>
                                </a:lnTo>
                                <a:lnTo>
                                  <a:pt x="1130465" y="1581923"/>
                                </a:lnTo>
                                <a:lnTo>
                                  <a:pt x="1130521" y="1608899"/>
                                </a:lnTo>
                                <a:lnTo>
                                  <a:pt x="1130578" y="1604586"/>
                                </a:lnTo>
                                <a:lnTo>
                                  <a:pt x="1130635" y="1601439"/>
                                </a:lnTo>
                                <a:lnTo>
                                  <a:pt x="1130695" y="1607753"/>
                                </a:lnTo>
                                <a:lnTo>
                                  <a:pt x="1130752" y="1586216"/>
                                </a:lnTo>
                                <a:lnTo>
                                  <a:pt x="1130809" y="1578757"/>
                                </a:lnTo>
                                <a:lnTo>
                                  <a:pt x="1130866" y="1586216"/>
                                </a:lnTo>
                                <a:lnTo>
                                  <a:pt x="1130922" y="1602290"/>
                                </a:lnTo>
                                <a:lnTo>
                                  <a:pt x="1130979" y="1598568"/>
                                </a:lnTo>
                                <a:lnTo>
                                  <a:pt x="1131040" y="1591959"/>
                                </a:lnTo>
                                <a:lnTo>
                                  <a:pt x="1131096" y="1604310"/>
                                </a:lnTo>
                                <a:lnTo>
                                  <a:pt x="1131153" y="1587666"/>
                                </a:lnTo>
                                <a:lnTo>
                                  <a:pt x="1131210" y="1597997"/>
                                </a:lnTo>
                                <a:lnTo>
                                  <a:pt x="1131266" y="1577035"/>
                                </a:lnTo>
                                <a:lnTo>
                                  <a:pt x="1131327" y="1601715"/>
                                </a:lnTo>
                                <a:lnTo>
                                  <a:pt x="1131384" y="1587941"/>
                                </a:lnTo>
                                <a:lnTo>
                                  <a:pt x="1131441" y="1600568"/>
                                </a:lnTo>
                                <a:lnTo>
                                  <a:pt x="1131497" y="1576460"/>
                                </a:lnTo>
                                <a:lnTo>
                                  <a:pt x="1131554" y="1610900"/>
                                </a:lnTo>
                                <a:lnTo>
                                  <a:pt x="1131611" y="1598847"/>
                                </a:lnTo>
                                <a:lnTo>
                                  <a:pt x="1131667" y="1587941"/>
                                </a:lnTo>
                                <a:lnTo>
                                  <a:pt x="1131728" y="1595701"/>
                                </a:lnTo>
                                <a:lnTo>
                                  <a:pt x="1131785" y="1597697"/>
                                </a:lnTo>
                                <a:lnTo>
                                  <a:pt x="1131841" y="1586791"/>
                                </a:lnTo>
                                <a:lnTo>
                                  <a:pt x="1131898" y="1590533"/>
                                </a:lnTo>
                                <a:lnTo>
                                  <a:pt x="1131955" y="1595976"/>
                                </a:lnTo>
                                <a:lnTo>
                                  <a:pt x="1132016" y="1598272"/>
                                </a:lnTo>
                                <a:lnTo>
                                  <a:pt x="1132072" y="1592530"/>
                                </a:lnTo>
                                <a:lnTo>
                                  <a:pt x="1132129" y="1597122"/>
                                </a:lnTo>
                                <a:lnTo>
                                  <a:pt x="1132186" y="1598847"/>
                                </a:lnTo>
                                <a:lnTo>
                                  <a:pt x="1132243" y="1600568"/>
                                </a:lnTo>
                                <a:lnTo>
                                  <a:pt x="1132299" y="1585370"/>
                                </a:lnTo>
                                <a:lnTo>
                                  <a:pt x="1132360" y="1610049"/>
                                </a:lnTo>
                                <a:lnTo>
                                  <a:pt x="1132417" y="1602861"/>
                                </a:lnTo>
                                <a:lnTo>
                                  <a:pt x="1132473" y="1588812"/>
                                </a:lnTo>
                                <a:lnTo>
                                  <a:pt x="1132530" y="1590809"/>
                                </a:lnTo>
                                <a:lnTo>
                                  <a:pt x="1132587" y="1594551"/>
                                </a:lnTo>
                                <a:lnTo>
                                  <a:pt x="1132643" y="1600293"/>
                                </a:lnTo>
                                <a:lnTo>
                                  <a:pt x="1132700" y="1594255"/>
                                </a:lnTo>
                                <a:lnTo>
                                  <a:pt x="1132761" y="1591959"/>
                                </a:lnTo>
                                <a:lnTo>
                                  <a:pt x="1132818" y="1605732"/>
                                </a:lnTo>
                                <a:lnTo>
                                  <a:pt x="1132874" y="1591959"/>
                                </a:lnTo>
                                <a:lnTo>
                                  <a:pt x="1132931" y="1597697"/>
                                </a:lnTo>
                                <a:lnTo>
                                  <a:pt x="1132992" y="1589958"/>
                                </a:lnTo>
                                <a:lnTo>
                                  <a:pt x="1133048" y="1599143"/>
                                </a:lnTo>
                                <a:lnTo>
                                  <a:pt x="1133105" y="1600864"/>
                                </a:lnTo>
                                <a:lnTo>
                                  <a:pt x="1133162" y="1602585"/>
                                </a:lnTo>
                                <a:lnTo>
                                  <a:pt x="1133218" y="1581348"/>
                                </a:lnTo>
                                <a:lnTo>
                                  <a:pt x="1133275" y="1594255"/>
                                </a:lnTo>
                                <a:lnTo>
                                  <a:pt x="1133336" y="1602861"/>
                                </a:lnTo>
                                <a:lnTo>
                                  <a:pt x="1133393" y="1598847"/>
                                </a:lnTo>
                                <a:lnTo>
                                  <a:pt x="1133449" y="1581624"/>
                                </a:lnTo>
                                <a:lnTo>
                                  <a:pt x="1133506" y="1591108"/>
                                </a:lnTo>
                                <a:lnTo>
                                  <a:pt x="1133563" y="1586216"/>
                                </a:lnTo>
                                <a:lnTo>
                                  <a:pt x="1133619" y="1588512"/>
                                </a:lnTo>
                                <a:lnTo>
                                  <a:pt x="1133676" y="1592829"/>
                                </a:lnTo>
                                <a:lnTo>
                                  <a:pt x="1133737" y="1615788"/>
                                </a:lnTo>
                                <a:lnTo>
                                  <a:pt x="1133793" y="1596547"/>
                                </a:lnTo>
                                <a:lnTo>
                                  <a:pt x="1133850" y="1582199"/>
                                </a:lnTo>
                                <a:lnTo>
                                  <a:pt x="1133907" y="1594826"/>
                                </a:lnTo>
                                <a:lnTo>
                                  <a:pt x="1133968" y="1603735"/>
                                </a:lnTo>
                                <a:lnTo>
                                  <a:pt x="1134024" y="1592254"/>
                                </a:lnTo>
                                <a:lnTo>
                                  <a:pt x="1134081" y="1598568"/>
                                </a:lnTo>
                                <a:lnTo>
                                  <a:pt x="1134138" y="1601439"/>
                                </a:lnTo>
                                <a:lnTo>
                                  <a:pt x="1134194" y="1607178"/>
                                </a:lnTo>
                                <a:lnTo>
                                  <a:pt x="1134251" y="1606882"/>
                                </a:lnTo>
                                <a:lnTo>
                                  <a:pt x="1134308" y="1585941"/>
                                </a:lnTo>
                                <a:lnTo>
                                  <a:pt x="1134369" y="1586216"/>
                                </a:lnTo>
                                <a:lnTo>
                                  <a:pt x="1134425" y="1599143"/>
                                </a:lnTo>
                                <a:lnTo>
                                  <a:pt x="1134482" y="1593980"/>
                                </a:lnTo>
                                <a:lnTo>
                                  <a:pt x="1134539" y="1598568"/>
                                </a:lnTo>
                                <a:lnTo>
                                  <a:pt x="1134595" y="1606032"/>
                                </a:lnTo>
                                <a:lnTo>
                                  <a:pt x="1134652" y="1597997"/>
                                </a:lnTo>
                                <a:lnTo>
                                  <a:pt x="1134713" y="1589663"/>
                                </a:lnTo>
                                <a:lnTo>
                                  <a:pt x="1134770" y="1602585"/>
                                </a:lnTo>
                                <a:lnTo>
                                  <a:pt x="1134826" y="1586516"/>
                                </a:lnTo>
                                <a:lnTo>
                                  <a:pt x="1134883" y="1605457"/>
                                </a:lnTo>
                                <a:lnTo>
                                  <a:pt x="1134940" y="1608603"/>
                                </a:lnTo>
                                <a:lnTo>
                                  <a:pt x="1135000" y="1600568"/>
                                </a:lnTo>
                                <a:lnTo>
                                  <a:pt x="1135057" y="1594255"/>
                                </a:lnTo>
                                <a:lnTo>
                                  <a:pt x="1135114" y="1589387"/>
                                </a:lnTo>
                                <a:lnTo>
                                  <a:pt x="1135171" y="1597697"/>
                                </a:lnTo>
                                <a:lnTo>
                                  <a:pt x="1135227" y="1602585"/>
                                </a:lnTo>
                                <a:lnTo>
                                  <a:pt x="1135284" y="1589087"/>
                                </a:lnTo>
                                <a:lnTo>
                                  <a:pt x="1135340" y="1593405"/>
                                </a:lnTo>
                                <a:lnTo>
                                  <a:pt x="1135401" y="1602585"/>
                                </a:lnTo>
                                <a:lnTo>
                                  <a:pt x="1135458" y="1596547"/>
                                </a:lnTo>
                                <a:lnTo>
                                  <a:pt x="1135515" y="1594551"/>
                                </a:lnTo>
                                <a:lnTo>
                                  <a:pt x="1135571" y="1593105"/>
                                </a:lnTo>
                                <a:lnTo>
                                  <a:pt x="1135628" y="1600293"/>
                                </a:lnTo>
                                <a:lnTo>
                                  <a:pt x="1135689" y="1581348"/>
                                </a:lnTo>
                                <a:lnTo>
                                  <a:pt x="1135745" y="1604011"/>
                                </a:lnTo>
                                <a:lnTo>
                                  <a:pt x="1135802" y="1614342"/>
                                </a:lnTo>
                                <a:lnTo>
                                  <a:pt x="1135859" y="1593405"/>
                                </a:lnTo>
                                <a:lnTo>
                                  <a:pt x="1135916" y="1596847"/>
                                </a:lnTo>
                                <a:lnTo>
                                  <a:pt x="1135976" y="1603436"/>
                                </a:lnTo>
                                <a:lnTo>
                                  <a:pt x="1136033" y="1584219"/>
                                </a:lnTo>
                                <a:lnTo>
                                  <a:pt x="1136090" y="1607453"/>
                                </a:lnTo>
                                <a:lnTo>
                                  <a:pt x="1136146" y="1589958"/>
                                </a:lnTo>
                                <a:lnTo>
                                  <a:pt x="1136203" y="1600864"/>
                                </a:lnTo>
                                <a:lnTo>
                                  <a:pt x="1136260" y="1582774"/>
                                </a:lnTo>
                                <a:lnTo>
                                  <a:pt x="1136316" y="1597697"/>
                                </a:lnTo>
                                <a:lnTo>
                                  <a:pt x="1136377" y="1590233"/>
                                </a:lnTo>
                                <a:lnTo>
                                  <a:pt x="1136434" y="1592254"/>
                                </a:lnTo>
                                <a:lnTo>
                                  <a:pt x="1136491" y="1599143"/>
                                </a:lnTo>
                                <a:lnTo>
                                  <a:pt x="1136547" y="1600864"/>
                                </a:lnTo>
                                <a:lnTo>
                                  <a:pt x="1136608" y="1598847"/>
                                </a:lnTo>
                                <a:lnTo>
                                  <a:pt x="1136665" y="1590233"/>
                                </a:lnTo>
                                <a:lnTo>
                                  <a:pt x="1136721" y="1595976"/>
                                </a:lnTo>
                                <a:lnTo>
                                  <a:pt x="1136778" y="1606607"/>
                                </a:lnTo>
                                <a:lnTo>
                                  <a:pt x="1136835" y="1601439"/>
                                </a:lnTo>
                                <a:lnTo>
                                  <a:pt x="1136892" y="1600568"/>
                                </a:lnTo>
                                <a:lnTo>
                                  <a:pt x="1136948" y="1594826"/>
                                </a:lnTo>
                                <a:lnTo>
                                  <a:pt x="1137009" y="1601140"/>
                                </a:lnTo>
                                <a:lnTo>
                                  <a:pt x="1137066" y="1590809"/>
                                </a:lnTo>
                                <a:lnTo>
                                  <a:pt x="1137123" y="1600293"/>
                                </a:lnTo>
                                <a:lnTo>
                                  <a:pt x="1137179" y="1585941"/>
                                </a:lnTo>
                                <a:lnTo>
                                  <a:pt x="1137236" y="1602585"/>
                                </a:lnTo>
                                <a:lnTo>
                                  <a:pt x="1137293" y="1584495"/>
                                </a:lnTo>
                                <a:lnTo>
                                  <a:pt x="1137349" y="1619234"/>
                                </a:lnTo>
                                <a:lnTo>
                                  <a:pt x="1137410" y="1596547"/>
                                </a:lnTo>
                                <a:lnTo>
                                  <a:pt x="1137467" y="1580478"/>
                                </a:lnTo>
                                <a:lnTo>
                                  <a:pt x="1137523" y="1597697"/>
                                </a:lnTo>
                                <a:lnTo>
                                  <a:pt x="1137580" y="1597122"/>
                                </a:lnTo>
                                <a:lnTo>
                                  <a:pt x="1137641" y="1604586"/>
                                </a:lnTo>
                                <a:lnTo>
                                  <a:pt x="1137697" y="1596547"/>
                                </a:lnTo>
                                <a:lnTo>
                                  <a:pt x="1137754" y="1598272"/>
                                </a:lnTo>
                                <a:lnTo>
                                  <a:pt x="1137811" y="1598847"/>
                                </a:lnTo>
                                <a:lnTo>
                                  <a:pt x="1137867" y="1609749"/>
                                </a:lnTo>
                                <a:lnTo>
                                  <a:pt x="1137924" y="1598272"/>
                                </a:lnTo>
                                <a:lnTo>
                                  <a:pt x="1137981" y="1611770"/>
                                </a:lnTo>
                                <a:lnTo>
                                  <a:pt x="1138042" y="1596272"/>
                                </a:lnTo>
                                <a:lnTo>
                                  <a:pt x="1138098" y="1609749"/>
                                </a:lnTo>
                                <a:lnTo>
                                  <a:pt x="1138155" y="1593680"/>
                                </a:lnTo>
                                <a:lnTo>
                                  <a:pt x="1138212" y="1600568"/>
                                </a:lnTo>
                                <a:lnTo>
                                  <a:pt x="1138269" y="1602014"/>
                                </a:lnTo>
                                <a:lnTo>
                                  <a:pt x="1138329" y="1607178"/>
                                </a:lnTo>
                                <a:lnTo>
                                  <a:pt x="1138386" y="1593680"/>
                                </a:lnTo>
                                <a:lnTo>
                                  <a:pt x="1138443" y="1607178"/>
                                </a:lnTo>
                                <a:lnTo>
                                  <a:pt x="1138499" y="1596847"/>
                                </a:lnTo>
                                <a:lnTo>
                                  <a:pt x="1138556" y="1595401"/>
                                </a:lnTo>
                                <a:lnTo>
                                  <a:pt x="1138617" y="1587366"/>
                                </a:lnTo>
                                <a:lnTo>
                                  <a:pt x="1138674" y="1593980"/>
                                </a:lnTo>
                                <a:lnTo>
                                  <a:pt x="1138730" y="1615217"/>
                                </a:lnTo>
                                <a:lnTo>
                                  <a:pt x="1138787" y="1603161"/>
                                </a:lnTo>
                                <a:lnTo>
                                  <a:pt x="1138844" y="1599419"/>
                                </a:lnTo>
                                <a:lnTo>
                                  <a:pt x="1138900" y="1595976"/>
                                </a:lnTo>
                                <a:lnTo>
                                  <a:pt x="1138957" y="1610324"/>
                                </a:lnTo>
                                <a:lnTo>
                                  <a:pt x="1139018" y="1601140"/>
                                </a:lnTo>
                                <a:lnTo>
                                  <a:pt x="1139074" y="1606607"/>
                                </a:lnTo>
                                <a:lnTo>
                                  <a:pt x="1139131" y="1598847"/>
                                </a:lnTo>
                                <a:lnTo>
                                  <a:pt x="1139188" y="1590233"/>
                                </a:lnTo>
                                <a:lnTo>
                                  <a:pt x="1139244" y="1602585"/>
                                </a:lnTo>
                                <a:lnTo>
                                  <a:pt x="1139305" y="1608603"/>
                                </a:lnTo>
                                <a:lnTo>
                                  <a:pt x="1139362" y="1596272"/>
                                </a:lnTo>
                                <a:lnTo>
                                  <a:pt x="1139419" y="1599143"/>
                                </a:lnTo>
                                <a:lnTo>
                                  <a:pt x="1139475" y="1597122"/>
                                </a:lnTo>
                                <a:lnTo>
                                  <a:pt x="1139532" y="1604310"/>
                                </a:lnTo>
                                <a:lnTo>
                                  <a:pt x="1139589" y="1594551"/>
                                </a:lnTo>
                                <a:lnTo>
                                  <a:pt x="1139649" y="1608028"/>
                                </a:lnTo>
                                <a:lnTo>
                                  <a:pt x="1139706" y="1600568"/>
                                </a:lnTo>
                                <a:lnTo>
                                  <a:pt x="1139763" y="1606032"/>
                                </a:lnTo>
                                <a:lnTo>
                                  <a:pt x="1139820" y="1608899"/>
                                </a:lnTo>
                                <a:lnTo>
                                  <a:pt x="1139876" y="1602290"/>
                                </a:lnTo>
                                <a:lnTo>
                                  <a:pt x="1139933" y="1608899"/>
                                </a:lnTo>
                                <a:lnTo>
                                  <a:pt x="1139990" y="1594255"/>
                                </a:lnTo>
                                <a:lnTo>
                                  <a:pt x="1140050" y="1606882"/>
                                </a:lnTo>
                                <a:lnTo>
                                  <a:pt x="1140107" y="1603436"/>
                                </a:lnTo>
                                <a:lnTo>
                                  <a:pt x="1140164" y="1606307"/>
                                </a:lnTo>
                                <a:lnTo>
                                  <a:pt x="1140220" y="1605457"/>
                                </a:lnTo>
                                <a:lnTo>
                                  <a:pt x="1140281" y="1594551"/>
                                </a:lnTo>
                                <a:lnTo>
                                  <a:pt x="1140338" y="1601715"/>
                                </a:lnTo>
                                <a:lnTo>
                                  <a:pt x="1140395" y="1604011"/>
                                </a:lnTo>
                                <a:lnTo>
                                  <a:pt x="1140451" y="1602861"/>
                                </a:lnTo>
                                <a:lnTo>
                                  <a:pt x="1140508" y="1602585"/>
                                </a:lnTo>
                                <a:lnTo>
                                  <a:pt x="1140565" y="1597422"/>
                                </a:lnTo>
                                <a:lnTo>
                                  <a:pt x="1140625" y="1602585"/>
                                </a:lnTo>
                                <a:lnTo>
                                  <a:pt x="1140682" y="1589958"/>
                                </a:lnTo>
                                <a:lnTo>
                                  <a:pt x="1140739" y="1597997"/>
                                </a:lnTo>
                                <a:lnTo>
                                  <a:pt x="1140796" y="1603436"/>
                                </a:lnTo>
                                <a:lnTo>
                                  <a:pt x="1140852" y="1596272"/>
                                </a:lnTo>
                                <a:lnTo>
                                  <a:pt x="1140909" y="1600568"/>
                                </a:lnTo>
                                <a:lnTo>
                                  <a:pt x="1140966" y="1594826"/>
                                </a:lnTo>
                                <a:lnTo>
                                  <a:pt x="1141027" y="1599994"/>
                                </a:lnTo>
                                <a:lnTo>
                                  <a:pt x="1141083" y="1584795"/>
                                </a:lnTo>
                                <a:lnTo>
                                  <a:pt x="1141140" y="1588512"/>
                                </a:lnTo>
                                <a:lnTo>
                                  <a:pt x="1141196" y="1607453"/>
                                </a:lnTo>
                                <a:lnTo>
                                  <a:pt x="1141257" y="1601140"/>
                                </a:lnTo>
                                <a:lnTo>
                                  <a:pt x="1141314" y="1593105"/>
                                </a:lnTo>
                                <a:lnTo>
                                  <a:pt x="1141371" y="1607453"/>
                                </a:lnTo>
                                <a:lnTo>
                                  <a:pt x="1141427" y="1608328"/>
                                </a:lnTo>
                                <a:lnTo>
                                  <a:pt x="1141484" y="1609749"/>
                                </a:lnTo>
                                <a:lnTo>
                                  <a:pt x="1141541" y="1602585"/>
                                </a:lnTo>
                                <a:lnTo>
                                  <a:pt x="1141597" y="1598568"/>
                                </a:lnTo>
                                <a:lnTo>
                                  <a:pt x="1141658" y="1601140"/>
                                </a:lnTo>
                                <a:lnTo>
                                  <a:pt x="1141715" y="1584219"/>
                                </a:lnTo>
                                <a:lnTo>
                                  <a:pt x="1141771" y="1602290"/>
                                </a:lnTo>
                                <a:lnTo>
                                  <a:pt x="1141828" y="1594551"/>
                                </a:lnTo>
                                <a:lnTo>
                                  <a:pt x="1141885" y="1605161"/>
                                </a:lnTo>
                                <a:lnTo>
                                  <a:pt x="1141942" y="1602585"/>
                                </a:lnTo>
                                <a:lnTo>
                                  <a:pt x="1142002" y="1583649"/>
                                </a:lnTo>
                                <a:lnTo>
                                  <a:pt x="1142059" y="1585070"/>
                                </a:lnTo>
                                <a:lnTo>
                                  <a:pt x="1142116" y="1600568"/>
                                </a:lnTo>
                                <a:lnTo>
                                  <a:pt x="1142173" y="1612046"/>
                                </a:lnTo>
                                <a:lnTo>
                                  <a:pt x="1142229" y="1595976"/>
                                </a:lnTo>
                                <a:lnTo>
                                  <a:pt x="1142290" y="1604310"/>
                                </a:lnTo>
                                <a:lnTo>
                                  <a:pt x="1142347" y="1595701"/>
                                </a:lnTo>
                                <a:lnTo>
                                  <a:pt x="1142403" y="1603161"/>
                                </a:lnTo>
                                <a:lnTo>
                                  <a:pt x="1142460" y="1608603"/>
                                </a:lnTo>
                                <a:lnTo>
                                  <a:pt x="1142517" y="1589387"/>
                                </a:lnTo>
                                <a:lnTo>
                                  <a:pt x="1142573" y="1613491"/>
                                </a:lnTo>
                                <a:lnTo>
                                  <a:pt x="1142630" y="1588237"/>
                                </a:lnTo>
                                <a:lnTo>
                                  <a:pt x="1142691" y="1604886"/>
                                </a:lnTo>
                                <a:lnTo>
                                  <a:pt x="1142748" y="1603161"/>
                                </a:lnTo>
                                <a:lnTo>
                                  <a:pt x="1142804" y="1598847"/>
                                </a:lnTo>
                                <a:lnTo>
                                  <a:pt x="1142861" y="1597697"/>
                                </a:lnTo>
                                <a:lnTo>
                                  <a:pt x="1142918" y="1601715"/>
                                </a:lnTo>
                                <a:lnTo>
                                  <a:pt x="1142978" y="1598568"/>
                                </a:lnTo>
                                <a:lnTo>
                                  <a:pt x="1143035" y="1594255"/>
                                </a:lnTo>
                                <a:lnTo>
                                  <a:pt x="1143092" y="1602014"/>
                                </a:lnTo>
                                <a:lnTo>
                                  <a:pt x="1143149" y="1608603"/>
                                </a:lnTo>
                                <a:lnTo>
                                  <a:pt x="1143205" y="1622105"/>
                                </a:lnTo>
                                <a:lnTo>
                                  <a:pt x="1143266" y="1596272"/>
                                </a:lnTo>
                                <a:lnTo>
                                  <a:pt x="1143323" y="1587091"/>
                                </a:lnTo>
                                <a:lnTo>
                                  <a:pt x="1143379" y="1605457"/>
                                </a:lnTo>
                                <a:lnTo>
                                  <a:pt x="1143436" y="1599718"/>
                                </a:lnTo>
                                <a:lnTo>
                                  <a:pt x="1143493" y="1604310"/>
                                </a:lnTo>
                                <a:lnTo>
                                  <a:pt x="1143549" y="1597997"/>
                                </a:lnTo>
                                <a:lnTo>
                                  <a:pt x="1143606" y="1610900"/>
                                </a:lnTo>
                                <a:lnTo>
                                  <a:pt x="1143667" y="1602014"/>
                                </a:lnTo>
                                <a:lnTo>
                                  <a:pt x="1143724" y="1582774"/>
                                </a:lnTo>
                                <a:lnTo>
                                  <a:pt x="1143780" y="1611199"/>
                                </a:lnTo>
                                <a:lnTo>
                                  <a:pt x="1143837" y="1589387"/>
                                </a:lnTo>
                                <a:lnTo>
                                  <a:pt x="1143898" y="1594255"/>
                                </a:lnTo>
                                <a:lnTo>
                                  <a:pt x="1143954" y="1590809"/>
                                </a:lnTo>
                                <a:lnTo>
                                  <a:pt x="1144011" y="1589958"/>
                                </a:lnTo>
                                <a:lnTo>
                                  <a:pt x="1144068" y="1588237"/>
                                </a:lnTo>
                                <a:lnTo>
                                  <a:pt x="1144124" y="1604310"/>
                                </a:lnTo>
                                <a:lnTo>
                                  <a:pt x="1144181" y="1604011"/>
                                </a:lnTo>
                                <a:lnTo>
                                  <a:pt x="1144238" y="1600864"/>
                                </a:lnTo>
                                <a:lnTo>
                                  <a:pt x="1144299" y="1589958"/>
                                </a:lnTo>
                                <a:lnTo>
                                  <a:pt x="1144355" y="1583920"/>
                                </a:lnTo>
                                <a:lnTo>
                                  <a:pt x="1144412" y="1606032"/>
                                </a:lnTo>
                                <a:lnTo>
                                  <a:pt x="1144469" y="1607178"/>
                                </a:lnTo>
                                <a:lnTo>
                                  <a:pt x="1144525" y="1589387"/>
                                </a:lnTo>
                                <a:lnTo>
                                  <a:pt x="1144582" y="1605457"/>
                                </a:lnTo>
                                <a:lnTo>
                                  <a:pt x="1144639" y="1598847"/>
                                </a:lnTo>
                                <a:lnTo>
                                  <a:pt x="1144700" y="1608328"/>
                                </a:lnTo>
                                <a:lnTo>
                                  <a:pt x="1144756" y="1583920"/>
                                </a:lnTo>
                                <a:lnTo>
                                  <a:pt x="1144813" y="1602014"/>
                                </a:lnTo>
                                <a:lnTo>
                                  <a:pt x="1144874" y="1595976"/>
                                </a:lnTo>
                                <a:lnTo>
                                  <a:pt x="1144930" y="1606307"/>
                                </a:lnTo>
                                <a:lnTo>
                                  <a:pt x="1144987" y="1592254"/>
                                </a:lnTo>
                                <a:lnTo>
                                  <a:pt x="1145044" y="1602585"/>
                                </a:lnTo>
                                <a:lnTo>
                                  <a:pt x="1145101" y="1601439"/>
                                </a:lnTo>
                                <a:lnTo>
                                  <a:pt x="1145157" y="1608028"/>
                                </a:lnTo>
                                <a:lnTo>
                                  <a:pt x="1145214" y="1587666"/>
                                </a:lnTo>
                                <a:lnTo>
                                  <a:pt x="1145275" y="1600864"/>
                                </a:lnTo>
                                <a:lnTo>
                                  <a:pt x="1145331" y="1603735"/>
                                </a:lnTo>
                                <a:lnTo>
                                  <a:pt x="1145388" y="1610049"/>
                                </a:lnTo>
                                <a:lnTo>
                                  <a:pt x="1145445" y="1594255"/>
                                </a:lnTo>
                                <a:lnTo>
                                  <a:pt x="1145501" y="1597122"/>
                                </a:lnTo>
                                <a:lnTo>
                                  <a:pt x="1145558" y="1604011"/>
                                </a:lnTo>
                                <a:lnTo>
                                  <a:pt x="1145619" y="1603161"/>
                                </a:lnTo>
                                <a:lnTo>
                                  <a:pt x="1145675" y="1598847"/>
                                </a:lnTo>
                                <a:lnTo>
                                  <a:pt x="1145732" y="1596272"/>
                                </a:lnTo>
                                <a:lnTo>
                                  <a:pt x="1145789" y="1596547"/>
                                </a:lnTo>
                                <a:lnTo>
                                  <a:pt x="1145846" y="1600568"/>
                                </a:lnTo>
                                <a:lnTo>
                                  <a:pt x="1145906" y="1597122"/>
                                </a:lnTo>
                                <a:lnTo>
                                  <a:pt x="1145963" y="1589958"/>
                                </a:lnTo>
                                <a:lnTo>
                                  <a:pt x="1146020" y="1592829"/>
                                </a:lnTo>
                                <a:lnTo>
                                  <a:pt x="1146076" y="1608603"/>
                                </a:lnTo>
                                <a:lnTo>
                                  <a:pt x="1146133" y="1597997"/>
                                </a:lnTo>
                                <a:lnTo>
                                  <a:pt x="1146190" y="1589087"/>
                                </a:lnTo>
                                <a:lnTo>
                                  <a:pt x="1146247" y="1599994"/>
                                </a:lnTo>
                                <a:lnTo>
                                  <a:pt x="1146307" y="1602585"/>
                                </a:lnTo>
                                <a:lnTo>
                                  <a:pt x="1146364" y="1594826"/>
                                </a:lnTo>
                                <a:lnTo>
                                  <a:pt x="1146421" y="1607178"/>
                                </a:lnTo>
                                <a:lnTo>
                                  <a:pt x="1146477" y="1601140"/>
                                </a:lnTo>
                                <a:lnTo>
                                  <a:pt x="1146534" y="1595701"/>
                                </a:lnTo>
                                <a:lnTo>
                                  <a:pt x="1146595" y="1603436"/>
                                </a:lnTo>
                                <a:lnTo>
                                  <a:pt x="1146651" y="1610324"/>
                                </a:lnTo>
                                <a:lnTo>
                                  <a:pt x="1146708" y="1603436"/>
                                </a:lnTo>
                                <a:lnTo>
                                  <a:pt x="1146765" y="1596547"/>
                                </a:lnTo>
                                <a:lnTo>
                                  <a:pt x="1146822" y="1603161"/>
                                </a:lnTo>
                                <a:lnTo>
                                  <a:pt x="1146878" y="1588812"/>
                                </a:lnTo>
                                <a:lnTo>
                                  <a:pt x="1146939" y="1586516"/>
                                </a:lnTo>
                                <a:lnTo>
                                  <a:pt x="1146996" y="1597422"/>
                                </a:lnTo>
                                <a:lnTo>
                                  <a:pt x="1147053" y="1599419"/>
                                </a:lnTo>
                                <a:lnTo>
                                  <a:pt x="1147109" y="1609474"/>
                                </a:lnTo>
                                <a:lnTo>
                                  <a:pt x="1147166" y="1605457"/>
                                </a:lnTo>
                                <a:lnTo>
                                  <a:pt x="1147223" y="1590533"/>
                                </a:lnTo>
                                <a:lnTo>
                                  <a:pt x="1147279" y="1608328"/>
                                </a:lnTo>
                                <a:lnTo>
                                  <a:pt x="1147340" y="1606607"/>
                                </a:lnTo>
                                <a:lnTo>
                                  <a:pt x="1147397" y="1593980"/>
                                </a:lnTo>
                                <a:lnTo>
                                  <a:pt x="1147453" y="1606307"/>
                                </a:lnTo>
                                <a:lnTo>
                                  <a:pt x="1147510" y="1610324"/>
                                </a:lnTo>
                                <a:lnTo>
                                  <a:pt x="1147571" y="1589958"/>
                                </a:lnTo>
                                <a:lnTo>
                                  <a:pt x="1147628" y="1593405"/>
                                </a:lnTo>
                                <a:lnTo>
                                  <a:pt x="1147684" y="1602290"/>
                                </a:lnTo>
                                <a:lnTo>
                                  <a:pt x="1147741" y="1593980"/>
                                </a:lnTo>
                                <a:lnTo>
                                  <a:pt x="1147798" y="1591959"/>
                                </a:lnTo>
                                <a:lnTo>
                                  <a:pt x="1147854" y="1596272"/>
                                </a:lnTo>
                                <a:lnTo>
                                  <a:pt x="1147915" y="1608899"/>
                                </a:lnTo>
                                <a:lnTo>
                                  <a:pt x="1147972" y="1598272"/>
                                </a:lnTo>
                                <a:lnTo>
                                  <a:pt x="1148028" y="1598568"/>
                                </a:lnTo>
                                <a:lnTo>
                                  <a:pt x="1148085" y="1586216"/>
                                </a:lnTo>
                                <a:lnTo>
                                  <a:pt x="1148142" y="1601439"/>
                                </a:lnTo>
                                <a:lnTo>
                                  <a:pt x="1148199" y="1598568"/>
                                </a:lnTo>
                                <a:lnTo>
                                  <a:pt x="1148255" y="1607178"/>
                                </a:lnTo>
                                <a:lnTo>
                                  <a:pt x="1148316" y="1587941"/>
                                </a:lnTo>
                                <a:lnTo>
                                  <a:pt x="1148373" y="1599143"/>
                                </a:lnTo>
                                <a:lnTo>
                                  <a:pt x="1148429" y="1597422"/>
                                </a:lnTo>
                                <a:lnTo>
                                  <a:pt x="1148486" y="1597122"/>
                                </a:lnTo>
                                <a:lnTo>
                                  <a:pt x="1148547" y="1602014"/>
                                </a:lnTo>
                                <a:lnTo>
                                  <a:pt x="1148604" y="1603436"/>
                                </a:lnTo>
                                <a:lnTo>
                                  <a:pt x="1148660" y="1591959"/>
                                </a:lnTo>
                                <a:lnTo>
                                  <a:pt x="1148717" y="1609178"/>
                                </a:lnTo>
                                <a:lnTo>
                                  <a:pt x="1148774" y="1617513"/>
                                </a:lnTo>
                                <a:lnTo>
                                  <a:pt x="1148830" y="1600293"/>
                                </a:lnTo>
                                <a:lnTo>
                                  <a:pt x="1148887" y="1590233"/>
                                </a:lnTo>
                                <a:lnTo>
                                  <a:pt x="1148948" y="1606882"/>
                                </a:lnTo>
                                <a:lnTo>
                                  <a:pt x="1149004" y="1601439"/>
                                </a:lnTo>
                                <a:lnTo>
                                  <a:pt x="1149061" y="1612046"/>
                                </a:lnTo>
                                <a:lnTo>
                                  <a:pt x="1149118" y="1593980"/>
                                </a:lnTo>
                                <a:lnTo>
                                  <a:pt x="1149174" y="1607753"/>
                                </a:lnTo>
                                <a:lnTo>
                                  <a:pt x="1149231" y="1585641"/>
                                </a:lnTo>
                                <a:lnTo>
                                  <a:pt x="1149292" y="1602861"/>
                                </a:lnTo>
                                <a:lnTo>
                                  <a:pt x="1149349" y="1588237"/>
                                </a:lnTo>
                                <a:lnTo>
                                  <a:pt x="1149405" y="1593680"/>
                                </a:lnTo>
                                <a:lnTo>
                                  <a:pt x="1149462" y="1591959"/>
                                </a:lnTo>
                                <a:lnTo>
                                  <a:pt x="1149519" y="1593405"/>
                                </a:lnTo>
                                <a:lnTo>
                                  <a:pt x="1149580" y="1603735"/>
                                </a:lnTo>
                                <a:lnTo>
                                  <a:pt x="1149636" y="1597997"/>
                                </a:lnTo>
                                <a:lnTo>
                                  <a:pt x="1149693" y="1605161"/>
                                </a:lnTo>
                                <a:lnTo>
                                  <a:pt x="1149750" y="1589958"/>
                                </a:lnTo>
                                <a:lnTo>
                                  <a:pt x="1149806" y="1590809"/>
                                </a:lnTo>
                                <a:lnTo>
                                  <a:pt x="1149863" y="1600293"/>
                                </a:lnTo>
                                <a:lnTo>
                                  <a:pt x="1149920" y="1597697"/>
                                </a:lnTo>
                                <a:lnTo>
                                  <a:pt x="1149980" y="1597997"/>
                                </a:lnTo>
                                <a:lnTo>
                                  <a:pt x="1150037" y="1596847"/>
                                </a:lnTo>
                                <a:lnTo>
                                  <a:pt x="1150094" y="1607178"/>
                                </a:lnTo>
                                <a:lnTo>
                                  <a:pt x="1150151" y="1597997"/>
                                </a:lnTo>
                                <a:lnTo>
                                  <a:pt x="1150207" y="1592530"/>
                                </a:lnTo>
                                <a:lnTo>
                                  <a:pt x="1150268" y="1611199"/>
                                </a:lnTo>
                                <a:lnTo>
                                  <a:pt x="1150325" y="1591384"/>
                                </a:lnTo>
                                <a:lnTo>
                                  <a:pt x="1150381" y="1601439"/>
                                </a:lnTo>
                                <a:lnTo>
                                  <a:pt x="1150438" y="1591384"/>
                                </a:lnTo>
                                <a:lnTo>
                                  <a:pt x="1150495" y="1592254"/>
                                </a:lnTo>
                                <a:lnTo>
                                  <a:pt x="1150555" y="1606307"/>
                                </a:lnTo>
                                <a:lnTo>
                                  <a:pt x="1150612" y="1588812"/>
                                </a:lnTo>
                                <a:lnTo>
                                  <a:pt x="1150669" y="1604586"/>
                                </a:lnTo>
                                <a:lnTo>
                                  <a:pt x="1150726" y="1613196"/>
                                </a:lnTo>
                                <a:lnTo>
                                  <a:pt x="1150782" y="1592829"/>
                                </a:lnTo>
                                <a:lnTo>
                                  <a:pt x="1150839" y="1604011"/>
                                </a:lnTo>
                                <a:lnTo>
                                  <a:pt x="1150896" y="1605457"/>
                                </a:lnTo>
                                <a:lnTo>
                                  <a:pt x="1150957" y="1595126"/>
                                </a:lnTo>
                                <a:lnTo>
                                  <a:pt x="1151013" y="1597422"/>
                                </a:lnTo>
                                <a:lnTo>
                                  <a:pt x="1151070" y="1585370"/>
                                </a:lnTo>
                                <a:lnTo>
                                  <a:pt x="1151127" y="1604310"/>
                                </a:lnTo>
                                <a:lnTo>
                                  <a:pt x="1151187" y="1608603"/>
                                </a:lnTo>
                                <a:lnTo>
                                  <a:pt x="1151244" y="1596547"/>
                                </a:lnTo>
                                <a:lnTo>
                                  <a:pt x="1151301" y="1596847"/>
                                </a:lnTo>
                                <a:lnTo>
                                  <a:pt x="1151357" y="1596547"/>
                                </a:lnTo>
                                <a:lnTo>
                                  <a:pt x="1151414" y="1581923"/>
                                </a:lnTo>
                                <a:lnTo>
                                  <a:pt x="1151471" y="1616638"/>
                                </a:lnTo>
                                <a:lnTo>
                                  <a:pt x="1151527" y="1597697"/>
                                </a:lnTo>
                                <a:lnTo>
                                  <a:pt x="1151588" y="1594551"/>
                                </a:lnTo>
                                <a:lnTo>
                                  <a:pt x="1151645" y="1588237"/>
                                </a:lnTo>
                                <a:lnTo>
                                  <a:pt x="1151701" y="1600293"/>
                                </a:lnTo>
                                <a:lnTo>
                                  <a:pt x="1151758" y="1595701"/>
                                </a:lnTo>
                                <a:lnTo>
                                  <a:pt x="1151815" y="1603436"/>
                                </a:lnTo>
                                <a:lnTo>
                                  <a:pt x="1151872" y="1608028"/>
                                </a:lnTo>
                                <a:lnTo>
                                  <a:pt x="1151928" y="1606032"/>
                                </a:lnTo>
                                <a:lnTo>
                                  <a:pt x="1151989" y="1589663"/>
                                </a:lnTo>
                                <a:lnTo>
                                  <a:pt x="1152046" y="1606882"/>
                                </a:lnTo>
                                <a:lnTo>
                                  <a:pt x="1152103" y="1603161"/>
                                </a:lnTo>
                                <a:lnTo>
                                  <a:pt x="1152159" y="1604011"/>
                                </a:lnTo>
                                <a:lnTo>
                                  <a:pt x="1152220" y="1595126"/>
                                </a:lnTo>
                                <a:lnTo>
                                  <a:pt x="1152277" y="1606032"/>
                                </a:lnTo>
                                <a:lnTo>
                                  <a:pt x="1152333" y="1595126"/>
                                </a:lnTo>
                                <a:lnTo>
                                  <a:pt x="1152390" y="1589087"/>
                                </a:lnTo>
                                <a:lnTo>
                                  <a:pt x="1152447" y="1591384"/>
                                </a:lnTo>
                                <a:lnTo>
                                  <a:pt x="1152503" y="1593980"/>
                                </a:lnTo>
                                <a:lnTo>
                                  <a:pt x="1152560" y="1597122"/>
                                </a:lnTo>
                                <a:lnTo>
                                  <a:pt x="1152621" y="1593980"/>
                                </a:lnTo>
                                <a:lnTo>
                                  <a:pt x="1152678" y="1592254"/>
                                </a:lnTo>
                                <a:lnTo>
                                  <a:pt x="1152734" y="1591679"/>
                                </a:lnTo>
                                <a:lnTo>
                                  <a:pt x="1152791" y="1589087"/>
                                </a:lnTo>
                                <a:lnTo>
                                  <a:pt x="1152848" y="1604310"/>
                                </a:lnTo>
                                <a:lnTo>
                                  <a:pt x="1152908" y="1616067"/>
                                </a:lnTo>
                                <a:lnTo>
                                  <a:pt x="1152965" y="1596272"/>
                                </a:lnTo>
                                <a:lnTo>
                                  <a:pt x="1153022" y="1587366"/>
                                </a:lnTo>
                                <a:lnTo>
                                  <a:pt x="1153079" y="1599143"/>
                                </a:lnTo>
                                <a:lnTo>
                                  <a:pt x="1153135" y="1600293"/>
                                </a:lnTo>
                                <a:lnTo>
                                  <a:pt x="1153196" y="1597422"/>
                                </a:lnTo>
                                <a:lnTo>
                                  <a:pt x="1153253" y="1601140"/>
                                </a:lnTo>
                                <a:lnTo>
                                  <a:pt x="1153310" y="1613196"/>
                                </a:lnTo>
                                <a:lnTo>
                                  <a:pt x="1153366" y="1594551"/>
                                </a:lnTo>
                                <a:lnTo>
                                  <a:pt x="1153423" y="1613491"/>
                                </a:lnTo>
                                <a:lnTo>
                                  <a:pt x="1153479" y="1600864"/>
                                </a:lnTo>
                                <a:lnTo>
                                  <a:pt x="1153536" y="1591108"/>
                                </a:lnTo>
                                <a:lnTo>
                                  <a:pt x="1153597" y="1596547"/>
                                </a:lnTo>
                                <a:lnTo>
                                  <a:pt x="1153654" y="1605161"/>
                                </a:lnTo>
                                <a:lnTo>
                                  <a:pt x="1153710" y="1597422"/>
                                </a:lnTo>
                                <a:lnTo>
                                  <a:pt x="1153767" y="1607178"/>
                                </a:lnTo>
                                <a:lnTo>
                                  <a:pt x="1153824" y="1590533"/>
                                </a:lnTo>
                                <a:lnTo>
                                  <a:pt x="1153884" y="1599718"/>
                                </a:lnTo>
                                <a:lnTo>
                                  <a:pt x="1153941" y="1594551"/>
                                </a:lnTo>
                                <a:lnTo>
                                  <a:pt x="1153998" y="1585941"/>
                                </a:lnTo>
                                <a:lnTo>
                                  <a:pt x="1154054" y="1597122"/>
                                </a:lnTo>
                                <a:lnTo>
                                  <a:pt x="1154111" y="1602585"/>
                                </a:lnTo>
                                <a:lnTo>
                                  <a:pt x="1154168" y="1608028"/>
                                </a:lnTo>
                                <a:lnTo>
                                  <a:pt x="1154229" y="1596847"/>
                                </a:lnTo>
                                <a:lnTo>
                                  <a:pt x="1154285" y="1604310"/>
                                </a:lnTo>
                                <a:lnTo>
                                  <a:pt x="1154342" y="1606607"/>
                                </a:lnTo>
                                <a:lnTo>
                                  <a:pt x="1154399" y="1601439"/>
                                </a:lnTo>
                                <a:lnTo>
                                  <a:pt x="1154456" y="1606607"/>
                                </a:lnTo>
                                <a:lnTo>
                                  <a:pt x="1154512" y="1594551"/>
                                </a:lnTo>
                                <a:lnTo>
                                  <a:pt x="1154569" y="1596547"/>
                                </a:lnTo>
                                <a:lnTo>
                                  <a:pt x="1154630" y="1602290"/>
                                </a:lnTo>
                                <a:lnTo>
                                  <a:pt x="1154686" y="1618934"/>
                                </a:lnTo>
                                <a:lnTo>
                                  <a:pt x="1154743" y="1592530"/>
                                </a:lnTo>
                                <a:lnTo>
                                  <a:pt x="1154800" y="1588812"/>
                                </a:lnTo>
                                <a:lnTo>
                                  <a:pt x="1154860" y="1599718"/>
                                </a:lnTo>
                                <a:lnTo>
                                  <a:pt x="1154917" y="1610624"/>
                                </a:lnTo>
                                <a:lnTo>
                                  <a:pt x="1154974" y="1597422"/>
                                </a:lnTo>
                                <a:lnTo>
                                  <a:pt x="1155031" y="1606607"/>
                                </a:lnTo>
                                <a:lnTo>
                                  <a:pt x="1155087" y="1597122"/>
                                </a:lnTo>
                                <a:lnTo>
                                  <a:pt x="1155144" y="1603735"/>
                                </a:lnTo>
                                <a:lnTo>
                                  <a:pt x="1155205" y="1591384"/>
                                </a:lnTo>
                                <a:lnTo>
                                  <a:pt x="1155261" y="1596847"/>
                                </a:lnTo>
                                <a:lnTo>
                                  <a:pt x="1155318" y="1604586"/>
                                </a:lnTo>
                                <a:lnTo>
                                  <a:pt x="1155375" y="1599994"/>
                                </a:lnTo>
                                <a:lnTo>
                                  <a:pt x="1155431" y="1589663"/>
                                </a:lnTo>
                                <a:lnTo>
                                  <a:pt x="1155488" y="1599718"/>
                                </a:lnTo>
                                <a:lnTo>
                                  <a:pt x="1155545" y="1601140"/>
                                </a:lnTo>
                                <a:lnTo>
                                  <a:pt x="1155605" y="1611770"/>
                                </a:lnTo>
                                <a:lnTo>
                                  <a:pt x="1155662" y="1591679"/>
                                </a:lnTo>
                                <a:lnTo>
                                  <a:pt x="1155719" y="1596547"/>
                                </a:lnTo>
                                <a:lnTo>
                                  <a:pt x="1155776" y="1599143"/>
                                </a:lnTo>
                                <a:lnTo>
                                  <a:pt x="1155836" y="1608328"/>
                                </a:lnTo>
                                <a:lnTo>
                                  <a:pt x="1155893" y="1604886"/>
                                </a:lnTo>
                                <a:lnTo>
                                  <a:pt x="1155950" y="1588512"/>
                                </a:lnTo>
                                <a:lnTo>
                                  <a:pt x="1156007" y="1609474"/>
                                </a:lnTo>
                                <a:lnTo>
                                  <a:pt x="1156063" y="1606882"/>
                                </a:lnTo>
                                <a:lnTo>
                                  <a:pt x="1156120" y="1603436"/>
                                </a:lnTo>
                                <a:lnTo>
                                  <a:pt x="1156177" y="1599143"/>
                                </a:lnTo>
                                <a:lnTo>
                                  <a:pt x="1156237" y="1584795"/>
                                </a:lnTo>
                                <a:lnTo>
                                  <a:pt x="1156294" y="1611199"/>
                                </a:lnTo>
                                <a:lnTo>
                                  <a:pt x="1156351" y="1599143"/>
                                </a:lnTo>
                                <a:lnTo>
                                  <a:pt x="1156407" y="1588512"/>
                                </a:lnTo>
                                <a:lnTo>
                                  <a:pt x="1156464" y="1605161"/>
                                </a:lnTo>
                                <a:lnTo>
                                  <a:pt x="1156521" y="1600568"/>
                                </a:lnTo>
                                <a:lnTo>
                                  <a:pt x="1156582" y="1581624"/>
                                </a:lnTo>
                                <a:lnTo>
                                  <a:pt x="1156638" y="1593680"/>
                                </a:lnTo>
                                <a:lnTo>
                                  <a:pt x="1156695" y="1598568"/>
                                </a:lnTo>
                                <a:lnTo>
                                  <a:pt x="1156752" y="1593680"/>
                                </a:lnTo>
                                <a:lnTo>
                                  <a:pt x="1156812" y="1604310"/>
                                </a:lnTo>
                                <a:lnTo>
                                  <a:pt x="1156869" y="1590233"/>
                                </a:lnTo>
                                <a:lnTo>
                                  <a:pt x="1156926" y="1595701"/>
                                </a:lnTo>
                                <a:lnTo>
                                  <a:pt x="1156983" y="1590809"/>
                                </a:lnTo>
                                <a:lnTo>
                                  <a:pt x="1157039" y="1602861"/>
                                </a:lnTo>
                                <a:lnTo>
                                  <a:pt x="1157096" y="1600293"/>
                                </a:lnTo>
                                <a:lnTo>
                                  <a:pt x="1157153" y="1591959"/>
                                </a:lnTo>
                                <a:lnTo>
                                  <a:pt x="1157209" y="1593405"/>
                                </a:lnTo>
                                <a:lnTo>
                                  <a:pt x="1157270" y="1601715"/>
                                </a:lnTo>
                                <a:lnTo>
                                  <a:pt x="1157327" y="1594826"/>
                                </a:lnTo>
                                <a:lnTo>
                                  <a:pt x="1157383" y="1602290"/>
                                </a:lnTo>
                                <a:lnTo>
                                  <a:pt x="1157440" y="1614342"/>
                                </a:lnTo>
                                <a:lnTo>
                                  <a:pt x="1157497" y="1602290"/>
                                </a:lnTo>
                                <a:lnTo>
                                  <a:pt x="1157558" y="1607178"/>
                                </a:lnTo>
                                <a:lnTo>
                                  <a:pt x="1157614" y="1593980"/>
                                </a:lnTo>
                                <a:lnTo>
                                  <a:pt x="1157671" y="1595976"/>
                                </a:lnTo>
                                <a:lnTo>
                                  <a:pt x="1157728" y="1596547"/>
                                </a:lnTo>
                                <a:lnTo>
                                  <a:pt x="1157784" y="1586791"/>
                                </a:lnTo>
                                <a:lnTo>
                                  <a:pt x="1157845" y="1591959"/>
                                </a:lnTo>
                                <a:lnTo>
                                  <a:pt x="1157902" y="1600293"/>
                                </a:lnTo>
                                <a:lnTo>
                                  <a:pt x="1157958" y="1593405"/>
                                </a:lnTo>
                                <a:lnTo>
                                  <a:pt x="1158015" y="1609178"/>
                                </a:lnTo>
                                <a:lnTo>
                                  <a:pt x="1158072" y="1592254"/>
                                </a:lnTo>
                                <a:lnTo>
                                  <a:pt x="1158129" y="1599994"/>
                                </a:lnTo>
                                <a:lnTo>
                                  <a:pt x="1158185" y="1594551"/>
                                </a:lnTo>
                                <a:lnTo>
                                  <a:pt x="1158246" y="1585641"/>
                                </a:lnTo>
                                <a:lnTo>
                                  <a:pt x="1158303" y="1593680"/>
                                </a:lnTo>
                                <a:lnTo>
                                  <a:pt x="1158360" y="1608328"/>
                                </a:lnTo>
                                <a:lnTo>
                                  <a:pt x="1158416" y="1586791"/>
                                </a:lnTo>
                                <a:lnTo>
                                  <a:pt x="1158477" y="1597997"/>
                                </a:lnTo>
                                <a:lnTo>
                                  <a:pt x="1158534" y="1598847"/>
                                </a:lnTo>
                                <a:lnTo>
                                  <a:pt x="1158590" y="1595976"/>
                                </a:lnTo>
                                <a:lnTo>
                                  <a:pt x="1158647" y="1599994"/>
                                </a:lnTo>
                                <a:lnTo>
                                  <a:pt x="1158704" y="1600293"/>
                                </a:lnTo>
                                <a:lnTo>
                                  <a:pt x="1158760" y="1590533"/>
                                </a:lnTo>
                                <a:lnTo>
                                  <a:pt x="1158817" y="1592829"/>
                                </a:lnTo>
                                <a:lnTo>
                                  <a:pt x="1158878" y="1575035"/>
                                </a:lnTo>
                                <a:lnTo>
                                  <a:pt x="1158935" y="1597997"/>
                                </a:lnTo>
                                <a:lnTo>
                                  <a:pt x="1158991" y="1596547"/>
                                </a:lnTo>
                                <a:lnTo>
                                  <a:pt x="1159048" y="1590809"/>
                                </a:lnTo>
                                <a:lnTo>
                                  <a:pt x="1159105" y="1587091"/>
                                </a:lnTo>
                                <a:lnTo>
                                  <a:pt x="1159161" y="1611475"/>
                                </a:lnTo>
                                <a:lnTo>
                                  <a:pt x="1159218" y="1602861"/>
                                </a:lnTo>
                                <a:lnTo>
                                  <a:pt x="1159279" y="1606607"/>
                                </a:lnTo>
                                <a:lnTo>
                                  <a:pt x="1159335" y="1582774"/>
                                </a:lnTo>
                                <a:lnTo>
                                  <a:pt x="1159392" y="1604310"/>
                                </a:lnTo>
                                <a:lnTo>
                                  <a:pt x="1159453" y="1607453"/>
                                </a:lnTo>
                                <a:lnTo>
                                  <a:pt x="1159510" y="1599718"/>
                                </a:lnTo>
                                <a:lnTo>
                                  <a:pt x="1159566" y="1599994"/>
                                </a:lnTo>
                                <a:lnTo>
                                  <a:pt x="1159623" y="1615492"/>
                                </a:lnTo>
                                <a:lnTo>
                                  <a:pt x="1159680" y="1598847"/>
                                </a:lnTo>
                                <a:lnTo>
                                  <a:pt x="1159736" y="1597997"/>
                                </a:lnTo>
                                <a:lnTo>
                                  <a:pt x="1159793" y="1602014"/>
                                </a:lnTo>
                                <a:lnTo>
                                  <a:pt x="1159854" y="1596547"/>
                                </a:lnTo>
                                <a:lnTo>
                                  <a:pt x="1159910" y="1590533"/>
                                </a:lnTo>
                                <a:lnTo>
                                  <a:pt x="1159967" y="1596272"/>
                                </a:lnTo>
                                <a:lnTo>
                                  <a:pt x="1160024" y="1592829"/>
                                </a:lnTo>
                                <a:lnTo>
                                  <a:pt x="1160081" y="1594551"/>
                                </a:lnTo>
                                <a:lnTo>
                                  <a:pt x="1160137" y="1597422"/>
                                </a:lnTo>
                                <a:lnTo>
                                  <a:pt x="1160198" y="1600864"/>
                                </a:lnTo>
                                <a:lnTo>
                                  <a:pt x="1160255" y="1606307"/>
                                </a:lnTo>
                                <a:lnTo>
                                  <a:pt x="1160311" y="1599143"/>
                                </a:lnTo>
                                <a:lnTo>
                                  <a:pt x="1160368" y="1581053"/>
                                </a:lnTo>
                                <a:lnTo>
                                  <a:pt x="1160425" y="1600864"/>
                                </a:lnTo>
                                <a:lnTo>
                                  <a:pt x="1160486" y="1608328"/>
                                </a:lnTo>
                                <a:lnTo>
                                  <a:pt x="1160542" y="1588512"/>
                                </a:lnTo>
                                <a:lnTo>
                                  <a:pt x="1160599" y="1614342"/>
                                </a:lnTo>
                                <a:lnTo>
                                  <a:pt x="1160656" y="1596547"/>
                                </a:lnTo>
                                <a:lnTo>
                                  <a:pt x="1160712" y="1595126"/>
                                </a:lnTo>
                                <a:lnTo>
                                  <a:pt x="1160769" y="1584795"/>
                                </a:lnTo>
                                <a:lnTo>
                                  <a:pt x="1160826" y="1596272"/>
                                </a:lnTo>
                                <a:lnTo>
                                  <a:pt x="1160887" y="1585370"/>
                                </a:lnTo>
                                <a:lnTo>
                                  <a:pt x="1160943" y="1597122"/>
                                </a:lnTo>
                                <a:lnTo>
                                  <a:pt x="1161000" y="1595401"/>
                                </a:lnTo>
                                <a:lnTo>
                                  <a:pt x="1161057" y="1593105"/>
                                </a:lnTo>
                                <a:lnTo>
                                  <a:pt x="1161113" y="1606882"/>
                                </a:lnTo>
                                <a:lnTo>
                                  <a:pt x="1161174" y="1598272"/>
                                </a:lnTo>
                                <a:lnTo>
                                  <a:pt x="1161231" y="1591959"/>
                                </a:lnTo>
                                <a:lnTo>
                                  <a:pt x="1161287" y="1591384"/>
                                </a:lnTo>
                                <a:lnTo>
                                  <a:pt x="1161344" y="1600864"/>
                                </a:lnTo>
                                <a:lnTo>
                                  <a:pt x="1161401" y="1605161"/>
                                </a:lnTo>
                                <a:lnTo>
                                  <a:pt x="1161457" y="1593680"/>
                                </a:lnTo>
                                <a:lnTo>
                                  <a:pt x="1161518" y="1608603"/>
                                </a:lnTo>
                                <a:lnTo>
                                  <a:pt x="1161575" y="1603436"/>
                                </a:lnTo>
                                <a:lnTo>
                                  <a:pt x="1161631" y="1614917"/>
                                </a:lnTo>
                                <a:lnTo>
                                  <a:pt x="1161688" y="1600568"/>
                                </a:lnTo>
                                <a:lnTo>
                                  <a:pt x="1161745" y="1594826"/>
                                </a:lnTo>
                                <a:lnTo>
                                  <a:pt x="1161802" y="1587666"/>
                                </a:lnTo>
                                <a:lnTo>
                                  <a:pt x="1161858" y="1599994"/>
                                </a:lnTo>
                                <a:lnTo>
                                  <a:pt x="1161919" y="1607453"/>
                                </a:lnTo>
                                <a:lnTo>
                                  <a:pt x="1161976" y="1603735"/>
                                </a:lnTo>
                                <a:lnTo>
                                  <a:pt x="1162033" y="1579627"/>
                                </a:lnTo>
                                <a:lnTo>
                                  <a:pt x="1162089" y="1587666"/>
                                </a:lnTo>
                                <a:lnTo>
                                  <a:pt x="1162150" y="1597122"/>
                                </a:lnTo>
                                <a:lnTo>
                                  <a:pt x="1162207" y="1606032"/>
                                </a:lnTo>
                                <a:lnTo>
                                  <a:pt x="1162263" y="1604310"/>
                                </a:lnTo>
                                <a:lnTo>
                                  <a:pt x="1162320" y="1605732"/>
                                </a:lnTo>
                                <a:lnTo>
                                  <a:pt x="1162377" y="1597122"/>
                                </a:lnTo>
                                <a:lnTo>
                                  <a:pt x="1162433" y="1586791"/>
                                </a:lnTo>
                                <a:lnTo>
                                  <a:pt x="1162494" y="1599718"/>
                                </a:lnTo>
                                <a:lnTo>
                                  <a:pt x="1162551" y="1601439"/>
                                </a:lnTo>
                                <a:lnTo>
                                  <a:pt x="1162608" y="1585941"/>
                                </a:lnTo>
                                <a:lnTo>
                                  <a:pt x="1162664" y="1598568"/>
                                </a:lnTo>
                                <a:lnTo>
                                  <a:pt x="1162721" y="1597997"/>
                                </a:lnTo>
                                <a:lnTo>
                                  <a:pt x="1162778" y="1589958"/>
                                </a:lnTo>
                                <a:lnTo>
                                  <a:pt x="1162835" y="1608899"/>
                                </a:lnTo>
                                <a:lnTo>
                                  <a:pt x="1162895" y="1599143"/>
                                </a:lnTo>
                                <a:lnTo>
                                  <a:pt x="1162952" y="1602585"/>
                                </a:lnTo>
                                <a:lnTo>
                                  <a:pt x="1163009" y="1595401"/>
                                </a:lnTo>
                                <a:lnTo>
                                  <a:pt x="1163065" y="1599718"/>
                                </a:lnTo>
                                <a:lnTo>
                                  <a:pt x="1163126" y="1589087"/>
                                </a:lnTo>
                                <a:lnTo>
                                  <a:pt x="1163183" y="1608028"/>
                                </a:lnTo>
                                <a:lnTo>
                                  <a:pt x="1163239" y="1607753"/>
                                </a:lnTo>
                                <a:lnTo>
                                  <a:pt x="1163296" y="1608328"/>
                                </a:lnTo>
                                <a:lnTo>
                                  <a:pt x="1163353" y="1598568"/>
                                </a:lnTo>
                                <a:lnTo>
                                  <a:pt x="1163410" y="1593980"/>
                                </a:lnTo>
                                <a:lnTo>
                                  <a:pt x="1163466" y="1601439"/>
                                </a:lnTo>
                                <a:lnTo>
                                  <a:pt x="1163527" y="1591108"/>
                                </a:lnTo>
                                <a:lnTo>
                                  <a:pt x="1163584" y="1599419"/>
                                </a:lnTo>
                                <a:lnTo>
                                  <a:pt x="1163640" y="1602861"/>
                                </a:lnTo>
                                <a:lnTo>
                                  <a:pt x="1163697" y="1603161"/>
                                </a:lnTo>
                                <a:lnTo>
                                  <a:pt x="1163754" y="1603436"/>
                                </a:lnTo>
                                <a:lnTo>
                                  <a:pt x="1163810" y="1599994"/>
                                </a:lnTo>
                                <a:lnTo>
                                  <a:pt x="1163871" y="1605732"/>
                                </a:lnTo>
                                <a:lnTo>
                                  <a:pt x="1163928" y="1590233"/>
                                </a:lnTo>
                                <a:lnTo>
                                  <a:pt x="1163984" y="1589387"/>
                                </a:lnTo>
                                <a:lnTo>
                                  <a:pt x="1164041" y="1600568"/>
                                </a:lnTo>
                                <a:lnTo>
                                  <a:pt x="1164098" y="1604586"/>
                                </a:lnTo>
                                <a:lnTo>
                                  <a:pt x="1164159" y="1596272"/>
                                </a:lnTo>
                                <a:lnTo>
                                  <a:pt x="1164215" y="1597997"/>
                                </a:lnTo>
                                <a:lnTo>
                                  <a:pt x="1164272" y="1595401"/>
                                </a:lnTo>
                                <a:lnTo>
                                  <a:pt x="1164329" y="1580478"/>
                                </a:lnTo>
                                <a:lnTo>
                                  <a:pt x="1164386" y="1603735"/>
                                </a:lnTo>
                                <a:lnTo>
                                  <a:pt x="1164442" y="1597122"/>
                                </a:lnTo>
                                <a:lnTo>
                                  <a:pt x="1164499" y="1592254"/>
                                </a:lnTo>
                                <a:lnTo>
                                  <a:pt x="1164560" y="1588237"/>
                                </a:lnTo>
                                <a:lnTo>
                                  <a:pt x="1164616" y="1604310"/>
                                </a:lnTo>
                                <a:lnTo>
                                  <a:pt x="1164673" y="1598847"/>
                                </a:lnTo>
                                <a:lnTo>
                                  <a:pt x="1164730" y="1584219"/>
                                </a:lnTo>
                                <a:lnTo>
                                  <a:pt x="1164786" y="1591679"/>
                                </a:lnTo>
                                <a:lnTo>
                                  <a:pt x="1164847" y="1619234"/>
                                </a:lnTo>
                                <a:lnTo>
                                  <a:pt x="1164904" y="1577035"/>
                                </a:lnTo>
                                <a:lnTo>
                                  <a:pt x="1164961" y="1599994"/>
                                </a:lnTo>
                                <a:lnTo>
                                  <a:pt x="1165017" y="1600568"/>
                                </a:lnTo>
                                <a:lnTo>
                                  <a:pt x="1165074" y="1583649"/>
                                </a:lnTo>
                                <a:lnTo>
                                  <a:pt x="1165135" y="1596547"/>
                                </a:lnTo>
                                <a:lnTo>
                                  <a:pt x="1165191" y="1595401"/>
                                </a:lnTo>
                                <a:lnTo>
                                  <a:pt x="1165248" y="1612345"/>
                                </a:lnTo>
                                <a:lnTo>
                                  <a:pt x="1165305" y="1601140"/>
                                </a:lnTo>
                                <a:lnTo>
                                  <a:pt x="1165361" y="1599419"/>
                                </a:lnTo>
                                <a:lnTo>
                                  <a:pt x="1165418" y="1615492"/>
                                </a:lnTo>
                                <a:lnTo>
                                  <a:pt x="1165475" y="1599718"/>
                                </a:lnTo>
                                <a:lnTo>
                                  <a:pt x="1165536" y="1599143"/>
                                </a:lnTo>
                                <a:lnTo>
                                  <a:pt x="1165592" y="1604886"/>
                                </a:lnTo>
                                <a:lnTo>
                                  <a:pt x="1165649" y="1599143"/>
                                </a:lnTo>
                                <a:lnTo>
                                  <a:pt x="1165706" y="1609178"/>
                                </a:lnTo>
                                <a:lnTo>
                                  <a:pt x="1165767" y="1589387"/>
                                </a:lnTo>
                                <a:lnTo>
                                  <a:pt x="1165823" y="1599994"/>
                                </a:lnTo>
                                <a:lnTo>
                                  <a:pt x="1165880" y="1589387"/>
                                </a:lnTo>
                                <a:lnTo>
                                  <a:pt x="1165937" y="1590533"/>
                                </a:lnTo>
                                <a:lnTo>
                                  <a:pt x="1165993" y="1597422"/>
                                </a:lnTo>
                                <a:lnTo>
                                  <a:pt x="1166050" y="1599994"/>
                                </a:lnTo>
                                <a:lnTo>
                                  <a:pt x="1166107" y="1597697"/>
                                </a:lnTo>
                                <a:lnTo>
                                  <a:pt x="1166167" y="1610049"/>
                                </a:lnTo>
                                <a:lnTo>
                                  <a:pt x="1166224" y="1593980"/>
                                </a:lnTo>
                                <a:lnTo>
                                  <a:pt x="1166281" y="1602585"/>
                                </a:lnTo>
                                <a:lnTo>
                                  <a:pt x="1166337" y="1610324"/>
                                </a:lnTo>
                                <a:lnTo>
                                  <a:pt x="1166394" y="1612046"/>
                                </a:lnTo>
                                <a:lnTo>
                                  <a:pt x="1166451" y="1599994"/>
                                </a:lnTo>
                                <a:lnTo>
                                  <a:pt x="1166508" y="1606307"/>
                                </a:lnTo>
                                <a:lnTo>
                                  <a:pt x="1166568" y="1604310"/>
                                </a:lnTo>
                                <a:lnTo>
                                  <a:pt x="1166625" y="1608028"/>
                                </a:lnTo>
                                <a:lnTo>
                                  <a:pt x="1166682" y="1593405"/>
                                </a:lnTo>
                                <a:lnTo>
                                  <a:pt x="1166742" y="1597997"/>
                                </a:lnTo>
                                <a:lnTo>
                                  <a:pt x="1166799" y="1614917"/>
                                </a:lnTo>
                                <a:lnTo>
                                  <a:pt x="1166856" y="1591679"/>
                                </a:lnTo>
                                <a:lnTo>
                                  <a:pt x="1166913" y="1589387"/>
                                </a:lnTo>
                                <a:lnTo>
                                  <a:pt x="1166969" y="1602861"/>
                                </a:lnTo>
                                <a:lnTo>
                                  <a:pt x="1167026" y="1584495"/>
                                </a:lnTo>
                                <a:lnTo>
                                  <a:pt x="1167083" y="1602014"/>
                                </a:lnTo>
                                <a:lnTo>
                                  <a:pt x="1167139" y="1589958"/>
                                </a:lnTo>
                                <a:lnTo>
                                  <a:pt x="1167200" y="1598568"/>
                                </a:lnTo>
                                <a:lnTo>
                                  <a:pt x="1167257" y="1599419"/>
                                </a:lnTo>
                                <a:lnTo>
                                  <a:pt x="1167314" y="1610324"/>
                                </a:lnTo>
                                <a:lnTo>
                                  <a:pt x="1167370" y="1593980"/>
                                </a:lnTo>
                                <a:lnTo>
                                  <a:pt x="1167427" y="1603735"/>
                                </a:lnTo>
                                <a:lnTo>
                                  <a:pt x="1167488" y="1595401"/>
                                </a:lnTo>
                                <a:lnTo>
                                  <a:pt x="1167544" y="1587091"/>
                                </a:lnTo>
                                <a:lnTo>
                                  <a:pt x="1167601" y="1591384"/>
                                </a:lnTo>
                                <a:lnTo>
                                  <a:pt x="1167658" y="1602861"/>
                                </a:lnTo>
                                <a:lnTo>
                                  <a:pt x="1167714" y="1605161"/>
                                </a:lnTo>
                                <a:lnTo>
                                  <a:pt x="1167775" y="1589663"/>
                                </a:lnTo>
                                <a:lnTo>
                                  <a:pt x="1167832" y="1596272"/>
                                </a:lnTo>
                                <a:lnTo>
                                  <a:pt x="1167888" y="1595976"/>
                                </a:lnTo>
                                <a:lnTo>
                                  <a:pt x="1167945" y="1601715"/>
                                </a:lnTo>
                                <a:lnTo>
                                  <a:pt x="1168002" y="1598272"/>
                                </a:lnTo>
                                <a:lnTo>
                                  <a:pt x="1168059" y="1595976"/>
                                </a:lnTo>
                                <a:lnTo>
                                  <a:pt x="1168115" y="1597422"/>
                                </a:lnTo>
                                <a:lnTo>
                                  <a:pt x="1168176" y="1603161"/>
                                </a:lnTo>
                                <a:lnTo>
                                  <a:pt x="1168233" y="1591959"/>
                                </a:lnTo>
                                <a:lnTo>
                                  <a:pt x="1168290" y="1601715"/>
                                </a:lnTo>
                                <a:lnTo>
                                  <a:pt x="1168346" y="1589087"/>
                                </a:lnTo>
                                <a:lnTo>
                                  <a:pt x="1168403" y="1587666"/>
                                </a:lnTo>
                                <a:lnTo>
                                  <a:pt x="1168464" y="1603161"/>
                                </a:lnTo>
                                <a:lnTo>
                                  <a:pt x="1168520" y="1603436"/>
                                </a:lnTo>
                                <a:lnTo>
                                  <a:pt x="1168577" y="1586516"/>
                                </a:lnTo>
                                <a:lnTo>
                                  <a:pt x="1168634" y="1604886"/>
                                </a:lnTo>
                                <a:lnTo>
                                  <a:pt x="1168690" y="1589387"/>
                                </a:lnTo>
                                <a:lnTo>
                                  <a:pt x="1168747" y="1595976"/>
                                </a:lnTo>
                                <a:lnTo>
                                  <a:pt x="1168808" y="1599419"/>
                                </a:lnTo>
                                <a:lnTo>
                                  <a:pt x="1168865" y="1592530"/>
                                </a:lnTo>
                                <a:lnTo>
                                  <a:pt x="1168921" y="1604586"/>
                                </a:lnTo>
                                <a:lnTo>
                                  <a:pt x="1168978" y="1593980"/>
                                </a:lnTo>
                                <a:lnTo>
                                  <a:pt x="1169035" y="1593405"/>
                                </a:lnTo>
                                <a:lnTo>
                                  <a:pt x="1169091" y="1591679"/>
                                </a:lnTo>
                                <a:lnTo>
                                  <a:pt x="1169148" y="1596547"/>
                                </a:lnTo>
                                <a:lnTo>
                                  <a:pt x="1169209" y="1605732"/>
                                </a:lnTo>
                                <a:lnTo>
                                  <a:pt x="1169266" y="1592530"/>
                                </a:lnTo>
                                <a:lnTo>
                                  <a:pt x="1169322" y="1597422"/>
                                </a:lnTo>
                                <a:lnTo>
                                  <a:pt x="1169379" y="1591959"/>
                                </a:lnTo>
                                <a:lnTo>
                                  <a:pt x="1169440" y="1590809"/>
                                </a:lnTo>
                                <a:lnTo>
                                  <a:pt x="1169496" y="1585070"/>
                                </a:lnTo>
                                <a:lnTo>
                                  <a:pt x="1169553" y="1606607"/>
                                </a:lnTo>
                                <a:lnTo>
                                  <a:pt x="1169610" y="1594551"/>
                                </a:lnTo>
                                <a:lnTo>
                                  <a:pt x="1169666" y="1594255"/>
                                </a:lnTo>
                                <a:lnTo>
                                  <a:pt x="1169723" y="1597697"/>
                                </a:lnTo>
                                <a:lnTo>
                                  <a:pt x="1169784" y="1599419"/>
                                </a:lnTo>
                                <a:lnTo>
                                  <a:pt x="1169841" y="1612621"/>
                                </a:lnTo>
                                <a:lnTo>
                                  <a:pt x="1169897" y="1585941"/>
                                </a:lnTo>
                                <a:lnTo>
                                  <a:pt x="1169954" y="1606882"/>
                                </a:lnTo>
                                <a:lnTo>
                                  <a:pt x="1170011" y="1610324"/>
                                </a:lnTo>
                                <a:lnTo>
                                  <a:pt x="1170067" y="1582499"/>
                                </a:lnTo>
                                <a:lnTo>
                                  <a:pt x="1170124" y="1589087"/>
                                </a:lnTo>
                                <a:lnTo>
                                  <a:pt x="1170185" y="1606032"/>
                                </a:lnTo>
                                <a:lnTo>
                                  <a:pt x="1170241" y="1595401"/>
                                </a:lnTo>
                                <a:lnTo>
                                  <a:pt x="1170298" y="1601439"/>
                                </a:lnTo>
                                <a:lnTo>
                                  <a:pt x="1170355" y="1602861"/>
                                </a:lnTo>
                                <a:lnTo>
                                  <a:pt x="1170416" y="1597122"/>
                                </a:lnTo>
                                <a:lnTo>
                                  <a:pt x="1170472" y="1606607"/>
                                </a:lnTo>
                                <a:lnTo>
                                  <a:pt x="1170529" y="1593980"/>
                                </a:lnTo>
                                <a:lnTo>
                                  <a:pt x="1170586" y="1583920"/>
                                </a:lnTo>
                                <a:lnTo>
                                  <a:pt x="1170642" y="1590233"/>
                                </a:lnTo>
                                <a:lnTo>
                                  <a:pt x="1170699" y="1586216"/>
                                </a:lnTo>
                                <a:lnTo>
                                  <a:pt x="1170756" y="1601140"/>
                                </a:lnTo>
                                <a:lnTo>
                                  <a:pt x="1170817" y="1599994"/>
                                </a:lnTo>
                                <a:lnTo>
                                  <a:pt x="1170873" y="1572443"/>
                                </a:lnTo>
                                <a:lnTo>
                                  <a:pt x="1170930" y="1617788"/>
                                </a:lnTo>
                                <a:lnTo>
                                  <a:pt x="1170987" y="1585941"/>
                                </a:lnTo>
                                <a:lnTo>
                                  <a:pt x="1171043" y="1584219"/>
                                </a:lnTo>
                                <a:lnTo>
                                  <a:pt x="1171100" y="1603735"/>
                                </a:lnTo>
                                <a:lnTo>
                                  <a:pt x="1171161" y="1595126"/>
                                </a:lnTo>
                                <a:lnTo>
                                  <a:pt x="1171218" y="1598568"/>
                                </a:lnTo>
                                <a:lnTo>
                                  <a:pt x="1171274" y="1592530"/>
                                </a:lnTo>
                                <a:lnTo>
                                  <a:pt x="1171331" y="1602290"/>
                                </a:lnTo>
                                <a:lnTo>
                                  <a:pt x="1171392" y="1586216"/>
                                </a:lnTo>
                                <a:lnTo>
                                  <a:pt x="1171448" y="1579627"/>
                                </a:lnTo>
                                <a:lnTo>
                                  <a:pt x="1171505" y="1575610"/>
                                </a:lnTo>
                                <a:lnTo>
                                  <a:pt x="1171562" y="1592829"/>
                                </a:lnTo>
                                <a:lnTo>
                                  <a:pt x="1171618" y="1606607"/>
                                </a:lnTo>
                                <a:lnTo>
                                  <a:pt x="1171675" y="1595701"/>
                                </a:lnTo>
                                <a:lnTo>
                                  <a:pt x="1171732" y="1592254"/>
                                </a:lnTo>
                                <a:lnTo>
                                  <a:pt x="1171789" y="1591108"/>
                                </a:lnTo>
                                <a:lnTo>
                                  <a:pt x="1171849" y="1600293"/>
                                </a:lnTo>
                                <a:lnTo>
                                  <a:pt x="1171906" y="1588512"/>
                                </a:lnTo>
                                <a:lnTo>
                                  <a:pt x="1171963" y="1584795"/>
                                </a:lnTo>
                                <a:lnTo>
                                  <a:pt x="1172019" y="1598847"/>
                                </a:lnTo>
                                <a:lnTo>
                                  <a:pt x="1172076" y="1591108"/>
                                </a:lnTo>
                                <a:lnTo>
                                  <a:pt x="1172137" y="1590233"/>
                                </a:lnTo>
                                <a:lnTo>
                                  <a:pt x="1172193" y="1589387"/>
                                </a:lnTo>
                                <a:lnTo>
                                  <a:pt x="1172250" y="1603735"/>
                                </a:lnTo>
                                <a:lnTo>
                                  <a:pt x="1172307" y="1573889"/>
                                </a:lnTo>
                                <a:lnTo>
                                  <a:pt x="1172363" y="1579627"/>
                                </a:lnTo>
                                <a:lnTo>
                                  <a:pt x="1172424" y="1593405"/>
                                </a:lnTo>
                                <a:lnTo>
                                  <a:pt x="1172481" y="1598272"/>
                                </a:lnTo>
                                <a:lnTo>
                                  <a:pt x="1172538" y="1587666"/>
                                </a:lnTo>
                                <a:lnTo>
                                  <a:pt x="1172594" y="1578181"/>
                                </a:lnTo>
                                <a:lnTo>
                                  <a:pt x="1172651" y="1585070"/>
                                </a:lnTo>
                                <a:lnTo>
                                  <a:pt x="1172708" y="1604886"/>
                                </a:lnTo>
                                <a:lnTo>
                                  <a:pt x="1172765" y="1582774"/>
                                </a:lnTo>
                                <a:lnTo>
                                  <a:pt x="1172825" y="1608028"/>
                                </a:lnTo>
                                <a:lnTo>
                                  <a:pt x="1172882" y="1596547"/>
                                </a:lnTo>
                                <a:lnTo>
                                  <a:pt x="1172939" y="1585941"/>
                                </a:lnTo>
                                <a:lnTo>
                                  <a:pt x="1172995" y="1593680"/>
                                </a:lnTo>
                                <a:lnTo>
                                  <a:pt x="1173056" y="1586791"/>
                                </a:lnTo>
                                <a:lnTo>
                                  <a:pt x="1173113" y="1600864"/>
                                </a:lnTo>
                                <a:lnTo>
                                  <a:pt x="1173170" y="1605732"/>
                                </a:lnTo>
                                <a:lnTo>
                                  <a:pt x="1173226" y="1586791"/>
                                </a:lnTo>
                                <a:lnTo>
                                  <a:pt x="1173283" y="1588512"/>
                                </a:lnTo>
                                <a:lnTo>
                                  <a:pt x="1173340" y="1586216"/>
                                </a:lnTo>
                                <a:lnTo>
                                  <a:pt x="1173396" y="1586791"/>
                                </a:lnTo>
                                <a:lnTo>
                                  <a:pt x="1173457" y="1607453"/>
                                </a:lnTo>
                                <a:lnTo>
                                  <a:pt x="1173514" y="1573314"/>
                                </a:lnTo>
                                <a:lnTo>
                                  <a:pt x="1173570" y="1592829"/>
                                </a:lnTo>
                                <a:lnTo>
                                  <a:pt x="1173627" y="1589387"/>
                                </a:lnTo>
                                <a:lnTo>
                                  <a:pt x="1173684" y="1590533"/>
                                </a:lnTo>
                                <a:lnTo>
                                  <a:pt x="1173740" y="1593680"/>
                                </a:lnTo>
                                <a:lnTo>
                                  <a:pt x="1173797" y="1583349"/>
                                </a:lnTo>
                                <a:lnTo>
                                  <a:pt x="1173858" y="1592530"/>
                                </a:lnTo>
                                <a:lnTo>
                                  <a:pt x="1173915" y="1599718"/>
                                </a:lnTo>
                                <a:lnTo>
                                  <a:pt x="1173971" y="1602585"/>
                                </a:lnTo>
                                <a:lnTo>
                                  <a:pt x="1174032" y="1579903"/>
                                </a:lnTo>
                                <a:lnTo>
                                  <a:pt x="1174089" y="1587366"/>
                                </a:lnTo>
                                <a:lnTo>
                                  <a:pt x="1174145" y="1571868"/>
                                </a:lnTo>
                                <a:lnTo>
                                  <a:pt x="1174202" y="1592254"/>
                                </a:lnTo>
                                <a:lnTo>
                                  <a:pt x="1174259" y="1591384"/>
                                </a:lnTo>
                                <a:lnTo>
                                  <a:pt x="1174316" y="1603436"/>
                                </a:lnTo>
                                <a:lnTo>
                                  <a:pt x="1174372" y="1595126"/>
                                </a:lnTo>
                                <a:lnTo>
                                  <a:pt x="1174433" y="1594255"/>
                                </a:lnTo>
                                <a:lnTo>
                                  <a:pt x="1174490" y="1587366"/>
                                </a:lnTo>
                                <a:lnTo>
                                  <a:pt x="1174546" y="1587091"/>
                                </a:lnTo>
                                <a:lnTo>
                                  <a:pt x="1174603" y="1574164"/>
                                </a:lnTo>
                                <a:lnTo>
                                  <a:pt x="1174660" y="1600568"/>
                                </a:lnTo>
                                <a:lnTo>
                                  <a:pt x="1174716" y="1593980"/>
                                </a:lnTo>
                                <a:lnTo>
                                  <a:pt x="1174777" y="1596547"/>
                                </a:lnTo>
                                <a:lnTo>
                                  <a:pt x="1174834" y="1590809"/>
                                </a:lnTo>
                                <a:lnTo>
                                  <a:pt x="1174891" y="1587941"/>
                                </a:lnTo>
                                <a:lnTo>
                                  <a:pt x="1174947" y="1583920"/>
                                </a:lnTo>
                                <a:lnTo>
                                  <a:pt x="1175004" y="1599994"/>
                                </a:lnTo>
                                <a:lnTo>
                                  <a:pt x="1175065" y="1606882"/>
                                </a:lnTo>
                                <a:lnTo>
                                  <a:pt x="1175121" y="1589087"/>
                                </a:lnTo>
                                <a:lnTo>
                                  <a:pt x="1175178" y="1593405"/>
                                </a:lnTo>
                                <a:lnTo>
                                  <a:pt x="1175235" y="1591384"/>
                                </a:lnTo>
                                <a:lnTo>
                                  <a:pt x="1175292" y="1587091"/>
                                </a:lnTo>
                                <a:lnTo>
                                  <a:pt x="1175348" y="1584795"/>
                                </a:lnTo>
                                <a:lnTo>
                                  <a:pt x="1175405" y="1588237"/>
                                </a:lnTo>
                                <a:lnTo>
                                  <a:pt x="1175466" y="1590809"/>
                                </a:lnTo>
                                <a:lnTo>
                                  <a:pt x="1175522" y="1602585"/>
                                </a:lnTo>
                                <a:lnTo>
                                  <a:pt x="1175579" y="1595976"/>
                                </a:lnTo>
                                <a:lnTo>
                                  <a:pt x="1175636" y="1579056"/>
                                </a:lnTo>
                                <a:lnTo>
                                  <a:pt x="1175692" y="1599143"/>
                                </a:lnTo>
                                <a:lnTo>
                                  <a:pt x="1175753" y="1602014"/>
                                </a:lnTo>
                                <a:lnTo>
                                  <a:pt x="1175810" y="1597122"/>
                                </a:lnTo>
                                <a:lnTo>
                                  <a:pt x="1175867" y="1591108"/>
                                </a:lnTo>
                                <a:lnTo>
                                  <a:pt x="1175923" y="1586791"/>
                                </a:lnTo>
                                <a:lnTo>
                                  <a:pt x="1175980" y="1593105"/>
                                </a:lnTo>
                                <a:lnTo>
                                  <a:pt x="1176037" y="1585070"/>
                                </a:lnTo>
                                <a:lnTo>
                                  <a:pt x="1176097" y="1592530"/>
                                </a:lnTo>
                                <a:lnTo>
                                  <a:pt x="1176154" y="1590233"/>
                                </a:lnTo>
                                <a:lnTo>
                                  <a:pt x="1176211" y="1591959"/>
                                </a:lnTo>
                                <a:lnTo>
                                  <a:pt x="1176268" y="1596272"/>
                                </a:lnTo>
                                <a:lnTo>
                                  <a:pt x="1176324" y="1578757"/>
                                </a:lnTo>
                                <a:lnTo>
                                  <a:pt x="1176381" y="1578757"/>
                                </a:lnTo>
                                <a:lnTo>
                                  <a:pt x="1176438" y="1596272"/>
                                </a:lnTo>
                                <a:lnTo>
                                  <a:pt x="1176498" y="1581624"/>
                                </a:lnTo>
                                <a:lnTo>
                                  <a:pt x="1176555" y="1591384"/>
                                </a:lnTo>
                                <a:lnTo>
                                  <a:pt x="1176612" y="1601140"/>
                                </a:lnTo>
                                <a:lnTo>
                                  <a:pt x="1176669" y="1579903"/>
                                </a:lnTo>
                                <a:lnTo>
                                  <a:pt x="1176729" y="1586516"/>
                                </a:lnTo>
                                <a:lnTo>
                                  <a:pt x="1176786" y="1583073"/>
                                </a:lnTo>
                                <a:lnTo>
                                  <a:pt x="1176843" y="1589958"/>
                                </a:lnTo>
                                <a:lnTo>
                                  <a:pt x="1176899" y="1580202"/>
                                </a:lnTo>
                                <a:lnTo>
                                  <a:pt x="1176956" y="1594551"/>
                                </a:lnTo>
                                <a:lnTo>
                                  <a:pt x="1177013" y="1589663"/>
                                </a:lnTo>
                                <a:lnTo>
                                  <a:pt x="1177074" y="1599718"/>
                                </a:lnTo>
                                <a:lnTo>
                                  <a:pt x="1177130" y="1595701"/>
                                </a:lnTo>
                                <a:lnTo>
                                  <a:pt x="1177187" y="1581053"/>
                                </a:lnTo>
                                <a:lnTo>
                                  <a:pt x="1177244" y="1597422"/>
                                </a:lnTo>
                                <a:lnTo>
                                  <a:pt x="1177300" y="1601715"/>
                                </a:lnTo>
                                <a:lnTo>
                                  <a:pt x="1177357" y="1595401"/>
                                </a:lnTo>
                                <a:lnTo>
                                  <a:pt x="1177413" y="1591108"/>
                                </a:lnTo>
                                <a:lnTo>
                                  <a:pt x="1177474" y="1584495"/>
                                </a:lnTo>
                                <a:lnTo>
                                  <a:pt x="1177531" y="1603161"/>
                                </a:lnTo>
                                <a:lnTo>
                                  <a:pt x="1177588" y="1582774"/>
                                </a:lnTo>
                                <a:lnTo>
                                  <a:pt x="1177644" y="1591959"/>
                                </a:lnTo>
                                <a:lnTo>
                                  <a:pt x="1177705" y="1589387"/>
                                </a:lnTo>
                                <a:lnTo>
                                  <a:pt x="1177762" y="1590233"/>
                                </a:lnTo>
                                <a:lnTo>
                                  <a:pt x="1177818" y="1588237"/>
                                </a:lnTo>
                                <a:lnTo>
                                  <a:pt x="1177875" y="1588237"/>
                                </a:lnTo>
                                <a:lnTo>
                                  <a:pt x="1177932" y="1587366"/>
                                </a:lnTo>
                                <a:lnTo>
                                  <a:pt x="1177989" y="1598272"/>
                                </a:lnTo>
                                <a:lnTo>
                                  <a:pt x="1178045" y="1584795"/>
                                </a:lnTo>
                                <a:lnTo>
                                  <a:pt x="1178106" y="1589958"/>
                                </a:lnTo>
                                <a:lnTo>
                                  <a:pt x="1178163" y="1591959"/>
                                </a:lnTo>
                                <a:lnTo>
                                  <a:pt x="1178220" y="1587941"/>
                                </a:lnTo>
                                <a:lnTo>
                                  <a:pt x="1178276" y="1588512"/>
                                </a:lnTo>
                                <a:lnTo>
                                  <a:pt x="1178333" y="1585370"/>
                                </a:lnTo>
                                <a:lnTo>
                                  <a:pt x="1178390" y="1601715"/>
                                </a:lnTo>
                                <a:lnTo>
                                  <a:pt x="1178450" y="1591108"/>
                                </a:lnTo>
                                <a:lnTo>
                                  <a:pt x="1178507" y="1584219"/>
                                </a:lnTo>
                                <a:lnTo>
                                  <a:pt x="1178564" y="1594826"/>
                                </a:lnTo>
                                <a:lnTo>
                                  <a:pt x="1178620" y="1599419"/>
                                </a:lnTo>
                                <a:lnTo>
                                  <a:pt x="1178677" y="1583920"/>
                                </a:lnTo>
                                <a:lnTo>
                                  <a:pt x="1178738" y="1588812"/>
                                </a:lnTo>
                                <a:lnTo>
                                  <a:pt x="1178795" y="1583349"/>
                                </a:lnTo>
                                <a:lnTo>
                                  <a:pt x="1178851" y="1581348"/>
                                </a:lnTo>
                                <a:lnTo>
                                  <a:pt x="1178908" y="1597422"/>
                                </a:lnTo>
                                <a:lnTo>
                                  <a:pt x="1178965" y="1608603"/>
                                </a:lnTo>
                                <a:lnTo>
                                  <a:pt x="1179022" y="1600568"/>
                                </a:lnTo>
                                <a:lnTo>
                                  <a:pt x="1179078" y="1575885"/>
                                </a:lnTo>
                                <a:lnTo>
                                  <a:pt x="1179139" y="1606032"/>
                                </a:lnTo>
                                <a:lnTo>
                                  <a:pt x="1179196" y="1587666"/>
                                </a:lnTo>
                                <a:lnTo>
                                  <a:pt x="1179252" y="1595976"/>
                                </a:lnTo>
                                <a:lnTo>
                                  <a:pt x="1179309" y="1596272"/>
                                </a:lnTo>
                                <a:lnTo>
                                  <a:pt x="1179366" y="1586516"/>
                                </a:lnTo>
                                <a:lnTo>
                                  <a:pt x="1179427" y="1600568"/>
                                </a:lnTo>
                                <a:lnTo>
                                  <a:pt x="1179483" y="1593105"/>
                                </a:lnTo>
                                <a:lnTo>
                                  <a:pt x="1179540" y="1584795"/>
                                </a:lnTo>
                                <a:lnTo>
                                  <a:pt x="1179596" y="1590533"/>
                                </a:lnTo>
                                <a:lnTo>
                                  <a:pt x="1179653" y="1595701"/>
                                </a:lnTo>
                                <a:lnTo>
                                  <a:pt x="1179714" y="1586216"/>
                                </a:lnTo>
                                <a:lnTo>
                                  <a:pt x="1179771" y="1604011"/>
                                </a:lnTo>
                                <a:lnTo>
                                  <a:pt x="1179827" y="1593680"/>
                                </a:lnTo>
                                <a:lnTo>
                                  <a:pt x="1179884" y="1580478"/>
                                </a:lnTo>
                                <a:lnTo>
                                  <a:pt x="1179941" y="1579327"/>
                                </a:lnTo>
                                <a:lnTo>
                                  <a:pt x="1179997" y="1612046"/>
                                </a:lnTo>
                                <a:lnTo>
                                  <a:pt x="1180054" y="1592530"/>
                                </a:lnTo>
                                <a:lnTo>
                                  <a:pt x="1180115" y="1595701"/>
                                </a:lnTo>
                                <a:lnTo>
                                  <a:pt x="1180171" y="1585941"/>
                                </a:lnTo>
                                <a:lnTo>
                                  <a:pt x="1180228" y="1588812"/>
                                </a:lnTo>
                                <a:lnTo>
                                  <a:pt x="1180285" y="1586516"/>
                                </a:lnTo>
                                <a:lnTo>
                                  <a:pt x="1180346" y="1592829"/>
                                </a:lnTo>
                                <a:lnTo>
                                  <a:pt x="1180402" y="1589387"/>
                                </a:lnTo>
                                <a:lnTo>
                                  <a:pt x="1180459" y="1599419"/>
                                </a:lnTo>
                                <a:lnTo>
                                  <a:pt x="1180516" y="1587941"/>
                                </a:lnTo>
                                <a:lnTo>
                                  <a:pt x="1180573" y="1586216"/>
                                </a:lnTo>
                                <a:lnTo>
                                  <a:pt x="1180629" y="1593980"/>
                                </a:lnTo>
                                <a:lnTo>
                                  <a:pt x="1180686" y="1600568"/>
                                </a:lnTo>
                                <a:lnTo>
                                  <a:pt x="1180747" y="1587091"/>
                                </a:lnTo>
                                <a:lnTo>
                                  <a:pt x="1180803" y="1602861"/>
                                </a:lnTo>
                                <a:lnTo>
                                  <a:pt x="1180860" y="1593980"/>
                                </a:lnTo>
                                <a:lnTo>
                                  <a:pt x="1180917" y="1597997"/>
                                </a:lnTo>
                                <a:lnTo>
                                  <a:pt x="1180973" y="1579327"/>
                                </a:lnTo>
                                <a:lnTo>
                                  <a:pt x="1181030" y="1590233"/>
                                </a:lnTo>
                                <a:lnTo>
                                  <a:pt x="1181087" y="1589958"/>
                                </a:lnTo>
                                <a:lnTo>
                                  <a:pt x="1181148" y="1589087"/>
                                </a:lnTo>
                                <a:lnTo>
                                  <a:pt x="1181204" y="1613491"/>
                                </a:lnTo>
                                <a:lnTo>
                                  <a:pt x="1181261" y="1600293"/>
                                </a:lnTo>
                                <a:lnTo>
                                  <a:pt x="1181322" y="1589958"/>
                                </a:lnTo>
                                <a:lnTo>
                                  <a:pt x="1181378" y="1590533"/>
                                </a:lnTo>
                                <a:lnTo>
                                  <a:pt x="1181435" y="1598847"/>
                                </a:lnTo>
                                <a:lnTo>
                                  <a:pt x="1181492" y="1585641"/>
                                </a:lnTo>
                                <a:lnTo>
                                  <a:pt x="1181548" y="1614642"/>
                                </a:lnTo>
                                <a:lnTo>
                                  <a:pt x="1181605" y="1595126"/>
                                </a:lnTo>
                                <a:lnTo>
                                  <a:pt x="1181662" y="1597422"/>
                                </a:lnTo>
                                <a:lnTo>
                                  <a:pt x="1181723" y="1588512"/>
                                </a:lnTo>
                                <a:lnTo>
                                  <a:pt x="1181779" y="1579627"/>
                                </a:lnTo>
                                <a:lnTo>
                                  <a:pt x="1181836" y="1592254"/>
                                </a:lnTo>
                                <a:lnTo>
                                  <a:pt x="1181893" y="1597997"/>
                                </a:lnTo>
                                <a:lnTo>
                                  <a:pt x="1181949" y="1590809"/>
                                </a:lnTo>
                                <a:lnTo>
                                  <a:pt x="1182006" y="1597422"/>
                                </a:lnTo>
                                <a:lnTo>
                                  <a:pt x="1182067" y="1606882"/>
                                </a:lnTo>
                                <a:lnTo>
                                  <a:pt x="1182124" y="1586216"/>
                                </a:lnTo>
                                <a:lnTo>
                                  <a:pt x="1182180" y="1592530"/>
                                </a:lnTo>
                                <a:lnTo>
                                  <a:pt x="1182237" y="1602290"/>
                                </a:lnTo>
                                <a:lnTo>
                                  <a:pt x="1182294" y="1594551"/>
                                </a:lnTo>
                                <a:lnTo>
                                  <a:pt x="1182354" y="1598568"/>
                                </a:lnTo>
                                <a:lnTo>
                                  <a:pt x="1182411" y="1610900"/>
                                </a:lnTo>
                                <a:lnTo>
                                  <a:pt x="1182468" y="1575885"/>
                                </a:lnTo>
                                <a:lnTo>
                                  <a:pt x="1182524" y="1581923"/>
                                </a:lnTo>
                                <a:lnTo>
                                  <a:pt x="1182581" y="1582499"/>
                                </a:lnTo>
                                <a:lnTo>
                                  <a:pt x="1182638" y="1609178"/>
                                </a:lnTo>
                                <a:lnTo>
                                  <a:pt x="1182695" y="1599994"/>
                                </a:lnTo>
                                <a:lnTo>
                                  <a:pt x="1182755" y="1585941"/>
                                </a:lnTo>
                                <a:lnTo>
                                  <a:pt x="1182812" y="1582774"/>
                                </a:lnTo>
                                <a:lnTo>
                                  <a:pt x="1182869" y="1581053"/>
                                </a:lnTo>
                                <a:lnTo>
                                  <a:pt x="1182925" y="1588237"/>
                                </a:lnTo>
                                <a:lnTo>
                                  <a:pt x="1182982" y="1595976"/>
                                </a:lnTo>
                                <a:lnTo>
                                  <a:pt x="1183043" y="1604011"/>
                                </a:lnTo>
                                <a:lnTo>
                                  <a:pt x="1183100" y="1582774"/>
                                </a:lnTo>
                                <a:lnTo>
                                  <a:pt x="1183156" y="1603436"/>
                                </a:lnTo>
                                <a:lnTo>
                                  <a:pt x="1183213" y="1594255"/>
                                </a:lnTo>
                                <a:lnTo>
                                  <a:pt x="1183270" y="1597422"/>
                                </a:lnTo>
                                <a:lnTo>
                                  <a:pt x="1183326" y="1592829"/>
                                </a:lnTo>
                                <a:lnTo>
                                  <a:pt x="1183387" y="1584795"/>
                                </a:lnTo>
                                <a:lnTo>
                                  <a:pt x="1183444" y="1590809"/>
                                </a:lnTo>
                                <a:lnTo>
                                  <a:pt x="1183500" y="1589087"/>
                                </a:lnTo>
                                <a:lnTo>
                                  <a:pt x="1183557" y="1583920"/>
                                </a:lnTo>
                                <a:lnTo>
                                  <a:pt x="1183614" y="1604011"/>
                                </a:lnTo>
                                <a:lnTo>
                                  <a:pt x="1183670" y="1599718"/>
                                </a:lnTo>
                                <a:lnTo>
                                  <a:pt x="1183727" y="1607178"/>
                                </a:lnTo>
                                <a:lnTo>
                                  <a:pt x="1183788" y="1597697"/>
                                </a:lnTo>
                                <a:lnTo>
                                  <a:pt x="1183845" y="1598272"/>
                                </a:lnTo>
                                <a:lnTo>
                                  <a:pt x="1183901" y="1579056"/>
                                </a:lnTo>
                                <a:lnTo>
                                  <a:pt x="1183958" y="1591108"/>
                                </a:lnTo>
                                <a:lnTo>
                                  <a:pt x="1184019" y="1600864"/>
                                </a:lnTo>
                                <a:lnTo>
                                  <a:pt x="1184075" y="1595701"/>
                                </a:lnTo>
                                <a:lnTo>
                                  <a:pt x="1184132" y="1590809"/>
                                </a:lnTo>
                                <a:lnTo>
                                  <a:pt x="1184189" y="1597997"/>
                                </a:lnTo>
                                <a:lnTo>
                                  <a:pt x="1184246" y="1592254"/>
                                </a:lnTo>
                                <a:lnTo>
                                  <a:pt x="1184302" y="1586516"/>
                                </a:lnTo>
                                <a:lnTo>
                                  <a:pt x="1184363" y="1610324"/>
                                </a:lnTo>
                                <a:lnTo>
                                  <a:pt x="1184420" y="1582499"/>
                                </a:lnTo>
                                <a:lnTo>
                                  <a:pt x="1184477" y="1582199"/>
                                </a:lnTo>
                                <a:lnTo>
                                  <a:pt x="1184533" y="1583073"/>
                                </a:lnTo>
                                <a:lnTo>
                                  <a:pt x="1184590" y="1590809"/>
                                </a:lnTo>
                                <a:lnTo>
                                  <a:pt x="1184647" y="1606032"/>
                                </a:lnTo>
                                <a:lnTo>
                                  <a:pt x="1184703" y="1578481"/>
                                </a:lnTo>
                                <a:lnTo>
                                  <a:pt x="1184764" y="1577606"/>
                                </a:lnTo>
                                <a:lnTo>
                                  <a:pt x="1184821" y="1599143"/>
                                </a:lnTo>
                                <a:lnTo>
                                  <a:pt x="1184877" y="1597422"/>
                                </a:lnTo>
                                <a:lnTo>
                                  <a:pt x="1184934" y="1594826"/>
                                </a:lnTo>
                                <a:lnTo>
                                  <a:pt x="1184995" y="1595701"/>
                                </a:lnTo>
                                <a:lnTo>
                                  <a:pt x="1185051" y="1597997"/>
                                </a:lnTo>
                                <a:lnTo>
                                  <a:pt x="1185108" y="1579903"/>
                                </a:lnTo>
                                <a:lnTo>
                                  <a:pt x="1185165" y="1599994"/>
                                </a:lnTo>
                                <a:lnTo>
                                  <a:pt x="1185222" y="1587941"/>
                                </a:lnTo>
                                <a:lnTo>
                                  <a:pt x="1185278" y="1589387"/>
                                </a:lnTo>
                                <a:lnTo>
                                  <a:pt x="1185335" y="1592254"/>
                                </a:lnTo>
                                <a:lnTo>
                                  <a:pt x="1185396" y="1602585"/>
                                </a:lnTo>
                                <a:lnTo>
                                  <a:pt x="1185453" y="1590809"/>
                                </a:lnTo>
                                <a:lnTo>
                                  <a:pt x="1185509" y="1577906"/>
                                </a:lnTo>
                                <a:lnTo>
                                  <a:pt x="1185566" y="1593405"/>
                                </a:lnTo>
                                <a:lnTo>
                                  <a:pt x="1185622" y="1577331"/>
                                </a:lnTo>
                                <a:lnTo>
                                  <a:pt x="1185679" y="1589387"/>
                                </a:lnTo>
                                <a:lnTo>
                                  <a:pt x="1185740" y="1602290"/>
                                </a:lnTo>
                                <a:lnTo>
                                  <a:pt x="1185797" y="1607178"/>
                                </a:lnTo>
                                <a:lnTo>
                                  <a:pt x="1185853" y="1599718"/>
                                </a:lnTo>
                                <a:lnTo>
                                  <a:pt x="1185910" y="1587666"/>
                                </a:lnTo>
                                <a:lnTo>
                                  <a:pt x="1185971" y="1586516"/>
                                </a:lnTo>
                                <a:lnTo>
                                  <a:pt x="1186027" y="1590233"/>
                                </a:lnTo>
                                <a:lnTo>
                                  <a:pt x="1186084" y="1591679"/>
                                </a:lnTo>
                                <a:lnTo>
                                  <a:pt x="1186141" y="1606032"/>
                                </a:lnTo>
                                <a:lnTo>
                                  <a:pt x="1186198" y="1581624"/>
                                </a:lnTo>
                                <a:lnTo>
                                  <a:pt x="1186254" y="1601439"/>
                                </a:lnTo>
                                <a:lnTo>
                                  <a:pt x="1186311" y="1587091"/>
                                </a:lnTo>
                                <a:lnTo>
                                  <a:pt x="1186368" y="1598847"/>
                                </a:lnTo>
                                <a:lnTo>
                                  <a:pt x="1186428" y="1600864"/>
                                </a:lnTo>
                                <a:lnTo>
                                  <a:pt x="1186485" y="1583073"/>
                                </a:lnTo>
                                <a:lnTo>
                                  <a:pt x="1186542" y="1606882"/>
                                </a:lnTo>
                                <a:lnTo>
                                  <a:pt x="1186599" y="1596547"/>
                                </a:lnTo>
                                <a:lnTo>
                                  <a:pt x="1186655" y="1589087"/>
                                </a:lnTo>
                                <a:lnTo>
                                  <a:pt x="1186716" y="1587091"/>
                                </a:lnTo>
                                <a:lnTo>
                                  <a:pt x="1186773" y="1600293"/>
                                </a:lnTo>
                                <a:lnTo>
                                  <a:pt x="1186829" y="1607753"/>
                                </a:lnTo>
                                <a:lnTo>
                                  <a:pt x="1186886" y="1599718"/>
                                </a:lnTo>
                                <a:lnTo>
                                  <a:pt x="1186943" y="1603735"/>
                                </a:lnTo>
                                <a:lnTo>
                                  <a:pt x="1187004" y="1603161"/>
                                </a:lnTo>
                                <a:lnTo>
                                  <a:pt x="1187060" y="1599718"/>
                                </a:lnTo>
                                <a:lnTo>
                                  <a:pt x="1187117" y="1587666"/>
                                </a:lnTo>
                                <a:lnTo>
                                  <a:pt x="1187174" y="1599419"/>
                                </a:lnTo>
                                <a:lnTo>
                                  <a:pt x="1187230" y="1579056"/>
                                </a:lnTo>
                                <a:lnTo>
                                  <a:pt x="1187287" y="1611475"/>
                                </a:lnTo>
                                <a:lnTo>
                                  <a:pt x="1187344" y="1611770"/>
                                </a:lnTo>
                                <a:lnTo>
                                  <a:pt x="1187404" y="1613196"/>
                                </a:lnTo>
                                <a:lnTo>
                                  <a:pt x="1187461" y="1593405"/>
                                </a:lnTo>
                                <a:lnTo>
                                  <a:pt x="1187518" y="1577331"/>
                                </a:lnTo>
                                <a:lnTo>
                                  <a:pt x="1187574" y="1599718"/>
                                </a:lnTo>
                                <a:lnTo>
                                  <a:pt x="1187635" y="1595401"/>
                                </a:lnTo>
                                <a:lnTo>
                                  <a:pt x="1187692" y="1602014"/>
                                </a:lnTo>
                                <a:lnTo>
                                  <a:pt x="1187748" y="1599994"/>
                                </a:lnTo>
                                <a:lnTo>
                                  <a:pt x="1187805" y="1580202"/>
                                </a:lnTo>
                                <a:lnTo>
                                  <a:pt x="1187862" y="1594255"/>
                                </a:lnTo>
                                <a:lnTo>
                                  <a:pt x="1187919" y="1604586"/>
                                </a:lnTo>
                                <a:lnTo>
                                  <a:pt x="1187975" y="1587091"/>
                                </a:lnTo>
                                <a:lnTo>
                                  <a:pt x="1188036" y="1599994"/>
                                </a:lnTo>
                                <a:lnTo>
                                  <a:pt x="1188093" y="1596847"/>
                                </a:lnTo>
                                <a:lnTo>
                                  <a:pt x="1188150" y="1588512"/>
                                </a:lnTo>
                                <a:lnTo>
                                  <a:pt x="1188206" y="1597997"/>
                                </a:lnTo>
                                <a:lnTo>
                                  <a:pt x="1188263" y="1610324"/>
                                </a:lnTo>
                                <a:lnTo>
                                  <a:pt x="1188320" y="1598847"/>
                                </a:lnTo>
                                <a:lnTo>
                                  <a:pt x="1188376" y="1594551"/>
                                </a:lnTo>
                                <a:lnTo>
                                  <a:pt x="1188437" y="1589663"/>
                                </a:lnTo>
                                <a:lnTo>
                                  <a:pt x="1188494" y="1600864"/>
                                </a:lnTo>
                                <a:lnTo>
                                  <a:pt x="1188550" y="1594255"/>
                                </a:lnTo>
                                <a:lnTo>
                                  <a:pt x="1188611" y="1605732"/>
                                </a:lnTo>
                                <a:lnTo>
                                  <a:pt x="1188668" y="1606032"/>
                                </a:lnTo>
                                <a:lnTo>
                                  <a:pt x="1188725" y="1594255"/>
                                </a:lnTo>
                                <a:lnTo>
                                  <a:pt x="1188781" y="1602290"/>
                                </a:lnTo>
                                <a:lnTo>
                                  <a:pt x="1188838" y="1585070"/>
                                </a:lnTo>
                                <a:lnTo>
                                  <a:pt x="1188895" y="1607753"/>
                                </a:lnTo>
                                <a:lnTo>
                                  <a:pt x="1188952" y="1593980"/>
                                </a:lnTo>
                                <a:lnTo>
                                  <a:pt x="1189012" y="1597122"/>
                                </a:lnTo>
                                <a:lnTo>
                                  <a:pt x="1189069" y="1591959"/>
                                </a:lnTo>
                                <a:lnTo>
                                  <a:pt x="1189126" y="1603735"/>
                                </a:lnTo>
                                <a:lnTo>
                                  <a:pt x="1189182" y="1600293"/>
                                </a:lnTo>
                                <a:lnTo>
                                  <a:pt x="1189239" y="1601439"/>
                                </a:lnTo>
                                <a:lnTo>
                                  <a:pt x="1189296" y="1589387"/>
                                </a:lnTo>
                                <a:lnTo>
                                  <a:pt x="1189356" y="1598272"/>
                                </a:lnTo>
                                <a:lnTo>
                                  <a:pt x="1189413" y="1604011"/>
                                </a:lnTo>
                                <a:lnTo>
                                  <a:pt x="1189470" y="1589663"/>
                                </a:lnTo>
                                <a:lnTo>
                                  <a:pt x="1189526" y="1608028"/>
                                </a:lnTo>
                                <a:lnTo>
                                  <a:pt x="1189583" y="1602861"/>
                                </a:lnTo>
                                <a:lnTo>
                                  <a:pt x="1189644" y="1589387"/>
                                </a:lnTo>
                                <a:lnTo>
                                  <a:pt x="1189701" y="1588512"/>
                                </a:lnTo>
                                <a:lnTo>
                                  <a:pt x="1189757" y="1597697"/>
                                </a:lnTo>
                                <a:lnTo>
                                  <a:pt x="1189814" y="1603436"/>
                                </a:lnTo>
                                <a:lnTo>
                                  <a:pt x="1189871" y="1597697"/>
                                </a:lnTo>
                                <a:lnTo>
                                  <a:pt x="1189927" y="1594551"/>
                                </a:lnTo>
                                <a:lnTo>
                                  <a:pt x="1189984" y="1595401"/>
                                </a:lnTo>
                                <a:lnTo>
                                  <a:pt x="1190045" y="1587666"/>
                                </a:lnTo>
                                <a:lnTo>
                                  <a:pt x="1190101" y="1603161"/>
                                </a:lnTo>
                                <a:lnTo>
                                  <a:pt x="1190158" y="1587666"/>
                                </a:lnTo>
                                <a:lnTo>
                                  <a:pt x="1190215" y="1597422"/>
                                </a:lnTo>
                                <a:lnTo>
                                  <a:pt x="1190272" y="1599143"/>
                                </a:lnTo>
                                <a:lnTo>
                                  <a:pt x="1190332" y="1597122"/>
                                </a:lnTo>
                                <a:lnTo>
                                  <a:pt x="1190389" y="1568721"/>
                                </a:lnTo>
                                <a:lnTo>
                                  <a:pt x="1190446" y="1601715"/>
                                </a:lnTo>
                                <a:lnTo>
                                  <a:pt x="1190503" y="1599994"/>
                                </a:lnTo>
                                <a:lnTo>
                                  <a:pt x="1190559" y="1593105"/>
                                </a:lnTo>
                                <a:lnTo>
                                  <a:pt x="1190616" y="1614342"/>
                                </a:lnTo>
                                <a:lnTo>
                                  <a:pt x="1190677" y="1606307"/>
                                </a:lnTo>
                                <a:lnTo>
                                  <a:pt x="1190733" y="1598847"/>
                                </a:lnTo>
                                <a:lnTo>
                                  <a:pt x="1190790" y="1581053"/>
                                </a:lnTo>
                                <a:lnTo>
                                  <a:pt x="1190847" y="1595701"/>
                                </a:lnTo>
                                <a:lnTo>
                                  <a:pt x="1190903" y="1605161"/>
                                </a:lnTo>
                                <a:lnTo>
                                  <a:pt x="1190960" y="1606607"/>
                                </a:lnTo>
                                <a:lnTo>
                                  <a:pt x="1191017" y="1596547"/>
                                </a:lnTo>
                                <a:lnTo>
                                  <a:pt x="1191078" y="1590233"/>
                                </a:lnTo>
                                <a:lnTo>
                                  <a:pt x="1191134" y="1598568"/>
                                </a:lnTo>
                                <a:lnTo>
                                  <a:pt x="1191191" y="1596547"/>
                                </a:lnTo>
                                <a:lnTo>
                                  <a:pt x="1191248" y="1601715"/>
                                </a:lnTo>
                                <a:lnTo>
                                  <a:pt x="1191308" y="1580478"/>
                                </a:lnTo>
                                <a:lnTo>
                                  <a:pt x="1191365" y="1611770"/>
                                </a:lnTo>
                                <a:lnTo>
                                  <a:pt x="1191422" y="1591679"/>
                                </a:lnTo>
                                <a:lnTo>
                                  <a:pt x="1191478" y="1593980"/>
                                </a:lnTo>
                                <a:lnTo>
                                  <a:pt x="1191535" y="1609749"/>
                                </a:lnTo>
                                <a:lnTo>
                                  <a:pt x="1191592" y="1592530"/>
                                </a:lnTo>
                                <a:lnTo>
                                  <a:pt x="1191653" y="1584495"/>
                                </a:lnTo>
                                <a:lnTo>
                                  <a:pt x="1191709" y="1600568"/>
                                </a:lnTo>
                                <a:lnTo>
                                  <a:pt x="1191766" y="1603735"/>
                                </a:lnTo>
                                <a:lnTo>
                                  <a:pt x="1191823" y="1608899"/>
                                </a:lnTo>
                                <a:lnTo>
                                  <a:pt x="1191879" y="1593105"/>
                                </a:lnTo>
                                <a:lnTo>
                                  <a:pt x="1191936" y="1601439"/>
                                </a:lnTo>
                                <a:lnTo>
                                  <a:pt x="1191993" y="1606307"/>
                                </a:lnTo>
                                <a:lnTo>
                                  <a:pt x="1192054" y="1594826"/>
                                </a:lnTo>
                                <a:lnTo>
                                  <a:pt x="1192110" y="1592829"/>
                                </a:lnTo>
                                <a:lnTo>
                                  <a:pt x="1192167" y="1597997"/>
                                </a:lnTo>
                                <a:lnTo>
                                  <a:pt x="1192224" y="1594551"/>
                                </a:lnTo>
                                <a:lnTo>
                                  <a:pt x="1192284" y="1590809"/>
                                </a:lnTo>
                                <a:lnTo>
                                  <a:pt x="1192341" y="1598272"/>
                                </a:lnTo>
                                <a:lnTo>
                                  <a:pt x="1192398" y="1611475"/>
                                </a:lnTo>
                                <a:lnTo>
                                  <a:pt x="1192454" y="1589958"/>
                                </a:lnTo>
                                <a:lnTo>
                                  <a:pt x="1192511" y="1607178"/>
                                </a:lnTo>
                                <a:lnTo>
                                  <a:pt x="1192568" y="1595976"/>
                                </a:lnTo>
                                <a:lnTo>
                                  <a:pt x="1192625" y="1593105"/>
                                </a:lnTo>
                                <a:lnTo>
                                  <a:pt x="1192685" y="1591108"/>
                                </a:lnTo>
                                <a:lnTo>
                                  <a:pt x="1192742" y="1603735"/>
                                </a:lnTo>
                                <a:lnTo>
                                  <a:pt x="1192799" y="1597697"/>
                                </a:lnTo>
                                <a:lnTo>
                                  <a:pt x="1192856" y="1598272"/>
                                </a:lnTo>
                                <a:lnTo>
                                  <a:pt x="1192912" y="1602585"/>
                                </a:lnTo>
                                <a:lnTo>
                                  <a:pt x="1192969" y="1583073"/>
                                </a:lnTo>
                                <a:lnTo>
                                  <a:pt x="1193030" y="1599994"/>
                                </a:lnTo>
                                <a:lnTo>
                                  <a:pt x="1193086" y="1605161"/>
                                </a:lnTo>
                                <a:lnTo>
                                  <a:pt x="1193143" y="1597422"/>
                                </a:lnTo>
                                <a:lnTo>
                                  <a:pt x="1193200" y="1602861"/>
                                </a:lnTo>
                                <a:lnTo>
                                  <a:pt x="1193260" y="1587091"/>
                                </a:lnTo>
                                <a:lnTo>
                                  <a:pt x="1193317" y="1591108"/>
                                </a:lnTo>
                                <a:lnTo>
                                  <a:pt x="1193374" y="1606307"/>
                                </a:lnTo>
                                <a:lnTo>
                                  <a:pt x="1193431" y="1609474"/>
                                </a:lnTo>
                                <a:lnTo>
                                  <a:pt x="1193487" y="1611199"/>
                                </a:lnTo>
                                <a:lnTo>
                                  <a:pt x="1193544" y="1599718"/>
                                </a:lnTo>
                                <a:lnTo>
                                  <a:pt x="1193601" y="1605457"/>
                                </a:lnTo>
                                <a:lnTo>
                                  <a:pt x="1193661" y="1597122"/>
                                </a:lnTo>
                                <a:lnTo>
                                  <a:pt x="1193718" y="1613196"/>
                                </a:lnTo>
                                <a:lnTo>
                                  <a:pt x="1193775" y="1617788"/>
                                </a:lnTo>
                                <a:lnTo>
                                  <a:pt x="1193831" y="1598272"/>
                                </a:lnTo>
                                <a:lnTo>
                                  <a:pt x="1193888" y="1599718"/>
                                </a:lnTo>
                                <a:lnTo>
                                  <a:pt x="1193945" y="1599419"/>
                                </a:lnTo>
                                <a:lnTo>
                                  <a:pt x="1194005" y="1596272"/>
                                </a:lnTo>
                                <a:lnTo>
                                  <a:pt x="1194062" y="1611770"/>
                                </a:lnTo>
                                <a:lnTo>
                                  <a:pt x="1194119" y="1596547"/>
                                </a:lnTo>
                                <a:lnTo>
                                  <a:pt x="1194176" y="1596272"/>
                                </a:lnTo>
                                <a:lnTo>
                                  <a:pt x="1194232" y="1587091"/>
                                </a:lnTo>
                                <a:lnTo>
                                  <a:pt x="1194293" y="1604011"/>
                                </a:lnTo>
                                <a:lnTo>
                                  <a:pt x="1194350" y="1585070"/>
                                </a:lnTo>
                                <a:lnTo>
                                  <a:pt x="1194407" y="1606307"/>
                                </a:lnTo>
                                <a:lnTo>
                                  <a:pt x="1194463" y="1590809"/>
                                </a:lnTo>
                                <a:lnTo>
                                  <a:pt x="1194520" y="1588237"/>
                                </a:lnTo>
                                <a:lnTo>
                                  <a:pt x="1194577" y="1605732"/>
                                </a:lnTo>
                                <a:lnTo>
                                  <a:pt x="1194633" y="1593980"/>
                                </a:lnTo>
                                <a:lnTo>
                                  <a:pt x="1194694" y="1584495"/>
                                </a:lnTo>
                                <a:lnTo>
                                  <a:pt x="1194751" y="1604011"/>
                                </a:lnTo>
                                <a:lnTo>
                                  <a:pt x="1194807" y="1587366"/>
                                </a:lnTo>
                                <a:lnTo>
                                  <a:pt x="1194864" y="1602861"/>
                                </a:lnTo>
                                <a:lnTo>
                                  <a:pt x="1194925" y="1602290"/>
                                </a:lnTo>
                                <a:lnTo>
                                  <a:pt x="1194982" y="1594826"/>
                                </a:lnTo>
                                <a:lnTo>
                                  <a:pt x="1195038" y="1592829"/>
                                </a:lnTo>
                                <a:lnTo>
                                  <a:pt x="1195095" y="1599419"/>
                                </a:lnTo>
                                <a:lnTo>
                                  <a:pt x="1195152" y="1603161"/>
                                </a:lnTo>
                                <a:lnTo>
                                  <a:pt x="1195209" y="1603735"/>
                                </a:lnTo>
                                <a:lnTo>
                                  <a:pt x="1195265" y="1608028"/>
                                </a:lnTo>
                                <a:lnTo>
                                  <a:pt x="1195326" y="1600568"/>
                                </a:lnTo>
                                <a:lnTo>
                                  <a:pt x="1195383" y="1591384"/>
                                </a:lnTo>
                                <a:lnTo>
                                  <a:pt x="1195439" y="1600568"/>
                                </a:lnTo>
                                <a:lnTo>
                                  <a:pt x="1195496" y="1596272"/>
                                </a:lnTo>
                                <a:lnTo>
                                  <a:pt x="1195553" y="1580478"/>
                                </a:lnTo>
                                <a:lnTo>
                                  <a:pt x="1195609" y="1613491"/>
                                </a:lnTo>
                                <a:lnTo>
                                  <a:pt x="1195666" y="1599419"/>
                                </a:lnTo>
                                <a:lnTo>
                                  <a:pt x="1195727" y="1604310"/>
                                </a:lnTo>
                                <a:lnTo>
                                  <a:pt x="1195783" y="1601715"/>
                                </a:lnTo>
                                <a:lnTo>
                                  <a:pt x="1195840" y="1603436"/>
                                </a:lnTo>
                                <a:lnTo>
                                  <a:pt x="1195901" y="1597122"/>
                                </a:lnTo>
                                <a:lnTo>
                                  <a:pt x="1195957" y="1616938"/>
                                </a:lnTo>
                                <a:lnTo>
                                  <a:pt x="1196014" y="1599419"/>
                                </a:lnTo>
                                <a:lnTo>
                                  <a:pt x="1196071" y="1605161"/>
                                </a:lnTo>
                                <a:lnTo>
                                  <a:pt x="1196128" y="1590809"/>
                                </a:lnTo>
                                <a:lnTo>
                                  <a:pt x="1196184" y="1611199"/>
                                </a:lnTo>
                                <a:lnTo>
                                  <a:pt x="1196241" y="1587666"/>
                                </a:lnTo>
                                <a:lnTo>
                                  <a:pt x="1196302" y="1605732"/>
                                </a:lnTo>
                                <a:lnTo>
                                  <a:pt x="1196358" y="1596847"/>
                                </a:lnTo>
                                <a:lnTo>
                                  <a:pt x="1196415" y="1605161"/>
                                </a:lnTo>
                                <a:lnTo>
                                  <a:pt x="1196472" y="1593980"/>
                                </a:lnTo>
                                <a:lnTo>
                                  <a:pt x="1196529" y="1606032"/>
                                </a:lnTo>
                                <a:lnTo>
                                  <a:pt x="1196585" y="1587666"/>
                                </a:lnTo>
                                <a:lnTo>
                                  <a:pt x="1196646" y="1617213"/>
                                </a:lnTo>
                                <a:lnTo>
                                  <a:pt x="1196703" y="1631274"/>
                                </a:lnTo>
                                <a:lnTo>
                                  <a:pt x="1196759" y="1583920"/>
                                </a:lnTo>
                                <a:lnTo>
                                  <a:pt x="1196816" y="1597122"/>
                                </a:lnTo>
                                <a:lnTo>
                                  <a:pt x="1196873" y="1598272"/>
                                </a:lnTo>
                                <a:lnTo>
                                  <a:pt x="1196934" y="1604586"/>
                                </a:lnTo>
                                <a:lnTo>
                                  <a:pt x="1196990" y="1595401"/>
                                </a:lnTo>
                                <a:lnTo>
                                  <a:pt x="1197047" y="1586216"/>
                                </a:lnTo>
                                <a:lnTo>
                                  <a:pt x="1197104" y="1596547"/>
                                </a:lnTo>
                                <a:lnTo>
                                  <a:pt x="1197160" y="1610624"/>
                                </a:lnTo>
                                <a:lnTo>
                                  <a:pt x="1197217" y="1595701"/>
                                </a:lnTo>
                                <a:lnTo>
                                  <a:pt x="1197274" y="1597697"/>
                                </a:lnTo>
                                <a:lnTo>
                                  <a:pt x="1197335" y="1612046"/>
                                </a:lnTo>
                                <a:lnTo>
                                  <a:pt x="1197391" y="1608028"/>
                                </a:lnTo>
                                <a:lnTo>
                                  <a:pt x="1197448" y="1589087"/>
                                </a:lnTo>
                                <a:lnTo>
                                  <a:pt x="1197504" y="1594826"/>
                                </a:lnTo>
                                <a:lnTo>
                                  <a:pt x="1197561" y="1599994"/>
                                </a:lnTo>
                                <a:lnTo>
                                  <a:pt x="1197622" y="1593980"/>
                                </a:lnTo>
                                <a:lnTo>
                                  <a:pt x="1197679" y="1603436"/>
                                </a:lnTo>
                                <a:lnTo>
                                  <a:pt x="1197735" y="1611475"/>
                                </a:lnTo>
                                <a:lnTo>
                                  <a:pt x="1197792" y="1592829"/>
                                </a:lnTo>
                                <a:lnTo>
                                  <a:pt x="1197849" y="1605161"/>
                                </a:lnTo>
                                <a:lnTo>
                                  <a:pt x="1197906" y="1593105"/>
                                </a:lnTo>
                                <a:lnTo>
                                  <a:pt x="1197966" y="1593680"/>
                                </a:lnTo>
                                <a:lnTo>
                                  <a:pt x="1198023" y="1598272"/>
                                </a:lnTo>
                                <a:lnTo>
                                  <a:pt x="1198080" y="1593680"/>
                                </a:lnTo>
                                <a:lnTo>
                                  <a:pt x="1198136" y="1594826"/>
                                </a:lnTo>
                                <a:lnTo>
                                  <a:pt x="1198193" y="1599718"/>
                                </a:lnTo>
                                <a:lnTo>
                                  <a:pt x="1198250" y="1604886"/>
                                </a:lnTo>
                                <a:lnTo>
                                  <a:pt x="1198306" y="1587366"/>
                                </a:lnTo>
                                <a:lnTo>
                                  <a:pt x="1198367" y="1601715"/>
                                </a:lnTo>
                                <a:lnTo>
                                  <a:pt x="1198424" y="1593980"/>
                                </a:lnTo>
                                <a:lnTo>
                                  <a:pt x="1198480" y="1607453"/>
                                </a:lnTo>
                                <a:lnTo>
                                  <a:pt x="1198537" y="1604586"/>
                                </a:lnTo>
                                <a:lnTo>
                                  <a:pt x="1198598" y="1597422"/>
                                </a:lnTo>
                                <a:lnTo>
                                  <a:pt x="1198655" y="1609178"/>
                                </a:lnTo>
                                <a:lnTo>
                                  <a:pt x="1198711" y="1608603"/>
                                </a:lnTo>
                                <a:lnTo>
                                  <a:pt x="1198768" y="1587666"/>
                                </a:lnTo>
                                <a:lnTo>
                                  <a:pt x="1198825" y="1592530"/>
                                </a:lnTo>
                                <a:lnTo>
                                  <a:pt x="1198882" y="1591384"/>
                                </a:lnTo>
                                <a:lnTo>
                                  <a:pt x="1198942" y="1614917"/>
                                </a:lnTo>
                                <a:lnTo>
                                  <a:pt x="1198999" y="1594826"/>
                                </a:lnTo>
                                <a:lnTo>
                                  <a:pt x="1199056" y="1594826"/>
                                </a:lnTo>
                                <a:lnTo>
                                  <a:pt x="1199112" y="1599419"/>
                                </a:lnTo>
                                <a:lnTo>
                                  <a:pt x="1199169" y="1610324"/>
                                </a:lnTo>
                                <a:lnTo>
                                  <a:pt x="1199226" y="1593405"/>
                                </a:lnTo>
                                <a:lnTo>
                                  <a:pt x="1199282" y="1604310"/>
                                </a:lnTo>
                                <a:lnTo>
                                  <a:pt x="1199343" y="1600293"/>
                                </a:lnTo>
                                <a:lnTo>
                                  <a:pt x="1199400" y="1617213"/>
                                </a:lnTo>
                                <a:lnTo>
                                  <a:pt x="1199457" y="1585641"/>
                                </a:lnTo>
                                <a:lnTo>
                                  <a:pt x="1199513" y="1589087"/>
                                </a:lnTo>
                                <a:lnTo>
                                  <a:pt x="1199574" y="1612345"/>
                                </a:lnTo>
                                <a:lnTo>
                                  <a:pt x="1199631" y="1592254"/>
                                </a:lnTo>
                                <a:lnTo>
                                  <a:pt x="1199687" y="1602861"/>
                                </a:lnTo>
                                <a:lnTo>
                                  <a:pt x="1199744" y="1594551"/>
                                </a:lnTo>
                                <a:lnTo>
                                  <a:pt x="1199801" y="1600568"/>
                                </a:lnTo>
                                <a:lnTo>
                                  <a:pt x="1199857" y="1592530"/>
                                </a:lnTo>
                                <a:lnTo>
                                  <a:pt x="1199914" y="1598847"/>
                                </a:lnTo>
                                <a:lnTo>
                                  <a:pt x="1199975" y="1582199"/>
                                </a:lnTo>
                                <a:lnTo>
                                  <a:pt x="1200032" y="1595126"/>
                                </a:lnTo>
                                <a:lnTo>
                                  <a:pt x="1200088" y="1597422"/>
                                </a:lnTo>
                                <a:lnTo>
                                  <a:pt x="1200145" y="1613196"/>
                                </a:lnTo>
                                <a:lnTo>
                                  <a:pt x="1200202" y="1597997"/>
                                </a:lnTo>
                                <a:lnTo>
                                  <a:pt x="1200258" y="1597422"/>
                                </a:lnTo>
                                <a:lnTo>
                                  <a:pt x="1200319" y="1609178"/>
                                </a:lnTo>
                                <a:lnTo>
                                  <a:pt x="1200376" y="1583349"/>
                                </a:lnTo>
                                <a:lnTo>
                                  <a:pt x="1200433" y="1601439"/>
                                </a:lnTo>
                                <a:lnTo>
                                  <a:pt x="1200489" y="1600568"/>
                                </a:lnTo>
                                <a:lnTo>
                                  <a:pt x="1200550" y="1606307"/>
                                </a:lnTo>
                                <a:lnTo>
                                  <a:pt x="1200607" y="1608028"/>
                                </a:lnTo>
                                <a:lnTo>
                                  <a:pt x="1200663" y="1593680"/>
                                </a:lnTo>
                                <a:lnTo>
                                  <a:pt x="1200720" y="1586791"/>
                                </a:lnTo>
                                <a:lnTo>
                                  <a:pt x="1200777" y="1597997"/>
                                </a:lnTo>
                                <a:lnTo>
                                  <a:pt x="1200833" y="1589087"/>
                                </a:lnTo>
                                <a:lnTo>
                                  <a:pt x="1200890" y="1603161"/>
                                </a:lnTo>
                                <a:lnTo>
                                  <a:pt x="1200951" y="1589087"/>
                                </a:lnTo>
                                <a:lnTo>
                                  <a:pt x="1201008" y="1593680"/>
                                </a:lnTo>
                                <a:lnTo>
                                  <a:pt x="1201064" y="1583649"/>
                                </a:lnTo>
                                <a:lnTo>
                                  <a:pt x="1201121" y="1605161"/>
                                </a:lnTo>
                                <a:lnTo>
                                  <a:pt x="1201178" y="1607753"/>
                                </a:lnTo>
                                <a:lnTo>
                                  <a:pt x="1201234" y="1610324"/>
                                </a:lnTo>
                                <a:lnTo>
                                  <a:pt x="1201295" y="1601715"/>
                                </a:lnTo>
                                <a:lnTo>
                                  <a:pt x="1201352" y="1596272"/>
                                </a:lnTo>
                                <a:lnTo>
                                  <a:pt x="1201409" y="1588812"/>
                                </a:lnTo>
                                <a:lnTo>
                                  <a:pt x="1201465" y="1605161"/>
                                </a:lnTo>
                                <a:lnTo>
                                  <a:pt x="1201522" y="1595126"/>
                                </a:lnTo>
                                <a:lnTo>
                                  <a:pt x="1201583" y="1611770"/>
                                </a:lnTo>
                                <a:lnTo>
                                  <a:pt x="1201640" y="1603735"/>
                                </a:lnTo>
                                <a:lnTo>
                                  <a:pt x="1201696" y="1581348"/>
                                </a:lnTo>
                                <a:lnTo>
                                  <a:pt x="1201753" y="1605732"/>
                                </a:lnTo>
                                <a:lnTo>
                                  <a:pt x="1201809" y="1598272"/>
                                </a:lnTo>
                                <a:lnTo>
                                  <a:pt x="1201866" y="1586216"/>
                                </a:lnTo>
                                <a:lnTo>
                                  <a:pt x="1201923" y="1605457"/>
                                </a:lnTo>
                                <a:lnTo>
                                  <a:pt x="1201984" y="1589087"/>
                                </a:lnTo>
                                <a:lnTo>
                                  <a:pt x="1202040" y="1600864"/>
                                </a:lnTo>
                                <a:lnTo>
                                  <a:pt x="1202097" y="1603161"/>
                                </a:lnTo>
                                <a:lnTo>
                                  <a:pt x="1202154" y="1589387"/>
                                </a:lnTo>
                                <a:lnTo>
                                  <a:pt x="1202214" y="1599718"/>
                                </a:lnTo>
                                <a:lnTo>
                                  <a:pt x="1202271" y="1595976"/>
                                </a:lnTo>
                                <a:lnTo>
                                  <a:pt x="1202328" y="1584495"/>
                                </a:lnTo>
                                <a:lnTo>
                                  <a:pt x="1202385" y="1604310"/>
                                </a:lnTo>
                                <a:lnTo>
                                  <a:pt x="1202441" y="1586791"/>
                                </a:lnTo>
                                <a:lnTo>
                                  <a:pt x="1202498" y="1604310"/>
                                </a:lnTo>
                                <a:lnTo>
                                  <a:pt x="1202555" y="1601715"/>
                                </a:lnTo>
                                <a:lnTo>
                                  <a:pt x="1202615" y="1576760"/>
                                </a:lnTo>
                                <a:lnTo>
                                  <a:pt x="1202672" y="1593980"/>
                                </a:lnTo>
                                <a:lnTo>
                                  <a:pt x="1202729" y="1599718"/>
                                </a:lnTo>
                                <a:lnTo>
                                  <a:pt x="1202786" y="1609178"/>
                                </a:lnTo>
                                <a:lnTo>
                                  <a:pt x="1202842" y="1597122"/>
                                </a:lnTo>
                                <a:lnTo>
                                  <a:pt x="1202899" y="1581053"/>
                                </a:lnTo>
                                <a:lnTo>
                                  <a:pt x="1202956" y="1598568"/>
                                </a:lnTo>
                                <a:lnTo>
                                  <a:pt x="1203016" y="1613196"/>
                                </a:lnTo>
                                <a:lnTo>
                                  <a:pt x="1203073" y="1592530"/>
                                </a:lnTo>
                                <a:lnTo>
                                  <a:pt x="1203130" y="1596847"/>
                                </a:lnTo>
                                <a:lnTo>
                                  <a:pt x="1203191" y="1597697"/>
                                </a:lnTo>
                                <a:lnTo>
                                  <a:pt x="1203247" y="1598847"/>
                                </a:lnTo>
                                <a:lnTo>
                                  <a:pt x="1203304" y="1599419"/>
                                </a:lnTo>
                                <a:lnTo>
                                  <a:pt x="1203361" y="1599718"/>
                                </a:lnTo>
                                <a:lnTo>
                                  <a:pt x="1203417" y="1602014"/>
                                </a:lnTo>
                                <a:lnTo>
                                  <a:pt x="1203474" y="1588512"/>
                                </a:lnTo>
                                <a:lnTo>
                                  <a:pt x="1203530" y="1594826"/>
                                </a:lnTo>
                                <a:lnTo>
                                  <a:pt x="1203591" y="1592829"/>
                                </a:lnTo>
                                <a:lnTo>
                                  <a:pt x="1203648" y="1587666"/>
                                </a:lnTo>
                                <a:lnTo>
                                  <a:pt x="1203705" y="1599143"/>
                                </a:lnTo>
                                <a:lnTo>
                                  <a:pt x="1203761" y="1606607"/>
                                </a:lnTo>
                                <a:lnTo>
                                  <a:pt x="1203818" y="1596847"/>
                                </a:lnTo>
                                <a:lnTo>
                                  <a:pt x="1203875" y="1597122"/>
                                </a:lnTo>
                                <a:lnTo>
                                  <a:pt x="1203935" y="1589958"/>
                                </a:lnTo>
                                <a:lnTo>
                                  <a:pt x="1203992" y="1592530"/>
                                </a:lnTo>
                                <a:lnTo>
                                  <a:pt x="1204049" y="1603161"/>
                                </a:lnTo>
                                <a:lnTo>
                                  <a:pt x="1204106" y="1598568"/>
                                </a:lnTo>
                                <a:lnTo>
                                  <a:pt x="1204162" y="1586516"/>
                                </a:lnTo>
                                <a:lnTo>
                                  <a:pt x="1204223" y="1595701"/>
                                </a:lnTo>
                                <a:lnTo>
                                  <a:pt x="1204280" y="1595401"/>
                                </a:lnTo>
                                <a:lnTo>
                                  <a:pt x="1204337" y="1586216"/>
                                </a:lnTo>
                                <a:lnTo>
                                  <a:pt x="1204393" y="1597697"/>
                                </a:lnTo>
                                <a:lnTo>
                                  <a:pt x="1204450" y="1604011"/>
                                </a:lnTo>
                                <a:lnTo>
                                  <a:pt x="1204507" y="1607753"/>
                                </a:lnTo>
                                <a:lnTo>
                                  <a:pt x="1204563" y="1582774"/>
                                </a:lnTo>
                                <a:lnTo>
                                  <a:pt x="1204624" y="1600568"/>
                                </a:lnTo>
                                <a:lnTo>
                                  <a:pt x="1204681" y="1595401"/>
                                </a:lnTo>
                                <a:lnTo>
                                  <a:pt x="1204737" y="1604886"/>
                                </a:lnTo>
                                <a:lnTo>
                                  <a:pt x="1204794" y="1597422"/>
                                </a:lnTo>
                                <a:lnTo>
                                  <a:pt x="1204851" y="1605732"/>
                                </a:lnTo>
                                <a:lnTo>
                                  <a:pt x="1204912" y="1594551"/>
                                </a:lnTo>
                                <a:lnTo>
                                  <a:pt x="1204968" y="1596547"/>
                                </a:lnTo>
                                <a:lnTo>
                                  <a:pt x="1205025" y="1613767"/>
                                </a:lnTo>
                                <a:lnTo>
                                  <a:pt x="1205082" y="1592530"/>
                                </a:lnTo>
                                <a:lnTo>
                                  <a:pt x="1205139" y="1599419"/>
                                </a:lnTo>
                                <a:lnTo>
                                  <a:pt x="1205195" y="1598847"/>
                                </a:lnTo>
                                <a:lnTo>
                                  <a:pt x="1205256" y="1597997"/>
                                </a:lnTo>
                                <a:lnTo>
                                  <a:pt x="1205313" y="1604886"/>
                                </a:lnTo>
                                <a:lnTo>
                                  <a:pt x="1205369" y="1609749"/>
                                </a:lnTo>
                                <a:lnTo>
                                  <a:pt x="1205426" y="1587666"/>
                                </a:lnTo>
                                <a:lnTo>
                                  <a:pt x="1205483" y="1598568"/>
                                </a:lnTo>
                                <a:lnTo>
                                  <a:pt x="1205539" y="1597997"/>
                                </a:lnTo>
                                <a:lnTo>
                                  <a:pt x="1205596" y="1587941"/>
                                </a:lnTo>
                                <a:lnTo>
                                  <a:pt x="1205657" y="1591108"/>
                                </a:lnTo>
                                <a:lnTo>
                                  <a:pt x="1205713" y="1595701"/>
                                </a:lnTo>
                                <a:lnTo>
                                  <a:pt x="1205770" y="1599994"/>
                                </a:lnTo>
                                <a:lnTo>
                                  <a:pt x="1205827" y="1598568"/>
                                </a:lnTo>
                                <a:lnTo>
                                  <a:pt x="1205888" y="1585641"/>
                                </a:lnTo>
                                <a:lnTo>
                                  <a:pt x="1205944" y="1592530"/>
                                </a:lnTo>
                                <a:lnTo>
                                  <a:pt x="1206001" y="1602014"/>
                                </a:lnTo>
                                <a:lnTo>
                                  <a:pt x="1206058" y="1591108"/>
                                </a:lnTo>
                                <a:lnTo>
                                  <a:pt x="1206114" y="1589087"/>
                                </a:lnTo>
                                <a:lnTo>
                                  <a:pt x="1206171" y="1597697"/>
                                </a:lnTo>
                                <a:lnTo>
                                  <a:pt x="1206232" y="1599419"/>
                                </a:lnTo>
                                <a:lnTo>
                                  <a:pt x="1206288" y="1599419"/>
                                </a:lnTo>
                                <a:lnTo>
                                  <a:pt x="1206345" y="1595401"/>
                                </a:lnTo>
                                <a:lnTo>
                                  <a:pt x="1206402" y="1613196"/>
                                </a:lnTo>
                                <a:lnTo>
                                  <a:pt x="1206459" y="1597122"/>
                                </a:lnTo>
                                <a:lnTo>
                                  <a:pt x="1206515" y="1586516"/>
                                </a:lnTo>
                                <a:lnTo>
                                  <a:pt x="1206572" y="1604886"/>
                                </a:lnTo>
                                <a:lnTo>
                                  <a:pt x="1206633" y="1602585"/>
                                </a:lnTo>
                                <a:lnTo>
                                  <a:pt x="1206689" y="1591959"/>
                                </a:lnTo>
                                <a:lnTo>
                                  <a:pt x="1206746" y="1588812"/>
                                </a:lnTo>
                                <a:lnTo>
                                  <a:pt x="1206803" y="1602290"/>
                                </a:lnTo>
                                <a:lnTo>
                                  <a:pt x="1206864" y="1609474"/>
                                </a:lnTo>
                                <a:lnTo>
                                  <a:pt x="1206920" y="1595976"/>
                                </a:lnTo>
                                <a:lnTo>
                                  <a:pt x="1206977" y="1604310"/>
                                </a:lnTo>
                                <a:lnTo>
                                  <a:pt x="1207034" y="1593980"/>
                                </a:lnTo>
                                <a:lnTo>
                                  <a:pt x="1207090" y="1590533"/>
                                </a:lnTo>
                                <a:lnTo>
                                  <a:pt x="1207147" y="1594826"/>
                                </a:lnTo>
                                <a:lnTo>
                                  <a:pt x="1207204" y="1603436"/>
                                </a:lnTo>
                                <a:lnTo>
                                  <a:pt x="1207265" y="1599143"/>
                                </a:lnTo>
                                <a:lnTo>
                                  <a:pt x="1207321" y="1602290"/>
                                </a:lnTo>
                                <a:lnTo>
                                  <a:pt x="1207378" y="1598847"/>
                                </a:lnTo>
                                <a:lnTo>
                                  <a:pt x="1207435" y="1594551"/>
                                </a:lnTo>
                                <a:lnTo>
                                  <a:pt x="1207491" y="1582774"/>
                                </a:lnTo>
                                <a:lnTo>
                                  <a:pt x="1207548" y="1600293"/>
                                </a:lnTo>
                                <a:lnTo>
                                  <a:pt x="1207609" y="1604886"/>
                                </a:lnTo>
                                <a:lnTo>
                                  <a:pt x="1207665" y="1603436"/>
                                </a:lnTo>
                                <a:lnTo>
                                  <a:pt x="1207722" y="1578181"/>
                                </a:lnTo>
                                <a:lnTo>
                                  <a:pt x="1207779" y="1606032"/>
                                </a:lnTo>
                                <a:lnTo>
                                  <a:pt x="1207840" y="1602861"/>
                                </a:lnTo>
                                <a:lnTo>
                                  <a:pt x="1207896" y="1595976"/>
                                </a:lnTo>
                                <a:lnTo>
                                  <a:pt x="1207953" y="1607753"/>
                                </a:lnTo>
                                <a:lnTo>
                                  <a:pt x="1208010" y="1601439"/>
                                </a:lnTo>
                                <a:lnTo>
                                  <a:pt x="1208066" y="1594826"/>
                                </a:lnTo>
                                <a:lnTo>
                                  <a:pt x="1208123" y="1592829"/>
                                </a:lnTo>
                                <a:lnTo>
                                  <a:pt x="1208180" y="1606032"/>
                                </a:lnTo>
                                <a:lnTo>
                                  <a:pt x="1208241" y="1594826"/>
                                </a:lnTo>
                                <a:lnTo>
                                  <a:pt x="1208297" y="1612046"/>
                                </a:lnTo>
                                <a:lnTo>
                                  <a:pt x="1208354" y="1598568"/>
                                </a:lnTo>
                                <a:lnTo>
                                  <a:pt x="1208411" y="1605457"/>
                                </a:lnTo>
                                <a:lnTo>
                                  <a:pt x="1208467" y="1587366"/>
                                </a:lnTo>
                                <a:lnTo>
                                  <a:pt x="1208524" y="1587091"/>
                                </a:lnTo>
                                <a:lnTo>
                                  <a:pt x="1208585" y="1595701"/>
                                </a:lnTo>
                                <a:lnTo>
                                  <a:pt x="1208641" y="1606882"/>
                                </a:lnTo>
                                <a:lnTo>
                                  <a:pt x="1208698" y="1600568"/>
                                </a:lnTo>
                                <a:lnTo>
                                  <a:pt x="1208755" y="1604310"/>
                                </a:lnTo>
                                <a:lnTo>
                                  <a:pt x="1208812" y="1604586"/>
                                </a:lnTo>
                                <a:lnTo>
                                  <a:pt x="1208872" y="1587091"/>
                                </a:lnTo>
                                <a:lnTo>
                                  <a:pt x="1208929" y="1594255"/>
                                </a:lnTo>
                                <a:lnTo>
                                  <a:pt x="1208986" y="1611199"/>
                                </a:lnTo>
                                <a:lnTo>
                                  <a:pt x="1209042" y="1603161"/>
                                </a:lnTo>
                                <a:lnTo>
                                  <a:pt x="1209099" y="1597422"/>
                                </a:lnTo>
                                <a:lnTo>
                                  <a:pt x="1209156" y="1599994"/>
                                </a:lnTo>
                                <a:lnTo>
                                  <a:pt x="1209212" y="1602861"/>
                                </a:lnTo>
                                <a:lnTo>
                                  <a:pt x="1209273" y="1602290"/>
                                </a:lnTo>
                                <a:lnTo>
                                  <a:pt x="1209330" y="1601140"/>
                                </a:lnTo>
                                <a:lnTo>
                                  <a:pt x="1209387" y="1589958"/>
                                </a:lnTo>
                                <a:lnTo>
                                  <a:pt x="1209443" y="1600568"/>
                                </a:lnTo>
                                <a:lnTo>
                                  <a:pt x="1209504" y="1599994"/>
                                </a:lnTo>
                                <a:lnTo>
                                  <a:pt x="1209561" y="1608028"/>
                                </a:lnTo>
                                <a:lnTo>
                                  <a:pt x="1209617" y="1607178"/>
                                </a:lnTo>
                                <a:lnTo>
                                  <a:pt x="1209674" y="1611199"/>
                                </a:lnTo>
                                <a:lnTo>
                                  <a:pt x="1209731" y="1593680"/>
                                </a:lnTo>
                                <a:lnTo>
                                  <a:pt x="1209787" y="1600864"/>
                                </a:lnTo>
                                <a:lnTo>
                                  <a:pt x="1209844" y="1596272"/>
                                </a:lnTo>
                                <a:lnTo>
                                  <a:pt x="1209905" y="1612345"/>
                                </a:lnTo>
                                <a:lnTo>
                                  <a:pt x="1209962" y="1601715"/>
                                </a:lnTo>
                                <a:lnTo>
                                  <a:pt x="1210018" y="1599718"/>
                                </a:lnTo>
                                <a:lnTo>
                                  <a:pt x="1210075" y="1602861"/>
                                </a:lnTo>
                                <a:lnTo>
                                  <a:pt x="1210132" y="1610324"/>
                                </a:lnTo>
                                <a:lnTo>
                                  <a:pt x="1210189" y="1592530"/>
                                </a:lnTo>
                                <a:lnTo>
                                  <a:pt x="1210245" y="1603436"/>
                                </a:lnTo>
                                <a:lnTo>
                                  <a:pt x="1210306" y="1612046"/>
                                </a:lnTo>
                                <a:lnTo>
                                  <a:pt x="1210363" y="1585370"/>
                                </a:lnTo>
                                <a:lnTo>
                                  <a:pt x="1210419" y="1609474"/>
                                </a:lnTo>
                                <a:lnTo>
                                  <a:pt x="1210480" y="1595701"/>
                                </a:lnTo>
                                <a:lnTo>
                                  <a:pt x="1210537" y="1609178"/>
                                </a:lnTo>
                                <a:lnTo>
                                  <a:pt x="1210594" y="1590233"/>
                                </a:lnTo>
                                <a:lnTo>
                                  <a:pt x="1210650" y="1614917"/>
                                </a:lnTo>
                                <a:lnTo>
                                  <a:pt x="1210707" y="1597122"/>
                                </a:lnTo>
                                <a:lnTo>
                                  <a:pt x="1210764" y="1591108"/>
                                </a:lnTo>
                                <a:lnTo>
                                  <a:pt x="1210820" y="1606307"/>
                                </a:lnTo>
                                <a:lnTo>
                                  <a:pt x="1210881" y="1600568"/>
                                </a:lnTo>
                                <a:lnTo>
                                  <a:pt x="1210938" y="1595976"/>
                                </a:lnTo>
                                <a:lnTo>
                                  <a:pt x="1210994" y="1593405"/>
                                </a:lnTo>
                                <a:lnTo>
                                  <a:pt x="1211051" y="1608899"/>
                                </a:lnTo>
                                <a:lnTo>
                                  <a:pt x="1211108" y="1601439"/>
                                </a:lnTo>
                                <a:lnTo>
                                  <a:pt x="1211165" y="1614066"/>
                                </a:lnTo>
                                <a:lnTo>
                                  <a:pt x="1211225" y="1580478"/>
                                </a:lnTo>
                                <a:lnTo>
                                  <a:pt x="1211282" y="1594551"/>
                                </a:lnTo>
                                <a:lnTo>
                                  <a:pt x="1211339" y="1595126"/>
                                </a:lnTo>
                                <a:lnTo>
                                  <a:pt x="1211395" y="1596272"/>
                                </a:lnTo>
                                <a:lnTo>
                                  <a:pt x="1211452" y="1602861"/>
                                </a:lnTo>
                                <a:lnTo>
                                  <a:pt x="1211513" y="1610324"/>
                                </a:lnTo>
                                <a:lnTo>
                                  <a:pt x="1211570" y="1599718"/>
                                </a:lnTo>
                                <a:lnTo>
                                  <a:pt x="1211626" y="1600293"/>
                                </a:lnTo>
                                <a:lnTo>
                                  <a:pt x="1211683" y="1603735"/>
                                </a:lnTo>
                                <a:lnTo>
                                  <a:pt x="1211739" y="1600293"/>
                                </a:lnTo>
                                <a:lnTo>
                                  <a:pt x="1211796" y="1589087"/>
                                </a:lnTo>
                                <a:lnTo>
                                  <a:pt x="1211853" y="1595126"/>
                                </a:lnTo>
                                <a:lnTo>
                                  <a:pt x="1211914" y="1601439"/>
                                </a:lnTo>
                                <a:lnTo>
                                  <a:pt x="1211970" y="1597697"/>
                                </a:lnTo>
                                <a:lnTo>
                                  <a:pt x="1212027" y="1603161"/>
                                </a:lnTo>
                                <a:lnTo>
                                  <a:pt x="1212084" y="1596847"/>
                                </a:lnTo>
                                <a:lnTo>
                                  <a:pt x="1212140" y="1592530"/>
                                </a:lnTo>
                                <a:lnTo>
                                  <a:pt x="1212201" y="1592829"/>
                                </a:lnTo>
                                <a:lnTo>
                                  <a:pt x="1212258" y="1606607"/>
                                </a:lnTo>
                                <a:lnTo>
                                  <a:pt x="1212315" y="1599994"/>
                                </a:lnTo>
                                <a:lnTo>
                                  <a:pt x="1212371" y="1599419"/>
                                </a:lnTo>
                                <a:lnTo>
                                  <a:pt x="1212428" y="1590233"/>
                                </a:lnTo>
                                <a:lnTo>
                                  <a:pt x="1212485" y="1601715"/>
                                </a:lnTo>
                                <a:lnTo>
                                  <a:pt x="1212545" y="1591384"/>
                                </a:lnTo>
                                <a:lnTo>
                                  <a:pt x="1212602" y="1600568"/>
                                </a:lnTo>
                                <a:lnTo>
                                  <a:pt x="1212659" y="1594551"/>
                                </a:lnTo>
                                <a:lnTo>
                                  <a:pt x="1212716" y="1610624"/>
                                </a:lnTo>
                                <a:lnTo>
                                  <a:pt x="1212772" y="1589387"/>
                                </a:lnTo>
                                <a:lnTo>
                                  <a:pt x="1212829" y="1610049"/>
                                </a:lnTo>
                                <a:lnTo>
                                  <a:pt x="1212886" y="1599143"/>
                                </a:lnTo>
                                <a:lnTo>
                                  <a:pt x="1212946" y="1583073"/>
                                </a:lnTo>
                                <a:lnTo>
                                  <a:pt x="1213003" y="1604886"/>
                                </a:lnTo>
                                <a:lnTo>
                                  <a:pt x="1213060" y="1601715"/>
                                </a:lnTo>
                                <a:lnTo>
                                  <a:pt x="1213117" y="1600293"/>
                                </a:lnTo>
                                <a:lnTo>
                                  <a:pt x="1213177" y="1594826"/>
                                </a:lnTo>
                                <a:lnTo>
                                  <a:pt x="1213234" y="1604586"/>
                                </a:lnTo>
                                <a:lnTo>
                                  <a:pt x="1213291" y="1612920"/>
                                </a:lnTo>
                                <a:lnTo>
                                  <a:pt x="1213347" y="1587666"/>
                                </a:lnTo>
                                <a:lnTo>
                                  <a:pt x="1213404" y="1604886"/>
                                </a:lnTo>
                                <a:lnTo>
                                  <a:pt x="1213461" y="1596272"/>
                                </a:lnTo>
                                <a:lnTo>
                                  <a:pt x="1213521" y="1613491"/>
                                </a:lnTo>
                                <a:lnTo>
                                  <a:pt x="1213578" y="1601715"/>
                                </a:lnTo>
                                <a:lnTo>
                                  <a:pt x="1213635" y="1602290"/>
                                </a:lnTo>
                                <a:lnTo>
                                  <a:pt x="1213691" y="1602585"/>
                                </a:lnTo>
                                <a:lnTo>
                                  <a:pt x="1213748" y="1596847"/>
                                </a:lnTo>
                                <a:lnTo>
                                  <a:pt x="1213805" y="1604586"/>
                                </a:lnTo>
                                <a:lnTo>
                                  <a:pt x="1213862" y="1600568"/>
                                </a:lnTo>
                                <a:lnTo>
                                  <a:pt x="1213922" y="1597997"/>
                                </a:lnTo>
                                <a:lnTo>
                                  <a:pt x="1213979" y="1593980"/>
                                </a:lnTo>
                                <a:lnTo>
                                  <a:pt x="1214036" y="1617513"/>
                                </a:lnTo>
                                <a:lnTo>
                                  <a:pt x="1214092" y="1603735"/>
                                </a:lnTo>
                                <a:lnTo>
                                  <a:pt x="1214153" y="1591108"/>
                                </a:lnTo>
                                <a:lnTo>
                                  <a:pt x="1214210" y="1595401"/>
                                </a:lnTo>
                                <a:lnTo>
                                  <a:pt x="1214267" y="1580202"/>
                                </a:lnTo>
                                <a:lnTo>
                                  <a:pt x="1214323" y="1587941"/>
                                </a:lnTo>
                                <a:lnTo>
                                  <a:pt x="1214380" y="1600864"/>
                                </a:lnTo>
                                <a:lnTo>
                                  <a:pt x="1214437" y="1605457"/>
                                </a:lnTo>
                                <a:lnTo>
                                  <a:pt x="1214493" y="1595701"/>
                                </a:lnTo>
                                <a:lnTo>
                                  <a:pt x="1214554" y="1593105"/>
                                </a:lnTo>
                                <a:lnTo>
                                  <a:pt x="1214611" y="1611475"/>
                                </a:lnTo>
                                <a:lnTo>
                                  <a:pt x="1214667" y="1614642"/>
                                </a:lnTo>
                                <a:lnTo>
                                  <a:pt x="1214724" y="1601439"/>
                                </a:lnTo>
                                <a:lnTo>
                                  <a:pt x="1214781" y="1594255"/>
                                </a:lnTo>
                                <a:lnTo>
                                  <a:pt x="1214838" y="1604886"/>
                                </a:lnTo>
                                <a:lnTo>
                                  <a:pt x="1214898" y="1593405"/>
                                </a:lnTo>
                                <a:lnTo>
                                  <a:pt x="1214955" y="1593980"/>
                                </a:lnTo>
                                <a:lnTo>
                                  <a:pt x="1215012" y="1595701"/>
                                </a:lnTo>
                                <a:lnTo>
                                  <a:pt x="1215069" y="1606307"/>
                                </a:lnTo>
                                <a:lnTo>
                                  <a:pt x="1215129" y="1593680"/>
                                </a:lnTo>
                                <a:lnTo>
                                  <a:pt x="1215186" y="1619510"/>
                                </a:lnTo>
                                <a:lnTo>
                                  <a:pt x="1215243" y="1593680"/>
                                </a:lnTo>
                                <a:lnTo>
                                  <a:pt x="1215299" y="1601439"/>
                                </a:lnTo>
                                <a:lnTo>
                                  <a:pt x="1215356" y="1582499"/>
                                </a:lnTo>
                                <a:lnTo>
                                  <a:pt x="1215413" y="1597122"/>
                                </a:lnTo>
                                <a:lnTo>
                                  <a:pt x="1215469" y="1602290"/>
                                </a:lnTo>
                                <a:lnTo>
                                  <a:pt x="1215530" y="1605161"/>
                                </a:lnTo>
                                <a:lnTo>
                                  <a:pt x="1215587" y="1597122"/>
                                </a:lnTo>
                                <a:lnTo>
                                  <a:pt x="1215643" y="1614342"/>
                                </a:lnTo>
                                <a:lnTo>
                                  <a:pt x="1215700" y="1601140"/>
                                </a:lnTo>
                                <a:lnTo>
                                  <a:pt x="1215757" y="1612345"/>
                                </a:lnTo>
                                <a:lnTo>
                                  <a:pt x="1215813" y="1601140"/>
                                </a:lnTo>
                                <a:lnTo>
                                  <a:pt x="1215874" y="1615788"/>
                                </a:lnTo>
                                <a:lnTo>
                                  <a:pt x="1215931" y="1590233"/>
                                </a:lnTo>
                                <a:lnTo>
                                  <a:pt x="1215988" y="1606607"/>
                                </a:lnTo>
                                <a:lnTo>
                                  <a:pt x="1216044" y="1613196"/>
                                </a:lnTo>
                                <a:lnTo>
                                  <a:pt x="1216101" y="1587091"/>
                                </a:lnTo>
                                <a:lnTo>
                                  <a:pt x="1216162" y="1596272"/>
                                </a:lnTo>
                                <a:lnTo>
                                  <a:pt x="1216218" y="1603436"/>
                                </a:lnTo>
                                <a:lnTo>
                                  <a:pt x="1216275" y="1597122"/>
                                </a:lnTo>
                                <a:lnTo>
                                  <a:pt x="1216332" y="1594551"/>
                                </a:lnTo>
                                <a:lnTo>
                                  <a:pt x="1216389" y="1588812"/>
                                </a:lnTo>
                                <a:lnTo>
                                  <a:pt x="1216445" y="1591679"/>
                                </a:lnTo>
                                <a:lnTo>
                                  <a:pt x="1216502" y="1605161"/>
                                </a:lnTo>
                                <a:lnTo>
                                  <a:pt x="1216563" y="1590233"/>
                                </a:lnTo>
                                <a:lnTo>
                                  <a:pt x="1216620" y="1611770"/>
                                </a:lnTo>
                                <a:lnTo>
                                  <a:pt x="1216676" y="1607178"/>
                                </a:lnTo>
                                <a:lnTo>
                                  <a:pt x="1216733" y="1603735"/>
                                </a:lnTo>
                                <a:lnTo>
                                  <a:pt x="1216794" y="1591108"/>
                                </a:lnTo>
                                <a:lnTo>
                                  <a:pt x="1216850" y="1602290"/>
                                </a:lnTo>
                                <a:lnTo>
                                  <a:pt x="1216907" y="1601715"/>
                                </a:lnTo>
                                <a:lnTo>
                                  <a:pt x="1216964" y="1605732"/>
                                </a:lnTo>
                                <a:lnTo>
                                  <a:pt x="1217020" y="1598847"/>
                                </a:lnTo>
                                <a:lnTo>
                                  <a:pt x="1217077" y="1600864"/>
                                </a:lnTo>
                                <a:lnTo>
                                  <a:pt x="1217134" y="1595126"/>
                                </a:lnTo>
                                <a:lnTo>
                                  <a:pt x="1217195" y="1609474"/>
                                </a:lnTo>
                                <a:lnTo>
                                  <a:pt x="1217251" y="1602585"/>
                                </a:lnTo>
                                <a:lnTo>
                                  <a:pt x="1217308" y="1586791"/>
                                </a:lnTo>
                                <a:lnTo>
                                  <a:pt x="1217365" y="1607453"/>
                                </a:lnTo>
                                <a:lnTo>
                                  <a:pt x="1217421" y="1598272"/>
                                </a:lnTo>
                                <a:lnTo>
                                  <a:pt x="1217478" y="1607178"/>
                                </a:lnTo>
                                <a:lnTo>
                                  <a:pt x="1217535" y="1597997"/>
                                </a:lnTo>
                                <a:lnTo>
                                  <a:pt x="1217596" y="1595401"/>
                                </a:lnTo>
                                <a:lnTo>
                                  <a:pt x="1217652" y="1594255"/>
                                </a:lnTo>
                                <a:lnTo>
                                  <a:pt x="1217709" y="1593405"/>
                                </a:lnTo>
                                <a:lnTo>
                                  <a:pt x="1217770" y="1588512"/>
                                </a:lnTo>
                                <a:lnTo>
                                  <a:pt x="1217826" y="1595701"/>
                                </a:lnTo>
                                <a:lnTo>
                                  <a:pt x="1217883" y="1593980"/>
                                </a:lnTo>
                                <a:lnTo>
                                  <a:pt x="1217940" y="1595701"/>
                                </a:lnTo>
                                <a:lnTo>
                                  <a:pt x="1217996" y="1594551"/>
                                </a:lnTo>
                                <a:lnTo>
                                  <a:pt x="1218053" y="1591384"/>
                                </a:lnTo>
                                <a:lnTo>
                                  <a:pt x="1218110" y="1619510"/>
                                </a:lnTo>
                                <a:lnTo>
                                  <a:pt x="1218171" y="1595976"/>
                                </a:lnTo>
                                <a:lnTo>
                                  <a:pt x="1218227" y="1598568"/>
                                </a:lnTo>
                                <a:lnTo>
                                  <a:pt x="1218284" y="1606882"/>
                                </a:lnTo>
                                <a:lnTo>
                                  <a:pt x="1218341" y="1594551"/>
                                </a:lnTo>
                                <a:lnTo>
                                  <a:pt x="1218397" y="1588512"/>
                                </a:lnTo>
                                <a:lnTo>
                                  <a:pt x="1218454" y="1595401"/>
                                </a:lnTo>
                                <a:lnTo>
                                  <a:pt x="1218515" y="1602014"/>
                                </a:lnTo>
                                <a:lnTo>
                                  <a:pt x="1218571" y="1596847"/>
                                </a:lnTo>
                                <a:lnTo>
                                  <a:pt x="1218628" y="1586791"/>
                                </a:lnTo>
                                <a:lnTo>
                                  <a:pt x="1218685" y="1597422"/>
                                </a:lnTo>
                                <a:lnTo>
                                  <a:pt x="1218742" y="1596547"/>
                                </a:lnTo>
                                <a:lnTo>
                                  <a:pt x="1218802" y="1614642"/>
                                </a:lnTo>
                                <a:lnTo>
                                  <a:pt x="1218859" y="1593405"/>
                                </a:lnTo>
                                <a:lnTo>
                                  <a:pt x="1218916" y="1599994"/>
                                </a:lnTo>
                                <a:lnTo>
                                  <a:pt x="1218973" y="1601439"/>
                                </a:lnTo>
                                <a:lnTo>
                                  <a:pt x="1219029" y="1601439"/>
                                </a:lnTo>
                                <a:lnTo>
                                  <a:pt x="1219086" y="1610049"/>
                                </a:lnTo>
                                <a:lnTo>
                                  <a:pt x="1219143" y="1602290"/>
                                </a:lnTo>
                                <a:lnTo>
                                  <a:pt x="1219203" y="1595126"/>
                                </a:lnTo>
                                <a:lnTo>
                                  <a:pt x="1219260" y="1596547"/>
                                </a:lnTo>
                                <a:lnTo>
                                  <a:pt x="1219317" y="1593105"/>
                                </a:lnTo>
                                <a:lnTo>
                                  <a:pt x="1219373" y="1612621"/>
                                </a:lnTo>
                                <a:lnTo>
                                  <a:pt x="1219430" y="1593105"/>
                                </a:lnTo>
                                <a:lnTo>
                                  <a:pt x="1219491" y="1594551"/>
                                </a:lnTo>
                                <a:lnTo>
                                  <a:pt x="1219547" y="1588237"/>
                                </a:lnTo>
                                <a:lnTo>
                                  <a:pt x="1219604" y="1596272"/>
                                </a:lnTo>
                                <a:lnTo>
                                  <a:pt x="1219661" y="1603735"/>
                                </a:lnTo>
                                <a:lnTo>
                                  <a:pt x="1219718" y="1606032"/>
                                </a:lnTo>
                                <a:lnTo>
                                  <a:pt x="1219778" y="1614342"/>
                                </a:lnTo>
                                <a:lnTo>
                                  <a:pt x="1219835" y="1592829"/>
                                </a:lnTo>
                                <a:lnTo>
                                  <a:pt x="1219892" y="1601715"/>
                                </a:lnTo>
                                <a:lnTo>
                                  <a:pt x="1219948" y="1587091"/>
                                </a:lnTo>
                                <a:lnTo>
                                  <a:pt x="1220005" y="1583073"/>
                                </a:lnTo>
                                <a:lnTo>
                                  <a:pt x="1220062" y="1602290"/>
                                </a:lnTo>
                                <a:lnTo>
                                  <a:pt x="1220119" y="1600864"/>
                                </a:lnTo>
                                <a:lnTo>
                                  <a:pt x="1220179" y="1587666"/>
                                </a:lnTo>
                                <a:lnTo>
                                  <a:pt x="1220236" y="1596847"/>
                                </a:lnTo>
                                <a:lnTo>
                                  <a:pt x="1220293" y="1600293"/>
                                </a:lnTo>
                                <a:lnTo>
                                  <a:pt x="1220349" y="1604011"/>
                                </a:lnTo>
                                <a:lnTo>
                                  <a:pt x="1220406" y="1593980"/>
                                </a:lnTo>
                                <a:lnTo>
                                  <a:pt x="1220467" y="1589087"/>
                                </a:lnTo>
                                <a:lnTo>
                                  <a:pt x="1220524" y="1610624"/>
                                </a:lnTo>
                                <a:lnTo>
                                  <a:pt x="1220580" y="1596547"/>
                                </a:lnTo>
                                <a:lnTo>
                                  <a:pt x="1220637" y="1591959"/>
                                </a:lnTo>
                                <a:lnTo>
                                  <a:pt x="1220694" y="1600293"/>
                                </a:lnTo>
                                <a:lnTo>
                                  <a:pt x="1220750" y="1590233"/>
                                </a:lnTo>
                                <a:lnTo>
                                  <a:pt x="1220811" y="1602290"/>
                                </a:lnTo>
                                <a:lnTo>
                                  <a:pt x="1220868" y="1599419"/>
                                </a:lnTo>
                                <a:lnTo>
                                  <a:pt x="1220924" y="1597697"/>
                                </a:lnTo>
                                <a:lnTo>
                                  <a:pt x="1220981" y="1589387"/>
                                </a:lnTo>
                                <a:lnTo>
                                  <a:pt x="1221038" y="1592829"/>
                                </a:lnTo>
                                <a:lnTo>
                                  <a:pt x="1221095" y="1602861"/>
                                </a:lnTo>
                                <a:lnTo>
                                  <a:pt x="1221151" y="1595401"/>
                                </a:lnTo>
                                <a:lnTo>
                                  <a:pt x="1221212" y="1598272"/>
                                </a:lnTo>
                                <a:lnTo>
                                  <a:pt x="1221269" y="1604886"/>
                                </a:lnTo>
                                <a:lnTo>
                                  <a:pt x="1221326" y="1586216"/>
                                </a:lnTo>
                                <a:lnTo>
                                  <a:pt x="1221382" y="1604011"/>
                                </a:lnTo>
                                <a:lnTo>
                                  <a:pt x="1221443" y="1579056"/>
                                </a:lnTo>
                                <a:lnTo>
                                  <a:pt x="1221500" y="1588237"/>
                                </a:lnTo>
                                <a:lnTo>
                                  <a:pt x="1221556" y="1605732"/>
                                </a:lnTo>
                                <a:lnTo>
                                  <a:pt x="1221613" y="1596272"/>
                                </a:lnTo>
                                <a:lnTo>
                                  <a:pt x="1221670" y="1583349"/>
                                </a:lnTo>
                                <a:lnTo>
                                  <a:pt x="1221726" y="1600293"/>
                                </a:lnTo>
                                <a:lnTo>
                                  <a:pt x="1221783" y="1609178"/>
                                </a:lnTo>
                                <a:lnTo>
                                  <a:pt x="1221844" y="1587941"/>
                                </a:lnTo>
                                <a:lnTo>
                                  <a:pt x="1221900" y="1591959"/>
                                </a:lnTo>
                                <a:lnTo>
                                  <a:pt x="1221957" y="1597122"/>
                                </a:lnTo>
                                <a:lnTo>
                                  <a:pt x="1222014" y="1593105"/>
                                </a:lnTo>
                                <a:lnTo>
                                  <a:pt x="1222070" y="1595701"/>
                                </a:lnTo>
                                <a:lnTo>
                                  <a:pt x="1222127" y="1594826"/>
                                </a:lnTo>
                                <a:lnTo>
                                  <a:pt x="1222188" y="1593105"/>
                                </a:lnTo>
                                <a:lnTo>
                                  <a:pt x="1222245" y="1613196"/>
                                </a:lnTo>
                                <a:lnTo>
                                  <a:pt x="1222301" y="1594255"/>
                                </a:lnTo>
                                <a:lnTo>
                                  <a:pt x="1222358" y="1589663"/>
                                </a:lnTo>
                                <a:lnTo>
                                  <a:pt x="1222419" y="1589663"/>
                                </a:lnTo>
                                <a:lnTo>
                                  <a:pt x="1222475" y="1593105"/>
                                </a:lnTo>
                                <a:lnTo>
                                  <a:pt x="1222532" y="1603436"/>
                                </a:lnTo>
                                <a:lnTo>
                                  <a:pt x="1222589" y="1585641"/>
                                </a:lnTo>
                                <a:lnTo>
                                  <a:pt x="1222646" y="1609178"/>
                                </a:lnTo>
                                <a:lnTo>
                                  <a:pt x="1222702" y="1593405"/>
                                </a:lnTo>
                                <a:lnTo>
                                  <a:pt x="1222759" y="1604011"/>
                                </a:lnTo>
                                <a:lnTo>
                                  <a:pt x="1222820" y="1589387"/>
                                </a:lnTo>
                                <a:lnTo>
                                  <a:pt x="1222876" y="1591108"/>
                                </a:lnTo>
                                <a:lnTo>
                                  <a:pt x="1222933" y="1599143"/>
                                </a:lnTo>
                                <a:lnTo>
                                  <a:pt x="1222990" y="1602861"/>
                                </a:lnTo>
                                <a:lnTo>
                                  <a:pt x="1223047" y="1598847"/>
                                </a:lnTo>
                                <a:lnTo>
                                  <a:pt x="1223103" y="1586516"/>
                                </a:lnTo>
                                <a:lnTo>
                                  <a:pt x="1223164" y="1593980"/>
                                </a:lnTo>
                                <a:lnTo>
                                  <a:pt x="1223221" y="1605457"/>
                                </a:lnTo>
                                <a:lnTo>
                                  <a:pt x="1223277" y="1608899"/>
                                </a:lnTo>
                                <a:lnTo>
                                  <a:pt x="1223334" y="1598272"/>
                                </a:lnTo>
                                <a:lnTo>
                                  <a:pt x="1223391" y="1609474"/>
                                </a:lnTo>
                                <a:lnTo>
                                  <a:pt x="1223452" y="1595701"/>
                                </a:lnTo>
                                <a:lnTo>
                                  <a:pt x="1223508" y="1594551"/>
                                </a:lnTo>
                                <a:lnTo>
                                  <a:pt x="1223565" y="1604310"/>
                                </a:lnTo>
                                <a:lnTo>
                                  <a:pt x="1223621" y="1589958"/>
                                </a:lnTo>
                                <a:lnTo>
                                  <a:pt x="1223678" y="1599419"/>
                                </a:lnTo>
                                <a:lnTo>
                                  <a:pt x="1223735" y="1584795"/>
                                </a:lnTo>
                                <a:lnTo>
                                  <a:pt x="1223792" y="1599994"/>
                                </a:lnTo>
                                <a:lnTo>
                                  <a:pt x="1223852" y="1603161"/>
                                </a:lnTo>
                                <a:lnTo>
                                  <a:pt x="1223909" y="1578181"/>
                                </a:lnTo>
                                <a:lnTo>
                                  <a:pt x="1223966" y="1608899"/>
                                </a:lnTo>
                                <a:lnTo>
                                  <a:pt x="1224023" y="1594551"/>
                                </a:lnTo>
                                <a:lnTo>
                                  <a:pt x="1224083" y="1597697"/>
                                </a:lnTo>
                                <a:lnTo>
                                  <a:pt x="1224140" y="1578757"/>
                                </a:lnTo>
                                <a:lnTo>
                                  <a:pt x="1224197" y="1607453"/>
                                </a:lnTo>
                                <a:lnTo>
                                  <a:pt x="1224253" y="1596547"/>
                                </a:lnTo>
                                <a:lnTo>
                                  <a:pt x="1224310" y="1601715"/>
                                </a:lnTo>
                                <a:lnTo>
                                  <a:pt x="1224367" y="1599143"/>
                                </a:lnTo>
                                <a:lnTo>
                                  <a:pt x="1224423" y="1597122"/>
                                </a:lnTo>
                                <a:lnTo>
                                  <a:pt x="1224484" y="1592530"/>
                                </a:lnTo>
                                <a:lnTo>
                                  <a:pt x="1224541" y="1596847"/>
                                </a:lnTo>
                                <a:lnTo>
                                  <a:pt x="1224597" y="1597997"/>
                                </a:lnTo>
                                <a:lnTo>
                                  <a:pt x="1224654" y="1595701"/>
                                </a:lnTo>
                                <a:lnTo>
                                  <a:pt x="1224711" y="1600293"/>
                                </a:lnTo>
                                <a:lnTo>
                                  <a:pt x="1224768" y="1595401"/>
                                </a:lnTo>
                                <a:lnTo>
                                  <a:pt x="1224824" y="1599994"/>
                                </a:lnTo>
                                <a:lnTo>
                                  <a:pt x="1224885" y="1598847"/>
                                </a:lnTo>
                                <a:lnTo>
                                  <a:pt x="1224942" y="1583073"/>
                                </a:lnTo>
                                <a:lnTo>
                                  <a:pt x="1224999" y="1597697"/>
                                </a:lnTo>
                                <a:lnTo>
                                  <a:pt x="1225059" y="1609474"/>
                                </a:lnTo>
                                <a:lnTo>
                                  <a:pt x="1225116" y="1583349"/>
                                </a:lnTo>
                                <a:lnTo>
                                  <a:pt x="1225173" y="1610900"/>
                                </a:lnTo>
                                <a:lnTo>
                                  <a:pt x="1225229" y="1590533"/>
                                </a:lnTo>
                                <a:lnTo>
                                  <a:pt x="1225286" y="1595401"/>
                                </a:lnTo>
                                <a:lnTo>
                                  <a:pt x="1225343" y="1599718"/>
                                </a:lnTo>
                                <a:lnTo>
                                  <a:pt x="1225399" y="1602585"/>
                                </a:lnTo>
                                <a:lnTo>
                                  <a:pt x="1225460" y="1595401"/>
                                </a:lnTo>
                                <a:lnTo>
                                  <a:pt x="1225517" y="1593680"/>
                                </a:lnTo>
                                <a:lnTo>
                                  <a:pt x="1225574" y="1602014"/>
                                </a:lnTo>
                                <a:lnTo>
                                  <a:pt x="1225630" y="1585070"/>
                                </a:lnTo>
                                <a:lnTo>
                                  <a:pt x="1225687" y="1594551"/>
                                </a:lnTo>
                                <a:lnTo>
                                  <a:pt x="1225744" y="1616363"/>
                                </a:lnTo>
                                <a:lnTo>
                                  <a:pt x="1225804" y="1600864"/>
                                </a:lnTo>
                                <a:lnTo>
                                  <a:pt x="1225861" y="1589087"/>
                                </a:lnTo>
                                <a:lnTo>
                                  <a:pt x="1225918" y="1610900"/>
                                </a:lnTo>
                                <a:lnTo>
                                  <a:pt x="1225974" y="1588812"/>
                                </a:lnTo>
                                <a:lnTo>
                                  <a:pt x="1226031" y="1602861"/>
                                </a:lnTo>
                                <a:lnTo>
                                  <a:pt x="1226092" y="1591384"/>
                                </a:lnTo>
                                <a:lnTo>
                                  <a:pt x="1226149" y="1601715"/>
                                </a:lnTo>
                                <a:lnTo>
                                  <a:pt x="1226205" y="1604310"/>
                                </a:lnTo>
                                <a:lnTo>
                                  <a:pt x="1226262" y="1582499"/>
                                </a:lnTo>
                                <a:lnTo>
                                  <a:pt x="1226319" y="1596547"/>
                                </a:lnTo>
                                <a:lnTo>
                                  <a:pt x="1226375" y="1597997"/>
                                </a:lnTo>
                                <a:lnTo>
                                  <a:pt x="1226432" y="1587941"/>
                                </a:lnTo>
                                <a:lnTo>
                                  <a:pt x="1226493" y="1597997"/>
                                </a:lnTo>
                                <a:lnTo>
                                  <a:pt x="1226550" y="1593980"/>
                                </a:lnTo>
                                <a:lnTo>
                                  <a:pt x="1226606" y="1599419"/>
                                </a:lnTo>
                                <a:lnTo>
                                  <a:pt x="1226663" y="1601140"/>
                                </a:lnTo>
                                <a:lnTo>
                                  <a:pt x="1226720" y="1588237"/>
                                </a:lnTo>
                                <a:lnTo>
                                  <a:pt x="1226780" y="1602585"/>
                                </a:lnTo>
                                <a:lnTo>
                                  <a:pt x="1226837" y="1606882"/>
                                </a:lnTo>
                                <a:lnTo>
                                  <a:pt x="1226894" y="1596272"/>
                                </a:lnTo>
                                <a:lnTo>
                                  <a:pt x="1226950" y="1590533"/>
                                </a:lnTo>
                                <a:lnTo>
                                  <a:pt x="1227007" y="1595701"/>
                                </a:lnTo>
                                <a:lnTo>
                                  <a:pt x="1227068" y="1601715"/>
                                </a:lnTo>
                                <a:lnTo>
                                  <a:pt x="1227125" y="1606607"/>
                                </a:lnTo>
                                <a:lnTo>
                                  <a:pt x="1227181" y="1616938"/>
                                </a:lnTo>
                                <a:lnTo>
                                  <a:pt x="1227238" y="1589663"/>
                                </a:lnTo>
                                <a:lnTo>
                                  <a:pt x="1227295" y="1596847"/>
                                </a:lnTo>
                                <a:lnTo>
                                  <a:pt x="1227352" y="1588512"/>
                                </a:lnTo>
                                <a:lnTo>
                                  <a:pt x="1227408" y="1607453"/>
                                </a:lnTo>
                                <a:lnTo>
                                  <a:pt x="1227465" y="1597422"/>
                                </a:lnTo>
                                <a:lnTo>
                                  <a:pt x="1227526" y="1589663"/>
                                </a:lnTo>
                                <a:lnTo>
                                  <a:pt x="1227582" y="1601439"/>
                                </a:lnTo>
                                <a:lnTo>
                                  <a:pt x="1227639" y="1626398"/>
                                </a:lnTo>
                                <a:lnTo>
                                  <a:pt x="1227696" y="1594551"/>
                                </a:lnTo>
                                <a:lnTo>
                                  <a:pt x="1227757" y="1592254"/>
                                </a:lnTo>
                                <a:lnTo>
                                  <a:pt x="1227813" y="1594826"/>
                                </a:lnTo>
                                <a:lnTo>
                                  <a:pt x="1227870" y="1593405"/>
                                </a:lnTo>
                                <a:lnTo>
                                  <a:pt x="1227927" y="1602290"/>
                                </a:lnTo>
                                <a:lnTo>
                                  <a:pt x="1227983" y="1613491"/>
                                </a:lnTo>
                                <a:lnTo>
                                  <a:pt x="1228040" y="1606607"/>
                                </a:lnTo>
                                <a:lnTo>
                                  <a:pt x="1228101" y="1595701"/>
                                </a:lnTo>
                                <a:lnTo>
                                  <a:pt x="1228157" y="1597697"/>
                                </a:lnTo>
                                <a:lnTo>
                                  <a:pt x="1228214" y="1602290"/>
                                </a:lnTo>
                                <a:lnTo>
                                  <a:pt x="1228271" y="1602861"/>
                                </a:lnTo>
                                <a:lnTo>
                                  <a:pt x="1228327" y="1605161"/>
                                </a:lnTo>
                                <a:lnTo>
                                  <a:pt x="1228384" y="1591384"/>
                                </a:lnTo>
                                <a:lnTo>
                                  <a:pt x="1228441" y="1597697"/>
                                </a:lnTo>
                                <a:lnTo>
                                  <a:pt x="1228501" y="1591679"/>
                                </a:lnTo>
                                <a:lnTo>
                                  <a:pt x="1228558" y="1604586"/>
                                </a:lnTo>
                                <a:lnTo>
                                  <a:pt x="1228615" y="1590809"/>
                                </a:lnTo>
                                <a:lnTo>
                                  <a:pt x="1228672" y="1597697"/>
                                </a:lnTo>
                                <a:lnTo>
                                  <a:pt x="1228732" y="1594255"/>
                                </a:lnTo>
                                <a:lnTo>
                                  <a:pt x="1228789" y="1602014"/>
                                </a:lnTo>
                                <a:lnTo>
                                  <a:pt x="1228846" y="1588237"/>
                                </a:lnTo>
                                <a:lnTo>
                                  <a:pt x="1228903" y="1619805"/>
                                </a:lnTo>
                                <a:lnTo>
                                  <a:pt x="1228959" y="1594255"/>
                                </a:lnTo>
                                <a:lnTo>
                                  <a:pt x="1229016" y="1588812"/>
                                </a:lnTo>
                                <a:lnTo>
                                  <a:pt x="1229073" y="1589958"/>
                                </a:lnTo>
                                <a:lnTo>
                                  <a:pt x="1229133" y="1614342"/>
                                </a:lnTo>
                                <a:lnTo>
                                  <a:pt x="1229190" y="1608028"/>
                                </a:lnTo>
                                <a:lnTo>
                                  <a:pt x="1229247" y="1599718"/>
                                </a:lnTo>
                                <a:lnTo>
                                  <a:pt x="1229303" y="1597422"/>
                                </a:lnTo>
                                <a:lnTo>
                                  <a:pt x="1229360" y="1597997"/>
                                </a:lnTo>
                                <a:lnTo>
                                  <a:pt x="1229417" y="1597697"/>
                                </a:lnTo>
                                <a:lnTo>
                                  <a:pt x="1229478" y="1597697"/>
                                </a:lnTo>
                                <a:lnTo>
                                  <a:pt x="1229534" y="1605732"/>
                                </a:lnTo>
                                <a:lnTo>
                                  <a:pt x="1229591" y="1594826"/>
                                </a:lnTo>
                                <a:lnTo>
                                  <a:pt x="1229648" y="1589087"/>
                                </a:lnTo>
                                <a:lnTo>
                                  <a:pt x="1229708" y="1608328"/>
                                </a:lnTo>
                                <a:lnTo>
                                  <a:pt x="1229765" y="1614066"/>
                                </a:lnTo>
                                <a:lnTo>
                                  <a:pt x="1229822" y="1606882"/>
                                </a:lnTo>
                                <a:lnTo>
                                  <a:pt x="1229878" y="1584495"/>
                                </a:lnTo>
                                <a:lnTo>
                                  <a:pt x="1229935" y="1606607"/>
                                </a:lnTo>
                                <a:lnTo>
                                  <a:pt x="1229992" y="1601140"/>
                                </a:lnTo>
                                <a:lnTo>
                                  <a:pt x="1230049" y="1579903"/>
                                </a:lnTo>
                                <a:lnTo>
                                  <a:pt x="1230109" y="1599994"/>
                                </a:lnTo>
                                <a:lnTo>
                                  <a:pt x="1230166" y="1614066"/>
                                </a:lnTo>
                                <a:lnTo>
                                  <a:pt x="1230223" y="1576460"/>
                                </a:lnTo>
                                <a:lnTo>
                                  <a:pt x="1230279" y="1600293"/>
                                </a:lnTo>
                                <a:lnTo>
                                  <a:pt x="1230336" y="1592829"/>
                                </a:lnTo>
                                <a:lnTo>
                                  <a:pt x="1230393" y="1601140"/>
                                </a:lnTo>
                                <a:lnTo>
                                  <a:pt x="1230454" y="1591384"/>
                                </a:lnTo>
                                <a:lnTo>
                                  <a:pt x="1230510" y="1612920"/>
                                </a:lnTo>
                                <a:lnTo>
                                  <a:pt x="1230567" y="1601439"/>
                                </a:lnTo>
                                <a:lnTo>
                                  <a:pt x="1230624" y="1593405"/>
                                </a:lnTo>
                                <a:lnTo>
                                  <a:pt x="1230680" y="1594826"/>
                                </a:lnTo>
                                <a:lnTo>
                                  <a:pt x="1230741" y="1612621"/>
                                </a:lnTo>
                                <a:lnTo>
                                  <a:pt x="1230798" y="1594255"/>
                                </a:lnTo>
                                <a:lnTo>
                                  <a:pt x="1230854" y="1606307"/>
                                </a:lnTo>
                                <a:lnTo>
                                  <a:pt x="1230911" y="1597697"/>
                                </a:lnTo>
                                <a:lnTo>
                                  <a:pt x="1230968" y="1589387"/>
                                </a:lnTo>
                                <a:lnTo>
                                  <a:pt x="1231025" y="1597422"/>
                                </a:lnTo>
                                <a:lnTo>
                                  <a:pt x="1231081" y="1593405"/>
                                </a:lnTo>
                                <a:lnTo>
                                  <a:pt x="1231142" y="1593980"/>
                                </a:lnTo>
                                <a:lnTo>
                                  <a:pt x="1231199" y="1612621"/>
                                </a:lnTo>
                                <a:lnTo>
                                  <a:pt x="1231256" y="1587366"/>
                                </a:lnTo>
                                <a:lnTo>
                                  <a:pt x="1231312" y="1605732"/>
                                </a:lnTo>
                                <a:lnTo>
                                  <a:pt x="1231373" y="1604310"/>
                                </a:lnTo>
                                <a:lnTo>
                                  <a:pt x="1231430" y="1608028"/>
                                </a:lnTo>
                                <a:lnTo>
                                  <a:pt x="1231486" y="1610624"/>
                                </a:lnTo>
                                <a:lnTo>
                                  <a:pt x="1231543" y="1608899"/>
                                </a:lnTo>
                                <a:lnTo>
                                  <a:pt x="1231600" y="1595976"/>
                                </a:lnTo>
                                <a:lnTo>
                                  <a:pt x="1231656" y="1604011"/>
                                </a:lnTo>
                                <a:lnTo>
                                  <a:pt x="1231713" y="1602014"/>
                                </a:lnTo>
                                <a:lnTo>
                                  <a:pt x="1231774" y="1599143"/>
                                </a:lnTo>
                                <a:lnTo>
                                  <a:pt x="1231830" y="1608028"/>
                                </a:lnTo>
                                <a:lnTo>
                                  <a:pt x="1231887" y="1591959"/>
                                </a:lnTo>
                                <a:lnTo>
                                  <a:pt x="1231944" y="1615217"/>
                                </a:lnTo>
                                <a:lnTo>
                                  <a:pt x="1232000" y="1608028"/>
                                </a:lnTo>
                                <a:lnTo>
                                  <a:pt x="1232057" y="1593680"/>
                                </a:lnTo>
                                <a:lnTo>
                                  <a:pt x="1232114" y="1604011"/>
                                </a:lnTo>
                                <a:lnTo>
                                  <a:pt x="1232175" y="1602585"/>
                                </a:lnTo>
                                <a:lnTo>
                                  <a:pt x="1232231" y="1613196"/>
                                </a:lnTo>
                                <a:lnTo>
                                  <a:pt x="1232288" y="1598272"/>
                                </a:lnTo>
                                <a:lnTo>
                                  <a:pt x="1232349" y="1600293"/>
                                </a:lnTo>
                                <a:lnTo>
                                  <a:pt x="1232405" y="1611475"/>
                                </a:lnTo>
                                <a:lnTo>
                                  <a:pt x="1232462" y="1599718"/>
                                </a:lnTo>
                                <a:lnTo>
                                  <a:pt x="1232519" y="1605161"/>
                                </a:lnTo>
                                <a:lnTo>
                                  <a:pt x="1232576" y="1592829"/>
                                </a:lnTo>
                                <a:lnTo>
                                  <a:pt x="1232632" y="1597422"/>
                                </a:lnTo>
                                <a:lnTo>
                                  <a:pt x="1232689" y="1610624"/>
                                </a:lnTo>
                                <a:lnTo>
                                  <a:pt x="1232750" y="1590533"/>
                                </a:lnTo>
                                <a:lnTo>
                                  <a:pt x="1232806" y="1609474"/>
                                </a:lnTo>
                                <a:lnTo>
                                  <a:pt x="1232863" y="1590809"/>
                                </a:lnTo>
                                <a:lnTo>
                                  <a:pt x="1232920" y="1604886"/>
                                </a:lnTo>
                                <a:lnTo>
                                  <a:pt x="1232977" y="1602014"/>
                                </a:lnTo>
                                <a:lnTo>
                                  <a:pt x="1233033" y="1607753"/>
                                </a:lnTo>
                                <a:lnTo>
                                  <a:pt x="1233094" y="1601715"/>
                                </a:lnTo>
                                <a:lnTo>
                                  <a:pt x="1233151" y="1606032"/>
                                </a:lnTo>
                                <a:lnTo>
                                  <a:pt x="1233207" y="1601140"/>
                                </a:lnTo>
                                <a:lnTo>
                                  <a:pt x="1233264" y="1591384"/>
                                </a:lnTo>
                                <a:lnTo>
                                  <a:pt x="1233321" y="1613491"/>
                                </a:lnTo>
                                <a:lnTo>
                                  <a:pt x="1233382" y="1597422"/>
                                </a:lnTo>
                                <a:lnTo>
                                  <a:pt x="1233438" y="1590533"/>
                                </a:lnTo>
                                <a:lnTo>
                                  <a:pt x="1233495" y="1592530"/>
                                </a:lnTo>
                                <a:lnTo>
                                  <a:pt x="1233552" y="1624389"/>
                                </a:lnTo>
                                <a:lnTo>
                                  <a:pt x="1233608" y="1588512"/>
                                </a:lnTo>
                                <a:lnTo>
                                  <a:pt x="1233665" y="1610049"/>
                                </a:lnTo>
                                <a:lnTo>
                                  <a:pt x="1233722" y="1602585"/>
                                </a:lnTo>
                                <a:lnTo>
                                  <a:pt x="1233783" y="1608603"/>
                                </a:lnTo>
                                <a:lnTo>
                                  <a:pt x="1233839" y="1617513"/>
                                </a:lnTo>
                                <a:lnTo>
                                  <a:pt x="1233896" y="1594551"/>
                                </a:lnTo>
                                <a:lnTo>
                                  <a:pt x="1233953" y="1595401"/>
                                </a:lnTo>
                                <a:lnTo>
                                  <a:pt x="1234009" y="1609749"/>
                                </a:lnTo>
                                <a:lnTo>
                                  <a:pt x="1234070" y="1607453"/>
                                </a:lnTo>
                                <a:lnTo>
                                  <a:pt x="1234127" y="1603161"/>
                                </a:lnTo>
                                <a:lnTo>
                                  <a:pt x="1234183" y="1607753"/>
                                </a:lnTo>
                                <a:lnTo>
                                  <a:pt x="1234240" y="1607753"/>
                                </a:lnTo>
                                <a:lnTo>
                                  <a:pt x="1234297" y="1602585"/>
                                </a:lnTo>
                                <a:lnTo>
                                  <a:pt x="1234358" y="1601439"/>
                                </a:lnTo>
                                <a:lnTo>
                                  <a:pt x="1234414" y="1594826"/>
                                </a:lnTo>
                                <a:lnTo>
                                  <a:pt x="1234471" y="1595401"/>
                                </a:lnTo>
                                <a:lnTo>
                                  <a:pt x="1234528" y="1597122"/>
                                </a:lnTo>
                                <a:lnTo>
                                  <a:pt x="1234584" y="1604586"/>
                                </a:lnTo>
                                <a:lnTo>
                                  <a:pt x="1234641" y="1598272"/>
                                </a:lnTo>
                                <a:lnTo>
                                  <a:pt x="1234698" y="1593405"/>
                                </a:lnTo>
                                <a:lnTo>
                                  <a:pt x="1234758" y="1600293"/>
                                </a:lnTo>
                                <a:lnTo>
                                  <a:pt x="1234815" y="1602585"/>
                                </a:lnTo>
                                <a:lnTo>
                                  <a:pt x="1234872" y="1589958"/>
                                </a:lnTo>
                                <a:lnTo>
                                  <a:pt x="1234929" y="1596847"/>
                                </a:lnTo>
                                <a:lnTo>
                                  <a:pt x="1234985" y="1613767"/>
                                </a:lnTo>
                                <a:lnTo>
                                  <a:pt x="1235046" y="1601715"/>
                                </a:lnTo>
                                <a:lnTo>
                                  <a:pt x="1235103" y="1587941"/>
                                </a:lnTo>
                                <a:lnTo>
                                  <a:pt x="1235159" y="1612046"/>
                                </a:lnTo>
                                <a:lnTo>
                                  <a:pt x="1235216" y="1609178"/>
                                </a:lnTo>
                                <a:lnTo>
                                  <a:pt x="1235273" y="1591384"/>
                                </a:lnTo>
                                <a:lnTo>
                                  <a:pt x="1235329" y="1597697"/>
                                </a:lnTo>
                                <a:lnTo>
                                  <a:pt x="1235390" y="1598847"/>
                                </a:lnTo>
                                <a:lnTo>
                                  <a:pt x="1235447" y="1599994"/>
                                </a:lnTo>
                                <a:lnTo>
                                  <a:pt x="1235504" y="1602014"/>
                                </a:lnTo>
                                <a:lnTo>
                                  <a:pt x="1235560" y="1595401"/>
                                </a:lnTo>
                                <a:lnTo>
                                  <a:pt x="1235617" y="1595976"/>
                                </a:lnTo>
                                <a:lnTo>
                                  <a:pt x="1235674" y="1600568"/>
                                </a:lnTo>
                                <a:lnTo>
                                  <a:pt x="1235730" y="1593980"/>
                                </a:lnTo>
                                <a:lnTo>
                                  <a:pt x="1235791" y="1608028"/>
                                </a:lnTo>
                                <a:lnTo>
                                  <a:pt x="1235848" y="1599994"/>
                                </a:lnTo>
                                <a:lnTo>
                                  <a:pt x="1235904" y="1614342"/>
                                </a:lnTo>
                                <a:lnTo>
                                  <a:pt x="1235961" y="1572443"/>
                                </a:lnTo>
                                <a:lnTo>
                                  <a:pt x="1236022" y="1598568"/>
                                </a:lnTo>
                                <a:lnTo>
                                  <a:pt x="1236079" y="1599419"/>
                                </a:lnTo>
                                <a:lnTo>
                                  <a:pt x="1236135" y="1609749"/>
                                </a:lnTo>
                                <a:lnTo>
                                  <a:pt x="1236192" y="1602014"/>
                                </a:lnTo>
                                <a:lnTo>
                                  <a:pt x="1236249" y="1589087"/>
                                </a:lnTo>
                                <a:lnTo>
                                  <a:pt x="1236306" y="1577035"/>
                                </a:lnTo>
                                <a:lnTo>
                                  <a:pt x="1236362" y="1613767"/>
                                </a:lnTo>
                                <a:lnTo>
                                  <a:pt x="1236423" y="1608028"/>
                                </a:lnTo>
                                <a:lnTo>
                                  <a:pt x="1236480" y="1597422"/>
                                </a:lnTo>
                                <a:lnTo>
                                  <a:pt x="1236536" y="1595126"/>
                                </a:lnTo>
                                <a:lnTo>
                                  <a:pt x="1236593" y="1601140"/>
                                </a:lnTo>
                                <a:lnTo>
                                  <a:pt x="1236650" y="1599718"/>
                                </a:lnTo>
                                <a:lnTo>
                                  <a:pt x="1236706" y="1586216"/>
                                </a:lnTo>
                                <a:lnTo>
                                  <a:pt x="1236767" y="1592829"/>
                                </a:lnTo>
                                <a:lnTo>
                                  <a:pt x="1236824" y="1606882"/>
                                </a:lnTo>
                                <a:lnTo>
                                  <a:pt x="1236881" y="1589663"/>
                                </a:lnTo>
                                <a:lnTo>
                                  <a:pt x="1236937" y="1598568"/>
                                </a:lnTo>
                                <a:lnTo>
                                  <a:pt x="1236998" y="1608899"/>
                                </a:lnTo>
                                <a:lnTo>
                                  <a:pt x="1237055" y="1604886"/>
                                </a:lnTo>
                                <a:lnTo>
                                  <a:pt x="1237111" y="1596847"/>
                                </a:lnTo>
                                <a:lnTo>
                                  <a:pt x="1237168" y="1595701"/>
                                </a:lnTo>
                                <a:lnTo>
                                  <a:pt x="1237225" y="1595401"/>
                                </a:lnTo>
                                <a:lnTo>
                                  <a:pt x="1237282" y="1594551"/>
                                </a:lnTo>
                                <a:lnTo>
                                  <a:pt x="1237338" y="1598847"/>
                                </a:lnTo>
                                <a:lnTo>
                                  <a:pt x="1237399" y="1591959"/>
                                </a:lnTo>
                                <a:lnTo>
                                  <a:pt x="1237456" y="1597697"/>
                                </a:lnTo>
                                <a:lnTo>
                                  <a:pt x="1237512" y="1597422"/>
                                </a:lnTo>
                                <a:lnTo>
                                  <a:pt x="1237569" y="1601140"/>
                                </a:lnTo>
                                <a:lnTo>
                                  <a:pt x="1237626" y="1583920"/>
                                </a:lnTo>
                                <a:lnTo>
                                  <a:pt x="1237682" y="1600568"/>
                                </a:lnTo>
                                <a:lnTo>
                                  <a:pt x="1237743" y="1597697"/>
                                </a:lnTo>
                                <a:lnTo>
                                  <a:pt x="1237800" y="1601439"/>
                                </a:lnTo>
                                <a:lnTo>
                                  <a:pt x="1237856" y="1594255"/>
                                </a:lnTo>
                                <a:lnTo>
                                  <a:pt x="1237913" y="1595126"/>
                                </a:lnTo>
                                <a:lnTo>
                                  <a:pt x="1237970" y="1593105"/>
                                </a:lnTo>
                                <a:lnTo>
                                  <a:pt x="1238031" y="1592530"/>
                                </a:lnTo>
                                <a:lnTo>
                                  <a:pt x="1238087" y="1601439"/>
                                </a:lnTo>
                                <a:lnTo>
                                  <a:pt x="1238144" y="1592254"/>
                                </a:lnTo>
                                <a:lnTo>
                                  <a:pt x="1238201" y="1596272"/>
                                </a:lnTo>
                                <a:lnTo>
                                  <a:pt x="1238257" y="1615788"/>
                                </a:lnTo>
                                <a:lnTo>
                                  <a:pt x="1238314" y="1593405"/>
                                </a:lnTo>
                                <a:lnTo>
                                  <a:pt x="1238371" y="1580777"/>
                                </a:lnTo>
                                <a:lnTo>
                                  <a:pt x="1238432" y="1586791"/>
                                </a:lnTo>
                                <a:lnTo>
                                  <a:pt x="1238488" y="1602861"/>
                                </a:lnTo>
                                <a:lnTo>
                                  <a:pt x="1238545" y="1604586"/>
                                </a:lnTo>
                                <a:lnTo>
                                  <a:pt x="1238602" y="1589387"/>
                                </a:lnTo>
                                <a:lnTo>
                                  <a:pt x="1238662" y="1585370"/>
                                </a:lnTo>
                                <a:lnTo>
                                  <a:pt x="1238719" y="1587666"/>
                                </a:lnTo>
                                <a:lnTo>
                                  <a:pt x="1238776" y="1591384"/>
                                </a:lnTo>
                                <a:lnTo>
                                  <a:pt x="1238833" y="1595701"/>
                                </a:lnTo>
                                <a:lnTo>
                                  <a:pt x="1238889" y="1588512"/>
                                </a:lnTo>
                                <a:lnTo>
                                  <a:pt x="1238946" y="1605457"/>
                                </a:lnTo>
                                <a:lnTo>
                                  <a:pt x="1239003" y="1593405"/>
                                </a:lnTo>
                                <a:lnTo>
                                  <a:pt x="1239063" y="1597422"/>
                                </a:lnTo>
                                <a:lnTo>
                                  <a:pt x="1239120" y="1604886"/>
                                </a:lnTo>
                                <a:lnTo>
                                  <a:pt x="1239177" y="1597122"/>
                                </a:lnTo>
                                <a:lnTo>
                                  <a:pt x="1239233" y="1597122"/>
                                </a:lnTo>
                                <a:lnTo>
                                  <a:pt x="1239290" y="1588812"/>
                                </a:lnTo>
                                <a:lnTo>
                                  <a:pt x="1239347" y="1592829"/>
                                </a:lnTo>
                                <a:lnTo>
                                  <a:pt x="1239403" y="1597422"/>
                                </a:lnTo>
                                <a:lnTo>
                                  <a:pt x="1239464" y="1598568"/>
                                </a:lnTo>
                                <a:lnTo>
                                  <a:pt x="1239521" y="1603161"/>
                                </a:lnTo>
                                <a:lnTo>
                                  <a:pt x="1239578" y="1587091"/>
                                </a:lnTo>
                                <a:lnTo>
                                  <a:pt x="1239638" y="1596272"/>
                                </a:lnTo>
                                <a:lnTo>
                                  <a:pt x="1239695" y="1587366"/>
                                </a:lnTo>
                                <a:lnTo>
                                  <a:pt x="1239752" y="1593105"/>
                                </a:lnTo>
                                <a:lnTo>
                                  <a:pt x="1239808" y="1594255"/>
                                </a:lnTo>
                                <a:lnTo>
                                  <a:pt x="1239865" y="1595126"/>
                                </a:lnTo>
                                <a:lnTo>
                                  <a:pt x="1239922" y="1585941"/>
                                </a:lnTo>
                                <a:lnTo>
                                  <a:pt x="1239979" y="1596847"/>
                                </a:lnTo>
                                <a:lnTo>
                                  <a:pt x="1240039" y="1598568"/>
                                </a:lnTo>
                                <a:lnTo>
                                  <a:pt x="1240096" y="1595401"/>
                                </a:lnTo>
                                <a:lnTo>
                                  <a:pt x="1240153" y="1593680"/>
                                </a:lnTo>
                                <a:lnTo>
                                  <a:pt x="1240209" y="1596547"/>
                                </a:lnTo>
                                <a:lnTo>
                                  <a:pt x="1240266" y="1601140"/>
                                </a:lnTo>
                                <a:lnTo>
                                  <a:pt x="1240323" y="1585641"/>
                                </a:lnTo>
                                <a:lnTo>
                                  <a:pt x="1240384" y="1610049"/>
                                </a:lnTo>
                                <a:lnTo>
                                  <a:pt x="1240440" y="1593405"/>
                                </a:lnTo>
                                <a:lnTo>
                                  <a:pt x="1240497" y="1598847"/>
                                </a:lnTo>
                                <a:lnTo>
                                  <a:pt x="1240554" y="1592530"/>
                                </a:lnTo>
                                <a:lnTo>
                                  <a:pt x="1240610" y="1605161"/>
                                </a:lnTo>
                                <a:lnTo>
                                  <a:pt x="1240671" y="1599419"/>
                                </a:lnTo>
                                <a:lnTo>
                                  <a:pt x="1240728" y="1592829"/>
                                </a:lnTo>
                                <a:lnTo>
                                  <a:pt x="1240785" y="1594826"/>
                                </a:lnTo>
                                <a:lnTo>
                                  <a:pt x="1240841" y="1587666"/>
                                </a:lnTo>
                                <a:lnTo>
                                  <a:pt x="1240898" y="1615788"/>
                                </a:lnTo>
                                <a:lnTo>
                                  <a:pt x="1240955" y="1592254"/>
                                </a:lnTo>
                                <a:lnTo>
                                  <a:pt x="1241011" y="1608028"/>
                                </a:lnTo>
                                <a:lnTo>
                                  <a:pt x="1241072" y="1585641"/>
                                </a:lnTo>
                                <a:lnTo>
                                  <a:pt x="1241129" y="1586516"/>
                                </a:lnTo>
                                <a:lnTo>
                                  <a:pt x="1241186" y="1589663"/>
                                </a:lnTo>
                                <a:lnTo>
                                  <a:pt x="1241242" y="1580478"/>
                                </a:lnTo>
                                <a:lnTo>
                                  <a:pt x="1241299" y="1593405"/>
                                </a:lnTo>
                                <a:lnTo>
                                  <a:pt x="1241360" y="1607178"/>
                                </a:lnTo>
                                <a:lnTo>
                                  <a:pt x="1241416" y="1598272"/>
                                </a:lnTo>
                                <a:lnTo>
                                  <a:pt x="1241473" y="1590809"/>
                                </a:lnTo>
                                <a:lnTo>
                                  <a:pt x="1241530" y="1581624"/>
                                </a:lnTo>
                                <a:lnTo>
                                  <a:pt x="1241586" y="1593105"/>
                                </a:lnTo>
                                <a:lnTo>
                                  <a:pt x="1241647" y="1606307"/>
                                </a:lnTo>
                                <a:lnTo>
                                  <a:pt x="1241704" y="1591959"/>
                                </a:lnTo>
                                <a:lnTo>
                                  <a:pt x="1241761" y="1604586"/>
                                </a:lnTo>
                                <a:lnTo>
                                  <a:pt x="1241817" y="1590809"/>
                                </a:lnTo>
                                <a:lnTo>
                                  <a:pt x="1241874" y="1592530"/>
                                </a:lnTo>
                                <a:lnTo>
                                  <a:pt x="1241930" y="1596847"/>
                                </a:lnTo>
                                <a:lnTo>
                                  <a:pt x="1241987" y="1597697"/>
                                </a:lnTo>
                                <a:lnTo>
                                  <a:pt x="1242044" y="1593405"/>
                                </a:lnTo>
                                <a:lnTo>
                                  <a:pt x="1242105" y="1590809"/>
                                </a:lnTo>
                                <a:lnTo>
                                  <a:pt x="1242161" y="1598847"/>
                                </a:lnTo>
                                <a:lnTo>
                                  <a:pt x="1242218" y="1592829"/>
                                </a:lnTo>
                                <a:lnTo>
                                  <a:pt x="1242275" y="1582774"/>
                                </a:lnTo>
                                <a:lnTo>
                                  <a:pt x="1242335" y="1597697"/>
                                </a:lnTo>
                                <a:lnTo>
                                  <a:pt x="1242392" y="1599419"/>
                                </a:lnTo>
                                <a:lnTo>
                                  <a:pt x="1242449" y="1589663"/>
                                </a:lnTo>
                                <a:lnTo>
                                  <a:pt x="1242506" y="1582774"/>
                                </a:lnTo>
                                <a:lnTo>
                                  <a:pt x="1242562" y="1593105"/>
                                </a:lnTo>
                                <a:lnTo>
                                  <a:pt x="1242619" y="1597122"/>
                                </a:lnTo>
                                <a:lnTo>
                                  <a:pt x="1242680" y="1598272"/>
                                </a:lnTo>
                                <a:lnTo>
                                  <a:pt x="1242737" y="1609749"/>
                                </a:lnTo>
                                <a:lnTo>
                                  <a:pt x="1242793" y="1599419"/>
                                </a:lnTo>
                                <a:lnTo>
                                  <a:pt x="1242850" y="1597422"/>
                                </a:lnTo>
                                <a:lnTo>
                                  <a:pt x="1242907" y="1594551"/>
                                </a:lnTo>
                                <a:lnTo>
                                  <a:pt x="1242963" y="1600293"/>
                                </a:lnTo>
                                <a:lnTo>
                                  <a:pt x="1243020" y="1591108"/>
                                </a:lnTo>
                                <a:lnTo>
                                  <a:pt x="1243081" y="1586516"/>
                                </a:lnTo>
                                <a:lnTo>
                                  <a:pt x="1243137" y="1593980"/>
                                </a:lnTo>
                                <a:lnTo>
                                  <a:pt x="1243194" y="1605457"/>
                                </a:lnTo>
                                <a:lnTo>
                                  <a:pt x="1243251" y="1590809"/>
                                </a:lnTo>
                                <a:lnTo>
                                  <a:pt x="1243312" y="1588512"/>
                                </a:lnTo>
                                <a:lnTo>
                                  <a:pt x="1243368" y="1604886"/>
                                </a:lnTo>
                                <a:lnTo>
                                  <a:pt x="1243425" y="1602014"/>
                                </a:lnTo>
                                <a:lnTo>
                                  <a:pt x="1243482" y="1600293"/>
                                </a:lnTo>
                                <a:lnTo>
                                  <a:pt x="1243538" y="1584495"/>
                                </a:lnTo>
                                <a:lnTo>
                                  <a:pt x="1243595" y="1591384"/>
                                </a:lnTo>
                                <a:lnTo>
                                  <a:pt x="1243652" y="1606882"/>
                                </a:lnTo>
                                <a:lnTo>
                                  <a:pt x="1243713" y="1603735"/>
                                </a:lnTo>
                                <a:lnTo>
                                  <a:pt x="1243769" y="1591679"/>
                                </a:lnTo>
                                <a:lnTo>
                                  <a:pt x="1243826" y="1588812"/>
                                </a:lnTo>
                                <a:lnTo>
                                  <a:pt x="1243883" y="1607453"/>
                                </a:lnTo>
                                <a:lnTo>
                                  <a:pt x="1243939" y="1586791"/>
                                </a:lnTo>
                                <a:lnTo>
                                  <a:pt x="1243996" y="1596547"/>
                                </a:lnTo>
                                <a:lnTo>
                                  <a:pt x="1244057" y="1593680"/>
                                </a:lnTo>
                                <a:lnTo>
                                  <a:pt x="1244113" y="1603161"/>
                                </a:lnTo>
                                <a:lnTo>
                                  <a:pt x="1244170" y="1591959"/>
                                </a:lnTo>
                                <a:lnTo>
                                  <a:pt x="1244227" y="1600864"/>
                                </a:lnTo>
                                <a:lnTo>
                                  <a:pt x="1244288" y="1573314"/>
                                </a:lnTo>
                                <a:lnTo>
                                  <a:pt x="1244344" y="1586516"/>
                                </a:lnTo>
                                <a:lnTo>
                                  <a:pt x="1244401" y="1602014"/>
                                </a:lnTo>
                                <a:lnTo>
                                  <a:pt x="1244458" y="1599994"/>
                                </a:lnTo>
                                <a:lnTo>
                                  <a:pt x="1244514" y="1612345"/>
                                </a:lnTo>
                                <a:lnTo>
                                  <a:pt x="1244571" y="1591108"/>
                                </a:lnTo>
                                <a:lnTo>
                                  <a:pt x="1244628" y="1592829"/>
                                </a:lnTo>
                                <a:lnTo>
                                  <a:pt x="1244688" y="1583349"/>
                                </a:lnTo>
                                <a:lnTo>
                                  <a:pt x="1244745" y="1593405"/>
                                </a:lnTo>
                                <a:lnTo>
                                  <a:pt x="1244802" y="1600568"/>
                                </a:lnTo>
                                <a:lnTo>
                                  <a:pt x="1244859" y="1599419"/>
                                </a:lnTo>
                                <a:lnTo>
                                  <a:pt x="1244915" y="1596847"/>
                                </a:lnTo>
                                <a:lnTo>
                                  <a:pt x="1244972" y="1591384"/>
                                </a:lnTo>
                                <a:lnTo>
                                  <a:pt x="1245033" y="1599419"/>
                                </a:lnTo>
                                <a:lnTo>
                                  <a:pt x="1245090" y="1607178"/>
                                </a:lnTo>
                                <a:lnTo>
                                  <a:pt x="1245146" y="1583649"/>
                                </a:lnTo>
                                <a:lnTo>
                                  <a:pt x="1245203" y="1596272"/>
                                </a:lnTo>
                                <a:lnTo>
                                  <a:pt x="1245260" y="1595126"/>
                                </a:lnTo>
                                <a:lnTo>
                                  <a:pt x="1245320" y="1589663"/>
                                </a:lnTo>
                                <a:lnTo>
                                  <a:pt x="1245377" y="1594551"/>
                                </a:lnTo>
                                <a:lnTo>
                                  <a:pt x="1245434" y="1606607"/>
                                </a:lnTo>
                                <a:lnTo>
                                  <a:pt x="1245490" y="1604586"/>
                                </a:lnTo>
                                <a:lnTo>
                                  <a:pt x="1245547" y="1587666"/>
                                </a:lnTo>
                                <a:lnTo>
                                  <a:pt x="1245604" y="1608603"/>
                                </a:lnTo>
                                <a:lnTo>
                                  <a:pt x="1245660" y="1591384"/>
                                </a:lnTo>
                                <a:lnTo>
                                  <a:pt x="1245721" y="1598272"/>
                                </a:lnTo>
                                <a:lnTo>
                                  <a:pt x="1245778" y="1594826"/>
                                </a:lnTo>
                                <a:lnTo>
                                  <a:pt x="1245834" y="1599994"/>
                                </a:lnTo>
                                <a:lnTo>
                                  <a:pt x="1245891" y="1585641"/>
                                </a:lnTo>
                                <a:lnTo>
                                  <a:pt x="1245952" y="1595976"/>
                                </a:lnTo>
                                <a:lnTo>
                                  <a:pt x="1246009" y="1598272"/>
                                </a:lnTo>
                                <a:lnTo>
                                  <a:pt x="1246065" y="1595401"/>
                                </a:lnTo>
                                <a:lnTo>
                                  <a:pt x="1246122" y="1601439"/>
                                </a:lnTo>
                                <a:lnTo>
                                  <a:pt x="1246179" y="1608328"/>
                                </a:lnTo>
                                <a:lnTo>
                                  <a:pt x="1246236" y="1585941"/>
                                </a:lnTo>
                                <a:lnTo>
                                  <a:pt x="1246296" y="1585370"/>
                                </a:lnTo>
                                <a:lnTo>
                                  <a:pt x="1246353" y="1595401"/>
                                </a:lnTo>
                                <a:lnTo>
                                  <a:pt x="1246410" y="1605457"/>
                                </a:lnTo>
                                <a:lnTo>
                                  <a:pt x="1246466" y="1589087"/>
                                </a:lnTo>
                                <a:lnTo>
                                  <a:pt x="1246523" y="1589958"/>
                                </a:lnTo>
                                <a:lnTo>
                                  <a:pt x="1246580" y="1606032"/>
                                </a:lnTo>
                                <a:lnTo>
                                  <a:pt x="1246636" y="1575310"/>
                                </a:lnTo>
                                <a:lnTo>
                                  <a:pt x="1246697" y="1595976"/>
                                </a:lnTo>
                                <a:lnTo>
                                  <a:pt x="1246754" y="1597122"/>
                                </a:lnTo>
                                <a:lnTo>
                                  <a:pt x="1246811" y="1608899"/>
                                </a:lnTo>
                                <a:lnTo>
                                  <a:pt x="1246867" y="1584495"/>
                                </a:lnTo>
                                <a:lnTo>
                                  <a:pt x="1246928" y="1599994"/>
                                </a:lnTo>
                                <a:lnTo>
                                  <a:pt x="1246985" y="1609474"/>
                                </a:lnTo>
                                <a:lnTo>
                                  <a:pt x="1247041" y="1604586"/>
                                </a:lnTo>
                                <a:lnTo>
                                  <a:pt x="1247098" y="1587366"/>
                                </a:lnTo>
                                <a:lnTo>
                                  <a:pt x="1247155" y="1592530"/>
                                </a:lnTo>
                                <a:lnTo>
                                  <a:pt x="1247212" y="1587091"/>
                                </a:lnTo>
                                <a:lnTo>
                                  <a:pt x="1247268" y="1587366"/>
                                </a:lnTo>
                                <a:lnTo>
                                  <a:pt x="1247329" y="1600293"/>
                                </a:lnTo>
                                <a:lnTo>
                                  <a:pt x="1247386" y="1591108"/>
                                </a:lnTo>
                                <a:lnTo>
                                  <a:pt x="1247442" y="1589087"/>
                                </a:lnTo>
                                <a:lnTo>
                                  <a:pt x="1247499" y="1606607"/>
                                </a:lnTo>
                                <a:lnTo>
                                  <a:pt x="1247556" y="1591679"/>
                                </a:lnTo>
                                <a:lnTo>
                                  <a:pt x="1247612" y="1587941"/>
                                </a:lnTo>
                                <a:lnTo>
                                  <a:pt x="1247673" y="1595976"/>
                                </a:lnTo>
                                <a:lnTo>
                                  <a:pt x="1247730" y="1592829"/>
                                </a:lnTo>
                                <a:lnTo>
                                  <a:pt x="1247787" y="1591679"/>
                                </a:lnTo>
                                <a:lnTo>
                                  <a:pt x="1247843" y="1597422"/>
                                </a:lnTo>
                                <a:lnTo>
                                  <a:pt x="1247900" y="1600864"/>
                                </a:lnTo>
                                <a:lnTo>
                                  <a:pt x="1247961" y="1606307"/>
                                </a:lnTo>
                                <a:lnTo>
                                  <a:pt x="1248017" y="1603735"/>
                                </a:lnTo>
                                <a:lnTo>
                                  <a:pt x="1248074" y="1594826"/>
                                </a:lnTo>
                                <a:lnTo>
                                  <a:pt x="1248131" y="1612345"/>
                                </a:lnTo>
                                <a:lnTo>
                                  <a:pt x="1248187" y="1593680"/>
                                </a:lnTo>
                                <a:lnTo>
                                  <a:pt x="1248244" y="1597122"/>
                                </a:lnTo>
                                <a:lnTo>
                                  <a:pt x="1248301" y="1603436"/>
                                </a:lnTo>
                                <a:lnTo>
                                  <a:pt x="1248362" y="1600568"/>
                                </a:lnTo>
                                <a:lnTo>
                                  <a:pt x="1248418" y="1587366"/>
                                </a:lnTo>
                                <a:lnTo>
                                  <a:pt x="1248475" y="1609178"/>
                                </a:lnTo>
                                <a:lnTo>
                                  <a:pt x="1248532" y="1590533"/>
                                </a:lnTo>
                                <a:lnTo>
                                  <a:pt x="1248588" y="1601439"/>
                                </a:lnTo>
                                <a:lnTo>
                                  <a:pt x="1248649" y="1579327"/>
                                </a:lnTo>
                                <a:lnTo>
                                  <a:pt x="1248706" y="1596547"/>
                                </a:lnTo>
                                <a:lnTo>
                                  <a:pt x="1248763" y="1607178"/>
                                </a:lnTo>
                                <a:lnTo>
                                  <a:pt x="1248819" y="1602014"/>
                                </a:lnTo>
                                <a:lnTo>
                                  <a:pt x="1248876" y="1607178"/>
                                </a:lnTo>
                                <a:lnTo>
                                  <a:pt x="1248937" y="1579903"/>
                                </a:lnTo>
                                <a:lnTo>
                                  <a:pt x="1248993" y="1582199"/>
                                </a:lnTo>
                                <a:lnTo>
                                  <a:pt x="1249050" y="1610624"/>
                                </a:lnTo>
                                <a:lnTo>
                                  <a:pt x="1249107" y="1587666"/>
                                </a:lnTo>
                                <a:lnTo>
                                  <a:pt x="1249164" y="1604586"/>
                                </a:lnTo>
                                <a:lnTo>
                                  <a:pt x="1249220" y="1584795"/>
                                </a:lnTo>
                                <a:lnTo>
                                  <a:pt x="1249277" y="1604886"/>
                                </a:lnTo>
                                <a:lnTo>
                                  <a:pt x="1249338" y="1608899"/>
                                </a:lnTo>
                                <a:lnTo>
                                  <a:pt x="1249394" y="1578481"/>
                                </a:lnTo>
                                <a:lnTo>
                                  <a:pt x="1249451" y="1582199"/>
                                </a:lnTo>
                                <a:lnTo>
                                  <a:pt x="1249508" y="1603735"/>
                                </a:lnTo>
                                <a:lnTo>
                                  <a:pt x="1249564" y="1599994"/>
                                </a:lnTo>
                                <a:lnTo>
                                  <a:pt x="1249625" y="1619805"/>
                                </a:lnTo>
                                <a:lnTo>
                                  <a:pt x="1249682" y="1604586"/>
                                </a:lnTo>
                                <a:lnTo>
                                  <a:pt x="1249739" y="1611770"/>
                                </a:lnTo>
                                <a:lnTo>
                                  <a:pt x="1249795" y="1593105"/>
                                </a:lnTo>
                                <a:lnTo>
                                  <a:pt x="1249852" y="1601439"/>
                                </a:lnTo>
                                <a:lnTo>
                                  <a:pt x="1249909" y="1587941"/>
                                </a:lnTo>
                                <a:lnTo>
                                  <a:pt x="1249970" y="1586791"/>
                                </a:lnTo>
                                <a:lnTo>
                                  <a:pt x="1250026" y="1596547"/>
                                </a:lnTo>
                                <a:lnTo>
                                  <a:pt x="1250083" y="1600864"/>
                                </a:lnTo>
                                <a:lnTo>
                                  <a:pt x="1250139" y="1591959"/>
                                </a:lnTo>
                                <a:lnTo>
                                  <a:pt x="1250196" y="1605161"/>
                                </a:lnTo>
                                <a:lnTo>
                                  <a:pt x="1250253" y="1604310"/>
                                </a:lnTo>
                                <a:lnTo>
                                  <a:pt x="1250310" y="1599143"/>
                                </a:lnTo>
                                <a:lnTo>
                                  <a:pt x="1250370" y="1603436"/>
                                </a:lnTo>
                                <a:lnTo>
                                  <a:pt x="1250427" y="1592530"/>
                                </a:lnTo>
                                <a:lnTo>
                                  <a:pt x="1250484" y="1603436"/>
                                </a:lnTo>
                                <a:lnTo>
                                  <a:pt x="1250540" y="1613491"/>
                                </a:lnTo>
                                <a:lnTo>
                                  <a:pt x="1250601" y="1588237"/>
                                </a:lnTo>
                                <a:lnTo>
                                  <a:pt x="1250658" y="1608328"/>
                                </a:lnTo>
                                <a:lnTo>
                                  <a:pt x="1250714" y="1595976"/>
                                </a:lnTo>
                                <a:lnTo>
                                  <a:pt x="1250771" y="1590233"/>
                                </a:lnTo>
                                <a:lnTo>
                                  <a:pt x="1250828" y="1607178"/>
                                </a:lnTo>
                                <a:lnTo>
                                  <a:pt x="1250885" y="1589387"/>
                                </a:lnTo>
                                <a:lnTo>
                                  <a:pt x="1250941" y="1602290"/>
                                </a:lnTo>
                                <a:lnTo>
                                  <a:pt x="1251002" y="1601140"/>
                                </a:lnTo>
                                <a:lnTo>
                                  <a:pt x="1251059" y="1602014"/>
                                </a:lnTo>
                                <a:lnTo>
                                  <a:pt x="1251116" y="1601439"/>
                                </a:lnTo>
                                <a:lnTo>
                                  <a:pt x="1251172" y="1596847"/>
                                </a:lnTo>
                                <a:lnTo>
                                  <a:pt x="1251229" y="1602585"/>
                                </a:lnTo>
                                <a:lnTo>
                                  <a:pt x="1251286" y="1595976"/>
                                </a:lnTo>
                                <a:lnTo>
                                  <a:pt x="1251346" y="1604886"/>
                                </a:lnTo>
                                <a:lnTo>
                                  <a:pt x="1251403" y="1604886"/>
                                </a:lnTo>
                                <a:lnTo>
                                  <a:pt x="1251460" y="1596272"/>
                                </a:lnTo>
                                <a:lnTo>
                                  <a:pt x="1251517" y="1594551"/>
                                </a:lnTo>
                                <a:lnTo>
                                  <a:pt x="1251577" y="1599143"/>
                                </a:lnTo>
                                <a:lnTo>
                                  <a:pt x="1251634" y="1591679"/>
                                </a:lnTo>
                                <a:lnTo>
                                  <a:pt x="1251691" y="1599419"/>
                                </a:lnTo>
                                <a:lnTo>
                                  <a:pt x="1251747" y="1590809"/>
                                </a:lnTo>
                                <a:lnTo>
                                  <a:pt x="1251804" y="1601439"/>
                                </a:lnTo>
                                <a:lnTo>
                                  <a:pt x="1251861" y="1593405"/>
                                </a:lnTo>
                                <a:lnTo>
                                  <a:pt x="1251917" y="1597997"/>
                                </a:lnTo>
                                <a:lnTo>
                                  <a:pt x="1251978" y="1599994"/>
                                </a:lnTo>
                                <a:lnTo>
                                  <a:pt x="1252035" y="1604886"/>
                                </a:lnTo>
                                <a:lnTo>
                                  <a:pt x="1252091" y="1617213"/>
                                </a:lnTo>
                                <a:lnTo>
                                  <a:pt x="1252148" y="1589387"/>
                                </a:lnTo>
                                <a:lnTo>
                                  <a:pt x="1252205" y="1589663"/>
                                </a:lnTo>
                                <a:lnTo>
                                  <a:pt x="1252262" y="1592829"/>
                                </a:lnTo>
                                <a:lnTo>
                                  <a:pt x="1252322" y="1598847"/>
                                </a:lnTo>
                                <a:lnTo>
                                  <a:pt x="1252379" y="1609178"/>
                                </a:lnTo>
                                <a:lnTo>
                                  <a:pt x="1252436" y="1607178"/>
                                </a:lnTo>
                                <a:lnTo>
                                  <a:pt x="1252492" y="1605161"/>
                                </a:lnTo>
                                <a:lnTo>
                                  <a:pt x="1252549" y="1604011"/>
                                </a:lnTo>
                                <a:lnTo>
                                  <a:pt x="1252610" y="1599718"/>
                                </a:lnTo>
                                <a:lnTo>
                                  <a:pt x="1252667" y="1603161"/>
                                </a:lnTo>
                                <a:lnTo>
                                  <a:pt x="1252723" y="1604310"/>
                                </a:lnTo>
                                <a:lnTo>
                                  <a:pt x="1252780" y="1599994"/>
                                </a:lnTo>
                                <a:lnTo>
                                  <a:pt x="1252837" y="1590809"/>
                                </a:lnTo>
                                <a:lnTo>
                                  <a:pt x="1252893" y="1588512"/>
                                </a:lnTo>
                                <a:lnTo>
                                  <a:pt x="1252950" y="1608328"/>
                                </a:lnTo>
                                <a:lnTo>
                                  <a:pt x="1253011" y="1599143"/>
                                </a:lnTo>
                                <a:lnTo>
                                  <a:pt x="1253067" y="1596547"/>
                                </a:lnTo>
                                <a:lnTo>
                                  <a:pt x="1253124" y="1613196"/>
                                </a:lnTo>
                                <a:lnTo>
                                  <a:pt x="1253181" y="1587666"/>
                                </a:lnTo>
                                <a:lnTo>
                                  <a:pt x="1253242" y="1583349"/>
                                </a:lnTo>
                                <a:lnTo>
                                  <a:pt x="1253298" y="1607178"/>
                                </a:lnTo>
                                <a:lnTo>
                                  <a:pt x="1253355" y="1597697"/>
                                </a:lnTo>
                                <a:lnTo>
                                  <a:pt x="1253412" y="1593980"/>
                                </a:lnTo>
                                <a:lnTo>
                                  <a:pt x="1253469" y="1605732"/>
                                </a:lnTo>
                                <a:lnTo>
                                  <a:pt x="1253525" y="1597422"/>
                                </a:lnTo>
                                <a:lnTo>
                                  <a:pt x="1253582" y="1603436"/>
                                </a:lnTo>
                                <a:lnTo>
                                  <a:pt x="1253643" y="1585641"/>
                                </a:lnTo>
                                <a:lnTo>
                                  <a:pt x="1253699" y="1600568"/>
                                </a:lnTo>
                                <a:lnTo>
                                  <a:pt x="1253756" y="1601140"/>
                                </a:lnTo>
                                <a:lnTo>
                                  <a:pt x="1253813" y="1600293"/>
                                </a:lnTo>
                                <a:lnTo>
                                  <a:pt x="1253869" y="1605732"/>
                                </a:lnTo>
                                <a:lnTo>
                                  <a:pt x="1253926" y="1595976"/>
                                </a:lnTo>
                                <a:lnTo>
                                  <a:pt x="1253983" y="1597697"/>
                                </a:lnTo>
                                <a:lnTo>
                                  <a:pt x="1254044" y="1603436"/>
                                </a:lnTo>
                                <a:lnTo>
                                  <a:pt x="1254100" y="1608899"/>
                                </a:lnTo>
                                <a:lnTo>
                                  <a:pt x="1254157" y="1597422"/>
                                </a:lnTo>
                                <a:lnTo>
                                  <a:pt x="1254218" y="1588812"/>
                                </a:lnTo>
                                <a:lnTo>
                                  <a:pt x="1254274" y="1593405"/>
                                </a:lnTo>
                                <a:lnTo>
                                  <a:pt x="1254331" y="1610049"/>
                                </a:lnTo>
                                <a:lnTo>
                                  <a:pt x="1254388" y="1616363"/>
                                </a:lnTo>
                                <a:lnTo>
                                  <a:pt x="1254444" y="1597997"/>
                                </a:lnTo>
                                <a:lnTo>
                                  <a:pt x="1254501" y="1599994"/>
                                </a:lnTo>
                                <a:lnTo>
                                  <a:pt x="1254558" y="1595701"/>
                                </a:lnTo>
                                <a:lnTo>
                                  <a:pt x="1254618" y="1597422"/>
                                </a:lnTo>
                                <a:lnTo>
                                  <a:pt x="1254675" y="1610324"/>
                                </a:lnTo>
                                <a:lnTo>
                                  <a:pt x="1254732" y="1604011"/>
                                </a:lnTo>
                                <a:lnTo>
                                  <a:pt x="1254789" y="1606607"/>
                                </a:lnTo>
                                <a:lnTo>
                                  <a:pt x="1254845" y="1591959"/>
                                </a:lnTo>
                                <a:lnTo>
                                  <a:pt x="1254902" y="1594826"/>
                                </a:lnTo>
                                <a:lnTo>
                                  <a:pt x="1254963" y="1592829"/>
                                </a:lnTo>
                                <a:lnTo>
                                  <a:pt x="1255020" y="1593680"/>
                                </a:lnTo>
                                <a:lnTo>
                                  <a:pt x="1255076" y="1595126"/>
                                </a:lnTo>
                                <a:lnTo>
                                  <a:pt x="1255133" y="1594551"/>
                                </a:lnTo>
                                <a:lnTo>
                                  <a:pt x="1255190" y="1606307"/>
                                </a:lnTo>
                                <a:lnTo>
                                  <a:pt x="1255250" y="1591679"/>
                                </a:lnTo>
                                <a:lnTo>
                                  <a:pt x="1255307" y="1600293"/>
                                </a:lnTo>
                                <a:lnTo>
                                  <a:pt x="1255364" y="1589387"/>
                                </a:lnTo>
                                <a:lnTo>
                                  <a:pt x="1255420" y="1592829"/>
                                </a:lnTo>
                                <a:lnTo>
                                  <a:pt x="1255477" y="1581053"/>
                                </a:lnTo>
                                <a:lnTo>
                                  <a:pt x="1255534" y="1598568"/>
                                </a:lnTo>
                                <a:lnTo>
                                  <a:pt x="1255590" y="1606307"/>
                                </a:lnTo>
                                <a:lnTo>
                                  <a:pt x="1255651" y="1608899"/>
                                </a:lnTo>
                                <a:lnTo>
                                  <a:pt x="1255708" y="1600568"/>
                                </a:lnTo>
                                <a:lnTo>
                                  <a:pt x="1255765" y="1593980"/>
                                </a:lnTo>
                                <a:lnTo>
                                  <a:pt x="1255821" y="1593105"/>
                                </a:lnTo>
                                <a:lnTo>
                                  <a:pt x="1255878" y="1593980"/>
                                </a:lnTo>
                                <a:lnTo>
                                  <a:pt x="1255939" y="1604310"/>
                                </a:lnTo>
                                <a:lnTo>
                                  <a:pt x="1255995" y="1596547"/>
                                </a:lnTo>
                                <a:lnTo>
                                  <a:pt x="1256052" y="1583349"/>
                                </a:lnTo>
                                <a:lnTo>
                                  <a:pt x="1256109" y="1590233"/>
                                </a:lnTo>
                                <a:lnTo>
                                  <a:pt x="1256166" y="1599994"/>
                                </a:lnTo>
                                <a:lnTo>
                                  <a:pt x="1256226" y="1616067"/>
                                </a:lnTo>
                                <a:lnTo>
                                  <a:pt x="1256283" y="1605161"/>
                                </a:lnTo>
                                <a:lnTo>
                                  <a:pt x="1256340" y="1595976"/>
                                </a:lnTo>
                                <a:lnTo>
                                  <a:pt x="1256396" y="1580478"/>
                                </a:lnTo>
                                <a:lnTo>
                                  <a:pt x="1256453" y="1593680"/>
                                </a:lnTo>
                                <a:lnTo>
                                  <a:pt x="1256510" y="1594255"/>
                                </a:lnTo>
                                <a:lnTo>
                                  <a:pt x="1256567" y="1608028"/>
                                </a:lnTo>
                                <a:lnTo>
                                  <a:pt x="1256623" y="1598847"/>
                                </a:lnTo>
                                <a:lnTo>
                                  <a:pt x="1256684" y="1591108"/>
                                </a:lnTo>
                                <a:lnTo>
                                  <a:pt x="1256741" y="1589387"/>
                                </a:lnTo>
                                <a:lnTo>
                                  <a:pt x="1256797" y="1615217"/>
                                </a:lnTo>
                                <a:lnTo>
                                  <a:pt x="1256854" y="1586516"/>
                                </a:lnTo>
                                <a:lnTo>
                                  <a:pt x="1256915" y="1601439"/>
                                </a:lnTo>
                                <a:lnTo>
                                  <a:pt x="1256971" y="1619234"/>
                                </a:lnTo>
                                <a:lnTo>
                                  <a:pt x="1257028" y="1604586"/>
                                </a:lnTo>
                                <a:lnTo>
                                  <a:pt x="1257085" y="1589663"/>
                                </a:lnTo>
                                <a:lnTo>
                                  <a:pt x="1257142" y="1604886"/>
                                </a:lnTo>
                                <a:lnTo>
                                  <a:pt x="1257198" y="1602585"/>
                                </a:lnTo>
                                <a:lnTo>
                                  <a:pt x="1257259" y="1600293"/>
                                </a:lnTo>
                                <a:lnTo>
                                  <a:pt x="1257316" y="1592530"/>
                                </a:lnTo>
                                <a:lnTo>
                                  <a:pt x="1257373" y="1602290"/>
                                </a:lnTo>
                                <a:lnTo>
                                  <a:pt x="1257429" y="1593405"/>
                                </a:lnTo>
                                <a:lnTo>
                                  <a:pt x="1257486" y="1596847"/>
                                </a:lnTo>
                                <a:lnTo>
                                  <a:pt x="1257542" y="1602014"/>
                                </a:lnTo>
                                <a:lnTo>
                                  <a:pt x="1257599" y="1594551"/>
                                </a:lnTo>
                                <a:lnTo>
                                  <a:pt x="1257660" y="1593980"/>
                                </a:lnTo>
                                <a:lnTo>
                                  <a:pt x="1257717" y="1604011"/>
                                </a:lnTo>
                                <a:lnTo>
                                  <a:pt x="1257773" y="1590533"/>
                                </a:lnTo>
                                <a:lnTo>
                                  <a:pt x="1257830" y="1605161"/>
                                </a:lnTo>
                                <a:lnTo>
                                  <a:pt x="1257891" y="1583349"/>
                                </a:lnTo>
                                <a:lnTo>
                                  <a:pt x="1257948" y="1603161"/>
                                </a:lnTo>
                                <a:lnTo>
                                  <a:pt x="1258004" y="1578481"/>
                                </a:lnTo>
                                <a:lnTo>
                                  <a:pt x="1258061" y="1609178"/>
                                </a:lnTo>
                                <a:lnTo>
                                  <a:pt x="1258117" y="1585641"/>
                                </a:lnTo>
                                <a:lnTo>
                                  <a:pt x="1258174" y="1609749"/>
                                </a:lnTo>
                                <a:lnTo>
                                  <a:pt x="1258231" y="1601715"/>
                                </a:lnTo>
                                <a:lnTo>
                                  <a:pt x="1258292" y="1597422"/>
                                </a:lnTo>
                                <a:lnTo>
                                  <a:pt x="1258348" y="1597122"/>
                                </a:lnTo>
                                <a:lnTo>
                                  <a:pt x="1258405" y="1602290"/>
                                </a:lnTo>
                                <a:lnTo>
                                  <a:pt x="1258462" y="1589958"/>
                                </a:lnTo>
                                <a:lnTo>
                                  <a:pt x="1258519" y="1598272"/>
                                </a:lnTo>
                                <a:lnTo>
                                  <a:pt x="1258575" y="1600293"/>
                                </a:lnTo>
                                <a:lnTo>
                                  <a:pt x="1258636" y="1593405"/>
                                </a:lnTo>
                                <a:lnTo>
                                  <a:pt x="1258693" y="1591679"/>
                                </a:lnTo>
                                <a:lnTo>
                                  <a:pt x="1258749" y="1599419"/>
                                </a:lnTo>
                                <a:lnTo>
                                  <a:pt x="1258806" y="1592530"/>
                                </a:lnTo>
                                <a:lnTo>
                                  <a:pt x="1258867" y="1601140"/>
                                </a:lnTo>
                                <a:lnTo>
                                  <a:pt x="1258923" y="1596547"/>
                                </a:lnTo>
                                <a:lnTo>
                                  <a:pt x="1258980" y="1602014"/>
                                </a:lnTo>
                                <a:lnTo>
                                  <a:pt x="1259037" y="1598272"/>
                                </a:lnTo>
                                <a:lnTo>
                                  <a:pt x="1259094" y="1595126"/>
                                </a:lnTo>
                                <a:lnTo>
                                  <a:pt x="1259150" y="1607753"/>
                                </a:lnTo>
                                <a:lnTo>
                                  <a:pt x="1259207" y="1594551"/>
                                </a:lnTo>
                                <a:lnTo>
                                  <a:pt x="1259268" y="1599718"/>
                                </a:lnTo>
                                <a:lnTo>
                                  <a:pt x="1259324" y="1606032"/>
                                </a:lnTo>
                                <a:lnTo>
                                  <a:pt x="1259381" y="1601715"/>
                                </a:lnTo>
                                <a:lnTo>
                                  <a:pt x="1259438" y="1607753"/>
                                </a:lnTo>
                                <a:lnTo>
                                  <a:pt x="1259495" y="1595976"/>
                                </a:lnTo>
                                <a:lnTo>
                                  <a:pt x="1259551" y="1591384"/>
                                </a:lnTo>
                                <a:lnTo>
                                  <a:pt x="1259612" y="1608028"/>
                                </a:lnTo>
                                <a:lnTo>
                                  <a:pt x="1259669" y="1602585"/>
                                </a:lnTo>
                                <a:lnTo>
                                  <a:pt x="1259725" y="1596847"/>
                                </a:lnTo>
                                <a:lnTo>
                                  <a:pt x="1259782" y="1584219"/>
                                </a:lnTo>
                                <a:lnTo>
                                  <a:pt x="1259839" y="1597697"/>
                                </a:lnTo>
                                <a:lnTo>
                                  <a:pt x="1259900" y="1604011"/>
                                </a:lnTo>
                                <a:lnTo>
                                  <a:pt x="1259956" y="1608899"/>
                                </a:lnTo>
                                <a:lnTo>
                                  <a:pt x="1260013" y="1613491"/>
                                </a:lnTo>
                                <a:lnTo>
                                  <a:pt x="1260070" y="1610324"/>
                                </a:lnTo>
                                <a:lnTo>
                                  <a:pt x="1260126" y="1602014"/>
                                </a:lnTo>
                                <a:lnTo>
                                  <a:pt x="1260183" y="1598272"/>
                                </a:lnTo>
                                <a:lnTo>
                                  <a:pt x="1260240" y="1595976"/>
                                </a:lnTo>
                                <a:lnTo>
                                  <a:pt x="1260300" y="1597997"/>
                                </a:lnTo>
                                <a:lnTo>
                                  <a:pt x="1260357" y="1598568"/>
                                </a:lnTo>
                                <a:lnTo>
                                  <a:pt x="1260414" y="1606607"/>
                                </a:lnTo>
                                <a:lnTo>
                                  <a:pt x="1260470" y="1607178"/>
                                </a:lnTo>
                                <a:lnTo>
                                  <a:pt x="1260531" y="1600864"/>
                                </a:lnTo>
                                <a:lnTo>
                                  <a:pt x="1260588" y="1588812"/>
                                </a:lnTo>
                                <a:lnTo>
                                  <a:pt x="1260645" y="1589387"/>
                                </a:lnTo>
                                <a:lnTo>
                                  <a:pt x="1260701" y="1609178"/>
                                </a:lnTo>
                                <a:lnTo>
                                  <a:pt x="1260758" y="1582774"/>
                                </a:lnTo>
                                <a:lnTo>
                                  <a:pt x="1260815" y="1604586"/>
                                </a:lnTo>
                                <a:lnTo>
                                  <a:pt x="1260875" y="1593405"/>
                                </a:lnTo>
                                <a:lnTo>
                                  <a:pt x="1260932" y="1598847"/>
                                </a:lnTo>
                                <a:lnTo>
                                  <a:pt x="1260989" y="1602861"/>
                                </a:lnTo>
                                <a:lnTo>
                                  <a:pt x="1261046" y="1597422"/>
                                </a:lnTo>
                                <a:lnTo>
                                  <a:pt x="1261102" y="1594551"/>
                                </a:lnTo>
                                <a:lnTo>
                                  <a:pt x="1261159" y="1599419"/>
                                </a:lnTo>
                                <a:lnTo>
                                  <a:pt x="1261216" y="1606032"/>
                                </a:lnTo>
                                <a:lnTo>
                                  <a:pt x="1261276" y="1603161"/>
                                </a:lnTo>
                                <a:lnTo>
                                  <a:pt x="1261333" y="1595701"/>
                                </a:lnTo>
                                <a:lnTo>
                                  <a:pt x="1261390" y="1600864"/>
                                </a:lnTo>
                                <a:lnTo>
                                  <a:pt x="1261446" y="1599718"/>
                                </a:lnTo>
                                <a:lnTo>
                                  <a:pt x="1261507" y="1611770"/>
                                </a:lnTo>
                                <a:lnTo>
                                  <a:pt x="1261564" y="1599994"/>
                                </a:lnTo>
                                <a:lnTo>
                                  <a:pt x="1261621" y="1603735"/>
                                </a:lnTo>
                                <a:lnTo>
                                  <a:pt x="1261677" y="1599419"/>
                                </a:lnTo>
                                <a:lnTo>
                                  <a:pt x="1261734" y="1596847"/>
                                </a:lnTo>
                                <a:lnTo>
                                  <a:pt x="1261791" y="1586791"/>
                                </a:lnTo>
                                <a:lnTo>
                                  <a:pt x="1261847" y="1617213"/>
                                </a:lnTo>
                                <a:lnTo>
                                  <a:pt x="1261908" y="1599419"/>
                                </a:lnTo>
                                <a:lnTo>
                                  <a:pt x="1261965" y="1606882"/>
                                </a:lnTo>
                                <a:lnTo>
                                  <a:pt x="1262021" y="1593105"/>
                                </a:lnTo>
                                <a:lnTo>
                                  <a:pt x="1262078" y="1604886"/>
                                </a:lnTo>
                                <a:lnTo>
                                  <a:pt x="1262135" y="1604310"/>
                                </a:lnTo>
                                <a:lnTo>
                                  <a:pt x="1262192" y="1597122"/>
                                </a:lnTo>
                                <a:lnTo>
                                  <a:pt x="1262252" y="1597422"/>
                                </a:lnTo>
                                <a:lnTo>
                                  <a:pt x="1262309" y="1597697"/>
                                </a:lnTo>
                                <a:lnTo>
                                  <a:pt x="1262366" y="1604886"/>
                                </a:lnTo>
                                <a:lnTo>
                                  <a:pt x="1262423" y="1608603"/>
                                </a:lnTo>
                                <a:lnTo>
                                  <a:pt x="1262479" y="1584795"/>
                                </a:lnTo>
                                <a:lnTo>
                                  <a:pt x="1262540" y="1620380"/>
                                </a:lnTo>
                                <a:lnTo>
                                  <a:pt x="1262597" y="1603735"/>
                                </a:lnTo>
                                <a:lnTo>
                                  <a:pt x="1262653" y="1593405"/>
                                </a:lnTo>
                                <a:lnTo>
                                  <a:pt x="1262710" y="1591384"/>
                                </a:lnTo>
                                <a:lnTo>
                                  <a:pt x="1262767" y="1604310"/>
                                </a:lnTo>
                                <a:lnTo>
                                  <a:pt x="1262823" y="1597122"/>
                                </a:lnTo>
                                <a:lnTo>
                                  <a:pt x="1262880" y="1603735"/>
                                </a:lnTo>
                                <a:lnTo>
                                  <a:pt x="1262941" y="1605457"/>
                                </a:lnTo>
                                <a:lnTo>
                                  <a:pt x="1262997" y="1587366"/>
                                </a:lnTo>
                                <a:lnTo>
                                  <a:pt x="1263054" y="1601715"/>
                                </a:lnTo>
                                <a:lnTo>
                                  <a:pt x="1263111" y="1606307"/>
                                </a:lnTo>
                                <a:lnTo>
                                  <a:pt x="1263168" y="1592829"/>
                                </a:lnTo>
                                <a:lnTo>
                                  <a:pt x="1263228" y="1591959"/>
                                </a:lnTo>
                                <a:lnTo>
                                  <a:pt x="1263285" y="1595976"/>
                                </a:lnTo>
                                <a:lnTo>
                                  <a:pt x="1263342" y="1600568"/>
                                </a:lnTo>
                                <a:lnTo>
                                  <a:pt x="1263399" y="1615788"/>
                                </a:lnTo>
                                <a:lnTo>
                                  <a:pt x="1263455" y="1608328"/>
                                </a:lnTo>
                                <a:lnTo>
                                  <a:pt x="1263516" y="1578757"/>
                                </a:lnTo>
                                <a:lnTo>
                                  <a:pt x="1263573" y="1608603"/>
                                </a:lnTo>
                                <a:lnTo>
                                  <a:pt x="1263629" y="1603735"/>
                                </a:lnTo>
                                <a:lnTo>
                                  <a:pt x="1263686" y="1602861"/>
                                </a:lnTo>
                                <a:lnTo>
                                  <a:pt x="1263743" y="1598568"/>
                                </a:lnTo>
                                <a:lnTo>
                                  <a:pt x="1263799" y="1615492"/>
                                </a:lnTo>
                                <a:lnTo>
                                  <a:pt x="1263856" y="1592530"/>
                                </a:lnTo>
                                <a:lnTo>
                                  <a:pt x="1263917" y="1603735"/>
                                </a:lnTo>
                                <a:lnTo>
                                  <a:pt x="1263973" y="1590809"/>
                                </a:lnTo>
                                <a:lnTo>
                                  <a:pt x="1264030" y="1586216"/>
                                </a:lnTo>
                                <a:lnTo>
                                  <a:pt x="1264087" y="1609474"/>
                                </a:lnTo>
                                <a:lnTo>
                                  <a:pt x="1264144" y="1595976"/>
                                </a:lnTo>
                                <a:lnTo>
                                  <a:pt x="1264204" y="1620380"/>
                                </a:lnTo>
                                <a:lnTo>
                                  <a:pt x="1264261" y="1602585"/>
                                </a:lnTo>
                                <a:lnTo>
                                  <a:pt x="1264318" y="1599718"/>
                                </a:lnTo>
                                <a:lnTo>
                                  <a:pt x="1264374" y="1604586"/>
                                </a:lnTo>
                                <a:lnTo>
                                  <a:pt x="1264431" y="1600568"/>
                                </a:lnTo>
                                <a:lnTo>
                                  <a:pt x="1264488" y="1596847"/>
                                </a:lnTo>
                                <a:lnTo>
                                  <a:pt x="1264549" y="1606607"/>
                                </a:lnTo>
                                <a:lnTo>
                                  <a:pt x="1264605" y="1590809"/>
                                </a:lnTo>
                                <a:lnTo>
                                  <a:pt x="1264662" y="1604310"/>
                                </a:lnTo>
                                <a:lnTo>
                                  <a:pt x="1264719" y="1592829"/>
                                </a:lnTo>
                                <a:lnTo>
                                  <a:pt x="1264776" y="1603436"/>
                                </a:lnTo>
                                <a:lnTo>
                                  <a:pt x="1264832" y="1598847"/>
                                </a:lnTo>
                                <a:lnTo>
                                  <a:pt x="1264889" y="1599419"/>
                                </a:lnTo>
                                <a:lnTo>
                                  <a:pt x="1264950" y="1595701"/>
                                </a:lnTo>
                                <a:lnTo>
                                  <a:pt x="1265006" y="1595976"/>
                                </a:lnTo>
                                <a:lnTo>
                                  <a:pt x="1265063" y="1588237"/>
                                </a:lnTo>
                                <a:lnTo>
                                  <a:pt x="1265120" y="1605457"/>
                                </a:lnTo>
                                <a:lnTo>
                                  <a:pt x="1265180" y="1617513"/>
                                </a:lnTo>
                                <a:lnTo>
                                  <a:pt x="1265237" y="1597122"/>
                                </a:lnTo>
                                <a:lnTo>
                                  <a:pt x="1265294" y="1606307"/>
                                </a:lnTo>
                                <a:lnTo>
                                  <a:pt x="1265350" y="1613196"/>
                                </a:lnTo>
                                <a:lnTo>
                                  <a:pt x="1265407" y="1588237"/>
                                </a:lnTo>
                                <a:lnTo>
                                  <a:pt x="1265464" y="1604886"/>
                                </a:lnTo>
                                <a:lnTo>
                                  <a:pt x="1265520" y="1590233"/>
                                </a:lnTo>
                                <a:lnTo>
                                  <a:pt x="1265581" y="1592530"/>
                                </a:lnTo>
                                <a:lnTo>
                                  <a:pt x="1265638" y="1595976"/>
                                </a:lnTo>
                                <a:lnTo>
                                  <a:pt x="1265695" y="1589958"/>
                                </a:lnTo>
                                <a:lnTo>
                                  <a:pt x="1265751" y="1600293"/>
                                </a:lnTo>
                                <a:lnTo>
                                  <a:pt x="1265808" y="1601439"/>
                                </a:lnTo>
                                <a:lnTo>
                                  <a:pt x="1265865" y="1594551"/>
                                </a:lnTo>
                                <a:lnTo>
                                  <a:pt x="1265926" y="1605457"/>
                                </a:lnTo>
                                <a:lnTo>
                                  <a:pt x="1265982" y="1604886"/>
                                </a:lnTo>
                                <a:lnTo>
                                  <a:pt x="1266039" y="1582199"/>
                                </a:lnTo>
                                <a:lnTo>
                                  <a:pt x="1266096" y="1610049"/>
                                </a:lnTo>
                                <a:lnTo>
                                  <a:pt x="1266156" y="1598847"/>
                                </a:lnTo>
                                <a:lnTo>
                                  <a:pt x="1266213" y="1611475"/>
                                </a:lnTo>
                                <a:lnTo>
                                  <a:pt x="1266270" y="1608603"/>
                                </a:lnTo>
                                <a:lnTo>
                                  <a:pt x="1266326" y="1601439"/>
                                </a:lnTo>
                                <a:lnTo>
                                  <a:pt x="1266383" y="1604011"/>
                                </a:lnTo>
                                <a:lnTo>
                                  <a:pt x="1266440" y="1579056"/>
                                </a:lnTo>
                                <a:lnTo>
                                  <a:pt x="1266497" y="1596547"/>
                                </a:lnTo>
                                <a:lnTo>
                                  <a:pt x="1266557" y="1603735"/>
                                </a:lnTo>
                                <a:lnTo>
                                  <a:pt x="1266614" y="1599718"/>
                                </a:lnTo>
                                <a:lnTo>
                                  <a:pt x="1266671" y="1593105"/>
                                </a:lnTo>
                                <a:lnTo>
                                  <a:pt x="1266727" y="1609474"/>
                                </a:lnTo>
                                <a:lnTo>
                                  <a:pt x="1266784" y="1609178"/>
                                </a:lnTo>
                                <a:lnTo>
                                  <a:pt x="1266841" y="1599994"/>
                                </a:lnTo>
                                <a:lnTo>
                                  <a:pt x="1266902" y="1599419"/>
                                </a:lnTo>
                                <a:lnTo>
                                  <a:pt x="1266958" y="1586791"/>
                                </a:lnTo>
                                <a:lnTo>
                                  <a:pt x="1267015" y="1602861"/>
                                </a:lnTo>
                                <a:lnTo>
                                  <a:pt x="1267072" y="1591384"/>
                                </a:lnTo>
                                <a:lnTo>
                                  <a:pt x="1267128" y="1595701"/>
                                </a:lnTo>
                                <a:lnTo>
                                  <a:pt x="1267189" y="1605457"/>
                                </a:lnTo>
                                <a:lnTo>
                                  <a:pt x="1267246" y="1599718"/>
                                </a:lnTo>
                                <a:lnTo>
                                  <a:pt x="1267303" y="1607753"/>
                                </a:lnTo>
                                <a:lnTo>
                                  <a:pt x="1267359" y="1597997"/>
                                </a:lnTo>
                                <a:lnTo>
                                  <a:pt x="1267416" y="1593405"/>
                                </a:lnTo>
                                <a:lnTo>
                                  <a:pt x="1267473" y="1610900"/>
                                </a:lnTo>
                                <a:lnTo>
                                  <a:pt x="1267529" y="1597122"/>
                                </a:lnTo>
                                <a:lnTo>
                                  <a:pt x="1267590" y="1604310"/>
                                </a:lnTo>
                                <a:lnTo>
                                  <a:pt x="1267647" y="1593680"/>
                                </a:lnTo>
                                <a:lnTo>
                                  <a:pt x="1267703" y="1608028"/>
                                </a:lnTo>
                                <a:lnTo>
                                  <a:pt x="1267760" y="1604886"/>
                                </a:lnTo>
                                <a:lnTo>
                                  <a:pt x="1267821" y="1585370"/>
                                </a:lnTo>
                                <a:lnTo>
                                  <a:pt x="1267878" y="1602014"/>
                                </a:lnTo>
                                <a:lnTo>
                                  <a:pt x="1267934" y="1600568"/>
                                </a:lnTo>
                                <a:lnTo>
                                  <a:pt x="1267991" y="1610624"/>
                                </a:lnTo>
                                <a:lnTo>
                                  <a:pt x="1268047" y="1605457"/>
                                </a:lnTo>
                                <a:lnTo>
                                  <a:pt x="1268104" y="1595126"/>
                                </a:lnTo>
                                <a:lnTo>
                                  <a:pt x="1268161" y="1600568"/>
                                </a:lnTo>
                                <a:lnTo>
                                  <a:pt x="1268222" y="1593105"/>
                                </a:lnTo>
                                <a:lnTo>
                                  <a:pt x="1268278" y="1602014"/>
                                </a:lnTo>
                                <a:lnTo>
                                  <a:pt x="1268335" y="1586791"/>
                                </a:lnTo>
                                <a:lnTo>
                                  <a:pt x="1268392" y="1604310"/>
                                </a:lnTo>
                                <a:lnTo>
                                  <a:pt x="1268449" y="1603735"/>
                                </a:lnTo>
                                <a:lnTo>
                                  <a:pt x="1268505" y="1593680"/>
                                </a:lnTo>
                                <a:lnTo>
                                  <a:pt x="1268562" y="1583073"/>
                                </a:lnTo>
                                <a:lnTo>
                                  <a:pt x="1268623" y="1600568"/>
                                </a:lnTo>
                                <a:lnTo>
                                  <a:pt x="1268679" y="1592829"/>
                                </a:lnTo>
                                <a:lnTo>
                                  <a:pt x="1268736" y="1585370"/>
                                </a:lnTo>
                                <a:lnTo>
                                  <a:pt x="1268797" y="1607453"/>
                                </a:lnTo>
                                <a:lnTo>
                                  <a:pt x="1268854" y="1602585"/>
                                </a:lnTo>
                                <a:lnTo>
                                  <a:pt x="1268910" y="1595976"/>
                                </a:lnTo>
                                <a:lnTo>
                                  <a:pt x="1268967" y="1605457"/>
                                </a:lnTo>
                                <a:lnTo>
                                  <a:pt x="1269024" y="1610324"/>
                                </a:lnTo>
                                <a:lnTo>
                                  <a:pt x="1269080" y="1591679"/>
                                </a:lnTo>
                                <a:lnTo>
                                  <a:pt x="1269137" y="1597697"/>
                                </a:lnTo>
                                <a:lnTo>
                                  <a:pt x="1269198" y="1599143"/>
                                </a:lnTo>
                                <a:lnTo>
                                  <a:pt x="1269254" y="1608899"/>
                                </a:lnTo>
                                <a:lnTo>
                                  <a:pt x="1269311" y="1606607"/>
                                </a:lnTo>
                                <a:lnTo>
                                  <a:pt x="1269368" y="1587091"/>
                                </a:lnTo>
                                <a:lnTo>
                                  <a:pt x="1269425" y="1596272"/>
                                </a:lnTo>
                                <a:lnTo>
                                  <a:pt x="1269481" y="1593680"/>
                                </a:lnTo>
                                <a:lnTo>
                                  <a:pt x="1269542" y="1612046"/>
                                </a:lnTo>
                                <a:lnTo>
                                  <a:pt x="1269599" y="1593405"/>
                                </a:lnTo>
                                <a:lnTo>
                                  <a:pt x="1269655" y="1602861"/>
                                </a:lnTo>
                                <a:lnTo>
                                  <a:pt x="1269712" y="1595401"/>
                                </a:lnTo>
                                <a:lnTo>
                                  <a:pt x="1269769" y="1597997"/>
                                </a:lnTo>
                                <a:lnTo>
                                  <a:pt x="1269830" y="1590809"/>
                                </a:lnTo>
                                <a:lnTo>
                                  <a:pt x="1269886" y="1591679"/>
                                </a:lnTo>
                                <a:lnTo>
                                  <a:pt x="1269943" y="1593405"/>
                                </a:lnTo>
                                <a:lnTo>
                                  <a:pt x="1270000" y="1589958"/>
                                </a:lnTo>
                                <a:lnTo>
                                  <a:pt x="1270056" y="1589958"/>
                                </a:lnTo>
                                <a:lnTo>
                                  <a:pt x="1270113" y="1598568"/>
                                </a:lnTo>
                                <a:lnTo>
                                  <a:pt x="1270170" y="1602290"/>
                                </a:lnTo>
                                <a:lnTo>
                                  <a:pt x="1270230" y="1596272"/>
                                </a:lnTo>
                                <a:lnTo>
                                  <a:pt x="1270287" y="1599718"/>
                                </a:lnTo>
                                <a:lnTo>
                                  <a:pt x="1270344" y="1594255"/>
                                </a:lnTo>
                                <a:lnTo>
                                  <a:pt x="1270400" y="1602585"/>
                                </a:lnTo>
                                <a:lnTo>
                                  <a:pt x="1270457" y="1597997"/>
                                </a:lnTo>
                                <a:lnTo>
                                  <a:pt x="1270518" y="1595401"/>
                                </a:lnTo>
                                <a:lnTo>
                                  <a:pt x="1270575" y="1589663"/>
                                </a:lnTo>
                                <a:lnTo>
                                  <a:pt x="1270631" y="1597997"/>
                                </a:lnTo>
                                <a:lnTo>
                                  <a:pt x="1270688" y="1614642"/>
                                </a:lnTo>
                                <a:lnTo>
                                  <a:pt x="1270745" y="1596547"/>
                                </a:lnTo>
                                <a:lnTo>
                                  <a:pt x="1270805" y="1614066"/>
                                </a:lnTo>
                                <a:lnTo>
                                  <a:pt x="1270862" y="1606307"/>
                                </a:lnTo>
                                <a:lnTo>
                                  <a:pt x="1270919" y="1597422"/>
                                </a:lnTo>
                                <a:lnTo>
                                  <a:pt x="1270976" y="1589387"/>
                                </a:lnTo>
                                <a:lnTo>
                                  <a:pt x="1271032" y="1600864"/>
                                </a:lnTo>
                                <a:lnTo>
                                  <a:pt x="1271089" y="1598847"/>
                                </a:lnTo>
                                <a:lnTo>
                                  <a:pt x="1271146" y="1598847"/>
                                </a:lnTo>
                                <a:lnTo>
                                  <a:pt x="1271206" y="1577331"/>
                                </a:lnTo>
                                <a:lnTo>
                                  <a:pt x="1271263" y="1605457"/>
                                </a:lnTo>
                                <a:lnTo>
                                  <a:pt x="1271320" y="1593105"/>
                                </a:lnTo>
                                <a:lnTo>
                                  <a:pt x="1271377" y="1603436"/>
                                </a:lnTo>
                                <a:lnTo>
                                  <a:pt x="1271433" y="1604310"/>
                                </a:lnTo>
                                <a:lnTo>
                                  <a:pt x="1271494" y="1586216"/>
                                </a:lnTo>
                                <a:lnTo>
                                  <a:pt x="1271551" y="1589958"/>
                                </a:lnTo>
                                <a:lnTo>
                                  <a:pt x="1271607" y="1609474"/>
                                </a:lnTo>
                                <a:lnTo>
                                  <a:pt x="1271664" y="1598847"/>
                                </a:lnTo>
                                <a:lnTo>
                                  <a:pt x="1271721" y="1589087"/>
                                </a:lnTo>
                                <a:lnTo>
                                  <a:pt x="1271777" y="1591959"/>
                                </a:lnTo>
                                <a:lnTo>
                                  <a:pt x="1271838" y="1598568"/>
                                </a:lnTo>
                                <a:lnTo>
                                  <a:pt x="1271895" y="1588512"/>
                                </a:lnTo>
                                <a:lnTo>
                                  <a:pt x="1271951" y="1591959"/>
                                </a:lnTo>
                                <a:lnTo>
                                  <a:pt x="1272008" y="1591384"/>
                                </a:lnTo>
                                <a:lnTo>
                                  <a:pt x="1272065" y="1593105"/>
                                </a:lnTo>
                                <a:lnTo>
                                  <a:pt x="1272122" y="1602290"/>
                                </a:lnTo>
                                <a:lnTo>
                                  <a:pt x="1272178" y="1592829"/>
                                </a:lnTo>
                                <a:lnTo>
                                  <a:pt x="1272239" y="1605161"/>
                                </a:lnTo>
                                <a:lnTo>
                                  <a:pt x="1272296" y="1610324"/>
                                </a:lnTo>
                                <a:lnTo>
                                  <a:pt x="1272353" y="1581624"/>
                                </a:lnTo>
                                <a:lnTo>
                                  <a:pt x="1272409" y="1605161"/>
                                </a:lnTo>
                                <a:lnTo>
                                  <a:pt x="1272470" y="1599143"/>
                                </a:lnTo>
                                <a:lnTo>
                                  <a:pt x="1272527" y="1592530"/>
                                </a:lnTo>
                                <a:lnTo>
                                  <a:pt x="1272583" y="1595401"/>
                                </a:lnTo>
                                <a:lnTo>
                                  <a:pt x="1272640" y="1593405"/>
                                </a:lnTo>
                                <a:lnTo>
                                  <a:pt x="1272697" y="1598272"/>
                                </a:lnTo>
                                <a:lnTo>
                                  <a:pt x="1272753" y="1597697"/>
                                </a:lnTo>
                                <a:lnTo>
                                  <a:pt x="1272810" y="1603735"/>
                                </a:lnTo>
                                <a:lnTo>
                                  <a:pt x="1272871" y="1601140"/>
                                </a:lnTo>
                                <a:lnTo>
                                  <a:pt x="1272928" y="1586791"/>
                                </a:lnTo>
                                <a:lnTo>
                                  <a:pt x="1272984" y="1602014"/>
                                </a:lnTo>
                                <a:lnTo>
                                  <a:pt x="1273041" y="1601439"/>
                                </a:lnTo>
                                <a:lnTo>
                                  <a:pt x="1273098" y="1598568"/>
                                </a:lnTo>
                                <a:lnTo>
                                  <a:pt x="1273155" y="1606607"/>
                                </a:lnTo>
                                <a:lnTo>
                                  <a:pt x="1273215" y="1598272"/>
                                </a:lnTo>
                                <a:lnTo>
                                  <a:pt x="1273272" y="1595126"/>
                                </a:lnTo>
                                <a:lnTo>
                                  <a:pt x="1273329" y="1607753"/>
                                </a:lnTo>
                                <a:lnTo>
                                  <a:pt x="1273385" y="1597997"/>
                                </a:lnTo>
                                <a:lnTo>
                                  <a:pt x="1273446" y="1591959"/>
                                </a:lnTo>
                                <a:lnTo>
                                  <a:pt x="1273503" y="1607453"/>
                                </a:lnTo>
                                <a:lnTo>
                                  <a:pt x="1273559" y="1602585"/>
                                </a:lnTo>
                                <a:lnTo>
                                  <a:pt x="1273616" y="1600864"/>
                                </a:lnTo>
                                <a:lnTo>
                                  <a:pt x="1273673" y="1600864"/>
                                </a:lnTo>
                                <a:lnTo>
                                  <a:pt x="1273729" y="1597697"/>
                                </a:lnTo>
                                <a:lnTo>
                                  <a:pt x="1273786" y="1589387"/>
                                </a:lnTo>
                                <a:lnTo>
                                  <a:pt x="1273847" y="1614066"/>
                                </a:lnTo>
                                <a:lnTo>
                                  <a:pt x="1273904" y="1605732"/>
                                </a:lnTo>
                                <a:lnTo>
                                  <a:pt x="1273960" y="1611199"/>
                                </a:lnTo>
                                <a:lnTo>
                                  <a:pt x="1274017" y="1599718"/>
                                </a:lnTo>
                                <a:lnTo>
                                  <a:pt x="1274074" y="1599143"/>
                                </a:lnTo>
                                <a:lnTo>
                                  <a:pt x="1274130" y="1602290"/>
                                </a:lnTo>
                                <a:lnTo>
                                  <a:pt x="1274191" y="1592829"/>
                                </a:lnTo>
                                <a:lnTo>
                                  <a:pt x="1274248" y="1596272"/>
                                </a:lnTo>
                                <a:lnTo>
                                  <a:pt x="1274304" y="1610900"/>
                                </a:lnTo>
                                <a:lnTo>
                                  <a:pt x="1274361" y="1602290"/>
                                </a:lnTo>
                                <a:lnTo>
                                  <a:pt x="1274418" y="1619234"/>
                                </a:lnTo>
                                <a:lnTo>
                                  <a:pt x="1274479" y="1596272"/>
                                </a:lnTo>
                                <a:lnTo>
                                  <a:pt x="1274535" y="1593680"/>
                                </a:lnTo>
                                <a:lnTo>
                                  <a:pt x="1274592" y="1596847"/>
                                </a:lnTo>
                                <a:lnTo>
                                  <a:pt x="1274649" y="1593980"/>
                                </a:lnTo>
                                <a:lnTo>
                                  <a:pt x="1274705" y="1604586"/>
                                </a:lnTo>
                                <a:lnTo>
                                  <a:pt x="1274762" y="1592254"/>
                                </a:lnTo>
                                <a:lnTo>
                                  <a:pt x="1274819" y="1595126"/>
                                </a:lnTo>
                                <a:lnTo>
                                  <a:pt x="1274880" y="1607753"/>
                                </a:lnTo>
                                <a:lnTo>
                                  <a:pt x="1274936" y="1609749"/>
                                </a:lnTo>
                                <a:lnTo>
                                  <a:pt x="1274993" y="1588512"/>
                                </a:lnTo>
                                <a:lnTo>
                                  <a:pt x="1275050" y="1608328"/>
                                </a:lnTo>
                                <a:lnTo>
                                  <a:pt x="1275110" y="1610324"/>
                                </a:lnTo>
                                <a:lnTo>
                                  <a:pt x="1275167" y="1594551"/>
                                </a:lnTo>
                                <a:lnTo>
                                  <a:pt x="1275224" y="1607178"/>
                                </a:lnTo>
                                <a:lnTo>
                                  <a:pt x="1275281" y="1604310"/>
                                </a:lnTo>
                                <a:lnTo>
                                  <a:pt x="1275337" y="1597697"/>
                                </a:lnTo>
                                <a:lnTo>
                                  <a:pt x="1275394" y="1610049"/>
                                </a:lnTo>
                                <a:lnTo>
                                  <a:pt x="1275455" y="1617213"/>
                                </a:lnTo>
                                <a:lnTo>
                                  <a:pt x="1275511" y="1608899"/>
                                </a:lnTo>
                                <a:lnTo>
                                  <a:pt x="1275568" y="1587666"/>
                                </a:lnTo>
                                <a:lnTo>
                                  <a:pt x="1275625" y="1606307"/>
                                </a:lnTo>
                                <a:lnTo>
                                  <a:pt x="1275681" y="1583649"/>
                                </a:lnTo>
                                <a:lnTo>
                                  <a:pt x="1275738" y="1607453"/>
                                </a:lnTo>
                                <a:lnTo>
                                  <a:pt x="1275795" y="1600568"/>
                                </a:lnTo>
                                <a:lnTo>
                                  <a:pt x="1275856" y="1616067"/>
                                </a:lnTo>
                                <a:lnTo>
                                  <a:pt x="1275912" y="1605457"/>
                                </a:lnTo>
                                <a:lnTo>
                                  <a:pt x="1275969" y="1592829"/>
                                </a:lnTo>
                                <a:lnTo>
                                  <a:pt x="1276026" y="1604886"/>
                                </a:lnTo>
                                <a:lnTo>
                                  <a:pt x="1276087" y="1612046"/>
                                </a:lnTo>
                                <a:lnTo>
                                  <a:pt x="1276143" y="1602585"/>
                                </a:lnTo>
                                <a:lnTo>
                                  <a:pt x="1276200" y="1605732"/>
                                </a:lnTo>
                                <a:lnTo>
                                  <a:pt x="1276256" y="1595126"/>
                                </a:lnTo>
                                <a:lnTo>
                                  <a:pt x="1276313" y="1612345"/>
                                </a:lnTo>
                                <a:lnTo>
                                  <a:pt x="1276370" y="1605457"/>
                                </a:lnTo>
                                <a:lnTo>
                                  <a:pt x="1276426" y="1612046"/>
                                </a:lnTo>
                                <a:lnTo>
                                  <a:pt x="1276487" y="1594551"/>
                                </a:lnTo>
                                <a:lnTo>
                                  <a:pt x="1276544" y="1593105"/>
                                </a:lnTo>
                                <a:lnTo>
                                  <a:pt x="1276601" y="1606882"/>
                                </a:lnTo>
                                <a:lnTo>
                                  <a:pt x="1276657" y="1597697"/>
                                </a:lnTo>
                                <a:lnTo>
                                  <a:pt x="1276714" y="1597997"/>
                                </a:lnTo>
                                <a:lnTo>
                                  <a:pt x="1276771" y="1594826"/>
                                </a:lnTo>
                                <a:lnTo>
                                  <a:pt x="1276831" y="1601715"/>
                                </a:lnTo>
                                <a:lnTo>
                                  <a:pt x="1276888" y="1608028"/>
                                </a:lnTo>
                                <a:lnTo>
                                  <a:pt x="1276945" y="1594255"/>
                                </a:lnTo>
                                <a:lnTo>
                                  <a:pt x="1277002" y="1593980"/>
                                </a:lnTo>
                                <a:lnTo>
                                  <a:pt x="1277058" y="1588812"/>
                                </a:lnTo>
                                <a:lnTo>
                                  <a:pt x="1277119" y="1579903"/>
                                </a:lnTo>
                                <a:lnTo>
                                  <a:pt x="1277176" y="1603436"/>
                                </a:lnTo>
                                <a:lnTo>
                                  <a:pt x="1277233" y="1602585"/>
                                </a:lnTo>
                                <a:lnTo>
                                  <a:pt x="1277289" y="1587366"/>
                                </a:lnTo>
                                <a:lnTo>
                                  <a:pt x="1277346" y="1612920"/>
                                </a:lnTo>
                                <a:lnTo>
                                  <a:pt x="1277403" y="1607453"/>
                                </a:lnTo>
                                <a:lnTo>
                                  <a:pt x="1277459" y="1592829"/>
                                </a:lnTo>
                                <a:lnTo>
                                  <a:pt x="1277520" y="1603735"/>
                                </a:lnTo>
                                <a:lnTo>
                                  <a:pt x="1277577" y="1599143"/>
                                </a:lnTo>
                                <a:lnTo>
                                  <a:pt x="1277634" y="1595401"/>
                                </a:lnTo>
                                <a:lnTo>
                                  <a:pt x="1277690" y="1603735"/>
                                </a:lnTo>
                                <a:lnTo>
                                  <a:pt x="1277747" y="1581348"/>
                                </a:lnTo>
                                <a:lnTo>
                                  <a:pt x="1277808" y="1605457"/>
                                </a:lnTo>
                                <a:lnTo>
                                  <a:pt x="1277864" y="1589663"/>
                                </a:lnTo>
                                <a:lnTo>
                                  <a:pt x="1277921" y="1587366"/>
                                </a:lnTo>
                                <a:lnTo>
                                  <a:pt x="1277978" y="1603161"/>
                                </a:lnTo>
                                <a:lnTo>
                                  <a:pt x="1278034" y="1612345"/>
                                </a:lnTo>
                                <a:lnTo>
                                  <a:pt x="1278095" y="1603735"/>
                                </a:lnTo>
                                <a:lnTo>
                                  <a:pt x="1278152" y="1587941"/>
                                </a:lnTo>
                                <a:lnTo>
                                  <a:pt x="1278208" y="1602585"/>
                                </a:lnTo>
                                <a:lnTo>
                                  <a:pt x="1278265" y="1594551"/>
                                </a:lnTo>
                                <a:lnTo>
                                  <a:pt x="1278322" y="1610049"/>
                                </a:lnTo>
                                <a:lnTo>
                                  <a:pt x="1278379" y="1593680"/>
                                </a:lnTo>
                                <a:lnTo>
                                  <a:pt x="1278435" y="1591108"/>
                                </a:lnTo>
                                <a:lnTo>
                                  <a:pt x="1278496" y="1594826"/>
                                </a:lnTo>
                                <a:lnTo>
                                  <a:pt x="1278553" y="1598568"/>
                                </a:lnTo>
                                <a:lnTo>
                                  <a:pt x="1278609" y="1604586"/>
                                </a:lnTo>
                                <a:lnTo>
                                  <a:pt x="1278666" y="1591679"/>
                                </a:lnTo>
                                <a:lnTo>
                                  <a:pt x="1278723" y="1600293"/>
                                </a:lnTo>
                                <a:lnTo>
                                  <a:pt x="1278784" y="1598568"/>
                                </a:lnTo>
                                <a:lnTo>
                                  <a:pt x="1278840" y="1587091"/>
                                </a:lnTo>
                                <a:lnTo>
                                  <a:pt x="1278897" y="1612046"/>
                                </a:lnTo>
                                <a:lnTo>
                                  <a:pt x="1278954" y="1599718"/>
                                </a:lnTo>
                                <a:lnTo>
                                  <a:pt x="1279010" y="1596847"/>
                                </a:lnTo>
                                <a:lnTo>
                                  <a:pt x="1279067" y="1602585"/>
                                </a:lnTo>
                                <a:lnTo>
                                  <a:pt x="1279128" y="1594255"/>
                                </a:lnTo>
                                <a:lnTo>
                                  <a:pt x="1279184" y="1588812"/>
                                </a:lnTo>
                                <a:lnTo>
                                  <a:pt x="1279241" y="1619510"/>
                                </a:lnTo>
                                <a:lnTo>
                                  <a:pt x="1279298" y="1594826"/>
                                </a:lnTo>
                                <a:lnTo>
                                  <a:pt x="1279355" y="1595401"/>
                                </a:lnTo>
                                <a:lnTo>
                                  <a:pt x="1279411" y="1604011"/>
                                </a:lnTo>
                                <a:lnTo>
                                  <a:pt x="1279468" y="1591108"/>
                                </a:lnTo>
                                <a:lnTo>
                                  <a:pt x="1279529" y="1589663"/>
                                </a:lnTo>
                                <a:lnTo>
                                  <a:pt x="1279585" y="1599994"/>
                                </a:lnTo>
                                <a:lnTo>
                                  <a:pt x="1279642" y="1594551"/>
                                </a:lnTo>
                                <a:lnTo>
                                  <a:pt x="1279699" y="1610900"/>
                                </a:lnTo>
                                <a:lnTo>
                                  <a:pt x="1279760" y="1598847"/>
                                </a:lnTo>
                                <a:lnTo>
                                  <a:pt x="1279816" y="1605732"/>
                                </a:lnTo>
                                <a:lnTo>
                                  <a:pt x="1279873" y="1591679"/>
                                </a:lnTo>
                                <a:lnTo>
                                  <a:pt x="1279930" y="1613491"/>
                                </a:lnTo>
                                <a:lnTo>
                                  <a:pt x="1279986" y="1597422"/>
                                </a:lnTo>
                                <a:lnTo>
                                  <a:pt x="1280043" y="1590809"/>
                                </a:lnTo>
                                <a:lnTo>
                                  <a:pt x="1280100" y="1592254"/>
                                </a:lnTo>
                                <a:lnTo>
                                  <a:pt x="1280160" y="1613491"/>
                                </a:lnTo>
                                <a:lnTo>
                                  <a:pt x="1280217" y="1595701"/>
                                </a:lnTo>
                                <a:lnTo>
                                  <a:pt x="1280274" y="1592530"/>
                                </a:lnTo>
                                <a:lnTo>
                                  <a:pt x="1280331" y="1603436"/>
                                </a:lnTo>
                                <a:lnTo>
                                  <a:pt x="1280387" y="1591108"/>
                                </a:lnTo>
                                <a:lnTo>
                                  <a:pt x="1280444" y="1606307"/>
                                </a:lnTo>
                                <a:lnTo>
                                  <a:pt x="1280505" y="1594255"/>
                                </a:lnTo>
                                <a:lnTo>
                                  <a:pt x="1280561" y="1593980"/>
                                </a:lnTo>
                                <a:lnTo>
                                  <a:pt x="1280618" y="1606032"/>
                                </a:lnTo>
                                <a:lnTo>
                                  <a:pt x="1280675" y="1610624"/>
                                </a:lnTo>
                                <a:lnTo>
                                  <a:pt x="1280736" y="1600864"/>
                                </a:lnTo>
                                <a:lnTo>
                                  <a:pt x="1280792" y="1589387"/>
                                </a:lnTo>
                                <a:lnTo>
                                  <a:pt x="1280849" y="1600293"/>
                                </a:lnTo>
                                <a:lnTo>
                                  <a:pt x="1280906" y="1600864"/>
                                </a:lnTo>
                                <a:lnTo>
                                  <a:pt x="1280962" y="1606032"/>
                                </a:lnTo>
                                <a:lnTo>
                                  <a:pt x="1281019" y="1602290"/>
                                </a:lnTo>
                                <a:lnTo>
                                  <a:pt x="1281076" y="1592254"/>
                                </a:lnTo>
                                <a:lnTo>
                                  <a:pt x="1281136" y="1602861"/>
                                </a:lnTo>
                                <a:lnTo>
                                  <a:pt x="1281193" y="1594826"/>
                                </a:lnTo>
                                <a:lnTo>
                                  <a:pt x="1281250" y="1590809"/>
                                </a:lnTo>
                                <a:lnTo>
                                  <a:pt x="1281307" y="1606882"/>
                                </a:lnTo>
                                <a:lnTo>
                                  <a:pt x="1281363" y="1603161"/>
                                </a:lnTo>
                                <a:lnTo>
                                  <a:pt x="1281420" y="1592530"/>
                                </a:lnTo>
                                <a:lnTo>
                                  <a:pt x="1281481" y="1604011"/>
                                </a:lnTo>
                                <a:lnTo>
                                  <a:pt x="1281537" y="1605161"/>
                                </a:lnTo>
                                <a:lnTo>
                                  <a:pt x="1281594" y="1596847"/>
                                </a:lnTo>
                                <a:lnTo>
                                  <a:pt x="1281651" y="1614342"/>
                                </a:lnTo>
                                <a:lnTo>
                                  <a:pt x="1281707" y="1606032"/>
                                </a:lnTo>
                                <a:lnTo>
                                  <a:pt x="1281768" y="1588812"/>
                                </a:lnTo>
                                <a:lnTo>
                                  <a:pt x="1281825" y="1603735"/>
                                </a:lnTo>
                                <a:lnTo>
                                  <a:pt x="1281882" y="1608328"/>
                                </a:lnTo>
                                <a:lnTo>
                                  <a:pt x="1281938" y="1604310"/>
                                </a:lnTo>
                                <a:lnTo>
                                  <a:pt x="1281995" y="1581624"/>
                                </a:lnTo>
                                <a:lnTo>
                                  <a:pt x="1282052" y="1605161"/>
                                </a:lnTo>
                                <a:lnTo>
                                  <a:pt x="1282108" y="1599143"/>
                                </a:lnTo>
                                <a:lnTo>
                                  <a:pt x="1282169" y="1587091"/>
                                </a:lnTo>
                                <a:lnTo>
                                  <a:pt x="1282226" y="1601439"/>
                                </a:lnTo>
                                <a:lnTo>
                                  <a:pt x="1282283" y="1605457"/>
                                </a:lnTo>
                                <a:lnTo>
                                  <a:pt x="1282339" y="1603436"/>
                                </a:lnTo>
                                <a:lnTo>
                                  <a:pt x="1282400" y="1607453"/>
                                </a:lnTo>
                                <a:lnTo>
                                  <a:pt x="1282457" y="1598272"/>
                                </a:lnTo>
                                <a:lnTo>
                                  <a:pt x="1282513" y="1591959"/>
                                </a:lnTo>
                                <a:lnTo>
                                  <a:pt x="1282570" y="1611770"/>
                                </a:lnTo>
                                <a:lnTo>
                                  <a:pt x="1282627" y="1605732"/>
                                </a:lnTo>
                                <a:lnTo>
                                  <a:pt x="1282684" y="1586216"/>
                                </a:lnTo>
                                <a:lnTo>
                                  <a:pt x="1282744" y="1592829"/>
                                </a:lnTo>
                                <a:lnTo>
                                  <a:pt x="1282801" y="1583649"/>
                                </a:lnTo>
                                <a:lnTo>
                                  <a:pt x="1282858" y="1601715"/>
                                </a:lnTo>
                                <a:lnTo>
                                  <a:pt x="1282914" y="1611475"/>
                                </a:lnTo>
                                <a:lnTo>
                                  <a:pt x="1282971" y="1598272"/>
                                </a:lnTo>
                                <a:lnTo>
                                  <a:pt x="1283028" y="1594826"/>
                                </a:lnTo>
                                <a:lnTo>
                                  <a:pt x="1283085" y="1600293"/>
                                </a:lnTo>
                                <a:lnTo>
                                  <a:pt x="1283145" y="1582499"/>
                                </a:lnTo>
                                <a:lnTo>
                                  <a:pt x="1283202" y="1595401"/>
                                </a:lnTo>
                                <a:lnTo>
                                  <a:pt x="1283259" y="1597997"/>
                                </a:lnTo>
                                <a:lnTo>
                                  <a:pt x="1283315" y="1602290"/>
                                </a:lnTo>
                                <a:lnTo>
                                  <a:pt x="1283376" y="1600293"/>
                                </a:lnTo>
                                <a:lnTo>
                                  <a:pt x="1283433" y="1607178"/>
                                </a:lnTo>
                                <a:lnTo>
                                  <a:pt x="1283489" y="1604586"/>
                                </a:lnTo>
                                <a:lnTo>
                                  <a:pt x="1283546" y="1593105"/>
                                </a:lnTo>
                                <a:lnTo>
                                  <a:pt x="1283603" y="1589387"/>
                                </a:lnTo>
                                <a:lnTo>
                                  <a:pt x="1283660" y="1593405"/>
                                </a:lnTo>
                                <a:lnTo>
                                  <a:pt x="1283716" y="1596272"/>
                                </a:lnTo>
                                <a:lnTo>
                                  <a:pt x="1283777" y="1596547"/>
                                </a:lnTo>
                                <a:lnTo>
                                  <a:pt x="1283834" y="1601140"/>
                                </a:lnTo>
                                <a:lnTo>
                                  <a:pt x="1283890" y="1594255"/>
                                </a:lnTo>
                                <a:lnTo>
                                  <a:pt x="1283947" y="1601715"/>
                                </a:lnTo>
                                <a:lnTo>
                                  <a:pt x="1284004" y="1594255"/>
                                </a:lnTo>
                                <a:lnTo>
                                  <a:pt x="1284060" y="1609474"/>
                                </a:lnTo>
                                <a:lnTo>
                                  <a:pt x="1284121" y="1604586"/>
                                </a:lnTo>
                                <a:lnTo>
                                  <a:pt x="1284178" y="1577606"/>
                                </a:lnTo>
                                <a:lnTo>
                                  <a:pt x="1284234" y="1599419"/>
                                </a:lnTo>
                                <a:lnTo>
                                  <a:pt x="1284291" y="1611199"/>
                                </a:lnTo>
                                <a:lnTo>
                                  <a:pt x="1284348" y="1596547"/>
                                </a:lnTo>
                                <a:lnTo>
                                  <a:pt x="1284409" y="1596847"/>
                                </a:lnTo>
                                <a:lnTo>
                                  <a:pt x="1284465" y="1592530"/>
                                </a:lnTo>
                                <a:lnTo>
                                  <a:pt x="1284522" y="1597122"/>
                                </a:lnTo>
                                <a:lnTo>
                                  <a:pt x="1284579" y="1608028"/>
                                </a:lnTo>
                                <a:lnTo>
                                  <a:pt x="1284635" y="1598272"/>
                                </a:lnTo>
                                <a:lnTo>
                                  <a:pt x="1284692" y="1593680"/>
                                </a:lnTo>
                                <a:lnTo>
                                  <a:pt x="1284749" y="1598568"/>
                                </a:lnTo>
                                <a:lnTo>
                                  <a:pt x="1284810" y="1596547"/>
                                </a:lnTo>
                                <a:lnTo>
                                  <a:pt x="1284866" y="1595126"/>
                                </a:lnTo>
                                <a:lnTo>
                                  <a:pt x="1284923" y="1595976"/>
                                </a:lnTo>
                                <a:lnTo>
                                  <a:pt x="1284980" y="1604310"/>
                                </a:lnTo>
                                <a:lnTo>
                                  <a:pt x="1285036" y="1591108"/>
                                </a:lnTo>
                                <a:lnTo>
                                  <a:pt x="1285097" y="1599143"/>
                                </a:lnTo>
                                <a:lnTo>
                                  <a:pt x="1285154" y="1594826"/>
                                </a:lnTo>
                                <a:lnTo>
                                  <a:pt x="1285211" y="1586216"/>
                                </a:lnTo>
                                <a:lnTo>
                                  <a:pt x="1285267" y="1596272"/>
                                </a:lnTo>
                                <a:lnTo>
                                  <a:pt x="1285324" y="1604886"/>
                                </a:lnTo>
                                <a:lnTo>
                                  <a:pt x="1285385" y="1596547"/>
                                </a:lnTo>
                                <a:lnTo>
                                  <a:pt x="1285441" y="1584219"/>
                                </a:lnTo>
                                <a:lnTo>
                                  <a:pt x="1285498" y="1606607"/>
                                </a:lnTo>
                                <a:lnTo>
                                  <a:pt x="1285555" y="1596847"/>
                                </a:lnTo>
                                <a:lnTo>
                                  <a:pt x="1285612" y="1599718"/>
                                </a:lnTo>
                                <a:lnTo>
                                  <a:pt x="1285668" y="1596847"/>
                                </a:lnTo>
                                <a:lnTo>
                                  <a:pt x="1285725" y="1592530"/>
                                </a:lnTo>
                                <a:lnTo>
                                  <a:pt x="1285786" y="1602585"/>
                                </a:lnTo>
                                <a:lnTo>
                                  <a:pt x="1285842" y="1595976"/>
                                </a:lnTo>
                                <a:lnTo>
                                  <a:pt x="1285899" y="1587666"/>
                                </a:lnTo>
                                <a:lnTo>
                                  <a:pt x="1285956" y="1604310"/>
                                </a:lnTo>
                                <a:lnTo>
                                  <a:pt x="1286012" y="1598847"/>
                                </a:lnTo>
                                <a:lnTo>
                                  <a:pt x="1286073" y="1590809"/>
                                </a:lnTo>
                                <a:lnTo>
                                  <a:pt x="1286130" y="1597997"/>
                                </a:lnTo>
                                <a:lnTo>
                                  <a:pt x="1286186" y="1611199"/>
                                </a:lnTo>
                                <a:lnTo>
                                  <a:pt x="1286243" y="1607453"/>
                                </a:lnTo>
                                <a:lnTo>
                                  <a:pt x="1286300" y="1593105"/>
                                </a:lnTo>
                                <a:lnTo>
                                  <a:pt x="1286357" y="1615492"/>
                                </a:lnTo>
                                <a:lnTo>
                                  <a:pt x="1286417" y="1589663"/>
                                </a:lnTo>
                                <a:lnTo>
                                  <a:pt x="1286474" y="1591959"/>
                                </a:lnTo>
                                <a:lnTo>
                                  <a:pt x="1286531" y="1586216"/>
                                </a:lnTo>
                                <a:lnTo>
                                  <a:pt x="1286587" y="1604310"/>
                                </a:lnTo>
                                <a:lnTo>
                                  <a:pt x="1286644" y="1601140"/>
                                </a:lnTo>
                                <a:lnTo>
                                  <a:pt x="1286701" y="1597997"/>
                                </a:lnTo>
                                <a:lnTo>
                                  <a:pt x="1286758" y="1598847"/>
                                </a:lnTo>
                                <a:lnTo>
                                  <a:pt x="1286818" y="1576185"/>
                                </a:lnTo>
                                <a:lnTo>
                                  <a:pt x="1286875" y="1606882"/>
                                </a:lnTo>
                                <a:lnTo>
                                  <a:pt x="1286932" y="1601439"/>
                                </a:lnTo>
                                <a:lnTo>
                                  <a:pt x="1286988" y="1602861"/>
                                </a:lnTo>
                                <a:lnTo>
                                  <a:pt x="1287049" y="1589958"/>
                                </a:lnTo>
                                <a:lnTo>
                                  <a:pt x="1287106" y="1606882"/>
                                </a:lnTo>
                                <a:lnTo>
                                  <a:pt x="1287163" y="1599419"/>
                                </a:lnTo>
                                <a:lnTo>
                                  <a:pt x="1287219" y="1596272"/>
                                </a:lnTo>
                                <a:lnTo>
                                  <a:pt x="1287276" y="1601140"/>
                                </a:lnTo>
                                <a:lnTo>
                                  <a:pt x="1287333" y="1598568"/>
                                </a:lnTo>
                                <a:lnTo>
                                  <a:pt x="1287393" y="1605457"/>
                                </a:lnTo>
                                <a:lnTo>
                                  <a:pt x="1287450" y="1584219"/>
                                </a:lnTo>
                                <a:lnTo>
                                  <a:pt x="1287507" y="1612621"/>
                                </a:lnTo>
                                <a:lnTo>
                                  <a:pt x="1287564" y="1597697"/>
                                </a:lnTo>
                                <a:lnTo>
                                  <a:pt x="1287620" y="1598847"/>
                                </a:lnTo>
                                <a:lnTo>
                                  <a:pt x="1287677" y="1593980"/>
                                </a:lnTo>
                                <a:lnTo>
                                  <a:pt x="1287734" y="1604586"/>
                                </a:lnTo>
                                <a:lnTo>
                                  <a:pt x="1287794" y="1598272"/>
                                </a:lnTo>
                                <a:lnTo>
                                  <a:pt x="1287851" y="1597122"/>
                                </a:lnTo>
                                <a:lnTo>
                                  <a:pt x="1287908" y="1600568"/>
                                </a:lnTo>
                                <a:lnTo>
                                  <a:pt x="1287964" y="1576760"/>
                                </a:lnTo>
                                <a:lnTo>
                                  <a:pt x="1288025" y="1604886"/>
                                </a:lnTo>
                                <a:lnTo>
                                  <a:pt x="1288082" y="1616067"/>
                                </a:lnTo>
                                <a:lnTo>
                                  <a:pt x="1288138" y="1599994"/>
                                </a:lnTo>
                                <a:lnTo>
                                  <a:pt x="1288195" y="1583649"/>
                                </a:lnTo>
                                <a:lnTo>
                                  <a:pt x="1288252" y="1602290"/>
                                </a:lnTo>
                                <a:lnTo>
                                  <a:pt x="1288309" y="1589958"/>
                                </a:lnTo>
                                <a:lnTo>
                                  <a:pt x="1288365" y="1612920"/>
                                </a:lnTo>
                                <a:lnTo>
                                  <a:pt x="1288426" y="1601715"/>
                                </a:lnTo>
                                <a:lnTo>
                                  <a:pt x="1288483" y="1585070"/>
                                </a:lnTo>
                                <a:lnTo>
                                  <a:pt x="1288539" y="1605161"/>
                                </a:lnTo>
                                <a:lnTo>
                                  <a:pt x="1288596" y="1603161"/>
                                </a:lnTo>
                                <a:lnTo>
                                  <a:pt x="1288653" y="1587091"/>
                                </a:lnTo>
                                <a:lnTo>
                                  <a:pt x="1288710" y="1599718"/>
                                </a:lnTo>
                                <a:lnTo>
                                  <a:pt x="1288770" y="1599419"/>
                                </a:lnTo>
                                <a:lnTo>
                                  <a:pt x="1288827" y="1602861"/>
                                </a:lnTo>
                                <a:lnTo>
                                  <a:pt x="1288884" y="1610624"/>
                                </a:lnTo>
                                <a:lnTo>
                                  <a:pt x="1288940" y="1596272"/>
                                </a:lnTo>
                                <a:lnTo>
                                  <a:pt x="1288997" y="1606307"/>
                                </a:lnTo>
                                <a:lnTo>
                                  <a:pt x="1289058" y="1590533"/>
                                </a:lnTo>
                                <a:lnTo>
                                  <a:pt x="1289115" y="1600864"/>
                                </a:lnTo>
                                <a:lnTo>
                                  <a:pt x="1289171" y="1596547"/>
                                </a:lnTo>
                                <a:lnTo>
                                  <a:pt x="1289228" y="1594826"/>
                                </a:lnTo>
                                <a:lnTo>
                                  <a:pt x="1289285" y="1590809"/>
                                </a:lnTo>
                                <a:lnTo>
                                  <a:pt x="1289341" y="1598847"/>
                                </a:lnTo>
                                <a:lnTo>
                                  <a:pt x="1289398" y="1609474"/>
                                </a:lnTo>
                                <a:lnTo>
                                  <a:pt x="1289459" y="1580202"/>
                                </a:lnTo>
                                <a:lnTo>
                                  <a:pt x="1289516" y="1605457"/>
                                </a:lnTo>
                                <a:lnTo>
                                  <a:pt x="1289572" y="1593680"/>
                                </a:lnTo>
                                <a:lnTo>
                                  <a:pt x="1289629" y="1603735"/>
                                </a:lnTo>
                                <a:lnTo>
                                  <a:pt x="1289690" y="1602585"/>
                                </a:lnTo>
                                <a:lnTo>
                                  <a:pt x="1289746" y="1594826"/>
                                </a:lnTo>
                                <a:lnTo>
                                  <a:pt x="1289803" y="1590809"/>
                                </a:lnTo>
                                <a:lnTo>
                                  <a:pt x="1289860" y="1606607"/>
                                </a:lnTo>
                                <a:lnTo>
                                  <a:pt x="1289916" y="1613196"/>
                                </a:lnTo>
                                <a:lnTo>
                                  <a:pt x="1289973" y="1589958"/>
                                </a:lnTo>
                                <a:lnTo>
                                  <a:pt x="1290034" y="1582499"/>
                                </a:lnTo>
                                <a:lnTo>
                                  <a:pt x="1290091" y="1590809"/>
                                </a:lnTo>
                                <a:lnTo>
                                  <a:pt x="1290147" y="1602585"/>
                                </a:lnTo>
                                <a:lnTo>
                                  <a:pt x="1290204" y="1604886"/>
                                </a:lnTo>
                                <a:lnTo>
                                  <a:pt x="1290261" y="1613767"/>
                                </a:lnTo>
                                <a:lnTo>
                                  <a:pt x="1290317" y="1584795"/>
                                </a:lnTo>
                                <a:lnTo>
                                  <a:pt x="1290374" y="1615492"/>
                                </a:lnTo>
                                <a:lnTo>
                                  <a:pt x="1290435" y="1600293"/>
                                </a:lnTo>
                                <a:lnTo>
                                  <a:pt x="1290491" y="1597422"/>
                                </a:lnTo>
                                <a:lnTo>
                                  <a:pt x="1290548" y="1608328"/>
                                </a:lnTo>
                                <a:lnTo>
                                  <a:pt x="1290605" y="1601439"/>
                                </a:lnTo>
                                <a:lnTo>
                                  <a:pt x="1290666" y="1596547"/>
                                </a:lnTo>
                                <a:lnTo>
                                  <a:pt x="1290722" y="1610624"/>
                                </a:lnTo>
                                <a:lnTo>
                                  <a:pt x="1290779" y="1604886"/>
                                </a:lnTo>
                                <a:lnTo>
                                  <a:pt x="1290836" y="1605457"/>
                                </a:lnTo>
                                <a:lnTo>
                                  <a:pt x="1290892" y="1588812"/>
                                </a:lnTo>
                                <a:lnTo>
                                  <a:pt x="1290949" y="1600568"/>
                                </a:lnTo>
                                <a:lnTo>
                                  <a:pt x="1291006" y="1602585"/>
                                </a:lnTo>
                                <a:lnTo>
                                  <a:pt x="1291067" y="1607753"/>
                                </a:lnTo>
                                <a:lnTo>
                                  <a:pt x="1291123" y="1595126"/>
                                </a:lnTo>
                                <a:lnTo>
                                  <a:pt x="1291180" y="1598847"/>
                                </a:lnTo>
                                <a:lnTo>
                                  <a:pt x="1291237" y="1603436"/>
                                </a:lnTo>
                                <a:lnTo>
                                  <a:pt x="1291293" y="1578481"/>
                                </a:lnTo>
                                <a:lnTo>
                                  <a:pt x="1291350" y="1611770"/>
                                </a:lnTo>
                                <a:lnTo>
                                  <a:pt x="1291411" y="1589958"/>
                                </a:lnTo>
                                <a:lnTo>
                                  <a:pt x="1291468" y="1605161"/>
                                </a:lnTo>
                                <a:lnTo>
                                  <a:pt x="1291524" y="1595976"/>
                                </a:lnTo>
                                <a:lnTo>
                                  <a:pt x="1291581" y="1600568"/>
                                </a:lnTo>
                                <a:lnTo>
                                  <a:pt x="1291638" y="1601140"/>
                                </a:lnTo>
                                <a:lnTo>
                                  <a:pt x="1291698" y="1604011"/>
                                </a:lnTo>
                                <a:lnTo>
                                  <a:pt x="1291755" y="1603735"/>
                                </a:lnTo>
                                <a:lnTo>
                                  <a:pt x="1291812" y="1595701"/>
                                </a:lnTo>
                                <a:lnTo>
                                  <a:pt x="1291868" y="1587941"/>
                                </a:lnTo>
                                <a:lnTo>
                                  <a:pt x="1291925" y="1618659"/>
                                </a:lnTo>
                                <a:lnTo>
                                  <a:pt x="1291982" y="1591959"/>
                                </a:lnTo>
                                <a:lnTo>
                                  <a:pt x="1292038" y="1590233"/>
                                </a:lnTo>
                                <a:lnTo>
                                  <a:pt x="1292099" y="1618934"/>
                                </a:lnTo>
                                <a:lnTo>
                                  <a:pt x="1292156" y="1603161"/>
                                </a:lnTo>
                                <a:lnTo>
                                  <a:pt x="1292213" y="1595701"/>
                                </a:lnTo>
                                <a:lnTo>
                                  <a:pt x="1292269" y="1606032"/>
                                </a:lnTo>
                                <a:lnTo>
                                  <a:pt x="1292326" y="1593980"/>
                                </a:lnTo>
                                <a:lnTo>
                                  <a:pt x="1292387" y="1608328"/>
                                </a:lnTo>
                                <a:lnTo>
                                  <a:pt x="1292443" y="1602585"/>
                                </a:lnTo>
                                <a:lnTo>
                                  <a:pt x="1292500" y="1593405"/>
                                </a:lnTo>
                                <a:lnTo>
                                  <a:pt x="1292557" y="1602585"/>
                                </a:lnTo>
                                <a:lnTo>
                                  <a:pt x="1292614" y="1616938"/>
                                </a:lnTo>
                                <a:lnTo>
                                  <a:pt x="1292674" y="1600293"/>
                                </a:lnTo>
                                <a:lnTo>
                                  <a:pt x="1292731" y="1600293"/>
                                </a:lnTo>
                                <a:lnTo>
                                  <a:pt x="1292788" y="1591959"/>
                                </a:lnTo>
                                <a:lnTo>
                                  <a:pt x="1292844" y="1601140"/>
                                </a:lnTo>
                                <a:lnTo>
                                  <a:pt x="1292901" y="1585070"/>
                                </a:lnTo>
                                <a:lnTo>
                                  <a:pt x="1292958" y="1603436"/>
                                </a:lnTo>
                                <a:lnTo>
                                  <a:pt x="1293015" y="1614917"/>
                                </a:lnTo>
                                <a:lnTo>
                                  <a:pt x="1293075" y="1613491"/>
                                </a:lnTo>
                                <a:lnTo>
                                  <a:pt x="1293132" y="1601715"/>
                                </a:lnTo>
                                <a:lnTo>
                                  <a:pt x="1293189" y="1606032"/>
                                </a:lnTo>
                                <a:lnTo>
                                  <a:pt x="1293245" y="1601715"/>
                                </a:lnTo>
                                <a:lnTo>
                                  <a:pt x="1293302" y="1585370"/>
                                </a:lnTo>
                                <a:lnTo>
                                  <a:pt x="1293363" y="1600568"/>
                                </a:lnTo>
                                <a:lnTo>
                                  <a:pt x="1293420" y="1590533"/>
                                </a:lnTo>
                                <a:lnTo>
                                  <a:pt x="1293476" y="1601140"/>
                                </a:lnTo>
                                <a:lnTo>
                                  <a:pt x="1293533" y="1600864"/>
                                </a:lnTo>
                                <a:lnTo>
                                  <a:pt x="1293590" y="1594826"/>
                                </a:lnTo>
                                <a:lnTo>
                                  <a:pt x="1293646" y="1599718"/>
                                </a:lnTo>
                                <a:lnTo>
                                  <a:pt x="1293707" y="1591384"/>
                                </a:lnTo>
                                <a:lnTo>
                                  <a:pt x="1293764" y="1612621"/>
                                </a:lnTo>
                                <a:lnTo>
                                  <a:pt x="1293821" y="1598272"/>
                                </a:lnTo>
                                <a:lnTo>
                                  <a:pt x="1293877" y="1604310"/>
                                </a:lnTo>
                                <a:lnTo>
                                  <a:pt x="1293934" y="1607753"/>
                                </a:lnTo>
                                <a:lnTo>
                                  <a:pt x="1293990" y="1599718"/>
                                </a:lnTo>
                                <a:lnTo>
                                  <a:pt x="1294047" y="1605161"/>
                                </a:lnTo>
                                <a:lnTo>
                                  <a:pt x="1294108" y="1602585"/>
                                </a:lnTo>
                                <a:lnTo>
                                  <a:pt x="1294165" y="1587666"/>
                                </a:lnTo>
                                <a:lnTo>
                                  <a:pt x="1294221" y="1610624"/>
                                </a:lnTo>
                                <a:lnTo>
                                  <a:pt x="1294278" y="1593980"/>
                                </a:lnTo>
                                <a:lnTo>
                                  <a:pt x="1294339" y="1587091"/>
                                </a:lnTo>
                                <a:lnTo>
                                  <a:pt x="1294395" y="1609474"/>
                                </a:lnTo>
                                <a:lnTo>
                                  <a:pt x="1294452" y="1587941"/>
                                </a:lnTo>
                                <a:lnTo>
                                  <a:pt x="1294509" y="1608028"/>
                                </a:lnTo>
                                <a:lnTo>
                                  <a:pt x="1294565" y="1597422"/>
                                </a:lnTo>
                                <a:lnTo>
                                  <a:pt x="1294622" y="1600864"/>
                                </a:lnTo>
                                <a:lnTo>
                                  <a:pt x="1294679" y="1606032"/>
                                </a:lnTo>
                                <a:lnTo>
                                  <a:pt x="1294740" y="1589663"/>
                                </a:lnTo>
                                <a:lnTo>
                                  <a:pt x="1294796" y="1602290"/>
                                </a:lnTo>
                                <a:lnTo>
                                  <a:pt x="1294853" y="1596847"/>
                                </a:lnTo>
                                <a:lnTo>
                                  <a:pt x="1294910" y="1606307"/>
                                </a:lnTo>
                                <a:lnTo>
                                  <a:pt x="1294966" y="1603436"/>
                                </a:lnTo>
                                <a:lnTo>
                                  <a:pt x="1295023" y="1605457"/>
                                </a:lnTo>
                                <a:lnTo>
                                  <a:pt x="1295084" y="1597997"/>
                                </a:lnTo>
                                <a:lnTo>
                                  <a:pt x="1295141" y="1591959"/>
                                </a:lnTo>
                                <a:lnTo>
                                  <a:pt x="1295197" y="1591108"/>
                                </a:lnTo>
                                <a:lnTo>
                                  <a:pt x="1295254" y="1606882"/>
                                </a:lnTo>
                                <a:lnTo>
                                  <a:pt x="1295315" y="1605732"/>
                                </a:lnTo>
                                <a:lnTo>
                                  <a:pt x="1295371" y="1588512"/>
                                </a:lnTo>
                                <a:lnTo>
                                  <a:pt x="1295428" y="1595701"/>
                                </a:lnTo>
                                <a:lnTo>
                                  <a:pt x="1295485" y="1611770"/>
                                </a:lnTo>
                                <a:lnTo>
                                  <a:pt x="1295542" y="1601439"/>
                                </a:lnTo>
                                <a:lnTo>
                                  <a:pt x="1295598" y="1607453"/>
                                </a:lnTo>
                                <a:lnTo>
                                  <a:pt x="1295655" y="1602014"/>
                                </a:lnTo>
                                <a:lnTo>
                                  <a:pt x="1295716" y="1593980"/>
                                </a:lnTo>
                                <a:lnTo>
                                  <a:pt x="1295772" y="1593405"/>
                                </a:lnTo>
                                <a:lnTo>
                                  <a:pt x="1295829" y="1600864"/>
                                </a:lnTo>
                                <a:lnTo>
                                  <a:pt x="1295886" y="1600568"/>
                                </a:lnTo>
                                <a:lnTo>
                                  <a:pt x="1295942" y="1583920"/>
                                </a:lnTo>
                                <a:lnTo>
                                  <a:pt x="1295999" y="1598568"/>
                                </a:lnTo>
                                <a:lnTo>
                                  <a:pt x="1296060" y="1598568"/>
                                </a:lnTo>
                                <a:lnTo>
                                  <a:pt x="1296117" y="1598847"/>
                                </a:lnTo>
                                <a:lnTo>
                                  <a:pt x="1296173" y="1608028"/>
                                </a:lnTo>
                                <a:lnTo>
                                  <a:pt x="1296230" y="1604310"/>
                                </a:lnTo>
                                <a:lnTo>
                                  <a:pt x="1296287" y="1602585"/>
                                </a:lnTo>
                                <a:lnTo>
                                  <a:pt x="1296347" y="1595701"/>
                                </a:lnTo>
                                <a:lnTo>
                                  <a:pt x="1296404" y="1604011"/>
                                </a:lnTo>
                                <a:lnTo>
                                  <a:pt x="1296461" y="1596272"/>
                                </a:lnTo>
                                <a:lnTo>
                                  <a:pt x="1296517" y="1591679"/>
                                </a:lnTo>
                                <a:lnTo>
                                  <a:pt x="1296574" y="1607178"/>
                                </a:lnTo>
                                <a:lnTo>
                                  <a:pt x="1296631" y="1596272"/>
                                </a:lnTo>
                                <a:lnTo>
                                  <a:pt x="1296688" y="1592254"/>
                                </a:lnTo>
                                <a:lnTo>
                                  <a:pt x="1296748" y="1604586"/>
                                </a:lnTo>
                                <a:lnTo>
                                  <a:pt x="1296805" y="1597997"/>
                                </a:lnTo>
                                <a:lnTo>
                                  <a:pt x="1296862" y="1602290"/>
                                </a:lnTo>
                                <a:lnTo>
                                  <a:pt x="1296918" y="1608603"/>
                                </a:lnTo>
                                <a:lnTo>
                                  <a:pt x="1296979" y="1597697"/>
                                </a:lnTo>
                                <a:lnTo>
                                  <a:pt x="1297036" y="1598568"/>
                                </a:lnTo>
                                <a:lnTo>
                                  <a:pt x="1297093" y="1599718"/>
                                </a:lnTo>
                                <a:lnTo>
                                  <a:pt x="1297149" y="1604011"/>
                                </a:lnTo>
                                <a:lnTo>
                                  <a:pt x="1297206" y="1592530"/>
                                </a:lnTo>
                                <a:lnTo>
                                  <a:pt x="1297263" y="1598568"/>
                                </a:lnTo>
                                <a:lnTo>
                                  <a:pt x="1297323" y="1602290"/>
                                </a:lnTo>
                                <a:lnTo>
                                  <a:pt x="1297380" y="1591679"/>
                                </a:lnTo>
                                <a:lnTo>
                                  <a:pt x="1297437" y="1606032"/>
                                </a:lnTo>
                                <a:lnTo>
                                  <a:pt x="1297494" y="1598568"/>
                                </a:lnTo>
                                <a:lnTo>
                                  <a:pt x="1297550" y="1604886"/>
                                </a:lnTo>
                                <a:lnTo>
                                  <a:pt x="1297607" y="1587091"/>
                                </a:lnTo>
                                <a:lnTo>
                                  <a:pt x="1297664" y="1598568"/>
                                </a:lnTo>
                                <a:lnTo>
                                  <a:pt x="1297724" y="1595126"/>
                                </a:lnTo>
                                <a:lnTo>
                                  <a:pt x="1297781" y="1621806"/>
                                </a:lnTo>
                                <a:lnTo>
                                  <a:pt x="1297838" y="1606607"/>
                                </a:lnTo>
                                <a:lnTo>
                                  <a:pt x="1297894" y="1597422"/>
                                </a:lnTo>
                                <a:lnTo>
                                  <a:pt x="1297955" y="1593680"/>
                                </a:lnTo>
                                <a:lnTo>
                                  <a:pt x="1298012" y="1603161"/>
                                </a:lnTo>
                                <a:lnTo>
                                  <a:pt x="1298069" y="1608028"/>
                                </a:lnTo>
                                <a:lnTo>
                                  <a:pt x="1298125" y="1613196"/>
                                </a:lnTo>
                                <a:lnTo>
                                  <a:pt x="1298182" y="1580777"/>
                                </a:lnTo>
                                <a:lnTo>
                                  <a:pt x="1298239" y="1597422"/>
                                </a:lnTo>
                                <a:lnTo>
                                  <a:pt x="1298295" y="1618934"/>
                                </a:lnTo>
                                <a:lnTo>
                                  <a:pt x="1298356" y="1602014"/>
                                </a:lnTo>
                                <a:lnTo>
                                  <a:pt x="1298413" y="1590233"/>
                                </a:lnTo>
                                <a:lnTo>
                                  <a:pt x="1298470" y="1610049"/>
                                </a:lnTo>
                                <a:lnTo>
                                  <a:pt x="1298526" y="1605457"/>
                                </a:lnTo>
                                <a:lnTo>
                                  <a:pt x="1298583" y="1607453"/>
                                </a:lnTo>
                                <a:lnTo>
                                  <a:pt x="1298640" y="1606882"/>
                                </a:lnTo>
                                <a:lnTo>
                                  <a:pt x="1298700" y="1599419"/>
                                </a:lnTo>
                                <a:lnTo>
                                  <a:pt x="1298757" y="1601439"/>
                                </a:lnTo>
                                <a:lnTo>
                                  <a:pt x="1298814" y="1592829"/>
                                </a:lnTo>
                                <a:lnTo>
                                  <a:pt x="1298870" y="1605732"/>
                                </a:lnTo>
                                <a:lnTo>
                                  <a:pt x="1298927" y="1601439"/>
                                </a:lnTo>
                                <a:lnTo>
                                  <a:pt x="1298988" y="1608899"/>
                                </a:lnTo>
                                <a:lnTo>
                                  <a:pt x="1299045" y="1601439"/>
                                </a:lnTo>
                                <a:lnTo>
                                  <a:pt x="1299101" y="1604886"/>
                                </a:lnTo>
                                <a:lnTo>
                                  <a:pt x="1299158" y="1598272"/>
                                </a:lnTo>
                                <a:lnTo>
                                  <a:pt x="1299215" y="1610624"/>
                                </a:lnTo>
                                <a:lnTo>
                                  <a:pt x="1299271" y="1603735"/>
                                </a:lnTo>
                                <a:lnTo>
                                  <a:pt x="1299328" y="1602014"/>
                                </a:lnTo>
                                <a:lnTo>
                                  <a:pt x="1299389" y="1606032"/>
                                </a:lnTo>
                                <a:lnTo>
                                  <a:pt x="1299446" y="1590809"/>
                                </a:lnTo>
                                <a:lnTo>
                                  <a:pt x="1299502" y="1606032"/>
                                </a:lnTo>
                                <a:lnTo>
                                  <a:pt x="1299559" y="1586216"/>
                                </a:lnTo>
                                <a:lnTo>
                                  <a:pt x="1299616" y="1609749"/>
                                </a:lnTo>
                                <a:lnTo>
                                  <a:pt x="1299676" y="1600568"/>
                                </a:lnTo>
                                <a:lnTo>
                                  <a:pt x="1299733" y="1599994"/>
                                </a:lnTo>
                                <a:lnTo>
                                  <a:pt x="1299790" y="1591108"/>
                                </a:lnTo>
                                <a:lnTo>
                                  <a:pt x="1299846" y="1602585"/>
                                </a:lnTo>
                                <a:lnTo>
                                  <a:pt x="1299903" y="1595126"/>
                                </a:lnTo>
                                <a:lnTo>
                                  <a:pt x="1299964" y="1600293"/>
                                </a:lnTo>
                                <a:lnTo>
                                  <a:pt x="1300021" y="1604011"/>
                                </a:lnTo>
                                <a:lnTo>
                                  <a:pt x="1300077" y="1605457"/>
                                </a:lnTo>
                                <a:lnTo>
                                  <a:pt x="1300134" y="1605457"/>
                                </a:lnTo>
                                <a:lnTo>
                                  <a:pt x="1300191" y="1611770"/>
                                </a:lnTo>
                                <a:lnTo>
                                  <a:pt x="1300247" y="1613196"/>
                                </a:lnTo>
                                <a:lnTo>
                                  <a:pt x="1300304" y="1595976"/>
                                </a:lnTo>
                                <a:lnTo>
                                  <a:pt x="1300365" y="1609474"/>
                                </a:lnTo>
                                <a:lnTo>
                                  <a:pt x="1300421" y="1594255"/>
                                </a:lnTo>
                                <a:lnTo>
                                  <a:pt x="1300478" y="1597422"/>
                                </a:lnTo>
                                <a:lnTo>
                                  <a:pt x="1300535" y="1596547"/>
                                </a:lnTo>
                                <a:lnTo>
                                  <a:pt x="1300592" y="1604310"/>
                                </a:lnTo>
                                <a:lnTo>
                                  <a:pt x="1300652" y="1604310"/>
                                </a:lnTo>
                                <a:lnTo>
                                  <a:pt x="1300709" y="1605457"/>
                                </a:lnTo>
                                <a:lnTo>
                                  <a:pt x="1300766" y="1607753"/>
                                </a:lnTo>
                                <a:lnTo>
                                  <a:pt x="1300822" y="1587366"/>
                                </a:lnTo>
                                <a:lnTo>
                                  <a:pt x="1300879" y="1599718"/>
                                </a:lnTo>
                                <a:lnTo>
                                  <a:pt x="1300936" y="1592254"/>
                                </a:lnTo>
                                <a:lnTo>
                                  <a:pt x="1300997" y="1616067"/>
                                </a:lnTo>
                                <a:lnTo>
                                  <a:pt x="1301053" y="1606032"/>
                                </a:lnTo>
                                <a:lnTo>
                                  <a:pt x="1301110" y="1602014"/>
                                </a:lnTo>
                                <a:lnTo>
                                  <a:pt x="1301167" y="1606032"/>
                                </a:lnTo>
                                <a:lnTo>
                                  <a:pt x="1301223" y="1592254"/>
                                </a:lnTo>
                                <a:lnTo>
                                  <a:pt x="1301280" y="1595126"/>
                                </a:lnTo>
                                <a:lnTo>
                                  <a:pt x="1301337" y="1611770"/>
                                </a:lnTo>
                                <a:lnTo>
                                  <a:pt x="1301398" y="1600568"/>
                                </a:lnTo>
                                <a:lnTo>
                                  <a:pt x="1301454" y="1597997"/>
                                </a:lnTo>
                                <a:lnTo>
                                  <a:pt x="1301511" y="1608028"/>
                                </a:lnTo>
                                <a:lnTo>
                                  <a:pt x="1301568" y="1599994"/>
                                </a:lnTo>
                                <a:lnTo>
                                  <a:pt x="1301628" y="1597997"/>
                                </a:lnTo>
                                <a:lnTo>
                                  <a:pt x="1301685" y="1612621"/>
                                </a:lnTo>
                                <a:lnTo>
                                  <a:pt x="1301742" y="1603436"/>
                                </a:lnTo>
                                <a:lnTo>
                                  <a:pt x="1301799" y="1595126"/>
                                </a:lnTo>
                                <a:lnTo>
                                  <a:pt x="1301855" y="1594551"/>
                                </a:lnTo>
                                <a:lnTo>
                                  <a:pt x="1301912" y="1599419"/>
                                </a:lnTo>
                                <a:lnTo>
                                  <a:pt x="1301973" y="1601439"/>
                                </a:lnTo>
                                <a:lnTo>
                                  <a:pt x="1302029" y="1607453"/>
                                </a:lnTo>
                                <a:lnTo>
                                  <a:pt x="1302086" y="1577606"/>
                                </a:lnTo>
                                <a:lnTo>
                                  <a:pt x="1302143" y="1604586"/>
                                </a:lnTo>
                                <a:lnTo>
                                  <a:pt x="1302199" y="1605161"/>
                                </a:lnTo>
                                <a:lnTo>
                                  <a:pt x="1302256" y="1599143"/>
                                </a:lnTo>
                                <a:lnTo>
                                  <a:pt x="1302313" y="1598568"/>
                                </a:lnTo>
                                <a:lnTo>
                                  <a:pt x="1302373" y="1628407"/>
                                </a:lnTo>
                                <a:lnTo>
                                  <a:pt x="1302430" y="1602014"/>
                                </a:lnTo>
                                <a:lnTo>
                                  <a:pt x="1302487" y="1587666"/>
                                </a:lnTo>
                                <a:lnTo>
                                  <a:pt x="1302544" y="1597422"/>
                                </a:lnTo>
                                <a:lnTo>
                                  <a:pt x="1302604" y="1599718"/>
                                </a:lnTo>
                                <a:lnTo>
                                  <a:pt x="1302661" y="1616638"/>
                                </a:lnTo>
                                <a:lnTo>
                                  <a:pt x="1302718" y="1587666"/>
                                </a:lnTo>
                                <a:lnTo>
                                  <a:pt x="1302774" y="1605732"/>
                                </a:lnTo>
                                <a:lnTo>
                                  <a:pt x="1302831" y="1600864"/>
                                </a:lnTo>
                                <a:lnTo>
                                  <a:pt x="1302888" y="1589958"/>
                                </a:lnTo>
                                <a:lnTo>
                                  <a:pt x="1302945" y="1602861"/>
                                </a:lnTo>
                                <a:lnTo>
                                  <a:pt x="1303005" y="1602014"/>
                                </a:lnTo>
                                <a:lnTo>
                                  <a:pt x="1303062" y="1595126"/>
                                </a:lnTo>
                                <a:lnTo>
                                  <a:pt x="1303119" y="1592530"/>
                                </a:lnTo>
                                <a:lnTo>
                                  <a:pt x="1303175" y="1574739"/>
                                </a:lnTo>
                                <a:lnTo>
                                  <a:pt x="1303232" y="1602290"/>
                                </a:lnTo>
                                <a:lnTo>
                                  <a:pt x="1303289" y="1585370"/>
                                </a:lnTo>
                                <a:lnTo>
                                  <a:pt x="1303350" y="1602014"/>
                                </a:lnTo>
                                <a:lnTo>
                                  <a:pt x="1303406" y="1606882"/>
                                </a:lnTo>
                                <a:lnTo>
                                  <a:pt x="1303463" y="1592530"/>
                                </a:lnTo>
                                <a:lnTo>
                                  <a:pt x="1303520" y="1597422"/>
                                </a:lnTo>
                                <a:lnTo>
                                  <a:pt x="1303576" y="1601715"/>
                                </a:lnTo>
                                <a:lnTo>
                                  <a:pt x="1303637" y="1614342"/>
                                </a:lnTo>
                                <a:lnTo>
                                  <a:pt x="1303694" y="1601715"/>
                                </a:lnTo>
                                <a:lnTo>
                                  <a:pt x="1303751" y="1599718"/>
                                </a:lnTo>
                                <a:lnTo>
                                  <a:pt x="1303807" y="1606882"/>
                                </a:lnTo>
                                <a:lnTo>
                                  <a:pt x="1303864" y="1594255"/>
                                </a:lnTo>
                                <a:lnTo>
                                  <a:pt x="1303920" y="1604011"/>
                                </a:lnTo>
                                <a:lnTo>
                                  <a:pt x="1303977" y="1590809"/>
                                </a:lnTo>
                                <a:lnTo>
                                  <a:pt x="1304038" y="1607178"/>
                                </a:lnTo>
                                <a:lnTo>
                                  <a:pt x="1304095" y="1610324"/>
                                </a:lnTo>
                                <a:lnTo>
                                  <a:pt x="1304151" y="1608899"/>
                                </a:lnTo>
                                <a:lnTo>
                                  <a:pt x="1304208" y="1591679"/>
                                </a:lnTo>
                                <a:lnTo>
                                  <a:pt x="1304269" y="1599718"/>
                                </a:lnTo>
                                <a:lnTo>
                                  <a:pt x="1304325" y="1589087"/>
                                </a:lnTo>
                                <a:lnTo>
                                  <a:pt x="1304382" y="1599419"/>
                                </a:lnTo>
                                <a:lnTo>
                                  <a:pt x="1304439" y="1608603"/>
                                </a:lnTo>
                                <a:lnTo>
                                  <a:pt x="1304496" y="1591108"/>
                                </a:lnTo>
                                <a:lnTo>
                                  <a:pt x="1304552" y="1598847"/>
                                </a:lnTo>
                                <a:lnTo>
                                  <a:pt x="1304613" y="1608603"/>
                                </a:lnTo>
                                <a:lnTo>
                                  <a:pt x="1304670" y="1611770"/>
                                </a:lnTo>
                                <a:lnTo>
                                  <a:pt x="1304726" y="1583073"/>
                                </a:lnTo>
                                <a:lnTo>
                                  <a:pt x="1304783" y="1598847"/>
                                </a:lnTo>
                                <a:lnTo>
                                  <a:pt x="1304840" y="1605732"/>
                                </a:lnTo>
                                <a:lnTo>
                                  <a:pt x="1304897" y="1592829"/>
                                </a:lnTo>
                                <a:lnTo>
                                  <a:pt x="1304953" y="1593405"/>
                                </a:lnTo>
                                <a:lnTo>
                                  <a:pt x="1305014" y="1598847"/>
                                </a:lnTo>
                                <a:lnTo>
                                  <a:pt x="1305071" y="1607453"/>
                                </a:lnTo>
                                <a:lnTo>
                                  <a:pt x="1305127" y="1596272"/>
                                </a:lnTo>
                                <a:lnTo>
                                  <a:pt x="1305184" y="1596272"/>
                                </a:lnTo>
                                <a:lnTo>
                                  <a:pt x="1305245" y="1609474"/>
                                </a:lnTo>
                                <a:lnTo>
                                  <a:pt x="1305301" y="1587366"/>
                                </a:lnTo>
                                <a:lnTo>
                                  <a:pt x="1305358" y="1595976"/>
                                </a:lnTo>
                                <a:lnTo>
                                  <a:pt x="1305415" y="1610624"/>
                                </a:lnTo>
                                <a:lnTo>
                                  <a:pt x="1305472" y="1620380"/>
                                </a:lnTo>
                                <a:lnTo>
                                  <a:pt x="1305528" y="1608899"/>
                                </a:lnTo>
                                <a:lnTo>
                                  <a:pt x="1305585" y="1599718"/>
                                </a:lnTo>
                                <a:lnTo>
                                  <a:pt x="1305646" y="1604586"/>
                                </a:lnTo>
                                <a:lnTo>
                                  <a:pt x="1305702" y="1604886"/>
                                </a:lnTo>
                                <a:lnTo>
                                  <a:pt x="1305759" y="1606307"/>
                                </a:lnTo>
                                <a:lnTo>
                                  <a:pt x="1305816" y="1587091"/>
                                </a:lnTo>
                                <a:lnTo>
                                  <a:pt x="1305872" y="1601715"/>
                                </a:lnTo>
                                <a:lnTo>
                                  <a:pt x="1305929" y="1605161"/>
                                </a:lnTo>
                                <a:lnTo>
                                  <a:pt x="1305990" y="1605161"/>
                                </a:lnTo>
                                <a:lnTo>
                                  <a:pt x="1306047" y="1604310"/>
                                </a:lnTo>
                                <a:lnTo>
                                  <a:pt x="1306103" y="1598568"/>
                                </a:lnTo>
                                <a:lnTo>
                                  <a:pt x="1306160" y="1596547"/>
                                </a:lnTo>
                                <a:lnTo>
                                  <a:pt x="1306217" y="1601715"/>
                                </a:lnTo>
                                <a:lnTo>
                                  <a:pt x="1306277" y="1597422"/>
                                </a:lnTo>
                                <a:lnTo>
                                  <a:pt x="1306334" y="1602290"/>
                                </a:lnTo>
                                <a:lnTo>
                                  <a:pt x="1306391" y="1605161"/>
                                </a:lnTo>
                                <a:lnTo>
                                  <a:pt x="1306448" y="1585370"/>
                                </a:lnTo>
                                <a:lnTo>
                                  <a:pt x="1306504" y="1597697"/>
                                </a:lnTo>
                                <a:lnTo>
                                  <a:pt x="1306561" y="1594255"/>
                                </a:lnTo>
                                <a:lnTo>
                                  <a:pt x="1306618" y="1594826"/>
                                </a:lnTo>
                                <a:lnTo>
                                  <a:pt x="1306678" y="1606607"/>
                                </a:lnTo>
                                <a:lnTo>
                                  <a:pt x="1306735" y="1609749"/>
                                </a:lnTo>
                                <a:lnTo>
                                  <a:pt x="1306792" y="1591384"/>
                                </a:lnTo>
                                <a:lnTo>
                                  <a:pt x="1306849" y="1592254"/>
                                </a:lnTo>
                                <a:lnTo>
                                  <a:pt x="1306905" y="1594255"/>
                                </a:lnTo>
                                <a:lnTo>
                                  <a:pt x="1306966" y="1602014"/>
                                </a:lnTo>
                                <a:lnTo>
                                  <a:pt x="1307023" y="1607753"/>
                                </a:lnTo>
                                <a:lnTo>
                                  <a:pt x="1307079" y="1607453"/>
                                </a:lnTo>
                                <a:lnTo>
                                  <a:pt x="1307136" y="1606607"/>
                                </a:lnTo>
                                <a:lnTo>
                                  <a:pt x="1307193" y="1598847"/>
                                </a:lnTo>
                                <a:lnTo>
                                  <a:pt x="1307253" y="1587941"/>
                                </a:lnTo>
                                <a:lnTo>
                                  <a:pt x="1307310" y="1597422"/>
                                </a:lnTo>
                                <a:lnTo>
                                  <a:pt x="1307367" y="1586216"/>
                                </a:lnTo>
                                <a:lnTo>
                                  <a:pt x="1307424" y="1609749"/>
                                </a:lnTo>
                                <a:lnTo>
                                  <a:pt x="1307480" y="1595701"/>
                                </a:lnTo>
                                <a:lnTo>
                                  <a:pt x="1307537" y="1587941"/>
                                </a:lnTo>
                                <a:lnTo>
                                  <a:pt x="1307594" y="1599718"/>
                                </a:lnTo>
                                <a:lnTo>
                                  <a:pt x="1307654" y="1596547"/>
                                </a:lnTo>
                                <a:lnTo>
                                  <a:pt x="1307711" y="1619510"/>
                                </a:lnTo>
                                <a:lnTo>
                                  <a:pt x="1307768" y="1596547"/>
                                </a:lnTo>
                                <a:lnTo>
                                  <a:pt x="1307824" y="1592530"/>
                                </a:lnTo>
                                <a:lnTo>
                                  <a:pt x="1307881" y="1579627"/>
                                </a:lnTo>
                                <a:lnTo>
                                  <a:pt x="1307942" y="1592829"/>
                                </a:lnTo>
                                <a:lnTo>
                                  <a:pt x="1307999" y="1601715"/>
                                </a:lnTo>
                                <a:lnTo>
                                  <a:pt x="1308055" y="1597997"/>
                                </a:lnTo>
                                <a:lnTo>
                                  <a:pt x="1308112" y="1592829"/>
                                </a:lnTo>
                                <a:lnTo>
                                  <a:pt x="1308169" y="1591108"/>
                                </a:lnTo>
                                <a:lnTo>
                                  <a:pt x="1308225" y="1597697"/>
                                </a:lnTo>
                                <a:lnTo>
                                  <a:pt x="1308286" y="1590809"/>
                                </a:lnTo>
                                <a:lnTo>
                                  <a:pt x="1308343" y="1614917"/>
                                </a:lnTo>
                                <a:lnTo>
                                  <a:pt x="1308400" y="1595976"/>
                                </a:lnTo>
                                <a:lnTo>
                                  <a:pt x="1308456" y="1601715"/>
                                </a:lnTo>
                                <a:lnTo>
                                  <a:pt x="1308513" y="1590809"/>
                                </a:lnTo>
                                <a:lnTo>
                                  <a:pt x="1308570" y="1604011"/>
                                </a:lnTo>
                                <a:lnTo>
                                  <a:pt x="1308626" y="1598568"/>
                                </a:lnTo>
                                <a:lnTo>
                                  <a:pt x="1308687" y="1586516"/>
                                </a:lnTo>
                                <a:lnTo>
                                  <a:pt x="1308744" y="1593980"/>
                                </a:lnTo>
                                <a:lnTo>
                                  <a:pt x="1308801" y="1595701"/>
                                </a:lnTo>
                                <a:lnTo>
                                  <a:pt x="1308857" y="1587941"/>
                                </a:lnTo>
                                <a:lnTo>
                                  <a:pt x="1308918" y="1598568"/>
                                </a:lnTo>
                                <a:lnTo>
                                  <a:pt x="1308975" y="1609749"/>
                                </a:lnTo>
                                <a:lnTo>
                                  <a:pt x="1309031" y="1593105"/>
                                </a:lnTo>
                                <a:lnTo>
                                  <a:pt x="1309088" y="1595126"/>
                                </a:lnTo>
                                <a:lnTo>
                                  <a:pt x="1309145" y="1589087"/>
                                </a:lnTo>
                                <a:lnTo>
                                  <a:pt x="1309202" y="1605457"/>
                                </a:lnTo>
                                <a:lnTo>
                                  <a:pt x="1309262" y="1608028"/>
                                </a:lnTo>
                                <a:lnTo>
                                  <a:pt x="1309319" y="1593980"/>
                                </a:lnTo>
                                <a:lnTo>
                                  <a:pt x="1309376" y="1604011"/>
                                </a:lnTo>
                                <a:lnTo>
                                  <a:pt x="1309432" y="1606307"/>
                                </a:lnTo>
                                <a:lnTo>
                                  <a:pt x="1309489" y="1589387"/>
                                </a:lnTo>
                                <a:lnTo>
                                  <a:pt x="1309546" y="1597997"/>
                                </a:lnTo>
                                <a:lnTo>
                                  <a:pt x="1309602" y="1607453"/>
                                </a:lnTo>
                                <a:lnTo>
                                  <a:pt x="1309663" y="1589663"/>
                                </a:lnTo>
                                <a:lnTo>
                                  <a:pt x="1309720" y="1599419"/>
                                </a:lnTo>
                                <a:lnTo>
                                  <a:pt x="1309777" y="1604886"/>
                                </a:lnTo>
                                <a:lnTo>
                                  <a:pt x="1309833" y="1610049"/>
                                </a:lnTo>
                                <a:lnTo>
                                  <a:pt x="1309894" y="1591108"/>
                                </a:lnTo>
                                <a:lnTo>
                                  <a:pt x="1309951" y="1604011"/>
                                </a:lnTo>
                                <a:lnTo>
                                  <a:pt x="1310007" y="1586791"/>
                                </a:lnTo>
                                <a:lnTo>
                                  <a:pt x="1310064" y="1597997"/>
                                </a:lnTo>
                                <a:lnTo>
                                  <a:pt x="1310121" y="1605732"/>
                                </a:lnTo>
                                <a:lnTo>
                                  <a:pt x="1310177" y="1608328"/>
                                </a:lnTo>
                                <a:lnTo>
                                  <a:pt x="1310234" y="1594826"/>
                                </a:lnTo>
                                <a:lnTo>
                                  <a:pt x="1310295" y="1602861"/>
                                </a:lnTo>
                                <a:lnTo>
                                  <a:pt x="1310351" y="1604310"/>
                                </a:lnTo>
                                <a:lnTo>
                                  <a:pt x="1310408" y="1605732"/>
                                </a:lnTo>
                                <a:lnTo>
                                  <a:pt x="1310465" y="1592530"/>
                                </a:lnTo>
                                <a:lnTo>
                                  <a:pt x="1310522" y="1595401"/>
                                </a:lnTo>
                                <a:lnTo>
                                  <a:pt x="1310578" y="1602014"/>
                                </a:lnTo>
                                <a:lnTo>
                                  <a:pt x="1310639" y="1603735"/>
                                </a:lnTo>
                                <a:lnTo>
                                  <a:pt x="1310696" y="1599143"/>
                                </a:lnTo>
                                <a:lnTo>
                                  <a:pt x="1310753" y="1583349"/>
                                </a:lnTo>
                                <a:lnTo>
                                  <a:pt x="1310809" y="1592530"/>
                                </a:lnTo>
                                <a:lnTo>
                                  <a:pt x="1310866" y="1587091"/>
                                </a:lnTo>
                                <a:lnTo>
                                  <a:pt x="1310927" y="1598568"/>
                                </a:lnTo>
                                <a:lnTo>
                                  <a:pt x="1310983" y="1604586"/>
                                </a:lnTo>
                                <a:lnTo>
                                  <a:pt x="1311040" y="1596547"/>
                                </a:lnTo>
                                <a:lnTo>
                                  <a:pt x="1311097" y="1604586"/>
                                </a:lnTo>
                                <a:lnTo>
                                  <a:pt x="1311153" y="1603436"/>
                                </a:lnTo>
                                <a:lnTo>
                                  <a:pt x="1311210" y="1602861"/>
                                </a:lnTo>
                                <a:lnTo>
                                  <a:pt x="1311267" y="1601439"/>
                                </a:lnTo>
                                <a:lnTo>
                                  <a:pt x="1311328" y="1598568"/>
                                </a:lnTo>
                                <a:lnTo>
                                  <a:pt x="1311384" y="1605457"/>
                                </a:lnTo>
                                <a:lnTo>
                                  <a:pt x="1311441" y="1605457"/>
                                </a:lnTo>
                                <a:lnTo>
                                  <a:pt x="1311498" y="1595976"/>
                                </a:lnTo>
                                <a:lnTo>
                                  <a:pt x="1311558" y="1592530"/>
                                </a:lnTo>
                                <a:lnTo>
                                  <a:pt x="1311615" y="1589087"/>
                                </a:lnTo>
                                <a:lnTo>
                                  <a:pt x="1311672" y="1602861"/>
                                </a:lnTo>
                                <a:lnTo>
                                  <a:pt x="1311728" y="1599994"/>
                                </a:lnTo>
                                <a:lnTo>
                                  <a:pt x="1311785" y="1603161"/>
                                </a:lnTo>
                                <a:lnTo>
                                  <a:pt x="1311842" y="1590233"/>
                                </a:lnTo>
                                <a:lnTo>
                                  <a:pt x="1311903" y="1600293"/>
                                </a:lnTo>
                                <a:lnTo>
                                  <a:pt x="1311959" y="1599994"/>
                                </a:lnTo>
                                <a:lnTo>
                                  <a:pt x="1312016" y="1588812"/>
                                </a:lnTo>
                                <a:lnTo>
                                  <a:pt x="1312073" y="1581348"/>
                                </a:lnTo>
                                <a:lnTo>
                                  <a:pt x="1312129" y="1608028"/>
                                </a:lnTo>
                                <a:lnTo>
                                  <a:pt x="1312186" y="1609474"/>
                                </a:lnTo>
                                <a:lnTo>
                                  <a:pt x="1312243" y="1608603"/>
                                </a:lnTo>
                                <a:lnTo>
                                  <a:pt x="1312304" y="1582199"/>
                                </a:lnTo>
                                <a:lnTo>
                                  <a:pt x="1312360" y="1605457"/>
                                </a:lnTo>
                                <a:lnTo>
                                  <a:pt x="1312417" y="1609474"/>
                                </a:lnTo>
                                <a:lnTo>
                                  <a:pt x="1312474" y="1599419"/>
                                </a:lnTo>
                                <a:lnTo>
                                  <a:pt x="1312534" y="1594551"/>
                                </a:lnTo>
                                <a:lnTo>
                                  <a:pt x="1312591" y="1598272"/>
                                </a:lnTo>
                                <a:lnTo>
                                  <a:pt x="1312648" y="1599994"/>
                                </a:lnTo>
                                <a:lnTo>
                                  <a:pt x="1312704" y="1607453"/>
                                </a:lnTo>
                                <a:lnTo>
                                  <a:pt x="1312761" y="1595401"/>
                                </a:lnTo>
                                <a:lnTo>
                                  <a:pt x="1312818" y="1596272"/>
                                </a:lnTo>
                                <a:lnTo>
                                  <a:pt x="1312875" y="1591108"/>
                                </a:lnTo>
                                <a:lnTo>
                                  <a:pt x="1312935" y="1594826"/>
                                </a:lnTo>
                                <a:lnTo>
                                  <a:pt x="1312992" y="1593980"/>
                                </a:lnTo>
                                <a:lnTo>
                                  <a:pt x="1313049" y="1596272"/>
                                </a:lnTo>
                                <a:lnTo>
                                  <a:pt x="1313106" y="1602861"/>
                                </a:lnTo>
                                <a:lnTo>
                                  <a:pt x="1313162" y="1614066"/>
                                </a:lnTo>
                                <a:lnTo>
                                  <a:pt x="1313219" y="1586216"/>
                                </a:lnTo>
                                <a:lnTo>
                                  <a:pt x="1313280" y="1593105"/>
                                </a:lnTo>
                                <a:lnTo>
                                  <a:pt x="1313336" y="1602014"/>
                                </a:lnTo>
                                <a:lnTo>
                                  <a:pt x="1313393" y="1610324"/>
                                </a:lnTo>
                                <a:lnTo>
                                  <a:pt x="1313450" y="1591108"/>
                                </a:lnTo>
                                <a:lnTo>
                                  <a:pt x="1313510" y="1583920"/>
                                </a:lnTo>
                                <a:lnTo>
                                  <a:pt x="1313567" y="1605161"/>
                                </a:lnTo>
                                <a:lnTo>
                                  <a:pt x="1313624" y="1605161"/>
                                </a:lnTo>
                                <a:lnTo>
                                  <a:pt x="1313681" y="1607753"/>
                                </a:lnTo>
                                <a:lnTo>
                                  <a:pt x="1313737" y="1588812"/>
                                </a:lnTo>
                                <a:lnTo>
                                  <a:pt x="1313794" y="1598568"/>
                                </a:lnTo>
                                <a:lnTo>
                                  <a:pt x="1313851" y="1604011"/>
                                </a:lnTo>
                                <a:lnTo>
                                  <a:pt x="1313907" y="1595701"/>
                                </a:lnTo>
                                <a:lnTo>
                                  <a:pt x="1313968" y="1600568"/>
                                </a:lnTo>
                                <a:lnTo>
                                  <a:pt x="1314025" y="1598272"/>
                                </a:lnTo>
                                <a:lnTo>
                                  <a:pt x="1314081" y="1605161"/>
                                </a:lnTo>
                                <a:lnTo>
                                  <a:pt x="1314138" y="1600293"/>
                                </a:lnTo>
                                <a:lnTo>
                                  <a:pt x="1314195" y="1593680"/>
                                </a:lnTo>
                                <a:lnTo>
                                  <a:pt x="1314256" y="1605457"/>
                                </a:lnTo>
                                <a:lnTo>
                                  <a:pt x="1314312" y="1601140"/>
                                </a:lnTo>
                                <a:lnTo>
                                  <a:pt x="1314369" y="1606882"/>
                                </a:lnTo>
                                <a:lnTo>
                                  <a:pt x="1314426" y="1595701"/>
                                </a:lnTo>
                                <a:lnTo>
                                  <a:pt x="1314482" y="1601715"/>
                                </a:lnTo>
                                <a:lnTo>
                                  <a:pt x="1314543" y="1597422"/>
                                </a:lnTo>
                                <a:lnTo>
                                  <a:pt x="1314600" y="1598568"/>
                                </a:lnTo>
                                <a:lnTo>
                                  <a:pt x="1314656" y="1596547"/>
                                </a:lnTo>
                                <a:lnTo>
                                  <a:pt x="1314713" y="1597422"/>
                                </a:lnTo>
                                <a:lnTo>
                                  <a:pt x="1314770" y="1610324"/>
                                </a:lnTo>
                                <a:lnTo>
                                  <a:pt x="1314827" y="1595976"/>
                                </a:lnTo>
                                <a:lnTo>
                                  <a:pt x="1314883" y="1570442"/>
                                </a:lnTo>
                                <a:lnTo>
                                  <a:pt x="1314944" y="1608899"/>
                                </a:lnTo>
                                <a:lnTo>
                                  <a:pt x="1315001" y="1612621"/>
                                </a:lnTo>
                                <a:lnTo>
                                  <a:pt x="1315057" y="1589387"/>
                                </a:lnTo>
                                <a:lnTo>
                                  <a:pt x="1315114" y="1599994"/>
                                </a:lnTo>
                                <a:lnTo>
                                  <a:pt x="1315171" y="1596272"/>
                                </a:lnTo>
                                <a:lnTo>
                                  <a:pt x="1315232" y="1599419"/>
                                </a:lnTo>
                                <a:lnTo>
                                  <a:pt x="1315288" y="1608603"/>
                                </a:lnTo>
                                <a:lnTo>
                                  <a:pt x="1315345" y="1591108"/>
                                </a:lnTo>
                                <a:lnTo>
                                  <a:pt x="1315402" y="1596547"/>
                                </a:lnTo>
                                <a:lnTo>
                                  <a:pt x="1315458" y="1594826"/>
                                </a:lnTo>
                                <a:lnTo>
                                  <a:pt x="1315515" y="1599419"/>
                                </a:lnTo>
                                <a:lnTo>
                                  <a:pt x="1315576" y="1593105"/>
                                </a:lnTo>
                                <a:lnTo>
                                  <a:pt x="1315632" y="1600568"/>
                                </a:lnTo>
                                <a:lnTo>
                                  <a:pt x="1315689" y="1604011"/>
                                </a:lnTo>
                                <a:lnTo>
                                  <a:pt x="1315746" y="1592254"/>
                                </a:lnTo>
                                <a:lnTo>
                                  <a:pt x="1315802" y="1603161"/>
                                </a:lnTo>
                                <a:lnTo>
                                  <a:pt x="1315859" y="1595701"/>
                                </a:lnTo>
                                <a:lnTo>
                                  <a:pt x="1315916" y="1595976"/>
                                </a:lnTo>
                                <a:lnTo>
                                  <a:pt x="1315977" y="1599994"/>
                                </a:lnTo>
                                <a:lnTo>
                                  <a:pt x="1316033" y="1597422"/>
                                </a:lnTo>
                                <a:lnTo>
                                  <a:pt x="1316090" y="1607453"/>
                                </a:lnTo>
                                <a:lnTo>
                                  <a:pt x="1316147" y="1593105"/>
                                </a:lnTo>
                                <a:lnTo>
                                  <a:pt x="1316208" y="1608028"/>
                                </a:lnTo>
                                <a:lnTo>
                                  <a:pt x="1316264" y="1616067"/>
                                </a:lnTo>
                                <a:lnTo>
                                  <a:pt x="1316321" y="1602861"/>
                                </a:lnTo>
                                <a:lnTo>
                                  <a:pt x="1316377" y="1592829"/>
                                </a:lnTo>
                                <a:lnTo>
                                  <a:pt x="1316434" y="1589087"/>
                                </a:lnTo>
                                <a:lnTo>
                                  <a:pt x="1316491" y="1588512"/>
                                </a:lnTo>
                                <a:lnTo>
                                  <a:pt x="1316552" y="1604310"/>
                                </a:lnTo>
                                <a:lnTo>
                                  <a:pt x="1316608" y="1600864"/>
                                </a:lnTo>
                                <a:lnTo>
                                  <a:pt x="1316665" y="1597422"/>
                                </a:lnTo>
                                <a:lnTo>
                                  <a:pt x="1316722" y="1609749"/>
                                </a:lnTo>
                                <a:lnTo>
                                  <a:pt x="1316779" y="1593105"/>
                                </a:lnTo>
                                <a:lnTo>
                                  <a:pt x="1316835" y="1588512"/>
                                </a:lnTo>
                                <a:lnTo>
                                  <a:pt x="1316892" y="1591959"/>
                                </a:lnTo>
                                <a:lnTo>
                                  <a:pt x="1316953" y="1621806"/>
                                </a:lnTo>
                                <a:lnTo>
                                  <a:pt x="1317009" y="1591384"/>
                                </a:lnTo>
                                <a:lnTo>
                                  <a:pt x="1317066" y="1609474"/>
                                </a:lnTo>
                                <a:lnTo>
                                  <a:pt x="1317123" y="1611475"/>
                                </a:lnTo>
                                <a:lnTo>
                                  <a:pt x="1317184" y="1597422"/>
                                </a:lnTo>
                                <a:lnTo>
                                  <a:pt x="1317240" y="1593405"/>
                                </a:lnTo>
                                <a:lnTo>
                                  <a:pt x="1317297" y="1606307"/>
                                </a:lnTo>
                                <a:lnTo>
                                  <a:pt x="1317354" y="1618084"/>
                                </a:lnTo>
                                <a:lnTo>
                                  <a:pt x="1317410" y="1599718"/>
                                </a:lnTo>
                                <a:lnTo>
                                  <a:pt x="1317467" y="1587366"/>
                                </a:lnTo>
                                <a:lnTo>
                                  <a:pt x="1317524" y="1593980"/>
                                </a:lnTo>
                                <a:lnTo>
                                  <a:pt x="1317584" y="1610900"/>
                                </a:lnTo>
                                <a:lnTo>
                                  <a:pt x="1317641" y="1595976"/>
                                </a:lnTo>
                                <a:lnTo>
                                  <a:pt x="1317698" y="1589087"/>
                                </a:lnTo>
                                <a:lnTo>
                                  <a:pt x="1317755" y="1610324"/>
                                </a:lnTo>
                                <a:lnTo>
                                  <a:pt x="1317811" y="1594551"/>
                                </a:lnTo>
                                <a:lnTo>
                                  <a:pt x="1317868" y="1602290"/>
                                </a:lnTo>
                                <a:lnTo>
                                  <a:pt x="1317929" y="1612345"/>
                                </a:lnTo>
                                <a:lnTo>
                                  <a:pt x="1317985" y="1606032"/>
                                </a:lnTo>
                                <a:lnTo>
                                  <a:pt x="1318042" y="1605457"/>
                                </a:lnTo>
                                <a:lnTo>
                                  <a:pt x="1318099" y="1601140"/>
                                </a:lnTo>
                                <a:lnTo>
                                  <a:pt x="1318155" y="1616363"/>
                                </a:lnTo>
                                <a:lnTo>
                                  <a:pt x="1318216" y="1594551"/>
                                </a:lnTo>
                                <a:lnTo>
                                  <a:pt x="1318273" y="1595401"/>
                                </a:lnTo>
                                <a:lnTo>
                                  <a:pt x="1318330" y="1596547"/>
                                </a:lnTo>
                                <a:lnTo>
                                  <a:pt x="1318386" y="1592530"/>
                                </a:lnTo>
                                <a:lnTo>
                                  <a:pt x="1318443" y="1607453"/>
                                </a:lnTo>
                                <a:lnTo>
                                  <a:pt x="1318500" y="1589387"/>
                                </a:lnTo>
                                <a:lnTo>
                                  <a:pt x="1318556" y="1599143"/>
                                </a:lnTo>
                                <a:lnTo>
                                  <a:pt x="1318617" y="1605732"/>
                                </a:lnTo>
                                <a:lnTo>
                                  <a:pt x="1318674" y="1601715"/>
                                </a:lnTo>
                                <a:lnTo>
                                  <a:pt x="1318730" y="1602014"/>
                                </a:lnTo>
                                <a:lnTo>
                                  <a:pt x="1318787" y="1591108"/>
                                </a:lnTo>
                                <a:lnTo>
                                  <a:pt x="1318848" y="1585641"/>
                                </a:lnTo>
                                <a:lnTo>
                                  <a:pt x="1318905" y="1612345"/>
                                </a:lnTo>
                                <a:lnTo>
                                  <a:pt x="1318961" y="1608899"/>
                                </a:lnTo>
                                <a:lnTo>
                                  <a:pt x="1319018" y="1597422"/>
                                </a:lnTo>
                                <a:lnTo>
                                  <a:pt x="1319075" y="1605732"/>
                                </a:lnTo>
                                <a:lnTo>
                                  <a:pt x="1319132" y="1610324"/>
                                </a:lnTo>
                                <a:lnTo>
                                  <a:pt x="1319192" y="1609474"/>
                                </a:lnTo>
                                <a:lnTo>
                                  <a:pt x="1319249" y="1597422"/>
                                </a:lnTo>
                                <a:lnTo>
                                  <a:pt x="1319306" y="1599143"/>
                                </a:lnTo>
                                <a:lnTo>
                                  <a:pt x="1319362" y="1601140"/>
                                </a:lnTo>
                                <a:lnTo>
                                  <a:pt x="1319419" y="1597697"/>
                                </a:lnTo>
                                <a:lnTo>
                                  <a:pt x="1319476" y="1594826"/>
                                </a:lnTo>
                                <a:lnTo>
                                  <a:pt x="1319532" y="1600293"/>
                                </a:lnTo>
                                <a:lnTo>
                                  <a:pt x="1319593" y="1605457"/>
                                </a:lnTo>
                                <a:lnTo>
                                  <a:pt x="1319650" y="1590533"/>
                                </a:lnTo>
                                <a:lnTo>
                                  <a:pt x="1319707" y="1605457"/>
                                </a:lnTo>
                                <a:lnTo>
                                  <a:pt x="1319763" y="1592829"/>
                                </a:lnTo>
                                <a:lnTo>
                                  <a:pt x="1319824" y="1601715"/>
                                </a:lnTo>
                                <a:lnTo>
                                  <a:pt x="1319881" y="1607178"/>
                                </a:lnTo>
                                <a:lnTo>
                                  <a:pt x="1319937" y="1585370"/>
                                </a:lnTo>
                                <a:lnTo>
                                  <a:pt x="1319994" y="1593105"/>
                                </a:lnTo>
                                <a:lnTo>
                                  <a:pt x="1320051" y="1608028"/>
                                </a:lnTo>
                                <a:lnTo>
                                  <a:pt x="1320108" y="1617213"/>
                                </a:lnTo>
                                <a:lnTo>
                                  <a:pt x="1320164" y="1608328"/>
                                </a:lnTo>
                                <a:lnTo>
                                  <a:pt x="1320225" y="1599143"/>
                                </a:lnTo>
                                <a:lnTo>
                                  <a:pt x="1320281" y="1599718"/>
                                </a:lnTo>
                                <a:lnTo>
                                  <a:pt x="1320338" y="1588512"/>
                                </a:lnTo>
                                <a:lnTo>
                                  <a:pt x="1320395" y="1604011"/>
                                </a:lnTo>
                                <a:lnTo>
                                  <a:pt x="1320452" y="1612345"/>
                                </a:lnTo>
                                <a:lnTo>
                                  <a:pt x="1320508" y="1596847"/>
                                </a:lnTo>
                                <a:lnTo>
                                  <a:pt x="1320569" y="1600864"/>
                                </a:lnTo>
                                <a:lnTo>
                                  <a:pt x="1320626" y="1604886"/>
                                </a:lnTo>
                                <a:lnTo>
                                  <a:pt x="1320683" y="1600864"/>
                                </a:lnTo>
                                <a:lnTo>
                                  <a:pt x="1320739" y="1597997"/>
                                </a:lnTo>
                                <a:lnTo>
                                  <a:pt x="1320796" y="1602290"/>
                                </a:lnTo>
                                <a:lnTo>
                                  <a:pt x="1320857" y="1597422"/>
                                </a:lnTo>
                                <a:lnTo>
                                  <a:pt x="1320913" y="1609474"/>
                                </a:lnTo>
                                <a:lnTo>
                                  <a:pt x="1320970" y="1598568"/>
                                </a:lnTo>
                                <a:lnTo>
                                  <a:pt x="1321027" y="1602290"/>
                                </a:lnTo>
                                <a:lnTo>
                                  <a:pt x="1321083" y="1610624"/>
                                </a:lnTo>
                                <a:lnTo>
                                  <a:pt x="1321140" y="1602014"/>
                                </a:lnTo>
                                <a:lnTo>
                                  <a:pt x="1321197" y="1598272"/>
                                </a:lnTo>
                                <a:lnTo>
                                  <a:pt x="1321258" y="1589087"/>
                                </a:lnTo>
                                <a:lnTo>
                                  <a:pt x="1321314" y="1598568"/>
                                </a:lnTo>
                                <a:lnTo>
                                  <a:pt x="1321371" y="1601140"/>
                                </a:lnTo>
                                <a:lnTo>
                                  <a:pt x="1321428" y="1596272"/>
                                </a:lnTo>
                                <a:lnTo>
                                  <a:pt x="1321485" y="1610324"/>
                                </a:lnTo>
                                <a:lnTo>
                                  <a:pt x="1321545" y="1598568"/>
                                </a:lnTo>
                                <a:lnTo>
                                  <a:pt x="1321602" y="1601715"/>
                                </a:lnTo>
                                <a:lnTo>
                                  <a:pt x="1321659" y="1609474"/>
                                </a:lnTo>
                                <a:lnTo>
                                  <a:pt x="1321715" y="1605732"/>
                                </a:lnTo>
                                <a:lnTo>
                                  <a:pt x="1321772" y="1599419"/>
                                </a:lnTo>
                                <a:lnTo>
                                  <a:pt x="1321833" y="1602585"/>
                                </a:lnTo>
                                <a:lnTo>
                                  <a:pt x="1321889" y="1602290"/>
                                </a:lnTo>
                                <a:lnTo>
                                  <a:pt x="1321946" y="1606882"/>
                                </a:lnTo>
                                <a:lnTo>
                                  <a:pt x="1322003" y="1589387"/>
                                </a:lnTo>
                                <a:lnTo>
                                  <a:pt x="1322059" y="1601140"/>
                                </a:lnTo>
                                <a:lnTo>
                                  <a:pt x="1322116" y="1596272"/>
                                </a:lnTo>
                                <a:lnTo>
                                  <a:pt x="1322173" y="1608899"/>
                                </a:lnTo>
                                <a:lnTo>
                                  <a:pt x="1322234" y="1598272"/>
                                </a:lnTo>
                                <a:lnTo>
                                  <a:pt x="1322290" y="1601439"/>
                                </a:lnTo>
                                <a:lnTo>
                                  <a:pt x="1322347" y="1602290"/>
                                </a:lnTo>
                                <a:lnTo>
                                  <a:pt x="1322404" y="1608603"/>
                                </a:lnTo>
                                <a:lnTo>
                                  <a:pt x="1322460" y="1602585"/>
                                </a:lnTo>
                                <a:lnTo>
                                  <a:pt x="1322521" y="1596547"/>
                                </a:lnTo>
                                <a:lnTo>
                                  <a:pt x="1322578" y="1606882"/>
                                </a:lnTo>
                                <a:lnTo>
                                  <a:pt x="1322634" y="1602585"/>
                                </a:lnTo>
                                <a:lnTo>
                                  <a:pt x="1322691" y="1593105"/>
                                </a:lnTo>
                                <a:lnTo>
                                  <a:pt x="1322748" y="1599718"/>
                                </a:lnTo>
                                <a:lnTo>
                                  <a:pt x="1322805" y="1606607"/>
                                </a:lnTo>
                                <a:lnTo>
                                  <a:pt x="1322865" y="1588237"/>
                                </a:lnTo>
                                <a:lnTo>
                                  <a:pt x="1322922" y="1603735"/>
                                </a:lnTo>
                                <a:lnTo>
                                  <a:pt x="1322979" y="1615788"/>
                                </a:lnTo>
                                <a:lnTo>
                                  <a:pt x="1323036" y="1604886"/>
                                </a:lnTo>
                                <a:lnTo>
                                  <a:pt x="1323092" y="1611475"/>
                                </a:lnTo>
                                <a:lnTo>
                                  <a:pt x="1323149" y="1588237"/>
                                </a:lnTo>
                                <a:lnTo>
                                  <a:pt x="1323206" y="1595701"/>
                                </a:lnTo>
                                <a:lnTo>
                                  <a:pt x="1323266" y="1606882"/>
                                </a:lnTo>
                                <a:lnTo>
                                  <a:pt x="1323323" y="1582774"/>
                                </a:lnTo>
                                <a:lnTo>
                                  <a:pt x="1323380" y="1582499"/>
                                </a:lnTo>
                                <a:lnTo>
                                  <a:pt x="1323436" y="1608328"/>
                                </a:lnTo>
                                <a:lnTo>
                                  <a:pt x="1323497" y="1605161"/>
                                </a:lnTo>
                                <a:lnTo>
                                  <a:pt x="1323554" y="1605732"/>
                                </a:lnTo>
                                <a:lnTo>
                                  <a:pt x="1323611" y="1586791"/>
                                </a:lnTo>
                                <a:lnTo>
                                  <a:pt x="1323667" y="1610624"/>
                                </a:lnTo>
                                <a:lnTo>
                                  <a:pt x="1323724" y="1598272"/>
                                </a:lnTo>
                                <a:lnTo>
                                  <a:pt x="1323781" y="1620080"/>
                                </a:lnTo>
                                <a:lnTo>
                                  <a:pt x="1323841" y="1614342"/>
                                </a:lnTo>
                                <a:lnTo>
                                  <a:pt x="1323898" y="1579327"/>
                                </a:lnTo>
                                <a:lnTo>
                                  <a:pt x="1323955" y="1594826"/>
                                </a:lnTo>
                                <a:lnTo>
                                  <a:pt x="1324011" y="1609749"/>
                                </a:lnTo>
                                <a:lnTo>
                                  <a:pt x="1324068" y="1594551"/>
                                </a:lnTo>
                                <a:lnTo>
                                  <a:pt x="1324125" y="1614066"/>
                                </a:lnTo>
                                <a:lnTo>
                                  <a:pt x="1324181" y="1604586"/>
                                </a:lnTo>
                                <a:lnTo>
                                  <a:pt x="1324242" y="1608328"/>
                                </a:lnTo>
                                <a:lnTo>
                                  <a:pt x="1324299" y="1588237"/>
                                </a:lnTo>
                                <a:lnTo>
                                  <a:pt x="1324356" y="1607178"/>
                                </a:lnTo>
                                <a:lnTo>
                                  <a:pt x="1324412" y="1610324"/>
                                </a:lnTo>
                                <a:lnTo>
                                  <a:pt x="1324473" y="1595701"/>
                                </a:lnTo>
                                <a:lnTo>
                                  <a:pt x="1324530" y="1609749"/>
                                </a:lnTo>
                                <a:lnTo>
                                  <a:pt x="1324586" y="1601140"/>
                                </a:lnTo>
                                <a:lnTo>
                                  <a:pt x="1324643" y="1619234"/>
                                </a:lnTo>
                                <a:lnTo>
                                  <a:pt x="1324700" y="1603436"/>
                                </a:lnTo>
                                <a:lnTo>
                                  <a:pt x="1324757" y="1609749"/>
                                </a:lnTo>
                                <a:lnTo>
                                  <a:pt x="1324813" y="1598847"/>
                                </a:lnTo>
                                <a:lnTo>
                                  <a:pt x="1324874" y="1590533"/>
                                </a:lnTo>
                                <a:lnTo>
                                  <a:pt x="1324931" y="1607753"/>
                                </a:lnTo>
                                <a:lnTo>
                                  <a:pt x="1324987" y="1602290"/>
                                </a:lnTo>
                                <a:lnTo>
                                  <a:pt x="1325044" y="1599143"/>
                                </a:lnTo>
                                <a:lnTo>
                                  <a:pt x="1325101" y="1605732"/>
                                </a:lnTo>
                                <a:lnTo>
                                  <a:pt x="1325158" y="1607453"/>
                                </a:lnTo>
                                <a:lnTo>
                                  <a:pt x="1325218" y="1590809"/>
                                </a:lnTo>
                                <a:lnTo>
                                  <a:pt x="1325275" y="1606882"/>
                                </a:lnTo>
                                <a:lnTo>
                                  <a:pt x="1325332" y="1599143"/>
                                </a:lnTo>
                                <a:lnTo>
                                  <a:pt x="1325388" y="1583920"/>
                                </a:lnTo>
                                <a:lnTo>
                                  <a:pt x="1325449" y="1603161"/>
                                </a:lnTo>
                                <a:lnTo>
                                  <a:pt x="1325506" y="1600293"/>
                                </a:lnTo>
                                <a:lnTo>
                                  <a:pt x="1325563" y="1616067"/>
                                </a:lnTo>
                                <a:lnTo>
                                  <a:pt x="1325619" y="1589387"/>
                                </a:lnTo>
                                <a:lnTo>
                                  <a:pt x="1325676" y="1603436"/>
                                </a:lnTo>
                                <a:lnTo>
                                  <a:pt x="1325733" y="1604886"/>
                                </a:lnTo>
                                <a:lnTo>
                                  <a:pt x="1325789" y="1610324"/>
                                </a:lnTo>
                                <a:lnTo>
                                  <a:pt x="1325846" y="1599718"/>
                                </a:lnTo>
                                <a:lnTo>
                                  <a:pt x="1325907" y="1591108"/>
                                </a:lnTo>
                                <a:lnTo>
                                  <a:pt x="1325964" y="1606307"/>
                                </a:lnTo>
                                <a:lnTo>
                                  <a:pt x="1326020" y="1589087"/>
                                </a:lnTo>
                                <a:lnTo>
                                  <a:pt x="1326077" y="1594826"/>
                                </a:lnTo>
                                <a:lnTo>
                                  <a:pt x="1326138" y="1607753"/>
                                </a:lnTo>
                                <a:lnTo>
                                  <a:pt x="1326194" y="1597997"/>
                                </a:lnTo>
                                <a:lnTo>
                                  <a:pt x="1326251" y="1599419"/>
                                </a:lnTo>
                                <a:lnTo>
                                  <a:pt x="1326308" y="1613491"/>
                                </a:lnTo>
                                <a:lnTo>
                                  <a:pt x="1326364" y="1610324"/>
                                </a:lnTo>
                                <a:lnTo>
                                  <a:pt x="1326421" y="1610624"/>
                                </a:lnTo>
                                <a:lnTo>
                                  <a:pt x="1326482" y="1589958"/>
                                </a:lnTo>
                                <a:lnTo>
                                  <a:pt x="1326538" y="1599994"/>
                                </a:lnTo>
                                <a:lnTo>
                                  <a:pt x="1326595" y="1603161"/>
                                </a:lnTo>
                                <a:lnTo>
                                  <a:pt x="1326652" y="1595126"/>
                                </a:lnTo>
                                <a:lnTo>
                                  <a:pt x="1326709" y="1602585"/>
                                </a:lnTo>
                                <a:lnTo>
                                  <a:pt x="1326765" y="1594551"/>
                                </a:lnTo>
                                <a:lnTo>
                                  <a:pt x="1326822" y="1610900"/>
                                </a:lnTo>
                                <a:lnTo>
                                  <a:pt x="1326883" y="1610049"/>
                                </a:lnTo>
                                <a:lnTo>
                                  <a:pt x="1326939" y="1616363"/>
                                </a:lnTo>
                                <a:lnTo>
                                  <a:pt x="1326996" y="1583073"/>
                                </a:lnTo>
                                <a:lnTo>
                                  <a:pt x="1327053" y="1614342"/>
                                </a:lnTo>
                                <a:lnTo>
                                  <a:pt x="1327114" y="1602861"/>
                                </a:lnTo>
                                <a:lnTo>
                                  <a:pt x="1327170" y="1593680"/>
                                </a:lnTo>
                                <a:lnTo>
                                  <a:pt x="1327227" y="1604886"/>
                                </a:lnTo>
                                <a:lnTo>
                                  <a:pt x="1327284" y="1603436"/>
                                </a:lnTo>
                                <a:lnTo>
                                  <a:pt x="1327340" y="1602585"/>
                                </a:lnTo>
                                <a:lnTo>
                                  <a:pt x="1327397" y="1612920"/>
                                </a:lnTo>
                                <a:lnTo>
                                  <a:pt x="1327454" y="1598847"/>
                                </a:lnTo>
                                <a:lnTo>
                                  <a:pt x="1327514" y="1603161"/>
                                </a:lnTo>
                                <a:lnTo>
                                  <a:pt x="1327571" y="1615788"/>
                                </a:lnTo>
                                <a:lnTo>
                                  <a:pt x="1327628" y="1613491"/>
                                </a:lnTo>
                                <a:lnTo>
                                  <a:pt x="1327685" y="1601439"/>
                                </a:lnTo>
                                <a:lnTo>
                                  <a:pt x="1327741" y="1585941"/>
                                </a:lnTo>
                                <a:lnTo>
                                  <a:pt x="1327798" y="1613196"/>
                                </a:lnTo>
                                <a:lnTo>
                                  <a:pt x="1327859" y="1599718"/>
                                </a:lnTo>
                                <a:lnTo>
                                  <a:pt x="1327916" y="1596547"/>
                                </a:lnTo>
                                <a:lnTo>
                                  <a:pt x="1327972" y="1607178"/>
                                </a:lnTo>
                                <a:lnTo>
                                  <a:pt x="1328029" y="1594826"/>
                                </a:lnTo>
                                <a:lnTo>
                                  <a:pt x="1328090" y="1597997"/>
                                </a:lnTo>
                                <a:lnTo>
                                  <a:pt x="1328146" y="1608028"/>
                                </a:lnTo>
                                <a:lnTo>
                                  <a:pt x="1328203" y="1605161"/>
                                </a:lnTo>
                                <a:lnTo>
                                  <a:pt x="1328260" y="1599143"/>
                                </a:lnTo>
                                <a:lnTo>
                                  <a:pt x="1328316" y="1609178"/>
                                </a:lnTo>
                                <a:lnTo>
                                  <a:pt x="1328373" y="1602861"/>
                                </a:lnTo>
                                <a:lnTo>
                                  <a:pt x="1328430" y="1602290"/>
                                </a:lnTo>
                                <a:lnTo>
                                  <a:pt x="1328490" y="1605457"/>
                                </a:lnTo>
                                <a:lnTo>
                                  <a:pt x="1328547" y="1602014"/>
                                </a:lnTo>
                                <a:lnTo>
                                  <a:pt x="1328604" y="1602861"/>
                                </a:lnTo>
                                <a:lnTo>
                                  <a:pt x="1328661" y="1610900"/>
                                </a:lnTo>
                                <a:lnTo>
                                  <a:pt x="1328717" y="1604586"/>
                                </a:lnTo>
                                <a:lnTo>
                                  <a:pt x="1328774" y="1597997"/>
                                </a:lnTo>
                                <a:lnTo>
                                  <a:pt x="1328835" y="1618934"/>
                                </a:lnTo>
                                <a:lnTo>
                                  <a:pt x="1328891" y="1594826"/>
                                </a:lnTo>
                                <a:lnTo>
                                  <a:pt x="1328948" y="1602290"/>
                                </a:lnTo>
                                <a:lnTo>
                                  <a:pt x="1329005" y="1606607"/>
                                </a:lnTo>
                                <a:lnTo>
                                  <a:pt x="1329062" y="1589663"/>
                                </a:lnTo>
                                <a:lnTo>
                                  <a:pt x="1329122" y="1599994"/>
                                </a:lnTo>
                                <a:lnTo>
                                  <a:pt x="1329179" y="1608603"/>
                                </a:lnTo>
                                <a:lnTo>
                                  <a:pt x="1329236" y="1597697"/>
                                </a:lnTo>
                                <a:lnTo>
                                  <a:pt x="1329292" y="1600568"/>
                                </a:lnTo>
                                <a:lnTo>
                                  <a:pt x="1329349" y="1596847"/>
                                </a:lnTo>
                                <a:lnTo>
                                  <a:pt x="1329406" y="1609749"/>
                                </a:lnTo>
                                <a:lnTo>
                                  <a:pt x="1329462" y="1610624"/>
                                </a:lnTo>
                                <a:lnTo>
                                  <a:pt x="1329523" y="1599419"/>
                                </a:lnTo>
                                <a:lnTo>
                                  <a:pt x="1329580" y="1601439"/>
                                </a:lnTo>
                                <a:lnTo>
                                  <a:pt x="1329637" y="1596547"/>
                                </a:lnTo>
                                <a:lnTo>
                                  <a:pt x="1329693" y="1606032"/>
                                </a:lnTo>
                                <a:lnTo>
                                  <a:pt x="1329750" y="1592829"/>
                                </a:lnTo>
                                <a:lnTo>
                                  <a:pt x="1329811" y="1602585"/>
                                </a:lnTo>
                                <a:lnTo>
                                  <a:pt x="1329867" y="1605457"/>
                                </a:lnTo>
                                <a:lnTo>
                                  <a:pt x="1329924" y="1610900"/>
                                </a:lnTo>
                                <a:lnTo>
                                  <a:pt x="1329981" y="1620080"/>
                                </a:lnTo>
                                <a:lnTo>
                                  <a:pt x="1330037" y="1598847"/>
                                </a:lnTo>
                                <a:lnTo>
                                  <a:pt x="1330094" y="1594255"/>
                                </a:lnTo>
                                <a:lnTo>
                                  <a:pt x="1330155" y="1602585"/>
                                </a:lnTo>
                                <a:lnTo>
                                  <a:pt x="1330212" y="1604586"/>
                                </a:lnTo>
                                <a:lnTo>
                                  <a:pt x="1330268" y="1615217"/>
                                </a:lnTo>
                                <a:lnTo>
                                  <a:pt x="1330325" y="1608603"/>
                                </a:lnTo>
                                <a:lnTo>
                                  <a:pt x="1330382" y="1592254"/>
                                </a:lnTo>
                                <a:lnTo>
                                  <a:pt x="1330438" y="1613767"/>
                                </a:lnTo>
                                <a:lnTo>
                                  <a:pt x="1330495" y="1611475"/>
                                </a:lnTo>
                                <a:lnTo>
                                  <a:pt x="1330556" y="1582499"/>
                                </a:lnTo>
                                <a:lnTo>
                                  <a:pt x="1330613" y="1614066"/>
                                </a:lnTo>
                                <a:lnTo>
                                  <a:pt x="1330669" y="1605457"/>
                                </a:lnTo>
                                <a:lnTo>
                                  <a:pt x="1330726" y="1588512"/>
                                </a:lnTo>
                                <a:lnTo>
                                  <a:pt x="1330787" y="1602861"/>
                                </a:lnTo>
                                <a:lnTo>
                                  <a:pt x="1330843" y="1604886"/>
                                </a:lnTo>
                                <a:lnTo>
                                  <a:pt x="1330900" y="1598847"/>
                                </a:lnTo>
                                <a:lnTo>
                                  <a:pt x="1330957" y="1614917"/>
                                </a:lnTo>
                                <a:lnTo>
                                  <a:pt x="1331014" y="1592829"/>
                                </a:lnTo>
                                <a:lnTo>
                                  <a:pt x="1331070" y="1589663"/>
                                </a:lnTo>
                                <a:lnTo>
                                  <a:pt x="1331131" y="1595976"/>
                                </a:lnTo>
                                <a:lnTo>
                                  <a:pt x="1331188" y="1596547"/>
                                </a:lnTo>
                                <a:lnTo>
                                  <a:pt x="1331244" y="1598847"/>
                                </a:lnTo>
                                <a:lnTo>
                                  <a:pt x="1331301" y="1609749"/>
                                </a:lnTo>
                                <a:lnTo>
                                  <a:pt x="1331358" y="1619805"/>
                                </a:lnTo>
                                <a:lnTo>
                                  <a:pt x="1331415" y="1610324"/>
                                </a:lnTo>
                                <a:lnTo>
                                  <a:pt x="1331471" y="1600568"/>
                                </a:lnTo>
                                <a:lnTo>
                                  <a:pt x="1331532" y="1606307"/>
                                </a:lnTo>
                                <a:lnTo>
                                  <a:pt x="1331589" y="1601439"/>
                                </a:lnTo>
                                <a:lnTo>
                                  <a:pt x="1331645" y="1608603"/>
                                </a:lnTo>
                                <a:lnTo>
                                  <a:pt x="1331702" y="1599994"/>
                                </a:lnTo>
                                <a:lnTo>
                                  <a:pt x="1331763" y="1595401"/>
                                </a:lnTo>
                                <a:lnTo>
                                  <a:pt x="1331820" y="1606032"/>
                                </a:lnTo>
                                <a:lnTo>
                                  <a:pt x="1331876" y="1607753"/>
                                </a:lnTo>
                                <a:lnTo>
                                  <a:pt x="1331933" y="1603735"/>
                                </a:lnTo>
                                <a:lnTo>
                                  <a:pt x="1331989" y="1598568"/>
                                </a:lnTo>
                                <a:lnTo>
                                  <a:pt x="1332046" y="1600568"/>
                                </a:lnTo>
                                <a:lnTo>
                                  <a:pt x="1332103" y="1602585"/>
                                </a:lnTo>
                                <a:lnTo>
                                  <a:pt x="1332164" y="1596547"/>
                                </a:lnTo>
                                <a:lnTo>
                                  <a:pt x="1332220" y="1599718"/>
                                </a:lnTo>
                                <a:lnTo>
                                  <a:pt x="1332277" y="1608603"/>
                                </a:lnTo>
                                <a:lnTo>
                                  <a:pt x="1332334" y="1602014"/>
                                </a:lnTo>
                                <a:lnTo>
                                  <a:pt x="1332390" y="1589663"/>
                                </a:lnTo>
                                <a:lnTo>
                                  <a:pt x="1332447" y="1606032"/>
                                </a:lnTo>
                                <a:lnTo>
                                  <a:pt x="1332508" y="1597122"/>
                                </a:lnTo>
                                <a:lnTo>
                                  <a:pt x="1332565" y="1602861"/>
                                </a:lnTo>
                                <a:lnTo>
                                  <a:pt x="1332621" y="1604310"/>
                                </a:lnTo>
                                <a:lnTo>
                                  <a:pt x="1332678" y="1610324"/>
                                </a:lnTo>
                                <a:lnTo>
                                  <a:pt x="1332735" y="1603735"/>
                                </a:lnTo>
                                <a:lnTo>
                                  <a:pt x="1332795" y="1602290"/>
                                </a:lnTo>
                                <a:lnTo>
                                  <a:pt x="1332852" y="1597697"/>
                                </a:lnTo>
                                <a:lnTo>
                                  <a:pt x="1332909" y="1600568"/>
                                </a:lnTo>
                                <a:lnTo>
                                  <a:pt x="1332966" y="1599143"/>
                                </a:lnTo>
                                <a:lnTo>
                                  <a:pt x="1333022" y="1609474"/>
                                </a:lnTo>
                                <a:lnTo>
                                  <a:pt x="1333079" y="1599994"/>
                                </a:lnTo>
                                <a:lnTo>
                                  <a:pt x="1333136" y="1587666"/>
                                </a:lnTo>
                                <a:lnTo>
                                  <a:pt x="1333196" y="1596272"/>
                                </a:lnTo>
                                <a:lnTo>
                                  <a:pt x="1333253" y="1598272"/>
                                </a:lnTo>
                                <a:lnTo>
                                  <a:pt x="1333310" y="1604310"/>
                                </a:lnTo>
                                <a:lnTo>
                                  <a:pt x="1333366" y="1595126"/>
                                </a:lnTo>
                                <a:lnTo>
                                  <a:pt x="1333427" y="1596547"/>
                                </a:lnTo>
                                <a:lnTo>
                                  <a:pt x="1333484" y="1599994"/>
                                </a:lnTo>
                                <a:lnTo>
                                  <a:pt x="1333541" y="1599994"/>
                                </a:lnTo>
                                <a:lnTo>
                                  <a:pt x="1333597" y="1612046"/>
                                </a:lnTo>
                                <a:lnTo>
                                  <a:pt x="1333654" y="1585370"/>
                                </a:lnTo>
                                <a:lnTo>
                                  <a:pt x="1333711" y="1611199"/>
                                </a:lnTo>
                                <a:lnTo>
                                  <a:pt x="1333771" y="1595401"/>
                                </a:lnTo>
                                <a:lnTo>
                                  <a:pt x="1333828" y="1601715"/>
                                </a:lnTo>
                                <a:lnTo>
                                  <a:pt x="1333885" y="1595126"/>
                                </a:lnTo>
                                <a:lnTo>
                                  <a:pt x="1333942" y="1606607"/>
                                </a:lnTo>
                                <a:lnTo>
                                  <a:pt x="1333998" y="1597422"/>
                                </a:lnTo>
                                <a:lnTo>
                                  <a:pt x="1334055" y="1594255"/>
                                </a:lnTo>
                                <a:lnTo>
                                  <a:pt x="1334111" y="1605732"/>
                                </a:lnTo>
                                <a:lnTo>
                                  <a:pt x="1334173" y="1597122"/>
                                </a:lnTo>
                                <a:lnTo>
                                  <a:pt x="1334229" y="1596847"/>
                                </a:lnTo>
                                <a:lnTo>
                                  <a:pt x="1334286" y="1603436"/>
                                </a:lnTo>
                                <a:lnTo>
                                  <a:pt x="1334342" y="1592829"/>
                                </a:lnTo>
                                <a:lnTo>
                                  <a:pt x="1334403" y="1598568"/>
                                </a:lnTo>
                                <a:lnTo>
                                  <a:pt x="1334460" y="1597997"/>
                                </a:lnTo>
                                <a:lnTo>
                                  <a:pt x="1334516" y="1599143"/>
                                </a:lnTo>
                                <a:lnTo>
                                  <a:pt x="1334573" y="1612345"/>
                                </a:lnTo>
                                <a:lnTo>
                                  <a:pt x="1334630" y="1606307"/>
                                </a:lnTo>
                                <a:lnTo>
                                  <a:pt x="1334687" y="1590809"/>
                                </a:lnTo>
                                <a:lnTo>
                                  <a:pt x="1334743" y="1593680"/>
                                </a:lnTo>
                                <a:lnTo>
                                  <a:pt x="1334804" y="1589087"/>
                                </a:lnTo>
                                <a:lnTo>
                                  <a:pt x="1334861" y="1587941"/>
                                </a:lnTo>
                                <a:lnTo>
                                  <a:pt x="1334918" y="1592254"/>
                                </a:lnTo>
                                <a:lnTo>
                                  <a:pt x="1334974" y="1595126"/>
                                </a:lnTo>
                                <a:lnTo>
                                  <a:pt x="1335031" y="1594551"/>
                                </a:lnTo>
                                <a:lnTo>
                                  <a:pt x="1335088" y="1592254"/>
                                </a:lnTo>
                                <a:lnTo>
                                  <a:pt x="1335148" y="1605732"/>
                                </a:lnTo>
                                <a:lnTo>
                                  <a:pt x="1335205" y="1597697"/>
                                </a:lnTo>
                                <a:lnTo>
                                  <a:pt x="1335262" y="1593980"/>
                                </a:lnTo>
                                <a:lnTo>
                                  <a:pt x="1335318" y="1595701"/>
                                </a:lnTo>
                                <a:lnTo>
                                  <a:pt x="1335379" y="1597697"/>
                                </a:lnTo>
                                <a:lnTo>
                                  <a:pt x="1335436" y="1603161"/>
                                </a:lnTo>
                                <a:lnTo>
                                  <a:pt x="1335493" y="1588237"/>
                                </a:lnTo>
                                <a:lnTo>
                                  <a:pt x="1335549" y="1613767"/>
                                </a:lnTo>
                                <a:lnTo>
                                  <a:pt x="1335606" y="1595126"/>
                                </a:lnTo>
                                <a:lnTo>
                                  <a:pt x="1335663" y="1591959"/>
                                </a:lnTo>
                                <a:lnTo>
                                  <a:pt x="1335719" y="1603161"/>
                                </a:lnTo>
                                <a:lnTo>
                                  <a:pt x="1335780" y="1594826"/>
                                </a:lnTo>
                                <a:lnTo>
                                  <a:pt x="1335837" y="1597697"/>
                                </a:lnTo>
                                <a:lnTo>
                                  <a:pt x="1335894" y="1605732"/>
                                </a:lnTo>
                                <a:lnTo>
                                  <a:pt x="1335950" y="1595701"/>
                                </a:lnTo>
                                <a:lnTo>
                                  <a:pt x="1336007" y="1594255"/>
                                </a:lnTo>
                                <a:lnTo>
                                  <a:pt x="1336064" y="1595126"/>
                                </a:lnTo>
                                <a:lnTo>
                                  <a:pt x="1336124" y="1595126"/>
                                </a:lnTo>
                                <a:lnTo>
                                  <a:pt x="1336181" y="1611199"/>
                                </a:lnTo>
                                <a:lnTo>
                                  <a:pt x="1336238" y="1600568"/>
                                </a:lnTo>
                                <a:lnTo>
                                  <a:pt x="1336294" y="1593680"/>
                                </a:lnTo>
                                <a:lnTo>
                                  <a:pt x="1336351" y="1602861"/>
                                </a:lnTo>
                                <a:lnTo>
                                  <a:pt x="1336412" y="1613491"/>
                                </a:lnTo>
                                <a:lnTo>
                                  <a:pt x="1336469" y="1606882"/>
                                </a:lnTo>
                                <a:lnTo>
                                  <a:pt x="1336525" y="1595401"/>
                                </a:lnTo>
                                <a:lnTo>
                                  <a:pt x="1336582" y="1607178"/>
                                </a:lnTo>
                                <a:lnTo>
                                  <a:pt x="1336639" y="1608603"/>
                                </a:lnTo>
                                <a:lnTo>
                                  <a:pt x="1336695" y="1581624"/>
                                </a:lnTo>
                                <a:lnTo>
                                  <a:pt x="1336752" y="1597122"/>
                                </a:lnTo>
                                <a:lnTo>
                                  <a:pt x="1336813" y="1593980"/>
                                </a:lnTo>
                                <a:lnTo>
                                  <a:pt x="1336869" y="1601140"/>
                                </a:lnTo>
                                <a:lnTo>
                                  <a:pt x="1336926" y="1603436"/>
                                </a:lnTo>
                                <a:lnTo>
                                  <a:pt x="1336983" y="1606607"/>
                                </a:lnTo>
                                <a:lnTo>
                                  <a:pt x="1337040" y="1583920"/>
                                </a:lnTo>
                                <a:lnTo>
                                  <a:pt x="1337100" y="1596847"/>
                                </a:lnTo>
                                <a:lnTo>
                                  <a:pt x="1337157" y="1593980"/>
                                </a:lnTo>
                                <a:lnTo>
                                  <a:pt x="1337214" y="1608603"/>
                                </a:lnTo>
                                <a:lnTo>
                                  <a:pt x="1337271" y="1598272"/>
                                </a:lnTo>
                                <a:lnTo>
                                  <a:pt x="1337327" y="1596847"/>
                                </a:lnTo>
                                <a:lnTo>
                                  <a:pt x="1337384" y="1596547"/>
                                </a:lnTo>
                                <a:lnTo>
                                  <a:pt x="1337444" y="1591959"/>
                                </a:lnTo>
                                <a:lnTo>
                                  <a:pt x="1337501" y="1604011"/>
                                </a:lnTo>
                                <a:lnTo>
                                  <a:pt x="1337558" y="1579056"/>
                                </a:lnTo>
                                <a:lnTo>
                                  <a:pt x="1337615" y="1605457"/>
                                </a:lnTo>
                                <a:lnTo>
                                  <a:pt x="1337671" y="1589958"/>
                                </a:lnTo>
                                <a:lnTo>
                                  <a:pt x="1337728" y="1594826"/>
                                </a:lnTo>
                                <a:lnTo>
                                  <a:pt x="1337785" y="1615788"/>
                                </a:lnTo>
                                <a:lnTo>
                                  <a:pt x="1337846" y="1604586"/>
                                </a:lnTo>
                                <a:lnTo>
                                  <a:pt x="1337902" y="1605457"/>
                                </a:lnTo>
                                <a:lnTo>
                                  <a:pt x="1337959" y="1594826"/>
                                </a:lnTo>
                                <a:lnTo>
                                  <a:pt x="1338015" y="1589663"/>
                                </a:lnTo>
                                <a:lnTo>
                                  <a:pt x="1338076" y="1586216"/>
                                </a:lnTo>
                                <a:lnTo>
                                  <a:pt x="1338133" y="1621530"/>
                                </a:lnTo>
                                <a:lnTo>
                                  <a:pt x="1338190" y="1599143"/>
                                </a:lnTo>
                                <a:lnTo>
                                  <a:pt x="1338246" y="1579056"/>
                                </a:lnTo>
                                <a:lnTo>
                                  <a:pt x="1338303" y="1619234"/>
                                </a:lnTo>
                                <a:lnTo>
                                  <a:pt x="1338360" y="1589387"/>
                                </a:lnTo>
                                <a:lnTo>
                                  <a:pt x="1338420" y="1597122"/>
                                </a:lnTo>
                                <a:lnTo>
                                  <a:pt x="1338477" y="1594255"/>
                                </a:lnTo>
                                <a:lnTo>
                                  <a:pt x="1338534" y="1599718"/>
                                </a:lnTo>
                                <a:lnTo>
                                  <a:pt x="1338591" y="1609474"/>
                                </a:lnTo>
                                <a:lnTo>
                                  <a:pt x="1338647" y="1589663"/>
                                </a:lnTo>
                                <a:lnTo>
                                  <a:pt x="1338704" y="1588237"/>
                                </a:lnTo>
                                <a:lnTo>
                                  <a:pt x="1338761" y="1601715"/>
                                </a:lnTo>
                                <a:lnTo>
                                  <a:pt x="1338822" y="1598272"/>
                                </a:lnTo>
                                <a:lnTo>
                                  <a:pt x="1338878" y="1600568"/>
                                </a:lnTo>
                                <a:lnTo>
                                  <a:pt x="1338935" y="1598272"/>
                                </a:lnTo>
                                <a:lnTo>
                                  <a:pt x="1338992" y="1598568"/>
                                </a:lnTo>
                                <a:lnTo>
                                  <a:pt x="1339052" y="1598847"/>
                                </a:lnTo>
                                <a:lnTo>
                                  <a:pt x="1339109" y="1593680"/>
                                </a:lnTo>
                                <a:lnTo>
                                  <a:pt x="1339166" y="1597122"/>
                                </a:lnTo>
                                <a:lnTo>
                                  <a:pt x="1339222" y="1598568"/>
                                </a:lnTo>
                                <a:lnTo>
                                  <a:pt x="1339279" y="1596847"/>
                                </a:lnTo>
                                <a:lnTo>
                                  <a:pt x="1339336" y="1593980"/>
                                </a:lnTo>
                                <a:lnTo>
                                  <a:pt x="1339393" y="1595401"/>
                                </a:lnTo>
                                <a:lnTo>
                                  <a:pt x="1339453" y="1598568"/>
                                </a:lnTo>
                                <a:lnTo>
                                  <a:pt x="1339510" y="1601439"/>
                                </a:lnTo>
                                <a:lnTo>
                                  <a:pt x="1339567" y="1580777"/>
                                </a:lnTo>
                                <a:lnTo>
                                  <a:pt x="1339623" y="1597697"/>
                                </a:lnTo>
                                <a:lnTo>
                                  <a:pt x="1339680" y="1600568"/>
                                </a:lnTo>
                                <a:lnTo>
                                  <a:pt x="1339737" y="1619510"/>
                                </a:lnTo>
                                <a:lnTo>
                                  <a:pt x="1339797" y="1600864"/>
                                </a:lnTo>
                                <a:lnTo>
                                  <a:pt x="1339854" y="1598568"/>
                                </a:lnTo>
                                <a:lnTo>
                                  <a:pt x="1339911" y="1592254"/>
                                </a:lnTo>
                                <a:lnTo>
                                  <a:pt x="1339967" y="1593105"/>
                                </a:lnTo>
                                <a:lnTo>
                                  <a:pt x="1340028" y="1615788"/>
                                </a:lnTo>
                                <a:lnTo>
                                  <a:pt x="1340085" y="1602585"/>
                                </a:lnTo>
                                <a:lnTo>
                                  <a:pt x="1340142" y="1603735"/>
                                </a:lnTo>
                                <a:lnTo>
                                  <a:pt x="1340198" y="1608028"/>
                                </a:lnTo>
                                <a:lnTo>
                                  <a:pt x="1340255" y="1603436"/>
                                </a:lnTo>
                                <a:lnTo>
                                  <a:pt x="1340312" y="1598272"/>
                                </a:lnTo>
                                <a:lnTo>
                                  <a:pt x="1340368" y="1591384"/>
                                </a:lnTo>
                                <a:lnTo>
                                  <a:pt x="1340425" y="1602585"/>
                                </a:lnTo>
                                <a:lnTo>
                                  <a:pt x="1340486" y="1607453"/>
                                </a:lnTo>
                                <a:lnTo>
                                  <a:pt x="1340543" y="1606307"/>
                                </a:lnTo>
                                <a:lnTo>
                                  <a:pt x="1340599" y="1599419"/>
                                </a:lnTo>
                                <a:lnTo>
                                  <a:pt x="1340656" y="1599143"/>
                                </a:lnTo>
                                <a:lnTo>
                                  <a:pt x="1340717" y="1607453"/>
                                </a:lnTo>
                                <a:lnTo>
                                  <a:pt x="1340773" y="1597122"/>
                                </a:lnTo>
                                <a:lnTo>
                                  <a:pt x="1340830" y="1595126"/>
                                </a:lnTo>
                                <a:lnTo>
                                  <a:pt x="1340887" y="1598272"/>
                                </a:lnTo>
                                <a:lnTo>
                                  <a:pt x="1340944" y="1616363"/>
                                </a:lnTo>
                                <a:lnTo>
                                  <a:pt x="1341000" y="1597422"/>
                                </a:lnTo>
                                <a:lnTo>
                                  <a:pt x="1341061" y="1601140"/>
                                </a:lnTo>
                                <a:lnTo>
                                  <a:pt x="1341118" y="1589387"/>
                                </a:lnTo>
                                <a:lnTo>
                                  <a:pt x="1341174" y="1603735"/>
                                </a:lnTo>
                                <a:lnTo>
                                  <a:pt x="1341231" y="1604011"/>
                                </a:lnTo>
                                <a:lnTo>
                                  <a:pt x="1341288" y="1595701"/>
                                </a:lnTo>
                                <a:lnTo>
                                  <a:pt x="1341345" y="1597122"/>
                                </a:lnTo>
                                <a:lnTo>
                                  <a:pt x="1341401" y="1601715"/>
                                </a:lnTo>
                                <a:lnTo>
                                  <a:pt x="1341462" y="1578757"/>
                                </a:lnTo>
                                <a:lnTo>
                                  <a:pt x="1341519" y="1593680"/>
                                </a:lnTo>
                                <a:lnTo>
                                  <a:pt x="1341575" y="1603161"/>
                                </a:lnTo>
                                <a:lnTo>
                                  <a:pt x="1341632" y="1616938"/>
                                </a:lnTo>
                                <a:lnTo>
                                  <a:pt x="1341693" y="1604586"/>
                                </a:lnTo>
                                <a:lnTo>
                                  <a:pt x="1341750" y="1585370"/>
                                </a:lnTo>
                                <a:lnTo>
                                  <a:pt x="1341806" y="1598847"/>
                                </a:lnTo>
                                <a:lnTo>
                                  <a:pt x="1341863" y="1613767"/>
                                </a:lnTo>
                                <a:lnTo>
                                  <a:pt x="1341920" y="1597422"/>
                                </a:lnTo>
                                <a:lnTo>
                                  <a:pt x="1341976" y="1586791"/>
                                </a:lnTo>
                                <a:lnTo>
                                  <a:pt x="1342033" y="1603436"/>
                                </a:lnTo>
                                <a:lnTo>
                                  <a:pt x="1342094" y="1597122"/>
                                </a:lnTo>
                                <a:lnTo>
                                  <a:pt x="1342150" y="1593980"/>
                                </a:lnTo>
                                <a:lnTo>
                                  <a:pt x="1342207" y="1595126"/>
                                </a:lnTo>
                                <a:lnTo>
                                  <a:pt x="1342264" y="1600864"/>
                                </a:lnTo>
                                <a:lnTo>
                                  <a:pt x="1342320" y="1605732"/>
                                </a:lnTo>
                                <a:lnTo>
                                  <a:pt x="1342377" y="1606607"/>
                                </a:lnTo>
                                <a:lnTo>
                                  <a:pt x="1342438" y="1603735"/>
                                </a:lnTo>
                                <a:lnTo>
                                  <a:pt x="1342495" y="1601439"/>
                                </a:lnTo>
                                <a:lnTo>
                                  <a:pt x="1342551" y="1599994"/>
                                </a:lnTo>
                                <a:lnTo>
                                  <a:pt x="1342608" y="1598568"/>
                                </a:lnTo>
                                <a:lnTo>
                                  <a:pt x="1342669" y="1604310"/>
                                </a:lnTo>
                                <a:lnTo>
                                  <a:pt x="1342725" y="1594551"/>
                                </a:lnTo>
                                <a:lnTo>
                                  <a:pt x="1342782" y="1587366"/>
                                </a:lnTo>
                                <a:lnTo>
                                  <a:pt x="1342839" y="1610049"/>
                                </a:lnTo>
                                <a:lnTo>
                                  <a:pt x="1342895" y="1620380"/>
                                </a:lnTo>
                                <a:lnTo>
                                  <a:pt x="1342952" y="1601439"/>
                                </a:lnTo>
                                <a:lnTo>
                                  <a:pt x="1343009" y="1591679"/>
                                </a:lnTo>
                                <a:lnTo>
                                  <a:pt x="1343070" y="1592829"/>
                                </a:lnTo>
                                <a:lnTo>
                                  <a:pt x="1343126" y="1609178"/>
                                </a:lnTo>
                                <a:lnTo>
                                  <a:pt x="1343183" y="1589663"/>
                                </a:lnTo>
                                <a:lnTo>
                                  <a:pt x="1343240" y="1602290"/>
                                </a:lnTo>
                                <a:lnTo>
                                  <a:pt x="1343297" y="1609178"/>
                                </a:lnTo>
                                <a:lnTo>
                                  <a:pt x="1343353" y="1613491"/>
                                </a:lnTo>
                                <a:lnTo>
                                  <a:pt x="1343414" y="1589958"/>
                                </a:lnTo>
                                <a:lnTo>
                                  <a:pt x="1343471" y="1600293"/>
                                </a:lnTo>
                                <a:lnTo>
                                  <a:pt x="1343527" y="1589663"/>
                                </a:lnTo>
                                <a:lnTo>
                                  <a:pt x="1343584" y="1594826"/>
                                </a:lnTo>
                                <a:lnTo>
                                  <a:pt x="1343641" y="1607178"/>
                                </a:lnTo>
                                <a:lnTo>
                                  <a:pt x="1343701" y="1619510"/>
                                </a:lnTo>
                                <a:lnTo>
                                  <a:pt x="1343758" y="1594826"/>
                                </a:lnTo>
                                <a:lnTo>
                                  <a:pt x="1343815" y="1608328"/>
                                </a:lnTo>
                                <a:lnTo>
                                  <a:pt x="1343872" y="1604886"/>
                                </a:lnTo>
                                <a:lnTo>
                                  <a:pt x="1343928" y="1600864"/>
                                </a:lnTo>
                                <a:lnTo>
                                  <a:pt x="1343985" y="1610049"/>
                                </a:lnTo>
                                <a:lnTo>
                                  <a:pt x="1344042" y="1601715"/>
                                </a:lnTo>
                                <a:lnTo>
                                  <a:pt x="1344103" y="1598847"/>
                                </a:lnTo>
                                <a:lnTo>
                                  <a:pt x="1344159" y="1619805"/>
                                </a:lnTo>
                                <a:lnTo>
                                  <a:pt x="1344216" y="1596847"/>
                                </a:lnTo>
                                <a:lnTo>
                                  <a:pt x="1344272" y="1590533"/>
                                </a:lnTo>
                                <a:lnTo>
                                  <a:pt x="1344329" y="1604886"/>
                                </a:lnTo>
                                <a:lnTo>
                                  <a:pt x="1344390" y="1604011"/>
                                </a:lnTo>
                                <a:lnTo>
                                  <a:pt x="1344446" y="1607753"/>
                                </a:lnTo>
                                <a:lnTo>
                                  <a:pt x="1344503" y="1616067"/>
                                </a:lnTo>
                                <a:lnTo>
                                  <a:pt x="1344560" y="1601140"/>
                                </a:lnTo>
                                <a:lnTo>
                                  <a:pt x="1344617" y="1594551"/>
                                </a:lnTo>
                                <a:lnTo>
                                  <a:pt x="1344673" y="1597997"/>
                                </a:lnTo>
                                <a:lnTo>
                                  <a:pt x="1344734" y="1614342"/>
                                </a:lnTo>
                                <a:lnTo>
                                  <a:pt x="1344791" y="1603436"/>
                                </a:lnTo>
                                <a:lnTo>
                                  <a:pt x="1344848" y="1603436"/>
                                </a:lnTo>
                                <a:lnTo>
                                  <a:pt x="1344904" y="1608028"/>
                                </a:lnTo>
                                <a:lnTo>
                                  <a:pt x="1344961" y="1597122"/>
                                </a:lnTo>
                                <a:lnTo>
                                  <a:pt x="1345018" y="1602290"/>
                                </a:lnTo>
                                <a:lnTo>
                                  <a:pt x="1345074" y="1593405"/>
                                </a:lnTo>
                                <a:lnTo>
                                  <a:pt x="1345135" y="1604011"/>
                                </a:lnTo>
                                <a:lnTo>
                                  <a:pt x="1345192" y="1616938"/>
                                </a:lnTo>
                                <a:lnTo>
                                  <a:pt x="1345248" y="1602290"/>
                                </a:lnTo>
                                <a:lnTo>
                                  <a:pt x="1345305" y="1604886"/>
                                </a:lnTo>
                                <a:lnTo>
                                  <a:pt x="1345366" y="1604011"/>
                                </a:lnTo>
                                <a:lnTo>
                                  <a:pt x="1345423" y="1612920"/>
                                </a:lnTo>
                                <a:lnTo>
                                  <a:pt x="1345479" y="1612621"/>
                                </a:lnTo>
                                <a:lnTo>
                                  <a:pt x="1345536" y="1594551"/>
                                </a:lnTo>
                                <a:lnTo>
                                  <a:pt x="1345593" y="1595976"/>
                                </a:lnTo>
                                <a:lnTo>
                                  <a:pt x="1345650" y="1601140"/>
                                </a:lnTo>
                                <a:lnTo>
                                  <a:pt x="1345710" y="1594255"/>
                                </a:lnTo>
                                <a:lnTo>
                                  <a:pt x="1345767" y="1598568"/>
                                </a:lnTo>
                                <a:lnTo>
                                  <a:pt x="1345824" y="1611199"/>
                                </a:lnTo>
                                <a:lnTo>
                                  <a:pt x="1345880" y="1604886"/>
                                </a:lnTo>
                                <a:lnTo>
                                  <a:pt x="1345937" y="1598847"/>
                                </a:lnTo>
                                <a:lnTo>
                                  <a:pt x="1345994" y="1602290"/>
                                </a:lnTo>
                                <a:lnTo>
                                  <a:pt x="1346050" y="1607453"/>
                                </a:lnTo>
                                <a:lnTo>
                                  <a:pt x="1346111" y="1606307"/>
                                </a:lnTo>
                                <a:lnTo>
                                  <a:pt x="1346168" y="1597422"/>
                                </a:lnTo>
                                <a:lnTo>
                                  <a:pt x="1346224" y="1609178"/>
                                </a:lnTo>
                                <a:lnTo>
                                  <a:pt x="1346281" y="1611199"/>
                                </a:lnTo>
                                <a:lnTo>
                                  <a:pt x="1346342" y="1606307"/>
                                </a:lnTo>
                                <a:lnTo>
                                  <a:pt x="1346399" y="1604310"/>
                                </a:lnTo>
                                <a:lnTo>
                                  <a:pt x="1346455" y="1591959"/>
                                </a:lnTo>
                                <a:lnTo>
                                  <a:pt x="1346512" y="1612046"/>
                                </a:lnTo>
                                <a:lnTo>
                                  <a:pt x="1346569" y="1610324"/>
                                </a:lnTo>
                                <a:lnTo>
                                  <a:pt x="1346625" y="1595126"/>
                                </a:lnTo>
                                <a:lnTo>
                                  <a:pt x="1346682" y="1594551"/>
                                </a:lnTo>
                                <a:lnTo>
                                  <a:pt x="1346743" y="1612345"/>
                                </a:lnTo>
                                <a:lnTo>
                                  <a:pt x="1346799" y="1621530"/>
                                </a:lnTo>
                                <a:lnTo>
                                  <a:pt x="1346856" y="1601715"/>
                                </a:lnTo>
                                <a:lnTo>
                                  <a:pt x="1346913" y="1602014"/>
                                </a:lnTo>
                                <a:lnTo>
                                  <a:pt x="1346970" y="1607453"/>
                                </a:lnTo>
                                <a:lnTo>
                                  <a:pt x="1347026" y="1602290"/>
                                </a:lnTo>
                                <a:lnTo>
                                  <a:pt x="1347087" y="1605732"/>
                                </a:lnTo>
                                <a:lnTo>
                                  <a:pt x="1347144" y="1610049"/>
                                </a:lnTo>
                                <a:lnTo>
                                  <a:pt x="1347201" y="1612920"/>
                                </a:lnTo>
                                <a:lnTo>
                                  <a:pt x="1347257" y="1597997"/>
                                </a:lnTo>
                                <a:lnTo>
                                  <a:pt x="1347318" y="1600864"/>
                                </a:lnTo>
                                <a:lnTo>
                                  <a:pt x="1347375" y="1596547"/>
                                </a:lnTo>
                                <a:lnTo>
                                  <a:pt x="1347431" y="1597122"/>
                                </a:lnTo>
                                <a:lnTo>
                                  <a:pt x="1347488" y="1617213"/>
                                </a:lnTo>
                                <a:lnTo>
                                  <a:pt x="1347545" y="1606882"/>
                                </a:lnTo>
                                <a:lnTo>
                                  <a:pt x="1347601" y="1586216"/>
                                </a:lnTo>
                                <a:lnTo>
                                  <a:pt x="1347658" y="1599994"/>
                                </a:lnTo>
                                <a:lnTo>
                                  <a:pt x="1347719" y="1597422"/>
                                </a:lnTo>
                                <a:lnTo>
                                  <a:pt x="1347776" y="1602290"/>
                                </a:lnTo>
                                <a:lnTo>
                                  <a:pt x="1347832" y="1607178"/>
                                </a:lnTo>
                                <a:lnTo>
                                  <a:pt x="1347889" y="1615492"/>
                                </a:lnTo>
                                <a:lnTo>
                                  <a:pt x="1347946" y="1604586"/>
                                </a:lnTo>
                                <a:lnTo>
                                  <a:pt x="1348006" y="1599718"/>
                                </a:lnTo>
                                <a:lnTo>
                                  <a:pt x="1348063" y="1601715"/>
                                </a:lnTo>
                                <a:lnTo>
                                  <a:pt x="1348120" y="1605161"/>
                                </a:lnTo>
                                <a:lnTo>
                                  <a:pt x="1348176" y="1602290"/>
                                </a:lnTo>
                                <a:lnTo>
                                  <a:pt x="1348233" y="1595401"/>
                                </a:lnTo>
                                <a:lnTo>
                                  <a:pt x="1348290" y="1610324"/>
                                </a:lnTo>
                                <a:lnTo>
                                  <a:pt x="1348351" y="1594255"/>
                                </a:lnTo>
                                <a:lnTo>
                                  <a:pt x="1348407" y="1607453"/>
                                </a:lnTo>
                                <a:lnTo>
                                  <a:pt x="1348464" y="1600293"/>
                                </a:lnTo>
                                <a:lnTo>
                                  <a:pt x="1348521" y="1614642"/>
                                </a:lnTo>
                                <a:lnTo>
                                  <a:pt x="1348577" y="1596847"/>
                                </a:lnTo>
                                <a:lnTo>
                                  <a:pt x="1348634" y="1602290"/>
                                </a:lnTo>
                                <a:lnTo>
                                  <a:pt x="1348691" y="1606882"/>
                                </a:lnTo>
                                <a:lnTo>
                                  <a:pt x="1348752" y="1590809"/>
                                </a:lnTo>
                                <a:lnTo>
                                  <a:pt x="1348808" y="1597997"/>
                                </a:lnTo>
                                <a:lnTo>
                                  <a:pt x="1348865" y="1605457"/>
                                </a:lnTo>
                                <a:lnTo>
                                  <a:pt x="1348922" y="1612345"/>
                                </a:lnTo>
                                <a:lnTo>
                                  <a:pt x="1348982" y="1595976"/>
                                </a:lnTo>
                                <a:lnTo>
                                  <a:pt x="1349039" y="1603161"/>
                                </a:lnTo>
                                <a:lnTo>
                                  <a:pt x="1349096" y="1591959"/>
                                </a:lnTo>
                                <a:lnTo>
                                  <a:pt x="1349152" y="1610049"/>
                                </a:lnTo>
                                <a:lnTo>
                                  <a:pt x="1349209" y="1583649"/>
                                </a:lnTo>
                                <a:lnTo>
                                  <a:pt x="1349266" y="1596272"/>
                                </a:lnTo>
                                <a:lnTo>
                                  <a:pt x="1349323" y="1597122"/>
                                </a:lnTo>
                                <a:lnTo>
                                  <a:pt x="1349383" y="1600568"/>
                                </a:lnTo>
                                <a:lnTo>
                                  <a:pt x="1349440" y="1601140"/>
                                </a:lnTo>
                                <a:lnTo>
                                  <a:pt x="1349497" y="1604011"/>
                                </a:lnTo>
                                <a:lnTo>
                                  <a:pt x="1349554" y="1600864"/>
                                </a:lnTo>
                                <a:lnTo>
                                  <a:pt x="1349610" y="1585641"/>
                                </a:lnTo>
                                <a:lnTo>
                                  <a:pt x="1349667" y="1606032"/>
                                </a:lnTo>
                                <a:lnTo>
                                  <a:pt x="1349728" y="1602014"/>
                                </a:lnTo>
                                <a:lnTo>
                                  <a:pt x="1349784" y="1599419"/>
                                </a:lnTo>
                                <a:lnTo>
                                  <a:pt x="1349841" y="1613196"/>
                                </a:lnTo>
                                <a:lnTo>
                                  <a:pt x="1349898" y="1605457"/>
                                </a:lnTo>
                                <a:lnTo>
                                  <a:pt x="1349958" y="1597997"/>
                                </a:lnTo>
                                <a:lnTo>
                                  <a:pt x="1350015" y="1611199"/>
                                </a:lnTo>
                                <a:lnTo>
                                  <a:pt x="1350072" y="1609474"/>
                                </a:lnTo>
                                <a:lnTo>
                                  <a:pt x="1350129" y="1600864"/>
                                </a:lnTo>
                                <a:lnTo>
                                  <a:pt x="1350185" y="1597997"/>
                                </a:lnTo>
                                <a:lnTo>
                                  <a:pt x="1350242" y="1606307"/>
                                </a:lnTo>
                                <a:lnTo>
                                  <a:pt x="1350299" y="1613491"/>
                                </a:lnTo>
                                <a:lnTo>
                                  <a:pt x="1350359" y="1597997"/>
                                </a:lnTo>
                                <a:lnTo>
                                  <a:pt x="1350416" y="1592829"/>
                                </a:lnTo>
                                <a:lnTo>
                                  <a:pt x="1350473" y="1596847"/>
                                </a:lnTo>
                                <a:lnTo>
                                  <a:pt x="1350529" y="1598272"/>
                                </a:lnTo>
                                <a:lnTo>
                                  <a:pt x="1350586" y="1593105"/>
                                </a:lnTo>
                                <a:lnTo>
                                  <a:pt x="1350643" y="1598847"/>
                                </a:lnTo>
                                <a:lnTo>
                                  <a:pt x="1350703" y="1599718"/>
                                </a:lnTo>
                                <a:lnTo>
                                  <a:pt x="1350760" y="1609749"/>
                                </a:lnTo>
                                <a:lnTo>
                                  <a:pt x="1350817" y="1574464"/>
                                </a:lnTo>
                                <a:lnTo>
                                  <a:pt x="1350874" y="1597997"/>
                                </a:lnTo>
                                <a:lnTo>
                                  <a:pt x="1350930" y="1609474"/>
                                </a:lnTo>
                                <a:lnTo>
                                  <a:pt x="1350991" y="1602290"/>
                                </a:lnTo>
                                <a:lnTo>
                                  <a:pt x="1351048" y="1593405"/>
                                </a:lnTo>
                                <a:lnTo>
                                  <a:pt x="1351104" y="1608899"/>
                                </a:lnTo>
                                <a:lnTo>
                                  <a:pt x="1351161" y="1607753"/>
                                </a:lnTo>
                                <a:lnTo>
                                  <a:pt x="1351218" y="1604310"/>
                                </a:lnTo>
                                <a:lnTo>
                                  <a:pt x="1351275" y="1599419"/>
                                </a:lnTo>
                                <a:lnTo>
                                  <a:pt x="1351331" y="1608328"/>
                                </a:lnTo>
                                <a:lnTo>
                                  <a:pt x="1351392" y="1605732"/>
                                </a:lnTo>
                                <a:lnTo>
                                  <a:pt x="1351449" y="1601715"/>
                                </a:lnTo>
                                <a:lnTo>
                                  <a:pt x="1351505" y="1594551"/>
                                </a:lnTo>
                                <a:lnTo>
                                  <a:pt x="1351562" y="1606607"/>
                                </a:lnTo>
                                <a:lnTo>
                                  <a:pt x="1351619" y="1595401"/>
                                </a:lnTo>
                                <a:lnTo>
                                  <a:pt x="1351680" y="1615217"/>
                                </a:lnTo>
                                <a:lnTo>
                                  <a:pt x="1351736" y="1592829"/>
                                </a:lnTo>
                                <a:lnTo>
                                  <a:pt x="1351793" y="1599419"/>
                                </a:lnTo>
                                <a:lnTo>
                                  <a:pt x="1351850" y="1592254"/>
                                </a:lnTo>
                                <a:lnTo>
                                  <a:pt x="1351906" y="1613196"/>
                                </a:lnTo>
                                <a:lnTo>
                                  <a:pt x="1351963" y="1607453"/>
                                </a:lnTo>
                                <a:lnTo>
                                  <a:pt x="1352024" y="1596272"/>
                                </a:lnTo>
                                <a:lnTo>
                                  <a:pt x="1352081" y="1606307"/>
                                </a:lnTo>
                                <a:lnTo>
                                  <a:pt x="1352137" y="1609749"/>
                                </a:lnTo>
                                <a:lnTo>
                                  <a:pt x="1352194" y="1599994"/>
                                </a:lnTo>
                                <a:lnTo>
                                  <a:pt x="1352250" y="1598847"/>
                                </a:lnTo>
                                <a:lnTo>
                                  <a:pt x="1352307" y="1601715"/>
                                </a:lnTo>
                                <a:lnTo>
                                  <a:pt x="1352364" y="1596847"/>
                                </a:lnTo>
                                <a:lnTo>
                                  <a:pt x="1352425" y="1611199"/>
                                </a:lnTo>
                                <a:lnTo>
                                  <a:pt x="1352481" y="1601140"/>
                                </a:lnTo>
                                <a:lnTo>
                                  <a:pt x="1352538" y="1597122"/>
                                </a:lnTo>
                                <a:lnTo>
                                  <a:pt x="1352595" y="1606032"/>
                                </a:lnTo>
                                <a:lnTo>
                                  <a:pt x="1352655" y="1600568"/>
                                </a:lnTo>
                                <a:lnTo>
                                  <a:pt x="1352712" y="1616067"/>
                                </a:lnTo>
                                <a:lnTo>
                                  <a:pt x="1352769" y="1601715"/>
                                </a:lnTo>
                                <a:lnTo>
                                  <a:pt x="1352825" y="1608899"/>
                                </a:lnTo>
                                <a:lnTo>
                                  <a:pt x="1352882" y="1597122"/>
                                </a:lnTo>
                                <a:lnTo>
                                  <a:pt x="1352939" y="1604586"/>
                                </a:lnTo>
                                <a:lnTo>
                                  <a:pt x="1353000" y="1607178"/>
                                </a:lnTo>
                                <a:lnTo>
                                  <a:pt x="1353056" y="1610624"/>
                                </a:lnTo>
                                <a:lnTo>
                                  <a:pt x="1353113" y="1609749"/>
                                </a:lnTo>
                                <a:lnTo>
                                  <a:pt x="1353170" y="1608603"/>
                                </a:lnTo>
                                <a:lnTo>
                                  <a:pt x="1353227" y="1598272"/>
                                </a:lnTo>
                                <a:lnTo>
                                  <a:pt x="1353283" y="1605457"/>
                                </a:lnTo>
                                <a:lnTo>
                                  <a:pt x="1353340" y="1599718"/>
                                </a:lnTo>
                                <a:lnTo>
                                  <a:pt x="1353401" y="1608899"/>
                                </a:lnTo>
                                <a:lnTo>
                                  <a:pt x="1353457" y="1597697"/>
                                </a:lnTo>
                                <a:lnTo>
                                  <a:pt x="1353514" y="1600293"/>
                                </a:lnTo>
                                <a:lnTo>
                                  <a:pt x="1353571" y="1600293"/>
                                </a:lnTo>
                                <a:lnTo>
                                  <a:pt x="1353632" y="1605161"/>
                                </a:lnTo>
                                <a:lnTo>
                                  <a:pt x="1353688" y="1603161"/>
                                </a:lnTo>
                                <a:lnTo>
                                  <a:pt x="1353745" y="1608328"/>
                                </a:lnTo>
                                <a:lnTo>
                                  <a:pt x="1353802" y="1610049"/>
                                </a:lnTo>
                                <a:lnTo>
                                  <a:pt x="1353858" y="1597697"/>
                                </a:lnTo>
                                <a:lnTo>
                                  <a:pt x="1353915" y="1602290"/>
                                </a:lnTo>
                                <a:lnTo>
                                  <a:pt x="1353972" y="1606882"/>
                                </a:lnTo>
                                <a:lnTo>
                                  <a:pt x="1354032" y="1607753"/>
                                </a:lnTo>
                                <a:lnTo>
                                  <a:pt x="1354089" y="1597997"/>
                                </a:lnTo>
                                <a:lnTo>
                                  <a:pt x="1354146" y="1591384"/>
                                </a:lnTo>
                                <a:lnTo>
                                  <a:pt x="1354203" y="1619510"/>
                                </a:lnTo>
                                <a:lnTo>
                                  <a:pt x="1354259" y="1600568"/>
                                </a:lnTo>
                                <a:lnTo>
                                  <a:pt x="1354316" y="1608899"/>
                                </a:lnTo>
                                <a:lnTo>
                                  <a:pt x="1354377" y="1597697"/>
                                </a:lnTo>
                                <a:lnTo>
                                  <a:pt x="1354433" y="1595701"/>
                                </a:lnTo>
                                <a:lnTo>
                                  <a:pt x="1354490" y="1598568"/>
                                </a:lnTo>
                                <a:lnTo>
                                  <a:pt x="1354547" y="1606882"/>
                                </a:lnTo>
                                <a:lnTo>
                                  <a:pt x="1354607" y="1607453"/>
                                </a:lnTo>
                                <a:lnTo>
                                  <a:pt x="1354664" y="1599718"/>
                                </a:lnTo>
                                <a:lnTo>
                                  <a:pt x="1354721" y="1617788"/>
                                </a:lnTo>
                                <a:lnTo>
                                  <a:pt x="1354778" y="1609178"/>
                                </a:lnTo>
                                <a:lnTo>
                                  <a:pt x="1354834" y="1600293"/>
                                </a:lnTo>
                                <a:lnTo>
                                  <a:pt x="1354891" y="1603436"/>
                                </a:lnTo>
                                <a:lnTo>
                                  <a:pt x="1354948" y="1601140"/>
                                </a:lnTo>
                                <a:lnTo>
                                  <a:pt x="1355008" y="1604310"/>
                                </a:lnTo>
                                <a:lnTo>
                                  <a:pt x="1355065" y="1603436"/>
                                </a:lnTo>
                                <a:lnTo>
                                  <a:pt x="1355122" y="1606882"/>
                                </a:lnTo>
                                <a:lnTo>
                                  <a:pt x="1355178" y="1610324"/>
                                </a:lnTo>
                                <a:lnTo>
                                  <a:pt x="1355235" y="1600293"/>
                                </a:lnTo>
                                <a:lnTo>
                                  <a:pt x="1355296" y="1588512"/>
                                </a:lnTo>
                                <a:lnTo>
                                  <a:pt x="1355353" y="1596547"/>
                                </a:lnTo>
                                <a:lnTo>
                                  <a:pt x="1355409" y="1611770"/>
                                </a:lnTo>
                                <a:lnTo>
                                  <a:pt x="1355466" y="1603436"/>
                                </a:lnTo>
                                <a:lnTo>
                                  <a:pt x="1355523" y="1611475"/>
                                </a:lnTo>
                                <a:lnTo>
                                  <a:pt x="1355580" y="1605161"/>
                                </a:lnTo>
                                <a:lnTo>
                                  <a:pt x="1355640" y="1609474"/>
                                </a:lnTo>
                                <a:lnTo>
                                  <a:pt x="1355697" y="1595701"/>
                                </a:lnTo>
                                <a:lnTo>
                                  <a:pt x="1355754" y="1599143"/>
                                </a:lnTo>
                                <a:lnTo>
                                  <a:pt x="1355810" y="1602014"/>
                                </a:lnTo>
                                <a:lnTo>
                                  <a:pt x="1355867" y="1624673"/>
                                </a:lnTo>
                                <a:lnTo>
                                  <a:pt x="1355924" y="1588812"/>
                                </a:lnTo>
                                <a:lnTo>
                                  <a:pt x="1355980" y="1606882"/>
                                </a:lnTo>
                                <a:lnTo>
                                  <a:pt x="1356041" y="1598847"/>
                                </a:lnTo>
                                <a:lnTo>
                                  <a:pt x="1356098" y="1594255"/>
                                </a:lnTo>
                                <a:lnTo>
                                  <a:pt x="1356154" y="1598272"/>
                                </a:lnTo>
                                <a:lnTo>
                                  <a:pt x="1356211" y="1609474"/>
                                </a:lnTo>
                                <a:lnTo>
                                  <a:pt x="1356272" y="1600293"/>
                                </a:lnTo>
                                <a:lnTo>
                                  <a:pt x="1356329" y="1597422"/>
                                </a:lnTo>
                                <a:lnTo>
                                  <a:pt x="1356385" y="1608899"/>
                                </a:lnTo>
                                <a:lnTo>
                                  <a:pt x="1356442" y="1591679"/>
                                </a:lnTo>
                                <a:lnTo>
                                  <a:pt x="1356499" y="1617513"/>
                                </a:lnTo>
                                <a:lnTo>
                                  <a:pt x="1356556" y="1595976"/>
                                </a:lnTo>
                                <a:lnTo>
                                  <a:pt x="1356612" y="1584219"/>
                                </a:lnTo>
                                <a:lnTo>
                                  <a:pt x="1356673" y="1605457"/>
                                </a:lnTo>
                                <a:lnTo>
                                  <a:pt x="1356730" y="1597422"/>
                                </a:lnTo>
                                <a:lnTo>
                                  <a:pt x="1356786" y="1603735"/>
                                </a:lnTo>
                                <a:lnTo>
                                  <a:pt x="1356843" y="1602585"/>
                                </a:lnTo>
                                <a:lnTo>
                                  <a:pt x="1356900" y="1611770"/>
                                </a:lnTo>
                                <a:lnTo>
                                  <a:pt x="1356956" y="1611475"/>
                                </a:lnTo>
                                <a:lnTo>
                                  <a:pt x="1357017" y="1609749"/>
                                </a:lnTo>
                                <a:lnTo>
                                  <a:pt x="1357074" y="1611199"/>
                                </a:lnTo>
                                <a:lnTo>
                                  <a:pt x="1357131" y="1609474"/>
                                </a:lnTo>
                                <a:lnTo>
                                  <a:pt x="1357187" y="1581053"/>
                                </a:lnTo>
                                <a:lnTo>
                                  <a:pt x="1357248" y="1599994"/>
                                </a:lnTo>
                                <a:lnTo>
                                  <a:pt x="1357305" y="1601715"/>
                                </a:lnTo>
                                <a:lnTo>
                                  <a:pt x="1357361" y="1595126"/>
                                </a:lnTo>
                                <a:lnTo>
                                  <a:pt x="1357418" y="1605161"/>
                                </a:lnTo>
                                <a:lnTo>
                                  <a:pt x="1357475" y="1608328"/>
                                </a:lnTo>
                                <a:lnTo>
                                  <a:pt x="1357531" y="1599419"/>
                                </a:lnTo>
                                <a:lnTo>
                                  <a:pt x="1357588" y="1593405"/>
                                </a:lnTo>
                                <a:lnTo>
                                  <a:pt x="1357649" y="1617513"/>
                                </a:lnTo>
                                <a:lnTo>
                                  <a:pt x="1357706" y="1611199"/>
                                </a:lnTo>
                                <a:lnTo>
                                  <a:pt x="1357762" y="1585370"/>
                                </a:lnTo>
                                <a:lnTo>
                                  <a:pt x="1357819" y="1609474"/>
                                </a:lnTo>
                                <a:lnTo>
                                  <a:pt x="1357876" y="1594551"/>
                                </a:lnTo>
                                <a:lnTo>
                                  <a:pt x="1357932" y="1599143"/>
                                </a:lnTo>
                                <a:lnTo>
                                  <a:pt x="1357993" y="1589387"/>
                                </a:lnTo>
                                <a:lnTo>
                                  <a:pt x="1358050" y="1601439"/>
                                </a:lnTo>
                                <a:lnTo>
                                  <a:pt x="1358107" y="1611475"/>
                                </a:lnTo>
                                <a:lnTo>
                                  <a:pt x="1358163" y="1605732"/>
                                </a:lnTo>
                                <a:lnTo>
                                  <a:pt x="1358220" y="1596272"/>
                                </a:lnTo>
                                <a:lnTo>
                                  <a:pt x="1358281" y="1597997"/>
                                </a:lnTo>
                                <a:lnTo>
                                  <a:pt x="1358337" y="1604586"/>
                                </a:lnTo>
                                <a:lnTo>
                                  <a:pt x="1358394" y="1608028"/>
                                </a:lnTo>
                                <a:lnTo>
                                  <a:pt x="1358451" y="1602290"/>
                                </a:lnTo>
                                <a:lnTo>
                                  <a:pt x="1358507" y="1617513"/>
                                </a:lnTo>
                                <a:lnTo>
                                  <a:pt x="1358564" y="1599718"/>
                                </a:lnTo>
                                <a:lnTo>
                                  <a:pt x="1358621" y="1604886"/>
                                </a:lnTo>
                                <a:lnTo>
                                  <a:pt x="1358682" y="1601439"/>
                                </a:lnTo>
                                <a:lnTo>
                                  <a:pt x="1358738" y="1606607"/>
                                </a:lnTo>
                                <a:lnTo>
                                  <a:pt x="1358795" y="1606032"/>
                                </a:lnTo>
                                <a:lnTo>
                                  <a:pt x="1358852" y="1617513"/>
                                </a:lnTo>
                                <a:lnTo>
                                  <a:pt x="1358908" y="1597122"/>
                                </a:lnTo>
                                <a:lnTo>
                                  <a:pt x="1358969" y="1591679"/>
                                </a:lnTo>
                                <a:lnTo>
                                  <a:pt x="1359026" y="1606607"/>
                                </a:lnTo>
                                <a:lnTo>
                                  <a:pt x="1359082" y="1582499"/>
                                </a:lnTo>
                                <a:lnTo>
                                  <a:pt x="1359139" y="1597422"/>
                                </a:lnTo>
                                <a:lnTo>
                                  <a:pt x="1359196" y="1597122"/>
                                </a:lnTo>
                                <a:lnTo>
                                  <a:pt x="1359253" y="1616067"/>
                                </a:lnTo>
                                <a:lnTo>
                                  <a:pt x="1359313" y="1597697"/>
                                </a:lnTo>
                                <a:lnTo>
                                  <a:pt x="1359370" y="1591108"/>
                                </a:lnTo>
                                <a:lnTo>
                                  <a:pt x="1359427" y="1597997"/>
                                </a:lnTo>
                                <a:lnTo>
                                  <a:pt x="1359484" y="1611770"/>
                                </a:lnTo>
                                <a:lnTo>
                                  <a:pt x="1359540" y="1595701"/>
                                </a:lnTo>
                                <a:lnTo>
                                  <a:pt x="1359597" y="1586216"/>
                                </a:lnTo>
                                <a:lnTo>
                                  <a:pt x="1359654" y="1608328"/>
                                </a:lnTo>
                                <a:lnTo>
                                  <a:pt x="1359714" y="1607753"/>
                                </a:lnTo>
                                <a:lnTo>
                                  <a:pt x="1359771" y="1607453"/>
                                </a:lnTo>
                                <a:lnTo>
                                  <a:pt x="1359828" y="1599718"/>
                                </a:lnTo>
                                <a:lnTo>
                                  <a:pt x="1359884" y="1607453"/>
                                </a:lnTo>
                                <a:lnTo>
                                  <a:pt x="1359945" y="1608603"/>
                                </a:lnTo>
                                <a:lnTo>
                                  <a:pt x="1360002" y="1605732"/>
                                </a:lnTo>
                                <a:lnTo>
                                  <a:pt x="1360059" y="1612345"/>
                                </a:lnTo>
                                <a:lnTo>
                                  <a:pt x="1360115" y="1597122"/>
                                </a:lnTo>
                                <a:lnTo>
                                  <a:pt x="1360172" y="1600293"/>
                                </a:lnTo>
                                <a:lnTo>
                                  <a:pt x="1360229" y="1600568"/>
                                </a:lnTo>
                                <a:lnTo>
                                  <a:pt x="1360289" y="1604886"/>
                                </a:lnTo>
                                <a:lnTo>
                                  <a:pt x="1360346" y="1591108"/>
                                </a:lnTo>
                                <a:lnTo>
                                  <a:pt x="1360403" y="1618084"/>
                                </a:lnTo>
                                <a:lnTo>
                                  <a:pt x="1360459" y="1597422"/>
                                </a:lnTo>
                                <a:lnTo>
                                  <a:pt x="1360516" y="1597122"/>
                                </a:lnTo>
                                <a:lnTo>
                                  <a:pt x="1360573" y="1608603"/>
                                </a:lnTo>
                                <a:lnTo>
                                  <a:pt x="1360629" y="1604310"/>
                                </a:lnTo>
                                <a:lnTo>
                                  <a:pt x="1360690" y="1608328"/>
                                </a:lnTo>
                                <a:lnTo>
                                  <a:pt x="1360747" y="1596547"/>
                                </a:lnTo>
                                <a:lnTo>
                                  <a:pt x="1360804" y="1603436"/>
                                </a:lnTo>
                                <a:lnTo>
                                  <a:pt x="1360860" y="1603161"/>
                                </a:lnTo>
                                <a:lnTo>
                                  <a:pt x="1360921" y="1598272"/>
                                </a:lnTo>
                                <a:lnTo>
                                  <a:pt x="1360978" y="1606607"/>
                                </a:lnTo>
                                <a:lnTo>
                                  <a:pt x="1361034" y="1614642"/>
                                </a:lnTo>
                                <a:lnTo>
                                  <a:pt x="1361091" y="1594551"/>
                                </a:lnTo>
                                <a:lnTo>
                                  <a:pt x="1361148" y="1607453"/>
                                </a:lnTo>
                                <a:lnTo>
                                  <a:pt x="1361205" y="1601140"/>
                                </a:lnTo>
                                <a:lnTo>
                                  <a:pt x="1361261" y="1611199"/>
                                </a:lnTo>
                                <a:lnTo>
                                  <a:pt x="1361322" y="1613196"/>
                                </a:lnTo>
                                <a:lnTo>
                                  <a:pt x="1361379" y="1586791"/>
                                </a:lnTo>
                                <a:lnTo>
                                  <a:pt x="1361435" y="1591108"/>
                                </a:lnTo>
                                <a:lnTo>
                                  <a:pt x="1361492" y="1596847"/>
                                </a:lnTo>
                                <a:lnTo>
                                  <a:pt x="1361549" y="1611770"/>
                                </a:lnTo>
                                <a:lnTo>
                                  <a:pt x="1361606" y="1594826"/>
                                </a:lnTo>
                                <a:lnTo>
                                  <a:pt x="1361666" y="1613196"/>
                                </a:lnTo>
                                <a:lnTo>
                                  <a:pt x="1361723" y="1603436"/>
                                </a:lnTo>
                                <a:lnTo>
                                  <a:pt x="1361780" y="1593680"/>
                                </a:lnTo>
                                <a:lnTo>
                                  <a:pt x="1361836" y="1597422"/>
                                </a:lnTo>
                                <a:lnTo>
                                  <a:pt x="1361897" y="1610624"/>
                                </a:lnTo>
                                <a:lnTo>
                                  <a:pt x="1361954" y="1612046"/>
                                </a:lnTo>
                                <a:lnTo>
                                  <a:pt x="1362011" y="1609749"/>
                                </a:lnTo>
                                <a:lnTo>
                                  <a:pt x="1362067" y="1603436"/>
                                </a:lnTo>
                                <a:lnTo>
                                  <a:pt x="1362124" y="1598847"/>
                                </a:lnTo>
                                <a:lnTo>
                                  <a:pt x="1362180" y="1615788"/>
                                </a:lnTo>
                                <a:lnTo>
                                  <a:pt x="1362237" y="1592530"/>
                                </a:lnTo>
                                <a:lnTo>
                                  <a:pt x="1362298" y="1602861"/>
                                </a:lnTo>
                                <a:lnTo>
                                  <a:pt x="1362355" y="1606032"/>
                                </a:lnTo>
                                <a:lnTo>
                                  <a:pt x="1362411" y="1612621"/>
                                </a:lnTo>
                                <a:lnTo>
                                  <a:pt x="1362468" y="1607453"/>
                                </a:lnTo>
                                <a:lnTo>
                                  <a:pt x="1362525" y="1600568"/>
                                </a:lnTo>
                                <a:lnTo>
                                  <a:pt x="1362585" y="1604011"/>
                                </a:lnTo>
                                <a:lnTo>
                                  <a:pt x="1362642" y="1593105"/>
                                </a:lnTo>
                                <a:lnTo>
                                  <a:pt x="1362699" y="1600568"/>
                                </a:lnTo>
                                <a:lnTo>
                                  <a:pt x="1362756" y="1617788"/>
                                </a:lnTo>
                                <a:lnTo>
                                  <a:pt x="1362812" y="1616363"/>
                                </a:lnTo>
                                <a:lnTo>
                                  <a:pt x="1362869" y="1600568"/>
                                </a:lnTo>
                                <a:lnTo>
                                  <a:pt x="1362930" y="1600568"/>
                                </a:lnTo>
                                <a:lnTo>
                                  <a:pt x="1362987" y="1592829"/>
                                </a:lnTo>
                                <a:lnTo>
                                  <a:pt x="1363043" y="1601715"/>
                                </a:lnTo>
                                <a:lnTo>
                                  <a:pt x="1363100" y="1604586"/>
                                </a:lnTo>
                                <a:lnTo>
                                  <a:pt x="1363157" y="1606032"/>
                                </a:lnTo>
                                <a:lnTo>
                                  <a:pt x="1363213" y="1608028"/>
                                </a:lnTo>
                                <a:lnTo>
                                  <a:pt x="1363270" y="1600568"/>
                                </a:lnTo>
                                <a:lnTo>
                                  <a:pt x="1363331" y="1604011"/>
                                </a:lnTo>
                                <a:lnTo>
                                  <a:pt x="1363387" y="1594826"/>
                                </a:lnTo>
                                <a:lnTo>
                                  <a:pt x="1363444" y="1604886"/>
                                </a:lnTo>
                                <a:lnTo>
                                  <a:pt x="1363501" y="1611199"/>
                                </a:lnTo>
                                <a:lnTo>
                                  <a:pt x="1363562" y="1604586"/>
                                </a:lnTo>
                                <a:lnTo>
                                  <a:pt x="1363618" y="1603735"/>
                                </a:lnTo>
                                <a:lnTo>
                                  <a:pt x="1363675" y="1587366"/>
                                </a:lnTo>
                                <a:lnTo>
                                  <a:pt x="1363732" y="1601140"/>
                                </a:lnTo>
                                <a:lnTo>
                                  <a:pt x="1363788" y="1601439"/>
                                </a:lnTo>
                                <a:lnTo>
                                  <a:pt x="1363845" y="1596272"/>
                                </a:lnTo>
                                <a:lnTo>
                                  <a:pt x="1363902" y="1599994"/>
                                </a:lnTo>
                                <a:lnTo>
                                  <a:pt x="1363962" y="1597122"/>
                                </a:lnTo>
                                <a:lnTo>
                                  <a:pt x="1364019" y="1599143"/>
                                </a:lnTo>
                                <a:lnTo>
                                  <a:pt x="1364076" y="1604886"/>
                                </a:lnTo>
                                <a:lnTo>
                                  <a:pt x="1364133" y="1608328"/>
                                </a:lnTo>
                                <a:lnTo>
                                  <a:pt x="1364189" y="1594255"/>
                                </a:lnTo>
                                <a:lnTo>
                                  <a:pt x="1364246" y="1599419"/>
                                </a:lnTo>
                                <a:lnTo>
                                  <a:pt x="1364307" y="1600864"/>
                                </a:lnTo>
                                <a:lnTo>
                                  <a:pt x="1364363" y="1590533"/>
                                </a:lnTo>
                                <a:lnTo>
                                  <a:pt x="1364420" y="1609474"/>
                                </a:lnTo>
                                <a:lnTo>
                                  <a:pt x="1364477" y="1595701"/>
                                </a:lnTo>
                                <a:lnTo>
                                  <a:pt x="1364538" y="1601439"/>
                                </a:lnTo>
                                <a:lnTo>
                                  <a:pt x="1364594" y="1618084"/>
                                </a:lnTo>
                                <a:lnTo>
                                  <a:pt x="1364651" y="1609474"/>
                                </a:lnTo>
                                <a:lnTo>
                                  <a:pt x="1364708" y="1597997"/>
                                </a:lnTo>
                                <a:lnTo>
                                  <a:pt x="1364764" y="1603436"/>
                                </a:lnTo>
                                <a:lnTo>
                                  <a:pt x="1364821" y="1615788"/>
                                </a:lnTo>
                                <a:lnTo>
                                  <a:pt x="1364878" y="1589958"/>
                                </a:lnTo>
                                <a:lnTo>
                                  <a:pt x="1364938" y="1602014"/>
                                </a:lnTo>
                                <a:lnTo>
                                  <a:pt x="1364995" y="1611475"/>
                                </a:lnTo>
                                <a:lnTo>
                                  <a:pt x="1365052" y="1607178"/>
                                </a:lnTo>
                                <a:lnTo>
                                  <a:pt x="1365109" y="1623814"/>
                                </a:lnTo>
                                <a:lnTo>
                                  <a:pt x="1365165" y="1608328"/>
                                </a:lnTo>
                                <a:lnTo>
                                  <a:pt x="1365222" y="1609178"/>
                                </a:lnTo>
                                <a:lnTo>
                                  <a:pt x="1365283" y="1604310"/>
                                </a:lnTo>
                                <a:lnTo>
                                  <a:pt x="1365339" y="1593680"/>
                                </a:lnTo>
                                <a:lnTo>
                                  <a:pt x="1365396" y="1603161"/>
                                </a:lnTo>
                                <a:lnTo>
                                  <a:pt x="1365453" y="1607178"/>
                                </a:lnTo>
                                <a:lnTo>
                                  <a:pt x="1365510" y="1591679"/>
                                </a:lnTo>
                                <a:lnTo>
                                  <a:pt x="1365570" y="1608603"/>
                                </a:lnTo>
                                <a:lnTo>
                                  <a:pt x="1365627" y="1604310"/>
                                </a:lnTo>
                                <a:lnTo>
                                  <a:pt x="1365684" y="1595701"/>
                                </a:lnTo>
                                <a:lnTo>
                                  <a:pt x="1365740" y="1599718"/>
                                </a:lnTo>
                                <a:lnTo>
                                  <a:pt x="1365797" y="1607178"/>
                                </a:lnTo>
                                <a:lnTo>
                                  <a:pt x="1365854" y="1613491"/>
                                </a:lnTo>
                                <a:lnTo>
                                  <a:pt x="1365910" y="1609474"/>
                                </a:lnTo>
                                <a:lnTo>
                                  <a:pt x="1365971" y="1596847"/>
                                </a:lnTo>
                                <a:lnTo>
                                  <a:pt x="1366028" y="1590809"/>
                                </a:lnTo>
                                <a:lnTo>
                                  <a:pt x="1366085" y="1594826"/>
                                </a:lnTo>
                                <a:lnTo>
                                  <a:pt x="1366141" y="1612046"/>
                                </a:lnTo>
                                <a:lnTo>
                                  <a:pt x="1366198" y="1601439"/>
                                </a:lnTo>
                                <a:lnTo>
                                  <a:pt x="1366259" y="1618659"/>
                                </a:lnTo>
                                <a:lnTo>
                                  <a:pt x="1366315" y="1599419"/>
                                </a:lnTo>
                                <a:lnTo>
                                  <a:pt x="1366372" y="1605457"/>
                                </a:lnTo>
                                <a:lnTo>
                                  <a:pt x="1366429" y="1602585"/>
                                </a:lnTo>
                                <a:lnTo>
                                  <a:pt x="1366485" y="1592254"/>
                                </a:lnTo>
                                <a:lnTo>
                                  <a:pt x="1366542" y="1612621"/>
                                </a:lnTo>
                                <a:lnTo>
                                  <a:pt x="1366603" y="1584219"/>
                                </a:lnTo>
                                <a:lnTo>
                                  <a:pt x="1366660" y="1605732"/>
                                </a:lnTo>
                                <a:lnTo>
                                  <a:pt x="1366716" y="1597422"/>
                                </a:lnTo>
                                <a:lnTo>
                                  <a:pt x="1366773" y="1603436"/>
                                </a:lnTo>
                                <a:lnTo>
                                  <a:pt x="1366830" y="1599419"/>
                                </a:lnTo>
                                <a:lnTo>
                                  <a:pt x="1366886" y="1592254"/>
                                </a:lnTo>
                                <a:lnTo>
                                  <a:pt x="1366943" y="1598568"/>
                                </a:lnTo>
                                <a:lnTo>
                                  <a:pt x="1367004" y="1587091"/>
                                </a:lnTo>
                                <a:lnTo>
                                  <a:pt x="1367061" y="1612920"/>
                                </a:lnTo>
                                <a:lnTo>
                                  <a:pt x="1367117" y="1593105"/>
                                </a:lnTo>
                                <a:lnTo>
                                  <a:pt x="1367174" y="1599419"/>
                                </a:lnTo>
                                <a:lnTo>
                                  <a:pt x="1367235" y="1605732"/>
                                </a:lnTo>
                                <a:lnTo>
                                  <a:pt x="1367291" y="1608899"/>
                                </a:lnTo>
                                <a:lnTo>
                                  <a:pt x="1367348" y="1602290"/>
                                </a:lnTo>
                                <a:lnTo>
                                  <a:pt x="1367405" y="1603436"/>
                                </a:lnTo>
                                <a:lnTo>
                                  <a:pt x="1367462" y="1596272"/>
                                </a:lnTo>
                                <a:lnTo>
                                  <a:pt x="1367518" y="1602585"/>
                                </a:lnTo>
                                <a:lnTo>
                                  <a:pt x="1367579" y="1595976"/>
                                </a:lnTo>
                                <a:lnTo>
                                  <a:pt x="1367636" y="1606882"/>
                                </a:lnTo>
                                <a:lnTo>
                                  <a:pt x="1367692" y="1606882"/>
                                </a:lnTo>
                                <a:lnTo>
                                  <a:pt x="1367749" y="1600864"/>
                                </a:lnTo>
                                <a:lnTo>
                                  <a:pt x="1367806" y="1599994"/>
                                </a:lnTo>
                                <a:lnTo>
                                  <a:pt x="1367862" y="1593980"/>
                                </a:lnTo>
                                <a:lnTo>
                                  <a:pt x="1367919" y="1584795"/>
                                </a:lnTo>
                                <a:lnTo>
                                  <a:pt x="1367980" y="1609749"/>
                                </a:lnTo>
                                <a:lnTo>
                                  <a:pt x="1368037" y="1587941"/>
                                </a:lnTo>
                                <a:lnTo>
                                  <a:pt x="1368093" y="1601715"/>
                                </a:lnTo>
                                <a:lnTo>
                                  <a:pt x="1368150" y="1595701"/>
                                </a:lnTo>
                                <a:lnTo>
                                  <a:pt x="1368211" y="1612345"/>
                                </a:lnTo>
                                <a:lnTo>
                                  <a:pt x="1368268" y="1601140"/>
                                </a:lnTo>
                                <a:lnTo>
                                  <a:pt x="1368324" y="1610049"/>
                                </a:lnTo>
                                <a:lnTo>
                                  <a:pt x="1368381" y="1603436"/>
                                </a:lnTo>
                                <a:lnTo>
                                  <a:pt x="1368437" y="1606032"/>
                                </a:lnTo>
                                <a:lnTo>
                                  <a:pt x="1368494" y="1594255"/>
                                </a:lnTo>
                                <a:lnTo>
                                  <a:pt x="1368551" y="1613767"/>
                                </a:lnTo>
                                <a:lnTo>
                                  <a:pt x="1368611" y="1604011"/>
                                </a:lnTo>
                                <a:lnTo>
                                  <a:pt x="1368668" y="1593980"/>
                                </a:lnTo>
                                <a:lnTo>
                                  <a:pt x="1368725" y="1596547"/>
                                </a:lnTo>
                                <a:lnTo>
                                  <a:pt x="1368782" y="1601140"/>
                                </a:lnTo>
                                <a:lnTo>
                                  <a:pt x="1368838" y="1595401"/>
                                </a:lnTo>
                                <a:lnTo>
                                  <a:pt x="1368895" y="1604310"/>
                                </a:lnTo>
                                <a:lnTo>
                                  <a:pt x="1368956" y="1599143"/>
                                </a:lnTo>
                                <a:lnTo>
                                  <a:pt x="1369013" y="1592530"/>
                                </a:lnTo>
                                <a:lnTo>
                                  <a:pt x="1369069" y="1592829"/>
                                </a:lnTo>
                                <a:lnTo>
                                  <a:pt x="1369126" y="1598568"/>
                                </a:lnTo>
                                <a:lnTo>
                                  <a:pt x="1369187" y="1595401"/>
                                </a:lnTo>
                                <a:lnTo>
                                  <a:pt x="1369243" y="1612046"/>
                                </a:lnTo>
                                <a:lnTo>
                                  <a:pt x="1369300" y="1604886"/>
                                </a:lnTo>
                                <a:lnTo>
                                  <a:pt x="1369357" y="1616067"/>
                                </a:lnTo>
                                <a:lnTo>
                                  <a:pt x="1369414" y="1602014"/>
                                </a:lnTo>
                                <a:lnTo>
                                  <a:pt x="1369470" y="1611770"/>
                                </a:lnTo>
                                <a:lnTo>
                                  <a:pt x="1369527" y="1602290"/>
                                </a:lnTo>
                                <a:lnTo>
                                  <a:pt x="1369588" y="1595126"/>
                                </a:lnTo>
                                <a:lnTo>
                                  <a:pt x="1369644" y="1595126"/>
                                </a:lnTo>
                                <a:lnTo>
                                  <a:pt x="1369701" y="1615788"/>
                                </a:lnTo>
                                <a:lnTo>
                                  <a:pt x="1369758" y="1590809"/>
                                </a:lnTo>
                                <a:lnTo>
                                  <a:pt x="1369814" y="1615492"/>
                                </a:lnTo>
                                <a:lnTo>
                                  <a:pt x="1369875" y="1597422"/>
                                </a:lnTo>
                                <a:lnTo>
                                  <a:pt x="1369932" y="1612046"/>
                                </a:lnTo>
                                <a:lnTo>
                                  <a:pt x="1369989" y="1605732"/>
                                </a:lnTo>
                                <a:lnTo>
                                  <a:pt x="1370045" y="1606882"/>
                                </a:lnTo>
                                <a:lnTo>
                                  <a:pt x="1370102" y="1596847"/>
                                </a:lnTo>
                                <a:lnTo>
                                  <a:pt x="1370159" y="1604586"/>
                                </a:lnTo>
                                <a:lnTo>
                                  <a:pt x="1370219" y="1592254"/>
                                </a:lnTo>
                                <a:lnTo>
                                  <a:pt x="1370276" y="1591108"/>
                                </a:lnTo>
                                <a:lnTo>
                                  <a:pt x="1370333" y="1608899"/>
                                </a:lnTo>
                                <a:lnTo>
                                  <a:pt x="1370389" y="1613491"/>
                                </a:lnTo>
                                <a:lnTo>
                                  <a:pt x="1370446" y="1605732"/>
                                </a:lnTo>
                                <a:lnTo>
                                  <a:pt x="1370503" y="1596547"/>
                                </a:lnTo>
                                <a:lnTo>
                                  <a:pt x="1370559" y="1610624"/>
                                </a:lnTo>
                                <a:lnTo>
                                  <a:pt x="1370620" y="1610049"/>
                                </a:lnTo>
                                <a:lnTo>
                                  <a:pt x="1370677" y="1606032"/>
                                </a:lnTo>
                                <a:lnTo>
                                  <a:pt x="1370734" y="1595401"/>
                                </a:lnTo>
                                <a:lnTo>
                                  <a:pt x="1370790" y="1591384"/>
                                </a:lnTo>
                                <a:lnTo>
                                  <a:pt x="1370851" y="1603436"/>
                                </a:lnTo>
                                <a:lnTo>
                                  <a:pt x="1370908" y="1608328"/>
                                </a:lnTo>
                                <a:lnTo>
                                  <a:pt x="1370964" y="1595976"/>
                                </a:lnTo>
                                <a:lnTo>
                                  <a:pt x="1371021" y="1595976"/>
                                </a:lnTo>
                                <a:lnTo>
                                  <a:pt x="1371078" y="1597697"/>
                                </a:lnTo>
                                <a:lnTo>
                                  <a:pt x="1371135" y="1605732"/>
                                </a:lnTo>
                                <a:lnTo>
                                  <a:pt x="1371191" y="1599994"/>
                                </a:lnTo>
                                <a:lnTo>
                                  <a:pt x="1371252" y="1605732"/>
                                </a:lnTo>
                                <a:lnTo>
                                  <a:pt x="1371309" y="1612621"/>
                                </a:lnTo>
                                <a:lnTo>
                                  <a:pt x="1371366" y="1609749"/>
                                </a:lnTo>
                                <a:lnTo>
                                  <a:pt x="1371422" y="1582499"/>
                                </a:lnTo>
                                <a:lnTo>
                                  <a:pt x="1371479" y="1613491"/>
                                </a:lnTo>
                                <a:lnTo>
                                  <a:pt x="1371536" y="1602585"/>
                                </a:lnTo>
                                <a:lnTo>
                                  <a:pt x="1371596" y="1589387"/>
                                </a:lnTo>
                                <a:lnTo>
                                  <a:pt x="1371653" y="1611770"/>
                                </a:lnTo>
                                <a:lnTo>
                                  <a:pt x="1371710" y="1599419"/>
                                </a:lnTo>
                                <a:lnTo>
                                  <a:pt x="1371766" y="1597122"/>
                                </a:lnTo>
                                <a:lnTo>
                                  <a:pt x="1371827" y="1606607"/>
                                </a:lnTo>
                                <a:lnTo>
                                  <a:pt x="1371884" y="1594551"/>
                                </a:lnTo>
                                <a:lnTo>
                                  <a:pt x="1371941" y="1616067"/>
                                </a:lnTo>
                                <a:lnTo>
                                  <a:pt x="1371997" y="1600568"/>
                                </a:lnTo>
                                <a:lnTo>
                                  <a:pt x="1372054" y="1607178"/>
                                </a:lnTo>
                                <a:lnTo>
                                  <a:pt x="1372111" y="1603161"/>
                                </a:lnTo>
                                <a:lnTo>
                                  <a:pt x="1372167" y="1613196"/>
                                </a:lnTo>
                                <a:lnTo>
                                  <a:pt x="1372228" y="1610049"/>
                                </a:lnTo>
                                <a:lnTo>
                                  <a:pt x="1372285" y="1585070"/>
                                </a:lnTo>
                                <a:lnTo>
                                  <a:pt x="1372341" y="1611475"/>
                                </a:lnTo>
                                <a:lnTo>
                                  <a:pt x="1372398" y="1627832"/>
                                </a:lnTo>
                                <a:lnTo>
                                  <a:pt x="1372455" y="1588812"/>
                                </a:lnTo>
                                <a:lnTo>
                                  <a:pt x="1372512" y="1598847"/>
                                </a:lnTo>
                                <a:lnTo>
                                  <a:pt x="1372572" y="1608028"/>
                                </a:lnTo>
                                <a:lnTo>
                                  <a:pt x="1372629" y="1594255"/>
                                </a:lnTo>
                                <a:lnTo>
                                  <a:pt x="1372686" y="1605457"/>
                                </a:lnTo>
                                <a:lnTo>
                                  <a:pt x="1372742" y="1593105"/>
                                </a:lnTo>
                                <a:lnTo>
                                  <a:pt x="1372799" y="1599143"/>
                                </a:lnTo>
                                <a:lnTo>
                                  <a:pt x="1372860" y="1604310"/>
                                </a:lnTo>
                                <a:lnTo>
                                  <a:pt x="1372917" y="1598847"/>
                                </a:lnTo>
                                <a:lnTo>
                                  <a:pt x="1372973" y="1599718"/>
                                </a:lnTo>
                                <a:lnTo>
                                  <a:pt x="1373030" y="1600568"/>
                                </a:lnTo>
                                <a:lnTo>
                                  <a:pt x="1373087" y="1607453"/>
                                </a:lnTo>
                                <a:lnTo>
                                  <a:pt x="1373143" y="1609178"/>
                                </a:lnTo>
                                <a:lnTo>
                                  <a:pt x="1373200" y="1596272"/>
                                </a:lnTo>
                                <a:lnTo>
                                  <a:pt x="1373261" y="1603161"/>
                                </a:lnTo>
                                <a:lnTo>
                                  <a:pt x="1373317" y="1593980"/>
                                </a:lnTo>
                                <a:lnTo>
                                  <a:pt x="1373374" y="1606607"/>
                                </a:lnTo>
                                <a:lnTo>
                                  <a:pt x="1373431" y="1598568"/>
                                </a:lnTo>
                                <a:lnTo>
                                  <a:pt x="1373488" y="1590233"/>
                                </a:lnTo>
                                <a:lnTo>
                                  <a:pt x="1373548" y="1616067"/>
                                </a:lnTo>
                                <a:lnTo>
                                  <a:pt x="1373605" y="1606607"/>
                                </a:lnTo>
                                <a:lnTo>
                                  <a:pt x="1373662" y="1607753"/>
                                </a:lnTo>
                                <a:lnTo>
                                  <a:pt x="1373719" y="1599419"/>
                                </a:lnTo>
                                <a:lnTo>
                                  <a:pt x="1373775" y="1597122"/>
                                </a:lnTo>
                                <a:lnTo>
                                  <a:pt x="1373836" y="1603735"/>
                                </a:lnTo>
                                <a:lnTo>
                                  <a:pt x="1373893" y="1596847"/>
                                </a:lnTo>
                                <a:lnTo>
                                  <a:pt x="1373949" y="1613767"/>
                                </a:lnTo>
                                <a:lnTo>
                                  <a:pt x="1374006" y="1597697"/>
                                </a:lnTo>
                                <a:lnTo>
                                  <a:pt x="1374063" y="1594255"/>
                                </a:lnTo>
                                <a:lnTo>
                                  <a:pt x="1374119" y="1591679"/>
                                </a:lnTo>
                                <a:lnTo>
                                  <a:pt x="1374176" y="1619234"/>
                                </a:lnTo>
                                <a:lnTo>
                                  <a:pt x="1374237" y="1602585"/>
                                </a:lnTo>
                                <a:lnTo>
                                  <a:pt x="1374294" y="1603161"/>
                                </a:lnTo>
                                <a:lnTo>
                                  <a:pt x="1374350" y="1605161"/>
                                </a:lnTo>
                                <a:lnTo>
                                  <a:pt x="1374407" y="1612621"/>
                                </a:lnTo>
                                <a:lnTo>
                                  <a:pt x="1374463" y="1608603"/>
                                </a:lnTo>
                                <a:lnTo>
                                  <a:pt x="1374524" y="1586791"/>
                                </a:lnTo>
                                <a:lnTo>
                                  <a:pt x="1374581" y="1595126"/>
                                </a:lnTo>
                                <a:lnTo>
                                  <a:pt x="1374638" y="1614066"/>
                                </a:lnTo>
                                <a:lnTo>
                                  <a:pt x="1374694" y="1611770"/>
                                </a:lnTo>
                                <a:lnTo>
                                  <a:pt x="1374751" y="1593980"/>
                                </a:lnTo>
                                <a:lnTo>
                                  <a:pt x="1374808" y="1593405"/>
                                </a:lnTo>
                                <a:lnTo>
                                  <a:pt x="1374868" y="1605161"/>
                                </a:lnTo>
                                <a:lnTo>
                                  <a:pt x="1374925" y="1603436"/>
                                </a:lnTo>
                                <a:lnTo>
                                  <a:pt x="1374982" y="1597997"/>
                                </a:lnTo>
                                <a:lnTo>
                                  <a:pt x="1375039" y="1606882"/>
                                </a:lnTo>
                                <a:lnTo>
                                  <a:pt x="1375095" y="1607453"/>
                                </a:lnTo>
                                <a:lnTo>
                                  <a:pt x="1375152" y="1592254"/>
                                </a:lnTo>
                                <a:lnTo>
                                  <a:pt x="1375209" y="1600864"/>
                                </a:lnTo>
                                <a:lnTo>
                                  <a:pt x="1375270" y="1604586"/>
                                </a:lnTo>
                                <a:lnTo>
                                  <a:pt x="1375326" y="1597697"/>
                                </a:lnTo>
                                <a:lnTo>
                                  <a:pt x="1375383" y="1609474"/>
                                </a:lnTo>
                                <a:lnTo>
                                  <a:pt x="1375440" y="1599718"/>
                                </a:lnTo>
                                <a:lnTo>
                                  <a:pt x="1375500" y="1597422"/>
                                </a:lnTo>
                                <a:lnTo>
                                  <a:pt x="1375557" y="1608603"/>
                                </a:lnTo>
                                <a:lnTo>
                                  <a:pt x="1375614" y="1594826"/>
                                </a:lnTo>
                                <a:lnTo>
                                  <a:pt x="1375670" y="1602014"/>
                                </a:lnTo>
                                <a:lnTo>
                                  <a:pt x="1375727" y="1611475"/>
                                </a:lnTo>
                                <a:lnTo>
                                  <a:pt x="1375784" y="1590233"/>
                                </a:lnTo>
                                <a:lnTo>
                                  <a:pt x="1375841" y="1615492"/>
                                </a:lnTo>
                                <a:lnTo>
                                  <a:pt x="1375901" y="1608603"/>
                                </a:lnTo>
                                <a:lnTo>
                                  <a:pt x="1375958" y="1614642"/>
                                </a:lnTo>
                                <a:lnTo>
                                  <a:pt x="1376015" y="1602014"/>
                                </a:lnTo>
                                <a:lnTo>
                                  <a:pt x="1376071" y="1607753"/>
                                </a:lnTo>
                                <a:lnTo>
                                  <a:pt x="1376128" y="1599994"/>
                                </a:lnTo>
                                <a:lnTo>
                                  <a:pt x="1376185" y="1605732"/>
                                </a:lnTo>
                                <a:lnTo>
                                  <a:pt x="1376245" y="1589663"/>
                                </a:lnTo>
                                <a:lnTo>
                                  <a:pt x="1376302" y="1599143"/>
                                </a:lnTo>
                                <a:lnTo>
                                  <a:pt x="1376359" y="1602585"/>
                                </a:lnTo>
                                <a:lnTo>
                                  <a:pt x="1376415" y="1594826"/>
                                </a:lnTo>
                                <a:lnTo>
                                  <a:pt x="1376476" y="1603735"/>
                                </a:lnTo>
                                <a:lnTo>
                                  <a:pt x="1376533" y="1587091"/>
                                </a:lnTo>
                                <a:lnTo>
                                  <a:pt x="1376590" y="1612345"/>
                                </a:lnTo>
                                <a:lnTo>
                                  <a:pt x="1376646" y="1611475"/>
                                </a:lnTo>
                                <a:lnTo>
                                  <a:pt x="1376703" y="1604011"/>
                                </a:lnTo>
                                <a:lnTo>
                                  <a:pt x="1376760" y="1613767"/>
                                </a:lnTo>
                                <a:lnTo>
                                  <a:pt x="1376816" y="1594826"/>
                                </a:lnTo>
                                <a:lnTo>
                                  <a:pt x="1376877" y="1594551"/>
                                </a:lnTo>
                                <a:lnTo>
                                  <a:pt x="1376934" y="1606607"/>
                                </a:lnTo>
                                <a:lnTo>
                                  <a:pt x="1376991" y="1616938"/>
                                </a:lnTo>
                                <a:lnTo>
                                  <a:pt x="1377047" y="1604310"/>
                                </a:lnTo>
                                <a:lnTo>
                                  <a:pt x="1377104" y="1602290"/>
                                </a:lnTo>
                                <a:lnTo>
                                  <a:pt x="1377165" y="1614066"/>
                                </a:lnTo>
                                <a:lnTo>
                                  <a:pt x="1377221" y="1606607"/>
                                </a:lnTo>
                                <a:lnTo>
                                  <a:pt x="1377278" y="1603436"/>
                                </a:lnTo>
                                <a:lnTo>
                                  <a:pt x="1377335" y="1605457"/>
                                </a:lnTo>
                                <a:lnTo>
                                  <a:pt x="1377392" y="1617788"/>
                                </a:lnTo>
                                <a:lnTo>
                                  <a:pt x="1377448" y="1591384"/>
                                </a:lnTo>
                                <a:lnTo>
                                  <a:pt x="1377509" y="1587666"/>
                                </a:lnTo>
                                <a:lnTo>
                                  <a:pt x="1377566" y="1610624"/>
                                </a:lnTo>
                                <a:lnTo>
                                  <a:pt x="1377622" y="1617213"/>
                                </a:lnTo>
                                <a:lnTo>
                                  <a:pt x="1377679" y="1601439"/>
                                </a:lnTo>
                                <a:lnTo>
                                  <a:pt x="1377736" y="1606882"/>
                                </a:lnTo>
                                <a:lnTo>
                                  <a:pt x="1377793" y="1608899"/>
                                </a:lnTo>
                                <a:lnTo>
                                  <a:pt x="1377849" y="1602585"/>
                                </a:lnTo>
                                <a:lnTo>
                                  <a:pt x="1377910" y="1614642"/>
                                </a:lnTo>
                                <a:lnTo>
                                  <a:pt x="1377967" y="1587941"/>
                                </a:lnTo>
                                <a:lnTo>
                                  <a:pt x="1378023" y="1591679"/>
                                </a:lnTo>
                                <a:lnTo>
                                  <a:pt x="1378080" y="1592530"/>
                                </a:lnTo>
                                <a:lnTo>
                                  <a:pt x="1378141" y="1611199"/>
                                </a:lnTo>
                                <a:lnTo>
                                  <a:pt x="1378198" y="1608028"/>
                                </a:lnTo>
                                <a:lnTo>
                                  <a:pt x="1378254" y="1613491"/>
                                </a:lnTo>
                                <a:lnTo>
                                  <a:pt x="1378311" y="1593980"/>
                                </a:lnTo>
                                <a:lnTo>
                                  <a:pt x="1378368" y="1608028"/>
                                </a:lnTo>
                                <a:lnTo>
                                  <a:pt x="1378424" y="1604011"/>
                                </a:lnTo>
                                <a:lnTo>
                                  <a:pt x="1378481" y="1602585"/>
                                </a:lnTo>
                                <a:lnTo>
                                  <a:pt x="1378542" y="1601715"/>
                                </a:lnTo>
                                <a:lnTo>
                                  <a:pt x="1378598" y="1610900"/>
                                </a:lnTo>
                                <a:lnTo>
                                  <a:pt x="1378655" y="1609178"/>
                                </a:lnTo>
                                <a:lnTo>
                                  <a:pt x="1378712" y="1592530"/>
                                </a:lnTo>
                                <a:lnTo>
                                  <a:pt x="1378768" y="1605457"/>
                                </a:lnTo>
                                <a:lnTo>
                                  <a:pt x="1378825" y="1618659"/>
                                </a:lnTo>
                                <a:lnTo>
                                  <a:pt x="1378886" y="1603436"/>
                                </a:lnTo>
                                <a:lnTo>
                                  <a:pt x="1378943" y="1610900"/>
                                </a:lnTo>
                                <a:lnTo>
                                  <a:pt x="1378999" y="1609474"/>
                                </a:lnTo>
                                <a:lnTo>
                                  <a:pt x="1379056" y="1612920"/>
                                </a:lnTo>
                                <a:lnTo>
                                  <a:pt x="1379117" y="1591384"/>
                                </a:lnTo>
                                <a:lnTo>
                                  <a:pt x="1379173" y="1601715"/>
                                </a:lnTo>
                                <a:lnTo>
                                  <a:pt x="1379230" y="1614342"/>
                                </a:lnTo>
                                <a:lnTo>
                                  <a:pt x="1379287" y="1596847"/>
                                </a:lnTo>
                                <a:lnTo>
                                  <a:pt x="1379343" y="1599718"/>
                                </a:lnTo>
                                <a:lnTo>
                                  <a:pt x="1379400" y="1590533"/>
                                </a:lnTo>
                                <a:lnTo>
                                  <a:pt x="1379457" y="1615788"/>
                                </a:lnTo>
                                <a:lnTo>
                                  <a:pt x="1379518" y="1605457"/>
                                </a:lnTo>
                                <a:lnTo>
                                  <a:pt x="1379574" y="1608899"/>
                                </a:lnTo>
                                <a:lnTo>
                                  <a:pt x="1379631" y="1602861"/>
                                </a:lnTo>
                                <a:lnTo>
                                  <a:pt x="1379688" y="1601140"/>
                                </a:lnTo>
                                <a:lnTo>
                                  <a:pt x="1379745" y="1605732"/>
                                </a:lnTo>
                                <a:lnTo>
                                  <a:pt x="1379801" y="1614642"/>
                                </a:lnTo>
                                <a:lnTo>
                                  <a:pt x="1379862" y="1603436"/>
                                </a:lnTo>
                                <a:lnTo>
                                  <a:pt x="1379919" y="1600864"/>
                                </a:lnTo>
                                <a:lnTo>
                                  <a:pt x="1379975" y="1616363"/>
                                </a:lnTo>
                                <a:lnTo>
                                  <a:pt x="1380032" y="1618359"/>
                                </a:lnTo>
                                <a:lnTo>
                                  <a:pt x="1380089" y="1584495"/>
                                </a:lnTo>
                                <a:lnTo>
                                  <a:pt x="1380150" y="1602290"/>
                                </a:lnTo>
                                <a:lnTo>
                                  <a:pt x="1380206" y="1606882"/>
                                </a:lnTo>
                                <a:lnTo>
                                  <a:pt x="1380263" y="1607453"/>
                                </a:lnTo>
                                <a:lnTo>
                                  <a:pt x="1380319" y="1622105"/>
                                </a:lnTo>
                                <a:lnTo>
                                  <a:pt x="1380376" y="1604886"/>
                                </a:lnTo>
                                <a:lnTo>
                                  <a:pt x="1380433" y="1599419"/>
                                </a:lnTo>
                                <a:lnTo>
                                  <a:pt x="1380490" y="1593680"/>
                                </a:lnTo>
                                <a:lnTo>
                                  <a:pt x="1380550" y="1595976"/>
                                </a:lnTo>
                                <a:lnTo>
                                  <a:pt x="1380607" y="1608028"/>
                                </a:lnTo>
                                <a:lnTo>
                                  <a:pt x="1380664" y="1604011"/>
                                </a:lnTo>
                                <a:lnTo>
                                  <a:pt x="1380720" y="1613196"/>
                                </a:lnTo>
                                <a:lnTo>
                                  <a:pt x="1380777" y="1595126"/>
                                </a:lnTo>
                                <a:lnTo>
                                  <a:pt x="1380838" y="1608028"/>
                                </a:lnTo>
                                <a:lnTo>
                                  <a:pt x="1380894" y="1612920"/>
                                </a:lnTo>
                                <a:lnTo>
                                  <a:pt x="1380951" y="1593405"/>
                                </a:lnTo>
                                <a:lnTo>
                                  <a:pt x="1381008" y="1596547"/>
                                </a:lnTo>
                                <a:lnTo>
                                  <a:pt x="1381065" y="1626682"/>
                                </a:lnTo>
                                <a:lnTo>
                                  <a:pt x="1381125" y="1591108"/>
                                </a:lnTo>
                                <a:lnTo>
                                  <a:pt x="1381182" y="1586216"/>
                                </a:lnTo>
                                <a:lnTo>
                                  <a:pt x="1381239" y="1603735"/>
                                </a:lnTo>
                                <a:lnTo>
                                  <a:pt x="1381296" y="1598568"/>
                                </a:lnTo>
                                <a:lnTo>
                                  <a:pt x="1381352" y="1591959"/>
                                </a:lnTo>
                                <a:lnTo>
                                  <a:pt x="1381409" y="1593680"/>
                                </a:lnTo>
                                <a:lnTo>
                                  <a:pt x="1381466" y="1602861"/>
                                </a:lnTo>
                                <a:lnTo>
                                  <a:pt x="1381522" y="1605732"/>
                                </a:lnTo>
                                <a:lnTo>
                                  <a:pt x="1381583" y="1607453"/>
                                </a:lnTo>
                                <a:lnTo>
                                  <a:pt x="1381640" y="1599994"/>
                                </a:lnTo>
                                <a:lnTo>
                                  <a:pt x="1381696" y="1608899"/>
                                </a:lnTo>
                                <a:lnTo>
                                  <a:pt x="1381753" y="1603436"/>
                                </a:lnTo>
                                <a:lnTo>
                                  <a:pt x="1381814" y="1617788"/>
                                </a:lnTo>
                                <a:lnTo>
                                  <a:pt x="1381871" y="1597997"/>
                                </a:lnTo>
                                <a:lnTo>
                                  <a:pt x="1381927" y="1613491"/>
                                </a:lnTo>
                                <a:lnTo>
                                  <a:pt x="1381984" y="1629553"/>
                                </a:lnTo>
                                <a:lnTo>
                                  <a:pt x="1382041" y="1600568"/>
                                </a:lnTo>
                                <a:lnTo>
                                  <a:pt x="1382097" y="1593105"/>
                                </a:lnTo>
                                <a:lnTo>
                                  <a:pt x="1382158" y="1606307"/>
                                </a:lnTo>
                                <a:lnTo>
                                  <a:pt x="1382215" y="1596847"/>
                                </a:lnTo>
                                <a:lnTo>
                                  <a:pt x="1382272" y="1591108"/>
                                </a:lnTo>
                                <a:lnTo>
                                  <a:pt x="1382328" y="1601140"/>
                                </a:lnTo>
                                <a:lnTo>
                                  <a:pt x="1382385" y="1606607"/>
                                </a:lnTo>
                                <a:lnTo>
                                  <a:pt x="1382442" y="1606607"/>
                                </a:lnTo>
                                <a:lnTo>
                                  <a:pt x="1382498" y="1598568"/>
                                </a:lnTo>
                                <a:lnTo>
                                  <a:pt x="1382559" y="1604886"/>
                                </a:lnTo>
                                <a:lnTo>
                                  <a:pt x="1382616" y="1604310"/>
                                </a:lnTo>
                                <a:lnTo>
                                  <a:pt x="1382672" y="1587091"/>
                                </a:lnTo>
                                <a:lnTo>
                                  <a:pt x="1382729" y="1595976"/>
                                </a:lnTo>
                                <a:lnTo>
                                  <a:pt x="1382790" y="1599143"/>
                                </a:lnTo>
                                <a:lnTo>
                                  <a:pt x="1382847" y="1599718"/>
                                </a:lnTo>
                                <a:lnTo>
                                  <a:pt x="1382903" y="1591679"/>
                                </a:lnTo>
                                <a:lnTo>
                                  <a:pt x="1382960" y="1607453"/>
                                </a:lnTo>
                                <a:lnTo>
                                  <a:pt x="1383017" y="1593680"/>
                                </a:lnTo>
                                <a:lnTo>
                                  <a:pt x="1383073" y="1607453"/>
                                </a:lnTo>
                                <a:lnTo>
                                  <a:pt x="1383130" y="1589087"/>
                                </a:lnTo>
                                <a:lnTo>
                                  <a:pt x="1383191" y="1602014"/>
                                </a:lnTo>
                                <a:lnTo>
                                  <a:pt x="1383247" y="1607453"/>
                                </a:lnTo>
                                <a:lnTo>
                                  <a:pt x="1383304" y="1601715"/>
                                </a:lnTo>
                                <a:lnTo>
                                  <a:pt x="1383361" y="1603436"/>
                                </a:lnTo>
                                <a:lnTo>
                                  <a:pt x="1383418" y="1596847"/>
                                </a:lnTo>
                                <a:lnTo>
                                  <a:pt x="1383474" y="1615788"/>
                                </a:lnTo>
                                <a:lnTo>
                                  <a:pt x="1383535" y="1603161"/>
                                </a:lnTo>
                                <a:lnTo>
                                  <a:pt x="1383592" y="1611199"/>
                                </a:lnTo>
                                <a:lnTo>
                                  <a:pt x="1383649" y="1609178"/>
                                </a:lnTo>
                                <a:lnTo>
                                  <a:pt x="1383705" y="1610324"/>
                                </a:lnTo>
                                <a:lnTo>
                                  <a:pt x="1383766" y="1604011"/>
                                </a:lnTo>
                                <a:lnTo>
                                  <a:pt x="1383823" y="1598272"/>
                                </a:lnTo>
                                <a:lnTo>
                                  <a:pt x="1383879" y="1601439"/>
                                </a:lnTo>
                                <a:lnTo>
                                  <a:pt x="1383936" y="1586516"/>
                                </a:lnTo>
                                <a:lnTo>
                                  <a:pt x="1383993" y="1610900"/>
                                </a:lnTo>
                                <a:lnTo>
                                  <a:pt x="1384049" y="1597122"/>
                                </a:lnTo>
                                <a:lnTo>
                                  <a:pt x="1384106" y="1607178"/>
                                </a:lnTo>
                                <a:lnTo>
                                  <a:pt x="1384167" y="1592254"/>
                                </a:lnTo>
                                <a:lnTo>
                                  <a:pt x="1384224" y="1606882"/>
                                </a:lnTo>
                                <a:lnTo>
                                  <a:pt x="1384280" y="1601140"/>
                                </a:lnTo>
                                <a:lnTo>
                                  <a:pt x="1384337" y="1595976"/>
                                </a:lnTo>
                                <a:lnTo>
                                  <a:pt x="1384394" y="1601715"/>
                                </a:lnTo>
                                <a:lnTo>
                                  <a:pt x="1384454" y="1613196"/>
                                </a:lnTo>
                                <a:lnTo>
                                  <a:pt x="1384511" y="1598847"/>
                                </a:lnTo>
                                <a:lnTo>
                                  <a:pt x="1384568" y="1604011"/>
                                </a:lnTo>
                                <a:lnTo>
                                  <a:pt x="1384624" y="1600568"/>
                                </a:lnTo>
                                <a:lnTo>
                                  <a:pt x="1384681" y="1590809"/>
                                </a:lnTo>
                                <a:lnTo>
                                  <a:pt x="1384738" y="1606032"/>
                                </a:lnTo>
                                <a:lnTo>
                                  <a:pt x="1384799" y="1593405"/>
                                </a:lnTo>
                                <a:lnTo>
                                  <a:pt x="1384855" y="1608603"/>
                                </a:lnTo>
                                <a:lnTo>
                                  <a:pt x="1384912" y="1601439"/>
                                </a:lnTo>
                                <a:lnTo>
                                  <a:pt x="1384969" y="1602861"/>
                                </a:lnTo>
                                <a:lnTo>
                                  <a:pt x="1385025" y="1591108"/>
                                </a:lnTo>
                                <a:lnTo>
                                  <a:pt x="1385082" y="1608028"/>
                                </a:lnTo>
                                <a:lnTo>
                                  <a:pt x="1385139" y="1611199"/>
                                </a:lnTo>
                                <a:lnTo>
                                  <a:pt x="1385200" y="1594551"/>
                                </a:lnTo>
                                <a:lnTo>
                                  <a:pt x="1385256" y="1600293"/>
                                </a:lnTo>
                                <a:lnTo>
                                  <a:pt x="1385313" y="1600568"/>
                                </a:lnTo>
                                <a:lnTo>
                                  <a:pt x="1385370" y="1611770"/>
                                </a:lnTo>
                                <a:lnTo>
                                  <a:pt x="1385430" y="1589663"/>
                                </a:lnTo>
                                <a:lnTo>
                                  <a:pt x="1385487" y="1607178"/>
                                </a:lnTo>
                                <a:lnTo>
                                  <a:pt x="1385544" y="1614642"/>
                                </a:lnTo>
                                <a:lnTo>
                                  <a:pt x="1385600" y="1594551"/>
                                </a:lnTo>
                                <a:lnTo>
                                  <a:pt x="1385657" y="1617213"/>
                                </a:lnTo>
                                <a:lnTo>
                                  <a:pt x="1385714" y="1604011"/>
                                </a:lnTo>
                                <a:lnTo>
                                  <a:pt x="1385771" y="1590809"/>
                                </a:lnTo>
                                <a:lnTo>
                                  <a:pt x="1385831" y="1604011"/>
                                </a:lnTo>
                                <a:lnTo>
                                  <a:pt x="1385888" y="1591959"/>
                                </a:lnTo>
                                <a:lnTo>
                                  <a:pt x="1385945" y="1598568"/>
                                </a:lnTo>
                                <a:lnTo>
                                  <a:pt x="1386002" y="1603161"/>
                                </a:lnTo>
                                <a:lnTo>
                                  <a:pt x="1386058" y="1604310"/>
                                </a:lnTo>
                                <a:lnTo>
                                  <a:pt x="1386115" y="1597697"/>
                                </a:lnTo>
                                <a:lnTo>
                                  <a:pt x="1386176" y="1610624"/>
                                </a:lnTo>
                                <a:lnTo>
                                  <a:pt x="1386232" y="1589663"/>
                                </a:lnTo>
                                <a:lnTo>
                                  <a:pt x="1386289" y="1608328"/>
                                </a:lnTo>
                                <a:lnTo>
                                  <a:pt x="1386345" y="1600568"/>
                                </a:lnTo>
                                <a:lnTo>
                                  <a:pt x="1386407" y="1610900"/>
                                </a:lnTo>
                                <a:lnTo>
                                  <a:pt x="1386463" y="1602014"/>
                                </a:lnTo>
                                <a:lnTo>
                                  <a:pt x="1386520" y="1610324"/>
                                </a:lnTo>
                                <a:lnTo>
                                  <a:pt x="1386576" y="1597997"/>
                                </a:lnTo>
                                <a:lnTo>
                                  <a:pt x="1386633" y="1599994"/>
                                </a:lnTo>
                                <a:lnTo>
                                  <a:pt x="1386690" y="1614066"/>
                                </a:lnTo>
                                <a:lnTo>
                                  <a:pt x="1386747" y="1618084"/>
                                </a:lnTo>
                                <a:lnTo>
                                  <a:pt x="1386807" y="1608328"/>
                                </a:lnTo>
                                <a:lnTo>
                                  <a:pt x="1386864" y="1582199"/>
                                </a:lnTo>
                                <a:lnTo>
                                  <a:pt x="1386921" y="1598568"/>
                                </a:lnTo>
                                <a:lnTo>
                                  <a:pt x="1386977" y="1598568"/>
                                </a:lnTo>
                                <a:lnTo>
                                  <a:pt x="1387034" y="1612621"/>
                                </a:lnTo>
                                <a:lnTo>
                                  <a:pt x="1387091" y="1612920"/>
                                </a:lnTo>
                                <a:lnTo>
                                  <a:pt x="1387151" y="1606607"/>
                                </a:lnTo>
                                <a:lnTo>
                                  <a:pt x="1387208" y="1596272"/>
                                </a:lnTo>
                                <a:lnTo>
                                  <a:pt x="1387265" y="1595701"/>
                                </a:lnTo>
                                <a:lnTo>
                                  <a:pt x="1387322" y="1589087"/>
                                </a:lnTo>
                                <a:lnTo>
                                  <a:pt x="1387378" y="1607753"/>
                                </a:lnTo>
                                <a:lnTo>
                                  <a:pt x="1387439" y="1599718"/>
                                </a:lnTo>
                                <a:lnTo>
                                  <a:pt x="1387496" y="1612920"/>
                                </a:lnTo>
                                <a:lnTo>
                                  <a:pt x="1387552" y="1610624"/>
                                </a:lnTo>
                                <a:lnTo>
                                  <a:pt x="1387609" y="1606307"/>
                                </a:lnTo>
                                <a:lnTo>
                                  <a:pt x="1387666" y="1600864"/>
                                </a:lnTo>
                                <a:lnTo>
                                  <a:pt x="1387723" y="1602290"/>
                                </a:lnTo>
                                <a:lnTo>
                                  <a:pt x="1387779" y="1614342"/>
                                </a:lnTo>
                                <a:lnTo>
                                  <a:pt x="1387840" y="1599994"/>
                                </a:lnTo>
                                <a:lnTo>
                                  <a:pt x="1387897" y="1594826"/>
                                </a:lnTo>
                                <a:lnTo>
                                  <a:pt x="1387953" y="1609749"/>
                                </a:lnTo>
                                <a:lnTo>
                                  <a:pt x="1388010" y="1614917"/>
                                </a:lnTo>
                                <a:lnTo>
                                  <a:pt x="1388067" y="1619805"/>
                                </a:lnTo>
                                <a:lnTo>
                                  <a:pt x="1388128" y="1598272"/>
                                </a:lnTo>
                                <a:lnTo>
                                  <a:pt x="1388184" y="1589663"/>
                                </a:lnTo>
                                <a:lnTo>
                                  <a:pt x="1388241" y="1612046"/>
                                </a:lnTo>
                                <a:lnTo>
                                  <a:pt x="1388298" y="1589387"/>
                                </a:lnTo>
                                <a:lnTo>
                                  <a:pt x="1388354" y="1612345"/>
                                </a:lnTo>
                                <a:lnTo>
                                  <a:pt x="1388415" y="1605732"/>
                                </a:lnTo>
                                <a:lnTo>
                                  <a:pt x="1388472" y="1619805"/>
                                </a:lnTo>
                                <a:lnTo>
                                  <a:pt x="1388528" y="1599419"/>
                                </a:lnTo>
                                <a:lnTo>
                                  <a:pt x="1388585" y="1597122"/>
                                </a:lnTo>
                                <a:lnTo>
                                  <a:pt x="1388642" y="1615788"/>
                                </a:lnTo>
                                <a:lnTo>
                                  <a:pt x="1388698" y="1599994"/>
                                </a:lnTo>
                                <a:lnTo>
                                  <a:pt x="1388755" y="1586791"/>
                                </a:lnTo>
                                <a:lnTo>
                                  <a:pt x="1388816" y="1620656"/>
                                </a:lnTo>
                                <a:lnTo>
                                  <a:pt x="1388873" y="1611199"/>
                                </a:lnTo>
                                <a:lnTo>
                                  <a:pt x="1388929" y="1608899"/>
                                </a:lnTo>
                                <a:lnTo>
                                  <a:pt x="1388986" y="1604011"/>
                                </a:lnTo>
                                <a:lnTo>
                                  <a:pt x="1389043" y="1596847"/>
                                </a:lnTo>
                                <a:lnTo>
                                  <a:pt x="1389103" y="1604011"/>
                                </a:lnTo>
                                <a:lnTo>
                                  <a:pt x="1389160" y="1608328"/>
                                </a:lnTo>
                                <a:lnTo>
                                  <a:pt x="1389217" y="1597422"/>
                                </a:lnTo>
                                <a:lnTo>
                                  <a:pt x="1389274" y="1607178"/>
                                </a:lnTo>
                                <a:lnTo>
                                  <a:pt x="1389330" y="1597997"/>
                                </a:lnTo>
                                <a:lnTo>
                                  <a:pt x="1389387" y="1596847"/>
                                </a:lnTo>
                                <a:lnTo>
                                  <a:pt x="1389448" y="1603161"/>
                                </a:lnTo>
                                <a:lnTo>
                                  <a:pt x="1389504" y="1617213"/>
                                </a:lnTo>
                                <a:lnTo>
                                  <a:pt x="1389561" y="1600293"/>
                                </a:lnTo>
                                <a:lnTo>
                                  <a:pt x="1389618" y="1600864"/>
                                </a:lnTo>
                                <a:lnTo>
                                  <a:pt x="1389675" y="1599718"/>
                                </a:lnTo>
                                <a:lnTo>
                                  <a:pt x="1389731" y="1614642"/>
                                </a:lnTo>
                                <a:lnTo>
                                  <a:pt x="1389788" y="1610624"/>
                                </a:lnTo>
                                <a:lnTo>
                                  <a:pt x="1389849" y="1595401"/>
                                </a:lnTo>
                                <a:lnTo>
                                  <a:pt x="1389905" y="1607453"/>
                                </a:lnTo>
                                <a:lnTo>
                                  <a:pt x="1389962" y="1614342"/>
                                </a:lnTo>
                                <a:lnTo>
                                  <a:pt x="1390019" y="1603161"/>
                                </a:lnTo>
                                <a:lnTo>
                                  <a:pt x="1390080" y="1608899"/>
                                </a:lnTo>
                                <a:lnTo>
                                  <a:pt x="1390136" y="1596547"/>
                                </a:lnTo>
                                <a:lnTo>
                                  <a:pt x="1390193" y="1603161"/>
                                </a:lnTo>
                                <a:lnTo>
                                  <a:pt x="1390250" y="1609178"/>
                                </a:lnTo>
                                <a:lnTo>
                                  <a:pt x="1390306" y="1598847"/>
                                </a:lnTo>
                                <a:lnTo>
                                  <a:pt x="1390363" y="1604886"/>
                                </a:lnTo>
                                <a:lnTo>
                                  <a:pt x="1390420" y="1615788"/>
                                </a:lnTo>
                                <a:lnTo>
                                  <a:pt x="1390480" y="1594551"/>
                                </a:lnTo>
                                <a:lnTo>
                                  <a:pt x="1390537" y="1616067"/>
                                </a:lnTo>
                                <a:lnTo>
                                  <a:pt x="1390594" y="1601439"/>
                                </a:lnTo>
                                <a:lnTo>
                                  <a:pt x="1390651" y="1606307"/>
                                </a:lnTo>
                                <a:lnTo>
                                  <a:pt x="1390707" y="1598568"/>
                                </a:lnTo>
                                <a:lnTo>
                                  <a:pt x="1390764" y="1596547"/>
                                </a:lnTo>
                                <a:lnTo>
                                  <a:pt x="1390825" y="1608028"/>
                                </a:lnTo>
                                <a:lnTo>
                                  <a:pt x="1390881" y="1597697"/>
                                </a:lnTo>
                                <a:lnTo>
                                  <a:pt x="1390938" y="1609178"/>
                                </a:lnTo>
                                <a:lnTo>
                                  <a:pt x="1390995" y="1606307"/>
                                </a:lnTo>
                                <a:lnTo>
                                  <a:pt x="1391056" y="1616638"/>
                                </a:lnTo>
                                <a:lnTo>
                                  <a:pt x="1391112" y="1608028"/>
                                </a:lnTo>
                                <a:lnTo>
                                  <a:pt x="1391169" y="1605161"/>
                                </a:lnTo>
                                <a:lnTo>
                                  <a:pt x="1391226" y="1610900"/>
                                </a:lnTo>
                                <a:lnTo>
                                  <a:pt x="1391282" y="1599994"/>
                                </a:lnTo>
                                <a:lnTo>
                                  <a:pt x="1391339" y="1599994"/>
                                </a:lnTo>
                                <a:lnTo>
                                  <a:pt x="1391396" y="1612621"/>
                                </a:lnTo>
                                <a:lnTo>
                                  <a:pt x="1391456" y="1595126"/>
                                </a:lnTo>
                                <a:lnTo>
                                  <a:pt x="1391513" y="1609749"/>
                                </a:lnTo>
                                <a:lnTo>
                                  <a:pt x="1391570" y="1608028"/>
                                </a:lnTo>
                                <a:lnTo>
                                  <a:pt x="1391626" y="1610324"/>
                                </a:lnTo>
                                <a:lnTo>
                                  <a:pt x="1391683" y="1592530"/>
                                </a:lnTo>
                                <a:lnTo>
                                  <a:pt x="1391744" y="1613196"/>
                                </a:lnTo>
                                <a:lnTo>
                                  <a:pt x="1391801" y="1597422"/>
                                </a:lnTo>
                                <a:lnTo>
                                  <a:pt x="1391857" y="1607753"/>
                                </a:lnTo>
                                <a:lnTo>
                                  <a:pt x="1391914" y="1604310"/>
                                </a:lnTo>
                                <a:lnTo>
                                  <a:pt x="1391971" y="1619510"/>
                                </a:lnTo>
                                <a:lnTo>
                                  <a:pt x="1392027" y="1614642"/>
                                </a:lnTo>
                                <a:lnTo>
                                  <a:pt x="1392088" y="1608899"/>
                                </a:lnTo>
                                <a:lnTo>
                                  <a:pt x="1392145" y="1589087"/>
                                </a:lnTo>
                                <a:lnTo>
                                  <a:pt x="1392202" y="1603735"/>
                                </a:lnTo>
                                <a:lnTo>
                                  <a:pt x="1392258" y="1605161"/>
                                </a:lnTo>
                                <a:lnTo>
                                  <a:pt x="1392315" y="1602585"/>
                                </a:lnTo>
                                <a:lnTo>
                                  <a:pt x="1392372" y="1618934"/>
                                </a:lnTo>
                                <a:lnTo>
                                  <a:pt x="1392428" y="1616938"/>
                                </a:lnTo>
                                <a:lnTo>
                                  <a:pt x="1392489" y="1604310"/>
                                </a:lnTo>
                                <a:lnTo>
                                  <a:pt x="1392546" y="1598847"/>
                                </a:lnTo>
                                <a:lnTo>
                                  <a:pt x="1392602" y="1617213"/>
                                </a:lnTo>
                                <a:lnTo>
                                  <a:pt x="1392659" y="1597122"/>
                                </a:lnTo>
                                <a:lnTo>
                                  <a:pt x="1392720" y="1608028"/>
                                </a:lnTo>
                                <a:lnTo>
                                  <a:pt x="1392777" y="1608028"/>
                                </a:lnTo>
                                <a:lnTo>
                                  <a:pt x="1392833" y="1613767"/>
                                </a:lnTo>
                                <a:lnTo>
                                  <a:pt x="1392890" y="1600864"/>
                                </a:lnTo>
                                <a:lnTo>
                                  <a:pt x="1392947" y="1608028"/>
                                </a:lnTo>
                                <a:lnTo>
                                  <a:pt x="1393004" y="1603161"/>
                                </a:lnTo>
                                <a:lnTo>
                                  <a:pt x="1393060" y="1625248"/>
                                </a:lnTo>
                                <a:lnTo>
                                  <a:pt x="1393121" y="1599994"/>
                                </a:lnTo>
                                <a:lnTo>
                                  <a:pt x="1393178" y="1609474"/>
                                </a:lnTo>
                                <a:lnTo>
                                  <a:pt x="1393234" y="1608603"/>
                                </a:lnTo>
                                <a:lnTo>
                                  <a:pt x="1393291" y="1610324"/>
                                </a:lnTo>
                                <a:lnTo>
                                  <a:pt x="1393348" y="1605732"/>
                                </a:lnTo>
                                <a:lnTo>
                                  <a:pt x="1393404" y="1590809"/>
                                </a:lnTo>
                                <a:lnTo>
                                  <a:pt x="1393465" y="1610049"/>
                                </a:lnTo>
                                <a:lnTo>
                                  <a:pt x="1393522" y="1603161"/>
                                </a:lnTo>
                                <a:lnTo>
                                  <a:pt x="1393579" y="1599994"/>
                                </a:lnTo>
                                <a:lnTo>
                                  <a:pt x="1393635" y="1598568"/>
                                </a:lnTo>
                                <a:lnTo>
                                  <a:pt x="1393696" y="1612345"/>
                                </a:lnTo>
                                <a:lnTo>
                                  <a:pt x="1393753" y="1601140"/>
                                </a:lnTo>
                                <a:lnTo>
                                  <a:pt x="1393809" y="1612345"/>
                                </a:lnTo>
                                <a:lnTo>
                                  <a:pt x="1393866" y="1593680"/>
                                </a:lnTo>
                                <a:lnTo>
                                  <a:pt x="1393923" y="1602861"/>
                                </a:lnTo>
                                <a:lnTo>
                                  <a:pt x="1393979" y="1615492"/>
                                </a:lnTo>
                                <a:lnTo>
                                  <a:pt x="1394036" y="1621806"/>
                                </a:lnTo>
                                <a:lnTo>
                                  <a:pt x="1394097" y="1590233"/>
                                </a:lnTo>
                                <a:lnTo>
                                  <a:pt x="1394154" y="1598272"/>
                                </a:lnTo>
                                <a:lnTo>
                                  <a:pt x="1394210" y="1600568"/>
                                </a:lnTo>
                                <a:lnTo>
                                  <a:pt x="1394267" y="1609178"/>
                                </a:lnTo>
                                <a:lnTo>
                                  <a:pt x="1394324" y="1595126"/>
                                </a:lnTo>
                                <a:lnTo>
                                  <a:pt x="1394380" y="1609474"/>
                                </a:lnTo>
                                <a:lnTo>
                                  <a:pt x="1394441" y="1604586"/>
                                </a:lnTo>
                                <a:lnTo>
                                  <a:pt x="1394498" y="1608328"/>
                                </a:lnTo>
                                <a:lnTo>
                                  <a:pt x="1394554" y="1615217"/>
                                </a:lnTo>
                                <a:lnTo>
                                  <a:pt x="1394611" y="1602861"/>
                                </a:lnTo>
                                <a:lnTo>
                                  <a:pt x="1394668" y="1599419"/>
                                </a:lnTo>
                                <a:lnTo>
                                  <a:pt x="1394729" y="1609178"/>
                                </a:lnTo>
                                <a:lnTo>
                                  <a:pt x="1394785" y="1591959"/>
                                </a:lnTo>
                                <a:lnTo>
                                  <a:pt x="1394842" y="1607753"/>
                                </a:lnTo>
                                <a:lnTo>
                                  <a:pt x="1394899" y="1606032"/>
                                </a:lnTo>
                                <a:lnTo>
                                  <a:pt x="1394955" y="1596272"/>
                                </a:lnTo>
                                <a:lnTo>
                                  <a:pt x="1395012" y="1608328"/>
                                </a:lnTo>
                                <a:lnTo>
                                  <a:pt x="1395069" y="1598568"/>
                                </a:lnTo>
                                <a:lnTo>
                                  <a:pt x="1395130" y="1618934"/>
                                </a:lnTo>
                                <a:lnTo>
                                  <a:pt x="1395186" y="1588812"/>
                                </a:lnTo>
                                <a:lnTo>
                                  <a:pt x="1395243" y="1606882"/>
                                </a:lnTo>
                                <a:lnTo>
                                  <a:pt x="1395300" y="1622105"/>
                                </a:lnTo>
                                <a:lnTo>
                                  <a:pt x="1395356" y="1616067"/>
                                </a:lnTo>
                                <a:lnTo>
                                  <a:pt x="1395417" y="1608328"/>
                                </a:lnTo>
                                <a:lnTo>
                                  <a:pt x="1395474" y="1603161"/>
                                </a:lnTo>
                                <a:lnTo>
                                  <a:pt x="1395531" y="1612345"/>
                                </a:lnTo>
                                <a:lnTo>
                                  <a:pt x="1395587" y="1609749"/>
                                </a:lnTo>
                                <a:lnTo>
                                  <a:pt x="1395644" y="1604011"/>
                                </a:lnTo>
                                <a:lnTo>
                                  <a:pt x="1395705" y="1613196"/>
                                </a:lnTo>
                                <a:lnTo>
                                  <a:pt x="1395761" y="1595701"/>
                                </a:lnTo>
                                <a:lnTo>
                                  <a:pt x="1395818" y="1613491"/>
                                </a:lnTo>
                                <a:lnTo>
                                  <a:pt x="1395875" y="1604586"/>
                                </a:lnTo>
                                <a:lnTo>
                                  <a:pt x="1395932" y="1604886"/>
                                </a:lnTo>
                                <a:lnTo>
                                  <a:pt x="1395988" y="1614342"/>
                                </a:lnTo>
                                <a:lnTo>
                                  <a:pt x="1396045" y="1610324"/>
                                </a:lnTo>
                                <a:lnTo>
                                  <a:pt x="1396102" y="1606032"/>
                                </a:lnTo>
                                <a:lnTo>
                                  <a:pt x="1396162" y="1590233"/>
                                </a:lnTo>
                                <a:lnTo>
                                  <a:pt x="1396219" y="1594551"/>
                                </a:lnTo>
                                <a:lnTo>
                                  <a:pt x="1396275" y="1612920"/>
                                </a:lnTo>
                                <a:lnTo>
                                  <a:pt x="1396332" y="1613491"/>
                                </a:lnTo>
                                <a:lnTo>
                                  <a:pt x="1396393" y="1608328"/>
                                </a:lnTo>
                                <a:lnTo>
                                  <a:pt x="1396450" y="1601439"/>
                                </a:lnTo>
                                <a:lnTo>
                                  <a:pt x="1396506" y="1591679"/>
                                </a:lnTo>
                                <a:lnTo>
                                  <a:pt x="1396563" y="1605732"/>
                                </a:lnTo>
                                <a:lnTo>
                                  <a:pt x="1396620" y="1605457"/>
                                </a:lnTo>
                                <a:lnTo>
                                  <a:pt x="1396677" y="1604011"/>
                                </a:lnTo>
                                <a:lnTo>
                                  <a:pt x="1396737" y="1606032"/>
                                </a:lnTo>
                                <a:lnTo>
                                  <a:pt x="1396794" y="1610900"/>
                                </a:lnTo>
                                <a:lnTo>
                                  <a:pt x="1396851" y="1608028"/>
                                </a:lnTo>
                                <a:lnTo>
                                  <a:pt x="1396907" y="1606882"/>
                                </a:lnTo>
                                <a:lnTo>
                                  <a:pt x="1396964" y="1602585"/>
                                </a:lnTo>
                                <a:lnTo>
                                  <a:pt x="1397021" y="1610624"/>
                                </a:lnTo>
                                <a:lnTo>
                                  <a:pt x="1397077" y="1614066"/>
                                </a:lnTo>
                                <a:lnTo>
                                  <a:pt x="1397138" y="1609178"/>
                                </a:lnTo>
                                <a:lnTo>
                                  <a:pt x="1397195" y="1601140"/>
                                </a:lnTo>
                                <a:lnTo>
                                  <a:pt x="1397252" y="1598847"/>
                                </a:lnTo>
                                <a:lnTo>
                                  <a:pt x="1397308" y="1604011"/>
                                </a:lnTo>
                                <a:lnTo>
                                  <a:pt x="1397369" y="1605457"/>
                                </a:lnTo>
                                <a:lnTo>
                                  <a:pt x="1397426" y="1604586"/>
                                </a:lnTo>
                                <a:lnTo>
                                  <a:pt x="1397482" y="1612621"/>
                                </a:lnTo>
                                <a:lnTo>
                                  <a:pt x="1397539" y="1599718"/>
                                </a:lnTo>
                                <a:lnTo>
                                  <a:pt x="1397596" y="1602585"/>
                                </a:lnTo>
                                <a:lnTo>
                                  <a:pt x="1397653" y="1586216"/>
                                </a:lnTo>
                                <a:lnTo>
                                  <a:pt x="1397709" y="1608328"/>
                                </a:lnTo>
                                <a:lnTo>
                                  <a:pt x="1397770" y="1622105"/>
                                </a:lnTo>
                                <a:lnTo>
                                  <a:pt x="1397827" y="1613767"/>
                                </a:lnTo>
                                <a:lnTo>
                                  <a:pt x="1397883" y="1597697"/>
                                </a:lnTo>
                                <a:lnTo>
                                  <a:pt x="1397940" y="1599143"/>
                                </a:lnTo>
                                <a:lnTo>
                                  <a:pt x="1397997" y="1610624"/>
                                </a:lnTo>
                                <a:lnTo>
                                  <a:pt x="1398053" y="1609178"/>
                                </a:lnTo>
                                <a:lnTo>
                                  <a:pt x="1398114" y="1599994"/>
                                </a:lnTo>
                                <a:lnTo>
                                  <a:pt x="1398171" y="1614342"/>
                                </a:lnTo>
                                <a:lnTo>
                                  <a:pt x="1398228" y="1592829"/>
                                </a:lnTo>
                                <a:lnTo>
                                  <a:pt x="1398284" y="1600568"/>
                                </a:lnTo>
                                <a:lnTo>
                                  <a:pt x="1398345" y="1606032"/>
                                </a:lnTo>
                                <a:lnTo>
                                  <a:pt x="1398402" y="1596847"/>
                                </a:lnTo>
                                <a:lnTo>
                                  <a:pt x="1398459" y="1592254"/>
                                </a:lnTo>
                                <a:lnTo>
                                  <a:pt x="1398515" y="1609474"/>
                                </a:lnTo>
                                <a:lnTo>
                                  <a:pt x="1398572" y="1611475"/>
                                </a:lnTo>
                                <a:lnTo>
                                  <a:pt x="1398628" y="1603436"/>
                                </a:lnTo>
                                <a:lnTo>
                                  <a:pt x="1398685" y="1606307"/>
                                </a:lnTo>
                                <a:lnTo>
                                  <a:pt x="1398746" y="1604310"/>
                                </a:lnTo>
                                <a:lnTo>
                                  <a:pt x="1398803" y="1618359"/>
                                </a:lnTo>
                                <a:lnTo>
                                  <a:pt x="1398859" y="1623814"/>
                                </a:lnTo>
                                <a:lnTo>
                                  <a:pt x="1398916" y="1596847"/>
                                </a:lnTo>
                                <a:lnTo>
                                  <a:pt x="1398973" y="1601140"/>
                                </a:lnTo>
                                <a:lnTo>
                                  <a:pt x="1399033" y="1613491"/>
                                </a:lnTo>
                                <a:lnTo>
                                  <a:pt x="1399090" y="1617213"/>
                                </a:lnTo>
                                <a:lnTo>
                                  <a:pt x="1399147" y="1601140"/>
                                </a:lnTo>
                                <a:lnTo>
                                  <a:pt x="1399204" y="1617213"/>
                                </a:lnTo>
                                <a:lnTo>
                                  <a:pt x="1399260" y="1613491"/>
                                </a:lnTo>
                                <a:lnTo>
                                  <a:pt x="1399317" y="1581348"/>
                                </a:lnTo>
                                <a:lnTo>
                                  <a:pt x="1399378" y="1610049"/>
                                </a:lnTo>
                                <a:lnTo>
                                  <a:pt x="1399435" y="1609474"/>
                                </a:lnTo>
                                <a:lnTo>
                                  <a:pt x="1399491" y="1596272"/>
                                </a:lnTo>
                                <a:lnTo>
                                  <a:pt x="1399548" y="1598847"/>
                                </a:lnTo>
                                <a:lnTo>
                                  <a:pt x="1399605" y="1595126"/>
                                </a:lnTo>
                                <a:lnTo>
                                  <a:pt x="1399661" y="1606882"/>
                                </a:lnTo>
                                <a:lnTo>
                                  <a:pt x="1399718" y="1606882"/>
                                </a:lnTo>
                                <a:lnTo>
                                  <a:pt x="1399779" y="1615788"/>
                                </a:lnTo>
                                <a:lnTo>
                                  <a:pt x="1399835" y="1619510"/>
                                </a:lnTo>
                                <a:lnTo>
                                  <a:pt x="1399892" y="1608028"/>
                                </a:lnTo>
                                <a:lnTo>
                                  <a:pt x="1399949" y="1605732"/>
                                </a:lnTo>
                                <a:lnTo>
                                  <a:pt x="1400010" y="1599419"/>
                                </a:lnTo>
                                <a:lnTo>
                                  <a:pt x="1400066" y="1599419"/>
                                </a:lnTo>
                                <a:lnTo>
                                  <a:pt x="1400123" y="1607753"/>
                                </a:lnTo>
                                <a:lnTo>
                                  <a:pt x="1400180" y="1604886"/>
                                </a:lnTo>
                                <a:lnTo>
                                  <a:pt x="1400236" y="1598568"/>
                                </a:lnTo>
                                <a:lnTo>
                                  <a:pt x="1400293" y="1604011"/>
                                </a:lnTo>
                                <a:lnTo>
                                  <a:pt x="1400354" y="1612920"/>
                                </a:lnTo>
                                <a:lnTo>
                                  <a:pt x="1400410" y="1614642"/>
                                </a:lnTo>
                                <a:lnTo>
                                  <a:pt x="1400467" y="1608899"/>
                                </a:lnTo>
                                <a:lnTo>
                                  <a:pt x="1400524" y="1601439"/>
                                </a:lnTo>
                                <a:lnTo>
                                  <a:pt x="1400581" y="1593405"/>
                                </a:lnTo>
                                <a:lnTo>
                                  <a:pt x="1400637" y="1613196"/>
                                </a:lnTo>
                                <a:lnTo>
                                  <a:pt x="1400694" y="1609178"/>
                                </a:lnTo>
                                <a:lnTo>
                                  <a:pt x="1400755" y="1600864"/>
                                </a:lnTo>
                                <a:lnTo>
                                  <a:pt x="1400811" y="1599718"/>
                                </a:lnTo>
                                <a:lnTo>
                                  <a:pt x="1400868" y="1597422"/>
                                </a:lnTo>
                                <a:lnTo>
                                  <a:pt x="1400925" y="1600568"/>
                                </a:lnTo>
                                <a:lnTo>
                                  <a:pt x="1400986" y="1614342"/>
                                </a:lnTo>
                                <a:lnTo>
                                  <a:pt x="1401042" y="1599419"/>
                                </a:lnTo>
                                <a:lnTo>
                                  <a:pt x="1401099" y="1613196"/>
                                </a:lnTo>
                                <a:lnTo>
                                  <a:pt x="1401156" y="1613196"/>
                                </a:lnTo>
                                <a:lnTo>
                                  <a:pt x="1401212" y="1594551"/>
                                </a:lnTo>
                                <a:lnTo>
                                  <a:pt x="1401269" y="1612920"/>
                                </a:lnTo>
                                <a:lnTo>
                                  <a:pt x="1401326" y="1598847"/>
                                </a:lnTo>
                                <a:lnTo>
                                  <a:pt x="1401386" y="1608899"/>
                                </a:lnTo>
                                <a:lnTo>
                                  <a:pt x="1401443" y="1621230"/>
                                </a:lnTo>
                                <a:lnTo>
                                  <a:pt x="1401500" y="1599994"/>
                                </a:lnTo>
                                <a:lnTo>
                                  <a:pt x="1401557" y="1606307"/>
                                </a:lnTo>
                                <a:lnTo>
                                  <a:pt x="1401613" y="1604011"/>
                                </a:lnTo>
                                <a:lnTo>
                                  <a:pt x="1401670" y="1608328"/>
                                </a:lnTo>
                                <a:lnTo>
                                  <a:pt x="1401731" y="1608899"/>
                                </a:lnTo>
                                <a:lnTo>
                                  <a:pt x="1401788" y="1595976"/>
                                </a:lnTo>
                                <a:lnTo>
                                  <a:pt x="1401844" y="1603436"/>
                                </a:lnTo>
                                <a:lnTo>
                                  <a:pt x="1401901" y="1600568"/>
                                </a:lnTo>
                                <a:lnTo>
                                  <a:pt x="1401958" y="1612621"/>
                                </a:lnTo>
                                <a:lnTo>
                                  <a:pt x="1402018" y="1597422"/>
                                </a:lnTo>
                                <a:lnTo>
                                  <a:pt x="1402075" y="1614342"/>
                                </a:lnTo>
                                <a:lnTo>
                                  <a:pt x="1402132" y="1592254"/>
                                </a:lnTo>
                                <a:lnTo>
                                  <a:pt x="1402188" y="1608028"/>
                                </a:lnTo>
                                <a:lnTo>
                                  <a:pt x="1402245" y="1590809"/>
                                </a:lnTo>
                                <a:lnTo>
                                  <a:pt x="1402302" y="1605161"/>
                                </a:lnTo>
                                <a:lnTo>
                                  <a:pt x="1402358" y="1603436"/>
                                </a:lnTo>
                                <a:lnTo>
                                  <a:pt x="1402419" y="1615492"/>
                                </a:lnTo>
                                <a:lnTo>
                                  <a:pt x="1402476" y="1602585"/>
                                </a:lnTo>
                                <a:lnTo>
                                  <a:pt x="1402532" y="1613767"/>
                                </a:lnTo>
                                <a:lnTo>
                                  <a:pt x="1402589" y="1586216"/>
                                </a:lnTo>
                                <a:lnTo>
                                  <a:pt x="1402646" y="1602290"/>
                                </a:lnTo>
                                <a:lnTo>
                                  <a:pt x="1402707" y="1603436"/>
                                </a:lnTo>
                                <a:lnTo>
                                  <a:pt x="1402763" y="1610324"/>
                                </a:lnTo>
                                <a:lnTo>
                                  <a:pt x="1402820" y="1599143"/>
                                </a:lnTo>
                                <a:lnTo>
                                  <a:pt x="1402877" y="1604886"/>
                                </a:lnTo>
                                <a:lnTo>
                                  <a:pt x="1402933" y="1615492"/>
                                </a:lnTo>
                                <a:lnTo>
                                  <a:pt x="1402994" y="1593680"/>
                                </a:lnTo>
                                <a:lnTo>
                                  <a:pt x="1403051" y="1604011"/>
                                </a:lnTo>
                                <a:lnTo>
                                  <a:pt x="1403108" y="1604310"/>
                                </a:lnTo>
                                <a:lnTo>
                                  <a:pt x="1403164" y="1613767"/>
                                </a:lnTo>
                                <a:lnTo>
                                  <a:pt x="1403221" y="1601140"/>
                                </a:lnTo>
                                <a:lnTo>
                                  <a:pt x="1403278" y="1596847"/>
                                </a:lnTo>
                                <a:lnTo>
                                  <a:pt x="1403334" y="1611770"/>
                                </a:lnTo>
                                <a:lnTo>
                                  <a:pt x="1403395" y="1609749"/>
                                </a:lnTo>
                                <a:lnTo>
                                  <a:pt x="1403452" y="1602290"/>
                                </a:lnTo>
                                <a:lnTo>
                                  <a:pt x="1403509" y="1609178"/>
                                </a:lnTo>
                                <a:lnTo>
                                  <a:pt x="1403565" y="1604310"/>
                                </a:lnTo>
                                <a:lnTo>
                                  <a:pt x="1403622" y="1607453"/>
                                </a:lnTo>
                                <a:lnTo>
                                  <a:pt x="1403683" y="1599994"/>
                                </a:lnTo>
                                <a:lnTo>
                                  <a:pt x="1403739" y="1615217"/>
                                </a:lnTo>
                                <a:lnTo>
                                  <a:pt x="1403796" y="1599419"/>
                                </a:lnTo>
                                <a:lnTo>
                                  <a:pt x="1403853" y="1620080"/>
                                </a:lnTo>
                                <a:lnTo>
                                  <a:pt x="1403910" y="1601439"/>
                                </a:lnTo>
                                <a:lnTo>
                                  <a:pt x="1403966" y="1597422"/>
                                </a:lnTo>
                                <a:lnTo>
                                  <a:pt x="1404027" y="1606882"/>
                                </a:lnTo>
                                <a:lnTo>
                                  <a:pt x="1404084" y="1608899"/>
                                </a:lnTo>
                                <a:lnTo>
                                  <a:pt x="1404140" y="1605161"/>
                                </a:lnTo>
                                <a:lnTo>
                                  <a:pt x="1404197" y="1608028"/>
                                </a:lnTo>
                                <a:lnTo>
                                  <a:pt x="1404254" y="1591959"/>
                                </a:lnTo>
                                <a:lnTo>
                                  <a:pt x="1404310" y="1593105"/>
                                </a:lnTo>
                                <a:lnTo>
                                  <a:pt x="1404367" y="1599143"/>
                                </a:lnTo>
                                <a:lnTo>
                                  <a:pt x="1404428" y="1596272"/>
                                </a:lnTo>
                                <a:lnTo>
                                  <a:pt x="1404484" y="1616638"/>
                                </a:lnTo>
                                <a:lnTo>
                                  <a:pt x="1404541" y="1609178"/>
                                </a:lnTo>
                                <a:lnTo>
                                  <a:pt x="1404598" y="1610900"/>
                                </a:lnTo>
                                <a:lnTo>
                                  <a:pt x="1404659" y="1606607"/>
                                </a:lnTo>
                                <a:lnTo>
                                  <a:pt x="1404715" y="1614917"/>
                                </a:lnTo>
                                <a:lnTo>
                                  <a:pt x="1404772" y="1607453"/>
                                </a:lnTo>
                                <a:lnTo>
                                  <a:pt x="1404829" y="1591679"/>
                                </a:lnTo>
                                <a:lnTo>
                                  <a:pt x="1404885" y="1584495"/>
                                </a:lnTo>
                                <a:lnTo>
                                  <a:pt x="1404942" y="1609749"/>
                                </a:lnTo>
                                <a:lnTo>
                                  <a:pt x="1404999" y="1608899"/>
                                </a:lnTo>
                                <a:lnTo>
                                  <a:pt x="1405059" y="1602585"/>
                                </a:lnTo>
                                <a:lnTo>
                                  <a:pt x="1405116" y="1611199"/>
                                </a:lnTo>
                                <a:lnTo>
                                  <a:pt x="1405173" y="1602014"/>
                                </a:lnTo>
                                <a:lnTo>
                                  <a:pt x="1405230" y="1600568"/>
                                </a:lnTo>
                                <a:lnTo>
                                  <a:pt x="1405286" y="1598272"/>
                                </a:lnTo>
                                <a:lnTo>
                                  <a:pt x="1405343" y="1608899"/>
                                </a:lnTo>
                                <a:lnTo>
                                  <a:pt x="1405404" y="1601439"/>
                                </a:lnTo>
                                <a:lnTo>
                                  <a:pt x="1405461" y="1605457"/>
                                </a:lnTo>
                                <a:lnTo>
                                  <a:pt x="1405517" y="1593680"/>
                                </a:lnTo>
                                <a:lnTo>
                                  <a:pt x="1405574" y="1597122"/>
                                </a:lnTo>
                                <a:lnTo>
                                  <a:pt x="1405635" y="1609178"/>
                                </a:lnTo>
                                <a:lnTo>
                                  <a:pt x="1405691" y="1599718"/>
                                </a:lnTo>
                                <a:lnTo>
                                  <a:pt x="1405748" y="1613491"/>
                                </a:lnTo>
                                <a:lnTo>
                                  <a:pt x="1405805" y="1592530"/>
                                </a:lnTo>
                                <a:lnTo>
                                  <a:pt x="1405862" y="1609178"/>
                                </a:lnTo>
                                <a:lnTo>
                                  <a:pt x="1405918" y="1591959"/>
                                </a:lnTo>
                                <a:lnTo>
                                  <a:pt x="1405975" y="1612920"/>
                                </a:lnTo>
                                <a:lnTo>
                                  <a:pt x="1406036" y="1620955"/>
                                </a:lnTo>
                                <a:lnTo>
                                  <a:pt x="1406092" y="1596272"/>
                                </a:lnTo>
                                <a:lnTo>
                                  <a:pt x="1406149" y="1595976"/>
                                </a:lnTo>
                                <a:lnTo>
                                  <a:pt x="1406206" y="1613196"/>
                                </a:lnTo>
                                <a:lnTo>
                                  <a:pt x="1406262" y="1612920"/>
                                </a:lnTo>
                                <a:lnTo>
                                  <a:pt x="1406323" y="1593105"/>
                                </a:lnTo>
                                <a:lnTo>
                                  <a:pt x="1406380" y="1616067"/>
                                </a:lnTo>
                                <a:lnTo>
                                  <a:pt x="1406437" y="1598272"/>
                                </a:lnTo>
                                <a:lnTo>
                                  <a:pt x="1406493" y="1618934"/>
                                </a:lnTo>
                                <a:lnTo>
                                  <a:pt x="1406550" y="1601140"/>
                                </a:lnTo>
                                <a:lnTo>
                                  <a:pt x="1406607" y="1605457"/>
                                </a:lnTo>
                                <a:lnTo>
                                  <a:pt x="1406667" y="1617213"/>
                                </a:lnTo>
                                <a:lnTo>
                                  <a:pt x="1406724" y="1603161"/>
                                </a:lnTo>
                                <a:lnTo>
                                  <a:pt x="1406781" y="1615492"/>
                                </a:lnTo>
                                <a:lnTo>
                                  <a:pt x="1406837" y="1589958"/>
                                </a:lnTo>
                                <a:lnTo>
                                  <a:pt x="1406894" y="1620656"/>
                                </a:lnTo>
                                <a:lnTo>
                                  <a:pt x="1406951" y="1604586"/>
                                </a:lnTo>
                                <a:lnTo>
                                  <a:pt x="1407007" y="1606032"/>
                                </a:lnTo>
                                <a:lnTo>
                                  <a:pt x="1407068" y="1608028"/>
                                </a:lnTo>
                                <a:lnTo>
                                  <a:pt x="1407125" y="1593680"/>
                                </a:lnTo>
                                <a:lnTo>
                                  <a:pt x="1407182" y="1604586"/>
                                </a:lnTo>
                                <a:lnTo>
                                  <a:pt x="1407238" y="1612621"/>
                                </a:lnTo>
                                <a:lnTo>
                                  <a:pt x="1407299" y="1597122"/>
                                </a:lnTo>
                                <a:lnTo>
                                  <a:pt x="1407356" y="1605161"/>
                                </a:lnTo>
                                <a:lnTo>
                                  <a:pt x="1407412" y="1603735"/>
                                </a:lnTo>
                                <a:lnTo>
                                  <a:pt x="1407469" y="1587666"/>
                                </a:lnTo>
                                <a:lnTo>
                                  <a:pt x="1407526" y="1619234"/>
                                </a:lnTo>
                                <a:lnTo>
                                  <a:pt x="1407583" y="1605457"/>
                                </a:lnTo>
                                <a:lnTo>
                                  <a:pt x="1407639" y="1593405"/>
                                </a:lnTo>
                                <a:lnTo>
                                  <a:pt x="1407700" y="1617788"/>
                                </a:lnTo>
                                <a:lnTo>
                                  <a:pt x="1407757" y="1596547"/>
                                </a:lnTo>
                                <a:lnTo>
                                  <a:pt x="1407814" y="1597697"/>
                                </a:lnTo>
                                <a:lnTo>
                                  <a:pt x="1407870" y="1597997"/>
                                </a:lnTo>
                                <a:lnTo>
                                  <a:pt x="1407927" y="1610324"/>
                                </a:lnTo>
                                <a:lnTo>
                                  <a:pt x="1407984" y="1614342"/>
                                </a:lnTo>
                                <a:lnTo>
                                  <a:pt x="1408044" y="1604310"/>
                                </a:lnTo>
                                <a:lnTo>
                                  <a:pt x="1408101" y="1597997"/>
                                </a:lnTo>
                                <a:lnTo>
                                  <a:pt x="1408158" y="1608328"/>
                                </a:lnTo>
                                <a:lnTo>
                                  <a:pt x="1408214" y="1589387"/>
                                </a:lnTo>
                                <a:lnTo>
                                  <a:pt x="1408275" y="1600293"/>
                                </a:lnTo>
                                <a:lnTo>
                                  <a:pt x="1408332" y="1602014"/>
                                </a:lnTo>
                                <a:lnTo>
                                  <a:pt x="1408389" y="1612621"/>
                                </a:lnTo>
                                <a:lnTo>
                                  <a:pt x="1408445" y="1608899"/>
                                </a:lnTo>
                                <a:lnTo>
                                  <a:pt x="1408502" y="1610900"/>
                                </a:lnTo>
                                <a:lnTo>
                                  <a:pt x="1408559" y="1607178"/>
                                </a:lnTo>
                                <a:lnTo>
                                  <a:pt x="1408615" y="1609749"/>
                                </a:lnTo>
                                <a:lnTo>
                                  <a:pt x="1408676" y="1610900"/>
                                </a:lnTo>
                                <a:lnTo>
                                  <a:pt x="1408733" y="1595401"/>
                                </a:lnTo>
                                <a:lnTo>
                                  <a:pt x="1408789" y="1620380"/>
                                </a:lnTo>
                                <a:lnTo>
                                  <a:pt x="1408846" y="1598568"/>
                                </a:lnTo>
                                <a:lnTo>
                                  <a:pt x="1408903" y="1607453"/>
                                </a:lnTo>
                                <a:lnTo>
                                  <a:pt x="1408960" y="1606882"/>
                                </a:lnTo>
                                <a:lnTo>
                                  <a:pt x="1409020" y="1610324"/>
                                </a:lnTo>
                                <a:lnTo>
                                  <a:pt x="1409077" y="1608028"/>
                                </a:lnTo>
                                <a:lnTo>
                                  <a:pt x="1409134" y="1605732"/>
                                </a:lnTo>
                                <a:lnTo>
                                  <a:pt x="1409190" y="1600293"/>
                                </a:lnTo>
                                <a:lnTo>
                                  <a:pt x="1409247" y="1604011"/>
                                </a:lnTo>
                                <a:lnTo>
                                  <a:pt x="1409308" y="1595126"/>
                                </a:lnTo>
                                <a:lnTo>
                                  <a:pt x="1409365" y="1604310"/>
                                </a:lnTo>
                                <a:lnTo>
                                  <a:pt x="1409421" y="1593105"/>
                                </a:lnTo>
                                <a:lnTo>
                                  <a:pt x="1409478" y="1605732"/>
                                </a:lnTo>
                                <a:lnTo>
                                  <a:pt x="1409535" y="1599994"/>
                                </a:lnTo>
                                <a:lnTo>
                                  <a:pt x="1409591" y="1605457"/>
                                </a:lnTo>
                                <a:lnTo>
                                  <a:pt x="1409648" y="1604310"/>
                                </a:lnTo>
                                <a:lnTo>
                                  <a:pt x="1409709" y="1620080"/>
                                </a:lnTo>
                                <a:lnTo>
                                  <a:pt x="1409765" y="1613491"/>
                                </a:lnTo>
                                <a:lnTo>
                                  <a:pt x="1409822" y="1605161"/>
                                </a:lnTo>
                                <a:lnTo>
                                  <a:pt x="1409879" y="1598568"/>
                                </a:lnTo>
                                <a:lnTo>
                                  <a:pt x="1409936" y="1603436"/>
                                </a:lnTo>
                                <a:lnTo>
                                  <a:pt x="1409996" y="1587941"/>
                                </a:lnTo>
                                <a:lnTo>
                                  <a:pt x="1410053" y="1619805"/>
                                </a:lnTo>
                                <a:lnTo>
                                  <a:pt x="1410110" y="1596547"/>
                                </a:lnTo>
                                <a:lnTo>
                                  <a:pt x="1410167" y="1598272"/>
                                </a:lnTo>
                                <a:lnTo>
                                  <a:pt x="1410223" y="1609178"/>
                                </a:lnTo>
                                <a:lnTo>
                                  <a:pt x="1410284" y="1601439"/>
                                </a:lnTo>
                                <a:lnTo>
                                  <a:pt x="1410341" y="1599419"/>
                                </a:lnTo>
                                <a:lnTo>
                                  <a:pt x="1410397" y="1620656"/>
                                </a:lnTo>
                                <a:lnTo>
                                  <a:pt x="1410454" y="1604886"/>
                                </a:lnTo>
                                <a:lnTo>
                                  <a:pt x="1410511" y="1597422"/>
                                </a:lnTo>
                                <a:lnTo>
                                  <a:pt x="1410567" y="1609178"/>
                                </a:lnTo>
                                <a:lnTo>
                                  <a:pt x="1410624" y="1608328"/>
                                </a:lnTo>
                                <a:lnTo>
                                  <a:pt x="1410681" y="1597997"/>
                                </a:lnTo>
                                <a:lnTo>
                                  <a:pt x="1410741" y="1589087"/>
                                </a:lnTo>
                                <a:lnTo>
                                  <a:pt x="1410798" y="1617513"/>
                                </a:lnTo>
                                <a:lnTo>
                                  <a:pt x="1410855" y="1589663"/>
                                </a:lnTo>
                                <a:lnTo>
                                  <a:pt x="1410912" y="1611475"/>
                                </a:lnTo>
                                <a:lnTo>
                                  <a:pt x="1410972" y="1609474"/>
                                </a:lnTo>
                                <a:lnTo>
                                  <a:pt x="1411029" y="1602861"/>
                                </a:lnTo>
                                <a:lnTo>
                                  <a:pt x="1411086" y="1599419"/>
                                </a:lnTo>
                                <a:lnTo>
                                  <a:pt x="1411142" y="1601140"/>
                                </a:lnTo>
                                <a:lnTo>
                                  <a:pt x="1411199" y="1604886"/>
                                </a:lnTo>
                                <a:lnTo>
                                  <a:pt x="1411256" y="1620380"/>
                                </a:lnTo>
                                <a:lnTo>
                                  <a:pt x="1411316" y="1602014"/>
                                </a:lnTo>
                                <a:lnTo>
                                  <a:pt x="1411373" y="1600864"/>
                                </a:lnTo>
                                <a:lnTo>
                                  <a:pt x="1411430" y="1593105"/>
                                </a:lnTo>
                                <a:lnTo>
                                  <a:pt x="1411487" y="1609749"/>
                                </a:lnTo>
                                <a:lnTo>
                                  <a:pt x="1411543" y="1602585"/>
                                </a:lnTo>
                                <a:lnTo>
                                  <a:pt x="1411600" y="1608328"/>
                                </a:lnTo>
                                <a:lnTo>
                                  <a:pt x="1411657" y="1600293"/>
                                </a:lnTo>
                                <a:lnTo>
                                  <a:pt x="1411718" y="1611475"/>
                                </a:lnTo>
                                <a:lnTo>
                                  <a:pt x="1411774" y="1614066"/>
                                </a:lnTo>
                                <a:lnTo>
                                  <a:pt x="1411831" y="1603161"/>
                                </a:lnTo>
                                <a:lnTo>
                                  <a:pt x="1411892" y="1601140"/>
                                </a:lnTo>
                                <a:lnTo>
                                  <a:pt x="1411948" y="1605732"/>
                                </a:lnTo>
                                <a:lnTo>
                                  <a:pt x="1412005" y="1599419"/>
                                </a:lnTo>
                                <a:lnTo>
                                  <a:pt x="1412062" y="1602585"/>
                                </a:lnTo>
                                <a:lnTo>
                                  <a:pt x="1412118" y="1595976"/>
                                </a:lnTo>
                                <a:lnTo>
                                  <a:pt x="1412175" y="1623814"/>
                                </a:lnTo>
                                <a:lnTo>
                                  <a:pt x="1412232" y="1591108"/>
                                </a:lnTo>
                                <a:lnTo>
                                  <a:pt x="1412288" y="1609474"/>
                                </a:lnTo>
                                <a:lnTo>
                                  <a:pt x="1412349" y="1602861"/>
                                </a:lnTo>
                                <a:lnTo>
                                  <a:pt x="1412406" y="1612621"/>
                                </a:lnTo>
                                <a:lnTo>
                                  <a:pt x="1412463" y="1595701"/>
                                </a:lnTo>
                                <a:lnTo>
                                  <a:pt x="1412519" y="1605732"/>
                                </a:lnTo>
                                <a:lnTo>
                                  <a:pt x="1412576" y="1608899"/>
                                </a:lnTo>
                                <a:lnTo>
                                  <a:pt x="1412633" y="1607453"/>
                                </a:lnTo>
                                <a:lnTo>
                                  <a:pt x="1412693" y="1603436"/>
                                </a:lnTo>
                                <a:lnTo>
                                  <a:pt x="1412750" y="1616363"/>
                                </a:lnTo>
                                <a:lnTo>
                                  <a:pt x="1412807" y="1597697"/>
                                </a:lnTo>
                                <a:lnTo>
                                  <a:pt x="1412863" y="1593980"/>
                                </a:lnTo>
                                <a:lnTo>
                                  <a:pt x="1412924" y="1598568"/>
                                </a:lnTo>
                                <a:lnTo>
                                  <a:pt x="1412981" y="1608328"/>
                                </a:lnTo>
                                <a:lnTo>
                                  <a:pt x="1413038" y="1609749"/>
                                </a:lnTo>
                                <a:lnTo>
                                  <a:pt x="1413094" y="1606032"/>
                                </a:lnTo>
                                <a:lnTo>
                                  <a:pt x="1413151" y="1607178"/>
                                </a:lnTo>
                                <a:lnTo>
                                  <a:pt x="1413208" y="1597122"/>
                                </a:lnTo>
                                <a:lnTo>
                                  <a:pt x="1413264" y="1595976"/>
                                </a:lnTo>
                                <a:lnTo>
                                  <a:pt x="1413325" y="1610324"/>
                                </a:lnTo>
                                <a:lnTo>
                                  <a:pt x="1413382" y="1616363"/>
                                </a:lnTo>
                                <a:lnTo>
                                  <a:pt x="1413439" y="1587941"/>
                                </a:lnTo>
                                <a:lnTo>
                                  <a:pt x="1413495" y="1610324"/>
                                </a:lnTo>
                                <a:lnTo>
                                  <a:pt x="1413552" y="1616638"/>
                                </a:lnTo>
                                <a:lnTo>
                                  <a:pt x="1413613" y="1618084"/>
                                </a:lnTo>
                                <a:lnTo>
                                  <a:pt x="1413669" y="1599419"/>
                                </a:lnTo>
                                <a:lnTo>
                                  <a:pt x="1413726" y="1589958"/>
                                </a:lnTo>
                                <a:lnTo>
                                  <a:pt x="1413783" y="1605161"/>
                                </a:lnTo>
                                <a:lnTo>
                                  <a:pt x="1413840" y="1600864"/>
                                </a:lnTo>
                                <a:lnTo>
                                  <a:pt x="1413896" y="1612046"/>
                                </a:lnTo>
                                <a:lnTo>
                                  <a:pt x="1413957" y="1610049"/>
                                </a:lnTo>
                                <a:lnTo>
                                  <a:pt x="1414014" y="1610049"/>
                                </a:lnTo>
                                <a:lnTo>
                                  <a:pt x="1414070" y="1614917"/>
                                </a:lnTo>
                                <a:lnTo>
                                  <a:pt x="1414127" y="1604011"/>
                                </a:lnTo>
                                <a:lnTo>
                                  <a:pt x="1414184" y="1607753"/>
                                </a:lnTo>
                                <a:lnTo>
                                  <a:pt x="1414240" y="1605161"/>
                                </a:lnTo>
                                <a:lnTo>
                                  <a:pt x="1414297" y="1610049"/>
                                </a:lnTo>
                                <a:lnTo>
                                  <a:pt x="1414358" y="1609178"/>
                                </a:lnTo>
                                <a:lnTo>
                                  <a:pt x="1414415" y="1606032"/>
                                </a:lnTo>
                                <a:lnTo>
                                  <a:pt x="1414471" y="1608028"/>
                                </a:lnTo>
                                <a:lnTo>
                                  <a:pt x="1414528" y="1605457"/>
                                </a:lnTo>
                                <a:lnTo>
                                  <a:pt x="1414589" y="1596547"/>
                                </a:lnTo>
                                <a:lnTo>
                                  <a:pt x="1414645" y="1593980"/>
                                </a:lnTo>
                                <a:lnTo>
                                  <a:pt x="1414702" y="1600568"/>
                                </a:lnTo>
                                <a:lnTo>
                                  <a:pt x="1414759" y="1598847"/>
                                </a:lnTo>
                                <a:lnTo>
                                  <a:pt x="1414816" y="1611475"/>
                                </a:lnTo>
                                <a:lnTo>
                                  <a:pt x="1414872" y="1612345"/>
                                </a:lnTo>
                                <a:lnTo>
                                  <a:pt x="1414933" y="1597697"/>
                                </a:lnTo>
                                <a:lnTo>
                                  <a:pt x="1414990" y="1611770"/>
                                </a:lnTo>
                                <a:lnTo>
                                  <a:pt x="1415046" y="1599419"/>
                                </a:lnTo>
                                <a:lnTo>
                                  <a:pt x="1415103" y="1607178"/>
                                </a:lnTo>
                                <a:lnTo>
                                  <a:pt x="1415160" y="1598847"/>
                                </a:lnTo>
                                <a:lnTo>
                                  <a:pt x="1415216" y="1614342"/>
                                </a:lnTo>
                                <a:lnTo>
                                  <a:pt x="1415273" y="1600568"/>
                                </a:lnTo>
                                <a:lnTo>
                                  <a:pt x="1415334" y="1606607"/>
                                </a:lnTo>
                                <a:lnTo>
                                  <a:pt x="1415391" y="1598272"/>
                                </a:lnTo>
                                <a:lnTo>
                                  <a:pt x="1415447" y="1603161"/>
                                </a:lnTo>
                                <a:lnTo>
                                  <a:pt x="1415504" y="1601140"/>
                                </a:lnTo>
                                <a:lnTo>
                                  <a:pt x="1415565" y="1599994"/>
                                </a:lnTo>
                                <a:lnTo>
                                  <a:pt x="1415621" y="1597997"/>
                                </a:lnTo>
                                <a:lnTo>
                                  <a:pt x="1415678" y="1612920"/>
                                </a:lnTo>
                                <a:lnTo>
                                  <a:pt x="1415735" y="1612621"/>
                                </a:lnTo>
                                <a:lnTo>
                                  <a:pt x="1415791" y="1604886"/>
                                </a:lnTo>
                                <a:lnTo>
                                  <a:pt x="1415848" y="1598568"/>
                                </a:lnTo>
                                <a:lnTo>
                                  <a:pt x="1415905" y="1603436"/>
                                </a:lnTo>
                                <a:lnTo>
                                  <a:pt x="1415966" y="1612920"/>
                                </a:lnTo>
                                <a:lnTo>
                                  <a:pt x="1416022" y="1608603"/>
                                </a:lnTo>
                                <a:lnTo>
                                  <a:pt x="1416079" y="1607453"/>
                                </a:lnTo>
                                <a:lnTo>
                                  <a:pt x="1416136" y="1605732"/>
                                </a:lnTo>
                                <a:lnTo>
                                  <a:pt x="1416192" y="1591384"/>
                                </a:lnTo>
                                <a:lnTo>
                                  <a:pt x="1416249" y="1598847"/>
                                </a:lnTo>
                                <a:lnTo>
                                  <a:pt x="1416310" y="1619234"/>
                                </a:lnTo>
                                <a:lnTo>
                                  <a:pt x="1416367" y="1613491"/>
                                </a:lnTo>
                                <a:lnTo>
                                  <a:pt x="1416423" y="1603436"/>
                                </a:lnTo>
                                <a:lnTo>
                                  <a:pt x="1416480" y="1607753"/>
                                </a:lnTo>
                                <a:lnTo>
                                  <a:pt x="1416537" y="1604310"/>
                                </a:lnTo>
                                <a:lnTo>
                                  <a:pt x="1416598" y="1600293"/>
                                </a:lnTo>
                                <a:lnTo>
                                  <a:pt x="1416654" y="1597697"/>
                                </a:lnTo>
                                <a:lnTo>
                                  <a:pt x="1416711" y="1620955"/>
                                </a:lnTo>
                                <a:lnTo>
                                  <a:pt x="1416767" y="1603161"/>
                                </a:lnTo>
                                <a:lnTo>
                                  <a:pt x="1416824" y="1604586"/>
                                </a:lnTo>
                                <a:lnTo>
                                  <a:pt x="1416881" y="1591959"/>
                                </a:lnTo>
                                <a:lnTo>
                                  <a:pt x="1416938" y="1616938"/>
                                </a:lnTo>
                                <a:lnTo>
                                  <a:pt x="1416998" y="1599419"/>
                                </a:lnTo>
                                <a:lnTo>
                                  <a:pt x="1417055" y="1603436"/>
                                </a:lnTo>
                                <a:lnTo>
                                  <a:pt x="1417112" y="1608899"/>
                                </a:lnTo>
                                <a:lnTo>
                                  <a:pt x="1417169" y="1607178"/>
                                </a:lnTo>
                                <a:lnTo>
                                  <a:pt x="1417225" y="1600864"/>
                                </a:lnTo>
                                <a:lnTo>
                                  <a:pt x="1417286" y="1597697"/>
                                </a:lnTo>
                                <a:lnTo>
                                  <a:pt x="1417343" y="1604586"/>
                                </a:lnTo>
                                <a:lnTo>
                                  <a:pt x="1417399" y="1620656"/>
                                </a:lnTo>
                                <a:lnTo>
                                  <a:pt x="1417456" y="1612345"/>
                                </a:lnTo>
                                <a:lnTo>
                                  <a:pt x="1417513" y="1604011"/>
                                </a:lnTo>
                                <a:lnTo>
                                  <a:pt x="1417573" y="1595701"/>
                                </a:lnTo>
                                <a:lnTo>
                                  <a:pt x="1417630" y="1595701"/>
                                </a:lnTo>
                                <a:lnTo>
                                  <a:pt x="1417687" y="1616638"/>
                                </a:lnTo>
                                <a:lnTo>
                                  <a:pt x="1417744" y="1604310"/>
                                </a:lnTo>
                                <a:lnTo>
                                  <a:pt x="1417800" y="1595401"/>
                                </a:lnTo>
                                <a:lnTo>
                                  <a:pt x="1417857" y="1600568"/>
                                </a:lnTo>
                                <a:lnTo>
                                  <a:pt x="1417914" y="1601140"/>
                                </a:lnTo>
                                <a:lnTo>
                                  <a:pt x="1417974" y="1611199"/>
                                </a:lnTo>
                                <a:lnTo>
                                  <a:pt x="1418031" y="1603161"/>
                                </a:lnTo>
                                <a:lnTo>
                                  <a:pt x="1418088" y="1617213"/>
                                </a:lnTo>
                                <a:lnTo>
                                  <a:pt x="1418144" y="1607178"/>
                                </a:lnTo>
                                <a:lnTo>
                                  <a:pt x="1418201" y="1606032"/>
                                </a:lnTo>
                                <a:lnTo>
                                  <a:pt x="1418262" y="1609749"/>
                                </a:lnTo>
                                <a:lnTo>
                                  <a:pt x="1418319" y="1606882"/>
                                </a:lnTo>
                                <a:lnTo>
                                  <a:pt x="1418375" y="1615492"/>
                                </a:lnTo>
                                <a:lnTo>
                                  <a:pt x="1418432" y="1598568"/>
                                </a:lnTo>
                                <a:lnTo>
                                  <a:pt x="1418489" y="1614642"/>
                                </a:lnTo>
                                <a:lnTo>
                                  <a:pt x="1418545" y="1617513"/>
                                </a:lnTo>
                                <a:lnTo>
                                  <a:pt x="1418606" y="1602290"/>
                                </a:lnTo>
                                <a:lnTo>
                                  <a:pt x="1418663" y="1597997"/>
                                </a:lnTo>
                                <a:lnTo>
                                  <a:pt x="1418720" y="1605457"/>
                                </a:lnTo>
                                <a:lnTo>
                                  <a:pt x="1418776" y="1598272"/>
                                </a:lnTo>
                                <a:lnTo>
                                  <a:pt x="1418833" y="1620955"/>
                                </a:lnTo>
                                <a:lnTo>
                                  <a:pt x="1418890" y="1608328"/>
                                </a:lnTo>
                                <a:lnTo>
                                  <a:pt x="1418946" y="1610324"/>
                                </a:lnTo>
                                <a:lnTo>
                                  <a:pt x="1419007" y="1593680"/>
                                </a:lnTo>
                                <a:lnTo>
                                  <a:pt x="1419064" y="1606307"/>
                                </a:lnTo>
                                <a:lnTo>
                                  <a:pt x="1419120" y="1602014"/>
                                </a:lnTo>
                                <a:lnTo>
                                  <a:pt x="1419177" y="1620955"/>
                                </a:lnTo>
                                <a:lnTo>
                                  <a:pt x="1419238" y="1608899"/>
                                </a:lnTo>
                                <a:lnTo>
                                  <a:pt x="1419295" y="1612920"/>
                                </a:lnTo>
                                <a:lnTo>
                                  <a:pt x="1419351" y="1603161"/>
                                </a:lnTo>
                                <a:lnTo>
                                  <a:pt x="1419408" y="1594826"/>
                                </a:lnTo>
                                <a:lnTo>
                                  <a:pt x="1419465" y="1611475"/>
                                </a:lnTo>
                                <a:lnTo>
                                  <a:pt x="1419521" y="1604310"/>
                                </a:lnTo>
                                <a:lnTo>
                                  <a:pt x="1419578" y="1599994"/>
                                </a:lnTo>
                                <a:lnTo>
                                  <a:pt x="1419639" y="1609178"/>
                                </a:lnTo>
                                <a:lnTo>
                                  <a:pt x="1419695" y="1602585"/>
                                </a:lnTo>
                                <a:lnTo>
                                  <a:pt x="1419752" y="1608899"/>
                                </a:lnTo>
                                <a:lnTo>
                                  <a:pt x="1419809" y="1599143"/>
                                </a:lnTo>
                                <a:lnTo>
                                  <a:pt x="1419866" y="1593405"/>
                                </a:lnTo>
                                <a:lnTo>
                                  <a:pt x="1419922" y="1612046"/>
                                </a:lnTo>
                                <a:lnTo>
                                  <a:pt x="1419983" y="1598272"/>
                                </a:lnTo>
                                <a:lnTo>
                                  <a:pt x="1420040" y="1610900"/>
                                </a:lnTo>
                                <a:lnTo>
                                  <a:pt x="1420097" y="1604886"/>
                                </a:lnTo>
                                <a:lnTo>
                                  <a:pt x="1420153" y="1600568"/>
                                </a:lnTo>
                                <a:lnTo>
                                  <a:pt x="1420214" y="1598847"/>
                                </a:lnTo>
                                <a:lnTo>
                                  <a:pt x="1420271" y="1615788"/>
                                </a:lnTo>
                                <a:lnTo>
                                  <a:pt x="1420327" y="1612046"/>
                                </a:lnTo>
                                <a:lnTo>
                                  <a:pt x="1420384" y="1603161"/>
                                </a:lnTo>
                                <a:lnTo>
                                  <a:pt x="1420441" y="1594255"/>
                                </a:lnTo>
                                <a:lnTo>
                                  <a:pt x="1420497" y="1606607"/>
                                </a:lnTo>
                                <a:lnTo>
                                  <a:pt x="1420554" y="1602290"/>
                                </a:lnTo>
                                <a:lnTo>
                                  <a:pt x="1420615" y="1601140"/>
                                </a:lnTo>
                                <a:lnTo>
                                  <a:pt x="1420671" y="1613767"/>
                                </a:lnTo>
                                <a:lnTo>
                                  <a:pt x="1420728" y="1605732"/>
                                </a:lnTo>
                                <a:lnTo>
                                  <a:pt x="1420785" y="1597122"/>
                                </a:lnTo>
                                <a:lnTo>
                                  <a:pt x="1420842" y="1618659"/>
                                </a:lnTo>
                                <a:lnTo>
                                  <a:pt x="1420902" y="1593105"/>
                                </a:lnTo>
                                <a:lnTo>
                                  <a:pt x="1420959" y="1605161"/>
                                </a:lnTo>
                                <a:lnTo>
                                  <a:pt x="1421016" y="1591959"/>
                                </a:lnTo>
                                <a:lnTo>
                                  <a:pt x="1421072" y="1602014"/>
                                </a:lnTo>
                                <a:lnTo>
                                  <a:pt x="1421129" y="1607178"/>
                                </a:lnTo>
                                <a:lnTo>
                                  <a:pt x="1421186" y="1608028"/>
                                </a:lnTo>
                                <a:lnTo>
                                  <a:pt x="1421247" y="1612621"/>
                                </a:lnTo>
                                <a:lnTo>
                                  <a:pt x="1421303" y="1604011"/>
                                </a:lnTo>
                                <a:lnTo>
                                  <a:pt x="1421360" y="1604586"/>
                                </a:lnTo>
                                <a:lnTo>
                                  <a:pt x="1421417" y="1596847"/>
                                </a:lnTo>
                                <a:lnTo>
                                  <a:pt x="1421473" y="1626682"/>
                                </a:lnTo>
                                <a:lnTo>
                                  <a:pt x="1421530" y="1617213"/>
                                </a:lnTo>
                                <a:lnTo>
                                  <a:pt x="1421587" y="1602290"/>
                                </a:lnTo>
                                <a:lnTo>
                                  <a:pt x="1421648" y="1599994"/>
                                </a:lnTo>
                                <a:lnTo>
                                  <a:pt x="1421704" y="1591679"/>
                                </a:lnTo>
                                <a:lnTo>
                                  <a:pt x="1421761" y="1608328"/>
                                </a:lnTo>
                                <a:lnTo>
                                  <a:pt x="1421818" y="1602290"/>
                                </a:lnTo>
                                <a:lnTo>
                                  <a:pt x="1421878" y="1599994"/>
                                </a:lnTo>
                                <a:lnTo>
                                  <a:pt x="1421935" y="1602014"/>
                                </a:lnTo>
                                <a:lnTo>
                                  <a:pt x="1421992" y="1615217"/>
                                </a:lnTo>
                                <a:lnTo>
                                  <a:pt x="1422048" y="1604310"/>
                                </a:lnTo>
                                <a:lnTo>
                                  <a:pt x="1422105" y="1607453"/>
                                </a:lnTo>
                                <a:lnTo>
                                  <a:pt x="1422162" y="1623814"/>
                                </a:lnTo>
                                <a:lnTo>
                                  <a:pt x="1422218" y="1611475"/>
                                </a:lnTo>
                                <a:lnTo>
                                  <a:pt x="1422279" y="1609178"/>
                                </a:lnTo>
                                <a:lnTo>
                                  <a:pt x="1422336" y="1599718"/>
                                </a:lnTo>
                                <a:lnTo>
                                  <a:pt x="1422393" y="1597422"/>
                                </a:lnTo>
                                <a:lnTo>
                                  <a:pt x="1422449" y="1602585"/>
                                </a:lnTo>
                                <a:lnTo>
                                  <a:pt x="1422506" y="1609178"/>
                                </a:lnTo>
                                <a:lnTo>
                                  <a:pt x="1422563" y="1614642"/>
                                </a:lnTo>
                                <a:lnTo>
                                  <a:pt x="1422623" y="1603161"/>
                                </a:lnTo>
                                <a:lnTo>
                                  <a:pt x="1422680" y="1614342"/>
                                </a:lnTo>
                                <a:lnTo>
                                  <a:pt x="1422737" y="1599419"/>
                                </a:lnTo>
                                <a:lnTo>
                                  <a:pt x="1422793" y="1596847"/>
                                </a:lnTo>
                                <a:lnTo>
                                  <a:pt x="1422854" y="1604011"/>
                                </a:lnTo>
                                <a:lnTo>
                                  <a:pt x="1422911" y="1606607"/>
                                </a:lnTo>
                                <a:lnTo>
                                  <a:pt x="1422968" y="1611770"/>
                                </a:lnTo>
                                <a:lnTo>
                                  <a:pt x="1423024" y="1608603"/>
                                </a:lnTo>
                                <a:lnTo>
                                  <a:pt x="1423081" y="1604586"/>
                                </a:lnTo>
                                <a:lnTo>
                                  <a:pt x="1423138" y="1619805"/>
                                </a:lnTo>
                                <a:lnTo>
                                  <a:pt x="1423195" y="1617213"/>
                                </a:lnTo>
                                <a:lnTo>
                                  <a:pt x="1423255" y="1593980"/>
                                </a:lnTo>
                                <a:lnTo>
                                  <a:pt x="1423312" y="1600864"/>
                                </a:lnTo>
                                <a:lnTo>
                                  <a:pt x="1423369" y="1601715"/>
                                </a:lnTo>
                                <a:lnTo>
                                  <a:pt x="1423425" y="1604886"/>
                                </a:lnTo>
                                <a:lnTo>
                                  <a:pt x="1423482" y="1612046"/>
                                </a:lnTo>
                                <a:lnTo>
                                  <a:pt x="1423539" y="1616363"/>
                                </a:lnTo>
                                <a:lnTo>
                                  <a:pt x="1423600" y="1598847"/>
                                </a:lnTo>
                                <a:lnTo>
                                  <a:pt x="1423656" y="1609474"/>
                                </a:lnTo>
                                <a:lnTo>
                                  <a:pt x="1423713" y="1614066"/>
                                </a:lnTo>
                                <a:lnTo>
                                  <a:pt x="1423770" y="1609749"/>
                                </a:lnTo>
                                <a:lnTo>
                                  <a:pt x="1423826" y="1609178"/>
                                </a:lnTo>
                                <a:lnTo>
                                  <a:pt x="1423887" y="1607753"/>
                                </a:lnTo>
                                <a:lnTo>
                                  <a:pt x="1423944" y="1609178"/>
                                </a:lnTo>
                                <a:lnTo>
                                  <a:pt x="1424000" y="1603735"/>
                                </a:lnTo>
                                <a:lnTo>
                                  <a:pt x="1424057" y="1605161"/>
                                </a:lnTo>
                                <a:lnTo>
                                  <a:pt x="1424114" y="1621806"/>
                                </a:lnTo>
                                <a:lnTo>
                                  <a:pt x="1424170" y="1606307"/>
                                </a:lnTo>
                                <a:lnTo>
                                  <a:pt x="1424227" y="1595701"/>
                                </a:lnTo>
                                <a:lnTo>
                                  <a:pt x="1424288" y="1600568"/>
                                </a:lnTo>
                                <a:lnTo>
                                  <a:pt x="1424345" y="1613196"/>
                                </a:lnTo>
                                <a:lnTo>
                                  <a:pt x="1424401" y="1600864"/>
                                </a:lnTo>
                                <a:lnTo>
                                  <a:pt x="1424458" y="1602290"/>
                                </a:lnTo>
                                <a:lnTo>
                                  <a:pt x="1424515" y="1592829"/>
                                </a:lnTo>
                                <a:lnTo>
                                  <a:pt x="1424576" y="1612920"/>
                                </a:lnTo>
                                <a:lnTo>
                                  <a:pt x="1424632" y="1605457"/>
                                </a:lnTo>
                                <a:lnTo>
                                  <a:pt x="1424689" y="1602861"/>
                                </a:lnTo>
                                <a:lnTo>
                                  <a:pt x="1424746" y="1598568"/>
                                </a:lnTo>
                                <a:lnTo>
                                  <a:pt x="1424802" y="1605732"/>
                                </a:lnTo>
                                <a:lnTo>
                                  <a:pt x="1424863" y="1608899"/>
                                </a:lnTo>
                                <a:lnTo>
                                  <a:pt x="1424920" y="1616638"/>
                                </a:lnTo>
                                <a:lnTo>
                                  <a:pt x="1424976" y="1596547"/>
                                </a:lnTo>
                                <a:lnTo>
                                  <a:pt x="1425033" y="1601140"/>
                                </a:lnTo>
                                <a:lnTo>
                                  <a:pt x="1425090" y="1610900"/>
                                </a:lnTo>
                                <a:lnTo>
                                  <a:pt x="1425146" y="1612046"/>
                                </a:lnTo>
                                <a:lnTo>
                                  <a:pt x="1425203" y="1602861"/>
                                </a:lnTo>
                                <a:lnTo>
                                  <a:pt x="1425264" y="1611199"/>
                                </a:lnTo>
                                <a:lnTo>
                                  <a:pt x="1425321" y="1596847"/>
                                </a:lnTo>
                                <a:lnTo>
                                  <a:pt x="1425377" y="1598847"/>
                                </a:lnTo>
                                <a:lnTo>
                                  <a:pt x="1425434" y="1606032"/>
                                </a:lnTo>
                                <a:lnTo>
                                  <a:pt x="1425491" y="1611770"/>
                                </a:lnTo>
                                <a:lnTo>
                                  <a:pt x="1425551" y="1591679"/>
                                </a:lnTo>
                                <a:lnTo>
                                  <a:pt x="1425608" y="1617513"/>
                                </a:lnTo>
                                <a:lnTo>
                                  <a:pt x="1425665" y="1606882"/>
                                </a:lnTo>
                                <a:lnTo>
                                  <a:pt x="1425722" y="1606307"/>
                                </a:lnTo>
                                <a:lnTo>
                                  <a:pt x="1425778" y="1606307"/>
                                </a:lnTo>
                                <a:lnTo>
                                  <a:pt x="1425835" y="1611475"/>
                                </a:lnTo>
                                <a:lnTo>
                                  <a:pt x="1425896" y="1607753"/>
                                </a:lnTo>
                                <a:lnTo>
                                  <a:pt x="1425952" y="1595401"/>
                                </a:lnTo>
                                <a:lnTo>
                                  <a:pt x="1426009" y="1618084"/>
                                </a:lnTo>
                                <a:lnTo>
                                  <a:pt x="1426066" y="1593980"/>
                                </a:lnTo>
                                <a:lnTo>
                                  <a:pt x="1426123" y="1614342"/>
                                </a:lnTo>
                                <a:lnTo>
                                  <a:pt x="1426179" y="1623527"/>
                                </a:lnTo>
                                <a:lnTo>
                                  <a:pt x="1426236" y="1599143"/>
                                </a:lnTo>
                                <a:lnTo>
                                  <a:pt x="1426297" y="1611199"/>
                                </a:lnTo>
                                <a:lnTo>
                                  <a:pt x="1426353" y="1612046"/>
                                </a:lnTo>
                                <a:lnTo>
                                  <a:pt x="1426410" y="1600568"/>
                                </a:lnTo>
                                <a:lnTo>
                                  <a:pt x="1426471" y="1616363"/>
                                </a:lnTo>
                                <a:lnTo>
                                  <a:pt x="1426528" y="1606607"/>
                                </a:lnTo>
                                <a:lnTo>
                                  <a:pt x="1426584" y="1595401"/>
                                </a:lnTo>
                                <a:lnTo>
                                  <a:pt x="1426641" y="1601715"/>
                                </a:lnTo>
                                <a:lnTo>
                                  <a:pt x="1426697" y="1617213"/>
                                </a:lnTo>
                                <a:lnTo>
                                  <a:pt x="1426754" y="1603735"/>
                                </a:lnTo>
                                <a:lnTo>
                                  <a:pt x="1426811" y="1611770"/>
                                </a:lnTo>
                                <a:lnTo>
                                  <a:pt x="1426868" y="1611475"/>
                                </a:lnTo>
                                <a:lnTo>
                                  <a:pt x="1426928" y="1600864"/>
                                </a:lnTo>
                                <a:lnTo>
                                  <a:pt x="1426985" y="1610624"/>
                                </a:lnTo>
                                <a:lnTo>
                                  <a:pt x="1427042" y="1616363"/>
                                </a:lnTo>
                                <a:lnTo>
                                  <a:pt x="1427099" y="1618084"/>
                                </a:lnTo>
                                <a:lnTo>
                                  <a:pt x="1427155" y="1601715"/>
                                </a:lnTo>
                                <a:lnTo>
                                  <a:pt x="1427212" y="1608603"/>
                                </a:lnTo>
                                <a:lnTo>
                                  <a:pt x="1427273" y="1617513"/>
                                </a:lnTo>
                                <a:lnTo>
                                  <a:pt x="1427329" y="1604011"/>
                                </a:lnTo>
                                <a:lnTo>
                                  <a:pt x="1427386" y="1614066"/>
                                </a:lnTo>
                                <a:lnTo>
                                  <a:pt x="1427443" y="1599143"/>
                                </a:lnTo>
                                <a:lnTo>
                                  <a:pt x="1427504" y="1602290"/>
                                </a:lnTo>
                                <a:lnTo>
                                  <a:pt x="1427560" y="1612621"/>
                                </a:lnTo>
                                <a:lnTo>
                                  <a:pt x="1427617" y="1612046"/>
                                </a:lnTo>
                                <a:lnTo>
                                  <a:pt x="1427674" y="1600864"/>
                                </a:lnTo>
                                <a:lnTo>
                                  <a:pt x="1427730" y="1608328"/>
                                </a:lnTo>
                                <a:lnTo>
                                  <a:pt x="1427787" y="1610624"/>
                                </a:lnTo>
                                <a:lnTo>
                                  <a:pt x="1427844" y="1586516"/>
                                </a:lnTo>
                                <a:lnTo>
                                  <a:pt x="1427904" y="1613196"/>
                                </a:lnTo>
                                <a:lnTo>
                                  <a:pt x="1427961" y="1609749"/>
                                </a:lnTo>
                                <a:lnTo>
                                  <a:pt x="1428018" y="1612920"/>
                                </a:lnTo>
                                <a:lnTo>
                                  <a:pt x="1428075" y="1604586"/>
                                </a:lnTo>
                                <a:lnTo>
                                  <a:pt x="1428131" y="1600864"/>
                                </a:lnTo>
                                <a:lnTo>
                                  <a:pt x="1428192" y="1614642"/>
                                </a:lnTo>
                                <a:lnTo>
                                  <a:pt x="1428249" y="1600864"/>
                                </a:lnTo>
                                <a:lnTo>
                                  <a:pt x="1428305" y="1606882"/>
                                </a:lnTo>
                                <a:lnTo>
                                  <a:pt x="1428362" y="1602585"/>
                                </a:lnTo>
                                <a:lnTo>
                                  <a:pt x="1428419" y="1592254"/>
                                </a:lnTo>
                                <a:lnTo>
                                  <a:pt x="1428475" y="1602585"/>
                                </a:lnTo>
                                <a:lnTo>
                                  <a:pt x="1428536" y="1599419"/>
                                </a:lnTo>
                                <a:lnTo>
                                  <a:pt x="1428593" y="1604310"/>
                                </a:lnTo>
                                <a:lnTo>
                                  <a:pt x="1428649" y="1608328"/>
                                </a:lnTo>
                                <a:lnTo>
                                  <a:pt x="1428706" y="1608899"/>
                                </a:lnTo>
                                <a:lnTo>
                                  <a:pt x="1428763" y="1605161"/>
                                </a:lnTo>
                                <a:lnTo>
                                  <a:pt x="1428820" y="1591959"/>
                                </a:lnTo>
                                <a:lnTo>
                                  <a:pt x="1428876" y="1606032"/>
                                </a:lnTo>
                                <a:lnTo>
                                  <a:pt x="1428937" y="1605161"/>
                                </a:lnTo>
                                <a:lnTo>
                                  <a:pt x="1428994" y="1619234"/>
                                </a:lnTo>
                                <a:lnTo>
                                  <a:pt x="1429050" y="1615788"/>
                                </a:lnTo>
                                <a:lnTo>
                                  <a:pt x="1429107" y="1619510"/>
                                </a:lnTo>
                                <a:lnTo>
                                  <a:pt x="1429168" y="1598847"/>
                                </a:lnTo>
                                <a:lnTo>
                                  <a:pt x="1429225" y="1593980"/>
                                </a:lnTo>
                                <a:lnTo>
                                  <a:pt x="1429281" y="1601715"/>
                                </a:lnTo>
                                <a:lnTo>
                                  <a:pt x="1429338" y="1610324"/>
                                </a:lnTo>
                                <a:lnTo>
                                  <a:pt x="1429395" y="1607753"/>
                                </a:lnTo>
                                <a:lnTo>
                                  <a:pt x="1429452" y="1606882"/>
                                </a:lnTo>
                                <a:lnTo>
                                  <a:pt x="1429512" y="1608603"/>
                                </a:lnTo>
                                <a:lnTo>
                                  <a:pt x="1429569" y="1594255"/>
                                </a:lnTo>
                                <a:lnTo>
                                  <a:pt x="1429626" y="1609178"/>
                                </a:lnTo>
                                <a:lnTo>
                                  <a:pt x="1429682" y="1604011"/>
                                </a:lnTo>
                                <a:lnTo>
                                  <a:pt x="1429739" y="1599419"/>
                                </a:lnTo>
                                <a:lnTo>
                                  <a:pt x="1429796" y="1604011"/>
                                </a:lnTo>
                                <a:lnTo>
                                  <a:pt x="1429852" y="1609749"/>
                                </a:lnTo>
                                <a:lnTo>
                                  <a:pt x="1429913" y="1601715"/>
                                </a:lnTo>
                                <a:lnTo>
                                  <a:pt x="1429970" y="1608028"/>
                                </a:lnTo>
                                <a:lnTo>
                                  <a:pt x="1430027" y="1604310"/>
                                </a:lnTo>
                                <a:lnTo>
                                  <a:pt x="1430083" y="1610900"/>
                                </a:lnTo>
                                <a:lnTo>
                                  <a:pt x="1430144" y="1595401"/>
                                </a:lnTo>
                                <a:lnTo>
                                  <a:pt x="1430201" y="1610324"/>
                                </a:lnTo>
                                <a:lnTo>
                                  <a:pt x="1430257" y="1614917"/>
                                </a:lnTo>
                                <a:lnTo>
                                  <a:pt x="1430314" y="1608899"/>
                                </a:lnTo>
                                <a:lnTo>
                                  <a:pt x="1430371" y="1607753"/>
                                </a:lnTo>
                                <a:lnTo>
                                  <a:pt x="1430427" y="1596547"/>
                                </a:lnTo>
                                <a:lnTo>
                                  <a:pt x="1430484" y="1604310"/>
                                </a:lnTo>
                                <a:lnTo>
                                  <a:pt x="1430545" y="1604586"/>
                                </a:lnTo>
                                <a:lnTo>
                                  <a:pt x="1430601" y="1606032"/>
                                </a:lnTo>
                                <a:lnTo>
                                  <a:pt x="1430658" y="1612345"/>
                                </a:lnTo>
                                <a:lnTo>
                                  <a:pt x="1430715" y="1610624"/>
                                </a:lnTo>
                                <a:lnTo>
                                  <a:pt x="1430772" y="1603161"/>
                                </a:lnTo>
                                <a:lnTo>
                                  <a:pt x="1430828" y="1604886"/>
                                </a:lnTo>
                                <a:lnTo>
                                  <a:pt x="1430889" y="1617513"/>
                                </a:lnTo>
                                <a:lnTo>
                                  <a:pt x="1430946" y="1591959"/>
                                </a:lnTo>
                                <a:lnTo>
                                  <a:pt x="1431002" y="1609178"/>
                                </a:lnTo>
                                <a:lnTo>
                                  <a:pt x="1431059" y="1601439"/>
                                </a:lnTo>
                                <a:lnTo>
                                  <a:pt x="1431116" y="1607453"/>
                                </a:lnTo>
                                <a:lnTo>
                                  <a:pt x="1431177" y="1603161"/>
                                </a:lnTo>
                                <a:lnTo>
                                  <a:pt x="1431233" y="1613196"/>
                                </a:lnTo>
                                <a:lnTo>
                                  <a:pt x="1431290" y="1597997"/>
                                </a:lnTo>
                                <a:lnTo>
                                  <a:pt x="1431347" y="1618659"/>
                                </a:lnTo>
                                <a:lnTo>
                                  <a:pt x="1431403" y="1598847"/>
                                </a:lnTo>
                                <a:lnTo>
                                  <a:pt x="1431460" y="1612920"/>
                                </a:lnTo>
                                <a:lnTo>
                                  <a:pt x="1431517" y="1617788"/>
                                </a:lnTo>
                                <a:lnTo>
                                  <a:pt x="1431578" y="1606307"/>
                                </a:lnTo>
                                <a:lnTo>
                                  <a:pt x="1431634" y="1599419"/>
                                </a:lnTo>
                                <a:lnTo>
                                  <a:pt x="1431691" y="1602585"/>
                                </a:lnTo>
                                <a:lnTo>
                                  <a:pt x="1431748" y="1608328"/>
                                </a:lnTo>
                                <a:lnTo>
                                  <a:pt x="1431804" y="1609178"/>
                                </a:lnTo>
                                <a:lnTo>
                                  <a:pt x="1431865" y="1601715"/>
                                </a:lnTo>
                                <a:lnTo>
                                  <a:pt x="1431922" y="1595126"/>
                                </a:lnTo>
                                <a:lnTo>
                                  <a:pt x="1431979" y="1599143"/>
                                </a:lnTo>
                                <a:lnTo>
                                  <a:pt x="1432035" y="1612046"/>
                                </a:lnTo>
                                <a:lnTo>
                                  <a:pt x="1432092" y="1607178"/>
                                </a:lnTo>
                                <a:lnTo>
                                  <a:pt x="1432153" y="1602290"/>
                                </a:lnTo>
                                <a:lnTo>
                                  <a:pt x="1432209" y="1599718"/>
                                </a:lnTo>
                                <a:lnTo>
                                  <a:pt x="1432266" y="1603735"/>
                                </a:lnTo>
                                <a:lnTo>
                                  <a:pt x="1432323" y="1603735"/>
                                </a:lnTo>
                                <a:lnTo>
                                  <a:pt x="1432379" y="1609474"/>
                                </a:lnTo>
                                <a:lnTo>
                                  <a:pt x="1432436" y="1603436"/>
                                </a:lnTo>
                                <a:lnTo>
                                  <a:pt x="1432493" y="1608328"/>
                                </a:lnTo>
                                <a:lnTo>
                                  <a:pt x="1432554" y="1602014"/>
                                </a:lnTo>
                                <a:lnTo>
                                  <a:pt x="1432610" y="1599718"/>
                                </a:lnTo>
                                <a:lnTo>
                                  <a:pt x="1432667" y="1612920"/>
                                </a:lnTo>
                                <a:lnTo>
                                  <a:pt x="1432724" y="1611475"/>
                                </a:lnTo>
                                <a:lnTo>
                                  <a:pt x="1432780" y="1611770"/>
                                </a:lnTo>
                                <a:lnTo>
                                  <a:pt x="1432841" y="1606307"/>
                                </a:lnTo>
                                <a:lnTo>
                                  <a:pt x="1432898" y="1620080"/>
                                </a:lnTo>
                                <a:lnTo>
                                  <a:pt x="1432954" y="1609749"/>
                                </a:lnTo>
                                <a:lnTo>
                                  <a:pt x="1433011" y="1591384"/>
                                </a:lnTo>
                                <a:lnTo>
                                  <a:pt x="1433068" y="1602585"/>
                                </a:lnTo>
                                <a:lnTo>
                                  <a:pt x="1433125" y="1603161"/>
                                </a:lnTo>
                                <a:lnTo>
                                  <a:pt x="1433185" y="1618084"/>
                                </a:lnTo>
                                <a:lnTo>
                                  <a:pt x="1433242" y="1608899"/>
                                </a:lnTo>
                                <a:lnTo>
                                  <a:pt x="1433299" y="1607178"/>
                                </a:lnTo>
                                <a:lnTo>
                                  <a:pt x="1433355" y="1608899"/>
                                </a:lnTo>
                                <a:lnTo>
                                  <a:pt x="1433412" y="1608328"/>
                                </a:lnTo>
                                <a:lnTo>
                                  <a:pt x="1433469" y="1609178"/>
                                </a:lnTo>
                                <a:lnTo>
                                  <a:pt x="1433525" y="1606307"/>
                                </a:lnTo>
                                <a:lnTo>
                                  <a:pt x="1433586" y="1603735"/>
                                </a:lnTo>
                                <a:lnTo>
                                  <a:pt x="1433643" y="1609474"/>
                                </a:lnTo>
                                <a:lnTo>
                                  <a:pt x="1433700" y="1607453"/>
                                </a:lnTo>
                                <a:lnTo>
                                  <a:pt x="1433756" y="1605161"/>
                                </a:lnTo>
                                <a:lnTo>
                                  <a:pt x="1433817" y="1597697"/>
                                </a:lnTo>
                                <a:lnTo>
                                  <a:pt x="1433874" y="1604886"/>
                                </a:lnTo>
                                <a:lnTo>
                                  <a:pt x="1433930" y="1633570"/>
                                </a:lnTo>
                                <a:lnTo>
                                  <a:pt x="1433987" y="1622105"/>
                                </a:lnTo>
                                <a:lnTo>
                                  <a:pt x="1434044" y="1595126"/>
                                </a:lnTo>
                                <a:lnTo>
                                  <a:pt x="1434101" y="1597997"/>
                                </a:lnTo>
                                <a:lnTo>
                                  <a:pt x="1434157" y="1608603"/>
                                </a:lnTo>
                                <a:lnTo>
                                  <a:pt x="1434218" y="1606882"/>
                                </a:lnTo>
                                <a:lnTo>
                                  <a:pt x="1434275" y="1610049"/>
                                </a:lnTo>
                                <a:lnTo>
                                  <a:pt x="1434332" y="1597122"/>
                                </a:lnTo>
                                <a:lnTo>
                                  <a:pt x="1434388" y="1615492"/>
                                </a:lnTo>
                                <a:lnTo>
                                  <a:pt x="1434445" y="1609178"/>
                                </a:lnTo>
                                <a:lnTo>
                                  <a:pt x="1434501" y="1599718"/>
                                </a:lnTo>
                                <a:lnTo>
                                  <a:pt x="1434562" y="1610900"/>
                                </a:lnTo>
                                <a:lnTo>
                                  <a:pt x="1434619" y="1612621"/>
                                </a:lnTo>
                                <a:lnTo>
                                  <a:pt x="1434676" y="1601140"/>
                                </a:lnTo>
                                <a:lnTo>
                                  <a:pt x="1434732" y="1594255"/>
                                </a:lnTo>
                                <a:lnTo>
                                  <a:pt x="1434793" y="1605161"/>
                                </a:lnTo>
                                <a:lnTo>
                                  <a:pt x="1434850" y="1609474"/>
                                </a:lnTo>
                                <a:lnTo>
                                  <a:pt x="1434906" y="1620380"/>
                                </a:lnTo>
                                <a:lnTo>
                                  <a:pt x="1434963" y="1612345"/>
                                </a:lnTo>
                                <a:lnTo>
                                  <a:pt x="1435020" y="1613491"/>
                                </a:lnTo>
                                <a:lnTo>
                                  <a:pt x="1435076" y="1582199"/>
                                </a:lnTo>
                                <a:lnTo>
                                  <a:pt x="1435133" y="1599994"/>
                                </a:lnTo>
                                <a:lnTo>
                                  <a:pt x="1435194" y="1607453"/>
                                </a:lnTo>
                                <a:lnTo>
                                  <a:pt x="1435251" y="1605732"/>
                                </a:lnTo>
                                <a:lnTo>
                                  <a:pt x="1435307" y="1611199"/>
                                </a:lnTo>
                                <a:lnTo>
                                  <a:pt x="1435364" y="1612345"/>
                                </a:lnTo>
                                <a:lnTo>
                                  <a:pt x="1435421" y="1603161"/>
                                </a:lnTo>
                                <a:lnTo>
                                  <a:pt x="1435481" y="1606882"/>
                                </a:lnTo>
                                <a:lnTo>
                                  <a:pt x="1435538" y="1608899"/>
                                </a:lnTo>
                                <a:lnTo>
                                  <a:pt x="1435595" y="1601439"/>
                                </a:lnTo>
                                <a:lnTo>
                                  <a:pt x="1435652" y="1618359"/>
                                </a:lnTo>
                                <a:lnTo>
                                  <a:pt x="1435708" y="1604011"/>
                                </a:lnTo>
                                <a:lnTo>
                                  <a:pt x="1435765" y="1604011"/>
                                </a:lnTo>
                                <a:lnTo>
                                  <a:pt x="1435826" y="1600568"/>
                                </a:lnTo>
                                <a:lnTo>
                                  <a:pt x="1435883" y="1592254"/>
                                </a:lnTo>
                                <a:lnTo>
                                  <a:pt x="1435939" y="1607753"/>
                                </a:lnTo>
                                <a:lnTo>
                                  <a:pt x="1435996" y="1622105"/>
                                </a:lnTo>
                                <a:lnTo>
                                  <a:pt x="1436053" y="1604011"/>
                                </a:lnTo>
                                <a:lnTo>
                                  <a:pt x="1436109" y="1599419"/>
                                </a:lnTo>
                                <a:lnTo>
                                  <a:pt x="1436166" y="1599143"/>
                                </a:lnTo>
                                <a:lnTo>
                                  <a:pt x="1436227" y="1612046"/>
                                </a:lnTo>
                                <a:lnTo>
                                  <a:pt x="1436283" y="1608328"/>
                                </a:lnTo>
                                <a:lnTo>
                                  <a:pt x="1436340" y="1607753"/>
                                </a:lnTo>
                                <a:lnTo>
                                  <a:pt x="1436397" y="1595401"/>
                                </a:lnTo>
                                <a:lnTo>
                                  <a:pt x="1436458" y="1605457"/>
                                </a:lnTo>
                                <a:lnTo>
                                  <a:pt x="1436514" y="1614066"/>
                                </a:lnTo>
                                <a:lnTo>
                                  <a:pt x="1436571" y="1608603"/>
                                </a:lnTo>
                                <a:lnTo>
                                  <a:pt x="1436628" y="1597697"/>
                                </a:lnTo>
                                <a:lnTo>
                                  <a:pt x="1436684" y="1606607"/>
                                </a:lnTo>
                                <a:lnTo>
                                  <a:pt x="1436741" y="1622381"/>
                                </a:lnTo>
                                <a:lnTo>
                                  <a:pt x="1436802" y="1607753"/>
                                </a:lnTo>
                                <a:lnTo>
                                  <a:pt x="1436858" y="1597997"/>
                                </a:lnTo>
                                <a:lnTo>
                                  <a:pt x="1436915" y="1617788"/>
                                </a:lnTo>
                                <a:lnTo>
                                  <a:pt x="1436972" y="1608603"/>
                                </a:lnTo>
                                <a:lnTo>
                                  <a:pt x="1437029" y="1607178"/>
                                </a:lnTo>
                                <a:lnTo>
                                  <a:pt x="1437085" y="1594255"/>
                                </a:lnTo>
                                <a:lnTo>
                                  <a:pt x="1437142" y="1602290"/>
                                </a:lnTo>
                                <a:lnTo>
                                  <a:pt x="1437203" y="1597422"/>
                                </a:lnTo>
                                <a:lnTo>
                                  <a:pt x="1437259" y="1601715"/>
                                </a:lnTo>
                                <a:lnTo>
                                  <a:pt x="1437316" y="1604310"/>
                                </a:lnTo>
                                <a:lnTo>
                                  <a:pt x="1437373" y="1610324"/>
                                </a:lnTo>
                                <a:lnTo>
                                  <a:pt x="1437434" y="1608603"/>
                                </a:lnTo>
                                <a:lnTo>
                                  <a:pt x="1437490" y="1606307"/>
                                </a:lnTo>
                                <a:lnTo>
                                  <a:pt x="1437547" y="1610900"/>
                                </a:lnTo>
                                <a:lnTo>
                                  <a:pt x="1437604" y="1610624"/>
                                </a:lnTo>
                                <a:lnTo>
                                  <a:pt x="1437660" y="1601715"/>
                                </a:lnTo>
                                <a:lnTo>
                                  <a:pt x="1437717" y="1596847"/>
                                </a:lnTo>
                                <a:lnTo>
                                  <a:pt x="1437774" y="1600864"/>
                                </a:lnTo>
                                <a:lnTo>
                                  <a:pt x="1437834" y="1612046"/>
                                </a:lnTo>
                                <a:lnTo>
                                  <a:pt x="1437891" y="1597997"/>
                                </a:lnTo>
                                <a:lnTo>
                                  <a:pt x="1437948" y="1606882"/>
                                </a:lnTo>
                                <a:lnTo>
                                  <a:pt x="1438005" y="1617513"/>
                                </a:lnTo>
                                <a:lnTo>
                                  <a:pt x="1438061" y="1613196"/>
                                </a:lnTo>
                                <a:lnTo>
                                  <a:pt x="1438118" y="1610624"/>
                                </a:lnTo>
                                <a:lnTo>
                                  <a:pt x="1438179" y="1608328"/>
                                </a:lnTo>
                                <a:lnTo>
                                  <a:pt x="1438236" y="1617788"/>
                                </a:lnTo>
                                <a:lnTo>
                                  <a:pt x="1438292" y="1600568"/>
                                </a:lnTo>
                                <a:lnTo>
                                  <a:pt x="1438349" y="1610324"/>
                                </a:lnTo>
                                <a:lnTo>
                                  <a:pt x="1438405" y="1602585"/>
                                </a:lnTo>
                                <a:lnTo>
                                  <a:pt x="1438466" y="1616638"/>
                                </a:lnTo>
                                <a:lnTo>
                                  <a:pt x="1438523" y="1593105"/>
                                </a:lnTo>
                                <a:lnTo>
                                  <a:pt x="1438580" y="1606882"/>
                                </a:lnTo>
                                <a:lnTo>
                                  <a:pt x="1438636" y="1609474"/>
                                </a:lnTo>
                                <a:lnTo>
                                  <a:pt x="1438693" y="1614066"/>
                                </a:lnTo>
                                <a:lnTo>
                                  <a:pt x="1438750" y="1600568"/>
                                </a:lnTo>
                                <a:lnTo>
                                  <a:pt x="1438806" y="1596547"/>
                                </a:lnTo>
                                <a:lnTo>
                                  <a:pt x="1438867" y="1606307"/>
                                </a:lnTo>
                                <a:lnTo>
                                  <a:pt x="1438924" y="1598847"/>
                                </a:lnTo>
                                <a:lnTo>
                                  <a:pt x="1438981" y="1590533"/>
                                </a:lnTo>
                                <a:lnTo>
                                  <a:pt x="1439037" y="1612345"/>
                                </a:lnTo>
                                <a:lnTo>
                                  <a:pt x="1439094" y="1603161"/>
                                </a:lnTo>
                                <a:lnTo>
                                  <a:pt x="1439155" y="1601715"/>
                                </a:lnTo>
                                <a:lnTo>
                                  <a:pt x="1439211" y="1599419"/>
                                </a:lnTo>
                                <a:lnTo>
                                  <a:pt x="1439268" y="1601439"/>
                                </a:lnTo>
                                <a:lnTo>
                                  <a:pt x="1439325" y="1603735"/>
                                </a:lnTo>
                                <a:lnTo>
                                  <a:pt x="1439381" y="1597997"/>
                                </a:lnTo>
                                <a:lnTo>
                                  <a:pt x="1439442" y="1610049"/>
                                </a:lnTo>
                                <a:lnTo>
                                  <a:pt x="1439499" y="1608899"/>
                                </a:lnTo>
                                <a:lnTo>
                                  <a:pt x="1439556" y="1614642"/>
                                </a:lnTo>
                                <a:lnTo>
                                  <a:pt x="1439612" y="1600864"/>
                                </a:lnTo>
                                <a:lnTo>
                                  <a:pt x="1439669" y="1611475"/>
                                </a:lnTo>
                                <a:lnTo>
                                  <a:pt x="1439726" y="1609749"/>
                                </a:lnTo>
                                <a:lnTo>
                                  <a:pt x="1439782" y="1610049"/>
                                </a:lnTo>
                                <a:lnTo>
                                  <a:pt x="1439843" y="1605732"/>
                                </a:lnTo>
                                <a:lnTo>
                                  <a:pt x="1439900" y="1605161"/>
                                </a:lnTo>
                                <a:lnTo>
                                  <a:pt x="1439957" y="1618359"/>
                                </a:lnTo>
                                <a:lnTo>
                                  <a:pt x="1440013" y="1605457"/>
                                </a:lnTo>
                                <a:lnTo>
                                  <a:pt x="1440070" y="1603735"/>
                                </a:lnTo>
                                <a:lnTo>
                                  <a:pt x="1440131" y="1593405"/>
                                </a:lnTo>
                                <a:lnTo>
                                  <a:pt x="1440187" y="1603735"/>
                                </a:lnTo>
                                <a:lnTo>
                                  <a:pt x="1440244" y="1613196"/>
                                </a:lnTo>
                                <a:lnTo>
                                  <a:pt x="1440301" y="1610900"/>
                                </a:lnTo>
                                <a:lnTo>
                                  <a:pt x="1440357" y="1613196"/>
                                </a:lnTo>
                                <a:lnTo>
                                  <a:pt x="1440414" y="1601439"/>
                                </a:lnTo>
                                <a:lnTo>
                                  <a:pt x="1440475" y="1599994"/>
                                </a:lnTo>
                                <a:lnTo>
                                  <a:pt x="1440532" y="1615492"/>
                                </a:lnTo>
                                <a:lnTo>
                                  <a:pt x="1440588" y="1610624"/>
                                </a:lnTo>
                                <a:lnTo>
                                  <a:pt x="1440645" y="1595401"/>
                                </a:lnTo>
                                <a:lnTo>
                                  <a:pt x="1440702" y="1621530"/>
                                </a:lnTo>
                                <a:lnTo>
                                  <a:pt x="1440758" y="1613491"/>
                                </a:lnTo>
                                <a:lnTo>
                                  <a:pt x="1440815" y="1597997"/>
                                </a:lnTo>
                                <a:lnTo>
                                  <a:pt x="1440876" y="1605457"/>
                                </a:lnTo>
                                <a:lnTo>
                                  <a:pt x="1440932" y="1593405"/>
                                </a:lnTo>
                                <a:lnTo>
                                  <a:pt x="1440989" y="1601140"/>
                                </a:lnTo>
                                <a:lnTo>
                                  <a:pt x="1441050" y="1610900"/>
                                </a:lnTo>
                                <a:lnTo>
                                  <a:pt x="1441107" y="1596847"/>
                                </a:lnTo>
                                <a:lnTo>
                                  <a:pt x="1441163" y="1620380"/>
                                </a:lnTo>
                                <a:lnTo>
                                  <a:pt x="1441220" y="1605732"/>
                                </a:lnTo>
                                <a:lnTo>
                                  <a:pt x="1441277" y="1625248"/>
                                </a:lnTo>
                                <a:lnTo>
                                  <a:pt x="1441333" y="1600568"/>
                                </a:lnTo>
                                <a:lnTo>
                                  <a:pt x="1441390" y="1608899"/>
                                </a:lnTo>
                                <a:lnTo>
                                  <a:pt x="1441451" y="1607753"/>
                                </a:lnTo>
                                <a:lnTo>
                                  <a:pt x="1441507" y="1613491"/>
                                </a:lnTo>
                                <a:lnTo>
                                  <a:pt x="1441564" y="1606307"/>
                                </a:lnTo>
                                <a:lnTo>
                                  <a:pt x="1441621" y="1592530"/>
                                </a:lnTo>
                                <a:lnTo>
                                  <a:pt x="1441678" y="1601439"/>
                                </a:lnTo>
                                <a:lnTo>
                                  <a:pt x="1441734" y="1612345"/>
                                </a:lnTo>
                                <a:lnTo>
                                  <a:pt x="1441791" y="1605732"/>
                                </a:lnTo>
                                <a:lnTo>
                                  <a:pt x="1441852" y="1618359"/>
                                </a:lnTo>
                                <a:lnTo>
                                  <a:pt x="1441909" y="1602861"/>
                                </a:lnTo>
                                <a:lnTo>
                                  <a:pt x="1441965" y="1612920"/>
                                </a:lnTo>
                                <a:lnTo>
                                  <a:pt x="1442022" y="1598568"/>
                                </a:lnTo>
                                <a:lnTo>
                                  <a:pt x="1442083" y="1607178"/>
                                </a:lnTo>
                                <a:lnTo>
                                  <a:pt x="1442139" y="1603161"/>
                                </a:lnTo>
                                <a:lnTo>
                                  <a:pt x="1442196" y="1610324"/>
                                </a:lnTo>
                                <a:lnTo>
                                  <a:pt x="1442253" y="1604886"/>
                                </a:lnTo>
                                <a:lnTo>
                                  <a:pt x="1442310" y="1597997"/>
                                </a:lnTo>
                                <a:lnTo>
                                  <a:pt x="1442366" y="1608328"/>
                                </a:lnTo>
                                <a:lnTo>
                                  <a:pt x="1442423" y="1612345"/>
                                </a:lnTo>
                                <a:lnTo>
                                  <a:pt x="1442484" y="1605161"/>
                                </a:lnTo>
                                <a:lnTo>
                                  <a:pt x="1442540" y="1604586"/>
                                </a:lnTo>
                                <a:lnTo>
                                  <a:pt x="1442597" y="1605457"/>
                                </a:lnTo>
                                <a:lnTo>
                                  <a:pt x="1442654" y="1601715"/>
                                </a:lnTo>
                                <a:lnTo>
                                  <a:pt x="1442710" y="1606032"/>
                                </a:lnTo>
                                <a:lnTo>
                                  <a:pt x="1442771" y="1617213"/>
                                </a:lnTo>
                                <a:lnTo>
                                  <a:pt x="1442828" y="1615492"/>
                                </a:lnTo>
                                <a:lnTo>
                                  <a:pt x="1442885" y="1599143"/>
                                </a:lnTo>
                                <a:lnTo>
                                  <a:pt x="1442941" y="1622381"/>
                                </a:lnTo>
                                <a:lnTo>
                                  <a:pt x="1442998" y="1606032"/>
                                </a:lnTo>
                                <a:lnTo>
                                  <a:pt x="1443055" y="1592530"/>
                                </a:lnTo>
                                <a:lnTo>
                                  <a:pt x="1443115" y="1600293"/>
                                </a:lnTo>
                                <a:lnTo>
                                  <a:pt x="1443172" y="1611770"/>
                                </a:lnTo>
                                <a:lnTo>
                                  <a:pt x="1443229" y="1614066"/>
                                </a:lnTo>
                                <a:lnTo>
                                  <a:pt x="1443285" y="1610049"/>
                                </a:lnTo>
                                <a:lnTo>
                                  <a:pt x="1443342" y="1604886"/>
                                </a:lnTo>
                                <a:lnTo>
                                  <a:pt x="1443399" y="1608603"/>
                                </a:lnTo>
                                <a:lnTo>
                                  <a:pt x="1443456" y="1612345"/>
                                </a:lnTo>
                                <a:lnTo>
                                  <a:pt x="1443516" y="1608899"/>
                                </a:lnTo>
                                <a:lnTo>
                                  <a:pt x="1443573" y="1619510"/>
                                </a:lnTo>
                                <a:lnTo>
                                  <a:pt x="1443630" y="1609178"/>
                                </a:lnTo>
                                <a:lnTo>
                                  <a:pt x="1443686" y="1607453"/>
                                </a:lnTo>
                                <a:lnTo>
                                  <a:pt x="1443747" y="1603161"/>
                                </a:lnTo>
                                <a:lnTo>
                                  <a:pt x="1443804" y="1612345"/>
                                </a:lnTo>
                                <a:lnTo>
                                  <a:pt x="1443860" y="1615217"/>
                                </a:lnTo>
                                <a:lnTo>
                                  <a:pt x="1443917" y="1604886"/>
                                </a:lnTo>
                                <a:lnTo>
                                  <a:pt x="1443974" y="1605457"/>
                                </a:lnTo>
                                <a:lnTo>
                                  <a:pt x="1444031" y="1600568"/>
                                </a:lnTo>
                                <a:lnTo>
                                  <a:pt x="1444091" y="1610900"/>
                                </a:lnTo>
                                <a:lnTo>
                                  <a:pt x="1444148" y="1614342"/>
                                </a:lnTo>
                                <a:lnTo>
                                  <a:pt x="1444205" y="1609749"/>
                                </a:lnTo>
                                <a:lnTo>
                                  <a:pt x="1444262" y="1604886"/>
                                </a:lnTo>
                                <a:lnTo>
                                  <a:pt x="1444318" y="1597697"/>
                                </a:lnTo>
                                <a:lnTo>
                                  <a:pt x="1444375" y="1607453"/>
                                </a:lnTo>
                                <a:lnTo>
                                  <a:pt x="1444431" y="1597422"/>
                                </a:lnTo>
                                <a:lnTo>
                                  <a:pt x="1444492" y="1608899"/>
                                </a:lnTo>
                                <a:lnTo>
                                  <a:pt x="1444549" y="1597697"/>
                                </a:lnTo>
                                <a:lnTo>
                                  <a:pt x="1444606" y="1613491"/>
                                </a:lnTo>
                                <a:lnTo>
                                  <a:pt x="1444662" y="1603436"/>
                                </a:lnTo>
                                <a:lnTo>
                                  <a:pt x="1444723" y="1608328"/>
                                </a:lnTo>
                                <a:lnTo>
                                  <a:pt x="1444780" y="1606882"/>
                                </a:lnTo>
                                <a:lnTo>
                                  <a:pt x="1444836" y="1588512"/>
                                </a:lnTo>
                                <a:lnTo>
                                  <a:pt x="1444893" y="1614342"/>
                                </a:lnTo>
                                <a:lnTo>
                                  <a:pt x="1444950" y="1610624"/>
                                </a:lnTo>
                                <a:lnTo>
                                  <a:pt x="1445007" y="1602014"/>
                                </a:lnTo>
                                <a:lnTo>
                                  <a:pt x="1445063" y="1612621"/>
                                </a:lnTo>
                                <a:lnTo>
                                  <a:pt x="1445124" y="1624102"/>
                                </a:lnTo>
                                <a:lnTo>
                                  <a:pt x="1445181" y="1609749"/>
                                </a:lnTo>
                                <a:lnTo>
                                  <a:pt x="1445238" y="1603161"/>
                                </a:lnTo>
                                <a:lnTo>
                                  <a:pt x="1445294" y="1596272"/>
                                </a:lnTo>
                                <a:lnTo>
                                  <a:pt x="1445351" y="1608603"/>
                                </a:lnTo>
                                <a:lnTo>
                                  <a:pt x="1445408" y="1609749"/>
                                </a:lnTo>
                                <a:lnTo>
                                  <a:pt x="1445468" y="1618084"/>
                                </a:lnTo>
                                <a:lnTo>
                                  <a:pt x="1445525" y="1609178"/>
                                </a:lnTo>
                                <a:lnTo>
                                  <a:pt x="1445582" y="1589958"/>
                                </a:lnTo>
                                <a:lnTo>
                                  <a:pt x="1445638" y="1596847"/>
                                </a:lnTo>
                                <a:lnTo>
                                  <a:pt x="1445695" y="1604586"/>
                                </a:lnTo>
                                <a:lnTo>
                                  <a:pt x="1445756" y="1593980"/>
                                </a:lnTo>
                                <a:lnTo>
                                  <a:pt x="1445813" y="1600568"/>
                                </a:lnTo>
                                <a:lnTo>
                                  <a:pt x="1445869" y="1608028"/>
                                </a:lnTo>
                                <a:lnTo>
                                  <a:pt x="1445926" y="1615492"/>
                                </a:lnTo>
                                <a:lnTo>
                                  <a:pt x="1445983" y="1597697"/>
                                </a:lnTo>
                                <a:lnTo>
                                  <a:pt x="1446039" y="1608328"/>
                                </a:lnTo>
                                <a:lnTo>
                                  <a:pt x="1446096" y="1608028"/>
                                </a:lnTo>
                                <a:lnTo>
                                  <a:pt x="1446157" y="1614066"/>
                                </a:lnTo>
                                <a:lnTo>
                                  <a:pt x="1446213" y="1603436"/>
                                </a:lnTo>
                                <a:lnTo>
                                  <a:pt x="1446270" y="1604886"/>
                                </a:lnTo>
                                <a:lnTo>
                                  <a:pt x="1446327" y="1598568"/>
                                </a:lnTo>
                                <a:lnTo>
                                  <a:pt x="1446383" y="1617513"/>
                                </a:lnTo>
                                <a:lnTo>
                                  <a:pt x="1446444" y="1605457"/>
                                </a:lnTo>
                                <a:lnTo>
                                  <a:pt x="1446501" y="1606607"/>
                                </a:lnTo>
                                <a:lnTo>
                                  <a:pt x="1446558" y="1600568"/>
                                </a:lnTo>
                                <a:lnTo>
                                  <a:pt x="1446614" y="1593105"/>
                                </a:lnTo>
                                <a:lnTo>
                                  <a:pt x="1446671" y="1602585"/>
                                </a:lnTo>
                                <a:lnTo>
                                  <a:pt x="1446732" y="1618934"/>
                                </a:lnTo>
                                <a:lnTo>
                                  <a:pt x="1446788" y="1605732"/>
                                </a:lnTo>
                                <a:lnTo>
                                  <a:pt x="1446845" y="1604011"/>
                                </a:lnTo>
                                <a:lnTo>
                                  <a:pt x="1446902" y="1596847"/>
                                </a:lnTo>
                                <a:lnTo>
                                  <a:pt x="1446959" y="1614342"/>
                                </a:lnTo>
                                <a:lnTo>
                                  <a:pt x="1447015" y="1604586"/>
                                </a:lnTo>
                                <a:lnTo>
                                  <a:pt x="1447072" y="1600568"/>
                                </a:lnTo>
                                <a:lnTo>
                                  <a:pt x="1447133" y="1600293"/>
                                </a:lnTo>
                                <a:lnTo>
                                  <a:pt x="1447189" y="1613491"/>
                                </a:lnTo>
                                <a:lnTo>
                                  <a:pt x="1447246" y="1610324"/>
                                </a:lnTo>
                                <a:lnTo>
                                  <a:pt x="1447303" y="1599419"/>
                                </a:lnTo>
                                <a:lnTo>
                                  <a:pt x="1447360" y="1610049"/>
                                </a:lnTo>
                                <a:lnTo>
                                  <a:pt x="1447420" y="1612046"/>
                                </a:lnTo>
                                <a:lnTo>
                                  <a:pt x="1447477" y="1594551"/>
                                </a:lnTo>
                                <a:lnTo>
                                  <a:pt x="1447534" y="1600568"/>
                                </a:lnTo>
                                <a:lnTo>
                                  <a:pt x="1447590" y="1611199"/>
                                </a:lnTo>
                                <a:lnTo>
                                  <a:pt x="1447647" y="1625248"/>
                                </a:lnTo>
                                <a:lnTo>
                                  <a:pt x="1447704" y="1608328"/>
                                </a:lnTo>
                                <a:lnTo>
                                  <a:pt x="1447764" y="1610324"/>
                                </a:lnTo>
                                <a:lnTo>
                                  <a:pt x="1447821" y="1588512"/>
                                </a:lnTo>
                                <a:lnTo>
                                  <a:pt x="1447878" y="1614917"/>
                                </a:lnTo>
                                <a:lnTo>
                                  <a:pt x="1447935" y="1608899"/>
                                </a:lnTo>
                                <a:lnTo>
                                  <a:pt x="1447991" y="1617213"/>
                                </a:lnTo>
                                <a:lnTo>
                                  <a:pt x="1448048" y="1605457"/>
                                </a:lnTo>
                                <a:lnTo>
                                  <a:pt x="1448105" y="1603161"/>
                                </a:lnTo>
                                <a:lnTo>
                                  <a:pt x="1448166" y="1601140"/>
                                </a:lnTo>
                                <a:lnTo>
                                  <a:pt x="1448222" y="1620656"/>
                                </a:lnTo>
                                <a:lnTo>
                                  <a:pt x="1448279" y="1598847"/>
                                </a:lnTo>
                                <a:lnTo>
                                  <a:pt x="1448335" y="1610624"/>
                                </a:lnTo>
                                <a:lnTo>
                                  <a:pt x="1448396" y="1604586"/>
                                </a:lnTo>
                                <a:lnTo>
                                  <a:pt x="1448453" y="1607178"/>
                                </a:lnTo>
                                <a:lnTo>
                                  <a:pt x="1448510" y="1594826"/>
                                </a:lnTo>
                                <a:lnTo>
                                  <a:pt x="1448566" y="1613491"/>
                                </a:lnTo>
                                <a:lnTo>
                                  <a:pt x="1448623" y="1609474"/>
                                </a:lnTo>
                                <a:lnTo>
                                  <a:pt x="1448680" y="1610900"/>
                                </a:lnTo>
                                <a:lnTo>
                                  <a:pt x="1448736" y="1616638"/>
                                </a:lnTo>
                                <a:lnTo>
                                  <a:pt x="1448797" y="1610624"/>
                                </a:lnTo>
                                <a:lnTo>
                                  <a:pt x="1448854" y="1581053"/>
                                </a:lnTo>
                                <a:lnTo>
                                  <a:pt x="1448911" y="1620656"/>
                                </a:lnTo>
                                <a:lnTo>
                                  <a:pt x="1448967" y="1610624"/>
                                </a:lnTo>
                                <a:lnTo>
                                  <a:pt x="1449024" y="1612345"/>
                                </a:lnTo>
                                <a:lnTo>
                                  <a:pt x="1449081" y="1614917"/>
                                </a:lnTo>
                                <a:lnTo>
                                  <a:pt x="1449141" y="1604310"/>
                                </a:lnTo>
                                <a:lnTo>
                                  <a:pt x="1449198" y="1596272"/>
                                </a:lnTo>
                                <a:lnTo>
                                  <a:pt x="1449255" y="1604586"/>
                                </a:lnTo>
                                <a:lnTo>
                                  <a:pt x="1449311" y="1605457"/>
                                </a:lnTo>
                                <a:lnTo>
                                  <a:pt x="1449372" y="1610900"/>
                                </a:lnTo>
                                <a:lnTo>
                                  <a:pt x="1449429" y="1597997"/>
                                </a:lnTo>
                                <a:lnTo>
                                  <a:pt x="1449486" y="1592530"/>
                                </a:lnTo>
                                <a:lnTo>
                                  <a:pt x="1449542" y="1604886"/>
                                </a:lnTo>
                                <a:lnTo>
                                  <a:pt x="1449599" y="1615788"/>
                                </a:lnTo>
                                <a:lnTo>
                                  <a:pt x="1449656" y="1611475"/>
                                </a:lnTo>
                                <a:lnTo>
                                  <a:pt x="1449713" y="1598568"/>
                                </a:lnTo>
                                <a:lnTo>
                                  <a:pt x="1449773" y="1600864"/>
                                </a:lnTo>
                                <a:lnTo>
                                  <a:pt x="1449830" y="1597122"/>
                                </a:lnTo>
                                <a:lnTo>
                                  <a:pt x="1449887" y="1608603"/>
                                </a:lnTo>
                                <a:lnTo>
                                  <a:pt x="1449943" y="1606607"/>
                                </a:lnTo>
                                <a:lnTo>
                                  <a:pt x="1450000" y="1607178"/>
                                </a:lnTo>
                                <a:lnTo>
                                  <a:pt x="1450061" y="1611770"/>
                                </a:lnTo>
                                <a:lnTo>
                                  <a:pt x="1450117" y="1609474"/>
                                </a:lnTo>
                                <a:lnTo>
                                  <a:pt x="1450174" y="1606607"/>
                                </a:lnTo>
                                <a:lnTo>
                                  <a:pt x="1450231" y="1619510"/>
                                </a:lnTo>
                                <a:lnTo>
                                  <a:pt x="1450288" y="1598272"/>
                                </a:lnTo>
                                <a:lnTo>
                                  <a:pt x="1450344" y="1597997"/>
                                </a:lnTo>
                                <a:lnTo>
                                  <a:pt x="1450405" y="1617788"/>
                                </a:lnTo>
                                <a:lnTo>
                                  <a:pt x="1450462" y="1599419"/>
                                </a:lnTo>
                                <a:lnTo>
                                  <a:pt x="1450518" y="1605732"/>
                                </a:lnTo>
                                <a:lnTo>
                                  <a:pt x="1450575" y="1603735"/>
                                </a:lnTo>
                                <a:lnTo>
                                  <a:pt x="1450632" y="1610624"/>
                                </a:lnTo>
                                <a:lnTo>
                                  <a:pt x="1450688" y="1604886"/>
                                </a:lnTo>
                                <a:lnTo>
                                  <a:pt x="1450745" y="1606607"/>
                                </a:lnTo>
                                <a:lnTo>
                                  <a:pt x="1450806" y="1612920"/>
                                </a:lnTo>
                                <a:lnTo>
                                  <a:pt x="1450862" y="1596847"/>
                                </a:lnTo>
                                <a:lnTo>
                                  <a:pt x="1450919" y="1620380"/>
                                </a:lnTo>
                                <a:lnTo>
                                  <a:pt x="1450976" y="1618084"/>
                                </a:lnTo>
                                <a:lnTo>
                                  <a:pt x="1451037" y="1597697"/>
                                </a:lnTo>
                                <a:lnTo>
                                  <a:pt x="1451093" y="1606307"/>
                                </a:lnTo>
                                <a:lnTo>
                                  <a:pt x="1451150" y="1605161"/>
                                </a:lnTo>
                                <a:lnTo>
                                  <a:pt x="1451207" y="1605457"/>
                                </a:lnTo>
                                <a:lnTo>
                                  <a:pt x="1451264" y="1609474"/>
                                </a:lnTo>
                                <a:lnTo>
                                  <a:pt x="1451320" y="1606607"/>
                                </a:lnTo>
                                <a:lnTo>
                                  <a:pt x="1451381" y="1597697"/>
                                </a:lnTo>
                                <a:lnTo>
                                  <a:pt x="1451438" y="1609178"/>
                                </a:lnTo>
                                <a:lnTo>
                                  <a:pt x="1451494" y="1600293"/>
                                </a:lnTo>
                                <a:lnTo>
                                  <a:pt x="1451551" y="1618934"/>
                                </a:lnTo>
                                <a:lnTo>
                                  <a:pt x="1451608" y="1612621"/>
                                </a:lnTo>
                                <a:lnTo>
                                  <a:pt x="1451664" y="1613491"/>
                                </a:lnTo>
                                <a:lnTo>
                                  <a:pt x="1451721" y="1613491"/>
                                </a:lnTo>
                                <a:lnTo>
                                  <a:pt x="1451782" y="1605732"/>
                                </a:lnTo>
                                <a:lnTo>
                                  <a:pt x="1451839" y="1617213"/>
                                </a:lnTo>
                                <a:lnTo>
                                  <a:pt x="1451895" y="1601439"/>
                                </a:lnTo>
                                <a:lnTo>
                                  <a:pt x="1451952" y="1611475"/>
                                </a:lnTo>
                                <a:lnTo>
                                  <a:pt x="1452013" y="1608603"/>
                                </a:lnTo>
                                <a:lnTo>
                                  <a:pt x="1452069" y="1611770"/>
                                </a:lnTo>
                                <a:lnTo>
                                  <a:pt x="1452126" y="1600568"/>
                                </a:lnTo>
                                <a:lnTo>
                                  <a:pt x="1452183" y="1624389"/>
                                </a:lnTo>
                                <a:lnTo>
                                  <a:pt x="1452239" y="1605161"/>
                                </a:lnTo>
                                <a:lnTo>
                                  <a:pt x="1452296" y="1593105"/>
                                </a:lnTo>
                                <a:lnTo>
                                  <a:pt x="1452353" y="1613491"/>
                                </a:lnTo>
                                <a:lnTo>
                                  <a:pt x="1452414" y="1614917"/>
                                </a:lnTo>
                                <a:lnTo>
                                  <a:pt x="1452470" y="1589087"/>
                                </a:lnTo>
                                <a:lnTo>
                                  <a:pt x="1452527" y="1605457"/>
                                </a:lnTo>
                                <a:lnTo>
                                  <a:pt x="1452584" y="1610324"/>
                                </a:lnTo>
                                <a:lnTo>
                                  <a:pt x="1452640" y="1597697"/>
                                </a:lnTo>
                                <a:lnTo>
                                  <a:pt x="1452697" y="1609749"/>
                                </a:lnTo>
                                <a:lnTo>
                                  <a:pt x="1452758" y="1605161"/>
                                </a:lnTo>
                                <a:lnTo>
                                  <a:pt x="1452815" y="1616638"/>
                                </a:lnTo>
                                <a:lnTo>
                                  <a:pt x="1452871" y="1609474"/>
                                </a:lnTo>
                                <a:lnTo>
                                  <a:pt x="1452928" y="1614342"/>
                                </a:lnTo>
                                <a:lnTo>
                                  <a:pt x="1452985" y="1599718"/>
                                </a:lnTo>
                                <a:lnTo>
                                  <a:pt x="1453045" y="1616067"/>
                                </a:lnTo>
                                <a:lnTo>
                                  <a:pt x="1453102" y="1610049"/>
                                </a:lnTo>
                                <a:lnTo>
                                  <a:pt x="1453159" y="1602290"/>
                                </a:lnTo>
                                <a:lnTo>
                                  <a:pt x="1453215" y="1616638"/>
                                </a:lnTo>
                                <a:lnTo>
                                  <a:pt x="1453272" y="1616363"/>
                                </a:lnTo>
                                <a:lnTo>
                                  <a:pt x="1453329" y="1612345"/>
                                </a:lnTo>
                                <a:lnTo>
                                  <a:pt x="1453386" y="1608899"/>
                                </a:lnTo>
                                <a:lnTo>
                                  <a:pt x="1453446" y="1611199"/>
                                </a:lnTo>
                                <a:lnTo>
                                  <a:pt x="1453503" y="1606882"/>
                                </a:lnTo>
                                <a:lnTo>
                                  <a:pt x="1453560" y="1601140"/>
                                </a:lnTo>
                                <a:lnTo>
                                  <a:pt x="1453617" y="1608028"/>
                                </a:lnTo>
                                <a:lnTo>
                                  <a:pt x="1453673" y="1612345"/>
                                </a:lnTo>
                                <a:lnTo>
                                  <a:pt x="1453734" y="1608028"/>
                                </a:lnTo>
                                <a:lnTo>
                                  <a:pt x="1453791" y="1609474"/>
                                </a:lnTo>
                                <a:lnTo>
                                  <a:pt x="1453847" y="1608028"/>
                                </a:lnTo>
                                <a:lnTo>
                                  <a:pt x="1453904" y="1602861"/>
                                </a:lnTo>
                                <a:lnTo>
                                  <a:pt x="1453961" y="1616638"/>
                                </a:lnTo>
                                <a:lnTo>
                                  <a:pt x="1454021" y="1608028"/>
                                </a:lnTo>
                                <a:lnTo>
                                  <a:pt x="1454078" y="1618934"/>
                                </a:lnTo>
                                <a:lnTo>
                                  <a:pt x="1454135" y="1606307"/>
                                </a:lnTo>
                                <a:lnTo>
                                  <a:pt x="1454192" y="1622952"/>
                                </a:lnTo>
                                <a:lnTo>
                                  <a:pt x="1454248" y="1598568"/>
                                </a:lnTo>
                                <a:lnTo>
                                  <a:pt x="1454305" y="1606307"/>
                                </a:lnTo>
                                <a:lnTo>
                                  <a:pt x="1454362" y="1620656"/>
                                </a:lnTo>
                                <a:lnTo>
                                  <a:pt x="1454422" y="1600293"/>
                                </a:lnTo>
                                <a:lnTo>
                                  <a:pt x="1454479" y="1607753"/>
                                </a:lnTo>
                                <a:lnTo>
                                  <a:pt x="1454536" y="1612345"/>
                                </a:lnTo>
                                <a:lnTo>
                                  <a:pt x="1454592" y="1610324"/>
                                </a:lnTo>
                                <a:lnTo>
                                  <a:pt x="1454649" y="1597697"/>
                                </a:lnTo>
                                <a:lnTo>
                                  <a:pt x="1454710" y="1618659"/>
                                </a:lnTo>
                                <a:lnTo>
                                  <a:pt x="1454766" y="1608603"/>
                                </a:lnTo>
                                <a:lnTo>
                                  <a:pt x="1454823" y="1604886"/>
                                </a:lnTo>
                                <a:lnTo>
                                  <a:pt x="1454880" y="1595701"/>
                                </a:lnTo>
                                <a:lnTo>
                                  <a:pt x="1454937" y="1622952"/>
                                </a:lnTo>
                                <a:lnTo>
                                  <a:pt x="1454993" y="1597122"/>
                                </a:lnTo>
                                <a:lnTo>
                                  <a:pt x="1455054" y="1611199"/>
                                </a:lnTo>
                                <a:lnTo>
                                  <a:pt x="1455111" y="1609178"/>
                                </a:lnTo>
                                <a:lnTo>
                                  <a:pt x="1455168" y="1618934"/>
                                </a:lnTo>
                                <a:lnTo>
                                  <a:pt x="1455224" y="1608328"/>
                                </a:lnTo>
                                <a:lnTo>
                                  <a:pt x="1455281" y="1620656"/>
                                </a:lnTo>
                                <a:lnTo>
                                  <a:pt x="1455338" y="1616067"/>
                                </a:lnTo>
                                <a:lnTo>
                                  <a:pt x="1455394" y="1602861"/>
                                </a:lnTo>
                                <a:lnTo>
                                  <a:pt x="1455455" y="1614342"/>
                                </a:lnTo>
                                <a:lnTo>
                                  <a:pt x="1455512" y="1606032"/>
                                </a:lnTo>
                                <a:lnTo>
                                  <a:pt x="1455568" y="1608603"/>
                                </a:lnTo>
                                <a:lnTo>
                                  <a:pt x="1455629" y="1603161"/>
                                </a:lnTo>
                                <a:lnTo>
                                  <a:pt x="1455686" y="1614642"/>
                                </a:lnTo>
                                <a:lnTo>
                                  <a:pt x="1455743" y="1605732"/>
                                </a:lnTo>
                                <a:lnTo>
                                  <a:pt x="1455799" y="1618084"/>
                                </a:lnTo>
                                <a:lnTo>
                                  <a:pt x="1455856" y="1601439"/>
                                </a:lnTo>
                                <a:lnTo>
                                  <a:pt x="1455913" y="1603436"/>
                                </a:lnTo>
                                <a:lnTo>
                                  <a:pt x="1455970" y="1604586"/>
                                </a:lnTo>
                                <a:lnTo>
                                  <a:pt x="1456030" y="1618359"/>
                                </a:lnTo>
                                <a:lnTo>
                                  <a:pt x="1456087" y="1618084"/>
                                </a:lnTo>
                                <a:lnTo>
                                  <a:pt x="1456144" y="1614642"/>
                                </a:lnTo>
                                <a:lnTo>
                                  <a:pt x="1456200" y="1617788"/>
                                </a:lnTo>
                                <a:lnTo>
                                  <a:pt x="1456257" y="1617788"/>
                                </a:lnTo>
                                <a:lnTo>
                                  <a:pt x="1456313" y="1605732"/>
                                </a:lnTo>
                                <a:lnTo>
                                  <a:pt x="1456370" y="1616067"/>
                                </a:lnTo>
                                <a:lnTo>
                                  <a:pt x="1456431" y="1622381"/>
                                </a:lnTo>
                                <a:lnTo>
                                  <a:pt x="1456488" y="1603436"/>
                                </a:lnTo>
                                <a:lnTo>
                                  <a:pt x="1456544" y="1606307"/>
                                </a:lnTo>
                                <a:lnTo>
                                  <a:pt x="1456601" y="1617513"/>
                                </a:lnTo>
                                <a:lnTo>
                                  <a:pt x="1456662" y="1604586"/>
                                </a:lnTo>
                                <a:lnTo>
                                  <a:pt x="1456719" y="1615492"/>
                                </a:lnTo>
                                <a:lnTo>
                                  <a:pt x="1456775" y="1597422"/>
                                </a:lnTo>
                                <a:lnTo>
                                  <a:pt x="1456832" y="1610324"/>
                                </a:lnTo>
                                <a:lnTo>
                                  <a:pt x="1456889" y="1608028"/>
                                </a:lnTo>
                                <a:lnTo>
                                  <a:pt x="1456945" y="1590233"/>
                                </a:lnTo>
                                <a:lnTo>
                                  <a:pt x="1457002" y="1622952"/>
                                </a:lnTo>
                                <a:lnTo>
                                  <a:pt x="1457063" y="1612345"/>
                                </a:lnTo>
                                <a:lnTo>
                                  <a:pt x="1457119" y="1602290"/>
                                </a:lnTo>
                                <a:lnTo>
                                  <a:pt x="1457176" y="1610624"/>
                                </a:lnTo>
                                <a:lnTo>
                                  <a:pt x="1457233" y="1618084"/>
                                </a:lnTo>
                                <a:lnTo>
                                  <a:pt x="1457290" y="1606882"/>
                                </a:lnTo>
                                <a:lnTo>
                                  <a:pt x="1457350" y="1607753"/>
                                </a:lnTo>
                                <a:lnTo>
                                  <a:pt x="1457407" y="1607178"/>
                                </a:lnTo>
                                <a:lnTo>
                                  <a:pt x="1457464" y="1616363"/>
                                </a:lnTo>
                                <a:lnTo>
                                  <a:pt x="1457520" y="1610324"/>
                                </a:lnTo>
                                <a:lnTo>
                                  <a:pt x="1457577" y="1589663"/>
                                </a:lnTo>
                                <a:lnTo>
                                  <a:pt x="1457634" y="1627832"/>
                                </a:lnTo>
                                <a:lnTo>
                                  <a:pt x="1457695" y="1607453"/>
                                </a:lnTo>
                                <a:lnTo>
                                  <a:pt x="1457751" y="1615217"/>
                                </a:lnTo>
                                <a:lnTo>
                                  <a:pt x="1457808" y="1595126"/>
                                </a:lnTo>
                                <a:lnTo>
                                  <a:pt x="1457865" y="1599143"/>
                                </a:lnTo>
                                <a:lnTo>
                                  <a:pt x="1457921" y="1612046"/>
                                </a:lnTo>
                                <a:lnTo>
                                  <a:pt x="1457978" y="1616363"/>
                                </a:lnTo>
                                <a:lnTo>
                                  <a:pt x="1458035" y="1606607"/>
                                </a:lnTo>
                                <a:lnTo>
                                  <a:pt x="1458096" y="1608328"/>
                                </a:lnTo>
                                <a:lnTo>
                                  <a:pt x="1458152" y="1614917"/>
                                </a:lnTo>
                                <a:lnTo>
                                  <a:pt x="1458209" y="1600293"/>
                                </a:lnTo>
                                <a:lnTo>
                                  <a:pt x="1458266" y="1597122"/>
                                </a:lnTo>
                                <a:lnTo>
                                  <a:pt x="1458326" y="1623814"/>
                                </a:lnTo>
                                <a:lnTo>
                                  <a:pt x="1458383" y="1610049"/>
                                </a:lnTo>
                                <a:lnTo>
                                  <a:pt x="1458440" y="1618084"/>
                                </a:lnTo>
                                <a:lnTo>
                                  <a:pt x="1458496" y="1597697"/>
                                </a:lnTo>
                                <a:lnTo>
                                  <a:pt x="1458553" y="1603436"/>
                                </a:lnTo>
                                <a:lnTo>
                                  <a:pt x="1458610" y="1615217"/>
                                </a:lnTo>
                                <a:lnTo>
                                  <a:pt x="1458671" y="1620080"/>
                                </a:lnTo>
                                <a:lnTo>
                                  <a:pt x="1458727" y="1613491"/>
                                </a:lnTo>
                                <a:lnTo>
                                  <a:pt x="1458784" y="1581923"/>
                                </a:lnTo>
                                <a:lnTo>
                                  <a:pt x="1458841" y="1625536"/>
                                </a:lnTo>
                                <a:lnTo>
                                  <a:pt x="1458897" y="1594255"/>
                                </a:lnTo>
                                <a:lnTo>
                                  <a:pt x="1458954" y="1613491"/>
                                </a:lnTo>
                                <a:lnTo>
                                  <a:pt x="1459011" y="1614342"/>
                                </a:lnTo>
                                <a:lnTo>
                                  <a:pt x="1459071" y="1610049"/>
                                </a:lnTo>
                                <a:lnTo>
                                  <a:pt x="1459128" y="1632995"/>
                                </a:lnTo>
                                <a:lnTo>
                                  <a:pt x="1459185" y="1616938"/>
                                </a:lnTo>
                                <a:lnTo>
                                  <a:pt x="1459241" y="1615492"/>
                                </a:lnTo>
                                <a:lnTo>
                                  <a:pt x="1459302" y="1602861"/>
                                </a:lnTo>
                                <a:lnTo>
                                  <a:pt x="1459359" y="1600864"/>
                                </a:lnTo>
                                <a:lnTo>
                                  <a:pt x="1459416" y="1617513"/>
                                </a:lnTo>
                                <a:lnTo>
                                  <a:pt x="1459472" y="1603436"/>
                                </a:lnTo>
                                <a:lnTo>
                                  <a:pt x="1459529" y="1610624"/>
                                </a:lnTo>
                                <a:lnTo>
                                  <a:pt x="1459586" y="1615217"/>
                                </a:lnTo>
                                <a:lnTo>
                                  <a:pt x="1459643" y="1611475"/>
                                </a:lnTo>
                                <a:lnTo>
                                  <a:pt x="1459703" y="1599718"/>
                                </a:lnTo>
                                <a:lnTo>
                                  <a:pt x="1459760" y="1603735"/>
                                </a:lnTo>
                                <a:lnTo>
                                  <a:pt x="1459817" y="1617213"/>
                                </a:lnTo>
                                <a:lnTo>
                                  <a:pt x="1459873" y="1593105"/>
                                </a:lnTo>
                                <a:lnTo>
                                  <a:pt x="1459930" y="1615492"/>
                                </a:lnTo>
                                <a:lnTo>
                                  <a:pt x="1459987" y="1606032"/>
                                </a:lnTo>
                                <a:lnTo>
                                  <a:pt x="1460048" y="1605457"/>
                                </a:lnTo>
                                <a:lnTo>
                                  <a:pt x="1460104" y="1596547"/>
                                </a:lnTo>
                                <a:lnTo>
                                  <a:pt x="1460161" y="1604310"/>
                                </a:lnTo>
                                <a:lnTo>
                                  <a:pt x="1460218" y="1613196"/>
                                </a:lnTo>
                                <a:lnTo>
                                  <a:pt x="1460274" y="1617213"/>
                                </a:lnTo>
                                <a:lnTo>
                                  <a:pt x="1460335" y="1601439"/>
                                </a:lnTo>
                                <a:lnTo>
                                  <a:pt x="1460392" y="1616067"/>
                                </a:lnTo>
                                <a:lnTo>
                                  <a:pt x="1460448" y="1601715"/>
                                </a:lnTo>
                                <a:lnTo>
                                  <a:pt x="1460505" y="1608028"/>
                                </a:lnTo>
                                <a:lnTo>
                                  <a:pt x="1460562" y="1619510"/>
                                </a:lnTo>
                                <a:lnTo>
                                  <a:pt x="1460619" y="1605161"/>
                                </a:lnTo>
                                <a:lnTo>
                                  <a:pt x="1460675" y="1616067"/>
                                </a:lnTo>
                                <a:lnTo>
                                  <a:pt x="1460736" y="1606032"/>
                                </a:lnTo>
                                <a:lnTo>
                                  <a:pt x="1460793" y="1611475"/>
                                </a:lnTo>
                                <a:lnTo>
                                  <a:pt x="1460849" y="1604011"/>
                                </a:lnTo>
                                <a:lnTo>
                                  <a:pt x="1460906" y="1620955"/>
                                </a:lnTo>
                                <a:lnTo>
                                  <a:pt x="1460963" y="1613767"/>
                                </a:lnTo>
                                <a:lnTo>
                                  <a:pt x="1461023" y="1598568"/>
                                </a:lnTo>
                                <a:lnTo>
                                  <a:pt x="1461080" y="1601715"/>
                                </a:lnTo>
                                <a:lnTo>
                                  <a:pt x="1461137" y="1597997"/>
                                </a:lnTo>
                                <a:lnTo>
                                  <a:pt x="1461194" y="1622105"/>
                                </a:lnTo>
                                <a:lnTo>
                                  <a:pt x="1461250" y="1620080"/>
                                </a:lnTo>
                                <a:lnTo>
                                  <a:pt x="1461311" y="1613767"/>
                                </a:lnTo>
                                <a:lnTo>
                                  <a:pt x="1461368" y="1604011"/>
                                </a:lnTo>
                                <a:lnTo>
                                  <a:pt x="1461424" y="1614917"/>
                                </a:lnTo>
                                <a:lnTo>
                                  <a:pt x="1461481" y="1606307"/>
                                </a:lnTo>
                                <a:lnTo>
                                  <a:pt x="1461538" y="1596547"/>
                                </a:lnTo>
                                <a:lnTo>
                                  <a:pt x="1461594" y="1606307"/>
                                </a:lnTo>
                                <a:lnTo>
                                  <a:pt x="1461651" y="1608328"/>
                                </a:lnTo>
                                <a:lnTo>
                                  <a:pt x="1461712" y="1621530"/>
                                </a:lnTo>
                                <a:lnTo>
                                  <a:pt x="1461769" y="1601715"/>
                                </a:lnTo>
                                <a:lnTo>
                                  <a:pt x="1461825" y="1611770"/>
                                </a:lnTo>
                                <a:lnTo>
                                  <a:pt x="1461882" y="1616363"/>
                                </a:lnTo>
                                <a:lnTo>
                                  <a:pt x="1461939" y="1598568"/>
                                </a:lnTo>
                                <a:lnTo>
                                  <a:pt x="1461999" y="1616067"/>
                                </a:lnTo>
                                <a:lnTo>
                                  <a:pt x="1462056" y="1611199"/>
                                </a:lnTo>
                                <a:lnTo>
                                  <a:pt x="1462113" y="1617213"/>
                                </a:lnTo>
                                <a:lnTo>
                                  <a:pt x="1462170" y="1608328"/>
                                </a:lnTo>
                                <a:lnTo>
                                  <a:pt x="1462226" y="1606307"/>
                                </a:lnTo>
                                <a:lnTo>
                                  <a:pt x="1462283" y="1625248"/>
                                </a:lnTo>
                                <a:lnTo>
                                  <a:pt x="1462344" y="1605457"/>
                                </a:lnTo>
                                <a:lnTo>
                                  <a:pt x="1462401" y="1600293"/>
                                </a:lnTo>
                                <a:lnTo>
                                  <a:pt x="1462457" y="1616638"/>
                                </a:lnTo>
                                <a:lnTo>
                                  <a:pt x="1462514" y="1614342"/>
                                </a:lnTo>
                                <a:lnTo>
                                  <a:pt x="1462570" y="1597422"/>
                                </a:lnTo>
                                <a:lnTo>
                                  <a:pt x="1462627" y="1623239"/>
                                </a:lnTo>
                                <a:lnTo>
                                  <a:pt x="1462684" y="1603735"/>
                                </a:lnTo>
                                <a:lnTo>
                                  <a:pt x="1462745" y="1613767"/>
                                </a:lnTo>
                                <a:lnTo>
                                  <a:pt x="1462801" y="1608028"/>
                                </a:lnTo>
                                <a:lnTo>
                                  <a:pt x="1462858" y="1612345"/>
                                </a:lnTo>
                                <a:lnTo>
                                  <a:pt x="1462919" y="1612046"/>
                                </a:lnTo>
                                <a:lnTo>
                                  <a:pt x="1462975" y="1602014"/>
                                </a:lnTo>
                                <a:lnTo>
                                  <a:pt x="1463032" y="1609178"/>
                                </a:lnTo>
                                <a:lnTo>
                                  <a:pt x="1463089" y="1617788"/>
                                </a:lnTo>
                                <a:lnTo>
                                  <a:pt x="1463145" y="1626398"/>
                                </a:lnTo>
                                <a:lnTo>
                                  <a:pt x="1463202" y="1605457"/>
                                </a:lnTo>
                                <a:lnTo>
                                  <a:pt x="1463259" y="1602290"/>
                                </a:lnTo>
                                <a:lnTo>
                                  <a:pt x="1463320" y="1608328"/>
                                </a:lnTo>
                                <a:lnTo>
                                  <a:pt x="1463376" y="1592530"/>
                                </a:lnTo>
                                <a:lnTo>
                                  <a:pt x="1463433" y="1620080"/>
                                </a:lnTo>
                                <a:lnTo>
                                  <a:pt x="1463490" y="1612621"/>
                                </a:lnTo>
                                <a:lnTo>
                                  <a:pt x="1463547" y="1610324"/>
                                </a:lnTo>
                                <a:lnTo>
                                  <a:pt x="1463603" y="1619510"/>
                                </a:lnTo>
                                <a:lnTo>
                                  <a:pt x="1463660" y="1609749"/>
                                </a:lnTo>
                                <a:lnTo>
                                  <a:pt x="1463721" y="1599994"/>
                                </a:lnTo>
                                <a:lnTo>
                                  <a:pt x="1463777" y="1611199"/>
                                </a:lnTo>
                                <a:lnTo>
                                  <a:pt x="1463834" y="1596547"/>
                                </a:lnTo>
                                <a:lnTo>
                                  <a:pt x="1463891" y="1618084"/>
                                </a:lnTo>
                                <a:lnTo>
                                  <a:pt x="1463952" y="1610049"/>
                                </a:lnTo>
                                <a:lnTo>
                                  <a:pt x="1464008" y="1608899"/>
                                </a:lnTo>
                                <a:lnTo>
                                  <a:pt x="1464065" y="1586791"/>
                                </a:lnTo>
                                <a:lnTo>
                                  <a:pt x="1464122" y="1596847"/>
                                </a:lnTo>
                                <a:lnTo>
                                  <a:pt x="1464178" y="1616638"/>
                                </a:lnTo>
                                <a:lnTo>
                                  <a:pt x="1464235" y="1618934"/>
                                </a:lnTo>
                                <a:lnTo>
                                  <a:pt x="1464292" y="1608899"/>
                                </a:lnTo>
                                <a:lnTo>
                                  <a:pt x="1464352" y="1606032"/>
                                </a:lnTo>
                                <a:lnTo>
                                  <a:pt x="1464409" y="1603436"/>
                                </a:lnTo>
                                <a:lnTo>
                                  <a:pt x="1464466" y="1607178"/>
                                </a:lnTo>
                                <a:lnTo>
                                  <a:pt x="1464522" y="1587666"/>
                                </a:lnTo>
                                <a:lnTo>
                                  <a:pt x="1464579" y="1615217"/>
                                </a:lnTo>
                                <a:lnTo>
                                  <a:pt x="1464640" y="1620080"/>
                                </a:lnTo>
                                <a:lnTo>
                                  <a:pt x="1464697" y="1612345"/>
                                </a:lnTo>
                                <a:lnTo>
                                  <a:pt x="1464753" y="1606882"/>
                                </a:lnTo>
                                <a:lnTo>
                                  <a:pt x="1464810" y="1602014"/>
                                </a:lnTo>
                                <a:lnTo>
                                  <a:pt x="1464867" y="1616638"/>
                                </a:lnTo>
                                <a:lnTo>
                                  <a:pt x="1464923" y="1617513"/>
                                </a:lnTo>
                                <a:lnTo>
                                  <a:pt x="1464984" y="1604886"/>
                                </a:lnTo>
                                <a:lnTo>
                                  <a:pt x="1465041" y="1608603"/>
                                </a:lnTo>
                                <a:lnTo>
                                  <a:pt x="1465097" y="1608603"/>
                                </a:lnTo>
                                <a:lnTo>
                                  <a:pt x="1465154" y="1600293"/>
                                </a:lnTo>
                                <a:lnTo>
                                  <a:pt x="1465211" y="1605457"/>
                                </a:lnTo>
                                <a:lnTo>
                                  <a:pt x="1465268" y="1597697"/>
                                </a:lnTo>
                                <a:lnTo>
                                  <a:pt x="1465324" y="1627832"/>
                                </a:lnTo>
                                <a:lnTo>
                                  <a:pt x="1465385" y="1613767"/>
                                </a:lnTo>
                                <a:lnTo>
                                  <a:pt x="1465442" y="1602585"/>
                                </a:lnTo>
                                <a:lnTo>
                                  <a:pt x="1465498" y="1611199"/>
                                </a:lnTo>
                                <a:lnTo>
                                  <a:pt x="1465555" y="1596547"/>
                                </a:lnTo>
                                <a:lnTo>
                                  <a:pt x="1465616" y="1619234"/>
                                </a:lnTo>
                                <a:lnTo>
                                  <a:pt x="1465673" y="1601715"/>
                                </a:lnTo>
                                <a:lnTo>
                                  <a:pt x="1465729" y="1612920"/>
                                </a:lnTo>
                                <a:lnTo>
                                  <a:pt x="1465786" y="1583649"/>
                                </a:lnTo>
                                <a:lnTo>
                                  <a:pt x="1465843" y="1616363"/>
                                </a:lnTo>
                                <a:lnTo>
                                  <a:pt x="1465900" y="1610324"/>
                                </a:lnTo>
                                <a:lnTo>
                                  <a:pt x="1465960" y="1605732"/>
                                </a:lnTo>
                                <a:lnTo>
                                  <a:pt x="1466017" y="1600864"/>
                                </a:lnTo>
                                <a:lnTo>
                                  <a:pt x="1466074" y="1594551"/>
                                </a:lnTo>
                                <a:lnTo>
                                  <a:pt x="1466130" y="1613196"/>
                                </a:lnTo>
                                <a:lnTo>
                                  <a:pt x="1466187" y="1604886"/>
                                </a:lnTo>
                                <a:lnTo>
                                  <a:pt x="1466244" y="1591384"/>
                                </a:lnTo>
                                <a:lnTo>
                                  <a:pt x="1466300" y="1608328"/>
                                </a:lnTo>
                                <a:lnTo>
                                  <a:pt x="1466361" y="1618934"/>
                                </a:lnTo>
                                <a:lnTo>
                                  <a:pt x="1466418" y="1601140"/>
                                </a:lnTo>
                                <a:lnTo>
                                  <a:pt x="1466475" y="1614342"/>
                                </a:lnTo>
                                <a:lnTo>
                                  <a:pt x="1466531" y="1604586"/>
                                </a:lnTo>
                                <a:lnTo>
                                  <a:pt x="1466592" y="1598272"/>
                                </a:lnTo>
                                <a:lnTo>
                                  <a:pt x="1466649" y="1620955"/>
                                </a:lnTo>
                                <a:lnTo>
                                  <a:pt x="1466705" y="1609178"/>
                                </a:lnTo>
                                <a:lnTo>
                                  <a:pt x="1466762" y="1604886"/>
                                </a:lnTo>
                                <a:lnTo>
                                  <a:pt x="1466819" y="1600568"/>
                                </a:lnTo>
                                <a:lnTo>
                                  <a:pt x="1466875" y="1608603"/>
                                </a:lnTo>
                                <a:lnTo>
                                  <a:pt x="1466932" y="1598568"/>
                                </a:lnTo>
                                <a:lnTo>
                                  <a:pt x="1466993" y="1612920"/>
                                </a:lnTo>
                                <a:lnTo>
                                  <a:pt x="1467050" y="1614642"/>
                                </a:lnTo>
                                <a:lnTo>
                                  <a:pt x="1467106" y="1609749"/>
                                </a:lnTo>
                                <a:lnTo>
                                  <a:pt x="1467163" y="1617213"/>
                                </a:lnTo>
                                <a:lnTo>
                                  <a:pt x="1467220" y="1608328"/>
                                </a:lnTo>
                                <a:lnTo>
                                  <a:pt x="1467276" y="1611199"/>
                                </a:lnTo>
                                <a:lnTo>
                                  <a:pt x="1467337" y="1603735"/>
                                </a:lnTo>
                                <a:lnTo>
                                  <a:pt x="1467394" y="1603436"/>
                                </a:lnTo>
                                <a:lnTo>
                                  <a:pt x="1467450" y="1601439"/>
                                </a:lnTo>
                                <a:lnTo>
                                  <a:pt x="1467507" y="1608899"/>
                                </a:lnTo>
                                <a:lnTo>
                                  <a:pt x="1467564" y="1610624"/>
                                </a:lnTo>
                                <a:lnTo>
                                  <a:pt x="1467625" y="1609474"/>
                                </a:lnTo>
                                <a:lnTo>
                                  <a:pt x="1467681" y="1611475"/>
                                </a:lnTo>
                                <a:lnTo>
                                  <a:pt x="1467738" y="1617513"/>
                                </a:lnTo>
                                <a:lnTo>
                                  <a:pt x="1467795" y="1611475"/>
                                </a:lnTo>
                                <a:lnTo>
                                  <a:pt x="1467851" y="1603436"/>
                                </a:lnTo>
                                <a:lnTo>
                                  <a:pt x="1467908" y="1616067"/>
                                </a:lnTo>
                                <a:lnTo>
                                  <a:pt x="1467965" y="1618659"/>
                                </a:lnTo>
                                <a:lnTo>
                                  <a:pt x="1468026" y="1600864"/>
                                </a:lnTo>
                                <a:lnTo>
                                  <a:pt x="1468082" y="1609474"/>
                                </a:lnTo>
                                <a:lnTo>
                                  <a:pt x="1468139" y="1609474"/>
                                </a:lnTo>
                                <a:lnTo>
                                  <a:pt x="1468196" y="1608028"/>
                                </a:lnTo>
                                <a:lnTo>
                                  <a:pt x="1468252" y="1626969"/>
                                </a:lnTo>
                                <a:lnTo>
                                  <a:pt x="1468313" y="1606032"/>
                                </a:lnTo>
                                <a:lnTo>
                                  <a:pt x="1468370" y="1599143"/>
                                </a:lnTo>
                                <a:lnTo>
                                  <a:pt x="1468427" y="1610049"/>
                                </a:lnTo>
                                <a:lnTo>
                                  <a:pt x="1468483" y="1601439"/>
                                </a:lnTo>
                                <a:lnTo>
                                  <a:pt x="1468540" y="1614642"/>
                                </a:lnTo>
                                <a:lnTo>
                                  <a:pt x="1468601" y="1597122"/>
                                </a:lnTo>
                                <a:lnTo>
                                  <a:pt x="1468657" y="1622952"/>
                                </a:lnTo>
                                <a:lnTo>
                                  <a:pt x="1468714" y="1621806"/>
                                </a:lnTo>
                                <a:lnTo>
                                  <a:pt x="1468771" y="1600864"/>
                                </a:lnTo>
                                <a:lnTo>
                                  <a:pt x="1468827" y="1610900"/>
                                </a:lnTo>
                                <a:lnTo>
                                  <a:pt x="1468884" y="1601439"/>
                                </a:lnTo>
                                <a:lnTo>
                                  <a:pt x="1468941" y="1611199"/>
                                </a:lnTo>
                                <a:lnTo>
                                  <a:pt x="1469001" y="1615788"/>
                                </a:lnTo>
                                <a:lnTo>
                                  <a:pt x="1469058" y="1622664"/>
                                </a:lnTo>
                                <a:lnTo>
                                  <a:pt x="1469115" y="1587941"/>
                                </a:lnTo>
                                <a:lnTo>
                                  <a:pt x="1469172" y="1607453"/>
                                </a:lnTo>
                                <a:lnTo>
                                  <a:pt x="1469228" y="1603436"/>
                                </a:lnTo>
                                <a:lnTo>
                                  <a:pt x="1469289" y="1609178"/>
                                </a:lnTo>
                                <a:lnTo>
                                  <a:pt x="1469346" y="1605161"/>
                                </a:lnTo>
                                <a:lnTo>
                                  <a:pt x="1469402" y="1601140"/>
                                </a:lnTo>
                                <a:lnTo>
                                  <a:pt x="1469459" y="1607453"/>
                                </a:lnTo>
                                <a:lnTo>
                                  <a:pt x="1469516" y="1614917"/>
                                </a:lnTo>
                                <a:lnTo>
                                  <a:pt x="1469573" y="1606882"/>
                                </a:lnTo>
                                <a:lnTo>
                                  <a:pt x="1469633" y="1613767"/>
                                </a:lnTo>
                                <a:lnTo>
                                  <a:pt x="1469690" y="1600568"/>
                                </a:lnTo>
                                <a:lnTo>
                                  <a:pt x="1469747" y="1627544"/>
                                </a:lnTo>
                                <a:lnTo>
                                  <a:pt x="1469803" y="1621806"/>
                                </a:lnTo>
                                <a:lnTo>
                                  <a:pt x="1469860" y="1593680"/>
                                </a:lnTo>
                                <a:lnTo>
                                  <a:pt x="1469917" y="1603735"/>
                                </a:lnTo>
                                <a:lnTo>
                                  <a:pt x="1469973" y="1607178"/>
                                </a:lnTo>
                                <a:lnTo>
                                  <a:pt x="1470034" y="1603161"/>
                                </a:lnTo>
                                <a:lnTo>
                                  <a:pt x="1470091" y="1610049"/>
                                </a:lnTo>
                                <a:lnTo>
                                  <a:pt x="1470148" y="1620955"/>
                                </a:lnTo>
                                <a:lnTo>
                                  <a:pt x="1470208" y="1605161"/>
                                </a:lnTo>
                                <a:lnTo>
                                  <a:pt x="1470265" y="1618084"/>
                                </a:lnTo>
                                <a:lnTo>
                                  <a:pt x="1470322" y="1608328"/>
                                </a:lnTo>
                                <a:lnTo>
                                  <a:pt x="1470378" y="1604310"/>
                                </a:lnTo>
                                <a:lnTo>
                                  <a:pt x="1470435" y="1607753"/>
                                </a:lnTo>
                                <a:lnTo>
                                  <a:pt x="1470492" y="1612046"/>
                                </a:lnTo>
                                <a:lnTo>
                                  <a:pt x="1470549" y="1604886"/>
                                </a:lnTo>
                                <a:lnTo>
                                  <a:pt x="1470609" y="1602861"/>
                                </a:lnTo>
                                <a:lnTo>
                                  <a:pt x="1470666" y="1608328"/>
                                </a:lnTo>
                                <a:lnTo>
                                  <a:pt x="1470723" y="1608603"/>
                                </a:lnTo>
                                <a:lnTo>
                                  <a:pt x="1470779" y="1604310"/>
                                </a:lnTo>
                                <a:lnTo>
                                  <a:pt x="1470836" y="1617513"/>
                                </a:lnTo>
                                <a:lnTo>
                                  <a:pt x="1470893" y="1623239"/>
                                </a:lnTo>
                                <a:lnTo>
                                  <a:pt x="1470949" y="1580202"/>
                                </a:lnTo>
                                <a:lnTo>
                                  <a:pt x="1471010" y="1614642"/>
                                </a:lnTo>
                                <a:lnTo>
                                  <a:pt x="1471067" y="1622664"/>
                                </a:lnTo>
                                <a:lnTo>
                                  <a:pt x="1471124" y="1602861"/>
                                </a:lnTo>
                                <a:lnTo>
                                  <a:pt x="1471180" y="1608603"/>
                                </a:lnTo>
                                <a:lnTo>
                                  <a:pt x="1471241" y="1607753"/>
                                </a:lnTo>
                                <a:lnTo>
                                  <a:pt x="1471298" y="1604310"/>
                                </a:lnTo>
                                <a:lnTo>
                                  <a:pt x="1471354" y="1604886"/>
                                </a:lnTo>
                                <a:lnTo>
                                  <a:pt x="1471411" y="1605161"/>
                                </a:lnTo>
                                <a:lnTo>
                                  <a:pt x="1471468" y="1616638"/>
                                </a:lnTo>
                                <a:lnTo>
                                  <a:pt x="1471525" y="1604011"/>
                                </a:lnTo>
                                <a:lnTo>
                                  <a:pt x="1471581" y="1627257"/>
                                </a:lnTo>
                                <a:lnTo>
                                  <a:pt x="1471642" y="1609474"/>
                                </a:lnTo>
                                <a:lnTo>
                                  <a:pt x="1471699" y="1621230"/>
                                </a:lnTo>
                                <a:lnTo>
                                  <a:pt x="1471755" y="1614917"/>
                                </a:lnTo>
                                <a:lnTo>
                                  <a:pt x="1471812" y="1608899"/>
                                </a:lnTo>
                                <a:lnTo>
                                  <a:pt x="1471869" y="1600864"/>
                                </a:lnTo>
                                <a:lnTo>
                                  <a:pt x="1471929" y="1606307"/>
                                </a:lnTo>
                                <a:lnTo>
                                  <a:pt x="1471986" y="1608028"/>
                                </a:lnTo>
                                <a:lnTo>
                                  <a:pt x="1472043" y="1608028"/>
                                </a:lnTo>
                                <a:lnTo>
                                  <a:pt x="1472100" y="1628407"/>
                                </a:lnTo>
                                <a:lnTo>
                                  <a:pt x="1472156" y="1599143"/>
                                </a:lnTo>
                                <a:lnTo>
                                  <a:pt x="1472213" y="1610624"/>
                                </a:lnTo>
                                <a:lnTo>
                                  <a:pt x="1472274" y="1606307"/>
                                </a:lnTo>
                                <a:lnTo>
                                  <a:pt x="1472331" y="1611199"/>
                                </a:lnTo>
                                <a:lnTo>
                                  <a:pt x="1472387" y="1611770"/>
                                </a:lnTo>
                                <a:lnTo>
                                  <a:pt x="1472444" y="1613196"/>
                                </a:lnTo>
                                <a:lnTo>
                                  <a:pt x="1472500" y="1599994"/>
                                </a:lnTo>
                                <a:lnTo>
                                  <a:pt x="1472557" y="1610624"/>
                                </a:lnTo>
                                <a:lnTo>
                                  <a:pt x="1472614" y="1597422"/>
                                </a:lnTo>
                                <a:lnTo>
                                  <a:pt x="1472675" y="1609474"/>
                                </a:lnTo>
                                <a:lnTo>
                                  <a:pt x="1472731" y="1605732"/>
                                </a:lnTo>
                                <a:lnTo>
                                  <a:pt x="1472788" y="1589958"/>
                                </a:lnTo>
                                <a:lnTo>
                                  <a:pt x="1472845" y="1616363"/>
                                </a:lnTo>
                                <a:lnTo>
                                  <a:pt x="1472906" y="1605457"/>
                                </a:lnTo>
                                <a:lnTo>
                                  <a:pt x="1472962" y="1600568"/>
                                </a:lnTo>
                                <a:lnTo>
                                  <a:pt x="1473019" y="1609474"/>
                                </a:lnTo>
                                <a:lnTo>
                                  <a:pt x="1473076" y="1608899"/>
                                </a:lnTo>
                                <a:lnTo>
                                  <a:pt x="1473132" y="1604011"/>
                                </a:lnTo>
                                <a:lnTo>
                                  <a:pt x="1473189" y="1610049"/>
                                </a:lnTo>
                                <a:lnTo>
                                  <a:pt x="1473250" y="1602290"/>
                                </a:lnTo>
                                <a:lnTo>
                                  <a:pt x="1473306" y="1605732"/>
                                </a:lnTo>
                                <a:lnTo>
                                  <a:pt x="1473363" y="1604586"/>
                                </a:lnTo>
                                <a:lnTo>
                                  <a:pt x="1473420" y="1610049"/>
                                </a:lnTo>
                                <a:lnTo>
                                  <a:pt x="1473477" y="1617513"/>
                                </a:lnTo>
                                <a:lnTo>
                                  <a:pt x="1473533" y="1607753"/>
                                </a:lnTo>
                                <a:lnTo>
                                  <a:pt x="1473590" y="1603735"/>
                                </a:lnTo>
                                <a:lnTo>
                                  <a:pt x="1473651" y="1607453"/>
                                </a:lnTo>
                                <a:lnTo>
                                  <a:pt x="1473707" y="1605732"/>
                                </a:lnTo>
                                <a:lnTo>
                                  <a:pt x="1473764" y="1599718"/>
                                </a:lnTo>
                                <a:lnTo>
                                  <a:pt x="1473821" y="1606882"/>
                                </a:lnTo>
                                <a:lnTo>
                                  <a:pt x="1473882" y="1599143"/>
                                </a:lnTo>
                                <a:lnTo>
                                  <a:pt x="1473938" y="1611770"/>
                                </a:lnTo>
                                <a:lnTo>
                                  <a:pt x="1473995" y="1613196"/>
                                </a:lnTo>
                                <a:lnTo>
                                  <a:pt x="1474052" y="1607453"/>
                                </a:lnTo>
                                <a:lnTo>
                                  <a:pt x="1474108" y="1610049"/>
                                </a:lnTo>
                                <a:lnTo>
                                  <a:pt x="1474165" y="1622381"/>
                                </a:lnTo>
                                <a:lnTo>
                                  <a:pt x="1474222" y="1596547"/>
                                </a:lnTo>
                                <a:lnTo>
                                  <a:pt x="1474282" y="1611475"/>
                                </a:lnTo>
                                <a:lnTo>
                                  <a:pt x="1474339" y="1608603"/>
                                </a:lnTo>
                                <a:lnTo>
                                  <a:pt x="1474396" y="1602585"/>
                                </a:lnTo>
                                <a:lnTo>
                                  <a:pt x="1474453" y="1611199"/>
                                </a:lnTo>
                                <a:lnTo>
                                  <a:pt x="1474509" y="1609178"/>
                                </a:lnTo>
                                <a:lnTo>
                                  <a:pt x="1474566" y="1615492"/>
                                </a:lnTo>
                                <a:lnTo>
                                  <a:pt x="1474627" y="1621230"/>
                                </a:lnTo>
                                <a:lnTo>
                                  <a:pt x="1474683" y="1611770"/>
                                </a:lnTo>
                                <a:lnTo>
                                  <a:pt x="1474740" y="1615788"/>
                                </a:lnTo>
                                <a:lnTo>
                                  <a:pt x="1474797" y="1595126"/>
                                </a:lnTo>
                                <a:lnTo>
                                  <a:pt x="1474853" y="1609749"/>
                                </a:lnTo>
                                <a:lnTo>
                                  <a:pt x="1474914" y="1609749"/>
                                </a:lnTo>
                                <a:lnTo>
                                  <a:pt x="1474971" y="1608028"/>
                                </a:lnTo>
                                <a:lnTo>
                                  <a:pt x="1475027" y="1618934"/>
                                </a:lnTo>
                                <a:lnTo>
                                  <a:pt x="1475084" y="1597997"/>
                                </a:lnTo>
                                <a:lnTo>
                                  <a:pt x="1475141" y="1607453"/>
                                </a:lnTo>
                                <a:lnTo>
                                  <a:pt x="1475198" y="1599994"/>
                                </a:lnTo>
                                <a:lnTo>
                                  <a:pt x="1475254" y="1604886"/>
                                </a:lnTo>
                                <a:lnTo>
                                  <a:pt x="1475315" y="1607753"/>
                                </a:lnTo>
                                <a:lnTo>
                                  <a:pt x="1475372" y="1608328"/>
                                </a:lnTo>
                                <a:lnTo>
                                  <a:pt x="1475429" y="1621806"/>
                                </a:lnTo>
                                <a:lnTo>
                                  <a:pt x="1475485" y="1597422"/>
                                </a:lnTo>
                                <a:lnTo>
                                  <a:pt x="1475542" y="1606882"/>
                                </a:lnTo>
                                <a:lnTo>
                                  <a:pt x="1475603" y="1596547"/>
                                </a:lnTo>
                                <a:lnTo>
                                  <a:pt x="1475659" y="1609474"/>
                                </a:lnTo>
                                <a:lnTo>
                                  <a:pt x="1475716" y="1608899"/>
                                </a:lnTo>
                                <a:lnTo>
                                  <a:pt x="1475773" y="1611770"/>
                                </a:lnTo>
                                <a:lnTo>
                                  <a:pt x="1475829" y="1606307"/>
                                </a:lnTo>
                                <a:lnTo>
                                  <a:pt x="1475890" y="1613491"/>
                                </a:lnTo>
                                <a:lnTo>
                                  <a:pt x="1475947" y="1601140"/>
                                </a:lnTo>
                                <a:lnTo>
                                  <a:pt x="1476004" y="1604310"/>
                                </a:lnTo>
                                <a:lnTo>
                                  <a:pt x="1476060" y="1603735"/>
                                </a:lnTo>
                                <a:lnTo>
                                  <a:pt x="1476117" y="1597122"/>
                                </a:lnTo>
                                <a:lnTo>
                                  <a:pt x="1476174" y="1616363"/>
                                </a:lnTo>
                                <a:lnTo>
                                  <a:pt x="1476230" y="1604886"/>
                                </a:lnTo>
                                <a:lnTo>
                                  <a:pt x="1476291" y="1618659"/>
                                </a:lnTo>
                                <a:lnTo>
                                  <a:pt x="1476348" y="1608028"/>
                                </a:lnTo>
                                <a:lnTo>
                                  <a:pt x="1476405" y="1620080"/>
                                </a:lnTo>
                                <a:lnTo>
                                  <a:pt x="1476461" y="1603436"/>
                                </a:lnTo>
                                <a:lnTo>
                                  <a:pt x="1476518" y="1612345"/>
                                </a:lnTo>
                                <a:lnTo>
                                  <a:pt x="1476579" y="1600864"/>
                                </a:lnTo>
                                <a:lnTo>
                                  <a:pt x="1476635" y="1612920"/>
                                </a:lnTo>
                                <a:lnTo>
                                  <a:pt x="1476692" y="1610624"/>
                                </a:lnTo>
                                <a:lnTo>
                                  <a:pt x="1476749" y="1608028"/>
                                </a:lnTo>
                                <a:lnTo>
                                  <a:pt x="1476805" y="1612621"/>
                                </a:lnTo>
                                <a:lnTo>
                                  <a:pt x="1476862" y="1601439"/>
                                </a:lnTo>
                                <a:lnTo>
                                  <a:pt x="1476923" y="1598568"/>
                                </a:lnTo>
                                <a:lnTo>
                                  <a:pt x="1476980" y="1611770"/>
                                </a:lnTo>
                                <a:lnTo>
                                  <a:pt x="1477036" y="1609474"/>
                                </a:lnTo>
                                <a:lnTo>
                                  <a:pt x="1477093" y="1602290"/>
                                </a:lnTo>
                                <a:lnTo>
                                  <a:pt x="1477150" y="1605161"/>
                                </a:lnTo>
                                <a:lnTo>
                                  <a:pt x="1477206" y="1605732"/>
                                </a:lnTo>
                                <a:lnTo>
                                  <a:pt x="1477263" y="1612920"/>
                                </a:lnTo>
                                <a:lnTo>
                                  <a:pt x="1477324" y="1600293"/>
                                </a:lnTo>
                                <a:lnTo>
                                  <a:pt x="1477380" y="1605457"/>
                                </a:lnTo>
                                <a:lnTo>
                                  <a:pt x="1477437" y="1601715"/>
                                </a:lnTo>
                                <a:lnTo>
                                  <a:pt x="1477498" y="1605161"/>
                                </a:lnTo>
                                <a:lnTo>
                                  <a:pt x="1477555" y="1620380"/>
                                </a:lnTo>
                                <a:lnTo>
                                  <a:pt x="1477611" y="1609749"/>
                                </a:lnTo>
                                <a:lnTo>
                                  <a:pt x="1477668" y="1600568"/>
                                </a:lnTo>
                                <a:lnTo>
                                  <a:pt x="1477725" y="1592829"/>
                                </a:lnTo>
                                <a:lnTo>
                                  <a:pt x="1477782" y="1607753"/>
                                </a:lnTo>
                                <a:lnTo>
                                  <a:pt x="1477838" y="1611475"/>
                                </a:lnTo>
                                <a:lnTo>
                                  <a:pt x="1477899" y="1591108"/>
                                </a:lnTo>
                                <a:lnTo>
                                  <a:pt x="1477955" y="1604586"/>
                                </a:lnTo>
                                <a:lnTo>
                                  <a:pt x="1478012" y="1602861"/>
                                </a:lnTo>
                                <a:lnTo>
                                  <a:pt x="1478069" y="1612345"/>
                                </a:lnTo>
                                <a:lnTo>
                                  <a:pt x="1478126" y="1610624"/>
                                </a:lnTo>
                                <a:lnTo>
                                  <a:pt x="1478182" y="1616067"/>
                                </a:lnTo>
                                <a:lnTo>
                                  <a:pt x="1478239" y="1604886"/>
                                </a:lnTo>
                                <a:lnTo>
                                  <a:pt x="1478300" y="1604886"/>
                                </a:lnTo>
                                <a:lnTo>
                                  <a:pt x="1478357" y="1610624"/>
                                </a:lnTo>
                                <a:lnTo>
                                  <a:pt x="1478413" y="1602014"/>
                                </a:lnTo>
                                <a:lnTo>
                                  <a:pt x="1478470" y="1619234"/>
                                </a:lnTo>
                                <a:lnTo>
                                  <a:pt x="1478531" y="1599718"/>
                                </a:lnTo>
                                <a:lnTo>
                                  <a:pt x="1478587" y="1617788"/>
                                </a:lnTo>
                                <a:lnTo>
                                  <a:pt x="1478644" y="1602585"/>
                                </a:lnTo>
                                <a:lnTo>
                                  <a:pt x="1478701" y="1609474"/>
                                </a:lnTo>
                                <a:lnTo>
                                  <a:pt x="1478757" y="1628407"/>
                                </a:lnTo>
                                <a:lnTo>
                                  <a:pt x="1478814" y="1607453"/>
                                </a:lnTo>
                                <a:lnTo>
                                  <a:pt x="1478871" y="1613196"/>
                                </a:lnTo>
                                <a:lnTo>
                                  <a:pt x="1478931" y="1604011"/>
                                </a:lnTo>
                                <a:lnTo>
                                  <a:pt x="1478988" y="1619510"/>
                                </a:lnTo>
                                <a:lnTo>
                                  <a:pt x="1479045" y="1605732"/>
                                </a:lnTo>
                                <a:lnTo>
                                  <a:pt x="1479102" y="1607178"/>
                                </a:lnTo>
                                <a:lnTo>
                                  <a:pt x="1479158" y="1619234"/>
                                </a:lnTo>
                                <a:lnTo>
                                  <a:pt x="1479219" y="1618084"/>
                                </a:lnTo>
                                <a:lnTo>
                                  <a:pt x="1479276" y="1606607"/>
                                </a:lnTo>
                                <a:lnTo>
                                  <a:pt x="1479333" y="1620656"/>
                                </a:lnTo>
                                <a:lnTo>
                                  <a:pt x="1479389" y="1620380"/>
                                </a:lnTo>
                                <a:lnTo>
                                  <a:pt x="1479446" y="1603161"/>
                                </a:lnTo>
                                <a:lnTo>
                                  <a:pt x="1479503" y="1608328"/>
                                </a:lnTo>
                                <a:lnTo>
                                  <a:pt x="1479563" y="1599143"/>
                                </a:lnTo>
                                <a:lnTo>
                                  <a:pt x="1479620" y="1620080"/>
                                </a:lnTo>
                                <a:lnTo>
                                  <a:pt x="1479677" y="1610324"/>
                                </a:lnTo>
                                <a:lnTo>
                                  <a:pt x="1479733" y="1604310"/>
                                </a:lnTo>
                                <a:lnTo>
                                  <a:pt x="1479790" y="1619510"/>
                                </a:lnTo>
                                <a:lnTo>
                                  <a:pt x="1479847" y="1599419"/>
                                </a:lnTo>
                                <a:lnTo>
                                  <a:pt x="1479904" y="1605457"/>
                                </a:lnTo>
                                <a:lnTo>
                                  <a:pt x="1479964" y="1618084"/>
                                </a:lnTo>
                                <a:lnTo>
                                  <a:pt x="1480021" y="1606882"/>
                                </a:lnTo>
                                <a:lnTo>
                                  <a:pt x="1480078" y="1599419"/>
                                </a:lnTo>
                                <a:lnTo>
                                  <a:pt x="1480134" y="1615788"/>
                                </a:lnTo>
                                <a:lnTo>
                                  <a:pt x="1480195" y="1616638"/>
                                </a:lnTo>
                                <a:lnTo>
                                  <a:pt x="1480252" y="1604886"/>
                                </a:lnTo>
                                <a:lnTo>
                                  <a:pt x="1480308" y="1616363"/>
                                </a:lnTo>
                                <a:lnTo>
                                  <a:pt x="1480365" y="1606032"/>
                                </a:lnTo>
                                <a:lnTo>
                                  <a:pt x="1480422" y="1613196"/>
                                </a:lnTo>
                                <a:lnTo>
                                  <a:pt x="1480479" y="1602861"/>
                                </a:lnTo>
                                <a:lnTo>
                                  <a:pt x="1480539" y="1607753"/>
                                </a:lnTo>
                                <a:lnTo>
                                  <a:pt x="1480596" y="1595701"/>
                                </a:lnTo>
                                <a:lnTo>
                                  <a:pt x="1480653" y="1620380"/>
                                </a:lnTo>
                                <a:lnTo>
                                  <a:pt x="1480709" y="1619510"/>
                                </a:lnTo>
                                <a:lnTo>
                                  <a:pt x="1480766" y="1614342"/>
                                </a:lnTo>
                                <a:lnTo>
                                  <a:pt x="1480823" y="1595701"/>
                                </a:lnTo>
                                <a:lnTo>
                                  <a:pt x="1480879" y="1618934"/>
                                </a:lnTo>
                                <a:lnTo>
                                  <a:pt x="1480940" y="1602290"/>
                                </a:lnTo>
                                <a:lnTo>
                                  <a:pt x="1480997" y="1602585"/>
                                </a:lnTo>
                                <a:lnTo>
                                  <a:pt x="1481054" y="1607753"/>
                                </a:lnTo>
                                <a:lnTo>
                                  <a:pt x="1481110" y="1619510"/>
                                </a:lnTo>
                                <a:lnTo>
                                  <a:pt x="1481171" y="1597697"/>
                                </a:lnTo>
                                <a:lnTo>
                                  <a:pt x="1481228" y="1620380"/>
                                </a:lnTo>
                                <a:lnTo>
                                  <a:pt x="1481284" y="1606307"/>
                                </a:lnTo>
                                <a:lnTo>
                                  <a:pt x="1481341" y="1595976"/>
                                </a:lnTo>
                                <a:lnTo>
                                  <a:pt x="1481398" y="1610049"/>
                                </a:lnTo>
                                <a:lnTo>
                                  <a:pt x="1481455" y="1616638"/>
                                </a:lnTo>
                                <a:lnTo>
                                  <a:pt x="1481511" y="1606882"/>
                                </a:lnTo>
                                <a:lnTo>
                                  <a:pt x="1481572" y="1610324"/>
                                </a:lnTo>
                                <a:lnTo>
                                  <a:pt x="1481629" y="1602014"/>
                                </a:lnTo>
                                <a:lnTo>
                                  <a:pt x="1481686" y="1602585"/>
                                </a:lnTo>
                                <a:lnTo>
                                  <a:pt x="1481742" y="1621530"/>
                                </a:lnTo>
                                <a:lnTo>
                                  <a:pt x="1481799" y="1606882"/>
                                </a:lnTo>
                                <a:lnTo>
                                  <a:pt x="1481856" y="1600568"/>
                                </a:lnTo>
                                <a:lnTo>
                                  <a:pt x="1481916" y="1612920"/>
                                </a:lnTo>
                                <a:lnTo>
                                  <a:pt x="1481973" y="1602585"/>
                                </a:lnTo>
                                <a:lnTo>
                                  <a:pt x="1482030" y="1616638"/>
                                </a:lnTo>
                                <a:lnTo>
                                  <a:pt x="1482086" y="1612621"/>
                                </a:lnTo>
                                <a:lnTo>
                                  <a:pt x="1482147" y="1614642"/>
                                </a:lnTo>
                                <a:lnTo>
                                  <a:pt x="1482204" y="1620656"/>
                                </a:lnTo>
                                <a:lnTo>
                                  <a:pt x="1482261" y="1604586"/>
                                </a:lnTo>
                                <a:lnTo>
                                  <a:pt x="1482317" y="1604886"/>
                                </a:lnTo>
                                <a:lnTo>
                                  <a:pt x="1482374" y="1611770"/>
                                </a:lnTo>
                                <a:lnTo>
                                  <a:pt x="1482431" y="1608328"/>
                                </a:lnTo>
                                <a:lnTo>
                                  <a:pt x="1482487" y="1608028"/>
                                </a:lnTo>
                                <a:lnTo>
                                  <a:pt x="1482544" y="1612046"/>
                                </a:lnTo>
                                <a:lnTo>
                                  <a:pt x="1482605" y="1617513"/>
                                </a:lnTo>
                                <a:lnTo>
                                  <a:pt x="1482661" y="1600293"/>
                                </a:lnTo>
                                <a:lnTo>
                                  <a:pt x="1482718" y="1616363"/>
                                </a:lnTo>
                                <a:lnTo>
                                  <a:pt x="1482775" y="1594551"/>
                                </a:lnTo>
                                <a:lnTo>
                                  <a:pt x="1482831" y="1618084"/>
                                </a:lnTo>
                                <a:lnTo>
                                  <a:pt x="1482892" y="1612345"/>
                                </a:lnTo>
                                <a:lnTo>
                                  <a:pt x="1482949" y="1610624"/>
                                </a:lnTo>
                                <a:lnTo>
                                  <a:pt x="1483006" y="1607178"/>
                                </a:lnTo>
                                <a:lnTo>
                                  <a:pt x="1483062" y="1612046"/>
                                </a:lnTo>
                                <a:lnTo>
                                  <a:pt x="1483119" y="1594255"/>
                                </a:lnTo>
                                <a:lnTo>
                                  <a:pt x="1483180" y="1612920"/>
                                </a:lnTo>
                                <a:lnTo>
                                  <a:pt x="1483236" y="1622381"/>
                                </a:lnTo>
                                <a:lnTo>
                                  <a:pt x="1483293" y="1614917"/>
                                </a:lnTo>
                                <a:lnTo>
                                  <a:pt x="1483350" y="1598568"/>
                                </a:lnTo>
                                <a:lnTo>
                                  <a:pt x="1483407" y="1602861"/>
                                </a:lnTo>
                                <a:lnTo>
                                  <a:pt x="1483463" y="1604886"/>
                                </a:lnTo>
                                <a:lnTo>
                                  <a:pt x="1483520" y="1626682"/>
                                </a:lnTo>
                                <a:lnTo>
                                  <a:pt x="1483581" y="1597697"/>
                                </a:lnTo>
                                <a:lnTo>
                                  <a:pt x="1483637" y="1609749"/>
                                </a:lnTo>
                                <a:lnTo>
                                  <a:pt x="1483694" y="1592254"/>
                                </a:lnTo>
                                <a:lnTo>
                                  <a:pt x="1483751" y="1614642"/>
                                </a:lnTo>
                                <a:lnTo>
                                  <a:pt x="1483808" y="1607453"/>
                                </a:lnTo>
                                <a:lnTo>
                                  <a:pt x="1483868" y="1605457"/>
                                </a:lnTo>
                                <a:lnTo>
                                  <a:pt x="1483925" y="1599419"/>
                                </a:lnTo>
                                <a:lnTo>
                                  <a:pt x="1483982" y="1615492"/>
                                </a:lnTo>
                                <a:lnTo>
                                  <a:pt x="1484038" y="1611475"/>
                                </a:lnTo>
                                <a:lnTo>
                                  <a:pt x="1484095" y="1605161"/>
                                </a:lnTo>
                                <a:lnTo>
                                  <a:pt x="1484152" y="1613767"/>
                                </a:lnTo>
                                <a:lnTo>
                                  <a:pt x="1484212" y="1614642"/>
                                </a:lnTo>
                                <a:lnTo>
                                  <a:pt x="1484269" y="1606307"/>
                                </a:lnTo>
                                <a:lnTo>
                                  <a:pt x="1484326" y="1606032"/>
                                </a:lnTo>
                                <a:lnTo>
                                  <a:pt x="1484383" y="1608899"/>
                                </a:lnTo>
                                <a:lnTo>
                                  <a:pt x="1484439" y="1596547"/>
                                </a:lnTo>
                                <a:lnTo>
                                  <a:pt x="1484496" y="1613196"/>
                                </a:lnTo>
                                <a:lnTo>
                                  <a:pt x="1484553" y="1612920"/>
                                </a:lnTo>
                                <a:lnTo>
                                  <a:pt x="1484614" y="1616938"/>
                                </a:lnTo>
                                <a:lnTo>
                                  <a:pt x="1484670" y="1612345"/>
                                </a:lnTo>
                                <a:lnTo>
                                  <a:pt x="1484727" y="1604586"/>
                                </a:lnTo>
                                <a:lnTo>
                                  <a:pt x="1484788" y="1606032"/>
                                </a:lnTo>
                                <a:lnTo>
                                  <a:pt x="1484844" y="1614342"/>
                                </a:lnTo>
                                <a:lnTo>
                                  <a:pt x="1484901" y="1614917"/>
                                </a:lnTo>
                                <a:lnTo>
                                  <a:pt x="1484957" y="1600568"/>
                                </a:lnTo>
                                <a:lnTo>
                                  <a:pt x="1485014" y="1601715"/>
                                </a:lnTo>
                                <a:lnTo>
                                  <a:pt x="1485071" y="1611770"/>
                                </a:lnTo>
                                <a:lnTo>
                                  <a:pt x="1485128" y="1605457"/>
                                </a:lnTo>
                                <a:lnTo>
                                  <a:pt x="1485188" y="1605457"/>
                                </a:lnTo>
                                <a:lnTo>
                                  <a:pt x="1485245" y="1618359"/>
                                </a:lnTo>
                                <a:lnTo>
                                  <a:pt x="1485302" y="1618359"/>
                                </a:lnTo>
                                <a:lnTo>
                                  <a:pt x="1485359" y="1607178"/>
                                </a:lnTo>
                                <a:lnTo>
                                  <a:pt x="1485415" y="1608028"/>
                                </a:lnTo>
                                <a:lnTo>
                                  <a:pt x="1485472" y="1614066"/>
                                </a:lnTo>
                                <a:lnTo>
                                  <a:pt x="1485529" y="1606607"/>
                                </a:lnTo>
                                <a:lnTo>
                                  <a:pt x="1485589" y="1612920"/>
                                </a:lnTo>
                                <a:lnTo>
                                  <a:pt x="1485646" y="1592254"/>
                                </a:lnTo>
                                <a:lnTo>
                                  <a:pt x="1485703" y="1616363"/>
                                </a:lnTo>
                                <a:lnTo>
                                  <a:pt x="1485759" y="1618659"/>
                                </a:lnTo>
                                <a:lnTo>
                                  <a:pt x="1485820" y="1614917"/>
                                </a:lnTo>
                                <a:lnTo>
                                  <a:pt x="1485877" y="1615788"/>
                                </a:lnTo>
                                <a:lnTo>
                                  <a:pt x="1485934" y="1608028"/>
                                </a:lnTo>
                                <a:lnTo>
                                  <a:pt x="1485990" y="1607753"/>
                                </a:lnTo>
                                <a:lnTo>
                                  <a:pt x="1486047" y="1619234"/>
                                </a:lnTo>
                                <a:lnTo>
                                  <a:pt x="1486104" y="1611770"/>
                                </a:lnTo>
                                <a:lnTo>
                                  <a:pt x="1486161" y="1604011"/>
                                </a:lnTo>
                                <a:lnTo>
                                  <a:pt x="1486221" y="1612046"/>
                                </a:lnTo>
                                <a:lnTo>
                                  <a:pt x="1486278" y="1607453"/>
                                </a:lnTo>
                                <a:lnTo>
                                  <a:pt x="1486335" y="1610049"/>
                                </a:lnTo>
                                <a:lnTo>
                                  <a:pt x="1486391" y="1609749"/>
                                </a:lnTo>
                                <a:lnTo>
                                  <a:pt x="1486448" y="1613767"/>
                                </a:lnTo>
                                <a:lnTo>
                                  <a:pt x="1486509" y="1605457"/>
                                </a:lnTo>
                                <a:lnTo>
                                  <a:pt x="1486565" y="1614066"/>
                                </a:lnTo>
                                <a:lnTo>
                                  <a:pt x="1486622" y="1598272"/>
                                </a:lnTo>
                                <a:lnTo>
                                  <a:pt x="1486679" y="1608328"/>
                                </a:lnTo>
                                <a:lnTo>
                                  <a:pt x="1486735" y="1607178"/>
                                </a:lnTo>
                                <a:lnTo>
                                  <a:pt x="1486792" y="1599419"/>
                                </a:lnTo>
                                <a:lnTo>
                                  <a:pt x="1486853" y="1597697"/>
                                </a:lnTo>
                                <a:lnTo>
                                  <a:pt x="1486910" y="1609178"/>
                                </a:lnTo>
                                <a:lnTo>
                                  <a:pt x="1486966" y="1614066"/>
                                </a:lnTo>
                                <a:lnTo>
                                  <a:pt x="1487023" y="1602861"/>
                                </a:lnTo>
                                <a:lnTo>
                                  <a:pt x="1487080" y="1621530"/>
                                </a:lnTo>
                                <a:lnTo>
                                  <a:pt x="1487136" y="1613767"/>
                                </a:lnTo>
                                <a:lnTo>
                                  <a:pt x="1487193" y="1601140"/>
                                </a:lnTo>
                                <a:lnTo>
                                  <a:pt x="1487254" y="1610900"/>
                                </a:lnTo>
                                <a:lnTo>
                                  <a:pt x="1487310" y="1610324"/>
                                </a:lnTo>
                                <a:lnTo>
                                  <a:pt x="1487367" y="1593405"/>
                                </a:lnTo>
                                <a:lnTo>
                                  <a:pt x="1487424" y="1611199"/>
                                </a:lnTo>
                                <a:lnTo>
                                  <a:pt x="1487485" y="1610049"/>
                                </a:lnTo>
                                <a:lnTo>
                                  <a:pt x="1487541" y="1594826"/>
                                </a:lnTo>
                                <a:lnTo>
                                  <a:pt x="1487598" y="1614066"/>
                                </a:lnTo>
                                <a:lnTo>
                                  <a:pt x="1487655" y="1605732"/>
                                </a:lnTo>
                                <a:lnTo>
                                  <a:pt x="1487712" y="1608603"/>
                                </a:lnTo>
                                <a:lnTo>
                                  <a:pt x="1487768" y="1600293"/>
                                </a:lnTo>
                                <a:lnTo>
                                  <a:pt x="1487829" y="1608328"/>
                                </a:lnTo>
                                <a:lnTo>
                                  <a:pt x="1487886" y="1620955"/>
                                </a:lnTo>
                                <a:lnTo>
                                  <a:pt x="1487942" y="1617788"/>
                                </a:lnTo>
                                <a:lnTo>
                                  <a:pt x="1487999" y="1605161"/>
                                </a:lnTo>
                                <a:lnTo>
                                  <a:pt x="1488056" y="1602585"/>
                                </a:lnTo>
                                <a:lnTo>
                                  <a:pt x="1488112" y="1615788"/>
                                </a:lnTo>
                                <a:lnTo>
                                  <a:pt x="1488169" y="1613196"/>
                                </a:lnTo>
                                <a:lnTo>
                                  <a:pt x="1488230" y="1610624"/>
                                </a:lnTo>
                                <a:lnTo>
                                  <a:pt x="1488287" y="1609749"/>
                                </a:lnTo>
                                <a:lnTo>
                                  <a:pt x="1488343" y="1620955"/>
                                </a:lnTo>
                                <a:lnTo>
                                  <a:pt x="1488400" y="1588812"/>
                                </a:lnTo>
                                <a:lnTo>
                                  <a:pt x="1488461" y="1616067"/>
                                </a:lnTo>
                                <a:lnTo>
                                  <a:pt x="1488517" y="1607178"/>
                                </a:lnTo>
                                <a:lnTo>
                                  <a:pt x="1488574" y="1618359"/>
                                </a:lnTo>
                                <a:lnTo>
                                  <a:pt x="1488631" y="1597997"/>
                                </a:lnTo>
                                <a:lnTo>
                                  <a:pt x="1488687" y="1615217"/>
                                </a:lnTo>
                                <a:lnTo>
                                  <a:pt x="1488744" y="1593105"/>
                                </a:lnTo>
                                <a:lnTo>
                                  <a:pt x="1488801" y="1611770"/>
                                </a:lnTo>
                                <a:lnTo>
                                  <a:pt x="1488862" y="1608899"/>
                                </a:lnTo>
                                <a:lnTo>
                                  <a:pt x="1488918" y="1625823"/>
                                </a:lnTo>
                                <a:lnTo>
                                  <a:pt x="1488975" y="1616638"/>
                                </a:lnTo>
                                <a:lnTo>
                                  <a:pt x="1489032" y="1606307"/>
                                </a:lnTo>
                                <a:lnTo>
                                  <a:pt x="1489088" y="1615217"/>
                                </a:lnTo>
                                <a:lnTo>
                                  <a:pt x="1489145" y="1611199"/>
                                </a:lnTo>
                                <a:lnTo>
                                  <a:pt x="1489206" y="1613767"/>
                                </a:lnTo>
                                <a:lnTo>
                                  <a:pt x="1489263" y="1597122"/>
                                </a:lnTo>
                                <a:lnTo>
                                  <a:pt x="1489319" y="1604586"/>
                                </a:lnTo>
                                <a:lnTo>
                                  <a:pt x="1489376" y="1608899"/>
                                </a:lnTo>
                                <a:lnTo>
                                  <a:pt x="1489437" y="1616363"/>
                                </a:lnTo>
                                <a:lnTo>
                                  <a:pt x="1489493" y="1596847"/>
                                </a:lnTo>
                                <a:lnTo>
                                  <a:pt x="1489550" y="1613196"/>
                                </a:lnTo>
                                <a:lnTo>
                                  <a:pt x="1489607" y="1616638"/>
                                </a:lnTo>
                                <a:lnTo>
                                  <a:pt x="1489663" y="1607178"/>
                                </a:lnTo>
                                <a:lnTo>
                                  <a:pt x="1489720" y="1605161"/>
                                </a:lnTo>
                                <a:lnTo>
                                  <a:pt x="1489777" y="1604011"/>
                                </a:lnTo>
                                <a:lnTo>
                                  <a:pt x="1489838" y="1613196"/>
                                </a:lnTo>
                                <a:lnTo>
                                  <a:pt x="1489894" y="1619234"/>
                                </a:lnTo>
                                <a:lnTo>
                                  <a:pt x="1489951" y="1600293"/>
                                </a:lnTo>
                                <a:lnTo>
                                  <a:pt x="1490008" y="1610049"/>
                                </a:lnTo>
                                <a:lnTo>
                                  <a:pt x="1490065" y="1618934"/>
                                </a:lnTo>
                                <a:lnTo>
                                  <a:pt x="1490121" y="1599994"/>
                                </a:lnTo>
                                <a:lnTo>
                                  <a:pt x="1490182" y="1613491"/>
                                </a:lnTo>
                                <a:lnTo>
                                  <a:pt x="1490239" y="1630703"/>
                                </a:lnTo>
                                <a:lnTo>
                                  <a:pt x="1490295" y="1604586"/>
                                </a:lnTo>
                                <a:lnTo>
                                  <a:pt x="1490352" y="1612046"/>
                                </a:lnTo>
                                <a:lnTo>
                                  <a:pt x="1490409" y="1615492"/>
                                </a:lnTo>
                                <a:lnTo>
                                  <a:pt x="1490469" y="1602585"/>
                                </a:lnTo>
                                <a:lnTo>
                                  <a:pt x="1490526" y="1622952"/>
                                </a:lnTo>
                                <a:lnTo>
                                  <a:pt x="1490583" y="1602290"/>
                                </a:lnTo>
                                <a:lnTo>
                                  <a:pt x="1490640" y="1610049"/>
                                </a:lnTo>
                                <a:lnTo>
                                  <a:pt x="1490696" y="1612920"/>
                                </a:lnTo>
                                <a:lnTo>
                                  <a:pt x="1490753" y="1612621"/>
                                </a:lnTo>
                                <a:lnTo>
                                  <a:pt x="1490810" y="1612621"/>
                                </a:lnTo>
                                <a:lnTo>
                                  <a:pt x="1490870" y="1613491"/>
                                </a:lnTo>
                                <a:lnTo>
                                  <a:pt x="1490927" y="1610624"/>
                                </a:lnTo>
                                <a:lnTo>
                                  <a:pt x="1490984" y="1622381"/>
                                </a:lnTo>
                                <a:lnTo>
                                  <a:pt x="1491040" y="1611199"/>
                                </a:lnTo>
                                <a:lnTo>
                                  <a:pt x="1491097" y="1606032"/>
                                </a:lnTo>
                                <a:lnTo>
                                  <a:pt x="1491158" y="1621230"/>
                                </a:lnTo>
                                <a:lnTo>
                                  <a:pt x="1491214" y="1605457"/>
                                </a:lnTo>
                                <a:lnTo>
                                  <a:pt x="1491271" y="1594551"/>
                                </a:lnTo>
                                <a:lnTo>
                                  <a:pt x="1491328" y="1627257"/>
                                </a:lnTo>
                                <a:lnTo>
                                  <a:pt x="1491385" y="1585070"/>
                                </a:lnTo>
                                <a:lnTo>
                                  <a:pt x="1491441" y="1611770"/>
                                </a:lnTo>
                                <a:lnTo>
                                  <a:pt x="1491502" y="1612920"/>
                                </a:lnTo>
                                <a:lnTo>
                                  <a:pt x="1491559" y="1625536"/>
                                </a:lnTo>
                                <a:lnTo>
                                  <a:pt x="1491616" y="1603436"/>
                                </a:lnTo>
                                <a:lnTo>
                                  <a:pt x="1491672" y="1607753"/>
                                </a:lnTo>
                                <a:lnTo>
                                  <a:pt x="1491729" y="1605161"/>
                                </a:lnTo>
                                <a:lnTo>
                                  <a:pt x="1491786" y="1607453"/>
                                </a:lnTo>
                                <a:lnTo>
                                  <a:pt x="1491842" y="1610324"/>
                                </a:lnTo>
                                <a:lnTo>
                                  <a:pt x="1491903" y="1621806"/>
                                </a:lnTo>
                                <a:lnTo>
                                  <a:pt x="1491960" y="1610624"/>
                                </a:lnTo>
                                <a:lnTo>
                                  <a:pt x="1492016" y="1615217"/>
                                </a:lnTo>
                                <a:lnTo>
                                  <a:pt x="1492077" y="1597997"/>
                                </a:lnTo>
                                <a:lnTo>
                                  <a:pt x="1492134" y="1617213"/>
                                </a:lnTo>
                                <a:lnTo>
                                  <a:pt x="1492191" y="1610049"/>
                                </a:lnTo>
                                <a:lnTo>
                                  <a:pt x="1492247" y="1587941"/>
                                </a:lnTo>
                                <a:lnTo>
                                  <a:pt x="1492304" y="1618359"/>
                                </a:lnTo>
                                <a:lnTo>
                                  <a:pt x="1492361" y="1618659"/>
                                </a:lnTo>
                                <a:lnTo>
                                  <a:pt x="1492417" y="1594826"/>
                                </a:lnTo>
                                <a:lnTo>
                                  <a:pt x="1492474" y="1619510"/>
                                </a:lnTo>
                                <a:lnTo>
                                  <a:pt x="1492535" y="1614642"/>
                                </a:lnTo>
                                <a:lnTo>
                                  <a:pt x="1492592" y="1610324"/>
                                </a:lnTo>
                                <a:lnTo>
                                  <a:pt x="1492648" y="1610324"/>
                                </a:lnTo>
                                <a:lnTo>
                                  <a:pt x="1492705" y="1606307"/>
                                </a:lnTo>
                                <a:lnTo>
                                  <a:pt x="1492761" y="1613491"/>
                                </a:lnTo>
                                <a:lnTo>
                                  <a:pt x="1492818" y="1607753"/>
                                </a:lnTo>
                                <a:lnTo>
                                  <a:pt x="1492879" y="1630128"/>
                                </a:lnTo>
                                <a:lnTo>
                                  <a:pt x="1492936" y="1602861"/>
                                </a:lnTo>
                                <a:lnTo>
                                  <a:pt x="1492992" y="1604310"/>
                                </a:lnTo>
                                <a:lnTo>
                                  <a:pt x="1493049" y="1601715"/>
                                </a:lnTo>
                                <a:lnTo>
                                  <a:pt x="1493110" y="1605457"/>
                                </a:lnTo>
                                <a:lnTo>
                                  <a:pt x="1493166" y="1610900"/>
                                </a:lnTo>
                                <a:lnTo>
                                  <a:pt x="1493223" y="1614642"/>
                                </a:lnTo>
                                <a:lnTo>
                                  <a:pt x="1493280" y="1616638"/>
                                </a:lnTo>
                                <a:lnTo>
                                  <a:pt x="1493337" y="1605161"/>
                                </a:lnTo>
                                <a:lnTo>
                                  <a:pt x="1493393" y="1609749"/>
                                </a:lnTo>
                                <a:lnTo>
                                  <a:pt x="1493450" y="1601439"/>
                                </a:lnTo>
                                <a:lnTo>
                                  <a:pt x="1493511" y="1609474"/>
                                </a:lnTo>
                                <a:lnTo>
                                  <a:pt x="1493567" y="1599718"/>
                                </a:lnTo>
                                <a:lnTo>
                                  <a:pt x="1493624" y="1597422"/>
                                </a:lnTo>
                                <a:lnTo>
                                  <a:pt x="1493681" y="1619234"/>
                                </a:lnTo>
                                <a:lnTo>
                                  <a:pt x="1493738" y="1601439"/>
                                </a:lnTo>
                                <a:lnTo>
                                  <a:pt x="1493798" y="1600864"/>
                                </a:lnTo>
                                <a:lnTo>
                                  <a:pt x="1493855" y="1612345"/>
                                </a:lnTo>
                                <a:lnTo>
                                  <a:pt x="1493912" y="1612621"/>
                                </a:lnTo>
                                <a:lnTo>
                                  <a:pt x="1493968" y="1612920"/>
                                </a:lnTo>
                                <a:lnTo>
                                  <a:pt x="1494025" y="1608028"/>
                                </a:lnTo>
                                <a:lnTo>
                                  <a:pt x="1494082" y="1610324"/>
                                </a:lnTo>
                                <a:lnTo>
                                  <a:pt x="1494143" y="1605732"/>
                                </a:lnTo>
                                <a:lnTo>
                                  <a:pt x="1494199" y="1604586"/>
                                </a:lnTo>
                                <a:lnTo>
                                  <a:pt x="1494256" y="1619805"/>
                                </a:lnTo>
                                <a:lnTo>
                                  <a:pt x="1494313" y="1605161"/>
                                </a:lnTo>
                                <a:lnTo>
                                  <a:pt x="1494369" y="1624960"/>
                                </a:lnTo>
                                <a:lnTo>
                                  <a:pt x="1494426" y="1616638"/>
                                </a:lnTo>
                                <a:lnTo>
                                  <a:pt x="1494483" y="1602290"/>
                                </a:lnTo>
                                <a:lnTo>
                                  <a:pt x="1494544" y="1606032"/>
                                </a:lnTo>
                                <a:lnTo>
                                  <a:pt x="1494600" y="1604586"/>
                                </a:lnTo>
                                <a:lnTo>
                                  <a:pt x="1494657" y="1606032"/>
                                </a:lnTo>
                                <a:lnTo>
                                  <a:pt x="1494714" y="1618084"/>
                                </a:lnTo>
                                <a:lnTo>
                                  <a:pt x="1494774" y="1611475"/>
                                </a:lnTo>
                                <a:lnTo>
                                  <a:pt x="1494831" y="1610900"/>
                                </a:lnTo>
                                <a:lnTo>
                                  <a:pt x="1494888" y="1599718"/>
                                </a:lnTo>
                                <a:lnTo>
                                  <a:pt x="1494944" y="1619805"/>
                                </a:lnTo>
                                <a:lnTo>
                                  <a:pt x="1495001" y="1610049"/>
                                </a:lnTo>
                                <a:lnTo>
                                  <a:pt x="1495058" y="1610624"/>
                                </a:lnTo>
                                <a:lnTo>
                                  <a:pt x="1495118" y="1610324"/>
                                </a:lnTo>
                                <a:lnTo>
                                  <a:pt x="1495175" y="1619234"/>
                                </a:lnTo>
                                <a:lnTo>
                                  <a:pt x="1495232" y="1604011"/>
                                </a:lnTo>
                                <a:lnTo>
                                  <a:pt x="1495289" y="1608899"/>
                                </a:lnTo>
                                <a:lnTo>
                                  <a:pt x="1495345" y="1622664"/>
                                </a:lnTo>
                                <a:lnTo>
                                  <a:pt x="1495402" y="1604586"/>
                                </a:lnTo>
                                <a:lnTo>
                                  <a:pt x="1495459" y="1608028"/>
                                </a:lnTo>
                                <a:lnTo>
                                  <a:pt x="1495519" y="1607753"/>
                                </a:lnTo>
                                <a:lnTo>
                                  <a:pt x="1495576" y="1608328"/>
                                </a:lnTo>
                                <a:lnTo>
                                  <a:pt x="1495633" y="1614917"/>
                                </a:lnTo>
                                <a:lnTo>
                                  <a:pt x="1495689" y="1602585"/>
                                </a:lnTo>
                                <a:lnTo>
                                  <a:pt x="1495750" y="1600864"/>
                                </a:lnTo>
                                <a:lnTo>
                                  <a:pt x="1495807" y="1609749"/>
                                </a:lnTo>
                                <a:lnTo>
                                  <a:pt x="1495864" y="1608603"/>
                                </a:lnTo>
                                <a:lnTo>
                                  <a:pt x="1495920" y="1618084"/>
                                </a:lnTo>
                                <a:lnTo>
                                  <a:pt x="1495977" y="1610324"/>
                                </a:lnTo>
                                <a:lnTo>
                                  <a:pt x="1496034" y="1607453"/>
                                </a:lnTo>
                                <a:lnTo>
                                  <a:pt x="1496091" y="1610624"/>
                                </a:lnTo>
                                <a:lnTo>
                                  <a:pt x="1496151" y="1611199"/>
                                </a:lnTo>
                                <a:lnTo>
                                  <a:pt x="1496208" y="1604310"/>
                                </a:lnTo>
                                <a:lnTo>
                                  <a:pt x="1496265" y="1595701"/>
                                </a:lnTo>
                                <a:lnTo>
                                  <a:pt x="1496321" y="1615788"/>
                                </a:lnTo>
                                <a:lnTo>
                                  <a:pt x="1496378" y="1624102"/>
                                </a:lnTo>
                                <a:lnTo>
                                  <a:pt x="1496435" y="1616938"/>
                                </a:lnTo>
                                <a:lnTo>
                                  <a:pt x="1496496" y="1596547"/>
                                </a:lnTo>
                                <a:lnTo>
                                  <a:pt x="1496552" y="1602861"/>
                                </a:lnTo>
                                <a:lnTo>
                                  <a:pt x="1496609" y="1589663"/>
                                </a:lnTo>
                                <a:lnTo>
                                  <a:pt x="1496665" y="1599419"/>
                                </a:lnTo>
                                <a:lnTo>
                                  <a:pt x="1496726" y="1613767"/>
                                </a:lnTo>
                                <a:lnTo>
                                  <a:pt x="1496783" y="1612920"/>
                                </a:lnTo>
                                <a:lnTo>
                                  <a:pt x="1496840" y="1611475"/>
                                </a:lnTo>
                                <a:lnTo>
                                  <a:pt x="1496896" y="1618084"/>
                                </a:lnTo>
                                <a:lnTo>
                                  <a:pt x="1496953" y="1615492"/>
                                </a:lnTo>
                                <a:lnTo>
                                  <a:pt x="1497010" y="1595126"/>
                                </a:lnTo>
                                <a:lnTo>
                                  <a:pt x="1497067" y="1604886"/>
                                </a:lnTo>
                                <a:lnTo>
                                  <a:pt x="1497123" y="1606607"/>
                                </a:lnTo>
                                <a:lnTo>
                                  <a:pt x="1497184" y="1595701"/>
                                </a:lnTo>
                                <a:lnTo>
                                  <a:pt x="1497241" y="1609749"/>
                                </a:lnTo>
                                <a:lnTo>
                                  <a:pt x="1497297" y="1612621"/>
                                </a:lnTo>
                                <a:lnTo>
                                  <a:pt x="1497354" y="1614917"/>
                                </a:lnTo>
                                <a:lnTo>
                                  <a:pt x="1497411" y="1599143"/>
                                </a:lnTo>
                                <a:lnTo>
                                  <a:pt x="1497471" y="1620080"/>
                                </a:lnTo>
                                <a:lnTo>
                                  <a:pt x="1497528" y="1614917"/>
                                </a:lnTo>
                                <a:lnTo>
                                  <a:pt x="1497585" y="1592254"/>
                                </a:lnTo>
                                <a:lnTo>
                                  <a:pt x="1497642" y="1612621"/>
                                </a:lnTo>
                                <a:lnTo>
                                  <a:pt x="1497698" y="1614342"/>
                                </a:lnTo>
                                <a:lnTo>
                                  <a:pt x="1497759" y="1616067"/>
                                </a:lnTo>
                                <a:lnTo>
                                  <a:pt x="1497816" y="1604011"/>
                                </a:lnTo>
                                <a:lnTo>
                                  <a:pt x="1497872" y="1609749"/>
                                </a:lnTo>
                                <a:lnTo>
                                  <a:pt x="1497929" y="1606882"/>
                                </a:lnTo>
                                <a:lnTo>
                                  <a:pt x="1497986" y="1600864"/>
                                </a:lnTo>
                                <a:lnTo>
                                  <a:pt x="1498042" y="1620955"/>
                                </a:lnTo>
                                <a:lnTo>
                                  <a:pt x="1498099" y="1612920"/>
                                </a:lnTo>
                                <a:lnTo>
                                  <a:pt x="1498160" y="1613491"/>
                                </a:lnTo>
                                <a:lnTo>
                                  <a:pt x="1498217" y="1608899"/>
                                </a:lnTo>
                                <a:lnTo>
                                  <a:pt x="1498273" y="1606307"/>
                                </a:lnTo>
                                <a:lnTo>
                                  <a:pt x="1498330" y="1610624"/>
                                </a:lnTo>
                                <a:lnTo>
                                  <a:pt x="1498387" y="1604011"/>
                                </a:lnTo>
                                <a:lnTo>
                                  <a:pt x="1498447" y="1616363"/>
                                </a:lnTo>
                                <a:lnTo>
                                  <a:pt x="1498504" y="1608899"/>
                                </a:lnTo>
                                <a:lnTo>
                                  <a:pt x="1498561" y="1609178"/>
                                </a:lnTo>
                                <a:lnTo>
                                  <a:pt x="1498618" y="1628119"/>
                                </a:lnTo>
                                <a:lnTo>
                                  <a:pt x="1498674" y="1600568"/>
                                </a:lnTo>
                                <a:lnTo>
                                  <a:pt x="1498731" y="1603735"/>
                                </a:lnTo>
                                <a:lnTo>
                                  <a:pt x="1498792" y="1615217"/>
                                </a:lnTo>
                                <a:lnTo>
                                  <a:pt x="1498848" y="1614917"/>
                                </a:lnTo>
                                <a:lnTo>
                                  <a:pt x="1498905" y="1616067"/>
                                </a:lnTo>
                                <a:lnTo>
                                  <a:pt x="1498962" y="1608899"/>
                                </a:lnTo>
                                <a:lnTo>
                                  <a:pt x="1499018" y="1609474"/>
                                </a:lnTo>
                                <a:lnTo>
                                  <a:pt x="1499075" y="1618359"/>
                                </a:lnTo>
                                <a:lnTo>
                                  <a:pt x="1499132" y="1603735"/>
                                </a:lnTo>
                                <a:lnTo>
                                  <a:pt x="1499193" y="1606882"/>
                                </a:lnTo>
                                <a:lnTo>
                                  <a:pt x="1499249" y="1604310"/>
                                </a:lnTo>
                                <a:lnTo>
                                  <a:pt x="1499306" y="1608028"/>
                                </a:lnTo>
                                <a:lnTo>
                                  <a:pt x="1499367" y="1615492"/>
                                </a:lnTo>
                                <a:lnTo>
                                  <a:pt x="1499423" y="1606607"/>
                                </a:lnTo>
                                <a:lnTo>
                                  <a:pt x="1499480" y="1604886"/>
                                </a:lnTo>
                                <a:lnTo>
                                  <a:pt x="1499537" y="1611770"/>
                                </a:lnTo>
                                <a:lnTo>
                                  <a:pt x="1499593" y="1602585"/>
                                </a:lnTo>
                                <a:lnTo>
                                  <a:pt x="1499650" y="1610624"/>
                                </a:lnTo>
                                <a:lnTo>
                                  <a:pt x="1499707" y="1624673"/>
                                </a:lnTo>
                                <a:lnTo>
                                  <a:pt x="1499768" y="1608603"/>
                                </a:lnTo>
                                <a:lnTo>
                                  <a:pt x="1499824" y="1597422"/>
                                </a:lnTo>
                                <a:lnTo>
                                  <a:pt x="1499881" y="1615492"/>
                                </a:lnTo>
                                <a:lnTo>
                                  <a:pt x="1499938" y="1605457"/>
                                </a:lnTo>
                                <a:lnTo>
                                  <a:pt x="1499995" y="1595401"/>
                                </a:lnTo>
                                <a:lnTo>
                                  <a:pt x="1500051" y="1617513"/>
                                </a:lnTo>
                                <a:lnTo>
                                  <a:pt x="1500108" y="1606307"/>
                                </a:lnTo>
                                <a:lnTo>
                                  <a:pt x="1500169" y="1615492"/>
                                </a:lnTo>
                                <a:lnTo>
                                  <a:pt x="1500225" y="1619234"/>
                                </a:lnTo>
                                <a:lnTo>
                                  <a:pt x="1500282" y="1606882"/>
                                </a:lnTo>
                                <a:lnTo>
                                  <a:pt x="1500339" y="1613196"/>
                                </a:lnTo>
                                <a:lnTo>
                                  <a:pt x="1500400" y="1611199"/>
                                </a:lnTo>
                                <a:lnTo>
                                  <a:pt x="1500456" y="1607453"/>
                                </a:lnTo>
                                <a:lnTo>
                                  <a:pt x="1500513" y="1607453"/>
                                </a:lnTo>
                                <a:lnTo>
                                  <a:pt x="1500570" y="1613491"/>
                                </a:lnTo>
                                <a:lnTo>
                                  <a:pt x="1500626" y="1615788"/>
                                </a:lnTo>
                                <a:lnTo>
                                  <a:pt x="1500683" y="1615788"/>
                                </a:lnTo>
                                <a:lnTo>
                                  <a:pt x="1500740" y="1601715"/>
                                </a:lnTo>
                                <a:lnTo>
                                  <a:pt x="1500800" y="1608328"/>
                                </a:lnTo>
                                <a:lnTo>
                                  <a:pt x="1500857" y="1603161"/>
                                </a:lnTo>
                                <a:lnTo>
                                  <a:pt x="1500914" y="1615788"/>
                                </a:lnTo>
                                <a:lnTo>
                                  <a:pt x="1500970" y="1612920"/>
                                </a:lnTo>
                                <a:lnTo>
                                  <a:pt x="1501027" y="1610624"/>
                                </a:lnTo>
                                <a:lnTo>
                                  <a:pt x="1501088" y="1610900"/>
                                </a:lnTo>
                                <a:lnTo>
                                  <a:pt x="1501145" y="1599994"/>
                                </a:lnTo>
                                <a:lnTo>
                                  <a:pt x="1501201" y="1596547"/>
                                </a:lnTo>
                                <a:lnTo>
                                  <a:pt x="1501258" y="1616938"/>
                                </a:lnTo>
                                <a:lnTo>
                                  <a:pt x="1501315" y="1610324"/>
                                </a:lnTo>
                                <a:lnTo>
                                  <a:pt x="1501375" y="1600864"/>
                                </a:lnTo>
                                <a:lnTo>
                                  <a:pt x="1501432" y="1606032"/>
                                </a:lnTo>
                                <a:lnTo>
                                  <a:pt x="1501489" y="1602014"/>
                                </a:lnTo>
                                <a:lnTo>
                                  <a:pt x="1501545" y="1605732"/>
                                </a:lnTo>
                                <a:lnTo>
                                  <a:pt x="1501602" y="1610049"/>
                                </a:lnTo>
                                <a:lnTo>
                                  <a:pt x="1501659" y="1611770"/>
                                </a:lnTo>
                                <a:lnTo>
                                  <a:pt x="1501716" y="1609749"/>
                                </a:lnTo>
                                <a:lnTo>
                                  <a:pt x="1501776" y="1601140"/>
                                </a:lnTo>
                                <a:lnTo>
                                  <a:pt x="1501833" y="1606607"/>
                                </a:lnTo>
                                <a:lnTo>
                                  <a:pt x="1501890" y="1604310"/>
                                </a:lnTo>
                                <a:lnTo>
                                  <a:pt x="1501946" y="1616067"/>
                                </a:lnTo>
                                <a:lnTo>
                                  <a:pt x="1502003" y="1609178"/>
                                </a:lnTo>
                                <a:lnTo>
                                  <a:pt x="1502064" y="1623527"/>
                                </a:lnTo>
                                <a:lnTo>
                                  <a:pt x="1502121" y="1606307"/>
                                </a:lnTo>
                                <a:lnTo>
                                  <a:pt x="1502177" y="1622664"/>
                                </a:lnTo>
                                <a:lnTo>
                                  <a:pt x="1502234" y="1613196"/>
                                </a:lnTo>
                                <a:lnTo>
                                  <a:pt x="1502291" y="1614642"/>
                                </a:lnTo>
                                <a:lnTo>
                                  <a:pt x="1502348" y="1597422"/>
                                </a:lnTo>
                                <a:lnTo>
                                  <a:pt x="1502408" y="1612046"/>
                                </a:lnTo>
                                <a:lnTo>
                                  <a:pt x="1502465" y="1602585"/>
                                </a:lnTo>
                                <a:lnTo>
                                  <a:pt x="1502522" y="1609474"/>
                                </a:lnTo>
                                <a:lnTo>
                                  <a:pt x="1502578" y="1609178"/>
                                </a:lnTo>
                                <a:lnTo>
                                  <a:pt x="1502635" y="1614642"/>
                                </a:lnTo>
                                <a:lnTo>
                                  <a:pt x="1502691" y="1593405"/>
                                </a:lnTo>
                                <a:lnTo>
                                  <a:pt x="1502748" y="1613196"/>
                                </a:lnTo>
                                <a:lnTo>
                                  <a:pt x="1502809" y="1608899"/>
                                </a:lnTo>
                                <a:lnTo>
                                  <a:pt x="1502866" y="1606882"/>
                                </a:lnTo>
                                <a:lnTo>
                                  <a:pt x="1502922" y="1634720"/>
                                </a:lnTo>
                                <a:lnTo>
                                  <a:pt x="1502979" y="1606032"/>
                                </a:lnTo>
                                <a:lnTo>
                                  <a:pt x="1503040" y="1604011"/>
                                </a:lnTo>
                                <a:lnTo>
                                  <a:pt x="1503096" y="1604011"/>
                                </a:lnTo>
                                <a:lnTo>
                                  <a:pt x="1503153" y="1628119"/>
                                </a:lnTo>
                                <a:lnTo>
                                  <a:pt x="1503210" y="1607453"/>
                                </a:lnTo>
                                <a:lnTo>
                                  <a:pt x="1503267" y="1606607"/>
                                </a:lnTo>
                                <a:lnTo>
                                  <a:pt x="1503323" y="1609474"/>
                                </a:lnTo>
                                <a:lnTo>
                                  <a:pt x="1503380" y="1611475"/>
                                </a:lnTo>
                                <a:lnTo>
                                  <a:pt x="1503441" y="1608603"/>
                                </a:lnTo>
                                <a:lnTo>
                                  <a:pt x="1503498" y="1611770"/>
                                </a:lnTo>
                                <a:lnTo>
                                  <a:pt x="1503554" y="1593105"/>
                                </a:lnTo>
                                <a:lnTo>
                                  <a:pt x="1503611" y="1618084"/>
                                </a:lnTo>
                                <a:lnTo>
                                  <a:pt x="1503668" y="1608028"/>
                                </a:lnTo>
                                <a:lnTo>
                                  <a:pt x="1503724" y="1614642"/>
                                </a:lnTo>
                                <a:lnTo>
                                  <a:pt x="1503785" y="1607178"/>
                                </a:lnTo>
                                <a:lnTo>
                                  <a:pt x="1503842" y="1592530"/>
                                </a:lnTo>
                                <a:lnTo>
                                  <a:pt x="1503898" y="1602861"/>
                                </a:lnTo>
                                <a:lnTo>
                                  <a:pt x="1503955" y="1625823"/>
                                </a:lnTo>
                                <a:lnTo>
                                  <a:pt x="1504012" y="1612046"/>
                                </a:lnTo>
                                <a:lnTo>
                                  <a:pt x="1504073" y="1610900"/>
                                </a:lnTo>
                                <a:lnTo>
                                  <a:pt x="1504129" y="1601439"/>
                                </a:lnTo>
                                <a:lnTo>
                                  <a:pt x="1504186" y="1615217"/>
                                </a:lnTo>
                                <a:lnTo>
                                  <a:pt x="1504243" y="1621230"/>
                                </a:lnTo>
                                <a:lnTo>
                                  <a:pt x="1504299" y="1604310"/>
                                </a:lnTo>
                                <a:lnTo>
                                  <a:pt x="1504356" y="1619234"/>
                                </a:lnTo>
                                <a:lnTo>
                                  <a:pt x="1504413" y="1614642"/>
                                </a:lnTo>
                                <a:lnTo>
                                  <a:pt x="1504474" y="1609749"/>
                                </a:lnTo>
                                <a:lnTo>
                                  <a:pt x="1504530" y="1599419"/>
                                </a:lnTo>
                                <a:lnTo>
                                  <a:pt x="1504587" y="1607178"/>
                                </a:lnTo>
                                <a:lnTo>
                                  <a:pt x="1504644" y="1618084"/>
                                </a:lnTo>
                                <a:lnTo>
                                  <a:pt x="1504700" y="1605161"/>
                                </a:lnTo>
                                <a:lnTo>
                                  <a:pt x="1504761" y="1606882"/>
                                </a:lnTo>
                                <a:lnTo>
                                  <a:pt x="1504818" y="1622952"/>
                                </a:lnTo>
                                <a:lnTo>
                                  <a:pt x="1504874" y="1612046"/>
                                </a:lnTo>
                                <a:lnTo>
                                  <a:pt x="1504931" y="1595401"/>
                                </a:lnTo>
                                <a:lnTo>
                                  <a:pt x="1504988" y="1614917"/>
                                </a:lnTo>
                                <a:lnTo>
                                  <a:pt x="1505049" y="1605457"/>
                                </a:lnTo>
                                <a:lnTo>
                                  <a:pt x="1505105" y="1602585"/>
                                </a:lnTo>
                                <a:lnTo>
                                  <a:pt x="1505162" y="1614917"/>
                                </a:lnTo>
                                <a:lnTo>
                                  <a:pt x="1505219" y="1618084"/>
                                </a:lnTo>
                                <a:lnTo>
                                  <a:pt x="1505275" y="1616938"/>
                                </a:lnTo>
                                <a:lnTo>
                                  <a:pt x="1505332" y="1610324"/>
                                </a:lnTo>
                                <a:lnTo>
                                  <a:pt x="1505389" y="1622105"/>
                                </a:lnTo>
                                <a:lnTo>
                                  <a:pt x="1505449" y="1609749"/>
                                </a:lnTo>
                                <a:lnTo>
                                  <a:pt x="1505506" y="1612621"/>
                                </a:lnTo>
                                <a:lnTo>
                                  <a:pt x="1505563" y="1602014"/>
                                </a:lnTo>
                                <a:lnTo>
                                  <a:pt x="1505620" y="1615492"/>
                                </a:lnTo>
                                <a:lnTo>
                                  <a:pt x="1505676" y="1614066"/>
                                </a:lnTo>
                                <a:lnTo>
                                  <a:pt x="1505737" y="1604586"/>
                                </a:lnTo>
                                <a:lnTo>
                                  <a:pt x="1505794" y="1620380"/>
                                </a:lnTo>
                                <a:lnTo>
                                  <a:pt x="1505850" y="1602585"/>
                                </a:lnTo>
                                <a:lnTo>
                                  <a:pt x="1505907" y="1610049"/>
                                </a:lnTo>
                                <a:lnTo>
                                  <a:pt x="1505964" y="1616638"/>
                                </a:lnTo>
                                <a:lnTo>
                                  <a:pt x="1506021" y="1601439"/>
                                </a:lnTo>
                                <a:lnTo>
                                  <a:pt x="1506081" y="1613196"/>
                                </a:lnTo>
                                <a:lnTo>
                                  <a:pt x="1506138" y="1610624"/>
                                </a:lnTo>
                                <a:lnTo>
                                  <a:pt x="1506195" y="1607753"/>
                                </a:lnTo>
                                <a:lnTo>
                                  <a:pt x="1506251" y="1607453"/>
                                </a:lnTo>
                                <a:lnTo>
                                  <a:pt x="1506308" y="1612046"/>
                                </a:lnTo>
                                <a:lnTo>
                                  <a:pt x="1506365" y="1603161"/>
                                </a:lnTo>
                                <a:lnTo>
                                  <a:pt x="1506421" y="1607453"/>
                                </a:lnTo>
                                <a:lnTo>
                                  <a:pt x="1506482" y="1621530"/>
                                </a:lnTo>
                                <a:lnTo>
                                  <a:pt x="1506539" y="1605161"/>
                                </a:lnTo>
                                <a:lnTo>
                                  <a:pt x="1506596" y="1602014"/>
                                </a:lnTo>
                                <a:lnTo>
                                  <a:pt x="1506656" y="1613491"/>
                                </a:lnTo>
                                <a:lnTo>
                                  <a:pt x="1506713" y="1602585"/>
                                </a:lnTo>
                                <a:lnTo>
                                  <a:pt x="1506770" y="1617213"/>
                                </a:lnTo>
                                <a:lnTo>
                                  <a:pt x="1506826" y="1599994"/>
                                </a:lnTo>
                                <a:lnTo>
                                  <a:pt x="1506883" y="1618934"/>
                                </a:lnTo>
                                <a:lnTo>
                                  <a:pt x="1506940" y="1600568"/>
                                </a:lnTo>
                                <a:lnTo>
                                  <a:pt x="1506997" y="1612345"/>
                                </a:lnTo>
                                <a:lnTo>
                                  <a:pt x="1507057" y="1616067"/>
                                </a:lnTo>
                                <a:lnTo>
                                  <a:pt x="1507114" y="1603161"/>
                                </a:lnTo>
                                <a:lnTo>
                                  <a:pt x="1507171" y="1605161"/>
                                </a:lnTo>
                                <a:lnTo>
                                  <a:pt x="1507227" y="1601439"/>
                                </a:lnTo>
                                <a:lnTo>
                                  <a:pt x="1507284" y="1618359"/>
                                </a:lnTo>
                                <a:lnTo>
                                  <a:pt x="1507341" y="1614066"/>
                                </a:lnTo>
                                <a:lnTo>
                                  <a:pt x="1507397" y="1613491"/>
                                </a:lnTo>
                                <a:lnTo>
                                  <a:pt x="1507458" y="1618359"/>
                                </a:lnTo>
                                <a:lnTo>
                                  <a:pt x="1507515" y="1596547"/>
                                </a:lnTo>
                                <a:lnTo>
                                  <a:pt x="1507572" y="1609178"/>
                                </a:lnTo>
                                <a:lnTo>
                                  <a:pt x="1507628" y="1617213"/>
                                </a:lnTo>
                                <a:lnTo>
                                  <a:pt x="1507689" y="1617788"/>
                                </a:lnTo>
                                <a:lnTo>
                                  <a:pt x="1507746" y="1618659"/>
                                </a:lnTo>
                                <a:lnTo>
                                  <a:pt x="1507802" y="1598847"/>
                                </a:lnTo>
                                <a:lnTo>
                                  <a:pt x="1507859" y="1614342"/>
                                </a:lnTo>
                                <a:lnTo>
                                  <a:pt x="1507916" y="1613196"/>
                                </a:lnTo>
                                <a:lnTo>
                                  <a:pt x="1507973" y="1616938"/>
                                </a:lnTo>
                                <a:lnTo>
                                  <a:pt x="1508029" y="1612621"/>
                                </a:lnTo>
                                <a:lnTo>
                                  <a:pt x="1508090" y="1599718"/>
                                </a:lnTo>
                                <a:lnTo>
                                  <a:pt x="1508147" y="1603436"/>
                                </a:lnTo>
                                <a:lnTo>
                                  <a:pt x="1508203" y="1618359"/>
                                </a:lnTo>
                                <a:lnTo>
                                  <a:pt x="1508260" y="1611770"/>
                                </a:lnTo>
                                <a:lnTo>
                                  <a:pt x="1508317" y="1606882"/>
                                </a:lnTo>
                                <a:lnTo>
                                  <a:pt x="1508377" y="1611770"/>
                                </a:lnTo>
                                <a:lnTo>
                                  <a:pt x="1508434" y="1603436"/>
                                </a:lnTo>
                                <a:lnTo>
                                  <a:pt x="1508491" y="1613196"/>
                                </a:lnTo>
                                <a:lnTo>
                                  <a:pt x="1508548" y="1605161"/>
                                </a:lnTo>
                                <a:lnTo>
                                  <a:pt x="1508604" y="1610324"/>
                                </a:lnTo>
                                <a:lnTo>
                                  <a:pt x="1508661" y="1615492"/>
                                </a:lnTo>
                                <a:lnTo>
                                  <a:pt x="1508722" y="1624102"/>
                                </a:lnTo>
                                <a:lnTo>
                                  <a:pt x="1508779" y="1599718"/>
                                </a:lnTo>
                                <a:lnTo>
                                  <a:pt x="1508835" y="1610900"/>
                                </a:lnTo>
                                <a:lnTo>
                                  <a:pt x="1508892" y="1611475"/>
                                </a:lnTo>
                                <a:lnTo>
                                  <a:pt x="1508948" y="1616938"/>
                                </a:lnTo>
                                <a:lnTo>
                                  <a:pt x="1509005" y="1601715"/>
                                </a:lnTo>
                                <a:lnTo>
                                  <a:pt x="1509062" y="1608328"/>
                                </a:lnTo>
                                <a:lnTo>
                                  <a:pt x="1509123" y="1619805"/>
                                </a:lnTo>
                                <a:lnTo>
                                  <a:pt x="1509179" y="1607753"/>
                                </a:lnTo>
                                <a:lnTo>
                                  <a:pt x="1509236" y="1610324"/>
                                </a:lnTo>
                                <a:lnTo>
                                  <a:pt x="1509293" y="1605732"/>
                                </a:lnTo>
                                <a:lnTo>
                                  <a:pt x="1509353" y="1620955"/>
                                </a:lnTo>
                                <a:lnTo>
                                  <a:pt x="1509410" y="1599994"/>
                                </a:lnTo>
                                <a:lnTo>
                                  <a:pt x="1509467" y="1620955"/>
                                </a:lnTo>
                                <a:lnTo>
                                  <a:pt x="1509524" y="1607453"/>
                                </a:lnTo>
                                <a:lnTo>
                                  <a:pt x="1509580" y="1619234"/>
                                </a:lnTo>
                                <a:lnTo>
                                  <a:pt x="1509637" y="1623239"/>
                                </a:lnTo>
                                <a:lnTo>
                                  <a:pt x="1509698" y="1603436"/>
                                </a:lnTo>
                                <a:lnTo>
                                  <a:pt x="1509754" y="1604011"/>
                                </a:lnTo>
                                <a:lnTo>
                                  <a:pt x="1509811" y="1623814"/>
                                </a:lnTo>
                                <a:lnTo>
                                  <a:pt x="1509868" y="1590233"/>
                                </a:lnTo>
                                <a:lnTo>
                                  <a:pt x="1509925" y="1615788"/>
                                </a:lnTo>
                                <a:lnTo>
                                  <a:pt x="1509981" y="1610324"/>
                                </a:lnTo>
                                <a:lnTo>
                                  <a:pt x="1510038" y="1606607"/>
                                </a:lnTo>
                                <a:lnTo>
                                  <a:pt x="1510099" y="1619234"/>
                                </a:lnTo>
                                <a:lnTo>
                                  <a:pt x="1510155" y="1604011"/>
                                </a:lnTo>
                                <a:lnTo>
                                  <a:pt x="1510212" y="1608603"/>
                                </a:lnTo>
                                <a:lnTo>
                                  <a:pt x="1510269" y="1614642"/>
                                </a:lnTo>
                                <a:lnTo>
                                  <a:pt x="1510330" y="1592829"/>
                                </a:lnTo>
                                <a:lnTo>
                                  <a:pt x="1510386" y="1614917"/>
                                </a:lnTo>
                                <a:lnTo>
                                  <a:pt x="1510443" y="1611199"/>
                                </a:lnTo>
                                <a:lnTo>
                                  <a:pt x="1510500" y="1610900"/>
                                </a:lnTo>
                                <a:lnTo>
                                  <a:pt x="1510556" y="1616638"/>
                                </a:lnTo>
                                <a:lnTo>
                                  <a:pt x="1510613" y="1606607"/>
                                </a:lnTo>
                                <a:lnTo>
                                  <a:pt x="1510670" y="1607753"/>
                                </a:lnTo>
                                <a:lnTo>
                                  <a:pt x="1510730" y="1611475"/>
                                </a:lnTo>
                                <a:lnTo>
                                  <a:pt x="1510787" y="1608899"/>
                                </a:lnTo>
                                <a:lnTo>
                                  <a:pt x="1510844" y="1595701"/>
                                </a:lnTo>
                                <a:lnTo>
                                  <a:pt x="1510900" y="1621230"/>
                                </a:lnTo>
                                <a:lnTo>
                                  <a:pt x="1510957" y="1611770"/>
                                </a:lnTo>
                                <a:lnTo>
                                  <a:pt x="1511014" y="1608899"/>
                                </a:lnTo>
                                <a:lnTo>
                                  <a:pt x="1511075" y="1605732"/>
                                </a:lnTo>
                                <a:lnTo>
                                  <a:pt x="1511131" y="1596847"/>
                                </a:lnTo>
                                <a:lnTo>
                                  <a:pt x="1511188" y="1603161"/>
                                </a:lnTo>
                                <a:lnTo>
                                  <a:pt x="1511245" y="1623814"/>
                                </a:lnTo>
                                <a:lnTo>
                                  <a:pt x="1511305" y="1604310"/>
                                </a:lnTo>
                                <a:lnTo>
                                  <a:pt x="1511362" y="1606032"/>
                                </a:lnTo>
                                <a:lnTo>
                                  <a:pt x="1511419" y="1610049"/>
                                </a:lnTo>
                                <a:lnTo>
                                  <a:pt x="1511475" y="1606607"/>
                                </a:lnTo>
                                <a:lnTo>
                                  <a:pt x="1511532" y="1608603"/>
                                </a:lnTo>
                                <a:lnTo>
                                  <a:pt x="1511589" y="1607753"/>
                                </a:lnTo>
                                <a:lnTo>
                                  <a:pt x="1511646" y="1612920"/>
                                </a:lnTo>
                                <a:lnTo>
                                  <a:pt x="1511706" y="1616363"/>
                                </a:lnTo>
                                <a:lnTo>
                                  <a:pt x="1511763" y="1613196"/>
                                </a:lnTo>
                                <a:lnTo>
                                  <a:pt x="1511820" y="1602861"/>
                                </a:lnTo>
                                <a:lnTo>
                                  <a:pt x="1511877" y="1613196"/>
                                </a:lnTo>
                                <a:lnTo>
                                  <a:pt x="1511933" y="1608899"/>
                                </a:lnTo>
                                <a:lnTo>
                                  <a:pt x="1511990" y="1605457"/>
                                </a:lnTo>
                                <a:lnTo>
                                  <a:pt x="1512051" y="1624102"/>
                                </a:lnTo>
                                <a:lnTo>
                                  <a:pt x="1512107" y="1620656"/>
                                </a:lnTo>
                                <a:lnTo>
                                  <a:pt x="1512164" y="1606307"/>
                                </a:lnTo>
                                <a:lnTo>
                                  <a:pt x="1512221" y="1604886"/>
                                </a:lnTo>
                                <a:lnTo>
                                  <a:pt x="1512277" y="1613767"/>
                                </a:lnTo>
                                <a:lnTo>
                                  <a:pt x="1512338" y="1602861"/>
                                </a:lnTo>
                                <a:lnTo>
                                  <a:pt x="1512395" y="1629553"/>
                                </a:lnTo>
                                <a:lnTo>
                                  <a:pt x="1512452" y="1596272"/>
                                </a:lnTo>
                                <a:lnTo>
                                  <a:pt x="1512508" y="1606607"/>
                                </a:lnTo>
                                <a:lnTo>
                                  <a:pt x="1512565" y="1610900"/>
                                </a:lnTo>
                                <a:lnTo>
                                  <a:pt x="1512622" y="1613491"/>
                                </a:lnTo>
                                <a:lnTo>
                                  <a:pt x="1512678" y="1610324"/>
                                </a:lnTo>
                                <a:lnTo>
                                  <a:pt x="1512739" y="1616938"/>
                                </a:lnTo>
                                <a:lnTo>
                                  <a:pt x="1512796" y="1616067"/>
                                </a:lnTo>
                                <a:lnTo>
                                  <a:pt x="1512852" y="1602290"/>
                                </a:lnTo>
                                <a:lnTo>
                                  <a:pt x="1512909" y="1608028"/>
                                </a:lnTo>
                                <a:lnTo>
                                  <a:pt x="1512966" y="1603161"/>
                                </a:lnTo>
                                <a:lnTo>
                                  <a:pt x="1513027" y="1602014"/>
                                </a:lnTo>
                                <a:lnTo>
                                  <a:pt x="1513083" y="1600293"/>
                                </a:lnTo>
                                <a:lnTo>
                                  <a:pt x="1513140" y="1607453"/>
                                </a:lnTo>
                                <a:lnTo>
                                  <a:pt x="1513197" y="1610624"/>
                                </a:lnTo>
                                <a:lnTo>
                                  <a:pt x="1513253" y="1617513"/>
                                </a:lnTo>
                                <a:lnTo>
                                  <a:pt x="1513310" y="1605457"/>
                                </a:lnTo>
                                <a:lnTo>
                                  <a:pt x="1513371" y="1616638"/>
                                </a:lnTo>
                                <a:lnTo>
                                  <a:pt x="1513428" y="1613196"/>
                                </a:lnTo>
                                <a:lnTo>
                                  <a:pt x="1513484" y="1611475"/>
                                </a:lnTo>
                                <a:lnTo>
                                  <a:pt x="1513541" y="1607453"/>
                                </a:lnTo>
                                <a:lnTo>
                                  <a:pt x="1513598" y="1621230"/>
                                </a:lnTo>
                                <a:lnTo>
                                  <a:pt x="1513654" y="1609178"/>
                                </a:lnTo>
                                <a:lnTo>
                                  <a:pt x="1513711" y="1600568"/>
                                </a:lnTo>
                                <a:lnTo>
                                  <a:pt x="1513772" y="1606032"/>
                                </a:lnTo>
                                <a:lnTo>
                                  <a:pt x="1513828" y="1612345"/>
                                </a:lnTo>
                                <a:lnTo>
                                  <a:pt x="1513885" y="1609178"/>
                                </a:lnTo>
                                <a:lnTo>
                                  <a:pt x="1513946" y="1601715"/>
                                </a:lnTo>
                                <a:lnTo>
                                  <a:pt x="1514003" y="1622381"/>
                                </a:lnTo>
                                <a:lnTo>
                                  <a:pt x="1514059" y="1615492"/>
                                </a:lnTo>
                                <a:lnTo>
                                  <a:pt x="1514116" y="1611199"/>
                                </a:lnTo>
                                <a:lnTo>
                                  <a:pt x="1514173" y="1612920"/>
                                </a:lnTo>
                                <a:lnTo>
                                  <a:pt x="1514230" y="1602861"/>
                                </a:lnTo>
                                <a:lnTo>
                                  <a:pt x="1514286" y="1616638"/>
                                </a:lnTo>
                                <a:lnTo>
                                  <a:pt x="1514347" y="1605457"/>
                                </a:lnTo>
                                <a:lnTo>
                                  <a:pt x="1514404" y="1622105"/>
                                </a:lnTo>
                                <a:lnTo>
                                  <a:pt x="1514460" y="1624102"/>
                                </a:lnTo>
                                <a:lnTo>
                                  <a:pt x="1514517" y="1605457"/>
                                </a:lnTo>
                                <a:lnTo>
                                  <a:pt x="1514574" y="1616363"/>
                                </a:lnTo>
                                <a:lnTo>
                                  <a:pt x="1514630" y="1604886"/>
                                </a:lnTo>
                                <a:lnTo>
                                  <a:pt x="1514687" y="1604310"/>
                                </a:lnTo>
                                <a:lnTo>
                                  <a:pt x="1514748" y="1612046"/>
                                </a:lnTo>
                                <a:lnTo>
                                  <a:pt x="1514804" y="1618659"/>
                                </a:lnTo>
                                <a:lnTo>
                                  <a:pt x="1514861" y="1623239"/>
                                </a:lnTo>
                                <a:lnTo>
                                  <a:pt x="1514918" y="1614066"/>
                                </a:lnTo>
                                <a:lnTo>
                                  <a:pt x="1514979" y="1626398"/>
                                </a:lnTo>
                                <a:lnTo>
                                  <a:pt x="1515035" y="1602861"/>
                                </a:lnTo>
                                <a:lnTo>
                                  <a:pt x="1515092" y="1597122"/>
                                </a:lnTo>
                                <a:lnTo>
                                  <a:pt x="1515149" y="1616363"/>
                                </a:lnTo>
                                <a:lnTo>
                                  <a:pt x="1515205" y="1612345"/>
                                </a:lnTo>
                                <a:lnTo>
                                  <a:pt x="1515262" y="1618659"/>
                                </a:lnTo>
                                <a:lnTo>
                                  <a:pt x="1515319" y="1608028"/>
                                </a:lnTo>
                                <a:lnTo>
                                  <a:pt x="1515379" y="1616363"/>
                                </a:lnTo>
                                <a:lnTo>
                                  <a:pt x="1515436" y="1610900"/>
                                </a:lnTo>
                                <a:lnTo>
                                  <a:pt x="1515493" y="1625248"/>
                                </a:lnTo>
                                <a:lnTo>
                                  <a:pt x="1515550" y="1611199"/>
                                </a:lnTo>
                                <a:lnTo>
                                  <a:pt x="1515606" y="1616363"/>
                                </a:lnTo>
                                <a:lnTo>
                                  <a:pt x="1515667" y="1629553"/>
                                </a:lnTo>
                                <a:lnTo>
                                  <a:pt x="1515724" y="1618359"/>
                                </a:lnTo>
                                <a:lnTo>
                                  <a:pt x="1515781" y="1612920"/>
                                </a:lnTo>
                                <a:lnTo>
                                  <a:pt x="1515837" y="1608899"/>
                                </a:lnTo>
                                <a:lnTo>
                                  <a:pt x="1515894" y="1617513"/>
                                </a:lnTo>
                                <a:lnTo>
                                  <a:pt x="1515951" y="1602014"/>
                                </a:lnTo>
                                <a:lnTo>
                                  <a:pt x="1516011" y="1603161"/>
                                </a:lnTo>
                                <a:lnTo>
                                  <a:pt x="1516068" y="1619805"/>
                                </a:lnTo>
                                <a:lnTo>
                                  <a:pt x="1516125" y="1610624"/>
                                </a:lnTo>
                                <a:lnTo>
                                  <a:pt x="1516181" y="1620656"/>
                                </a:lnTo>
                                <a:lnTo>
                                  <a:pt x="1516238" y="1607178"/>
                                </a:lnTo>
                                <a:lnTo>
                                  <a:pt x="1516295" y="1602861"/>
                                </a:lnTo>
                                <a:lnTo>
                                  <a:pt x="1516351" y="1619510"/>
                                </a:lnTo>
                                <a:lnTo>
                                  <a:pt x="1516412" y="1612920"/>
                                </a:lnTo>
                                <a:lnTo>
                                  <a:pt x="1516469" y="1608328"/>
                                </a:lnTo>
                                <a:lnTo>
                                  <a:pt x="1516526" y="1609178"/>
                                </a:lnTo>
                                <a:lnTo>
                                  <a:pt x="1516582" y="1608899"/>
                                </a:lnTo>
                                <a:lnTo>
                                  <a:pt x="1516643" y="1609474"/>
                                </a:lnTo>
                                <a:lnTo>
                                  <a:pt x="1516700" y="1611770"/>
                                </a:lnTo>
                                <a:lnTo>
                                  <a:pt x="1516756" y="1604586"/>
                                </a:lnTo>
                                <a:lnTo>
                                  <a:pt x="1516813" y="1604886"/>
                                </a:lnTo>
                                <a:lnTo>
                                  <a:pt x="1516870" y="1618934"/>
                                </a:lnTo>
                                <a:lnTo>
                                  <a:pt x="1516927" y="1609749"/>
                                </a:lnTo>
                                <a:lnTo>
                                  <a:pt x="1516987" y="1616938"/>
                                </a:lnTo>
                                <a:lnTo>
                                  <a:pt x="1517044" y="1611199"/>
                                </a:lnTo>
                                <a:lnTo>
                                  <a:pt x="1517101" y="1611770"/>
                                </a:lnTo>
                                <a:lnTo>
                                  <a:pt x="1517157" y="1606882"/>
                                </a:lnTo>
                                <a:lnTo>
                                  <a:pt x="1517214" y="1628119"/>
                                </a:lnTo>
                                <a:lnTo>
                                  <a:pt x="1517271" y="1608603"/>
                                </a:lnTo>
                                <a:lnTo>
                                  <a:pt x="1517327" y="1613767"/>
                                </a:lnTo>
                                <a:lnTo>
                                  <a:pt x="1517388" y="1612046"/>
                                </a:lnTo>
                                <a:lnTo>
                                  <a:pt x="1517445" y="1608603"/>
                                </a:lnTo>
                                <a:lnTo>
                                  <a:pt x="1517502" y="1620080"/>
                                </a:lnTo>
                                <a:lnTo>
                                  <a:pt x="1517558" y="1612345"/>
                                </a:lnTo>
                                <a:lnTo>
                                  <a:pt x="1517619" y="1602585"/>
                                </a:lnTo>
                                <a:lnTo>
                                  <a:pt x="1517676" y="1610624"/>
                                </a:lnTo>
                                <a:lnTo>
                                  <a:pt x="1517732" y="1612345"/>
                                </a:lnTo>
                                <a:lnTo>
                                  <a:pt x="1517789" y="1617788"/>
                                </a:lnTo>
                                <a:lnTo>
                                  <a:pt x="1517846" y="1620955"/>
                                </a:lnTo>
                                <a:lnTo>
                                  <a:pt x="1517903" y="1608603"/>
                                </a:lnTo>
                                <a:lnTo>
                                  <a:pt x="1517959" y="1602861"/>
                                </a:lnTo>
                                <a:lnTo>
                                  <a:pt x="1518020" y="1618359"/>
                                </a:lnTo>
                                <a:lnTo>
                                  <a:pt x="1518077" y="1594255"/>
                                </a:lnTo>
                                <a:lnTo>
                                  <a:pt x="1518134" y="1612345"/>
                                </a:lnTo>
                                <a:lnTo>
                                  <a:pt x="1518190" y="1627832"/>
                                </a:lnTo>
                                <a:lnTo>
                                  <a:pt x="1518247" y="1599143"/>
                                </a:lnTo>
                                <a:lnTo>
                                  <a:pt x="1518304" y="1612920"/>
                                </a:lnTo>
                                <a:lnTo>
                                  <a:pt x="1518364" y="1619805"/>
                                </a:lnTo>
                                <a:lnTo>
                                  <a:pt x="1518421" y="1614066"/>
                                </a:lnTo>
                                <a:lnTo>
                                  <a:pt x="1518478" y="1600293"/>
                                </a:lnTo>
                                <a:lnTo>
                                  <a:pt x="1518534" y="1616938"/>
                                </a:lnTo>
                                <a:lnTo>
                                  <a:pt x="1518595" y="1608899"/>
                                </a:lnTo>
                                <a:lnTo>
                                  <a:pt x="1518652" y="1610900"/>
                                </a:lnTo>
                                <a:lnTo>
                                  <a:pt x="1518709" y="1606882"/>
                                </a:lnTo>
                                <a:lnTo>
                                  <a:pt x="1518765" y="1618659"/>
                                </a:lnTo>
                                <a:lnTo>
                                  <a:pt x="1518822" y="1604886"/>
                                </a:lnTo>
                                <a:lnTo>
                                  <a:pt x="1518879" y="1617513"/>
                                </a:lnTo>
                                <a:lnTo>
                                  <a:pt x="1518935" y="1621806"/>
                                </a:lnTo>
                                <a:lnTo>
                                  <a:pt x="1518996" y="1613491"/>
                                </a:lnTo>
                                <a:lnTo>
                                  <a:pt x="1519053" y="1611199"/>
                                </a:lnTo>
                                <a:lnTo>
                                  <a:pt x="1519109" y="1615788"/>
                                </a:lnTo>
                                <a:lnTo>
                                  <a:pt x="1519166" y="1630128"/>
                                </a:lnTo>
                                <a:lnTo>
                                  <a:pt x="1519223" y="1609749"/>
                                </a:lnTo>
                                <a:lnTo>
                                  <a:pt x="1519279" y="1610900"/>
                                </a:lnTo>
                                <a:lnTo>
                                  <a:pt x="1519340" y="1614342"/>
                                </a:lnTo>
                                <a:lnTo>
                                  <a:pt x="1519397" y="1607753"/>
                                </a:lnTo>
                                <a:lnTo>
                                  <a:pt x="1519454" y="1615217"/>
                                </a:lnTo>
                                <a:lnTo>
                                  <a:pt x="1519510" y="1606882"/>
                                </a:lnTo>
                                <a:lnTo>
                                  <a:pt x="1519567" y="1615788"/>
                                </a:lnTo>
                                <a:lnTo>
                                  <a:pt x="1519628" y="1603735"/>
                                </a:lnTo>
                                <a:lnTo>
                                  <a:pt x="1519684" y="1594551"/>
                                </a:lnTo>
                                <a:lnTo>
                                  <a:pt x="1519741" y="1624102"/>
                                </a:lnTo>
                                <a:lnTo>
                                  <a:pt x="1519798" y="1613491"/>
                                </a:lnTo>
                                <a:lnTo>
                                  <a:pt x="1519855" y="1608328"/>
                                </a:lnTo>
                                <a:lnTo>
                                  <a:pt x="1519911" y="1616638"/>
                                </a:lnTo>
                                <a:lnTo>
                                  <a:pt x="1519968" y="1612621"/>
                                </a:lnTo>
                                <a:lnTo>
                                  <a:pt x="1520029" y="1622381"/>
                                </a:lnTo>
                                <a:lnTo>
                                  <a:pt x="1520085" y="1613196"/>
                                </a:lnTo>
                                <a:lnTo>
                                  <a:pt x="1520142" y="1618084"/>
                                </a:lnTo>
                                <a:lnTo>
                                  <a:pt x="1520199" y="1610900"/>
                                </a:lnTo>
                                <a:lnTo>
                                  <a:pt x="1520256" y="1612621"/>
                                </a:lnTo>
                                <a:lnTo>
                                  <a:pt x="1520316" y="1615492"/>
                                </a:lnTo>
                                <a:lnTo>
                                  <a:pt x="1520373" y="1619510"/>
                                </a:lnTo>
                                <a:lnTo>
                                  <a:pt x="1520430" y="1607178"/>
                                </a:lnTo>
                                <a:lnTo>
                                  <a:pt x="1520486" y="1602585"/>
                                </a:lnTo>
                                <a:lnTo>
                                  <a:pt x="1520543" y="1608899"/>
                                </a:lnTo>
                                <a:lnTo>
                                  <a:pt x="1520600" y="1610900"/>
                                </a:lnTo>
                                <a:lnTo>
                                  <a:pt x="1520661" y="1608899"/>
                                </a:lnTo>
                                <a:lnTo>
                                  <a:pt x="1520717" y="1616067"/>
                                </a:lnTo>
                                <a:lnTo>
                                  <a:pt x="1520774" y="1615788"/>
                                </a:lnTo>
                                <a:lnTo>
                                  <a:pt x="1520830" y="1607453"/>
                                </a:lnTo>
                                <a:lnTo>
                                  <a:pt x="1520887" y="1610900"/>
                                </a:lnTo>
                                <a:lnTo>
                                  <a:pt x="1520944" y="1615788"/>
                                </a:lnTo>
                                <a:lnTo>
                                  <a:pt x="1521001" y="1608028"/>
                                </a:lnTo>
                                <a:lnTo>
                                  <a:pt x="1521061" y="1615492"/>
                                </a:lnTo>
                                <a:lnTo>
                                  <a:pt x="1521118" y="1615492"/>
                                </a:lnTo>
                                <a:lnTo>
                                  <a:pt x="1521175" y="1612345"/>
                                </a:lnTo>
                                <a:lnTo>
                                  <a:pt x="1521236" y="1615492"/>
                                </a:lnTo>
                                <a:lnTo>
                                  <a:pt x="1521292" y="1596847"/>
                                </a:lnTo>
                                <a:lnTo>
                                  <a:pt x="1521349" y="1601715"/>
                                </a:lnTo>
                                <a:lnTo>
                                  <a:pt x="1521405" y="1613767"/>
                                </a:lnTo>
                                <a:lnTo>
                                  <a:pt x="1521462" y="1608899"/>
                                </a:lnTo>
                                <a:lnTo>
                                  <a:pt x="1521519" y="1616638"/>
                                </a:lnTo>
                                <a:lnTo>
                                  <a:pt x="1521576" y="1614066"/>
                                </a:lnTo>
                                <a:lnTo>
                                  <a:pt x="1521636" y="1605457"/>
                                </a:lnTo>
                                <a:lnTo>
                                  <a:pt x="1521693" y="1601140"/>
                                </a:lnTo>
                                <a:lnTo>
                                  <a:pt x="1521750" y="1618934"/>
                                </a:lnTo>
                                <a:lnTo>
                                  <a:pt x="1521807" y="1601140"/>
                                </a:lnTo>
                                <a:lnTo>
                                  <a:pt x="1521863" y="1614642"/>
                                </a:lnTo>
                                <a:lnTo>
                                  <a:pt x="1521920" y="1624960"/>
                                </a:lnTo>
                                <a:lnTo>
                                  <a:pt x="1521977" y="1613196"/>
                                </a:lnTo>
                                <a:lnTo>
                                  <a:pt x="1522037" y="1613767"/>
                                </a:lnTo>
                                <a:lnTo>
                                  <a:pt x="1522094" y="1608899"/>
                                </a:lnTo>
                                <a:lnTo>
                                  <a:pt x="1522151" y="1618359"/>
                                </a:lnTo>
                                <a:lnTo>
                                  <a:pt x="1522207" y="1601140"/>
                                </a:lnTo>
                                <a:lnTo>
                                  <a:pt x="1522268" y="1616938"/>
                                </a:lnTo>
                                <a:lnTo>
                                  <a:pt x="1522325" y="1611199"/>
                                </a:lnTo>
                                <a:lnTo>
                                  <a:pt x="1522382" y="1626682"/>
                                </a:lnTo>
                                <a:lnTo>
                                  <a:pt x="1522438" y="1599143"/>
                                </a:lnTo>
                                <a:lnTo>
                                  <a:pt x="1522495" y="1615217"/>
                                </a:lnTo>
                                <a:lnTo>
                                  <a:pt x="1522552" y="1613767"/>
                                </a:lnTo>
                                <a:lnTo>
                                  <a:pt x="1522608" y="1605457"/>
                                </a:lnTo>
                                <a:lnTo>
                                  <a:pt x="1522669" y="1603735"/>
                                </a:lnTo>
                                <a:lnTo>
                                  <a:pt x="1522726" y="1614342"/>
                                </a:lnTo>
                                <a:lnTo>
                                  <a:pt x="1522783" y="1617213"/>
                                </a:lnTo>
                                <a:lnTo>
                                  <a:pt x="1522839" y="1617788"/>
                                </a:lnTo>
                                <a:lnTo>
                                  <a:pt x="1522896" y="1615217"/>
                                </a:lnTo>
                                <a:lnTo>
                                  <a:pt x="1522957" y="1602585"/>
                                </a:lnTo>
                                <a:lnTo>
                                  <a:pt x="1523013" y="1610049"/>
                                </a:lnTo>
                                <a:lnTo>
                                  <a:pt x="1523070" y="1626398"/>
                                </a:lnTo>
                                <a:lnTo>
                                  <a:pt x="1523127" y="1604310"/>
                                </a:lnTo>
                                <a:lnTo>
                                  <a:pt x="1523183" y="1621230"/>
                                </a:lnTo>
                                <a:lnTo>
                                  <a:pt x="1523244" y="1604586"/>
                                </a:lnTo>
                                <a:lnTo>
                                  <a:pt x="1523301" y="1602585"/>
                                </a:lnTo>
                                <a:lnTo>
                                  <a:pt x="1523358" y="1618359"/>
                                </a:lnTo>
                                <a:lnTo>
                                  <a:pt x="1523414" y="1608603"/>
                                </a:lnTo>
                                <a:lnTo>
                                  <a:pt x="1523471" y="1614642"/>
                                </a:lnTo>
                                <a:lnTo>
                                  <a:pt x="1523528" y="1612920"/>
                                </a:lnTo>
                                <a:lnTo>
                                  <a:pt x="1523584" y="1613767"/>
                                </a:lnTo>
                                <a:lnTo>
                                  <a:pt x="1523645" y="1616938"/>
                                </a:lnTo>
                                <a:lnTo>
                                  <a:pt x="1523702" y="1612621"/>
                                </a:lnTo>
                                <a:lnTo>
                                  <a:pt x="1523758" y="1603436"/>
                                </a:lnTo>
                                <a:lnTo>
                                  <a:pt x="1523815" y="1606032"/>
                                </a:lnTo>
                                <a:lnTo>
                                  <a:pt x="1523872" y="1608603"/>
                                </a:lnTo>
                                <a:lnTo>
                                  <a:pt x="1523933" y="1605732"/>
                                </a:lnTo>
                                <a:lnTo>
                                  <a:pt x="1523989" y="1609474"/>
                                </a:lnTo>
                                <a:lnTo>
                                  <a:pt x="1524046" y="1616067"/>
                                </a:lnTo>
                                <a:lnTo>
                                  <a:pt x="1524103" y="1598568"/>
                                </a:lnTo>
                                <a:lnTo>
                                  <a:pt x="1524160" y="1604886"/>
                                </a:lnTo>
                                <a:lnTo>
                                  <a:pt x="1524216" y="1618659"/>
                                </a:lnTo>
                                <a:lnTo>
                                  <a:pt x="1524277" y="1618359"/>
                                </a:lnTo>
                                <a:lnTo>
                                  <a:pt x="1524334" y="1611475"/>
                                </a:lnTo>
                                <a:lnTo>
                                  <a:pt x="1524390" y="1604886"/>
                                </a:lnTo>
                                <a:lnTo>
                                  <a:pt x="1524447" y="1612621"/>
                                </a:lnTo>
                                <a:lnTo>
                                  <a:pt x="1524504" y="1612920"/>
                                </a:lnTo>
                                <a:lnTo>
                                  <a:pt x="1524560" y="1607178"/>
                                </a:lnTo>
                                <a:lnTo>
                                  <a:pt x="1524617" y="1622381"/>
                                </a:lnTo>
                                <a:lnTo>
                                  <a:pt x="1524678" y="1596272"/>
                                </a:lnTo>
                                <a:lnTo>
                                  <a:pt x="1524735" y="1617513"/>
                                </a:lnTo>
                                <a:lnTo>
                                  <a:pt x="1524791" y="1612920"/>
                                </a:lnTo>
                                <a:lnTo>
                                  <a:pt x="1524848" y="1609474"/>
                                </a:lnTo>
                                <a:lnTo>
                                  <a:pt x="1524909" y="1627257"/>
                                </a:lnTo>
                                <a:lnTo>
                                  <a:pt x="1524965" y="1610624"/>
                                </a:lnTo>
                                <a:lnTo>
                                  <a:pt x="1525022" y="1615217"/>
                                </a:lnTo>
                                <a:lnTo>
                                  <a:pt x="1525079" y="1615217"/>
                                </a:lnTo>
                                <a:lnTo>
                                  <a:pt x="1525135" y="1618084"/>
                                </a:lnTo>
                                <a:lnTo>
                                  <a:pt x="1525192" y="1618084"/>
                                </a:lnTo>
                                <a:lnTo>
                                  <a:pt x="1525249" y="1608899"/>
                                </a:lnTo>
                                <a:lnTo>
                                  <a:pt x="1525310" y="1616363"/>
                                </a:lnTo>
                                <a:lnTo>
                                  <a:pt x="1525366" y="1600293"/>
                                </a:lnTo>
                                <a:lnTo>
                                  <a:pt x="1525423" y="1621230"/>
                                </a:lnTo>
                                <a:lnTo>
                                  <a:pt x="1525480" y="1613767"/>
                                </a:lnTo>
                                <a:lnTo>
                                  <a:pt x="1525536" y="1617513"/>
                                </a:lnTo>
                                <a:lnTo>
                                  <a:pt x="1525593" y="1601439"/>
                                </a:lnTo>
                                <a:lnTo>
                                  <a:pt x="1525654" y="1606032"/>
                                </a:lnTo>
                                <a:lnTo>
                                  <a:pt x="1525711" y="1610900"/>
                                </a:lnTo>
                                <a:lnTo>
                                  <a:pt x="1525767" y="1624389"/>
                                </a:lnTo>
                                <a:lnTo>
                                  <a:pt x="1525824" y="1591108"/>
                                </a:lnTo>
                                <a:lnTo>
                                  <a:pt x="1525885" y="1605457"/>
                                </a:lnTo>
                                <a:lnTo>
                                  <a:pt x="1525941" y="1613196"/>
                                </a:lnTo>
                                <a:lnTo>
                                  <a:pt x="1525998" y="1599994"/>
                                </a:lnTo>
                                <a:lnTo>
                                  <a:pt x="1526055" y="1616638"/>
                                </a:lnTo>
                                <a:lnTo>
                                  <a:pt x="1526111" y="1610324"/>
                                </a:lnTo>
                                <a:lnTo>
                                  <a:pt x="1526168" y="1606882"/>
                                </a:lnTo>
                                <a:lnTo>
                                  <a:pt x="1526225" y="1608328"/>
                                </a:lnTo>
                                <a:lnTo>
                                  <a:pt x="1526282" y="1601140"/>
                                </a:lnTo>
                                <a:lnTo>
                                  <a:pt x="1526342" y="1621530"/>
                                </a:lnTo>
                                <a:lnTo>
                                  <a:pt x="1526399" y="1605732"/>
                                </a:lnTo>
                                <a:lnTo>
                                  <a:pt x="1526456" y="1627257"/>
                                </a:lnTo>
                                <a:lnTo>
                                  <a:pt x="1526513" y="1624102"/>
                                </a:lnTo>
                                <a:lnTo>
                                  <a:pt x="1526569" y="1606882"/>
                                </a:lnTo>
                                <a:lnTo>
                                  <a:pt x="1526630" y="1607453"/>
                                </a:lnTo>
                                <a:lnTo>
                                  <a:pt x="1526687" y="1609749"/>
                                </a:lnTo>
                                <a:lnTo>
                                  <a:pt x="1526743" y="1603735"/>
                                </a:lnTo>
                                <a:lnTo>
                                  <a:pt x="1526800" y="1613196"/>
                                </a:lnTo>
                                <a:lnTo>
                                  <a:pt x="1526856" y="1616067"/>
                                </a:lnTo>
                                <a:lnTo>
                                  <a:pt x="1526918" y="1604586"/>
                                </a:lnTo>
                                <a:lnTo>
                                  <a:pt x="1526974" y="1609178"/>
                                </a:lnTo>
                                <a:lnTo>
                                  <a:pt x="1527031" y="1616363"/>
                                </a:lnTo>
                                <a:lnTo>
                                  <a:pt x="1527087" y="1609474"/>
                                </a:lnTo>
                                <a:lnTo>
                                  <a:pt x="1527144" y="1612621"/>
                                </a:lnTo>
                                <a:lnTo>
                                  <a:pt x="1527201" y="1607453"/>
                                </a:lnTo>
                                <a:lnTo>
                                  <a:pt x="1527258" y="1611770"/>
                                </a:lnTo>
                                <a:lnTo>
                                  <a:pt x="1527318" y="1620656"/>
                                </a:lnTo>
                                <a:lnTo>
                                  <a:pt x="1527375" y="1601439"/>
                                </a:lnTo>
                                <a:lnTo>
                                  <a:pt x="1527432" y="1616938"/>
                                </a:lnTo>
                                <a:lnTo>
                                  <a:pt x="1527488" y="1607178"/>
                                </a:lnTo>
                                <a:lnTo>
                                  <a:pt x="1527545" y="1610900"/>
                                </a:lnTo>
                                <a:lnTo>
                                  <a:pt x="1527606" y="1612621"/>
                                </a:lnTo>
                                <a:lnTo>
                                  <a:pt x="1527662" y="1605732"/>
                                </a:lnTo>
                                <a:lnTo>
                                  <a:pt x="1527719" y="1623527"/>
                                </a:lnTo>
                                <a:lnTo>
                                  <a:pt x="1527776" y="1612920"/>
                                </a:lnTo>
                                <a:lnTo>
                                  <a:pt x="1527833" y="1615492"/>
                                </a:lnTo>
                                <a:lnTo>
                                  <a:pt x="1527889" y="1620955"/>
                                </a:lnTo>
                                <a:lnTo>
                                  <a:pt x="1527950" y="1605732"/>
                                </a:lnTo>
                                <a:lnTo>
                                  <a:pt x="1528007" y="1604310"/>
                                </a:lnTo>
                                <a:lnTo>
                                  <a:pt x="1528064" y="1619234"/>
                                </a:lnTo>
                                <a:lnTo>
                                  <a:pt x="1528120" y="1604586"/>
                                </a:lnTo>
                                <a:lnTo>
                                  <a:pt x="1528177" y="1607453"/>
                                </a:lnTo>
                                <a:lnTo>
                                  <a:pt x="1528234" y="1608328"/>
                                </a:lnTo>
                                <a:lnTo>
                                  <a:pt x="1528290" y="1617788"/>
                                </a:lnTo>
                                <a:lnTo>
                                  <a:pt x="1528351" y="1610624"/>
                                </a:lnTo>
                                <a:lnTo>
                                  <a:pt x="1528408" y="1610624"/>
                                </a:lnTo>
                                <a:lnTo>
                                  <a:pt x="1528464" y="1620955"/>
                                </a:lnTo>
                                <a:lnTo>
                                  <a:pt x="1528525" y="1595976"/>
                                </a:lnTo>
                                <a:lnTo>
                                  <a:pt x="1528582" y="1615492"/>
                                </a:lnTo>
                                <a:lnTo>
                                  <a:pt x="1528639" y="1617513"/>
                                </a:lnTo>
                                <a:lnTo>
                                  <a:pt x="1528695" y="1614342"/>
                                </a:lnTo>
                                <a:lnTo>
                                  <a:pt x="1528752" y="1608899"/>
                                </a:lnTo>
                                <a:lnTo>
                                  <a:pt x="1528809" y="1609749"/>
                                </a:lnTo>
                                <a:lnTo>
                                  <a:pt x="1528865" y="1617788"/>
                                </a:lnTo>
                                <a:lnTo>
                                  <a:pt x="1528926" y="1608603"/>
                                </a:lnTo>
                                <a:lnTo>
                                  <a:pt x="1528983" y="1610049"/>
                                </a:lnTo>
                                <a:lnTo>
                                  <a:pt x="1529039" y="1611475"/>
                                </a:lnTo>
                                <a:lnTo>
                                  <a:pt x="1529096" y="1598568"/>
                                </a:lnTo>
                                <a:lnTo>
                                  <a:pt x="1529153" y="1627832"/>
                                </a:lnTo>
                                <a:lnTo>
                                  <a:pt x="1529209" y="1616363"/>
                                </a:lnTo>
                                <a:lnTo>
                                  <a:pt x="1529266" y="1598568"/>
                                </a:lnTo>
                                <a:lnTo>
                                  <a:pt x="1529327" y="1619234"/>
                                </a:lnTo>
                                <a:lnTo>
                                  <a:pt x="1529384" y="1616067"/>
                                </a:lnTo>
                                <a:lnTo>
                                  <a:pt x="1529440" y="1602290"/>
                                </a:lnTo>
                                <a:lnTo>
                                  <a:pt x="1529497" y="1603161"/>
                                </a:lnTo>
                                <a:lnTo>
                                  <a:pt x="1529558" y="1596847"/>
                                </a:lnTo>
                                <a:lnTo>
                                  <a:pt x="1529614" y="1611770"/>
                                </a:lnTo>
                                <a:lnTo>
                                  <a:pt x="1529671" y="1606032"/>
                                </a:lnTo>
                                <a:lnTo>
                                  <a:pt x="1529728" y="1612046"/>
                                </a:lnTo>
                                <a:lnTo>
                                  <a:pt x="1529785" y="1600864"/>
                                </a:lnTo>
                                <a:lnTo>
                                  <a:pt x="1529841" y="1613196"/>
                                </a:lnTo>
                                <a:lnTo>
                                  <a:pt x="1529898" y="1593980"/>
                                </a:lnTo>
                                <a:lnTo>
                                  <a:pt x="1529959" y="1602290"/>
                                </a:lnTo>
                                <a:lnTo>
                                  <a:pt x="1530015" y="1622105"/>
                                </a:lnTo>
                                <a:lnTo>
                                  <a:pt x="1530072" y="1607453"/>
                                </a:lnTo>
                                <a:lnTo>
                                  <a:pt x="1530129" y="1613491"/>
                                </a:lnTo>
                                <a:lnTo>
                                  <a:pt x="1530186" y="1611475"/>
                                </a:lnTo>
                                <a:lnTo>
                                  <a:pt x="1530246" y="1614342"/>
                                </a:lnTo>
                                <a:lnTo>
                                  <a:pt x="1530303" y="1625248"/>
                                </a:lnTo>
                                <a:lnTo>
                                  <a:pt x="1530360" y="1609178"/>
                                </a:lnTo>
                                <a:lnTo>
                                  <a:pt x="1530416" y="1611770"/>
                                </a:lnTo>
                                <a:lnTo>
                                  <a:pt x="1530473" y="1613491"/>
                                </a:lnTo>
                                <a:lnTo>
                                  <a:pt x="1530534" y="1603735"/>
                                </a:lnTo>
                                <a:lnTo>
                                  <a:pt x="1530591" y="1624673"/>
                                </a:lnTo>
                                <a:lnTo>
                                  <a:pt x="1530647" y="1610049"/>
                                </a:lnTo>
                                <a:lnTo>
                                  <a:pt x="1530704" y="1602861"/>
                                </a:lnTo>
                                <a:lnTo>
                                  <a:pt x="1530761" y="1610624"/>
                                </a:lnTo>
                                <a:lnTo>
                                  <a:pt x="1530817" y="1618359"/>
                                </a:lnTo>
                                <a:lnTo>
                                  <a:pt x="1530874" y="1605457"/>
                                </a:lnTo>
                                <a:lnTo>
                                  <a:pt x="1530935" y="1620380"/>
                                </a:lnTo>
                                <a:lnTo>
                                  <a:pt x="1530991" y="1613491"/>
                                </a:lnTo>
                                <a:lnTo>
                                  <a:pt x="1531048" y="1616938"/>
                                </a:lnTo>
                                <a:lnTo>
                                  <a:pt x="1531105" y="1615492"/>
                                </a:lnTo>
                                <a:lnTo>
                                  <a:pt x="1531162" y="1608328"/>
                                </a:lnTo>
                                <a:lnTo>
                                  <a:pt x="1531222" y="1614917"/>
                                </a:lnTo>
                                <a:lnTo>
                                  <a:pt x="1531279" y="1614342"/>
                                </a:lnTo>
                                <a:lnTo>
                                  <a:pt x="1531336" y="1604586"/>
                                </a:lnTo>
                                <a:lnTo>
                                  <a:pt x="1531392" y="1614917"/>
                                </a:lnTo>
                                <a:lnTo>
                                  <a:pt x="1531449" y="1608899"/>
                                </a:lnTo>
                                <a:lnTo>
                                  <a:pt x="1531506" y="1606032"/>
                                </a:lnTo>
                                <a:lnTo>
                                  <a:pt x="1531567" y="1608899"/>
                                </a:lnTo>
                                <a:lnTo>
                                  <a:pt x="1531623" y="1615788"/>
                                </a:lnTo>
                                <a:lnTo>
                                  <a:pt x="1531680" y="1622664"/>
                                </a:lnTo>
                                <a:lnTo>
                                  <a:pt x="1531737" y="1612046"/>
                                </a:lnTo>
                                <a:lnTo>
                                  <a:pt x="1531793" y="1605457"/>
                                </a:lnTo>
                                <a:lnTo>
                                  <a:pt x="1531850" y="1612046"/>
                                </a:lnTo>
                                <a:lnTo>
                                  <a:pt x="1531907" y="1609178"/>
                                </a:lnTo>
                                <a:lnTo>
                                  <a:pt x="1531967" y="1593105"/>
                                </a:lnTo>
                                <a:lnTo>
                                  <a:pt x="1532024" y="1604011"/>
                                </a:lnTo>
                                <a:lnTo>
                                  <a:pt x="1532081" y="1612046"/>
                                </a:lnTo>
                                <a:lnTo>
                                  <a:pt x="1532137" y="1626969"/>
                                </a:lnTo>
                                <a:lnTo>
                                  <a:pt x="1532198" y="1605457"/>
                                </a:lnTo>
                                <a:lnTo>
                                  <a:pt x="1532255" y="1610049"/>
                                </a:lnTo>
                                <a:lnTo>
                                  <a:pt x="1532312" y="1615492"/>
                                </a:lnTo>
                                <a:lnTo>
                                  <a:pt x="1532368" y="1591384"/>
                                </a:lnTo>
                                <a:lnTo>
                                  <a:pt x="1532425" y="1624960"/>
                                </a:lnTo>
                                <a:lnTo>
                                  <a:pt x="1532482" y="1606307"/>
                                </a:lnTo>
                                <a:lnTo>
                                  <a:pt x="1532538" y="1605457"/>
                                </a:lnTo>
                                <a:lnTo>
                                  <a:pt x="1532599" y="1620080"/>
                                </a:lnTo>
                                <a:lnTo>
                                  <a:pt x="1532656" y="1609178"/>
                                </a:lnTo>
                                <a:lnTo>
                                  <a:pt x="1532713" y="1612621"/>
                                </a:lnTo>
                                <a:lnTo>
                                  <a:pt x="1532769" y="1608899"/>
                                </a:lnTo>
                                <a:lnTo>
                                  <a:pt x="1532826" y="1606882"/>
                                </a:lnTo>
                                <a:lnTo>
                                  <a:pt x="1532883" y="1616363"/>
                                </a:lnTo>
                                <a:lnTo>
                                  <a:pt x="1532944" y="1604886"/>
                                </a:lnTo>
                                <a:lnTo>
                                  <a:pt x="1533000" y="1603436"/>
                                </a:lnTo>
                                <a:lnTo>
                                  <a:pt x="1533057" y="1621806"/>
                                </a:lnTo>
                                <a:lnTo>
                                  <a:pt x="1533113" y="1613196"/>
                                </a:lnTo>
                                <a:lnTo>
                                  <a:pt x="1533174" y="1622105"/>
                                </a:lnTo>
                                <a:lnTo>
                                  <a:pt x="1533231" y="1604586"/>
                                </a:lnTo>
                                <a:lnTo>
                                  <a:pt x="1533288" y="1609749"/>
                                </a:lnTo>
                                <a:lnTo>
                                  <a:pt x="1533344" y="1613491"/>
                                </a:lnTo>
                                <a:lnTo>
                                  <a:pt x="1533401" y="1616067"/>
                                </a:lnTo>
                                <a:lnTo>
                                  <a:pt x="1533458" y="1619510"/>
                                </a:lnTo>
                                <a:lnTo>
                                  <a:pt x="1533515" y="1606032"/>
                                </a:lnTo>
                                <a:lnTo>
                                  <a:pt x="1533575" y="1621230"/>
                                </a:lnTo>
                                <a:lnTo>
                                  <a:pt x="1533632" y="1602014"/>
                                </a:lnTo>
                                <a:lnTo>
                                  <a:pt x="1533689" y="1620080"/>
                                </a:lnTo>
                                <a:lnTo>
                                  <a:pt x="1533745" y="1598847"/>
                                </a:lnTo>
                                <a:lnTo>
                                  <a:pt x="1533802" y="1623814"/>
                                </a:lnTo>
                                <a:lnTo>
                                  <a:pt x="1533859" y="1603735"/>
                                </a:lnTo>
                                <a:lnTo>
                                  <a:pt x="1533919" y="1615788"/>
                                </a:lnTo>
                                <a:lnTo>
                                  <a:pt x="1533976" y="1589958"/>
                                </a:lnTo>
                                <a:lnTo>
                                  <a:pt x="1534033" y="1627832"/>
                                </a:lnTo>
                                <a:lnTo>
                                  <a:pt x="1534090" y="1612621"/>
                                </a:lnTo>
                                <a:lnTo>
                                  <a:pt x="1534146" y="1612621"/>
                                </a:lnTo>
                                <a:lnTo>
                                  <a:pt x="1534207" y="1592829"/>
                                </a:lnTo>
                                <a:lnTo>
                                  <a:pt x="1534264" y="1622381"/>
                                </a:lnTo>
                                <a:lnTo>
                                  <a:pt x="1534320" y="1607453"/>
                                </a:lnTo>
                                <a:lnTo>
                                  <a:pt x="1534377" y="1603436"/>
                                </a:lnTo>
                                <a:lnTo>
                                  <a:pt x="1534434" y="1609749"/>
                                </a:lnTo>
                                <a:lnTo>
                                  <a:pt x="1534490" y="1601140"/>
                                </a:lnTo>
                                <a:lnTo>
                                  <a:pt x="1534547" y="1626111"/>
                                </a:lnTo>
                                <a:lnTo>
                                  <a:pt x="1534608" y="1617213"/>
                                </a:lnTo>
                                <a:lnTo>
                                  <a:pt x="1534665" y="1612621"/>
                                </a:lnTo>
                                <a:lnTo>
                                  <a:pt x="1534721" y="1623814"/>
                                </a:lnTo>
                                <a:lnTo>
                                  <a:pt x="1534778" y="1620080"/>
                                </a:lnTo>
                                <a:lnTo>
                                  <a:pt x="1534835" y="1626398"/>
                                </a:lnTo>
                                <a:lnTo>
                                  <a:pt x="1534895" y="1608899"/>
                                </a:lnTo>
                                <a:lnTo>
                                  <a:pt x="1534952" y="1591679"/>
                                </a:lnTo>
                                <a:lnTo>
                                  <a:pt x="1535009" y="1610624"/>
                                </a:lnTo>
                                <a:lnTo>
                                  <a:pt x="1535065" y="1611475"/>
                                </a:lnTo>
                                <a:lnTo>
                                  <a:pt x="1535122" y="1616638"/>
                                </a:lnTo>
                                <a:lnTo>
                                  <a:pt x="1535183" y="1614917"/>
                                </a:lnTo>
                                <a:lnTo>
                                  <a:pt x="1535240" y="1609178"/>
                                </a:lnTo>
                                <a:lnTo>
                                  <a:pt x="1535296" y="1619234"/>
                                </a:lnTo>
                                <a:lnTo>
                                  <a:pt x="1535353" y="1614342"/>
                                </a:lnTo>
                                <a:lnTo>
                                  <a:pt x="1535410" y="1597997"/>
                                </a:lnTo>
                                <a:lnTo>
                                  <a:pt x="1535466" y="1618659"/>
                                </a:lnTo>
                                <a:lnTo>
                                  <a:pt x="1535523" y="1610049"/>
                                </a:lnTo>
                                <a:lnTo>
                                  <a:pt x="1535584" y="1610049"/>
                                </a:lnTo>
                                <a:lnTo>
                                  <a:pt x="1535641" y="1612920"/>
                                </a:lnTo>
                                <a:lnTo>
                                  <a:pt x="1535697" y="1610900"/>
                                </a:lnTo>
                                <a:lnTo>
                                  <a:pt x="1535754" y="1613196"/>
                                </a:lnTo>
                                <a:lnTo>
                                  <a:pt x="1535815" y="1611475"/>
                                </a:lnTo>
                                <a:lnTo>
                                  <a:pt x="1535871" y="1616363"/>
                                </a:lnTo>
                                <a:lnTo>
                                  <a:pt x="1535928" y="1624102"/>
                                </a:lnTo>
                                <a:lnTo>
                                  <a:pt x="1535985" y="1614642"/>
                                </a:lnTo>
                                <a:lnTo>
                                  <a:pt x="1536042" y="1612920"/>
                                </a:lnTo>
                                <a:lnTo>
                                  <a:pt x="1536098" y="1607453"/>
                                </a:lnTo>
                                <a:lnTo>
                                  <a:pt x="1536155" y="1622664"/>
                                </a:lnTo>
                                <a:lnTo>
                                  <a:pt x="1536216" y="1612621"/>
                                </a:lnTo>
                                <a:lnTo>
                                  <a:pt x="1536272" y="1617513"/>
                                </a:lnTo>
                                <a:lnTo>
                                  <a:pt x="1536329" y="1598272"/>
                                </a:lnTo>
                                <a:lnTo>
                                  <a:pt x="1536386" y="1607753"/>
                                </a:lnTo>
                                <a:lnTo>
                                  <a:pt x="1536443" y="1619510"/>
                                </a:lnTo>
                                <a:lnTo>
                                  <a:pt x="1536499" y="1629840"/>
                                </a:lnTo>
                                <a:lnTo>
                                  <a:pt x="1536556" y="1607453"/>
                                </a:lnTo>
                                <a:lnTo>
                                  <a:pt x="1536617" y="1604886"/>
                                </a:lnTo>
                                <a:lnTo>
                                  <a:pt x="1536673" y="1615788"/>
                                </a:lnTo>
                                <a:lnTo>
                                  <a:pt x="1536730" y="1604011"/>
                                </a:lnTo>
                                <a:lnTo>
                                  <a:pt x="1536786" y="1605732"/>
                                </a:lnTo>
                                <a:lnTo>
                                  <a:pt x="1536848" y="1628978"/>
                                </a:lnTo>
                                <a:lnTo>
                                  <a:pt x="1536904" y="1619234"/>
                                </a:lnTo>
                                <a:lnTo>
                                  <a:pt x="1536961" y="1617513"/>
                                </a:lnTo>
                                <a:lnTo>
                                  <a:pt x="1537017" y="1624960"/>
                                </a:lnTo>
                                <a:lnTo>
                                  <a:pt x="1537074" y="1605161"/>
                                </a:lnTo>
                                <a:lnTo>
                                  <a:pt x="1537131" y="1616363"/>
                                </a:lnTo>
                                <a:lnTo>
                                  <a:pt x="1537188" y="1604011"/>
                                </a:lnTo>
                                <a:lnTo>
                                  <a:pt x="1537248" y="1606882"/>
                                </a:lnTo>
                                <a:lnTo>
                                  <a:pt x="1537305" y="1614642"/>
                                </a:lnTo>
                                <a:lnTo>
                                  <a:pt x="1537362" y="1596272"/>
                                </a:lnTo>
                                <a:lnTo>
                                  <a:pt x="1537418" y="1616067"/>
                                </a:lnTo>
                                <a:lnTo>
                                  <a:pt x="1537475" y="1603436"/>
                                </a:lnTo>
                                <a:lnTo>
                                  <a:pt x="1537536" y="1602585"/>
                                </a:lnTo>
                                <a:lnTo>
                                  <a:pt x="1537593" y="1620955"/>
                                </a:lnTo>
                                <a:lnTo>
                                  <a:pt x="1537649" y="1613196"/>
                                </a:lnTo>
                                <a:lnTo>
                                  <a:pt x="1537706" y="1608328"/>
                                </a:lnTo>
                                <a:lnTo>
                                  <a:pt x="1537763" y="1619510"/>
                                </a:lnTo>
                                <a:lnTo>
                                  <a:pt x="1537819" y="1609749"/>
                                </a:lnTo>
                                <a:lnTo>
                                  <a:pt x="1537880" y="1613767"/>
                                </a:lnTo>
                                <a:lnTo>
                                  <a:pt x="1537937" y="1607453"/>
                                </a:lnTo>
                                <a:lnTo>
                                  <a:pt x="1537993" y="1612046"/>
                                </a:lnTo>
                                <a:lnTo>
                                  <a:pt x="1538050" y="1601140"/>
                                </a:lnTo>
                                <a:lnTo>
                                  <a:pt x="1538107" y="1605161"/>
                                </a:lnTo>
                                <a:lnTo>
                                  <a:pt x="1538164" y="1622664"/>
                                </a:lnTo>
                                <a:lnTo>
                                  <a:pt x="1538220" y="1611199"/>
                                </a:lnTo>
                                <a:lnTo>
                                  <a:pt x="1538281" y="1611199"/>
                                </a:lnTo>
                                <a:lnTo>
                                  <a:pt x="1538338" y="1610049"/>
                                </a:lnTo>
                                <a:lnTo>
                                  <a:pt x="1538394" y="1614642"/>
                                </a:lnTo>
                                <a:lnTo>
                                  <a:pt x="1538451" y="1613767"/>
                                </a:lnTo>
                                <a:lnTo>
                                  <a:pt x="1538512" y="1610324"/>
                                </a:lnTo>
                                <a:lnTo>
                                  <a:pt x="1538569" y="1611770"/>
                                </a:lnTo>
                                <a:lnTo>
                                  <a:pt x="1538625" y="1609749"/>
                                </a:lnTo>
                                <a:lnTo>
                                  <a:pt x="1538682" y="1617513"/>
                                </a:lnTo>
                                <a:lnTo>
                                  <a:pt x="1538739" y="1621230"/>
                                </a:lnTo>
                                <a:lnTo>
                                  <a:pt x="1538795" y="1617513"/>
                                </a:lnTo>
                                <a:lnTo>
                                  <a:pt x="1538856" y="1619805"/>
                                </a:lnTo>
                                <a:lnTo>
                                  <a:pt x="1538913" y="1608603"/>
                                </a:lnTo>
                                <a:lnTo>
                                  <a:pt x="1538969" y="1623527"/>
                                </a:lnTo>
                                <a:lnTo>
                                  <a:pt x="1539026" y="1612345"/>
                                </a:lnTo>
                                <a:lnTo>
                                  <a:pt x="1539083" y="1616638"/>
                                </a:lnTo>
                                <a:lnTo>
                                  <a:pt x="1539139" y="1619805"/>
                                </a:lnTo>
                                <a:lnTo>
                                  <a:pt x="1539196" y="1604310"/>
                                </a:lnTo>
                                <a:lnTo>
                                  <a:pt x="1539257" y="1605732"/>
                                </a:lnTo>
                                <a:lnTo>
                                  <a:pt x="1539314" y="1628119"/>
                                </a:lnTo>
                                <a:lnTo>
                                  <a:pt x="1539370" y="1611475"/>
                                </a:lnTo>
                                <a:lnTo>
                                  <a:pt x="1539427" y="1602861"/>
                                </a:lnTo>
                                <a:lnTo>
                                  <a:pt x="1539488" y="1624673"/>
                                </a:lnTo>
                                <a:lnTo>
                                  <a:pt x="1539544" y="1615217"/>
                                </a:lnTo>
                                <a:lnTo>
                                  <a:pt x="1539601" y="1615217"/>
                                </a:lnTo>
                                <a:lnTo>
                                  <a:pt x="1539658" y="1606307"/>
                                </a:lnTo>
                                <a:lnTo>
                                  <a:pt x="1539715" y="1601439"/>
                                </a:lnTo>
                                <a:lnTo>
                                  <a:pt x="1539771" y="1624960"/>
                                </a:lnTo>
                                <a:lnTo>
                                  <a:pt x="1539828" y="1612345"/>
                                </a:lnTo>
                                <a:lnTo>
                                  <a:pt x="1539889" y="1607753"/>
                                </a:lnTo>
                                <a:lnTo>
                                  <a:pt x="1539946" y="1621230"/>
                                </a:lnTo>
                                <a:lnTo>
                                  <a:pt x="1540002" y="1613491"/>
                                </a:lnTo>
                                <a:lnTo>
                                  <a:pt x="1540059" y="1628119"/>
                                </a:lnTo>
                                <a:lnTo>
                                  <a:pt x="1540116" y="1596547"/>
                                </a:lnTo>
                                <a:lnTo>
                                  <a:pt x="1540172" y="1614066"/>
                                </a:lnTo>
                                <a:lnTo>
                                  <a:pt x="1540233" y="1613196"/>
                                </a:lnTo>
                                <a:lnTo>
                                  <a:pt x="1540290" y="1616067"/>
                                </a:lnTo>
                                <a:lnTo>
                                  <a:pt x="1540346" y="1619510"/>
                                </a:lnTo>
                                <a:lnTo>
                                  <a:pt x="1540403" y="1621806"/>
                                </a:lnTo>
                                <a:lnTo>
                                  <a:pt x="1540464" y="1599718"/>
                                </a:lnTo>
                                <a:lnTo>
                                  <a:pt x="1540521" y="1619234"/>
                                </a:lnTo>
                                <a:lnTo>
                                  <a:pt x="1540577" y="1618934"/>
                                </a:lnTo>
                                <a:lnTo>
                                  <a:pt x="1540634" y="1619510"/>
                                </a:lnTo>
                                <a:lnTo>
                                  <a:pt x="1540691" y="1614917"/>
                                </a:lnTo>
                                <a:lnTo>
                                  <a:pt x="1540747" y="1609474"/>
                                </a:lnTo>
                                <a:lnTo>
                                  <a:pt x="1540804" y="1610900"/>
                                </a:lnTo>
                                <a:lnTo>
                                  <a:pt x="1540865" y="1603436"/>
                                </a:lnTo>
                                <a:lnTo>
                                  <a:pt x="1540922" y="1601140"/>
                                </a:lnTo>
                                <a:lnTo>
                                  <a:pt x="1540978" y="1629265"/>
                                </a:lnTo>
                                <a:lnTo>
                                  <a:pt x="1541035" y="1623814"/>
                                </a:lnTo>
                                <a:lnTo>
                                  <a:pt x="1541092" y="1607753"/>
                                </a:lnTo>
                                <a:lnTo>
                                  <a:pt x="1541148" y="1602585"/>
                                </a:lnTo>
                                <a:lnTo>
                                  <a:pt x="1541209" y="1610049"/>
                                </a:lnTo>
                                <a:lnTo>
                                  <a:pt x="1541266" y="1626111"/>
                                </a:lnTo>
                                <a:lnTo>
                                  <a:pt x="1541322" y="1621530"/>
                                </a:lnTo>
                                <a:lnTo>
                                  <a:pt x="1541379" y="1600864"/>
                                </a:lnTo>
                                <a:lnTo>
                                  <a:pt x="1541436" y="1603735"/>
                                </a:lnTo>
                                <a:lnTo>
                                  <a:pt x="1541497" y="1602861"/>
                                </a:lnTo>
                                <a:lnTo>
                                  <a:pt x="1541553" y="1624673"/>
                                </a:lnTo>
                                <a:lnTo>
                                  <a:pt x="1541610" y="1629553"/>
                                </a:lnTo>
                                <a:lnTo>
                                  <a:pt x="1541667" y="1606307"/>
                                </a:lnTo>
                                <a:lnTo>
                                  <a:pt x="1541723" y="1617213"/>
                                </a:lnTo>
                                <a:lnTo>
                                  <a:pt x="1541780" y="1612621"/>
                                </a:lnTo>
                                <a:lnTo>
                                  <a:pt x="1541837" y="1604586"/>
                                </a:lnTo>
                                <a:lnTo>
                                  <a:pt x="1541897" y="1609178"/>
                                </a:lnTo>
                                <a:lnTo>
                                  <a:pt x="1541954" y="1614342"/>
                                </a:lnTo>
                                <a:lnTo>
                                  <a:pt x="1542011" y="1606307"/>
                                </a:lnTo>
                                <a:lnTo>
                                  <a:pt x="1542068" y="1627257"/>
                                </a:lnTo>
                                <a:lnTo>
                                  <a:pt x="1542124" y="1610324"/>
                                </a:lnTo>
                                <a:lnTo>
                                  <a:pt x="1542185" y="1622952"/>
                                </a:lnTo>
                                <a:lnTo>
                                  <a:pt x="1542242" y="1614642"/>
                                </a:lnTo>
                                <a:lnTo>
                                  <a:pt x="1542299" y="1604586"/>
                                </a:lnTo>
                                <a:lnTo>
                                  <a:pt x="1542355" y="1620080"/>
                                </a:lnTo>
                                <a:lnTo>
                                  <a:pt x="1542412" y="1606307"/>
                                </a:lnTo>
                                <a:lnTo>
                                  <a:pt x="1542473" y="1610049"/>
                                </a:lnTo>
                                <a:lnTo>
                                  <a:pt x="1542529" y="1610624"/>
                                </a:lnTo>
                                <a:lnTo>
                                  <a:pt x="1542586" y="1612046"/>
                                </a:lnTo>
                                <a:lnTo>
                                  <a:pt x="1542643" y="1617788"/>
                                </a:lnTo>
                                <a:lnTo>
                                  <a:pt x="1542699" y="1608603"/>
                                </a:lnTo>
                                <a:lnTo>
                                  <a:pt x="1542756" y="1616638"/>
                                </a:lnTo>
                                <a:lnTo>
                                  <a:pt x="1542813" y="1607178"/>
                                </a:lnTo>
                                <a:lnTo>
                                  <a:pt x="1542869" y="1608328"/>
                                </a:lnTo>
                                <a:lnTo>
                                  <a:pt x="1542930" y="1619805"/>
                                </a:lnTo>
                                <a:lnTo>
                                  <a:pt x="1542987" y="1617788"/>
                                </a:lnTo>
                                <a:lnTo>
                                  <a:pt x="1543043" y="1614917"/>
                                </a:lnTo>
                                <a:lnTo>
                                  <a:pt x="1543104" y="1613196"/>
                                </a:lnTo>
                                <a:lnTo>
                                  <a:pt x="1543161" y="1605161"/>
                                </a:lnTo>
                                <a:lnTo>
                                  <a:pt x="1543218" y="1616363"/>
                                </a:lnTo>
                                <a:lnTo>
                                  <a:pt x="1543274" y="1610900"/>
                                </a:lnTo>
                                <a:lnTo>
                                  <a:pt x="1543331" y="1606307"/>
                                </a:lnTo>
                                <a:lnTo>
                                  <a:pt x="1543388" y="1611770"/>
                                </a:lnTo>
                                <a:lnTo>
                                  <a:pt x="1543445" y="1611475"/>
                                </a:lnTo>
                                <a:lnTo>
                                  <a:pt x="1543505" y="1617213"/>
                                </a:lnTo>
                                <a:lnTo>
                                  <a:pt x="1543562" y="1616638"/>
                                </a:lnTo>
                                <a:lnTo>
                                  <a:pt x="1543619" y="1609474"/>
                                </a:lnTo>
                                <a:lnTo>
                                  <a:pt x="1543675" y="1618659"/>
                                </a:lnTo>
                                <a:lnTo>
                                  <a:pt x="1543732" y="1608899"/>
                                </a:lnTo>
                                <a:lnTo>
                                  <a:pt x="1543789" y="1625536"/>
                                </a:lnTo>
                                <a:lnTo>
                                  <a:pt x="1543845" y="1606882"/>
                                </a:lnTo>
                                <a:lnTo>
                                  <a:pt x="1543906" y="1604011"/>
                                </a:lnTo>
                                <a:lnTo>
                                  <a:pt x="1543963" y="1616638"/>
                                </a:lnTo>
                                <a:lnTo>
                                  <a:pt x="1544020" y="1622381"/>
                                </a:lnTo>
                                <a:lnTo>
                                  <a:pt x="1544076" y="1616938"/>
                                </a:lnTo>
                                <a:lnTo>
                                  <a:pt x="1544137" y="1621806"/>
                                </a:lnTo>
                                <a:lnTo>
                                  <a:pt x="1544194" y="1601439"/>
                                </a:lnTo>
                                <a:lnTo>
                                  <a:pt x="1544250" y="1613196"/>
                                </a:lnTo>
                                <a:lnTo>
                                  <a:pt x="1544307" y="1626969"/>
                                </a:lnTo>
                                <a:lnTo>
                                  <a:pt x="1544364" y="1596847"/>
                                </a:lnTo>
                                <a:lnTo>
                                  <a:pt x="1544421" y="1602014"/>
                                </a:lnTo>
                                <a:lnTo>
                                  <a:pt x="1544477" y="1617513"/>
                                </a:lnTo>
                                <a:lnTo>
                                  <a:pt x="1544538" y="1614642"/>
                                </a:lnTo>
                                <a:lnTo>
                                  <a:pt x="1544595" y="1614342"/>
                                </a:lnTo>
                                <a:lnTo>
                                  <a:pt x="1544651" y="1608028"/>
                                </a:lnTo>
                                <a:lnTo>
                                  <a:pt x="1544708" y="1596847"/>
                                </a:lnTo>
                                <a:lnTo>
                                  <a:pt x="1544765" y="1618934"/>
                                </a:lnTo>
                                <a:lnTo>
                                  <a:pt x="1544825" y="1619510"/>
                                </a:lnTo>
                                <a:lnTo>
                                  <a:pt x="1544882" y="1618934"/>
                                </a:lnTo>
                                <a:lnTo>
                                  <a:pt x="1544939" y="1608603"/>
                                </a:lnTo>
                                <a:lnTo>
                                  <a:pt x="1544995" y="1615217"/>
                                </a:lnTo>
                                <a:lnTo>
                                  <a:pt x="1545052" y="1613196"/>
                                </a:lnTo>
                                <a:lnTo>
                                  <a:pt x="1545109" y="1612046"/>
                                </a:lnTo>
                                <a:lnTo>
                                  <a:pt x="1545170" y="1608028"/>
                                </a:lnTo>
                                <a:lnTo>
                                  <a:pt x="1545226" y="1608899"/>
                                </a:lnTo>
                                <a:lnTo>
                                  <a:pt x="1545283" y="1619805"/>
                                </a:lnTo>
                                <a:lnTo>
                                  <a:pt x="1545340" y="1621530"/>
                                </a:lnTo>
                                <a:lnTo>
                                  <a:pt x="1545396" y="1609749"/>
                                </a:lnTo>
                                <a:lnTo>
                                  <a:pt x="1545453" y="1611199"/>
                                </a:lnTo>
                                <a:lnTo>
                                  <a:pt x="1545510" y="1600293"/>
                                </a:lnTo>
                                <a:lnTo>
                                  <a:pt x="1545571" y="1608028"/>
                                </a:lnTo>
                                <a:lnTo>
                                  <a:pt x="1545627" y="1620380"/>
                                </a:lnTo>
                                <a:lnTo>
                                  <a:pt x="1545684" y="1618934"/>
                                </a:lnTo>
                                <a:lnTo>
                                  <a:pt x="1545741" y="1605732"/>
                                </a:lnTo>
                                <a:lnTo>
                                  <a:pt x="1545801" y="1606032"/>
                                </a:lnTo>
                                <a:lnTo>
                                  <a:pt x="1545858" y="1616363"/>
                                </a:lnTo>
                                <a:lnTo>
                                  <a:pt x="1545915" y="1609749"/>
                                </a:lnTo>
                                <a:lnTo>
                                  <a:pt x="1545972" y="1624102"/>
                                </a:lnTo>
                                <a:lnTo>
                                  <a:pt x="1546028" y="1599718"/>
                                </a:lnTo>
                                <a:lnTo>
                                  <a:pt x="1546085" y="1603735"/>
                                </a:lnTo>
                                <a:lnTo>
                                  <a:pt x="1546146" y="1605161"/>
                                </a:lnTo>
                                <a:lnTo>
                                  <a:pt x="1546202" y="1613196"/>
                                </a:lnTo>
                                <a:lnTo>
                                  <a:pt x="1546259" y="1618084"/>
                                </a:lnTo>
                                <a:lnTo>
                                  <a:pt x="1546316" y="1613767"/>
                                </a:lnTo>
                                <a:lnTo>
                                  <a:pt x="1546373" y="1605457"/>
                                </a:lnTo>
                                <a:lnTo>
                                  <a:pt x="1546429" y="1612345"/>
                                </a:lnTo>
                                <a:lnTo>
                                  <a:pt x="1546486" y="1610324"/>
                                </a:lnTo>
                                <a:lnTo>
                                  <a:pt x="1546547" y="1618659"/>
                                </a:lnTo>
                                <a:lnTo>
                                  <a:pt x="1546603" y="1598568"/>
                                </a:lnTo>
                                <a:lnTo>
                                  <a:pt x="1546660" y="1619234"/>
                                </a:lnTo>
                                <a:lnTo>
                                  <a:pt x="1546717" y="1612621"/>
                                </a:lnTo>
                                <a:lnTo>
                                  <a:pt x="1546778" y="1614917"/>
                                </a:lnTo>
                                <a:lnTo>
                                  <a:pt x="1546834" y="1617213"/>
                                </a:lnTo>
                                <a:lnTo>
                                  <a:pt x="1546891" y="1616638"/>
                                </a:lnTo>
                                <a:lnTo>
                                  <a:pt x="1546948" y="1617513"/>
                                </a:lnTo>
                                <a:lnTo>
                                  <a:pt x="1547004" y="1618934"/>
                                </a:lnTo>
                                <a:lnTo>
                                  <a:pt x="1547061" y="1607178"/>
                                </a:lnTo>
                                <a:lnTo>
                                  <a:pt x="1547122" y="1612621"/>
                                </a:lnTo>
                                <a:lnTo>
                                  <a:pt x="1547178" y="1624673"/>
                                </a:lnTo>
                                <a:lnTo>
                                  <a:pt x="1547235" y="1606607"/>
                                </a:lnTo>
                                <a:lnTo>
                                  <a:pt x="1547292" y="1614917"/>
                                </a:lnTo>
                                <a:lnTo>
                                  <a:pt x="1547348" y="1614917"/>
                                </a:lnTo>
                                <a:lnTo>
                                  <a:pt x="1547405" y="1609178"/>
                                </a:lnTo>
                                <a:lnTo>
                                  <a:pt x="1547462" y="1617513"/>
                                </a:lnTo>
                                <a:lnTo>
                                  <a:pt x="1547523" y="1610324"/>
                                </a:lnTo>
                                <a:lnTo>
                                  <a:pt x="1547579" y="1615217"/>
                                </a:lnTo>
                                <a:lnTo>
                                  <a:pt x="1547636" y="1604886"/>
                                </a:lnTo>
                                <a:lnTo>
                                  <a:pt x="1547693" y="1614917"/>
                                </a:lnTo>
                                <a:lnTo>
                                  <a:pt x="1547753" y="1616067"/>
                                </a:lnTo>
                                <a:lnTo>
                                  <a:pt x="1547810" y="1600568"/>
                                </a:lnTo>
                                <a:lnTo>
                                  <a:pt x="1547867" y="1628407"/>
                                </a:lnTo>
                                <a:lnTo>
                                  <a:pt x="1547923" y="1598272"/>
                                </a:lnTo>
                                <a:lnTo>
                                  <a:pt x="1547980" y="1608603"/>
                                </a:lnTo>
                                <a:lnTo>
                                  <a:pt x="1548037" y="1617513"/>
                                </a:lnTo>
                                <a:lnTo>
                                  <a:pt x="1548094" y="1620080"/>
                                </a:lnTo>
                                <a:lnTo>
                                  <a:pt x="1548154" y="1616067"/>
                                </a:lnTo>
                                <a:lnTo>
                                  <a:pt x="1548211" y="1616067"/>
                                </a:lnTo>
                                <a:lnTo>
                                  <a:pt x="1548268" y="1614642"/>
                                </a:lnTo>
                                <a:lnTo>
                                  <a:pt x="1548325" y="1613767"/>
                                </a:lnTo>
                                <a:lnTo>
                                  <a:pt x="1548381" y="1620080"/>
                                </a:lnTo>
                                <a:lnTo>
                                  <a:pt x="1548438" y="1604310"/>
                                </a:lnTo>
                                <a:lnTo>
                                  <a:pt x="1548499" y="1613196"/>
                                </a:lnTo>
                                <a:lnTo>
                                  <a:pt x="1548555" y="1610624"/>
                                </a:lnTo>
                                <a:lnTo>
                                  <a:pt x="1548612" y="1611770"/>
                                </a:lnTo>
                                <a:lnTo>
                                  <a:pt x="1548669" y="1612046"/>
                                </a:lnTo>
                                <a:lnTo>
                                  <a:pt x="1548725" y="1609474"/>
                                </a:lnTo>
                                <a:lnTo>
                                  <a:pt x="1548786" y="1631274"/>
                                </a:lnTo>
                                <a:lnTo>
                                  <a:pt x="1548843" y="1611770"/>
                                </a:lnTo>
                                <a:lnTo>
                                  <a:pt x="1548900" y="1616638"/>
                                </a:lnTo>
                                <a:lnTo>
                                  <a:pt x="1548956" y="1603735"/>
                                </a:lnTo>
                                <a:lnTo>
                                  <a:pt x="1549013" y="1608603"/>
                                </a:lnTo>
                                <a:lnTo>
                                  <a:pt x="1549070" y="1605457"/>
                                </a:lnTo>
                                <a:lnTo>
                                  <a:pt x="1549126" y="1615788"/>
                                </a:lnTo>
                                <a:lnTo>
                                  <a:pt x="1549187" y="1616938"/>
                                </a:lnTo>
                                <a:lnTo>
                                  <a:pt x="1549244" y="1614917"/>
                                </a:lnTo>
                                <a:lnTo>
                                  <a:pt x="1549300" y="1616067"/>
                                </a:lnTo>
                                <a:lnTo>
                                  <a:pt x="1549357" y="1615788"/>
                                </a:lnTo>
                                <a:lnTo>
                                  <a:pt x="1549414" y="1612621"/>
                                </a:lnTo>
                                <a:lnTo>
                                  <a:pt x="1549474" y="1618934"/>
                                </a:lnTo>
                                <a:lnTo>
                                  <a:pt x="1549531" y="1619510"/>
                                </a:lnTo>
                                <a:lnTo>
                                  <a:pt x="1549588" y="1613491"/>
                                </a:lnTo>
                                <a:lnTo>
                                  <a:pt x="1549645" y="1614642"/>
                                </a:lnTo>
                                <a:lnTo>
                                  <a:pt x="1549701" y="1620955"/>
                                </a:lnTo>
                                <a:lnTo>
                                  <a:pt x="1549758" y="1619510"/>
                                </a:lnTo>
                                <a:lnTo>
                                  <a:pt x="1549819" y="1609474"/>
                                </a:lnTo>
                                <a:lnTo>
                                  <a:pt x="1549876" y="1612621"/>
                                </a:lnTo>
                                <a:lnTo>
                                  <a:pt x="1549932" y="1595401"/>
                                </a:lnTo>
                                <a:lnTo>
                                  <a:pt x="1549989" y="1626111"/>
                                </a:lnTo>
                                <a:lnTo>
                                  <a:pt x="1550046" y="1610624"/>
                                </a:lnTo>
                                <a:lnTo>
                                  <a:pt x="1550102" y="1616363"/>
                                </a:lnTo>
                                <a:lnTo>
                                  <a:pt x="1550159" y="1616067"/>
                                </a:lnTo>
                                <a:lnTo>
                                  <a:pt x="1550220" y="1612920"/>
                                </a:lnTo>
                                <a:lnTo>
                                  <a:pt x="1550276" y="1605732"/>
                                </a:lnTo>
                                <a:lnTo>
                                  <a:pt x="1550333" y="1603161"/>
                                </a:lnTo>
                                <a:lnTo>
                                  <a:pt x="1550394" y="1609474"/>
                                </a:lnTo>
                                <a:lnTo>
                                  <a:pt x="1550451" y="1607178"/>
                                </a:lnTo>
                                <a:lnTo>
                                  <a:pt x="1550507" y="1625248"/>
                                </a:lnTo>
                                <a:lnTo>
                                  <a:pt x="1550564" y="1612621"/>
                                </a:lnTo>
                                <a:lnTo>
                                  <a:pt x="1550621" y="1608603"/>
                                </a:lnTo>
                                <a:lnTo>
                                  <a:pt x="1550678" y="1613767"/>
                                </a:lnTo>
                                <a:lnTo>
                                  <a:pt x="1550734" y="1611770"/>
                                </a:lnTo>
                                <a:lnTo>
                                  <a:pt x="1550795" y="1614642"/>
                                </a:lnTo>
                                <a:lnTo>
                                  <a:pt x="1550852" y="1618359"/>
                                </a:lnTo>
                                <a:lnTo>
                                  <a:pt x="1550908" y="1618659"/>
                                </a:lnTo>
                                <a:lnTo>
                                  <a:pt x="1550965" y="1616363"/>
                                </a:lnTo>
                                <a:lnTo>
                                  <a:pt x="1551022" y="1602014"/>
                                </a:lnTo>
                                <a:lnTo>
                                  <a:pt x="1551078" y="1605732"/>
                                </a:lnTo>
                                <a:lnTo>
                                  <a:pt x="1551135" y="1619234"/>
                                </a:lnTo>
                                <a:lnTo>
                                  <a:pt x="1551196" y="1602861"/>
                                </a:lnTo>
                                <a:lnTo>
                                  <a:pt x="1551252" y="1619805"/>
                                </a:lnTo>
                                <a:lnTo>
                                  <a:pt x="1551309" y="1601439"/>
                                </a:lnTo>
                                <a:lnTo>
                                  <a:pt x="1551366" y="1597697"/>
                                </a:lnTo>
                                <a:lnTo>
                                  <a:pt x="1551427" y="1599718"/>
                                </a:lnTo>
                                <a:lnTo>
                                  <a:pt x="1551483" y="1624673"/>
                                </a:lnTo>
                                <a:lnTo>
                                  <a:pt x="1551540" y="1629265"/>
                                </a:lnTo>
                                <a:lnTo>
                                  <a:pt x="1551597" y="1596272"/>
                                </a:lnTo>
                                <a:lnTo>
                                  <a:pt x="1551653" y="1606607"/>
                                </a:lnTo>
                                <a:lnTo>
                                  <a:pt x="1551710" y="1607178"/>
                                </a:lnTo>
                                <a:lnTo>
                                  <a:pt x="1551767" y="1614342"/>
                                </a:lnTo>
                                <a:lnTo>
                                  <a:pt x="1551827" y="1612920"/>
                                </a:lnTo>
                                <a:lnTo>
                                  <a:pt x="1551884" y="1617213"/>
                                </a:lnTo>
                                <a:lnTo>
                                  <a:pt x="1551941" y="1610324"/>
                                </a:lnTo>
                                <a:lnTo>
                                  <a:pt x="1551998" y="1605457"/>
                                </a:lnTo>
                                <a:lnTo>
                                  <a:pt x="1552054" y="1610624"/>
                                </a:lnTo>
                                <a:lnTo>
                                  <a:pt x="1552115" y="1601715"/>
                                </a:lnTo>
                                <a:lnTo>
                                  <a:pt x="1552172" y="1607753"/>
                                </a:lnTo>
                                <a:lnTo>
                                  <a:pt x="1552229" y="1609474"/>
                                </a:lnTo>
                                <a:lnTo>
                                  <a:pt x="1552285" y="1609749"/>
                                </a:lnTo>
                                <a:lnTo>
                                  <a:pt x="1552342" y="1615788"/>
                                </a:lnTo>
                                <a:lnTo>
                                  <a:pt x="1552403" y="1611770"/>
                                </a:lnTo>
                                <a:lnTo>
                                  <a:pt x="1552459" y="1614342"/>
                                </a:lnTo>
                                <a:lnTo>
                                  <a:pt x="1552516" y="1604586"/>
                                </a:lnTo>
                                <a:lnTo>
                                  <a:pt x="1552573" y="1620380"/>
                                </a:lnTo>
                                <a:lnTo>
                                  <a:pt x="1552629" y="1610624"/>
                                </a:lnTo>
                                <a:lnTo>
                                  <a:pt x="1552686" y="1620955"/>
                                </a:lnTo>
                                <a:lnTo>
                                  <a:pt x="1552743" y="1609474"/>
                                </a:lnTo>
                                <a:lnTo>
                                  <a:pt x="1552804" y="1617213"/>
                                </a:lnTo>
                                <a:lnTo>
                                  <a:pt x="1552860" y="1610324"/>
                                </a:lnTo>
                                <a:lnTo>
                                  <a:pt x="1552917" y="1613491"/>
                                </a:lnTo>
                                <a:lnTo>
                                  <a:pt x="1552974" y="1615217"/>
                                </a:lnTo>
                                <a:lnTo>
                                  <a:pt x="1553030" y="1609474"/>
                                </a:lnTo>
                                <a:lnTo>
                                  <a:pt x="1553091" y="1614066"/>
                                </a:lnTo>
                                <a:lnTo>
                                  <a:pt x="1553148" y="1615492"/>
                                </a:lnTo>
                                <a:lnTo>
                                  <a:pt x="1553204" y="1614642"/>
                                </a:lnTo>
                                <a:lnTo>
                                  <a:pt x="1553261" y="1603735"/>
                                </a:lnTo>
                                <a:lnTo>
                                  <a:pt x="1553318" y="1614342"/>
                                </a:lnTo>
                                <a:lnTo>
                                  <a:pt x="1553375" y="1618934"/>
                                </a:lnTo>
                                <a:lnTo>
                                  <a:pt x="1553435" y="1606032"/>
                                </a:lnTo>
                                <a:lnTo>
                                  <a:pt x="1553492" y="1624673"/>
                                </a:lnTo>
                                <a:lnTo>
                                  <a:pt x="1553549" y="1606307"/>
                                </a:lnTo>
                                <a:lnTo>
                                  <a:pt x="1553605" y="1611199"/>
                                </a:lnTo>
                                <a:lnTo>
                                  <a:pt x="1553662" y="1620656"/>
                                </a:lnTo>
                                <a:lnTo>
                                  <a:pt x="1553719" y="1619805"/>
                                </a:lnTo>
                                <a:lnTo>
                                  <a:pt x="1553775" y="1614642"/>
                                </a:lnTo>
                                <a:lnTo>
                                  <a:pt x="1553836" y="1615788"/>
                                </a:lnTo>
                                <a:lnTo>
                                  <a:pt x="1553893" y="1614917"/>
                                </a:lnTo>
                                <a:lnTo>
                                  <a:pt x="1553950" y="1620380"/>
                                </a:lnTo>
                                <a:lnTo>
                                  <a:pt x="1554006" y="1606307"/>
                                </a:lnTo>
                                <a:lnTo>
                                  <a:pt x="1554067" y="1620955"/>
                                </a:lnTo>
                                <a:lnTo>
                                  <a:pt x="1554124" y="1620955"/>
                                </a:lnTo>
                                <a:lnTo>
                                  <a:pt x="1554180" y="1619510"/>
                                </a:lnTo>
                                <a:lnTo>
                                  <a:pt x="1554237" y="1606882"/>
                                </a:lnTo>
                                <a:lnTo>
                                  <a:pt x="1554294" y="1621806"/>
                                </a:lnTo>
                                <a:lnTo>
                                  <a:pt x="1554351" y="1620955"/>
                                </a:lnTo>
                                <a:lnTo>
                                  <a:pt x="1554407" y="1609749"/>
                                </a:lnTo>
                                <a:lnTo>
                                  <a:pt x="1554468" y="1611475"/>
                                </a:lnTo>
                                <a:lnTo>
                                  <a:pt x="1554525" y="1613196"/>
                                </a:lnTo>
                                <a:lnTo>
                                  <a:pt x="1554582" y="1610900"/>
                                </a:lnTo>
                                <a:lnTo>
                                  <a:pt x="1554638" y="1622952"/>
                                </a:lnTo>
                                <a:lnTo>
                                  <a:pt x="1554695" y="1603436"/>
                                </a:lnTo>
                                <a:lnTo>
                                  <a:pt x="1554751" y="1613767"/>
                                </a:lnTo>
                                <a:lnTo>
                                  <a:pt x="1554812" y="1607178"/>
                                </a:lnTo>
                                <a:lnTo>
                                  <a:pt x="1554869" y="1624102"/>
                                </a:lnTo>
                                <a:lnTo>
                                  <a:pt x="1554926" y="1612920"/>
                                </a:lnTo>
                                <a:lnTo>
                                  <a:pt x="1554982" y="1599994"/>
                                </a:lnTo>
                                <a:lnTo>
                                  <a:pt x="1555043" y="1613767"/>
                                </a:lnTo>
                                <a:lnTo>
                                  <a:pt x="1555100" y="1616938"/>
                                </a:lnTo>
                                <a:lnTo>
                                  <a:pt x="1555156" y="1617513"/>
                                </a:lnTo>
                                <a:lnTo>
                                  <a:pt x="1555213" y="1623527"/>
                                </a:lnTo>
                                <a:lnTo>
                                  <a:pt x="1555270" y="1602014"/>
                                </a:lnTo>
                                <a:lnTo>
                                  <a:pt x="1555327" y="1603436"/>
                                </a:lnTo>
                                <a:lnTo>
                                  <a:pt x="1555383" y="1606607"/>
                                </a:lnTo>
                                <a:lnTo>
                                  <a:pt x="1555444" y="1613196"/>
                                </a:lnTo>
                                <a:lnTo>
                                  <a:pt x="1555501" y="1614342"/>
                                </a:lnTo>
                                <a:lnTo>
                                  <a:pt x="1555557" y="1624960"/>
                                </a:lnTo>
                                <a:lnTo>
                                  <a:pt x="1555614" y="1606032"/>
                                </a:lnTo>
                                <a:lnTo>
                                  <a:pt x="1555671" y="1604586"/>
                                </a:lnTo>
                                <a:lnTo>
                                  <a:pt x="1555727" y="1608028"/>
                                </a:lnTo>
                                <a:lnTo>
                                  <a:pt x="1555788" y="1613196"/>
                                </a:lnTo>
                                <a:lnTo>
                                  <a:pt x="1555845" y="1611475"/>
                                </a:lnTo>
                                <a:lnTo>
                                  <a:pt x="1555902" y="1612920"/>
                                </a:lnTo>
                                <a:lnTo>
                                  <a:pt x="1555958" y="1620080"/>
                                </a:lnTo>
                                <a:lnTo>
                                  <a:pt x="1556015" y="1605457"/>
                                </a:lnTo>
                                <a:lnTo>
                                  <a:pt x="1556076" y="1608603"/>
                                </a:lnTo>
                                <a:lnTo>
                                  <a:pt x="1556132" y="1622381"/>
                                </a:lnTo>
                                <a:lnTo>
                                  <a:pt x="1556189" y="1611199"/>
                                </a:lnTo>
                                <a:lnTo>
                                  <a:pt x="1556246" y="1611199"/>
                                </a:lnTo>
                                <a:lnTo>
                                  <a:pt x="1556303" y="1602585"/>
                                </a:lnTo>
                                <a:lnTo>
                                  <a:pt x="1556359" y="1623239"/>
                                </a:lnTo>
                                <a:lnTo>
                                  <a:pt x="1556416" y="1619805"/>
                                </a:lnTo>
                                <a:lnTo>
                                  <a:pt x="1556477" y="1610624"/>
                                </a:lnTo>
                                <a:lnTo>
                                  <a:pt x="1556533" y="1609474"/>
                                </a:lnTo>
                                <a:lnTo>
                                  <a:pt x="1556590" y="1596547"/>
                                </a:lnTo>
                                <a:lnTo>
                                  <a:pt x="1556647" y="1616067"/>
                                </a:lnTo>
                                <a:lnTo>
                                  <a:pt x="1556703" y="1618934"/>
                                </a:lnTo>
                                <a:lnTo>
                                  <a:pt x="1556764" y="1616363"/>
                                </a:lnTo>
                                <a:lnTo>
                                  <a:pt x="1556821" y="1603436"/>
                                </a:lnTo>
                                <a:lnTo>
                                  <a:pt x="1556878" y="1616363"/>
                                </a:lnTo>
                                <a:lnTo>
                                  <a:pt x="1556934" y="1612046"/>
                                </a:lnTo>
                                <a:lnTo>
                                  <a:pt x="1556991" y="1605457"/>
                                </a:lnTo>
                                <a:lnTo>
                                  <a:pt x="1557048" y="1623527"/>
                                </a:lnTo>
                                <a:lnTo>
                                  <a:pt x="1557109" y="1626398"/>
                                </a:lnTo>
                                <a:lnTo>
                                  <a:pt x="1557165" y="1623527"/>
                                </a:lnTo>
                                <a:lnTo>
                                  <a:pt x="1557222" y="1607753"/>
                                </a:lnTo>
                                <a:lnTo>
                                  <a:pt x="1557278" y="1605161"/>
                                </a:lnTo>
                                <a:lnTo>
                                  <a:pt x="1557335" y="1611199"/>
                                </a:lnTo>
                                <a:lnTo>
                                  <a:pt x="1557392" y="1601140"/>
                                </a:lnTo>
                                <a:lnTo>
                                  <a:pt x="1557449" y="1613491"/>
                                </a:lnTo>
                                <a:lnTo>
                                  <a:pt x="1557509" y="1610624"/>
                                </a:lnTo>
                                <a:lnTo>
                                  <a:pt x="1557566" y="1617788"/>
                                </a:lnTo>
                                <a:lnTo>
                                  <a:pt x="1557623" y="1617213"/>
                                </a:lnTo>
                                <a:lnTo>
                                  <a:pt x="1557683" y="1606882"/>
                                </a:lnTo>
                                <a:lnTo>
                                  <a:pt x="1557740" y="1610900"/>
                                </a:lnTo>
                                <a:lnTo>
                                  <a:pt x="1557797" y="1613196"/>
                                </a:lnTo>
                                <a:lnTo>
                                  <a:pt x="1557854" y="1616363"/>
                                </a:lnTo>
                                <a:lnTo>
                                  <a:pt x="1557910" y="1619805"/>
                                </a:lnTo>
                                <a:lnTo>
                                  <a:pt x="1557967" y="1608028"/>
                                </a:lnTo>
                                <a:lnTo>
                                  <a:pt x="1558024" y="1609474"/>
                                </a:lnTo>
                                <a:lnTo>
                                  <a:pt x="1558084" y="1623527"/>
                                </a:lnTo>
                                <a:lnTo>
                                  <a:pt x="1558141" y="1618934"/>
                                </a:lnTo>
                                <a:lnTo>
                                  <a:pt x="1558198" y="1609178"/>
                                </a:lnTo>
                                <a:lnTo>
                                  <a:pt x="1558255" y="1610049"/>
                                </a:lnTo>
                                <a:lnTo>
                                  <a:pt x="1558311" y="1605732"/>
                                </a:lnTo>
                                <a:lnTo>
                                  <a:pt x="1558368" y="1611770"/>
                                </a:lnTo>
                                <a:lnTo>
                                  <a:pt x="1558425" y="1602290"/>
                                </a:lnTo>
                                <a:lnTo>
                                  <a:pt x="1558485" y="1622952"/>
                                </a:lnTo>
                                <a:lnTo>
                                  <a:pt x="1558542" y="1608603"/>
                                </a:lnTo>
                                <a:lnTo>
                                  <a:pt x="1558599" y="1608603"/>
                                </a:lnTo>
                                <a:lnTo>
                                  <a:pt x="1558655" y="1619805"/>
                                </a:lnTo>
                                <a:lnTo>
                                  <a:pt x="1558716" y="1602290"/>
                                </a:lnTo>
                                <a:lnTo>
                                  <a:pt x="1558773" y="1605457"/>
                                </a:lnTo>
                                <a:lnTo>
                                  <a:pt x="1558830" y="1593105"/>
                                </a:lnTo>
                                <a:lnTo>
                                  <a:pt x="1558886" y="1611770"/>
                                </a:lnTo>
                                <a:lnTo>
                                  <a:pt x="1558943" y="1622381"/>
                                </a:lnTo>
                                <a:lnTo>
                                  <a:pt x="1559000" y="1610049"/>
                                </a:lnTo>
                                <a:lnTo>
                                  <a:pt x="1559056" y="1617513"/>
                                </a:lnTo>
                                <a:lnTo>
                                  <a:pt x="1559117" y="1616938"/>
                                </a:lnTo>
                                <a:lnTo>
                                  <a:pt x="1559174" y="1606607"/>
                                </a:lnTo>
                                <a:lnTo>
                                  <a:pt x="1559231" y="1615217"/>
                                </a:lnTo>
                                <a:lnTo>
                                  <a:pt x="1559287" y="1608899"/>
                                </a:lnTo>
                                <a:lnTo>
                                  <a:pt x="1559344" y="1618934"/>
                                </a:lnTo>
                                <a:lnTo>
                                  <a:pt x="1559405" y="1603161"/>
                                </a:lnTo>
                                <a:lnTo>
                                  <a:pt x="1559461" y="1614342"/>
                                </a:lnTo>
                                <a:lnTo>
                                  <a:pt x="1559518" y="1612046"/>
                                </a:lnTo>
                                <a:lnTo>
                                  <a:pt x="1559575" y="1623527"/>
                                </a:lnTo>
                                <a:lnTo>
                                  <a:pt x="1559631" y="1602585"/>
                                </a:lnTo>
                                <a:lnTo>
                                  <a:pt x="1559692" y="1615788"/>
                                </a:lnTo>
                                <a:lnTo>
                                  <a:pt x="1559749" y="1622105"/>
                                </a:lnTo>
                                <a:lnTo>
                                  <a:pt x="1559806" y="1616363"/>
                                </a:lnTo>
                                <a:lnTo>
                                  <a:pt x="1559862" y="1606607"/>
                                </a:lnTo>
                                <a:lnTo>
                                  <a:pt x="1559919" y="1610049"/>
                                </a:lnTo>
                                <a:lnTo>
                                  <a:pt x="1559976" y="1599718"/>
                                </a:lnTo>
                                <a:lnTo>
                                  <a:pt x="1560032" y="1623814"/>
                                </a:lnTo>
                                <a:lnTo>
                                  <a:pt x="1560093" y="1625248"/>
                                </a:lnTo>
                                <a:lnTo>
                                  <a:pt x="1560150" y="1618359"/>
                                </a:lnTo>
                                <a:lnTo>
                                  <a:pt x="1560206" y="1623239"/>
                                </a:lnTo>
                                <a:lnTo>
                                  <a:pt x="1560263" y="1612046"/>
                                </a:lnTo>
                                <a:lnTo>
                                  <a:pt x="1560320" y="1610900"/>
                                </a:lnTo>
                                <a:lnTo>
                                  <a:pt x="1560381" y="1611199"/>
                                </a:lnTo>
                                <a:lnTo>
                                  <a:pt x="1560437" y="1618084"/>
                                </a:lnTo>
                                <a:lnTo>
                                  <a:pt x="1560494" y="1616638"/>
                                </a:lnTo>
                                <a:lnTo>
                                  <a:pt x="1560551" y="1612046"/>
                                </a:lnTo>
                                <a:lnTo>
                                  <a:pt x="1560608" y="1616938"/>
                                </a:lnTo>
                                <a:lnTo>
                                  <a:pt x="1560664" y="1616363"/>
                                </a:lnTo>
                                <a:lnTo>
                                  <a:pt x="1560725" y="1604586"/>
                                </a:lnTo>
                                <a:lnTo>
                                  <a:pt x="1560782" y="1614342"/>
                                </a:lnTo>
                                <a:lnTo>
                                  <a:pt x="1560838" y="1623239"/>
                                </a:lnTo>
                                <a:lnTo>
                                  <a:pt x="1560895" y="1599419"/>
                                </a:lnTo>
                                <a:lnTo>
                                  <a:pt x="1560952" y="1621530"/>
                                </a:lnTo>
                                <a:lnTo>
                                  <a:pt x="1561008" y="1606607"/>
                                </a:lnTo>
                                <a:lnTo>
                                  <a:pt x="1561065" y="1620380"/>
                                </a:lnTo>
                                <a:lnTo>
                                  <a:pt x="1561126" y="1601140"/>
                                </a:lnTo>
                                <a:lnTo>
                                  <a:pt x="1561182" y="1619510"/>
                                </a:lnTo>
                                <a:lnTo>
                                  <a:pt x="1561239" y="1618659"/>
                                </a:lnTo>
                                <a:lnTo>
                                  <a:pt x="1561296" y="1613196"/>
                                </a:lnTo>
                                <a:lnTo>
                                  <a:pt x="1561357" y="1614917"/>
                                </a:lnTo>
                                <a:lnTo>
                                  <a:pt x="1561413" y="1620080"/>
                                </a:lnTo>
                                <a:lnTo>
                                  <a:pt x="1561470" y="1616363"/>
                                </a:lnTo>
                                <a:lnTo>
                                  <a:pt x="1561527" y="1608899"/>
                                </a:lnTo>
                                <a:lnTo>
                                  <a:pt x="1561583" y="1616363"/>
                                </a:lnTo>
                                <a:lnTo>
                                  <a:pt x="1561640" y="1595401"/>
                                </a:lnTo>
                                <a:lnTo>
                                  <a:pt x="1561697" y="1619510"/>
                                </a:lnTo>
                                <a:lnTo>
                                  <a:pt x="1561758" y="1608899"/>
                                </a:lnTo>
                                <a:lnTo>
                                  <a:pt x="1561814" y="1616067"/>
                                </a:lnTo>
                                <a:lnTo>
                                  <a:pt x="1561871" y="1604310"/>
                                </a:lnTo>
                                <a:lnTo>
                                  <a:pt x="1561928" y="1627257"/>
                                </a:lnTo>
                                <a:lnTo>
                                  <a:pt x="1561984" y="1603735"/>
                                </a:lnTo>
                                <a:lnTo>
                                  <a:pt x="1562041" y="1610900"/>
                                </a:lnTo>
                                <a:lnTo>
                                  <a:pt x="1562102" y="1617213"/>
                                </a:lnTo>
                                <a:lnTo>
                                  <a:pt x="1562159" y="1620380"/>
                                </a:lnTo>
                                <a:lnTo>
                                  <a:pt x="1562215" y="1622381"/>
                                </a:lnTo>
                                <a:lnTo>
                                  <a:pt x="1562272" y="1609178"/>
                                </a:lnTo>
                                <a:lnTo>
                                  <a:pt x="1562333" y="1609749"/>
                                </a:lnTo>
                                <a:lnTo>
                                  <a:pt x="1562389" y="1608899"/>
                                </a:lnTo>
                                <a:lnTo>
                                  <a:pt x="1562446" y="1615492"/>
                                </a:lnTo>
                                <a:lnTo>
                                  <a:pt x="1562503" y="1616938"/>
                                </a:lnTo>
                                <a:lnTo>
                                  <a:pt x="1562559" y="1600293"/>
                                </a:lnTo>
                                <a:lnTo>
                                  <a:pt x="1562616" y="1620955"/>
                                </a:lnTo>
                                <a:lnTo>
                                  <a:pt x="1562673" y="1616938"/>
                                </a:lnTo>
                                <a:lnTo>
                                  <a:pt x="1562734" y="1603735"/>
                                </a:lnTo>
                                <a:lnTo>
                                  <a:pt x="1562790" y="1627832"/>
                                </a:lnTo>
                                <a:lnTo>
                                  <a:pt x="1562847" y="1605457"/>
                                </a:lnTo>
                                <a:lnTo>
                                  <a:pt x="1562904" y="1606307"/>
                                </a:lnTo>
                                <a:lnTo>
                                  <a:pt x="1562960" y="1618359"/>
                                </a:lnTo>
                                <a:lnTo>
                                  <a:pt x="1563017" y="1624673"/>
                                </a:lnTo>
                                <a:lnTo>
                                  <a:pt x="1563078" y="1624102"/>
                                </a:lnTo>
                                <a:lnTo>
                                  <a:pt x="1563134" y="1600864"/>
                                </a:lnTo>
                                <a:lnTo>
                                  <a:pt x="1563191" y="1618359"/>
                                </a:lnTo>
                                <a:lnTo>
                                  <a:pt x="1563248" y="1609474"/>
                                </a:lnTo>
                                <a:lnTo>
                                  <a:pt x="1563304" y="1603161"/>
                                </a:lnTo>
                                <a:lnTo>
                                  <a:pt x="1563365" y="1610624"/>
                                </a:lnTo>
                                <a:lnTo>
                                  <a:pt x="1563422" y="1628407"/>
                                </a:lnTo>
                                <a:lnTo>
                                  <a:pt x="1563479" y="1611475"/>
                                </a:lnTo>
                                <a:lnTo>
                                  <a:pt x="1563535" y="1607453"/>
                                </a:lnTo>
                                <a:lnTo>
                                  <a:pt x="1563592" y="1611199"/>
                                </a:lnTo>
                                <a:lnTo>
                                  <a:pt x="1563649" y="1618659"/>
                                </a:lnTo>
                                <a:lnTo>
                                  <a:pt x="1563706" y="1613491"/>
                                </a:lnTo>
                                <a:lnTo>
                                  <a:pt x="1563766" y="1617213"/>
                                </a:lnTo>
                                <a:lnTo>
                                  <a:pt x="1563823" y="1599718"/>
                                </a:lnTo>
                                <a:lnTo>
                                  <a:pt x="1563880" y="1609474"/>
                                </a:lnTo>
                                <a:lnTo>
                                  <a:pt x="1563936" y="1606032"/>
                                </a:lnTo>
                                <a:lnTo>
                                  <a:pt x="1563993" y="1626682"/>
                                </a:lnTo>
                                <a:lnTo>
                                  <a:pt x="1564054" y="1610324"/>
                                </a:lnTo>
                                <a:lnTo>
                                  <a:pt x="1564111" y="1617788"/>
                                </a:lnTo>
                                <a:lnTo>
                                  <a:pt x="1564167" y="1606307"/>
                                </a:lnTo>
                                <a:lnTo>
                                  <a:pt x="1564224" y="1626682"/>
                                </a:lnTo>
                                <a:lnTo>
                                  <a:pt x="1564281" y="1618359"/>
                                </a:lnTo>
                                <a:lnTo>
                                  <a:pt x="1564341" y="1602014"/>
                                </a:lnTo>
                                <a:lnTo>
                                  <a:pt x="1564398" y="1609178"/>
                                </a:lnTo>
                                <a:lnTo>
                                  <a:pt x="1564455" y="1603161"/>
                                </a:lnTo>
                                <a:lnTo>
                                  <a:pt x="1564512" y="1619510"/>
                                </a:lnTo>
                                <a:lnTo>
                                  <a:pt x="1564568" y="1613491"/>
                                </a:lnTo>
                                <a:lnTo>
                                  <a:pt x="1564625" y="1604011"/>
                                </a:lnTo>
                                <a:lnTo>
                                  <a:pt x="1564681" y="1625536"/>
                                </a:lnTo>
                                <a:lnTo>
                                  <a:pt x="1564742" y="1614342"/>
                                </a:lnTo>
                                <a:lnTo>
                                  <a:pt x="1564799" y="1617513"/>
                                </a:lnTo>
                                <a:lnTo>
                                  <a:pt x="1564856" y="1616363"/>
                                </a:lnTo>
                                <a:lnTo>
                                  <a:pt x="1564912" y="1599994"/>
                                </a:lnTo>
                                <a:lnTo>
                                  <a:pt x="1564973" y="1625536"/>
                                </a:lnTo>
                                <a:lnTo>
                                  <a:pt x="1565030" y="1613767"/>
                                </a:lnTo>
                                <a:lnTo>
                                  <a:pt x="1565087" y="1609749"/>
                                </a:lnTo>
                                <a:lnTo>
                                  <a:pt x="1565143" y="1623239"/>
                                </a:lnTo>
                                <a:lnTo>
                                  <a:pt x="1565200" y="1619805"/>
                                </a:lnTo>
                                <a:lnTo>
                                  <a:pt x="1565257" y="1602861"/>
                                </a:lnTo>
                                <a:lnTo>
                                  <a:pt x="1565313" y="1623814"/>
                                </a:lnTo>
                                <a:lnTo>
                                  <a:pt x="1565374" y="1603161"/>
                                </a:lnTo>
                                <a:lnTo>
                                  <a:pt x="1565431" y="1604011"/>
                                </a:lnTo>
                                <a:lnTo>
                                  <a:pt x="1565487" y="1605457"/>
                                </a:lnTo>
                                <a:lnTo>
                                  <a:pt x="1565544" y="1615788"/>
                                </a:lnTo>
                                <a:lnTo>
                                  <a:pt x="1565601" y="1616938"/>
                                </a:lnTo>
                                <a:lnTo>
                                  <a:pt x="1565657" y="1605457"/>
                                </a:lnTo>
                                <a:lnTo>
                                  <a:pt x="1565714" y="1616363"/>
                                </a:lnTo>
                                <a:lnTo>
                                  <a:pt x="1565775" y="1626969"/>
                                </a:lnTo>
                                <a:lnTo>
                                  <a:pt x="1565832" y="1609178"/>
                                </a:lnTo>
                                <a:lnTo>
                                  <a:pt x="1565888" y="1591108"/>
                                </a:lnTo>
                                <a:lnTo>
                                  <a:pt x="1565945" y="1608328"/>
                                </a:lnTo>
                                <a:lnTo>
                                  <a:pt x="1566006" y="1620380"/>
                                </a:lnTo>
                                <a:lnTo>
                                  <a:pt x="1566062" y="1606607"/>
                                </a:lnTo>
                                <a:lnTo>
                                  <a:pt x="1566119" y="1610049"/>
                                </a:lnTo>
                                <a:lnTo>
                                  <a:pt x="1566176" y="1618934"/>
                                </a:lnTo>
                                <a:lnTo>
                                  <a:pt x="1566233" y="1616067"/>
                                </a:lnTo>
                                <a:lnTo>
                                  <a:pt x="1566289" y="1611475"/>
                                </a:lnTo>
                                <a:lnTo>
                                  <a:pt x="1566346" y="1616638"/>
                                </a:lnTo>
                                <a:lnTo>
                                  <a:pt x="1566407" y="1614342"/>
                                </a:lnTo>
                                <a:lnTo>
                                  <a:pt x="1566463" y="1622952"/>
                                </a:lnTo>
                                <a:lnTo>
                                  <a:pt x="1566520" y="1617513"/>
                                </a:lnTo>
                                <a:lnTo>
                                  <a:pt x="1566577" y="1607178"/>
                                </a:lnTo>
                                <a:lnTo>
                                  <a:pt x="1566634" y="1596547"/>
                                </a:lnTo>
                                <a:lnTo>
                                  <a:pt x="1566694" y="1615788"/>
                                </a:lnTo>
                                <a:lnTo>
                                  <a:pt x="1566751" y="1614342"/>
                                </a:lnTo>
                                <a:lnTo>
                                  <a:pt x="1566808" y="1620080"/>
                                </a:lnTo>
                                <a:lnTo>
                                  <a:pt x="1566864" y="1608028"/>
                                </a:lnTo>
                                <a:lnTo>
                                  <a:pt x="1566921" y="1602290"/>
                                </a:lnTo>
                                <a:lnTo>
                                  <a:pt x="1566978" y="1621230"/>
                                </a:lnTo>
                                <a:lnTo>
                                  <a:pt x="1567039" y="1604886"/>
                                </a:lnTo>
                                <a:lnTo>
                                  <a:pt x="1567095" y="1620380"/>
                                </a:lnTo>
                                <a:lnTo>
                                  <a:pt x="1567152" y="1608328"/>
                                </a:lnTo>
                                <a:lnTo>
                                  <a:pt x="1567208" y="1616638"/>
                                </a:lnTo>
                                <a:lnTo>
                                  <a:pt x="1567265" y="1596847"/>
                                </a:lnTo>
                                <a:lnTo>
                                  <a:pt x="1567322" y="1621806"/>
                                </a:lnTo>
                                <a:lnTo>
                                  <a:pt x="1567379" y="1617788"/>
                                </a:lnTo>
                                <a:lnTo>
                                  <a:pt x="1567439" y="1604586"/>
                                </a:lnTo>
                                <a:lnTo>
                                  <a:pt x="1567496" y="1617513"/>
                                </a:lnTo>
                                <a:lnTo>
                                  <a:pt x="1567553" y="1615788"/>
                                </a:lnTo>
                                <a:lnTo>
                                  <a:pt x="1567610" y="1608899"/>
                                </a:lnTo>
                                <a:lnTo>
                                  <a:pt x="1567670" y="1615788"/>
                                </a:lnTo>
                                <a:lnTo>
                                  <a:pt x="1567727" y="1613767"/>
                                </a:lnTo>
                                <a:lnTo>
                                  <a:pt x="1567784" y="1613767"/>
                                </a:lnTo>
                                <a:lnTo>
                                  <a:pt x="1567840" y="1614642"/>
                                </a:lnTo>
                                <a:lnTo>
                                  <a:pt x="1567897" y="1608328"/>
                                </a:lnTo>
                                <a:lnTo>
                                  <a:pt x="1567954" y="1612920"/>
                                </a:lnTo>
                                <a:lnTo>
                                  <a:pt x="1568015" y="1613767"/>
                                </a:lnTo>
                                <a:lnTo>
                                  <a:pt x="1568071" y="1623814"/>
                                </a:lnTo>
                                <a:lnTo>
                                  <a:pt x="1568128" y="1604586"/>
                                </a:lnTo>
                                <a:lnTo>
                                  <a:pt x="1568185" y="1621806"/>
                                </a:lnTo>
                                <a:lnTo>
                                  <a:pt x="1568241" y="1606607"/>
                                </a:lnTo>
                                <a:lnTo>
                                  <a:pt x="1568298" y="1618084"/>
                                </a:lnTo>
                                <a:lnTo>
                                  <a:pt x="1568355" y="1621530"/>
                                </a:lnTo>
                                <a:lnTo>
                                  <a:pt x="1568415" y="1599718"/>
                                </a:lnTo>
                                <a:lnTo>
                                  <a:pt x="1568472" y="1605161"/>
                                </a:lnTo>
                                <a:lnTo>
                                  <a:pt x="1568529" y="1601715"/>
                                </a:lnTo>
                                <a:lnTo>
                                  <a:pt x="1568586" y="1606307"/>
                                </a:lnTo>
                                <a:lnTo>
                                  <a:pt x="1568646" y="1620380"/>
                                </a:lnTo>
                                <a:lnTo>
                                  <a:pt x="1568703" y="1611770"/>
                                </a:lnTo>
                                <a:lnTo>
                                  <a:pt x="1568760" y="1618934"/>
                                </a:lnTo>
                                <a:lnTo>
                                  <a:pt x="1568816" y="1614642"/>
                                </a:lnTo>
                                <a:lnTo>
                                  <a:pt x="1568873" y="1595976"/>
                                </a:lnTo>
                                <a:lnTo>
                                  <a:pt x="1568930" y="1618084"/>
                                </a:lnTo>
                                <a:lnTo>
                                  <a:pt x="1568986" y="1608328"/>
                                </a:lnTo>
                                <a:lnTo>
                                  <a:pt x="1569047" y="1626682"/>
                                </a:lnTo>
                                <a:lnTo>
                                  <a:pt x="1569104" y="1625823"/>
                                </a:lnTo>
                                <a:lnTo>
                                  <a:pt x="1569161" y="1598847"/>
                                </a:lnTo>
                                <a:lnTo>
                                  <a:pt x="1569217" y="1616067"/>
                                </a:lnTo>
                                <a:lnTo>
                                  <a:pt x="1569274" y="1607453"/>
                                </a:lnTo>
                                <a:lnTo>
                                  <a:pt x="1569331" y="1605732"/>
                                </a:lnTo>
                                <a:lnTo>
                                  <a:pt x="1569391" y="1609474"/>
                                </a:lnTo>
                                <a:lnTo>
                                  <a:pt x="1569448" y="1617513"/>
                                </a:lnTo>
                                <a:lnTo>
                                  <a:pt x="1569505" y="1593980"/>
                                </a:lnTo>
                                <a:lnTo>
                                  <a:pt x="1569561" y="1606607"/>
                                </a:lnTo>
                                <a:lnTo>
                                  <a:pt x="1569622" y="1615788"/>
                                </a:lnTo>
                                <a:lnTo>
                                  <a:pt x="1569679" y="1619234"/>
                                </a:lnTo>
                                <a:lnTo>
                                  <a:pt x="1569736" y="1621230"/>
                                </a:lnTo>
                                <a:lnTo>
                                  <a:pt x="1569792" y="1609749"/>
                                </a:lnTo>
                                <a:lnTo>
                                  <a:pt x="1569849" y="1608328"/>
                                </a:lnTo>
                                <a:lnTo>
                                  <a:pt x="1569906" y="1620656"/>
                                </a:lnTo>
                                <a:lnTo>
                                  <a:pt x="1569963" y="1604011"/>
                                </a:lnTo>
                                <a:lnTo>
                                  <a:pt x="1570023" y="1609749"/>
                                </a:lnTo>
                                <a:lnTo>
                                  <a:pt x="1570080" y="1606607"/>
                                </a:lnTo>
                                <a:lnTo>
                                  <a:pt x="1570137" y="1614642"/>
                                </a:lnTo>
                                <a:lnTo>
                                  <a:pt x="1570193" y="1609474"/>
                                </a:lnTo>
                                <a:lnTo>
                                  <a:pt x="1570250" y="1619510"/>
                                </a:lnTo>
                                <a:lnTo>
                                  <a:pt x="1570307" y="1601140"/>
                                </a:lnTo>
                                <a:lnTo>
                                  <a:pt x="1570368" y="1607753"/>
                                </a:lnTo>
                                <a:lnTo>
                                  <a:pt x="1570424" y="1618659"/>
                                </a:lnTo>
                                <a:lnTo>
                                  <a:pt x="1570481" y="1614642"/>
                                </a:lnTo>
                                <a:lnTo>
                                  <a:pt x="1570538" y="1597122"/>
                                </a:lnTo>
                                <a:lnTo>
                                  <a:pt x="1570594" y="1618084"/>
                                </a:lnTo>
                                <a:lnTo>
                                  <a:pt x="1570655" y="1607178"/>
                                </a:lnTo>
                                <a:lnTo>
                                  <a:pt x="1570712" y="1626398"/>
                                </a:lnTo>
                                <a:lnTo>
                                  <a:pt x="1570768" y="1618659"/>
                                </a:lnTo>
                                <a:lnTo>
                                  <a:pt x="1570825" y="1613767"/>
                                </a:lnTo>
                                <a:lnTo>
                                  <a:pt x="1570882" y="1612621"/>
                                </a:lnTo>
                                <a:lnTo>
                                  <a:pt x="1570938" y="1611475"/>
                                </a:lnTo>
                                <a:lnTo>
                                  <a:pt x="1570995" y="1608028"/>
                                </a:lnTo>
                                <a:lnTo>
                                  <a:pt x="1571056" y="1609474"/>
                                </a:lnTo>
                                <a:lnTo>
                                  <a:pt x="1571112" y="1607178"/>
                                </a:lnTo>
                                <a:lnTo>
                                  <a:pt x="1571169" y="1622105"/>
                                </a:lnTo>
                                <a:lnTo>
                                  <a:pt x="1571226" y="1594551"/>
                                </a:lnTo>
                                <a:lnTo>
                                  <a:pt x="1571283" y="1626682"/>
                                </a:lnTo>
                                <a:lnTo>
                                  <a:pt x="1571343" y="1618084"/>
                                </a:lnTo>
                                <a:lnTo>
                                  <a:pt x="1571400" y="1619510"/>
                                </a:lnTo>
                                <a:lnTo>
                                  <a:pt x="1571457" y="1616938"/>
                                </a:lnTo>
                                <a:lnTo>
                                  <a:pt x="1571513" y="1617513"/>
                                </a:lnTo>
                                <a:lnTo>
                                  <a:pt x="1571570" y="1611199"/>
                                </a:lnTo>
                                <a:lnTo>
                                  <a:pt x="1571631" y="1616363"/>
                                </a:lnTo>
                                <a:lnTo>
                                  <a:pt x="1571688" y="1609178"/>
                                </a:lnTo>
                                <a:lnTo>
                                  <a:pt x="1571744" y="1609178"/>
                                </a:lnTo>
                                <a:lnTo>
                                  <a:pt x="1571801" y="1613767"/>
                                </a:lnTo>
                                <a:lnTo>
                                  <a:pt x="1571858" y="1627544"/>
                                </a:lnTo>
                                <a:lnTo>
                                  <a:pt x="1571914" y="1611770"/>
                                </a:lnTo>
                                <a:lnTo>
                                  <a:pt x="1571971" y="1622664"/>
                                </a:lnTo>
                                <a:lnTo>
                                  <a:pt x="1572028" y="1620380"/>
                                </a:lnTo>
                                <a:lnTo>
                                  <a:pt x="1572089" y="1596847"/>
                                </a:lnTo>
                                <a:lnTo>
                                  <a:pt x="1572145" y="1619510"/>
                                </a:lnTo>
                                <a:lnTo>
                                  <a:pt x="1572202" y="1619805"/>
                                </a:lnTo>
                                <a:lnTo>
                                  <a:pt x="1572263" y="1616067"/>
                                </a:lnTo>
                                <a:lnTo>
                                  <a:pt x="1572319" y="1616363"/>
                                </a:lnTo>
                                <a:lnTo>
                                  <a:pt x="1572376" y="1618359"/>
                                </a:lnTo>
                                <a:lnTo>
                                  <a:pt x="1572433" y="1618084"/>
                                </a:lnTo>
                                <a:lnTo>
                                  <a:pt x="1572490" y="1622952"/>
                                </a:lnTo>
                                <a:lnTo>
                                  <a:pt x="1572546" y="1610900"/>
                                </a:lnTo>
                                <a:lnTo>
                                  <a:pt x="1572603" y="1604886"/>
                                </a:lnTo>
                                <a:lnTo>
                                  <a:pt x="1572664" y="1626682"/>
                                </a:lnTo>
                                <a:lnTo>
                                  <a:pt x="1572720" y="1623239"/>
                                </a:lnTo>
                                <a:lnTo>
                                  <a:pt x="1572777" y="1617513"/>
                                </a:lnTo>
                                <a:lnTo>
                                  <a:pt x="1572834" y="1606307"/>
                                </a:lnTo>
                                <a:lnTo>
                                  <a:pt x="1572890" y="1620080"/>
                                </a:lnTo>
                                <a:lnTo>
                                  <a:pt x="1572947" y="1616938"/>
                                </a:lnTo>
                                <a:lnTo>
                                  <a:pt x="1573004" y="1607753"/>
                                </a:lnTo>
                                <a:lnTo>
                                  <a:pt x="1573065" y="1611770"/>
                                </a:lnTo>
                                <a:lnTo>
                                  <a:pt x="1573121" y="1607753"/>
                                </a:lnTo>
                                <a:lnTo>
                                  <a:pt x="1573178" y="1617213"/>
                                </a:lnTo>
                                <a:lnTo>
                                  <a:pt x="1573235" y="1611475"/>
                                </a:lnTo>
                                <a:lnTo>
                                  <a:pt x="1573296" y="1615217"/>
                                </a:lnTo>
                                <a:lnTo>
                                  <a:pt x="1573352" y="1616938"/>
                                </a:lnTo>
                                <a:lnTo>
                                  <a:pt x="1573409" y="1618084"/>
                                </a:lnTo>
                                <a:lnTo>
                                  <a:pt x="1573465" y="1611199"/>
                                </a:lnTo>
                                <a:lnTo>
                                  <a:pt x="1573522" y="1620080"/>
                                </a:lnTo>
                                <a:lnTo>
                                  <a:pt x="1573579" y="1617213"/>
                                </a:lnTo>
                                <a:lnTo>
                                  <a:pt x="1573636" y="1612621"/>
                                </a:lnTo>
                                <a:lnTo>
                                  <a:pt x="1573696" y="1618934"/>
                                </a:lnTo>
                                <a:lnTo>
                                  <a:pt x="1573753" y="1607178"/>
                                </a:lnTo>
                                <a:lnTo>
                                  <a:pt x="1573810" y="1613767"/>
                                </a:lnTo>
                                <a:lnTo>
                                  <a:pt x="1573866" y="1621230"/>
                                </a:lnTo>
                                <a:lnTo>
                                  <a:pt x="1573923" y="1609178"/>
                                </a:lnTo>
                                <a:lnTo>
                                  <a:pt x="1573984" y="1620955"/>
                                </a:lnTo>
                                <a:lnTo>
                                  <a:pt x="1574041" y="1620955"/>
                                </a:lnTo>
                                <a:lnTo>
                                  <a:pt x="1574097" y="1614642"/>
                                </a:lnTo>
                                <a:lnTo>
                                  <a:pt x="1574154" y="1621806"/>
                                </a:lnTo>
                                <a:lnTo>
                                  <a:pt x="1574211" y="1620955"/>
                                </a:lnTo>
                                <a:lnTo>
                                  <a:pt x="1574271" y="1604011"/>
                                </a:lnTo>
                                <a:lnTo>
                                  <a:pt x="1574328" y="1610624"/>
                                </a:lnTo>
                                <a:lnTo>
                                  <a:pt x="1574385" y="1624960"/>
                                </a:lnTo>
                                <a:lnTo>
                                  <a:pt x="1574441" y="1605457"/>
                                </a:lnTo>
                                <a:lnTo>
                                  <a:pt x="1574498" y="1601140"/>
                                </a:lnTo>
                                <a:lnTo>
                                  <a:pt x="1574555" y="1620080"/>
                                </a:lnTo>
                                <a:lnTo>
                                  <a:pt x="1574612" y="1613196"/>
                                </a:lnTo>
                                <a:lnTo>
                                  <a:pt x="1574672" y="1614642"/>
                                </a:lnTo>
                                <a:lnTo>
                                  <a:pt x="1574729" y="1629553"/>
                                </a:lnTo>
                                <a:lnTo>
                                  <a:pt x="1574786" y="1617788"/>
                                </a:lnTo>
                                <a:lnTo>
                                  <a:pt x="1574843" y="1616938"/>
                                </a:lnTo>
                                <a:lnTo>
                                  <a:pt x="1574899" y="1605161"/>
                                </a:lnTo>
                                <a:lnTo>
                                  <a:pt x="1574960" y="1616067"/>
                                </a:lnTo>
                                <a:lnTo>
                                  <a:pt x="1575017" y="1610049"/>
                                </a:lnTo>
                                <a:lnTo>
                                  <a:pt x="1575073" y="1628978"/>
                                </a:lnTo>
                                <a:lnTo>
                                  <a:pt x="1575130" y="1613767"/>
                                </a:lnTo>
                                <a:lnTo>
                                  <a:pt x="1575187" y="1608899"/>
                                </a:lnTo>
                                <a:lnTo>
                                  <a:pt x="1575243" y="1623239"/>
                                </a:lnTo>
                                <a:lnTo>
                                  <a:pt x="1575304" y="1616363"/>
                                </a:lnTo>
                                <a:lnTo>
                                  <a:pt x="1575361" y="1618659"/>
                                </a:lnTo>
                                <a:lnTo>
                                  <a:pt x="1575417" y="1615788"/>
                                </a:lnTo>
                                <a:lnTo>
                                  <a:pt x="1575474" y="1623814"/>
                                </a:lnTo>
                                <a:lnTo>
                                  <a:pt x="1575531" y="1610324"/>
                                </a:lnTo>
                                <a:lnTo>
                                  <a:pt x="1575587" y="1604310"/>
                                </a:lnTo>
                                <a:lnTo>
                                  <a:pt x="1575644" y="1625823"/>
                                </a:lnTo>
                                <a:lnTo>
                                  <a:pt x="1575705" y="1611475"/>
                                </a:lnTo>
                                <a:lnTo>
                                  <a:pt x="1575762" y="1606032"/>
                                </a:lnTo>
                                <a:lnTo>
                                  <a:pt x="1575818" y="1621530"/>
                                </a:lnTo>
                                <a:lnTo>
                                  <a:pt x="1575875" y="1610624"/>
                                </a:lnTo>
                                <a:lnTo>
                                  <a:pt x="1575936" y="1608603"/>
                                </a:lnTo>
                                <a:lnTo>
                                  <a:pt x="1575992" y="1610324"/>
                                </a:lnTo>
                                <a:lnTo>
                                  <a:pt x="1576049" y="1615217"/>
                                </a:lnTo>
                                <a:lnTo>
                                  <a:pt x="1576106" y="1617213"/>
                                </a:lnTo>
                                <a:lnTo>
                                  <a:pt x="1576163" y="1611199"/>
                                </a:lnTo>
                                <a:lnTo>
                                  <a:pt x="1576219" y="1620955"/>
                                </a:lnTo>
                                <a:lnTo>
                                  <a:pt x="1576280" y="1604310"/>
                                </a:lnTo>
                                <a:lnTo>
                                  <a:pt x="1576337" y="1619510"/>
                                </a:lnTo>
                                <a:lnTo>
                                  <a:pt x="1576394" y="1609474"/>
                                </a:lnTo>
                                <a:lnTo>
                                  <a:pt x="1576450" y="1613767"/>
                                </a:lnTo>
                                <a:lnTo>
                                  <a:pt x="1576507" y="1601715"/>
                                </a:lnTo>
                                <a:lnTo>
                                  <a:pt x="1576564" y="1622664"/>
                                </a:lnTo>
                                <a:lnTo>
                                  <a:pt x="1576620" y="1621530"/>
                                </a:lnTo>
                                <a:lnTo>
                                  <a:pt x="1576681" y="1606307"/>
                                </a:lnTo>
                                <a:lnTo>
                                  <a:pt x="1576738" y="1629840"/>
                                </a:lnTo>
                                <a:lnTo>
                                  <a:pt x="1576794" y="1614917"/>
                                </a:lnTo>
                                <a:lnTo>
                                  <a:pt x="1576851" y="1601140"/>
                                </a:lnTo>
                                <a:lnTo>
                                  <a:pt x="1576912" y="1629553"/>
                                </a:lnTo>
                                <a:lnTo>
                                  <a:pt x="1576969" y="1613491"/>
                                </a:lnTo>
                                <a:lnTo>
                                  <a:pt x="1577025" y="1618359"/>
                                </a:lnTo>
                                <a:lnTo>
                                  <a:pt x="1577082" y="1610900"/>
                                </a:lnTo>
                                <a:lnTo>
                                  <a:pt x="1577139" y="1622381"/>
                                </a:lnTo>
                                <a:lnTo>
                                  <a:pt x="1577195" y="1602585"/>
                                </a:lnTo>
                                <a:lnTo>
                                  <a:pt x="1577252" y="1612920"/>
                                </a:lnTo>
                                <a:lnTo>
                                  <a:pt x="1577313" y="1620656"/>
                                </a:lnTo>
                                <a:lnTo>
                                  <a:pt x="1577369" y="1622952"/>
                                </a:lnTo>
                                <a:lnTo>
                                  <a:pt x="1577426" y="1608328"/>
                                </a:lnTo>
                                <a:lnTo>
                                  <a:pt x="1577483" y="1607753"/>
                                </a:lnTo>
                                <a:lnTo>
                                  <a:pt x="1577540" y="1623814"/>
                                </a:lnTo>
                                <a:lnTo>
                                  <a:pt x="1577596" y="1611770"/>
                                </a:lnTo>
                                <a:lnTo>
                                  <a:pt x="1577657" y="1628119"/>
                                </a:lnTo>
                                <a:lnTo>
                                  <a:pt x="1577714" y="1609474"/>
                                </a:lnTo>
                                <a:lnTo>
                                  <a:pt x="1577770" y="1622952"/>
                                </a:lnTo>
                                <a:lnTo>
                                  <a:pt x="1577827" y="1622952"/>
                                </a:lnTo>
                                <a:lnTo>
                                  <a:pt x="1577884" y="1619805"/>
                                </a:lnTo>
                                <a:lnTo>
                                  <a:pt x="1577945" y="1616067"/>
                                </a:lnTo>
                                <a:lnTo>
                                  <a:pt x="1578001" y="1602861"/>
                                </a:lnTo>
                                <a:lnTo>
                                  <a:pt x="1578058" y="1605161"/>
                                </a:lnTo>
                                <a:lnTo>
                                  <a:pt x="1578115" y="1620656"/>
                                </a:lnTo>
                                <a:lnTo>
                                  <a:pt x="1578171" y="1626682"/>
                                </a:lnTo>
                                <a:lnTo>
                                  <a:pt x="1578228" y="1599143"/>
                                </a:lnTo>
                                <a:lnTo>
                                  <a:pt x="1578285" y="1620955"/>
                                </a:lnTo>
                                <a:lnTo>
                                  <a:pt x="1578345" y="1610049"/>
                                </a:lnTo>
                                <a:lnTo>
                                  <a:pt x="1578402" y="1612046"/>
                                </a:lnTo>
                                <a:lnTo>
                                  <a:pt x="1578459" y="1618934"/>
                                </a:lnTo>
                                <a:lnTo>
                                  <a:pt x="1578516" y="1611475"/>
                                </a:lnTo>
                                <a:lnTo>
                                  <a:pt x="1578572" y="1623239"/>
                                </a:lnTo>
                                <a:lnTo>
                                  <a:pt x="1578633" y="1617213"/>
                                </a:lnTo>
                                <a:lnTo>
                                  <a:pt x="1578690" y="1609178"/>
                                </a:lnTo>
                                <a:lnTo>
                                  <a:pt x="1578747" y="1622952"/>
                                </a:lnTo>
                                <a:lnTo>
                                  <a:pt x="1578803" y="1612345"/>
                                </a:lnTo>
                                <a:lnTo>
                                  <a:pt x="1578860" y="1618359"/>
                                </a:lnTo>
                                <a:lnTo>
                                  <a:pt x="1578916" y="1613491"/>
                                </a:lnTo>
                                <a:lnTo>
                                  <a:pt x="1578977" y="1618084"/>
                                </a:lnTo>
                                <a:lnTo>
                                  <a:pt x="1579034" y="1609749"/>
                                </a:lnTo>
                                <a:lnTo>
                                  <a:pt x="1579091" y="1630415"/>
                                </a:lnTo>
                                <a:lnTo>
                                  <a:pt x="1579147" y="1606307"/>
                                </a:lnTo>
                                <a:lnTo>
                                  <a:pt x="1579204" y="1618359"/>
                                </a:lnTo>
                                <a:lnTo>
                                  <a:pt x="1579261" y="1616638"/>
                                </a:lnTo>
                                <a:lnTo>
                                  <a:pt x="1579317" y="1619805"/>
                                </a:lnTo>
                                <a:lnTo>
                                  <a:pt x="1579378" y="1634433"/>
                                </a:lnTo>
                                <a:lnTo>
                                  <a:pt x="1579435" y="1611770"/>
                                </a:lnTo>
                                <a:lnTo>
                                  <a:pt x="1579492" y="1606032"/>
                                </a:lnTo>
                                <a:lnTo>
                                  <a:pt x="1579552" y="1604886"/>
                                </a:lnTo>
                                <a:lnTo>
                                  <a:pt x="1579609" y="1610324"/>
                                </a:lnTo>
                                <a:lnTo>
                                  <a:pt x="1579666" y="1620955"/>
                                </a:lnTo>
                                <a:lnTo>
                                  <a:pt x="1579722" y="1616363"/>
                                </a:lnTo>
                                <a:lnTo>
                                  <a:pt x="1579779" y="1616938"/>
                                </a:lnTo>
                                <a:lnTo>
                                  <a:pt x="1579836" y="1603436"/>
                                </a:lnTo>
                                <a:lnTo>
                                  <a:pt x="1579893" y="1609749"/>
                                </a:lnTo>
                                <a:lnTo>
                                  <a:pt x="1579953" y="1613767"/>
                                </a:lnTo>
                                <a:lnTo>
                                  <a:pt x="1580010" y="1606032"/>
                                </a:lnTo>
                                <a:lnTo>
                                  <a:pt x="1580067" y="1619234"/>
                                </a:lnTo>
                                <a:lnTo>
                                  <a:pt x="1580123" y="1612621"/>
                                </a:lnTo>
                                <a:lnTo>
                                  <a:pt x="1580180" y="1614642"/>
                                </a:lnTo>
                                <a:lnTo>
                                  <a:pt x="1580237" y="1602585"/>
                                </a:lnTo>
                                <a:lnTo>
                                  <a:pt x="1580293" y="1608603"/>
                                </a:lnTo>
                                <a:lnTo>
                                  <a:pt x="1580354" y="1610900"/>
                                </a:lnTo>
                                <a:lnTo>
                                  <a:pt x="1580411" y="1605732"/>
                                </a:lnTo>
                                <a:lnTo>
                                  <a:pt x="1580468" y="1619234"/>
                                </a:lnTo>
                                <a:lnTo>
                                  <a:pt x="1580524" y="1614642"/>
                                </a:lnTo>
                                <a:lnTo>
                                  <a:pt x="1580585" y="1609474"/>
                                </a:lnTo>
                                <a:lnTo>
                                  <a:pt x="1580642" y="1625248"/>
                                </a:lnTo>
                                <a:lnTo>
                                  <a:pt x="1580698" y="1606882"/>
                                </a:lnTo>
                                <a:lnTo>
                                  <a:pt x="1580755" y="1615492"/>
                                </a:lnTo>
                                <a:lnTo>
                                  <a:pt x="1580812" y="1615217"/>
                                </a:lnTo>
                                <a:lnTo>
                                  <a:pt x="1580868" y="1598847"/>
                                </a:lnTo>
                                <a:lnTo>
                                  <a:pt x="1580925" y="1627832"/>
                                </a:lnTo>
                                <a:lnTo>
                                  <a:pt x="1580986" y="1614642"/>
                                </a:lnTo>
                                <a:lnTo>
                                  <a:pt x="1581043" y="1612345"/>
                                </a:lnTo>
                                <a:lnTo>
                                  <a:pt x="1581099" y="1625823"/>
                                </a:lnTo>
                                <a:lnTo>
                                  <a:pt x="1581156" y="1614066"/>
                                </a:lnTo>
                                <a:lnTo>
                                  <a:pt x="1581213" y="1616067"/>
                                </a:lnTo>
                                <a:lnTo>
                                  <a:pt x="1581274" y="1616067"/>
                                </a:lnTo>
                                <a:lnTo>
                                  <a:pt x="1581330" y="1604886"/>
                                </a:lnTo>
                                <a:lnTo>
                                  <a:pt x="1581387" y="1624960"/>
                                </a:lnTo>
                                <a:lnTo>
                                  <a:pt x="1581443" y="1606882"/>
                                </a:lnTo>
                                <a:lnTo>
                                  <a:pt x="1581500" y="1603436"/>
                                </a:lnTo>
                                <a:lnTo>
                                  <a:pt x="1581561" y="1611770"/>
                                </a:lnTo>
                                <a:lnTo>
                                  <a:pt x="1581618" y="1629265"/>
                                </a:lnTo>
                                <a:lnTo>
                                  <a:pt x="1581674" y="1611475"/>
                                </a:lnTo>
                                <a:lnTo>
                                  <a:pt x="1581731" y="1620080"/>
                                </a:lnTo>
                                <a:lnTo>
                                  <a:pt x="1581788" y="1610049"/>
                                </a:lnTo>
                                <a:lnTo>
                                  <a:pt x="1581844" y="1611770"/>
                                </a:lnTo>
                                <a:lnTo>
                                  <a:pt x="1581901" y="1599419"/>
                                </a:lnTo>
                                <a:lnTo>
                                  <a:pt x="1581962" y="1627257"/>
                                </a:lnTo>
                                <a:lnTo>
                                  <a:pt x="1582019" y="1617513"/>
                                </a:lnTo>
                                <a:lnTo>
                                  <a:pt x="1582075" y="1617788"/>
                                </a:lnTo>
                                <a:lnTo>
                                  <a:pt x="1582132" y="1612621"/>
                                </a:lnTo>
                                <a:lnTo>
                                  <a:pt x="1582189" y="1610049"/>
                                </a:lnTo>
                                <a:lnTo>
                                  <a:pt x="1582249" y="1600568"/>
                                </a:lnTo>
                                <a:lnTo>
                                  <a:pt x="1582306" y="1622105"/>
                                </a:lnTo>
                                <a:lnTo>
                                  <a:pt x="1582363" y="1613196"/>
                                </a:lnTo>
                                <a:lnTo>
                                  <a:pt x="1582420" y="1609749"/>
                                </a:lnTo>
                                <a:lnTo>
                                  <a:pt x="1582476" y="1612621"/>
                                </a:lnTo>
                                <a:lnTo>
                                  <a:pt x="1582533" y="1626969"/>
                                </a:lnTo>
                                <a:lnTo>
                                  <a:pt x="1582594" y="1623527"/>
                                </a:lnTo>
                                <a:lnTo>
                                  <a:pt x="1582650" y="1607178"/>
                                </a:lnTo>
                                <a:lnTo>
                                  <a:pt x="1582707" y="1630703"/>
                                </a:lnTo>
                                <a:lnTo>
                                  <a:pt x="1582764" y="1618359"/>
                                </a:lnTo>
                                <a:lnTo>
                                  <a:pt x="1582821" y="1622381"/>
                                </a:lnTo>
                                <a:lnTo>
                                  <a:pt x="1582877" y="1619805"/>
                                </a:lnTo>
                                <a:lnTo>
                                  <a:pt x="1582934" y="1616067"/>
                                </a:lnTo>
                                <a:lnTo>
                                  <a:pt x="1582995" y="1607453"/>
                                </a:lnTo>
                                <a:lnTo>
                                  <a:pt x="1583051" y="1607453"/>
                                </a:lnTo>
                                <a:lnTo>
                                  <a:pt x="1583108" y="1613196"/>
                                </a:lnTo>
                                <a:lnTo>
                                  <a:pt x="1583165" y="1616363"/>
                                </a:lnTo>
                                <a:lnTo>
                                  <a:pt x="1583226" y="1618084"/>
                                </a:lnTo>
                                <a:lnTo>
                                  <a:pt x="1583282" y="1616638"/>
                                </a:lnTo>
                                <a:lnTo>
                                  <a:pt x="1583339" y="1606607"/>
                                </a:lnTo>
                                <a:lnTo>
                                  <a:pt x="1583396" y="1621806"/>
                                </a:lnTo>
                                <a:lnTo>
                                  <a:pt x="1583452" y="1611475"/>
                                </a:lnTo>
                                <a:lnTo>
                                  <a:pt x="1583509" y="1603735"/>
                                </a:lnTo>
                                <a:lnTo>
                                  <a:pt x="1583566" y="1614642"/>
                                </a:lnTo>
                                <a:lnTo>
                                  <a:pt x="1583626" y="1610324"/>
                                </a:lnTo>
                                <a:lnTo>
                                  <a:pt x="1583683" y="1602290"/>
                                </a:lnTo>
                                <a:lnTo>
                                  <a:pt x="1583740" y="1607753"/>
                                </a:lnTo>
                                <a:lnTo>
                                  <a:pt x="1583796" y="1618359"/>
                                </a:lnTo>
                                <a:lnTo>
                                  <a:pt x="1583853" y="1610624"/>
                                </a:lnTo>
                                <a:lnTo>
                                  <a:pt x="1583910" y="1612046"/>
                                </a:lnTo>
                                <a:lnTo>
                                  <a:pt x="1583971" y="1616938"/>
                                </a:lnTo>
                                <a:lnTo>
                                  <a:pt x="1584027" y="1622381"/>
                                </a:lnTo>
                                <a:lnTo>
                                  <a:pt x="1584084" y="1615788"/>
                                </a:lnTo>
                                <a:lnTo>
                                  <a:pt x="1584141" y="1602585"/>
                                </a:lnTo>
                                <a:lnTo>
                                  <a:pt x="1584201" y="1610324"/>
                                </a:lnTo>
                                <a:lnTo>
                                  <a:pt x="1584258" y="1622664"/>
                                </a:lnTo>
                                <a:lnTo>
                                  <a:pt x="1584315" y="1622105"/>
                                </a:lnTo>
                                <a:lnTo>
                                  <a:pt x="1584371" y="1613196"/>
                                </a:lnTo>
                                <a:lnTo>
                                  <a:pt x="1584428" y="1617513"/>
                                </a:lnTo>
                                <a:lnTo>
                                  <a:pt x="1584485" y="1616363"/>
                                </a:lnTo>
                                <a:lnTo>
                                  <a:pt x="1584542" y="1628407"/>
                                </a:lnTo>
                                <a:lnTo>
                                  <a:pt x="1584602" y="1620080"/>
                                </a:lnTo>
                                <a:lnTo>
                                  <a:pt x="1584659" y="1613767"/>
                                </a:lnTo>
                                <a:lnTo>
                                  <a:pt x="1584716" y="1614642"/>
                                </a:lnTo>
                                <a:lnTo>
                                  <a:pt x="1584773" y="1612920"/>
                                </a:lnTo>
                                <a:lnTo>
                                  <a:pt x="1584829" y="1620656"/>
                                </a:lnTo>
                                <a:lnTo>
                                  <a:pt x="1584886" y="1608028"/>
                                </a:lnTo>
                                <a:lnTo>
                                  <a:pt x="1584947" y="1627544"/>
                                </a:lnTo>
                                <a:lnTo>
                                  <a:pt x="1585003" y="1609178"/>
                                </a:lnTo>
                                <a:lnTo>
                                  <a:pt x="1585060" y="1632137"/>
                                </a:lnTo>
                                <a:lnTo>
                                  <a:pt x="1585117" y="1607178"/>
                                </a:lnTo>
                                <a:lnTo>
                                  <a:pt x="1585173" y="1605732"/>
                                </a:lnTo>
                                <a:lnTo>
                                  <a:pt x="1585234" y="1619234"/>
                                </a:lnTo>
                                <a:lnTo>
                                  <a:pt x="1585291" y="1618359"/>
                                </a:lnTo>
                                <a:lnTo>
                                  <a:pt x="1585347" y="1622105"/>
                                </a:lnTo>
                                <a:lnTo>
                                  <a:pt x="1585404" y="1611475"/>
                                </a:lnTo>
                                <a:lnTo>
                                  <a:pt x="1585461" y="1605161"/>
                                </a:lnTo>
                                <a:lnTo>
                                  <a:pt x="1585518" y="1612345"/>
                                </a:lnTo>
                                <a:lnTo>
                                  <a:pt x="1585574" y="1614066"/>
                                </a:lnTo>
                                <a:lnTo>
                                  <a:pt x="1585635" y="1614066"/>
                                </a:lnTo>
                                <a:lnTo>
                                  <a:pt x="1585692" y="1595976"/>
                                </a:lnTo>
                                <a:lnTo>
                                  <a:pt x="1585749" y="1617788"/>
                                </a:lnTo>
                                <a:lnTo>
                                  <a:pt x="1585805" y="1624389"/>
                                </a:lnTo>
                                <a:lnTo>
                                  <a:pt x="1585862" y="1616067"/>
                                </a:lnTo>
                                <a:lnTo>
                                  <a:pt x="1585923" y="1620656"/>
                                </a:lnTo>
                                <a:lnTo>
                                  <a:pt x="1585979" y="1601140"/>
                                </a:lnTo>
                                <a:lnTo>
                                  <a:pt x="1586036" y="1613196"/>
                                </a:lnTo>
                                <a:lnTo>
                                  <a:pt x="1586093" y="1602585"/>
                                </a:lnTo>
                                <a:lnTo>
                                  <a:pt x="1586149" y="1620380"/>
                                </a:lnTo>
                                <a:lnTo>
                                  <a:pt x="1586210" y="1621806"/>
                                </a:lnTo>
                                <a:lnTo>
                                  <a:pt x="1586267" y="1615788"/>
                                </a:lnTo>
                                <a:lnTo>
                                  <a:pt x="1586324" y="1616067"/>
                                </a:lnTo>
                                <a:lnTo>
                                  <a:pt x="1586380" y="1622381"/>
                                </a:lnTo>
                                <a:lnTo>
                                  <a:pt x="1586437" y="1613196"/>
                                </a:lnTo>
                                <a:lnTo>
                                  <a:pt x="1586494" y="1608899"/>
                                </a:lnTo>
                                <a:lnTo>
                                  <a:pt x="1586550" y="1608899"/>
                                </a:lnTo>
                                <a:lnTo>
                                  <a:pt x="1586611" y="1631562"/>
                                </a:lnTo>
                                <a:lnTo>
                                  <a:pt x="1586668" y="1621530"/>
                                </a:lnTo>
                                <a:lnTo>
                                  <a:pt x="1586724" y="1601439"/>
                                </a:lnTo>
                                <a:lnTo>
                                  <a:pt x="1586781" y="1613196"/>
                                </a:lnTo>
                                <a:lnTo>
                                  <a:pt x="1586842" y="1612621"/>
                                </a:lnTo>
                                <a:lnTo>
                                  <a:pt x="1586899" y="1615788"/>
                                </a:lnTo>
                                <a:lnTo>
                                  <a:pt x="1586955" y="1615788"/>
                                </a:lnTo>
                                <a:lnTo>
                                  <a:pt x="1587012" y="1618934"/>
                                </a:lnTo>
                                <a:lnTo>
                                  <a:pt x="1587069" y="1617213"/>
                                </a:lnTo>
                                <a:lnTo>
                                  <a:pt x="1587125" y="1620656"/>
                                </a:lnTo>
                                <a:lnTo>
                                  <a:pt x="1587182" y="1606307"/>
                                </a:lnTo>
                                <a:lnTo>
                                  <a:pt x="1587243" y="1604011"/>
                                </a:lnTo>
                                <a:lnTo>
                                  <a:pt x="1587299" y="1605161"/>
                                </a:lnTo>
                                <a:lnTo>
                                  <a:pt x="1587356" y="1617513"/>
                                </a:lnTo>
                                <a:lnTo>
                                  <a:pt x="1587413" y="1611475"/>
                                </a:lnTo>
                                <a:lnTo>
                                  <a:pt x="1587470" y="1639309"/>
                                </a:lnTo>
                                <a:lnTo>
                                  <a:pt x="1587526" y="1618084"/>
                                </a:lnTo>
                                <a:lnTo>
                                  <a:pt x="1587583" y="1606882"/>
                                </a:lnTo>
                                <a:lnTo>
                                  <a:pt x="1587644" y="1614066"/>
                                </a:lnTo>
                                <a:lnTo>
                                  <a:pt x="1587700" y="1613196"/>
                                </a:lnTo>
                                <a:lnTo>
                                  <a:pt x="1587757" y="1619510"/>
                                </a:lnTo>
                                <a:lnTo>
                                  <a:pt x="1587818" y="1620656"/>
                                </a:lnTo>
                                <a:lnTo>
                                  <a:pt x="1587875" y="1623527"/>
                                </a:lnTo>
                                <a:lnTo>
                                  <a:pt x="1587931" y="1602585"/>
                                </a:lnTo>
                                <a:lnTo>
                                  <a:pt x="1587988" y="1618659"/>
                                </a:lnTo>
                                <a:lnTo>
                                  <a:pt x="1588045" y="1624960"/>
                                </a:lnTo>
                                <a:lnTo>
                                  <a:pt x="1588101" y="1632137"/>
                                </a:lnTo>
                                <a:lnTo>
                                  <a:pt x="1588158" y="1600864"/>
                                </a:lnTo>
                                <a:lnTo>
                                  <a:pt x="1588219" y="1613491"/>
                                </a:lnTo>
                                <a:lnTo>
                                  <a:pt x="1588275" y="1613767"/>
                                </a:lnTo>
                                <a:lnTo>
                                  <a:pt x="1588332" y="1613196"/>
                                </a:lnTo>
                                <a:lnTo>
                                  <a:pt x="1588389" y="1613196"/>
                                </a:lnTo>
                                <a:lnTo>
                                  <a:pt x="1588446" y="1608328"/>
                                </a:lnTo>
                                <a:lnTo>
                                  <a:pt x="1588502" y="1626398"/>
                                </a:lnTo>
                                <a:lnTo>
                                  <a:pt x="1588563" y="1620380"/>
                                </a:lnTo>
                                <a:lnTo>
                                  <a:pt x="1588620" y="1611770"/>
                                </a:lnTo>
                                <a:lnTo>
                                  <a:pt x="1588677" y="1602014"/>
                                </a:lnTo>
                                <a:lnTo>
                                  <a:pt x="1588733" y="1599994"/>
                                </a:lnTo>
                                <a:lnTo>
                                  <a:pt x="1588790" y="1614066"/>
                                </a:lnTo>
                                <a:lnTo>
                                  <a:pt x="1588851" y="1613196"/>
                                </a:lnTo>
                                <a:lnTo>
                                  <a:pt x="1588907" y="1619234"/>
                                </a:lnTo>
                                <a:lnTo>
                                  <a:pt x="1588964" y="1618084"/>
                                </a:lnTo>
                                <a:lnTo>
                                  <a:pt x="1589021" y="1620656"/>
                                </a:lnTo>
                                <a:lnTo>
                                  <a:pt x="1589077" y="1613767"/>
                                </a:lnTo>
                                <a:lnTo>
                                  <a:pt x="1589134" y="1630128"/>
                                </a:lnTo>
                                <a:lnTo>
                                  <a:pt x="1589191" y="1614066"/>
                                </a:lnTo>
                                <a:lnTo>
                                  <a:pt x="1589252" y="1604310"/>
                                </a:lnTo>
                                <a:lnTo>
                                  <a:pt x="1589308" y="1616067"/>
                                </a:lnTo>
                                <a:lnTo>
                                  <a:pt x="1589365" y="1612046"/>
                                </a:lnTo>
                                <a:lnTo>
                                  <a:pt x="1589422" y="1611770"/>
                                </a:lnTo>
                                <a:lnTo>
                                  <a:pt x="1589478" y="1609474"/>
                                </a:lnTo>
                                <a:lnTo>
                                  <a:pt x="1589539" y="1605457"/>
                                </a:lnTo>
                                <a:lnTo>
                                  <a:pt x="1589596" y="1626682"/>
                                </a:lnTo>
                                <a:lnTo>
                                  <a:pt x="1589652" y="1616938"/>
                                </a:lnTo>
                                <a:lnTo>
                                  <a:pt x="1589709" y="1615788"/>
                                </a:lnTo>
                                <a:lnTo>
                                  <a:pt x="1589766" y="1616638"/>
                                </a:lnTo>
                                <a:lnTo>
                                  <a:pt x="1589823" y="1603436"/>
                                </a:lnTo>
                                <a:lnTo>
                                  <a:pt x="1589883" y="1626682"/>
                                </a:lnTo>
                                <a:lnTo>
                                  <a:pt x="1589940" y="1615217"/>
                                </a:lnTo>
                                <a:lnTo>
                                  <a:pt x="1589997" y="1624102"/>
                                </a:lnTo>
                                <a:lnTo>
                                  <a:pt x="1590053" y="1615492"/>
                                </a:lnTo>
                                <a:lnTo>
                                  <a:pt x="1590110" y="1614642"/>
                                </a:lnTo>
                                <a:lnTo>
                                  <a:pt x="1590167" y="1607753"/>
                                </a:lnTo>
                                <a:lnTo>
                                  <a:pt x="1590224" y="1623527"/>
                                </a:lnTo>
                                <a:lnTo>
                                  <a:pt x="1590284" y="1613491"/>
                                </a:lnTo>
                                <a:lnTo>
                                  <a:pt x="1590341" y="1614642"/>
                                </a:lnTo>
                                <a:lnTo>
                                  <a:pt x="1590398" y="1616067"/>
                                </a:lnTo>
                                <a:lnTo>
                                  <a:pt x="1590454" y="1608328"/>
                                </a:lnTo>
                                <a:lnTo>
                                  <a:pt x="1590515" y="1620656"/>
                                </a:lnTo>
                                <a:lnTo>
                                  <a:pt x="1590572" y="1615217"/>
                                </a:lnTo>
                                <a:lnTo>
                                  <a:pt x="1590628" y="1613767"/>
                                </a:lnTo>
                                <a:lnTo>
                                  <a:pt x="1590685" y="1617788"/>
                                </a:lnTo>
                                <a:lnTo>
                                  <a:pt x="1590742" y="1633287"/>
                                </a:lnTo>
                                <a:lnTo>
                                  <a:pt x="1590799" y="1599143"/>
                                </a:lnTo>
                                <a:lnTo>
                                  <a:pt x="1590855" y="1609474"/>
                                </a:lnTo>
                                <a:lnTo>
                                  <a:pt x="1590916" y="1613767"/>
                                </a:lnTo>
                                <a:lnTo>
                                  <a:pt x="1590973" y="1617788"/>
                                </a:lnTo>
                                <a:lnTo>
                                  <a:pt x="1591029" y="1611199"/>
                                </a:lnTo>
                                <a:lnTo>
                                  <a:pt x="1591086" y="1614066"/>
                                </a:lnTo>
                                <a:lnTo>
                                  <a:pt x="1591143" y="1616363"/>
                                </a:lnTo>
                                <a:lnTo>
                                  <a:pt x="1591199" y="1616067"/>
                                </a:lnTo>
                                <a:lnTo>
                                  <a:pt x="1591260" y="1611475"/>
                                </a:lnTo>
                                <a:lnTo>
                                  <a:pt x="1591317" y="1620955"/>
                                </a:lnTo>
                                <a:lnTo>
                                  <a:pt x="1591373" y="1612621"/>
                                </a:lnTo>
                                <a:lnTo>
                                  <a:pt x="1591430" y="1623527"/>
                                </a:lnTo>
                                <a:lnTo>
                                  <a:pt x="1591491" y="1610624"/>
                                </a:lnTo>
                                <a:lnTo>
                                  <a:pt x="1591548" y="1610624"/>
                                </a:lnTo>
                                <a:lnTo>
                                  <a:pt x="1591604" y="1615492"/>
                                </a:lnTo>
                                <a:lnTo>
                                  <a:pt x="1591661" y="1618084"/>
                                </a:lnTo>
                                <a:lnTo>
                                  <a:pt x="1591718" y="1623527"/>
                                </a:lnTo>
                                <a:lnTo>
                                  <a:pt x="1591775" y="1620656"/>
                                </a:lnTo>
                                <a:lnTo>
                                  <a:pt x="1591831" y="1607453"/>
                                </a:lnTo>
                                <a:lnTo>
                                  <a:pt x="1591892" y="1613767"/>
                                </a:lnTo>
                                <a:lnTo>
                                  <a:pt x="1591949" y="1606882"/>
                                </a:lnTo>
                                <a:lnTo>
                                  <a:pt x="1592005" y="1610624"/>
                                </a:lnTo>
                                <a:lnTo>
                                  <a:pt x="1592062" y="1624389"/>
                                </a:lnTo>
                                <a:lnTo>
                                  <a:pt x="1592119" y="1617213"/>
                                </a:lnTo>
                                <a:lnTo>
                                  <a:pt x="1592175" y="1605457"/>
                                </a:lnTo>
                                <a:lnTo>
                                  <a:pt x="1592236" y="1612920"/>
                                </a:lnTo>
                                <a:lnTo>
                                  <a:pt x="1592293" y="1614066"/>
                                </a:lnTo>
                                <a:lnTo>
                                  <a:pt x="1592350" y="1608028"/>
                                </a:lnTo>
                                <a:lnTo>
                                  <a:pt x="1592406" y="1608028"/>
                                </a:lnTo>
                                <a:lnTo>
                                  <a:pt x="1592463" y="1619510"/>
                                </a:lnTo>
                                <a:lnTo>
                                  <a:pt x="1592524" y="1612920"/>
                                </a:lnTo>
                                <a:lnTo>
                                  <a:pt x="1592580" y="1616638"/>
                                </a:lnTo>
                                <a:lnTo>
                                  <a:pt x="1592637" y="1631849"/>
                                </a:lnTo>
                                <a:lnTo>
                                  <a:pt x="1592694" y="1618359"/>
                                </a:lnTo>
                                <a:lnTo>
                                  <a:pt x="1592751" y="1599718"/>
                                </a:lnTo>
                                <a:lnTo>
                                  <a:pt x="1592807" y="1614917"/>
                                </a:lnTo>
                                <a:lnTo>
                                  <a:pt x="1592864" y="1605457"/>
                                </a:lnTo>
                                <a:lnTo>
                                  <a:pt x="1592925" y="1611770"/>
                                </a:lnTo>
                                <a:lnTo>
                                  <a:pt x="1592981" y="1613196"/>
                                </a:lnTo>
                                <a:lnTo>
                                  <a:pt x="1593038" y="1624673"/>
                                </a:lnTo>
                                <a:lnTo>
                                  <a:pt x="1593095" y="1606882"/>
                                </a:lnTo>
                                <a:lnTo>
                                  <a:pt x="1593151" y="1615788"/>
                                </a:lnTo>
                                <a:lnTo>
                                  <a:pt x="1593212" y="1618084"/>
                                </a:lnTo>
                                <a:lnTo>
                                  <a:pt x="1593269" y="1625248"/>
                                </a:lnTo>
                                <a:lnTo>
                                  <a:pt x="1593326" y="1616067"/>
                                </a:lnTo>
                                <a:lnTo>
                                  <a:pt x="1593382" y="1618084"/>
                                </a:lnTo>
                                <a:lnTo>
                                  <a:pt x="1593439" y="1612920"/>
                                </a:lnTo>
                                <a:lnTo>
                                  <a:pt x="1593500" y="1600568"/>
                                </a:lnTo>
                                <a:lnTo>
                                  <a:pt x="1593556" y="1615217"/>
                                </a:lnTo>
                                <a:lnTo>
                                  <a:pt x="1593613" y="1609474"/>
                                </a:lnTo>
                                <a:lnTo>
                                  <a:pt x="1593670" y="1624960"/>
                                </a:lnTo>
                                <a:lnTo>
                                  <a:pt x="1593726" y="1603735"/>
                                </a:lnTo>
                                <a:lnTo>
                                  <a:pt x="1593783" y="1598847"/>
                                </a:lnTo>
                                <a:lnTo>
                                  <a:pt x="1593840" y="1602585"/>
                                </a:lnTo>
                                <a:lnTo>
                                  <a:pt x="1593901" y="1616363"/>
                                </a:lnTo>
                                <a:lnTo>
                                  <a:pt x="1593957" y="1616938"/>
                                </a:lnTo>
                                <a:lnTo>
                                  <a:pt x="1594014" y="1617213"/>
                                </a:lnTo>
                                <a:lnTo>
                                  <a:pt x="1594071" y="1615217"/>
                                </a:lnTo>
                                <a:lnTo>
                                  <a:pt x="1594131" y="1621530"/>
                                </a:lnTo>
                                <a:lnTo>
                                  <a:pt x="1594188" y="1618084"/>
                                </a:lnTo>
                                <a:lnTo>
                                  <a:pt x="1594245" y="1614066"/>
                                </a:lnTo>
                                <a:lnTo>
                                  <a:pt x="1594302" y="1619510"/>
                                </a:lnTo>
                                <a:lnTo>
                                  <a:pt x="1594358" y="1615217"/>
                                </a:lnTo>
                                <a:lnTo>
                                  <a:pt x="1594415" y="1613196"/>
                                </a:lnTo>
                                <a:lnTo>
                                  <a:pt x="1594472" y="1622664"/>
                                </a:lnTo>
                                <a:lnTo>
                                  <a:pt x="1594532" y="1610900"/>
                                </a:lnTo>
                                <a:lnTo>
                                  <a:pt x="1594589" y="1615788"/>
                                </a:lnTo>
                                <a:lnTo>
                                  <a:pt x="1594646" y="1596272"/>
                                </a:lnTo>
                                <a:lnTo>
                                  <a:pt x="1594703" y="1617213"/>
                                </a:lnTo>
                                <a:lnTo>
                                  <a:pt x="1594759" y="1601140"/>
                                </a:lnTo>
                                <a:lnTo>
                                  <a:pt x="1594816" y="1626969"/>
                                </a:lnTo>
                                <a:lnTo>
                                  <a:pt x="1594873" y="1609178"/>
                                </a:lnTo>
                                <a:lnTo>
                                  <a:pt x="1594933" y="1616067"/>
                                </a:lnTo>
                                <a:lnTo>
                                  <a:pt x="1594990" y="1618934"/>
                                </a:lnTo>
                                <a:lnTo>
                                  <a:pt x="1595047" y="1629553"/>
                                </a:lnTo>
                                <a:lnTo>
                                  <a:pt x="1595103" y="1603735"/>
                                </a:lnTo>
                                <a:lnTo>
                                  <a:pt x="1595164" y="1620656"/>
                                </a:lnTo>
                                <a:lnTo>
                                  <a:pt x="1595221" y="1607453"/>
                                </a:lnTo>
                                <a:lnTo>
                                  <a:pt x="1595277" y="1612920"/>
                                </a:lnTo>
                                <a:lnTo>
                                  <a:pt x="1595334" y="1609474"/>
                                </a:lnTo>
                                <a:lnTo>
                                  <a:pt x="1595391" y="1629265"/>
                                </a:lnTo>
                                <a:lnTo>
                                  <a:pt x="1595448" y="1601439"/>
                                </a:lnTo>
                                <a:lnTo>
                                  <a:pt x="1595504" y="1612046"/>
                                </a:lnTo>
                                <a:lnTo>
                                  <a:pt x="1595565" y="1608328"/>
                                </a:lnTo>
                                <a:lnTo>
                                  <a:pt x="1595622" y="1601439"/>
                                </a:lnTo>
                                <a:lnTo>
                                  <a:pt x="1595679" y="1614917"/>
                                </a:lnTo>
                                <a:lnTo>
                                  <a:pt x="1595735" y="1607178"/>
                                </a:lnTo>
                                <a:lnTo>
                                  <a:pt x="1595792" y="1610624"/>
                                </a:lnTo>
                                <a:lnTo>
                                  <a:pt x="1595853" y="1634145"/>
                                </a:lnTo>
                                <a:lnTo>
                                  <a:pt x="1595909" y="1614642"/>
                                </a:lnTo>
                                <a:lnTo>
                                  <a:pt x="1595966" y="1609474"/>
                                </a:lnTo>
                                <a:lnTo>
                                  <a:pt x="1596023" y="1620080"/>
                                </a:lnTo>
                                <a:lnTo>
                                  <a:pt x="1596079" y="1606882"/>
                                </a:lnTo>
                                <a:lnTo>
                                  <a:pt x="1596140" y="1612621"/>
                                </a:lnTo>
                                <a:lnTo>
                                  <a:pt x="1596197" y="1612621"/>
                                </a:lnTo>
                                <a:lnTo>
                                  <a:pt x="1596254" y="1622105"/>
                                </a:lnTo>
                                <a:lnTo>
                                  <a:pt x="1596310" y="1614342"/>
                                </a:lnTo>
                                <a:lnTo>
                                  <a:pt x="1596367" y="1612621"/>
                                </a:lnTo>
                                <a:lnTo>
                                  <a:pt x="1596424" y="1615492"/>
                                </a:lnTo>
                                <a:lnTo>
                                  <a:pt x="1596481" y="1617213"/>
                                </a:lnTo>
                                <a:lnTo>
                                  <a:pt x="1596541" y="1621806"/>
                                </a:lnTo>
                                <a:lnTo>
                                  <a:pt x="1596598" y="1621806"/>
                                </a:lnTo>
                                <a:lnTo>
                                  <a:pt x="1596655" y="1620955"/>
                                </a:lnTo>
                                <a:lnTo>
                                  <a:pt x="1596711" y="1626398"/>
                                </a:lnTo>
                                <a:lnTo>
                                  <a:pt x="1596768" y="1620380"/>
                                </a:lnTo>
                                <a:lnTo>
                                  <a:pt x="1596829" y="1608328"/>
                                </a:lnTo>
                                <a:lnTo>
                                  <a:pt x="1596885" y="1604011"/>
                                </a:lnTo>
                                <a:lnTo>
                                  <a:pt x="1596942" y="1617788"/>
                                </a:lnTo>
                                <a:lnTo>
                                  <a:pt x="1596999" y="1612046"/>
                                </a:lnTo>
                                <a:lnTo>
                                  <a:pt x="1597055" y="1636729"/>
                                </a:lnTo>
                                <a:lnTo>
                                  <a:pt x="1597112" y="1603735"/>
                                </a:lnTo>
                                <a:lnTo>
                                  <a:pt x="1597173" y="1611199"/>
                                </a:lnTo>
                                <a:lnTo>
                                  <a:pt x="1597230" y="1617788"/>
                                </a:lnTo>
                                <a:lnTo>
                                  <a:pt x="1597286" y="1612345"/>
                                </a:lnTo>
                                <a:lnTo>
                                  <a:pt x="1597343" y="1607178"/>
                                </a:lnTo>
                                <a:lnTo>
                                  <a:pt x="1597400" y="1623527"/>
                                </a:lnTo>
                                <a:lnTo>
                                  <a:pt x="1597456" y="1614642"/>
                                </a:lnTo>
                                <a:lnTo>
                                  <a:pt x="1597513" y="1616067"/>
                                </a:lnTo>
                                <a:lnTo>
                                  <a:pt x="1597574" y="1630986"/>
                                </a:lnTo>
                                <a:lnTo>
                                  <a:pt x="1597630" y="1596272"/>
                                </a:lnTo>
                                <a:lnTo>
                                  <a:pt x="1597687" y="1625248"/>
                                </a:lnTo>
                                <a:lnTo>
                                  <a:pt x="1597744" y="1616067"/>
                                </a:lnTo>
                                <a:lnTo>
                                  <a:pt x="1597805" y="1622105"/>
                                </a:lnTo>
                                <a:lnTo>
                                  <a:pt x="1597861" y="1616363"/>
                                </a:lnTo>
                                <a:lnTo>
                                  <a:pt x="1597918" y="1610049"/>
                                </a:lnTo>
                                <a:lnTo>
                                  <a:pt x="1597975" y="1592254"/>
                                </a:lnTo>
                                <a:lnTo>
                                  <a:pt x="1598031" y="1616938"/>
                                </a:lnTo>
                                <a:lnTo>
                                  <a:pt x="1598088" y="1616638"/>
                                </a:lnTo>
                                <a:lnTo>
                                  <a:pt x="1598149" y="1608603"/>
                                </a:lnTo>
                                <a:lnTo>
                                  <a:pt x="1598206" y="1613491"/>
                                </a:lnTo>
                                <a:lnTo>
                                  <a:pt x="1598262" y="1611199"/>
                                </a:lnTo>
                                <a:lnTo>
                                  <a:pt x="1598319" y="1621230"/>
                                </a:lnTo>
                                <a:lnTo>
                                  <a:pt x="1598376" y="1625248"/>
                                </a:lnTo>
                                <a:lnTo>
                                  <a:pt x="1598432" y="1609474"/>
                                </a:lnTo>
                                <a:lnTo>
                                  <a:pt x="1598489" y="1601439"/>
                                </a:lnTo>
                                <a:lnTo>
                                  <a:pt x="1598550" y="1619805"/>
                                </a:lnTo>
                                <a:lnTo>
                                  <a:pt x="1598607" y="1630703"/>
                                </a:lnTo>
                                <a:lnTo>
                                  <a:pt x="1598663" y="1606882"/>
                                </a:lnTo>
                                <a:lnTo>
                                  <a:pt x="1598720" y="1603161"/>
                                </a:lnTo>
                                <a:lnTo>
                                  <a:pt x="1598781" y="1614642"/>
                                </a:lnTo>
                                <a:lnTo>
                                  <a:pt x="1598837" y="1614342"/>
                                </a:lnTo>
                                <a:lnTo>
                                  <a:pt x="1598894" y="1618359"/>
                                </a:lnTo>
                                <a:lnTo>
                                  <a:pt x="1598951" y="1612920"/>
                                </a:lnTo>
                                <a:lnTo>
                                  <a:pt x="1599007" y="1610324"/>
                                </a:lnTo>
                                <a:lnTo>
                                  <a:pt x="1599064" y="1612920"/>
                                </a:lnTo>
                                <a:lnTo>
                                  <a:pt x="1599121" y="1610049"/>
                                </a:lnTo>
                                <a:lnTo>
                                  <a:pt x="1599182" y="1616363"/>
                                </a:lnTo>
                                <a:lnTo>
                                  <a:pt x="1599238" y="1617788"/>
                                </a:lnTo>
                                <a:lnTo>
                                  <a:pt x="1599295" y="1616067"/>
                                </a:lnTo>
                                <a:lnTo>
                                  <a:pt x="1599352" y="1610324"/>
                                </a:lnTo>
                                <a:lnTo>
                                  <a:pt x="1599408" y="1617513"/>
                                </a:lnTo>
                                <a:lnTo>
                                  <a:pt x="1599465" y="1600568"/>
                                </a:lnTo>
                                <a:lnTo>
                                  <a:pt x="1599526" y="1616638"/>
                                </a:lnTo>
                                <a:lnTo>
                                  <a:pt x="1599582" y="1618084"/>
                                </a:lnTo>
                                <a:lnTo>
                                  <a:pt x="1599639" y="1625536"/>
                                </a:lnTo>
                                <a:lnTo>
                                  <a:pt x="1599696" y="1606032"/>
                                </a:lnTo>
                                <a:lnTo>
                                  <a:pt x="1599752" y="1616938"/>
                                </a:lnTo>
                                <a:lnTo>
                                  <a:pt x="1599813" y="1607453"/>
                                </a:lnTo>
                                <a:lnTo>
                                  <a:pt x="1599870" y="1614917"/>
                                </a:lnTo>
                                <a:lnTo>
                                  <a:pt x="1599927" y="1616638"/>
                                </a:lnTo>
                                <a:lnTo>
                                  <a:pt x="1599983" y="1587091"/>
                                </a:lnTo>
                                <a:lnTo>
                                  <a:pt x="1600040" y="1609178"/>
                                </a:lnTo>
                                <a:lnTo>
                                  <a:pt x="1600097" y="1625536"/>
                                </a:lnTo>
                                <a:lnTo>
                                  <a:pt x="1600154" y="1624673"/>
                                </a:lnTo>
                                <a:lnTo>
                                  <a:pt x="1600214" y="1599718"/>
                                </a:lnTo>
                                <a:lnTo>
                                  <a:pt x="1600271" y="1616363"/>
                                </a:lnTo>
                                <a:lnTo>
                                  <a:pt x="1600328" y="1603161"/>
                                </a:lnTo>
                                <a:lnTo>
                                  <a:pt x="1600384" y="1622664"/>
                                </a:lnTo>
                                <a:lnTo>
                                  <a:pt x="1600441" y="1612345"/>
                                </a:lnTo>
                                <a:lnTo>
                                  <a:pt x="1600502" y="1618084"/>
                                </a:lnTo>
                                <a:lnTo>
                                  <a:pt x="1600559" y="1599718"/>
                                </a:lnTo>
                                <a:lnTo>
                                  <a:pt x="1600615" y="1608899"/>
                                </a:lnTo>
                                <a:lnTo>
                                  <a:pt x="1600672" y="1618659"/>
                                </a:lnTo>
                                <a:lnTo>
                                  <a:pt x="1600729" y="1613767"/>
                                </a:lnTo>
                                <a:lnTo>
                                  <a:pt x="1600789" y="1616363"/>
                                </a:lnTo>
                                <a:lnTo>
                                  <a:pt x="1600846" y="1631849"/>
                                </a:lnTo>
                                <a:lnTo>
                                  <a:pt x="1600903" y="1600864"/>
                                </a:lnTo>
                                <a:lnTo>
                                  <a:pt x="1600960" y="1613196"/>
                                </a:lnTo>
                                <a:lnTo>
                                  <a:pt x="1601016" y="1607753"/>
                                </a:lnTo>
                                <a:lnTo>
                                  <a:pt x="1601073" y="1623814"/>
                                </a:lnTo>
                                <a:lnTo>
                                  <a:pt x="1601130" y="1610324"/>
                                </a:lnTo>
                                <a:lnTo>
                                  <a:pt x="1601190" y="1605732"/>
                                </a:lnTo>
                                <a:lnTo>
                                  <a:pt x="1601247" y="1614066"/>
                                </a:lnTo>
                                <a:lnTo>
                                  <a:pt x="1601304" y="1613767"/>
                                </a:lnTo>
                                <a:lnTo>
                                  <a:pt x="1601360" y="1617788"/>
                                </a:lnTo>
                                <a:lnTo>
                                  <a:pt x="1601421" y="1606607"/>
                                </a:lnTo>
                                <a:lnTo>
                                  <a:pt x="1601478" y="1608603"/>
                                </a:lnTo>
                                <a:lnTo>
                                  <a:pt x="1601534" y="1615217"/>
                                </a:lnTo>
                                <a:lnTo>
                                  <a:pt x="1601591" y="1614917"/>
                                </a:lnTo>
                                <a:lnTo>
                                  <a:pt x="1601648" y="1630128"/>
                                </a:lnTo>
                                <a:lnTo>
                                  <a:pt x="1601705" y="1613767"/>
                                </a:lnTo>
                                <a:lnTo>
                                  <a:pt x="1601761" y="1619510"/>
                                </a:lnTo>
                                <a:lnTo>
                                  <a:pt x="1601822" y="1622664"/>
                                </a:lnTo>
                                <a:lnTo>
                                  <a:pt x="1601879" y="1613491"/>
                                </a:lnTo>
                                <a:lnTo>
                                  <a:pt x="1601935" y="1616638"/>
                                </a:lnTo>
                                <a:lnTo>
                                  <a:pt x="1601992" y="1617513"/>
                                </a:lnTo>
                                <a:lnTo>
                                  <a:pt x="1602049" y="1617213"/>
                                </a:lnTo>
                                <a:lnTo>
                                  <a:pt x="1602105" y="1624960"/>
                                </a:lnTo>
                                <a:lnTo>
                                  <a:pt x="1602162" y="1606307"/>
                                </a:lnTo>
                                <a:lnTo>
                                  <a:pt x="1602223" y="1610324"/>
                                </a:lnTo>
                                <a:lnTo>
                                  <a:pt x="1602280" y="1612920"/>
                                </a:lnTo>
                                <a:lnTo>
                                  <a:pt x="1602336" y="1624960"/>
                                </a:lnTo>
                                <a:lnTo>
                                  <a:pt x="1602393" y="1611475"/>
                                </a:lnTo>
                                <a:lnTo>
                                  <a:pt x="1602454" y="1612046"/>
                                </a:lnTo>
                                <a:lnTo>
                                  <a:pt x="1602510" y="1625823"/>
                                </a:lnTo>
                                <a:lnTo>
                                  <a:pt x="1602567" y="1608603"/>
                                </a:lnTo>
                                <a:lnTo>
                                  <a:pt x="1602624" y="1611770"/>
                                </a:lnTo>
                                <a:lnTo>
                                  <a:pt x="1602681" y="1614066"/>
                                </a:lnTo>
                                <a:lnTo>
                                  <a:pt x="1602737" y="1611475"/>
                                </a:lnTo>
                                <a:lnTo>
                                  <a:pt x="1602794" y="1620080"/>
                                </a:lnTo>
                                <a:lnTo>
                                  <a:pt x="1602855" y="1619510"/>
                                </a:lnTo>
                                <a:lnTo>
                                  <a:pt x="1602912" y="1604310"/>
                                </a:lnTo>
                                <a:lnTo>
                                  <a:pt x="1602968" y="1620080"/>
                                </a:lnTo>
                                <a:lnTo>
                                  <a:pt x="1603025" y="1619805"/>
                                </a:lnTo>
                                <a:lnTo>
                                  <a:pt x="1603081" y="1593680"/>
                                </a:lnTo>
                                <a:lnTo>
                                  <a:pt x="1603142" y="1613196"/>
                                </a:lnTo>
                                <a:lnTo>
                                  <a:pt x="1603199" y="1613767"/>
                                </a:lnTo>
                                <a:lnTo>
                                  <a:pt x="1603256" y="1626969"/>
                                </a:lnTo>
                                <a:lnTo>
                                  <a:pt x="1603312" y="1605457"/>
                                </a:lnTo>
                                <a:lnTo>
                                  <a:pt x="1603369" y="1625536"/>
                                </a:lnTo>
                                <a:lnTo>
                                  <a:pt x="1603430" y="1616938"/>
                                </a:lnTo>
                                <a:lnTo>
                                  <a:pt x="1603486" y="1606307"/>
                                </a:lnTo>
                                <a:lnTo>
                                  <a:pt x="1603543" y="1611770"/>
                                </a:lnTo>
                                <a:lnTo>
                                  <a:pt x="1603600" y="1617513"/>
                                </a:lnTo>
                                <a:lnTo>
                                  <a:pt x="1603656" y="1630986"/>
                                </a:lnTo>
                                <a:lnTo>
                                  <a:pt x="1603713" y="1605457"/>
                                </a:lnTo>
                                <a:lnTo>
                                  <a:pt x="1603770" y="1621806"/>
                                </a:lnTo>
                                <a:lnTo>
                                  <a:pt x="1603831" y="1608328"/>
                                </a:lnTo>
                                <a:lnTo>
                                  <a:pt x="1603887" y="1606607"/>
                                </a:lnTo>
                                <a:lnTo>
                                  <a:pt x="1603944" y="1615217"/>
                                </a:lnTo>
                                <a:lnTo>
                                  <a:pt x="1604001" y="1602014"/>
                                </a:lnTo>
                                <a:lnTo>
                                  <a:pt x="1604058" y="1602585"/>
                                </a:lnTo>
                                <a:lnTo>
                                  <a:pt x="1604118" y="1622105"/>
                                </a:lnTo>
                                <a:lnTo>
                                  <a:pt x="1604175" y="1611770"/>
                                </a:lnTo>
                                <a:lnTo>
                                  <a:pt x="1604232" y="1604011"/>
                                </a:lnTo>
                                <a:lnTo>
                                  <a:pt x="1604288" y="1613767"/>
                                </a:lnTo>
                                <a:lnTo>
                                  <a:pt x="1604345" y="1601715"/>
                                </a:lnTo>
                                <a:lnTo>
                                  <a:pt x="1604402" y="1612621"/>
                                </a:lnTo>
                                <a:lnTo>
                                  <a:pt x="1604463" y="1615492"/>
                                </a:lnTo>
                                <a:lnTo>
                                  <a:pt x="1604519" y="1622664"/>
                                </a:lnTo>
                                <a:lnTo>
                                  <a:pt x="1604576" y="1611475"/>
                                </a:lnTo>
                                <a:lnTo>
                                  <a:pt x="1604633" y="1606607"/>
                                </a:lnTo>
                                <a:lnTo>
                                  <a:pt x="1604689" y="1616067"/>
                                </a:lnTo>
                                <a:lnTo>
                                  <a:pt x="1604746" y="1611475"/>
                                </a:lnTo>
                                <a:lnTo>
                                  <a:pt x="1604803" y="1612345"/>
                                </a:lnTo>
                                <a:lnTo>
                                  <a:pt x="1604863" y="1606032"/>
                                </a:lnTo>
                                <a:lnTo>
                                  <a:pt x="1604920" y="1621530"/>
                                </a:lnTo>
                                <a:lnTo>
                                  <a:pt x="1604977" y="1611770"/>
                                </a:lnTo>
                                <a:lnTo>
                                  <a:pt x="1605033" y="1622381"/>
                                </a:lnTo>
                                <a:lnTo>
                                  <a:pt x="1605094" y="1614642"/>
                                </a:lnTo>
                                <a:lnTo>
                                  <a:pt x="1605151" y="1615217"/>
                                </a:lnTo>
                                <a:lnTo>
                                  <a:pt x="1605208" y="1610624"/>
                                </a:lnTo>
                                <a:lnTo>
                                  <a:pt x="1605264" y="1613491"/>
                                </a:lnTo>
                                <a:lnTo>
                                  <a:pt x="1605321" y="1614342"/>
                                </a:lnTo>
                                <a:lnTo>
                                  <a:pt x="1605378" y="1609749"/>
                                </a:lnTo>
                                <a:lnTo>
                                  <a:pt x="1605438" y="1631849"/>
                                </a:lnTo>
                                <a:lnTo>
                                  <a:pt x="1605495" y="1601715"/>
                                </a:lnTo>
                                <a:lnTo>
                                  <a:pt x="1605552" y="1619805"/>
                                </a:lnTo>
                                <a:lnTo>
                                  <a:pt x="1605609" y="1618934"/>
                                </a:lnTo>
                                <a:lnTo>
                                  <a:pt x="1605665" y="1616067"/>
                                </a:lnTo>
                                <a:lnTo>
                                  <a:pt x="1605722" y="1611199"/>
                                </a:lnTo>
                                <a:lnTo>
                                  <a:pt x="1605779" y="1611199"/>
                                </a:lnTo>
                                <a:lnTo>
                                  <a:pt x="1605839" y="1604586"/>
                                </a:lnTo>
                                <a:lnTo>
                                  <a:pt x="1605896" y="1618659"/>
                                </a:lnTo>
                                <a:lnTo>
                                  <a:pt x="1605953" y="1609474"/>
                                </a:lnTo>
                                <a:lnTo>
                                  <a:pt x="1606009" y="1617788"/>
                                </a:lnTo>
                                <a:lnTo>
                                  <a:pt x="1606070" y="1623239"/>
                                </a:lnTo>
                                <a:lnTo>
                                  <a:pt x="1606127" y="1618934"/>
                                </a:lnTo>
                                <a:lnTo>
                                  <a:pt x="1606184" y="1614066"/>
                                </a:lnTo>
                                <a:lnTo>
                                  <a:pt x="1606240" y="1616363"/>
                                </a:lnTo>
                                <a:lnTo>
                                  <a:pt x="1606297" y="1602585"/>
                                </a:lnTo>
                                <a:lnTo>
                                  <a:pt x="1606354" y="1604310"/>
                                </a:lnTo>
                                <a:lnTo>
                                  <a:pt x="1606411" y="1633287"/>
                                </a:lnTo>
                                <a:lnTo>
                                  <a:pt x="1606471" y="1618359"/>
                                </a:lnTo>
                                <a:lnTo>
                                  <a:pt x="1606528" y="1608603"/>
                                </a:lnTo>
                                <a:lnTo>
                                  <a:pt x="1606585" y="1621530"/>
                                </a:lnTo>
                                <a:lnTo>
                                  <a:pt x="1606641" y="1619234"/>
                                </a:lnTo>
                                <a:lnTo>
                                  <a:pt x="1606698" y="1615788"/>
                                </a:lnTo>
                                <a:lnTo>
                                  <a:pt x="1606755" y="1614642"/>
                                </a:lnTo>
                                <a:lnTo>
                                  <a:pt x="1606816" y="1624102"/>
                                </a:lnTo>
                                <a:lnTo>
                                  <a:pt x="1606872" y="1624102"/>
                                </a:lnTo>
                                <a:lnTo>
                                  <a:pt x="1606929" y="1613196"/>
                                </a:lnTo>
                                <a:lnTo>
                                  <a:pt x="1606986" y="1604310"/>
                                </a:lnTo>
                                <a:lnTo>
                                  <a:pt x="1607042" y="1620955"/>
                                </a:lnTo>
                                <a:lnTo>
                                  <a:pt x="1607103" y="1606307"/>
                                </a:lnTo>
                                <a:lnTo>
                                  <a:pt x="1607160" y="1606032"/>
                                </a:lnTo>
                                <a:lnTo>
                                  <a:pt x="1607216" y="1619805"/>
                                </a:lnTo>
                                <a:lnTo>
                                  <a:pt x="1607273" y="1627257"/>
                                </a:lnTo>
                                <a:lnTo>
                                  <a:pt x="1607330" y="1621530"/>
                                </a:lnTo>
                                <a:lnTo>
                                  <a:pt x="1607386" y="1610900"/>
                                </a:lnTo>
                                <a:lnTo>
                                  <a:pt x="1607443" y="1609178"/>
                                </a:lnTo>
                                <a:lnTo>
                                  <a:pt x="1607504" y="1609474"/>
                                </a:lnTo>
                                <a:lnTo>
                                  <a:pt x="1607561" y="1617513"/>
                                </a:lnTo>
                                <a:lnTo>
                                  <a:pt x="1607617" y="1622105"/>
                                </a:lnTo>
                                <a:lnTo>
                                  <a:pt x="1607674" y="1608899"/>
                                </a:lnTo>
                                <a:lnTo>
                                  <a:pt x="1607731" y="1616067"/>
                                </a:lnTo>
                                <a:lnTo>
                                  <a:pt x="1607791" y="1630128"/>
                                </a:lnTo>
                                <a:lnTo>
                                  <a:pt x="1607848" y="1608603"/>
                                </a:lnTo>
                                <a:lnTo>
                                  <a:pt x="1607905" y="1611475"/>
                                </a:lnTo>
                                <a:lnTo>
                                  <a:pt x="1607961" y="1614066"/>
                                </a:lnTo>
                                <a:lnTo>
                                  <a:pt x="1608018" y="1607178"/>
                                </a:lnTo>
                                <a:lnTo>
                                  <a:pt x="1608075" y="1615217"/>
                                </a:lnTo>
                                <a:lnTo>
                                  <a:pt x="1608136" y="1608028"/>
                                </a:lnTo>
                                <a:lnTo>
                                  <a:pt x="1608192" y="1636441"/>
                                </a:lnTo>
                                <a:lnTo>
                                  <a:pt x="1608249" y="1602014"/>
                                </a:lnTo>
                                <a:lnTo>
                                  <a:pt x="1608306" y="1621806"/>
                                </a:lnTo>
                                <a:lnTo>
                                  <a:pt x="1608362" y="1613196"/>
                                </a:lnTo>
                                <a:lnTo>
                                  <a:pt x="1608419" y="1610049"/>
                                </a:lnTo>
                                <a:lnTo>
                                  <a:pt x="1608476" y="1620656"/>
                                </a:lnTo>
                                <a:lnTo>
                                  <a:pt x="1608537" y="1618359"/>
                                </a:lnTo>
                                <a:lnTo>
                                  <a:pt x="1608593" y="1613767"/>
                                </a:lnTo>
                                <a:lnTo>
                                  <a:pt x="1608650" y="1612046"/>
                                </a:lnTo>
                                <a:lnTo>
                                  <a:pt x="1608711" y="1612920"/>
                                </a:lnTo>
                                <a:lnTo>
                                  <a:pt x="1608767" y="1610900"/>
                                </a:lnTo>
                                <a:lnTo>
                                  <a:pt x="1608824" y="1628978"/>
                                </a:lnTo>
                                <a:lnTo>
                                  <a:pt x="1608881" y="1610324"/>
                                </a:lnTo>
                                <a:lnTo>
                                  <a:pt x="1608938" y="1610900"/>
                                </a:lnTo>
                                <a:lnTo>
                                  <a:pt x="1608994" y="1612046"/>
                                </a:lnTo>
                                <a:lnTo>
                                  <a:pt x="1609051" y="1626969"/>
                                </a:lnTo>
                                <a:lnTo>
                                  <a:pt x="1609112" y="1617213"/>
                                </a:lnTo>
                                <a:lnTo>
                                  <a:pt x="1609168" y="1623814"/>
                                </a:lnTo>
                                <a:lnTo>
                                  <a:pt x="1609225" y="1610324"/>
                                </a:lnTo>
                                <a:lnTo>
                                  <a:pt x="1609282" y="1615217"/>
                                </a:lnTo>
                                <a:lnTo>
                                  <a:pt x="1609338" y="1616938"/>
                                </a:lnTo>
                                <a:lnTo>
                                  <a:pt x="1609395" y="1611770"/>
                                </a:lnTo>
                                <a:lnTo>
                                  <a:pt x="1609452" y="1604310"/>
                                </a:lnTo>
                                <a:lnTo>
                                  <a:pt x="1609512" y="1627832"/>
                                </a:lnTo>
                                <a:lnTo>
                                  <a:pt x="1609569" y="1612046"/>
                                </a:lnTo>
                                <a:lnTo>
                                  <a:pt x="1609626" y="1610624"/>
                                </a:lnTo>
                                <a:lnTo>
                                  <a:pt x="1609683" y="1614066"/>
                                </a:lnTo>
                                <a:lnTo>
                                  <a:pt x="1609743" y="1609749"/>
                                </a:lnTo>
                                <a:lnTo>
                                  <a:pt x="1609800" y="1610900"/>
                                </a:lnTo>
                                <a:lnTo>
                                  <a:pt x="1609857" y="1622952"/>
                                </a:lnTo>
                                <a:lnTo>
                                  <a:pt x="1609913" y="1608328"/>
                                </a:lnTo>
                                <a:lnTo>
                                  <a:pt x="1609970" y="1597422"/>
                                </a:lnTo>
                                <a:lnTo>
                                  <a:pt x="1610027" y="1620080"/>
                                </a:lnTo>
                                <a:lnTo>
                                  <a:pt x="1610084" y="1626682"/>
                                </a:lnTo>
                                <a:lnTo>
                                  <a:pt x="1610144" y="1618934"/>
                                </a:lnTo>
                                <a:lnTo>
                                  <a:pt x="1610201" y="1599994"/>
                                </a:lnTo>
                                <a:lnTo>
                                  <a:pt x="1610258" y="1606882"/>
                                </a:lnTo>
                                <a:lnTo>
                                  <a:pt x="1610314" y="1608603"/>
                                </a:lnTo>
                                <a:lnTo>
                                  <a:pt x="1610371" y="1615788"/>
                                </a:lnTo>
                                <a:lnTo>
                                  <a:pt x="1610432" y="1621530"/>
                                </a:lnTo>
                                <a:lnTo>
                                  <a:pt x="1610489" y="1627544"/>
                                </a:lnTo>
                                <a:lnTo>
                                  <a:pt x="1610545" y="1602585"/>
                                </a:lnTo>
                                <a:lnTo>
                                  <a:pt x="1610602" y="1601715"/>
                                </a:lnTo>
                                <a:lnTo>
                                  <a:pt x="1610659" y="1606032"/>
                                </a:lnTo>
                                <a:lnTo>
                                  <a:pt x="1610719" y="1616938"/>
                                </a:lnTo>
                                <a:lnTo>
                                  <a:pt x="1610776" y="1615217"/>
                                </a:lnTo>
                                <a:lnTo>
                                  <a:pt x="1610833" y="1612621"/>
                                </a:lnTo>
                                <a:lnTo>
                                  <a:pt x="1610889" y="1624102"/>
                                </a:lnTo>
                                <a:lnTo>
                                  <a:pt x="1610946" y="1609474"/>
                                </a:lnTo>
                                <a:lnTo>
                                  <a:pt x="1611003" y="1599419"/>
                                </a:lnTo>
                                <a:lnTo>
                                  <a:pt x="1611060" y="1627544"/>
                                </a:lnTo>
                                <a:lnTo>
                                  <a:pt x="1611120" y="1617513"/>
                                </a:lnTo>
                                <a:lnTo>
                                  <a:pt x="1611177" y="1611770"/>
                                </a:lnTo>
                                <a:lnTo>
                                  <a:pt x="1611234" y="1622381"/>
                                </a:lnTo>
                                <a:lnTo>
                                  <a:pt x="1611290" y="1612046"/>
                                </a:lnTo>
                                <a:lnTo>
                                  <a:pt x="1611347" y="1609178"/>
                                </a:lnTo>
                                <a:lnTo>
                                  <a:pt x="1611408" y="1627257"/>
                                </a:lnTo>
                                <a:lnTo>
                                  <a:pt x="1611465" y="1618659"/>
                                </a:lnTo>
                                <a:lnTo>
                                  <a:pt x="1611521" y="1612920"/>
                                </a:lnTo>
                                <a:lnTo>
                                  <a:pt x="1611578" y="1604310"/>
                                </a:lnTo>
                                <a:lnTo>
                                  <a:pt x="1611635" y="1622952"/>
                                </a:lnTo>
                                <a:lnTo>
                                  <a:pt x="1611691" y="1614917"/>
                                </a:lnTo>
                                <a:lnTo>
                                  <a:pt x="1611752" y="1616938"/>
                                </a:lnTo>
                                <a:lnTo>
                                  <a:pt x="1611809" y="1617788"/>
                                </a:lnTo>
                                <a:lnTo>
                                  <a:pt x="1611865" y="1614642"/>
                                </a:lnTo>
                                <a:lnTo>
                                  <a:pt x="1611922" y="1620080"/>
                                </a:lnTo>
                                <a:lnTo>
                                  <a:pt x="1611979" y="1627544"/>
                                </a:lnTo>
                                <a:lnTo>
                                  <a:pt x="1612036" y="1604586"/>
                                </a:lnTo>
                                <a:lnTo>
                                  <a:pt x="1612092" y="1625823"/>
                                </a:lnTo>
                                <a:lnTo>
                                  <a:pt x="1612153" y="1612046"/>
                                </a:lnTo>
                                <a:lnTo>
                                  <a:pt x="1612210" y="1608603"/>
                                </a:lnTo>
                                <a:lnTo>
                                  <a:pt x="1612266" y="1621230"/>
                                </a:lnTo>
                                <a:lnTo>
                                  <a:pt x="1612323" y="1609474"/>
                                </a:lnTo>
                                <a:lnTo>
                                  <a:pt x="1612384" y="1615492"/>
                                </a:lnTo>
                                <a:lnTo>
                                  <a:pt x="1612440" y="1627257"/>
                                </a:lnTo>
                                <a:lnTo>
                                  <a:pt x="1612497" y="1617788"/>
                                </a:lnTo>
                                <a:lnTo>
                                  <a:pt x="1612554" y="1619805"/>
                                </a:lnTo>
                                <a:lnTo>
                                  <a:pt x="1612611" y="1609474"/>
                                </a:lnTo>
                                <a:lnTo>
                                  <a:pt x="1612667" y="1611770"/>
                                </a:lnTo>
                                <a:lnTo>
                                  <a:pt x="1612724" y="1618659"/>
                                </a:lnTo>
                                <a:lnTo>
                                  <a:pt x="1612785" y="1621230"/>
                                </a:lnTo>
                                <a:lnTo>
                                  <a:pt x="1612842" y="1615492"/>
                                </a:lnTo>
                                <a:lnTo>
                                  <a:pt x="1612898" y="1622105"/>
                                </a:lnTo>
                                <a:lnTo>
                                  <a:pt x="1612955" y="1621230"/>
                                </a:lnTo>
                                <a:lnTo>
                                  <a:pt x="1613011" y="1612920"/>
                                </a:lnTo>
                                <a:lnTo>
                                  <a:pt x="1613068" y="1609749"/>
                                </a:lnTo>
                                <a:lnTo>
                                  <a:pt x="1613129" y="1632137"/>
                                </a:lnTo>
                                <a:lnTo>
                                  <a:pt x="1613186" y="1593405"/>
                                </a:lnTo>
                                <a:lnTo>
                                  <a:pt x="1613242" y="1631562"/>
                                </a:lnTo>
                                <a:lnTo>
                                  <a:pt x="1613299" y="1606882"/>
                                </a:lnTo>
                                <a:lnTo>
                                  <a:pt x="1613360" y="1607753"/>
                                </a:lnTo>
                                <a:lnTo>
                                  <a:pt x="1613417" y="1614917"/>
                                </a:lnTo>
                                <a:lnTo>
                                  <a:pt x="1613473" y="1624960"/>
                                </a:lnTo>
                                <a:lnTo>
                                  <a:pt x="1613530" y="1618084"/>
                                </a:lnTo>
                                <a:lnTo>
                                  <a:pt x="1613587" y="1622105"/>
                                </a:lnTo>
                                <a:lnTo>
                                  <a:pt x="1613643" y="1602014"/>
                                </a:lnTo>
                                <a:lnTo>
                                  <a:pt x="1613700" y="1607178"/>
                                </a:lnTo>
                                <a:lnTo>
                                  <a:pt x="1613761" y="1634433"/>
                                </a:lnTo>
                                <a:lnTo>
                                  <a:pt x="1613818" y="1622381"/>
                                </a:lnTo>
                                <a:lnTo>
                                  <a:pt x="1613874" y="1620080"/>
                                </a:lnTo>
                                <a:lnTo>
                                  <a:pt x="1613931" y="1624960"/>
                                </a:lnTo>
                                <a:lnTo>
                                  <a:pt x="1613988" y="1602290"/>
                                </a:lnTo>
                                <a:lnTo>
                                  <a:pt x="1614044" y="1624102"/>
                                </a:lnTo>
                                <a:lnTo>
                                  <a:pt x="1614105" y="1625536"/>
                                </a:lnTo>
                                <a:lnTo>
                                  <a:pt x="1614162" y="1617213"/>
                                </a:lnTo>
                                <a:lnTo>
                                  <a:pt x="1614218" y="1600568"/>
                                </a:lnTo>
                                <a:lnTo>
                                  <a:pt x="1614275" y="1619805"/>
                                </a:lnTo>
                                <a:lnTo>
                                  <a:pt x="1614332" y="1615492"/>
                                </a:lnTo>
                                <a:lnTo>
                                  <a:pt x="1614393" y="1618084"/>
                                </a:lnTo>
                                <a:lnTo>
                                  <a:pt x="1614449" y="1617213"/>
                                </a:lnTo>
                                <a:lnTo>
                                  <a:pt x="1614506" y="1600864"/>
                                </a:lnTo>
                                <a:lnTo>
                                  <a:pt x="1614563" y="1621230"/>
                                </a:lnTo>
                                <a:lnTo>
                                  <a:pt x="1614619" y="1633858"/>
                                </a:lnTo>
                                <a:lnTo>
                                  <a:pt x="1614676" y="1614342"/>
                                </a:lnTo>
                                <a:lnTo>
                                  <a:pt x="1614733" y="1613491"/>
                                </a:lnTo>
                                <a:lnTo>
                                  <a:pt x="1614793" y="1613196"/>
                                </a:lnTo>
                                <a:lnTo>
                                  <a:pt x="1614850" y="1616067"/>
                                </a:lnTo>
                                <a:lnTo>
                                  <a:pt x="1614907" y="1608028"/>
                                </a:lnTo>
                                <a:lnTo>
                                  <a:pt x="1614964" y="1622105"/>
                                </a:lnTo>
                                <a:lnTo>
                                  <a:pt x="1615020" y="1610624"/>
                                </a:lnTo>
                                <a:lnTo>
                                  <a:pt x="1615081" y="1618659"/>
                                </a:lnTo>
                                <a:lnTo>
                                  <a:pt x="1615138" y="1620656"/>
                                </a:lnTo>
                                <a:lnTo>
                                  <a:pt x="1615194" y="1604310"/>
                                </a:lnTo>
                                <a:lnTo>
                                  <a:pt x="1615251" y="1617788"/>
                                </a:lnTo>
                                <a:lnTo>
                                  <a:pt x="1615308" y="1612920"/>
                                </a:lnTo>
                                <a:lnTo>
                                  <a:pt x="1615369" y="1622952"/>
                                </a:lnTo>
                                <a:lnTo>
                                  <a:pt x="1615425" y="1605457"/>
                                </a:lnTo>
                                <a:lnTo>
                                  <a:pt x="1615482" y="1609178"/>
                                </a:lnTo>
                                <a:lnTo>
                                  <a:pt x="1615539" y="1611770"/>
                                </a:lnTo>
                                <a:lnTo>
                                  <a:pt x="1615595" y="1614342"/>
                                </a:lnTo>
                                <a:lnTo>
                                  <a:pt x="1615652" y="1625823"/>
                                </a:lnTo>
                                <a:lnTo>
                                  <a:pt x="1615709" y="1616363"/>
                                </a:lnTo>
                                <a:lnTo>
                                  <a:pt x="1615769" y="1613491"/>
                                </a:lnTo>
                                <a:lnTo>
                                  <a:pt x="1615826" y="1610049"/>
                                </a:lnTo>
                                <a:lnTo>
                                  <a:pt x="1615883" y="1610049"/>
                                </a:lnTo>
                                <a:lnTo>
                                  <a:pt x="1615940" y="1615217"/>
                                </a:lnTo>
                                <a:lnTo>
                                  <a:pt x="1616000" y="1629840"/>
                                </a:lnTo>
                                <a:lnTo>
                                  <a:pt x="1616057" y="1610324"/>
                                </a:lnTo>
                                <a:lnTo>
                                  <a:pt x="1616114" y="1620955"/>
                                </a:lnTo>
                                <a:lnTo>
                                  <a:pt x="1616170" y="1618934"/>
                                </a:lnTo>
                                <a:lnTo>
                                  <a:pt x="1616227" y="1620080"/>
                                </a:lnTo>
                                <a:lnTo>
                                  <a:pt x="1616284" y="1610624"/>
                                </a:lnTo>
                                <a:lnTo>
                                  <a:pt x="1616341" y="1629840"/>
                                </a:lnTo>
                                <a:lnTo>
                                  <a:pt x="1616401" y="1616067"/>
                                </a:lnTo>
                                <a:lnTo>
                                  <a:pt x="1616458" y="1621806"/>
                                </a:lnTo>
                                <a:lnTo>
                                  <a:pt x="1616515" y="1616067"/>
                                </a:lnTo>
                                <a:lnTo>
                                  <a:pt x="1616571" y="1618359"/>
                                </a:lnTo>
                                <a:lnTo>
                                  <a:pt x="1616628" y="1615217"/>
                                </a:lnTo>
                                <a:lnTo>
                                  <a:pt x="1616685" y="1611199"/>
                                </a:lnTo>
                                <a:lnTo>
                                  <a:pt x="1616741" y="1623814"/>
                                </a:lnTo>
                                <a:lnTo>
                                  <a:pt x="1616802" y="1600864"/>
                                </a:lnTo>
                                <a:lnTo>
                                  <a:pt x="1616859" y="1628407"/>
                                </a:lnTo>
                                <a:lnTo>
                                  <a:pt x="1616916" y="1619510"/>
                                </a:lnTo>
                                <a:lnTo>
                                  <a:pt x="1616976" y="1623814"/>
                                </a:lnTo>
                                <a:lnTo>
                                  <a:pt x="1617033" y="1623527"/>
                                </a:lnTo>
                                <a:lnTo>
                                  <a:pt x="1617090" y="1604011"/>
                                </a:lnTo>
                                <a:lnTo>
                                  <a:pt x="1617146" y="1628119"/>
                                </a:lnTo>
                                <a:lnTo>
                                  <a:pt x="1617203" y="1614342"/>
                                </a:lnTo>
                                <a:lnTo>
                                  <a:pt x="1617260" y="1612345"/>
                                </a:lnTo>
                                <a:lnTo>
                                  <a:pt x="1617316" y="1618659"/>
                                </a:lnTo>
                                <a:lnTo>
                                  <a:pt x="1617377" y="1609749"/>
                                </a:lnTo>
                                <a:lnTo>
                                  <a:pt x="1617434" y="1616938"/>
                                </a:lnTo>
                                <a:lnTo>
                                  <a:pt x="1617491" y="1622664"/>
                                </a:lnTo>
                                <a:lnTo>
                                  <a:pt x="1617547" y="1608899"/>
                                </a:lnTo>
                                <a:lnTo>
                                  <a:pt x="1617604" y="1613491"/>
                                </a:lnTo>
                                <a:lnTo>
                                  <a:pt x="1617661" y="1624673"/>
                                </a:lnTo>
                                <a:lnTo>
                                  <a:pt x="1617721" y="1617213"/>
                                </a:lnTo>
                                <a:lnTo>
                                  <a:pt x="1617778" y="1618659"/>
                                </a:lnTo>
                                <a:lnTo>
                                  <a:pt x="1617835" y="1606032"/>
                                </a:lnTo>
                                <a:lnTo>
                                  <a:pt x="1617891" y="1617513"/>
                                </a:lnTo>
                                <a:lnTo>
                                  <a:pt x="1617948" y="1615788"/>
                                </a:lnTo>
                                <a:lnTo>
                                  <a:pt x="1618009" y="1624960"/>
                                </a:lnTo>
                                <a:lnTo>
                                  <a:pt x="1618066" y="1620380"/>
                                </a:lnTo>
                                <a:lnTo>
                                  <a:pt x="1618122" y="1612621"/>
                                </a:lnTo>
                                <a:lnTo>
                                  <a:pt x="1618179" y="1622664"/>
                                </a:lnTo>
                                <a:lnTo>
                                  <a:pt x="1618236" y="1617788"/>
                                </a:lnTo>
                                <a:lnTo>
                                  <a:pt x="1618293" y="1616363"/>
                                </a:lnTo>
                                <a:lnTo>
                                  <a:pt x="1618349" y="1608028"/>
                                </a:lnTo>
                                <a:lnTo>
                                  <a:pt x="1618410" y="1623814"/>
                                </a:lnTo>
                                <a:lnTo>
                                  <a:pt x="1618467" y="1611770"/>
                                </a:lnTo>
                                <a:lnTo>
                                  <a:pt x="1618523" y="1601715"/>
                                </a:lnTo>
                                <a:lnTo>
                                  <a:pt x="1618580" y="1620380"/>
                                </a:lnTo>
                                <a:lnTo>
                                  <a:pt x="1618637" y="1619510"/>
                                </a:lnTo>
                                <a:lnTo>
                                  <a:pt x="1618697" y="1611199"/>
                                </a:lnTo>
                                <a:lnTo>
                                  <a:pt x="1618754" y="1613196"/>
                                </a:lnTo>
                                <a:lnTo>
                                  <a:pt x="1618811" y="1615788"/>
                                </a:lnTo>
                                <a:lnTo>
                                  <a:pt x="1618868" y="1623814"/>
                                </a:lnTo>
                                <a:lnTo>
                                  <a:pt x="1618924" y="1620656"/>
                                </a:lnTo>
                                <a:lnTo>
                                  <a:pt x="1618981" y="1607453"/>
                                </a:lnTo>
                                <a:lnTo>
                                  <a:pt x="1619042" y="1616638"/>
                                </a:lnTo>
                                <a:lnTo>
                                  <a:pt x="1619098" y="1618359"/>
                                </a:lnTo>
                                <a:lnTo>
                                  <a:pt x="1619155" y="1616938"/>
                                </a:lnTo>
                                <a:lnTo>
                                  <a:pt x="1619212" y="1604011"/>
                                </a:lnTo>
                                <a:lnTo>
                                  <a:pt x="1619268" y="1625823"/>
                                </a:lnTo>
                                <a:lnTo>
                                  <a:pt x="1619325" y="1609178"/>
                                </a:lnTo>
                                <a:lnTo>
                                  <a:pt x="1619382" y="1608028"/>
                                </a:lnTo>
                                <a:lnTo>
                                  <a:pt x="1619442" y="1617213"/>
                                </a:lnTo>
                                <a:lnTo>
                                  <a:pt x="1619499" y="1610049"/>
                                </a:lnTo>
                                <a:lnTo>
                                  <a:pt x="1619556" y="1623814"/>
                                </a:lnTo>
                                <a:lnTo>
                                  <a:pt x="1619613" y="1628407"/>
                                </a:lnTo>
                                <a:lnTo>
                                  <a:pt x="1619673" y="1633858"/>
                                </a:lnTo>
                                <a:lnTo>
                                  <a:pt x="1619730" y="1612046"/>
                                </a:lnTo>
                                <a:lnTo>
                                  <a:pt x="1619787" y="1612345"/>
                                </a:lnTo>
                                <a:lnTo>
                                  <a:pt x="1619844" y="1624960"/>
                                </a:lnTo>
                                <a:lnTo>
                                  <a:pt x="1619900" y="1613491"/>
                                </a:lnTo>
                                <a:lnTo>
                                  <a:pt x="1619957" y="1608899"/>
                                </a:lnTo>
                                <a:lnTo>
                                  <a:pt x="1620014" y="1616938"/>
                                </a:lnTo>
                                <a:lnTo>
                                  <a:pt x="1620074" y="1615492"/>
                                </a:lnTo>
                                <a:lnTo>
                                  <a:pt x="1620131" y="1617513"/>
                                </a:lnTo>
                                <a:lnTo>
                                  <a:pt x="1620188" y="1616938"/>
                                </a:lnTo>
                                <a:lnTo>
                                  <a:pt x="1620244" y="1617513"/>
                                </a:lnTo>
                                <a:lnTo>
                                  <a:pt x="1620301" y="1610624"/>
                                </a:lnTo>
                                <a:lnTo>
                                  <a:pt x="1620358" y="1625248"/>
                                </a:lnTo>
                                <a:lnTo>
                                  <a:pt x="1620419" y="1619510"/>
                                </a:lnTo>
                                <a:lnTo>
                                  <a:pt x="1620475" y="1608603"/>
                                </a:lnTo>
                                <a:lnTo>
                                  <a:pt x="1620532" y="1616363"/>
                                </a:lnTo>
                                <a:lnTo>
                                  <a:pt x="1620589" y="1618934"/>
                                </a:lnTo>
                                <a:lnTo>
                                  <a:pt x="1620649" y="1605457"/>
                                </a:lnTo>
                                <a:lnTo>
                                  <a:pt x="1620706" y="1627257"/>
                                </a:lnTo>
                                <a:lnTo>
                                  <a:pt x="1620763" y="1626969"/>
                                </a:lnTo>
                                <a:lnTo>
                                  <a:pt x="1620819" y="1622105"/>
                                </a:lnTo>
                                <a:lnTo>
                                  <a:pt x="1620876" y="1613767"/>
                                </a:lnTo>
                                <a:lnTo>
                                  <a:pt x="1620933" y="1613767"/>
                                </a:lnTo>
                                <a:lnTo>
                                  <a:pt x="1620990" y="1621806"/>
                                </a:lnTo>
                                <a:lnTo>
                                  <a:pt x="1621050" y="1593105"/>
                                </a:lnTo>
                                <a:lnTo>
                                  <a:pt x="1621107" y="1625536"/>
                                </a:lnTo>
                                <a:lnTo>
                                  <a:pt x="1621164" y="1610624"/>
                                </a:lnTo>
                                <a:lnTo>
                                  <a:pt x="1621220" y="1613767"/>
                                </a:lnTo>
                                <a:lnTo>
                                  <a:pt x="1621277" y="1608899"/>
                                </a:lnTo>
                                <a:lnTo>
                                  <a:pt x="1621334" y="1623527"/>
                                </a:lnTo>
                                <a:lnTo>
                                  <a:pt x="1621395" y="1627832"/>
                                </a:lnTo>
                                <a:lnTo>
                                  <a:pt x="1621451" y="1608028"/>
                                </a:lnTo>
                                <a:lnTo>
                                  <a:pt x="1621508" y="1614917"/>
                                </a:lnTo>
                                <a:lnTo>
                                  <a:pt x="1621565" y="1627257"/>
                                </a:lnTo>
                                <a:lnTo>
                                  <a:pt x="1621621" y="1616638"/>
                                </a:lnTo>
                                <a:lnTo>
                                  <a:pt x="1621682" y="1617513"/>
                                </a:lnTo>
                                <a:lnTo>
                                  <a:pt x="1621739" y="1621806"/>
                                </a:lnTo>
                                <a:lnTo>
                                  <a:pt x="1621795" y="1620955"/>
                                </a:lnTo>
                                <a:lnTo>
                                  <a:pt x="1621852" y="1611475"/>
                                </a:lnTo>
                                <a:lnTo>
                                  <a:pt x="1621909" y="1602290"/>
                                </a:lnTo>
                                <a:lnTo>
                                  <a:pt x="1621966" y="1621530"/>
                                </a:lnTo>
                                <a:lnTo>
                                  <a:pt x="1622022" y="1618359"/>
                                </a:lnTo>
                                <a:lnTo>
                                  <a:pt x="1622083" y="1610049"/>
                                </a:lnTo>
                                <a:lnTo>
                                  <a:pt x="1622140" y="1599419"/>
                                </a:lnTo>
                                <a:lnTo>
                                  <a:pt x="1622197" y="1614642"/>
                                </a:lnTo>
                                <a:lnTo>
                                  <a:pt x="1622253" y="1618084"/>
                                </a:lnTo>
                                <a:lnTo>
                                  <a:pt x="1622310" y="1616363"/>
                                </a:lnTo>
                                <a:lnTo>
                                  <a:pt x="1622371" y="1618359"/>
                                </a:lnTo>
                                <a:lnTo>
                                  <a:pt x="1622427" y="1608899"/>
                                </a:lnTo>
                                <a:lnTo>
                                  <a:pt x="1622484" y="1618934"/>
                                </a:lnTo>
                                <a:lnTo>
                                  <a:pt x="1622541" y="1627544"/>
                                </a:lnTo>
                                <a:lnTo>
                                  <a:pt x="1622597" y="1604011"/>
                                </a:lnTo>
                                <a:lnTo>
                                  <a:pt x="1622658" y="1624960"/>
                                </a:lnTo>
                                <a:lnTo>
                                  <a:pt x="1622715" y="1601715"/>
                                </a:lnTo>
                                <a:lnTo>
                                  <a:pt x="1622772" y="1613767"/>
                                </a:lnTo>
                                <a:lnTo>
                                  <a:pt x="1622828" y="1603436"/>
                                </a:lnTo>
                                <a:lnTo>
                                  <a:pt x="1622885" y="1608028"/>
                                </a:lnTo>
                                <a:lnTo>
                                  <a:pt x="1622942" y="1611475"/>
                                </a:lnTo>
                                <a:lnTo>
                                  <a:pt x="1622998" y="1616638"/>
                                </a:lnTo>
                                <a:lnTo>
                                  <a:pt x="1623059" y="1624102"/>
                                </a:lnTo>
                                <a:lnTo>
                                  <a:pt x="1623116" y="1601715"/>
                                </a:lnTo>
                                <a:lnTo>
                                  <a:pt x="1623172" y="1623814"/>
                                </a:lnTo>
                                <a:lnTo>
                                  <a:pt x="1623229" y="1617513"/>
                                </a:lnTo>
                                <a:lnTo>
                                  <a:pt x="1623290" y="1618359"/>
                                </a:lnTo>
                                <a:lnTo>
                                  <a:pt x="1623347" y="1610324"/>
                                </a:lnTo>
                                <a:lnTo>
                                  <a:pt x="1623403" y="1605457"/>
                                </a:lnTo>
                                <a:lnTo>
                                  <a:pt x="1623460" y="1606882"/>
                                </a:lnTo>
                                <a:lnTo>
                                  <a:pt x="1623517" y="1638738"/>
                                </a:lnTo>
                                <a:lnTo>
                                  <a:pt x="1623573" y="1610624"/>
                                </a:lnTo>
                                <a:lnTo>
                                  <a:pt x="1623630" y="1625536"/>
                                </a:lnTo>
                                <a:lnTo>
                                  <a:pt x="1623691" y="1610900"/>
                                </a:lnTo>
                                <a:lnTo>
                                  <a:pt x="1623747" y="1629840"/>
                                </a:lnTo>
                                <a:lnTo>
                                  <a:pt x="1623804" y="1616067"/>
                                </a:lnTo>
                                <a:lnTo>
                                  <a:pt x="1623861" y="1617788"/>
                                </a:lnTo>
                                <a:lnTo>
                                  <a:pt x="1623918" y="1618659"/>
                                </a:lnTo>
                                <a:lnTo>
                                  <a:pt x="1623974" y="1640459"/>
                                </a:lnTo>
                                <a:lnTo>
                                  <a:pt x="1624031" y="1615788"/>
                                </a:lnTo>
                                <a:lnTo>
                                  <a:pt x="1624092" y="1619510"/>
                                </a:lnTo>
                                <a:lnTo>
                                  <a:pt x="1624148" y="1612920"/>
                                </a:lnTo>
                                <a:lnTo>
                                  <a:pt x="1624205" y="1620656"/>
                                </a:lnTo>
                                <a:lnTo>
                                  <a:pt x="1624262" y="1609749"/>
                                </a:lnTo>
                                <a:lnTo>
                                  <a:pt x="1624323" y="1608028"/>
                                </a:lnTo>
                                <a:lnTo>
                                  <a:pt x="1624379" y="1607178"/>
                                </a:lnTo>
                                <a:lnTo>
                                  <a:pt x="1624436" y="1621230"/>
                                </a:lnTo>
                                <a:lnTo>
                                  <a:pt x="1624493" y="1622664"/>
                                </a:lnTo>
                                <a:lnTo>
                                  <a:pt x="1624550" y="1621230"/>
                                </a:lnTo>
                                <a:lnTo>
                                  <a:pt x="1624606" y="1604310"/>
                                </a:lnTo>
                                <a:lnTo>
                                  <a:pt x="1624663" y="1611475"/>
                                </a:lnTo>
                                <a:lnTo>
                                  <a:pt x="1624723" y="1604011"/>
                                </a:lnTo>
                                <a:lnTo>
                                  <a:pt x="1624780" y="1626682"/>
                                </a:lnTo>
                                <a:lnTo>
                                  <a:pt x="1624837" y="1615788"/>
                                </a:lnTo>
                                <a:lnTo>
                                  <a:pt x="1624894" y="1614917"/>
                                </a:lnTo>
                                <a:lnTo>
                                  <a:pt x="1624950" y="1620080"/>
                                </a:lnTo>
                                <a:lnTo>
                                  <a:pt x="1625011" y="1612046"/>
                                </a:lnTo>
                                <a:lnTo>
                                  <a:pt x="1625068" y="1613196"/>
                                </a:lnTo>
                                <a:lnTo>
                                  <a:pt x="1625125" y="1620955"/>
                                </a:lnTo>
                                <a:lnTo>
                                  <a:pt x="1625181" y="1626111"/>
                                </a:lnTo>
                                <a:lnTo>
                                  <a:pt x="1625238" y="1612345"/>
                                </a:lnTo>
                                <a:lnTo>
                                  <a:pt x="1625299" y="1608328"/>
                                </a:lnTo>
                                <a:lnTo>
                                  <a:pt x="1625355" y="1600293"/>
                                </a:lnTo>
                                <a:lnTo>
                                  <a:pt x="1625412" y="1624960"/>
                                </a:lnTo>
                                <a:lnTo>
                                  <a:pt x="1625468" y="1608328"/>
                                </a:lnTo>
                                <a:lnTo>
                                  <a:pt x="1625525" y="1623527"/>
                                </a:lnTo>
                                <a:lnTo>
                                  <a:pt x="1625582" y="1622952"/>
                                </a:lnTo>
                                <a:lnTo>
                                  <a:pt x="1625639" y="1606032"/>
                                </a:lnTo>
                                <a:lnTo>
                                  <a:pt x="1625699" y="1623814"/>
                                </a:lnTo>
                                <a:lnTo>
                                  <a:pt x="1625756" y="1608899"/>
                                </a:lnTo>
                                <a:lnTo>
                                  <a:pt x="1625813" y="1600568"/>
                                </a:lnTo>
                                <a:lnTo>
                                  <a:pt x="1625870" y="1618084"/>
                                </a:lnTo>
                                <a:lnTo>
                                  <a:pt x="1625926" y="1628978"/>
                                </a:lnTo>
                                <a:lnTo>
                                  <a:pt x="1625987" y="1608603"/>
                                </a:lnTo>
                                <a:lnTo>
                                  <a:pt x="1626044" y="1604586"/>
                                </a:lnTo>
                                <a:lnTo>
                                  <a:pt x="1626100" y="1615788"/>
                                </a:lnTo>
                                <a:lnTo>
                                  <a:pt x="1626157" y="1616363"/>
                                </a:lnTo>
                                <a:lnTo>
                                  <a:pt x="1626214" y="1619805"/>
                                </a:lnTo>
                                <a:lnTo>
                                  <a:pt x="1626271" y="1598272"/>
                                </a:lnTo>
                                <a:lnTo>
                                  <a:pt x="1626331" y="1624960"/>
                                </a:lnTo>
                                <a:lnTo>
                                  <a:pt x="1626388" y="1614342"/>
                                </a:lnTo>
                                <a:lnTo>
                                  <a:pt x="1626445" y="1616938"/>
                                </a:lnTo>
                                <a:lnTo>
                                  <a:pt x="1626501" y="1606607"/>
                                </a:lnTo>
                                <a:lnTo>
                                  <a:pt x="1626558" y="1609178"/>
                                </a:lnTo>
                                <a:lnTo>
                                  <a:pt x="1626615" y="1616067"/>
                                </a:lnTo>
                                <a:lnTo>
                                  <a:pt x="1626672" y="1611199"/>
                                </a:lnTo>
                                <a:lnTo>
                                  <a:pt x="1626732" y="1625823"/>
                                </a:lnTo>
                                <a:lnTo>
                                  <a:pt x="1626789" y="1608603"/>
                                </a:lnTo>
                                <a:lnTo>
                                  <a:pt x="1626846" y="1616638"/>
                                </a:lnTo>
                                <a:lnTo>
                                  <a:pt x="1626902" y="1614066"/>
                                </a:lnTo>
                                <a:lnTo>
                                  <a:pt x="1626963" y="1616067"/>
                                </a:lnTo>
                                <a:lnTo>
                                  <a:pt x="1627020" y="1620080"/>
                                </a:lnTo>
                                <a:lnTo>
                                  <a:pt x="1627076" y="1622952"/>
                                </a:lnTo>
                                <a:lnTo>
                                  <a:pt x="1627133" y="1602585"/>
                                </a:lnTo>
                                <a:lnTo>
                                  <a:pt x="1627190" y="1625248"/>
                                </a:lnTo>
                                <a:lnTo>
                                  <a:pt x="1627246" y="1619234"/>
                                </a:lnTo>
                                <a:lnTo>
                                  <a:pt x="1627307" y="1620380"/>
                                </a:lnTo>
                                <a:lnTo>
                                  <a:pt x="1627364" y="1623239"/>
                                </a:lnTo>
                                <a:lnTo>
                                  <a:pt x="1627421" y="1600293"/>
                                </a:lnTo>
                                <a:lnTo>
                                  <a:pt x="1627477" y="1616638"/>
                                </a:lnTo>
                                <a:lnTo>
                                  <a:pt x="1627534" y="1613491"/>
                                </a:lnTo>
                                <a:lnTo>
                                  <a:pt x="1627591" y="1615492"/>
                                </a:lnTo>
                                <a:lnTo>
                                  <a:pt x="1627647" y="1616363"/>
                                </a:lnTo>
                                <a:lnTo>
                                  <a:pt x="1627708" y="1606882"/>
                                </a:lnTo>
                                <a:lnTo>
                                  <a:pt x="1627765" y="1626111"/>
                                </a:lnTo>
                                <a:lnTo>
                                  <a:pt x="1627821" y="1610900"/>
                                </a:lnTo>
                                <a:lnTo>
                                  <a:pt x="1627878" y="1606307"/>
                                </a:lnTo>
                                <a:lnTo>
                                  <a:pt x="1627939" y="1616638"/>
                                </a:lnTo>
                                <a:lnTo>
                                  <a:pt x="1627996" y="1613196"/>
                                </a:lnTo>
                                <a:lnTo>
                                  <a:pt x="1628052" y="1619510"/>
                                </a:lnTo>
                                <a:lnTo>
                                  <a:pt x="1628109" y="1613196"/>
                                </a:lnTo>
                                <a:lnTo>
                                  <a:pt x="1628166" y="1621530"/>
                                </a:lnTo>
                                <a:lnTo>
                                  <a:pt x="1628223" y="1607753"/>
                                </a:lnTo>
                                <a:lnTo>
                                  <a:pt x="1628279" y="1618359"/>
                                </a:lnTo>
                                <a:lnTo>
                                  <a:pt x="1628340" y="1614642"/>
                                </a:lnTo>
                                <a:lnTo>
                                  <a:pt x="1628397" y="1618659"/>
                                </a:lnTo>
                                <a:lnTo>
                                  <a:pt x="1628453" y="1623239"/>
                                </a:lnTo>
                                <a:lnTo>
                                  <a:pt x="1628510" y="1619805"/>
                                </a:lnTo>
                                <a:lnTo>
                                  <a:pt x="1628567" y="1616067"/>
                                </a:lnTo>
                                <a:lnTo>
                                  <a:pt x="1628623" y="1630703"/>
                                </a:lnTo>
                                <a:lnTo>
                                  <a:pt x="1628684" y="1612920"/>
                                </a:lnTo>
                                <a:lnTo>
                                  <a:pt x="1628741" y="1619510"/>
                                </a:lnTo>
                                <a:lnTo>
                                  <a:pt x="1628798" y="1611770"/>
                                </a:lnTo>
                                <a:lnTo>
                                  <a:pt x="1628854" y="1609474"/>
                                </a:lnTo>
                                <a:lnTo>
                                  <a:pt x="1628915" y="1617213"/>
                                </a:lnTo>
                                <a:lnTo>
                                  <a:pt x="1628972" y="1616938"/>
                                </a:lnTo>
                                <a:lnTo>
                                  <a:pt x="1629028" y="1622952"/>
                                </a:lnTo>
                                <a:lnTo>
                                  <a:pt x="1629085" y="1620656"/>
                                </a:lnTo>
                                <a:lnTo>
                                  <a:pt x="1629142" y="1623814"/>
                                </a:lnTo>
                                <a:lnTo>
                                  <a:pt x="1629199" y="1636729"/>
                                </a:lnTo>
                                <a:lnTo>
                                  <a:pt x="1629255" y="1600293"/>
                                </a:lnTo>
                                <a:lnTo>
                                  <a:pt x="1629312" y="1617513"/>
                                </a:lnTo>
                                <a:lnTo>
                                  <a:pt x="1629373" y="1612621"/>
                                </a:lnTo>
                                <a:lnTo>
                                  <a:pt x="1629429" y="1608899"/>
                                </a:lnTo>
                                <a:lnTo>
                                  <a:pt x="1629486" y="1609749"/>
                                </a:lnTo>
                                <a:lnTo>
                                  <a:pt x="1629543" y="1630986"/>
                                </a:lnTo>
                                <a:lnTo>
                                  <a:pt x="1629599" y="1619510"/>
                                </a:lnTo>
                                <a:lnTo>
                                  <a:pt x="1629660" y="1616638"/>
                                </a:lnTo>
                                <a:lnTo>
                                  <a:pt x="1629717" y="1610324"/>
                                </a:lnTo>
                                <a:lnTo>
                                  <a:pt x="1629774" y="1623527"/>
                                </a:lnTo>
                                <a:lnTo>
                                  <a:pt x="1629830" y="1613767"/>
                                </a:lnTo>
                                <a:lnTo>
                                  <a:pt x="1629887" y="1632711"/>
                                </a:lnTo>
                                <a:lnTo>
                                  <a:pt x="1629948" y="1612046"/>
                                </a:lnTo>
                                <a:lnTo>
                                  <a:pt x="1630004" y="1628407"/>
                                </a:lnTo>
                                <a:lnTo>
                                  <a:pt x="1630061" y="1609178"/>
                                </a:lnTo>
                                <a:lnTo>
                                  <a:pt x="1630118" y="1624673"/>
                                </a:lnTo>
                                <a:lnTo>
                                  <a:pt x="1630174" y="1621230"/>
                                </a:lnTo>
                                <a:lnTo>
                                  <a:pt x="1630231" y="1609474"/>
                                </a:lnTo>
                                <a:lnTo>
                                  <a:pt x="1630288" y="1608028"/>
                                </a:lnTo>
                                <a:lnTo>
                                  <a:pt x="1630349" y="1612345"/>
                                </a:lnTo>
                                <a:lnTo>
                                  <a:pt x="1630405" y="1614066"/>
                                </a:lnTo>
                                <a:lnTo>
                                  <a:pt x="1630462" y="1616938"/>
                                </a:lnTo>
                                <a:lnTo>
                                  <a:pt x="1630519" y="1609749"/>
                                </a:lnTo>
                                <a:lnTo>
                                  <a:pt x="1630579" y="1607453"/>
                                </a:lnTo>
                                <a:lnTo>
                                  <a:pt x="1630636" y="1616067"/>
                                </a:lnTo>
                                <a:lnTo>
                                  <a:pt x="1630693" y="1613196"/>
                                </a:lnTo>
                                <a:lnTo>
                                  <a:pt x="1630750" y="1631849"/>
                                </a:lnTo>
                                <a:lnTo>
                                  <a:pt x="1630806" y="1620955"/>
                                </a:lnTo>
                                <a:lnTo>
                                  <a:pt x="1630863" y="1619234"/>
                                </a:lnTo>
                                <a:lnTo>
                                  <a:pt x="1630920" y="1622952"/>
                                </a:lnTo>
                                <a:lnTo>
                                  <a:pt x="1630980" y="1611475"/>
                                </a:lnTo>
                                <a:lnTo>
                                  <a:pt x="1631037" y="1620955"/>
                                </a:lnTo>
                                <a:lnTo>
                                  <a:pt x="1631094" y="1627257"/>
                                </a:lnTo>
                                <a:lnTo>
                                  <a:pt x="1631150" y="1620656"/>
                                </a:lnTo>
                                <a:lnTo>
                                  <a:pt x="1631207" y="1616938"/>
                                </a:lnTo>
                                <a:lnTo>
                                  <a:pt x="1631264" y="1609474"/>
                                </a:lnTo>
                                <a:lnTo>
                                  <a:pt x="1631321" y="1622105"/>
                                </a:lnTo>
                                <a:lnTo>
                                  <a:pt x="1631381" y="1622664"/>
                                </a:lnTo>
                                <a:lnTo>
                                  <a:pt x="1631438" y="1610624"/>
                                </a:lnTo>
                                <a:lnTo>
                                  <a:pt x="1631495" y="1615492"/>
                                </a:lnTo>
                                <a:lnTo>
                                  <a:pt x="1631551" y="1612621"/>
                                </a:lnTo>
                                <a:lnTo>
                                  <a:pt x="1631612" y="1615492"/>
                                </a:lnTo>
                                <a:lnTo>
                                  <a:pt x="1631669" y="1628119"/>
                                </a:lnTo>
                                <a:lnTo>
                                  <a:pt x="1631725" y="1618359"/>
                                </a:lnTo>
                                <a:lnTo>
                                  <a:pt x="1631782" y="1622381"/>
                                </a:lnTo>
                                <a:lnTo>
                                  <a:pt x="1631839" y="1606307"/>
                                </a:lnTo>
                                <a:lnTo>
                                  <a:pt x="1631896" y="1619805"/>
                                </a:lnTo>
                                <a:lnTo>
                                  <a:pt x="1631952" y="1617788"/>
                                </a:lnTo>
                                <a:lnTo>
                                  <a:pt x="1632013" y="1610324"/>
                                </a:lnTo>
                                <a:lnTo>
                                  <a:pt x="1632070" y="1618934"/>
                                </a:lnTo>
                                <a:lnTo>
                                  <a:pt x="1632127" y="1622381"/>
                                </a:lnTo>
                                <a:lnTo>
                                  <a:pt x="1632183" y="1622952"/>
                                </a:lnTo>
                                <a:lnTo>
                                  <a:pt x="1632240" y="1613196"/>
                                </a:lnTo>
                                <a:lnTo>
                                  <a:pt x="1632301" y="1613196"/>
                                </a:lnTo>
                                <a:lnTo>
                                  <a:pt x="1632357" y="1618934"/>
                                </a:lnTo>
                                <a:lnTo>
                                  <a:pt x="1632414" y="1603436"/>
                                </a:lnTo>
                                <a:lnTo>
                                  <a:pt x="1632471" y="1613767"/>
                                </a:lnTo>
                                <a:lnTo>
                                  <a:pt x="1632527" y="1634145"/>
                                </a:lnTo>
                                <a:lnTo>
                                  <a:pt x="1632588" y="1626111"/>
                                </a:lnTo>
                                <a:lnTo>
                                  <a:pt x="1632645" y="1618084"/>
                                </a:lnTo>
                                <a:lnTo>
                                  <a:pt x="1632702" y="1616363"/>
                                </a:lnTo>
                                <a:lnTo>
                                  <a:pt x="1632758" y="1610624"/>
                                </a:lnTo>
                                <a:lnTo>
                                  <a:pt x="1632815" y="1620380"/>
                                </a:lnTo>
                                <a:lnTo>
                                  <a:pt x="1632872" y="1617213"/>
                                </a:lnTo>
                                <a:lnTo>
                                  <a:pt x="1632928" y="1613767"/>
                                </a:lnTo>
                                <a:lnTo>
                                  <a:pt x="1632989" y="1614066"/>
                                </a:lnTo>
                                <a:lnTo>
                                  <a:pt x="1633046" y="1614066"/>
                                </a:lnTo>
                                <a:lnTo>
                                  <a:pt x="1633103" y="1610324"/>
                                </a:lnTo>
                                <a:lnTo>
                                  <a:pt x="1633159" y="1630703"/>
                                </a:lnTo>
                                <a:lnTo>
                                  <a:pt x="1633216" y="1618359"/>
                                </a:lnTo>
                                <a:lnTo>
                                  <a:pt x="1633277" y="1612046"/>
                                </a:lnTo>
                                <a:lnTo>
                                  <a:pt x="1633333" y="1610324"/>
                                </a:lnTo>
                                <a:lnTo>
                                  <a:pt x="1633390" y="1619510"/>
                                </a:lnTo>
                                <a:lnTo>
                                  <a:pt x="1633447" y="1629265"/>
                                </a:lnTo>
                                <a:lnTo>
                                  <a:pt x="1633503" y="1617513"/>
                                </a:lnTo>
                                <a:lnTo>
                                  <a:pt x="1633560" y="1626111"/>
                                </a:lnTo>
                                <a:lnTo>
                                  <a:pt x="1633621" y="1604886"/>
                                </a:lnTo>
                                <a:lnTo>
                                  <a:pt x="1633677" y="1624102"/>
                                </a:lnTo>
                                <a:lnTo>
                                  <a:pt x="1633734" y="1626682"/>
                                </a:lnTo>
                                <a:lnTo>
                                  <a:pt x="1633791" y="1627832"/>
                                </a:lnTo>
                                <a:lnTo>
                                  <a:pt x="1633848" y="1611475"/>
                                </a:lnTo>
                                <a:lnTo>
                                  <a:pt x="1633904" y="1601140"/>
                                </a:lnTo>
                                <a:lnTo>
                                  <a:pt x="1633961" y="1623527"/>
                                </a:lnTo>
                                <a:lnTo>
                                  <a:pt x="1634022" y="1620380"/>
                                </a:lnTo>
                                <a:lnTo>
                                  <a:pt x="1634078" y="1621530"/>
                                </a:lnTo>
                                <a:lnTo>
                                  <a:pt x="1634135" y="1616363"/>
                                </a:lnTo>
                                <a:lnTo>
                                  <a:pt x="1634192" y="1599143"/>
                                </a:lnTo>
                                <a:lnTo>
                                  <a:pt x="1634253" y="1618659"/>
                                </a:lnTo>
                                <a:lnTo>
                                  <a:pt x="1634309" y="1613767"/>
                                </a:lnTo>
                                <a:lnTo>
                                  <a:pt x="1634366" y="1628978"/>
                                </a:lnTo>
                                <a:lnTo>
                                  <a:pt x="1634423" y="1606032"/>
                                </a:lnTo>
                                <a:lnTo>
                                  <a:pt x="1634479" y="1618084"/>
                                </a:lnTo>
                                <a:lnTo>
                                  <a:pt x="1634536" y="1612621"/>
                                </a:lnTo>
                                <a:lnTo>
                                  <a:pt x="1634597" y="1615492"/>
                                </a:lnTo>
                                <a:lnTo>
                                  <a:pt x="1634654" y="1625536"/>
                                </a:lnTo>
                                <a:lnTo>
                                  <a:pt x="1634710" y="1608028"/>
                                </a:lnTo>
                                <a:lnTo>
                                  <a:pt x="1634767" y="1621230"/>
                                </a:lnTo>
                                <a:lnTo>
                                  <a:pt x="1634824" y="1618084"/>
                                </a:lnTo>
                                <a:lnTo>
                                  <a:pt x="1634880" y="1619234"/>
                                </a:lnTo>
                                <a:lnTo>
                                  <a:pt x="1634937" y="1606307"/>
                                </a:lnTo>
                                <a:lnTo>
                                  <a:pt x="1634998" y="1607753"/>
                                </a:lnTo>
                                <a:lnTo>
                                  <a:pt x="1635055" y="1612345"/>
                                </a:lnTo>
                                <a:lnTo>
                                  <a:pt x="1635111" y="1622105"/>
                                </a:lnTo>
                                <a:lnTo>
                                  <a:pt x="1635168" y="1621530"/>
                                </a:lnTo>
                                <a:lnTo>
                                  <a:pt x="1635229" y="1608603"/>
                                </a:lnTo>
                                <a:lnTo>
                                  <a:pt x="1635285" y="1608328"/>
                                </a:lnTo>
                                <a:lnTo>
                                  <a:pt x="1635342" y="1626398"/>
                                </a:lnTo>
                                <a:lnTo>
                                  <a:pt x="1635399" y="1625536"/>
                                </a:lnTo>
                                <a:lnTo>
                                  <a:pt x="1635455" y="1628407"/>
                                </a:lnTo>
                                <a:lnTo>
                                  <a:pt x="1635512" y="1610324"/>
                                </a:lnTo>
                                <a:lnTo>
                                  <a:pt x="1635569" y="1624960"/>
                                </a:lnTo>
                                <a:lnTo>
                                  <a:pt x="1635629" y="1608328"/>
                                </a:lnTo>
                                <a:lnTo>
                                  <a:pt x="1635686" y="1610324"/>
                                </a:lnTo>
                                <a:lnTo>
                                  <a:pt x="1635743" y="1623527"/>
                                </a:lnTo>
                                <a:lnTo>
                                  <a:pt x="1635800" y="1616938"/>
                                </a:lnTo>
                                <a:lnTo>
                                  <a:pt x="1635856" y="1609749"/>
                                </a:lnTo>
                                <a:lnTo>
                                  <a:pt x="1635913" y="1628978"/>
                                </a:lnTo>
                                <a:lnTo>
                                  <a:pt x="1635974" y="1622664"/>
                                </a:lnTo>
                                <a:lnTo>
                                  <a:pt x="1636030" y="1611770"/>
                                </a:lnTo>
                                <a:lnTo>
                                  <a:pt x="1636087" y="1622381"/>
                                </a:lnTo>
                                <a:lnTo>
                                  <a:pt x="1636144" y="1602585"/>
                                </a:lnTo>
                                <a:lnTo>
                                  <a:pt x="1636200" y="1614917"/>
                                </a:lnTo>
                                <a:lnTo>
                                  <a:pt x="1636261" y="1611199"/>
                                </a:lnTo>
                                <a:lnTo>
                                  <a:pt x="1636318" y="1622381"/>
                                </a:lnTo>
                                <a:lnTo>
                                  <a:pt x="1636375" y="1625536"/>
                                </a:lnTo>
                                <a:lnTo>
                                  <a:pt x="1636431" y="1609474"/>
                                </a:lnTo>
                                <a:lnTo>
                                  <a:pt x="1636488" y="1604310"/>
                                </a:lnTo>
                                <a:lnTo>
                                  <a:pt x="1636545" y="1618359"/>
                                </a:lnTo>
                                <a:lnTo>
                                  <a:pt x="1636602" y="1609178"/>
                                </a:lnTo>
                                <a:lnTo>
                                  <a:pt x="1636662" y="1622381"/>
                                </a:lnTo>
                                <a:lnTo>
                                  <a:pt x="1636719" y="1626111"/>
                                </a:lnTo>
                                <a:lnTo>
                                  <a:pt x="1636776" y="1610624"/>
                                </a:lnTo>
                                <a:lnTo>
                                  <a:pt x="1636832" y="1616363"/>
                                </a:lnTo>
                                <a:lnTo>
                                  <a:pt x="1636889" y="1603161"/>
                                </a:lnTo>
                                <a:lnTo>
                                  <a:pt x="1636950" y="1624960"/>
                                </a:lnTo>
                                <a:lnTo>
                                  <a:pt x="1637007" y="1621806"/>
                                </a:lnTo>
                                <a:lnTo>
                                  <a:pt x="1637063" y="1607178"/>
                                </a:lnTo>
                                <a:lnTo>
                                  <a:pt x="1637120" y="1628407"/>
                                </a:lnTo>
                                <a:lnTo>
                                  <a:pt x="1637176" y="1611475"/>
                                </a:lnTo>
                                <a:lnTo>
                                  <a:pt x="1637237" y="1620080"/>
                                </a:lnTo>
                                <a:lnTo>
                                  <a:pt x="1637294" y="1618659"/>
                                </a:lnTo>
                                <a:lnTo>
                                  <a:pt x="1637351" y="1605457"/>
                                </a:lnTo>
                                <a:lnTo>
                                  <a:pt x="1637407" y="1616638"/>
                                </a:lnTo>
                                <a:lnTo>
                                  <a:pt x="1637464" y="1620380"/>
                                </a:lnTo>
                                <a:lnTo>
                                  <a:pt x="1637521" y="1610049"/>
                                </a:lnTo>
                                <a:lnTo>
                                  <a:pt x="1637578" y="1613767"/>
                                </a:lnTo>
                                <a:lnTo>
                                  <a:pt x="1637638" y="1618934"/>
                                </a:lnTo>
                                <a:lnTo>
                                  <a:pt x="1637695" y="1624960"/>
                                </a:lnTo>
                                <a:lnTo>
                                  <a:pt x="1637752" y="1617213"/>
                                </a:lnTo>
                                <a:lnTo>
                                  <a:pt x="1637808" y="1608028"/>
                                </a:lnTo>
                                <a:lnTo>
                                  <a:pt x="1637869" y="1623814"/>
                                </a:lnTo>
                                <a:lnTo>
                                  <a:pt x="1637926" y="1617213"/>
                                </a:lnTo>
                                <a:lnTo>
                                  <a:pt x="1637982" y="1611770"/>
                                </a:lnTo>
                                <a:lnTo>
                                  <a:pt x="1638039" y="1631274"/>
                                </a:lnTo>
                                <a:lnTo>
                                  <a:pt x="1638096" y="1631849"/>
                                </a:lnTo>
                                <a:lnTo>
                                  <a:pt x="1638153" y="1610049"/>
                                </a:lnTo>
                                <a:lnTo>
                                  <a:pt x="1638209" y="1608603"/>
                                </a:lnTo>
                                <a:lnTo>
                                  <a:pt x="1638270" y="1624673"/>
                                </a:lnTo>
                                <a:lnTo>
                                  <a:pt x="1638327" y="1609749"/>
                                </a:lnTo>
                                <a:lnTo>
                                  <a:pt x="1638383" y="1613196"/>
                                </a:lnTo>
                                <a:lnTo>
                                  <a:pt x="1638440" y="1618934"/>
                                </a:lnTo>
                                <a:lnTo>
                                  <a:pt x="1638497" y="1611475"/>
                                </a:lnTo>
                                <a:lnTo>
                                  <a:pt x="1638553" y="1614642"/>
                                </a:lnTo>
                                <a:lnTo>
                                  <a:pt x="1638610" y="1615788"/>
                                </a:lnTo>
                                <a:lnTo>
                                  <a:pt x="1638671" y="1623814"/>
                                </a:lnTo>
                                <a:lnTo>
                                  <a:pt x="1638728" y="1631562"/>
                                </a:lnTo>
                                <a:lnTo>
                                  <a:pt x="1638784" y="1612621"/>
                                </a:lnTo>
                                <a:lnTo>
                                  <a:pt x="1638845" y="1617213"/>
                                </a:lnTo>
                                <a:lnTo>
                                  <a:pt x="1638902" y="1626682"/>
                                </a:lnTo>
                                <a:lnTo>
                                  <a:pt x="1638958" y="1624389"/>
                                </a:lnTo>
                                <a:lnTo>
                                  <a:pt x="1639015" y="1612920"/>
                                </a:lnTo>
                                <a:lnTo>
                                  <a:pt x="1639072" y="1632137"/>
                                </a:lnTo>
                                <a:lnTo>
                                  <a:pt x="1639129" y="1614917"/>
                                </a:lnTo>
                                <a:lnTo>
                                  <a:pt x="1639185" y="1605732"/>
                                </a:lnTo>
                                <a:lnTo>
                                  <a:pt x="1639246" y="1614917"/>
                                </a:lnTo>
                                <a:lnTo>
                                  <a:pt x="1639303" y="1625823"/>
                                </a:lnTo>
                                <a:lnTo>
                                  <a:pt x="1639359" y="1608328"/>
                                </a:lnTo>
                                <a:lnTo>
                                  <a:pt x="1639416" y="1627544"/>
                                </a:lnTo>
                                <a:lnTo>
                                  <a:pt x="1639473" y="1611199"/>
                                </a:lnTo>
                                <a:lnTo>
                                  <a:pt x="1639529" y="1621806"/>
                                </a:lnTo>
                                <a:lnTo>
                                  <a:pt x="1639590" y="1628119"/>
                                </a:lnTo>
                                <a:lnTo>
                                  <a:pt x="1639647" y="1617213"/>
                                </a:lnTo>
                                <a:lnTo>
                                  <a:pt x="1639704" y="1612920"/>
                                </a:lnTo>
                                <a:lnTo>
                                  <a:pt x="1639760" y="1622664"/>
                                </a:lnTo>
                                <a:lnTo>
                                  <a:pt x="1639817" y="1621806"/>
                                </a:lnTo>
                                <a:lnTo>
                                  <a:pt x="1639878" y="1617513"/>
                                </a:lnTo>
                                <a:lnTo>
                                  <a:pt x="1639934" y="1616938"/>
                                </a:lnTo>
                                <a:lnTo>
                                  <a:pt x="1639991" y="1595126"/>
                                </a:lnTo>
                                <a:lnTo>
                                  <a:pt x="1640048" y="1615788"/>
                                </a:lnTo>
                                <a:lnTo>
                                  <a:pt x="1640104" y="1624102"/>
                                </a:lnTo>
                                <a:lnTo>
                                  <a:pt x="1640161" y="1618084"/>
                                </a:lnTo>
                                <a:lnTo>
                                  <a:pt x="1640218" y="1608603"/>
                                </a:lnTo>
                                <a:lnTo>
                                  <a:pt x="1640279" y="1618084"/>
                                </a:lnTo>
                                <a:lnTo>
                                  <a:pt x="1640335" y="1615492"/>
                                </a:lnTo>
                                <a:lnTo>
                                  <a:pt x="1640392" y="1607753"/>
                                </a:lnTo>
                                <a:lnTo>
                                  <a:pt x="1640449" y="1630128"/>
                                </a:lnTo>
                                <a:lnTo>
                                  <a:pt x="1640506" y="1612046"/>
                                </a:lnTo>
                                <a:lnTo>
                                  <a:pt x="1640566" y="1609178"/>
                                </a:lnTo>
                                <a:lnTo>
                                  <a:pt x="1640623" y="1612345"/>
                                </a:lnTo>
                                <a:lnTo>
                                  <a:pt x="1640680" y="1620380"/>
                                </a:lnTo>
                                <a:lnTo>
                                  <a:pt x="1640736" y="1607453"/>
                                </a:lnTo>
                                <a:lnTo>
                                  <a:pt x="1640793" y="1604886"/>
                                </a:lnTo>
                                <a:lnTo>
                                  <a:pt x="1640850" y="1623239"/>
                                </a:lnTo>
                                <a:lnTo>
                                  <a:pt x="1640911" y="1608328"/>
                                </a:lnTo>
                                <a:lnTo>
                                  <a:pt x="1640967" y="1623814"/>
                                </a:lnTo>
                                <a:lnTo>
                                  <a:pt x="1641024" y="1609474"/>
                                </a:lnTo>
                                <a:lnTo>
                                  <a:pt x="1641081" y="1625536"/>
                                </a:lnTo>
                                <a:lnTo>
                                  <a:pt x="1641137" y="1626111"/>
                                </a:lnTo>
                                <a:lnTo>
                                  <a:pt x="1641194" y="1615492"/>
                                </a:lnTo>
                                <a:lnTo>
                                  <a:pt x="1641251" y="1611770"/>
                                </a:lnTo>
                                <a:lnTo>
                                  <a:pt x="1641311" y="1629553"/>
                                </a:lnTo>
                                <a:lnTo>
                                  <a:pt x="1641368" y="1626111"/>
                                </a:lnTo>
                                <a:lnTo>
                                  <a:pt x="1641425" y="1614066"/>
                                </a:lnTo>
                                <a:lnTo>
                                  <a:pt x="1641481" y="1624673"/>
                                </a:lnTo>
                                <a:lnTo>
                                  <a:pt x="1641542" y="1623814"/>
                                </a:lnTo>
                                <a:lnTo>
                                  <a:pt x="1641599" y="1603161"/>
                                </a:lnTo>
                                <a:lnTo>
                                  <a:pt x="1641656" y="1608028"/>
                                </a:lnTo>
                                <a:lnTo>
                                  <a:pt x="1641712" y="1602014"/>
                                </a:lnTo>
                                <a:lnTo>
                                  <a:pt x="1641769" y="1628694"/>
                                </a:lnTo>
                                <a:lnTo>
                                  <a:pt x="1641826" y="1615217"/>
                                </a:lnTo>
                                <a:lnTo>
                                  <a:pt x="1641886" y="1609749"/>
                                </a:lnTo>
                                <a:lnTo>
                                  <a:pt x="1641943" y="1609178"/>
                                </a:lnTo>
                                <a:lnTo>
                                  <a:pt x="1642000" y="1619510"/>
                                </a:lnTo>
                                <a:lnTo>
                                  <a:pt x="1642057" y="1622381"/>
                                </a:lnTo>
                                <a:lnTo>
                                  <a:pt x="1642113" y="1628978"/>
                                </a:lnTo>
                                <a:lnTo>
                                  <a:pt x="1642170" y="1608328"/>
                                </a:lnTo>
                                <a:lnTo>
                                  <a:pt x="1642227" y="1614642"/>
                                </a:lnTo>
                                <a:lnTo>
                                  <a:pt x="1642287" y="1595976"/>
                                </a:lnTo>
                                <a:lnTo>
                                  <a:pt x="1642344" y="1618359"/>
                                </a:lnTo>
                                <a:lnTo>
                                  <a:pt x="1642401" y="1616638"/>
                                </a:lnTo>
                                <a:lnTo>
                                  <a:pt x="1642457" y="1626682"/>
                                </a:lnTo>
                                <a:lnTo>
                                  <a:pt x="1642518" y="1614066"/>
                                </a:lnTo>
                                <a:lnTo>
                                  <a:pt x="1642575" y="1627257"/>
                                </a:lnTo>
                                <a:lnTo>
                                  <a:pt x="1642632" y="1610624"/>
                                </a:lnTo>
                                <a:lnTo>
                                  <a:pt x="1642688" y="1622952"/>
                                </a:lnTo>
                                <a:lnTo>
                                  <a:pt x="1642745" y="1604011"/>
                                </a:lnTo>
                                <a:lnTo>
                                  <a:pt x="1642802" y="1624673"/>
                                </a:lnTo>
                                <a:lnTo>
                                  <a:pt x="1642859" y="1620080"/>
                                </a:lnTo>
                                <a:lnTo>
                                  <a:pt x="1642919" y="1612345"/>
                                </a:lnTo>
                                <a:lnTo>
                                  <a:pt x="1642976" y="1615217"/>
                                </a:lnTo>
                                <a:lnTo>
                                  <a:pt x="1643033" y="1602585"/>
                                </a:lnTo>
                                <a:lnTo>
                                  <a:pt x="1643089" y="1624389"/>
                                </a:lnTo>
                                <a:lnTo>
                                  <a:pt x="1643146" y="1613196"/>
                                </a:lnTo>
                                <a:lnTo>
                                  <a:pt x="1643202" y="1619510"/>
                                </a:lnTo>
                                <a:lnTo>
                                  <a:pt x="1643264" y="1616363"/>
                                </a:lnTo>
                                <a:lnTo>
                                  <a:pt x="1643320" y="1631562"/>
                                </a:lnTo>
                                <a:lnTo>
                                  <a:pt x="1643377" y="1600568"/>
                                </a:lnTo>
                                <a:lnTo>
                                  <a:pt x="1643433" y="1611770"/>
                                </a:lnTo>
                                <a:lnTo>
                                  <a:pt x="1643490" y="1621806"/>
                                </a:lnTo>
                                <a:lnTo>
                                  <a:pt x="1643551" y="1618359"/>
                                </a:lnTo>
                                <a:lnTo>
                                  <a:pt x="1643607" y="1626111"/>
                                </a:lnTo>
                                <a:lnTo>
                                  <a:pt x="1643664" y="1614342"/>
                                </a:lnTo>
                                <a:lnTo>
                                  <a:pt x="1643721" y="1622105"/>
                                </a:lnTo>
                                <a:lnTo>
                                  <a:pt x="1643778" y="1618934"/>
                                </a:lnTo>
                                <a:lnTo>
                                  <a:pt x="1643834" y="1616363"/>
                                </a:lnTo>
                                <a:lnTo>
                                  <a:pt x="1643891" y="1622952"/>
                                </a:lnTo>
                                <a:lnTo>
                                  <a:pt x="1643952" y="1618359"/>
                                </a:lnTo>
                                <a:lnTo>
                                  <a:pt x="1644009" y="1619805"/>
                                </a:lnTo>
                                <a:lnTo>
                                  <a:pt x="1644065" y="1622664"/>
                                </a:lnTo>
                                <a:lnTo>
                                  <a:pt x="1644122" y="1621530"/>
                                </a:lnTo>
                                <a:lnTo>
                                  <a:pt x="1644179" y="1602861"/>
                                </a:lnTo>
                                <a:lnTo>
                                  <a:pt x="1644239" y="1618359"/>
                                </a:lnTo>
                                <a:lnTo>
                                  <a:pt x="1644296" y="1624102"/>
                                </a:lnTo>
                                <a:lnTo>
                                  <a:pt x="1644353" y="1619805"/>
                                </a:lnTo>
                                <a:lnTo>
                                  <a:pt x="1644409" y="1614342"/>
                                </a:lnTo>
                                <a:lnTo>
                                  <a:pt x="1644466" y="1631274"/>
                                </a:lnTo>
                                <a:lnTo>
                                  <a:pt x="1644527" y="1616638"/>
                                </a:lnTo>
                                <a:lnTo>
                                  <a:pt x="1644584" y="1613767"/>
                                </a:lnTo>
                                <a:lnTo>
                                  <a:pt x="1644640" y="1610049"/>
                                </a:lnTo>
                                <a:lnTo>
                                  <a:pt x="1644697" y="1613196"/>
                                </a:lnTo>
                                <a:lnTo>
                                  <a:pt x="1644754" y="1620380"/>
                                </a:lnTo>
                                <a:lnTo>
                                  <a:pt x="1644810" y="1628694"/>
                                </a:lnTo>
                                <a:lnTo>
                                  <a:pt x="1644867" y="1619805"/>
                                </a:lnTo>
                                <a:lnTo>
                                  <a:pt x="1644928" y="1596547"/>
                                </a:lnTo>
                                <a:lnTo>
                                  <a:pt x="1644985" y="1628694"/>
                                </a:lnTo>
                                <a:lnTo>
                                  <a:pt x="1645041" y="1611199"/>
                                </a:lnTo>
                                <a:lnTo>
                                  <a:pt x="1645098" y="1618934"/>
                                </a:lnTo>
                                <a:lnTo>
                                  <a:pt x="1645159" y="1614642"/>
                                </a:lnTo>
                                <a:lnTo>
                                  <a:pt x="1645215" y="1613767"/>
                                </a:lnTo>
                                <a:lnTo>
                                  <a:pt x="1645272" y="1618084"/>
                                </a:lnTo>
                                <a:lnTo>
                                  <a:pt x="1645329" y="1608328"/>
                                </a:lnTo>
                                <a:lnTo>
                                  <a:pt x="1645385" y="1619805"/>
                                </a:lnTo>
                                <a:lnTo>
                                  <a:pt x="1645442" y="1617513"/>
                                </a:lnTo>
                                <a:lnTo>
                                  <a:pt x="1645499" y="1611770"/>
                                </a:lnTo>
                                <a:lnTo>
                                  <a:pt x="1645560" y="1609178"/>
                                </a:lnTo>
                                <a:lnTo>
                                  <a:pt x="1645616" y="1624960"/>
                                </a:lnTo>
                                <a:lnTo>
                                  <a:pt x="1645673" y="1604886"/>
                                </a:lnTo>
                                <a:lnTo>
                                  <a:pt x="1645730" y="1623814"/>
                                </a:lnTo>
                                <a:lnTo>
                                  <a:pt x="1645786" y="1620955"/>
                                </a:lnTo>
                                <a:lnTo>
                                  <a:pt x="1645843" y="1604011"/>
                                </a:lnTo>
                                <a:lnTo>
                                  <a:pt x="1645900" y="1621530"/>
                                </a:lnTo>
                                <a:lnTo>
                                  <a:pt x="1645960" y="1620955"/>
                                </a:lnTo>
                                <a:lnTo>
                                  <a:pt x="1646017" y="1613491"/>
                                </a:lnTo>
                                <a:lnTo>
                                  <a:pt x="1646074" y="1629553"/>
                                </a:lnTo>
                                <a:lnTo>
                                  <a:pt x="1646135" y="1625248"/>
                                </a:lnTo>
                                <a:lnTo>
                                  <a:pt x="1646191" y="1604886"/>
                                </a:lnTo>
                                <a:lnTo>
                                  <a:pt x="1646248" y="1610324"/>
                                </a:lnTo>
                                <a:lnTo>
                                  <a:pt x="1646305" y="1624389"/>
                                </a:lnTo>
                                <a:lnTo>
                                  <a:pt x="1646361" y="1626682"/>
                                </a:lnTo>
                                <a:lnTo>
                                  <a:pt x="1646418" y="1606032"/>
                                </a:lnTo>
                                <a:lnTo>
                                  <a:pt x="1646475" y="1610049"/>
                                </a:lnTo>
                                <a:lnTo>
                                  <a:pt x="1646535" y="1618934"/>
                                </a:lnTo>
                                <a:lnTo>
                                  <a:pt x="1646592" y="1612920"/>
                                </a:lnTo>
                                <a:lnTo>
                                  <a:pt x="1646649" y="1611199"/>
                                </a:lnTo>
                                <a:lnTo>
                                  <a:pt x="1646706" y="1633287"/>
                                </a:lnTo>
                                <a:lnTo>
                                  <a:pt x="1646762" y="1624102"/>
                                </a:lnTo>
                                <a:lnTo>
                                  <a:pt x="1646819" y="1614342"/>
                                </a:lnTo>
                                <a:lnTo>
                                  <a:pt x="1646880" y="1614066"/>
                                </a:lnTo>
                                <a:lnTo>
                                  <a:pt x="1646937" y="1600293"/>
                                </a:lnTo>
                                <a:lnTo>
                                  <a:pt x="1646993" y="1622105"/>
                                </a:lnTo>
                                <a:lnTo>
                                  <a:pt x="1647050" y="1608328"/>
                                </a:lnTo>
                                <a:lnTo>
                                  <a:pt x="1647107" y="1612345"/>
                                </a:lnTo>
                                <a:lnTo>
                                  <a:pt x="1647167" y="1633287"/>
                                </a:lnTo>
                                <a:lnTo>
                                  <a:pt x="1647224" y="1607753"/>
                                </a:lnTo>
                                <a:lnTo>
                                  <a:pt x="1647281" y="1620380"/>
                                </a:lnTo>
                                <a:lnTo>
                                  <a:pt x="1647337" y="1620380"/>
                                </a:lnTo>
                                <a:lnTo>
                                  <a:pt x="1647394" y="1614642"/>
                                </a:lnTo>
                                <a:lnTo>
                                  <a:pt x="1647451" y="1622952"/>
                                </a:lnTo>
                                <a:lnTo>
                                  <a:pt x="1647508" y="1619234"/>
                                </a:lnTo>
                                <a:lnTo>
                                  <a:pt x="1647568" y="1610900"/>
                                </a:lnTo>
                                <a:lnTo>
                                  <a:pt x="1647625" y="1606032"/>
                                </a:lnTo>
                                <a:lnTo>
                                  <a:pt x="1647682" y="1622664"/>
                                </a:lnTo>
                                <a:lnTo>
                                  <a:pt x="1647738" y="1626969"/>
                                </a:lnTo>
                                <a:lnTo>
                                  <a:pt x="1647795" y="1613767"/>
                                </a:lnTo>
                                <a:lnTo>
                                  <a:pt x="1647856" y="1624673"/>
                                </a:lnTo>
                                <a:lnTo>
                                  <a:pt x="1647913" y="1612920"/>
                                </a:lnTo>
                                <a:lnTo>
                                  <a:pt x="1647969" y="1621530"/>
                                </a:lnTo>
                                <a:lnTo>
                                  <a:pt x="1648026" y="1616363"/>
                                </a:lnTo>
                                <a:lnTo>
                                  <a:pt x="1648083" y="1614342"/>
                                </a:lnTo>
                                <a:lnTo>
                                  <a:pt x="1648139" y="1611475"/>
                                </a:lnTo>
                                <a:lnTo>
                                  <a:pt x="1648200" y="1625536"/>
                                </a:lnTo>
                                <a:lnTo>
                                  <a:pt x="1648257" y="1617513"/>
                                </a:lnTo>
                                <a:lnTo>
                                  <a:pt x="1648313" y="1629840"/>
                                </a:lnTo>
                                <a:lnTo>
                                  <a:pt x="1648370" y="1606882"/>
                                </a:lnTo>
                                <a:lnTo>
                                  <a:pt x="1648427" y="1619234"/>
                                </a:lnTo>
                                <a:lnTo>
                                  <a:pt x="1648484" y="1612046"/>
                                </a:lnTo>
                                <a:lnTo>
                                  <a:pt x="1648540" y="1618359"/>
                                </a:lnTo>
                                <a:lnTo>
                                  <a:pt x="1648601" y="1609178"/>
                                </a:lnTo>
                                <a:lnTo>
                                  <a:pt x="1648658" y="1615788"/>
                                </a:lnTo>
                                <a:lnTo>
                                  <a:pt x="1648714" y="1609474"/>
                                </a:lnTo>
                                <a:lnTo>
                                  <a:pt x="1648771" y="1626969"/>
                                </a:lnTo>
                                <a:lnTo>
                                  <a:pt x="1648832" y="1623527"/>
                                </a:lnTo>
                                <a:lnTo>
                                  <a:pt x="1648888" y="1634720"/>
                                </a:lnTo>
                                <a:lnTo>
                                  <a:pt x="1648945" y="1623527"/>
                                </a:lnTo>
                                <a:lnTo>
                                  <a:pt x="1649002" y="1611199"/>
                                </a:lnTo>
                                <a:lnTo>
                                  <a:pt x="1649059" y="1623527"/>
                                </a:lnTo>
                                <a:lnTo>
                                  <a:pt x="1649115" y="1611475"/>
                                </a:lnTo>
                                <a:lnTo>
                                  <a:pt x="1649176" y="1596847"/>
                                </a:lnTo>
                                <a:lnTo>
                                  <a:pt x="1649233" y="1622381"/>
                                </a:lnTo>
                                <a:lnTo>
                                  <a:pt x="1649290" y="1624960"/>
                                </a:lnTo>
                                <a:lnTo>
                                  <a:pt x="1649346" y="1616638"/>
                                </a:lnTo>
                                <a:lnTo>
                                  <a:pt x="1649403" y="1621806"/>
                                </a:lnTo>
                                <a:lnTo>
                                  <a:pt x="1649459" y="1621806"/>
                                </a:lnTo>
                                <a:lnTo>
                                  <a:pt x="1649516" y="1613767"/>
                                </a:lnTo>
                                <a:lnTo>
                                  <a:pt x="1649577" y="1622664"/>
                                </a:lnTo>
                                <a:lnTo>
                                  <a:pt x="1649634" y="1627544"/>
                                </a:lnTo>
                                <a:lnTo>
                                  <a:pt x="1649690" y="1617513"/>
                                </a:lnTo>
                                <a:lnTo>
                                  <a:pt x="1649747" y="1620380"/>
                                </a:lnTo>
                                <a:lnTo>
                                  <a:pt x="1649808" y="1607753"/>
                                </a:lnTo>
                                <a:lnTo>
                                  <a:pt x="1649864" y="1616067"/>
                                </a:lnTo>
                                <a:lnTo>
                                  <a:pt x="1649921" y="1600864"/>
                                </a:lnTo>
                                <a:lnTo>
                                  <a:pt x="1649978" y="1618934"/>
                                </a:lnTo>
                                <a:lnTo>
                                  <a:pt x="1650035" y="1629553"/>
                                </a:lnTo>
                                <a:lnTo>
                                  <a:pt x="1650091" y="1610324"/>
                                </a:lnTo>
                                <a:lnTo>
                                  <a:pt x="1650148" y="1610324"/>
                                </a:lnTo>
                                <a:lnTo>
                                  <a:pt x="1650209" y="1624960"/>
                                </a:lnTo>
                                <a:lnTo>
                                  <a:pt x="1650266" y="1614342"/>
                                </a:lnTo>
                                <a:lnTo>
                                  <a:pt x="1650322" y="1615217"/>
                                </a:lnTo>
                                <a:lnTo>
                                  <a:pt x="1650379" y="1625536"/>
                                </a:lnTo>
                                <a:lnTo>
                                  <a:pt x="1650436" y="1629553"/>
                                </a:lnTo>
                                <a:lnTo>
                                  <a:pt x="1650492" y="1605457"/>
                                </a:lnTo>
                                <a:lnTo>
                                  <a:pt x="1650553" y="1630415"/>
                                </a:lnTo>
                                <a:lnTo>
                                  <a:pt x="1650610" y="1613491"/>
                                </a:lnTo>
                                <a:lnTo>
                                  <a:pt x="1650666" y="1616363"/>
                                </a:lnTo>
                                <a:lnTo>
                                  <a:pt x="1650723" y="1613767"/>
                                </a:lnTo>
                                <a:lnTo>
                                  <a:pt x="1650784" y="1619805"/>
                                </a:lnTo>
                                <a:lnTo>
                                  <a:pt x="1650841" y="1623239"/>
                                </a:lnTo>
                                <a:lnTo>
                                  <a:pt x="1650897" y="1611770"/>
                                </a:lnTo>
                                <a:lnTo>
                                  <a:pt x="1650954" y="1627544"/>
                                </a:lnTo>
                                <a:lnTo>
                                  <a:pt x="1651011" y="1614917"/>
                                </a:lnTo>
                                <a:lnTo>
                                  <a:pt x="1651067" y="1615492"/>
                                </a:lnTo>
                                <a:lnTo>
                                  <a:pt x="1651124" y="1609474"/>
                                </a:lnTo>
                                <a:lnTo>
                                  <a:pt x="1651185" y="1621806"/>
                                </a:lnTo>
                                <a:lnTo>
                                  <a:pt x="1651241" y="1609749"/>
                                </a:lnTo>
                                <a:lnTo>
                                  <a:pt x="1651298" y="1597422"/>
                                </a:lnTo>
                                <a:lnTo>
                                  <a:pt x="1651355" y="1619510"/>
                                </a:lnTo>
                                <a:lnTo>
                                  <a:pt x="1651411" y="1613767"/>
                                </a:lnTo>
                                <a:lnTo>
                                  <a:pt x="1651468" y="1608028"/>
                                </a:lnTo>
                                <a:lnTo>
                                  <a:pt x="1651529" y="1613491"/>
                                </a:lnTo>
                                <a:lnTo>
                                  <a:pt x="1651586" y="1616067"/>
                                </a:lnTo>
                                <a:lnTo>
                                  <a:pt x="1651642" y="1614066"/>
                                </a:lnTo>
                                <a:lnTo>
                                  <a:pt x="1651699" y="1622952"/>
                                </a:lnTo>
                                <a:lnTo>
                                  <a:pt x="1651756" y="1620955"/>
                                </a:lnTo>
                                <a:lnTo>
                                  <a:pt x="1651816" y="1618359"/>
                                </a:lnTo>
                                <a:lnTo>
                                  <a:pt x="1651873" y="1614066"/>
                                </a:lnTo>
                                <a:lnTo>
                                  <a:pt x="1651930" y="1602585"/>
                                </a:lnTo>
                                <a:lnTo>
                                  <a:pt x="1651987" y="1624389"/>
                                </a:lnTo>
                                <a:lnTo>
                                  <a:pt x="1652043" y="1622664"/>
                                </a:lnTo>
                                <a:lnTo>
                                  <a:pt x="1652100" y="1620080"/>
                                </a:lnTo>
                                <a:lnTo>
                                  <a:pt x="1652157" y="1616067"/>
                                </a:lnTo>
                                <a:lnTo>
                                  <a:pt x="1652217" y="1602861"/>
                                </a:lnTo>
                                <a:lnTo>
                                  <a:pt x="1652274" y="1613491"/>
                                </a:lnTo>
                                <a:lnTo>
                                  <a:pt x="1652331" y="1617513"/>
                                </a:lnTo>
                                <a:lnTo>
                                  <a:pt x="1652388" y="1617788"/>
                                </a:lnTo>
                                <a:lnTo>
                                  <a:pt x="1652448" y="1621230"/>
                                </a:lnTo>
                                <a:lnTo>
                                  <a:pt x="1652505" y="1618084"/>
                                </a:lnTo>
                                <a:lnTo>
                                  <a:pt x="1652562" y="1622105"/>
                                </a:lnTo>
                                <a:lnTo>
                                  <a:pt x="1652618" y="1615492"/>
                                </a:lnTo>
                                <a:lnTo>
                                  <a:pt x="1652675" y="1621530"/>
                                </a:lnTo>
                                <a:lnTo>
                                  <a:pt x="1652732" y="1614642"/>
                                </a:lnTo>
                                <a:lnTo>
                                  <a:pt x="1652789" y="1599718"/>
                                </a:lnTo>
                                <a:lnTo>
                                  <a:pt x="1652849" y="1615492"/>
                                </a:lnTo>
                                <a:lnTo>
                                  <a:pt x="1652906" y="1608028"/>
                                </a:lnTo>
                                <a:lnTo>
                                  <a:pt x="1652963" y="1625536"/>
                                </a:lnTo>
                                <a:lnTo>
                                  <a:pt x="1653019" y="1622952"/>
                                </a:lnTo>
                                <a:lnTo>
                                  <a:pt x="1653076" y="1615788"/>
                                </a:lnTo>
                                <a:lnTo>
                                  <a:pt x="1653133" y="1628119"/>
                                </a:lnTo>
                                <a:lnTo>
                                  <a:pt x="1653189" y="1616363"/>
                                </a:lnTo>
                                <a:lnTo>
                                  <a:pt x="1653250" y="1622381"/>
                                </a:lnTo>
                                <a:lnTo>
                                  <a:pt x="1653307" y="1619234"/>
                                </a:lnTo>
                                <a:lnTo>
                                  <a:pt x="1653363" y="1617513"/>
                                </a:lnTo>
                                <a:lnTo>
                                  <a:pt x="1653420" y="1612345"/>
                                </a:lnTo>
                                <a:lnTo>
                                  <a:pt x="1653481" y="1599143"/>
                                </a:lnTo>
                                <a:lnTo>
                                  <a:pt x="1653538" y="1620380"/>
                                </a:lnTo>
                                <a:lnTo>
                                  <a:pt x="1653594" y="1614917"/>
                                </a:lnTo>
                                <a:lnTo>
                                  <a:pt x="1653651" y="1612046"/>
                                </a:lnTo>
                                <a:lnTo>
                                  <a:pt x="1653708" y="1620955"/>
                                </a:lnTo>
                                <a:lnTo>
                                  <a:pt x="1653764" y="1624102"/>
                                </a:lnTo>
                                <a:lnTo>
                                  <a:pt x="1653821" y="1614917"/>
                                </a:lnTo>
                                <a:lnTo>
                                  <a:pt x="1653882" y="1619805"/>
                                </a:lnTo>
                                <a:lnTo>
                                  <a:pt x="1653939" y="1612920"/>
                                </a:lnTo>
                                <a:lnTo>
                                  <a:pt x="1653995" y="1619805"/>
                                </a:lnTo>
                                <a:lnTo>
                                  <a:pt x="1654052" y="1626111"/>
                                </a:lnTo>
                                <a:lnTo>
                                  <a:pt x="1654109" y="1623239"/>
                                </a:lnTo>
                                <a:lnTo>
                                  <a:pt x="1654169" y="1614917"/>
                                </a:lnTo>
                                <a:lnTo>
                                  <a:pt x="1654226" y="1622105"/>
                                </a:lnTo>
                                <a:lnTo>
                                  <a:pt x="1654283" y="1637588"/>
                                </a:lnTo>
                                <a:lnTo>
                                  <a:pt x="1654339" y="1611475"/>
                                </a:lnTo>
                                <a:lnTo>
                                  <a:pt x="1654396" y="1616067"/>
                                </a:lnTo>
                                <a:lnTo>
                                  <a:pt x="1654457" y="1621806"/>
                                </a:lnTo>
                                <a:lnTo>
                                  <a:pt x="1654514" y="1628119"/>
                                </a:lnTo>
                                <a:lnTo>
                                  <a:pt x="1654570" y="1606032"/>
                                </a:lnTo>
                                <a:lnTo>
                                  <a:pt x="1654627" y="1610324"/>
                                </a:lnTo>
                                <a:lnTo>
                                  <a:pt x="1654684" y="1630986"/>
                                </a:lnTo>
                                <a:lnTo>
                                  <a:pt x="1654741" y="1613767"/>
                                </a:lnTo>
                                <a:lnTo>
                                  <a:pt x="1654797" y="1628407"/>
                                </a:lnTo>
                                <a:lnTo>
                                  <a:pt x="1654858" y="1610900"/>
                                </a:lnTo>
                                <a:lnTo>
                                  <a:pt x="1654915" y="1616067"/>
                                </a:lnTo>
                                <a:lnTo>
                                  <a:pt x="1654971" y="1625823"/>
                                </a:lnTo>
                                <a:lnTo>
                                  <a:pt x="1655028" y="1611475"/>
                                </a:lnTo>
                                <a:lnTo>
                                  <a:pt x="1655085" y="1607178"/>
                                </a:lnTo>
                                <a:lnTo>
                                  <a:pt x="1655145" y="1612046"/>
                                </a:lnTo>
                                <a:lnTo>
                                  <a:pt x="1655202" y="1621230"/>
                                </a:lnTo>
                                <a:lnTo>
                                  <a:pt x="1655259" y="1622664"/>
                                </a:lnTo>
                                <a:lnTo>
                                  <a:pt x="1655315" y="1617213"/>
                                </a:lnTo>
                                <a:lnTo>
                                  <a:pt x="1655372" y="1601715"/>
                                </a:lnTo>
                                <a:lnTo>
                                  <a:pt x="1655429" y="1614342"/>
                                </a:lnTo>
                                <a:lnTo>
                                  <a:pt x="1655490" y="1614642"/>
                                </a:lnTo>
                                <a:lnTo>
                                  <a:pt x="1655546" y="1612621"/>
                                </a:lnTo>
                                <a:lnTo>
                                  <a:pt x="1655603" y="1620080"/>
                                </a:lnTo>
                                <a:lnTo>
                                  <a:pt x="1655660" y="1633858"/>
                                </a:lnTo>
                                <a:lnTo>
                                  <a:pt x="1655716" y="1614066"/>
                                </a:lnTo>
                                <a:lnTo>
                                  <a:pt x="1655773" y="1618659"/>
                                </a:lnTo>
                                <a:lnTo>
                                  <a:pt x="1655830" y="1620080"/>
                                </a:lnTo>
                                <a:lnTo>
                                  <a:pt x="1655890" y="1608328"/>
                                </a:lnTo>
                                <a:lnTo>
                                  <a:pt x="1655947" y="1610624"/>
                                </a:lnTo>
                                <a:lnTo>
                                  <a:pt x="1656004" y="1613767"/>
                                </a:lnTo>
                                <a:lnTo>
                                  <a:pt x="1656061" y="1615217"/>
                                </a:lnTo>
                                <a:lnTo>
                                  <a:pt x="1656121" y="1621806"/>
                                </a:lnTo>
                                <a:lnTo>
                                  <a:pt x="1656178" y="1606607"/>
                                </a:lnTo>
                                <a:lnTo>
                                  <a:pt x="1656235" y="1624673"/>
                                </a:lnTo>
                                <a:lnTo>
                                  <a:pt x="1656292" y="1611199"/>
                                </a:lnTo>
                                <a:lnTo>
                                  <a:pt x="1656348" y="1626682"/>
                                </a:lnTo>
                                <a:lnTo>
                                  <a:pt x="1656405" y="1622664"/>
                                </a:lnTo>
                                <a:lnTo>
                                  <a:pt x="1656466" y="1612621"/>
                                </a:lnTo>
                                <a:lnTo>
                                  <a:pt x="1656522" y="1607453"/>
                                </a:lnTo>
                                <a:lnTo>
                                  <a:pt x="1656579" y="1629553"/>
                                </a:lnTo>
                                <a:lnTo>
                                  <a:pt x="1656636" y="1624960"/>
                                </a:lnTo>
                                <a:lnTo>
                                  <a:pt x="1656692" y="1618084"/>
                                </a:lnTo>
                                <a:lnTo>
                                  <a:pt x="1656749" y="1616067"/>
                                </a:lnTo>
                                <a:lnTo>
                                  <a:pt x="1656806" y="1599718"/>
                                </a:lnTo>
                                <a:lnTo>
                                  <a:pt x="1656867" y="1625248"/>
                                </a:lnTo>
                                <a:lnTo>
                                  <a:pt x="1656923" y="1628978"/>
                                </a:lnTo>
                                <a:lnTo>
                                  <a:pt x="1656980" y="1595976"/>
                                </a:lnTo>
                                <a:lnTo>
                                  <a:pt x="1657037" y="1625248"/>
                                </a:lnTo>
                                <a:lnTo>
                                  <a:pt x="1657097" y="1604011"/>
                                </a:lnTo>
                                <a:lnTo>
                                  <a:pt x="1657154" y="1625248"/>
                                </a:lnTo>
                                <a:lnTo>
                                  <a:pt x="1657211" y="1612621"/>
                                </a:lnTo>
                                <a:lnTo>
                                  <a:pt x="1657267" y="1628407"/>
                                </a:lnTo>
                                <a:lnTo>
                                  <a:pt x="1657324" y="1623239"/>
                                </a:lnTo>
                                <a:lnTo>
                                  <a:pt x="1657381" y="1604886"/>
                                </a:lnTo>
                                <a:lnTo>
                                  <a:pt x="1657438" y="1612046"/>
                                </a:lnTo>
                                <a:lnTo>
                                  <a:pt x="1657498" y="1624960"/>
                                </a:lnTo>
                                <a:lnTo>
                                  <a:pt x="1657555" y="1620656"/>
                                </a:lnTo>
                                <a:lnTo>
                                  <a:pt x="1657612" y="1616638"/>
                                </a:lnTo>
                                <a:lnTo>
                                  <a:pt x="1657668" y="1617213"/>
                                </a:lnTo>
                                <a:lnTo>
                                  <a:pt x="1657725" y="1617513"/>
                                </a:lnTo>
                                <a:lnTo>
                                  <a:pt x="1657782" y="1632424"/>
                                </a:lnTo>
                                <a:lnTo>
                                  <a:pt x="1657843" y="1604011"/>
                                </a:lnTo>
                                <a:lnTo>
                                  <a:pt x="1657899" y="1627257"/>
                                </a:lnTo>
                                <a:lnTo>
                                  <a:pt x="1657956" y="1613767"/>
                                </a:lnTo>
                                <a:lnTo>
                                  <a:pt x="1658013" y="1630128"/>
                                </a:lnTo>
                                <a:lnTo>
                                  <a:pt x="1658073" y="1604586"/>
                                </a:lnTo>
                                <a:lnTo>
                                  <a:pt x="1658130" y="1621230"/>
                                </a:lnTo>
                                <a:lnTo>
                                  <a:pt x="1658187" y="1608028"/>
                                </a:lnTo>
                                <a:lnTo>
                                  <a:pt x="1658243" y="1629553"/>
                                </a:lnTo>
                                <a:lnTo>
                                  <a:pt x="1658300" y="1616938"/>
                                </a:lnTo>
                                <a:lnTo>
                                  <a:pt x="1658357" y="1615217"/>
                                </a:lnTo>
                                <a:lnTo>
                                  <a:pt x="1658414" y="1610900"/>
                                </a:lnTo>
                                <a:lnTo>
                                  <a:pt x="1658470" y="1614917"/>
                                </a:lnTo>
                                <a:lnTo>
                                  <a:pt x="1658531" y="1620656"/>
                                </a:lnTo>
                                <a:lnTo>
                                  <a:pt x="1658588" y="1621530"/>
                                </a:lnTo>
                                <a:lnTo>
                                  <a:pt x="1658645" y="1630128"/>
                                </a:lnTo>
                                <a:lnTo>
                                  <a:pt x="1658701" y="1618084"/>
                                </a:lnTo>
                                <a:lnTo>
                                  <a:pt x="1658758" y="1622952"/>
                                </a:lnTo>
                                <a:lnTo>
                                  <a:pt x="1658819" y="1612920"/>
                                </a:lnTo>
                                <a:lnTo>
                                  <a:pt x="1658875" y="1614066"/>
                                </a:lnTo>
                                <a:lnTo>
                                  <a:pt x="1658932" y="1618084"/>
                                </a:lnTo>
                                <a:lnTo>
                                  <a:pt x="1658989" y="1603436"/>
                                </a:lnTo>
                                <a:lnTo>
                                  <a:pt x="1659045" y="1616938"/>
                                </a:lnTo>
                                <a:lnTo>
                                  <a:pt x="1659106" y="1625823"/>
                                </a:lnTo>
                                <a:lnTo>
                                  <a:pt x="1659163" y="1618359"/>
                                </a:lnTo>
                                <a:lnTo>
                                  <a:pt x="1659220" y="1615788"/>
                                </a:lnTo>
                                <a:lnTo>
                                  <a:pt x="1659276" y="1609749"/>
                                </a:lnTo>
                                <a:lnTo>
                                  <a:pt x="1659333" y="1625823"/>
                                </a:lnTo>
                                <a:lnTo>
                                  <a:pt x="1659390" y="1616363"/>
                                </a:lnTo>
                                <a:lnTo>
                                  <a:pt x="1659446" y="1617213"/>
                                </a:lnTo>
                                <a:lnTo>
                                  <a:pt x="1659507" y="1609178"/>
                                </a:lnTo>
                                <a:lnTo>
                                  <a:pt x="1659564" y="1617788"/>
                                </a:lnTo>
                                <a:lnTo>
                                  <a:pt x="1659620" y="1609749"/>
                                </a:lnTo>
                                <a:lnTo>
                                  <a:pt x="1659677" y="1619805"/>
                                </a:lnTo>
                                <a:lnTo>
                                  <a:pt x="1659738" y="1627257"/>
                                </a:lnTo>
                                <a:lnTo>
                                  <a:pt x="1659794" y="1613491"/>
                                </a:lnTo>
                                <a:lnTo>
                                  <a:pt x="1659851" y="1616638"/>
                                </a:lnTo>
                                <a:lnTo>
                                  <a:pt x="1659908" y="1623239"/>
                                </a:lnTo>
                                <a:lnTo>
                                  <a:pt x="1659965" y="1621806"/>
                                </a:lnTo>
                                <a:lnTo>
                                  <a:pt x="1660021" y="1608899"/>
                                </a:lnTo>
                                <a:lnTo>
                                  <a:pt x="1660078" y="1618084"/>
                                </a:lnTo>
                                <a:lnTo>
                                  <a:pt x="1660139" y="1620080"/>
                                </a:lnTo>
                                <a:lnTo>
                                  <a:pt x="1660195" y="1601439"/>
                                </a:lnTo>
                                <a:lnTo>
                                  <a:pt x="1660252" y="1607753"/>
                                </a:lnTo>
                                <a:lnTo>
                                  <a:pt x="1660309" y="1612621"/>
                                </a:lnTo>
                                <a:lnTo>
                                  <a:pt x="1660366" y="1630415"/>
                                </a:lnTo>
                                <a:lnTo>
                                  <a:pt x="1660422" y="1624673"/>
                                </a:lnTo>
                                <a:lnTo>
                                  <a:pt x="1660479" y="1604586"/>
                                </a:lnTo>
                                <a:lnTo>
                                  <a:pt x="1660540" y="1617213"/>
                                </a:lnTo>
                                <a:lnTo>
                                  <a:pt x="1660596" y="1621230"/>
                                </a:lnTo>
                                <a:lnTo>
                                  <a:pt x="1660653" y="1617788"/>
                                </a:lnTo>
                                <a:lnTo>
                                  <a:pt x="1660710" y="1608603"/>
                                </a:lnTo>
                                <a:lnTo>
                                  <a:pt x="1660771" y="1609749"/>
                                </a:lnTo>
                                <a:lnTo>
                                  <a:pt x="1660827" y="1606032"/>
                                </a:lnTo>
                                <a:lnTo>
                                  <a:pt x="1660884" y="1634145"/>
                                </a:lnTo>
                                <a:lnTo>
                                  <a:pt x="1660941" y="1627544"/>
                                </a:lnTo>
                                <a:lnTo>
                                  <a:pt x="1660998" y="1614342"/>
                                </a:lnTo>
                                <a:lnTo>
                                  <a:pt x="1661054" y="1614342"/>
                                </a:lnTo>
                                <a:lnTo>
                                  <a:pt x="1661115" y="1613491"/>
                                </a:lnTo>
                                <a:lnTo>
                                  <a:pt x="1661172" y="1620080"/>
                                </a:lnTo>
                                <a:lnTo>
                                  <a:pt x="1661228" y="1602014"/>
                                </a:lnTo>
                                <a:lnTo>
                                  <a:pt x="1661285" y="1612621"/>
                                </a:lnTo>
                                <a:lnTo>
                                  <a:pt x="1661341" y="1629553"/>
                                </a:lnTo>
                                <a:lnTo>
                                  <a:pt x="1661398" y="1612621"/>
                                </a:lnTo>
                                <a:lnTo>
                                  <a:pt x="1661459" y="1608028"/>
                                </a:lnTo>
                                <a:lnTo>
                                  <a:pt x="1661516" y="1608899"/>
                                </a:lnTo>
                                <a:lnTo>
                                  <a:pt x="1661572" y="1623239"/>
                                </a:lnTo>
                                <a:lnTo>
                                  <a:pt x="1661629" y="1615492"/>
                                </a:lnTo>
                                <a:lnTo>
                                  <a:pt x="1661686" y="1618934"/>
                                </a:lnTo>
                                <a:lnTo>
                                  <a:pt x="1661746" y="1620380"/>
                                </a:lnTo>
                                <a:lnTo>
                                  <a:pt x="1661803" y="1608603"/>
                                </a:lnTo>
                                <a:lnTo>
                                  <a:pt x="1661860" y="1618084"/>
                                </a:lnTo>
                                <a:lnTo>
                                  <a:pt x="1661916" y="1630128"/>
                                </a:lnTo>
                                <a:lnTo>
                                  <a:pt x="1661973" y="1620656"/>
                                </a:lnTo>
                                <a:lnTo>
                                  <a:pt x="1662030" y="1616067"/>
                                </a:lnTo>
                                <a:lnTo>
                                  <a:pt x="1662087" y="1619510"/>
                                </a:lnTo>
                                <a:lnTo>
                                  <a:pt x="1662147" y="1627832"/>
                                </a:lnTo>
                                <a:lnTo>
                                  <a:pt x="1662204" y="1611770"/>
                                </a:lnTo>
                                <a:lnTo>
                                  <a:pt x="1662261" y="1617513"/>
                                </a:lnTo>
                                <a:lnTo>
                                  <a:pt x="1662318" y="1638163"/>
                                </a:lnTo>
                                <a:lnTo>
                                  <a:pt x="1662374" y="1607178"/>
                                </a:lnTo>
                                <a:lnTo>
                                  <a:pt x="1662435" y="1601715"/>
                                </a:lnTo>
                                <a:lnTo>
                                  <a:pt x="1662492" y="1622381"/>
                                </a:lnTo>
                                <a:lnTo>
                                  <a:pt x="1662548" y="1607753"/>
                                </a:lnTo>
                                <a:lnTo>
                                  <a:pt x="1662605" y="1616067"/>
                                </a:lnTo>
                                <a:lnTo>
                                  <a:pt x="1662662" y="1605161"/>
                                </a:lnTo>
                                <a:lnTo>
                                  <a:pt x="1662723" y="1620380"/>
                                </a:lnTo>
                                <a:lnTo>
                                  <a:pt x="1662779" y="1626111"/>
                                </a:lnTo>
                                <a:lnTo>
                                  <a:pt x="1662836" y="1617513"/>
                                </a:lnTo>
                                <a:lnTo>
                                  <a:pt x="1662893" y="1611199"/>
                                </a:lnTo>
                                <a:lnTo>
                                  <a:pt x="1662949" y="1635008"/>
                                </a:lnTo>
                                <a:lnTo>
                                  <a:pt x="1663006" y="1618084"/>
                                </a:lnTo>
                                <a:lnTo>
                                  <a:pt x="1663063" y="1617213"/>
                                </a:lnTo>
                                <a:lnTo>
                                  <a:pt x="1663124" y="1622105"/>
                                </a:lnTo>
                                <a:lnTo>
                                  <a:pt x="1663180" y="1618359"/>
                                </a:lnTo>
                                <a:lnTo>
                                  <a:pt x="1663237" y="1616067"/>
                                </a:lnTo>
                                <a:lnTo>
                                  <a:pt x="1663294" y="1621530"/>
                                </a:lnTo>
                                <a:lnTo>
                                  <a:pt x="1663350" y="1625248"/>
                                </a:lnTo>
                                <a:lnTo>
                                  <a:pt x="1663411" y="1614642"/>
                                </a:lnTo>
                                <a:lnTo>
                                  <a:pt x="1663468" y="1617513"/>
                                </a:lnTo>
                                <a:lnTo>
                                  <a:pt x="1663524" y="1617513"/>
                                </a:lnTo>
                                <a:lnTo>
                                  <a:pt x="1663581" y="1617213"/>
                                </a:lnTo>
                                <a:lnTo>
                                  <a:pt x="1663638" y="1622381"/>
                                </a:lnTo>
                                <a:lnTo>
                                  <a:pt x="1663694" y="1617513"/>
                                </a:lnTo>
                                <a:lnTo>
                                  <a:pt x="1663755" y="1627832"/>
                                </a:lnTo>
                                <a:lnTo>
                                  <a:pt x="1663812" y="1620955"/>
                                </a:lnTo>
                                <a:lnTo>
                                  <a:pt x="1663869" y="1609474"/>
                                </a:lnTo>
                                <a:lnTo>
                                  <a:pt x="1663925" y="1618934"/>
                                </a:lnTo>
                                <a:lnTo>
                                  <a:pt x="1663982" y="1614642"/>
                                </a:lnTo>
                                <a:lnTo>
                                  <a:pt x="1664039" y="1628694"/>
                                </a:lnTo>
                                <a:lnTo>
                                  <a:pt x="1664095" y="1625536"/>
                                </a:lnTo>
                                <a:lnTo>
                                  <a:pt x="1664156" y="1622664"/>
                                </a:lnTo>
                                <a:lnTo>
                                  <a:pt x="1664213" y="1611475"/>
                                </a:lnTo>
                                <a:lnTo>
                                  <a:pt x="1664269" y="1618934"/>
                                </a:lnTo>
                                <a:lnTo>
                                  <a:pt x="1664326" y="1617213"/>
                                </a:lnTo>
                                <a:lnTo>
                                  <a:pt x="1664387" y="1616363"/>
                                </a:lnTo>
                                <a:lnTo>
                                  <a:pt x="1664444" y="1613767"/>
                                </a:lnTo>
                                <a:lnTo>
                                  <a:pt x="1664500" y="1609178"/>
                                </a:lnTo>
                                <a:lnTo>
                                  <a:pt x="1664557" y="1631562"/>
                                </a:lnTo>
                                <a:lnTo>
                                  <a:pt x="1664614" y="1616067"/>
                                </a:lnTo>
                                <a:lnTo>
                                  <a:pt x="1664671" y="1627832"/>
                                </a:lnTo>
                                <a:lnTo>
                                  <a:pt x="1664727" y="1613196"/>
                                </a:lnTo>
                                <a:lnTo>
                                  <a:pt x="1664788" y="1616067"/>
                                </a:lnTo>
                                <a:lnTo>
                                  <a:pt x="1664845" y="1624102"/>
                                </a:lnTo>
                                <a:lnTo>
                                  <a:pt x="1664901" y="1616067"/>
                                </a:lnTo>
                                <a:lnTo>
                                  <a:pt x="1664958" y="1620080"/>
                                </a:lnTo>
                                <a:lnTo>
                                  <a:pt x="1665015" y="1615788"/>
                                </a:lnTo>
                                <a:lnTo>
                                  <a:pt x="1665071" y="1615492"/>
                                </a:lnTo>
                                <a:lnTo>
                                  <a:pt x="1665132" y="1621530"/>
                                </a:lnTo>
                                <a:lnTo>
                                  <a:pt x="1665189" y="1611199"/>
                                </a:lnTo>
                                <a:lnTo>
                                  <a:pt x="1665246" y="1610049"/>
                                </a:lnTo>
                                <a:lnTo>
                                  <a:pt x="1665302" y="1610049"/>
                                </a:lnTo>
                                <a:lnTo>
                                  <a:pt x="1665359" y="1609474"/>
                                </a:lnTo>
                                <a:lnTo>
                                  <a:pt x="1665420" y="1618659"/>
                                </a:lnTo>
                                <a:lnTo>
                                  <a:pt x="1665476" y="1612046"/>
                                </a:lnTo>
                                <a:lnTo>
                                  <a:pt x="1665533" y="1624673"/>
                                </a:lnTo>
                                <a:lnTo>
                                  <a:pt x="1665590" y="1617513"/>
                                </a:lnTo>
                                <a:lnTo>
                                  <a:pt x="1665647" y="1605457"/>
                                </a:lnTo>
                                <a:lnTo>
                                  <a:pt x="1665703" y="1622952"/>
                                </a:lnTo>
                                <a:lnTo>
                                  <a:pt x="1665760" y="1627257"/>
                                </a:lnTo>
                                <a:lnTo>
                                  <a:pt x="1665821" y="1612920"/>
                                </a:lnTo>
                                <a:lnTo>
                                  <a:pt x="1665877" y="1610900"/>
                                </a:lnTo>
                                <a:lnTo>
                                  <a:pt x="1665934" y="1624960"/>
                                </a:lnTo>
                                <a:lnTo>
                                  <a:pt x="1665991" y="1610900"/>
                                </a:lnTo>
                                <a:lnTo>
                                  <a:pt x="1666047" y="1621230"/>
                                </a:lnTo>
                                <a:lnTo>
                                  <a:pt x="1666108" y="1610049"/>
                                </a:lnTo>
                                <a:lnTo>
                                  <a:pt x="1666165" y="1615788"/>
                                </a:lnTo>
                                <a:lnTo>
                                  <a:pt x="1666222" y="1606882"/>
                                </a:lnTo>
                                <a:lnTo>
                                  <a:pt x="1666278" y="1607753"/>
                                </a:lnTo>
                                <a:lnTo>
                                  <a:pt x="1666335" y="1612345"/>
                                </a:lnTo>
                                <a:lnTo>
                                  <a:pt x="1666396" y="1630415"/>
                                </a:lnTo>
                                <a:lnTo>
                                  <a:pt x="1666452" y="1611770"/>
                                </a:lnTo>
                                <a:lnTo>
                                  <a:pt x="1666509" y="1613767"/>
                                </a:lnTo>
                                <a:lnTo>
                                  <a:pt x="1666566" y="1625248"/>
                                </a:lnTo>
                                <a:lnTo>
                                  <a:pt x="1666622" y="1607178"/>
                                </a:lnTo>
                                <a:lnTo>
                                  <a:pt x="1666679" y="1602585"/>
                                </a:lnTo>
                                <a:lnTo>
                                  <a:pt x="1666736" y="1623814"/>
                                </a:lnTo>
                                <a:lnTo>
                                  <a:pt x="1666797" y="1630703"/>
                                </a:lnTo>
                                <a:lnTo>
                                  <a:pt x="1666853" y="1614917"/>
                                </a:lnTo>
                                <a:lnTo>
                                  <a:pt x="1666910" y="1622381"/>
                                </a:lnTo>
                                <a:lnTo>
                                  <a:pt x="1666967" y="1612046"/>
                                </a:lnTo>
                                <a:lnTo>
                                  <a:pt x="1667027" y="1614917"/>
                                </a:lnTo>
                                <a:lnTo>
                                  <a:pt x="1667084" y="1613196"/>
                                </a:lnTo>
                                <a:lnTo>
                                  <a:pt x="1667141" y="1632995"/>
                                </a:lnTo>
                                <a:lnTo>
                                  <a:pt x="1667198" y="1613196"/>
                                </a:lnTo>
                                <a:lnTo>
                                  <a:pt x="1667254" y="1613767"/>
                                </a:lnTo>
                                <a:lnTo>
                                  <a:pt x="1667311" y="1603161"/>
                                </a:lnTo>
                                <a:lnTo>
                                  <a:pt x="1667368" y="1615492"/>
                                </a:lnTo>
                                <a:lnTo>
                                  <a:pt x="1667429" y="1627544"/>
                                </a:lnTo>
                                <a:lnTo>
                                  <a:pt x="1667485" y="1618934"/>
                                </a:lnTo>
                                <a:lnTo>
                                  <a:pt x="1667542" y="1605732"/>
                                </a:lnTo>
                                <a:lnTo>
                                  <a:pt x="1667598" y="1621230"/>
                                </a:lnTo>
                                <a:lnTo>
                                  <a:pt x="1667655" y="1627832"/>
                                </a:lnTo>
                                <a:lnTo>
                                  <a:pt x="1667712" y="1608899"/>
                                </a:lnTo>
                                <a:lnTo>
                                  <a:pt x="1667769" y="1616638"/>
                                </a:lnTo>
                                <a:lnTo>
                                  <a:pt x="1667829" y="1624960"/>
                                </a:lnTo>
                                <a:lnTo>
                                  <a:pt x="1667886" y="1626969"/>
                                </a:lnTo>
                                <a:lnTo>
                                  <a:pt x="1667943" y="1612046"/>
                                </a:lnTo>
                                <a:lnTo>
                                  <a:pt x="1668003" y="1614642"/>
                                </a:lnTo>
                                <a:lnTo>
                                  <a:pt x="1668060" y="1626111"/>
                                </a:lnTo>
                                <a:lnTo>
                                  <a:pt x="1668117" y="1627544"/>
                                </a:lnTo>
                                <a:lnTo>
                                  <a:pt x="1668173" y="1612046"/>
                                </a:lnTo>
                                <a:lnTo>
                                  <a:pt x="1668230" y="1604011"/>
                                </a:lnTo>
                                <a:lnTo>
                                  <a:pt x="1668287" y="1603161"/>
                                </a:lnTo>
                                <a:lnTo>
                                  <a:pt x="1668344" y="1612920"/>
                                </a:lnTo>
                                <a:lnTo>
                                  <a:pt x="1668404" y="1638163"/>
                                </a:lnTo>
                                <a:lnTo>
                                  <a:pt x="1668461" y="1624960"/>
                                </a:lnTo>
                                <a:lnTo>
                                  <a:pt x="1668518" y="1619234"/>
                                </a:lnTo>
                                <a:lnTo>
                                  <a:pt x="1668575" y="1624389"/>
                                </a:lnTo>
                                <a:lnTo>
                                  <a:pt x="1668631" y="1610900"/>
                                </a:lnTo>
                                <a:lnTo>
                                  <a:pt x="1668688" y="1614642"/>
                                </a:lnTo>
                                <a:lnTo>
                                  <a:pt x="1668749" y="1619234"/>
                                </a:lnTo>
                                <a:lnTo>
                                  <a:pt x="1668805" y="1605457"/>
                                </a:lnTo>
                                <a:lnTo>
                                  <a:pt x="1668862" y="1618084"/>
                                </a:lnTo>
                                <a:lnTo>
                                  <a:pt x="1668919" y="1616363"/>
                                </a:lnTo>
                                <a:lnTo>
                                  <a:pt x="1668975" y="1615788"/>
                                </a:lnTo>
                                <a:lnTo>
                                  <a:pt x="1669036" y="1606607"/>
                                </a:lnTo>
                                <a:lnTo>
                                  <a:pt x="1669093" y="1624102"/>
                                </a:lnTo>
                                <a:lnTo>
                                  <a:pt x="1669150" y="1615788"/>
                                </a:lnTo>
                                <a:lnTo>
                                  <a:pt x="1669206" y="1621806"/>
                                </a:lnTo>
                                <a:lnTo>
                                  <a:pt x="1669263" y="1620080"/>
                                </a:lnTo>
                                <a:lnTo>
                                  <a:pt x="1669320" y="1626682"/>
                                </a:lnTo>
                                <a:lnTo>
                                  <a:pt x="1669376" y="1624102"/>
                                </a:lnTo>
                                <a:lnTo>
                                  <a:pt x="1669437" y="1613196"/>
                                </a:lnTo>
                                <a:lnTo>
                                  <a:pt x="1669494" y="1620656"/>
                                </a:lnTo>
                                <a:lnTo>
                                  <a:pt x="1669550" y="1619234"/>
                                </a:lnTo>
                                <a:lnTo>
                                  <a:pt x="1669607" y="1610049"/>
                                </a:lnTo>
                                <a:lnTo>
                                  <a:pt x="1669664" y="1624673"/>
                                </a:lnTo>
                                <a:lnTo>
                                  <a:pt x="1669725" y="1615492"/>
                                </a:lnTo>
                                <a:lnTo>
                                  <a:pt x="1669781" y="1622952"/>
                                </a:lnTo>
                                <a:lnTo>
                                  <a:pt x="1669838" y="1617513"/>
                                </a:lnTo>
                                <a:lnTo>
                                  <a:pt x="1669895" y="1625248"/>
                                </a:lnTo>
                                <a:lnTo>
                                  <a:pt x="1669951" y="1614917"/>
                                </a:lnTo>
                                <a:lnTo>
                                  <a:pt x="1670008" y="1622664"/>
                                </a:lnTo>
                                <a:lnTo>
                                  <a:pt x="1670069" y="1609749"/>
                                </a:lnTo>
                                <a:lnTo>
                                  <a:pt x="1670125" y="1615217"/>
                                </a:lnTo>
                                <a:lnTo>
                                  <a:pt x="1670182" y="1618359"/>
                                </a:lnTo>
                                <a:lnTo>
                                  <a:pt x="1670239" y="1619510"/>
                                </a:lnTo>
                                <a:lnTo>
                                  <a:pt x="1670296" y="1622381"/>
                                </a:lnTo>
                                <a:lnTo>
                                  <a:pt x="1670352" y="1601140"/>
                                </a:lnTo>
                                <a:lnTo>
                                  <a:pt x="1670409" y="1616363"/>
                                </a:lnTo>
                                <a:lnTo>
                                  <a:pt x="1670470" y="1613196"/>
                                </a:lnTo>
                                <a:lnTo>
                                  <a:pt x="1670526" y="1608899"/>
                                </a:lnTo>
                                <a:lnTo>
                                  <a:pt x="1670583" y="1613491"/>
                                </a:lnTo>
                                <a:lnTo>
                                  <a:pt x="1670640" y="1615492"/>
                                </a:lnTo>
                                <a:lnTo>
                                  <a:pt x="1670701" y="1620955"/>
                                </a:lnTo>
                                <a:lnTo>
                                  <a:pt x="1670757" y="1604586"/>
                                </a:lnTo>
                                <a:lnTo>
                                  <a:pt x="1670814" y="1628407"/>
                                </a:lnTo>
                                <a:lnTo>
                                  <a:pt x="1670871" y="1616638"/>
                                </a:lnTo>
                                <a:lnTo>
                                  <a:pt x="1670927" y="1611770"/>
                                </a:lnTo>
                                <a:lnTo>
                                  <a:pt x="1670984" y="1612046"/>
                                </a:lnTo>
                                <a:lnTo>
                                  <a:pt x="1671045" y="1614342"/>
                                </a:lnTo>
                                <a:lnTo>
                                  <a:pt x="1671102" y="1618084"/>
                                </a:lnTo>
                                <a:lnTo>
                                  <a:pt x="1671158" y="1621806"/>
                                </a:lnTo>
                                <a:lnTo>
                                  <a:pt x="1671215" y="1627544"/>
                                </a:lnTo>
                                <a:lnTo>
                                  <a:pt x="1671271" y="1610900"/>
                                </a:lnTo>
                                <a:lnTo>
                                  <a:pt x="1671328" y="1616363"/>
                                </a:lnTo>
                                <a:lnTo>
                                  <a:pt x="1671385" y="1618084"/>
                                </a:lnTo>
                                <a:lnTo>
                                  <a:pt x="1671446" y="1616638"/>
                                </a:lnTo>
                                <a:lnTo>
                                  <a:pt x="1671502" y="1613491"/>
                                </a:lnTo>
                                <a:lnTo>
                                  <a:pt x="1671559" y="1623239"/>
                                </a:lnTo>
                                <a:lnTo>
                                  <a:pt x="1671616" y="1621230"/>
                                </a:lnTo>
                                <a:lnTo>
                                  <a:pt x="1671677" y="1618084"/>
                                </a:lnTo>
                                <a:lnTo>
                                  <a:pt x="1671733" y="1624960"/>
                                </a:lnTo>
                                <a:lnTo>
                                  <a:pt x="1671790" y="1616363"/>
                                </a:lnTo>
                                <a:lnTo>
                                  <a:pt x="1671847" y="1612345"/>
                                </a:lnTo>
                                <a:lnTo>
                                  <a:pt x="1671903" y="1627832"/>
                                </a:lnTo>
                                <a:lnTo>
                                  <a:pt x="1671960" y="1612345"/>
                                </a:lnTo>
                                <a:lnTo>
                                  <a:pt x="1672017" y="1618659"/>
                                </a:lnTo>
                                <a:lnTo>
                                  <a:pt x="1672078" y="1620955"/>
                                </a:lnTo>
                                <a:lnTo>
                                  <a:pt x="1672134" y="1628119"/>
                                </a:lnTo>
                                <a:lnTo>
                                  <a:pt x="1672191" y="1611199"/>
                                </a:lnTo>
                                <a:lnTo>
                                  <a:pt x="1672248" y="1611475"/>
                                </a:lnTo>
                                <a:lnTo>
                                  <a:pt x="1672304" y="1624389"/>
                                </a:lnTo>
                                <a:lnTo>
                                  <a:pt x="1672361" y="1618934"/>
                                </a:lnTo>
                                <a:lnTo>
                                  <a:pt x="1672422" y="1615492"/>
                                </a:lnTo>
                                <a:lnTo>
                                  <a:pt x="1672478" y="1610324"/>
                                </a:lnTo>
                                <a:lnTo>
                                  <a:pt x="1672535" y="1622105"/>
                                </a:lnTo>
                                <a:lnTo>
                                  <a:pt x="1672592" y="1616067"/>
                                </a:lnTo>
                                <a:lnTo>
                                  <a:pt x="1672648" y="1629840"/>
                                </a:lnTo>
                                <a:lnTo>
                                  <a:pt x="1672709" y="1604586"/>
                                </a:lnTo>
                                <a:lnTo>
                                  <a:pt x="1672766" y="1609474"/>
                                </a:lnTo>
                                <a:lnTo>
                                  <a:pt x="1672823" y="1612920"/>
                                </a:lnTo>
                                <a:lnTo>
                                  <a:pt x="1672879" y="1614066"/>
                                </a:lnTo>
                                <a:lnTo>
                                  <a:pt x="1672936" y="1633570"/>
                                </a:lnTo>
                                <a:lnTo>
                                  <a:pt x="1672993" y="1615217"/>
                                </a:lnTo>
                                <a:lnTo>
                                  <a:pt x="1673049" y="1605732"/>
                                </a:lnTo>
                                <a:lnTo>
                                  <a:pt x="1673110" y="1620080"/>
                                </a:lnTo>
                                <a:lnTo>
                                  <a:pt x="1673167" y="1619510"/>
                                </a:lnTo>
                                <a:lnTo>
                                  <a:pt x="1673224" y="1611199"/>
                                </a:lnTo>
                                <a:lnTo>
                                  <a:pt x="1673280" y="1627257"/>
                                </a:lnTo>
                                <a:lnTo>
                                  <a:pt x="1673337" y="1611199"/>
                                </a:lnTo>
                                <a:lnTo>
                                  <a:pt x="1673398" y="1624102"/>
                                </a:lnTo>
                                <a:lnTo>
                                  <a:pt x="1673455" y="1621530"/>
                                </a:lnTo>
                                <a:lnTo>
                                  <a:pt x="1673511" y="1622105"/>
                                </a:lnTo>
                                <a:lnTo>
                                  <a:pt x="1673568" y="1617213"/>
                                </a:lnTo>
                                <a:lnTo>
                                  <a:pt x="1673624" y="1601439"/>
                                </a:lnTo>
                                <a:lnTo>
                                  <a:pt x="1673685" y="1625248"/>
                                </a:lnTo>
                                <a:lnTo>
                                  <a:pt x="1673742" y="1625248"/>
                                </a:lnTo>
                                <a:lnTo>
                                  <a:pt x="1673799" y="1629265"/>
                                </a:lnTo>
                                <a:lnTo>
                                  <a:pt x="1673855" y="1601439"/>
                                </a:lnTo>
                                <a:lnTo>
                                  <a:pt x="1673912" y="1618084"/>
                                </a:lnTo>
                                <a:lnTo>
                                  <a:pt x="1673969" y="1606307"/>
                                </a:lnTo>
                                <a:lnTo>
                                  <a:pt x="1674026" y="1632137"/>
                                </a:lnTo>
                                <a:lnTo>
                                  <a:pt x="1674086" y="1622381"/>
                                </a:lnTo>
                                <a:lnTo>
                                  <a:pt x="1674143" y="1613767"/>
                                </a:lnTo>
                                <a:lnTo>
                                  <a:pt x="1674200" y="1601439"/>
                                </a:lnTo>
                                <a:lnTo>
                                  <a:pt x="1674256" y="1611770"/>
                                </a:lnTo>
                                <a:lnTo>
                                  <a:pt x="1674317" y="1619805"/>
                                </a:lnTo>
                                <a:lnTo>
                                  <a:pt x="1674374" y="1628119"/>
                                </a:lnTo>
                                <a:lnTo>
                                  <a:pt x="1674430" y="1615788"/>
                                </a:lnTo>
                                <a:lnTo>
                                  <a:pt x="1674487" y="1609178"/>
                                </a:lnTo>
                                <a:lnTo>
                                  <a:pt x="1674544" y="1609178"/>
                                </a:lnTo>
                                <a:lnTo>
                                  <a:pt x="1674601" y="1618084"/>
                                </a:lnTo>
                                <a:lnTo>
                                  <a:pt x="1674657" y="1619510"/>
                                </a:lnTo>
                                <a:lnTo>
                                  <a:pt x="1674718" y="1612046"/>
                                </a:lnTo>
                                <a:lnTo>
                                  <a:pt x="1674775" y="1601140"/>
                                </a:lnTo>
                                <a:lnTo>
                                  <a:pt x="1674831" y="1615217"/>
                                </a:lnTo>
                                <a:lnTo>
                                  <a:pt x="1674888" y="1617513"/>
                                </a:lnTo>
                                <a:lnTo>
                                  <a:pt x="1674945" y="1622381"/>
                                </a:lnTo>
                                <a:lnTo>
                                  <a:pt x="1675001" y="1631274"/>
                                </a:lnTo>
                                <a:lnTo>
                                  <a:pt x="1675058" y="1616067"/>
                                </a:lnTo>
                                <a:lnTo>
                                  <a:pt x="1675119" y="1624673"/>
                                </a:lnTo>
                                <a:lnTo>
                                  <a:pt x="1675176" y="1610900"/>
                                </a:lnTo>
                                <a:lnTo>
                                  <a:pt x="1675232" y="1606032"/>
                                </a:lnTo>
                                <a:lnTo>
                                  <a:pt x="1675293" y="1614066"/>
                                </a:lnTo>
                                <a:lnTo>
                                  <a:pt x="1675350" y="1620380"/>
                                </a:lnTo>
                                <a:lnTo>
                                  <a:pt x="1675406" y="1613196"/>
                                </a:lnTo>
                                <a:lnTo>
                                  <a:pt x="1675463" y="1613491"/>
                                </a:lnTo>
                                <a:lnTo>
                                  <a:pt x="1675520" y="1614642"/>
                                </a:lnTo>
                                <a:lnTo>
                                  <a:pt x="1675577" y="1615788"/>
                                </a:lnTo>
                                <a:lnTo>
                                  <a:pt x="1675633" y="1615492"/>
                                </a:lnTo>
                                <a:lnTo>
                                  <a:pt x="1675694" y="1606607"/>
                                </a:lnTo>
                                <a:lnTo>
                                  <a:pt x="1675751" y="1617213"/>
                                </a:lnTo>
                                <a:lnTo>
                                  <a:pt x="1675807" y="1622952"/>
                                </a:lnTo>
                                <a:lnTo>
                                  <a:pt x="1675864" y="1613196"/>
                                </a:lnTo>
                                <a:lnTo>
                                  <a:pt x="1675921" y="1627544"/>
                                </a:lnTo>
                                <a:lnTo>
                                  <a:pt x="1675977" y="1632711"/>
                                </a:lnTo>
                                <a:lnTo>
                                  <a:pt x="1676038" y="1615492"/>
                                </a:lnTo>
                                <a:lnTo>
                                  <a:pt x="1676095" y="1609178"/>
                                </a:lnTo>
                                <a:lnTo>
                                  <a:pt x="1676152" y="1616938"/>
                                </a:lnTo>
                                <a:lnTo>
                                  <a:pt x="1676208" y="1614642"/>
                                </a:lnTo>
                                <a:lnTo>
                                  <a:pt x="1676265" y="1610624"/>
                                </a:lnTo>
                                <a:lnTo>
                                  <a:pt x="1676326" y="1628407"/>
                                </a:lnTo>
                                <a:lnTo>
                                  <a:pt x="1676382" y="1628978"/>
                                </a:lnTo>
                                <a:lnTo>
                                  <a:pt x="1676439" y="1616638"/>
                                </a:lnTo>
                                <a:lnTo>
                                  <a:pt x="1676496" y="1606882"/>
                                </a:lnTo>
                                <a:lnTo>
                                  <a:pt x="1676553" y="1620955"/>
                                </a:lnTo>
                                <a:lnTo>
                                  <a:pt x="1676609" y="1610324"/>
                                </a:lnTo>
                                <a:lnTo>
                                  <a:pt x="1676666" y="1628694"/>
                                </a:lnTo>
                                <a:lnTo>
                                  <a:pt x="1676727" y="1611770"/>
                                </a:lnTo>
                                <a:lnTo>
                                  <a:pt x="1676783" y="1622381"/>
                                </a:lnTo>
                                <a:lnTo>
                                  <a:pt x="1676840" y="1613491"/>
                                </a:lnTo>
                                <a:lnTo>
                                  <a:pt x="1676897" y="1622952"/>
                                </a:lnTo>
                                <a:lnTo>
                                  <a:pt x="1676954" y="1613196"/>
                                </a:lnTo>
                                <a:lnTo>
                                  <a:pt x="1677014" y="1621806"/>
                                </a:lnTo>
                                <a:lnTo>
                                  <a:pt x="1677071" y="1615788"/>
                                </a:lnTo>
                                <a:lnTo>
                                  <a:pt x="1677128" y="1628978"/>
                                </a:lnTo>
                                <a:lnTo>
                                  <a:pt x="1677184" y="1611475"/>
                                </a:lnTo>
                                <a:lnTo>
                                  <a:pt x="1677241" y="1616363"/>
                                </a:lnTo>
                                <a:lnTo>
                                  <a:pt x="1677298" y="1611199"/>
                                </a:lnTo>
                                <a:lnTo>
                                  <a:pt x="1677359" y="1608603"/>
                                </a:lnTo>
                                <a:lnTo>
                                  <a:pt x="1677415" y="1617788"/>
                                </a:lnTo>
                                <a:lnTo>
                                  <a:pt x="1677472" y="1631562"/>
                                </a:lnTo>
                                <a:lnTo>
                                  <a:pt x="1677528" y="1612920"/>
                                </a:lnTo>
                                <a:lnTo>
                                  <a:pt x="1677585" y="1621530"/>
                                </a:lnTo>
                                <a:lnTo>
                                  <a:pt x="1677642" y="1621530"/>
                                </a:lnTo>
                                <a:lnTo>
                                  <a:pt x="1677699" y="1619234"/>
                                </a:lnTo>
                                <a:lnTo>
                                  <a:pt x="1677759" y="1604011"/>
                                </a:lnTo>
                                <a:lnTo>
                                  <a:pt x="1677816" y="1607178"/>
                                </a:lnTo>
                                <a:lnTo>
                                  <a:pt x="1677873" y="1616363"/>
                                </a:lnTo>
                                <a:lnTo>
                                  <a:pt x="1677929" y="1612621"/>
                                </a:lnTo>
                                <a:lnTo>
                                  <a:pt x="1677990" y="1604310"/>
                                </a:lnTo>
                                <a:lnTo>
                                  <a:pt x="1678047" y="1616067"/>
                                </a:lnTo>
                                <a:lnTo>
                                  <a:pt x="1678104" y="1617213"/>
                                </a:lnTo>
                                <a:lnTo>
                                  <a:pt x="1678160" y="1615217"/>
                                </a:lnTo>
                                <a:lnTo>
                                  <a:pt x="1678217" y="1622664"/>
                                </a:lnTo>
                                <a:lnTo>
                                  <a:pt x="1678274" y="1623527"/>
                                </a:lnTo>
                                <a:lnTo>
                                  <a:pt x="1678334" y="1619805"/>
                                </a:lnTo>
                                <a:lnTo>
                                  <a:pt x="1678391" y="1612621"/>
                                </a:lnTo>
                                <a:lnTo>
                                  <a:pt x="1678448" y="1615788"/>
                                </a:lnTo>
                                <a:lnTo>
                                  <a:pt x="1678505" y="1619510"/>
                                </a:lnTo>
                                <a:lnTo>
                                  <a:pt x="1678561" y="1622952"/>
                                </a:lnTo>
                                <a:lnTo>
                                  <a:pt x="1678618" y="1609178"/>
                                </a:lnTo>
                                <a:lnTo>
                                  <a:pt x="1678675" y="1611199"/>
                                </a:lnTo>
                                <a:lnTo>
                                  <a:pt x="1678735" y="1623239"/>
                                </a:lnTo>
                                <a:lnTo>
                                  <a:pt x="1678792" y="1616638"/>
                                </a:lnTo>
                                <a:lnTo>
                                  <a:pt x="1678849" y="1612046"/>
                                </a:lnTo>
                                <a:lnTo>
                                  <a:pt x="1678905" y="1620955"/>
                                </a:lnTo>
                                <a:lnTo>
                                  <a:pt x="1678966" y="1626111"/>
                                </a:lnTo>
                                <a:lnTo>
                                  <a:pt x="1679023" y="1612621"/>
                                </a:lnTo>
                                <a:lnTo>
                                  <a:pt x="1679080" y="1622952"/>
                                </a:lnTo>
                                <a:lnTo>
                                  <a:pt x="1679136" y="1620380"/>
                                </a:lnTo>
                                <a:lnTo>
                                  <a:pt x="1679193" y="1618084"/>
                                </a:lnTo>
                                <a:lnTo>
                                  <a:pt x="1679250" y="1622381"/>
                                </a:lnTo>
                                <a:lnTo>
                                  <a:pt x="1679306" y="1631274"/>
                                </a:lnTo>
                                <a:lnTo>
                                  <a:pt x="1679367" y="1625823"/>
                                </a:lnTo>
                                <a:lnTo>
                                  <a:pt x="1679424" y="1617788"/>
                                </a:lnTo>
                                <a:lnTo>
                                  <a:pt x="1679480" y="1603436"/>
                                </a:lnTo>
                                <a:lnTo>
                                  <a:pt x="1679537" y="1625823"/>
                                </a:lnTo>
                                <a:lnTo>
                                  <a:pt x="1679594" y="1614642"/>
                                </a:lnTo>
                                <a:lnTo>
                                  <a:pt x="1679650" y="1612345"/>
                                </a:lnTo>
                                <a:lnTo>
                                  <a:pt x="1679711" y="1621230"/>
                                </a:lnTo>
                                <a:lnTo>
                                  <a:pt x="1679768" y="1623814"/>
                                </a:lnTo>
                                <a:lnTo>
                                  <a:pt x="1679825" y="1600568"/>
                                </a:lnTo>
                                <a:lnTo>
                                  <a:pt x="1679881" y="1627257"/>
                                </a:lnTo>
                                <a:lnTo>
                                  <a:pt x="1679942" y="1607178"/>
                                </a:lnTo>
                                <a:lnTo>
                                  <a:pt x="1679999" y="1627257"/>
                                </a:lnTo>
                                <a:lnTo>
                                  <a:pt x="1680055" y="1625823"/>
                                </a:lnTo>
                                <a:lnTo>
                                  <a:pt x="1680112" y="1620955"/>
                                </a:lnTo>
                                <a:lnTo>
                                  <a:pt x="1680169" y="1615492"/>
                                </a:lnTo>
                                <a:lnTo>
                                  <a:pt x="1680226" y="1620380"/>
                                </a:lnTo>
                                <a:lnTo>
                                  <a:pt x="1680282" y="1617788"/>
                                </a:lnTo>
                                <a:lnTo>
                                  <a:pt x="1680343" y="1614066"/>
                                </a:lnTo>
                                <a:lnTo>
                                  <a:pt x="1680400" y="1626682"/>
                                </a:lnTo>
                                <a:lnTo>
                                  <a:pt x="1680457" y="1624389"/>
                                </a:lnTo>
                                <a:lnTo>
                                  <a:pt x="1680513" y="1610624"/>
                                </a:lnTo>
                                <a:lnTo>
                                  <a:pt x="1680570" y="1623814"/>
                                </a:lnTo>
                                <a:lnTo>
                                  <a:pt x="1680627" y="1620955"/>
                                </a:lnTo>
                                <a:lnTo>
                                  <a:pt x="1680687" y="1619234"/>
                                </a:lnTo>
                                <a:lnTo>
                                  <a:pt x="1680744" y="1620380"/>
                                </a:lnTo>
                                <a:lnTo>
                                  <a:pt x="1680801" y="1610900"/>
                                </a:lnTo>
                                <a:lnTo>
                                  <a:pt x="1680857" y="1611475"/>
                                </a:lnTo>
                                <a:lnTo>
                                  <a:pt x="1680914" y="1618659"/>
                                </a:lnTo>
                                <a:lnTo>
                                  <a:pt x="1680975" y="1610049"/>
                                </a:lnTo>
                                <a:lnTo>
                                  <a:pt x="1681032" y="1610049"/>
                                </a:lnTo>
                                <a:lnTo>
                                  <a:pt x="1681088" y="1611770"/>
                                </a:lnTo>
                                <a:lnTo>
                                  <a:pt x="1681145" y="1612345"/>
                                </a:lnTo>
                                <a:lnTo>
                                  <a:pt x="1681202" y="1628407"/>
                                </a:lnTo>
                                <a:lnTo>
                                  <a:pt x="1681258" y="1610049"/>
                                </a:lnTo>
                                <a:lnTo>
                                  <a:pt x="1681315" y="1613196"/>
                                </a:lnTo>
                                <a:lnTo>
                                  <a:pt x="1681376" y="1626398"/>
                                </a:lnTo>
                                <a:lnTo>
                                  <a:pt x="1681433" y="1615217"/>
                                </a:lnTo>
                                <a:lnTo>
                                  <a:pt x="1681489" y="1615788"/>
                                </a:lnTo>
                                <a:lnTo>
                                  <a:pt x="1681546" y="1614917"/>
                                </a:lnTo>
                                <a:lnTo>
                                  <a:pt x="1681607" y="1609178"/>
                                </a:lnTo>
                                <a:lnTo>
                                  <a:pt x="1681663" y="1612920"/>
                                </a:lnTo>
                                <a:lnTo>
                                  <a:pt x="1681720" y="1621230"/>
                                </a:lnTo>
                                <a:lnTo>
                                  <a:pt x="1681777" y="1619234"/>
                                </a:lnTo>
                                <a:lnTo>
                                  <a:pt x="1681833" y="1618934"/>
                                </a:lnTo>
                                <a:lnTo>
                                  <a:pt x="1681890" y="1616638"/>
                                </a:lnTo>
                                <a:lnTo>
                                  <a:pt x="1681947" y="1614642"/>
                                </a:lnTo>
                                <a:lnTo>
                                  <a:pt x="1682008" y="1622952"/>
                                </a:lnTo>
                                <a:lnTo>
                                  <a:pt x="1682064" y="1617788"/>
                                </a:lnTo>
                                <a:lnTo>
                                  <a:pt x="1682121" y="1606607"/>
                                </a:lnTo>
                                <a:lnTo>
                                  <a:pt x="1682178" y="1615217"/>
                                </a:lnTo>
                                <a:lnTo>
                                  <a:pt x="1682234" y="1617513"/>
                                </a:lnTo>
                                <a:lnTo>
                                  <a:pt x="1682291" y="1623239"/>
                                </a:lnTo>
                                <a:lnTo>
                                  <a:pt x="1682348" y="1626969"/>
                                </a:lnTo>
                                <a:lnTo>
                                  <a:pt x="1682408" y="1619510"/>
                                </a:lnTo>
                                <a:lnTo>
                                  <a:pt x="1682465" y="1611199"/>
                                </a:lnTo>
                                <a:lnTo>
                                  <a:pt x="1682522" y="1616067"/>
                                </a:lnTo>
                                <a:lnTo>
                                  <a:pt x="1682583" y="1624960"/>
                                </a:lnTo>
                                <a:lnTo>
                                  <a:pt x="1682639" y="1613196"/>
                                </a:lnTo>
                                <a:lnTo>
                                  <a:pt x="1682696" y="1619805"/>
                                </a:lnTo>
                                <a:lnTo>
                                  <a:pt x="1682753" y="1620080"/>
                                </a:lnTo>
                                <a:lnTo>
                                  <a:pt x="1682810" y="1626111"/>
                                </a:lnTo>
                                <a:lnTo>
                                  <a:pt x="1682866" y="1617213"/>
                                </a:lnTo>
                                <a:lnTo>
                                  <a:pt x="1682923" y="1609178"/>
                                </a:lnTo>
                                <a:lnTo>
                                  <a:pt x="1682980" y="1621530"/>
                                </a:lnTo>
                                <a:lnTo>
                                  <a:pt x="1683040" y="1630128"/>
                                </a:lnTo>
                                <a:lnTo>
                                  <a:pt x="1683097" y="1622381"/>
                                </a:lnTo>
                                <a:lnTo>
                                  <a:pt x="1683154" y="1616067"/>
                                </a:lnTo>
                                <a:lnTo>
                                  <a:pt x="1683210" y="1609178"/>
                                </a:lnTo>
                                <a:lnTo>
                                  <a:pt x="1683267" y="1621230"/>
                                </a:lnTo>
                                <a:lnTo>
                                  <a:pt x="1683328" y="1618359"/>
                                </a:lnTo>
                                <a:lnTo>
                                  <a:pt x="1683385" y="1610624"/>
                                </a:lnTo>
                                <a:lnTo>
                                  <a:pt x="1683441" y="1612621"/>
                                </a:lnTo>
                                <a:lnTo>
                                  <a:pt x="1683498" y="1611475"/>
                                </a:lnTo>
                                <a:lnTo>
                                  <a:pt x="1683554" y="1622952"/>
                                </a:lnTo>
                                <a:lnTo>
                                  <a:pt x="1683615" y="1620955"/>
                                </a:lnTo>
                                <a:lnTo>
                                  <a:pt x="1683672" y="1619805"/>
                                </a:lnTo>
                                <a:lnTo>
                                  <a:pt x="1683729" y="1623527"/>
                                </a:lnTo>
                                <a:lnTo>
                                  <a:pt x="1683785" y="1620380"/>
                                </a:lnTo>
                                <a:lnTo>
                                  <a:pt x="1683842" y="1602014"/>
                                </a:lnTo>
                                <a:lnTo>
                                  <a:pt x="1683899" y="1616638"/>
                                </a:lnTo>
                                <a:lnTo>
                                  <a:pt x="1683956" y="1620656"/>
                                </a:lnTo>
                                <a:lnTo>
                                  <a:pt x="1684016" y="1614342"/>
                                </a:lnTo>
                                <a:lnTo>
                                  <a:pt x="1684073" y="1606032"/>
                                </a:lnTo>
                                <a:lnTo>
                                  <a:pt x="1684130" y="1635295"/>
                                </a:lnTo>
                                <a:lnTo>
                                  <a:pt x="1684186" y="1610900"/>
                                </a:lnTo>
                                <a:lnTo>
                                  <a:pt x="1684243" y="1606882"/>
                                </a:lnTo>
                                <a:lnTo>
                                  <a:pt x="1684304" y="1616638"/>
                                </a:lnTo>
                                <a:lnTo>
                                  <a:pt x="1684361" y="1627257"/>
                                </a:lnTo>
                                <a:lnTo>
                                  <a:pt x="1684417" y="1613196"/>
                                </a:lnTo>
                                <a:lnTo>
                                  <a:pt x="1684474" y="1617788"/>
                                </a:lnTo>
                                <a:lnTo>
                                  <a:pt x="1684531" y="1624673"/>
                                </a:lnTo>
                                <a:lnTo>
                                  <a:pt x="1684587" y="1630415"/>
                                </a:lnTo>
                                <a:lnTo>
                                  <a:pt x="1684648" y="1618659"/>
                                </a:lnTo>
                                <a:lnTo>
                                  <a:pt x="1684705" y="1616067"/>
                                </a:lnTo>
                                <a:lnTo>
                                  <a:pt x="1684761" y="1612621"/>
                                </a:lnTo>
                                <a:lnTo>
                                  <a:pt x="1684818" y="1602861"/>
                                </a:lnTo>
                                <a:lnTo>
                                  <a:pt x="1684875" y="1625536"/>
                                </a:lnTo>
                                <a:lnTo>
                                  <a:pt x="1684932" y="1628119"/>
                                </a:lnTo>
                                <a:lnTo>
                                  <a:pt x="1684988" y="1616938"/>
                                </a:lnTo>
                                <a:lnTo>
                                  <a:pt x="1685049" y="1630128"/>
                                </a:lnTo>
                                <a:lnTo>
                                  <a:pt x="1685106" y="1618084"/>
                                </a:lnTo>
                                <a:lnTo>
                                  <a:pt x="1685162" y="1624102"/>
                                </a:lnTo>
                                <a:lnTo>
                                  <a:pt x="1685219" y="1612046"/>
                                </a:lnTo>
                                <a:lnTo>
                                  <a:pt x="1685280" y="1624673"/>
                                </a:lnTo>
                                <a:lnTo>
                                  <a:pt x="1685336" y="1617513"/>
                                </a:lnTo>
                                <a:lnTo>
                                  <a:pt x="1685393" y="1624102"/>
                                </a:lnTo>
                                <a:lnTo>
                                  <a:pt x="1685450" y="1617788"/>
                                </a:lnTo>
                                <a:lnTo>
                                  <a:pt x="1685506" y="1615492"/>
                                </a:lnTo>
                                <a:lnTo>
                                  <a:pt x="1685563" y="1626969"/>
                                </a:lnTo>
                                <a:lnTo>
                                  <a:pt x="1685624" y="1608603"/>
                                </a:lnTo>
                                <a:lnTo>
                                  <a:pt x="1685681" y="1613196"/>
                                </a:lnTo>
                                <a:lnTo>
                                  <a:pt x="1685737" y="1626682"/>
                                </a:lnTo>
                                <a:lnTo>
                                  <a:pt x="1685794" y="1610324"/>
                                </a:lnTo>
                                <a:lnTo>
                                  <a:pt x="1685851" y="1620656"/>
                                </a:lnTo>
                                <a:lnTo>
                                  <a:pt x="1685907" y="1631562"/>
                                </a:lnTo>
                                <a:lnTo>
                                  <a:pt x="1685964" y="1620656"/>
                                </a:lnTo>
                                <a:lnTo>
                                  <a:pt x="1686025" y="1622105"/>
                                </a:lnTo>
                                <a:lnTo>
                                  <a:pt x="1686082" y="1620955"/>
                                </a:lnTo>
                                <a:lnTo>
                                  <a:pt x="1686138" y="1629840"/>
                                </a:lnTo>
                                <a:lnTo>
                                  <a:pt x="1686195" y="1601140"/>
                                </a:lnTo>
                                <a:lnTo>
                                  <a:pt x="1686256" y="1625823"/>
                                </a:lnTo>
                                <a:lnTo>
                                  <a:pt x="1686312" y="1597697"/>
                                </a:lnTo>
                                <a:lnTo>
                                  <a:pt x="1686369" y="1625248"/>
                                </a:lnTo>
                                <a:lnTo>
                                  <a:pt x="1686426" y="1624389"/>
                                </a:lnTo>
                                <a:lnTo>
                                  <a:pt x="1686483" y="1614066"/>
                                </a:lnTo>
                                <a:lnTo>
                                  <a:pt x="1686539" y="1615788"/>
                                </a:lnTo>
                                <a:lnTo>
                                  <a:pt x="1686596" y="1619805"/>
                                </a:lnTo>
                                <a:lnTo>
                                  <a:pt x="1686657" y="1616638"/>
                                </a:lnTo>
                                <a:lnTo>
                                  <a:pt x="1686714" y="1626682"/>
                                </a:lnTo>
                                <a:lnTo>
                                  <a:pt x="1686770" y="1623239"/>
                                </a:lnTo>
                                <a:lnTo>
                                  <a:pt x="1686827" y="1615788"/>
                                </a:lnTo>
                                <a:lnTo>
                                  <a:pt x="1686884" y="1620656"/>
                                </a:lnTo>
                                <a:lnTo>
                                  <a:pt x="1686940" y="1611770"/>
                                </a:lnTo>
                                <a:lnTo>
                                  <a:pt x="1687001" y="1616938"/>
                                </a:lnTo>
                                <a:lnTo>
                                  <a:pt x="1687058" y="1615217"/>
                                </a:lnTo>
                                <a:lnTo>
                                  <a:pt x="1687114" y="1610624"/>
                                </a:lnTo>
                                <a:lnTo>
                                  <a:pt x="1687171" y="1613767"/>
                                </a:lnTo>
                                <a:lnTo>
                                  <a:pt x="1687232" y="1622952"/>
                                </a:lnTo>
                                <a:lnTo>
                                  <a:pt x="1687289" y="1615492"/>
                                </a:lnTo>
                                <a:lnTo>
                                  <a:pt x="1687345" y="1602290"/>
                                </a:lnTo>
                                <a:lnTo>
                                  <a:pt x="1687402" y="1617513"/>
                                </a:lnTo>
                                <a:lnTo>
                                  <a:pt x="1687459" y="1613491"/>
                                </a:lnTo>
                                <a:lnTo>
                                  <a:pt x="1687515" y="1620080"/>
                                </a:lnTo>
                                <a:lnTo>
                                  <a:pt x="1687572" y="1624673"/>
                                </a:lnTo>
                                <a:lnTo>
                                  <a:pt x="1687633" y="1620380"/>
                                </a:lnTo>
                                <a:lnTo>
                                  <a:pt x="1687689" y="1604586"/>
                                </a:lnTo>
                                <a:lnTo>
                                  <a:pt x="1687746" y="1615788"/>
                                </a:lnTo>
                                <a:lnTo>
                                  <a:pt x="1687803" y="1617513"/>
                                </a:lnTo>
                                <a:lnTo>
                                  <a:pt x="1687859" y="1622105"/>
                                </a:lnTo>
                                <a:lnTo>
                                  <a:pt x="1687916" y="1622381"/>
                                </a:lnTo>
                                <a:lnTo>
                                  <a:pt x="1687977" y="1620380"/>
                                </a:lnTo>
                                <a:lnTo>
                                  <a:pt x="1688034" y="1612046"/>
                                </a:lnTo>
                                <a:lnTo>
                                  <a:pt x="1688090" y="1622381"/>
                                </a:lnTo>
                                <a:lnTo>
                                  <a:pt x="1688147" y="1620080"/>
                                </a:lnTo>
                                <a:lnTo>
                                  <a:pt x="1688204" y="1606032"/>
                                </a:lnTo>
                                <a:lnTo>
                                  <a:pt x="1688264" y="1620080"/>
                                </a:lnTo>
                                <a:lnTo>
                                  <a:pt x="1688321" y="1612046"/>
                                </a:lnTo>
                                <a:lnTo>
                                  <a:pt x="1688378" y="1606032"/>
                                </a:lnTo>
                                <a:lnTo>
                                  <a:pt x="1688435" y="1627257"/>
                                </a:lnTo>
                                <a:lnTo>
                                  <a:pt x="1688491" y="1615492"/>
                                </a:lnTo>
                                <a:lnTo>
                                  <a:pt x="1688548" y="1618934"/>
                                </a:lnTo>
                                <a:lnTo>
                                  <a:pt x="1688605" y="1616067"/>
                                </a:lnTo>
                                <a:lnTo>
                                  <a:pt x="1688665" y="1609474"/>
                                </a:lnTo>
                                <a:lnTo>
                                  <a:pt x="1688722" y="1619234"/>
                                </a:lnTo>
                                <a:lnTo>
                                  <a:pt x="1688779" y="1620656"/>
                                </a:lnTo>
                                <a:lnTo>
                                  <a:pt x="1688836" y="1617788"/>
                                </a:lnTo>
                                <a:lnTo>
                                  <a:pt x="1688896" y="1616938"/>
                                </a:lnTo>
                                <a:lnTo>
                                  <a:pt x="1688953" y="1611770"/>
                                </a:lnTo>
                                <a:lnTo>
                                  <a:pt x="1689010" y="1626969"/>
                                </a:lnTo>
                                <a:lnTo>
                                  <a:pt x="1689066" y="1618084"/>
                                </a:lnTo>
                                <a:lnTo>
                                  <a:pt x="1689123" y="1621806"/>
                                </a:lnTo>
                                <a:lnTo>
                                  <a:pt x="1689180" y="1617788"/>
                                </a:lnTo>
                                <a:lnTo>
                                  <a:pt x="1689236" y="1617788"/>
                                </a:lnTo>
                                <a:lnTo>
                                  <a:pt x="1689297" y="1625823"/>
                                </a:lnTo>
                                <a:lnTo>
                                  <a:pt x="1689354" y="1606307"/>
                                </a:lnTo>
                                <a:lnTo>
                                  <a:pt x="1689411" y="1626682"/>
                                </a:lnTo>
                                <a:lnTo>
                                  <a:pt x="1689467" y="1617788"/>
                                </a:lnTo>
                                <a:lnTo>
                                  <a:pt x="1689524" y="1604011"/>
                                </a:lnTo>
                                <a:lnTo>
                                  <a:pt x="1689581" y="1629265"/>
                                </a:lnTo>
                                <a:lnTo>
                                  <a:pt x="1689637" y="1612345"/>
                                </a:lnTo>
                                <a:lnTo>
                                  <a:pt x="1689698" y="1614066"/>
                                </a:lnTo>
                                <a:lnTo>
                                  <a:pt x="1689755" y="1615492"/>
                                </a:lnTo>
                                <a:lnTo>
                                  <a:pt x="1689811" y="1613767"/>
                                </a:lnTo>
                                <a:lnTo>
                                  <a:pt x="1689872" y="1616067"/>
                                </a:lnTo>
                                <a:lnTo>
                                  <a:pt x="1689929" y="1616067"/>
                                </a:lnTo>
                                <a:lnTo>
                                  <a:pt x="1689985" y="1622952"/>
                                </a:lnTo>
                                <a:lnTo>
                                  <a:pt x="1690042" y="1613767"/>
                                </a:lnTo>
                                <a:lnTo>
                                  <a:pt x="1690099" y="1629553"/>
                                </a:lnTo>
                                <a:lnTo>
                                  <a:pt x="1690156" y="1612920"/>
                                </a:lnTo>
                                <a:lnTo>
                                  <a:pt x="1690212" y="1609749"/>
                                </a:lnTo>
                                <a:lnTo>
                                  <a:pt x="1690273" y="1630128"/>
                                </a:lnTo>
                                <a:lnTo>
                                  <a:pt x="1690330" y="1614642"/>
                                </a:lnTo>
                                <a:lnTo>
                                  <a:pt x="1690387" y="1611199"/>
                                </a:lnTo>
                                <a:lnTo>
                                  <a:pt x="1690443" y="1617513"/>
                                </a:lnTo>
                                <a:lnTo>
                                  <a:pt x="1690500" y="1616067"/>
                                </a:lnTo>
                                <a:lnTo>
                                  <a:pt x="1690557" y="1626111"/>
                                </a:lnTo>
                                <a:lnTo>
                                  <a:pt x="1690617" y="1616067"/>
                                </a:lnTo>
                                <a:lnTo>
                                  <a:pt x="1690674" y="1617788"/>
                                </a:lnTo>
                                <a:lnTo>
                                  <a:pt x="1690731" y="1611199"/>
                                </a:lnTo>
                                <a:lnTo>
                                  <a:pt x="1690787" y="1623814"/>
                                </a:lnTo>
                                <a:lnTo>
                                  <a:pt x="1690844" y="1621806"/>
                                </a:lnTo>
                                <a:lnTo>
                                  <a:pt x="1690905" y="1621230"/>
                                </a:lnTo>
                                <a:lnTo>
                                  <a:pt x="1690962" y="1611199"/>
                                </a:lnTo>
                                <a:lnTo>
                                  <a:pt x="1691018" y="1604586"/>
                                </a:lnTo>
                                <a:lnTo>
                                  <a:pt x="1691075" y="1620080"/>
                                </a:lnTo>
                                <a:lnTo>
                                  <a:pt x="1691132" y="1612046"/>
                                </a:lnTo>
                                <a:lnTo>
                                  <a:pt x="1691189" y="1631274"/>
                                </a:lnTo>
                                <a:lnTo>
                                  <a:pt x="1691245" y="1629553"/>
                                </a:lnTo>
                                <a:lnTo>
                                  <a:pt x="1691306" y="1614642"/>
                                </a:lnTo>
                                <a:lnTo>
                                  <a:pt x="1691363" y="1614642"/>
                                </a:lnTo>
                                <a:lnTo>
                                  <a:pt x="1691419" y="1623239"/>
                                </a:lnTo>
                                <a:lnTo>
                                  <a:pt x="1691476" y="1605457"/>
                                </a:lnTo>
                                <a:lnTo>
                                  <a:pt x="1691533" y="1616638"/>
                                </a:lnTo>
                                <a:lnTo>
                                  <a:pt x="1691593" y="1613196"/>
                                </a:lnTo>
                                <a:lnTo>
                                  <a:pt x="1691650" y="1616638"/>
                                </a:lnTo>
                                <a:lnTo>
                                  <a:pt x="1691707" y="1607753"/>
                                </a:lnTo>
                                <a:lnTo>
                                  <a:pt x="1691763" y="1621230"/>
                                </a:lnTo>
                                <a:lnTo>
                                  <a:pt x="1691820" y="1628119"/>
                                </a:lnTo>
                                <a:lnTo>
                                  <a:pt x="1691881" y="1604886"/>
                                </a:lnTo>
                                <a:lnTo>
                                  <a:pt x="1691938" y="1614342"/>
                                </a:lnTo>
                                <a:lnTo>
                                  <a:pt x="1691994" y="1607753"/>
                                </a:lnTo>
                                <a:lnTo>
                                  <a:pt x="1692051" y="1619510"/>
                                </a:lnTo>
                                <a:lnTo>
                                  <a:pt x="1692108" y="1627832"/>
                                </a:lnTo>
                                <a:lnTo>
                                  <a:pt x="1692164" y="1616363"/>
                                </a:lnTo>
                                <a:lnTo>
                                  <a:pt x="1692221" y="1604886"/>
                                </a:lnTo>
                                <a:lnTo>
                                  <a:pt x="1692282" y="1615492"/>
                                </a:lnTo>
                                <a:lnTo>
                                  <a:pt x="1692338" y="1623814"/>
                                </a:lnTo>
                                <a:lnTo>
                                  <a:pt x="1692395" y="1615217"/>
                                </a:lnTo>
                                <a:lnTo>
                                  <a:pt x="1692452" y="1624960"/>
                                </a:lnTo>
                                <a:lnTo>
                                  <a:pt x="1692509" y="1616363"/>
                                </a:lnTo>
                                <a:lnTo>
                                  <a:pt x="1692569" y="1612345"/>
                                </a:lnTo>
                                <a:lnTo>
                                  <a:pt x="1692626" y="1626398"/>
                                </a:lnTo>
                                <a:lnTo>
                                  <a:pt x="1692683" y="1603436"/>
                                </a:lnTo>
                                <a:lnTo>
                                  <a:pt x="1692740" y="1619805"/>
                                </a:lnTo>
                                <a:lnTo>
                                  <a:pt x="1692796" y="1622952"/>
                                </a:lnTo>
                                <a:lnTo>
                                  <a:pt x="1692853" y="1609749"/>
                                </a:lnTo>
                                <a:lnTo>
                                  <a:pt x="1692914" y="1628407"/>
                                </a:lnTo>
                                <a:lnTo>
                                  <a:pt x="1692970" y="1614066"/>
                                </a:lnTo>
                                <a:lnTo>
                                  <a:pt x="1693027" y="1615492"/>
                                </a:lnTo>
                                <a:lnTo>
                                  <a:pt x="1693084" y="1616638"/>
                                </a:lnTo>
                                <a:lnTo>
                                  <a:pt x="1693140" y="1637017"/>
                                </a:lnTo>
                                <a:lnTo>
                                  <a:pt x="1693197" y="1626682"/>
                                </a:lnTo>
                                <a:lnTo>
                                  <a:pt x="1693254" y="1620656"/>
                                </a:lnTo>
                                <a:lnTo>
                                  <a:pt x="1693315" y="1619234"/>
                                </a:lnTo>
                                <a:lnTo>
                                  <a:pt x="1693371" y="1612920"/>
                                </a:lnTo>
                                <a:lnTo>
                                  <a:pt x="1693428" y="1604886"/>
                                </a:lnTo>
                                <a:lnTo>
                                  <a:pt x="1693485" y="1612046"/>
                                </a:lnTo>
                                <a:lnTo>
                                  <a:pt x="1693545" y="1622664"/>
                                </a:lnTo>
                                <a:lnTo>
                                  <a:pt x="1693602" y="1614342"/>
                                </a:lnTo>
                                <a:lnTo>
                                  <a:pt x="1693659" y="1598568"/>
                                </a:lnTo>
                                <a:lnTo>
                                  <a:pt x="1693715" y="1616067"/>
                                </a:lnTo>
                                <a:lnTo>
                                  <a:pt x="1693772" y="1623814"/>
                                </a:lnTo>
                                <a:lnTo>
                                  <a:pt x="1693829" y="1613767"/>
                                </a:lnTo>
                                <a:lnTo>
                                  <a:pt x="1693886" y="1617213"/>
                                </a:lnTo>
                                <a:lnTo>
                                  <a:pt x="1693946" y="1610624"/>
                                </a:lnTo>
                                <a:lnTo>
                                  <a:pt x="1694003" y="1607178"/>
                                </a:lnTo>
                                <a:lnTo>
                                  <a:pt x="1694060" y="1632137"/>
                                </a:lnTo>
                                <a:lnTo>
                                  <a:pt x="1694116" y="1607753"/>
                                </a:lnTo>
                                <a:lnTo>
                                  <a:pt x="1694173" y="1609749"/>
                                </a:lnTo>
                                <a:lnTo>
                                  <a:pt x="1694230" y="1626398"/>
                                </a:lnTo>
                                <a:lnTo>
                                  <a:pt x="1694291" y="1630128"/>
                                </a:lnTo>
                                <a:lnTo>
                                  <a:pt x="1694347" y="1619805"/>
                                </a:lnTo>
                                <a:lnTo>
                                  <a:pt x="1694404" y="1610624"/>
                                </a:lnTo>
                                <a:lnTo>
                                  <a:pt x="1694461" y="1632995"/>
                                </a:lnTo>
                                <a:lnTo>
                                  <a:pt x="1694517" y="1605161"/>
                                </a:lnTo>
                                <a:lnTo>
                                  <a:pt x="1694578" y="1622664"/>
                                </a:lnTo>
                                <a:lnTo>
                                  <a:pt x="1694635" y="1616938"/>
                                </a:lnTo>
                                <a:lnTo>
                                  <a:pt x="1694691" y="1615217"/>
                                </a:lnTo>
                                <a:lnTo>
                                  <a:pt x="1694748" y="1622105"/>
                                </a:lnTo>
                                <a:lnTo>
                                  <a:pt x="1694805" y="1615492"/>
                                </a:lnTo>
                                <a:lnTo>
                                  <a:pt x="1694862" y="1625536"/>
                                </a:lnTo>
                                <a:lnTo>
                                  <a:pt x="1694918" y="1628119"/>
                                </a:lnTo>
                                <a:lnTo>
                                  <a:pt x="1694979" y="1611199"/>
                                </a:lnTo>
                                <a:lnTo>
                                  <a:pt x="1695036" y="1597422"/>
                                </a:lnTo>
                                <a:lnTo>
                                  <a:pt x="1695093" y="1620380"/>
                                </a:lnTo>
                                <a:lnTo>
                                  <a:pt x="1695149" y="1619805"/>
                                </a:lnTo>
                                <a:lnTo>
                                  <a:pt x="1695206" y="1601140"/>
                                </a:lnTo>
                                <a:lnTo>
                                  <a:pt x="1695267" y="1612046"/>
                                </a:lnTo>
                                <a:lnTo>
                                  <a:pt x="1695323" y="1621530"/>
                                </a:lnTo>
                                <a:lnTo>
                                  <a:pt x="1695380" y="1620955"/>
                                </a:lnTo>
                                <a:lnTo>
                                  <a:pt x="1695436" y="1620080"/>
                                </a:lnTo>
                                <a:lnTo>
                                  <a:pt x="1695493" y="1618359"/>
                                </a:lnTo>
                                <a:lnTo>
                                  <a:pt x="1695554" y="1609474"/>
                                </a:lnTo>
                                <a:lnTo>
                                  <a:pt x="1695611" y="1601439"/>
                                </a:lnTo>
                                <a:lnTo>
                                  <a:pt x="1695667" y="1606607"/>
                                </a:lnTo>
                                <a:lnTo>
                                  <a:pt x="1695724" y="1618359"/>
                                </a:lnTo>
                                <a:lnTo>
                                  <a:pt x="1695781" y="1616938"/>
                                </a:lnTo>
                                <a:lnTo>
                                  <a:pt x="1695838" y="1621230"/>
                                </a:lnTo>
                                <a:lnTo>
                                  <a:pt x="1695894" y="1624102"/>
                                </a:lnTo>
                                <a:lnTo>
                                  <a:pt x="1695955" y="1616067"/>
                                </a:lnTo>
                                <a:lnTo>
                                  <a:pt x="1696012" y="1610049"/>
                                </a:lnTo>
                                <a:lnTo>
                                  <a:pt x="1696068" y="1620955"/>
                                </a:lnTo>
                                <a:lnTo>
                                  <a:pt x="1696125" y="1625536"/>
                                </a:lnTo>
                                <a:lnTo>
                                  <a:pt x="1696186" y="1635295"/>
                                </a:lnTo>
                                <a:lnTo>
                                  <a:pt x="1696242" y="1618934"/>
                                </a:lnTo>
                                <a:lnTo>
                                  <a:pt x="1696299" y="1626682"/>
                                </a:lnTo>
                                <a:lnTo>
                                  <a:pt x="1696356" y="1616638"/>
                                </a:lnTo>
                                <a:lnTo>
                                  <a:pt x="1696413" y="1614342"/>
                                </a:lnTo>
                                <a:lnTo>
                                  <a:pt x="1696469" y="1602861"/>
                                </a:lnTo>
                                <a:lnTo>
                                  <a:pt x="1696526" y="1623814"/>
                                </a:lnTo>
                                <a:lnTo>
                                  <a:pt x="1696587" y="1619234"/>
                                </a:lnTo>
                                <a:lnTo>
                                  <a:pt x="1696643" y="1630415"/>
                                </a:lnTo>
                                <a:lnTo>
                                  <a:pt x="1696700" y="1623527"/>
                                </a:lnTo>
                                <a:lnTo>
                                  <a:pt x="1696757" y="1620656"/>
                                </a:lnTo>
                                <a:lnTo>
                                  <a:pt x="1696814" y="1614066"/>
                                </a:lnTo>
                                <a:lnTo>
                                  <a:pt x="1696870" y="1625248"/>
                                </a:lnTo>
                                <a:lnTo>
                                  <a:pt x="1696927" y="1617213"/>
                                </a:lnTo>
                                <a:lnTo>
                                  <a:pt x="1696988" y="1614066"/>
                                </a:lnTo>
                                <a:lnTo>
                                  <a:pt x="1697044" y="1614642"/>
                                </a:lnTo>
                                <a:lnTo>
                                  <a:pt x="1697101" y="1611475"/>
                                </a:lnTo>
                                <a:lnTo>
                                  <a:pt x="1697162" y="1621230"/>
                                </a:lnTo>
                                <a:lnTo>
                                  <a:pt x="1697219" y="1627832"/>
                                </a:lnTo>
                                <a:lnTo>
                                  <a:pt x="1697275" y="1628694"/>
                                </a:lnTo>
                                <a:lnTo>
                                  <a:pt x="1697332" y="1608028"/>
                                </a:lnTo>
                                <a:lnTo>
                                  <a:pt x="1697389" y="1615492"/>
                                </a:lnTo>
                                <a:lnTo>
                                  <a:pt x="1697445" y="1612621"/>
                                </a:lnTo>
                                <a:lnTo>
                                  <a:pt x="1697502" y="1624673"/>
                                </a:lnTo>
                                <a:lnTo>
                                  <a:pt x="1697563" y="1636441"/>
                                </a:lnTo>
                                <a:lnTo>
                                  <a:pt x="1697620" y="1609178"/>
                                </a:lnTo>
                                <a:lnTo>
                                  <a:pt x="1697676" y="1616363"/>
                                </a:lnTo>
                                <a:lnTo>
                                  <a:pt x="1697733" y="1617788"/>
                                </a:lnTo>
                                <a:lnTo>
                                  <a:pt x="1697789" y="1623814"/>
                                </a:lnTo>
                                <a:lnTo>
                                  <a:pt x="1697846" y="1624673"/>
                                </a:lnTo>
                                <a:lnTo>
                                  <a:pt x="1697907" y="1603735"/>
                                </a:lnTo>
                                <a:lnTo>
                                  <a:pt x="1697964" y="1620080"/>
                                </a:lnTo>
                                <a:lnTo>
                                  <a:pt x="1698020" y="1627832"/>
                                </a:lnTo>
                                <a:lnTo>
                                  <a:pt x="1698077" y="1610624"/>
                                </a:lnTo>
                                <a:lnTo>
                                  <a:pt x="1698134" y="1612046"/>
                                </a:lnTo>
                                <a:lnTo>
                                  <a:pt x="1698194" y="1623527"/>
                                </a:lnTo>
                                <a:lnTo>
                                  <a:pt x="1698251" y="1623814"/>
                                </a:lnTo>
                                <a:lnTo>
                                  <a:pt x="1698308" y="1614642"/>
                                </a:lnTo>
                                <a:lnTo>
                                  <a:pt x="1698365" y="1613767"/>
                                </a:lnTo>
                                <a:lnTo>
                                  <a:pt x="1698421" y="1617213"/>
                                </a:lnTo>
                                <a:lnTo>
                                  <a:pt x="1698478" y="1618659"/>
                                </a:lnTo>
                                <a:lnTo>
                                  <a:pt x="1698535" y="1610624"/>
                                </a:lnTo>
                                <a:lnTo>
                                  <a:pt x="1698595" y="1618084"/>
                                </a:lnTo>
                                <a:lnTo>
                                  <a:pt x="1698652" y="1615788"/>
                                </a:lnTo>
                                <a:lnTo>
                                  <a:pt x="1698709" y="1620656"/>
                                </a:lnTo>
                                <a:lnTo>
                                  <a:pt x="1698766" y="1623814"/>
                                </a:lnTo>
                                <a:lnTo>
                                  <a:pt x="1698822" y="1604310"/>
                                </a:lnTo>
                                <a:lnTo>
                                  <a:pt x="1698883" y="1623239"/>
                                </a:lnTo>
                                <a:lnTo>
                                  <a:pt x="1698940" y="1614642"/>
                                </a:lnTo>
                                <a:lnTo>
                                  <a:pt x="1698996" y="1620955"/>
                                </a:lnTo>
                                <a:lnTo>
                                  <a:pt x="1699053" y="1610324"/>
                                </a:lnTo>
                                <a:lnTo>
                                  <a:pt x="1699110" y="1631274"/>
                                </a:lnTo>
                                <a:lnTo>
                                  <a:pt x="1699167" y="1628978"/>
                                </a:lnTo>
                                <a:lnTo>
                                  <a:pt x="1699227" y="1608328"/>
                                </a:lnTo>
                                <a:lnTo>
                                  <a:pt x="1699284" y="1617513"/>
                                </a:lnTo>
                                <a:lnTo>
                                  <a:pt x="1699341" y="1621230"/>
                                </a:lnTo>
                                <a:lnTo>
                                  <a:pt x="1699397" y="1611475"/>
                                </a:lnTo>
                                <a:lnTo>
                                  <a:pt x="1699454" y="1624389"/>
                                </a:lnTo>
                                <a:lnTo>
                                  <a:pt x="1699511" y="1629553"/>
                                </a:lnTo>
                                <a:lnTo>
                                  <a:pt x="1699567" y="1611199"/>
                                </a:lnTo>
                                <a:lnTo>
                                  <a:pt x="1699628" y="1616363"/>
                                </a:lnTo>
                                <a:lnTo>
                                  <a:pt x="1699685" y="1611475"/>
                                </a:lnTo>
                                <a:lnTo>
                                  <a:pt x="1699742" y="1626969"/>
                                </a:lnTo>
                                <a:lnTo>
                                  <a:pt x="1699798" y="1608328"/>
                                </a:lnTo>
                                <a:lnTo>
                                  <a:pt x="1699859" y="1614066"/>
                                </a:lnTo>
                                <a:lnTo>
                                  <a:pt x="1699916" y="1624389"/>
                                </a:lnTo>
                                <a:lnTo>
                                  <a:pt x="1699972" y="1621230"/>
                                </a:lnTo>
                                <a:lnTo>
                                  <a:pt x="1700029" y="1619234"/>
                                </a:lnTo>
                                <a:lnTo>
                                  <a:pt x="1700086" y="1606607"/>
                                </a:lnTo>
                                <a:lnTo>
                                  <a:pt x="1700142" y="1631849"/>
                                </a:lnTo>
                                <a:lnTo>
                                  <a:pt x="1700203" y="1608028"/>
                                </a:lnTo>
                                <a:lnTo>
                                  <a:pt x="1700260" y="1621806"/>
                                </a:lnTo>
                                <a:lnTo>
                                  <a:pt x="1700317" y="1613767"/>
                                </a:lnTo>
                                <a:lnTo>
                                  <a:pt x="1700373" y="1627257"/>
                                </a:lnTo>
                                <a:lnTo>
                                  <a:pt x="1700430" y="1615492"/>
                                </a:lnTo>
                                <a:lnTo>
                                  <a:pt x="1700487" y="1621806"/>
                                </a:lnTo>
                                <a:lnTo>
                                  <a:pt x="1700543" y="1623239"/>
                                </a:lnTo>
                                <a:lnTo>
                                  <a:pt x="1700604" y="1616363"/>
                                </a:lnTo>
                                <a:lnTo>
                                  <a:pt x="1700661" y="1620380"/>
                                </a:lnTo>
                                <a:lnTo>
                                  <a:pt x="1700717" y="1626969"/>
                                </a:lnTo>
                                <a:lnTo>
                                  <a:pt x="1700774" y="1625248"/>
                                </a:lnTo>
                                <a:lnTo>
                                  <a:pt x="1700835" y="1610324"/>
                                </a:lnTo>
                                <a:lnTo>
                                  <a:pt x="1700892" y="1618359"/>
                                </a:lnTo>
                                <a:lnTo>
                                  <a:pt x="1700948" y="1609178"/>
                                </a:lnTo>
                                <a:lnTo>
                                  <a:pt x="1701005" y="1631274"/>
                                </a:lnTo>
                                <a:lnTo>
                                  <a:pt x="1701062" y="1622664"/>
                                </a:lnTo>
                                <a:lnTo>
                                  <a:pt x="1701119" y="1604586"/>
                                </a:lnTo>
                                <a:lnTo>
                                  <a:pt x="1701175" y="1622952"/>
                                </a:lnTo>
                                <a:lnTo>
                                  <a:pt x="1701236" y="1609749"/>
                                </a:lnTo>
                                <a:lnTo>
                                  <a:pt x="1701293" y="1617213"/>
                                </a:lnTo>
                                <a:lnTo>
                                  <a:pt x="1701349" y="1625248"/>
                                </a:lnTo>
                                <a:lnTo>
                                  <a:pt x="1701406" y="1618934"/>
                                </a:lnTo>
                                <a:lnTo>
                                  <a:pt x="1701463" y="1620656"/>
                                </a:lnTo>
                                <a:lnTo>
                                  <a:pt x="1701519" y="1617213"/>
                                </a:lnTo>
                                <a:lnTo>
                                  <a:pt x="1701580" y="1622381"/>
                                </a:lnTo>
                                <a:lnTo>
                                  <a:pt x="1701637" y="1618934"/>
                                </a:lnTo>
                                <a:lnTo>
                                  <a:pt x="1701693" y="1622381"/>
                                </a:lnTo>
                                <a:lnTo>
                                  <a:pt x="1701750" y="1624673"/>
                                </a:lnTo>
                                <a:lnTo>
                                  <a:pt x="1701811" y="1630128"/>
                                </a:lnTo>
                                <a:lnTo>
                                  <a:pt x="1701868" y="1616363"/>
                                </a:lnTo>
                                <a:lnTo>
                                  <a:pt x="1701924" y="1619510"/>
                                </a:lnTo>
                                <a:lnTo>
                                  <a:pt x="1701981" y="1604011"/>
                                </a:lnTo>
                                <a:lnTo>
                                  <a:pt x="1702038" y="1612046"/>
                                </a:lnTo>
                                <a:lnTo>
                                  <a:pt x="1702095" y="1635295"/>
                                </a:lnTo>
                                <a:lnTo>
                                  <a:pt x="1702151" y="1607178"/>
                                </a:lnTo>
                                <a:lnTo>
                                  <a:pt x="1702212" y="1612920"/>
                                </a:lnTo>
                                <a:lnTo>
                                  <a:pt x="1702269" y="1624389"/>
                                </a:lnTo>
                                <a:lnTo>
                                  <a:pt x="1702325" y="1609749"/>
                                </a:lnTo>
                                <a:lnTo>
                                  <a:pt x="1702382" y="1612345"/>
                                </a:lnTo>
                                <a:lnTo>
                                  <a:pt x="1702439" y="1619234"/>
                                </a:lnTo>
                                <a:lnTo>
                                  <a:pt x="1702495" y="1615492"/>
                                </a:lnTo>
                                <a:lnTo>
                                  <a:pt x="1702556" y="1631274"/>
                                </a:lnTo>
                                <a:lnTo>
                                  <a:pt x="1702613" y="1624673"/>
                                </a:lnTo>
                                <a:lnTo>
                                  <a:pt x="1702670" y="1620656"/>
                                </a:lnTo>
                                <a:lnTo>
                                  <a:pt x="1702726" y="1610324"/>
                                </a:lnTo>
                                <a:lnTo>
                                  <a:pt x="1702783" y="1620656"/>
                                </a:lnTo>
                                <a:lnTo>
                                  <a:pt x="1702844" y="1615788"/>
                                </a:lnTo>
                                <a:lnTo>
                                  <a:pt x="1702900" y="1629840"/>
                                </a:lnTo>
                                <a:lnTo>
                                  <a:pt x="1702957" y="1610900"/>
                                </a:lnTo>
                                <a:lnTo>
                                  <a:pt x="1703014" y="1622105"/>
                                </a:lnTo>
                                <a:lnTo>
                                  <a:pt x="1703070" y="1622381"/>
                                </a:lnTo>
                                <a:lnTo>
                                  <a:pt x="1703127" y="1616363"/>
                                </a:lnTo>
                                <a:lnTo>
                                  <a:pt x="1703184" y="1602861"/>
                                </a:lnTo>
                                <a:lnTo>
                                  <a:pt x="1703245" y="1620080"/>
                                </a:lnTo>
                                <a:lnTo>
                                  <a:pt x="1703301" y="1620380"/>
                                </a:lnTo>
                                <a:lnTo>
                                  <a:pt x="1703358" y="1605457"/>
                                </a:lnTo>
                                <a:lnTo>
                                  <a:pt x="1703415" y="1617213"/>
                                </a:lnTo>
                                <a:lnTo>
                                  <a:pt x="1703475" y="1613196"/>
                                </a:lnTo>
                                <a:lnTo>
                                  <a:pt x="1703532" y="1623814"/>
                                </a:lnTo>
                                <a:lnTo>
                                  <a:pt x="1703589" y="1618084"/>
                                </a:lnTo>
                                <a:lnTo>
                                  <a:pt x="1703645" y="1621806"/>
                                </a:lnTo>
                                <a:lnTo>
                                  <a:pt x="1703702" y="1616938"/>
                                </a:lnTo>
                                <a:lnTo>
                                  <a:pt x="1703759" y="1619510"/>
                                </a:lnTo>
                                <a:lnTo>
                                  <a:pt x="1703820" y="1616938"/>
                                </a:lnTo>
                                <a:lnTo>
                                  <a:pt x="1703876" y="1624960"/>
                                </a:lnTo>
                                <a:lnTo>
                                  <a:pt x="1703933" y="1609474"/>
                                </a:lnTo>
                                <a:lnTo>
                                  <a:pt x="1703990" y="1613491"/>
                                </a:lnTo>
                                <a:lnTo>
                                  <a:pt x="1704046" y="1621530"/>
                                </a:lnTo>
                                <a:lnTo>
                                  <a:pt x="1704103" y="1627257"/>
                                </a:lnTo>
                                <a:lnTo>
                                  <a:pt x="1704160" y="1622381"/>
                                </a:lnTo>
                                <a:lnTo>
                                  <a:pt x="1704217" y="1610624"/>
                                </a:lnTo>
                                <a:lnTo>
                                  <a:pt x="1704277" y="1630986"/>
                                </a:lnTo>
                                <a:lnTo>
                                  <a:pt x="1704334" y="1613196"/>
                                </a:lnTo>
                                <a:lnTo>
                                  <a:pt x="1704391" y="1612345"/>
                                </a:lnTo>
                                <a:lnTo>
                                  <a:pt x="1704451" y="1624960"/>
                                </a:lnTo>
                                <a:lnTo>
                                  <a:pt x="1704508" y="1618084"/>
                                </a:lnTo>
                                <a:lnTo>
                                  <a:pt x="1704565" y="1613196"/>
                                </a:lnTo>
                                <a:lnTo>
                                  <a:pt x="1704622" y="1628407"/>
                                </a:lnTo>
                                <a:lnTo>
                                  <a:pt x="1704678" y="1626111"/>
                                </a:lnTo>
                                <a:lnTo>
                                  <a:pt x="1704735" y="1622381"/>
                                </a:lnTo>
                                <a:lnTo>
                                  <a:pt x="1704792" y="1619234"/>
                                </a:lnTo>
                                <a:lnTo>
                                  <a:pt x="1704852" y="1612345"/>
                                </a:lnTo>
                                <a:lnTo>
                                  <a:pt x="1704909" y="1614342"/>
                                </a:lnTo>
                                <a:lnTo>
                                  <a:pt x="1704966" y="1618659"/>
                                </a:lnTo>
                                <a:lnTo>
                                  <a:pt x="1705023" y="1617788"/>
                                </a:lnTo>
                                <a:lnTo>
                                  <a:pt x="1705079" y="1618659"/>
                                </a:lnTo>
                                <a:lnTo>
                                  <a:pt x="1705136" y="1616067"/>
                                </a:lnTo>
                                <a:lnTo>
                                  <a:pt x="1705197" y="1614342"/>
                                </a:lnTo>
                                <a:lnTo>
                                  <a:pt x="1705253" y="1633570"/>
                                </a:lnTo>
                                <a:lnTo>
                                  <a:pt x="1705310" y="1610624"/>
                                </a:lnTo>
                                <a:lnTo>
                                  <a:pt x="1705367" y="1632424"/>
                                </a:lnTo>
                                <a:lnTo>
                                  <a:pt x="1705423" y="1604886"/>
                                </a:lnTo>
                                <a:lnTo>
                                  <a:pt x="1705484" y="1603735"/>
                                </a:lnTo>
                                <a:lnTo>
                                  <a:pt x="1705541" y="1615492"/>
                                </a:lnTo>
                                <a:lnTo>
                                  <a:pt x="1705598" y="1624102"/>
                                </a:lnTo>
                                <a:lnTo>
                                  <a:pt x="1705654" y="1616938"/>
                                </a:lnTo>
                                <a:lnTo>
                                  <a:pt x="1705711" y="1617513"/>
                                </a:lnTo>
                                <a:lnTo>
                                  <a:pt x="1705768" y="1613196"/>
                                </a:lnTo>
                                <a:lnTo>
                                  <a:pt x="1705824" y="1625248"/>
                                </a:lnTo>
                                <a:lnTo>
                                  <a:pt x="1705885" y="1622105"/>
                                </a:lnTo>
                                <a:lnTo>
                                  <a:pt x="1705942" y="1633858"/>
                                </a:lnTo>
                                <a:lnTo>
                                  <a:pt x="1705998" y="1614642"/>
                                </a:lnTo>
                                <a:lnTo>
                                  <a:pt x="1706055" y="1599994"/>
                                </a:lnTo>
                                <a:lnTo>
                                  <a:pt x="1706112" y="1620080"/>
                                </a:lnTo>
                                <a:lnTo>
                                  <a:pt x="1706173" y="1617213"/>
                                </a:lnTo>
                                <a:lnTo>
                                  <a:pt x="1706229" y="1619805"/>
                                </a:lnTo>
                                <a:lnTo>
                                  <a:pt x="1706286" y="1631849"/>
                                </a:lnTo>
                                <a:lnTo>
                                  <a:pt x="1706343" y="1614642"/>
                                </a:lnTo>
                                <a:lnTo>
                                  <a:pt x="1706399" y="1616363"/>
                                </a:lnTo>
                                <a:lnTo>
                                  <a:pt x="1706456" y="1614642"/>
                                </a:lnTo>
                                <a:lnTo>
                                  <a:pt x="1706517" y="1600568"/>
                                </a:lnTo>
                                <a:lnTo>
                                  <a:pt x="1706573" y="1624673"/>
                                </a:lnTo>
                                <a:lnTo>
                                  <a:pt x="1706630" y="1617513"/>
                                </a:lnTo>
                                <a:lnTo>
                                  <a:pt x="1706687" y="1606607"/>
                                </a:lnTo>
                                <a:lnTo>
                                  <a:pt x="1706744" y="1625823"/>
                                </a:lnTo>
                                <a:lnTo>
                                  <a:pt x="1706800" y="1628694"/>
                                </a:lnTo>
                                <a:lnTo>
                                  <a:pt x="1706857" y="1623527"/>
                                </a:lnTo>
                                <a:lnTo>
                                  <a:pt x="1706918" y="1608603"/>
                                </a:lnTo>
                                <a:lnTo>
                                  <a:pt x="1706974" y="1620955"/>
                                </a:lnTo>
                                <a:lnTo>
                                  <a:pt x="1707031" y="1614342"/>
                                </a:lnTo>
                                <a:lnTo>
                                  <a:pt x="1707088" y="1620380"/>
                                </a:lnTo>
                                <a:lnTo>
                                  <a:pt x="1707149" y="1612046"/>
                                </a:lnTo>
                                <a:lnTo>
                                  <a:pt x="1707205" y="1621530"/>
                                </a:lnTo>
                                <a:lnTo>
                                  <a:pt x="1707262" y="1612920"/>
                                </a:lnTo>
                                <a:lnTo>
                                  <a:pt x="1707319" y="1606882"/>
                                </a:lnTo>
                                <a:lnTo>
                                  <a:pt x="1707375" y="1617213"/>
                                </a:lnTo>
                                <a:lnTo>
                                  <a:pt x="1707432" y="1618359"/>
                                </a:lnTo>
                                <a:lnTo>
                                  <a:pt x="1707493" y="1621530"/>
                                </a:lnTo>
                                <a:lnTo>
                                  <a:pt x="1707550" y="1616638"/>
                                </a:lnTo>
                                <a:lnTo>
                                  <a:pt x="1707606" y="1604310"/>
                                </a:lnTo>
                                <a:lnTo>
                                  <a:pt x="1707663" y="1624389"/>
                                </a:lnTo>
                                <a:lnTo>
                                  <a:pt x="1707719" y="1620380"/>
                                </a:lnTo>
                                <a:lnTo>
                                  <a:pt x="1707776" y="1621530"/>
                                </a:lnTo>
                                <a:lnTo>
                                  <a:pt x="1707833" y="1623527"/>
                                </a:lnTo>
                                <a:lnTo>
                                  <a:pt x="1707894" y="1623527"/>
                                </a:lnTo>
                                <a:lnTo>
                                  <a:pt x="1707950" y="1611475"/>
                                </a:lnTo>
                                <a:lnTo>
                                  <a:pt x="1708007" y="1611475"/>
                                </a:lnTo>
                                <a:lnTo>
                                  <a:pt x="1708064" y="1621530"/>
                                </a:lnTo>
                                <a:lnTo>
                                  <a:pt x="1708124" y="1629840"/>
                                </a:lnTo>
                                <a:lnTo>
                                  <a:pt x="1708181" y="1616067"/>
                                </a:lnTo>
                                <a:lnTo>
                                  <a:pt x="1708238" y="1620955"/>
                                </a:lnTo>
                                <a:lnTo>
                                  <a:pt x="1708295" y="1627257"/>
                                </a:lnTo>
                                <a:lnTo>
                                  <a:pt x="1708351" y="1613196"/>
                                </a:lnTo>
                                <a:lnTo>
                                  <a:pt x="1708408" y="1624673"/>
                                </a:lnTo>
                                <a:lnTo>
                                  <a:pt x="1708465" y="1608328"/>
                                </a:lnTo>
                                <a:lnTo>
                                  <a:pt x="1708526" y="1610324"/>
                                </a:lnTo>
                                <a:lnTo>
                                  <a:pt x="1708582" y="1620380"/>
                                </a:lnTo>
                                <a:lnTo>
                                  <a:pt x="1708639" y="1620080"/>
                                </a:lnTo>
                                <a:lnTo>
                                  <a:pt x="1708696" y="1610624"/>
                                </a:lnTo>
                                <a:lnTo>
                                  <a:pt x="1708752" y="1623814"/>
                                </a:lnTo>
                                <a:lnTo>
                                  <a:pt x="1708809" y="1617513"/>
                                </a:lnTo>
                                <a:lnTo>
                                  <a:pt x="1708870" y="1617213"/>
                                </a:lnTo>
                                <a:lnTo>
                                  <a:pt x="1708926" y="1602861"/>
                                </a:lnTo>
                                <a:lnTo>
                                  <a:pt x="1708983" y="1622664"/>
                                </a:lnTo>
                                <a:lnTo>
                                  <a:pt x="1709040" y="1620955"/>
                                </a:lnTo>
                                <a:lnTo>
                                  <a:pt x="1709101" y="1607453"/>
                                </a:lnTo>
                                <a:lnTo>
                                  <a:pt x="1709157" y="1620080"/>
                                </a:lnTo>
                                <a:lnTo>
                                  <a:pt x="1709214" y="1628694"/>
                                </a:lnTo>
                                <a:lnTo>
                                  <a:pt x="1709271" y="1618659"/>
                                </a:lnTo>
                                <a:lnTo>
                                  <a:pt x="1709327" y="1613491"/>
                                </a:lnTo>
                                <a:lnTo>
                                  <a:pt x="1709384" y="1620955"/>
                                </a:lnTo>
                                <a:lnTo>
                                  <a:pt x="1709441" y="1626398"/>
                                </a:lnTo>
                                <a:lnTo>
                                  <a:pt x="1709501" y="1609474"/>
                                </a:lnTo>
                                <a:lnTo>
                                  <a:pt x="1709558" y="1610324"/>
                                </a:lnTo>
                                <a:lnTo>
                                  <a:pt x="1709615" y="1614642"/>
                                </a:lnTo>
                                <a:lnTo>
                                  <a:pt x="1709672" y="1609749"/>
                                </a:lnTo>
                                <a:lnTo>
                                  <a:pt x="1709728" y="1618359"/>
                                </a:lnTo>
                                <a:lnTo>
                                  <a:pt x="1709785" y="1631274"/>
                                </a:lnTo>
                                <a:lnTo>
                                  <a:pt x="1709846" y="1620080"/>
                                </a:lnTo>
                                <a:lnTo>
                                  <a:pt x="1709902" y="1625536"/>
                                </a:lnTo>
                                <a:lnTo>
                                  <a:pt x="1709959" y="1598847"/>
                                </a:lnTo>
                                <a:lnTo>
                                  <a:pt x="1710016" y="1619510"/>
                                </a:lnTo>
                                <a:lnTo>
                                  <a:pt x="1710072" y="1617513"/>
                                </a:lnTo>
                                <a:lnTo>
                                  <a:pt x="1710133" y="1613491"/>
                                </a:lnTo>
                                <a:lnTo>
                                  <a:pt x="1710190" y="1609474"/>
                                </a:lnTo>
                                <a:lnTo>
                                  <a:pt x="1710247" y="1632711"/>
                                </a:lnTo>
                                <a:lnTo>
                                  <a:pt x="1710303" y="1612046"/>
                                </a:lnTo>
                                <a:lnTo>
                                  <a:pt x="1710360" y="1621230"/>
                                </a:lnTo>
                                <a:lnTo>
                                  <a:pt x="1710417" y="1628119"/>
                                </a:lnTo>
                                <a:lnTo>
                                  <a:pt x="1710474" y="1614917"/>
                                </a:lnTo>
                                <a:lnTo>
                                  <a:pt x="1710534" y="1597997"/>
                                </a:lnTo>
                                <a:lnTo>
                                  <a:pt x="1710591" y="1621530"/>
                                </a:lnTo>
                                <a:lnTo>
                                  <a:pt x="1710648" y="1626111"/>
                                </a:lnTo>
                                <a:lnTo>
                                  <a:pt x="1710704" y="1610049"/>
                                </a:lnTo>
                                <a:lnTo>
                                  <a:pt x="1710765" y="1621530"/>
                                </a:lnTo>
                                <a:lnTo>
                                  <a:pt x="1710822" y="1623527"/>
                                </a:lnTo>
                                <a:lnTo>
                                  <a:pt x="1710879" y="1620955"/>
                                </a:lnTo>
                                <a:lnTo>
                                  <a:pt x="1710935" y="1613491"/>
                                </a:lnTo>
                                <a:lnTo>
                                  <a:pt x="1710992" y="1617513"/>
                                </a:lnTo>
                                <a:lnTo>
                                  <a:pt x="1711049" y="1621806"/>
                                </a:lnTo>
                                <a:lnTo>
                                  <a:pt x="1711105" y="1615217"/>
                                </a:lnTo>
                                <a:lnTo>
                                  <a:pt x="1711166" y="1614342"/>
                                </a:lnTo>
                                <a:lnTo>
                                  <a:pt x="1711223" y="1628119"/>
                                </a:lnTo>
                                <a:lnTo>
                                  <a:pt x="1711279" y="1629840"/>
                                </a:lnTo>
                                <a:lnTo>
                                  <a:pt x="1711336" y="1621530"/>
                                </a:lnTo>
                                <a:lnTo>
                                  <a:pt x="1711393" y="1612345"/>
                                </a:lnTo>
                                <a:lnTo>
                                  <a:pt x="1711449" y="1631849"/>
                                </a:lnTo>
                                <a:lnTo>
                                  <a:pt x="1711506" y="1618359"/>
                                </a:lnTo>
                                <a:lnTo>
                                  <a:pt x="1711567" y="1611475"/>
                                </a:lnTo>
                                <a:lnTo>
                                  <a:pt x="1711623" y="1616638"/>
                                </a:lnTo>
                                <a:lnTo>
                                  <a:pt x="1711680" y="1612920"/>
                                </a:lnTo>
                                <a:lnTo>
                                  <a:pt x="1711741" y="1624389"/>
                                </a:lnTo>
                                <a:lnTo>
                                  <a:pt x="1711798" y="1621230"/>
                                </a:lnTo>
                                <a:lnTo>
                                  <a:pt x="1711854" y="1598568"/>
                                </a:lnTo>
                                <a:lnTo>
                                  <a:pt x="1711911" y="1625536"/>
                                </a:lnTo>
                                <a:lnTo>
                                  <a:pt x="1711968" y="1621230"/>
                                </a:lnTo>
                                <a:lnTo>
                                  <a:pt x="1712025" y="1609474"/>
                                </a:lnTo>
                                <a:lnTo>
                                  <a:pt x="1712081" y="1636441"/>
                                </a:lnTo>
                                <a:lnTo>
                                  <a:pt x="1712142" y="1610049"/>
                                </a:lnTo>
                                <a:lnTo>
                                  <a:pt x="1712199" y="1619805"/>
                                </a:lnTo>
                                <a:lnTo>
                                  <a:pt x="1712255" y="1608028"/>
                                </a:lnTo>
                                <a:lnTo>
                                  <a:pt x="1712312" y="1628978"/>
                                </a:lnTo>
                                <a:lnTo>
                                  <a:pt x="1712369" y="1610624"/>
                                </a:lnTo>
                                <a:lnTo>
                                  <a:pt x="1712425" y="1628407"/>
                                </a:lnTo>
                                <a:lnTo>
                                  <a:pt x="1712486" y="1620080"/>
                                </a:lnTo>
                                <a:lnTo>
                                  <a:pt x="1712543" y="1617513"/>
                                </a:lnTo>
                                <a:lnTo>
                                  <a:pt x="1712600" y="1630128"/>
                                </a:lnTo>
                                <a:lnTo>
                                  <a:pt x="1712656" y="1611199"/>
                                </a:lnTo>
                                <a:lnTo>
                                  <a:pt x="1712713" y="1624673"/>
                                </a:lnTo>
                                <a:lnTo>
                                  <a:pt x="1712774" y="1619510"/>
                                </a:lnTo>
                                <a:lnTo>
                                  <a:pt x="1712830" y="1621530"/>
                                </a:lnTo>
                                <a:lnTo>
                                  <a:pt x="1712887" y="1608028"/>
                                </a:lnTo>
                                <a:lnTo>
                                  <a:pt x="1712944" y="1627832"/>
                                </a:lnTo>
                                <a:lnTo>
                                  <a:pt x="1713001" y="1618359"/>
                                </a:lnTo>
                                <a:lnTo>
                                  <a:pt x="1713057" y="1617788"/>
                                </a:lnTo>
                                <a:lnTo>
                                  <a:pt x="1713114" y="1621806"/>
                                </a:lnTo>
                                <a:lnTo>
                                  <a:pt x="1713175" y="1611475"/>
                                </a:lnTo>
                                <a:lnTo>
                                  <a:pt x="1713231" y="1617788"/>
                                </a:lnTo>
                                <a:lnTo>
                                  <a:pt x="1713288" y="1610324"/>
                                </a:lnTo>
                                <a:lnTo>
                                  <a:pt x="1713345" y="1627257"/>
                                </a:lnTo>
                                <a:lnTo>
                                  <a:pt x="1713401" y="1618659"/>
                                </a:lnTo>
                                <a:lnTo>
                                  <a:pt x="1713462" y="1617788"/>
                                </a:lnTo>
                                <a:lnTo>
                                  <a:pt x="1713519" y="1634720"/>
                                </a:lnTo>
                                <a:lnTo>
                                  <a:pt x="1713576" y="1626682"/>
                                </a:lnTo>
                                <a:lnTo>
                                  <a:pt x="1713632" y="1614917"/>
                                </a:lnTo>
                                <a:lnTo>
                                  <a:pt x="1713689" y="1612621"/>
                                </a:lnTo>
                                <a:lnTo>
                                  <a:pt x="1713750" y="1616938"/>
                                </a:lnTo>
                                <a:lnTo>
                                  <a:pt x="1713807" y="1619805"/>
                                </a:lnTo>
                                <a:lnTo>
                                  <a:pt x="1713863" y="1621530"/>
                                </a:lnTo>
                                <a:lnTo>
                                  <a:pt x="1713920" y="1620955"/>
                                </a:lnTo>
                                <a:lnTo>
                                  <a:pt x="1713976" y="1626969"/>
                                </a:lnTo>
                                <a:lnTo>
                                  <a:pt x="1714033" y="1616638"/>
                                </a:lnTo>
                                <a:lnTo>
                                  <a:pt x="1714090" y="1616638"/>
                                </a:lnTo>
                                <a:lnTo>
                                  <a:pt x="1714151" y="1618659"/>
                                </a:lnTo>
                                <a:lnTo>
                                  <a:pt x="1714207" y="1608899"/>
                                </a:lnTo>
                                <a:lnTo>
                                  <a:pt x="1714264" y="1608899"/>
                                </a:lnTo>
                                <a:lnTo>
                                  <a:pt x="1714321" y="1628694"/>
                                </a:lnTo>
                                <a:lnTo>
                                  <a:pt x="1714377" y="1624673"/>
                                </a:lnTo>
                                <a:lnTo>
                                  <a:pt x="1714438" y="1627832"/>
                                </a:lnTo>
                                <a:lnTo>
                                  <a:pt x="1714495" y="1628119"/>
                                </a:lnTo>
                                <a:lnTo>
                                  <a:pt x="1714552" y="1603735"/>
                                </a:lnTo>
                                <a:lnTo>
                                  <a:pt x="1714608" y="1627257"/>
                                </a:lnTo>
                                <a:lnTo>
                                  <a:pt x="1714665" y="1619510"/>
                                </a:lnTo>
                                <a:lnTo>
                                  <a:pt x="1714722" y="1613767"/>
                                </a:lnTo>
                                <a:lnTo>
                                  <a:pt x="1714782" y="1622105"/>
                                </a:lnTo>
                                <a:lnTo>
                                  <a:pt x="1714839" y="1614342"/>
                                </a:lnTo>
                                <a:lnTo>
                                  <a:pt x="1714896" y="1619510"/>
                                </a:lnTo>
                                <a:lnTo>
                                  <a:pt x="1714953" y="1620656"/>
                                </a:lnTo>
                                <a:lnTo>
                                  <a:pt x="1715009" y="1603161"/>
                                </a:lnTo>
                                <a:lnTo>
                                  <a:pt x="1715066" y="1630128"/>
                                </a:lnTo>
                                <a:lnTo>
                                  <a:pt x="1715123" y="1609178"/>
                                </a:lnTo>
                                <a:lnTo>
                                  <a:pt x="1715183" y="1623814"/>
                                </a:lnTo>
                                <a:lnTo>
                                  <a:pt x="1715240" y="1620080"/>
                                </a:lnTo>
                                <a:lnTo>
                                  <a:pt x="1715297" y="1630986"/>
                                </a:lnTo>
                                <a:lnTo>
                                  <a:pt x="1715353" y="1621806"/>
                                </a:lnTo>
                                <a:lnTo>
                                  <a:pt x="1715414" y="1599419"/>
                                </a:lnTo>
                                <a:lnTo>
                                  <a:pt x="1715471" y="1618659"/>
                                </a:lnTo>
                                <a:lnTo>
                                  <a:pt x="1715528" y="1610900"/>
                                </a:lnTo>
                                <a:lnTo>
                                  <a:pt x="1715584" y="1621530"/>
                                </a:lnTo>
                                <a:lnTo>
                                  <a:pt x="1715641" y="1617213"/>
                                </a:lnTo>
                                <a:lnTo>
                                  <a:pt x="1715698" y="1607453"/>
                                </a:lnTo>
                                <a:lnTo>
                                  <a:pt x="1715754" y="1637017"/>
                                </a:lnTo>
                                <a:lnTo>
                                  <a:pt x="1715815" y="1622381"/>
                                </a:lnTo>
                                <a:lnTo>
                                  <a:pt x="1715872" y="1605457"/>
                                </a:lnTo>
                                <a:lnTo>
                                  <a:pt x="1715928" y="1614642"/>
                                </a:lnTo>
                                <a:lnTo>
                                  <a:pt x="1715985" y="1633287"/>
                                </a:lnTo>
                                <a:lnTo>
                                  <a:pt x="1716042" y="1601715"/>
                                </a:lnTo>
                                <a:lnTo>
                                  <a:pt x="1716098" y="1636729"/>
                                </a:lnTo>
                                <a:lnTo>
                                  <a:pt x="1716159" y="1608899"/>
                                </a:lnTo>
                                <a:lnTo>
                                  <a:pt x="1716216" y="1631849"/>
                                </a:lnTo>
                                <a:lnTo>
                                  <a:pt x="1716273" y="1622105"/>
                                </a:lnTo>
                                <a:lnTo>
                                  <a:pt x="1716329" y="1617788"/>
                                </a:lnTo>
                                <a:lnTo>
                                  <a:pt x="1716390" y="1612345"/>
                                </a:lnTo>
                                <a:lnTo>
                                  <a:pt x="1716447" y="1617788"/>
                                </a:lnTo>
                                <a:lnTo>
                                  <a:pt x="1716503" y="1625536"/>
                                </a:lnTo>
                                <a:lnTo>
                                  <a:pt x="1716560" y="1622664"/>
                                </a:lnTo>
                                <a:lnTo>
                                  <a:pt x="1716617" y="1621806"/>
                                </a:lnTo>
                                <a:lnTo>
                                  <a:pt x="1716674" y="1623527"/>
                                </a:lnTo>
                                <a:lnTo>
                                  <a:pt x="1716730" y="1616938"/>
                                </a:lnTo>
                                <a:lnTo>
                                  <a:pt x="1716791" y="1615788"/>
                                </a:lnTo>
                                <a:lnTo>
                                  <a:pt x="1716848" y="1634145"/>
                                </a:lnTo>
                                <a:lnTo>
                                  <a:pt x="1716905" y="1614917"/>
                                </a:lnTo>
                                <a:lnTo>
                                  <a:pt x="1716961" y="1630128"/>
                                </a:lnTo>
                                <a:lnTo>
                                  <a:pt x="1717018" y="1630415"/>
                                </a:lnTo>
                                <a:lnTo>
                                  <a:pt x="1717075" y="1610324"/>
                                </a:lnTo>
                                <a:lnTo>
                                  <a:pt x="1717135" y="1611199"/>
                                </a:lnTo>
                                <a:lnTo>
                                  <a:pt x="1717192" y="1618084"/>
                                </a:lnTo>
                                <a:lnTo>
                                  <a:pt x="1717249" y="1613767"/>
                                </a:lnTo>
                                <a:lnTo>
                                  <a:pt x="1717305" y="1614066"/>
                                </a:lnTo>
                                <a:lnTo>
                                  <a:pt x="1717362" y="1629840"/>
                                </a:lnTo>
                                <a:lnTo>
                                  <a:pt x="1717423" y="1624102"/>
                                </a:lnTo>
                                <a:lnTo>
                                  <a:pt x="1717480" y="1626111"/>
                                </a:lnTo>
                                <a:lnTo>
                                  <a:pt x="1717536" y="1617788"/>
                                </a:lnTo>
                                <a:lnTo>
                                  <a:pt x="1717593" y="1608028"/>
                                </a:lnTo>
                                <a:lnTo>
                                  <a:pt x="1717650" y="1625248"/>
                                </a:lnTo>
                                <a:lnTo>
                                  <a:pt x="1717706" y="1613196"/>
                                </a:lnTo>
                                <a:lnTo>
                                  <a:pt x="1717763" y="1618659"/>
                                </a:lnTo>
                                <a:lnTo>
                                  <a:pt x="1717824" y="1634145"/>
                                </a:lnTo>
                                <a:lnTo>
                                  <a:pt x="1717880" y="1617513"/>
                                </a:lnTo>
                                <a:lnTo>
                                  <a:pt x="1717937" y="1626969"/>
                                </a:lnTo>
                                <a:lnTo>
                                  <a:pt x="1717994" y="1612046"/>
                                </a:lnTo>
                                <a:lnTo>
                                  <a:pt x="1718054" y="1614066"/>
                                </a:lnTo>
                                <a:lnTo>
                                  <a:pt x="1718111" y="1626111"/>
                                </a:lnTo>
                                <a:lnTo>
                                  <a:pt x="1718168" y="1632137"/>
                                </a:lnTo>
                                <a:lnTo>
                                  <a:pt x="1718225" y="1617213"/>
                                </a:lnTo>
                                <a:lnTo>
                                  <a:pt x="1718281" y="1603436"/>
                                </a:lnTo>
                                <a:lnTo>
                                  <a:pt x="1718338" y="1629265"/>
                                </a:lnTo>
                                <a:lnTo>
                                  <a:pt x="1718395" y="1616067"/>
                                </a:lnTo>
                                <a:lnTo>
                                  <a:pt x="1718456" y="1624102"/>
                                </a:lnTo>
                                <a:lnTo>
                                  <a:pt x="1718512" y="1617213"/>
                                </a:lnTo>
                                <a:lnTo>
                                  <a:pt x="1718569" y="1624389"/>
                                </a:lnTo>
                                <a:lnTo>
                                  <a:pt x="1718626" y="1627257"/>
                                </a:lnTo>
                                <a:lnTo>
                                  <a:pt x="1718682" y="1618084"/>
                                </a:lnTo>
                                <a:lnTo>
                                  <a:pt x="1718739" y="1616067"/>
                                </a:lnTo>
                                <a:lnTo>
                                  <a:pt x="1718796" y="1625823"/>
                                </a:lnTo>
                                <a:lnTo>
                                  <a:pt x="1718856" y="1604886"/>
                                </a:lnTo>
                                <a:lnTo>
                                  <a:pt x="1718913" y="1622105"/>
                                </a:lnTo>
                                <a:lnTo>
                                  <a:pt x="1718970" y="1620955"/>
                                </a:lnTo>
                                <a:lnTo>
                                  <a:pt x="1719031" y="1615788"/>
                                </a:lnTo>
                                <a:lnTo>
                                  <a:pt x="1719087" y="1607753"/>
                                </a:lnTo>
                                <a:lnTo>
                                  <a:pt x="1719144" y="1614066"/>
                                </a:lnTo>
                                <a:lnTo>
                                  <a:pt x="1719201" y="1623527"/>
                                </a:lnTo>
                                <a:lnTo>
                                  <a:pt x="1719258" y="1614066"/>
                                </a:lnTo>
                                <a:lnTo>
                                  <a:pt x="1719314" y="1614342"/>
                                </a:lnTo>
                                <a:lnTo>
                                  <a:pt x="1719371" y="1624102"/>
                                </a:lnTo>
                                <a:lnTo>
                                  <a:pt x="1719432" y="1619805"/>
                                </a:lnTo>
                                <a:lnTo>
                                  <a:pt x="1719488" y="1621530"/>
                                </a:lnTo>
                                <a:lnTo>
                                  <a:pt x="1719545" y="1614066"/>
                                </a:lnTo>
                                <a:lnTo>
                                  <a:pt x="1719602" y="1618359"/>
                                </a:lnTo>
                                <a:lnTo>
                                  <a:pt x="1719658" y="1623239"/>
                                </a:lnTo>
                                <a:lnTo>
                                  <a:pt x="1719715" y="1614342"/>
                                </a:lnTo>
                                <a:lnTo>
                                  <a:pt x="1719776" y="1618359"/>
                                </a:lnTo>
                                <a:lnTo>
                                  <a:pt x="1719832" y="1620080"/>
                                </a:lnTo>
                                <a:lnTo>
                                  <a:pt x="1719889" y="1623527"/>
                                </a:lnTo>
                                <a:lnTo>
                                  <a:pt x="1719946" y="1622105"/>
                                </a:lnTo>
                                <a:lnTo>
                                  <a:pt x="1720003" y="1610900"/>
                                </a:lnTo>
                                <a:lnTo>
                                  <a:pt x="1720063" y="1620380"/>
                                </a:lnTo>
                                <a:lnTo>
                                  <a:pt x="1720120" y="1618359"/>
                                </a:lnTo>
                                <a:lnTo>
                                  <a:pt x="1720177" y="1618359"/>
                                </a:lnTo>
                                <a:lnTo>
                                  <a:pt x="1720233" y="1622664"/>
                                </a:lnTo>
                                <a:lnTo>
                                  <a:pt x="1720290" y="1622664"/>
                                </a:lnTo>
                                <a:lnTo>
                                  <a:pt x="1720347" y="1614642"/>
                                </a:lnTo>
                                <a:lnTo>
                                  <a:pt x="1720404" y="1612621"/>
                                </a:lnTo>
                                <a:lnTo>
                                  <a:pt x="1720464" y="1615492"/>
                                </a:lnTo>
                                <a:lnTo>
                                  <a:pt x="1720521" y="1616363"/>
                                </a:lnTo>
                                <a:lnTo>
                                  <a:pt x="1720578" y="1610624"/>
                                </a:lnTo>
                                <a:lnTo>
                                  <a:pt x="1720634" y="1625823"/>
                                </a:lnTo>
                                <a:lnTo>
                                  <a:pt x="1720691" y="1605732"/>
                                </a:lnTo>
                                <a:lnTo>
                                  <a:pt x="1720752" y="1618934"/>
                                </a:lnTo>
                                <a:lnTo>
                                  <a:pt x="1720809" y="1623814"/>
                                </a:lnTo>
                                <a:lnTo>
                                  <a:pt x="1720865" y="1627832"/>
                                </a:lnTo>
                                <a:lnTo>
                                  <a:pt x="1720922" y="1617513"/>
                                </a:lnTo>
                                <a:lnTo>
                                  <a:pt x="1720979" y="1624389"/>
                                </a:lnTo>
                                <a:lnTo>
                                  <a:pt x="1721039" y="1611199"/>
                                </a:lnTo>
                                <a:lnTo>
                                  <a:pt x="1721096" y="1616938"/>
                                </a:lnTo>
                                <a:lnTo>
                                  <a:pt x="1721153" y="1615492"/>
                                </a:lnTo>
                                <a:lnTo>
                                  <a:pt x="1721209" y="1631562"/>
                                </a:lnTo>
                                <a:lnTo>
                                  <a:pt x="1721266" y="1613491"/>
                                </a:lnTo>
                                <a:lnTo>
                                  <a:pt x="1721323" y="1617513"/>
                                </a:lnTo>
                                <a:lnTo>
                                  <a:pt x="1721379" y="1614642"/>
                                </a:lnTo>
                                <a:lnTo>
                                  <a:pt x="1721440" y="1630703"/>
                                </a:lnTo>
                                <a:lnTo>
                                  <a:pt x="1721497" y="1608328"/>
                                </a:lnTo>
                                <a:lnTo>
                                  <a:pt x="1721554" y="1618659"/>
                                </a:lnTo>
                                <a:lnTo>
                                  <a:pt x="1721610" y="1630128"/>
                                </a:lnTo>
                                <a:lnTo>
                                  <a:pt x="1721667" y="1604886"/>
                                </a:lnTo>
                                <a:lnTo>
                                  <a:pt x="1721728" y="1611199"/>
                                </a:lnTo>
                                <a:lnTo>
                                  <a:pt x="1721785" y="1623814"/>
                                </a:lnTo>
                                <a:lnTo>
                                  <a:pt x="1721841" y="1615492"/>
                                </a:lnTo>
                                <a:lnTo>
                                  <a:pt x="1721898" y="1610324"/>
                                </a:lnTo>
                                <a:lnTo>
                                  <a:pt x="1721954" y="1629265"/>
                                </a:lnTo>
                                <a:lnTo>
                                  <a:pt x="1722011" y="1615217"/>
                                </a:lnTo>
                                <a:lnTo>
                                  <a:pt x="1722072" y="1622664"/>
                                </a:lnTo>
                                <a:lnTo>
                                  <a:pt x="1722129" y="1633570"/>
                                </a:lnTo>
                                <a:lnTo>
                                  <a:pt x="1722185" y="1609474"/>
                                </a:lnTo>
                                <a:lnTo>
                                  <a:pt x="1722242" y="1616638"/>
                                </a:lnTo>
                                <a:lnTo>
                                  <a:pt x="1722299" y="1618084"/>
                                </a:lnTo>
                                <a:lnTo>
                                  <a:pt x="1722355" y="1628407"/>
                                </a:lnTo>
                                <a:lnTo>
                                  <a:pt x="1722412" y="1631274"/>
                                </a:lnTo>
                                <a:lnTo>
                                  <a:pt x="1722473" y="1608899"/>
                                </a:lnTo>
                                <a:lnTo>
                                  <a:pt x="1722530" y="1615788"/>
                                </a:lnTo>
                                <a:lnTo>
                                  <a:pt x="1722586" y="1632424"/>
                                </a:lnTo>
                                <a:lnTo>
                                  <a:pt x="1722643" y="1609474"/>
                                </a:lnTo>
                                <a:lnTo>
                                  <a:pt x="1722704" y="1627832"/>
                                </a:lnTo>
                                <a:lnTo>
                                  <a:pt x="1722760" y="1626682"/>
                                </a:lnTo>
                                <a:lnTo>
                                  <a:pt x="1722817" y="1621530"/>
                                </a:lnTo>
                                <a:lnTo>
                                  <a:pt x="1722874" y="1609178"/>
                                </a:lnTo>
                                <a:lnTo>
                                  <a:pt x="1722931" y="1620380"/>
                                </a:lnTo>
                                <a:lnTo>
                                  <a:pt x="1722987" y="1624673"/>
                                </a:lnTo>
                                <a:lnTo>
                                  <a:pt x="1723044" y="1619234"/>
                                </a:lnTo>
                                <a:lnTo>
                                  <a:pt x="1723105" y="1619805"/>
                                </a:lnTo>
                                <a:lnTo>
                                  <a:pt x="1723162" y="1604586"/>
                                </a:lnTo>
                                <a:lnTo>
                                  <a:pt x="1723218" y="1616938"/>
                                </a:lnTo>
                                <a:lnTo>
                                  <a:pt x="1723275" y="1623239"/>
                                </a:lnTo>
                                <a:lnTo>
                                  <a:pt x="1723332" y="1615217"/>
                                </a:lnTo>
                                <a:lnTo>
                                  <a:pt x="1723388" y="1631562"/>
                                </a:lnTo>
                                <a:lnTo>
                                  <a:pt x="1723449" y="1624102"/>
                                </a:lnTo>
                                <a:lnTo>
                                  <a:pt x="1723506" y="1623239"/>
                                </a:lnTo>
                                <a:lnTo>
                                  <a:pt x="1723562" y="1609474"/>
                                </a:lnTo>
                                <a:lnTo>
                                  <a:pt x="1723619" y="1623239"/>
                                </a:lnTo>
                                <a:lnTo>
                                  <a:pt x="1723676" y="1621230"/>
                                </a:lnTo>
                                <a:lnTo>
                                  <a:pt x="1723737" y="1608028"/>
                                </a:lnTo>
                                <a:lnTo>
                                  <a:pt x="1723793" y="1631274"/>
                                </a:lnTo>
                                <a:lnTo>
                                  <a:pt x="1723850" y="1610049"/>
                                </a:lnTo>
                                <a:lnTo>
                                  <a:pt x="1723907" y="1635579"/>
                                </a:lnTo>
                                <a:lnTo>
                                  <a:pt x="1723963" y="1627257"/>
                                </a:lnTo>
                                <a:lnTo>
                                  <a:pt x="1724020" y="1625536"/>
                                </a:lnTo>
                                <a:lnTo>
                                  <a:pt x="1724077" y="1616638"/>
                                </a:lnTo>
                                <a:lnTo>
                                  <a:pt x="1724137" y="1618359"/>
                                </a:lnTo>
                                <a:lnTo>
                                  <a:pt x="1724194" y="1621806"/>
                                </a:lnTo>
                                <a:lnTo>
                                  <a:pt x="1724251" y="1606607"/>
                                </a:lnTo>
                                <a:lnTo>
                                  <a:pt x="1724307" y="1627257"/>
                                </a:lnTo>
                                <a:lnTo>
                                  <a:pt x="1724364" y="1635866"/>
                                </a:lnTo>
                                <a:lnTo>
                                  <a:pt x="1724425" y="1616363"/>
                                </a:lnTo>
                                <a:lnTo>
                                  <a:pt x="1724482" y="1635008"/>
                                </a:lnTo>
                                <a:lnTo>
                                  <a:pt x="1724538" y="1596272"/>
                                </a:lnTo>
                                <a:lnTo>
                                  <a:pt x="1724595" y="1632137"/>
                                </a:lnTo>
                                <a:lnTo>
                                  <a:pt x="1724652" y="1607453"/>
                                </a:lnTo>
                                <a:lnTo>
                                  <a:pt x="1724712" y="1631562"/>
                                </a:lnTo>
                                <a:lnTo>
                                  <a:pt x="1724769" y="1624389"/>
                                </a:lnTo>
                                <a:lnTo>
                                  <a:pt x="1724826" y="1612621"/>
                                </a:lnTo>
                                <a:lnTo>
                                  <a:pt x="1724883" y="1608603"/>
                                </a:lnTo>
                                <a:lnTo>
                                  <a:pt x="1724939" y="1629553"/>
                                </a:lnTo>
                                <a:lnTo>
                                  <a:pt x="1724996" y="1631562"/>
                                </a:lnTo>
                                <a:lnTo>
                                  <a:pt x="1725053" y="1620080"/>
                                </a:lnTo>
                                <a:lnTo>
                                  <a:pt x="1725113" y="1619805"/>
                                </a:lnTo>
                                <a:lnTo>
                                  <a:pt x="1725170" y="1616938"/>
                                </a:lnTo>
                                <a:lnTo>
                                  <a:pt x="1725227" y="1626682"/>
                                </a:lnTo>
                                <a:lnTo>
                                  <a:pt x="1725284" y="1626969"/>
                                </a:lnTo>
                                <a:lnTo>
                                  <a:pt x="1725344" y="1628694"/>
                                </a:lnTo>
                                <a:lnTo>
                                  <a:pt x="1725401" y="1621806"/>
                                </a:lnTo>
                                <a:lnTo>
                                  <a:pt x="1725458" y="1614342"/>
                                </a:lnTo>
                                <a:lnTo>
                                  <a:pt x="1725514" y="1616638"/>
                                </a:lnTo>
                                <a:lnTo>
                                  <a:pt x="1725571" y="1608603"/>
                                </a:lnTo>
                                <a:lnTo>
                                  <a:pt x="1725628" y="1629553"/>
                                </a:lnTo>
                                <a:lnTo>
                                  <a:pt x="1725689" y="1619510"/>
                                </a:lnTo>
                                <a:lnTo>
                                  <a:pt x="1725745" y="1622105"/>
                                </a:lnTo>
                                <a:lnTo>
                                  <a:pt x="1725802" y="1613767"/>
                                </a:lnTo>
                                <a:lnTo>
                                  <a:pt x="1725858" y="1608328"/>
                                </a:lnTo>
                                <a:lnTo>
                                  <a:pt x="1725915" y="1623239"/>
                                </a:lnTo>
                                <a:lnTo>
                                  <a:pt x="1725972" y="1619805"/>
                                </a:lnTo>
                                <a:lnTo>
                                  <a:pt x="1726029" y="1622664"/>
                                </a:lnTo>
                                <a:lnTo>
                                  <a:pt x="1726089" y="1613196"/>
                                </a:lnTo>
                                <a:lnTo>
                                  <a:pt x="1726146" y="1624389"/>
                                </a:lnTo>
                                <a:lnTo>
                                  <a:pt x="1726203" y="1618934"/>
                                </a:lnTo>
                                <a:lnTo>
                                  <a:pt x="1726260" y="1616067"/>
                                </a:lnTo>
                                <a:lnTo>
                                  <a:pt x="1726320" y="1626111"/>
                                </a:lnTo>
                                <a:lnTo>
                                  <a:pt x="1726377" y="1627832"/>
                                </a:lnTo>
                                <a:lnTo>
                                  <a:pt x="1726434" y="1615492"/>
                                </a:lnTo>
                                <a:lnTo>
                                  <a:pt x="1726490" y="1615217"/>
                                </a:lnTo>
                                <a:lnTo>
                                  <a:pt x="1726547" y="1606032"/>
                                </a:lnTo>
                                <a:lnTo>
                                  <a:pt x="1726604" y="1617788"/>
                                </a:lnTo>
                                <a:lnTo>
                                  <a:pt x="1726660" y="1616638"/>
                                </a:lnTo>
                                <a:lnTo>
                                  <a:pt x="1726721" y="1610624"/>
                                </a:lnTo>
                                <a:lnTo>
                                  <a:pt x="1726778" y="1622664"/>
                                </a:lnTo>
                                <a:lnTo>
                                  <a:pt x="1726835" y="1624960"/>
                                </a:lnTo>
                                <a:lnTo>
                                  <a:pt x="1726891" y="1621806"/>
                                </a:lnTo>
                                <a:lnTo>
                                  <a:pt x="1726948" y="1607453"/>
                                </a:lnTo>
                                <a:lnTo>
                                  <a:pt x="1727005" y="1607753"/>
                                </a:lnTo>
                                <a:lnTo>
                                  <a:pt x="1727065" y="1625536"/>
                                </a:lnTo>
                                <a:lnTo>
                                  <a:pt x="1727122" y="1622105"/>
                                </a:lnTo>
                                <a:lnTo>
                                  <a:pt x="1727179" y="1617213"/>
                                </a:lnTo>
                                <a:lnTo>
                                  <a:pt x="1727235" y="1609749"/>
                                </a:lnTo>
                                <a:lnTo>
                                  <a:pt x="1727292" y="1623814"/>
                                </a:lnTo>
                                <a:lnTo>
                                  <a:pt x="1727353" y="1626398"/>
                                </a:lnTo>
                                <a:lnTo>
                                  <a:pt x="1727410" y="1621530"/>
                                </a:lnTo>
                                <a:lnTo>
                                  <a:pt x="1727466" y="1616938"/>
                                </a:lnTo>
                                <a:lnTo>
                                  <a:pt x="1727523" y="1628119"/>
                                </a:lnTo>
                                <a:lnTo>
                                  <a:pt x="1727580" y="1614066"/>
                                </a:lnTo>
                                <a:lnTo>
                                  <a:pt x="1727636" y="1619805"/>
                                </a:lnTo>
                                <a:lnTo>
                                  <a:pt x="1727693" y="1623527"/>
                                </a:lnTo>
                                <a:lnTo>
                                  <a:pt x="1727754" y="1612920"/>
                                </a:lnTo>
                                <a:lnTo>
                                  <a:pt x="1727811" y="1626111"/>
                                </a:lnTo>
                                <a:lnTo>
                                  <a:pt x="1727867" y="1620656"/>
                                </a:lnTo>
                                <a:lnTo>
                                  <a:pt x="1727924" y="1614642"/>
                                </a:lnTo>
                                <a:lnTo>
                                  <a:pt x="1727981" y="1615217"/>
                                </a:lnTo>
                                <a:lnTo>
                                  <a:pt x="1728041" y="1631274"/>
                                </a:lnTo>
                                <a:lnTo>
                                  <a:pt x="1728098" y="1610900"/>
                                </a:lnTo>
                                <a:lnTo>
                                  <a:pt x="1728155" y="1623527"/>
                                </a:lnTo>
                                <a:lnTo>
                                  <a:pt x="1728211" y="1613196"/>
                                </a:lnTo>
                                <a:lnTo>
                                  <a:pt x="1728268" y="1622952"/>
                                </a:lnTo>
                                <a:lnTo>
                                  <a:pt x="1728329" y="1622952"/>
                                </a:lnTo>
                                <a:lnTo>
                                  <a:pt x="1728386" y="1617213"/>
                                </a:lnTo>
                                <a:lnTo>
                                  <a:pt x="1728442" y="1625248"/>
                                </a:lnTo>
                                <a:lnTo>
                                  <a:pt x="1728499" y="1628694"/>
                                </a:lnTo>
                                <a:lnTo>
                                  <a:pt x="1728556" y="1614917"/>
                                </a:lnTo>
                                <a:lnTo>
                                  <a:pt x="1728612" y="1609474"/>
                                </a:lnTo>
                                <a:lnTo>
                                  <a:pt x="1728669" y="1620380"/>
                                </a:lnTo>
                                <a:lnTo>
                                  <a:pt x="1728726" y="1625536"/>
                                </a:lnTo>
                                <a:lnTo>
                                  <a:pt x="1728786" y="1619805"/>
                                </a:lnTo>
                                <a:lnTo>
                                  <a:pt x="1728843" y="1626969"/>
                                </a:lnTo>
                                <a:lnTo>
                                  <a:pt x="1728900" y="1610900"/>
                                </a:lnTo>
                                <a:lnTo>
                                  <a:pt x="1728957" y="1618659"/>
                                </a:lnTo>
                                <a:lnTo>
                                  <a:pt x="1729017" y="1610324"/>
                                </a:lnTo>
                                <a:lnTo>
                                  <a:pt x="1729074" y="1622105"/>
                                </a:lnTo>
                                <a:lnTo>
                                  <a:pt x="1729131" y="1632137"/>
                                </a:lnTo>
                                <a:lnTo>
                                  <a:pt x="1729188" y="1624673"/>
                                </a:lnTo>
                                <a:lnTo>
                                  <a:pt x="1729244" y="1617788"/>
                                </a:lnTo>
                                <a:lnTo>
                                  <a:pt x="1729301" y="1616638"/>
                                </a:lnTo>
                                <a:lnTo>
                                  <a:pt x="1729362" y="1608603"/>
                                </a:lnTo>
                                <a:lnTo>
                                  <a:pt x="1729418" y="1623527"/>
                                </a:lnTo>
                                <a:lnTo>
                                  <a:pt x="1729475" y="1625823"/>
                                </a:lnTo>
                                <a:lnTo>
                                  <a:pt x="1729532" y="1612345"/>
                                </a:lnTo>
                                <a:lnTo>
                                  <a:pt x="1729588" y="1610900"/>
                                </a:lnTo>
                                <a:lnTo>
                                  <a:pt x="1729645" y="1624389"/>
                                </a:lnTo>
                                <a:lnTo>
                                  <a:pt x="1729702" y="1628978"/>
                                </a:lnTo>
                                <a:lnTo>
                                  <a:pt x="1729763" y="1610049"/>
                                </a:lnTo>
                                <a:lnTo>
                                  <a:pt x="1729819" y="1616363"/>
                                </a:lnTo>
                                <a:lnTo>
                                  <a:pt x="1729876" y="1627544"/>
                                </a:lnTo>
                                <a:lnTo>
                                  <a:pt x="1729933" y="1625536"/>
                                </a:lnTo>
                                <a:lnTo>
                                  <a:pt x="1729993" y="1611475"/>
                                </a:lnTo>
                                <a:lnTo>
                                  <a:pt x="1730050" y="1626682"/>
                                </a:lnTo>
                                <a:lnTo>
                                  <a:pt x="1730107" y="1619510"/>
                                </a:lnTo>
                                <a:lnTo>
                                  <a:pt x="1730163" y="1617513"/>
                                </a:lnTo>
                                <a:lnTo>
                                  <a:pt x="1730220" y="1634145"/>
                                </a:lnTo>
                                <a:lnTo>
                                  <a:pt x="1730277" y="1617788"/>
                                </a:lnTo>
                                <a:lnTo>
                                  <a:pt x="1730334" y="1628978"/>
                                </a:lnTo>
                                <a:lnTo>
                                  <a:pt x="1730394" y="1618934"/>
                                </a:lnTo>
                                <a:lnTo>
                                  <a:pt x="1730451" y="1608603"/>
                                </a:lnTo>
                                <a:lnTo>
                                  <a:pt x="1730508" y="1624102"/>
                                </a:lnTo>
                                <a:lnTo>
                                  <a:pt x="1730564" y="1613491"/>
                                </a:lnTo>
                                <a:lnTo>
                                  <a:pt x="1730621" y="1625248"/>
                                </a:lnTo>
                                <a:lnTo>
                                  <a:pt x="1730678" y="1618934"/>
                                </a:lnTo>
                                <a:lnTo>
                                  <a:pt x="1730739" y="1613196"/>
                                </a:lnTo>
                                <a:lnTo>
                                  <a:pt x="1730795" y="1624960"/>
                                </a:lnTo>
                                <a:lnTo>
                                  <a:pt x="1730852" y="1613767"/>
                                </a:lnTo>
                                <a:lnTo>
                                  <a:pt x="1730909" y="1614066"/>
                                </a:lnTo>
                                <a:lnTo>
                                  <a:pt x="1730969" y="1615788"/>
                                </a:lnTo>
                                <a:lnTo>
                                  <a:pt x="1731026" y="1619234"/>
                                </a:lnTo>
                                <a:lnTo>
                                  <a:pt x="1731083" y="1616363"/>
                                </a:lnTo>
                                <a:lnTo>
                                  <a:pt x="1731139" y="1629265"/>
                                </a:lnTo>
                                <a:lnTo>
                                  <a:pt x="1731196" y="1626111"/>
                                </a:lnTo>
                                <a:lnTo>
                                  <a:pt x="1731253" y="1617513"/>
                                </a:lnTo>
                                <a:lnTo>
                                  <a:pt x="1731310" y="1613491"/>
                                </a:lnTo>
                                <a:lnTo>
                                  <a:pt x="1731370" y="1614066"/>
                                </a:lnTo>
                                <a:lnTo>
                                  <a:pt x="1731427" y="1630986"/>
                                </a:lnTo>
                                <a:lnTo>
                                  <a:pt x="1731484" y="1619234"/>
                                </a:lnTo>
                                <a:lnTo>
                                  <a:pt x="1731540" y="1622105"/>
                                </a:lnTo>
                                <a:lnTo>
                                  <a:pt x="1731597" y="1613491"/>
                                </a:lnTo>
                                <a:lnTo>
                                  <a:pt x="1731654" y="1605732"/>
                                </a:lnTo>
                                <a:lnTo>
                                  <a:pt x="1731715" y="1629265"/>
                                </a:lnTo>
                                <a:lnTo>
                                  <a:pt x="1731771" y="1619510"/>
                                </a:lnTo>
                                <a:lnTo>
                                  <a:pt x="1731828" y="1607178"/>
                                </a:lnTo>
                                <a:lnTo>
                                  <a:pt x="1731884" y="1624673"/>
                                </a:lnTo>
                                <a:lnTo>
                                  <a:pt x="1731941" y="1626682"/>
                                </a:lnTo>
                                <a:lnTo>
                                  <a:pt x="1732002" y="1621530"/>
                                </a:lnTo>
                                <a:lnTo>
                                  <a:pt x="1732059" y="1620955"/>
                                </a:lnTo>
                                <a:lnTo>
                                  <a:pt x="1732115" y="1627544"/>
                                </a:lnTo>
                                <a:lnTo>
                                  <a:pt x="1732172" y="1628407"/>
                                </a:lnTo>
                                <a:lnTo>
                                  <a:pt x="1732229" y="1627832"/>
                                </a:lnTo>
                                <a:lnTo>
                                  <a:pt x="1732286" y="1600864"/>
                                </a:lnTo>
                                <a:lnTo>
                                  <a:pt x="1732342" y="1619234"/>
                                </a:lnTo>
                                <a:lnTo>
                                  <a:pt x="1732403" y="1621230"/>
                                </a:lnTo>
                                <a:lnTo>
                                  <a:pt x="1732460" y="1617788"/>
                                </a:lnTo>
                                <a:lnTo>
                                  <a:pt x="1732516" y="1629553"/>
                                </a:lnTo>
                                <a:lnTo>
                                  <a:pt x="1732573" y="1610049"/>
                                </a:lnTo>
                                <a:lnTo>
                                  <a:pt x="1732634" y="1606032"/>
                                </a:lnTo>
                                <a:lnTo>
                                  <a:pt x="1732691" y="1627257"/>
                                </a:lnTo>
                                <a:lnTo>
                                  <a:pt x="1732747" y="1628978"/>
                                </a:lnTo>
                                <a:lnTo>
                                  <a:pt x="1732804" y="1618084"/>
                                </a:lnTo>
                                <a:lnTo>
                                  <a:pt x="1732861" y="1615788"/>
                                </a:lnTo>
                                <a:lnTo>
                                  <a:pt x="1732917" y="1616067"/>
                                </a:lnTo>
                                <a:lnTo>
                                  <a:pt x="1732978" y="1625823"/>
                                </a:lnTo>
                                <a:lnTo>
                                  <a:pt x="1733035" y="1619510"/>
                                </a:lnTo>
                                <a:lnTo>
                                  <a:pt x="1733091" y="1626969"/>
                                </a:lnTo>
                                <a:lnTo>
                                  <a:pt x="1733148" y="1614066"/>
                                </a:lnTo>
                                <a:lnTo>
                                  <a:pt x="1733205" y="1602014"/>
                                </a:lnTo>
                                <a:lnTo>
                                  <a:pt x="1733262" y="1630703"/>
                                </a:lnTo>
                                <a:lnTo>
                                  <a:pt x="1733318" y="1614917"/>
                                </a:lnTo>
                                <a:lnTo>
                                  <a:pt x="1733375" y="1622381"/>
                                </a:lnTo>
                                <a:lnTo>
                                  <a:pt x="1733436" y="1624389"/>
                                </a:lnTo>
                                <a:lnTo>
                                  <a:pt x="1733492" y="1616938"/>
                                </a:lnTo>
                                <a:lnTo>
                                  <a:pt x="1733549" y="1625248"/>
                                </a:lnTo>
                                <a:lnTo>
                                  <a:pt x="1733610" y="1613196"/>
                                </a:lnTo>
                                <a:lnTo>
                                  <a:pt x="1733667" y="1623814"/>
                                </a:lnTo>
                                <a:lnTo>
                                  <a:pt x="1733723" y="1613491"/>
                                </a:lnTo>
                                <a:lnTo>
                                  <a:pt x="1733780" y="1628978"/>
                                </a:lnTo>
                                <a:lnTo>
                                  <a:pt x="1733837" y="1635295"/>
                                </a:lnTo>
                                <a:lnTo>
                                  <a:pt x="1733893" y="1616363"/>
                                </a:lnTo>
                                <a:lnTo>
                                  <a:pt x="1733950" y="1611770"/>
                                </a:lnTo>
                                <a:lnTo>
                                  <a:pt x="1734011" y="1623814"/>
                                </a:lnTo>
                                <a:lnTo>
                                  <a:pt x="1734067" y="1614342"/>
                                </a:lnTo>
                                <a:lnTo>
                                  <a:pt x="1734124" y="1607453"/>
                                </a:lnTo>
                                <a:lnTo>
                                  <a:pt x="1734181" y="1635295"/>
                                </a:lnTo>
                                <a:lnTo>
                                  <a:pt x="1734237" y="1640171"/>
                                </a:lnTo>
                                <a:lnTo>
                                  <a:pt x="1734294" y="1622664"/>
                                </a:lnTo>
                                <a:lnTo>
                                  <a:pt x="1734355" y="1611475"/>
                                </a:lnTo>
                                <a:lnTo>
                                  <a:pt x="1734412" y="1614917"/>
                                </a:lnTo>
                                <a:lnTo>
                                  <a:pt x="1734468" y="1620080"/>
                                </a:lnTo>
                                <a:lnTo>
                                  <a:pt x="1734525" y="1605161"/>
                                </a:lnTo>
                                <a:lnTo>
                                  <a:pt x="1734582" y="1635008"/>
                                </a:lnTo>
                                <a:lnTo>
                                  <a:pt x="1734642" y="1632137"/>
                                </a:lnTo>
                                <a:lnTo>
                                  <a:pt x="1734699" y="1616938"/>
                                </a:lnTo>
                                <a:lnTo>
                                  <a:pt x="1734756" y="1611199"/>
                                </a:lnTo>
                                <a:lnTo>
                                  <a:pt x="1734813" y="1626969"/>
                                </a:lnTo>
                                <a:lnTo>
                                  <a:pt x="1734869" y="1620656"/>
                                </a:lnTo>
                                <a:lnTo>
                                  <a:pt x="1734926" y="1616067"/>
                                </a:lnTo>
                                <a:lnTo>
                                  <a:pt x="1734983" y="1617788"/>
                                </a:lnTo>
                                <a:lnTo>
                                  <a:pt x="1735043" y="1627257"/>
                                </a:lnTo>
                                <a:lnTo>
                                  <a:pt x="1735100" y="1608328"/>
                                </a:lnTo>
                                <a:lnTo>
                                  <a:pt x="1735157" y="1619805"/>
                                </a:lnTo>
                                <a:lnTo>
                                  <a:pt x="1735214" y="1633570"/>
                                </a:lnTo>
                                <a:lnTo>
                                  <a:pt x="1735270" y="1615492"/>
                                </a:lnTo>
                                <a:lnTo>
                                  <a:pt x="1735331" y="1612920"/>
                                </a:lnTo>
                                <a:lnTo>
                                  <a:pt x="1735388" y="1625248"/>
                                </a:lnTo>
                                <a:lnTo>
                                  <a:pt x="1735444" y="1617213"/>
                                </a:lnTo>
                                <a:lnTo>
                                  <a:pt x="1735501" y="1613196"/>
                                </a:lnTo>
                                <a:lnTo>
                                  <a:pt x="1735558" y="1619805"/>
                                </a:lnTo>
                                <a:lnTo>
                                  <a:pt x="1735614" y="1623239"/>
                                </a:lnTo>
                                <a:lnTo>
                                  <a:pt x="1735675" y="1629553"/>
                                </a:lnTo>
                                <a:lnTo>
                                  <a:pt x="1735732" y="1624102"/>
                                </a:lnTo>
                                <a:lnTo>
                                  <a:pt x="1735788" y="1612345"/>
                                </a:lnTo>
                                <a:lnTo>
                                  <a:pt x="1735845" y="1620656"/>
                                </a:lnTo>
                                <a:lnTo>
                                  <a:pt x="1735902" y="1613491"/>
                                </a:lnTo>
                                <a:lnTo>
                                  <a:pt x="1735959" y="1610900"/>
                                </a:lnTo>
                                <a:lnTo>
                                  <a:pt x="1736015" y="1614642"/>
                                </a:lnTo>
                                <a:lnTo>
                                  <a:pt x="1736076" y="1615492"/>
                                </a:lnTo>
                                <a:lnTo>
                                  <a:pt x="1736133" y="1620080"/>
                                </a:lnTo>
                                <a:lnTo>
                                  <a:pt x="1736190" y="1617788"/>
                                </a:lnTo>
                                <a:lnTo>
                                  <a:pt x="1736246" y="1620080"/>
                                </a:lnTo>
                                <a:lnTo>
                                  <a:pt x="1736307" y="1617788"/>
                                </a:lnTo>
                                <a:lnTo>
                                  <a:pt x="1736364" y="1619234"/>
                                </a:lnTo>
                                <a:lnTo>
                                  <a:pt x="1736420" y="1616938"/>
                                </a:lnTo>
                                <a:lnTo>
                                  <a:pt x="1736477" y="1613767"/>
                                </a:lnTo>
                                <a:lnTo>
                                  <a:pt x="1736534" y="1609749"/>
                                </a:lnTo>
                                <a:lnTo>
                                  <a:pt x="1736590" y="1621530"/>
                                </a:lnTo>
                                <a:lnTo>
                                  <a:pt x="1736651" y="1640459"/>
                                </a:lnTo>
                                <a:lnTo>
                                  <a:pt x="1736708" y="1626969"/>
                                </a:lnTo>
                                <a:lnTo>
                                  <a:pt x="1736765" y="1617213"/>
                                </a:lnTo>
                                <a:lnTo>
                                  <a:pt x="1736821" y="1611475"/>
                                </a:lnTo>
                                <a:lnTo>
                                  <a:pt x="1736878" y="1615217"/>
                                </a:lnTo>
                                <a:lnTo>
                                  <a:pt x="1736935" y="1635295"/>
                                </a:lnTo>
                                <a:lnTo>
                                  <a:pt x="1736992" y="1623527"/>
                                </a:lnTo>
                                <a:lnTo>
                                  <a:pt x="1737052" y="1619805"/>
                                </a:lnTo>
                                <a:lnTo>
                                  <a:pt x="1737109" y="1624960"/>
                                </a:lnTo>
                                <a:lnTo>
                                  <a:pt x="1737166" y="1628978"/>
                                </a:lnTo>
                                <a:lnTo>
                                  <a:pt x="1737222" y="1600293"/>
                                </a:lnTo>
                                <a:lnTo>
                                  <a:pt x="1737283" y="1610324"/>
                                </a:lnTo>
                                <a:lnTo>
                                  <a:pt x="1737340" y="1633858"/>
                                </a:lnTo>
                                <a:lnTo>
                                  <a:pt x="1737396" y="1613196"/>
                                </a:lnTo>
                                <a:lnTo>
                                  <a:pt x="1737453" y="1622381"/>
                                </a:lnTo>
                                <a:lnTo>
                                  <a:pt x="1737510" y="1628119"/>
                                </a:lnTo>
                                <a:lnTo>
                                  <a:pt x="1737566" y="1622664"/>
                                </a:lnTo>
                                <a:lnTo>
                                  <a:pt x="1737623" y="1622952"/>
                                </a:lnTo>
                                <a:lnTo>
                                  <a:pt x="1737684" y="1610049"/>
                                </a:lnTo>
                                <a:lnTo>
                                  <a:pt x="1737741" y="1614066"/>
                                </a:lnTo>
                                <a:lnTo>
                                  <a:pt x="1737797" y="1597422"/>
                                </a:lnTo>
                                <a:lnTo>
                                  <a:pt x="1737854" y="1632995"/>
                                </a:lnTo>
                                <a:lnTo>
                                  <a:pt x="1737911" y="1620656"/>
                                </a:lnTo>
                                <a:lnTo>
                                  <a:pt x="1737967" y="1616638"/>
                                </a:lnTo>
                                <a:lnTo>
                                  <a:pt x="1738028" y="1609474"/>
                                </a:lnTo>
                                <a:lnTo>
                                  <a:pt x="1738085" y="1636154"/>
                                </a:lnTo>
                                <a:lnTo>
                                  <a:pt x="1738141" y="1618084"/>
                                </a:lnTo>
                                <a:lnTo>
                                  <a:pt x="1738198" y="1616363"/>
                                </a:lnTo>
                                <a:lnTo>
                                  <a:pt x="1738259" y="1625823"/>
                                </a:lnTo>
                                <a:lnTo>
                                  <a:pt x="1738316" y="1626969"/>
                                </a:lnTo>
                                <a:lnTo>
                                  <a:pt x="1738372" y="1620656"/>
                                </a:lnTo>
                                <a:lnTo>
                                  <a:pt x="1738429" y="1613491"/>
                                </a:lnTo>
                                <a:lnTo>
                                  <a:pt x="1738486" y="1635008"/>
                                </a:lnTo>
                                <a:lnTo>
                                  <a:pt x="1738543" y="1611199"/>
                                </a:lnTo>
                                <a:lnTo>
                                  <a:pt x="1738599" y="1620955"/>
                                </a:lnTo>
                                <a:lnTo>
                                  <a:pt x="1738660" y="1620080"/>
                                </a:lnTo>
                                <a:lnTo>
                                  <a:pt x="1738717" y="1624673"/>
                                </a:lnTo>
                                <a:lnTo>
                                  <a:pt x="1738773" y="1609474"/>
                                </a:lnTo>
                                <a:lnTo>
                                  <a:pt x="1738830" y="1614642"/>
                                </a:lnTo>
                                <a:lnTo>
                                  <a:pt x="1738887" y="1628694"/>
                                </a:lnTo>
                                <a:lnTo>
                                  <a:pt x="1738943" y="1608328"/>
                                </a:lnTo>
                                <a:lnTo>
                                  <a:pt x="1739004" y="1623527"/>
                                </a:lnTo>
                                <a:lnTo>
                                  <a:pt x="1739061" y="1612621"/>
                                </a:lnTo>
                                <a:lnTo>
                                  <a:pt x="1739118" y="1626969"/>
                                </a:lnTo>
                                <a:lnTo>
                                  <a:pt x="1739174" y="1616067"/>
                                </a:lnTo>
                                <a:lnTo>
                                  <a:pt x="1739231" y="1624389"/>
                                </a:lnTo>
                                <a:lnTo>
                                  <a:pt x="1739292" y="1618659"/>
                                </a:lnTo>
                                <a:lnTo>
                                  <a:pt x="1739348" y="1614917"/>
                                </a:lnTo>
                                <a:lnTo>
                                  <a:pt x="1739405" y="1618359"/>
                                </a:lnTo>
                                <a:lnTo>
                                  <a:pt x="1739462" y="1632137"/>
                                </a:lnTo>
                                <a:lnTo>
                                  <a:pt x="1739518" y="1614066"/>
                                </a:lnTo>
                                <a:lnTo>
                                  <a:pt x="1739575" y="1616363"/>
                                </a:lnTo>
                                <a:lnTo>
                                  <a:pt x="1739632" y="1610324"/>
                                </a:lnTo>
                                <a:lnTo>
                                  <a:pt x="1739693" y="1634145"/>
                                </a:lnTo>
                                <a:lnTo>
                                  <a:pt x="1739749" y="1612345"/>
                                </a:lnTo>
                                <a:lnTo>
                                  <a:pt x="1739806" y="1617513"/>
                                </a:lnTo>
                                <a:lnTo>
                                  <a:pt x="1739863" y="1615217"/>
                                </a:lnTo>
                                <a:lnTo>
                                  <a:pt x="1739923" y="1605732"/>
                                </a:lnTo>
                                <a:lnTo>
                                  <a:pt x="1739980" y="1618659"/>
                                </a:lnTo>
                                <a:lnTo>
                                  <a:pt x="1740037" y="1622952"/>
                                </a:lnTo>
                                <a:lnTo>
                                  <a:pt x="1740093" y="1623527"/>
                                </a:lnTo>
                                <a:lnTo>
                                  <a:pt x="1740150" y="1616938"/>
                                </a:lnTo>
                                <a:lnTo>
                                  <a:pt x="1740207" y="1628694"/>
                                </a:lnTo>
                                <a:lnTo>
                                  <a:pt x="1740264" y="1620380"/>
                                </a:lnTo>
                                <a:lnTo>
                                  <a:pt x="1740324" y="1615492"/>
                                </a:lnTo>
                                <a:lnTo>
                                  <a:pt x="1740381" y="1620080"/>
                                </a:lnTo>
                                <a:lnTo>
                                  <a:pt x="1740438" y="1616363"/>
                                </a:lnTo>
                                <a:lnTo>
                                  <a:pt x="1740494" y="1614642"/>
                                </a:lnTo>
                                <a:lnTo>
                                  <a:pt x="1740551" y="1618359"/>
                                </a:lnTo>
                                <a:lnTo>
                                  <a:pt x="1740608" y="1624102"/>
                                </a:lnTo>
                                <a:lnTo>
                                  <a:pt x="1740665" y="1626111"/>
                                </a:lnTo>
                                <a:lnTo>
                                  <a:pt x="1740725" y="1616363"/>
                                </a:lnTo>
                                <a:lnTo>
                                  <a:pt x="1740782" y="1624960"/>
                                </a:lnTo>
                                <a:lnTo>
                                  <a:pt x="1740839" y="1605732"/>
                                </a:lnTo>
                                <a:lnTo>
                                  <a:pt x="1740899" y="1616363"/>
                                </a:lnTo>
                                <a:lnTo>
                                  <a:pt x="1740956" y="1630128"/>
                                </a:lnTo>
                                <a:lnTo>
                                  <a:pt x="1741013" y="1614642"/>
                                </a:lnTo>
                                <a:lnTo>
                                  <a:pt x="1741070" y="1622952"/>
                                </a:lnTo>
                                <a:lnTo>
                                  <a:pt x="1741126" y="1612345"/>
                                </a:lnTo>
                                <a:lnTo>
                                  <a:pt x="1741183" y="1604310"/>
                                </a:lnTo>
                                <a:lnTo>
                                  <a:pt x="1741240" y="1626111"/>
                                </a:lnTo>
                                <a:lnTo>
                                  <a:pt x="1741300" y="1611770"/>
                                </a:lnTo>
                                <a:lnTo>
                                  <a:pt x="1741357" y="1614917"/>
                                </a:lnTo>
                                <a:lnTo>
                                  <a:pt x="1741414" y="1628119"/>
                                </a:lnTo>
                                <a:lnTo>
                                  <a:pt x="1741471" y="1626111"/>
                                </a:lnTo>
                                <a:lnTo>
                                  <a:pt x="1741527" y="1623814"/>
                                </a:lnTo>
                                <a:lnTo>
                                  <a:pt x="1741584" y="1620080"/>
                                </a:lnTo>
                                <a:lnTo>
                                  <a:pt x="1741645" y="1617513"/>
                                </a:lnTo>
                                <a:lnTo>
                                  <a:pt x="1741701" y="1620955"/>
                                </a:lnTo>
                                <a:lnTo>
                                  <a:pt x="1741758" y="1624389"/>
                                </a:lnTo>
                                <a:lnTo>
                                  <a:pt x="1741815" y="1627257"/>
                                </a:lnTo>
                                <a:lnTo>
                                  <a:pt x="1741871" y="1613767"/>
                                </a:lnTo>
                                <a:lnTo>
                                  <a:pt x="1741932" y="1636441"/>
                                </a:lnTo>
                                <a:lnTo>
                                  <a:pt x="1741989" y="1613767"/>
                                </a:lnTo>
                                <a:lnTo>
                                  <a:pt x="1742045" y="1613491"/>
                                </a:lnTo>
                                <a:lnTo>
                                  <a:pt x="1742102" y="1616938"/>
                                </a:lnTo>
                                <a:lnTo>
                                  <a:pt x="1742159" y="1623814"/>
                                </a:lnTo>
                                <a:lnTo>
                                  <a:pt x="1742216" y="1610900"/>
                                </a:lnTo>
                                <a:lnTo>
                                  <a:pt x="1742272" y="1623527"/>
                                </a:lnTo>
                                <a:lnTo>
                                  <a:pt x="1742333" y="1620080"/>
                                </a:lnTo>
                                <a:lnTo>
                                  <a:pt x="1742390" y="1624673"/>
                                </a:lnTo>
                                <a:lnTo>
                                  <a:pt x="1742446" y="1618084"/>
                                </a:lnTo>
                                <a:lnTo>
                                  <a:pt x="1742503" y="1623527"/>
                                </a:lnTo>
                                <a:lnTo>
                                  <a:pt x="1742560" y="1627544"/>
                                </a:lnTo>
                                <a:lnTo>
                                  <a:pt x="1742621" y="1612920"/>
                                </a:lnTo>
                                <a:lnTo>
                                  <a:pt x="1742677" y="1613767"/>
                                </a:lnTo>
                                <a:lnTo>
                                  <a:pt x="1742734" y="1627544"/>
                                </a:lnTo>
                                <a:lnTo>
                                  <a:pt x="1742791" y="1629265"/>
                                </a:lnTo>
                                <a:lnTo>
                                  <a:pt x="1742847" y="1617213"/>
                                </a:lnTo>
                                <a:lnTo>
                                  <a:pt x="1742908" y="1628119"/>
                                </a:lnTo>
                                <a:lnTo>
                                  <a:pt x="1742965" y="1627544"/>
                                </a:lnTo>
                                <a:lnTo>
                                  <a:pt x="1743021" y="1602290"/>
                                </a:lnTo>
                                <a:lnTo>
                                  <a:pt x="1743078" y="1607453"/>
                                </a:lnTo>
                                <a:lnTo>
                                  <a:pt x="1743135" y="1624389"/>
                                </a:lnTo>
                                <a:lnTo>
                                  <a:pt x="1743192" y="1624102"/>
                                </a:lnTo>
                                <a:lnTo>
                                  <a:pt x="1743248" y="1620380"/>
                                </a:lnTo>
                                <a:lnTo>
                                  <a:pt x="1743309" y="1614642"/>
                                </a:lnTo>
                                <a:lnTo>
                                  <a:pt x="1743366" y="1619805"/>
                                </a:lnTo>
                                <a:lnTo>
                                  <a:pt x="1743423" y="1620656"/>
                                </a:lnTo>
                                <a:lnTo>
                                  <a:pt x="1743479" y="1639309"/>
                                </a:lnTo>
                                <a:lnTo>
                                  <a:pt x="1743536" y="1612046"/>
                                </a:lnTo>
                                <a:lnTo>
                                  <a:pt x="1743597" y="1624960"/>
                                </a:lnTo>
                                <a:lnTo>
                                  <a:pt x="1743653" y="1632711"/>
                                </a:lnTo>
                                <a:lnTo>
                                  <a:pt x="1743710" y="1630986"/>
                                </a:lnTo>
                                <a:lnTo>
                                  <a:pt x="1743767" y="1614642"/>
                                </a:lnTo>
                                <a:lnTo>
                                  <a:pt x="1743823" y="1617213"/>
                                </a:lnTo>
                                <a:lnTo>
                                  <a:pt x="1743880" y="1630415"/>
                                </a:lnTo>
                                <a:lnTo>
                                  <a:pt x="1743941" y="1637017"/>
                                </a:lnTo>
                                <a:lnTo>
                                  <a:pt x="1743997" y="1608899"/>
                                </a:lnTo>
                                <a:lnTo>
                                  <a:pt x="1744054" y="1603161"/>
                                </a:lnTo>
                                <a:lnTo>
                                  <a:pt x="1744111" y="1622952"/>
                                </a:lnTo>
                                <a:lnTo>
                                  <a:pt x="1744167" y="1623814"/>
                                </a:lnTo>
                                <a:lnTo>
                                  <a:pt x="1744224" y="1620656"/>
                                </a:lnTo>
                                <a:lnTo>
                                  <a:pt x="1744281" y="1620080"/>
                                </a:lnTo>
                                <a:lnTo>
                                  <a:pt x="1744342" y="1620656"/>
                                </a:lnTo>
                                <a:lnTo>
                                  <a:pt x="1744398" y="1619510"/>
                                </a:lnTo>
                                <a:lnTo>
                                  <a:pt x="1744455" y="1616363"/>
                                </a:lnTo>
                                <a:lnTo>
                                  <a:pt x="1744512" y="1622952"/>
                                </a:lnTo>
                                <a:lnTo>
                                  <a:pt x="1744572" y="1619805"/>
                                </a:lnTo>
                                <a:lnTo>
                                  <a:pt x="1744629" y="1618934"/>
                                </a:lnTo>
                                <a:lnTo>
                                  <a:pt x="1744686" y="1612046"/>
                                </a:lnTo>
                                <a:lnTo>
                                  <a:pt x="1744743" y="1616938"/>
                                </a:lnTo>
                                <a:lnTo>
                                  <a:pt x="1744799" y="1623527"/>
                                </a:lnTo>
                                <a:lnTo>
                                  <a:pt x="1744856" y="1613491"/>
                                </a:lnTo>
                                <a:lnTo>
                                  <a:pt x="1744913" y="1628407"/>
                                </a:lnTo>
                                <a:lnTo>
                                  <a:pt x="1744974" y="1625823"/>
                                </a:lnTo>
                                <a:lnTo>
                                  <a:pt x="1745030" y="1612046"/>
                                </a:lnTo>
                                <a:lnTo>
                                  <a:pt x="1745087" y="1635008"/>
                                </a:lnTo>
                                <a:lnTo>
                                  <a:pt x="1745144" y="1613767"/>
                                </a:lnTo>
                                <a:lnTo>
                                  <a:pt x="1745200" y="1611475"/>
                                </a:lnTo>
                                <a:lnTo>
                                  <a:pt x="1745257" y="1626398"/>
                                </a:lnTo>
                                <a:lnTo>
                                  <a:pt x="1745318" y="1609178"/>
                                </a:lnTo>
                                <a:lnTo>
                                  <a:pt x="1745374" y="1626398"/>
                                </a:lnTo>
                                <a:lnTo>
                                  <a:pt x="1745431" y="1611199"/>
                                </a:lnTo>
                                <a:lnTo>
                                  <a:pt x="1745488" y="1614066"/>
                                </a:lnTo>
                                <a:lnTo>
                                  <a:pt x="1745549" y="1620080"/>
                                </a:lnTo>
                                <a:lnTo>
                                  <a:pt x="1745605" y="1618659"/>
                                </a:lnTo>
                                <a:lnTo>
                                  <a:pt x="1745662" y="1610049"/>
                                </a:lnTo>
                                <a:lnTo>
                                  <a:pt x="1745719" y="1619805"/>
                                </a:lnTo>
                                <a:lnTo>
                                  <a:pt x="1745775" y="1633287"/>
                                </a:lnTo>
                                <a:lnTo>
                                  <a:pt x="1745832" y="1615217"/>
                                </a:lnTo>
                                <a:lnTo>
                                  <a:pt x="1745889" y="1625823"/>
                                </a:lnTo>
                                <a:lnTo>
                                  <a:pt x="1745949" y="1616938"/>
                                </a:lnTo>
                                <a:lnTo>
                                  <a:pt x="1746006" y="1615492"/>
                                </a:lnTo>
                                <a:lnTo>
                                  <a:pt x="1746063" y="1612046"/>
                                </a:lnTo>
                                <a:lnTo>
                                  <a:pt x="1746120" y="1596847"/>
                                </a:lnTo>
                                <a:lnTo>
                                  <a:pt x="1746176" y="1630415"/>
                                </a:lnTo>
                                <a:lnTo>
                                  <a:pt x="1746233" y="1618084"/>
                                </a:lnTo>
                                <a:lnTo>
                                  <a:pt x="1746294" y="1626398"/>
                                </a:lnTo>
                                <a:lnTo>
                                  <a:pt x="1746350" y="1623814"/>
                                </a:lnTo>
                                <a:lnTo>
                                  <a:pt x="1746407" y="1617788"/>
                                </a:lnTo>
                                <a:lnTo>
                                  <a:pt x="1746464" y="1620955"/>
                                </a:lnTo>
                                <a:lnTo>
                                  <a:pt x="1746520" y="1606882"/>
                                </a:lnTo>
                                <a:lnTo>
                                  <a:pt x="1746581" y="1611475"/>
                                </a:lnTo>
                                <a:lnTo>
                                  <a:pt x="1746638" y="1623239"/>
                                </a:lnTo>
                                <a:lnTo>
                                  <a:pt x="1746695" y="1624960"/>
                                </a:lnTo>
                                <a:lnTo>
                                  <a:pt x="1746751" y="1616363"/>
                                </a:lnTo>
                                <a:lnTo>
                                  <a:pt x="1746808" y="1608899"/>
                                </a:lnTo>
                                <a:lnTo>
                                  <a:pt x="1746865" y="1632137"/>
                                </a:lnTo>
                                <a:lnTo>
                                  <a:pt x="1746922" y="1618934"/>
                                </a:lnTo>
                                <a:lnTo>
                                  <a:pt x="1746982" y="1620656"/>
                                </a:lnTo>
                                <a:lnTo>
                                  <a:pt x="1747039" y="1602861"/>
                                </a:lnTo>
                                <a:lnTo>
                                  <a:pt x="1747096" y="1611770"/>
                                </a:lnTo>
                                <a:lnTo>
                                  <a:pt x="1747152" y="1634145"/>
                                </a:lnTo>
                                <a:lnTo>
                                  <a:pt x="1747213" y="1620080"/>
                                </a:lnTo>
                                <a:lnTo>
                                  <a:pt x="1747270" y="1620955"/>
                                </a:lnTo>
                                <a:lnTo>
                                  <a:pt x="1747327" y="1618359"/>
                                </a:lnTo>
                                <a:lnTo>
                                  <a:pt x="1747383" y="1606607"/>
                                </a:lnTo>
                                <a:lnTo>
                                  <a:pt x="1747440" y="1615217"/>
                                </a:lnTo>
                                <a:lnTo>
                                  <a:pt x="1747496" y="1631274"/>
                                </a:lnTo>
                                <a:lnTo>
                                  <a:pt x="1747553" y="1617513"/>
                                </a:lnTo>
                                <a:lnTo>
                                  <a:pt x="1747614" y="1632711"/>
                                </a:lnTo>
                                <a:lnTo>
                                  <a:pt x="1747671" y="1610900"/>
                                </a:lnTo>
                                <a:lnTo>
                                  <a:pt x="1747727" y="1623527"/>
                                </a:lnTo>
                                <a:lnTo>
                                  <a:pt x="1747784" y="1611199"/>
                                </a:lnTo>
                                <a:lnTo>
                                  <a:pt x="1747841" y="1621806"/>
                                </a:lnTo>
                                <a:lnTo>
                                  <a:pt x="1747897" y="1615788"/>
                                </a:lnTo>
                                <a:lnTo>
                                  <a:pt x="1747954" y="1625536"/>
                                </a:lnTo>
                                <a:lnTo>
                                  <a:pt x="1748015" y="1627544"/>
                                </a:lnTo>
                                <a:lnTo>
                                  <a:pt x="1748072" y="1614917"/>
                                </a:lnTo>
                                <a:lnTo>
                                  <a:pt x="1748128" y="1632424"/>
                                </a:lnTo>
                                <a:lnTo>
                                  <a:pt x="1748189" y="1612046"/>
                                </a:lnTo>
                                <a:lnTo>
                                  <a:pt x="1748246" y="1621530"/>
                                </a:lnTo>
                                <a:lnTo>
                                  <a:pt x="1748302" y="1624102"/>
                                </a:lnTo>
                                <a:lnTo>
                                  <a:pt x="1748359" y="1630703"/>
                                </a:lnTo>
                                <a:lnTo>
                                  <a:pt x="1748416" y="1623814"/>
                                </a:lnTo>
                                <a:lnTo>
                                  <a:pt x="1748473" y="1604310"/>
                                </a:lnTo>
                                <a:lnTo>
                                  <a:pt x="1748529" y="1620656"/>
                                </a:lnTo>
                                <a:lnTo>
                                  <a:pt x="1748590" y="1614342"/>
                                </a:lnTo>
                                <a:lnTo>
                                  <a:pt x="1748647" y="1629265"/>
                                </a:lnTo>
                                <a:lnTo>
                                  <a:pt x="1748703" y="1617213"/>
                                </a:lnTo>
                                <a:lnTo>
                                  <a:pt x="1748760" y="1623527"/>
                                </a:lnTo>
                                <a:lnTo>
                                  <a:pt x="1748817" y="1627832"/>
                                </a:lnTo>
                                <a:lnTo>
                                  <a:pt x="1748873" y="1624389"/>
                                </a:lnTo>
                                <a:lnTo>
                                  <a:pt x="1748934" y="1604886"/>
                                </a:lnTo>
                                <a:lnTo>
                                  <a:pt x="1748991" y="1627257"/>
                                </a:lnTo>
                                <a:lnTo>
                                  <a:pt x="1749048" y="1632711"/>
                                </a:lnTo>
                                <a:lnTo>
                                  <a:pt x="1749104" y="1617788"/>
                                </a:lnTo>
                                <a:lnTo>
                                  <a:pt x="1749161" y="1620955"/>
                                </a:lnTo>
                                <a:lnTo>
                                  <a:pt x="1749222" y="1609474"/>
                                </a:lnTo>
                                <a:lnTo>
                                  <a:pt x="1749278" y="1625823"/>
                                </a:lnTo>
                                <a:lnTo>
                                  <a:pt x="1749335" y="1626398"/>
                                </a:lnTo>
                                <a:lnTo>
                                  <a:pt x="1749392" y="1610624"/>
                                </a:lnTo>
                                <a:lnTo>
                                  <a:pt x="1749449" y="1621806"/>
                                </a:lnTo>
                                <a:lnTo>
                                  <a:pt x="1749505" y="1619510"/>
                                </a:lnTo>
                                <a:lnTo>
                                  <a:pt x="1749562" y="1617213"/>
                                </a:lnTo>
                                <a:lnTo>
                                  <a:pt x="1749623" y="1622664"/>
                                </a:lnTo>
                                <a:lnTo>
                                  <a:pt x="1749680" y="1616938"/>
                                </a:lnTo>
                                <a:lnTo>
                                  <a:pt x="1749736" y="1618359"/>
                                </a:lnTo>
                                <a:lnTo>
                                  <a:pt x="1749793" y="1618934"/>
                                </a:lnTo>
                                <a:lnTo>
                                  <a:pt x="1749849" y="1618084"/>
                                </a:lnTo>
                                <a:lnTo>
                                  <a:pt x="1749910" y="1608328"/>
                                </a:lnTo>
                                <a:lnTo>
                                  <a:pt x="1749967" y="1625248"/>
                                </a:lnTo>
                                <a:lnTo>
                                  <a:pt x="1750023" y="1626682"/>
                                </a:lnTo>
                                <a:lnTo>
                                  <a:pt x="1750080" y="1626111"/>
                                </a:lnTo>
                                <a:lnTo>
                                  <a:pt x="1750137" y="1612046"/>
                                </a:lnTo>
                                <a:lnTo>
                                  <a:pt x="1750198" y="1633570"/>
                                </a:lnTo>
                                <a:lnTo>
                                  <a:pt x="1750254" y="1611199"/>
                                </a:lnTo>
                                <a:lnTo>
                                  <a:pt x="1750311" y="1602585"/>
                                </a:lnTo>
                                <a:lnTo>
                                  <a:pt x="1750368" y="1619234"/>
                                </a:lnTo>
                                <a:lnTo>
                                  <a:pt x="1750424" y="1629840"/>
                                </a:lnTo>
                                <a:lnTo>
                                  <a:pt x="1750481" y="1618659"/>
                                </a:lnTo>
                                <a:lnTo>
                                  <a:pt x="1750538" y="1622381"/>
                                </a:lnTo>
                                <a:lnTo>
                                  <a:pt x="1750599" y="1616067"/>
                                </a:lnTo>
                                <a:lnTo>
                                  <a:pt x="1750655" y="1618084"/>
                                </a:lnTo>
                                <a:lnTo>
                                  <a:pt x="1750712" y="1639025"/>
                                </a:lnTo>
                                <a:lnTo>
                                  <a:pt x="1750769" y="1615788"/>
                                </a:lnTo>
                                <a:lnTo>
                                  <a:pt x="1750825" y="1627257"/>
                                </a:lnTo>
                                <a:lnTo>
                                  <a:pt x="1750886" y="1624960"/>
                                </a:lnTo>
                                <a:lnTo>
                                  <a:pt x="1750943" y="1608028"/>
                                </a:lnTo>
                                <a:lnTo>
                                  <a:pt x="1751000" y="1612621"/>
                                </a:lnTo>
                                <a:lnTo>
                                  <a:pt x="1751056" y="1625823"/>
                                </a:lnTo>
                                <a:lnTo>
                                  <a:pt x="1751113" y="1612621"/>
                                </a:lnTo>
                                <a:lnTo>
                                  <a:pt x="1751170" y="1630986"/>
                                </a:lnTo>
                                <a:lnTo>
                                  <a:pt x="1751230" y="1616363"/>
                                </a:lnTo>
                                <a:lnTo>
                                  <a:pt x="1751287" y="1620380"/>
                                </a:lnTo>
                                <a:lnTo>
                                  <a:pt x="1751344" y="1622381"/>
                                </a:lnTo>
                                <a:lnTo>
                                  <a:pt x="1751401" y="1616638"/>
                                </a:lnTo>
                                <a:lnTo>
                                  <a:pt x="1751457" y="1628694"/>
                                </a:lnTo>
                                <a:lnTo>
                                  <a:pt x="1751514" y="1623527"/>
                                </a:lnTo>
                                <a:lnTo>
                                  <a:pt x="1751571" y="1619510"/>
                                </a:lnTo>
                                <a:lnTo>
                                  <a:pt x="1751631" y="1616067"/>
                                </a:lnTo>
                                <a:lnTo>
                                  <a:pt x="1751688" y="1630703"/>
                                </a:lnTo>
                                <a:lnTo>
                                  <a:pt x="1751745" y="1610624"/>
                                </a:lnTo>
                                <a:lnTo>
                                  <a:pt x="1751801" y="1622381"/>
                                </a:lnTo>
                                <a:lnTo>
                                  <a:pt x="1751862" y="1618659"/>
                                </a:lnTo>
                                <a:lnTo>
                                  <a:pt x="1751919" y="1620656"/>
                                </a:lnTo>
                                <a:lnTo>
                                  <a:pt x="1751976" y="1621230"/>
                                </a:lnTo>
                                <a:lnTo>
                                  <a:pt x="1752032" y="1610324"/>
                                </a:lnTo>
                                <a:lnTo>
                                  <a:pt x="1752089" y="1618934"/>
                                </a:lnTo>
                                <a:lnTo>
                                  <a:pt x="1752146" y="1618659"/>
                                </a:lnTo>
                                <a:lnTo>
                                  <a:pt x="1752202" y="1618084"/>
                                </a:lnTo>
                                <a:lnTo>
                                  <a:pt x="1752263" y="1620656"/>
                                </a:lnTo>
                                <a:lnTo>
                                  <a:pt x="1752320" y="1624102"/>
                                </a:lnTo>
                                <a:lnTo>
                                  <a:pt x="1752376" y="1616638"/>
                                </a:lnTo>
                                <a:lnTo>
                                  <a:pt x="1752433" y="1618084"/>
                                </a:lnTo>
                                <a:lnTo>
                                  <a:pt x="1752490" y="1622664"/>
                                </a:lnTo>
                                <a:lnTo>
                                  <a:pt x="1752547" y="1614642"/>
                                </a:lnTo>
                                <a:lnTo>
                                  <a:pt x="1752607" y="1626111"/>
                                </a:lnTo>
                                <a:lnTo>
                                  <a:pt x="1752664" y="1614917"/>
                                </a:lnTo>
                                <a:lnTo>
                                  <a:pt x="1752721" y="1619805"/>
                                </a:lnTo>
                                <a:lnTo>
                                  <a:pt x="1752777" y="1620656"/>
                                </a:lnTo>
                                <a:lnTo>
                                  <a:pt x="1752838" y="1609749"/>
                                </a:lnTo>
                                <a:lnTo>
                                  <a:pt x="1752895" y="1615788"/>
                                </a:lnTo>
                                <a:lnTo>
                                  <a:pt x="1752951" y="1604310"/>
                                </a:lnTo>
                                <a:lnTo>
                                  <a:pt x="1753008" y="1623527"/>
                                </a:lnTo>
                                <a:lnTo>
                                  <a:pt x="1753065" y="1615788"/>
                                </a:lnTo>
                                <a:lnTo>
                                  <a:pt x="1753122" y="1626398"/>
                                </a:lnTo>
                                <a:lnTo>
                                  <a:pt x="1753178" y="1608028"/>
                                </a:lnTo>
                                <a:lnTo>
                                  <a:pt x="1753239" y="1617788"/>
                                </a:lnTo>
                                <a:lnTo>
                                  <a:pt x="1753296" y="1625536"/>
                                </a:lnTo>
                                <a:lnTo>
                                  <a:pt x="1753353" y="1609178"/>
                                </a:lnTo>
                                <a:lnTo>
                                  <a:pt x="1753409" y="1625536"/>
                                </a:lnTo>
                                <a:lnTo>
                                  <a:pt x="1753466" y="1617788"/>
                                </a:lnTo>
                                <a:lnTo>
                                  <a:pt x="1753522" y="1627257"/>
                                </a:lnTo>
                                <a:lnTo>
                                  <a:pt x="1753583" y="1621806"/>
                                </a:lnTo>
                                <a:lnTo>
                                  <a:pt x="1753640" y="1624102"/>
                                </a:lnTo>
                                <a:lnTo>
                                  <a:pt x="1753697" y="1605732"/>
                                </a:lnTo>
                                <a:lnTo>
                                  <a:pt x="1753753" y="1629265"/>
                                </a:lnTo>
                                <a:lnTo>
                                  <a:pt x="1753810" y="1632137"/>
                                </a:lnTo>
                                <a:lnTo>
                                  <a:pt x="1753871" y="1609474"/>
                                </a:lnTo>
                                <a:lnTo>
                                  <a:pt x="1753928" y="1602290"/>
                                </a:lnTo>
                                <a:lnTo>
                                  <a:pt x="1753984" y="1623239"/>
                                </a:lnTo>
                                <a:lnTo>
                                  <a:pt x="1754041" y="1627832"/>
                                </a:lnTo>
                                <a:lnTo>
                                  <a:pt x="1754098" y="1619805"/>
                                </a:lnTo>
                                <a:lnTo>
                                  <a:pt x="1754154" y="1630703"/>
                                </a:lnTo>
                                <a:lnTo>
                                  <a:pt x="1754211" y="1635295"/>
                                </a:lnTo>
                                <a:lnTo>
                                  <a:pt x="1754272" y="1623239"/>
                                </a:lnTo>
                                <a:lnTo>
                                  <a:pt x="1754329" y="1614642"/>
                                </a:lnTo>
                                <a:lnTo>
                                  <a:pt x="1754385" y="1612046"/>
                                </a:lnTo>
                                <a:lnTo>
                                  <a:pt x="1754442" y="1615492"/>
                                </a:lnTo>
                                <a:lnTo>
                                  <a:pt x="1754502" y="1609474"/>
                                </a:lnTo>
                                <a:lnTo>
                                  <a:pt x="1754559" y="1627544"/>
                                </a:lnTo>
                                <a:lnTo>
                                  <a:pt x="1754616" y="1621230"/>
                                </a:lnTo>
                                <a:lnTo>
                                  <a:pt x="1754673" y="1619805"/>
                                </a:lnTo>
                                <a:lnTo>
                                  <a:pt x="1754729" y="1624389"/>
                                </a:lnTo>
                                <a:lnTo>
                                  <a:pt x="1754786" y="1619510"/>
                                </a:lnTo>
                                <a:lnTo>
                                  <a:pt x="1754847" y="1626111"/>
                                </a:lnTo>
                                <a:lnTo>
                                  <a:pt x="1754904" y="1612345"/>
                                </a:lnTo>
                                <a:lnTo>
                                  <a:pt x="1754960" y="1611770"/>
                                </a:lnTo>
                                <a:lnTo>
                                  <a:pt x="1755017" y="1604586"/>
                                </a:lnTo>
                                <a:lnTo>
                                  <a:pt x="1755074" y="1623814"/>
                                </a:lnTo>
                                <a:lnTo>
                                  <a:pt x="1755130" y="1619510"/>
                                </a:lnTo>
                                <a:lnTo>
                                  <a:pt x="1755187" y="1624960"/>
                                </a:lnTo>
                                <a:lnTo>
                                  <a:pt x="1755248" y="1620380"/>
                                </a:lnTo>
                                <a:lnTo>
                                  <a:pt x="1755304" y="1617788"/>
                                </a:lnTo>
                                <a:lnTo>
                                  <a:pt x="1755361" y="1621530"/>
                                </a:lnTo>
                                <a:lnTo>
                                  <a:pt x="1755418" y="1616938"/>
                                </a:lnTo>
                                <a:lnTo>
                                  <a:pt x="1755479" y="1616363"/>
                                </a:lnTo>
                                <a:lnTo>
                                  <a:pt x="1755535" y="1610049"/>
                                </a:lnTo>
                                <a:lnTo>
                                  <a:pt x="1755592" y="1625823"/>
                                </a:lnTo>
                                <a:lnTo>
                                  <a:pt x="1755649" y="1613491"/>
                                </a:lnTo>
                                <a:lnTo>
                                  <a:pt x="1755705" y="1616363"/>
                                </a:lnTo>
                                <a:lnTo>
                                  <a:pt x="1755762" y="1624960"/>
                                </a:lnTo>
                                <a:lnTo>
                                  <a:pt x="1755819" y="1620955"/>
                                </a:lnTo>
                                <a:lnTo>
                                  <a:pt x="1755880" y="1619234"/>
                                </a:lnTo>
                                <a:lnTo>
                                  <a:pt x="1755936" y="1624389"/>
                                </a:lnTo>
                                <a:lnTo>
                                  <a:pt x="1755993" y="1618659"/>
                                </a:lnTo>
                                <a:lnTo>
                                  <a:pt x="1756050" y="1629840"/>
                                </a:lnTo>
                                <a:lnTo>
                                  <a:pt x="1756106" y="1622952"/>
                                </a:lnTo>
                                <a:lnTo>
                                  <a:pt x="1756163" y="1619234"/>
                                </a:lnTo>
                                <a:lnTo>
                                  <a:pt x="1756224" y="1620080"/>
                                </a:lnTo>
                                <a:lnTo>
                                  <a:pt x="1756280" y="1610049"/>
                                </a:lnTo>
                                <a:lnTo>
                                  <a:pt x="1756337" y="1632137"/>
                                </a:lnTo>
                                <a:lnTo>
                                  <a:pt x="1756394" y="1604586"/>
                                </a:lnTo>
                                <a:lnTo>
                                  <a:pt x="1756451" y="1617513"/>
                                </a:lnTo>
                                <a:lnTo>
                                  <a:pt x="1756511" y="1619805"/>
                                </a:lnTo>
                                <a:lnTo>
                                  <a:pt x="1756568" y="1628119"/>
                                </a:lnTo>
                                <a:lnTo>
                                  <a:pt x="1756625" y="1615492"/>
                                </a:lnTo>
                                <a:lnTo>
                                  <a:pt x="1756681" y="1620080"/>
                                </a:lnTo>
                                <a:lnTo>
                                  <a:pt x="1756738" y="1626398"/>
                                </a:lnTo>
                                <a:lnTo>
                                  <a:pt x="1756795" y="1609749"/>
                                </a:lnTo>
                                <a:lnTo>
                                  <a:pt x="1756852" y="1620656"/>
                                </a:lnTo>
                                <a:lnTo>
                                  <a:pt x="1756912" y="1631274"/>
                                </a:lnTo>
                                <a:lnTo>
                                  <a:pt x="1756969" y="1613767"/>
                                </a:lnTo>
                                <a:lnTo>
                                  <a:pt x="1757026" y="1614917"/>
                                </a:lnTo>
                                <a:lnTo>
                                  <a:pt x="1757082" y="1614642"/>
                                </a:lnTo>
                                <a:lnTo>
                                  <a:pt x="1757139" y="1605161"/>
                                </a:lnTo>
                                <a:lnTo>
                                  <a:pt x="1757200" y="1630703"/>
                                </a:lnTo>
                                <a:lnTo>
                                  <a:pt x="1757257" y="1624673"/>
                                </a:lnTo>
                                <a:lnTo>
                                  <a:pt x="1757313" y="1625823"/>
                                </a:lnTo>
                                <a:lnTo>
                                  <a:pt x="1757370" y="1611475"/>
                                </a:lnTo>
                                <a:lnTo>
                                  <a:pt x="1757427" y="1620656"/>
                                </a:lnTo>
                                <a:lnTo>
                                  <a:pt x="1757487" y="1628119"/>
                                </a:lnTo>
                                <a:lnTo>
                                  <a:pt x="1757544" y="1628119"/>
                                </a:lnTo>
                                <a:lnTo>
                                  <a:pt x="1757601" y="1630703"/>
                                </a:lnTo>
                                <a:lnTo>
                                  <a:pt x="1757657" y="1620380"/>
                                </a:lnTo>
                                <a:lnTo>
                                  <a:pt x="1757714" y="1612345"/>
                                </a:lnTo>
                                <a:lnTo>
                                  <a:pt x="1757771" y="1617513"/>
                                </a:lnTo>
                                <a:lnTo>
                                  <a:pt x="1757827" y="1610324"/>
                                </a:lnTo>
                                <a:lnTo>
                                  <a:pt x="1757884" y="1641034"/>
                                </a:lnTo>
                                <a:lnTo>
                                  <a:pt x="1757945" y="1622664"/>
                                </a:lnTo>
                                <a:lnTo>
                                  <a:pt x="1758002" y="1614917"/>
                                </a:lnTo>
                                <a:lnTo>
                                  <a:pt x="1758058" y="1629553"/>
                                </a:lnTo>
                                <a:lnTo>
                                  <a:pt x="1758115" y="1628978"/>
                                </a:lnTo>
                                <a:lnTo>
                                  <a:pt x="1758176" y="1610900"/>
                                </a:lnTo>
                                <a:lnTo>
                                  <a:pt x="1758232" y="1622664"/>
                                </a:lnTo>
                                <a:lnTo>
                                  <a:pt x="1758289" y="1618934"/>
                                </a:lnTo>
                                <a:lnTo>
                                  <a:pt x="1758346" y="1626969"/>
                                </a:lnTo>
                                <a:lnTo>
                                  <a:pt x="1758402" y="1619805"/>
                                </a:lnTo>
                                <a:lnTo>
                                  <a:pt x="1758459" y="1610900"/>
                                </a:lnTo>
                                <a:lnTo>
                                  <a:pt x="1758520" y="1608899"/>
                                </a:lnTo>
                                <a:lnTo>
                                  <a:pt x="1758577" y="1622664"/>
                                </a:lnTo>
                                <a:lnTo>
                                  <a:pt x="1758633" y="1624102"/>
                                </a:lnTo>
                                <a:lnTo>
                                  <a:pt x="1758690" y="1622105"/>
                                </a:lnTo>
                                <a:lnTo>
                                  <a:pt x="1758747" y="1607178"/>
                                </a:lnTo>
                                <a:lnTo>
                                  <a:pt x="1758804" y="1630128"/>
                                </a:lnTo>
                                <a:lnTo>
                                  <a:pt x="1758860" y="1612920"/>
                                </a:lnTo>
                                <a:lnTo>
                                  <a:pt x="1758921" y="1624102"/>
                                </a:lnTo>
                                <a:lnTo>
                                  <a:pt x="1758978" y="1620955"/>
                                </a:lnTo>
                                <a:lnTo>
                                  <a:pt x="1759034" y="1622952"/>
                                </a:lnTo>
                                <a:lnTo>
                                  <a:pt x="1759091" y="1623239"/>
                                </a:lnTo>
                                <a:lnTo>
                                  <a:pt x="1759152" y="1626682"/>
                                </a:lnTo>
                                <a:lnTo>
                                  <a:pt x="1759208" y="1621230"/>
                                </a:lnTo>
                                <a:lnTo>
                                  <a:pt x="1759265" y="1620380"/>
                                </a:lnTo>
                                <a:lnTo>
                                  <a:pt x="1759322" y="1616638"/>
                                </a:lnTo>
                                <a:lnTo>
                                  <a:pt x="1759379" y="1623239"/>
                                </a:lnTo>
                                <a:lnTo>
                                  <a:pt x="1759435" y="1620656"/>
                                </a:lnTo>
                                <a:lnTo>
                                  <a:pt x="1759492" y="1606307"/>
                                </a:lnTo>
                                <a:lnTo>
                                  <a:pt x="1759553" y="1626969"/>
                                </a:lnTo>
                                <a:lnTo>
                                  <a:pt x="1759610" y="1615788"/>
                                </a:lnTo>
                                <a:lnTo>
                                  <a:pt x="1759666" y="1625823"/>
                                </a:lnTo>
                                <a:lnTo>
                                  <a:pt x="1759723" y="1619510"/>
                                </a:lnTo>
                                <a:lnTo>
                                  <a:pt x="1759779" y="1627544"/>
                                </a:lnTo>
                                <a:lnTo>
                                  <a:pt x="1759836" y="1610049"/>
                                </a:lnTo>
                                <a:lnTo>
                                  <a:pt x="1759897" y="1610324"/>
                                </a:lnTo>
                                <a:lnTo>
                                  <a:pt x="1759953" y="1622381"/>
                                </a:lnTo>
                                <a:lnTo>
                                  <a:pt x="1760010" y="1624960"/>
                                </a:lnTo>
                                <a:lnTo>
                                  <a:pt x="1760067" y="1623527"/>
                                </a:lnTo>
                                <a:lnTo>
                                  <a:pt x="1760128" y="1617213"/>
                                </a:lnTo>
                                <a:lnTo>
                                  <a:pt x="1760184" y="1619234"/>
                                </a:lnTo>
                                <a:lnTo>
                                  <a:pt x="1760241" y="1621230"/>
                                </a:lnTo>
                                <a:lnTo>
                                  <a:pt x="1760298" y="1614642"/>
                                </a:lnTo>
                                <a:lnTo>
                                  <a:pt x="1760355" y="1608899"/>
                                </a:lnTo>
                                <a:lnTo>
                                  <a:pt x="1760411" y="1625823"/>
                                </a:lnTo>
                                <a:lnTo>
                                  <a:pt x="1760468" y="1611770"/>
                                </a:lnTo>
                                <a:lnTo>
                                  <a:pt x="1760529" y="1626682"/>
                                </a:lnTo>
                                <a:lnTo>
                                  <a:pt x="1760585" y="1616938"/>
                                </a:lnTo>
                                <a:lnTo>
                                  <a:pt x="1760642" y="1627544"/>
                                </a:lnTo>
                                <a:lnTo>
                                  <a:pt x="1760699" y="1613767"/>
                                </a:lnTo>
                                <a:lnTo>
                                  <a:pt x="1760755" y="1625536"/>
                                </a:lnTo>
                                <a:lnTo>
                                  <a:pt x="1760812" y="1602585"/>
                                </a:lnTo>
                                <a:lnTo>
                                  <a:pt x="1760873" y="1619234"/>
                                </a:lnTo>
                                <a:lnTo>
                                  <a:pt x="1760930" y="1617513"/>
                                </a:lnTo>
                                <a:lnTo>
                                  <a:pt x="1760986" y="1620380"/>
                                </a:lnTo>
                                <a:lnTo>
                                  <a:pt x="1761043" y="1622381"/>
                                </a:lnTo>
                                <a:lnTo>
                                  <a:pt x="1761100" y="1623239"/>
                                </a:lnTo>
                                <a:lnTo>
                                  <a:pt x="1761160" y="1616938"/>
                                </a:lnTo>
                                <a:lnTo>
                                  <a:pt x="1761217" y="1641034"/>
                                </a:lnTo>
                                <a:lnTo>
                                  <a:pt x="1761274" y="1604310"/>
                                </a:lnTo>
                                <a:lnTo>
                                  <a:pt x="1761331" y="1614917"/>
                                </a:lnTo>
                                <a:lnTo>
                                  <a:pt x="1761387" y="1621806"/>
                                </a:lnTo>
                                <a:lnTo>
                                  <a:pt x="1761444" y="1624389"/>
                                </a:lnTo>
                                <a:lnTo>
                                  <a:pt x="1761501" y="1610900"/>
                                </a:lnTo>
                                <a:lnTo>
                                  <a:pt x="1761561" y="1616938"/>
                                </a:lnTo>
                                <a:lnTo>
                                  <a:pt x="1761618" y="1628694"/>
                                </a:lnTo>
                                <a:lnTo>
                                  <a:pt x="1761675" y="1624102"/>
                                </a:lnTo>
                                <a:lnTo>
                                  <a:pt x="1761731" y="1609749"/>
                                </a:lnTo>
                                <a:lnTo>
                                  <a:pt x="1761792" y="1625248"/>
                                </a:lnTo>
                                <a:lnTo>
                                  <a:pt x="1761849" y="1624673"/>
                                </a:lnTo>
                                <a:lnTo>
                                  <a:pt x="1761906" y="1621530"/>
                                </a:lnTo>
                                <a:lnTo>
                                  <a:pt x="1761962" y="1615788"/>
                                </a:lnTo>
                                <a:lnTo>
                                  <a:pt x="1762019" y="1620955"/>
                                </a:lnTo>
                                <a:lnTo>
                                  <a:pt x="1762076" y="1632137"/>
                                </a:lnTo>
                                <a:lnTo>
                                  <a:pt x="1762136" y="1614066"/>
                                </a:lnTo>
                                <a:lnTo>
                                  <a:pt x="1762193" y="1619234"/>
                                </a:lnTo>
                                <a:lnTo>
                                  <a:pt x="1762250" y="1616363"/>
                                </a:lnTo>
                                <a:lnTo>
                                  <a:pt x="1762306" y="1616067"/>
                                </a:lnTo>
                                <a:lnTo>
                                  <a:pt x="1762363" y="1617213"/>
                                </a:lnTo>
                                <a:lnTo>
                                  <a:pt x="1762420" y="1625248"/>
                                </a:lnTo>
                                <a:lnTo>
                                  <a:pt x="1762477" y="1612046"/>
                                </a:lnTo>
                                <a:lnTo>
                                  <a:pt x="1762537" y="1617513"/>
                                </a:lnTo>
                                <a:lnTo>
                                  <a:pt x="1762594" y="1626682"/>
                                </a:lnTo>
                                <a:lnTo>
                                  <a:pt x="1762651" y="1608899"/>
                                </a:lnTo>
                                <a:lnTo>
                                  <a:pt x="1762708" y="1608328"/>
                                </a:lnTo>
                                <a:lnTo>
                                  <a:pt x="1762768" y="1614342"/>
                                </a:lnTo>
                                <a:lnTo>
                                  <a:pt x="1762825" y="1625248"/>
                                </a:lnTo>
                                <a:lnTo>
                                  <a:pt x="1762882" y="1622952"/>
                                </a:lnTo>
                                <a:lnTo>
                                  <a:pt x="1762938" y="1612621"/>
                                </a:lnTo>
                                <a:lnTo>
                                  <a:pt x="1762995" y="1613491"/>
                                </a:lnTo>
                                <a:lnTo>
                                  <a:pt x="1763052" y="1618084"/>
                                </a:lnTo>
                                <a:lnTo>
                                  <a:pt x="1763108" y="1619510"/>
                                </a:lnTo>
                                <a:lnTo>
                                  <a:pt x="1763169" y="1616638"/>
                                </a:lnTo>
                                <a:lnTo>
                                  <a:pt x="1763226" y="1626111"/>
                                </a:lnTo>
                                <a:lnTo>
                                  <a:pt x="1763283" y="1621530"/>
                                </a:lnTo>
                                <a:lnTo>
                                  <a:pt x="1763339" y="1619510"/>
                                </a:lnTo>
                                <a:lnTo>
                                  <a:pt x="1763396" y="1613767"/>
                                </a:lnTo>
                                <a:lnTo>
                                  <a:pt x="1763453" y="1622952"/>
                                </a:lnTo>
                                <a:lnTo>
                                  <a:pt x="1763513" y="1625823"/>
                                </a:lnTo>
                                <a:lnTo>
                                  <a:pt x="1763570" y="1614917"/>
                                </a:lnTo>
                                <a:lnTo>
                                  <a:pt x="1763627" y="1622952"/>
                                </a:lnTo>
                                <a:lnTo>
                                  <a:pt x="1763683" y="1624673"/>
                                </a:lnTo>
                                <a:lnTo>
                                  <a:pt x="1763740" y="1626969"/>
                                </a:lnTo>
                                <a:lnTo>
                                  <a:pt x="1763801" y="1609178"/>
                                </a:lnTo>
                                <a:lnTo>
                                  <a:pt x="1763858" y="1626969"/>
                                </a:lnTo>
                                <a:lnTo>
                                  <a:pt x="1763914" y="1613767"/>
                                </a:lnTo>
                                <a:lnTo>
                                  <a:pt x="1763971" y="1624389"/>
                                </a:lnTo>
                                <a:lnTo>
                                  <a:pt x="1764028" y="1625823"/>
                                </a:lnTo>
                                <a:lnTo>
                                  <a:pt x="1764084" y="1600864"/>
                                </a:lnTo>
                                <a:lnTo>
                                  <a:pt x="1764141" y="1615492"/>
                                </a:lnTo>
                                <a:lnTo>
                                  <a:pt x="1764202" y="1624389"/>
                                </a:lnTo>
                                <a:lnTo>
                                  <a:pt x="1764259" y="1632995"/>
                                </a:lnTo>
                                <a:lnTo>
                                  <a:pt x="1764315" y="1619510"/>
                                </a:lnTo>
                                <a:lnTo>
                                  <a:pt x="1764372" y="1620955"/>
                                </a:lnTo>
                                <a:lnTo>
                                  <a:pt x="1764429" y="1626398"/>
                                </a:lnTo>
                                <a:lnTo>
                                  <a:pt x="1764489" y="1611475"/>
                                </a:lnTo>
                                <a:lnTo>
                                  <a:pt x="1764546" y="1627544"/>
                                </a:lnTo>
                                <a:lnTo>
                                  <a:pt x="1764603" y="1608899"/>
                                </a:lnTo>
                                <a:lnTo>
                                  <a:pt x="1764659" y="1616638"/>
                                </a:lnTo>
                                <a:lnTo>
                                  <a:pt x="1764716" y="1626682"/>
                                </a:lnTo>
                                <a:lnTo>
                                  <a:pt x="1764777" y="1616638"/>
                                </a:lnTo>
                                <a:lnTo>
                                  <a:pt x="1764834" y="1624389"/>
                                </a:lnTo>
                                <a:lnTo>
                                  <a:pt x="1764890" y="1612345"/>
                                </a:lnTo>
                                <a:lnTo>
                                  <a:pt x="1764947" y="1628119"/>
                                </a:lnTo>
                                <a:lnTo>
                                  <a:pt x="1765004" y="1628407"/>
                                </a:lnTo>
                                <a:lnTo>
                                  <a:pt x="1765061" y="1612046"/>
                                </a:lnTo>
                                <a:lnTo>
                                  <a:pt x="1765117" y="1625536"/>
                                </a:lnTo>
                                <a:lnTo>
                                  <a:pt x="1765178" y="1634145"/>
                                </a:lnTo>
                                <a:lnTo>
                                  <a:pt x="1765234" y="1614342"/>
                                </a:lnTo>
                                <a:lnTo>
                                  <a:pt x="1765291" y="1627544"/>
                                </a:lnTo>
                                <a:lnTo>
                                  <a:pt x="1765348" y="1616638"/>
                                </a:lnTo>
                                <a:lnTo>
                                  <a:pt x="1765405" y="1620955"/>
                                </a:lnTo>
                                <a:lnTo>
                                  <a:pt x="1765465" y="1607453"/>
                                </a:lnTo>
                                <a:lnTo>
                                  <a:pt x="1765522" y="1620955"/>
                                </a:lnTo>
                                <a:lnTo>
                                  <a:pt x="1765579" y="1612621"/>
                                </a:lnTo>
                                <a:lnTo>
                                  <a:pt x="1765636" y="1624673"/>
                                </a:lnTo>
                                <a:lnTo>
                                  <a:pt x="1765692" y="1614917"/>
                                </a:lnTo>
                                <a:lnTo>
                                  <a:pt x="1765749" y="1616638"/>
                                </a:lnTo>
                                <a:lnTo>
                                  <a:pt x="1765810" y="1609474"/>
                                </a:lnTo>
                                <a:lnTo>
                                  <a:pt x="1765866" y="1626682"/>
                                </a:lnTo>
                                <a:lnTo>
                                  <a:pt x="1765923" y="1613196"/>
                                </a:lnTo>
                                <a:lnTo>
                                  <a:pt x="1765980" y="1624960"/>
                                </a:lnTo>
                                <a:lnTo>
                                  <a:pt x="1766036" y="1618659"/>
                                </a:lnTo>
                                <a:lnTo>
                                  <a:pt x="1766093" y="1615788"/>
                                </a:lnTo>
                                <a:lnTo>
                                  <a:pt x="1766150" y="1633858"/>
                                </a:lnTo>
                                <a:lnTo>
                                  <a:pt x="1766210" y="1628407"/>
                                </a:lnTo>
                                <a:lnTo>
                                  <a:pt x="1766267" y="1614642"/>
                                </a:lnTo>
                                <a:lnTo>
                                  <a:pt x="1766324" y="1628407"/>
                                </a:lnTo>
                                <a:lnTo>
                                  <a:pt x="1766381" y="1633287"/>
                                </a:lnTo>
                                <a:lnTo>
                                  <a:pt x="1766441" y="1610324"/>
                                </a:lnTo>
                                <a:lnTo>
                                  <a:pt x="1766498" y="1620080"/>
                                </a:lnTo>
                                <a:lnTo>
                                  <a:pt x="1766555" y="1622952"/>
                                </a:lnTo>
                                <a:lnTo>
                                  <a:pt x="1766611" y="1614066"/>
                                </a:lnTo>
                                <a:lnTo>
                                  <a:pt x="1766668" y="1619805"/>
                                </a:lnTo>
                                <a:lnTo>
                                  <a:pt x="1766725" y="1615217"/>
                                </a:lnTo>
                                <a:lnTo>
                                  <a:pt x="1766786" y="1627257"/>
                                </a:lnTo>
                                <a:lnTo>
                                  <a:pt x="1766842" y="1623527"/>
                                </a:lnTo>
                                <a:lnTo>
                                  <a:pt x="1766899" y="1625823"/>
                                </a:lnTo>
                                <a:lnTo>
                                  <a:pt x="1766956" y="1613767"/>
                                </a:lnTo>
                                <a:lnTo>
                                  <a:pt x="1767012" y="1626111"/>
                                </a:lnTo>
                                <a:lnTo>
                                  <a:pt x="1767069" y="1612621"/>
                                </a:lnTo>
                                <a:lnTo>
                                  <a:pt x="1767126" y="1620656"/>
                                </a:lnTo>
                                <a:lnTo>
                                  <a:pt x="1767187" y="1609474"/>
                                </a:lnTo>
                                <a:lnTo>
                                  <a:pt x="1767243" y="1618359"/>
                                </a:lnTo>
                                <a:lnTo>
                                  <a:pt x="1767300" y="1616638"/>
                                </a:lnTo>
                                <a:lnTo>
                                  <a:pt x="1767357" y="1632711"/>
                                </a:lnTo>
                                <a:lnTo>
                                  <a:pt x="1767417" y="1626969"/>
                                </a:lnTo>
                                <a:lnTo>
                                  <a:pt x="1767474" y="1624960"/>
                                </a:lnTo>
                                <a:lnTo>
                                  <a:pt x="1767531" y="1633287"/>
                                </a:lnTo>
                                <a:lnTo>
                                  <a:pt x="1767587" y="1611475"/>
                                </a:lnTo>
                                <a:lnTo>
                                  <a:pt x="1767644" y="1617513"/>
                                </a:lnTo>
                                <a:lnTo>
                                  <a:pt x="1767701" y="1617513"/>
                                </a:lnTo>
                                <a:lnTo>
                                  <a:pt x="1767757" y="1626111"/>
                                </a:lnTo>
                                <a:lnTo>
                                  <a:pt x="1767818" y="1631562"/>
                                </a:lnTo>
                                <a:lnTo>
                                  <a:pt x="1767875" y="1622664"/>
                                </a:lnTo>
                                <a:lnTo>
                                  <a:pt x="1767932" y="1621530"/>
                                </a:lnTo>
                                <a:lnTo>
                                  <a:pt x="1767988" y="1618659"/>
                                </a:lnTo>
                                <a:lnTo>
                                  <a:pt x="1768045" y="1610900"/>
                                </a:lnTo>
                                <a:lnTo>
                                  <a:pt x="1768102" y="1631849"/>
                                </a:lnTo>
                                <a:lnTo>
                                  <a:pt x="1768162" y="1624389"/>
                                </a:lnTo>
                                <a:lnTo>
                                  <a:pt x="1768219" y="1614642"/>
                                </a:lnTo>
                                <a:lnTo>
                                  <a:pt x="1768276" y="1618359"/>
                                </a:lnTo>
                                <a:lnTo>
                                  <a:pt x="1768332" y="1615788"/>
                                </a:lnTo>
                                <a:lnTo>
                                  <a:pt x="1768389" y="1628119"/>
                                </a:lnTo>
                                <a:lnTo>
                                  <a:pt x="1768450" y="1616938"/>
                                </a:lnTo>
                                <a:lnTo>
                                  <a:pt x="1768507" y="1619234"/>
                                </a:lnTo>
                                <a:lnTo>
                                  <a:pt x="1768563" y="1615788"/>
                                </a:lnTo>
                                <a:lnTo>
                                  <a:pt x="1768620" y="1627832"/>
                                </a:lnTo>
                                <a:lnTo>
                                  <a:pt x="1768677" y="1616638"/>
                                </a:lnTo>
                                <a:lnTo>
                                  <a:pt x="1768734" y="1620656"/>
                                </a:lnTo>
                                <a:lnTo>
                                  <a:pt x="1768790" y="1622381"/>
                                </a:lnTo>
                                <a:lnTo>
                                  <a:pt x="1768851" y="1604586"/>
                                </a:lnTo>
                                <a:lnTo>
                                  <a:pt x="1768908" y="1630128"/>
                                </a:lnTo>
                                <a:lnTo>
                                  <a:pt x="1768964" y="1627832"/>
                                </a:lnTo>
                                <a:lnTo>
                                  <a:pt x="1769021" y="1618934"/>
                                </a:lnTo>
                                <a:lnTo>
                                  <a:pt x="1769082" y="1618084"/>
                                </a:lnTo>
                                <a:lnTo>
                                  <a:pt x="1769139" y="1609178"/>
                                </a:lnTo>
                                <a:lnTo>
                                  <a:pt x="1769195" y="1620080"/>
                                </a:lnTo>
                                <a:lnTo>
                                  <a:pt x="1769252" y="1607453"/>
                                </a:lnTo>
                                <a:lnTo>
                                  <a:pt x="1769309" y="1632137"/>
                                </a:lnTo>
                                <a:lnTo>
                                  <a:pt x="1769365" y="1605732"/>
                                </a:lnTo>
                                <a:lnTo>
                                  <a:pt x="1769422" y="1607453"/>
                                </a:lnTo>
                                <a:lnTo>
                                  <a:pt x="1769483" y="1620656"/>
                                </a:lnTo>
                                <a:lnTo>
                                  <a:pt x="1769539" y="1624102"/>
                                </a:lnTo>
                                <a:lnTo>
                                  <a:pt x="1769596" y="1628407"/>
                                </a:lnTo>
                                <a:lnTo>
                                  <a:pt x="1769653" y="1626398"/>
                                </a:lnTo>
                                <a:lnTo>
                                  <a:pt x="1769710" y="1626398"/>
                                </a:lnTo>
                                <a:lnTo>
                                  <a:pt x="1769766" y="1610324"/>
                                </a:lnTo>
                                <a:lnTo>
                                  <a:pt x="1769823" y="1613491"/>
                                </a:lnTo>
                                <a:lnTo>
                                  <a:pt x="1769884" y="1632424"/>
                                </a:lnTo>
                                <a:lnTo>
                                  <a:pt x="1769940" y="1626398"/>
                                </a:lnTo>
                                <a:lnTo>
                                  <a:pt x="1769997" y="1615788"/>
                                </a:lnTo>
                                <a:lnTo>
                                  <a:pt x="1770058" y="1608603"/>
                                </a:lnTo>
                                <a:lnTo>
                                  <a:pt x="1770114" y="1618084"/>
                                </a:lnTo>
                                <a:lnTo>
                                  <a:pt x="1770171" y="1632995"/>
                                </a:lnTo>
                                <a:lnTo>
                                  <a:pt x="1770228" y="1611475"/>
                                </a:lnTo>
                                <a:lnTo>
                                  <a:pt x="1770285" y="1613767"/>
                                </a:lnTo>
                                <a:lnTo>
                                  <a:pt x="1770341" y="1620955"/>
                                </a:lnTo>
                                <a:lnTo>
                                  <a:pt x="1770398" y="1626111"/>
                                </a:lnTo>
                                <a:lnTo>
                                  <a:pt x="1770459" y="1624102"/>
                                </a:lnTo>
                                <a:lnTo>
                                  <a:pt x="1770515" y="1599143"/>
                                </a:lnTo>
                                <a:lnTo>
                                  <a:pt x="1770572" y="1616363"/>
                                </a:lnTo>
                                <a:lnTo>
                                  <a:pt x="1770629" y="1626969"/>
                                </a:lnTo>
                                <a:lnTo>
                                  <a:pt x="1770685" y="1626111"/>
                                </a:lnTo>
                                <a:lnTo>
                                  <a:pt x="1770742" y="1614066"/>
                                </a:lnTo>
                                <a:lnTo>
                                  <a:pt x="1770803" y="1632137"/>
                                </a:lnTo>
                                <a:lnTo>
                                  <a:pt x="1770860" y="1607453"/>
                                </a:lnTo>
                                <a:lnTo>
                                  <a:pt x="1770916" y="1614342"/>
                                </a:lnTo>
                                <a:lnTo>
                                  <a:pt x="1770973" y="1619234"/>
                                </a:lnTo>
                                <a:lnTo>
                                  <a:pt x="1771030" y="1614642"/>
                                </a:lnTo>
                                <a:lnTo>
                                  <a:pt x="1771090" y="1622381"/>
                                </a:lnTo>
                                <a:lnTo>
                                  <a:pt x="1771147" y="1613491"/>
                                </a:lnTo>
                                <a:lnTo>
                                  <a:pt x="1771204" y="1616067"/>
                                </a:lnTo>
                                <a:lnTo>
                                  <a:pt x="1771261" y="1613767"/>
                                </a:lnTo>
                                <a:lnTo>
                                  <a:pt x="1771317" y="1620955"/>
                                </a:lnTo>
                                <a:lnTo>
                                  <a:pt x="1771374" y="1627832"/>
                                </a:lnTo>
                                <a:lnTo>
                                  <a:pt x="1771431" y="1609178"/>
                                </a:lnTo>
                                <a:lnTo>
                                  <a:pt x="1771491" y="1620380"/>
                                </a:lnTo>
                                <a:lnTo>
                                  <a:pt x="1771548" y="1612920"/>
                                </a:lnTo>
                                <a:lnTo>
                                  <a:pt x="1771605" y="1626969"/>
                                </a:lnTo>
                                <a:lnTo>
                                  <a:pt x="1771661" y="1613767"/>
                                </a:lnTo>
                                <a:lnTo>
                                  <a:pt x="1771718" y="1627832"/>
                                </a:lnTo>
                                <a:lnTo>
                                  <a:pt x="1771779" y="1631562"/>
                                </a:lnTo>
                                <a:lnTo>
                                  <a:pt x="1771836" y="1630986"/>
                                </a:lnTo>
                                <a:lnTo>
                                  <a:pt x="1771892" y="1623239"/>
                                </a:lnTo>
                                <a:lnTo>
                                  <a:pt x="1771949" y="1619805"/>
                                </a:lnTo>
                                <a:lnTo>
                                  <a:pt x="1772006" y="1600293"/>
                                </a:lnTo>
                                <a:lnTo>
                                  <a:pt x="1772067" y="1622664"/>
                                </a:lnTo>
                                <a:lnTo>
                                  <a:pt x="1772123" y="1626969"/>
                                </a:lnTo>
                                <a:lnTo>
                                  <a:pt x="1772180" y="1607753"/>
                                </a:lnTo>
                                <a:lnTo>
                                  <a:pt x="1772236" y="1622664"/>
                                </a:lnTo>
                                <a:lnTo>
                                  <a:pt x="1772293" y="1619510"/>
                                </a:lnTo>
                                <a:lnTo>
                                  <a:pt x="1772350" y="1630128"/>
                                </a:lnTo>
                                <a:lnTo>
                                  <a:pt x="1772407" y="1625823"/>
                                </a:lnTo>
                                <a:lnTo>
                                  <a:pt x="1772467" y="1613491"/>
                                </a:lnTo>
                                <a:lnTo>
                                  <a:pt x="1772524" y="1611199"/>
                                </a:lnTo>
                                <a:lnTo>
                                  <a:pt x="1772581" y="1622664"/>
                                </a:lnTo>
                                <a:lnTo>
                                  <a:pt x="1772638" y="1625248"/>
                                </a:lnTo>
                                <a:lnTo>
                                  <a:pt x="1772694" y="1615788"/>
                                </a:lnTo>
                                <a:lnTo>
                                  <a:pt x="1772755" y="1612920"/>
                                </a:lnTo>
                                <a:lnTo>
                                  <a:pt x="1772812" y="1630415"/>
                                </a:lnTo>
                                <a:lnTo>
                                  <a:pt x="1772868" y="1613767"/>
                                </a:lnTo>
                                <a:lnTo>
                                  <a:pt x="1772925" y="1625536"/>
                                </a:lnTo>
                                <a:lnTo>
                                  <a:pt x="1772982" y="1617213"/>
                                </a:lnTo>
                                <a:lnTo>
                                  <a:pt x="1773038" y="1614642"/>
                                </a:lnTo>
                                <a:lnTo>
                                  <a:pt x="1773099" y="1616938"/>
                                </a:lnTo>
                                <a:lnTo>
                                  <a:pt x="1773156" y="1616938"/>
                                </a:lnTo>
                                <a:lnTo>
                                  <a:pt x="1773213" y="1619805"/>
                                </a:lnTo>
                                <a:lnTo>
                                  <a:pt x="1773269" y="1631849"/>
                                </a:lnTo>
                                <a:lnTo>
                                  <a:pt x="1773326" y="1613196"/>
                                </a:lnTo>
                                <a:lnTo>
                                  <a:pt x="1773383" y="1614642"/>
                                </a:lnTo>
                                <a:lnTo>
                                  <a:pt x="1773439" y="1626969"/>
                                </a:lnTo>
                                <a:lnTo>
                                  <a:pt x="1773500" y="1616938"/>
                                </a:lnTo>
                                <a:lnTo>
                                  <a:pt x="1773557" y="1622664"/>
                                </a:lnTo>
                                <a:lnTo>
                                  <a:pt x="1773614" y="1612621"/>
                                </a:lnTo>
                                <a:lnTo>
                                  <a:pt x="1773670" y="1607453"/>
                                </a:lnTo>
                                <a:lnTo>
                                  <a:pt x="1773731" y="1632995"/>
                                </a:lnTo>
                                <a:lnTo>
                                  <a:pt x="1773788" y="1609749"/>
                                </a:lnTo>
                                <a:lnTo>
                                  <a:pt x="1773844" y="1626682"/>
                                </a:lnTo>
                                <a:lnTo>
                                  <a:pt x="1773901" y="1609749"/>
                                </a:lnTo>
                                <a:lnTo>
                                  <a:pt x="1773958" y="1622952"/>
                                </a:lnTo>
                                <a:lnTo>
                                  <a:pt x="1774014" y="1612046"/>
                                </a:lnTo>
                                <a:lnTo>
                                  <a:pt x="1774071" y="1623239"/>
                                </a:lnTo>
                                <a:lnTo>
                                  <a:pt x="1774132" y="1607753"/>
                                </a:lnTo>
                                <a:lnTo>
                                  <a:pt x="1774189" y="1613196"/>
                                </a:lnTo>
                                <a:lnTo>
                                  <a:pt x="1774245" y="1635295"/>
                                </a:lnTo>
                                <a:lnTo>
                                  <a:pt x="1774302" y="1618934"/>
                                </a:lnTo>
                                <a:lnTo>
                                  <a:pt x="1774359" y="1625823"/>
                                </a:lnTo>
                                <a:lnTo>
                                  <a:pt x="1774415" y="1614066"/>
                                </a:lnTo>
                                <a:lnTo>
                                  <a:pt x="1774476" y="1604586"/>
                                </a:lnTo>
                                <a:lnTo>
                                  <a:pt x="1774533" y="1632711"/>
                                </a:lnTo>
                                <a:lnTo>
                                  <a:pt x="1774589" y="1625536"/>
                                </a:lnTo>
                                <a:lnTo>
                                  <a:pt x="1774646" y="1612345"/>
                                </a:lnTo>
                                <a:lnTo>
                                  <a:pt x="1774707" y="1630415"/>
                                </a:lnTo>
                                <a:lnTo>
                                  <a:pt x="1774764" y="1621230"/>
                                </a:lnTo>
                                <a:lnTo>
                                  <a:pt x="1774820" y="1621530"/>
                                </a:lnTo>
                                <a:lnTo>
                                  <a:pt x="1774877" y="1620380"/>
                                </a:lnTo>
                                <a:lnTo>
                                  <a:pt x="1774934" y="1619510"/>
                                </a:lnTo>
                                <a:lnTo>
                                  <a:pt x="1774991" y="1626111"/>
                                </a:lnTo>
                                <a:lnTo>
                                  <a:pt x="1775047" y="1604310"/>
                                </a:lnTo>
                                <a:lnTo>
                                  <a:pt x="1775108" y="1626682"/>
                                </a:lnTo>
                                <a:lnTo>
                                  <a:pt x="1775165" y="1604886"/>
                                </a:lnTo>
                                <a:lnTo>
                                  <a:pt x="1775221" y="1621230"/>
                                </a:lnTo>
                                <a:lnTo>
                                  <a:pt x="1775278" y="1627544"/>
                                </a:lnTo>
                                <a:lnTo>
                                  <a:pt x="1775335" y="1629553"/>
                                </a:lnTo>
                                <a:lnTo>
                                  <a:pt x="1775391" y="1624673"/>
                                </a:lnTo>
                                <a:lnTo>
                                  <a:pt x="1775452" y="1616363"/>
                                </a:lnTo>
                                <a:lnTo>
                                  <a:pt x="1775509" y="1630703"/>
                                </a:lnTo>
                                <a:lnTo>
                                  <a:pt x="1775566" y="1618359"/>
                                </a:lnTo>
                                <a:lnTo>
                                  <a:pt x="1775622" y="1606607"/>
                                </a:lnTo>
                                <a:lnTo>
                                  <a:pt x="1775679" y="1629840"/>
                                </a:lnTo>
                                <a:lnTo>
                                  <a:pt x="1775740" y="1627257"/>
                                </a:lnTo>
                                <a:lnTo>
                                  <a:pt x="1775796" y="1616363"/>
                                </a:lnTo>
                                <a:lnTo>
                                  <a:pt x="1775853" y="1637875"/>
                                </a:lnTo>
                                <a:lnTo>
                                  <a:pt x="1775910" y="1614642"/>
                                </a:lnTo>
                                <a:lnTo>
                                  <a:pt x="1775966" y="1624960"/>
                                </a:lnTo>
                                <a:lnTo>
                                  <a:pt x="1776023" y="1631849"/>
                                </a:lnTo>
                                <a:lnTo>
                                  <a:pt x="1776080" y="1625536"/>
                                </a:lnTo>
                                <a:lnTo>
                                  <a:pt x="1776140" y="1610900"/>
                                </a:lnTo>
                                <a:lnTo>
                                  <a:pt x="1776197" y="1612920"/>
                                </a:lnTo>
                                <a:lnTo>
                                  <a:pt x="1776254" y="1616067"/>
                                </a:lnTo>
                                <a:lnTo>
                                  <a:pt x="1776311" y="1620380"/>
                                </a:lnTo>
                                <a:lnTo>
                                  <a:pt x="1776371" y="1617513"/>
                                </a:lnTo>
                                <a:lnTo>
                                  <a:pt x="1776428" y="1626398"/>
                                </a:lnTo>
                                <a:lnTo>
                                  <a:pt x="1776485" y="1628407"/>
                                </a:lnTo>
                                <a:lnTo>
                                  <a:pt x="1776541" y="1628694"/>
                                </a:lnTo>
                                <a:lnTo>
                                  <a:pt x="1776598" y="1617213"/>
                                </a:lnTo>
                                <a:lnTo>
                                  <a:pt x="1776655" y="1606607"/>
                                </a:lnTo>
                                <a:lnTo>
                                  <a:pt x="1776716" y="1629553"/>
                                </a:lnTo>
                                <a:lnTo>
                                  <a:pt x="1776772" y="1616363"/>
                                </a:lnTo>
                                <a:lnTo>
                                  <a:pt x="1776829" y="1625248"/>
                                </a:lnTo>
                                <a:lnTo>
                                  <a:pt x="1776886" y="1608028"/>
                                </a:lnTo>
                                <a:lnTo>
                                  <a:pt x="1776942" y="1616938"/>
                                </a:lnTo>
                                <a:lnTo>
                                  <a:pt x="1776999" y="1624960"/>
                                </a:lnTo>
                                <a:lnTo>
                                  <a:pt x="1777056" y="1614342"/>
                                </a:lnTo>
                                <a:lnTo>
                                  <a:pt x="1777117" y="1626682"/>
                                </a:lnTo>
                                <a:lnTo>
                                  <a:pt x="1777173" y="1623239"/>
                                </a:lnTo>
                                <a:lnTo>
                                  <a:pt x="1777230" y="1623527"/>
                                </a:lnTo>
                                <a:lnTo>
                                  <a:pt x="1777287" y="1610324"/>
                                </a:lnTo>
                                <a:lnTo>
                                  <a:pt x="1777347" y="1608028"/>
                                </a:lnTo>
                                <a:lnTo>
                                  <a:pt x="1777404" y="1625248"/>
                                </a:lnTo>
                                <a:lnTo>
                                  <a:pt x="1777461" y="1610324"/>
                                </a:lnTo>
                                <a:lnTo>
                                  <a:pt x="1777518" y="1623239"/>
                                </a:lnTo>
                                <a:lnTo>
                                  <a:pt x="1777574" y="1618659"/>
                                </a:lnTo>
                                <a:lnTo>
                                  <a:pt x="1777631" y="1637017"/>
                                </a:lnTo>
                                <a:lnTo>
                                  <a:pt x="1777687" y="1623814"/>
                                </a:lnTo>
                                <a:lnTo>
                                  <a:pt x="1777748" y="1621230"/>
                                </a:lnTo>
                                <a:lnTo>
                                  <a:pt x="1777805" y="1612920"/>
                                </a:lnTo>
                                <a:lnTo>
                                  <a:pt x="1777862" y="1632995"/>
                                </a:lnTo>
                                <a:lnTo>
                                  <a:pt x="1777918" y="1619805"/>
                                </a:lnTo>
                                <a:lnTo>
                                  <a:pt x="1777975" y="1620955"/>
                                </a:lnTo>
                                <a:lnTo>
                                  <a:pt x="1778032" y="1629840"/>
                                </a:lnTo>
                                <a:lnTo>
                                  <a:pt x="1778092" y="1630986"/>
                                </a:lnTo>
                                <a:lnTo>
                                  <a:pt x="1778149" y="1626969"/>
                                </a:lnTo>
                                <a:lnTo>
                                  <a:pt x="1778206" y="1626969"/>
                                </a:lnTo>
                                <a:lnTo>
                                  <a:pt x="1778263" y="1623239"/>
                                </a:lnTo>
                                <a:lnTo>
                                  <a:pt x="1778323" y="1613196"/>
                                </a:lnTo>
                                <a:lnTo>
                                  <a:pt x="1778380" y="1612920"/>
                                </a:lnTo>
                                <a:lnTo>
                                  <a:pt x="1778437" y="1623814"/>
                                </a:lnTo>
                                <a:lnTo>
                                  <a:pt x="1778493" y="1626682"/>
                                </a:lnTo>
                                <a:lnTo>
                                  <a:pt x="1778550" y="1624960"/>
                                </a:lnTo>
                                <a:lnTo>
                                  <a:pt x="1778607" y="1628694"/>
                                </a:lnTo>
                                <a:lnTo>
                                  <a:pt x="1778664" y="1621806"/>
                                </a:lnTo>
                                <a:lnTo>
                                  <a:pt x="1778724" y="1613767"/>
                                </a:lnTo>
                                <a:lnTo>
                                  <a:pt x="1778781" y="1610624"/>
                                </a:lnTo>
                                <a:lnTo>
                                  <a:pt x="1778838" y="1625248"/>
                                </a:lnTo>
                                <a:lnTo>
                                  <a:pt x="1778894" y="1629840"/>
                                </a:lnTo>
                                <a:lnTo>
                                  <a:pt x="1778951" y="1620380"/>
                                </a:lnTo>
                                <a:lnTo>
                                  <a:pt x="1779008" y="1618084"/>
                                </a:lnTo>
                                <a:lnTo>
                                  <a:pt x="1779069" y="1618659"/>
                                </a:lnTo>
                                <a:lnTo>
                                  <a:pt x="1779125" y="1635295"/>
                                </a:lnTo>
                                <a:lnTo>
                                  <a:pt x="1779182" y="1626111"/>
                                </a:lnTo>
                                <a:lnTo>
                                  <a:pt x="1779239" y="1609474"/>
                                </a:lnTo>
                                <a:lnTo>
                                  <a:pt x="1779295" y="1616363"/>
                                </a:lnTo>
                                <a:lnTo>
                                  <a:pt x="1779356" y="1607753"/>
                                </a:lnTo>
                                <a:lnTo>
                                  <a:pt x="1779413" y="1624673"/>
                                </a:lnTo>
                                <a:lnTo>
                                  <a:pt x="1779469" y="1617788"/>
                                </a:lnTo>
                                <a:lnTo>
                                  <a:pt x="1779526" y="1626398"/>
                                </a:lnTo>
                                <a:lnTo>
                                  <a:pt x="1779583" y="1622664"/>
                                </a:lnTo>
                                <a:lnTo>
                                  <a:pt x="1779640" y="1618659"/>
                                </a:lnTo>
                                <a:lnTo>
                                  <a:pt x="1779696" y="1626398"/>
                                </a:lnTo>
                                <a:lnTo>
                                  <a:pt x="1779757" y="1611475"/>
                                </a:lnTo>
                                <a:lnTo>
                                  <a:pt x="1779814" y="1635866"/>
                                </a:lnTo>
                                <a:lnTo>
                                  <a:pt x="1779870" y="1626111"/>
                                </a:lnTo>
                                <a:lnTo>
                                  <a:pt x="1779927" y="1627832"/>
                                </a:lnTo>
                                <a:lnTo>
                                  <a:pt x="1779984" y="1616938"/>
                                </a:lnTo>
                                <a:lnTo>
                                  <a:pt x="1780045" y="1624389"/>
                                </a:lnTo>
                                <a:lnTo>
                                  <a:pt x="1780101" y="1615788"/>
                                </a:lnTo>
                                <a:lnTo>
                                  <a:pt x="1780158" y="1629840"/>
                                </a:lnTo>
                                <a:lnTo>
                                  <a:pt x="1780215" y="1620080"/>
                                </a:lnTo>
                                <a:lnTo>
                                  <a:pt x="1780271" y="1610900"/>
                                </a:lnTo>
                                <a:lnTo>
                                  <a:pt x="1780328" y="1615217"/>
                                </a:lnTo>
                                <a:lnTo>
                                  <a:pt x="1780389" y="1621806"/>
                                </a:lnTo>
                                <a:lnTo>
                                  <a:pt x="1780445" y="1616363"/>
                                </a:lnTo>
                                <a:lnTo>
                                  <a:pt x="1780502" y="1619805"/>
                                </a:lnTo>
                                <a:lnTo>
                                  <a:pt x="1780559" y="1628407"/>
                                </a:lnTo>
                                <a:lnTo>
                                  <a:pt x="1780616" y="1608603"/>
                                </a:lnTo>
                                <a:lnTo>
                                  <a:pt x="1780672" y="1618934"/>
                                </a:lnTo>
                                <a:lnTo>
                                  <a:pt x="1780729" y="1624389"/>
                                </a:lnTo>
                                <a:lnTo>
                                  <a:pt x="1780790" y="1614642"/>
                                </a:lnTo>
                                <a:lnTo>
                                  <a:pt x="1780846" y="1620380"/>
                                </a:lnTo>
                                <a:lnTo>
                                  <a:pt x="1780903" y="1609749"/>
                                </a:lnTo>
                                <a:lnTo>
                                  <a:pt x="1780960" y="1626398"/>
                                </a:lnTo>
                                <a:lnTo>
                                  <a:pt x="1781020" y="1619234"/>
                                </a:lnTo>
                                <a:lnTo>
                                  <a:pt x="1781077" y="1624673"/>
                                </a:lnTo>
                                <a:lnTo>
                                  <a:pt x="1781134" y="1623239"/>
                                </a:lnTo>
                                <a:lnTo>
                                  <a:pt x="1781191" y="1618934"/>
                                </a:lnTo>
                                <a:lnTo>
                                  <a:pt x="1781247" y="1613196"/>
                                </a:lnTo>
                                <a:lnTo>
                                  <a:pt x="1781304" y="1632995"/>
                                </a:lnTo>
                                <a:lnTo>
                                  <a:pt x="1781361" y="1617513"/>
                                </a:lnTo>
                                <a:lnTo>
                                  <a:pt x="1781422" y="1608028"/>
                                </a:lnTo>
                                <a:lnTo>
                                  <a:pt x="1781478" y="1624960"/>
                                </a:lnTo>
                                <a:lnTo>
                                  <a:pt x="1781535" y="1622952"/>
                                </a:lnTo>
                                <a:lnTo>
                                  <a:pt x="1781592" y="1620656"/>
                                </a:lnTo>
                                <a:lnTo>
                                  <a:pt x="1781648" y="1607753"/>
                                </a:lnTo>
                                <a:lnTo>
                                  <a:pt x="1781705" y="1604011"/>
                                </a:lnTo>
                                <a:lnTo>
                                  <a:pt x="1781766" y="1632137"/>
                                </a:lnTo>
                                <a:lnTo>
                                  <a:pt x="1781822" y="1610900"/>
                                </a:lnTo>
                                <a:lnTo>
                                  <a:pt x="1781879" y="1629265"/>
                                </a:lnTo>
                                <a:lnTo>
                                  <a:pt x="1781936" y="1618359"/>
                                </a:lnTo>
                                <a:lnTo>
                                  <a:pt x="1781997" y="1621230"/>
                                </a:lnTo>
                                <a:lnTo>
                                  <a:pt x="1782053" y="1624389"/>
                                </a:lnTo>
                                <a:lnTo>
                                  <a:pt x="1782110" y="1627544"/>
                                </a:lnTo>
                                <a:lnTo>
                                  <a:pt x="1782167" y="1621530"/>
                                </a:lnTo>
                                <a:lnTo>
                                  <a:pt x="1782223" y="1614917"/>
                                </a:lnTo>
                                <a:lnTo>
                                  <a:pt x="1782280" y="1624389"/>
                                </a:lnTo>
                                <a:lnTo>
                                  <a:pt x="1782337" y="1605732"/>
                                </a:lnTo>
                                <a:lnTo>
                                  <a:pt x="1782397" y="1615788"/>
                                </a:lnTo>
                                <a:lnTo>
                                  <a:pt x="1782454" y="1626398"/>
                                </a:lnTo>
                                <a:lnTo>
                                  <a:pt x="1782511" y="1623814"/>
                                </a:lnTo>
                                <a:lnTo>
                                  <a:pt x="1782568" y="1621230"/>
                                </a:lnTo>
                                <a:lnTo>
                                  <a:pt x="1782624" y="1628694"/>
                                </a:lnTo>
                                <a:lnTo>
                                  <a:pt x="1782681" y="1640459"/>
                                </a:lnTo>
                                <a:lnTo>
                                  <a:pt x="1782742" y="1601715"/>
                                </a:lnTo>
                                <a:lnTo>
                                  <a:pt x="1782798" y="1608603"/>
                                </a:lnTo>
                                <a:lnTo>
                                  <a:pt x="1782855" y="1621230"/>
                                </a:lnTo>
                                <a:lnTo>
                                  <a:pt x="1782912" y="1629265"/>
                                </a:lnTo>
                                <a:lnTo>
                                  <a:pt x="1782968" y="1620380"/>
                                </a:lnTo>
                                <a:lnTo>
                                  <a:pt x="1783029" y="1612345"/>
                                </a:lnTo>
                                <a:lnTo>
                                  <a:pt x="1783086" y="1633858"/>
                                </a:lnTo>
                                <a:lnTo>
                                  <a:pt x="1783143" y="1618934"/>
                                </a:lnTo>
                                <a:lnTo>
                                  <a:pt x="1783199" y="1617513"/>
                                </a:lnTo>
                                <a:lnTo>
                                  <a:pt x="1783256" y="1608899"/>
                                </a:lnTo>
                                <a:lnTo>
                                  <a:pt x="1783313" y="1616938"/>
                                </a:lnTo>
                                <a:lnTo>
                                  <a:pt x="1783370" y="1623527"/>
                                </a:lnTo>
                                <a:lnTo>
                                  <a:pt x="1783430" y="1626111"/>
                                </a:lnTo>
                                <a:lnTo>
                                  <a:pt x="1783487" y="1607753"/>
                                </a:lnTo>
                                <a:lnTo>
                                  <a:pt x="1783544" y="1619805"/>
                                </a:lnTo>
                                <a:lnTo>
                                  <a:pt x="1783600" y="1623527"/>
                                </a:lnTo>
                                <a:lnTo>
                                  <a:pt x="1783661" y="1614642"/>
                                </a:lnTo>
                                <a:lnTo>
                                  <a:pt x="1783718" y="1633570"/>
                                </a:lnTo>
                                <a:lnTo>
                                  <a:pt x="1783775" y="1611475"/>
                                </a:lnTo>
                                <a:lnTo>
                                  <a:pt x="1783831" y="1613196"/>
                                </a:lnTo>
                                <a:lnTo>
                                  <a:pt x="1783888" y="1617213"/>
                                </a:lnTo>
                                <a:lnTo>
                                  <a:pt x="1783944" y="1618084"/>
                                </a:lnTo>
                                <a:lnTo>
                                  <a:pt x="1784005" y="1627544"/>
                                </a:lnTo>
                                <a:lnTo>
                                  <a:pt x="1784062" y="1625823"/>
                                </a:lnTo>
                                <a:lnTo>
                                  <a:pt x="1784118" y="1612621"/>
                                </a:lnTo>
                                <a:lnTo>
                                  <a:pt x="1784175" y="1623527"/>
                                </a:lnTo>
                                <a:lnTo>
                                  <a:pt x="1784232" y="1628694"/>
                                </a:lnTo>
                                <a:lnTo>
                                  <a:pt x="1784289" y="1621530"/>
                                </a:lnTo>
                                <a:lnTo>
                                  <a:pt x="1784345" y="1615788"/>
                                </a:lnTo>
                                <a:lnTo>
                                  <a:pt x="1784406" y="1622664"/>
                                </a:lnTo>
                                <a:lnTo>
                                  <a:pt x="1784463" y="1624389"/>
                                </a:lnTo>
                                <a:lnTo>
                                  <a:pt x="1784520" y="1628407"/>
                                </a:lnTo>
                                <a:lnTo>
                                  <a:pt x="1784576" y="1632711"/>
                                </a:lnTo>
                                <a:lnTo>
                                  <a:pt x="1784637" y="1621230"/>
                                </a:lnTo>
                                <a:lnTo>
                                  <a:pt x="1784694" y="1616938"/>
                                </a:lnTo>
                                <a:lnTo>
                                  <a:pt x="1784750" y="1616638"/>
                                </a:lnTo>
                                <a:lnTo>
                                  <a:pt x="1784807" y="1633287"/>
                                </a:lnTo>
                                <a:lnTo>
                                  <a:pt x="1784864" y="1607753"/>
                                </a:lnTo>
                                <a:lnTo>
                                  <a:pt x="1784921" y="1626398"/>
                                </a:lnTo>
                                <a:lnTo>
                                  <a:pt x="1784977" y="1607453"/>
                                </a:lnTo>
                                <a:lnTo>
                                  <a:pt x="1785038" y="1611199"/>
                                </a:lnTo>
                                <a:lnTo>
                                  <a:pt x="1785095" y="1614342"/>
                                </a:lnTo>
                                <a:lnTo>
                                  <a:pt x="1785151" y="1627257"/>
                                </a:lnTo>
                                <a:lnTo>
                                  <a:pt x="1785208" y="1624389"/>
                                </a:lnTo>
                                <a:lnTo>
                                  <a:pt x="1785265" y="1622952"/>
                                </a:lnTo>
                                <a:lnTo>
                                  <a:pt x="1785321" y="1623527"/>
                                </a:lnTo>
                                <a:lnTo>
                                  <a:pt x="1785382" y="1624389"/>
                                </a:lnTo>
                                <a:lnTo>
                                  <a:pt x="1785439" y="1618659"/>
                                </a:lnTo>
                                <a:lnTo>
                                  <a:pt x="1785496" y="1627832"/>
                                </a:lnTo>
                                <a:lnTo>
                                  <a:pt x="1785552" y="1609474"/>
                                </a:lnTo>
                                <a:lnTo>
                                  <a:pt x="1785609" y="1621230"/>
                                </a:lnTo>
                                <a:lnTo>
                                  <a:pt x="1785670" y="1634720"/>
                                </a:lnTo>
                                <a:lnTo>
                                  <a:pt x="1785726" y="1628978"/>
                                </a:lnTo>
                                <a:lnTo>
                                  <a:pt x="1785783" y="1618659"/>
                                </a:lnTo>
                                <a:lnTo>
                                  <a:pt x="1785840" y="1626682"/>
                                </a:lnTo>
                                <a:lnTo>
                                  <a:pt x="1785896" y="1624673"/>
                                </a:lnTo>
                                <a:lnTo>
                                  <a:pt x="1785953" y="1626969"/>
                                </a:lnTo>
                                <a:lnTo>
                                  <a:pt x="1786010" y="1611475"/>
                                </a:lnTo>
                                <a:lnTo>
                                  <a:pt x="1786071" y="1623527"/>
                                </a:lnTo>
                                <a:lnTo>
                                  <a:pt x="1786127" y="1624389"/>
                                </a:lnTo>
                                <a:lnTo>
                                  <a:pt x="1786184" y="1625536"/>
                                </a:lnTo>
                                <a:lnTo>
                                  <a:pt x="1786241" y="1610049"/>
                                </a:lnTo>
                                <a:lnTo>
                                  <a:pt x="1786297" y="1615217"/>
                                </a:lnTo>
                                <a:lnTo>
                                  <a:pt x="1786358" y="1619805"/>
                                </a:lnTo>
                                <a:lnTo>
                                  <a:pt x="1786415" y="1624102"/>
                                </a:lnTo>
                                <a:lnTo>
                                  <a:pt x="1786471" y="1622664"/>
                                </a:lnTo>
                                <a:lnTo>
                                  <a:pt x="1786528" y="1601715"/>
                                </a:lnTo>
                                <a:lnTo>
                                  <a:pt x="1786585" y="1626111"/>
                                </a:lnTo>
                                <a:lnTo>
                                  <a:pt x="1786646" y="1618359"/>
                                </a:lnTo>
                                <a:lnTo>
                                  <a:pt x="1786702" y="1618934"/>
                                </a:lnTo>
                                <a:lnTo>
                                  <a:pt x="1786759" y="1618084"/>
                                </a:lnTo>
                                <a:lnTo>
                                  <a:pt x="1786816" y="1627832"/>
                                </a:lnTo>
                                <a:lnTo>
                                  <a:pt x="1786873" y="1628119"/>
                                </a:lnTo>
                                <a:lnTo>
                                  <a:pt x="1786929" y="1621530"/>
                                </a:lnTo>
                                <a:lnTo>
                                  <a:pt x="1786986" y="1611770"/>
                                </a:lnTo>
                                <a:lnTo>
                                  <a:pt x="1787043" y="1624960"/>
                                </a:lnTo>
                                <a:lnTo>
                                  <a:pt x="1787103" y="1609474"/>
                                </a:lnTo>
                                <a:lnTo>
                                  <a:pt x="1787160" y="1632995"/>
                                </a:lnTo>
                                <a:lnTo>
                                  <a:pt x="1787217" y="1615788"/>
                                </a:lnTo>
                                <a:lnTo>
                                  <a:pt x="1787273" y="1625823"/>
                                </a:lnTo>
                                <a:lnTo>
                                  <a:pt x="1787334" y="1629840"/>
                                </a:lnTo>
                                <a:lnTo>
                                  <a:pt x="1787391" y="1620955"/>
                                </a:lnTo>
                                <a:lnTo>
                                  <a:pt x="1787448" y="1634145"/>
                                </a:lnTo>
                                <a:lnTo>
                                  <a:pt x="1787504" y="1613767"/>
                                </a:lnTo>
                                <a:lnTo>
                                  <a:pt x="1787561" y="1625536"/>
                                </a:lnTo>
                                <a:lnTo>
                                  <a:pt x="1787617" y="1613196"/>
                                </a:lnTo>
                                <a:lnTo>
                                  <a:pt x="1787678" y="1618359"/>
                                </a:lnTo>
                                <a:lnTo>
                                  <a:pt x="1787735" y="1619805"/>
                                </a:lnTo>
                                <a:lnTo>
                                  <a:pt x="1787792" y="1615788"/>
                                </a:lnTo>
                                <a:lnTo>
                                  <a:pt x="1787848" y="1613196"/>
                                </a:lnTo>
                                <a:lnTo>
                                  <a:pt x="1787905" y="1619234"/>
                                </a:lnTo>
                                <a:lnTo>
                                  <a:pt x="1787962" y="1604886"/>
                                </a:lnTo>
                                <a:lnTo>
                                  <a:pt x="1788019" y="1624102"/>
                                </a:lnTo>
                                <a:lnTo>
                                  <a:pt x="1788079" y="1631274"/>
                                </a:lnTo>
                                <a:lnTo>
                                  <a:pt x="1788136" y="1606307"/>
                                </a:lnTo>
                                <a:lnTo>
                                  <a:pt x="1788193" y="1619510"/>
                                </a:lnTo>
                                <a:lnTo>
                                  <a:pt x="1788249" y="1632137"/>
                                </a:lnTo>
                                <a:lnTo>
                                  <a:pt x="1788310" y="1634145"/>
                                </a:lnTo>
                                <a:lnTo>
                                  <a:pt x="1788367" y="1606607"/>
                                </a:lnTo>
                                <a:lnTo>
                                  <a:pt x="1788424" y="1618659"/>
                                </a:lnTo>
                                <a:lnTo>
                                  <a:pt x="1788480" y="1633570"/>
                                </a:lnTo>
                                <a:lnTo>
                                  <a:pt x="1788537" y="1612345"/>
                                </a:lnTo>
                                <a:lnTo>
                                  <a:pt x="1788594" y="1619805"/>
                                </a:lnTo>
                                <a:lnTo>
                                  <a:pt x="1788650" y="1635008"/>
                                </a:lnTo>
                                <a:lnTo>
                                  <a:pt x="1788711" y="1623814"/>
                                </a:lnTo>
                                <a:lnTo>
                                  <a:pt x="1788768" y="1629840"/>
                                </a:lnTo>
                                <a:lnTo>
                                  <a:pt x="1788824" y="1617788"/>
                                </a:lnTo>
                                <a:lnTo>
                                  <a:pt x="1788881" y="1626682"/>
                                </a:lnTo>
                                <a:lnTo>
                                  <a:pt x="1788938" y="1599419"/>
                                </a:lnTo>
                                <a:lnTo>
                                  <a:pt x="1788995" y="1627832"/>
                                </a:lnTo>
                                <a:lnTo>
                                  <a:pt x="1789055" y="1609178"/>
                                </a:lnTo>
                                <a:lnTo>
                                  <a:pt x="1789112" y="1621230"/>
                                </a:lnTo>
                                <a:lnTo>
                                  <a:pt x="1789169" y="1630128"/>
                                </a:lnTo>
                                <a:lnTo>
                                  <a:pt x="1789225" y="1609749"/>
                                </a:lnTo>
                                <a:lnTo>
                                  <a:pt x="1789286" y="1617788"/>
                                </a:lnTo>
                                <a:lnTo>
                                  <a:pt x="1789343" y="1623814"/>
                                </a:lnTo>
                                <a:lnTo>
                                  <a:pt x="1789399" y="1624102"/>
                                </a:lnTo>
                                <a:lnTo>
                                  <a:pt x="1789456" y="1629553"/>
                                </a:lnTo>
                                <a:lnTo>
                                  <a:pt x="1789513" y="1616363"/>
                                </a:lnTo>
                                <a:lnTo>
                                  <a:pt x="1789570" y="1626111"/>
                                </a:lnTo>
                                <a:lnTo>
                                  <a:pt x="1789626" y="1605457"/>
                                </a:lnTo>
                                <a:lnTo>
                                  <a:pt x="1789687" y="1614066"/>
                                </a:lnTo>
                                <a:lnTo>
                                  <a:pt x="1789744" y="1612621"/>
                                </a:lnTo>
                                <a:lnTo>
                                  <a:pt x="1789801" y="1614642"/>
                                </a:lnTo>
                                <a:lnTo>
                                  <a:pt x="1789857" y="1627544"/>
                                </a:lnTo>
                                <a:lnTo>
                                  <a:pt x="1789914" y="1633287"/>
                                </a:lnTo>
                                <a:lnTo>
                                  <a:pt x="1789970" y="1638738"/>
                                </a:lnTo>
                                <a:lnTo>
                                  <a:pt x="1790031" y="1608328"/>
                                </a:lnTo>
                                <a:lnTo>
                                  <a:pt x="1790088" y="1626682"/>
                                </a:lnTo>
                                <a:lnTo>
                                  <a:pt x="1790145" y="1626682"/>
                                </a:lnTo>
                                <a:lnTo>
                                  <a:pt x="1790201" y="1616067"/>
                                </a:lnTo>
                                <a:lnTo>
                                  <a:pt x="1790262" y="1622105"/>
                                </a:lnTo>
                                <a:lnTo>
                                  <a:pt x="1790319" y="1607453"/>
                                </a:lnTo>
                                <a:lnTo>
                                  <a:pt x="1790375" y="1621806"/>
                                </a:lnTo>
                                <a:lnTo>
                                  <a:pt x="1790432" y="1623527"/>
                                </a:lnTo>
                                <a:lnTo>
                                  <a:pt x="1790489" y="1602585"/>
                                </a:lnTo>
                                <a:lnTo>
                                  <a:pt x="1790546" y="1629553"/>
                                </a:lnTo>
                                <a:lnTo>
                                  <a:pt x="1790602" y="1622105"/>
                                </a:lnTo>
                                <a:lnTo>
                                  <a:pt x="1790659" y="1618084"/>
                                </a:lnTo>
                                <a:lnTo>
                                  <a:pt x="1790720" y="1625823"/>
                                </a:lnTo>
                                <a:lnTo>
                                  <a:pt x="1790777" y="1618359"/>
                                </a:lnTo>
                                <a:lnTo>
                                  <a:pt x="1790833" y="1620080"/>
                                </a:lnTo>
                                <a:lnTo>
                                  <a:pt x="1790890" y="1627544"/>
                                </a:lnTo>
                                <a:lnTo>
                                  <a:pt x="1790951" y="1620656"/>
                                </a:lnTo>
                                <a:lnTo>
                                  <a:pt x="1791007" y="1614342"/>
                                </a:lnTo>
                                <a:lnTo>
                                  <a:pt x="1791064" y="1617213"/>
                                </a:lnTo>
                                <a:lnTo>
                                  <a:pt x="1791121" y="1627832"/>
                                </a:lnTo>
                                <a:lnTo>
                                  <a:pt x="1791177" y="1625536"/>
                                </a:lnTo>
                                <a:lnTo>
                                  <a:pt x="1791234" y="1610900"/>
                                </a:lnTo>
                                <a:lnTo>
                                  <a:pt x="1791295" y="1615788"/>
                                </a:lnTo>
                                <a:lnTo>
                                  <a:pt x="1791352" y="1638163"/>
                                </a:lnTo>
                                <a:lnTo>
                                  <a:pt x="1791408" y="1610324"/>
                                </a:lnTo>
                                <a:lnTo>
                                  <a:pt x="1791465" y="1629553"/>
                                </a:lnTo>
                                <a:lnTo>
                                  <a:pt x="1791522" y="1617213"/>
                                </a:lnTo>
                                <a:lnTo>
                                  <a:pt x="1791578" y="1618934"/>
                                </a:lnTo>
                                <a:lnTo>
                                  <a:pt x="1791635" y="1625248"/>
                                </a:lnTo>
                                <a:lnTo>
                                  <a:pt x="1791696" y="1616363"/>
                                </a:lnTo>
                                <a:lnTo>
                                  <a:pt x="1791752" y="1615788"/>
                                </a:lnTo>
                                <a:lnTo>
                                  <a:pt x="1791809" y="1620080"/>
                                </a:lnTo>
                                <a:lnTo>
                                  <a:pt x="1791866" y="1614642"/>
                                </a:lnTo>
                                <a:lnTo>
                                  <a:pt x="1791927" y="1615492"/>
                                </a:lnTo>
                                <a:lnTo>
                                  <a:pt x="1791983" y="1626398"/>
                                </a:lnTo>
                                <a:lnTo>
                                  <a:pt x="1792040" y="1620656"/>
                                </a:lnTo>
                                <a:lnTo>
                                  <a:pt x="1792097" y="1618659"/>
                                </a:lnTo>
                                <a:lnTo>
                                  <a:pt x="1792153" y="1616363"/>
                                </a:lnTo>
                                <a:lnTo>
                                  <a:pt x="1792210" y="1618659"/>
                                </a:lnTo>
                                <a:lnTo>
                                  <a:pt x="1792267" y="1633287"/>
                                </a:lnTo>
                                <a:lnTo>
                                  <a:pt x="1792327" y="1622664"/>
                                </a:lnTo>
                                <a:lnTo>
                                  <a:pt x="1792384" y="1622381"/>
                                </a:lnTo>
                                <a:lnTo>
                                  <a:pt x="1792441" y="1621230"/>
                                </a:lnTo>
                                <a:lnTo>
                                  <a:pt x="1792498" y="1630986"/>
                                </a:lnTo>
                                <a:lnTo>
                                  <a:pt x="1792554" y="1614342"/>
                                </a:lnTo>
                                <a:lnTo>
                                  <a:pt x="1792611" y="1626682"/>
                                </a:lnTo>
                                <a:lnTo>
                                  <a:pt x="1792672" y="1620080"/>
                                </a:lnTo>
                                <a:lnTo>
                                  <a:pt x="1792728" y="1618934"/>
                                </a:lnTo>
                                <a:lnTo>
                                  <a:pt x="1792785" y="1622381"/>
                                </a:lnTo>
                                <a:lnTo>
                                  <a:pt x="1792842" y="1619805"/>
                                </a:lnTo>
                                <a:lnTo>
                                  <a:pt x="1792899" y="1632424"/>
                                </a:lnTo>
                                <a:lnTo>
                                  <a:pt x="1792959" y="1616638"/>
                                </a:lnTo>
                                <a:lnTo>
                                  <a:pt x="1793016" y="1631274"/>
                                </a:lnTo>
                                <a:lnTo>
                                  <a:pt x="1793073" y="1618934"/>
                                </a:lnTo>
                                <a:lnTo>
                                  <a:pt x="1793129" y="1616638"/>
                                </a:lnTo>
                                <a:lnTo>
                                  <a:pt x="1793186" y="1621230"/>
                                </a:lnTo>
                                <a:lnTo>
                                  <a:pt x="1793243" y="1629265"/>
                                </a:lnTo>
                                <a:lnTo>
                                  <a:pt x="1793300" y="1625536"/>
                                </a:lnTo>
                                <a:lnTo>
                                  <a:pt x="1793360" y="1601715"/>
                                </a:lnTo>
                                <a:lnTo>
                                  <a:pt x="1793417" y="1620955"/>
                                </a:lnTo>
                                <a:lnTo>
                                  <a:pt x="1793474" y="1614642"/>
                                </a:lnTo>
                                <a:lnTo>
                                  <a:pt x="1793530" y="1630703"/>
                                </a:lnTo>
                                <a:lnTo>
                                  <a:pt x="1793587" y="1624960"/>
                                </a:lnTo>
                                <a:lnTo>
                                  <a:pt x="1793648" y="1604586"/>
                                </a:lnTo>
                                <a:lnTo>
                                  <a:pt x="1793705" y="1634433"/>
                                </a:lnTo>
                                <a:lnTo>
                                  <a:pt x="1793761" y="1604011"/>
                                </a:lnTo>
                                <a:lnTo>
                                  <a:pt x="1793818" y="1620380"/>
                                </a:lnTo>
                                <a:lnTo>
                                  <a:pt x="1793874" y="1626969"/>
                                </a:lnTo>
                                <a:lnTo>
                                  <a:pt x="1793935" y="1625536"/>
                                </a:lnTo>
                                <a:lnTo>
                                  <a:pt x="1793992" y="1602014"/>
                                </a:lnTo>
                                <a:lnTo>
                                  <a:pt x="1794049" y="1614917"/>
                                </a:lnTo>
                                <a:lnTo>
                                  <a:pt x="1794105" y="1626398"/>
                                </a:lnTo>
                                <a:lnTo>
                                  <a:pt x="1794162" y="1619510"/>
                                </a:lnTo>
                                <a:lnTo>
                                  <a:pt x="1794219" y="1617213"/>
                                </a:lnTo>
                                <a:lnTo>
                                  <a:pt x="1794275" y="1610624"/>
                                </a:lnTo>
                                <a:lnTo>
                                  <a:pt x="1794336" y="1626398"/>
                                </a:lnTo>
                                <a:lnTo>
                                  <a:pt x="1794393" y="1622952"/>
                                </a:lnTo>
                                <a:lnTo>
                                  <a:pt x="1794450" y="1618934"/>
                                </a:lnTo>
                                <a:lnTo>
                                  <a:pt x="1794506" y="1627257"/>
                                </a:lnTo>
                                <a:lnTo>
                                  <a:pt x="1794563" y="1608899"/>
                                </a:lnTo>
                                <a:lnTo>
                                  <a:pt x="1794624" y="1614066"/>
                                </a:lnTo>
                                <a:lnTo>
                                  <a:pt x="1794680" y="1617513"/>
                                </a:lnTo>
                                <a:lnTo>
                                  <a:pt x="1794737" y="1624389"/>
                                </a:lnTo>
                                <a:lnTo>
                                  <a:pt x="1794794" y="1616363"/>
                                </a:lnTo>
                                <a:lnTo>
                                  <a:pt x="1794850" y="1620080"/>
                                </a:lnTo>
                                <a:lnTo>
                                  <a:pt x="1794907" y="1637017"/>
                                </a:lnTo>
                                <a:lnTo>
                                  <a:pt x="1794968" y="1622381"/>
                                </a:lnTo>
                                <a:lnTo>
                                  <a:pt x="1795025" y="1611475"/>
                                </a:lnTo>
                                <a:lnTo>
                                  <a:pt x="1795081" y="1627832"/>
                                </a:lnTo>
                                <a:lnTo>
                                  <a:pt x="1795138" y="1619805"/>
                                </a:lnTo>
                                <a:lnTo>
                                  <a:pt x="1795195" y="1620080"/>
                                </a:lnTo>
                                <a:lnTo>
                                  <a:pt x="1795252" y="1619510"/>
                                </a:lnTo>
                                <a:lnTo>
                                  <a:pt x="1795308" y="1622952"/>
                                </a:lnTo>
                                <a:lnTo>
                                  <a:pt x="1795369" y="1611199"/>
                                </a:lnTo>
                                <a:lnTo>
                                  <a:pt x="1795426" y="1626111"/>
                                </a:lnTo>
                                <a:lnTo>
                                  <a:pt x="1795482" y="1618359"/>
                                </a:lnTo>
                                <a:lnTo>
                                  <a:pt x="1795539" y="1630128"/>
                                </a:lnTo>
                                <a:lnTo>
                                  <a:pt x="1795600" y="1620080"/>
                                </a:lnTo>
                                <a:lnTo>
                                  <a:pt x="1795656" y="1623814"/>
                                </a:lnTo>
                                <a:lnTo>
                                  <a:pt x="1795713" y="1620656"/>
                                </a:lnTo>
                                <a:lnTo>
                                  <a:pt x="1795770" y="1610049"/>
                                </a:lnTo>
                                <a:lnTo>
                                  <a:pt x="1795826" y="1624102"/>
                                </a:lnTo>
                                <a:lnTo>
                                  <a:pt x="1795883" y="1638450"/>
                                </a:lnTo>
                                <a:lnTo>
                                  <a:pt x="1795944" y="1623239"/>
                                </a:lnTo>
                                <a:lnTo>
                                  <a:pt x="1796001" y="1624102"/>
                                </a:lnTo>
                                <a:lnTo>
                                  <a:pt x="1796057" y="1620955"/>
                                </a:lnTo>
                                <a:lnTo>
                                  <a:pt x="1796114" y="1616067"/>
                                </a:lnTo>
                                <a:lnTo>
                                  <a:pt x="1796171" y="1627544"/>
                                </a:lnTo>
                                <a:lnTo>
                                  <a:pt x="1796227" y="1616638"/>
                                </a:lnTo>
                                <a:lnTo>
                                  <a:pt x="1796284" y="1625248"/>
                                </a:lnTo>
                                <a:lnTo>
                                  <a:pt x="1796345" y="1613767"/>
                                </a:lnTo>
                                <a:lnTo>
                                  <a:pt x="1796401" y="1628407"/>
                                </a:lnTo>
                                <a:lnTo>
                                  <a:pt x="1796458" y="1616638"/>
                                </a:lnTo>
                                <a:lnTo>
                                  <a:pt x="1796515" y="1617213"/>
                                </a:lnTo>
                                <a:lnTo>
                                  <a:pt x="1796576" y="1620080"/>
                                </a:lnTo>
                                <a:lnTo>
                                  <a:pt x="1796632" y="1626398"/>
                                </a:lnTo>
                                <a:lnTo>
                                  <a:pt x="1796689" y="1616067"/>
                                </a:lnTo>
                                <a:lnTo>
                                  <a:pt x="1796746" y="1625248"/>
                                </a:lnTo>
                                <a:lnTo>
                                  <a:pt x="1796803" y="1617213"/>
                                </a:lnTo>
                                <a:lnTo>
                                  <a:pt x="1796859" y="1616938"/>
                                </a:lnTo>
                                <a:lnTo>
                                  <a:pt x="1796916" y="1628407"/>
                                </a:lnTo>
                                <a:lnTo>
                                  <a:pt x="1796977" y="1626398"/>
                                </a:lnTo>
                                <a:lnTo>
                                  <a:pt x="1797033" y="1617213"/>
                                </a:lnTo>
                                <a:lnTo>
                                  <a:pt x="1797090" y="1627832"/>
                                </a:lnTo>
                                <a:lnTo>
                                  <a:pt x="1797147" y="1599419"/>
                                </a:lnTo>
                                <a:lnTo>
                                  <a:pt x="1797203" y="1620955"/>
                                </a:lnTo>
                                <a:lnTo>
                                  <a:pt x="1797260" y="1622952"/>
                                </a:lnTo>
                                <a:lnTo>
                                  <a:pt x="1797321" y="1622381"/>
                                </a:lnTo>
                                <a:lnTo>
                                  <a:pt x="1797378" y="1633287"/>
                                </a:lnTo>
                                <a:lnTo>
                                  <a:pt x="1797434" y="1608899"/>
                                </a:lnTo>
                                <a:lnTo>
                                  <a:pt x="1797491" y="1626682"/>
                                </a:lnTo>
                                <a:lnTo>
                                  <a:pt x="1797548" y="1620656"/>
                                </a:lnTo>
                                <a:lnTo>
                                  <a:pt x="1797608" y="1623814"/>
                                </a:lnTo>
                                <a:lnTo>
                                  <a:pt x="1797665" y="1625536"/>
                                </a:lnTo>
                                <a:lnTo>
                                  <a:pt x="1797722" y="1616638"/>
                                </a:lnTo>
                                <a:lnTo>
                                  <a:pt x="1797779" y="1620656"/>
                                </a:lnTo>
                                <a:lnTo>
                                  <a:pt x="1797835" y="1633570"/>
                                </a:lnTo>
                                <a:lnTo>
                                  <a:pt x="1797892" y="1623239"/>
                                </a:lnTo>
                                <a:lnTo>
                                  <a:pt x="1797949" y="1612920"/>
                                </a:lnTo>
                                <a:lnTo>
                                  <a:pt x="1798009" y="1609178"/>
                                </a:lnTo>
                                <a:lnTo>
                                  <a:pt x="1798066" y="1607753"/>
                                </a:lnTo>
                                <a:lnTo>
                                  <a:pt x="1798123" y="1621530"/>
                                </a:lnTo>
                                <a:lnTo>
                                  <a:pt x="1798179" y="1629265"/>
                                </a:lnTo>
                                <a:lnTo>
                                  <a:pt x="1798240" y="1627257"/>
                                </a:lnTo>
                                <a:lnTo>
                                  <a:pt x="1798297" y="1612621"/>
                                </a:lnTo>
                                <a:lnTo>
                                  <a:pt x="1798354" y="1623527"/>
                                </a:lnTo>
                                <a:lnTo>
                                  <a:pt x="1798410" y="1630415"/>
                                </a:lnTo>
                                <a:lnTo>
                                  <a:pt x="1798467" y="1624673"/>
                                </a:lnTo>
                                <a:lnTo>
                                  <a:pt x="1798524" y="1620380"/>
                                </a:lnTo>
                                <a:lnTo>
                                  <a:pt x="1798580" y="1614066"/>
                                </a:lnTo>
                                <a:lnTo>
                                  <a:pt x="1798641" y="1629265"/>
                                </a:lnTo>
                                <a:lnTo>
                                  <a:pt x="1798698" y="1621230"/>
                                </a:lnTo>
                                <a:lnTo>
                                  <a:pt x="1798754" y="1612345"/>
                                </a:lnTo>
                                <a:lnTo>
                                  <a:pt x="1798811" y="1617213"/>
                                </a:lnTo>
                                <a:lnTo>
                                  <a:pt x="1798868" y="1616638"/>
                                </a:lnTo>
                                <a:lnTo>
                                  <a:pt x="1798925" y="1619510"/>
                                </a:lnTo>
                                <a:lnTo>
                                  <a:pt x="1798981" y="1622381"/>
                                </a:lnTo>
                                <a:lnTo>
                                  <a:pt x="1799042" y="1614642"/>
                                </a:lnTo>
                                <a:lnTo>
                                  <a:pt x="1799099" y="1613196"/>
                                </a:lnTo>
                                <a:lnTo>
                                  <a:pt x="1799156" y="1619805"/>
                                </a:lnTo>
                                <a:lnTo>
                                  <a:pt x="1799216" y="1627257"/>
                                </a:lnTo>
                                <a:lnTo>
                                  <a:pt x="1799273" y="1626111"/>
                                </a:lnTo>
                                <a:lnTo>
                                  <a:pt x="1799330" y="1611199"/>
                                </a:lnTo>
                                <a:lnTo>
                                  <a:pt x="1799386" y="1628119"/>
                                </a:lnTo>
                                <a:lnTo>
                                  <a:pt x="1799443" y="1618659"/>
                                </a:lnTo>
                                <a:lnTo>
                                  <a:pt x="1799500" y="1620656"/>
                                </a:lnTo>
                                <a:lnTo>
                                  <a:pt x="1799556" y="1616363"/>
                                </a:lnTo>
                                <a:lnTo>
                                  <a:pt x="1799617" y="1621230"/>
                                </a:lnTo>
                                <a:lnTo>
                                  <a:pt x="1799674" y="1622952"/>
                                </a:lnTo>
                                <a:lnTo>
                                  <a:pt x="1799731" y="1621230"/>
                                </a:lnTo>
                                <a:lnTo>
                                  <a:pt x="1799787" y="1618659"/>
                                </a:lnTo>
                                <a:lnTo>
                                  <a:pt x="1799844" y="1622952"/>
                                </a:lnTo>
                                <a:lnTo>
                                  <a:pt x="1799901" y="1635579"/>
                                </a:lnTo>
                                <a:lnTo>
                                  <a:pt x="1799961" y="1615217"/>
                                </a:lnTo>
                                <a:lnTo>
                                  <a:pt x="1800018" y="1616067"/>
                                </a:lnTo>
                                <a:lnTo>
                                  <a:pt x="1800075" y="1624960"/>
                                </a:lnTo>
                                <a:lnTo>
                                  <a:pt x="1800131" y="1616067"/>
                                </a:lnTo>
                                <a:lnTo>
                                  <a:pt x="1800188" y="1636729"/>
                                </a:lnTo>
                                <a:lnTo>
                                  <a:pt x="1800249" y="1604310"/>
                                </a:lnTo>
                                <a:lnTo>
                                  <a:pt x="1800305" y="1622381"/>
                                </a:lnTo>
                                <a:lnTo>
                                  <a:pt x="1800362" y="1621806"/>
                                </a:lnTo>
                                <a:lnTo>
                                  <a:pt x="1800419" y="1602290"/>
                                </a:lnTo>
                                <a:lnTo>
                                  <a:pt x="1800476" y="1620656"/>
                                </a:lnTo>
                                <a:lnTo>
                                  <a:pt x="1800532" y="1622952"/>
                                </a:lnTo>
                                <a:lnTo>
                                  <a:pt x="1800589" y="1628694"/>
                                </a:lnTo>
                                <a:lnTo>
                                  <a:pt x="1800650" y="1625248"/>
                                </a:lnTo>
                                <a:lnTo>
                                  <a:pt x="1800707" y="1614066"/>
                                </a:lnTo>
                                <a:lnTo>
                                  <a:pt x="1800763" y="1613491"/>
                                </a:lnTo>
                                <a:lnTo>
                                  <a:pt x="1800820" y="1628978"/>
                                </a:lnTo>
                                <a:lnTo>
                                  <a:pt x="1800877" y="1623814"/>
                                </a:lnTo>
                                <a:lnTo>
                                  <a:pt x="1800937" y="1612345"/>
                                </a:lnTo>
                                <a:lnTo>
                                  <a:pt x="1800994" y="1623527"/>
                                </a:lnTo>
                                <a:lnTo>
                                  <a:pt x="1801051" y="1624102"/>
                                </a:lnTo>
                                <a:lnTo>
                                  <a:pt x="1801107" y="1617213"/>
                                </a:lnTo>
                                <a:lnTo>
                                  <a:pt x="1801164" y="1625823"/>
                                </a:lnTo>
                                <a:lnTo>
                                  <a:pt x="1801225" y="1615217"/>
                                </a:lnTo>
                                <a:lnTo>
                                  <a:pt x="1801282" y="1624673"/>
                                </a:lnTo>
                                <a:lnTo>
                                  <a:pt x="1801338" y="1621230"/>
                                </a:lnTo>
                                <a:lnTo>
                                  <a:pt x="1801395" y="1629553"/>
                                </a:lnTo>
                                <a:lnTo>
                                  <a:pt x="1801452" y="1601715"/>
                                </a:lnTo>
                                <a:lnTo>
                                  <a:pt x="1801509" y="1616363"/>
                                </a:lnTo>
                                <a:lnTo>
                                  <a:pt x="1801565" y="1622664"/>
                                </a:lnTo>
                                <a:lnTo>
                                  <a:pt x="1801626" y="1610900"/>
                                </a:lnTo>
                                <a:lnTo>
                                  <a:pt x="1801683" y="1633570"/>
                                </a:lnTo>
                                <a:lnTo>
                                  <a:pt x="1801739" y="1619805"/>
                                </a:lnTo>
                                <a:lnTo>
                                  <a:pt x="1801796" y="1634720"/>
                                </a:lnTo>
                                <a:lnTo>
                                  <a:pt x="1801852" y="1616638"/>
                                </a:lnTo>
                                <a:lnTo>
                                  <a:pt x="1801913" y="1618659"/>
                                </a:lnTo>
                                <a:lnTo>
                                  <a:pt x="1801970" y="1612046"/>
                                </a:lnTo>
                                <a:lnTo>
                                  <a:pt x="1802027" y="1612621"/>
                                </a:lnTo>
                                <a:lnTo>
                                  <a:pt x="1802083" y="1617513"/>
                                </a:lnTo>
                                <a:lnTo>
                                  <a:pt x="1802140" y="1618359"/>
                                </a:lnTo>
                                <a:lnTo>
                                  <a:pt x="1802197" y="1617213"/>
                                </a:lnTo>
                                <a:lnTo>
                                  <a:pt x="1802257" y="1635008"/>
                                </a:lnTo>
                                <a:lnTo>
                                  <a:pt x="1802314" y="1617513"/>
                                </a:lnTo>
                                <a:lnTo>
                                  <a:pt x="1802371" y="1614342"/>
                                </a:lnTo>
                                <a:lnTo>
                                  <a:pt x="1802428" y="1617213"/>
                                </a:lnTo>
                                <a:lnTo>
                                  <a:pt x="1802484" y="1621230"/>
                                </a:lnTo>
                                <a:lnTo>
                                  <a:pt x="1802541" y="1613196"/>
                                </a:lnTo>
                                <a:lnTo>
                                  <a:pt x="1802598" y="1618084"/>
                                </a:lnTo>
                                <a:lnTo>
                                  <a:pt x="1802658" y="1609178"/>
                                </a:lnTo>
                                <a:lnTo>
                                  <a:pt x="1802715" y="1632424"/>
                                </a:lnTo>
                                <a:lnTo>
                                  <a:pt x="1802772" y="1625823"/>
                                </a:lnTo>
                                <a:lnTo>
                                  <a:pt x="1802829" y="1622952"/>
                                </a:lnTo>
                                <a:lnTo>
                                  <a:pt x="1802889" y="1615788"/>
                                </a:lnTo>
                                <a:lnTo>
                                  <a:pt x="1802946" y="1627832"/>
                                </a:lnTo>
                                <a:lnTo>
                                  <a:pt x="1803003" y="1620955"/>
                                </a:lnTo>
                                <a:lnTo>
                                  <a:pt x="1803059" y="1625536"/>
                                </a:lnTo>
                                <a:lnTo>
                                  <a:pt x="1803116" y="1616363"/>
                                </a:lnTo>
                                <a:lnTo>
                                  <a:pt x="1803173" y="1626682"/>
                                </a:lnTo>
                                <a:lnTo>
                                  <a:pt x="1803234" y="1616938"/>
                                </a:lnTo>
                                <a:lnTo>
                                  <a:pt x="1803290" y="1625248"/>
                                </a:lnTo>
                                <a:lnTo>
                                  <a:pt x="1803347" y="1623239"/>
                                </a:lnTo>
                                <a:lnTo>
                                  <a:pt x="1803404" y="1623814"/>
                                </a:lnTo>
                                <a:lnTo>
                                  <a:pt x="1803460" y="1619805"/>
                                </a:lnTo>
                                <a:lnTo>
                                  <a:pt x="1803517" y="1611770"/>
                                </a:lnTo>
                                <a:lnTo>
                                  <a:pt x="1803574" y="1619805"/>
                                </a:lnTo>
                                <a:lnTo>
                                  <a:pt x="1803635" y="1618359"/>
                                </a:lnTo>
                                <a:lnTo>
                                  <a:pt x="1803691" y="1603161"/>
                                </a:lnTo>
                                <a:lnTo>
                                  <a:pt x="1803748" y="1627544"/>
                                </a:lnTo>
                                <a:lnTo>
                                  <a:pt x="1803805" y="1620656"/>
                                </a:lnTo>
                                <a:lnTo>
                                  <a:pt x="1803865" y="1626398"/>
                                </a:lnTo>
                                <a:lnTo>
                                  <a:pt x="1803922" y="1606307"/>
                                </a:lnTo>
                                <a:lnTo>
                                  <a:pt x="1803979" y="1623814"/>
                                </a:lnTo>
                                <a:lnTo>
                                  <a:pt x="1804035" y="1619805"/>
                                </a:lnTo>
                                <a:lnTo>
                                  <a:pt x="1804092" y="1620955"/>
                                </a:lnTo>
                                <a:lnTo>
                                  <a:pt x="1804149" y="1613767"/>
                                </a:lnTo>
                                <a:lnTo>
                                  <a:pt x="1804205" y="1617788"/>
                                </a:lnTo>
                                <a:lnTo>
                                  <a:pt x="1804266" y="1620080"/>
                                </a:lnTo>
                                <a:lnTo>
                                  <a:pt x="1804323" y="1609749"/>
                                </a:lnTo>
                                <a:lnTo>
                                  <a:pt x="1804380" y="1629553"/>
                                </a:lnTo>
                                <a:lnTo>
                                  <a:pt x="1804436" y="1623527"/>
                                </a:lnTo>
                                <a:lnTo>
                                  <a:pt x="1804493" y="1631274"/>
                                </a:lnTo>
                                <a:lnTo>
                                  <a:pt x="1804550" y="1614642"/>
                                </a:lnTo>
                                <a:lnTo>
                                  <a:pt x="1804610" y="1618934"/>
                                </a:lnTo>
                                <a:lnTo>
                                  <a:pt x="1804667" y="1623527"/>
                                </a:lnTo>
                                <a:lnTo>
                                  <a:pt x="1804724" y="1620955"/>
                                </a:lnTo>
                                <a:lnTo>
                                  <a:pt x="1804780" y="1622952"/>
                                </a:lnTo>
                                <a:lnTo>
                                  <a:pt x="1804837" y="1618359"/>
                                </a:lnTo>
                                <a:lnTo>
                                  <a:pt x="1804898" y="1622952"/>
                                </a:lnTo>
                                <a:lnTo>
                                  <a:pt x="1804955" y="1624960"/>
                                </a:lnTo>
                                <a:lnTo>
                                  <a:pt x="1805011" y="1622664"/>
                                </a:lnTo>
                                <a:lnTo>
                                  <a:pt x="1805068" y="1609178"/>
                                </a:lnTo>
                                <a:lnTo>
                                  <a:pt x="1805125" y="1621530"/>
                                </a:lnTo>
                                <a:lnTo>
                                  <a:pt x="1805182" y="1618659"/>
                                </a:lnTo>
                                <a:lnTo>
                                  <a:pt x="1805238" y="1614917"/>
                                </a:lnTo>
                                <a:lnTo>
                                  <a:pt x="1805299" y="1622381"/>
                                </a:lnTo>
                                <a:lnTo>
                                  <a:pt x="1805356" y="1614066"/>
                                </a:lnTo>
                                <a:lnTo>
                                  <a:pt x="1805412" y="1623814"/>
                                </a:lnTo>
                                <a:lnTo>
                                  <a:pt x="1805469" y="1616638"/>
                                </a:lnTo>
                                <a:lnTo>
                                  <a:pt x="1805530" y="1623239"/>
                                </a:lnTo>
                                <a:lnTo>
                                  <a:pt x="1805587" y="1610624"/>
                                </a:lnTo>
                                <a:lnTo>
                                  <a:pt x="1805643" y="1626969"/>
                                </a:lnTo>
                                <a:lnTo>
                                  <a:pt x="1805700" y="1623814"/>
                                </a:lnTo>
                                <a:lnTo>
                                  <a:pt x="1805757" y="1612621"/>
                                </a:lnTo>
                                <a:lnTo>
                                  <a:pt x="1805813" y="1626398"/>
                                </a:lnTo>
                                <a:lnTo>
                                  <a:pt x="1805874" y="1611475"/>
                                </a:lnTo>
                                <a:lnTo>
                                  <a:pt x="1805931" y="1624960"/>
                                </a:lnTo>
                                <a:lnTo>
                                  <a:pt x="1805987" y="1625248"/>
                                </a:lnTo>
                                <a:lnTo>
                                  <a:pt x="1806044" y="1624389"/>
                                </a:lnTo>
                                <a:lnTo>
                                  <a:pt x="1806101" y="1623814"/>
                                </a:lnTo>
                                <a:lnTo>
                                  <a:pt x="1806158" y="1615217"/>
                                </a:lnTo>
                                <a:lnTo>
                                  <a:pt x="1806214" y="1614917"/>
                                </a:lnTo>
                                <a:lnTo>
                                  <a:pt x="1806275" y="1614342"/>
                                </a:lnTo>
                                <a:lnTo>
                                  <a:pt x="1806332" y="1617513"/>
                                </a:lnTo>
                                <a:lnTo>
                                  <a:pt x="1806388" y="1622381"/>
                                </a:lnTo>
                                <a:lnTo>
                                  <a:pt x="1806445" y="1633287"/>
                                </a:lnTo>
                                <a:lnTo>
                                  <a:pt x="1806506" y="1630703"/>
                                </a:lnTo>
                                <a:lnTo>
                                  <a:pt x="1806562" y="1620955"/>
                                </a:lnTo>
                                <a:lnTo>
                                  <a:pt x="1806619" y="1615788"/>
                                </a:lnTo>
                                <a:lnTo>
                                  <a:pt x="1806676" y="1631849"/>
                                </a:lnTo>
                                <a:lnTo>
                                  <a:pt x="1806733" y="1618934"/>
                                </a:lnTo>
                                <a:lnTo>
                                  <a:pt x="1806789" y="1619234"/>
                                </a:lnTo>
                                <a:lnTo>
                                  <a:pt x="1806846" y="1608603"/>
                                </a:lnTo>
                                <a:lnTo>
                                  <a:pt x="1806907" y="1632711"/>
                                </a:lnTo>
                                <a:lnTo>
                                  <a:pt x="1806963" y="1625536"/>
                                </a:lnTo>
                                <a:lnTo>
                                  <a:pt x="1807020" y="1616067"/>
                                </a:lnTo>
                                <a:lnTo>
                                  <a:pt x="1807077" y="1634433"/>
                                </a:lnTo>
                                <a:lnTo>
                                  <a:pt x="1807133" y="1619510"/>
                                </a:lnTo>
                                <a:lnTo>
                                  <a:pt x="1807190" y="1630128"/>
                                </a:lnTo>
                                <a:lnTo>
                                  <a:pt x="1807251" y="1622105"/>
                                </a:lnTo>
                                <a:lnTo>
                                  <a:pt x="1807308" y="1612046"/>
                                </a:lnTo>
                                <a:lnTo>
                                  <a:pt x="1807364" y="1635866"/>
                                </a:lnTo>
                                <a:lnTo>
                                  <a:pt x="1807421" y="1613196"/>
                                </a:lnTo>
                                <a:lnTo>
                                  <a:pt x="1807482" y="1611199"/>
                                </a:lnTo>
                                <a:lnTo>
                                  <a:pt x="1807538" y="1613196"/>
                                </a:lnTo>
                                <a:lnTo>
                                  <a:pt x="1807595" y="1624673"/>
                                </a:lnTo>
                                <a:lnTo>
                                  <a:pt x="1807652" y="1614342"/>
                                </a:lnTo>
                                <a:lnTo>
                                  <a:pt x="1807709" y="1617513"/>
                                </a:lnTo>
                                <a:lnTo>
                                  <a:pt x="1807765" y="1609749"/>
                                </a:lnTo>
                                <a:lnTo>
                                  <a:pt x="1807822" y="1629265"/>
                                </a:lnTo>
                                <a:lnTo>
                                  <a:pt x="1807883" y="1616067"/>
                                </a:lnTo>
                                <a:lnTo>
                                  <a:pt x="1807940" y="1621530"/>
                                </a:lnTo>
                                <a:lnTo>
                                  <a:pt x="1807996" y="1625823"/>
                                </a:lnTo>
                                <a:lnTo>
                                  <a:pt x="1808053" y="1609474"/>
                                </a:lnTo>
                                <a:lnTo>
                                  <a:pt x="1808109" y="1616067"/>
                                </a:lnTo>
                                <a:lnTo>
                                  <a:pt x="1808166" y="1624102"/>
                                </a:lnTo>
                                <a:lnTo>
                                  <a:pt x="1808227" y="1616067"/>
                                </a:lnTo>
                                <a:lnTo>
                                  <a:pt x="1808284" y="1620080"/>
                                </a:lnTo>
                                <a:lnTo>
                                  <a:pt x="1808340" y="1632137"/>
                                </a:lnTo>
                                <a:lnTo>
                                  <a:pt x="1808397" y="1625823"/>
                                </a:lnTo>
                                <a:lnTo>
                                  <a:pt x="1808454" y="1607753"/>
                                </a:lnTo>
                                <a:lnTo>
                                  <a:pt x="1808514" y="1622664"/>
                                </a:lnTo>
                                <a:lnTo>
                                  <a:pt x="1808571" y="1622381"/>
                                </a:lnTo>
                                <a:lnTo>
                                  <a:pt x="1808628" y="1614642"/>
                                </a:lnTo>
                                <a:lnTo>
                                  <a:pt x="1808684" y="1639600"/>
                                </a:lnTo>
                                <a:lnTo>
                                  <a:pt x="1808741" y="1601715"/>
                                </a:lnTo>
                                <a:lnTo>
                                  <a:pt x="1808798" y="1625248"/>
                                </a:lnTo>
                                <a:lnTo>
                                  <a:pt x="1808855" y="1621530"/>
                                </a:lnTo>
                                <a:lnTo>
                                  <a:pt x="1808915" y="1594255"/>
                                </a:lnTo>
                                <a:lnTo>
                                  <a:pt x="1808972" y="1617213"/>
                                </a:lnTo>
                                <a:lnTo>
                                  <a:pt x="1809029" y="1620080"/>
                                </a:lnTo>
                                <a:lnTo>
                                  <a:pt x="1809086" y="1629553"/>
                                </a:lnTo>
                                <a:lnTo>
                                  <a:pt x="1809142" y="1621530"/>
                                </a:lnTo>
                                <a:lnTo>
                                  <a:pt x="1809203" y="1613491"/>
                                </a:lnTo>
                                <a:lnTo>
                                  <a:pt x="1809260" y="1616067"/>
                                </a:lnTo>
                                <a:lnTo>
                                  <a:pt x="1809316" y="1613767"/>
                                </a:lnTo>
                                <a:lnTo>
                                  <a:pt x="1809373" y="1618359"/>
                                </a:lnTo>
                                <a:lnTo>
                                  <a:pt x="1809430" y="1613767"/>
                                </a:lnTo>
                                <a:lnTo>
                                  <a:pt x="1809486" y="1629553"/>
                                </a:lnTo>
                                <a:lnTo>
                                  <a:pt x="1809547" y="1626969"/>
                                </a:lnTo>
                                <a:lnTo>
                                  <a:pt x="1809604" y="1627544"/>
                                </a:lnTo>
                                <a:lnTo>
                                  <a:pt x="1809661" y="1623239"/>
                                </a:lnTo>
                                <a:lnTo>
                                  <a:pt x="1809717" y="1617213"/>
                                </a:lnTo>
                                <a:lnTo>
                                  <a:pt x="1809774" y="1620380"/>
                                </a:lnTo>
                                <a:lnTo>
                                  <a:pt x="1809831" y="1612621"/>
                                </a:lnTo>
                                <a:lnTo>
                                  <a:pt x="1809887" y="1618659"/>
                                </a:lnTo>
                                <a:lnTo>
                                  <a:pt x="1809948" y="1613767"/>
                                </a:lnTo>
                                <a:lnTo>
                                  <a:pt x="1810005" y="1627257"/>
                                </a:lnTo>
                                <a:lnTo>
                                  <a:pt x="1810061" y="1614342"/>
                                </a:lnTo>
                                <a:lnTo>
                                  <a:pt x="1810118" y="1628694"/>
                                </a:lnTo>
                                <a:lnTo>
                                  <a:pt x="1810179" y="1614642"/>
                                </a:lnTo>
                                <a:lnTo>
                                  <a:pt x="1810236" y="1626398"/>
                                </a:lnTo>
                                <a:lnTo>
                                  <a:pt x="1810292" y="1624389"/>
                                </a:lnTo>
                                <a:lnTo>
                                  <a:pt x="1810349" y="1615217"/>
                                </a:lnTo>
                                <a:lnTo>
                                  <a:pt x="1810406" y="1618359"/>
                                </a:lnTo>
                                <a:lnTo>
                                  <a:pt x="1810462" y="1622952"/>
                                </a:lnTo>
                                <a:lnTo>
                                  <a:pt x="1810519" y="1620656"/>
                                </a:lnTo>
                                <a:lnTo>
                                  <a:pt x="1810580" y="1629840"/>
                                </a:lnTo>
                                <a:lnTo>
                                  <a:pt x="1810637" y="1618934"/>
                                </a:lnTo>
                                <a:lnTo>
                                  <a:pt x="1810693" y="1629265"/>
                                </a:lnTo>
                                <a:lnTo>
                                  <a:pt x="1810750" y="1600864"/>
                                </a:lnTo>
                                <a:lnTo>
                                  <a:pt x="1810807" y="1614342"/>
                                </a:lnTo>
                                <a:lnTo>
                                  <a:pt x="1810863" y="1628694"/>
                                </a:lnTo>
                                <a:lnTo>
                                  <a:pt x="1810924" y="1619510"/>
                                </a:lnTo>
                                <a:lnTo>
                                  <a:pt x="1810981" y="1622664"/>
                                </a:lnTo>
                                <a:lnTo>
                                  <a:pt x="1811037" y="1610624"/>
                                </a:lnTo>
                                <a:lnTo>
                                  <a:pt x="1811094" y="1622381"/>
                                </a:lnTo>
                                <a:lnTo>
                                  <a:pt x="1811155" y="1620955"/>
                                </a:lnTo>
                                <a:lnTo>
                                  <a:pt x="1811212" y="1617788"/>
                                </a:lnTo>
                                <a:lnTo>
                                  <a:pt x="1811268" y="1622381"/>
                                </a:lnTo>
                                <a:lnTo>
                                  <a:pt x="1811325" y="1642755"/>
                                </a:lnTo>
                                <a:lnTo>
                                  <a:pt x="1811382" y="1608028"/>
                                </a:lnTo>
                                <a:lnTo>
                                  <a:pt x="1811439" y="1625536"/>
                                </a:lnTo>
                                <a:lnTo>
                                  <a:pt x="1811495" y="1609178"/>
                                </a:lnTo>
                                <a:lnTo>
                                  <a:pt x="1811556" y="1618359"/>
                                </a:lnTo>
                                <a:lnTo>
                                  <a:pt x="1811613" y="1636729"/>
                                </a:lnTo>
                                <a:lnTo>
                                  <a:pt x="1811669" y="1635579"/>
                                </a:lnTo>
                                <a:lnTo>
                                  <a:pt x="1811726" y="1622952"/>
                                </a:lnTo>
                                <a:lnTo>
                                  <a:pt x="1811782" y="1616363"/>
                                </a:lnTo>
                                <a:lnTo>
                                  <a:pt x="1811839" y="1618659"/>
                                </a:lnTo>
                                <a:lnTo>
                                  <a:pt x="1811900" y="1619805"/>
                                </a:lnTo>
                                <a:lnTo>
                                  <a:pt x="1811957" y="1615788"/>
                                </a:lnTo>
                                <a:lnTo>
                                  <a:pt x="1812013" y="1624389"/>
                                </a:lnTo>
                                <a:lnTo>
                                  <a:pt x="1812070" y="1626682"/>
                                </a:lnTo>
                                <a:lnTo>
                                  <a:pt x="1812127" y="1624389"/>
                                </a:lnTo>
                                <a:lnTo>
                                  <a:pt x="1812188" y="1610324"/>
                                </a:lnTo>
                                <a:lnTo>
                                  <a:pt x="1812244" y="1614642"/>
                                </a:lnTo>
                                <a:lnTo>
                                  <a:pt x="1812301" y="1617788"/>
                                </a:lnTo>
                                <a:lnTo>
                                  <a:pt x="1812358" y="1625823"/>
                                </a:lnTo>
                                <a:lnTo>
                                  <a:pt x="1812414" y="1618084"/>
                                </a:lnTo>
                                <a:lnTo>
                                  <a:pt x="1812471" y="1625536"/>
                                </a:lnTo>
                                <a:lnTo>
                                  <a:pt x="1812528" y="1618359"/>
                                </a:lnTo>
                                <a:lnTo>
                                  <a:pt x="1812589" y="1628119"/>
                                </a:lnTo>
                                <a:lnTo>
                                  <a:pt x="1812645" y="1607453"/>
                                </a:lnTo>
                                <a:lnTo>
                                  <a:pt x="1812702" y="1614066"/>
                                </a:lnTo>
                                <a:lnTo>
                                  <a:pt x="1812759" y="1615217"/>
                                </a:lnTo>
                                <a:lnTo>
                                  <a:pt x="1812819" y="1622664"/>
                                </a:lnTo>
                                <a:lnTo>
                                  <a:pt x="1812876" y="1621230"/>
                                </a:lnTo>
                                <a:lnTo>
                                  <a:pt x="1812933" y="1629840"/>
                                </a:lnTo>
                                <a:lnTo>
                                  <a:pt x="1812989" y="1628407"/>
                                </a:lnTo>
                                <a:lnTo>
                                  <a:pt x="1813046" y="1608899"/>
                                </a:lnTo>
                                <a:lnTo>
                                  <a:pt x="1813103" y="1621530"/>
                                </a:lnTo>
                                <a:lnTo>
                                  <a:pt x="1813164" y="1617513"/>
                                </a:lnTo>
                                <a:lnTo>
                                  <a:pt x="1813220" y="1614066"/>
                                </a:lnTo>
                                <a:lnTo>
                                  <a:pt x="1813277" y="1624389"/>
                                </a:lnTo>
                                <a:lnTo>
                                  <a:pt x="1813334" y="1626111"/>
                                </a:lnTo>
                                <a:lnTo>
                                  <a:pt x="1813390" y="1621530"/>
                                </a:lnTo>
                                <a:lnTo>
                                  <a:pt x="1813447" y="1614342"/>
                                </a:lnTo>
                                <a:lnTo>
                                  <a:pt x="1813504" y="1614642"/>
                                </a:lnTo>
                                <a:lnTo>
                                  <a:pt x="1813565" y="1628978"/>
                                </a:lnTo>
                                <a:lnTo>
                                  <a:pt x="1813621" y="1630128"/>
                                </a:lnTo>
                                <a:lnTo>
                                  <a:pt x="1813678" y="1622105"/>
                                </a:lnTo>
                                <a:lnTo>
                                  <a:pt x="1813735" y="1608028"/>
                                </a:lnTo>
                                <a:lnTo>
                                  <a:pt x="1813795" y="1625823"/>
                                </a:lnTo>
                                <a:lnTo>
                                  <a:pt x="1813852" y="1617513"/>
                                </a:lnTo>
                                <a:lnTo>
                                  <a:pt x="1813909" y="1615217"/>
                                </a:lnTo>
                                <a:lnTo>
                                  <a:pt x="1813966" y="1622952"/>
                                </a:lnTo>
                                <a:lnTo>
                                  <a:pt x="1814022" y="1608328"/>
                                </a:lnTo>
                                <a:lnTo>
                                  <a:pt x="1814079" y="1620080"/>
                                </a:lnTo>
                                <a:lnTo>
                                  <a:pt x="1814135" y="1617213"/>
                                </a:lnTo>
                                <a:lnTo>
                                  <a:pt x="1814196" y="1622952"/>
                                </a:lnTo>
                                <a:lnTo>
                                  <a:pt x="1814253" y="1617513"/>
                                </a:lnTo>
                                <a:lnTo>
                                  <a:pt x="1814310" y="1612621"/>
                                </a:lnTo>
                                <a:lnTo>
                                  <a:pt x="1814366" y="1629265"/>
                                </a:lnTo>
                                <a:lnTo>
                                  <a:pt x="1814423" y="1607178"/>
                                </a:lnTo>
                                <a:lnTo>
                                  <a:pt x="1814480" y="1622105"/>
                                </a:lnTo>
                                <a:lnTo>
                                  <a:pt x="1814540" y="1616938"/>
                                </a:lnTo>
                                <a:lnTo>
                                  <a:pt x="1814597" y="1619234"/>
                                </a:lnTo>
                                <a:lnTo>
                                  <a:pt x="1814654" y="1615217"/>
                                </a:lnTo>
                                <a:lnTo>
                                  <a:pt x="1814711" y="1637588"/>
                                </a:lnTo>
                                <a:lnTo>
                                  <a:pt x="1814771" y="1622664"/>
                                </a:lnTo>
                                <a:lnTo>
                                  <a:pt x="1814828" y="1607453"/>
                                </a:lnTo>
                                <a:lnTo>
                                  <a:pt x="1814885" y="1621806"/>
                                </a:lnTo>
                                <a:lnTo>
                                  <a:pt x="1814941" y="1619234"/>
                                </a:lnTo>
                                <a:lnTo>
                                  <a:pt x="1814998" y="1622664"/>
                                </a:lnTo>
                                <a:lnTo>
                                  <a:pt x="1815055" y="1631274"/>
                                </a:lnTo>
                                <a:lnTo>
                                  <a:pt x="1815112" y="1635008"/>
                                </a:lnTo>
                                <a:lnTo>
                                  <a:pt x="1815168" y="1603735"/>
                                </a:lnTo>
                                <a:lnTo>
                                  <a:pt x="1815229" y="1610049"/>
                                </a:lnTo>
                                <a:lnTo>
                                  <a:pt x="1815286" y="1616638"/>
                                </a:lnTo>
                                <a:lnTo>
                                  <a:pt x="1815342" y="1625823"/>
                                </a:lnTo>
                                <a:lnTo>
                                  <a:pt x="1815399" y="1628978"/>
                                </a:lnTo>
                                <a:lnTo>
                                  <a:pt x="1815456" y="1626111"/>
                                </a:lnTo>
                                <a:lnTo>
                                  <a:pt x="1815517" y="1623239"/>
                                </a:lnTo>
                                <a:lnTo>
                                  <a:pt x="1815573" y="1608899"/>
                                </a:lnTo>
                                <a:lnTo>
                                  <a:pt x="1815630" y="1619805"/>
                                </a:lnTo>
                                <a:lnTo>
                                  <a:pt x="1815687" y="1620080"/>
                                </a:lnTo>
                                <a:lnTo>
                                  <a:pt x="1815743" y="1614642"/>
                                </a:lnTo>
                                <a:lnTo>
                                  <a:pt x="1815804" y="1630128"/>
                                </a:lnTo>
                                <a:lnTo>
                                  <a:pt x="1815861" y="1626398"/>
                                </a:lnTo>
                                <a:lnTo>
                                  <a:pt x="1815917" y="1622952"/>
                                </a:lnTo>
                                <a:lnTo>
                                  <a:pt x="1815974" y="1625248"/>
                                </a:lnTo>
                                <a:lnTo>
                                  <a:pt x="1816031" y="1613491"/>
                                </a:lnTo>
                                <a:lnTo>
                                  <a:pt x="1816088" y="1624673"/>
                                </a:lnTo>
                                <a:lnTo>
                                  <a:pt x="1816144" y="1608328"/>
                                </a:lnTo>
                                <a:lnTo>
                                  <a:pt x="1816205" y="1623814"/>
                                </a:lnTo>
                                <a:lnTo>
                                  <a:pt x="1816262" y="1622952"/>
                                </a:lnTo>
                                <a:lnTo>
                                  <a:pt x="1816318" y="1626682"/>
                                </a:lnTo>
                                <a:lnTo>
                                  <a:pt x="1816375" y="1622952"/>
                                </a:lnTo>
                                <a:lnTo>
                                  <a:pt x="1816432" y="1620656"/>
                                </a:lnTo>
                                <a:lnTo>
                                  <a:pt x="1816493" y="1624673"/>
                                </a:lnTo>
                                <a:lnTo>
                                  <a:pt x="1816549" y="1616363"/>
                                </a:lnTo>
                                <a:lnTo>
                                  <a:pt x="1816606" y="1616067"/>
                                </a:lnTo>
                                <a:lnTo>
                                  <a:pt x="1816663" y="1624673"/>
                                </a:lnTo>
                                <a:lnTo>
                                  <a:pt x="1816719" y="1614917"/>
                                </a:lnTo>
                                <a:lnTo>
                                  <a:pt x="1816776" y="1624673"/>
                                </a:lnTo>
                                <a:lnTo>
                                  <a:pt x="1816837" y="1624960"/>
                                </a:lnTo>
                                <a:lnTo>
                                  <a:pt x="1816893" y="1617513"/>
                                </a:lnTo>
                                <a:lnTo>
                                  <a:pt x="1816950" y="1628407"/>
                                </a:lnTo>
                                <a:lnTo>
                                  <a:pt x="1817007" y="1626111"/>
                                </a:lnTo>
                                <a:lnTo>
                                  <a:pt x="1817064" y="1624102"/>
                                </a:lnTo>
                                <a:lnTo>
                                  <a:pt x="1817120" y="1620955"/>
                                </a:lnTo>
                                <a:lnTo>
                                  <a:pt x="1817177" y="1618084"/>
                                </a:lnTo>
                                <a:lnTo>
                                  <a:pt x="1817238" y="1617788"/>
                                </a:lnTo>
                                <a:lnTo>
                                  <a:pt x="1817294" y="1623527"/>
                                </a:lnTo>
                                <a:lnTo>
                                  <a:pt x="1817351" y="1620955"/>
                                </a:lnTo>
                                <a:lnTo>
                                  <a:pt x="1817408" y="1619805"/>
                                </a:lnTo>
                                <a:lnTo>
                                  <a:pt x="1817468" y="1620080"/>
                                </a:lnTo>
                                <a:lnTo>
                                  <a:pt x="1817525" y="1622664"/>
                                </a:lnTo>
                                <a:lnTo>
                                  <a:pt x="1817582" y="1614066"/>
                                </a:lnTo>
                                <a:lnTo>
                                  <a:pt x="1817639" y="1622664"/>
                                </a:lnTo>
                                <a:lnTo>
                                  <a:pt x="1817695" y="1618084"/>
                                </a:lnTo>
                                <a:lnTo>
                                  <a:pt x="1817752" y="1622381"/>
                                </a:lnTo>
                                <a:lnTo>
                                  <a:pt x="1817813" y="1623527"/>
                                </a:lnTo>
                                <a:lnTo>
                                  <a:pt x="1817870" y="1633287"/>
                                </a:lnTo>
                                <a:lnTo>
                                  <a:pt x="1817926" y="1608028"/>
                                </a:lnTo>
                                <a:lnTo>
                                  <a:pt x="1817983" y="1622952"/>
                                </a:lnTo>
                                <a:lnTo>
                                  <a:pt x="1818039" y="1615788"/>
                                </a:lnTo>
                                <a:lnTo>
                                  <a:pt x="1818096" y="1610624"/>
                                </a:lnTo>
                                <a:lnTo>
                                  <a:pt x="1818153" y="1635866"/>
                                </a:lnTo>
                                <a:lnTo>
                                  <a:pt x="1818214" y="1611475"/>
                                </a:lnTo>
                                <a:lnTo>
                                  <a:pt x="1818270" y="1628978"/>
                                </a:lnTo>
                                <a:lnTo>
                                  <a:pt x="1818327" y="1614642"/>
                                </a:lnTo>
                                <a:lnTo>
                                  <a:pt x="1818384" y="1616638"/>
                                </a:lnTo>
                                <a:lnTo>
                                  <a:pt x="1818444" y="1615217"/>
                                </a:lnTo>
                                <a:lnTo>
                                  <a:pt x="1818501" y="1624389"/>
                                </a:lnTo>
                                <a:lnTo>
                                  <a:pt x="1818558" y="1618359"/>
                                </a:lnTo>
                                <a:lnTo>
                                  <a:pt x="1818615" y="1632711"/>
                                </a:lnTo>
                                <a:lnTo>
                                  <a:pt x="1818671" y="1631562"/>
                                </a:lnTo>
                                <a:lnTo>
                                  <a:pt x="1818728" y="1613196"/>
                                </a:lnTo>
                                <a:lnTo>
                                  <a:pt x="1818785" y="1631274"/>
                                </a:lnTo>
                                <a:lnTo>
                                  <a:pt x="1818845" y="1611770"/>
                                </a:lnTo>
                                <a:lnTo>
                                  <a:pt x="1818902" y="1629840"/>
                                </a:lnTo>
                                <a:lnTo>
                                  <a:pt x="1818959" y="1607753"/>
                                </a:lnTo>
                                <a:lnTo>
                                  <a:pt x="1819016" y="1613196"/>
                                </a:lnTo>
                                <a:lnTo>
                                  <a:pt x="1819072" y="1620380"/>
                                </a:lnTo>
                                <a:lnTo>
                                  <a:pt x="1819129" y="1630128"/>
                                </a:lnTo>
                                <a:lnTo>
                                  <a:pt x="1819190" y="1619510"/>
                                </a:lnTo>
                                <a:lnTo>
                                  <a:pt x="1819246" y="1621806"/>
                                </a:lnTo>
                                <a:lnTo>
                                  <a:pt x="1819303" y="1626969"/>
                                </a:lnTo>
                                <a:lnTo>
                                  <a:pt x="1819360" y="1612920"/>
                                </a:lnTo>
                                <a:lnTo>
                                  <a:pt x="1819421" y="1610900"/>
                                </a:lnTo>
                                <a:lnTo>
                                  <a:pt x="1819477" y="1623814"/>
                                </a:lnTo>
                                <a:lnTo>
                                  <a:pt x="1819534" y="1622381"/>
                                </a:lnTo>
                                <a:lnTo>
                                  <a:pt x="1819591" y="1608328"/>
                                </a:lnTo>
                                <a:lnTo>
                                  <a:pt x="1819647" y="1635579"/>
                                </a:lnTo>
                                <a:lnTo>
                                  <a:pt x="1819704" y="1619234"/>
                                </a:lnTo>
                                <a:lnTo>
                                  <a:pt x="1819761" y="1615492"/>
                                </a:lnTo>
                                <a:lnTo>
                                  <a:pt x="1819817" y="1629265"/>
                                </a:lnTo>
                                <a:lnTo>
                                  <a:pt x="1819878" y="1621806"/>
                                </a:lnTo>
                                <a:lnTo>
                                  <a:pt x="1819935" y="1619510"/>
                                </a:lnTo>
                                <a:lnTo>
                                  <a:pt x="1819991" y="1617513"/>
                                </a:lnTo>
                                <a:lnTo>
                                  <a:pt x="1820048" y="1609749"/>
                                </a:lnTo>
                                <a:lnTo>
                                  <a:pt x="1820109" y="1620080"/>
                                </a:lnTo>
                                <a:lnTo>
                                  <a:pt x="1820166" y="1612920"/>
                                </a:lnTo>
                                <a:lnTo>
                                  <a:pt x="1820222" y="1613196"/>
                                </a:lnTo>
                                <a:lnTo>
                                  <a:pt x="1820279" y="1620656"/>
                                </a:lnTo>
                                <a:lnTo>
                                  <a:pt x="1820336" y="1635295"/>
                                </a:lnTo>
                                <a:lnTo>
                                  <a:pt x="1820392" y="1622664"/>
                                </a:lnTo>
                                <a:lnTo>
                                  <a:pt x="1820453" y="1619510"/>
                                </a:lnTo>
                                <a:lnTo>
                                  <a:pt x="1820510" y="1614642"/>
                                </a:lnTo>
                                <a:lnTo>
                                  <a:pt x="1820566" y="1621230"/>
                                </a:lnTo>
                                <a:lnTo>
                                  <a:pt x="1820623" y="1616938"/>
                                </a:lnTo>
                                <a:lnTo>
                                  <a:pt x="1820680" y="1633858"/>
                                </a:lnTo>
                                <a:lnTo>
                                  <a:pt x="1820737" y="1623814"/>
                                </a:lnTo>
                                <a:lnTo>
                                  <a:pt x="1820793" y="1625248"/>
                                </a:lnTo>
                                <a:lnTo>
                                  <a:pt x="1820854" y="1608028"/>
                                </a:lnTo>
                                <a:lnTo>
                                  <a:pt x="1820911" y="1613491"/>
                                </a:lnTo>
                                <a:lnTo>
                                  <a:pt x="1820968" y="1606882"/>
                                </a:lnTo>
                                <a:lnTo>
                                  <a:pt x="1821024" y="1619805"/>
                                </a:lnTo>
                                <a:lnTo>
                                  <a:pt x="1821085" y="1612046"/>
                                </a:lnTo>
                                <a:lnTo>
                                  <a:pt x="1821142" y="1626398"/>
                                </a:lnTo>
                                <a:lnTo>
                                  <a:pt x="1821198" y="1623239"/>
                                </a:lnTo>
                                <a:lnTo>
                                  <a:pt x="1821255" y="1631562"/>
                                </a:lnTo>
                                <a:lnTo>
                                  <a:pt x="1821312" y="1630128"/>
                                </a:lnTo>
                                <a:lnTo>
                                  <a:pt x="1821369" y="1620080"/>
                                </a:lnTo>
                                <a:lnTo>
                                  <a:pt x="1821425" y="1629840"/>
                                </a:lnTo>
                                <a:lnTo>
                                  <a:pt x="1821486" y="1615217"/>
                                </a:lnTo>
                                <a:lnTo>
                                  <a:pt x="1821543" y="1617513"/>
                                </a:lnTo>
                                <a:lnTo>
                                  <a:pt x="1821599" y="1624389"/>
                                </a:lnTo>
                                <a:lnTo>
                                  <a:pt x="1821656" y="1611770"/>
                                </a:lnTo>
                                <a:lnTo>
                                  <a:pt x="1821713" y="1633287"/>
                                </a:lnTo>
                                <a:lnTo>
                                  <a:pt x="1821769" y="1620380"/>
                                </a:lnTo>
                                <a:lnTo>
                                  <a:pt x="1821830" y="1628407"/>
                                </a:lnTo>
                                <a:lnTo>
                                  <a:pt x="1821887" y="1627544"/>
                                </a:lnTo>
                                <a:lnTo>
                                  <a:pt x="1821944" y="1615217"/>
                                </a:lnTo>
                                <a:lnTo>
                                  <a:pt x="1822000" y="1608899"/>
                                </a:lnTo>
                                <a:lnTo>
                                  <a:pt x="1822057" y="1629265"/>
                                </a:lnTo>
                                <a:lnTo>
                                  <a:pt x="1822118" y="1617788"/>
                                </a:lnTo>
                                <a:lnTo>
                                  <a:pt x="1822174" y="1611770"/>
                                </a:lnTo>
                                <a:lnTo>
                                  <a:pt x="1822231" y="1624389"/>
                                </a:lnTo>
                                <a:lnTo>
                                  <a:pt x="1822288" y="1613196"/>
                                </a:lnTo>
                                <a:lnTo>
                                  <a:pt x="1822344" y="1614342"/>
                                </a:lnTo>
                                <a:lnTo>
                                  <a:pt x="1822401" y="1620955"/>
                                </a:lnTo>
                                <a:lnTo>
                                  <a:pt x="1822458" y="1626398"/>
                                </a:lnTo>
                                <a:lnTo>
                                  <a:pt x="1822519" y="1617788"/>
                                </a:lnTo>
                                <a:lnTo>
                                  <a:pt x="1822575" y="1623527"/>
                                </a:lnTo>
                                <a:lnTo>
                                  <a:pt x="1822632" y="1619510"/>
                                </a:lnTo>
                                <a:lnTo>
                                  <a:pt x="1822689" y="1630703"/>
                                </a:lnTo>
                                <a:lnTo>
                                  <a:pt x="1822745" y="1612920"/>
                                </a:lnTo>
                                <a:lnTo>
                                  <a:pt x="1822806" y="1623814"/>
                                </a:lnTo>
                                <a:lnTo>
                                  <a:pt x="1822863" y="1621230"/>
                                </a:lnTo>
                                <a:lnTo>
                                  <a:pt x="1822919" y="1632711"/>
                                </a:lnTo>
                                <a:lnTo>
                                  <a:pt x="1822976" y="1614917"/>
                                </a:lnTo>
                                <a:lnTo>
                                  <a:pt x="1823033" y="1619234"/>
                                </a:lnTo>
                                <a:lnTo>
                                  <a:pt x="1823094" y="1619234"/>
                                </a:lnTo>
                                <a:lnTo>
                                  <a:pt x="1823150" y="1609178"/>
                                </a:lnTo>
                                <a:lnTo>
                                  <a:pt x="1823207" y="1628119"/>
                                </a:lnTo>
                                <a:lnTo>
                                  <a:pt x="1823264" y="1617213"/>
                                </a:lnTo>
                                <a:lnTo>
                                  <a:pt x="1823321" y="1623527"/>
                                </a:lnTo>
                                <a:lnTo>
                                  <a:pt x="1823377" y="1610324"/>
                                </a:lnTo>
                                <a:lnTo>
                                  <a:pt x="1823434" y="1609178"/>
                                </a:lnTo>
                                <a:lnTo>
                                  <a:pt x="1823495" y="1638450"/>
                                </a:lnTo>
                                <a:lnTo>
                                  <a:pt x="1823551" y="1619234"/>
                                </a:lnTo>
                                <a:lnTo>
                                  <a:pt x="1823608" y="1624102"/>
                                </a:lnTo>
                                <a:lnTo>
                                  <a:pt x="1823665" y="1605457"/>
                                </a:lnTo>
                                <a:lnTo>
                                  <a:pt x="1823721" y="1631562"/>
                                </a:lnTo>
                                <a:lnTo>
                                  <a:pt x="1823782" y="1623527"/>
                                </a:lnTo>
                                <a:lnTo>
                                  <a:pt x="1823839" y="1622952"/>
                                </a:lnTo>
                                <a:lnTo>
                                  <a:pt x="1823896" y="1627257"/>
                                </a:lnTo>
                                <a:lnTo>
                                  <a:pt x="1823952" y="1620380"/>
                                </a:lnTo>
                                <a:lnTo>
                                  <a:pt x="1824009" y="1616363"/>
                                </a:lnTo>
                                <a:lnTo>
                                  <a:pt x="1824065" y="1629553"/>
                                </a:lnTo>
                                <a:lnTo>
                                  <a:pt x="1824126" y="1621230"/>
                                </a:lnTo>
                                <a:lnTo>
                                  <a:pt x="1824183" y="1614642"/>
                                </a:lnTo>
                                <a:lnTo>
                                  <a:pt x="1824240" y="1620080"/>
                                </a:lnTo>
                                <a:lnTo>
                                  <a:pt x="1824296" y="1621530"/>
                                </a:lnTo>
                                <a:lnTo>
                                  <a:pt x="1824353" y="1611770"/>
                                </a:lnTo>
                                <a:lnTo>
                                  <a:pt x="1824410" y="1627544"/>
                                </a:lnTo>
                                <a:lnTo>
                                  <a:pt x="1824467" y="1621530"/>
                                </a:lnTo>
                                <a:lnTo>
                                  <a:pt x="1824527" y="1616067"/>
                                </a:lnTo>
                                <a:lnTo>
                                  <a:pt x="1824584" y="1621806"/>
                                </a:lnTo>
                                <a:lnTo>
                                  <a:pt x="1824641" y="1636441"/>
                                </a:lnTo>
                                <a:lnTo>
                                  <a:pt x="1824697" y="1617788"/>
                                </a:lnTo>
                                <a:lnTo>
                                  <a:pt x="1824758" y="1610324"/>
                                </a:lnTo>
                                <a:lnTo>
                                  <a:pt x="1824815" y="1624102"/>
                                </a:lnTo>
                                <a:lnTo>
                                  <a:pt x="1824872" y="1621530"/>
                                </a:lnTo>
                                <a:lnTo>
                                  <a:pt x="1824928" y="1608899"/>
                                </a:lnTo>
                                <a:lnTo>
                                  <a:pt x="1824985" y="1634720"/>
                                </a:lnTo>
                                <a:lnTo>
                                  <a:pt x="1825042" y="1620380"/>
                                </a:lnTo>
                                <a:lnTo>
                                  <a:pt x="1825102" y="1612046"/>
                                </a:lnTo>
                                <a:lnTo>
                                  <a:pt x="1825159" y="1615217"/>
                                </a:lnTo>
                                <a:lnTo>
                                  <a:pt x="1825216" y="1621530"/>
                                </a:lnTo>
                                <a:lnTo>
                                  <a:pt x="1825272" y="1622952"/>
                                </a:lnTo>
                                <a:lnTo>
                                  <a:pt x="1825329" y="1625248"/>
                                </a:lnTo>
                                <a:lnTo>
                                  <a:pt x="1825386" y="1624960"/>
                                </a:lnTo>
                                <a:lnTo>
                                  <a:pt x="1825443" y="1618084"/>
                                </a:lnTo>
                                <a:lnTo>
                                  <a:pt x="1825503" y="1611475"/>
                                </a:lnTo>
                                <a:lnTo>
                                  <a:pt x="1825560" y="1628119"/>
                                </a:lnTo>
                                <a:lnTo>
                                  <a:pt x="1825617" y="1626682"/>
                                </a:lnTo>
                                <a:lnTo>
                                  <a:pt x="1825673" y="1624673"/>
                                </a:lnTo>
                                <a:lnTo>
                                  <a:pt x="1825734" y="1614642"/>
                                </a:lnTo>
                                <a:lnTo>
                                  <a:pt x="1825791" y="1618659"/>
                                </a:lnTo>
                                <a:lnTo>
                                  <a:pt x="1825847" y="1620080"/>
                                </a:lnTo>
                                <a:lnTo>
                                  <a:pt x="1825904" y="1612345"/>
                                </a:lnTo>
                                <a:lnTo>
                                  <a:pt x="1825961" y="1625823"/>
                                </a:lnTo>
                                <a:lnTo>
                                  <a:pt x="1826018" y="1634145"/>
                                </a:lnTo>
                                <a:lnTo>
                                  <a:pt x="1826074" y="1608028"/>
                                </a:lnTo>
                                <a:lnTo>
                                  <a:pt x="1826135" y="1618359"/>
                                </a:lnTo>
                                <a:lnTo>
                                  <a:pt x="1826192" y="1614342"/>
                                </a:lnTo>
                                <a:lnTo>
                                  <a:pt x="1826248" y="1614642"/>
                                </a:lnTo>
                                <a:lnTo>
                                  <a:pt x="1826305" y="1629840"/>
                                </a:lnTo>
                                <a:lnTo>
                                  <a:pt x="1826362" y="1626682"/>
                                </a:lnTo>
                                <a:lnTo>
                                  <a:pt x="1826418" y="1626682"/>
                                </a:lnTo>
                                <a:lnTo>
                                  <a:pt x="1826479" y="1615492"/>
                                </a:lnTo>
                                <a:lnTo>
                                  <a:pt x="1826536" y="1618359"/>
                                </a:lnTo>
                                <a:lnTo>
                                  <a:pt x="1826593" y="1620955"/>
                                </a:lnTo>
                                <a:lnTo>
                                  <a:pt x="1826649" y="1635008"/>
                                </a:lnTo>
                                <a:lnTo>
                                  <a:pt x="1826706" y="1610624"/>
                                </a:lnTo>
                                <a:lnTo>
                                  <a:pt x="1826767" y="1624673"/>
                                </a:lnTo>
                                <a:lnTo>
                                  <a:pt x="1826823" y="1625248"/>
                                </a:lnTo>
                                <a:lnTo>
                                  <a:pt x="1826880" y="1616938"/>
                                </a:lnTo>
                                <a:lnTo>
                                  <a:pt x="1826937" y="1627257"/>
                                </a:lnTo>
                                <a:lnTo>
                                  <a:pt x="1826994" y="1615492"/>
                                </a:lnTo>
                                <a:lnTo>
                                  <a:pt x="1827050" y="1618084"/>
                                </a:lnTo>
                                <a:lnTo>
                                  <a:pt x="1827107" y="1618359"/>
                                </a:lnTo>
                                <a:lnTo>
                                  <a:pt x="1827168" y="1629265"/>
                                </a:lnTo>
                                <a:lnTo>
                                  <a:pt x="1827225" y="1633570"/>
                                </a:lnTo>
                                <a:lnTo>
                                  <a:pt x="1827281" y="1620380"/>
                                </a:lnTo>
                                <a:lnTo>
                                  <a:pt x="1827338" y="1633570"/>
                                </a:lnTo>
                                <a:lnTo>
                                  <a:pt x="1827399" y="1614342"/>
                                </a:lnTo>
                                <a:lnTo>
                                  <a:pt x="1827455" y="1620080"/>
                                </a:lnTo>
                                <a:lnTo>
                                  <a:pt x="1827512" y="1612920"/>
                                </a:lnTo>
                                <a:lnTo>
                                  <a:pt x="1827569" y="1633287"/>
                                </a:lnTo>
                                <a:lnTo>
                                  <a:pt x="1827625" y="1613767"/>
                                </a:lnTo>
                                <a:lnTo>
                                  <a:pt x="1827682" y="1623814"/>
                                </a:lnTo>
                                <a:lnTo>
                                  <a:pt x="1827743" y="1614066"/>
                                </a:lnTo>
                                <a:lnTo>
                                  <a:pt x="1827800" y="1607753"/>
                                </a:lnTo>
                                <a:lnTo>
                                  <a:pt x="1827856" y="1616067"/>
                                </a:lnTo>
                                <a:lnTo>
                                  <a:pt x="1827913" y="1619510"/>
                                </a:lnTo>
                                <a:lnTo>
                                  <a:pt x="1827970" y="1622381"/>
                                </a:lnTo>
                                <a:lnTo>
                                  <a:pt x="1828026" y="1611770"/>
                                </a:lnTo>
                                <a:lnTo>
                                  <a:pt x="1828083" y="1630986"/>
                                </a:lnTo>
                                <a:lnTo>
                                  <a:pt x="1828144" y="1614917"/>
                                </a:lnTo>
                                <a:lnTo>
                                  <a:pt x="1828200" y="1621806"/>
                                </a:lnTo>
                                <a:lnTo>
                                  <a:pt x="1828257" y="1622664"/>
                                </a:lnTo>
                                <a:lnTo>
                                  <a:pt x="1828314" y="1623814"/>
                                </a:lnTo>
                                <a:lnTo>
                                  <a:pt x="1828375" y="1616638"/>
                                </a:lnTo>
                                <a:lnTo>
                                  <a:pt x="1828431" y="1608328"/>
                                </a:lnTo>
                                <a:lnTo>
                                  <a:pt x="1828488" y="1623527"/>
                                </a:lnTo>
                                <a:lnTo>
                                  <a:pt x="1828545" y="1625248"/>
                                </a:lnTo>
                                <a:lnTo>
                                  <a:pt x="1828601" y="1612345"/>
                                </a:lnTo>
                                <a:lnTo>
                                  <a:pt x="1828658" y="1631849"/>
                                </a:lnTo>
                                <a:lnTo>
                                  <a:pt x="1828715" y="1626682"/>
                                </a:lnTo>
                                <a:lnTo>
                                  <a:pt x="1828775" y="1614642"/>
                                </a:lnTo>
                                <a:lnTo>
                                  <a:pt x="1828832" y="1605161"/>
                                </a:lnTo>
                                <a:lnTo>
                                  <a:pt x="1828889" y="1633287"/>
                                </a:lnTo>
                                <a:lnTo>
                                  <a:pt x="1828946" y="1612920"/>
                                </a:lnTo>
                                <a:lnTo>
                                  <a:pt x="1829002" y="1636154"/>
                                </a:lnTo>
                                <a:lnTo>
                                  <a:pt x="1829059" y="1626111"/>
                                </a:lnTo>
                                <a:lnTo>
                                  <a:pt x="1829120" y="1618934"/>
                                </a:lnTo>
                                <a:lnTo>
                                  <a:pt x="1829176" y="1632137"/>
                                </a:lnTo>
                                <a:lnTo>
                                  <a:pt x="1829233" y="1619234"/>
                                </a:lnTo>
                                <a:lnTo>
                                  <a:pt x="1829290" y="1633570"/>
                                </a:lnTo>
                                <a:lnTo>
                                  <a:pt x="1829351" y="1617213"/>
                                </a:lnTo>
                                <a:lnTo>
                                  <a:pt x="1829407" y="1615788"/>
                                </a:lnTo>
                                <a:lnTo>
                                  <a:pt x="1829464" y="1620955"/>
                                </a:lnTo>
                                <a:lnTo>
                                  <a:pt x="1829521" y="1606307"/>
                                </a:lnTo>
                                <a:lnTo>
                                  <a:pt x="1829577" y="1618659"/>
                                </a:lnTo>
                                <a:lnTo>
                                  <a:pt x="1829634" y="1627832"/>
                                </a:lnTo>
                                <a:lnTo>
                                  <a:pt x="1829691" y="1634145"/>
                                </a:lnTo>
                                <a:lnTo>
                                  <a:pt x="1829752" y="1607178"/>
                                </a:lnTo>
                                <a:lnTo>
                                  <a:pt x="1829808" y="1612621"/>
                                </a:lnTo>
                                <a:lnTo>
                                  <a:pt x="1829865" y="1631562"/>
                                </a:lnTo>
                                <a:lnTo>
                                  <a:pt x="1829922" y="1616363"/>
                                </a:lnTo>
                                <a:lnTo>
                                  <a:pt x="1829978" y="1623239"/>
                                </a:lnTo>
                                <a:lnTo>
                                  <a:pt x="1830035" y="1622952"/>
                                </a:lnTo>
                                <a:lnTo>
                                  <a:pt x="1830096" y="1628119"/>
                                </a:lnTo>
                                <a:lnTo>
                                  <a:pt x="1830152" y="1628119"/>
                                </a:lnTo>
                                <a:lnTo>
                                  <a:pt x="1830209" y="1624389"/>
                                </a:lnTo>
                                <a:lnTo>
                                  <a:pt x="1830266" y="1617788"/>
                                </a:lnTo>
                                <a:lnTo>
                                  <a:pt x="1830322" y="1612920"/>
                                </a:lnTo>
                                <a:lnTo>
                                  <a:pt x="1830383" y="1618934"/>
                                </a:lnTo>
                                <a:lnTo>
                                  <a:pt x="1830440" y="1614642"/>
                                </a:lnTo>
                                <a:lnTo>
                                  <a:pt x="1830496" y="1637588"/>
                                </a:lnTo>
                                <a:lnTo>
                                  <a:pt x="1830553" y="1619805"/>
                                </a:lnTo>
                                <a:lnTo>
                                  <a:pt x="1830610" y="1625536"/>
                                </a:lnTo>
                                <a:lnTo>
                                  <a:pt x="1830667" y="1620380"/>
                                </a:lnTo>
                                <a:lnTo>
                                  <a:pt x="1830723" y="1619510"/>
                                </a:lnTo>
                                <a:lnTo>
                                  <a:pt x="1830784" y="1621530"/>
                                </a:lnTo>
                                <a:lnTo>
                                  <a:pt x="1830841" y="1625536"/>
                                </a:lnTo>
                                <a:lnTo>
                                  <a:pt x="1830898" y="1618659"/>
                                </a:lnTo>
                                <a:lnTo>
                                  <a:pt x="1830954" y="1627544"/>
                                </a:lnTo>
                                <a:lnTo>
                                  <a:pt x="1831011" y="1618934"/>
                                </a:lnTo>
                                <a:lnTo>
                                  <a:pt x="1831072" y="1620955"/>
                                </a:lnTo>
                                <a:lnTo>
                                  <a:pt x="1831128" y="1622105"/>
                                </a:lnTo>
                                <a:lnTo>
                                  <a:pt x="1831185" y="1609749"/>
                                </a:lnTo>
                                <a:lnTo>
                                  <a:pt x="1831242" y="1628119"/>
                                </a:lnTo>
                                <a:lnTo>
                                  <a:pt x="1831298" y="1619805"/>
                                </a:lnTo>
                                <a:lnTo>
                                  <a:pt x="1831355" y="1632711"/>
                                </a:lnTo>
                                <a:lnTo>
                                  <a:pt x="1831416" y="1616638"/>
                                </a:lnTo>
                                <a:lnTo>
                                  <a:pt x="1831473" y="1610049"/>
                                </a:lnTo>
                                <a:lnTo>
                                  <a:pt x="1831529" y="1615788"/>
                                </a:lnTo>
                                <a:lnTo>
                                  <a:pt x="1831586" y="1622952"/>
                                </a:lnTo>
                                <a:lnTo>
                                  <a:pt x="1831643" y="1622381"/>
                                </a:lnTo>
                                <a:lnTo>
                                  <a:pt x="1831699" y="1626111"/>
                                </a:lnTo>
                                <a:lnTo>
                                  <a:pt x="1831756" y="1623527"/>
                                </a:lnTo>
                                <a:lnTo>
                                  <a:pt x="1831817" y="1614642"/>
                                </a:lnTo>
                                <a:lnTo>
                                  <a:pt x="1831874" y="1641034"/>
                                </a:lnTo>
                                <a:lnTo>
                                  <a:pt x="1831930" y="1623527"/>
                                </a:lnTo>
                                <a:lnTo>
                                  <a:pt x="1831987" y="1617213"/>
                                </a:lnTo>
                                <a:lnTo>
                                  <a:pt x="1832048" y="1627257"/>
                                </a:lnTo>
                                <a:lnTo>
                                  <a:pt x="1832104" y="1625823"/>
                                </a:lnTo>
                                <a:lnTo>
                                  <a:pt x="1832161" y="1618084"/>
                                </a:lnTo>
                                <a:lnTo>
                                  <a:pt x="1832218" y="1612920"/>
                                </a:lnTo>
                                <a:lnTo>
                                  <a:pt x="1832274" y="1608603"/>
                                </a:lnTo>
                                <a:lnTo>
                                  <a:pt x="1832331" y="1620656"/>
                                </a:lnTo>
                                <a:lnTo>
                                  <a:pt x="1832392" y="1622952"/>
                                </a:lnTo>
                                <a:lnTo>
                                  <a:pt x="1832449" y="1628978"/>
                                </a:lnTo>
                                <a:lnTo>
                                  <a:pt x="1832505" y="1612621"/>
                                </a:lnTo>
                                <a:lnTo>
                                  <a:pt x="1832562" y="1616363"/>
                                </a:lnTo>
                                <a:lnTo>
                                  <a:pt x="1832619" y="1627257"/>
                                </a:lnTo>
                                <a:lnTo>
                                  <a:pt x="1832675" y="1608899"/>
                                </a:lnTo>
                                <a:lnTo>
                                  <a:pt x="1832732" y="1619234"/>
                                </a:lnTo>
                                <a:lnTo>
                                  <a:pt x="1832793" y="1616067"/>
                                </a:lnTo>
                                <a:lnTo>
                                  <a:pt x="1832849" y="1614342"/>
                                </a:lnTo>
                                <a:lnTo>
                                  <a:pt x="1832906" y="1628694"/>
                                </a:lnTo>
                                <a:lnTo>
                                  <a:pt x="1832963" y="1609178"/>
                                </a:lnTo>
                                <a:lnTo>
                                  <a:pt x="1833024" y="1628407"/>
                                </a:lnTo>
                                <a:lnTo>
                                  <a:pt x="1833080" y="1622381"/>
                                </a:lnTo>
                                <a:lnTo>
                                  <a:pt x="1833137" y="1610900"/>
                                </a:lnTo>
                                <a:lnTo>
                                  <a:pt x="1833194" y="1620656"/>
                                </a:lnTo>
                                <a:lnTo>
                                  <a:pt x="1833251" y="1624960"/>
                                </a:lnTo>
                                <a:lnTo>
                                  <a:pt x="1833307" y="1628694"/>
                                </a:lnTo>
                                <a:lnTo>
                                  <a:pt x="1833364" y="1618659"/>
                                </a:lnTo>
                                <a:lnTo>
                                  <a:pt x="1833425" y="1613491"/>
                                </a:lnTo>
                                <a:lnTo>
                                  <a:pt x="1833481" y="1624102"/>
                                </a:lnTo>
                                <a:lnTo>
                                  <a:pt x="1833538" y="1632711"/>
                                </a:lnTo>
                                <a:lnTo>
                                  <a:pt x="1833595" y="1628119"/>
                                </a:lnTo>
                                <a:lnTo>
                                  <a:pt x="1833651" y="1604310"/>
                                </a:lnTo>
                                <a:lnTo>
                                  <a:pt x="1833708" y="1626111"/>
                                </a:lnTo>
                                <a:lnTo>
                                  <a:pt x="1833769" y="1617788"/>
                                </a:lnTo>
                                <a:lnTo>
                                  <a:pt x="1833826" y="1613767"/>
                                </a:lnTo>
                                <a:lnTo>
                                  <a:pt x="1833882" y="1622105"/>
                                </a:lnTo>
                                <a:lnTo>
                                  <a:pt x="1833939" y="1630986"/>
                                </a:lnTo>
                                <a:lnTo>
                                  <a:pt x="1833996" y="1609749"/>
                                </a:lnTo>
                                <a:lnTo>
                                  <a:pt x="1834056" y="1625248"/>
                                </a:lnTo>
                                <a:lnTo>
                                  <a:pt x="1834113" y="1625536"/>
                                </a:lnTo>
                                <a:lnTo>
                                  <a:pt x="1834170" y="1614342"/>
                                </a:lnTo>
                                <a:lnTo>
                                  <a:pt x="1834227" y="1626398"/>
                                </a:lnTo>
                                <a:lnTo>
                                  <a:pt x="1834283" y="1627544"/>
                                </a:lnTo>
                                <a:lnTo>
                                  <a:pt x="1834340" y="1622952"/>
                                </a:lnTo>
                                <a:lnTo>
                                  <a:pt x="1834397" y="1615492"/>
                                </a:lnTo>
                                <a:lnTo>
                                  <a:pt x="1834457" y="1615492"/>
                                </a:lnTo>
                                <a:lnTo>
                                  <a:pt x="1834514" y="1605732"/>
                                </a:lnTo>
                                <a:lnTo>
                                  <a:pt x="1834571" y="1626969"/>
                                </a:lnTo>
                                <a:lnTo>
                                  <a:pt x="1834627" y="1633570"/>
                                </a:lnTo>
                                <a:lnTo>
                                  <a:pt x="1834688" y="1628407"/>
                                </a:lnTo>
                                <a:lnTo>
                                  <a:pt x="1834745" y="1629553"/>
                                </a:lnTo>
                                <a:lnTo>
                                  <a:pt x="1834802" y="1611770"/>
                                </a:lnTo>
                                <a:lnTo>
                                  <a:pt x="1834858" y="1605457"/>
                                </a:lnTo>
                                <a:lnTo>
                                  <a:pt x="1834915" y="1615217"/>
                                </a:lnTo>
                                <a:lnTo>
                                  <a:pt x="1834972" y="1621230"/>
                                </a:lnTo>
                                <a:lnTo>
                                  <a:pt x="1835032" y="1616067"/>
                                </a:lnTo>
                                <a:lnTo>
                                  <a:pt x="1835089" y="1632137"/>
                                </a:lnTo>
                                <a:lnTo>
                                  <a:pt x="1835146" y="1625536"/>
                                </a:lnTo>
                                <a:lnTo>
                                  <a:pt x="1835202" y="1620380"/>
                                </a:lnTo>
                                <a:lnTo>
                                  <a:pt x="1835259" y="1604586"/>
                                </a:lnTo>
                                <a:lnTo>
                                  <a:pt x="1835316" y="1635579"/>
                                </a:lnTo>
                                <a:lnTo>
                                  <a:pt x="1835373" y="1624389"/>
                                </a:lnTo>
                                <a:lnTo>
                                  <a:pt x="1835433" y="1623527"/>
                                </a:lnTo>
                                <a:lnTo>
                                  <a:pt x="1835490" y="1630415"/>
                                </a:lnTo>
                                <a:lnTo>
                                  <a:pt x="1835547" y="1620955"/>
                                </a:lnTo>
                                <a:lnTo>
                                  <a:pt x="1835604" y="1621230"/>
                                </a:lnTo>
                                <a:lnTo>
                                  <a:pt x="1835664" y="1623814"/>
                                </a:lnTo>
                                <a:lnTo>
                                  <a:pt x="1835721" y="1625248"/>
                                </a:lnTo>
                                <a:lnTo>
                                  <a:pt x="1835778" y="1616363"/>
                                </a:lnTo>
                                <a:lnTo>
                                  <a:pt x="1835834" y="1621230"/>
                                </a:lnTo>
                                <a:lnTo>
                                  <a:pt x="1835891" y="1613767"/>
                                </a:lnTo>
                                <a:lnTo>
                                  <a:pt x="1835948" y="1629840"/>
                                </a:lnTo>
                                <a:lnTo>
                                  <a:pt x="1836004" y="1636441"/>
                                </a:lnTo>
                                <a:lnTo>
                                  <a:pt x="1836065" y="1608603"/>
                                </a:lnTo>
                                <a:lnTo>
                                  <a:pt x="1836122" y="1614917"/>
                                </a:lnTo>
                                <a:lnTo>
                                  <a:pt x="1836178" y="1616067"/>
                                </a:lnTo>
                                <a:lnTo>
                                  <a:pt x="1836235" y="1620656"/>
                                </a:lnTo>
                                <a:lnTo>
                                  <a:pt x="1836292" y="1625536"/>
                                </a:lnTo>
                                <a:lnTo>
                                  <a:pt x="1836349" y="1620656"/>
                                </a:lnTo>
                                <a:lnTo>
                                  <a:pt x="1836409" y="1622952"/>
                                </a:lnTo>
                                <a:lnTo>
                                  <a:pt x="1836466" y="1632424"/>
                                </a:lnTo>
                                <a:lnTo>
                                  <a:pt x="1836523" y="1606032"/>
                                </a:lnTo>
                                <a:lnTo>
                                  <a:pt x="1836579" y="1633858"/>
                                </a:lnTo>
                                <a:lnTo>
                                  <a:pt x="1836640" y="1609474"/>
                                </a:lnTo>
                                <a:lnTo>
                                  <a:pt x="1836697" y="1633287"/>
                                </a:lnTo>
                                <a:lnTo>
                                  <a:pt x="1836753" y="1618659"/>
                                </a:lnTo>
                                <a:lnTo>
                                  <a:pt x="1836810" y="1631562"/>
                                </a:lnTo>
                                <a:lnTo>
                                  <a:pt x="1836867" y="1624673"/>
                                </a:lnTo>
                                <a:lnTo>
                                  <a:pt x="1836924" y="1612046"/>
                                </a:lnTo>
                                <a:lnTo>
                                  <a:pt x="1836980" y="1617213"/>
                                </a:lnTo>
                                <a:lnTo>
                                  <a:pt x="1837041" y="1631562"/>
                                </a:lnTo>
                                <a:lnTo>
                                  <a:pt x="1837098" y="1620080"/>
                                </a:lnTo>
                                <a:lnTo>
                                  <a:pt x="1837155" y="1618359"/>
                                </a:lnTo>
                                <a:lnTo>
                                  <a:pt x="1837211" y="1617788"/>
                                </a:lnTo>
                                <a:lnTo>
                                  <a:pt x="1837268" y="1612046"/>
                                </a:lnTo>
                                <a:lnTo>
                                  <a:pt x="1837325" y="1631274"/>
                                </a:lnTo>
                                <a:lnTo>
                                  <a:pt x="1837385" y="1614066"/>
                                </a:lnTo>
                                <a:lnTo>
                                  <a:pt x="1837442" y="1620656"/>
                                </a:lnTo>
                                <a:lnTo>
                                  <a:pt x="1837499" y="1620380"/>
                                </a:lnTo>
                                <a:lnTo>
                                  <a:pt x="1837555" y="1610624"/>
                                </a:lnTo>
                                <a:lnTo>
                                  <a:pt x="1837612" y="1630703"/>
                                </a:lnTo>
                                <a:lnTo>
                                  <a:pt x="1837673" y="1624960"/>
                                </a:lnTo>
                                <a:lnTo>
                                  <a:pt x="1837730" y="1627257"/>
                                </a:lnTo>
                                <a:lnTo>
                                  <a:pt x="1837786" y="1608328"/>
                                </a:lnTo>
                                <a:lnTo>
                                  <a:pt x="1837843" y="1621530"/>
                                </a:lnTo>
                                <a:lnTo>
                                  <a:pt x="1837900" y="1624673"/>
                                </a:lnTo>
                                <a:lnTo>
                                  <a:pt x="1837956" y="1620080"/>
                                </a:lnTo>
                                <a:lnTo>
                                  <a:pt x="1838013" y="1630128"/>
                                </a:lnTo>
                                <a:lnTo>
                                  <a:pt x="1838074" y="1615492"/>
                                </a:lnTo>
                                <a:lnTo>
                                  <a:pt x="1838131" y="1627544"/>
                                </a:lnTo>
                                <a:lnTo>
                                  <a:pt x="1838187" y="1632711"/>
                                </a:lnTo>
                                <a:lnTo>
                                  <a:pt x="1838244" y="1619234"/>
                                </a:lnTo>
                                <a:lnTo>
                                  <a:pt x="1838300" y="1631274"/>
                                </a:lnTo>
                                <a:lnTo>
                                  <a:pt x="1838361" y="1612920"/>
                                </a:lnTo>
                                <a:lnTo>
                                  <a:pt x="1838418" y="1616638"/>
                                </a:lnTo>
                                <a:lnTo>
                                  <a:pt x="1838475" y="1623239"/>
                                </a:lnTo>
                                <a:lnTo>
                                  <a:pt x="1838531" y="1613196"/>
                                </a:lnTo>
                                <a:lnTo>
                                  <a:pt x="1838588" y="1630128"/>
                                </a:lnTo>
                                <a:lnTo>
                                  <a:pt x="1838645" y="1613491"/>
                                </a:lnTo>
                                <a:lnTo>
                                  <a:pt x="1838705" y="1622105"/>
                                </a:lnTo>
                                <a:lnTo>
                                  <a:pt x="1838762" y="1618084"/>
                                </a:lnTo>
                                <a:lnTo>
                                  <a:pt x="1838819" y="1616938"/>
                                </a:lnTo>
                                <a:lnTo>
                                  <a:pt x="1838876" y="1627832"/>
                                </a:lnTo>
                                <a:lnTo>
                                  <a:pt x="1838932" y="1634720"/>
                                </a:lnTo>
                                <a:lnTo>
                                  <a:pt x="1838989" y="1602290"/>
                                </a:lnTo>
                                <a:lnTo>
                                  <a:pt x="1839046" y="1621806"/>
                                </a:lnTo>
                                <a:lnTo>
                                  <a:pt x="1839106" y="1614342"/>
                                </a:lnTo>
                                <a:lnTo>
                                  <a:pt x="1839163" y="1629840"/>
                                </a:lnTo>
                                <a:lnTo>
                                  <a:pt x="1839220" y="1626111"/>
                                </a:lnTo>
                                <a:lnTo>
                                  <a:pt x="1839277" y="1617513"/>
                                </a:lnTo>
                                <a:lnTo>
                                  <a:pt x="1839337" y="1612621"/>
                                </a:lnTo>
                                <a:lnTo>
                                  <a:pt x="1839394" y="1620080"/>
                                </a:lnTo>
                                <a:lnTo>
                                  <a:pt x="1839451" y="1628694"/>
                                </a:lnTo>
                                <a:lnTo>
                                  <a:pt x="1839507" y="1617213"/>
                                </a:lnTo>
                                <a:lnTo>
                                  <a:pt x="1839564" y="1624389"/>
                                </a:lnTo>
                                <a:lnTo>
                                  <a:pt x="1839621" y="1628694"/>
                                </a:lnTo>
                                <a:lnTo>
                                  <a:pt x="1839677" y="1620656"/>
                                </a:lnTo>
                                <a:lnTo>
                                  <a:pt x="1839738" y="1637017"/>
                                </a:lnTo>
                                <a:lnTo>
                                  <a:pt x="1839795" y="1613767"/>
                                </a:lnTo>
                                <a:lnTo>
                                  <a:pt x="1839852" y="1622664"/>
                                </a:lnTo>
                                <a:lnTo>
                                  <a:pt x="1839908" y="1631274"/>
                                </a:lnTo>
                                <a:lnTo>
                                  <a:pt x="1839965" y="1622381"/>
                                </a:lnTo>
                                <a:lnTo>
                                  <a:pt x="1840022" y="1619510"/>
                                </a:lnTo>
                                <a:lnTo>
                                  <a:pt x="1840083" y="1614642"/>
                                </a:lnTo>
                                <a:lnTo>
                                  <a:pt x="1840139" y="1618659"/>
                                </a:lnTo>
                                <a:lnTo>
                                  <a:pt x="1840196" y="1628407"/>
                                </a:lnTo>
                                <a:lnTo>
                                  <a:pt x="1840253" y="1628407"/>
                                </a:lnTo>
                                <a:lnTo>
                                  <a:pt x="1840313" y="1620955"/>
                                </a:lnTo>
                                <a:lnTo>
                                  <a:pt x="1840370" y="1616067"/>
                                </a:lnTo>
                                <a:lnTo>
                                  <a:pt x="1840427" y="1606307"/>
                                </a:lnTo>
                                <a:lnTo>
                                  <a:pt x="1840483" y="1629553"/>
                                </a:lnTo>
                                <a:lnTo>
                                  <a:pt x="1840540" y="1624673"/>
                                </a:lnTo>
                                <a:lnTo>
                                  <a:pt x="1840597" y="1618359"/>
                                </a:lnTo>
                                <a:lnTo>
                                  <a:pt x="1840653" y="1624389"/>
                                </a:lnTo>
                                <a:lnTo>
                                  <a:pt x="1840714" y="1631849"/>
                                </a:lnTo>
                                <a:lnTo>
                                  <a:pt x="1840771" y="1620656"/>
                                </a:lnTo>
                                <a:lnTo>
                                  <a:pt x="1840828" y="1611199"/>
                                </a:lnTo>
                                <a:lnTo>
                                  <a:pt x="1840884" y="1627257"/>
                                </a:lnTo>
                                <a:lnTo>
                                  <a:pt x="1840941" y="1626111"/>
                                </a:lnTo>
                                <a:lnTo>
                                  <a:pt x="1840998" y="1618659"/>
                                </a:lnTo>
                                <a:lnTo>
                                  <a:pt x="1841058" y="1614917"/>
                                </a:lnTo>
                                <a:lnTo>
                                  <a:pt x="1841115" y="1631562"/>
                                </a:lnTo>
                                <a:lnTo>
                                  <a:pt x="1841172" y="1616067"/>
                                </a:lnTo>
                                <a:lnTo>
                                  <a:pt x="1841228" y="1627257"/>
                                </a:lnTo>
                                <a:lnTo>
                                  <a:pt x="1841289" y="1616938"/>
                                </a:lnTo>
                                <a:lnTo>
                                  <a:pt x="1841346" y="1616067"/>
                                </a:lnTo>
                                <a:lnTo>
                                  <a:pt x="1841403" y="1630986"/>
                                </a:lnTo>
                                <a:lnTo>
                                  <a:pt x="1841459" y="1624389"/>
                                </a:lnTo>
                                <a:lnTo>
                                  <a:pt x="1841516" y="1625536"/>
                                </a:lnTo>
                                <a:lnTo>
                                  <a:pt x="1841573" y="1617213"/>
                                </a:lnTo>
                                <a:lnTo>
                                  <a:pt x="1841630" y="1616938"/>
                                </a:lnTo>
                                <a:lnTo>
                                  <a:pt x="1841690" y="1614642"/>
                                </a:lnTo>
                                <a:lnTo>
                                  <a:pt x="1841747" y="1623814"/>
                                </a:lnTo>
                                <a:lnTo>
                                  <a:pt x="1841804" y="1630415"/>
                                </a:lnTo>
                                <a:lnTo>
                                  <a:pt x="1841860" y="1605732"/>
                                </a:lnTo>
                                <a:lnTo>
                                  <a:pt x="1841917" y="1634433"/>
                                </a:lnTo>
                                <a:lnTo>
                                  <a:pt x="1841978" y="1628407"/>
                                </a:lnTo>
                                <a:lnTo>
                                  <a:pt x="1842035" y="1621530"/>
                                </a:lnTo>
                                <a:lnTo>
                                  <a:pt x="1842091" y="1612920"/>
                                </a:lnTo>
                                <a:lnTo>
                                  <a:pt x="1842148" y="1611770"/>
                                </a:lnTo>
                                <a:lnTo>
                                  <a:pt x="1842204" y="1620080"/>
                                </a:lnTo>
                                <a:lnTo>
                                  <a:pt x="1842261" y="1627257"/>
                                </a:lnTo>
                                <a:lnTo>
                                  <a:pt x="1842322" y="1620080"/>
                                </a:lnTo>
                                <a:lnTo>
                                  <a:pt x="1842379" y="1619234"/>
                                </a:lnTo>
                                <a:lnTo>
                                  <a:pt x="1842435" y="1613491"/>
                                </a:lnTo>
                                <a:lnTo>
                                  <a:pt x="1842492" y="1612345"/>
                                </a:lnTo>
                                <a:lnTo>
                                  <a:pt x="1842549" y="1612920"/>
                                </a:lnTo>
                                <a:lnTo>
                                  <a:pt x="1842606" y="1635295"/>
                                </a:lnTo>
                                <a:lnTo>
                                  <a:pt x="1842662" y="1635295"/>
                                </a:lnTo>
                                <a:lnTo>
                                  <a:pt x="1842723" y="1620380"/>
                                </a:lnTo>
                                <a:lnTo>
                                  <a:pt x="1842780" y="1629265"/>
                                </a:lnTo>
                                <a:lnTo>
                                  <a:pt x="1842836" y="1622105"/>
                                </a:lnTo>
                                <a:lnTo>
                                  <a:pt x="1842893" y="1608028"/>
                                </a:lnTo>
                                <a:lnTo>
                                  <a:pt x="1842954" y="1621806"/>
                                </a:lnTo>
                                <a:lnTo>
                                  <a:pt x="1843010" y="1602290"/>
                                </a:lnTo>
                                <a:lnTo>
                                  <a:pt x="1843067" y="1625536"/>
                                </a:lnTo>
                                <a:lnTo>
                                  <a:pt x="1843124" y="1614642"/>
                                </a:lnTo>
                                <a:lnTo>
                                  <a:pt x="1843181" y="1625823"/>
                                </a:lnTo>
                                <a:lnTo>
                                  <a:pt x="1843237" y="1630128"/>
                                </a:lnTo>
                                <a:lnTo>
                                  <a:pt x="1843294" y="1634433"/>
                                </a:lnTo>
                                <a:lnTo>
                                  <a:pt x="1843355" y="1624960"/>
                                </a:lnTo>
                                <a:lnTo>
                                  <a:pt x="1843411" y="1617213"/>
                                </a:lnTo>
                                <a:lnTo>
                                  <a:pt x="1843468" y="1620380"/>
                                </a:lnTo>
                                <a:lnTo>
                                  <a:pt x="1843525" y="1619805"/>
                                </a:lnTo>
                                <a:lnTo>
                                  <a:pt x="1843581" y="1620080"/>
                                </a:lnTo>
                                <a:lnTo>
                                  <a:pt x="1843638" y="1626111"/>
                                </a:lnTo>
                                <a:lnTo>
                                  <a:pt x="1843699" y="1622664"/>
                                </a:lnTo>
                                <a:lnTo>
                                  <a:pt x="1843756" y="1616067"/>
                                </a:lnTo>
                                <a:lnTo>
                                  <a:pt x="1843812" y="1621530"/>
                                </a:lnTo>
                                <a:lnTo>
                                  <a:pt x="1843869" y="1618659"/>
                                </a:lnTo>
                                <a:lnTo>
                                  <a:pt x="1843930" y="1610049"/>
                                </a:lnTo>
                                <a:lnTo>
                                  <a:pt x="1843986" y="1624673"/>
                                </a:lnTo>
                                <a:lnTo>
                                  <a:pt x="1844043" y="1623527"/>
                                </a:lnTo>
                                <a:lnTo>
                                  <a:pt x="1844100" y="1616363"/>
                                </a:lnTo>
                                <a:lnTo>
                                  <a:pt x="1844156" y="1622105"/>
                                </a:lnTo>
                                <a:lnTo>
                                  <a:pt x="1844213" y="1609749"/>
                                </a:lnTo>
                                <a:lnTo>
                                  <a:pt x="1844270" y="1629840"/>
                                </a:lnTo>
                                <a:lnTo>
                                  <a:pt x="1844327" y="1618659"/>
                                </a:lnTo>
                                <a:lnTo>
                                  <a:pt x="1844387" y="1617213"/>
                                </a:lnTo>
                                <a:lnTo>
                                  <a:pt x="1844444" y="1618934"/>
                                </a:lnTo>
                                <a:lnTo>
                                  <a:pt x="1844501" y="1612046"/>
                                </a:lnTo>
                                <a:lnTo>
                                  <a:pt x="1844557" y="1622381"/>
                                </a:lnTo>
                                <a:lnTo>
                                  <a:pt x="1844614" y="1620656"/>
                                </a:lnTo>
                                <a:lnTo>
                                  <a:pt x="1844675" y="1625248"/>
                                </a:lnTo>
                                <a:lnTo>
                                  <a:pt x="1844732" y="1619510"/>
                                </a:lnTo>
                                <a:lnTo>
                                  <a:pt x="1844788" y="1627832"/>
                                </a:lnTo>
                                <a:lnTo>
                                  <a:pt x="1844845" y="1616938"/>
                                </a:lnTo>
                                <a:lnTo>
                                  <a:pt x="1844902" y="1631562"/>
                                </a:lnTo>
                                <a:lnTo>
                                  <a:pt x="1844962" y="1639600"/>
                                </a:lnTo>
                                <a:lnTo>
                                  <a:pt x="1845019" y="1600568"/>
                                </a:lnTo>
                                <a:lnTo>
                                  <a:pt x="1845076" y="1637304"/>
                                </a:lnTo>
                                <a:lnTo>
                                  <a:pt x="1845133" y="1622381"/>
                                </a:lnTo>
                                <a:lnTo>
                                  <a:pt x="1845189" y="1615788"/>
                                </a:lnTo>
                                <a:lnTo>
                                  <a:pt x="1845246" y="1617213"/>
                                </a:lnTo>
                                <a:lnTo>
                                  <a:pt x="1845303" y="1619510"/>
                                </a:lnTo>
                                <a:lnTo>
                                  <a:pt x="1845363" y="1624102"/>
                                </a:lnTo>
                                <a:lnTo>
                                  <a:pt x="1845420" y="1619510"/>
                                </a:lnTo>
                                <a:lnTo>
                                  <a:pt x="1845477" y="1621530"/>
                                </a:lnTo>
                                <a:lnTo>
                                  <a:pt x="1845534" y="1616067"/>
                                </a:lnTo>
                                <a:lnTo>
                                  <a:pt x="1845590" y="1622105"/>
                                </a:lnTo>
                                <a:lnTo>
                                  <a:pt x="1845651" y="1623527"/>
                                </a:lnTo>
                                <a:lnTo>
                                  <a:pt x="1845708" y="1619510"/>
                                </a:lnTo>
                                <a:lnTo>
                                  <a:pt x="1845764" y="1624389"/>
                                </a:lnTo>
                                <a:lnTo>
                                  <a:pt x="1845821" y="1624673"/>
                                </a:lnTo>
                                <a:lnTo>
                                  <a:pt x="1845878" y="1615788"/>
                                </a:lnTo>
                                <a:lnTo>
                                  <a:pt x="1845934" y="1622664"/>
                                </a:lnTo>
                                <a:lnTo>
                                  <a:pt x="1845995" y="1630703"/>
                                </a:lnTo>
                                <a:lnTo>
                                  <a:pt x="1846052" y="1617513"/>
                                </a:lnTo>
                                <a:lnTo>
                                  <a:pt x="1846109" y="1618934"/>
                                </a:lnTo>
                                <a:lnTo>
                                  <a:pt x="1846165" y="1625536"/>
                                </a:lnTo>
                                <a:lnTo>
                                  <a:pt x="1846222" y="1614342"/>
                                </a:lnTo>
                                <a:lnTo>
                                  <a:pt x="1846279" y="1617513"/>
                                </a:lnTo>
                                <a:lnTo>
                                  <a:pt x="1846335" y="1622664"/>
                                </a:lnTo>
                                <a:lnTo>
                                  <a:pt x="1846396" y="1616938"/>
                                </a:lnTo>
                                <a:lnTo>
                                  <a:pt x="1846453" y="1618659"/>
                                </a:lnTo>
                                <a:lnTo>
                                  <a:pt x="1846509" y="1626682"/>
                                </a:lnTo>
                                <a:lnTo>
                                  <a:pt x="1846566" y="1623239"/>
                                </a:lnTo>
                                <a:lnTo>
                                  <a:pt x="1846627" y="1611770"/>
                                </a:lnTo>
                                <a:lnTo>
                                  <a:pt x="1846684" y="1625823"/>
                                </a:lnTo>
                                <a:lnTo>
                                  <a:pt x="1846740" y="1630415"/>
                                </a:lnTo>
                                <a:lnTo>
                                  <a:pt x="1846797" y="1608603"/>
                                </a:lnTo>
                                <a:lnTo>
                                  <a:pt x="1846854" y="1620380"/>
                                </a:lnTo>
                                <a:lnTo>
                                  <a:pt x="1846910" y="1627832"/>
                                </a:lnTo>
                                <a:lnTo>
                                  <a:pt x="1846971" y="1616067"/>
                                </a:lnTo>
                                <a:lnTo>
                                  <a:pt x="1847028" y="1621530"/>
                                </a:lnTo>
                                <a:lnTo>
                                  <a:pt x="1847085" y="1620080"/>
                                </a:lnTo>
                                <a:lnTo>
                                  <a:pt x="1847141" y="1624673"/>
                                </a:lnTo>
                                <a:lnTo>
                                  <a:pt x="1847198" y="1624960"/>
                                </a:lnTo>
                                <a:lnTo>
                                  <a:pt x="1847255" y="1632424"/>
                                </a:lnTo>
                                <a:lnTo>
                                  <a:pt x="1847311" y="1609178"/>
                                </a:lnTo>
                                <a:lnTo>
                                  <a:pt x="1847372" y="1619234"/>
                                </a:lnTo>
                                <a:lnTo>
                                  <a:pt x="1847429" y="1621806"/>
                                </a:lnTo>
                                <a:lnTo>
                                  <a:pt x="1847485" y="1617513"/>
                                </a:lnTo>
                                <a:lnTo>
                                  <a:pt x="1847542" y="1624673"/>
                                </a:lnTo>
                                <a:lnTo>
                                  <a:pt x="1847603" y="1619510"/>
                                </a:lnTo>
                                <a:lnTo>
                                  <a:pt x="1847660" y="1616938"/>
                                </a:lnTo>
                                <a:lnTo>
                                  <a:pt x="1847716" y="1611475"/>
                                </a:lnTo>
                                <a:lnTo>
                                  <a:pt x="1847773" y="1621230"/>
                                </a:lnTo>
                                <a:lnTo>
                                  <a:pt x="1847830" y="1621806"/>
                                </a:lnTo>
                                <a:lnTo>
                                  <a:pt x="1847886" y="1625536"/>
                                </a:lnTo>
                                <a:lnTo>
                                  <a:pt x="1847943" y="1606032"/>
                                </a:lnTo>
                                <a:lnTo>
                                  <a:pt x="1848004" y="1622381"/>
                                </a:lnTo>
                                <a:lnTo>
                                  <a:pt x="1848061" y="1635579"/>
                                </a:lnTo>
                                <a:lnTo>
                                  <a:pt x="1848117" y="1614917"/>
                                </a:lnTo>
                                <a:lnTo>
                                  <a:pt x="1848174" y="1616067"/>
                                </a:lnTo>
                                <a:lnTo>
                                  <a:pt x="1848230" y="1629553"/>
                                </a:lnTo>
                                <a:lnTo>
                                  <a:pt x="1848287" y="1618359"/>
                                </a:lnTo>
                                <a:lnTo>
                                  <a:pt x="1848348" y="1631274"/>
                                </a:lnTo>
                                <a:lnTo>
                                  <a:pt x="1848405" y="1620656"/>
                                </a:lnTo>
                                <a:lnTo>
                                  <a:pt x="1848461" y="1617788"/>
                                </a:lnTo>
                                <a:lnTo>
                                  <a:pt x="1848518" y="1626682"/>
                                </a:lnTo>
                                <a:lnTo>
                                  <a:pt x="1848579" y="1614066"/>
                                </a:lnTo>
                                <a:lnTo>
                                  <a:pt x="1848635" y="1622381"/>
                                </a:lnTo>
                                <a:lnTo>
                                  <a:pt x="1848692" y="1625823"/>
                                </a:lnTo>
                                <a:lnTo>
                                  <a:pt x="1848749" y="1623527"/>
                                </a:lnTo>
                                <a:lnTo>
                                  <a:pt x="1848806" y="1617213"/>
                                </a:lnTo>
                                <a:lnTo>
                                  <a:pt x="1848862" y="1620080"/>
                                </a:lnTo>
                                <a:lnTo>
                                  <a:pt x="1848919" y="1637588"/>
                                </a:lnTo>
                                <a:lnTo>
                                  <a:pt x="1848980" y="1623527"/>
                                </a:lnTo>
                                <a:lnTo>
                                  <a:pt x="1849037" y="1620656"/>
                                </a:lnTo>
                                <a:lnTo>
                                  <a:pt x="1849093" y="1606607"/>
                                </a:lnTo>
                                <a:lnTo>
                                  <a:pt x="1849150" y="1619510"/>
                                </a:lnTo>
                                <a:lnTo>
                                  <a:pt x="1849207" y="1623527"/>
                                </a:lnTo>
                                <a:lnTo>
                                  <a:pt x="1849267" y="1618659"/>
                                </a:lnTo>
                                <a:lnTo>
                                  <a:pt x="1849324" y="1632137"/>
                                </a:lnTo>
                                <a:lnTo>
                                  <a:pt x="1849381" y="1616363"/>
                                </a:lnTo>
                                <a:lnTo>
                                  <a:pt x="1849437" y="1627832"/>
                                </a:lnTo>
                                <a:lnTo>
                                  <a:pt x="1849494" y="1612345"/>
                                </a:lnTo>
                                <a:lnTo>
                                  <a:pt x="1849551" y="1630415"/>
                                </a:lnTo>
                                <a:lnTo>
                                  <a:pt x="1849612" y="1638738"/>
                                </a:lnTo>
                                <a:lnTo>
                                  <a:pt x="1849668" y="1611770"/>
                                </a:lnTo>
                                <a:lnTo>
                                  <a:pt x="1849725" y="1613196"/>
                                </a:lnTo>
                                <a:lnTo>
                                  <a:pt x="1849782" y="1629840"/>
                                </a:lnTo>
                                <a:lnTo>
                                  <a:pt x="1849838" y="1621230"/>
                                </a:lnTo>
                                <a:lnTo>
                                  <a:pt x="1849895" y="1626682"/>
                                </a:lnTo>
                                <a:lnTo>
                                  <a:pt x="1849952" y="1617788"/>
                                </a:lnTo>
                                <a:lnTo>
                                  <a:pt x="1850013" y="1633858"/>
                                </a:lnTo>
                                <a:lnTo>
                                  <a:pt x="1850069" y="1622105"/>
                                </a:lnTo>
                                <a:lnTo>
                                  <a:pt x="1850126" y="1613491"/>
                                </a:lnTo>
                                <a:lnTo>
                                  <a:pt x="1850183" y="1629840"/>
                                </a:lnTo>
                                <a:lnTo>
                                  <a:pt x="1850243" y="1620656"/>
                                </a:lnTo>
                                <a:lnTo>
                                  <a:pt x="1850300" y="1615217"/>
                                </a:lnTo>
                                <a:lnTo>
                                  <a:pt x="1850357" y="1614066"/>
                                </a:lnTo>
                                <a:lnTo>
                                  <a:pt x="1850413" y="1620656"/>
                                </a:lnTo>
                                <a:lnTo>
                                  <a:pt x="1850470" y="1625536"/>
                                </a:lnTo>
                                <a:lnTo>
                                  <a:pt x="1850527" y="1614066"/>
                                </a:lnTo>
                                <a:lnTo>
                                  <a:pt x="1850583" y="1642180"/>
                                </a:lnTo>
                                <a:lnTo>
                                  <a:pt x="1850644" y="1617213"/>
                                </a:lnTo>
                                <a:lnTo>
                                  <a:pt x="1850701" y="1618659"/>
                                </a:lnTo>
                                <a:lnTo>
                                  <a:pt x="1850758" y="1613767"/>
                                </a:lnTo>
                                <a:lnTo>
                                  <a:pt x="1850814" y="1618359"/>
                                </a:lnTo>
                                <a:lnTo>
                                  <a:pt x="1850871" y="1621230"/>
                                </a:lnTo>
                                <a:lnTo>
                                  <a:pt x="1850928" y="1623527"/>
                                </a:lnTo>
                                <a:lnTo>
                                  <a:pt x="1850988" y="1635295"/>
                                </a:lnTo>
                                <a:lnTo>
                                  <a:pt x="1851045" y="1622952"/>
                                </a:lnTo>
                                <a:lnTo>
                                  <a:pt x="1851102" y="1619234"/>
                                </a:lnTo>
                                <a:lnTo>
                                  <a:pt x="1851159" y="1617213"/>
                                </a:lnTo>
                                <a:lnTo>
                                  <a:pt x="1851215" y="1620080"/>
                                </a:lnTo>
                                <a:lnTo>
                                  <a:pt x="1851276" y="1627544"/>
                                </a:lnTo>
                                <a:lnTo>
                                  <a:pt x="1851333" y="1626969"/>
                                </a:lnTo>
                                <a:lnTo>
                                  <a:pt x="1851390" y="1630703"/>
                                </a:lnTo>
                                <a:lnTo>
                                  <a:pt x="1851446" y="1594826"/>
                                </a:lnTo>
                                <a:lnTo>
                                  <a:pt x="1851503" y="1629265"/>
                                </a:lnTo>
                                <a:lnTo>
                                  <a:pt x="1851560" y="1608603"/>
                                </a:lnTo>
                                <a:lnTo>
                                  <a:pt x="1851616" y="1626682"/>
                                </a:lnTo>
                                <a:lnTo>
                                  <a:pt x="1851677" y="1630703"/>
                                </a:lnTo>
                                <a:lnTo>
                                  <a:pt x="1851734" y="1618359"/>
                                </a:lnTo>
                                <a:lnTo>
                                  <a:pt x="1851790" y="1609178"/>
                                </a:lnTo>
                                <a:lnTo>
                                  <a:pt x="1851847" y="1621530"/>
                                </a:lnTo>
                                <a:lnTo>
                                  <a:pt x="1851904" y="1630128"/>
                                </a:lnTo>
                                <a:lnTo>
                                  <a:pt x="1851965" y="1625536"/>
                                </a:lnTo>
                                <a:lnTo>
                                  <a:pt x="1852021" y="1619805"/>
                                </a:lnTo>
                                <a:lnTo>
                                  <a:pt x="1852078" y="1629840"/>
                                </a:lnTo>
                                <a:lnTo>
                                  <a:pt x="1852134" y="1621530"/>
                                </a:lnTo>
                                <a:lnTo>
                                  <a:pt x="1852191" y="1623814"/>
                                </a:lnTo>
                                <a:lnTo>
                                  <a:pt x="1852252" y="1611475"/>
                                </a:lnTo>
                                <a:lnTo>
                                  <a:pt x="1852309" y="1619805"/>
                                </a:lnTo>
                                <a:lnTo>
                                  <a:pt x="1852365" y="1631274"/>
                                </a:lnTo>
                                <a:lnTo>
                                  <a:pt x="1852422" y="1612046"/>
                                </a:lnTo>
                                <a:lnTo>
                                  <a:pt x="1852479" y="1626111"/>
                                </a:lnTo>
                                <a:lnTo>
                                  <a:pt x="1852536" y="1621530"/>
                                </a:lnTo>
                                <a:lnTo>
                                  <a:pt x="1852592" y="1623239"/>
                                </a:lnTo>
                                <a:lnTo>
                                  <a:pt x="1852653" y="1618659"/>
                                </a:lnTo>
                                <a:lnTo>
                                  <a:pt x="1852710" y="1619510"/>
                                </a:lnTo>
                                <a:lnTo>
                                  <a:pt x="1852766" y="1622381"/>
                                </a:lnTo>
                                <a:lnTo>
                                  <a:pt x="1852823" y="1632711"/>
                                </a:lnTo>
                                <a:lnTo>
                                  <a:pt x="1852880" y="1610624"/>
                                </a:lnTo>
                                <a:lnTo>
                                  <a:pt x="1852941" y="1624389"/>
                                </a:lnTo>
                                <a:lnTo>
                                  <a:pt x="1852997" y="1626111"/>
                                </a:lnTo>
                                <a:lnTo>
                                  <a:pt x="1853054" y="1634720"/>
                                </a:lnTo>
                                <a:lnTo>
                                  <a:pt x="1853111" y="1623239"/>
                                </a:lnTo>
                                <a:lnTo>
                                  <a:pt x="1853167" y="1605457"/>
                                </a:lnTo>
                                <a:lnTo>
                                  <a:pt x="1853224" y="1629840"/>
                                </a:lnTo>
                                <a:lnTo>
                                  <a:pt x="1853285" y="1618359"/>
                                </a:lnTo>
                                <a:lnTo>
                                  <a:pt x="1853341" y="1622664"/>
                                </a:lnTo>
                                <a:lnTo>
                                  <a:pt x="1853398" y="1631562"/>
                                </a:lnTo>
                                <a:lnTo>
                                  <a:pt x="1853455" y="1612920"/>
                                </a:lnTo>
                                <a:lnTo>
                                  <a:pt x="1853512" y="1623527"/>
                                </a:lnTo>
                                <a:lnTo>
                                  <a:pt x="1853568" y="1620955"/>
                                </a:lnTo>
                                <a:lnTo>
                                  <a:pt x="1853625" y="1627257"/>
                                </a:lnTo>
                                <a:lnTo>
                                  <a:pt x="1853686" y="1625823"/>
                                </a:lnTo>
                                <a:lnTo>
                                  <a:pt x="1853742" y="1614917"/>
                                </a:lnTo>
                                <a:lnTo>
                                  <a:pt x="1853799" y="1629840"/>
                                </a:lnTo>
                                <a:lnTo>
                                  <a:pt x="1853856" y="1623239"/>
                                </a:lnTo>
                                <a:lnTo>
                                  <a:pt x="1853916" y="1616938"/>
                                </a:lnTo>
                                <a:lnTo>
                                  <a:pt x="1853973" y="1626398"/>
                                </a:lnTo>
                                <a:lnTo>
                                  <a:pt x="1854030" y="1619510"/>
                                </a:lnTo>
                                <a:lnTo>
                                  <a:pt x="1854087" y="1624673"/>
                                </a:lnTo>
                                <a:lnTo>
                                  <a:pt x="1854143" y="1618084"/>
                                </a:lnTo>
                                <a:lnTo>
                                  <a:pt x="1854200" y="1620380"/>
                                </a:lnTo>
                                <a:lnTo>
                                  <a:pt x="1854261" y="1596547"/>
                                </a:lnTo>
                                <a:lnTo>
                                  <a:pt x="1854317" y="1632711"/>
                                </a:lnTo>
                                <a:lnTo>
                                  <a:pt x="1854374" y="1628978"/>
                                </a:lnTo>
                                <a:lnTo>
                                  <a:pt x="1854431" y="1621530"/>
                                </a:lnTo>
                                <a:lnTo>
                                  <a:pt x="1854487" y="1620380"/>
                                </a:lnTo>
                                <a:lnTo>
                                  <a:pt x="1854544" y="1612046"/>
                                </a:lnTo>
                                <a:lnTo>
                                  <a:pt x="1854601" y="1613196"/>
                                </a:lnTo>
                                <a:lnTo>
                                  <a:pt x="1854662" y="1625823"/>
                                </a:lnTo>
                                <a:lnTo>
                                  <a:pt x="1854718" y="1613491"/>
                                </a:lnTo>
                                <a:lnTo>
                                  <a:pt x="1854775" y="1636154"/>
                                </a:lnTo>
                                <a:lnTo>
                                  <a:pt x="1854832" y="1623814"/>
                                </a:lnTo>
                                <a:lnTo>
                                  <a:pt x="1854892" y="1622952"/>
                                </a:lnTo>
                                <a:lnTo>
                                  <a:pt x="1854949" y="1623239"/>
                                </a:lnTo>
                                <a:lnTo>
                                  <a:pt x="1855006" y="1623527"/>
                                </a:lnTo>
                                <a:lnTo>
                                  <a:pt x="1855063" y="1625536"/>
                                </a:lnTo>
                                <a:lnTo>
                                  <a:pt x="1855119" y="1619510"/>
                                </a:lnTo>
                                <a:lnTo>
                                  <a:pt x="1855176" y="1612345"/>
                                </a:lnTo>
                                <a:lnTo>
                                  <a:pt x="1855233" y="1625248"/>
                                </a:lnTo>
                                <a:lnTo>
                                  <a:pt x="1855293" y="1616363"/>
                                </a:lnTo>
                                <a:lnTo>
                                  <a:pt x="1855350" y="1630415"/>
                                </a:lnTo>
                                <a:lnTo>
                                  <a:pt x="1855407" y="1630128"/>
                                </a:lnTo>
                                <a:lnTo>
                                  <a:pt x="1855464" y="1608899"/>
                                </a:lnTo>
                                <a:lnTo>
                                  <a:pt x="1855520" y="1619510"/>
                                </a:lnTo>
                                <a:lnTo>
                                  <a:pt x="1855577" y="1620955"/>
                                </a:lnTo>
                                <a:lnTo>
                                  <a:pt x="1855638" y="1626111"/>
                                </a:lnTo>
                                <a:lnTo>
                                  <a:pt x="1855694" y="1621230"/>
                                </a:lnTo>
                                <a:lnTo>
                                  <a:pt x="1855751" y="1618359"/>
                                </a:lnTo>
                                <a:lnTo>
                                  <a:pt x="1855808" y="1629265"/>
                                </a:lnTo>
                                <a:lnTo>
                                  <a:pt x="1855864" y="1628119"/>
                                </a:lnTo>
                                <a:lnTo>
                                  <a:pt x="1855925" y="1616638"/>
                                </a:lnTo>
                                <a:lnTo>
                                  <a:pt x="1855982" y="1621230"/>
                                </a:lnTo>
                                <a:lnTo>
                                  <a:pt x="1856039" y="1619234"/>
                                </a:lnTo>
                                <a:lnTo>
                                  <a:pt x="1856095" y="1620080"/>
                                </a:lnTo>
                                <a:lnTo>
                                  <a:pt x="1856152" y="1597122"/>
                                </a:lnTo>
                                <a:lnTo>
                                  <a:pt x="1856209" y="1630415"/>
                                </a:lnTo>
                                <a:lnTo>
                                  <a:pt x="1856265" y="1629553"/>
                                </a:lnTo>
                                <a:lnTo>
                                  <a:pt x="1856326" y="1619234"/>
                                </a:lnTo>
                                <a:lnTo>
                                  <a:pt x="1856383" y="1624673"/>
                                </a:lnTo>
                                <a:lnTo>
                                  <a:pt x="1856439" y="1616638"/>
                                </a:lnTo>
                                <a:lnTo>
                                  <a:pt x="1856496" y="1618359"/>
                                </a:lnTo>
                                <a:lnTo>
                                  <a:pt x="1856557" y="1624960"/>
                                </a:lnTo>
                                <a:lnTo>
                                  <a:pt x="1856614" y="1630986"/>
                                </a:lnTo>
                                <a:lnTo>
                                  <a:pt x="1856670" y="1614066"/>
                                </a:lnTo>
                                <a:lnTo>
                                  <a:pt x="1856727" y="1623814"/>
                                </a:lnTo>
                                <a:lnTo>
                                  <a:pt x="1856784" y="1617513"/>
                                </a:lnTo>
                                <a:lnTo>
                                  <a:pt x="1856840" y="1624960"/>
                                </a:lnTo>
                                <a:lnTo>
                                  <a:pt x="1856901" y="1604310"/>
                                </a:lnTo>
                                <a:lnTo>
                                  <a:pt x="1856958" y="1640746"/>
                                </a:lnTo>
                                <a:lnTo>
                                  <a:pt x="1857014" y="1631274"/>
                                </a:lnTo>
                                <a:lnTo>
                                  <a:pt x="1857071" y="1629840"/>
                                </a:lnTo>
                                <a:lnTo>
                                  <a:pt x="1857128" y="1619510"/>
                                </a:lnTo>
                                <a:lnTo>
                                  <a:pt x="1857185" y="1613491"/>
                                </a:lnTo>
                                <a:lnTo>
                                  <a:pt x="1857241" y="1613491"/>
                                </a:lnTo>
                                <a:lnTo>
                                  <a:pt x="1857302" y="1626969"/>
                                </a:lnTo>
                                <a:lnTo>
                                  <a:pt x="1857359" y="1613767"/>
                                </a:lnTo>
                                <a:lnTo>
                                  <a:pt x="1857416" y="1631274"/>
                                </a:lnTo>
                                <a:lnTo>
                                  <a:pt x="1857472" y="1618934"/>
                                </a:lnTo>
                                <a:lnTo>
                                  <a:pt x="1857533" y="1632424"/>
                                </a:lnTo>
                                <a:lnTo>
                                  <a:pt x="1857590" y="1608899"/>
                                </a:lnTo>
                                <a:lnTo>
                                  <a:pt x="1857646" y="1629840"/>
                                </a:lnTo>
                                <a:lnTo>
                                  <a:pt x="1857703" y="1615788"/>
                                </a:lnTo>
                                <a:lnTo>
                                  <a:pt x="1857760" y="1616363"/>
                                </a:lnTo>
                                <a:lnTo>
                                  <a:pt x="1857817" y="1619234"/>
                                </a:lnTo>
                                <a:lnTo>
                                  <a:pt x="1857873" y="1618934"/>
                                </a:lnTo>
                                <a:lnTo>
                                  <a:pt x="1857934" y="1620955"/>
                                </a:lnTo>
                                <a:lnTo>
                                  <a:pt x="1857991" y="1637588"/>
                                </a:lnTo>
                                <a:lnTo>
                                  <a:pt x="1858047" y="1606307"/>
                                </a:lnTo>
                                <a:lnTo>
                                  <a:pt x="1858104" y="1629840"/>
                                </a:lnTo>
                                <a:lnTo>
                                  <a:pt x="1858161" y="1619510"/>
                                </a:lnTo>
                                <a:lnTo>
                                  <a:pt x="1858217" y="1616638"/>
                                </a:lnTo>
                                <a:lnTo>
                                  <a:pt x="1858278" y="1613767"/>
                                </a:lnTo>
                                <a:lnTo>
                                  <a:pt x="1858335" y="1638738"/>
                                </a:lnTo>
                                <a:lnTo>
                                  <a:pt x="1858391" y="1604586"/>
                                </a:lnTo>
                                <a:lnTo>
                                  <a:pt x="1858448" y="1618934"/>
                                </a:lnTo>
                                <a:lnTo>
                                  <a:pt x="1858509" y="1624673"/>
                                </a:lnTo>
                                <a:lnTo>
                                  <a:pt x="1858565" y="1615788"/>
                                </a:lnTo>
                                <a:lnTo>
                                  <a:pt x="1858622" y="1622105"/>
                                </a:lnTo>
                                <a:lnTo>
                                  <a:pt x="1858679" y="1618659"/>
                                </a:lnTo>
                                <a:lnTo>
                                  <a:pt x="1858736" y="1624960"/>
                                </a:lnTo>
                                <a:lnTo>
                                  <a:pt x="1858792" y="1620080"/>
                                </a:lnTo>
                                <a:lnTo>
                                  <a:pt x="1858849" y="1619805"/>
                                </a:lnTo>
                                <a:lnTo>
                                  <a:pt x="1858910" y="1618659"/>
                                </a:lnTo>
                                <a:lnTo>
                                  <a:pt x="1858967" y="1612621"/>
                                </a:lnTo>
                                <a:lnTo>
                                  <a:pt x="1859023" y="1627544"/>
                                </a:lnTo>
                                <a:lnTo>
                                  <a:pt x="1859080" y="1632995"/>
                                </a:lnTo>
                                <a:lnTo>
                                  <a:pt x="1859137" y="1615217"/>
                                </a:lnTo>
                                <a:lnTo>
                                  <a:pt x="1859193" y="1623527"/>
                                </a:lnTo>
                                <a:lnTo>
                                  <a:pt x="1859254" y="1619234"/>
                                </a:lnTo>
                                <a:lnTo>
                                  <a:pt x="1859311" y="1617788"/>
                                </a:lnTo>
                                <a:lnTo>
                                  <a:pt x="1859367" y="1635866"/>
                                </a:lnTo>
                                <a:lnTo>
                                  <a:pt x="1859424" y="1599419"/>
                                </a:lnTo>
                                <a:lnTo>
                                  <a:pt x="1859481" y="1621530"/>
                                </a:lnTo>
                                <a:lnTo>
                                  <a:pt x="1859542" y="1621230"/>
                                </a:lnTo>
                                <a:lnTo>
                                  <a:pt x="1859598" y="1629265"/>
                                </a:lnTo>
                                <a:lnTo>
                                  <a:pt x="1859655" y="1612920"/>
                                </a:lnTo>
                                <a:lnTo>
                                  <a:pt x="1859712" y="1620080"/>
                                </a:lnTo>
                                <a:lnTo>
                                  <a:pt x="1859769" y="1622664"/>
                                </a:lnTo>
                                <a:lnTo>
                                  <a:pt x="1859825" y="1624673"/>
                                </a:lnTo>
                                <a:lnTo>
                                  <a:pt x="1859882" y="1633858"/>
                                </a:lnTo>
                                <a:lnTo>
                                  <a:pt x="1859943" y="1625248"/>
                                </a:lnTo>
                                <a:lnTo>
                                  <a:pt x="1859999" y="1631849"/>
                                </a:lnTo>
                                <a:lnTo>
                                  <a:pt x="1860056" y="1614342"/>
                                </a:lnTo>
                                <a:lnTo>
                                  <a:pt x="1860113" y="1617788"/>
                                </a:lnTo>
                                <a:lnTo>
                                  <a:pt x="1860169" y="1615788"/>
                                </a:lnTo>
                                <a:lnTo>
                                  <a:pt x="1860230" y="1618659"/>
                                </a:lnTo>
                                <a:lnTo>
                                  <a:pt x="1860287" y="1610900"/>
                                </a:lnTo>
                                <a:lnTo>
                                  <a:pt x="1860343" y="1625823"/>
                                </a:lnTo>
                                <a:lnTo>
                                  <a:pt x="1860400" y="1623814"/>
                                </a:lnTo>
                                <a:lnTo>
                                  <a:pt x="1860457" y="1620955"/>
                                </a:lnTo>
                                <a:lnTo>
                                  <a:pt x="1860514" y="1621530"/>
                                </a:lnTo>
                                <a:lnTo>
                                  <a:pt x="1860574" y="1612345"/>
                                </a:lnTo>
                                <a:lnTo>
                                  <a:pt x="1860631" y="1614342"/>
                                </a:lnTo>
                                <a:lnTo>
                                  <a:pt x="1860688" y="1613491"/>
                                </a:lnTo>
                                <a:lnTo>
                                  <a:pt x="1860744" y="1628119"/>
                                </a:lnTo>
                                <a:lnTo>
                                  <a:pt x="1860801" y="1620955"/>
                                </a:lnTo>
                                <a:lnTo>
                                  <a:pt x="1860858" y="1626111"/>
                                </a:lnTo>
                                <a:lnTo>
                                  <a:pt x="1860915" y="1607753"/>
                                </a:lnTo>
                                <a:lnTo>
                                  <a:pt x="1860975" y="1620955"/>
                                </a:lnTo>
                                <a:lnTo>
                                  <a:pt x="1861032" y="1608328"/>
                                </a:lnTo>
                                <a:lnTo>
                                  <a:pt x="1861089" y="1624673"/>
                                </a:lnTo>
                                <a:lnTo>
                                  <a:pt x="1861145" y="1617788"/>
                                </a:lnTo>
                                <a:lnTo>
                                  <a:pt x="1861206" y="1622664"/>
                                </a:lnTo>
                                <a:lnTo>
                                  <a:pt x="1861263" y="1626398"/>
                                </a:lnTo>
                                <a:lnTo>
                                  <a:pt x="1861320" y="1615492"/>
                                </a:lnTo>
                                <a:lnTo>
                                  <a:pt x="1861376" y="1619510"/>
                                </a:lnTo>
                                <a:lnTo>
                                  <a:pt x="1861433" y="1627257"/>
                                </a:lnTo>
                                <a:lnTo>
                                  <a:pt x="1861490" y="1628978"/>
                                </a:lnTo>
                                <a:lnTo>
                                  <a:pt x="1861550" y="1607178"/>
                                </a:lnTo>
                                <a:lnTo>
                                  <a:pt x="1861607" y="1634145"/>
                                </a:lnTo>
                                <a:lnTo>
                                  <a:pt x="1861664" y="1613491"/>
                                </a:lnTo>
                                <a:lnTo>
                                  <a:pt x="1861720" y="1625248"/>
                                </a:lnTo>
                                <a:lnTo>
                                  <a:pt x="1861777" y="1620955"/>
                                </a:lnTo>
                                <a:lnTo>
                                  <a:pt x="1861834" y="1612046"/>
                                </a:lnTo>
                                <a:lnTo>
                                  <a:pt x="1861890" y="1619234"/>
                                </a:lnTo>
                                <a:lnTo>
                                  <a:pt x="1861951" y="1614066"/>
                                </a:lnTo>
                                <a:lnTo>
                                  <a:pt x="1862008" y="1628119"/>
                                </a:lnTo>
                                <a:lnTo>
                                  <a:pt x="1862065" y="1629553"/>
                                </a:lnTo>
                                <a:lnTo>
                                  <a:pt x="1862121" y="1632137"/>
                                </a:lnTo>
                                <a:lnTo>
                                  <a:pt x="1862182" y="1616067"/>
                                </a:lnTo>
                                <a:lnTo>
                                  <a:pt x="1862239" y="1616938"/>
                                </a:lnTo>
                                <a:lnTo>
                                  <a:pt x="1862295" y="1629840"/>
                                </a:lnTo>
                                <a:lnTo>
                                  <a:pt x="1862352" y="1612920"/>
                                </a:lnTo>
                                <a:lnTo>
                                  <a:pt x="1862409" y="1628119"/>
                                </a:lnTo>
                                <a:lnTo>
                                  <a:pt x="1862466" y="1615492"/>
                                </a:lnTo>
                                <a:lnTo>
                                  <a:pt x="1862522" y="1634145"/>
                                </a:lnTo>
                                <a:lnTo>
                                  <a:pt x="1862583" y="1606607"/>
                                </a:lnTo>
                                <a:lnTo>
                                  <a:pt x="1862640" y="1621530"/>
                                </a:lnTo>
                                <a:lnTo>
                                  <a:pt x="1862696" y="1615788"/>
                                </a:lnTo>
                                <a:lnTo>
                                  <a:pt x="1862753" y="1628119"/>
                                </a:lnTo>
                                <a:lnTo>
                                  <a:pt x="1862810" y="1627257"/>
                                </a:lnTo>
                                <a:lnTo>
                                  <a:pt x="1862866" y="1619234"/>
                                </a:lnTo>
                                <a:lnTo>
                                  <a:pt x="1862927" y="1615492"/>
                                </a:lnTo>
                                <a:lnTo>
                                  <a:pt x="1862984" y="1632137"/>
                                </a:lnTo>
                                <a:lnTo>
                                  <a:pt x="1863041" y="1620380"/>
                                </a:lnTo>
                                <a:lnTo>
                                  <a:pt x="1863097" y="1613196"/>
                                </a:lnTo>
                                <a:lnTo>
                                  <a:pt x="1863154" y="1619805"/>
                                </a:lnTo>
                                <a:lnTo>
                                  <a:pt x="1863215" y="1626398"/>
                                </a:lnTo>
                                <a:lnTo>
                                  <a:pt x="1863271" y="1619805"/>
                                </a:lnTo>
                                <a:lnTo>
                                  <a:pt x="1863328" y="1610900"/>
                                </a:lnTo>
                                <a:lnTo>
                                  <a:pt x="1863385" y="1622952"/>
                                </a:lnTo>
                                <a:lnTo>
                                  <a:pt x="1863442" y="1620656"/>
                                </a:lnTo>
                                <a:lnTo>
                                  <a:pt x="1863498" y="1624389"/>
                                </a:lnTo>
                                <a:lnTo>
                                  <a:pt x="1863555" y="1629840"/>
                                </a:lnTo>
                                <a:lnTo>
                                  <a:pt x="1863616" y="1612046"/>
                                </a:lnTo>
                                <a:lnTo>
                                  <a:pt x="1863673" y="1633570"/>
                                </a:lnTo>
                                <a:lnTo>
                                  <a:pt x="1863729" y="1625536"/>
                                </a:lnTo>
                                <a:lnTo>
                                  <a:pt x="1863786" y="1626969"/>
                                </a:lnTo>
                                <a:lnTo>
                                  <a:pt x="1863847" y="1615217"/>
                                </a:lnTo>
                                <a:lnTo>
                                  <a:pt x="1863903" y="1623814"/>
                                </a:lnTo>
                                <a:lnTo>
                                  <a:pt x="1863960" y="1622664"/>
                                </a:lnTo>
                                <a:lnTo>
                                  <a:pt x="1864017" y="1627544"/>
                                </a:lnTo>
                                <a:lnTo>
                                  <a:pt x="1864073" y="1608328"/>
                                </a:lnTo>
                                <a:lnTo>
                                  <a:pt x="1864130" y="1628694"/>
                                </a:lnTo>
                                <a:lnTo>
                                  <a:pt x="1864191" y="1612920"/>
                                </a:lnTo>
                                <a:lnTo>
                                  <a:pt x="1864248" y="1619234"/>
                                </a:lnTo>
                                <a:lnTo>
                                  <a:pt x="1864304" y="1623239"/>
                                </a:lnTo>
                                <a:lnTo>
                                  <a:pt x="1864361" y="1627832"/>
                                </a:lnTo>
                                <a:lnTo>
                                  <a:pt x="1864418" y="1623814"/>
                                </a:lnTo>
                                <a:lnTo>
                                  <a:pt x="1864474" y="1607178"/>
                                </a:lnTo>
                                <a:lnTo>
                                  <a:pt x="1864531" y="1628119"/>
                                </a:lnTo>
                                <a:lnTo>
                                  <a:pt x="1864592" y="1631562"/>
                                </a:lnTo>
                                <a:lnTo>
                                  <a:pt x="1864648" y="1626969"/>
                                </a:lnTo>
                                <a:lnTo>
                                  <a:pt x="1864705" y="1614642"/>
                                </a:lnTo>
                                <a:lnTo>
                                  <a:pt x="1864762" y="1613767"/>
                                </a:lnTo>
                                <a:lnTo>
                                  <a:pt x="1864822" y="1618934"/>
                                </a:lnTo>
                                <a:lnTo>
                                  <a:pt x="1864879" y="1628694"/>
                                </a:lnTo>
                                <a:lnTo>
                                  <a:pt x="1864936" y="1623239"/>
                                </a:lnTo>
                                <a:lnTo>
                                  <a:pt x="1864993" y="1614342"/>
                                </a:lnTo>
                                <a:lnTo>
                                  <a:pt x="1865049" y="1611475"/>
                                </a:lnTo>
                                <a:lnTo>
                                  <a:pt x="1865106" y="1617788"/>
                                </a:lnTo>
                                <a:lnTo>
                                  <a:pt x="1865163" y="1621530"/>
                                </a:lnTo>
                                <a:lnTo>
                                  <a:pt x="1865223" y="1632424"/>
                                </a:lnTo>
                                <a:lnTo>
                                  <a:pt x="1865280" y="1618659"/>
                                </a:lnTo>
                                <a:lnTo>
                                  <a:pt x="1865337" y="1612920"/>
                                </a:lnTo>
                                <a:lnTo>
                                  <a:pt x="1865394" y="1621230"/>
                                </a:lnTo>
                                <a:lnTo>
                                  <a:pt x="1865450" y="1627832"/>
                                </a:lnTo>
                                <a:lnTo>
                                  <a:pt x="1865507" y="1618659"/>
                                </a:lnTo>
                                <a:lnTo>
                                  <a:pt x="1865568" y="1620080"/>
                                </a:lnTo>
                                <a:lnTo>
                                  <a:pt x="1865624" y="1639600"/>
                                </a:lnTo>
                                <a:lnTo>
                                  <a:pt x="1865681" y="1616938"/>
                                </a:lnTo>
                                <a:lnTo>
                                  <a:pt x="1865738" y="1631849"/>
                                </a:lnTo>
                                <a:lnTo>
                                  <a:pt x="1865799" y="1613491"/>
                                </a:lnTo>
                                <a:lnTo>
                                  <a:pt x="1865855" y="1622105"/>
                                </a:lnTo>
                                <a:lnTo>
                                  <a:pt x="1865912" y="1620656"/>
                                </a:lnTo>
                                <a:lnTo>
                                  <a:pt x="1865969" y="1623239"/>
                                </a:lnTo>
                                <a:lnTo>
                                  <a:pt x="1866025" y="1617213"/>
                                </a:lnTo>
                                <a:lnTo>
                                  <a:pt x="1866082" y="1630703"/>
                                </a:lnTo>
                                <a:lnTo>
                                  <a:pt x="1866139" y="1615492"/>
                                </a:lnTo>
                                <a:lnTo>
                                  <a:pt x="1866200" y="1631849"/>
                                </a:lnTo>
                                <a:lnTo>
                                  <a:pt x="1866256" y="1619234"/>
                                </a:lnTo>
                                <a:lnTo>
                                  <a:pt x="1866313" y="1620380"/>
                                </a:lnTo>
                                <a:lnTo>
                                  <a:pt x="1866369" y="1623527"/>
                                </a:lnTo>
                                <a:lnTo>
                                  <a:pt x="1866426" y="1617213"/>
                                </a:lnTo>
                                <a:lnTo>
                                  <a:pt x="1866483" y="1620380"/>
                                </a:lnTo>
                                <a:lnTo>
                                  <a:pt x="1866544" y="1631274"/>
                                </a:lnTo>
                                <a:lnTo>
                                  <a:pt x="1866600" y="1618659"/>
                                </a:lnTo>
                                <a:lnTo>
                                  <a:pt x="1866657" y="1621530"/>
                                </a:lnTo>
                                <a:lnTo>
                                  <a:pt x="1866714" y="1623527"/>
                                </a:lnTo>
                                <a:lnTo>
                                  <a:pt x="1866771" y="1614066"/>
                                </a:lnTo>
                                <a:lnTo>
                                  <a:pt x="1866831" y="1630703"/>
                                </a:lnTo>
                                <a:lnTo>
                                  <a:pt x="1866888" y="1618084"/>
                                </a:lnTo>
                                <a:lnTo>
                                  <a:pt x="1866945" y="1628119"/>
                                </a:lnTo>
                                <a:lnTo>
                                  <a:pt x="1867001" y="1619805"/>
                                </a:lnTo>
                                <a:lnTo>
                                  <a:pt x="1867058" y="1639600"/>
                                </a:lnTo>
                                <a:lnTo>
                                  <a:pt x="1867115" y="1617788"/>
                                </a:lnTo>
                                <a:lnTo>
                                  <a:pt x="1867171" y="1616067"/>
                                </a:lnTo>
                                <a:lnTo>
                                  <a:pt x="1867232" y="1610624"/>
                                </a:lnTo>
                                <a:lnTo>
                                  <a:pt x="1867289" y="1620656"/>
                                </a:lnTo>
                                <a:lnTo>
                                  <a:pt x="1867346" y="1627544"/>
                                </a:lnTo>
                                <a:lnTo>
                                  <a:pt x="1867402" y="1631562"/>
                                </a:lnTo>
                                <a:lnTo>
                                  <a:pt x="1867459" y="1612046"/>
                                </a:lnTo>
                                <a:lnTo>
                                  <a:pt x="1867520" y="1638450"/>
                                </a:lnTo>
                                <a:lnTo>
                                  <a:pt x="1867576" y="1612920"/>
                                </a:lnTo>
                                <a:lnTo>
                                  <a:pt x="1867633" y="1627257"/>
                                </a:lnTo>
                                <a:lnTo>
                                  <a:pt x="1867690" y="1633287"/>
                                </a:lnTo>
                                <a:lnTo>
                                  <a:pt x="1867746" y="1626111"/>
                                </a:lnTo>
                                <a:lnTo>
                                  <a:pt x="1867803" y="1622105"/>
                                </a:lnTo>
                                <a:lnTo>
                                  <a:pt x="1867864" y="1604586"/>
                                </a:lnTo>
                                <a:lnTo>
                                  <a:pt x="1867921" y="1623239"/>
                                </a:lnTo>
                                <a:lnTo>
                                  <a:pt x="1867977" y="1631274"/>
                                </a:lnTo>
                                <a:lnTo>
                                  <a:pt x="1868034" y="1627832"/>
                                </a:lnTo>
                                <a:lnTo>
                                  <a:pt x="1868091" y="1621806"/>
                                </a:lnTo>
                                <a:lnTo>
                                  <a:pt x="1868147" y="1613196"/>
                                </a:lnTo>
                                <a:lnTo>
                                  <a:pt x="1868204" y="1628978"/>
                                </a:lnTo>
                                <a:lnTo>
                                  <a:pt x="1868265" y="1621230"/>
                                </a:lnTo>
                                <a:lnTo>
                                  <a:pt x="1868322" y="1627544"/>
                                </a:lnTo>
                                <a:lnTo>
                                  <a:pt x="1868378" y="1614917"/>
                                </a:lnTo>
                                <a:lnTo>
                                  <a:pt x="1868435" y="1606307"/>
                                </a:lnTo>
                                <a:lnTo>
                                  <a:pt x="1868496" y="1624102"/>
                                </a:lnTo>
                                <a:lnTo>
                                  <a:pt x="1868552" y="1612046"/>
                                </a:lnTo>
                                <a:lnTo>
                                  <a:pt x="1868609" y="1624673"/>
                                </a:lnTo>
                                <a:lnTo>
                                  <a:pt x="1868666" y="1610324"/>
                                </a:lnTo>
                                <a:lnTo>
                                  <a:pt x="1868722" y="1613196"/>
                                </a:lnTo>
                                <a:lnTo>
                                  <a:pt x="1868779" y="1620080"/>
                                </a:lnTo>
                                <a:lnTo>
                                  <a:pt x="1868840" y="1634145"/>
                                </a:lnTo>
                                <a:lnTo>
                                  <a:pt x="1868897" y="1626111"/>
                                </a:lnTo>
                                <a:lnTo>
                                  <a:pt x="1868953" y="1617213"/>
                                </a:lnTo>
                                <a:lnTo>
                                  <a:pt x="1869010" y="1614642"/>
                                </a:lnTo>
                                <a:lnTo>
                                  <a:pt x="1869067" y="1615788"/>
                                </a:lnTo>
                                <a:lnTo>
                                  <a:pt x="1869123" y="1619234"/>
                                </a:lnTo>
                                <a:lnTo>
                                  <a:pt x="1869180" y="1612046"/>
                                </a:lnTo>
                                <a:lnTo>
                                  <a:pt x="1869241" y="1626682"/>
                                </a:lnTo>
                                <a:lnTo>
                                  <a:pt x="1869297" y="1630128"/>
                                </a:lnTo>
                                <a:lnTo>
                                  <a:pt x="1869354" y="1621530"/>
                                </a:lnTo>
                                <a:lnTo>
                                  <a:pt x="1869411" y="1625823"/>
                                </a:lnTo>
                                <a:lnTo>
                                  <a:pt x="1869472" y="1617513"/>
                                </a:lnTo>
                                <a:lnTo>
                                  <a:pt x="1869528" y="1617788"/>
                                </a:lnTo>
                                <a:lnTo>
                                  <a:pt x="1869585" y="1607453"/>
                                </a:lnTo>
                                <a:lnTo>
                                  <a:pt x="1869642" y="1612621"/>
                                </a:lnTo>
                                <a:lnTo>
                                  <a:pt x="1869699" y="1625248"/>
                                </a:lnTo>
                                <a:lnTo>
                                  <a:pt x="1869755" y="1621530"/>
                                </a:lnTo>
                                <a:lnTo>
                                  <a:pt x="1869812" y="1637017"/>
                                </a:lnTo>
                                <a:lnTo>
                                  <a:pt x="1869873" y="1620080"/>
                                </a:lnTo>
                                <a:lnTo>
                                  <a:pt x="1869929" y="1610900"/>
                                </a:lnTo>
                                <a:lnTo>
                                  <a:pt x="1869986" y="1626111"/>
                                </a:lnTo>
                                <a:lnTo>
                                  <a:pt x="1870043" y="1614066"/>
                                </a:lnTo>
                                <a:lnTo>
                                  <a:pt x="1870099" y="1621230"/>
                                </a:lnTo>
                                <a:lnTo>
                                  <a:pt x="1870156" y="1620080"/>
                                </a:lnTo>
                                <a:lnTo>
                                  <a:pt x="1870217" y="1617788"/>
                                </a:lnTo>
                                <a:lnTo>
                                  <a:pt x="1870274" y="1626398"/>
                                </a:lnTo>
                                <a:lnTo>
                                  <a:pt x="1870330" y="1617788"/>
                                </a:lnTo>
                                <a:lnTo>
                                  <a:pt x="1870387" y="1611199"/>
                                </a:lnTo>
                                <a:lnTo>
                                  <a:pt x="1870448" y="1624102"/>
                                </a:lnTo>
                                <a:lnTo>
                                  <a:pt x="1870504" y="1599994"/>
                                </a:lnTo>
                                <a:lnTo>
                                  <a:pt x="1870561" y="1602014"/>
                                </a:lnTo>
                                <a:lnTo>
                                  <a:pt x="1870618" y="1638163"/>
                                </a:lnTo>
                                <a:lnTo>
                                  <a:pt x="1870675" y="1606607"/>
                                </a:lnTo>
                                <a:lnTo>
                                  <a:pt x="1870731" y="1628407"/>
                                </a:lnTo>
                                <a:lnTo>
                                  <a:pt x="1870788" y="1623814"/>
                                </a:lnTo>
                                <a:lnTo>
                                  <a:pt x="1870849" y="1625536"/>
                                </a:lnTo>
                                <a:lnTo>
                                  <a:pt x="1870905" y="1624389"/>
                                </a:lnTo>
                                <a:lnTo>
                                  <a:pt x="1870962" y="1611475"/>
                                </a:lnTo>
                                <a:lnTo>
                                  <a:pt x="1871019" y="1621806"/>
                                </a:lnTo>
                                <a:lnTo>
                                  <a:pt x="1871075" y="1622105"/>
                                </a:lnTo>
                                <a:lnTo>
                                  <a:pt x="1871136" y="1619234"/>
                                </a:lnTo>
                                <a:lnTo>
                                  <a:pt x="1871193" y="1615492"/>
                                </a:lnTo>
                                <a:lnTo>
                                  <a:pt x="1871250" y="1614066"/>
                                </a:lnTo>
                                <a:lnTo>
                                  <a:pt x="1871306" y="1632137"/>
                                </a:lnTo>
                                <a:lnTo>
                                  <a:pt x="1871363" y="1613767"/>
                                </a:lnTo>
                                <a:lnTo>
                                  <a:pt x="1871420" y="1631274"/>
                                </a:lnTo>
                                <a:lnTo>
                                  <a:pt x="1871480" y="1615217"/>
                                </a:lnTo>
                                <a:lnTo>
                                  <a:pt x="1871537" y="1606032"/>
                                </a:lnTo>
                                <a:lnTo>
                                  <a:pt x="1871594" y="1624102"/>
                                </a:lnTo>
                                <a:lnTo>
                                  <a:pt x="1871650" y="1616638"/>
                                </a:lnTo>
                                <a:lnTo>
                                  <a:pt x="1871707" y="1611770"/>
                                </a:lnTo>
                                <a:lnTo>
                                  <a:pt x="1871764" y="1624389"/>
                                </a:lnTo>
                                <a:lnTo>
                                  <a:pt x="1871820" y="1628119"/>
                                </a:lnTo>
                                <a:lnTo>
                                  <a:pt x="1871881" y="1610624"/>
                                </a:lnTo>
                                <a:lnTo>
                                  <a:pt x="1871938" y="1625536"/>
                                </a:lnTo>
                                <a:lnTo>
                                  <a:pt x="1871995" y="1628119"/>
                                </a:lnTo>
                                <a:lnTo>
                                  <a:pt x="1872051" y="1617788"/>
                                </a:lnTo>
                                <a:lnTo>
                                  <a:pt x="1872112" y="1629553"/>
                                </a:lnTo>
                                <a:lnTo>
                                  <a:pt x="1872169" y="1632424"/>
                                </a:lnTo>
                                <a:lnTo>
                                  <a:pt x="1872226" y="1598847"/>
                                </a:lnTo>
                                <a:lnTo>
                                  <a:pt x="1872282" y="1625248"/>
                                </a:lnTo>
                                <a:lnTo>
                                  <a:pt x="1872339" y="1612621"/>
                                </a:lnTo>
                                <a:lnTo>
                                  <a:pt x="1872396" y="1614917"/>
                                </a:lnTo>
                                <a:lnTo>
                                  <a:pt x="1872452" y="1610324"/>
                                </a:lnTo>
                                <a:lnTo>
                                  <a:pt x="1872513" y="1624960"/>
                                </a:lnTo>
                                <a:lnTo>
                                  <a:pt x="1872570" y="1620656"/>
                                </a:lnTo>
                                <a:lnTo>
                                  <a:pt x="1872626" y="1614917"/>
                                </a:lnTo>
                                <a:lnTo>
                                  <a:pt x="1872683" y="1617213"/>
                                </a:lnTo>
                                <a:lnTo>
                                  <a:pt x="1872740" y="1627832"/>
                                </a:lnTo>
                                <a:lnTo>
                                  <a:pt x="1872797" y="1624673"/>
                                </a:lnTo>
                                <a:lnTo>
                                  <a:pt x="1872857" y="1619234"/>
                                </a:lnTo>
                                <a:lnTo>
                                  <a:pt x="1872914" y="1616938"/>
                                </a:lnTo>
                                <a:lnTo>
                                  <a:pt x="1872971" y="1617513"/>
                                </a:lnTo>
                                <a:lnTo>
                                  <a:pt x="1873027" y="1625536"/>
                                </a:lnTo>
                                <a:lnTo>
                                  <a:pt x="1873088" y="1626398"/>
                                </a:lnTo>
                                <a:lnTo>
                                  <a:pt x="1873145" y="1616938"/>
                                </a:lnTo>
                                <a:lnTo>
                                  <a:pt x="1873202" y="1620955"/>
                                </a:lnTo>
                                <a:lnTo>
                                  <a:pt x="1873258" y="1614066"/>
                                </a:lnTo>
                                <a:lnTo>
                                  <a:pt x="1873315" y="1631562"/>
                                </a:lnTo>
                                <a:lnTo>
                                  <a:pt x="1873372" y="1619510"/>
                                </a:lnTo>
                                <a:lnTo>
                                  <a:pt x="1873428" y="1632995"/>
                                </a:lnTo>
                                <a:lnTo>
                                  <a:pt x="1873485" y="1601715"/>
                                </a:lnTo>
                                <a:lnTo>
                                  <a:pt x="1873546" y="1623239"/>
                                </a:lnTo>
                                <a:lnTo>
                                  <a:pt x="1873603" y="1627544"/>
                                </a:lnTo>
                                <a:lnTo>
                                  <a:pt x="1873659" y="1620955"/>
                                </a:lnTo>
                                <a:lnTo>
                                  <a:pt x="1873716" y="1624673"/>
                                </a:lnTo>
                                <a:lnTo>
                                  <a:pt x="1873773" y="1629553"/>
                                </a:lnTo>
                                <a:lnTo>
                                  <a:pt x="1873833" y="1618659"/>
                                </a:lnTo>
                                <a:lnTo>
                                  <a:pt x="1873890" y="1624389"/>
                                </a:lnTo>
                                <a:lnTo>
                                  <a:pt x="1873947" y="1633287"/>
                                </a:lnTo>
                                <a:lnTo>
                                  <a:pt x="1874003" y="1602014"/>
                                </a:lnTo>
                                <a:lnTo>
                                  <a:pt x="1874060" y="1625536"/>
                                </a:lnTo>
                                <a:lnTo>
                                  <a:pt x="1874121" y="1615788"/>
                                </a:lnTo>
                                <a:lnTo>
                                  <a:pt x="1874178" y="1630703"/>
                                </a:lnTo>
                                <a:lnTo>
                                  <a:pt x="1874234" y="1625823"/>
                                </a:lnTo>
                                <a:lnTo>
                                  <a:pt x="1874291" y="1610049"/>
                                </a:lnTo>
                                <a:lnTo>
                                  <a:pt x="1874348" y="1631274"/>
                                </a:lnTo>
                                <a:lnTo>
                                  <a:pt x="1874404" y="1632995"/>
                                </a:lnTo>
                                <a:lnTo>
                                  <a:pt x="1874461" y="1613196"/>
                                </a:lnTo>
                                <a:lnTo>
                                  <a:pt x="1874522" y="1616067"/>
                                </a:lnTo>
                                <a:lnTo>
                                  <a:pt x="1874578" y="1610624"/>
                                </a:lnTo>
                                <a:lnTo>
                                  <a:pt x="1874635" y="1617788"/>
                                </a:lnTo>
                                <a:lnTo>
                                  <a:pt x="1874692" y="1602861"/>
                                </a:lnTo>
                                <a:lnTo>
                                  <a:pt x="1874748" y="1632424"/>
                                </a:lnTo>
                                <a:lnTo>
                                  <a:pt x="1874809" y="1616363"/>
                                </a:lnTo>
                                <a:lnTo>
                                  <a:pt x="1874866" y="1627257"/>
                                </a:lnTo>
                                <a:lnTo>
                                  <a:pt x="1874923" y="1624102"/>
                                </a:lnTo>
                                <a:lnTo>
                                  <a:pt x="1874979" y="1627257"/>
                                </a:lnTo>
                                <a:lnTo>
                                  <a:pt x="1875036" y="1620955"/>
                                </a:lnTo>
                                <a:lnTo>
                                  <a:pt x="1875093" y="1612621"/>
                                </a:lnTo>
                                <a:lnTo>
                                  <a:pt x="1875153" y="1614066"/>
                                </a:lnTo>
                                <a:lnTo>
                                  <a:pt x="1875210" y="1621806"/>
                                </a:lnTo>
                                <a:lnTo>
                                  <a:pt x="1875267" y="1619510"/>
                                </a:lnTo>
                                <a:lnTo>
                                  <a:pt x="1875324" y="1626398"/>
                                </a:lnTo>
                                <a:lnTo>
                                  <a:pt x="1875380" y="1616067"/>
                                </a:lnTo>
                                <a:lnTo>
                                  <a:pt x="1875437" y="1624960"/>
                                </a:lnTo>
                                <a:lnTo>
                                  <a:pt x="1875494" y="1622105"/>
                                </a:lnTo>
                                <a:lnTo>
                                  <a:pt x="1875554" y="1621530"/>
                                </a:lnTo>
                                <a:lnTo>
                                  <a:pt x="1875611" y="1626682"/>
                                </a:lnTo>
                                <a:lnTo>
                                  <a:pt x="1875668" y="1613491"/>
                                </a:lnTo>
                                <a:lnTo>
                                  <a:pt x="1875725" y="1625248"/>
                                </a:lnTo>
                                <a:lnTo>
                                  <a:pt x="1875785" y="1613767"/>
                                </a:lnTo>
                                <a:lnTo>
                                  <a:pt x="1875842" y="1620080"/>
                                </a:lnTo>
                                <a:lnTo>
                                  <a:pt x="1875899" y="1625823"/>
                                </a:lnTo>
                                <a:lnTo>
                                  <a:pt x="1875955" y="1640459"/>
                                </a:lnTo>
                                <a:lnTo>
                                  <a:pt x="1876012" y="1614642"/>
                                </a:lnTo>
                                <a:lnTo>
                                  <a:pt x="1876069" y="1620955"/>
                                </a:lnTo>
                                <a:lnTo>
                                  <a:pt x="1876130" y="1629553"/>
                                </a:lnTo>
                                <a:lnTo>
                                  <a:pt x="1876186" y="1613491"/>
                                </a:lnTo>
                                <a:lnTo>
                                  <a:pt x="1876243" y="1629840"/>
                                </a:lnTo>
                                <a:lnTo>
                                  <a:pt x="1876299" y="1623239"/>
                                </a:lnTo>
                                <a:lnTo>
                                  <a:pt x="1876356" y="1627544"/>
                                </a:lnTo>
                                <a:lnTo>
                                  <a:pt x="1876413" y="1618084"/>
                                </a:lnTo>
                                <a:lnTo>
                                  <a:pt x="1876470" y="1617513"/>
                                </a:lnTo>
                                <a:lnTo>
                                  <a:pt x="1876530" y="1615788"/>
                                </a:lnTo>
                                <a:lnTo>
                                  <a:pt x="1876587" y="1622664"/>
                                </a:lnTo>
                                <a:lnTo>
                                  <a:pt x="1876644" y="1624102"/>
                                </a:lnTo>
                                <a:lnTo>
                                  <a:pt x="1876701" y="1622381"/>
                                </a:lnTo>
                                <a:lnTo>
                                  <a:pt x="1876761" y="1611199"/>
                                </a:lnTo>
                                <a:lnTo>
                                  <a:pt x="1876818" y="1626969"/>
                                </a:lnTo>
                                <a:lnTo>
                                  <a:pt x="1876875" y="1635008"/>
                                </a:lnTo>
                                <a:lnTo>
                                  <a:pt x="1876931" y="1614066"/>
                                </a:lnTo>
                                <a:lnTo>
                                  <a:pt x="1876988" y="1629553"/>
                                </a:lnTo>
                                <a:lnTo>
                                  <a:pt x="1877045" y="1616067"/>
                                </a:lnTo>
                                <a:lnTo>
                                  <a:pt x="1877101" y="1623814"/>
                                </a:lnTo>
                                <a:lnTo>
                                  <a:pt x="1877162" y="1631849"/>
                                </a:lnTo>
                                <a:lnTo>
                                  <a:pt x="1877219" y="1626398"/>
                                </a:lnTo>
                                <a:lnTo>
                                  <a:pt x="1877276" y="1620955"/>
                                </a:lnTo>
                                <a:lnTo>
                                  <a:pt x="1877332" y="1616067"/>
                                </a:lnTo>
                                <a:lnTo>
                                  <a:pt x="1877389" y="1613196"/>
                                </a:lnTo>
                                <a:lnTo>
                                  <a:pt x="1877446" y="1620080"/>
                                </a:lnTo>
                                <a:lnTo>
                                  <a:pt x="1877506" y="1630415"/>
                                </a:lnTo>
                                <a:lnTo>
                                  <a:pt x="1877563" y="1620955"/>
                                </a:lnTo>
                                <a:lnTo>
                                  <a:pt x="1877620" y="1625823"/>
                                </a:lnTo>
                                <a:lnTo>
                                  <a:pt x="1877677" y="1617513"/>
                                </a:lnTo>
                                <a:lnTo>
                                  <a:pt x="1877737" y="1618084"/>
                                </a:lnTo>
                                <a:lnTo>
                                  <a:pt x="1877794" y="1634720"/>
                                </a:lnTo>
                                <a:lnTo>
                                  <a:pt x="1877851" y="1606307"/>
                                </a:lnTo>
                                <a:lnTo>
                                  <a:pt x="1877907" y="1615788"/>
                                </a:lnTo>
                                <a:lnTo>
                                  <a:pt x="1877964" y="1624673"/>
                                </a:lnTo>
                                <a:lnTo>
                                  <a:pt x="1878021" y="1618934"/>
                                </a:lnTo>
                                <a:lnTo>
                                  <a:pt x="1878077" y="1624389"/>
                                </a:lnTo>
                                <a:lnTo>
                                  <a:pt x="1878138" y="1613767"/>
                                </a:lnTo>
                                <a:lnTo>
                                  <a:pt x="1878195" y="1624960"/>
                                </a:lnTo>
                                <a:lnTo>
                                  <a:pt x="1878252" y="1618084"/>
                                </a:lnTo>
                                <a:lnTo>
                                  <a:pt x="1878308" y="1619805"/>
                                </a:lnTo>
                                <a:lnTo>
                                  <a:pt x="1878365" y="1619510"/>
                                </a:lnTo>
                                <a:lnTo>
                                  <a:pt x="1878426" y="1620955"/>
                                </a:lnTo>
                                <a:lnTo>
                                  <a:pt x="1878482" y="1618359"/>
                                </a:lnTo>
                                <a:lnTo>
                                  <a:pt x="1878539" y="1622381"/>
                                </a:lnTo>
                                <a:lnTo>
                                  <a:pt x="1878596" y="1631274"/>
                                </a:lnTo>
                                <a:lnTo>
                                  <a:pt x="1878652" y="1618659"/>
                                </a:lnTo>
                                <a:lnTo>
                                  <a:pt x="1878709" y="1619805"/>
                                </a:lnTo>
                                <a:lnTo>
                                  <a:pt x="1878770" y="1611199"/>
                                </a:lnTo>
                                <a:lnTo>
                                  <a:pt x="1878827" y="1616067"/>
                                </a:lnTo>
                                <a:lnTo>
                                  <a:pt x="1878883" y="1609474"/>
                                </a:lnTo>
                                <a:lnTo>
                                  <a:pt x="1878940" y="1611199"/>
                                </a:lnTo>
                                <a:lnTo>
                                  <a:pt x="1878997" y="1613491"/>
                                </a:lnTo>
                                <a:lnTo>
                                  <a:pt x="1879054" y="1623527"/>
                                </a:lnTo>
                                <a:lnTo>
                                  <a:pt x="1879110" y="1613491"/>
                                </a:lnTo>
                                <a:lnTo>
                                  <a:pt x="1879171" y="1630128"/>
                                </a:lnTo>
                                <a:lnTo>
                                  <a:pt x="1879228" y="1619234"/>
                                </a:lnTo>
                                <a:lnTo>
                                  <a:pt x="1879284" y="1612920"/>
                                </a:lnTo>
                                <a:lnTo>
                                  <a:pt x="1879341" y="1632137"/>
                                </a:lnTo>
                                <a:lnTo>
                                  <a:pt x="1879402" y="1622105"/>
                                </a:lnTo>
                                <a:lnTo>
                                  <a:pt x="1879459" y="1621530"/>
                                </a:lnTo>
                                <a:lnTo>
                                  <a:pt x="1879515" y="1621530"/>
                                </a:lnTo>
                                <a:lnTo>
                                  <a:pt x="1879572" y="1614642"/>
                                </a:lnTo>
                                <a:lnTo>
                                  <a:pt x="1879629" y="1626969"/>
                                </a:lnTo>
                                <a:lnTo>
                                  <a:pt x="1879685" y="1624389"/>
                                </a:lnTo>
                                <a:lnTo>
                                  <a:pt x="1879742" y="1615217"/>
                                </a:lnTo>
                                <a:lnTo>
                                  <a:pt x="1879803" y="1624102"/>
                                </a:lnTo>
                                <a:lnTo>
                                  <a:pt x="1879859" y="1624673"/>
                                </a:lnTo>
                                <a:lnTo>
                                  <a:pt x="1879916" y="1630415"/>
                                </a:lnTo>
                                <a:lnTo>
                                  <a:pt x="1879973" y="1630703"/>
                                </a:lnTo>
                                <a:lnTo>
                                  <a:pt x="1880029" y="1614642"/>
                                </a:lnTo>
                                <a:lnTo>
                                  <a:pt x="1880086" y="1620955"/>
                                </a:lnTo>
                                <a:lnTo>
                                  <a:pt x="1880147" y="1637017"/>
                                </a:lnTo>
                                <a:lnTo>
                                  <a:pt x="1880204" y="1608603"/>
                                </a:lnTo>
                                <a:lnTo>
                                  <a:pt x="1880260" y="1612920"/>
                                </a:lnTo>
                                <a:lnTo>
                                  <a:pt x="1880317" y="1616638"/>
                                </a:lnTo>
                                <a:lnTo>
                                  <a:pt x="1880378" y="1614642"/>
                                </a:lnTo>
                                <a:lnTo>
                                  <a:pt x="1880434" y="1628407"/>
                                </a:lnTo>
                                <a:lnTo>
                                  <a:pt x="1880491" y="1631274"/>
                                </a:lnTo>
                                <a:lnTo>
                                  <a:pt x="1880548" y="1626682"/>
                                </a:lnTo>
                                <a:lnTo>
                                  <a:pt x="1880604" y="1618359"/>
                                </a:lnTo>
                                <a:lnTo>
                                  <a:pt x="1880661" y="1615217"/>
                                </a:lnTo>
                                <a:lnTo>
                                  <a:pt x="1880718" y="1618934"/>
                                </a:lnTo>
                                <a:lnTo>
                                  <a:pt x="1880779" y="1621230"/>
                                </a:lnTo>
                                <a:lnTo>
                                  <a:pt x="1880835" y="1617788"/>
                                </a:lnTo>
                                <a:lnTo>
                                  <a:pt x="1880892" y="1632424"/>
                                </a:lnTo>
                                <a:lnTo>
                                  <a:pt x="1880949" y="1622952"/>
                                </a:lnTo>
                                <a:lnTo>
                                  <a:pt x="1881005" y="1625823"/>
                                </a:lnTo>
                                <a:lnTo>
                                  <a:pt x="1881062" y="1619805"/>
                                </a:lnTo>
                                <a:lnTo>
                                  <a:pt x="1881123" y="1604310"/>
                                </a:lnTo>
                                <a:lnTo>
                                  <a:pt x="1881180" y="1630986"/>
                                </a:lnTo>
                                <a:lnTo>
                                  <a:pt x="1881236" y="1621806"/>
                                </a:lnTo>
                                <a:lnTo>
                                  <a:pt x="1881293" y="1620955"/>
                                </a:lnTo>
                                <a:lnTo>
                                  <a:pt x="1881350" y="1621806"/>
                                </a:lnTo>
                                <a:lnTo>
                                  <a:pt x="1881410" y="1621230"/>
                                </a:lnTo>
                                <a:lnTo>
                                  <a:pt x="1881467" y="1627832"/>
                                </a:lnTo>
                                <a:lnTo>
                                  <a:pt x="1881524" y="1626111"/>
                                </a:lnTo>
                                <a:lnTo>
                                  <a:pt x="1881581" y="1634145"/>
                                </a:lnTo>
                                <a:lnTo>
                                  <a:pt x="1881637" y="1609749"/>
                                </a:lnTo>
                                <a:lnTo>
                                  <a:pt x="1881694" y="1597697"/>
                                </a:lnTo>
                                <a:lnTo>
                                  <a:pt x="1881751" y="1618659"/>
                                </a:lnTo>
                                <a:lnTo>
                                  <a:pt x="1881811" y="1630703"/>
                                </a:lnTo>
                                <a:lnTo>
                                  <a:pt x="1881868" y="1613196"/>
                                </a:lnTo>
                                <a:lnTo>
                                  <a:pt x="1881925" y="1626111"/>
                                </a:lnTo>
                                <a:lnTo>
                                  <a:pt x="1881982" y="1614642"/>
                                </a:lnTo>
                                <a:lnTo>
                                  <a:pt x="1882038" y="1630128"/>
                                </a:lnTo>
                                <a:lnTo>
                                  <a:pt x="1882099" y="1607178"/>
                                </a:lnTo>
                                <a:lnTo>
                                  <a:pt x="1882156" y="1634145"/>
                                </a:lnTo>
                                <a:lnTo>
                                  <a:pt x="1882212" y="1622664"/>
                                </a:lnTo>
                                <a:lnTo>
                                  <a:pt x="1882269" y="1618934"/>
                                </a:lnTo>
                                <a:lnTo>
                                  <a:pt x="1882326" y="1623814"/>
                                </a:lnTo>
                                <a:lnTo>
                                  <a:pt x="1882387" y="1622381"/>
                                </a:lnTo>
                                <a:lnTo>
                                  <a:pt x="1882443" y="1631274"/>
                                </a:lnTo>
                                <a:lnTo>
                                  <a:pt x="1882500" y="1609749"/>
                                </a:lnTo>
                                <a:lnTo>
                                  <a:pt x="1882556" y="1632711"/>
                                </a:lnTo>
                                <a:lnTo>
                                  <a:pt x="1882613" y="1616363"/>
                                </a:lnTo>
                                <a:lnTo>
                                  <a:pt x="1882670" y="1625823"/>
                                </a:lnTo>
                                <a:lnTo>
                                  <a:pt x="1882727" y="1623527"/>
                                </a:lnTo>
                                <a:lnTo>
                                  <a:pt x="1882787" y="1619805"/>
                                </a:lnTo>
                                <a:lnTo>
                                  <a:pt x="1882844" y="1626969"/>
                                </a:lnTo>
                                <a:lnTo>
                                  <a:pt x="1882901" y="1613767"/>
                                </a:lnTo>
                                <a:lnTo>
                                  <a:pt x="1882957" y="1612920"/>
                                </a:lnTo>
                                <a:lnTo>
                                  <a:pt x="1883014" y="1627257"/>
                                </a:lnTo>
                                <a:lnTo>
                                  <a:pt x="1883075" y="1616938"/>
                                </a:lnTo>
                                <a:lnTo>
                                  <a:pt x="1883132" y="1618084"/>
                                </a:lnTo>
                                <a:lnTo>
                                  <a:pt x="1883188" y="1611199"/>
                                </a:lnTo>
                                <a:lnTo>
                                  <a:pt x="1883245" y="1625248"/>
                                </a:lnTo>
                                <a:lnTo>
                                  <a:pt x="1883302" y="1632424"/>
                                </a:lnTo>
                                <a:lnTo>
                                  <a:pt x="1883358" y="1620380"/>
                                </a:lnTo>
                                <a:lnTo>
                                  <a:pt x="1883419" y="1617213"/>
                                </a:lnTo>
                                <a:lnTo>
                                  <a:pt x="1883476" y="1620080"/>
                                </a:lnTo>
                                <a:lnTo>
                                  <a:pt x="1883533" y="1625536"/>
                                </a:lnTo>
                                <a:lnTo>
                                  <a:pt x="1883589" y="1624673"/>
                                </a:lnTo>
                                <a:lnTo>
                                  <a:pt x="1883646" y="1631274"/>
                                </a:lnTo>
                                <a:lnTo>
                                  <a:pt x="1883703" y="1615788"/>
                                </a:lnTo>
                                <a:lnTo>
                                  <a:pt x="1883759" y="1611199"/>
                                </a:lnTo>
                                <a:lnTo>
                                  <a:pt x="1883820" y="1631274"/>
                                </a:lnTo>
                                <a:lnTo>
                                  <a:pt x="1883877" y="1627832"/>
                                </a:lnTo>
                                <a:lnTo>
                                  <a:pt x="1883934" y="1610900"/>
                                </a:lnTo>
                                <a:lnTo>
                                  <a:pt x="1883990" y="1619234"/>
                                </a:lnTo>
                                <a:lnTo>
                                  <a:pt x="1884051" y="1633287"/>
                                </a:lnTo>
                                <a:lnTo>
                                  <a:pt x="1884108" y="1624389"/>
                                </a:lnTo>
                                <a:lnTo>
                                  <a:pt x="1884164" y="1610049"/>
                                </a:lnTo>
                                <a:lnTo>
                                  <a:pt x="1884221" y="1623814"/>
                                </a:lnTo>
                                <a:lnTo>
                                  <a:pt x="1884278" y="1622381"/>
                                </a:lnTo>
                                <a:lnTo>
                                  <a:pt x="1884334" y="1615217"/>
                                </a:lnTo>
                                <a:lnTo>
                                  <a:pt x="1884391" y="1625536"/>
                                </a:lnTo>
                                <a:lnTo>
                                  <a:pt x="1884452" y="1618659"/>
                                </a:lnTo>
                                <a:lnTo>
                                  <a:pt x="1884508" y="1612920"/>
                                </a:lnTo>
                                <a:lnTo>
                                  <a:pt x="1884565" y="1616938"/>
                                </a:lnTo>
                                <a:lnTo>
                                  <a:pt x="1884622" y="1639025"/>
                                </a:lnTo>
                                <a:lnTo>
                                  <a:pt x="1884678" y="1625248"/>
                                </a:lnTo>
                                <a:lnTo>
                                  <a:pt x="1884735" y="1620656"/>
                                </a:lnTo>
                                <a:lnTo>
                                  <a:pt x="1884796" y="1614917"/>
                                </a:lnTo>
                                <a:lnTo>
                                  <a:pt x="1884853" y="1620955"/>
                                </a:lnTo>
                                <a:lnTo>
                                  <a:pt x="1884909" y="1617788"/>
                                </a:lnTo>
                                <a:lnTo>
                                  <a:pt x="1884966" y="1611770"/>
                                </a:lnTo>
                                <a:lnTo>
                                  <a:pt x="1885023" y="1621806"/>
                                </a:lnTo>
                                <a:lnTo>
                                  <a:pt x="1885083" y="1632711"/>
                                </a:lnTo>
                                <a:lnTo>
                                  <a:pt x="1885140" y="1613491"/>
                                </a:lnTo>
                                <a:lnTo>
                                  <a:pt x="1885197" y="1620380"/>
                                </a:lnTo>
                                <a:lnTo>
                                  <a:pt x="1885254" y="1625536"/>
                                </a:lnTo>
                                <a:lnTo>
                                  <a:pt x="1885310" y="1615492"/>
                                </a:lnTo>
                                <a:lnTo>
                                  <a:pt x="1885367" y="1625823"/>
                                </a:lnTo>
                                <a:lnTo>
                                  <a:pt x="1885424" y="1612046"/>
                                </a:lnTo>
                                <a:lnTo>
                                  <a:pt x="1885485" y="1611199"/>
                                </a:lnTo>
                                <a:lnTo>
                                  <a:pt x="1885541" y="1631274"/>
                                </a:lnTo>
                                <a:lnTo>
                                  <a:pt x="1885598" y="1633858"/>
                                </a:lnTo>
                                <a:lnTo>
                                  <a:pt x="1885655" y="1616938"/>
                                </a:lnTo>
                                <a:lnTo>
                                  <a:pt x="1885715" y="1605161"/>
                                </a:lnTo>
                                <a:lnTo>
                                  <a:pt x="1885772" y="1620080"/>
                                </a:lnTo>
                                <a:lnTo>
                                  <a:pt x="1885829" y="1626398"/>
                                </a:lnTo>
                                <a:lnTo>
                                  <a:pt x="1885885" y="1611475"/>
                                </a:lnTo>
                                <a:lnTo>
                                  <a:pt x="1885942" y="1629553"/>
                                </a:lnTo>
                                <a:lnTo>
                                  <a:pt x="1885999" y="1633570"/>
                                </a:lnTo>
                                <a:lnTo>
                                  <a:pt x="1886060" y="1629265"/>
                                </a:lnTo>
                                <a:lnTo>
                                  <a:pt x="1886116" y="1605457"/>
                                </a:lnTo>
                                <a:lnTo>
                                  <a:pt x="1886173" y="1621806"/>
                                </a:lnTo>
                                <a:lnTo>
                                  <a:pt x="1886230" y="1628119"/>
                                </a:lnTo>
                                <a:lnTo>
                                  <a:pt x="1886286" y="1617213"/>
                                </a:lnTo>
                                <a:lnTo>
                                  <a:pt x="1886343" y="1617788"/>
                                </a:lnTo>
                                <a:lnTo>
                                  <a:pt x="1886400" y="1617513"/>
                                </a:lnTo>
                                <a:lnTo>
                                  <a:pt x="1886460" y="1621230"/>
                                </a:lnTo>
                                <a:lnTo>
                                  <a:pt x="1886517" y="1630415"/>
                                </a:lnTo>
                                <a:lnTo>
                                  <a:pt x="1886574" y="1623527"/>
                                </a:lnTo>
                                <a:lnTo>
                                  <a:pt x="1886631" y="1606607"/>
                                </a:lnTo>
                                <a:lnTo>
                                  <a:pt x="1886691" y="1622664"/>
                                </a:lnTo>
                                <a:lnTo>
                                  <a:pt x="1886748" y="1623527"/>
                                </a:lnTo>
                                <a:lnTo>
                                  <a:pt x="1886805" y="1626682"/>
                                </a:lnTo>
                                <a:lnTo>
                                  <a:pt x="1886861" y="1623527"/>
                                </a:lnTo>
                                <a:lnTo>
                                  <a:pt x="1886918" y="1633287"/>
                                </a:lnTo>
                                <a:lnTo>
                                  <a:pt x="1886975" y="1624960"/>
                                </a:lnTo>
                                <a:lnTo>
                                  <a:pt x="1887031" y="1613491"/>
                                </a:lnTo>
                                <a:lnTo>
                                  <a:pt x="1887092" y="1612920"/>
                                </a:lnTo>
                                <a:lnTo>
                                  <a:pt x="1887149" y="1621806"/>
                                </a:lnTo>
                                <a:lnTo>
                                  <a:pt x="1887206" y="1639884"/>
                                </a:lnTo>
                                <a:lnTo>
                                  <a:pt x="1887262" y="1616067"/>
                                </a:lnTo>
                                <a:lnTo>
                                  <a:pt x="1887319" y="1615788"/>
                                </a:lnTo>
                                <a:lnTo>
                                  <a:pt x="1887376" y="1620955"/>
                                </a:lnTo>
                                <a:lnTo>
                                  <a:pt x="1887436" y="1641321"/>
                                </a:lnTo>
                                <a:lnTo>
                                  <a:pt x="1887493" y="1608603"/>
                                </a:lnTo>
                                <a:lnTo>
                                  <a:pt x="1887550" y="1632711"/>
                                </a:lnTo>
                                <a:lnTo>
                                  <a:pt x="1887607" y="1607453"/>
                                </a:lnTo>
                                <a:lnTo>
                                  <a:pt x="1887667" y="1626111"/>
                                </a:lnTo>
                                <a:lnTo>
                                  <a:pt x="1887724" y="1614917"/>
                                </a:lnTo>
                                <a:lnTo>
                                  <a:pt x="1887781" y="1621806"/>
                                </a:lnTo>
                                <a:lnTo>
                                  <a:pt x="1887838" y="1634433"/>
                                </a:lnTo>
                                <a:lnTo>
                                  <a:pt x="1887894" y="1612046"/>
                                </a:lnTo>
                                <a:lnTo>
                                  <a:pt x="1887951" y="1622381"/>
                                </a:lnTo>
                                <a:lnTo>
                                  <a:pt x="1888007" y="1630986"/>
                                </a:lnTo>
                                <a:lnTo>
                                  <a:pt x="1888068" y="1618659"/>
                                </a:lnTo>
                                <a:lnTo>
                                  <a:pt x="1888125" y="1622952"/>
                                </a:lnTo>
                                <a:lnTo>
                                  <a:pt x="1888182" y="1616638"/>
                                </a:lnTo>
                                <a:lnTo>
                                  <a:pt x="1888238" y="1626969"/>
                                </a:lnTo>
                                <a:lnTo>
                                  <a:pt x="1888295" y="1612345"/>
                                </a:lnTo>
                                <a:lnTo>
                                  <a:pt x="1888352" y="1617513"/>
                                </a:lnTo>
                                <a:lnTo>
                                  <a:pt x="1888413" y="1628407"/>
                                </a:lnTo>
                                <a:lnTo>
                                  <a:pt x="1888469" y="1613491"/>
                                </a:lnTo>
                                <a:lnTo>
                                  <a:pt x="1888526" y="1616638"/>
                                </a:lnTo>
                                <a:lnTo>
                                  <a:pt x="1888583" y="1631274"/>
                                </a:lnTo>
                                <a:lnTo>
                                  <a:pt x="1888639" y="1618934"/>
                                </a:lnTo>
                                <a:lnTo>
                                  <a:pt x="1888700" y="1616638"/>
                                </a:lnTo>
                                <a:lnTo>
                                  <a:pt x="1888757" y="1635866"/>
                                </a:lnTo>
                                <a:lnTo>
                                  <a:pt x="1888813" y="1618359"/>
                                </a:lnTo>
                                <a:lnTo>
                                  <a:pt x="1888870" y="1618359"/>
                                </a:lnTo>
                                <a:lnTo>
                                  <a:pt x="1888927" y="1619234"/>
                                </a:lnTo>
                                <a:lnTo>
                                  <a:pt x="1888984" y="1622105"/>
                                </a:lnTo>
                                <a:lnTo>
                                  <a:pt x="1889040" y="1616363"/>
                                </a:lnTo>
                                <a:lnTo>
                                  <a:pt x="1889101" y="1631274"/>
                                </a:lnTo>
                                <a:lnTo>
                                  <a:pt x="1889158" y="1620656"/>
                                </a:lnTo>
                                <a:lnTo>
                                  <a:pt x="1889214" y="1633858"/>
                                </a:lnTo>
                                <a:lnTo>
                                  <a:pt x="1889271" y="1620955"/>
                                </a:lnTo>
                                <a:lnTo>
                                  <a:pt x="1889328" y="1622952"/>
                                </a:lnTo>
                                <a:lnTo>
                                  <a:pt x="1889389" y="1623239"/>
                                </a:lnTo>
                                <a:lnTo>
                                  <a:pt x="1889445" y="1625823"/>
                                </a:lnTo>
                                <a:lnTo>
                                  <a:pt x="1889502" y="1626398"/>
                                </a:lnTo>
                                <a:lnTo>
                                  <a:pt x="1889559" y="1603735"/>
                                </a:lnTo>
                                <a:lnTo>
                                  <a:pt x="1889615" y="1616638"/>
                                </a:lnTo>
                                <a:lnTo>
                                  <a:pt x="1889676" y="1621530"/>
                                </a:lnTo>
                                <a:lnTo>
                                  <a:pt x="1889733" y="1632137"/>
                                </a:lnTo>
                                <a:lnTo>
                                  <a:pt x="1889789" y="1618934"/>
                                </a:lnTo>
                                <a:lnTo>
                                  <a:pt x="1889846" y="1625248"/>
                                </a:lnTo>
                                <a:lnTo>
                                  <a:pt x="1889903" y="1628407"/>
                                </a:lnTo>
                                <a:lnTo>
                                  <a:pt x="1889960" y="1626111"/>
                                </a:lnTo>
                                <a:lnTo>
                                  <a:pt x="1890016" y="1610624"/>
                                </a:lnTo>
                                <a:lnTo>
                                  <a:pt x="1890073" y="1621806"/>
                                </a:lnTo>
                                <a:lnTo>
                                  <a:pt x="1890134" y="1618934"/>
                                </a:lnTo>
                                <a:lnTo>
                                  <a:pt x="1890191" y="1627257"/>
                                </a:lnTo>
                                <a:lnTo>
                                  <a:pt x="1890247" y="1614917"/>
                                </a:lnTo>
                                <a:lnTo>
                                  <a:pt x="1890304" y="1615217"/>
                                </a:lnTo>
                                <a:lnTo>
                                  <a:pt x="1890364" y="1620380"/>
                                </a:lnTo>
                                <a:lnTo>
                                  <a:pt x="1890421" y="1631849"/>
                                </a:lnTo>
                                <a:lnTo>
                                  <a:pt x="1890478" y="1616638"/>
                                </a:lnTo>
                                <a:lnTo>
                                  <a:pt x="1890534" y="1613767"/>
                                </a:lnTo>
                                <a:lnTo>
                                  <a:pt x="1890591" y="1614642"/>
                                </a:lnTo>
                                <a:lnTo>
                                  <a:pt x="1890648" y="1636154"/>
                                </a:lnTo>
                                <a:lnTo>
                                  <a:pt x="1890709" y="1611770"/>
                                </a:lnTo>
                                <a:lnTo>
                                  <a:pt x="1890765" y="1616638"/>
                                </a:lnTo>
                                <a:lnTo>
                                  <a:pt x="1890822" y="1629265"/>
                                </a:lnTo>
                                <a:lnTo>
                                  <a:pt x="1890879" y="1616638"/>
                                </a:lnTo>
                                <a:lnTo>
                                  <a:pt x="1890935" y="1613767"/>
                                </a:lnTo>
                                <a:lnTo>
                                  <a:pt x="1890992" y="1624389"/>
                                </a:lnTo>
                                <a:lnTo>
                                  <a:pt x="1891049" y="1637875"/>
                                </a:lnTo>
                                <a:lnTo>
                                  <a:pt x="1891110" y="1607753"/>
                                </a:lnTo>
                                <a:lnTo>
                                  <a:pt x="1891166" y="1620080"/>
                                </a:lnTo>
                                <a:lnTo>
                                  <a:pt x="1891223" y="1621806"/>
                                </a:lnTo>
                                <a:lnTo>
                                  <a:pt x="1891280" y="1626398"/>
                                </a:lnTo>
                                <a:lnTo>
                                  <a:pt x="1891340" y="1621806"/>
                                </a:lnTo>
                                <a:lnTo>
                                  <a:pt x="1891397" y="1626969"/>
                                </a:lnTo>
                                <a:lnTo>
                                  <a:pt x="1891454" y="1623239"/>
                                </a:lnTo>
                                <a:lnTo>
                                  <a:pt x="1891511" y="1612920"/>
                                </a:lnTo>
                                <a:lnTo>
                                  <a:pt x="1891567" y="1618084"/>
                                </a:lnTo>
                                <a:lnTo>
                                  <a:pt x="1891624" y="1615217"/>
                                </a:lnTo>
                                <a:lnTo>
                                  <a:pt x="1891681" y="1614642"/>
                                </a:lnTo>
                                <a:lnTo>
                                  <a:pt x="1891741" y="1620656"/>
                                </a:lnTo>
                                <a:lnTo>
                                  <a:pt x="1891798" y="1621806"/>
                                </a:lnTo>
                                <a:lnTo>
                                  <a:pt x="1891855" y="1622952"/>
                                </a:lnTo>
                                <a:lnTo>
                                  <a:pt x="1891912" y="1625536"/>
                                </a:lnTo>
                                <a:lnTo>
                                  <a:pt x="1891968" y="1632995"/>
                                </a:lnTo>
                                <a:lnTo>
                                  <a:pt x="1892025" y="1614066"/>
                                </a:lnTo>
                                <a:lnTo>
                                  <a:pt x="1892086" y="1614917"/>
                                </a:lnTo>
                                <a:lnTo>
                                  <a:pt x="1892142" y="1635008"/>
                                </a:lnTo>
                                <a:lnTo>
                                  <a:pt x="1892199" y="1617513"/>
                                </a:lnTo>
                                <a:lnTo>
                                  <a:pt x="1892256" y="1616938"/>
                                </a:lnTo>
                                <a:lnTo>
                                  <a:pt x="1892317" y="1630703"/>
                                </a:lnTo>
                                <a:lnTo>
                                  <a:pt x="1892373" y="1624102"/>
                                </a:lnTo>
                                <a:lnTo>
                                  <a:pt x="1892430" y="1617513"/>
                                </a:lnTo>
                                <a:lnTo>
                                  <a:pt x="1892487" y="1611475"/>
                                </a:lnTo>
                                <a:lnTo>
                                  <a:pt x="1892543" y="1617788"/>
                                </a:lnTo>
                                <a:lnTo>
                                  <a:pt x="1892600" y="1624102"/>
                                </a:lnTo>
                                <a:lnTo>
                                  <a:pt x="1892657" y="1627257"/>
                                </a:lnTo>
                                <a:lnTo>
                                  <a:pt x="1892717" y="1623814"/>
                                </a:lnTo>
                                <a:lnTo>
                                  <a:pt x="1892774" y="1608603"/>
                                </a:lnTo>
                                <a:lnTo>
                                  <a:pt x="1892831" y="1621230"/>
                                </a:lnTo>
                                <a:lnTo>
                                  <a:pt x="1892887" y="1628694"/>
                                </a:lnTo>
                                <a:lnTo>
                                  <a:pt x="1892944" y="1621230"/>
                                </a:lnTo>
                                <a:lnTo>
                                  <a:pt x="1893005" y="1622664"/>
                                </a:lnTo>
                                <a:lnTo>
                                  <a:pt x="1893062" y="1624102"/>
                                </a:lnTo>
                                <a:lnTo>
                                  <a:pt x="1893118" y="1624389"/>
                                </a:lnTo>
                                <a:lnTo>
                                  <a:pt x="1893175" y="1609749"/>
                                </a:lnTo>
                                <a:lnTo>
                                  <a:pt x="1893232" y="1617788"/>
                                </a:lnTo>
                                <a:lnTo>
                                  <a:pt x="1893288" y="1635008"/>
                                </a:lnTo>
                                <a:lnTo>
                                  <a:pt x="1893349" y="1611475"/>
                                </a:lnTo>
                                <a:lnTo>
                                  <a:pt x="1893406" y="1616938"/>
                                </a:lnTo>
                                <a:lnTo>
                                  <a:pt x="1893462" y="1625248"/>
                                </a:lnTo>
                                <a:lnTo>
                                  <a:pt x="1893519" y="1618084"/>
                                </a:lnTo>
                                <a:lnTo>
                                  <a:pt x="1893576" y="1610624"/>
                                </a:lnTo>
                                <a:lnTo>
                                  <a:pt x="1893633" y="1617788"/>
                                </a:lnTo>
                                <a:lnTo>
                                  <a:pt x="1893689" y="1633570"/>
                                </a:lnTo>
                                <a:lnTo>
                                  <a:pt x="1893750" y="1612345"/>
                                </a:lnTo>
                                <a:lnTo>
                                  <a:pt x="1893807" y="1630128"/>
                                </a:lnTo>
                                <a:lnTo>
                                  <a:pt x="1893864" y="1607453"/>
                                </a:lnTo>
                                <a:lnTo>
                                  <a:pt x="1893920" y="1625536"/>
                                </a:lnTo>
                                <a:lnTo>
                                  <a:pt x="1893981" y="1625248"/>
                                </a:lnTo>
                                <a:lnTo>
                                  <a:pt x="1894038" y="1623239"/>
                                </a:lnTo>
                                <a:lnTo>
                                  <a:pt x="1894094" y="1623527"/>
                                </a:lnTo>
                                <a:lnTo>
                                  <a:pt x="1894151" y="1613196"/>
                                </a:lnTo>
                                <a:lnTo>
                                  <a:pt x="1894208" y="1621230"/>
                                </a:lnTo>
                                <a:lnTo>
                                  <a:pt x="1894264" y="1619510"/>
                                </a:lnTo>
                                <a:lnTo>
                                  <a:pt x="1894325" y="1623814"/>
                                </a:lnTo>
                                <a:lnTo>
                                  <a:pt x="1894382" y="1619510"/>
                                </a:lnTo>
                                <a:lnTo>
                                  <a:pt x="1894438" y="1629553"/>
                                </a:lnTo>
                                <a:lnTo>
                                  <a:pt x="1894495" y="1633287"/>
                                </a:lnTo>
                                <a:lnTo>
                                  <a:pt x="1894552" y="1624389"/>
                                </a:lnTo>
                                <a:lnTo>
                                  <a:pt x="1894609" y="1635866"/>
                                </a:lnTo>
                                <a:lnTo>
                                  <a:pt x="1894665" y="1620380"/>
                                </a:lnTo>
                                <a:lnTo>
                                  <a:pt x="1894726" y="1618934"/>
                                </a:lnTo>
                                <a:lnTo>
                                  <a:pt x="1894783" y="1614917"/>
                                </a:lnTo>
                                <a:lnTo>
                                  <a:pt x="1894840" y="1606032"/>
                                </a:lnTo>
                                <a:lnTo>
                                  <a:pt x="1894896" y="1627544"/>
                                </a:lnTo>
                                <a:lnTo>
                                  <a:pt x="1894957" y="1616363"/>
                                </a:lnTo>
                                <a:lnTo>
                                  <a:pt x="1895013" y="1627544"/>
                                </a:lnTo>
                                <a:lnTo>
                                  <a:pt x="1895070" y="1633858"/>
                                </a:lnTo>
                                <a:lnTo>
                                  <a:pt x="1895127" y="1618934"/>
                                </a:lnTo>
                                <a:lnTo>
                                  <a:pt x="1895184" y="1619234"/>
                                </a:lnTo>
                                <a:lnTo>
                                  <a:pt x="1895240" y="1614066"/>
                                </a:lnTo>
                                <a:lnTo>
                                  <a:pt x="1895297" y="1623527"/>
                                </a:lnTo>
                                <a:lnTo>
                                  <a:pt x="1895358" y="1610900"/>
                                </a:lnTo>
                                <a:lnTo>
                                  <a:pt x="1895415" y="1612345"/>
                                </a:lnTo>
                                <a:lnTo>
                                  <a:pt x="1895471" y="1614917"/>
                                </a:lnTo>
                                <a:lnTo>
                                  <a:pt x="1895528" y="1611199"/>
                                </a:lnTo>
                                <a:lnTo>
                                  <a:pt x="1895585" y="1623239"/>
                                </a:lnTo>
                                <a:lnTo>
                                  <a:pt x="1895641" y="1613767"/>
                                </a:lnTo>
                                <a:lnTo>
                                  <a:pt x="1895702" y="1629265"/>
                                </a:lnTo>
                                <a:lnTo>
                                  <a:pt x="1895759" y="1618659"/>
                                </a:lnTo>
                                <a:lnTo>
                                  <a:pt x="1895815" y="1618359"/>
                                </a:lnTo>
                                <a:lnTo>
                                  <a:pt x="1895872" y="1622952"/>
                                </a:lnTo>
                                <a:lnTo>
                                  <a:pt x="1895929" y="1616067"/>
                                </a:lnTo>
                                <a:lnTo>
                                  <a:pt x="1895990" y="1625823"/>
                                </a:lnTo>
                                <a:lnTo>
                                  <a:pt x="1896046" y="1620955"/>
                                </a:lnTo>
                                <a:lnTo>
                                  <a:pt x="1896103" y="1627257"/>
                                </a:lnTo>
                                <a:lnTo>
                                  <a:pt x="1896160" y="1622105"/>
                                </a:lnTo>
                                <a:lnTo>
                                  <a:pt x="1896216" y="1624389"/>
                                </a:lnTo>
                                <a:lnTo>
                                  <a:pt x="1896273" y="1610324"/>
                                </a:lnTo>
                                <a:lnTo>
                                  <a:pt x="1896330" y="1616938"/>
                                </a:lnTo>
                                <a:lnTo>
                                  <a:pt x="1896391" y="1620380"/>
                                </a:lnTo>
                                <a:lnTo>
                                  <a:pt x="1896447" y="1610049"/>
                                </a:lnTo>
                                <a:lnTo>
                                  <a:pt x="1896504" y="1622952"/>
                                </a:lnTo>
                                <a:lnTo>
                                  <a:pt x="1896561" y="1611475"/>
                                </a:lnTo>
                                <a:lnTo>
                                  <a:pt x="1896617" y="1617213"/>
                                </a:lnTo>
                                <a:lnTo>
                                  <a:pt x="1896678" y="1629840"/>
                                </a:lnTo>
                                <a:lnTo>
                                  <a:pt x="1896735" y="1630128"/>
                                </a:lnTo>
                                <a:lnTo>
                                  <a:pt x="1896791" y="1615217"/>
                                </a:lnTo>
                                <a:lnTo>
                                  <a:pt x="1896848" y="1620955"/>
                                </a:lnTo>
                                <a:lnTo>
                                  <a:pt x="1896905" y="1614642"/>
                                </a:lnTo>
                                <a:lnTo>
                                  <a:pt x="1896962" y="1601140"/>
                                </a:lnTo>
                                <a:lnTo>
                                  <a:pt x="1897022" y="1630415"/>
                                </a:lnTo>
                                <a:lnTo>
                                  <a:pt x="1897079" y="1629840"/>
                                </a:lnTo>
                                <a:lnTo>
                                  <a:pt x="1897136" y="1628978"/>
                                </a:lnTo>
                                <a:lnTo>
                                  <a:pt x="1897192" y="1604886"/>
                                </a:lnTo>
                                <a:lnTo>
                                  <a:pt x="1897249" y="1632137"/>
                                </a:lnTo>
                                <a:lnTo>
                                  <a:pt x="1897306" y="1619510"/>
                                </a:lnTo>
                                <a:lnTo>
                                  <a:pt x="1897363" y="1630415"/>
                                </a:lnTo>
                                <a:lnTo>
                                  <a:pt x="1897423" y="1624389"/>
                                </a:lnTo>
                                <a:lnTo>
                                  <a:pt x="1897480" y="1614917"/>
                                </a:lnTo>
                                <a:lnTo>
                                  <a:pt x="1897537" y="1624102"/>
                                </a:lnTo>
                                <a:lnTo>
                                  <a:pt x="1897593" y="1614342"/>
                                </a:lnTo>
                                <a:lnTo>
                                  <a:pt x="1897654" y="1611770"/>
                                </a:lnTo>
                                <a:lnTo>
                                  <a:pt x="1897711" y="1637304"/>
                                </a:lnTo>
                                <a:lnTo>
                                  <a:pt x="1897768" y="1615217"/>
                                </a:lnTo>
                                <a:lnTo>
                                  <a:pt x="1897824" y="1614642"/>
                                </a:lnTo>
                                <a:lnTo>
                                  <a:pt x="1897881" y="1619510"/>
                                </a:lnTo>
                                <a:lnTo>
                                  <a:pt x="1897938" y="1614342"/>
                                </a:lnTo>
                                <a:lnTo>
                                  <a:pt x="1897998" y="1637588"/>
                                </a:lnTo>
                                <a:lnTo>
                                  <a:pt x="1898055" y="1626111"/>
                                </a:lnTo>
                                <a:lnTo>
                                  <a:pt x="1898112" y="1622105"/>
                                </a:lnTo>
                                <a:lnTo>
                                  <a:pt x="1898168" y="1618359"/>
                                </a:lnTo>
                                <a:lnTo>
                                  <a:pt x="1898225" y="1616638"/>
                                </a:lnTo>
                                <a:lnTo>
                                  <a:pt x="1898282" y="1622105"/>
                                </a:lnTo>
                                <a:lnTo>
                                  <a:pt x="1898338" y="1622952"/>
                                </a:lnTo>
                                <a:lnTo>
                                  <a:pt x="1898399" y="1612345"/>
                                </a:lnTo>
                                <a:lnTo>
                                  <a:pt x="1898456" y="1621806"/>
                                </a:lnTo>
                                <a:lnTo>
                                  <a:pt x="1898513" y="1623527"/>
                                </a:lnTo>
                                <a:lnTo>
                                  <a:pt x="1898569" y="1608328"/>
                                </a:lnTo>
                                <a:lnTo>
                                  <a:pt x="1898630" y="1627544"/>
                                </a:lnTo>
                                <a:lnTo>
                                  <a:pt x="1898687" y="1610624"/>
                                </a:lnTo>
                                <a:lnTo>
                                  <a:pt x="1898743" y="1618359"/>
                                </a:lnTo>
                                <a:lnTo>
                                  <a:pt x="1898800" y="1628407"/>
                                </a:lnTo>
                                <a:lnTo>
                                  <a:pt x="1898857" y="1624960"/>
                                </a:lnTo>
                                <a:lnTo>
                                  <a:pt x="1898914" y="1630415"/>
                                </a:lnTo>
                                <a:lnTo>
                                  <a:pt x="1898970" y="1616363"/>
                                </a:lnTo>
                                <a:lnTo>
                                  <a:pt x="1899031" y="1630703"/>
                                </a:lnTo>
                                <a:lnTo>
                                  <a:pt x="1899088" y="1614342"/>
                                </a:lnTo>
                                <a:lnTo>
                                  <a:pt x="1899144" y="1623527"/>
                                </a:lnTo>
                                <a:lnTo>
                                  <a:pt x="1899201" y="1612621"/>
                                </a:lnTo>
                                <a:lnTo>
                                  <a:pt x="1899258" y="1620080"/>
                                </a:lnTo>
                                <a:lnTo>
                                  <a:pt x="1899315" y="1619510"/>
                                </a:lnTo>
                                <a:lnTo>
                                  <a:pt x="1899375" y="1631562"/>
                                </a:lnTo>
                                <a:lnTo>
                                  <a:pt x="1899432" y="1619510"/>
                                </a:lnTo>
                                <a:lnTo>
                                  <a:pt x="1899489" y="1616363"/>
                                </a:lnTo>
                                <a:lnTo>
                                  <a:pt x="1899545" y="1630415"/>
                                </a:lnTo>
                                <a:lnTo>
                                  <a:pt x="1899606" y="1621806"/>
                                </a:lnTo>
                                <a:lnTo>
                                  <a:pt x="1899663" y="1602585"/>
                                </a:lnTo>
                                <a:lnTo>
                                  <a:pt x="1899719" y="1624960"/>
                                </a:lnTo>
                                <a:lnTo>
                                  <a:pt x="1899776" y="1623814"/>
                                </a:lnTo>
                                <a:lnTo>
                                  <a:pt x="1899833" y="1639025"/>
                                </a:lnTo>
                                <a:lnTo>
                                  <a:pt x="1899890" y="1626969"/>
                                </a:lnTo>
                                <a:lnTo>
                                  <a:pt x="1899946" y="1622952"/>
                                </a:lnTo>
                                <a:lnTo>
                                  <a:pt x="1900007" y="1627257"/>
                                </a:lnTo>
                                <a:lnTo>
                                  <a:pt x="1900064" y="1618934"/>
                                </a:lnTo>
                                <a:lnTo>
                                  <a:pt x="1900121" y="1616638"/>
                                </a:lnTo>
                                <a:lnTo>
                                  <a:pt x="1900177" y="1630128"/>
                                </a:lnTo>
                                <a:lnTo>
                                  <a:pt x="1900234" y="1603735"/>
                                </a:lnTo>
                                <a:lnTo>
                                  <a:pt x="1900295" y="1626111"/>
                                </a:lnTo>
                                <a:lnTo>
                                  <a:pt x="1900351" y="1629265"/>
                                </a:lnTo>
                                <a:lnTo>
                                  <a:pt x="1900408" y="1620080"/>
                                </a:lnTo>
                                <a:lnTo>
                                  <a:pt x="1900464" y="1615788"/>
                                </a:lnTo>
                                <a:lnTo>
                                  <a:pt x="1900521" y="1621806"/>
                                </a:lnTo>
                                <a:lnTo>
                                  <a:pt x="1900578" y="1616938"/>
                                </a:lnTo>
                                <a:lnTo>
                                  <a:pt x="1900639" y="1622105"/>
                                </a:lnTo>
                                <a:lnTo>
                                  <a:pt x="1900695" y="1622105"/>
                                </a:lnTo>
                                <a:lnTo>
                                  <a:pt x="1900752" y="1616938"/>
                                </a:lnTo>
                                <a:lnTo>
                                  <a:pt x="1900809" y="1625536"/>
                                </a:lnTo>
                                <a:lnTo>
                                  <a:pt x="1900866" y="1621530"/>
                                </a:lnTo>
                                <a:lnTo>
                                  <a:pt x="1900922" y="1623527"/>
                                </a:lnTo>
                                <a:lnTo>
                                  <a:pt x="1900979" y="1621230"/>
                                </a:lnTo>
                                <a:lnTo>
                                  <a:pt x="1901040" y="1622952"/>
                                </a:lnTo>
                                <a:lnTo>
                                  <a:pt x="1901096" y="1628119"/>
                                </a:lnTo>
                                <a:lnTo>
                                  <a:pt x="1901153" y="1613196"/>
                                </a:lnTo>
                                <a:lnTo>
                                  <a:pt x="1901210" y="1631274"/>
                                </a:lnTo>
                                <a:lnTo>
                                  <a:pt x="1901270" y="1624673"/>
                                </a:lnTo>
                                <a:lnTo>
                                  <a:pt x="1901327" y="1622664"/>
                                </a:lnTo>
                                <a:lnTo>
                                  <a:pt x="1901384" y="1622105"/>
                                </a:lnTo>
                                <a:lnTo>
                                  <a:pt x="1901441" y="1622381"/>
                                </a:lnTo>
                                <a:lnTo>
                                  <a:pt x="1901497" y="1609178"/>
                                </a:lnTo>
                                <a:lnTo>
                                  <a:pt x="1901554" y="1636729"/>
                                </a:lnTo>
                                <a:lnTo>
                                  <a:pt x="1901611" y="1617213"/>
                                </a:lnTo>
                                <a:lnTo>
                                  <a:pt x="1901671" y="1626969"/>
                                </a:lnTo>
                                <a:lnTo>
                                  <a:pt x="1901728" y="1621530"/>
                                </a:lnTo>
                                <a:lnTo>
                                  <a:pt x="1901785" y="1610324"/>
                                </a:lnTo>
                                <a:lnTo>
                                  <a:pt x="1901842" y="1625823"/>
                                </a:lnTo>
                                <a:lnTo>
                                  <a:pt x="1901898" y="1628694"/>
                                </a:lnTo>
                                <a:lnTo>
                                  <a:pt x="1901955" y="1622105"/>
                                </a:lnTo>
                                <a:lnTo>
                                  <a:pt x="1902016" y="1616363"/>
                                </a:lnTo>
                                <a:lnTo>
                                  <a:pt x="1902072" y="1622105"/>
                                </a:lnTo>
                                <a:lnTo>
                                  <a:pt x="1902129" y="1612621"/>
                                </a:lnTo>
                                <a:lnTo>
                                  <a:pt x="1902186" y="1615217"/>
                                </a:lnTo>
                                <a:lnTo>
                                  <a:pt x="1902247" y="1635295"/>
                                </a:lnTo>
                                <a:lnTo>
                                  <a:pt x="1902303" y="1630986"/>
                                </a:lnTo>
                                <a:lnTo>
                                  <a:pt x="1902360" y="1609178"/>
                                </a:lnTo>
                                <a:lnTo>
                                  <a:pt x="1902417" y="1626111"/>
                                </a:lnTo>
                                <a:lnTo>
                                  <a:pt x="1902473" y="1627257"/>
                                </a:lnTo>
                                <a:lnTo>
                                  <a:pt x="1902530" y="1612920"/>
                                </a:lnTo>
                                <a:lnTo>
                                  <a:pt x="1902587" y="1633287"/>
                                </a:lnTo>
                                <a:lnTo>
                                  <a:pt x="1902647" y="1625536"/>
                                </a:lnTo>
                                <a:lnTo>
                                  <a:pt x="1902704" y="1612345"/>
                                </a:lnTo>
                                <a:lnTo>
                                  <a:pt x="1902761" y="1621230"/>
                                </a:lnTo>
                                <a:lnTo>
                                  <a:pt x="1902817" y="1624673"/>
                                </a:lnTo>
                                <a:lnTo>
                                  <a:pt x="1902874" y="1618084"/>
                                </a:lnTo>
                                <a:lnTo>
                                  <a:pt x="1902931" y="1617788"/>
                                </a:lnTo>
                                <a:lnTo>
                                  <a:pt x="1902992" y="1626682"/>
                                </a:lnTo>
                                <a:lnTo>
                                  <a:pt x="1903048" y="1611199"/>
                                </a:lnTo>
                                <a:lnTo>
                                  <a:pt x="1903105" y="1624960"/>
                                </a:lnTo>
                                <a:lnTo>
                                  <a:pt x="1903162" y="1625536"/>
                                </a:lnTo>
                                <a:lnTo>
                                  <a:pt x="1903219" y="1612345"/>
                                </a:lnTo>
                                <a:lnTo>
                                  <a:pt x="1903279" y="1618359"/>
                                </a:lnTo>
                                <a:lnTo>
                                  <a:pt x="1903336" y="1614642"/>
                                </a:lnTo>
                                <a:lnTo>
                                  <a:pt x="1903393" y="1622952"/>
                                </a:lnTo>
                                <a:lnTo>
                                  <a:pt x="1903449" y="1625536"/>
                                </a:lnTo>
                                <a:lnTo>
                                  <a:pt x="1903506" y="1622381"/>
                                </a:lnTo>
                                <a:lnTo>
                                  <a:pt x="1903563" y="1625823"/>
                                </a:lnTo>
                                <a:lnTo>
                                  <a:pt x="1903619" y="1614917"/>
                                </a:lnTo>
                                <a:lnTo>
                                  <a:pt x="1903680" y="1623814"/>
                                </a:lnTo>
                                <a:lnTo>
                                  <a:pt x="1903737" y="1618659"/>
                                </a:lnTo>
                                <a:lnTo>
                                  <a:pt x="1903794" y="1620380"/>
                                </a:lnTo>
                                <a:lnTo>
                                  <a:pt x="1903850" y="1616067"/>
                                </a:lnTo>
                                <a:lnTo>
                                  <a:pt x="1903907" y="1629265"/>
                                </a:lnTo>
                                <a:lnTo>
                                  <a:pt x="1903968" y="1615788"/>
                                </a:lnTo>
                                <a:lnTo>
                                  <a:pt x="1904024" y="1624102"/>
                                </a:lnTo>
                                <a:lnTo>
                                  <a:pt x="1904081" y="1613491"/>
                                </a:lnTo>
                                <a:lnTo>
                                  <a:pt x="1904138" y="1637304"/>
                                </a:lnTo>
                                <a:lnTo>
                                  <a:pt x="1904194" y="1610900"/>
                                </a:lnTo>
                                <a:lnTo>
                                  <a:pt x="1904251" y="1628407"/>
                                </a:lnTo>
                                <a:lnTo>
                                  <a:pt x="1904312" y="1624102"/>
                                </a:lnTo>
                                <a:lnTo>
                                  <a:pt x="1904369" y="1614342"/>
                                </a:lnTo>
                                <a:lnTo>
                                  <a:pt x="1904425" y="1622952"/>
                                </a:lnTo>
                                <a:lnTo>
                                  <a:pt x="1904482" y="1626682"/>
                                </a:lnTo>
                                <a:lnTo>
                                  <a:pt x="1904539" y="1605457"/>
                                </a:lnTo>
                                <a:lnTo>
                                  <a:pt x="1904595" y="1624389"/>
                                </a:lnTo>
                                <a:lnTo>
                                  <a:pt x="1904652" y="1626111"/>
                                </a:lnTo>
                                <a:lnTo>
                                  <a:pt x="1904713" y="1623239"/>
                                </a:lnTo>
                                <a:lnTo>
                                  <a:pt x="1904770" y="1620955"/>
                                </a:lnTo>
                                <a:lnTo>
                                  <a:pt x="1904826" y="1612920"/>
                                </a:lnTo>
                                <a:lnTo>
                                  <a:pt x="1904883" y="1623239"/>
                                </a:lnTo>
                                <a:lnTo>
                                  <a:pt x="1904944" y="1619510"/>
                                </a:lnTo>
                                <a:lnTo>
                                  <a:pt x="1905000" y="1614066"/>
                                </a:lnTo>
                                <a:lnTo>
                                  <a:pt x="1905057" y="1627257"/>
                                </a:lnTo>
                                <a:lnTo>
                                  <a:pt x="1905114" y="1608899"/>
                                </a:lnTo>
                                <a:lnTo>
                                  <a:pt x="1905170" y="1627832"/>
                                </a:lnTo>
                                <a:lnTo>
                                  <a:pt x="1905227" y="1624673"/>
                                </a:lnTo>
                                <a:lnTo>
                                  <a:pt x="1905288" y="1631274"/>
                                </a:lnTo>
                                <a:lnTo>
                                  <a:pt x="1905345" y="1632424"/>
                                </a:lnTo>
                                <a:lnTo>
                                  <a:pt x="1905401" y="1608328"/>
                                </a:lnTo>
                                <a:lnTo>
                                  <a:pt x="1905458" y="1616638"/>
                                </a:lnTo>
                                <a:lnTo>
                                  <a:pt x="1905515" y="1622381"/>
                                </a:lnTo>
                                <a:lnTo>
                                  <a:pt x="1905572" y="1626111"/>
                                </a:lnTo>
                                <a:lnTo>
                                  <a:pt x="1905628" y="1612345"/>
                                </a:lnTo>
                                <a:lnTo>
                                  <a:pt x="1905689" y="1625248"/>
                                </a:lnTo>
                                <a:lnTo>
                                  <a:pt x="1905746" y="1613491"/>
                                </a:lnTo>
                                <a:lnTo>
                                  <a:pt x="1905802" y="1622381"/>
                                </a:lnTo>
                                <a:lnTo>
                                  <a:pt x="1905863" y="1612920"/>
                                </a:lnTo>
                                <a:lnTo>
                                  <a:pt x="1905920" y="1615788"/>
                                </a:lnTo>
                                <a:lnTo>
                                  <a:pt x="1905976" y="1619234"/>
                                </a:lnTo>
                                <a:lnTo>
                                  <a:pt x="1906033" y="1620080"/>
                                </a:lnTo>
                                <a:lnTo>
                                  <a:pt x="1906090" y="1622381"/>
                                </a:lnTo>
                                <a:lnTo>
                                  <a:pt x="1906147" y="1611475"/>
                                </a:lnTo>
                                <a:lnTo>
                                  <a:pt x="1906203" y="1616067"/>
                                </a:lnTo>
                                <a:lnTo>
                                  <a:pt x="1906260" y="1614066"/>
                                </a:lnTo>
                                <a:lnTo>
                                  <a:pt x="1906321" y="1622952"/>
                                </a:lnTo>
                                <a:lnTo>
                                  <a:pt x="1906377" y="1621530"/>
                                </a:lnTo>
                                <a:lnTo>
                                  <a:pt x="1906434" y="1615788"/>
                                </a:lnTo>
                                <a:lnTo>
                                  <a:pt x="1906491" y="1624389"/>
                                </a:lnTo>
                                <a:lnTo>
                                  <a:pt x="1906547" y="1619510"/>
                                </a:lnTo>
                                <a:lnTo>
                                  <a:pt x="1906604" y="1631849"/>
                                </a:lnTo>
                                <a:lnTo>
                                  <a:pt x="1906665" y="1619805"/>
                                </a:lnTo>
                                <a:lnTo>
                                  <a:pt x="1906721" y="1620080"/>
                                </a:lnTo>
                                <a:lnTo>
                                  <a:pt x="1906778" y="1624960"/>
                                </a:lnTo>
                                <a:lnTo>
                                  <a:pt x="1906835" y="1615788"/>
                                </a:lnTo>
                                <a:lnTo>
                                  <a:pt x="1906896" y="1628407"/>
                                </a:lnTo>
                                <a:lnTo>
                                  <a:pt x="1906952" y="1620380"/>
                                </a:lnTo>
                                <a:lnTo>
                                  <a:pt x="1907009" y="1622381"/>
                                </a:lnTo>
                                <a:lnTo>
                                  <a:pt x="1907066" y="1618359"/>
                                </a:lnTo>
                                <a:lnTo>
                                  <a:pt x="1907123" y="1627257"/>
                                </a:lnTo>
                                <a:lnTo>
                                  <a:pt x="1907179" y="1623527"/>
                                </a:lnTo>
                                <a:lnTo>
                                  <a:pt x="1907236" y="1617788"/>
                                </a:lnTo>
                                <a:lnTo>
                                  <a:pt x="1907297" y="1620380"/>
                                </a:lnTo>
                                <a:lnTo>
                                  <a:pt x="1907353" y="1614642"/>
                                </a:lnTo>
                                <a:lnTo>
                                  <a:pt x="1907410" y="1639600"/>
                                </a:lnTo>
                                <a:lnTo>
                                  <a:pt x="1907467" y="1609178"/>
                                </a:lnTo>
                                <a:lnTo>
                                  <a:pt x="1907523" y="1616638"/>
                                </a:lnTo>
                                <a:lnTo>
                                  <a:pt x="1907584" y="1624960"/>
                                </a:lnTo>
                                <a:lnTo>
                                  <a:pt x="1907641" y="1616067"/>
                                </a:lnTo>
                                <a:lnTo>
                                  <a:pt x="1907698" y="1625823"/>
                                </a:lnTo>
                                <a:lnTo>
                                  <a:pt x="1907754" y="1626969"/>
                                </a:lnTo>
                                <a:lnTo>
                                  <a:pt x="1907811" y="1618359"/>
                                </a:lnTo>
                                <a:lnTo>
                                  <a:pt x="1907868" y="1610049"/>
                                </a:lnTo>
                                <a:lnTo>
                                  <a:pt x="1907928" y="1628407"/>
                                </a:lnTo>
                                <a:lnTo>
                                  <a:pt x="1907985" y="1616363"/>
                                </a:lnTo>
                                <a:lnTo>
                                  <a:pt x="1908042" y="1608328"/>
                                </a:lnTo>
                                <a:lnTo>
                                  <a:pt x="1908098" y="1627832"/>
                                </a:lnTo>
                                <a:lnTo>
                                  <a:pt x="1908155" y="1634145"/>
                                </a:lnTo>
                                <a:lnTo>
                                  <a:pt x="1908212" y="1639309"/>
                                </a:lnTo>
                                <a:lnTo>
                                  <a:pt x="1908268" y="1600568"/>
                                </a:lnTo>
                                <a:lnTo>
                                  <a:pt x="1908329" y="1624960"/>
                                </a:lnTo>
                                <a:lnTo>
                                  <a:pt x="1908386" y="1626682"/>
                                </a:lnTo>
                                <a:lnTo>
                                  <a:pt x="1908443" y="1624102"/>
                                </a:lnTo>
                                <a:lnTo>
                                  <a:pt x="1908499" y="1618084"/>
                                </a:lnTo>
                                <a:lnTo>
                                  <a:pt x="1908560" y="1617513"/>
                                </a:lnTo>
                                <a:lnTo>
                                  <a:pt x="1908617" y="1618659"/>
                                </a:lnTo>
                                <a:lnTo>
                                  <a:pt x="1908673" y="1629265"/>
                                </a:lnTo>
                                <a:lnTo>
                                  <a:pt x="1908730" y="1622952"/>
                                </a:lnTo>
                                <a:lnTo>
                                  <a:pt x="1908787" y="1611199"/>
                                </a:lnTo>
                                <a:lnTo>
                                  <a:pt x="1908844" y="1620080"/>
                                </a:lnTo>
                                <a:lnTo>
                                  <a:pt x="1908900" y="1624102"/>
                                </a:lnTo>
                                <a:lnTo>
                                  <a:pt x="1908961" y="1618084"/>
                                </a:lnTo>
                                <a:lnTo>
                                  <a:pt x="1909018" y="1628694"/>
                                </a:lnTo>
                                <a:lnTo>
                                  <a:pt x="1909074" y="1632137"/>
                                </a:lnTo>
                                <a:lnTo>
                                  <a:pt x="1909131" y="1614342"/>
                                </a:lnTo>
                                <a:lnTo>
                                  <a:pt x="1909188" y="1616067"/>
                                </a:lnTo>
                                <a:lnTo>
                                  <a:pt x="1909245" y="1623814"/>
                                </a:lnTo>
                                <a:lnTo>
                                  <a:pt x="1909305" y="1621806"/>
                                </a:lnTo>
                                <a:lnTo>
                                  <a:pt x="1909362" y="1628119"/>
                                </a:lnTo>
                                <a:lnTo>
                                  <a:pt x="1909419" y="1624960"/>
                                </a:lnTo>
                                <a:lnTo>
                                  <a:pt x="1909475" y="1616938"/>
                                </a:lnTo>
                                <a:lnTo>
                                  <a:pt x="1909536" y="1618934"/>
                                </a:lnTo>
                                <a:lnTo>
                                  <a:pt x="1909593" y="1624102"/>
                                </a:lnTo>
                                <a:lnTo>
                                  <a:pt x="1909650" y="1621530"/>
                                </a:lnTo>
                                <a:lnTo>
                                  <a:pt x="1909706" y="1620955"/>
                                </a:lnTo>
                                <a:lnTo>
                                  <a:pt x="1909763" y="1601439"/>
                                </a:lnTo>
                                <a:lnTo>
                                  <a:pt x="1909820" y="1624960"/>
                                </a:lnTo>
                                <a:lnTo>
                                  <a:pt x="1909876" y="1621530"/>
                                </a:lnTo>
                                <a:lnTo>
                                  <a:pt x="1909937" y="1628694"/>
                                </a:lnTo>
                                <a:lnTo>
                                  <a:pt x="1909994" y="1610324"/>
                                </a:lnTo>
                                <a:lnTo>
                                  <a:pt x="1910051" y="1623239"/>
                                </a:lnTo>
                                <a:lnTo>
                                  <a:pt x="1910107" y="1613767"/>
                                </a:lnTo>
                                <a:lnTo>
                                  <a:pt x="1910164" y="1633287"/>
                                </a:lnTo>
                                <a:lnTo>
                                  <a:pt x="1910221" y="1621530"/>
                                </a:lnTo>
                                <a:lnTo>
                                  <a:pt x="1910281" y="1628978"/>
                                </a:lnTo>
                                <a:lnTo>
                                  <a:pt x="1910338" y="1617513"/>
                                </a:lnTo>
                                <a:lnTo>
                                  <a:pt x="1910395" y="1626111"/>
                                </a:lnTo>
                                <a:lnTo>
                                  <a:pt x="1910451" y="1622664"/>
                                </a:lnTo>
                                <a:lnTo>
                                  <a:pt x="1910508" y="1624102"/>
                                </a:lnTo>
                                <a:lnTo>
                                  <a:pt x="1910569" y="1612621"/>
                                </a:lnTo>
                                <a:lnTo>
                                  <a:pt x="1910625" y="1611475"/>
                                </a:lnTo>
                                <a:lnTo>
                                  <a:pt x="1910682" y="1629265"/>
                                </a:lnTo>
                                <a:lnTo>
                                  <a:pt x="1910739" y="1618084"/>
                                </a:lnTo>
                                <a:lnTo>
                                  <a:pt x="1910796" y="1628407"/>
                                </a:lnTo>
                                <a:lnTo>
                                  <a:pt x="1910852" y="1619805"/>
                                </a:lnTo>
                                <a:lnTo>
                                  <a:pt x="1910909" y="1618659"/>
                                </a:lnTo>
                                <a:lnTo>
                                  <a:pt x="1910970" y="1633287"/>
                                </a:lnTo>
                                <a:lnTo>
                                  <a:pt x="1911026" y="1634433"/>
                                </a:lnTo>
                                <a:lnTo>
                                  <a:pt x="1911083" y="1619234"/>
                                </a:lnTo>
                                <a:lnTo>
                                  <a:pt x="1911140" y="1616938"/>
                                </a:lnTo>
                                <a:lnTo>
                                  <a:pt x="1911196" y="1612345"/>
                                </a:lnTo>
                                <a:lnTo>
                                  <a:pt x="1911257" y="1620380"/>
                                </a:lnTo>
                                <a:lnTo>
                                  <a:pt x="1911314" y="1619805"/>
                                </a:lnTo>
                                <a:lnTo>
                                  <a:pt x="1911371" y="1625248"/>
                                </a:lnTo>
                                <a:lnTo>
                                  <a:pt x="1911427" y="1633858"/>
                                </a:lnTo>
                                <a:lnTo>
                                  <a:pt x="1911484" y="1622952"/>
                                </a:lnTo>
                                <a:lnTo>
                                  <a:pt x="1911545" y="1599143"/>
                                </a:lnTo>
                                <a:lnTo>
                                  <a:pt x="1911601" y="1618359"/>
                                </a:lnTo>
                                <a:lnTo>
                                  <a:pt x="1911658" y="1622952"/>
                                </a:lnTo>
                                <a:lnTo>
                                  <a:pt x="1911715" y="1628978"/>
                                </a:lnTo>
                                <a:lnTo>
                                  <a:pt x="1911772" y="1609474"/>
                                </a:lnTo>
                                <a:lnTo>
                                  <a:pt x="1911828" y="1617513"/>
                                </a:lnTo>
                                <a:lnTo>
                                  <a:pt x="1911885" y="1611770"/>
                                </a:lnTo>
                                <a:lnTo>
                                  <a:pt x="1911946" y="1623814"/>
                                </a:lnTo>
                                <a:lnTo>
                                  <a:pt x="1912003" y="1625248"/>
                                </a:lnTo>
                                <a:lnTo>
                                  <a:pt x="1912059" y="1604886"/>
                                </a:lnTo>
                                <a:lnTo>
                                  <a:pt x="1912116" y="1622664"/>
                                </a:lnTo>
                                <a:lnTo>
                                  <a:pt x="1912172" y="1626682"/>
                                </a:lnTo>
                                <a:lnTo>
                                  <a:pt x="1912233" y="1618659"/>
                                </a:lnTo>
                                <a:lnTo>
                                  <a:pt x="1912290" y="1626682"/>
                                </a:lnTo>
                                <a:lnTo>
                                  <a:pt x="1912347" y="1609178"/>
                                </a:lnTo>
                                <a:lnTo>
                                  <a:pt x="1912403" y="1629553"/>
                                </a:lnTo>
                                <a:lnTo>
                                  <a:pt x="1912460" y="1618934"/>
                                </a:lnTo>
                                <a:lnTo>
                                  <a:pt x="1912517" y="1630415"/>
                                </a:lnTo>
                                <a:lnTo>
                                  <a:pt x="1912578" y="1622381"/>
                                </a:lnTo>
                                <a:lnTo>
                                  <a:pt x="1912634" y="1615217"/>
                                </a:lnTo>
                                <a:lnTo>
                                  <a:pt x="1912691" y="1623239"/>
                                </a:lnTo>
                                <a:lnTo>
                                  <a:pt x="1912747" y="1620955"/>
                                </a:lnTo>
                                <a:lnTo>
                                  <a:pt x="1912804" y="1620380"/>
                                </a:lnTo>
                                <a:lnTo>
                                  <a:pt x="1912861" y="1622664"/>
                                </a:lnTo>
                                <a:lnTo>
                                  <a:pt x="1912918" y="1621230"/>
                                </a:lnTo>
                                <a:lnTo>
                                  <a:pt x="1912978" y="1618359"/>
                                </a:lnTo>
                                <a:lnTo>
                                  <a:pt x="1913035" y="1613491"/>
                                </a:lnTo>
                                <a:lnTo>
                                  <a:pt x="1913092" y="1631274"/>
                                </a:lnTo>
                                <a:lnTo>
                                  <a:pt x="1913149" y="1620380"/>
                                </a:lnTo>
                                <a:lnTo>
                                  <a:pt x="1913209" y="1621806"/>
                                </a:lnTo>
                                <a:lnTo>
                                  <a:pt x="1913266" y="1629840"/>
                                </a:lnTo>
                                <a:lnTo>
                                  <a:pt x="1913323" y="1625248"/>
                                </a:lnTo>
                                <a:lnTo>
                                  <a:pt x="1913379" y="1620656"/>
                                </a:lnTo>
                                <a:lnTo>
                                  <a:pt x="1913436" y="1607178"/>
                                </a:lnTo>
                                <a:lnTo>
                                  <a:pt x="1913493" y="1627544"/>
                                </a:lnTo>
                                <a:lnTo>
                                  <a:pt x="1913549" y="1629840"/>
                                </a:lnTo>
                                <a:lnTo>
                                  <a:pt x="1913610" y="1634720"/>
                                </a:lnTo>
                                <a:lnTo>
                                  <a:pt x="1913667" y="1612345"/>
                                </a:lnTo>
                                <a:lnTo>
                                  <a:pt x="1913724" y="1621530"/>
                                </a:lnTo>
                                <a:lnTo>
                                  <a:pt x="1913780" y="1625536"/>
                                </a:lnTo>
                                <a:lnTo>
                                  <a:pt x="1913837" y="1614342"/>
                                </a:lnTo>
                                <a:lnTo>
                                  <a:pt x="1913894" y="1627257"/>
                                </a:lnTo>
                                <a:lnTo>
                                  <a:pt x="1913954" y="1627257"/>
                                </a:lnTo>
                                <a:lnTo>
                                  <a:pt x="1914011" y="1615492"/>
                                </a:lnTo>
                                <a:lnTo>
                                  <a:pt x="1914068" y="1611199"/>
                                </a:lnTo>
                                <a:lnTo>
                                  <a:pt x="1914125" y="1623239"/>
                                </a:lnTo>
                                <a:lnTo>
                                  <a:pt x="1914185" y="1612920"/>
                                </a:lnTo>
                                <a:lnTo>
                                  <a:pt x="1914242" y="1620380"/>
                                </a:lnTo>
                                <a:lnTo>
                                  <a:pt x="1914299" y="1637304"/>
                                </a:lnTo>
                                <a:lnTo>
                                  <a:pt x="1914355" y="1619234"/>
                                </a:lnTo>
                                <a:lnTo>
                                  <a:pt x="1914412" y="1621806"/>
                                </a:lnTo>
                                <a:lnTo>
                                  <a:pt x="1914469" y="1617513"/>
                                </a:lnTo>
                                <a:lnTo>
                                  <a:pt x="1914525" y="1612046"/>
                                </a:lnTo>
                                <a:lnTo>
                                  <a:pt x="1914582" y="1630415"/>
                                </a:lnTo>
                                <a:lnTo>
                                  <a:pt x="1914643" y="1633858"/>
                                </a:lnTo>
                                <a:lnTo>
                                  <a:pt x="1914700" y="1621230"/>
                                </a:lnTo>
                                <a:lnTo>
                                  <a:pt x="1914756" y="1618084"/>
                                </a:lnTo>
                                <a:lnTo>
                                  <a:pt x="1914813" y="1624389"/>
                                </a:lnTo>
                                <a:lnTo>
                                  <a:pt x="1914874" y="1625823"/>
                                </a:lnTo>
                                <a:lnTo>
                                  <a:pt x="1914930" y="1603161"/>
                                </a:lnTo>
                                <a:lnTo>
                                  <a:pt x="1914987" y="1629265"/>
                                </a:lnTo>
                                <a:lnTo>
                                  <a:pt x="1915044" y="1625536"/>
                                </a:lnTo>
                                <a:lnTo>
                                  <a:pt x="1915100" y="1631274"/>
                                </a:lnTo>
                                <a:lnTo>
                                  <a:pt x="1915157" y="1620955"/>
                                </a:lnTo>
                                <a:lnTo>
                                  <a:pt x="1915218" y="1626111"/>
                                </a:lnTo>
                                <a:lnTo>
                                  <a:pt x="1915275" y="1605732"/>
                                </a:lnTo>
                                <a:lnTo>
                                  <a:pt x="1915331" y="1614642"/>
                                </a:lnTo>
                                <a:lnTo>
                                  <a:pt x="1915388" y="1636154"/>
                                </a:lnTo>
                                <a:lnTo>
                                  <a:pt x="1915445" y="1621230"/>
                                </a:lnTo>
                                <a:lnTo>
                                  <a:pt x="1915502" y="1622664"/>
                                </a:lnTo>
                                <a:lnTo>
                                  <a:pt x="1915558" y="1614642"/>
                                </a:lnTo>
                                <a:lnTo>
                                  <a:pt x="1915619" y="1613767"/>
                                </a:lnTo>
                                <a:lnTo>
                                  <a:pt x="1915676" y="1619510"/>
                                </a:lnTo>
                                <a:lnTo>
                                  <a:pt x="1915732" y="1624673"/>
                                </a:lnTo>
                                <a:lnTo>
                                  <a:pt x="1915789" y="1614642"/>
                                </a:lnTo>
                                <a:lnTo>
                                  <a:pt x="1915850" y="1617513"/>
                                </a:lnTo>
                                <a:lnTo>
                                  <a:pt x="1915907" y="1618934"/>
                                </a:lnTo>
                                <a:lnTo>
                                  <a:pt x="1915963" y="1618934"/>
                                </a:lnTo>
                                <a:lnTo>
                                  <a:pt x="1916020" y="1614066"/>
                                </a:lnTo>
                                <a:lnTo>
                                  <a:pt x="1916077" y="1624102"/>
                                </a:lnTo>
                                <a:lnTo>
                                  <a:pt x="1916133" y="1607753"/>
                                </a:lnTo>
                                <a:lnTo>
                                  <a:pt x="1916190" y="1628978"/>
                                </a:lnTo>
                                <a:lnTo>
                                  <a:pt x="1916251" y="1625823"/>
                                </a:lnTo>
                                <a:lnTo>
                                  <a:pt x="1916307" y="1621530"/>
                                </a:lnTo>
                                <a:lnTo>
                                  <a:pt x="1916364" y="1629265"/>
                                </a:lnTo>
                                <a:lnTo>
                                  <a:pt x="1916421" y="1623814"/>
                                </a:lnTo>
                                <a:lnTo>
                                  <a:pt x="1916477" y="1629553"/>
                                </a:lnTo>
                                <a:lnTo>
                                  <a:pt x="1916534" y="1616938"/>
                                </a:lnTo>
                                <a:lnTo>
                                  <a:pt x="1916595" y="1616638"/>
                                </a:lnTo>
                                <a:lnTo>
                                  <a:pt x="1916652" y="1625536"/>
                                </a:lnTo>
                                <a:lnTo>
                                  <a:pt x="1916708" y="1630128"/>
                                </a:lnTo>
                                <a:lnTo>
                                  <a:pt x="1916765" y="1619234"/>
                                </a:lnTo>
                                <a:lnTo>
                                  <a:pt x="1916826" y="1628694"/>
                                </a:lnTo>
                                <a:lnTo>
                                  <a:pt x="1916882" y="1623239"/>
                                </a:lnTo>
                                <a:lnTo>
                                  <a:pt x="1916939" y="1610624"/>
                                </a:lnTo>
                                <a:lnTo>
                                  <a:pt x="1916996" y="1625248"/>
                                </a:lnTo>
                                <a:lnTo>
                                  <a:pt x="1917052" y="1625248"/>
                                </a:lnTo>
                                <a:lnTo>
                                  <a:pt x="1917109" y="1613491"/>
                                </a:lnTo>
                                <a:lnTo>
                                  <a:pt x="1917166" y="1614342"/>
                                </a:lnTo>
                                <a:lnTo>
                                  <a:pt x="1917227" y="1633287"/>
                                </a:lnTo>
                                <a:lnTo>
                                  <a:pt x="1917283" y="1632137"/>
                                </a:lnTo>
                                <a:lnTo>
                                  <a:pt x="1917340" y="1616938"/>
                                </a:lnTo>
                                <a:lnTo>
                                  <a:pt x="1917397" y="1618934"/>
                                </a:lnTo>
                                <a:lnTo>
                                  <a:pt x="1917453" y="1622664"/>
                                </a:lnTo>
                                <a:lnTo>
                                  <a:pt x="1917510" y="1619234"/>
                                </a:lnTo>
                                <a:lnTo>
                                  <a:pt x="1917571" y="1620955"/>
                                </a:lnTo>
                                <a:lnTo>
                                  <a:pt x="1917628" y="1626398"/>
                                </a:lnTo>
                                <a:lnTo>
                                  <a:pt x="1917684" y="1621806"/>
                                </a:lnTo>
                                <a:lnTo>
                                  <a:pt x="1917741" y="1617213"/>
                                </a:lnTo>
                                <a:lnTo>
                                  <a:pt x="1917798" y="1628119"/>
                                </a:lnTo>
                                <a:lnTo>
                                  <a:pt x="1917858" y="1617213"/>
                                </a:lnTo>
                                <a:lnTo>
                                  <a:pt x="1917915" y="1616638"/>
                                </a:lnTo>
                                <a:lnTo>
                                  <a:pt x="1917972" y="1625823"/>
                                </a:lnTo>
                                <a:lnTo>
                                  <a:pt x="1918029" y="1630986"/>
                                </a:lnTo>
                                <a:lnTo>
                                  <a:pt x="1918085" y="1624960"/>
                                </a:lnTo>
                                <a:lnTo>
                                  <a:pt x="1918142" y="1608603"/>
                                </a:lnTo>
                                <a:lnTo>
                                  <a:pt x="1918198" y="1619234"/>
                                </a:lnTo>
                                <a:lnTo>
                                  <a:pt x="1918260" y="1617213"/>
                                </a:lnTo>
                                <a:lnTo>
                                  <a:pt x="1918316" y="1631274"/>
                                </a:lnTo>
                                <a:lnTo>
                                  <a:pt x="1918373" y="1624102"/>
                                </a:lnTo>
                                <a:lnTo>
                                  <a:pt x="1918429" y="1618359"/>
                                </a:lnTo>
                                <a:lnTo>
                                  <a:pt x="1918486" y="1618084"/>
                                </a:lnTo>
                                <a:lnTo>
                                  <a:pt x="1918547" y="1638163"/>
                                </a:lnTo>
                                <a:lnTo>
                                  <a:pt x="1918603" y="1621806"/>
                                </a:lnTo>
                                <a:lnTo>
                                  <a:pt x="1918660" y="1617513"/>
                                </a:lnTo>
                                <a:lnTo>
                                  <a:pt x="1918717" y="1622664"/>
                                </a:lnTo>
                                <a:lnTo>
                                  <a:pt x="1918774" y="1621530"/>
                                </a:lnTo>
                                <a:lnTo>
                                  <a:pt x="1918834" y="1619510"/>
                                </a:lnTo>
                                <a:lnTo>
                                  <a:pt x="1918891" y="1614066"/>
                                </a:lnTo>
                                <a:lnTo>
                                  <a:pt x="1918948" y="1620380"/>
                                </a:lnTo>
                                <a:lnTo>
                                  <a:pt x="1919004" y="1618359"/>
                                </a:lnTo>
                                <a:lnTo>
                                  <a:pt x="1919061" y="1624960"/>
                                </a:lnTo>
                                <a:lnTo>
                                  <a:pt x="1919118" y="1623814"/>
                                </a:lnTo>
                                <a:lnTo>
                                  <a:pt x="1919175" y="1623239"/>
                                </a:lnTo>
                                <a:lnTo>
                                  <a:pt x="1919231" y="1616938"/>
                                </a:lnTo>
                                <a:lnTo>
                                  <a:pt x="1919292" y="1628119"/>
                                </a:lnTo>
                                <a:lnTo>
                                  <a:pt x="1919349" y="1628978"/>
                                </a:lnTo>
                                <a:lnTo>
                                  <a:pt x="1919405" y="1620080"/>
                                </a:lnTo>
                                <a:lnTo>
                                  <a:pt x="1919462" y="1612920"/>
                                </a:lnTo>
                                <a:lnTo>
                                  <a:pt x="1919523" y="1612621"/>
                                </a:lnTo>
                                <a:lnTo>
                                  <a:pt x="1919580" y="1630415"/>
                                </a:lnTo>
                                <a:lnTo>
                                  <a:pt x="1919636" y="1623814"/>
                                </a:lnTo>
                                <a:lnTo>
                                  <a:pt x="1919693" y="1636729"/>
                                </a:lnTo>
                                <a:lnTo>
                                  <a:pt x="1919750" y="1617513"/>
                                </a:lnTo>
                                <a:lnTo>
                                  <a:pt x="1919806" y="1628407"/>
                                </a:lnTo>
                                <a:lnTo>
                                  <a:pt x="1919867" y="1624960"/>
                                </a:lnTo>
                                <a:lnTo>
                                  <a:pt x="1919924" y="1610049"/>
                                </a:lnTo>
                                <a:lnTo>
                                  <a:pt x="1919981" y="1634433"/>
                                </a:lnTo>
                                <a:lnTo>
                                  <a:pt x="1920037" y="1599994"/>
                                </a:lnTo>
                                <a:lnTo>
                                  <a:pt x="1920094" y="1631274"/>
                                </a:lnTo>
                                <a:lnTo>
                                  <a:pt x="1920151" y="1627544"/>
                                </a:lnTo>
                                <a:lnTo>
                                  <a:pt x="1920207" y="1622105"/>
                                </a:lnTo>
                                <a:lnTo>
                                  <a:pt x="1920268" y="1625248"/>
                                </a:lnTo>
                                <a:lnTo>
                                  <a:pt x="1920325" y="1613491"/>
                                </a:lnTo>
                                <a:lnTo>
                                  <a:pt x="1920381" y="1628407"/>
                                </a:lnTo>
                                <a:lnTo>
                                  <a:pt x="1920438" y="1612345"/>
                                </a:lnTo>
                                <a:lnTo>
                                  <a:pt x="1920499" y="1625248"/>
                                </a:lnTo>
                                <a:lnTo>
                                  <a:pt x="1920556" y="1636154"/>
                                </a:lnTo>
                                <a:lnTo>
                                  <a:pt x="1920612" y="1613491"/>
                                </a:lnTo>
                                <a:lnTo>
                                  <a:pt x="1920669" y="1619234"/>
                                </a:lnTo>
                                <a:lnTo>
                                  <a:pt x="1920726" y="1616938"/>
                                </a:lnTo>
                                <a:lnTo>
                                  <a:pt x="1920782" y="1622381"/>
                                </a:lnTo>
                                <a:lnTo>
                                  <a:pt x="1920839" y="1617788"/>
                                </a:lnTo>
                                <a:lnTo>
                                  <a:pt x="1920900" y="1617788"/>
                                </a:lnTo>
                                <a:lnTo>
                                  <a:pt x="1920956" y="1625248"/>
                                </a:lnTo>
                                <a:lnTo>
                                  <a:pt x="1921013" y="1616067"/>
                                </a:lnTo>
                                <a:lnTo>
                                  <a:pt x="1921070" y="1606307"/>
                                </a:lnTo>
                                <a:lnTo>
                                  <a:pt x="1921127" y="1612920"/>
                                </a:lnTo>
                                <a:lnTo>
                                  <a:pt x="1921183" y="1624389"/>
                                </a:lnTo>
                                <a:lnTo>
                                  <a:pt x="1921244" y="1612920"/>
                                </a:lnTo>
                                <a:lnTo>
                                  <a:pt x="1921301" y="1610049"/>
                                </a:lnTo>
                                <a:lnTo>
                                  <a:pt x="1921357" y="1617788"/>
                                </a:lnTo>
                                <a:lnTo>
                                  <a:pt x="1921414" y="1625823"/>
                                </a:lnTo>
                                <a:lnTo>
                                  <a:pt x="1921475" y="1634720"/>
                                </a:lnTo>
                                <a:lnTo>
                                  <a:pt x="1921531" y="1622105"/>
                                </a:lnTo>
                                <a:lnTo>
                                  <a:pt x="1921588" y="1614642"/>
                                </a:lnTo>
                                <a:lnTo>
                                  <a:pt x="1921645" y="1624673"/>
                                </a:lnTo>
                                <a:lnTo>
                                  <a:pt x="1921702" y="1625536"/>
                                </a:lnTo>
                                <a:lnTo>
                                  <a:pt x="1921758" y="1616638"/>
                                </a:lnTo>
                                <a:lnTo>
                                  <a:pt x="1921815" y="1629840"/>
                                </a:lnTo>
                                <a:lnTo>
                                  <a:pt x="1921876" y="1617513"/>
                                </a:lnTo>
                                <a:lnTo>
                                  <a:pt x="1921933" y="1617788"/>
                                </a:lnTo>
                                <a:lnTo>
                                  <a:pt x="1921989" y="1628119"/>
                                </a:lnTo>
                                <a:lnTo>
                                  <a:pt x="1922046" y="1628407"/>
                                </a:lnTo>
                                <a:lnTo>
                                  <a:pt x="1922103" y="1609178"/>
                                </a:lnTo>
                                <a:lnTo>
                                  <a:pt x="1922163" y="1628407"/>
                                </a:lnTo>
                                <a:lnTo>
                                  <a:pt x="1922220" y="1627257"/>
                                </a:lnTo>
                                <a:lnTo>
                                  <a:pt x="1922277" y="1624389"/>
                                </a:lnTo>
                                <a:lnTo>
                                  <a:pt x="1922333" y="1613767"/>
                                </a:lnTo>
                                <a:lnTo>
                                  <a:pt x="1922390" y="1608328"/>
                                </a:lnTo>
                                <a:lnTo>
                                  <a:pt x="1922447" y="1630986"/>
                                </a:lnTo>
                                <a:lnTo>
                                  <a:pt x="1922508" y="1627257"/>
                                </a:lnTo>
                                <a:lnTo>
                                  <a:pt x="1922564" y="1621806"/>
                                </a:lnTo>
                                <a:lnTo>
                                  <a:pt x="1922621" y="1623239"/>
                                </a:lnTo>
                                <a:lnTo>
                                  <a:pt x="1922678" y="1617213"/>
                                </a:lnTo>
                                <a:lnTo>
                                  <a:pt x="1922734" y="1621806"/>
                                </a:lnTo>
                                <a:lnTo>
                                  <a:pt x="1922791" y="1621530"/>
                                </a:lnTo>
                                <a:lnTo>
                                  <a:pt x="1922848" y="1620380"/>
                                </a:lnTo>
                                <a:lnTo>
                                  <a:pt x="1922909" y="1637304"/>
                                </a:lnTo>
                                <a:lnTo>
                                  <a:pt x="1922965" y="1621230"/>
                                </a:lnTo>
                                <a:lnTo>
                                  <a:pt x="1923022" y="1636729"/>
                                </a:lnTo>
                                <a:lnTo>
                                  <a:pt x="1923079" y="1603436"/>
                                </a:lnTo>
                                <a:lnTo>
                                  <a:pt x="1923139" y="1635008"/>
                                </a:lnTo>
                                <a:lnTo>
                                  <a:pt x="1923196" y="1625536"/>
                                </a:lnTo>
                                <a:lnTo>
                                  <a:pt x="1923253" y="1618659"/>
                                </a:lnTo>
                                <a:lnTo>
                                  <a:pt x="1923309" y="1625248"/>
                                </a:lnTo>
                                <a:lnTo>
                                  <a:pt x="1923366" y="1621806"/>
                                </a:lnTo>
                                <a:lnTo>
                                  <a:pt x="1923423" y="1620080"/>
                                </a:lnTo>
                                <a:lnTo>
                                  <a:pt x="1923484" y="1616938"/>
                                </a:lnTo>
                                <a:lnTo>
                                  <a:pt x="1923540" y="1612920"/>
                                </a:lnTo>
                                <a:lnTo>
                                  <a:pt x="1923597" y="1623527"/>
                                </a:lnTo>
                                <a:lnTo>
                                  <a:pt x="1923654" y="1611770"/>
                                </a:lnTo>
                                <a:lnTo>
                                  <a:pt x="1923710" y="1634433"/>
                                </a:lnTo>
                                <a:lnTo>
                                  <a:pt x="1923767" y="1612920"/>
                                </a:lnTo>
                                <a:lnTo>
                                  <a:pt x="1923824" y="1631562"/>
                                </a:lnTo>
                                <a:lnTo>
                                  <a:pt x="1923884" y="1625536"/>
                                </a:lnTo>
                                <a:lnTo>
                                  <a:pt x="1923941" y="1633287"/>
                                </a:lnTo>
                                <a:lnTo>
                                  <a:pt x="1923998" y="1624673"/>
                                </a:lnTo>
                                <a:lnTo>
                                  <a:pt x="1924055" y="1609749"/>
                                </a:lnTo>
                                <a:lnTo>
                                  <a:pt x="1924115" y="1616938"/>
                                </a:lnTo>
                                <a:lnTo>
                                  <a:pt x="1924172" y="1622664"/>
                                </a:lnTo>
                                <a:lnTo>
                                  <a:pt x="1924229" y="1619805"/>
                                </a:lnTo>
                                <a:lnTo>
                                  <a:pt x="1924286" y="1627257"/>
                                </a:lnTo>
                                <a:lnTo>
                                  <a:pt x="1924342" y="1612920"/>
                                </a:lnTo>
                                <a:lnTo>
                                  <a:pt x="1924399" y="1626969"/>
                                </a:lnTo>
                                <a:lnTo>
                                  <a:pt x="1924455" y="1619805"/>
                                </a:lnTo>
                                <a:lnTo>
                                  <a:pt x="1924516" y="1608899"/>
                                </a:lnTo>
                                <a:lnTo>
                                  <a:pt x="1924573" y="1616938"/>
                                </a:lnTo>
                                <a:lnTo>
                                  <a:pt x="1924630" y="1627544"/>
                                </a:lnTo>
                                <a:lnTo>
                                  <a:pt x="1924686" y="1628119"/>
                                </a:lnTo>
                                <a:lnTo>
                                  <a:pt x="1924743" y="1627832"/>
                                </a:lnTo>
                                <a:lnTo>
                                  <a:pt x="1924800" y="1616067"/>
                                </a:lnTo>
                                <a:lnTo>
                                  <a:pt x="1924860" y="1630703"/>
                                </a:lnTo>
                                <a:lnTo>
                                  <a:pt x="1924917" y="1619805"/>
                                </a:lnTo>
                                <a:lnTo>
                                  <a:pt x="1924974" y="1616363"/>
                                </a:lnTo>
                                <a:lnTo>
                                  <a:pt x="1925031" y="1609474"/>
                                </a:lnTo>
                                <a:lnTo>
                                  <a:pt x="1925087" y="1626969"/>
                                </a:lnTo>
                                <a:lnTo>
                                  <a:pt x="1925148" y="1611475"/>
                                </a:lnTo>
                                <a:lnTo>
                                  <a:pt x="1925205" y="1630703"/>
                                </a:lnTo>
                                <a:lnTo>
                                  <a:pt x="1925261" y="1618359"/>
                                </a:lnTo>
                                <a:lnTo>
                                  <a:pt x="1925318" y="1619510"/>
                                </a:lnTo>
                                <a:lnTo>
                                  <a:pt x="1925375" y="1622664"/>
                                </a:lnTo>
                                <a:lnTo>
                                  <a:pt x="1925432" y="1623239"/>
                                </a:lnTo>
                                <a:lnTo>
                                  <a:pt x="1925488" y="1622105"/>
                                </a:lnTo>
                                <a:lnTo>
                                  <a:pt x="1925549" y="1623814"/>
                                </a:lnTo>
                                <a:lnTo>
                                  <a:pt x="1925606" y="1625823"/>
                                </a:lnTo>
                                <a:lnTo>
                                  <a:pt x="1925662" y="1628978"/>
                                </a:lnTo>
                                <a:lnTo>
                                  <a:pt x="1925719" y="1613767"/>
                                </a:lnTo>
                                <a:lnTo>
                                  <a:pt x="1925776" y="1619805"/>
                                </a:lnTo>
                                <a:lnTo>
                                  <a:pt x="1925837" y="1615217"/>
                                </a:lnTo>
                                <a:lnTo>
                                  <a:pt x="1925893" y="1625248"/>
                                </a:lnTo>
                                <a:lnTo>
                                  <a:pt x="1925950" y="1637588"/>
                                </a:lnTo>
                                <a:lnTo>
                                  <a:pt x="1926007" y="1613196"/>
                                </a:lnTo>
                                <a:lnTo>
                                  <a:pt x="1926063" y="1631562"/>
                                </a:lnTo>
                                <a:lnTo>
                                  <a:pt x="1926120" y="1614066"/>
                                </a:lnTo>
                                <a:lnTo>
                                  <a:pt x="1926181" y="1618934"/>
                                </a:lnTo>
                                <a:lnTo>
                                  <a:pt x="1926237" y="1628694"/>
                                </a:lnTo>
                                <a:lnTo>
                                  <a:pt x="1926294" y="1619234"/>
                                </a:lnTo>
                                <a:lnTo>
                                  <a:pt x="1926351" y="1620656"/>
                                </a:lnTo>
                                <a:lnTo>
                                  <a:pt x="1926407" y="1624102"/>
                                </a:lnTo>
                                <a:lnTo>
                                  <a:pt x="1926464" y="1617213"/>
                                </a:lnTo>
                                <a:lnTo>
                                  <a:pt x="1926521" y="1617513"/>
                                </a:lnTo>
                                <a:lnTo>
                                  <a:pt x="1926582" y="1622381"/>
                                </a:lnTo>
                                <a:lnTo>
                                  <a:pt x="1926638" y="1623527"/>
                                </a:lnTo>
                                <a:lnTo>
                                  <a:pt x="1926695" y="1628978"/>
                                </a:lnTo>
                                <a:lnTo>
                                  <a:pt x="1926752" y="1627832"/>
                                </a:lnTo>
                                <a:lnTo>
                                  <a:pt x="1926812" y="1617513"/>
                                </a:lnTo>
                                <a:lnTo>
                                  <a:pt x="1926869" y="1621530"/>
                                </a:lnTo>
                                <a:lnTo>
                                  <a:pt x="1926926" y="1610900"/>
                                </a:lnTo>
                                <a:lnTo>
                                  <a:pt x="1926982" y="1616938"/>
                                </a:lnTo>
                                <a:lnTo>
                                  <a:pt x="1927039" y="1618659"/>
                                </a:lnTo>
                                <a:lnTo>
                                  <a:pt x="1927096" y="1617788"/>
                                </a:lnTo>
                                <a:lnTo>
                                  <a:pt x="1927157" y="1626682"/>
                                </a:lnTo>
                                <a:lnTo>
                                  <a:pt x="1927213" y="1632137"/>
                                </a:lnTo>
                                <a:lnTo>
                                  <a:pt x="1927270" y="1610900"/>
                                </a:lnTo>
                                <a:lnTo>
                                  <a:pt x="1927327" y="1623239"/>
                                </a:lnTo>
                                <a:lnTo>
                                  <a:pt x="1927384" y="1615492"/>
                                </a:lnTo>
                                <a:lnTo>
                                  <a:pt x="1927440" y="1628978"/>
                                </a:lnTo>
                                <a:lnTo>
                                  <a:pt x="1927497" y="1619805"/>
                                </a:lnTo>
                                <a:lnTo>
                                  <a:pt x="1927558" y="1613196"/>
                                </a:lnTo>
                                <a:lnTo>
                                  <a:pt x="1927614" y="1622105"/>
                                </a:lnTo>
                                <a:lnTo>
                                  <a:pt x="1927671" y="1617513"/>
                                </a:lnTo>
                                <a:lnTo>
                                  <a:pt x="1927728" y="1626682"/>
                                </a:lnTo>
                                <a:lnTo>
                                  <a:pt x="1927788" y="1624960"/>
                                </a:lnTo>
                                <a:lnTo>
                                  <a:pt x="1927845" y="1622105"/>
                                </a:lnTo>
                                <a:lnTo>
                                  <a:pt x="1927902" y="1616067"/>
                                </a:lnTo>
                                <a:lnTo>
                                  <a:pt x="1927959" y="1613196"/>
                                </a:lnTo>
                                <a:lnTo>
                                  <a:pt x="1928015" y="1633287"/>
                                </a:lnTo>
                                <a:lnTo>
                                  <a:pt x="1928072" y="1616363"/>
                                </a:lnTo>
                                <a:lnTo>
                                  <a:pt x="1928128" y="1623814"/>
                                </a:lnTo>
                                <a:lnTo>
                                  <a:pt x="1928189" y="1626969"/>
                                </a:lnTo>
                                <a:lnTo>
                                  <a:pt x="1928246" y="1618934"/>
                                </a:lnTo>
                                <a:lnTo>
                                  <a:pt x="1928303" y="1629553"/>
                                </a:lnTo>
                                <a:lnTo>
                                  <a:pt x="1928359" y="1623814"/>
                                </a:lnTo>
                                <a:lnTo>
                                  <a:pt x="1928416" y="1616938"/>
                                </a:lnTo>
                                <a:lnTo>
                                  <a:pt x="1928473" y="1619805"/>
                                </a:lnTo>
                                <a:lnTo>
                                  <a:pt x="1928534" y="1620955"/>
                                </a:lnTo>
                                <a:lnTo>
                                  <a:pt x="1928590" y="1625536"/>
                                </a:lnTo>
                                <a:lnTo>
                                  <a:pt x="1928647" y="1620955"/>
                                </a:lnTo>
                                <a:lnTo>
                                  <a:pt x="1928704" y="1627257"/>
                                </a:lnTo>
                                <a:lnTo>
                                  <a:pt x="1928765" y="1612621"/>
                                </a:lnTo>
                                <a:lnTo>
                                  <a:pt x="1928821" y="1610324"/>
                                </a:lnTo>
                                <a:lnTo>
                                  <a:pt x="1928878" y="1624673"/>
                                </a:lnTo>
                                <a:lnTo>
                                  <a:pt x="1928935" y="1622381"/>
                                </a:lnTo>
                                <a:lnTo>
                                  <a:pt x="1928991" y="1620080"/>
                                </a:lnTo>
                                <a:lnTo>
                                  <a:pt x="1929048" y="1619234"/>
                                </a:lnTo>
                                <a:lnTo>
                                  <a:pt x="1929105" y="1633570"/>
                                </a:lnTo>
                                <a:lnTo>
                                  <a:pt x="1929165" y="1624673"/>
                                </a:lnTo>
                                <a:lnTo>
                                  <a:pt x="1929222" y="1608328"/>
                                </a:lnTo>
                                <a:lnTo>
                                  <a:pt x="1929279" y="1621230"/>
                                </a:lnTo>
                                <a:lnTo>
                                  <a:pt x="1929335" y="1614642"/>
                                </a:lnTo>
                                <a:lnTo>
                                  <a:pt x="1929392" y="1628407"/>
                                </a:lnTo>
                                <a:lnTo>
                                  <a:pt x="1929453" y="1607453"/>
                                </a:lnTo>
                                <a:lnTo>
                                  <a:pt x="1929510" y="1624960"/>
                                </a:lnTo>
                                <a:lnTo>
                                  <a:pt x="1929566" y="1619234"/>
                                </a:lnTo>
                                <a:lnTo>
                                  <a:pt x="1929623" y="1627544"/>
                                </a:lnTo>
                                <a:lnTo>
                                  <a:pt x="1929680" y="1618659"/>
                                </a:lnTo>
                                <a:lnTo>
                                  <a:pt x="1929736" y="1624673"/>
                                </a:lnTo>
                                <a:lnTo>
                                  <a:pt x="1929797" y="1623814"/>
                                </a:lnTo>
                                <a:lnTo>
                                  <a:pt x="1929854" y="1618659"/>
                                </a:lnTo>
                                <a:lnTo>
                                  <a:pt x="1929910" y="1609474"/>
                                </a:lnTo>
                                <a:lnTo>
                                  <a:pt x="1929967" y="1637588"/>
                                </a:lnTo>
                                <a:lnTo>
                                  <a:pt x="1930024" y="1616067"/>
                                </a:lnTo>
                                <a:lnTo>
                                  <a:pt x="1930081" y="1623527"/>
                                </a:lnTo>
                                <a:lnTo>
                                  <a:pt x="1930137" y="1624673"/>
                                </a:lnTo>
                                <a:lnTo>
                                  <a:pt x="1930198" y="1621530"/>
                                </a:lnTo>
                                <a:lnTo>
                                  <a:pt x="1930255" y="1617513"/>
                                </a:lnTo>
                                <a:lnTo>
                                  <a:pt x="1930312" y="1617213"/>
                                </a:lnTo>
                                <a:lnTo>
                                  <a:pt x="1930368" y="1623239"/>
                                </a:lnTo>
                                <a:lnTo>
                                  <a:pt x="1930429" y="1614066"/>
                                </a:lnTo>
                                <a:lnTo>
                                  <a:pt x="1930486" y="1617213"/>
                                </a:lnTo>
                                <a:lnTo>
                                  <a:pt x="1930542" y="1623527"/>
                                </a:lnTo>
                                <a:lnTo>
                                  <a:pt x="1930599" y="1623527"/>
                                </a:lnTo>
                                <a:lnTo>
                                  <a:pt x="1930656" y="1604886"/>
                                </a:lnTo>
                                <a:lnTo>
                                  <a:pt x="1930712" y="1622381"/>
                                </a:lnTo>
                                <a:lnTo>
                                  <a:pt x="1930769" y="1621806"/>
                                </a:lnTo>
                                <a:lnTo>
                                  <a:pt x="1930830" y="1628694"/>
                                </a:lnTo>
                                <a:lnTo>
                                  <a:pt x="1930886" y="1625823"/>
                                </a:lnTo>
                                <a:lnTo>
                                  <a:pt x="1930943" y="1624960"/>
                                </a:lnTo>
                                <a:lnTo>
                                  <a:pt x="1931000" y="1617213"/>
                                </a:lnTo>
                                <a:lnTo>
                                  <a:pt x="1931057" y="1608899"/>
                                </a:lnTo>
                                <a:lnTo>
                                  <a:pt x="1931113" y="1611770"/>
                                </a:lnTo>
                                <a:lnTo>
                                  <a:pt x="1931174" y="1627257"/>
                                </a:lnTo>
                                <a:lnTo>
                                  <a:pt x="1931231" y="1619805"/>
                                </a:lnTo>
                                <a:lnTo>
                                  <a:pt x="1931288" y="1630703"/>
                                </a:lnTo>
                                <a:lnTo>
                                  <a:pt x="1931344" y="1616938"/>
                                </a:lnTo>
                                <a:lnTo>
                                  <a:pt x="1931405" y="1618934"/>
                                </a:lnTo>
                                <a:lnTo>
                                  <a:pt x="1931462" y="1617788"/>
                                </a:lnTo>
                                <a:lnTo>
                                  <a:pt x="1931518" y="1608603"/>
                                </a:lnTo>
                                <a:lnTo>
                                  <a:pt x="1931575" y="1623527"/>
                                </a:lnTo>
                                <a:lnTo>
                                  <a:pt x="1931632" y="1612046"/>
                                </a:lnTo>
                                <a:lnTo>
                                  <a:pt x="1931688" y="1628407"/>
                                </a:lnTo>
                                <a:lnTo>
                                  <a:pt x="1931745" y="1614917"/>
                                </a:lnTo>
                                <a:lnTo>
                                  <a:pt x="1931806" y="1618934"/>
                                </a:lnTo>
                                <a:lnTo>
                                  <a:pt x="1931863" y="1635866"/>
                                </a:lnTo>
                                <a:lnTo>
                                  <a:pt x="1931919" y="1631274"/>
                                </a:lnTo>
                                <a:lnTo>
                                  <a:pt x="1931976" y="1611475"/>
                                </a:lnTo>
                                <a:lnTo>
                                  <a:pt x="1932033" y="1621806"/>
                                </a:lnTo>
                                <a:lnTo>
                                  <a:pt x="1932089" y="1628407"/>
                                </a:lnTo>
                                <a:lnTo>
                                  <a:pt x="1932150" y="1618934"/>
                                </a:lnTo>
                                <a:lnTo>
                                  <a:pt x="1932207" y="1629553"/>
                                </a:lnTo>
                                <a:lnTo>
                                  <a:pt x="1932263" y="1631562"/>
                                </a:lnTo>
                                <a:lnTo>
                                  <a:pt x="1932320" y="1616938"/>
                                </a:lnTo>
                                <a:lnTo>
                                  <a:pt x="1932377" y="1619510"/>
                                </a:lnTo>
                                <a:lnTo>
                                  <a:pt x="1932438" y="1613196"/>
                                </a:lnTo>
                                <a:lnTo>
                                  <a:pt x="1932494" y="1619805"/>
                                </a:lnTo>
                                <a:lnTo>
                                  <a:pt x="1932551" y="1616363"/>
                                </a:lnTo>
                                <a:lnTo>
                                  <a:pt x="1932608" y="1628407"/>
                                </a:lnTo>
                                <a:lnTo>
                                  <a:pt x="1932664" y="1622952"/>
                                </a:lnTo>
                                <a:lnTo>
                                  <a:pt x="1932721" y="1626969"/>
                                </a:lnTo>
                                <a:lnTo>
                                  <a:pt x="1932778" y="1612621"/>
                                </a:lnTo>
                                <a:lnTo>
                                  <a:pt x="1932839" y="1615492"/>
                                </a:lnTo>
                                <a:lnTo>
                                  <a:pt x="1932895" y="1622381"/>
                                </a:lnTo>
                                <a:lnTo>
                                  <a:pt x="1932952" y="1635866"/>
                                </a:lnTo>
                                <a:lnTo>
                                  <a:pt x="1933009" y="1624960"/>
                                </a:lnTo>
                                <a:lnTo>
                                  <a:pt x="1933065" y="1617213"/>
                                </a:lnTo>
                                <a:lnTo>
                                  <a:pt x="1933126" y="1636441"/>
                                </a:lnTo>
                                <a:lnTo>
                                  <a:pt x="1933183" y="1614066"/>
                                </a:lnTo>
                                <a:lnTo>
                                  <a:pt x="1933239" y="1616067"/>
                                </a:lnTo>
                                <a:lnTo>
                                  <a:pt x="1933296" y="1627544"/>
                                </a:lnTo>
                                <a:lnTo>
                                  <a:pt x="1933353" y="1629265"/>
                                </a:lnTo>
                                <a:lnTo>
                                  <a:pt x="1933414" y="1626111"/>
                                </a:lnTo>
                                <a:lnTo>
                                  <a:pt x="1933470" y="1627544"/>
                                </a:lnTo>
                                <a:lnTo>
                                  <a:pt x="1933527" y="1618084"/>
                                </a:lnTo>
                                <a:lnTo>
                                  <a:pt x="1933584" y="1616363"/>
                                </a:lnTo>
                                <a:lnTo>
                                  <a:pt x="1933641" y="1616638"/>
                                </a:lnTo>
                                <a:lnTo>
                                  <a:pt x="1933697" y="1621530"/>
                                </a:lnTo>
                                <a:lnTo>
                                  <a:pt x="1933754" y="1608028"/>
                                </a:lnTo>
                                <a:lnTo>
                                  <a:pt x="1933814" y="1617513"/>
                                </a:lnTo>
                                <a:lnTo>
                                  <a:pt x="1933871" y="1621806"/>
                                </a:lnTo>
                                <a:lnTo>
                                  <a:pt x="1933928" y="1630128"/>
                                </a:lnTo>
                                <a:lnTo>
                                  <a:pt x="1933985" y="1623239"/>
                                </a:lnTo>
                                <a:lnTo>
                                  <a:pt x="1934041" y="1627257"/>
                                </a:lnTo>
                                <a:lnTo>
                                  <a:pt x="1934102" y="1628119"/>
                                </a:lnTo>
                                <a:lnTo>
                                  <a:pt x="1934159" y="1610624"/>
                                </a:lnTo>
                                <a:lnTo>
                                  <a:pt x="1934216" y="1621530"/>
                                </a:lnTo>
                                <a:lnTo>
                                  <a:pt x="1934272" y="1613767"/>
                                </a:lnTo>
                                <a:lnTo>
                                  <a:pt x="1934329" y="1620080"/>
                                </a:lnTo>
                                <a:lnTo>
                                  <a:pt x="1934385" y="1627832"/>
                                </a:lnTo>
                                <a:lnTo>
                                  <a:pt x="1934446" y="1626682"/>
                                </a:lnTo>
                                <a:lnTo>
                                  <a:pt x="1934503" y="1632995"/>
                                </a:lnTo>
                                <a:lnTo>
                                  <a:pt x="1934560" y="1611770"/>
                                </a:lnTo>
                                <a:lnTo>
                                  <a:pt x="1934616" y="1613196"/>
                                </a:lnTo>
                                <a:lnTo>
                                  <a:pt x="1934673" y="1634145"/>
                                </a:lnTo>
                                <a:lnTo>
                                  <a:pt x="1934730" y="1616363"/>
                                </a:lnTo>
                                <a:lnTo>
                                  <a:pt x="1934786" y="1627544"/>
                                </a:lnTo>
                                <a:lnTo>
                                  <a:pt x="1934847" y="1622952"/>
                                </a:lnTo>
                                <a:lnTo>
                                  <a:pt x="1934904" y="1633287"/>
                                </a:lnTo>
                                <a:lnTo>
                                  <a:pt x="1934961" y="1622664"/>
                                </a:lnTo>
                                <a:lnTo>
                                  <a:pt x="1935021" y="1620080"/>
                                </a:lnTo>
                                <a:lnTo>
                                  <a:pt x="1935078" y="1616638"/>
                                </a:lnTo>
                                <a:lnTo>
                                  <a:pt x="1935135" y="1628694"/>
                                </a:lnTo>
                                <a:lnTo>
                                  <a:pt x="1935191" y="1619510"/>
                                </a:lnTo>
                                <a:lnTo>
                                  <a:pt x="1935248" y="1626682"/>
                                </a:lnTo>
                                <a:lnTo>
                                  <a:pt x="1935305" y="1618934"/>
                                </a:lnTo>
                                <a:lnTo>
                                  <a:pt x="1935362" y="1619510"/>
                                </a:lnTo>
                                <a:lnTo>
                                  <a:pt x="1935422" y="1627257"/>
                                </a:lnTo>
                                <a:lnTo>
                                  <a:pt x="1935479" y="1619234"/>
                                </a:lnTo>
                                <a:lnTo>
                                  <a:pt x="1935536" y="1620656"/>
                                </a:lnTo>
                                <a:lnTo>
                                  <a:pt x="1935592" y="1618934"/>
                                </a:lnTo>
                                <a:lnTo>
                                  <a:pt x="1935649" y="1607453"/>
                                </a:lnTo>
                                <a:lnTo>
                                  <a:pt x="1935706" y="1622105"/>
                                </a:lnTo>
                                <a:lnTo>
                                  <a:pt x="1935763" y="1625536"/>
                                </a:lnTo>
                                <a:lnTo>
                                  <a:pt x="1935823" y="1623239"/>
                                </a:lnTo>
                                <a:lnTo>
                                  <a:pt x="1935880" y="1629840"/>
                                </a:lnTo>
                                <a:lnTo>
                                  <a:pt x="1935937" y="1615788"/>
                                </a:lnTo>
                                <a:lnTo>
                                  <a:pt x="1935993" y="1640459"/>
                                </a:lnTo>
                                <a:lnTo>
                                  <a:pt x="1936054" y="1619234"/>
                                </a:lnTo>
                                <a:lnTo>
                                  <a:pt x="1936111" y="1630703"/>
                                </a:lnTo>
                                <a:lnTo>
                                  <a:pt x="1936167" y="1610324"/>
                                </a:lnTo>
                                <a:lnTo>
                                  <a:pt x="1936224" y="1631562"/>
                                </a:lnTo>
                                <a:lnTo>
                                  <a:pt x="1936281" y="1616638"/>
                                </a:lnTo>
                                <a:lnTo>
                                  <a:pt x="1936337" y="1617213"/>
                                </a:lnTo>
                                <a:lnTo>
                                  <a:pt x="1936394" y="1614917"/>
                                </a:lnTo>
                                <a:lnTo>
                                  <a:pt x="1936455" y="1622381"/>
                                </a:lnTo>
                                <a:lnTo>
                                  <a:pt x="1936512" y="1630128"/>
                                </a:lnTo>
                                <a:lnTo>
                                  <a:pt x="1936568" y="1628978"/>
                                </a:lnTo>
                                <a:lnTo>
                                  <a:pt x="1936625" y="1625248"/>
                                </a:lnTo>
                                <a:lnTo>
                                  <a:pt x="1936682" y="1625248"/>
                                </a:lnTo>
                                <a:lnTo>
                                  <a:pt x="1936743" y="1616638"/>
                                </a:lnTo>
                                <a:lnTo>
                                  <a:pt x="1936799" y="1623527"/>
                                </a:lnTo>
                                <a:lnTo>
                                  <a:pt x="1936856" y="1627544"/>
                                </a:lnTo>
                                <a:lnTo>
                                  <a:pt x="1936912" y="1615492"/>
                                </a:lnTo>
                                <a:lnTo>
                                  <a:pt x="1936969" y="1612621"/>
                                </a:lnTo>
                                <a:lnTo>
                                  <a:pt x="1937026" y="1635579"/>
                                </a:lnTo>
                                <a:lnTo>
                                  <a:pt x="1937087" y="1616938"/>
                                </a:lnTo>
                                <a:lnTo>
                                  <a:pt x="1937143" y="1620656"/>
                                </a:lnTo>
                                <a:lnTo>
                                  <a:pt x="1937200" y="1613196"/>
                                </a:lnTo>
                                <a:lnTo>
                                  <a:pt x="1937257" y="1634433"/>
                                </a:lnTo>
                                <a:lnTo>
                                  <a:pt x="1937314" y="1629265"/>
                                </a:lnTo>
                                <a:lnTo>
                                  <a:pt x="1937370" y="1615492"/>
                                </a:lnTo>
                                <a:lnTo>
                                  <a:pt x="1937427" y="1608603"/>
                                </a:lnTo>
                                <a:lnTo>
                                  <a:pt x="1937488" y="1630128"/>
                                </a:lnTo>
                                <a:lnTo>
                                  <a:pt x="1937544" y="1640171"/>
                                </a:lnTo>
                                <a:lnTo>
                                  <a:pt x="1937601" y="1619510"/>
                                </a:lnTo>
                                <a:lnTo>
                                  <a:pt x="1937658" y="1614917"/>
                                </a:lnTo>
                                <a:lnTo>
                                  <a:pt x="1937719" y="1620656"/>
                                </a:lnTo>
                                <a:lnTo>
                                  <a:pt x="1937775" y="1629553"/>
                                </a:lnTo>
                                <a:lnTo>
                                  <a:pt x="1937832" y="1626398"/>
                                </a:lnTo>
                                <a:lnTo>
                                  <a:pt x="1937889" y="1616363"/>
                                </a:lnTo>
                                <a:lnTo>
                                  <a:pt x="1937945" y="1611199"/>
                                </a:lnTo>
                                <a:lnTo>
                                  <a:pt x="1938002" y="1622105"/>
                                </a:lnTo>
                                <a:lnTo>
                                  <a:pt x="1938059" y="1625536"/>
                                </a:lnTo>
                                <a:lnTo>
                                  <a:pt x="1938119" y="1616638"/>
                                </a:lnTo>
                                <a:lnTo>
                                  <a:pt x="1938176" y="1605161"/>
                                </a:lnTo>
                                <a:lnTo>
                                  <a:pt x="1938233" y="1628407"/>
                                </a:lnTo>
                                <a:lnTo>
                                  <a:pt x="1938290" y="1626682"/>
                                </a:lnTo>
                                <a:lnTo>
                                  <a:pt x="1938346" y="1620656"/>
                                </a:lnTo>
                                <a:lnTo>
                                  <a:pt x="1938403" y="1635008"/>
                                </a:lnTo>
                                <a:lnTo>
                                  <a:pt x="1938464" y="1606882"/>
                                </a:lnTo>
                                <a:lnTo>
                                  <a:pt x="1938520" y="1624102"/>
                                </a:lnTo>
                                <a:lnTo>
                                  <a:pt x="1938577" y="1633570"/>
                                </a:lnTo>
                                <a:lnTo>
                                  <a:pt x="1938634" y="1626398"/>
                                </a:lnTo>
                                <a:lnTo>
                                  <a:pt x="1938695" y="1612345"/>
                                </a:lnTo>
                                <a:lnTo>
                                  <a:pt x="1938751" y="1609749"/>
                                </a:lnTo>
                                <a:lnTo>
                                  <a:pt x="1938808" y="1618659"/>
                                </a:lnTo>
                                <a:lnTo>
                                  <a:pt x="1938865" y="1610049"/>
                                </a:lnTo>
                                <a:lnTo>
                                  <a:pt x="1938921" y="1621230"/>
                                </a:lnTo>
                                <a:lnTo>
                                  <a:pt x="1938978" y="1635579"/>
                                </a:lnTo>
                                <a:lnTo>
                                  <a:pt x="1939035" y="1621806"/>
                                </a:lnTo>
                                <a:lnTo>
                                  <a:pt x="1939095" y="1616363"/>
                                </a:lnTo>
                                <a:lnTo>
                                  <a:pt x="1939152" y="1626682"/>
                                </a:lnTo>
                                <a:lnTo>
                                  <a:pt x="1939209" y="1620656"/>
                                </a:lnTo>
                                <a:lnTo>
                                  <a:pt x="1939265" y="1625248"/>
                                </a:lnTo>
                                <a:lnTo>
                                  <a:pt x="1939322" y="1627544"/>
                                </a:lnTo>
                                <a:lnTo>
                                  <a:pt x="1939379" y="1617788"/>
                                </a:lnTo>
                                <a:lnTo>
                                  <a:pt x="1939440" y="1625536"/>
                                </a:lnTo>
                                <a:lnTo>
                                  <a:pt x="1939496" y="1623814"/>
                                </a:lnTo>
                                <a:lnTo>
                                  <a:pt x="1939553" y="1627544"/>
                                </a:lnTo>
                                <a:lnTo>
                                  <a:pt x="1939610" y="1622664"/>
                                </a:lnTo>
                                <a:lnTo>
                                  <a:pt x="1939667" y="1618934"/>
                                </a:lnTo>
                                <a:lnTo>
                                  <a:pt x="1939727" y="1625823"/>
                                </a:lnTo>
                                <a:lnTo>
                                  <a:pt x="1939784" y="1619510"/>
                                </a:lnTo>
                                <a:lnTo>
                                  <a:pt x="1939841" y="1613196"/>
                                </a:lnTo>
                                <a:lnTo>
                                  <a:pt x="1939897" y="1630703"/>
                                </a:lnTo>
                                <a:lnTo>
                                  <a:pt x="1939954" y="1619510"/>
                                </a:lnTo>
                                <a:lnTo>
                                  <a:pt x="1940011" y="1628407"/>
                                </a:lnTo>
                                <a:lnTo>
                                  <a:pt x="1940067" y="1634145"/>
                                </a:lnTo>
                                <a:lnTo>
                                  <a:pt x="1940128" y="1617788"/>
                                </a:lnTo>
                                <a:lnTo>
                                  <a:pt x="1940185" y="1608603"/>
                                </a:lnTo>
                                <a:lnTo>
                                  <a:pt x="1940242" y="1623814"/>
                                </a:lnTo>
                                <a:lnTo>
                                  <a:pt x="1940298" y="1625823"/>
                                </a:lnTo>
                                <a:lnTo>
                                  <a:pt x="1940355" y="1625536"/>
                                </a:lnTo>
                                <a:lnTo>
                                  <a:pt x="1940416" y="1622664"/>
                                </a:lnTo>
                                <a:lnTo>
                                  <a:pt x="1940472" y="1619805"/>
                                </a:lnTo>
                                <a:lnTo>
                                  <a:pt x="1940529" y="1627832"/>
                                </a:lnTo>
                                <a:lnTo>
                                  <a:pt x="1940586" y="1620656"/>
                                </a:lnTo>
                                <a:lnTo>
                                  <a:pt x="1940642" y="1615217"/>
                                </a:lnTo>
                                <a:lnTo>
                                  <a:pt x="1940703" y="1624102"/>
                                </a:lnTo>
                                <a:lnTo>
                                  <a:pt x="1940760" y="1616067"/>
                                </a:lnTo>
                                <a:lnTo>
                                  <a:pt x="1940816" y="1622105"/>
                                </a:lnTo>
                                <a:lnTo>
                                  <a:pt x="1940873" y="1619510"/>
                                </a:lnTo>
                                <a:lnTo>
                                  <a:pt x="1940930" y="1610324"/>
                                </a:lnTo>
                                <a:lnTo>
                                  <a:pt x="1940987" y="1617788"/>
                                </a:lnTo>
                                <a:lnTo>
                                  <a:pt x="1941043" y="1621530"/>
                                </a:lnTo>
                                <a:lnTo>
                                  <a:pt x="1941104" y="1620080"/>
                                </a:lnTo>
                                <a:lnTo>
                                  <a:pt x="1941161" y="1631274"/>
                                </a:lnTo>
                                <a:lnTo>
                                  <a:pt x="1941218" y="1609749"/>
                                </a:lnTo>
                                <a:lnTo>
                                  <a:pt x="1941274" y="1621806"/>
                                </a:lnTo>
                                <a:lnTo>
                                  <a:pt x="1941331" y="1621530"/>
                                </a:lnTo>
                                <a:lnTo>
                                  <a:pt x="1941392" y="1630415"/>
                                </a:lnTo>
                                <a:lnTo>
                                  <a:pt x="1941448" y="1622105"/>
                                </a:lnTo>
                                <a:lnTo>
                                  <a:pt x="1941505" y="1612046"/>
                                </a:lnTo>
                                <a:lnTo>
                                  <a:pt x="1941562" y="1622952"/>
                                </a:lnTo>
                                <a:lnTo>
                                  <a:pt x="1941618" y="1634145"/>
                                </a:lnTo>
                                <a:lnTo>
                                  <a:pt x="1941675" y="1622952"/>
                                </a:lnTo>
                                <a:lnTo>
                                  <a:pt x="1941736" y="1635295"/>
                                </a:lnTo>
                                <a:lnTo>
                                  <a:pt x="1941793" y="1620380"/>
                                </a:lnTo>
                                <a:lnTo>
                                  <a:pt x="1941849" y="1623814"/>
                                </a:lnTo>
                                <a:lnTo>
                                  <a:pt x="1941906" y="1623814"/>
                                </a:lnTo>
                                <a:lnTo>
                                  <a:pt x="1941963" y="1616638"/>
                                </a:lnTo>
                                <a:lnTo>
                                  <a:pt x="1942020" y="1628694"/>
                                </a:lnTo>
                                <a:lnTo>
                                  <a:pt x="1942076" y="1623527"/>
                                </a:lnTo>
                                <a:lnTo>
                                  <a:pt x="1942137" y="1611199"/>
                                </a:lnTo>
                                <a:lnTo>
                                  <a:pt x="1942194" y="1628119"/>
                                </a:lnTo>
                                <a:lnTo>
                                  <a:pt x="1942250" y="1615217"/>
                                </a:lnTo>
                                <a:lnTo>
                                  <a:pt x="1942307" y="1630415"/>
                                </a:lnTo>
                                <a:lnTo>
                                  <a:pt x="1942368" y="1631274"/>
                                </a:lnTo>
                                <a:lnTo>
                                  <a:pt x="1942424" y="1616938"/>
                                </a:lnTo>
                                <a:lnTo>
                                  <a:pt x="1942481" y="1631274"/>
                                </a:lnTo>
                                <a:lnTo>
                                  <a:pt x="1942538" y="1619805"/>
                                </a:lnTo>
                                <a:lnTo>
                                  <a:pt x="1942594" y="1619234"/>
                                </a:lnTo>
                                <a:lnTo>
                                  <a:pt x="1942651" y="1613491"/>
                                </a:lnTo>
                                <a:lnTo>
                                  <a:pt x="1942708" y="1628119"/>
                                </a:lnTo>
                                <a:lnTo>
                                  <a:pt x="1942768" y="1630986"/>
                                </a:lnTo>
                                <a:lnTo>
                                  <a:pt x="1942825" y="1618084"/>
                                </a:lnTo>
                                <a:lnTo>
                                  <a:pt x="1942882" y="1615217"/>
                                </a:lnTo>
                                <a:lnTo>
                                  <a:pt x="1942939" y="1615788"/>
                                </a:lnTo>
                                <a:lnTo>
                                  <a:pt x="1942995" y="1620955"/>
                                </a:lnTo>
                                <a:lnTo>
                                  <a:pt x="1943052" y="1630986"/>
                                </a:lnTo>
                                <a:lnTo>
                                  <a:pt x="1943113" y="1620955"/>
                                </a:lnTo>
                                <a:lnTo>
                                  <a:pt x="1943169" y="1621806"/>
                                </a:lnTo>
                                <a:lnTo>
                                  <a:pt x="1943226" y="1624389"/>
                                </a:lnTo>
                                <a:lnTo>
                                  <a:pt x="1943283" y="1605732"/>
                                </a:lnTo>
                                <a:lnTo>
                                  <a:pt x="1943344" y="1622381"/>
                                </a:lnTo>
                                <a:lnTo>
                                  <a:pt x="1943400" y="1631562"/>
                                </a:lnTo>
                                <a:lnTo>
                                  <a:pt x="1943457" y="1627544"/>
                                </a:lnTo>
                                <a:lnTo>
                                  <a:pt x="1943514" y="1622664"/>
                                </a:lnTo>
                                <a:lnTo>
                                  <a:pt x="1943571" y="1611475"/>
                                </a:lnTo>
                                <a:lnTo>
                                  <a:pt x="1943627" y="1617213"/>
                                </a:lnTo>
                                <a:lnTo>
                                  <a:pt x="1943684" y="1623814"/>
                                </a:lnTo>
                                <a:lnTo>
                                  <a:pt x="1943745" y="1611199"/>
                                </a:lnTo>
                                <a:lnTo>
                                  <a:pt x="1943801" y="1619234"/>
                                </a:lnTo>
                                <a:lnTo>
                                  <a:pt x="1943858" y="1635579"/>
                                </a:lnTo>
                                <a:lnTo>
                                  <a:pt x="1943915" y="1622952"/>
                                </a:lnTo>
                                <a:lnTo>
                                  <a:pt x="1943971" y="1624102"/>
                                </a:lnTo>
                                <a:lnTo>
                                  <a:pt x="1944032" y="1612920"/>
                                </a:lnTo>
                                <a:lnTo>
                                  <a:pt x="1944089" y="1626398"/>
                                </a:lnTo>
                                <a:lnTo>
                                  <a:pt x="1944146" y="1622664"/>
                                </a:lnTo>
                                <a:lnTo>
                                  <a:pt x="1944202" y="1620380"/>
                                </a:lnTo>
                                <a:lnTo>
                                  <a:pt x="1944259" y="1630986"/>
                                </a:lnTo>
                                <a:lnTo>
                                  <a:pt x="1944316" y="1611199"/>
                                </a:lnTo>
                                <a:lnTo>
                                  <a:pt x="1944376" y="1620080"/>
                                </a:lnTo>
                                <a:lnTo>
                                  <a:pt x="1944433" y="1625248"/>
                                </a:lnTo>
                                <a:lnTo>
                                  <a:pt x="1944490" y="1624389"/>
                                </a:lnTo>
                                <a:lnTo>
                                  <a:pt x="1944546" y="1631562"/>
                                </a:lnTo>
                                <a:lnTo>
                                  <a:pt x="1944603" y="1629265"/>
                                </a:lnTo>
                                <a:lnTo>
                                  <a:pt x="1944660" y="1616067"/>
                                </a:lnTo>
                                <a:lnTo>
                                  <a:pt x="1944716" y="1621530"/>
                                </a:lnTo>
                                <a:lnTo>
                                  <a:pt x="1944777" y="1617513"/>
                                </a:lnTo>
                                <a:lnTo>
                                  <a:pt x="1944834" y="1618934"/>
                                </a:lnTo>
                                <a:lnTo>
                                  <a:pt x="1944891" y="1625823"/>
                                </a:lnTo>
                                <a:lnTo>
                                  <a:pt x="1944947" y="1620080"/>
                                </a:lnTo>
                                <a:lnTo>
                                  <a:pt x="1945008" y="1619805"/>
                                </a:lnTo>
                                <a:lnTo>
                                  <a:pt x="1945065" y="1617788"/>
                                </a:lnTo>
                                <a:lnTo>
                                  <a:pt x="1945121" y="1622381"/>
                                </a:lnTo>
                                <a:lnTo>
                                  <a:pt x="1945178" y="1634433"/>
                                </a:lnTo>
                                <a:lnTo>
                                  <a:pt x="1945235" y="1634433"/>
                                </a:lnTo>
                                <a:lnTo>
                                  <a:pt x="1945292" y="1616938"/>
                                </a:lnTo>
                                <a:lnTo>
                                  <a:pt x="1945352" y="1615217"/>
                                </a:lnTo>
                                <a:lnTo>
                                  <a:pt x="1945409" y="1617213"/>
                                </a:lnTo>
                                <a:lnTo>
                                  <a:pt x="1945466" y="1625248"/>
                                </a:lnTo>
                                <a:lnTo>
                                  <a:pt x="1945522" y="1623814"/>
                                </a:lnTo>
                                <a:lnTo>
                                  <a:pt x="1945579" y="1612920"/>
                                </a:lnTo>
                                <a:lnTo>
                                  <a:pt x="1945636" y="1626682"/>
                                </a:lnTo>
                                <a:lnTo>
                                  <a:pt x="1945693" y="1629265"/>
                                </a:lnTo>
                                <a:lnTo>
                                  <a:pt x="1945753" y="1634433"/>
                                </a:lnTo>
                                <a:lnTo>
                                  <a:pt x="1945810" y="1606032"/>
                                </a:lnTo>
                                <a:lnTo>
                                  <a:pt x="1945867" y="1626969"/>
                                </a:lnTo>
                                <a:lnTo>
                                  <a:pt x="1945923" y="1626969"/>
                                </a:lnTo>
                                <a:lnTo>
                                  <a:pt x="1945984" y="1622105"/>
                                </a:lnTo>
                                <a:lnTo>
                                  <a:pt x="1946041" y="1624389"/>
                                </a:lnTo>
                                <a:lnTo>
                                  <a:pt x="1946098" y="1623239"/>
                                </a:lnTo>
                                <a:lnTo>
                                  <a:pt x="1946154" y="1612345"/>
                                </a:lnTo>
                                <a:lnTo>
                                  <a:pt x="1946211" y="1615788"/>
                                </a:lnTo>
                                <a:lnTo>
                                  <a:pt x="1946268" y="1615492"/>
                                </a:lnTo>
                                <a:lnTo>
                                  <a:pt x="1946324" y="1627257"/>
                                </a:lnTo>
                                <a:lnTo>
                                  <a:pt x="1946385" y="1609178"/>
                                </a:lnTo>
                                <a:lnTo>
                                  <a:pt x="1946442" y="1615217"/>
                                </a:lnTo>
                                <a:lnTo>
                                  <a:pt x="1946498" y="1615492"/>
                                </a:lnTo>
                                <a:lnTo>
                                  <a:pt x="1946555" y="1617788"/>
                                </a:lnTo>
                                <a:lnTo>
                                  <a:pt x="1946612" y="1611475"/>
                                </a:lnTo>
                                <a:lnTo>
                                  <a:pt x="1946669" y="1632424"/>
                                </a:lnTo>
                                <a:lnTo>
                                  <a:pt x="1946729" y="1627544"/>
                                </a:lnTo>
                                <a:lnTo>
                                  <a:pt x="1946786" y="1620080"/>
                                </a:lnTo>
                                <a:lnTo>
                                  <a:pt x="1946843" y="1607753"/>
                                </a:lnTo>
                                <a:lnTo>
                                  <a:pt x="1946899" y="1610049"/>
                                </a:lnTo>
                                <a:lnTo>
                                  <a:pt x="1946956" y="1616938"/>
                                </a:lnTo>
                                <a:lnTo>
                                  <a:pt x="1947017" y="1634720"/>
                                </a:lnTo>
                                <a:lnTo>
                                  <a:pt x="1947073" y="1605732"/>
                                </a:lnTo>
                                <a:lnTo>
                                  <a:pt x="1947130" y="1623239"/>
                                </a:lnTo>
                                <a:lnTo>
                                  <a:pt x="1947187" y="1616938"/>
                                </a:lnTo>
                                <a:lnTo>
                                  <a:pt x="1947244" y="1612920"/>
                                </a:lnTo>
                                <a:lnTo>
                                  <a:pt x="1947300" y="1623239"/>
                                </a:lnTo>
                                <a:lnTo>
                                  <a:pt x="1947357" y="1623239"/>
                                </a:lnTo>
                                <a:lnTo>
                                  <a:pt x="1947418" y="1617788"/>
                                </a:lnTo>
                                <a:lnTo>
                                  <a:pt x="1947474" y="1626398"/>
                                </a:lnTo>
                                <a:lnTo>
                                  <a:pt x="1947531" y="1614917"/>
                                </a:lnTo>
                                <a:lnTo>
                                  <a:pt x="1947588" y="1624102"/>
                                </a:lnTo>
                                <a:lnTo>
                                  <a:pt x="1947644" y="1633570"/>
                                </a:lnTo>
                                <a:lnTo>
                                  <a:pt x="1947705" y="1623527"/>
                                </a:lnTo>
                                <a:lnTo>
                                  <a:pt x="1947762" y="1617213"/>
                                </a:lnTo>
                                <a:lnTo>
                                  <a:pt x="1947819" y="1609474"/>
                                </a:lnTo>
                                <a:lnTo>
                                  <a:pt x="1947875" y="1613767"/>
                                </a:lnTo>
                                <a:lnTo>
                                  <a:pt x="1947932" y="1622664"/>
                                </a:lnTo>
                                <a:lnTo>
                                  <a:pt x="1947993" y="1621230"/>
                                </a:lnTo>
                                <a:lnTo>
                                  <a:pt x="1948049" y="1626969"/>
                                </a:lnTo>
                                <a:lnTo>
                                  <a:pt x="1948106" y="1610900"/>
                                </a:lnTo>
                                <a:lnTo>
                                  <a:pt x="1948163" y="1621530"/>
                                </a:lnTo>
                                <a:lnTo>
                                  <a:pt x="1948220" y="1628407"/>
                                </a:lnTo>
                                <a:lnTo>
                                  <a:pt x="1948276" y="1615788"/>
                                </a:lnTo>
                                <a:lnTo>
                                  <a:pt x="1948333" y="1620656"/>
                                </a:lnTo>
                                <a:lnTo>
                                  <a:pt x="1948394" y="1625248"/>
                                </a:lnTo>
                                <a:lnTo>
                                  <a:pt x="1948451" y="1615788"/>
                                </a:lnTo>
                                <a:lnTo>
                                  <a:pt x="1948507" y="1623239"/>
                                </a:lnTo>
                                <a:lnTo>
                                  <a:pt x="1948564" y="1633570"/>
                                </a:lnTo>
                                <a:lnTo>
                                  <a:pt x="1948620" y="1614342"/>
                                </a:lnTo>
                                <a:lnTo>
                                  <a:pt x="1948681" y="1620955"/>
                                </a:lnTo>
                                <a:lnTo>
                                  <a:pt x="1948738" y="1646485"/>
                                </a:lnTo>
                                <a:lnTo>
                                  <a:pt x="1948795" y="1635579"/>
                                </a:lnTo>
                                <a:lnTo>
                                  <a:pt x="1948851" y="1617513"/>
                                </a:lnTo>
                                <a:lnTo>
                                  <a:pt x="1948908" y="1628119"/>
                                </a:lnTo>
                                <a:lnTo>
                                  <a:pt x="1948965" y="1624960"/>
                                </a:lnTo>
                                <a:lnTo>
                                  <a:pt x="1949025" y="1625248"/>
                                </a:lnTo>
                                <a:lnTo>
                                  <a:pt x="1949082" y="1618934"/>
                                </a:lnTo>
                                <a:lnTo>
                                  <a:pt x="1949139" y="1622105"/>
                                </a:lnTo>
                                <a:lnTo>
                                  <a:pt x="1949195" y="1612345"/>
                                </a:lnTo>
                                <a:lnTo>
                                  <a:pt x="1949252" y="1612345"/>
                                </a:lnTo>
                                <a:lnTo>
                                  <a:pt x="1949309" y="1635295"/>
                                </a:lnTo>
                                <a:lnTo>
                                  <a:pt x="1949366" y="1626111"/>
                                </a:lnTo>
                                <a:lnTo>
                                  <a:pt x="1949426" y="1621806"/>
                                </a:lnTo>
                                <a:lnTo>
                                  <a:pt x="1949483" y="1614917"/>
                                </a:lnTo>
                                <a:lnTo>
                                  <a:pt x="1949540" y="1621530"/>
                                </a:lnTo>
                                <a:lnTo>
                                  <a:pt x="1949597" y="1616067"/>
                                </a:lnTo>
                                <a:lnTo>
                                  <a:pt x="1949657" y="1623814"/>
                                </a:lnTo>
                                <a:lnTo>
                                  <a:pt x="1949714" y="1621530"/>
                                </a:lnTo>
                                <a:lnTo>
                                  <a:pt x="1949771" y="1613196"/>
                                </a:lnTo>
                                <a:lnTo>
                                  <a:pt x="1949827" y="1625536"/>
                                </a:lnTo>
                                <a:lnTo>
                                  <a:pt x="1949884" y="1630703"/>
                                </a:lnTo>
                                <a:lnTo>
                                  <a:pt x="1949941" y="1616363"/>
                                </a:lnTo>
                                <a:lnTo>
                                  <a:pt x="1949997" y="1622381"/>
                                </a:lnTo>
                                <a:lnTo>
                                  <a:pt x="1950058" y="1626398"/>
                                </a:lnTo>
                                <a:lnTo>
                                  <a:pt x="1950115" y="1617788"/>
                                </a:lnTo>
                                <a:lnTo>
                                  <a:pt x="1950172" y="1626682"/>
                                </a:lnTo>
                                <a:lnTo>
                                  <a:pt x="1950228" y="1617513"/>
                                </a:lnTo>
                                <a:lnTo>
                                  <a:pt x="1950285" y="1625248"/>
                                </a:lnTo>
                                <a:lnTo>
                                  <a:pt x="1950342" y="1616638"/>
                                </a:lnTo>
                                <a:lnTo>
                                  <a:pt x="1950402" y="1623239"/>
                                </a:lnTo>
                                <a:lnTo>
                                  <a:pt x="1950459" y="1621230"/>
                                </a:lnTo>
                                <a:lnTo>
                                  <a:pt x="1950516" y="1613196"/>
                                </a:lnTo>
                                <a:lnTo>
                                  <a:pt x="1950572" y="1633287"/>
                                </a:lnTo>
                                <a:lnTo>
                                  <a:pt x="1950633" y="1640746"/>
                                </a:lnTo>
                                <a:lnTo>
                                  <a:pt x="1950690" y="1612920"/>
                                </a:lnTo>
                                <a:lnTo>
                                  <a:pt x="1950747" y="1617788"/>
                                </a:lnTo>
                                <a:lnTo>
                                  <a:pt x="1950803" y="1621806"/>
                                </a:lnTo>
                                <a:lnTo>
                                  <a:pt x="1950860" y="1619510"/>
                                </a:lnTo>
                                <a:lnTo>
                                  <a:pt x="1950917" y="1623527"/>
                                </a:lnTo>
                                <a:lnTo>
                                  <a:pt x="1950973" y="1614642"/>
                                </a:lnTo>
                                <a:lnTo>
                                  <a:pt x="1951034" y="1615217"/>
                                </a:lnTo>
                                <a:lnTo>
                                  <a:pt x="1951091" y="1628119"/>
                                </a:lnTo>
                                <a:lnTo>
                                  <a:pt x="1951148" y="1618084"/>
                                </a:lnTo>
                                <a:lnTo>
                                  <a:pt x="1951204" y="1627832"/>
                                </a:lnTo>
                                <a:lnTo>
                                  <a:pt x="1951261" y="1627832"/>
                                </a:lnTo>
                                <a:lnTo>
                                  <a:pt x="1951322" y="1607753"/>
                                </a:lnTo>
                                <a:lnTo>
                                  <a:pt x="1951378" y="1635008"/>
                                </a:lnTo>
                                <a:lnTo>
                                  <a:pt x="1951435" y="1624673"/>
                                </a:lnTo>
                                <a:lnTo>
                                  <a:pt x="1951492" y="1618084"/>
                                </a:lnTo>
                                <a:lnTo>
                                  <a:pt x="1951548" y="1625823"/>
                                </a:lnTo>
                                <a:lnTo>
                                  <a:pt x="1951605" y="1620955"/>
                                </a:lnTo>
                                <a:lnTo>
                                  <a:pt x="1951666" y="1610624"/>
                                </a:lnTo>
                                <a:lnTo>
                                  <a:pt x="1951723" y="1617213"/>
                                </a:lnTo>
                                <a:lnTo>
                                  <a:pt x="1951779" y="1620080"/>
                                </a:lnTo>
                                <a:lnTo>
                                  <a:pt x="1951836" y="1632137"/>
                                </a:lnTo>
                                <a:lnTo>
                                  <a:pt x="1951893" y="1628119"/>
                                </a:lnTo>
                                <a:lnTo>
                                  <a:pt x="1951950" y="1613491"/>
                                </a:lnTo>
                                <a:lnTo>
                                  <a:pt x="1952006" y="1616363"/>
                                </a:lnTo>
                                <a:lnTo>
                                  <a:pt x="1952067" y="1630703"/>
                                </a:lnTo>
                                <a:lnTo>
                                  <a:pt x="1952124" y="1618659"/>
                                </a:lnTo>
                                <a:lnTo>
                                  <a:pt x="1952180" y="1622381"/>
                                </a:lnTo>
                                <a:lnTo>
                                  <a:pt x="1952237" y="1629265"/>
                                </a:lnTo>
                                <a:lnTo>
                                  <a:pt x="1952298" y="1630986"/>
                                </a:lnTo>
                                <a:lnTo>
                                  <a:pt x="1952355" y="1617788"/>
                                </a:lnTo>
                                <a:lnTo>
                                  <a:pt x="1952411" y="1622952"/>
                                </a:lnTo>
                                <a:lnTo>
                                  <a:pt x="1952468" y="1615217"/>
                                </a:lnTo>
                                <a:lnTo>
                                  <a:pt x="1952524" y="1622664"/>
                                </a:lnTo>
                                <a:lnTo>
                                  <a:pt x="1952581" y="1609749"/>
                                </a:lnTo>
                                <a:lnTo>
                                  <a:pt x="1952642" y="1618659"/>
                                </a:lnTo>
                                <a:lnTo>
                                  <a:pt x="1952699" y="1627257"/>
                                </a:lnTo>
                                <a:lnTo>
                                  <a:pt x="1952755" y="1634145"/>
                                </a:lnTo>
                                <a:lnTo>
                                  <a:pt x="1952812" y="1613767"/>
                                </a:lnTo>
                                <a:lnTo>
                                  <a:pt x="1952869" y="1619510"/>
                                </a:lnTo>
                                <a:lnTo>
                                  <a:pt x="1952925" y="1618934"/>
                                </a:lnTo>
                                <a:lnTo>
                                  <a:pt x="1952982" y="1616363"/>
                                </a:lnTo>
                                <a:lnTo>
                                  <a:pt x="1953043" y="1618084"/>
                                </a:lnTo>
                                <a:lnTo>
                                  <a:pt x="1953100" y="1613767"/>
                                </a:lnTo>
                                <a:lnTo>
                                  <a:pt x="1953156" y="1636729"/>
                                </a:lnTo>
                                <a:lnTo>
                                  <a:pt x="1953213" y="1620955"/>
                                </a:lnTo>
                                <a:lnTo>
                                  <a:pt x="1953274" y="1612046"/>
                                </a:lnTo>
                                <a:lnTo>
                                  <a:pt x="1953330" y="1632995"/>
                                </a:lnTo>
                                <a:lnTo>
                                  <a:pt x="1953387" y="1610049"/>
                                </a:lnTo>
                                <a:lnTo>
                                  <a:pt x="1953444" y="1624673"/>
                                </a:lnTo>
                                <a:lnTo>
                                  <a:pt x="1953500" y="1616067"/>
                                </a:lnTo>
                                <a:lnTo>
                                  <a:pt x="1953557" y="1617213"/>
                                </a:lnTo>
                                <a:lnTo>
                                  <a:pt x="1953614" y="1641609"/>
                                </a:lnTo>
                                <a:lnTo>
                                  <a:pt x="1953675" y="1630128"/>
                                </a:lnTo>
                                <a:lnTo>
                                  <a:pt x="1953731" y="1624102"/>
                                </a:lnTo>
                                <a:lnTo>
                                  <a:pt x="1953788" y="1632137"/>
                                </a:lnTo>
                                <a:lnTo>
                                  <a:pt x="1953845" y="1621530"/>
                                </a:lnTo>
                                <a:lnTo>
                                  <a:pt x="1953901" y="1620380"/>
                                </a:lnTo>
                                <a:lnTo>
                                  <a:pt x="1953958" y="1620955"/>
                                </a:lnTo>
                                <a:lnTo>
                                  <a:pt x="1954019" y="1628119"/>
                                </a:lnTo>
                                <a:lnTo>
                                  <a:pt x="1954076" y="1608899"/>
                                </a:lnTo>
                                <a:lnTo>
                                  <a:pt x="1954132" y="1623814"/>
                                </a:lnTo>
                                <a:lnTo>
                                  <a:pt x="1954189" y="1622952"/>
                                </a:lnTo>
                                <a:lnTo>
                                  <a:pt x="1954246" y="1614066"/>
                                </a:lnTo>
                                <a:lnTo>
                                  <a:pt x="1954306" y="1616067"/>
                                </a:lnTo>
                                <a:lnTo>
                                  <a:pt x="1954363" y="1617213"/>
                                </a:lnTo>
                                <a:lnTo>
                                  <a:pt x="1954420" y="1622105"/>
                                </a:lnTo>
                                <a:lnTo>
                                  <a:pt x="1954476" y="1635866"/>
                                </a:lnTo>
                                <a:lnTo>
                                  <a:pt x="1954533" y="1615492"/>
                                </a:lnTo>
                                <a:lnTo>
                                  <a:pt x="1954590" y="1618934"/>
                                </a:lnTo>
                                <a:lnTo>
                                  <a:pt x="1954646" y="1614342"/>
                                </a:lnTo>
                                <a:lnTo>
                                  <a:pt x="1954707" y="1634145"/>
                                </a:lnTo>
                                <a:lnTo>
                                  <a:pt x="1954764" y="1613196"/>
                                </a:lnTo>
                                <a:lnTo>
                                  <a:pt x="1954821" y="1611475"/>
                                </a:lnTo>
                                <a:lnTo>
                                  <a:pt x="1954877" y="1620656"/>
                                </a:lnTo>
                                <a:lnTo>
                                  <a:pt x="1954934" y="1628694"/>
                                </a:lnTo>
                                <a:lnTo>
                                  <a:pt x="1954995" y="1606607"/>
                                </a:lnTo>
                                <a:lnTo>
                                  <a:pt x="1955051" y="1627832"/>
                                </a:lnTo>
                                <a:lnTo>
                                  <a:pt x="1955108" y="1612621"/>
                                </a:lnTo>
                                <a:lnTo>
                                  <a:pt x="1955165" y="1621806"/>
                                </a:lnTo>
                                <a:lnTo>
                                  <a:pt x="1955282" y="1621806"/>
                                </a:lnTo>
                                <a:lnTo>
                                  <a:pt x="1955339" y="1614917"/>
                                </a:lnTo>
                                <a:lnTo>
                                  <a:pt x="1955396" y="1624102"/>
                                </a:lnTo>
                                <a:lnTo>
                                  <a:pt x="1955452" y="1614642"/>
                                </a:lnTo>
                                <a:lnTo>
                                  <a:pt x="1955509" y="1618659"/>
                                </a:lnTo>
                                <a:lnTo>
                                  <a:pt x="1955566" y="1624102"/>
                                </a:lnTo>
                                <a:lnTo>
                                  <a:pt x="1955623" y="1636154"/>
                                </a:lnTo>
                                <a:lnTo>
                                  <a:pt x="1955683" y="1628119"/>
                                </a:lnTo>
                                <a:lnTo>
                                  <a:pt x="1955740" y="1618659"/>
                                </a:lnTo>
                                <a:lnTo>
                                  <a:pt x="1955797" y="1611475"/>
                                </a:lnTo>
                                <a:lnTo>
                                  <a:pt x="1955853" y="1630128"/>
                                </a:lnTo>
                                <a:lnTo>
                                  <a:pt x="1955910" y="1604886"/>
                                </a:lnTo>
                                <a:lnTo>
                                  <a:pt x="1955971" y="1618359"/>
                                </a:lnTo>
                                <a:lnTo>
                                  <a:pt x="1956028" y="1618084"/>
                                </a:lnTo>
                                <a:lnTo>
                                  <a:pt x="1956084" y="1636154"/>
                                </a:lnTo>
                                <a:lnTo>
                                  <a:pt x="1956141" y="1607753"/>
                                </a:lnTo>
                                <a:lnTo>
                                  <a:pt x="1956198" y="1616067"/>
                                </a:lnTo>
                                <a:lnTo>
                                  <a:pt x="1956254" y="1616363"/>
                                </a:lnTo>
                                <a:lnTo>
                                  <a:pt x="1956315" y="1625536"/>
                                </a:lnTo>
                                <a:lnTo>
                                  <a:pt x="1956372" y="1622952"/>
                                </a:lnTo>
                                <a:lnTo>
                                  <a:pt x="1956429" y="1626111"/>
                                </a:lnTo>
                                <a:lnTo>
                                  <a:pt x="1956485" y="1619805"/>
                                </a:lnTo>
                                <a:lnTo>
                                  <a:pt x="1956542" y="1620955"/>
                                </a:lnTo>
                                <a:lnTo>
                                  <a:pt x="1956599" y="1617788"/>
                                </a:lnTo>
                                <a:lnTo>
                                  <a:pt x="1956655" y="1619234"/>
                                </a:lnTo>
                                <a:lnTo>
                                  <a:pt x="1956716" y="1617213"/>
                                </a:lnTo>
                                <a:lnTo>
                                  <a:pt x="1956773" y="1617788"/>
                                </a:lnTo>
                                <a:lnTo>
                                  <a:pt x="1956829" y="1621806"/>
                                </a:lnTo>
                                <a:lnTo>
                                  <a:pt x="1956890" y="1632137"/>
                                </a:lnTo>
                                <a:lnTo>
                                  <a:pt x="1956947" y="1626969"/>
                                </a:lnTo>
                                <a:lnTo>
                                  <a:pt x="1957004" y="1628407"/>
                                </a:lnTo>
                                <a:lnTo>
                                  <a:pt x="1957060" y="1616638"/>
                                </a:lnTo>
                                <a:lnTo>
                                  <a:pt x="1957117" y="1608028"/>
                                </a:lnTo>
                                <a:lnTo>
                                  <a:pt x="1957174" y="1622105"/>
                                </a:lnTo>
                                <a:lnTo>
                                  <a:pt x="1957230" y="1631274"/>
                                </a:lnTo>
                                <a:lnTo>
                                  <a:pt x="1957291" y="1625248"/>
                                </a:lnTo>
                                <a:lnTo>
                                  <a:pt x="1957348" y="1634720"/>
                                </a:lnTo>
                                <a:lnTo>
                                  <a:pt x="1957404" y="1620080"/>
                                </a:lnTo>
                                <a:lnTo>
                                  <a:pt x="1957461" y="1622381"/>
                                </a:lnTo>
                                <a:lnTo>
                                  <a:pt x="1957518" y="1621530"/>
                                </a:lnTo>
                                <a:lnTo>
                                  <a:pt x="1957575" y="1624960"/>
                                </a:lnTo>
                                <a:lnTo>
                                  <a:pt x="1957631" y="1618084"/>
                                </a:lnTo>
                                <a:lnTo>
                                  <a:pt x="1957692" y="1619234"/>
                                </a:lnTo>
                                <a:lnTo>
                                  <a:pt x="1957749" y="1626398"/>
                                </a:lnTo>
                                <a:lnTo>
                                  <a:pt x="1957805" y="1629840"/>
                                </a:lnTo>
                                <a:lnTo>
                                  <a:pt x="1957862" y="1618934"/>
                                </a:lnTo>
                                <a:lnTo>
                                  <a:pt x="1957923" y="1621530"/>
                                </a:lnTo>
                                <a:lnTo>
                                  <a:pt x="1957979" y="1618084"/>
                                </a:lnTo>
                                <a:lnTo>
                                  <a:pt x="1958036" y="1625248"/>
                                </a:lnTo>
                                <a:lnTo>
                                  <a:pt x="1958093" y="1614642"/>
                                </a:lnTo>
                                <a:lnTo>
                                  <a:pt x="1958150" y="1618084"/>
                                </a:lnTo>
                                <a:lnTo>
                                  <a:pt x="1958206" y="1623527"/>
                                </a:lnTo>
                                <a:lnTo>
                                  <a:pt x="1958263" y="1613196"/>
                                </a:lnTo>
                                <a:lnTo>
                                  <a:pt x="1958324" y="1625536"/>
                                </a:lnTo>
                                <a:lnTo>
                                  <a:pt x="1958381" y="1610049"/>
                                </a:lnTo>
                                <a:lnTo>
                                  <a:pt x="1958437" y="1621230"/>
                                </a:lnTo>
                                <a:lnTo>
                                  <a:pt x="1958494" y="1623239"/>
                                </a:lnTo>
                                <a:lnTo>
                                  <a:pt x="1958550" y="1612345"/>
                                </a:lnTo>
                                <a:lnTo>
                                  <a:pt x="1958611" y="1618934"/>
                                </a:lnTo>
                                <a:lnTo>
                                  <a:pt x="1958668" y="1630128"/>
                                </a:lnTo>
                                <a:lnTo>
                                  <a:pt x="1958725" y="1623814"/>
                                </a:lnTo>
                                <a:lnTo>
                                  <a:pt x="1958781" y="1617788"/>
                                </a:lnTo>
                                <a:lnTo>
                                  <a:pt x="1958838" y="1628407"/>
                                </a:lnTo>
                                <a:lnTo>
                                  <a:pt x="1958895" y="1624102"/>
                                </a:lnTo>
                                <a:lnTo>
                                  <a:pt x="1958955" y="1626682"/>
                                </a:lnTo>
                                <a:lnTo>
                                  <a:pt x="1959012" y="1632995"/>
                                </a:lnTo>
                                <a:lnTo>
                                  <a:pt x="1959069" y="1622952"/>
                                </a:lnTo>
                                <a:lnTo>
                                  <a:pt x="1959126" y="1620656"/>
                                </a:lnTo>
                                <a:lnTo>
                                  <a:pt x="1959182" y="1620955"/>
                                </a:lnTo>
                                <a:lnTo>
                                  <a:pt x="1959239" y="1628407"/>
                                </a:lnTo>
                                <a:lnTo>
                                  <a:pt x="1959296" y="1635866"/>
                                </a:lnTo>
                                <a:lnTo>
                                  <a:pt x="1959357" y="1606032"/>
                                </a:lnTo>
                                <a:lnTo>
                                  <a:pt x="1959413" y="1623239"/>
                                </a:lnTo>
                                <a:lnTo>
                                  <a:pt x="1959470" y="1626398"/>
                                </a:lnTo>
                                <a:lnTo>
                                  <a:pt x="1959527" y="1613767"/>
                                </a:lnTo>
                                <a:lnTo>
                                  <a:pt x="1959587" y="1637588"/>
                                </a:lnTo>
                                <a:lnTo>
                                  <a:pt x="1959644" y="1621530"/>
                                </a:lnTo>
                                <a:lnTo>
                                  <a:pt x="1959701" y="1614917"/>
                                </a:lnTo>
                                <a:lnTo>
                                  <a:pt x="1959757" y="1613196"/>
                                </a:lnTo>
                                <a:lnTo>
                                  <a:pt x="1959814" y="1615788"/>
                                </a:lnTo>
                                <a:lnTo>
                                  <a:pt x="1959871" y="1626682"/>
                                </a:lnTo>
                                <a:lnTo>
                                  <a:pt x="1959928" y="1612345"/>
                                </a:lnTo>
                                <a:lnTo>
                                  <a:pt x="1959988" y="1621230"/>
                                </a:lnTo>
                                <a:lnTo>
                                  <a:pt x="1960045" y="1626111"/>
                                </a:lnTo>
                                <a:lnTo>
                                  <a:pt x="1960102" y="1619234"/>
                                </a:lnTo>
                                <a:lnTo>
                                  <a:pt x="1960158" y="1617788"/>
                                </a:lnTo>
                                <a:lnTo>
                                  <a:pt x="1960215" y="1612345"/>
                                </a:lnTo>
                                <a:lnTo>
                                  <a:pt x="1960272" y="1631849"/>
                                </a:lnTo>
                                <a:lnTo>
                                  <a:pt x="1960332" y="1622952"/>
                                </a:lnTo>
                                <a:lnTo>
                                  <a:pt x="1960389" y="1616638"/>
                                </a:lnTo>
                                <a:lnTo>
                                  <a:pt x="1960446" y="1627832"/>
                                </a:lnTo>
                                <a:lnTo>
                                  <a:pt x="1960502" y="1625248"/>
                                </a:lnTo>
                                <a:lnTo>
                                  <a:pt x="1960563" y="1625536"/>
                                </a:lnTo>
                                <a:lnTo>
                                  <a:pt x="1960620" y="1627544"/>
                                </a:lnTo>
                                <a:lnTo>
                                  <a:pt x="1960677" y="1620080"/>
                                </a:lnTo>
                                <a:lnTo>
                                  <a:pt x="1960733" y="1619805"/>
                                </a:lnTo>
                                <a:lnTo>
                                  <a:pt x="1960790" y="1625248"/>
                                </a:lnTo>
                                <a:lnTo>
                                  <a:pt x="1960847" y="1617788"/>
                                </a:lnTo>
                                <a:lnTo>
                                  <a:pt x="1960903" y="1626111"/>
                                </a:lnTo>
                                <a:lnTo>
                                  <a:pt x="1960964" y="1624673"/>
                                </a:lnTo>
                                <a:lnTo>
                                  <a:pt x="1961021" y="1621806"/>
                                </a:lnTo>
                                <a:lnTo>
                                  <a:pt x="1961078" y="1626682"/>
                                </a:lnTo>
                                <a:lnTo>
                                  <a:pt x="1961134" y="1627832"/>
                                </a:lnTo>
                                <a:lnTo>
                                  <a:pt x="1961191" y="1629553"/>
                                </a:lnTo>
                                <a:lnTo>
                                  <a:pt x="1961248" y="1612920"/>
                                </a:lnTo>
                                <a:lnTo>
                                  <a:pt x="1961308" y="1617213"/>
                                </a:lnTo>
                                <a:lnTo>
                                  <a:pt x="1961365" y="1621230"/>
                                </a:lnTo>
                                <a:lnTo>
                                  <a:pt x="1961422" y="1610324"/>
                                </a:lnTo>
                                <a:lnTo>
                                  <a:pt x="1961479" y="1617513"/>
                                </a:lnTo>
                                <a:lnTo>
                                  <a:pt x="1961535" y="1629553"/>
                                </a:lnTo>
                                <a:lnTo>
                                  <a:pt x="1961596" y="1615492"/>
                                </a:lnTo>
                                <a:lnTo>
                                  <a:pt x="1961653" y="1628694"/>
                                </a:lnTo>
                                <a:lnTo>
                                  <a:pt x="1961709" y="1623239"/>
                                </a:lnTo>
                                <a:lnTo>
                                  <a:pt x="1961766" y="1621806"/>
                                </a:lnTo>
                                <a:lnTo>
                                  <a:pt x="1961823" y="1640459"/>
                                </a:lnTo>
                                <a:lnTo>
                                  <a:pt x="1961880" y="1607753"/>
                                </a:lnTo>
                                <a:lnTo>
                                  <a:pt x="1961936" y="1626682"/>
                                </a:lnTo>
                                <a:lnTo>
                                  <a:pt x="1961997" y="1627832"/>
                                </a:lnTo>
                                <a:lnTo>
                                  <a:pt x="1962054" y="1617513"/>
                                </a:lnTo>
                                <a:lnTo>
                                  <a:pt x="1962110" y="1622664"/>
                                </a:lnTo>
                                <a:lnTo>
                                  <a:pt x="1962167" y="1621230"/>
                                </a:lnTo>
                                <a:lnTo>
                                  <a:pt x="1962224" y="1607178"/>
                                </a:lnTo>
                                <a:lnTo>
                                  <a:pt x="1962285" y="1628978"/>
                                </a:lnTo>
                                <a:lnTo>
                                  <a:pt x="1962341" y="1630415"/>
                                </a:lnTo>
                                <a:lnTo>
                                  <a:pt x="1962398" y="1633570"/>
                                </a:lnTo>
                                <a:lnTo>
                                  <a:pt x="1962455" y="1612046"/>
                                </a:lnTo>
                                <a:lnTo>
                                  <a:pt x="1962511" y="1609474"/>
                                </a:lnTo>
                                <a:lnTo>
                                  <a:pt x="1962572" y="1626111"/>
                                </a:lnTo>
                                <a:lnTo>
                                  <a:pt x="1962629" y="1627257"/>
                                </a:lnTo>
                                <a:lnTo>
                                  <a:pt x="1962685" y="1625536"/>
                                </a:lnTo>
                                <a:lnTo>
                                  <a:pt x="1962742" y="1627832"/>
                                </a:lnTo>
                                <a:lnTo>
                                  <a:pt x="1962799" y="1620656"/>
                                </a:lnTo>
                                <a:lnTo>
                                  <a:pt x="1962855" y="1620080"/>
                                </a:lnTo>
                                <a:lnTo>
                                  <a:pt x="1962912" y="1614642"/>
                                </a:lnTo>
                                <a:lnTo>
                                  <a:pt x="1962973" y="1617788"/>
                                </a:lnTo>
                                <a:lnTo>
                                  <a:pt x="1963030" y="1632424"/>
                                </a:lnTo>
                                <a:lnTo>
                                  <a:pt x="1963086" y="1612920"/>
                                </a:lnTo>
                                <a:lnTo>
                                  <a:pt x="1963143" y="1626969"/>
                                </a:lnTo>
                                <a:lnTo>
                                  <a:pt x="1963200" y="1629265"/>
                                </a:lnTo>
                                <a:lnTo>
                                  <a:pt x="1963260" y="1621806"/>
                                </a:lnTo>
                                <a:lnTo>
                                  <a:pt x="1963317" y="1626398"/>
                                </a:lnTo>
                                <a:lnTo>
                                  <a:pt x="1963374" y="1621530"/>
                                </a:lnTo>
                                <a:lnTo>
                                  <a:pt x="1963430" y="1619805"/>
                                </a:lnTo>
                                <a:lnTo>
                                  <a:pt x="1963487" y="1610049"/>
                                </a:lnTo>
                                <a:lnTo>
                                  <a:pt x="1963544" y="1623814"/>
                                </a:lnTo>
                                <a:lnTo>
                                  <a:pt x="1963605" y="1627832"/>
                                </a:lnTo>
                                <a:lnTo>
                                  <a:pt x="1963661" y="1614642"/>
                                </a:lnTo>
                                <a:lnTo>
                                  <a:pt x="1963718" y="1620955"/>
                                </a:lnTo>
                                <a:lnTo>
                                  <a:pt x="1963775" y="1624389"/>
                                </a:lnTo>
                                <a:lnTo>
                                  <a:pt x="1963832" y="1608028"/>
                                </a:lnTo>
                                <a:lnTo>
                                  <a:pt x="1963888" y="1618359"/>
                                </a:lnTo>
                                <a:lnTo>
                                  <a:pt x="1963945" y="1608028"/>
                                </a:lnTo>
                                <a:lnTo>
                                  <a:pt x="1964006" y="1632711"/>
                                </a:lnTo>
                                <a:lnTo>
                                  <a:pt x="1964062" y="1623527"/>
                                </a:lnTo>
                                <a:lnTo>
                                  <a:pt x="1964119" y="1618084"/>
                                </a:lnTo>
                                <a:lnTo>
                                  <a:pt x="1964180" y="1616067"/>
                                </a:lnTo>
                                <a:lnTo>
                                  <a:pt x="1964236" y="1619234"/>
                                </a:lnTo>
                                <a:lnTo>
                                  <a:pt x="1964293" y="1616067"/>
                                </a:lnTo>
                                <a:lnTo>
                                  <a:pt x="1964350" y="1624102"/>
                                </a:lnTo>
                                <a:lnTo>
                                  <a:pt x="1964407" y="1632995"/>
                                </a:lnTo>
                                <a:lnTo>
                                  <a:pt x="1964463" y="1608328"/>
                                </a:lnTo>
                                <a:lnTo>
                                  <a:pt x="1964520" y="1620656"/>
                                </a:lnTo>
                                <a:lnTo>
                                  <a:pt x="1964581" y="1636441"/>
                                </a:lnTo>
                                <a:lnTo>
                                  <a:pt x="1964637" y="1623527"/>
                                </a:lnTo>
                                <a:lnTo>
                                  <a:pt x="1964694" y="1613196"/>
                                </a:lnTo>
                                <a:lnTo>
                                  <a:pt x="1964751" y="1624389"/>
                                </a:lnTo>
                                <a:lnTo>
                                  <a:pt x="1964807" y="1627257"/>
                                </a:lnTo>
                                <a:lnTo>
                                  <a:pt x="1964864" y="1627544"/>
                                </a:lnTo>
                                <a:lnTo>
                                  <a:pt x="1964921" y="1624389"/>
                                </a:lnTo>
                                <a:lnTo>
                                  <a:pt x="1964981" y="1624102"/>
                                </a:lnTo>
                                <a:lnTo>
                                  <a:pt x="1965038" y="1616638"/>
                                </a:lnTo>
                                <a:lnTo>
                                  <a:pt x="1965095" y="1614066"/>
                                </a:lnTo>
                                <a:lnTo>
                                  <a:pt x="1965152" y="1635579"/>
                                </a:lnTo>
                                <a:lnTo>
                                  <a:pt x="1965212" y="1621806"/>
                                </a:lnTo>
                                <a:lnTo>
                                  <a:pt x="1965269" y="1619805"/>
                                </a:lnTo>
                                <a:lnTo>
                                  <a:pt x="1965326" y="1612621"/>
                                </a:lnTo>
                                <a:lnTo>
                                  <a:pt x="1965383" y="1610900"/>
                                </a:lnTo>
                                <a:lnTo>
                                  <a:pt x="1965439" y="1625536"/>
                                </a:lnTo>
                                <a:lnTo>
                                  <a:pt x="1965496" y="1624102"/>
                                </a:lnTo>
                                <a:lnTo>
                                  <a:pt x="1965553" y="1613767"/>
                                </a:lnTo>
                                <a:lnTo>
                                  <a:pt x="1965613" y="1622664"/>
                                </a:lnTo>
                                <a:lnTo>
                                  <a:pt x="1965670" y="1612920"/>
                                </a:lnTo>
                                <a:lnTo>
                                  <a:pt x="1965727" y="1627257"/>
                                </a:lnTo>
                                <a:lnTo>
                                  <a:pt x="1965783" y="1619805"/>
                                </a:lnTo>
                                <a:lnTo>
                                  <a:pt x="1965840" y="1626398"/>
                                </a:lnTo>
                                <a:lnTo>
                                  <a:pt x="1965901" y="1624673"/>
                                </a:lnTo>
                                <a:lnTo>
                                  <a:pt x="1965958" y="1619805"/>
                                </a:lnTo>
                                <a:lnTo>
                                  <a:pt x="1966014" y="1626969"/>
                                </a:lnTo>
                                <a:lnTo>
                                  <a:pt x="1966071" y="1630986"/>
                                </a:lnTo>
                                <a:lnTo>
                                  <a:pt x="1966128" y="1611199"/>
                                </a:lnTo>
                                <a:lnTo>
                                  <a:pt x="1966185" y="1628119"/>
                                </a:lnTo>
                                <a:lnTo>
                                  <a:pt x="1966245" y="1615492"/>
                                </a:lnTo>
                                <a:lnTo>
                                  <a:pt x="1966302" y="1633287"/>
                                </a:lnTo>
                                <a:lnTo>
                                  <a:pt x="1966358" y="1618934"/>
                                </a:lnTo>
                                <a:lnTo>
                                  <a:pt x="1966415" y="1611199"/>
                                </a:lnTo>
                                <a:lnTo>
                                  <a:pt x="1966472" y="1624960"/>
                                </a:lnTo>
                                <a:lnTo>
                                  <a:pt x="1966529" y="1626969"/>
                                </a:lnTo>
                                <a:lnTo>
                                  <a:pt x="1966585" y="1618934"/>
                                </a:lnTo>
                                <a:lnTo>
                                  <a:pt x="1966646" y="1617513"/>
                                </a:lnTo>
                                <a:lnTo>
                                  <a:pt x="1966703" y="1633858"/>
                                </a:lnTo>
                                <a:lnTo>
                                  <a:pt x="1966759" y="1620380"/>
                                </a:lnTo>
                                <a:lnTo>
                                  <a:pt x="1966816" y="1626969"/>
                                </a:lnTo>
                                <a:lnTo>
                                  <a:pt x="1966877" y="1633858"/>
                                </a:lnTo>
                                <a:lnTo>
                                  <a:pt x="1966934" y="1612345"/>
                                </a:lnTo>
                                <a:lnTo>
                                  <a:pt x="1966990" y="1615492"/>
                                </a:lnTo>
                                <a:lnTo>
                                  <a:pt x="1967047" y="1614642"/>
                                </a:lnTo>
                                <a:lnTo>
                                  <a:pt x="1967104" y="1632995"/>
                                </a:lnTo>
                                <a:lnTo>
                                  <a:pt x="1967160" y="1624673"/>
                                </a:lnTo>
                                <a:lnTo>
                                  <a:pt x="1967217" y="1618659"/>
                                </a:lnTo>
                                <a:lnTo>
                                  <a:pt x="1967278" y="1622952"/>
                                </a:lnTo>
                                <a:lnTo>
                                  <a:pt x="1967334" y="1619805"/>
                                </a:lnTo>
                                <a:lnTo>
                                  <a:pt x="1967391" y="1608899"/>
                                </a:lnTo>
                                <a:lnTo>
                                  <a:pt x="1967448" y="1618084"/>
                                </a:lnTo>
                                <a:lnTo>
                                  <a:pt x="1967505" y="1636154"/>
                                </a:lnTo>
                                <a:lnTo>
                                  <a:pt x="1967561" y="1625823"/>
                                </a:lnTo>
                                <a:lnTo>
                                  <a:pt x="1967622" y="1620656"/>
                                </a:lnTo>
                                <a:lnTo>
                                  <a:pt x="1967679" y="1620080"/>
                                </a:lnTo>
                                <a:lnTo>
                                  <a:pt x="1967736" y="1609749"/>
                                </a:lnTo>
                                <a:lnTo>
                                  <a:pt x="1967792" y="1635295"/>
                                </a:lnTo>
                                <a:lnTo>
                                  <a:pt x="1967853" y="1612920"/>
                                </a:lnTo>
                                <a:lnTo>
                                  <a:pt x="1967910" y="1612920"/>
                                </a:lnTo>
                                <a:lnTo>
                                  <a:pt x="1967966" y="1618359"/>
                                </a:lnTo>
                                <a:lnTo>
                                  <a:pt x="1968023" y="1629840"/>
                                </a:lnTo>
                                <a:lnTo>
                                  <a:pt x="1968080" y="1630703"/>
                                </a:lnTo>
                                <a:lnTo>
                                  <a:pt x="1968136" y="1626111"/>
                                </a:lnTo>
                                <a:lnTo>
                                  <a:pt x="1968193" y="1608899"/>
                                </a:lnTo>
                                <a:lnTo>
                                  <a:pt x="1968254" y="1615788"/>
                                </a:lnTo>
                                <a:lnTo>
                                  <a:pt x="1968311" y="1621806"/>
                                </a:lnTo>
                                <a:lnTo>
                                  <a:pt x="1968367" y="1643330"/>
                                </a:lnTo>
                                <a:lnTo>
                                  <a:pt x="1968424" y="1618084"/>
                                </a:lnTo>
                                <a:lnTo>
                                  <a:pt x="1968481" y="1631849"/>
                                </a:lnTo>
                                <a:lnTo>
                                  <a:pt x="1968537" y="1619234"/>
                                </a:lnTo>
                                <a:lnTo>
                                  <a:pt x="1968598" y="1612920"/>
                                </a:lnTo>
                                <a:lnTo>
                                  <a:pt x="1968655" y="1626398"/>
                                </a:lnTo>
                                <a:lnTo>
                                  <a:pt x="1968711" y="1623239"/>
                                </a:lnTo>
                                <a:lnTo>
                                  <a:pt x="1968768" y="1623527"/>
                                </a:lnTo>
                                <a:lnTo>
                                  <a:pt x="1968825" y="1624673"/>
                                </a:lnTo>
                                <a:lnTo>
                                  <a:pt x="1968886" y="1617513"/>
                                </a:lnTo>
                                <a:lnTo>
                                  <a:pt x="1968942" y="1637304"/>
                                </a:lnTo>
                                <a:lnTo>
                                  <a:pt x="1968999" y="1622952"/>
                                </a:lnTo>
                                <a:lnTo>
                                  <a:pt x="1969056" y="1611475"/>
                                </a:lnTo>
                                <a:lnTo>
                                  <a:pt x="1969112" y="1613767"/>
                                </a:lnTo>
                                <a:lnTo>
                                  <a:pt x="1969169" y="1622381"/>
                                </a:lnTo>
                                <a:lnTo>
                                  <a:pt x="1969226" y="1621530"/>
                                </a:lnTo>
                                <a:lnTo>
                                  <a:pt x="1969287" y="1624960"/>
                                </a:lnTo>
                                <a:lnTo>
                                  <a:pt x="1969343" y="1618934"/>
                                </a:lnTo>
                                <a:lnTo>
                                  <a:pt x="1969400" y="1619805"/>
                                </a:lnTo>
                                <a:lnTo>
                                  <a:pt x="1969457" y="1631274"/>
                                </a:lnTo>
                                <a:lnTo>
                                  <a:pt x="1969513" y="1600864"/>
                                </a:lnTo>
                                <a:lnTo>
                                  <a:pt x="1969574" y="1634720"/>
                                </a:lnTo>
                                <a:lnTo>
                                  <a:pt x="1969631" y="1622952"/>
                                </a:lnTo>
                                <a:lnTo>
                                  <a:pt x="1969687" y="1635295"/>
                                </a:lnTo>
                                <a:lnTo>
                                  <a:pt x="1969744" y="1632995"/>
                                </a:lnTo>
                                <a:lnTo>
                                  <a:pt x="1969801" y="1614342"/>
                                </a:lnTo>
                                <a:lnTo>
                                  <a:pt x="1969862" y="1626111"/>
                                </a:lnTo>
                                <a:lnTo>
                                  <a:pt x="1969918" y="1615788"/>
                                </a:lnTo>
                                <a:lnTo>
                                  <a:pt x="1969975" y="1614066"/>
                                </a:lnTo>
                                <a:lnTo>
                                  <a:pt x="1970032" y="1618934"/>
                                </a:lnTo>
                                <a:lnTo>
                                  <a:pt x="1970089" y="1614066"/>
                                </a:lnTo>
                                <a:lnTo>
                                  <a:pt x="1970145" y="1615788"/>
                                </a:lnTo>
                                <a:lnTo>
                                  <a:pt x="1970202" y="1620955"/>
                                </a:lnTo>
                                <a:lnTo>
                                  <a:pt x="1970263" y="1623527"/>
                                </a:lnTo>
                                <a:lnTo>
                                  <a:pt x="1970319" y="1622664"/>
                                </a:lnTo>
                                <a:lnTo>
                                  <a:pt x="1970376" y="1626969"/>
                                </a:lnTo>
                                <a:lnTo>
                                  <a:pt x="1970433" y="1610049"/>
                                </a:lnTo>
                                <a:lnTo>
                                  <a:pt x="1970489" y="1624673"/>
                                </a:lnTo>
                                <a:lnTo>
                                  <a:pt x="1970550" y="1619510"/>
                                </a:lnTo>
                                <a:lnTo>
                                  <a:pt x="1970607" y="1622381"/>
                                </a:lnTo>
                                <a:lnTo>
                                  <a:pt x="1970663" y="1623814"/>
                                </a:lnTo>
                                <a:lnTo>
                                  <a:pt x="1970720" y="1614066"/>
                                </a:lnTo>
                                <a:lnTo>
                                  <a:pt x="1970777" y="1620380"/>
                                </a:lnTo>
                                <a:lnTo>
                                  <a:pt x="1970834" y="1631849"/>
                                </a:lnTo>
                                <a:lnTo>
                                  <a:pt x="1970894" y="1612046"/>
                                </a:lnTo>
                                <a:lnTo>
                                  <a:pt x="1970951" y="1628407"/>
                                </a:lnTo>
                                <a:lnTo>
                                  <a:pt x="1971008" y="1615788"/>
                                </a:lnTo>
                                <a:lnTo>
                                  <a:pt x="1971064" y="1628978"/>
                                </a:lnTo>
                                <a:lnTo>
                                  <a:pt x="1971121" y="1618659"/>
                                </a:lnTo>
                                <a:lnTo>
                                  <a:pt x="1971178" y="1627832"/>
                                </a:lnTo>
                                <a:lnTo>
                                  <a:pt x="1971234" y="1622381"/>
                                </a:lnTo>
                                <a:lnTo>
                                  <a:pt x="1971295" y="1626111"/>
                                </a:lnTo>
                                <a:lnTo>
                                  <a:pt x="1971352" y="1624673"/>
                                </a:lnTo>
                                <a:lnTo>
                                  <a:pt x="1971409" y="1631274"/>
                                </a:lnTo>
                                <a:lnTo>
                                  <a:pt x="1971465" y="1605161"/>
                                </a:lnTo>
                                <a:lnTo>
                                  <a:pt x="1971526" y="1603735"/>
                                </a:lnTo>
                                <a:lnTo>
                                  <a:pt x="1971583" y="1620380"/>
                                </a:lnTo>
                                <a:lnTo>
                                  <a:pt x="1971639" y="1616938"/>
                                </a:lnTo>
                                <a:lnTo>
                                  <a:pt x="1971696" y="1632995"/>
                                </a:lnTo>
                                <a:lnTo>
                                  <a:pt x="1971753" y="1631274"/>
                                </a:lnTo>
                                <a:lnTo>
                                  <a:pt x="1971810" y="1616938"/>
                                </a:lnTo>
                                <a:lnTo>
                                  <a:pt x="1971866" y="1617213"/>
                                </a:lnTo>
                                <a:lnTo>
                                  <a:pt x="1971927" y="1619234"/>
                                </a:lnTo>
                                <a:lnTo>
                                  <a:pt x="1971984" y="1629553"/>
                                </a:lnTo>
                                <a:lnTo>
                                  <a:pt x="1972040" y="1624960"/>
                                </a:lnTo>
                                <a:lnTo>
                                  <a:pt x="1972097" y="1619805"/>
                                </a:lnTo>
                                <a:lnTo>
                                  <a:pt x="1972154" y="1620080"/>
                                </a:lnTo>
                                <a:lnTo>
                                  <a:pt x="1972210" y="1611770"/>
                                </a:lnTo>
                                <a:lnTo>
                                  <a:pt x="1972271" y="1627257"/>
                                </a:lnTo>
                                <a:lnTo>
                                  <a:pt x="1972328" y="1618359"/>
                                </a:lnTo>
                                <a:lnTo>
                                  <a:pt x="1972385" y="1626111"/>
                                </a:lnTo>
                                <a:lnTo>
                                  <a:pt x="1972441" y="1621806"/>
                                </a:lnTo>
                                <a:lnTo>
                                  <a:pt x="1972502" y="1631562"/>
                                </a:lnTo>
                                <a:lnTo>
                                  <a:pt x="1972559" y="1627257"/>
                                </a:lnTo>
                                <a:lnTo>
                                  <a:pt x="1972615" y="1623239"/>
                                </a:lnTo>
                                <a:lnTo>
                                  <a:pt x="1972672" y="1624673"/>
                                </a:lnTo>
                                <a:lnTo>
                                  <a:pt x="1972729" y="1603735"/>
                                </a:lnTo>
                                <a:lnTo>
                                  <a:pt x="1972785" y="1625248"/>
                                </a:lnTo>
                                <a:lnTo>
                                  <a:pt x="1972842" y="1623527"/>
                                </a:lnTo>
                                <a:lnTo>
                                  <a:pt x="1972903" y="1634145"/>
                                </a:lnTo>
                                <a:lnTo>
                                  <a:pt x="1972960" y="1612621"/>
                                </a:lnTo>
                                <a:lnTo>
                                  <a:pt x="1973016" y="1619805"/>
                                </a:lnTo>
                                <a:lnTo>
                                  <a:pt x="1973073" y="1623239"/>
                                </a:lnTo>
                                <a:lnTo>
                                  <a:pt x="1973130" y="1625823"/>
                                </a:lnTo>
                                <a:lnTo>
                                  <a:pt x="1973190" y="1616638"/>
                                </a:lnTo>
                                <a:lnTo>
                                  <a:pt x="1973247" y="1625248"/>
                                </a:lnTo>
                                <a:lnTo>
                                  <a:pt x="1973304" y="1624389"/>
                                </a:lnTo>
                                <a:lnTo>
                                  <a:pt x="1973360" y="1637017"/>
                                </a:lnTo>
                                <a:lnTo>
                                  <a:pt x="1973417" y="1618659"/>
                                </a:lnTo>
                                <a:lnTo>
                                  <a:pt x="1973474" y="1627544"/>
                                </a:lnTo>
                                <a:lnTo>
                                  <a:pt x="1973535" y="1616938"/>
                                </a:lnTo>
                                <a:lnTo>
                                  <a:pt x="1973591" y="1618934"/>
                                </a:lnTo>
                                <a:lnTo>
                                  <a:pt x="1973648" y="1625248"/>
                                </a:lnTo>
                                <a:lnTo>
                                  <a:pt x="1973705" y="1622952"/>
                                </a:lnTo>
                                <a:lnTo>
                                  <a:pt x="1973762" y="1625823"/>
                                </a:lnTo>
                                <a:lnTo>
                                  <a:pt x="1973818" y="1622664"/>
                                </a:lnTo>
                                <a:lnTo>
                                  <a:pt x="1973875" y="1623814"/>
                                </a:lnTo>
                                <a:lnTo>
                                  <a:pt x="1973936" y="1624102"/>
                                </a:lnTo>
                                <a:lnTo>
                                  <a:pt x="1973992" y="1613196"/>
                                </a:lnTo>
                                <a:lnTo>
                                  <a:pt x="1974049" y="1616638"/>
                                </a:lnTo>
                                <a:lnTo>
                                  <a:pt x="1974106" y="1627832"/>
                                </a:lnTo>
                                <a:lnTo>
                                  <a:pt x="1974167" y="1626682"/>
                                </a:lnTo>
                                <a:lnTo>
                                  <a:pt x="1974223" y="1606882"/>
                                </a:lnTo>
                                <a:lnTo>
                                  <a:pt x="1974280" y="1615492"/>
                                </a:lnTo>
                                <a:lnTo>
                                  <a:pt x="1974337" y="1628119"/>
                                </a:lnTo>
                                <a:lnTo>
                                  <a:pt x="1974393" y="1624673"/>
                                </a:lnTo>
                                <a:lnTo>
                                  <a:pt x="1974450" y="1619510"/>
                                </a:lnTo>
                                <a:lnTo>
                                  <a:pt x="1974511" y="1612621"/>
                                </a:lnTo>
                                <a:lnTo>
                                  <a:pt x="1974567" y="1631274"/>
                                </a:lnTo>
                                <a:lnTo>
                                  <a:pt x="1974624" y="1612046"/>
                                </a:lnTo>
                                <a:lnTo>
                                  <a:pt x="1974681" y="1616938"/>
                                </a:lnTo>
                                <a:lnTo>
                                  <a:pt x="1974738" y="1622381"/>
                                </a:lnTo>
                                <a:lnTo>
                                  <a:pt x="1974794" y="1635579"/>
                                </a:lnTo>
                                <a:lnTo>
                                  <a:pt x="1974851" y="1629553"/>
                                </a:lnTo>
                                <a:lnTo>
                                  <a:pt x="1974912" y="1615217"/>
                                </a:lnTo>
                                <a:lnTo>
                                  <a:pt x="1974968" y="1612345"/>
                                </a:lnTo>
                                <a:lnTo>
                                  <a:pt x="1975025" y="1619510"/>
                                </a:lnTo>
                                <a:lnTo>
                                  <a:pt x="1975082" y="1620080"/>
                                </a:lnTo>
                                <a:lnTo>
                                  <a:pt x="1975142" y="1616638"/>
                                </a:lnTo>
                                <a:lnTo>
                                  <a:pt x="1975199" y="1612920"/>
                                </a:lnTo>
                                <a:lnTo>
                                  <a:pt x="1975256" y="1623527"/>
                                </a:lnTo>
                                <a:lnTo>
                                  <a:pt x="1975313" y="1638450"/>
                                </a:lnTo>
                                <a:lnTo>
                                  <a:pt x="1975369" y="1618934"/>
                                </a:lnTo>
                                <a:lnTo>
                                  <a:pt x="1975426" y="1618659"/>
                                </a:lnTo>
                                <a:lnTo>
                                  <a:pt x="1975483" y="1610324"/>
                                </a:lnTo>
                                <a:lnTo>
                                  <a:pt x="1975543" y="1635295"/>
                                </a:lnTo>
                                <a:lnTo>
                                  <a:pt x="1975600" y="1626111"/>
                                </a:lnTo>
                                <a:lnTo>
                                  <a:pt x="1975657" y="1604011"/>
                                </a:lnTo>
                                <a:lnTo>
                                  <a:pt x="1975714" y="1626969"/>
                                </a:lnTo>
                                <a:lnTo>
                                  <a:pt x="1975770" y="1631849"/>
                                </a:lnTo>
                                <a:lnTo>
                                  <a:pt x="1975827" y="1619510"/>
                                </a:lnTo>
                                <a:lnTo>
                                  <a:pt x="1975888" y="1614917"/>
                                </a:lnTo>
                                <a:lnTo>
                                  <a:pt x="1975945" y="1615492"/>
                                </a:lnTo>
                                <a:lnTo>
                                  <a:pt x="1976001" y="1626111"/>
                                </a:lnTo>
                                <a:lnTo>
                                  <a:pt x="1976058" y="1626969"/>
                                </a:lnTo>
                                <a:lnTo>
                                  <a:pt x="1976118" y="1617788"/>
                                </a:lnTo>
                                <a:lnTo>
                                  <a:pt x="1976175" y="1622952"/>
                                </a:lnTo>
                                <a:lnTo>
                                  <a:pt x="1976232" y="1619510"/>
                                </a:lnTo>
                                <a:lnTo>
                                  <a:pt x="1976289" y="1627832"/>
                                </a:lnTo>
                                <a:lnTo>
                                  <a:pt x="1976345" y="1608899"/>
                                </a:lnTo>
                                <a:lnTo>
                                  <a:pt x="1976402" y="1622664"/>
                                </a:lnTo>
                                <a:lnTo>
                                  <a:pt x="1976458" y="1625248"/>
                                </a:lnTo>
                                <a:lnTo>
                                  <a:pt x="1976515" y="1618084"/>
                                </a:lnTo>
                                <a:lnTo>
                                  <a:pt x="1976576" y="1629840"/>
                                </a:lnTo>
                                <a:lnTo>
                                  <a:pt x="1976633" y="1621806"/>
                                </a:lnTo>
                                <a:lnTo>
                                  <a:pt x="1976689" y="1619805"/>
                                </a:lnTo>
                                <a:lnTo>
                                  <a:pt x="1976746" y="1618659"/>
                                </a:lnTo>
                                <a:lnTo>
                                  <a:pt x="1976803" y="1626969"/>
                                </a:lnTo>
                                <a:lnTo>
                                  <a:pt x="1976864" y="1625536"/>
                                </a:lnTo>
                                <a:lnTo>
                                  <a:pt x="1976920" y="1604310"/>
                                </a:lnTo>
                                <a:lnTo>
                                  <a:pt x="1976977" y="1622952"/>
                                </a:lnTo>
                                <a:lnTo>
                                  <a:pt x="1977034" y="1614066"/>
                                </a:lnTo>
                                <a:lnTo>
                                  <a:pt x="1977090" y="1623814"/>
                                </a:lnTo>
                                <a:lnTo>
                                  <a:pt x="1977151" y="1628119"/>
                                </a:lnTo>
                                <a:lnTo>
                                  <a:pt x="1977208" y="1617513"/>
                                </a:lnTo>
                                <a:lnTo>
                                  <a:pt x="1977265" y="1635295"/>
                                </a:lnTo>
                                <a:lnTo>
                                  <a:pt x="1977321" y="1630415"/>
                                </a:lnTo>
                                <a:lnTo>
                                  <a:pt x="1977378" y="1621230"/>
                                </a:lnTo>
                                <a:lnTo>
                                  <a:pt x="1977434" y="1621806"/>
                                </a:lnTo>
                                <a:lnTo>
                                  <a:pt x="1977491" y="1606307"/>
                                </a:lnTo>
                                <a:lnTo>
                                  <a:pt x="1977552" y="1620656"/>
                                </a:lnTo>
                                <a:lnTo>
                                  <a:pt x="1977609" y="1624102"/>
                                </a:lnTo>
                                <a:lnTo>
                                  <a:pt x="1977665" y="1633287"/>
                                </a:lnTo>
                                <a:lnTo>
                                  <a:pt x="1977722" y="1605161"/>
                                </a:lnTo>
                                <a:lnTo>
                                  <a:pt x="1977779" y="1611199"/>
                                </a:lnTo>
                                <a:lnTo>
                                  <a:pt x="1977840" y="1631274"/>
                                </a:lnTo>
                                <a:lnTo>
                                  <a:pt x="1977896" y="1616638"/>
                                </a:lnTo>
                                <a:lnTo>
                                  <a:pt x="1977953" y="1630986"/>
                                </a:lnTo>
                                <a:lnTo>
                                  <a:pt x="1978010" y="1619805"/>
                                </a:lnTo>
                                <a:lnTo>
                                  <a:pt x="1978066" y="1615788"/>
                                </a:lnTo>
                                <a:lnTo>
                                  <a:pt x="1978123" y="1612046"/>
                                </a:lnTo>
                                <a:lnTo>
                                  <a:pt x="1978184" y="1619510"/>
                                </a:lnTo>
                                <a:lnTo>
                                  <a:pt x="1978241" y="1607178"/>
                                </a:lnTo>
                                <a:lnTo>
                                  <a:pt x="1978297" y="1626969"/>
                                </a:lnTo>
                                <a:lnTo>
                                  <a:pt x="1978354" y="1627257"/>
                                </a:lnTo>
                                <a:lnTo>
                                  <a:pt x="1978411" y="1614917"/>
                                </a:lnTo>
                                <a:lnTo>
                                  <a:pt x="1978468" y="1608328"/>
                                </a:lnTo>
                                <a:lnTo>
                                  <a:pt x="1978524" y="1619805"/>
                                </a:lnTo>
                                <a:lnTo>
                                  <a:pt x="1978585" y="1635579"/>
                                </a:lnTo>
                                <a:lnTo>
                                  <a:pt x="1978641" y="1624102"/>
                                </a:lnTo>
                                <a:lnTo>
                                  <a:pt x="1978698" y="1621230"/>
                                </a:lnTo>
                                <a:lnTo>
                                  <a:pt x="1978755" y="1611770"/>
                                </a:lnTo>
                                <a:lnTo>
                                  <a:pt x="1978816" y="1612920"/>
                                </a:lnTo>
                                <a:lnTo>
                                  <a:pt x="1978872" y="1623527"/>
                                </a:lnTo>
                                <a:lnTo>
                                  <a:pt x="1978929" y="1619805"/>
                                </a:lnTo>
                                <a:lnTo>
                                  <a:pt x="1978985" y="1624389"/>
                                </a:lnTo>
                                <a:lnTo>
                                  <a:pt x="1979042" y="1612345"/>
                                </a:lnTo>
                                <a:lnTo>
                                  <a:pt x="1979099" y="1633287"/>
                                </a:lnTo>
                                <a:lnTo>
                                  <a:pt x="1979156" y="1621230"/>
                                </a:lnTo>
                                <a:lnTo>
                                  <a:pt x="1979216" y="1610624"/>
                                </a:lnTo>
                                <a:lnTo>
                                  <a:pt x="1979273" y="1626398"/>
                                </a:lnTo>
                                <a:lnTo>
                                  <a:pt x="1979330" y="1631274"/>
                                </a:lnTo>
                                <a:lnTo>
                                  <a:pt x="1979387" y="1618084"/>
                                </a:lnTo>
                                <a:lnTo>
                                  <a:pt x="1979443" y="1638450"/>
                                </a:lnTo>
                                <a:lnTo>
                                  <a:pt x="1979500" y="1608899"/>
                                </a:lnTo>
                                <a:lnTo>
                                  <a:pt x="1979561" y="1624960"/>
                                </a:lnTo>
                                <a:lnTo>
                                  <a:pt x="1979617" y="1609178"/>
                                </a:lnTo>
                                <a:lnTo>
                                  <a:pt x="1979674" y="1626111"/>
                                </a:lnTo>
                                <a:lnTo>
                                  <a:pt x="1979731" y="1617788"/>
                                </a:lnTo>
                                <a:lnTo>
                                  <a:pt x="1979792" y="1609474"/>
                                </a:lnTo>
                                <a:lnTo>
                                  <a:pt x="1979848" y="1629265"/>
                                </a:lnTo>
                                <a:lnTo>
                                  <a:pt x="1979905" y="1616638"/>
                                </a:lnTo>
                                <a:lnTo>
                                  <a:pt x="1979962" y="1629840"/>
                                </a:lnTo>
                                <a:lnTo>
                                  <a:pt x="1980019" y="1626398"/>
                                </a:lnTo>
                                <a:lnTo>
                                  <a:pt x="1980075" y="1622664"/>
                                </a:lnTo>
                                <a:lnTo>
                                  <a:pt x="1980132" y="1635866"/>
                                </a:lnTo>
                                <a:lnTo>
                                  <a:pt x="1980192" y="1610900"/>
                                </a:lnTo>
                                <a:lnTo>
                                  <a:pt x="1980249" y="1621806"/>
                                </a:lnTo>
                                <a:lnTo>
                                  <a:pt x="1980306" y="1610900"/>
                                </a:lnTo>
                                <a:lnTo>
                                  <a:pt x="1980363" y="1620080"/>
                                </a:lnTo>
                                <a:lnTo>
                                  <a:pt x="1980419" y="1625823"/>
                                </a:lnTo>
                                <a:lnTo>
                                  <a:pt x="1980480" y="1632137"/>
                                </a:lnTo>
                                <a:lnTo>
                                  <a:pt x="1980537" y="1613767"/>
                                </a:lnTo>
                                <a:lnTo>
                                  <a:pt x="1980594" y="1624102"/>
                                </a:lnTo>
                                <a:lnTo>
                                  <a:pt x="1980650" y="1621530"/>
                                </a:lnTo>
                                <a:lnTo>
                                  <a:pt x="1980707" y="1622381"/>
                                </a:lnTo>
                                <a:lnTo>
                                  <a:pt x="1980764" y="1610324"/>
                                </a:lnTo>
                                <a:lnTo>
                                  <a:pt x="1980824" y="1614066"/>
                                </a:lnTo>
                                <a:lnTo>
                                  <a:pt x="1980881" y="1630415"/>
                                </a:lnTo>
                                <a:lnTo>
                                  <a:pt x="1980938" y="1639600"/>
                                </a:lnTo>
                                <a:lnTo>
                                  <a:pt x="1980995" y="1606307"/>
                                </a:lnTo>
                                <a:lnTo>
                                  <a:pt x="1981051" y="1612621"/>
                                </a:lnTo>
                                <a:lnTo>
                                  <a:pt x="1981108" y="1626398"/>
                                </a:lnTo>
                                <a:lnTo>
                                  <a:pt x="1981164" y="1630128"/>
                                </a:lnTo>
                                <a:lnTo>
                                  <a:pt x="1981225" y="1612046"/>
                                </a:lnTo>
                                <a:lnTo>
                                  <a:pt x="1981282" y="1613767"/>
                                </a:lnTo>
                                <a:lnTo>
                                  <a:pt x="1981339" y="1626111"/>
                                </a:lnTo>
                                <a:lnTo>
                                  <a:pt x="1981395" y="1622952"/>
                                </a:lnTo>
                                <a:lnTo>
                                  <a:pt x="1981456" y="1625536"/>
                                </a:lnTo>
                                <a:lnTo>
                                  <a:pt x="1981513" y="1629553"/>
                                </a:lnTo>
                                <a:lnTo>
                                  <a:pt x="1981569" y="1611475"/>
                                </a:lnTo>
                                <a:lnTo>
                                  <a:pt x="1981626" y="1602290"/>
                                </a:lnTo>
                                <a:lnTo>
                                  <a:pt x="1981683" y="1630986"/>
                                </a:lnTo>
                                <a:lnTo>
                                  <a:pt x="1981740" y="1631274"/>
                                </a:lnTo>
                                <a:lnTo>
                                  <a:pt x="1981800" y="1609749"/>
                                </a:lnTo>
                                <a:lnTo>
                                  <a:pt x="1981857" y="1633858"/>
                                </a:lnTo>
                                <a:lnTo>
                                  <a:pt x="1981914" y="1608899"/>
                                </a:lnTo>
                                <a:lnTo>
                                  <a:pt x="1981971" y="1612920"/>
                                </a:lnTo>
                                <a:lnTo>
                                  <a:pt x="1982027" y="1618359"/>
                                </a:lnTo>
                                <a:lnTo>
                                  <a:pt x="1982084" y="1626398"/>
                                </a:lnTo>
                                <a:lnTo>
                                  <a:pt x="1982140" y="1635295"/>
                                </a:lnTo>
                                <a:lnTo>
                                  <a:pt x="1982201" y="1615492"/>
                                </a:lnTo>
                                <a:lnTo>
                                  <a:pt x="1982258" y="1604586"/>
                                </a:lnTo>
                                <a:lnTo>
                                  <a:pt x="1982315" y="1626969"/>
                                </a:lnTo>
                                <a:lnTo>
                                  <a:pt x="1982371" y="1606882"/>
                                </a:lnTo>
                                <a:lnTo>
                                  <a:pt x="1982432" y="1638163"/>
                                </a:lnTo>
                                <a:lnTo>
                                  <a:pt x="1982489" y="1630986"/>
                                </a:lnTo>
                                <a:lnTo>
                                  <a:pt x="1982546" y="1611770"/>
                                </a:lnTo>
                                <a:lnTo>
                                  <a:pt x="1982602" y="1625536"/>
                                </a:lnTo>
                                <a:lnTo>
                                  <a:pt x="1982659" y="1619805"/>
                                </a:lnTo>
                                <a:lnTo>
                                  <a:pt x="1982715" y="1616638"/>
                                </a:lnTo>
                                <a:lnTo>
                                  <a:pt x="1982772" y="1618934"/>
                                </a:lnTo>
                                <a:lnTo>
                                  <a:pt x="1982833" y="1627544"/>
                                </a:lnTo>
                                <a:lnTo>
                                  <a:pt x="1982890" y="1629840"/>
                                </a:lnTo>
                                <a:lnTo>
                                  <a:pt x="1982946" y="1621230"/>
                                </a:lnTo>
                                <a:lnTo>
                                  <a:pt x="1983003" y="1619234"/>
                                </a:lnTo>
                                <a:lnTo>
                                  <a:pt x="1983060" y="1606882"/>
                                </a:lnTo>
                                <a:lnTo>
                                  <a:pt x="1983117" y="1632424"/>
                                </a:lnTo>
                                <a:lnTo>
                                  <a:pt x="1983177" y="1625536"/>
                                </a:lnTo>
                                <a:lnTo>
                                  <a:pt x="1983234" y="1620955"/>
                                </a:lnTo>
                                <a:lnTo>
                                  <a:pt x="1983291" y="1621230"/>
                                </a:lnTo>
                                <a:lnTo>
                                  <a:pt x="1983347" y="1621230"/>
                                </a:lnTo>
                                <a:lnTo>
                                  <a:pt x="1983404" y="1619510"/>
                                </a:lnTo>
                                <a:lnTo>
                                  <a:pt x="1983465" y="1614066"/>
                                </a:lnTo>
                                <a:lnTo>
                                  <a:pt x="1983522" y="1623239"/>
                                </a:lnTo>
                                <a:lnTo>
                                  <a:pt x="1983578" y="1625536"/>
                                </a:lnTo>
                                <a:lnTo>
                                  <a:pt x="1983635" y="1623239"/>
                                </a:lnTo>
                                <a:lnTo>
                                  <a:pt x="1983691" y="1619805"/>
                                </a:lnTo>
                                <a:lnTo>
                                  <a:pt x="1983748" y="1630415"/>
                                </a:lnTo>
                                <a:lnTo>
                                  <a:pt x="1983805" y="1634720"/>
                                </a:lnTo>
                                <a:lnTo>
                                  <a:pt x="1983866" y="1623527"/>
                                </a:lnTo>
                                <a:lnTo>
                                  <a:pt x="1983922" y="1608028"/>
                                </a:lnTo>
                                <a:lnTo>
                                  <a:pt x="1983979" y="1614917"/>
                                </a:lnTo>
                                <a:lnTo>
                                  <a:pt x="1984036" y="1628978"/>
                                </a:lnTo>
                                <a:lnTo>
                                  <a:pt x="1984092" y="1617788"/>
                                </a:lnTo>
                                <a:lnTo>
                                  <a:pt x="1984153" y="1614066"/>
                                </a:lnTo>
                                <a:lnTo>
                                  <a:pt x="1984210" y="1625248"/>
                                </a:lnTo>
                                <a:lnTo>
                                  <a:pt x="1984267" y="1624673"/>
                                </a:lnTo>
                                <a:lnTo>
                                  <a:pt x="1984323" y="1628978"/>
                                </a:lnTo>
                                <a:lnTo>
                                  <a:pt x="1984380" y="1613491"/>
                                </a:lnTo>
                                <a:lnTo>
                                  <a:pt x="1984441" y="1630415"/>
                                </a:lnTo>
                                <a:lnTo>
                                  <a:pt x="1984498" y="1630128"/>
                                </a:lnTo>
                                <a:lnTo>
                                  <a:pt x="1984554" y="1625248"/>
                                </a:lnTo>
                                <a:lnTo>
                                  <a:pt x="1984611" y="1617513"/>
                                </a:lnTo>
                                <a:lnTo>
                                  <a:pt x="1984668" y="1628978"/>
                                </a:lnTo>
                                <a:lnTo>
                                  <a:pt x="1984724" y="1629265"/>
                                </a:lnTo>
                                <a:lnTo>
                                  <a:pt x="1984781" y="1635579"/>
                                </a:lnTo>
                                <a:lnTo>
                                  <a:pt x="1984842" y="1619234"/>
                                </a:lnTo>
                                <a:lnTo>
                                  <a:pt x="1984898" y="1616638"/>
                                </a:lnTo>
                                <a:lnTo>
                                  <a:pt x="1984955" y="1610624"/>
                                </a:lnTo>
                                <a:lnTo>
                                  <a:pt x="1985011" y="1634145"/>
                                </a:lnTo>
                                <a:lnTo>
                                  <a:pt x="1985068" y="1605161"/>
                                </a:lnTo>
                                <a:lnTo>
                                  <a:pt x="1985129" y="1619234"/>
                                </a:lnTo>
                                <a:lnTo>
                                  <a:pt x="1985186" y="1635008"/>
                                </a:lnTo>
                                <a:lnTo>
                                  <a:pt x="1985242" y="1612046"/>
                                </a:lnTo>
                                <a:lnTo>
                                  <a:pt x="1985299" y="1615217"/>
                                </a:lnTo>
                                <a:lnTo>
                                  <a:pt x="1985356" y="1632424"/>
                                </a:lnTo>
                                <a:lnTo>
                                  <a:pt x="1985413" y="1627257"/>
                                </a:lnTo>
                                <a:lnTo>
                                  <a:pt x="1985473" y="1619510"/>
                                </a:lnTo>
                                <a:lnTo>
                                  <a:pt x="1985530" y="1608899"/>
                                </a:lnTo>
                                <a:lnTo>
                                  <a:pt x="1985587" y="1625823"/>
                                </a:lnTo>
                                <a:lnTo>
                                  <a:pt x="1985644" y="1622381"/>
                                </a:lnTo>
                                <a:lnTo>
                                  <a:pt x="1985700" y="1628407"/>
                                </a:lnTo>
                                <a:lnTo>
                                  <a:pt x="1985757" y="1617213"/>
                                </a:lnTo>
                                <a:lnTo>
                                  <a:pt x="1985814" y="1613491"/>
                                </a:lnTo>
                                <a:lnTo>
                                  <a:pt x="1985874" y="1627257"/>
                                </a:lnTo>
                                <a:lnTo>
                                  <a:pt x="1985931" y="1619234"/>
                                </a:lnTo>
                                <a:lnTo>
                                  <a:pt x="1985988" y="1630415"/>
                                </a:lnTo>
                                <a:lnTo>
                                  <a:pt x="1986049" y="1619510"/>
                                </a:lnTo>
                                <a:lnTo>
                                  <a:pt x="1986105" y="1627257"/>
                                </a:lnTo>
                                <a:lnTo>
                                  <a:pt x="1986162" y="1617213"/>
                                </a:lnTo>
                                <a:lnTo>
                                  <a:pt x="1986218" y="1618359"/>
                                </a:lnTo>
                                <a:lnTo>
                                  <a:pt x="1986275" y="1619805"/>
                                </a:lnTo>
                                <a:lnTo>
                                  <a:pt x="1986332" y="1617213"/>
                                </a:lnTo>
                                <a:lnTo>
                                  <a:pt x="1986389" y="1618934"/>
                                </a:lnTo>
                                <a:lnTo>
                                  <a:pt x="1986449" y="1619510"/>
                                </a:lnTo>
                                <a:lnTo>
                                  <a:pt x="1986506" y="1628407"/>
                                </a:lnTo>
                                <a:lnTo>
                                  <a:pt x="1986563" y="1614917"/>
                                </a:lnTo>
                                <a:lnTo>
                                  <a:pt x="1986619" y="1621230"/>
                                </a:lnTo>
                                <a:lnTo>
                                  <a:pt x="1986676" y="1614642"/>
                                </a:lnTo>
                                <a:lnTo>
                                  <a:pt x="1986733" y="1625823"/>
                                </a:lnTo>
                                <a:lnTo>
                                  <a:pt x="1986790" y="1622105"/>
                                </a:lnTo>
                                <a:lnTo>
                                  <a:pt x="1986850" y="1614342"/>
                                </a:lnTo>
                                <a:lnTo>
                                  <a:pt x="1986907" y="1639025"/>
                                </a:lnTo>
                                <a:lnTo>
                                  <a:pt x="1986964" y="1612046"/>
                                </a:lnTo>
                                <a:lnTo>
                                  <a:pt x="1987021" y="1616067"/>
                                </a:lnTo>
                                <a:lnTo>
                                  <a:pt x="1987081" y="1618659"/>
                                </a:lnTo>
                                <a:lnTo>
                                  <a:pt x="1987138" y="1633858"/>
                                </a:lnTo>
                                <a:lnTo>
                                  <a:pt x="1987195" y="1614642"/>
                                </a:lnTo>
                                <a:lnTo>
                                  <a:pt x="1987252" y="1631274"/>
                                </a:lnTo>
                                <a:lnTo>
                                  <a:pt x="1987308" y="1619805"/>
                                </a:lnTo>
                                <a:lnTo>
                                  <a:pt x="1987365" y="1621230"/>
                                </a:lnTo>
                                <a:lnTo>
                                  <a:pt x="1987421" y="1624960"/>
                                </a:lnTo>
                                <a:lnTo>
                                  <a:pt x="1987482" y="1607178"/>
                                </a:lnTo>
                                <a:lnTo>
                                  <a:pt x="1987539" y="1630986"/>
                                </a:lnTo>
                                <a:lnTo>
                                  <a:pt x="1987596" y="1632711"/>
                                </a:lnTo>
                                <a:lnTo>
                                  <a:pt x="1987652" y="1617513"/>
                                </a:lnTo>
                                <a:lnTo>
                                  <a:pt x="1987709" y="1628407"/>
                                </a:lnTo>
                                <a:lnTo>
                                  <a:pt x="1987769" y="1622664"/>
                                </a:lnTo>
                                <a:lnTo>
                                  <a:pt x="1987826" y="1610049"/>
                                </a:lnTo>
                                <a:lnTo>
                                  <a:pt x="1987883" y="1614342"/>
                                </a:lnTo>
                                <a:lnTo>
                                  <a:pt x="1987940" y="1628978"/>
                                </a:lnTo>
                                <a:lnTo>
                                  <a:pt x="1987997" y="1625248"/>
                                </a:lnTo>
                                <a:lnTo>
                                  <a:pt x="1988053" y="1613491"/>
                                </a:lnTo>
                                <a:lnTo>
                                  <a:pt x="1988114" y="1613196"/>
                                </a:lnTo>
                                <a:lnTo>
                                  <a:pt x="1988171" y="1618084"/>
                                </a:lnTo>
                                <a:lnTo>
                                  <a:pt x="1988227" y="1632424"/>
                                </a:lnTo>
                                <a:lnTo>
                                  <a:pt x="1988284" y="1621230"/>
                                </a:lnTo>
                                <a:lnTo>
                                  <a:pt x="1988341" y="1630703"/>
                                </a:lnTo>
                                <a:lnTo>
                                  <a:pt x="1988397" y="1624389"/>
                                </a:lnTo>
                                <a:lnTo>
                                  <a:pt x="1988454" y="1621230"/>
                                </a:lnTo>
                                <a:lnTo>
                                  <a:pt x="1988515" y="1632995"/>
                                </a:lnTo>
                                <a:lnTo>
                                  <a:pt x="1988572" y="1612621"/>
                                </a:lnTo>
                                <a:lnTo>
                                  <a:pt x="1988628" y="1631274"/>
                                </a:lnTo>
                                <a:lnTo>
                                  <a:pt x="1988685" y="1626111"/>
                                </a:lnTo>
                                <a:lnTo>
                                  <a:pt x="1988746" y="1616067"/>
                                </a:lnTo>
                                <a:lnTo>
                                  <a:pt x="1988803" y="1612920"/>
                                </a:lnTo>
                                <a:lnTo>
                                  <a:pt x="1988859" y="1617788"/>
                                </a:lnTo>
                                <a:lnTo>
                                  <a:pt x="1988916" y="1610624"/>
                                </a:lnTo>
                                <a:lnTo>
                                  <a:pt x="1988972" y="1626398"/>
                                </a:lnTo>
                                <a:lnTo>
                                  <a:pt x="1989029" y="1623239"/>
                                </a:lnTo>
                                <a:lnTo>
                                  <a:pt x="1989090" y="1613491"/>
                                </a:lnTo>
                                <a:lnTo>
                                  <a:pt x="1989146" y="1637875"/>
                                </a:lnTo>
                                <a:lnTo>
                                  <a:pt x="1989203" y="1612345"/>
                                </a:lnTo>
                                <a:lnTo>
                                  <a:pt x="1989260" y="1626111"/>
                                </a:lnTo>
                                <a:lnTo>
                                  <a:pt x="1989317" y="1626111"/>
                                </a:lnTo>
                                <a:lnTo>
                                  <a:pt x="1989373" y="1613196"/>
                                </a:lnTo>
                                <a:lnTo>
                                  <a:pt x="1989430" y="1607753"/>
                                </a:lnTo>
                                <a:lnTo>
                                  <a:pt x="1989491" y="1624960"/>
                                </a:lnTo>
                                <a:lnTo>
                                  <a:pt x="1989548" y="1624389"/>
                                </a:lnTo>
                                <a:lnTo>
                                  <a:pt x="1989604" y="1635295"/>
                                </a:lnTo>
                                <a:lnTo>
                                  <a:pt x="1989661" y="1627832"/>
                                </a:lnTo>
                                <a:lnTo>
                                  <a:pt x="1989722" y="1607453"/>
                                </a:lnTo>
                                <a:lnTo>
                                  <a:pt x="1989778" y="1630128"/>
                                </a:lnTo>
                                <a:lnTo>
                                  <a:pt x="1989835" y="1616638"/>
                                </a:lnTo>
                                <a:lnTo>
                                  <a:pt x="1989892" y="1612046"/>
                                </a:lnTo>
                                <a:lnTo>
                                  <a:pt x="1989948" y="1624389"/>
                                </a:lnTo>
                                <a:lnTo>
                                  <a:pt x="1990005" y="1607453"/>
                                </a:lnTo>
                                <a:lnTo>
                                  <a:pt x="1990062" y="1637304"/>
                                </a:lnTo>
                                <a:lnTo>
                                  <a:pt x="1990123" y="1640746"/>
                                </a:lnTo>
                                <a:lnTo>
                                  <a:pt x="1990179" y="1614642"/>
                                </a:lnTo>
                                <a:lnTo>
                                  <a:pt x="1990236" y="1615217"/>
                                </a:lnTo>
                                <a:lnTo>
                                  <a:pt x="1990293" y="1616067"/>
                                </a:lnTo>
                                <a:lnTo>
                                  <a:pt x="1990349" y="1616067"/>
                                </a:lnTo>
                                <a:lnTo>
                                  <a:pt x="1990406" y="1625823"/>
                                </a:lnTo>
                                <a:lnTo>
                                  <a:pt x="1990467" y="1634145"/>
                                </a:lnTo>
                                <a:lnTo>
                                  <a:pt x="1990524" y="1616067"/>
                                </a:lnTo>
                                <a:lnTo>
                                  <a:pt x="1990580" y="1626398"/>
                                </a:lnTo>
                                <a:lnTo>
                                  <a:pt x="1990637" y="1623527"/>
                                </a:lnTo>
                                <a:lnTo>
                                  <a:pt x="1990694" y="1612920"/>
                                </a:lnTo>
                                <a:lnTo>
                                  <a:pt x="1990755" y="1628407"/>
                                </a:lnTo>
                                <a:lnTo>
                                  <a:pt x="1990811" y="1608328"/>
                                </a:lnTo>
                                <a:lnTo>
                                  <a:pt x="1990868" y="1623527"/>
                                </a:lnTo>
                                <a:lnTo>
                                  <a:pt x="1990924" y="1602861"/>
                                </a:lnTo>
                                <a:lnTo>
                                  <a:pt x="1990981" y="1627544"/>
                                </a:lnTo>
                                <a:lnTo>
                                  <a:pt x="1991038" y="1616638"/>
                                </a:lnTo>
                                <a:lnTo>
                                  <a:pt x="1991094" y="1632995"/>
                                </a:lnTo>
                                <a:lnTo>
                                  <a:pt x="1991155" y="1623527"/>
                                </a:lnTo>
                                <a:lnTo>
                                  <a:pt x="1991212" y="1622105"/>
                                </a:lnTo>
                                <a:lnTo>
                                  <a:pt x="1991268" y="1617513"/>
                                </a:lnTo>
                                <a:lnTo>
                                  <a:pt x="1991325" y="1610324"/>
                                </a:lnTo>
                                <a:lnTo>
                                  <a:pt x="1991382" y="1624673"/>
                                </a:lnTo>
                                <a:lnTo>
                                  <a:pt x="1991443" y="1623239"/>
                                </a:lnTo>
                                <a:lnTo>
                                  <a:pt x="1991499" y="1644193"/>
                                </a:lnTo>
                                <a:lnTo>
                                  <a:pt x="1991556" y="1628978"/>
                                </a:lnTo>
                                <a:lnTo>
                                  <a:pt x="1991613" y="1610624"/>
                                </a:lnTo>
                                <a:lnTo>
                                  <a:pt x="1991670" y="1615217"/>
                                </a:lnTo>
                                <a:lnTo>
                                  <a:pt x="1991730" y="1633287"/>
                                </a:lnTo>
                                <a:lnTo>
                                  <a:pt x="1991787" y="1622664"/>
                                </a:lnTo>
                                <a:lnTo>
                                  <a:pt x="1991844" y="1616067"/>
                                </a:lnTo>
                                <a:lnTo>
                                  <a:pt x="1991901" y="1613767"/>
                                </a:lnTo>
                                <a:lnTo>
                                  <a:pt x="1991957" y="1635008"/>
                                </a:lnTo>
                                <a:lnTo>
                                  <a:pt x="1992014" y="1625248"/>
                                </a:lnTo>
                                <a:lnTo>
                                  <a:pt x="1992071" y="1608328"/>
                                </a:lnTo>
                                <a:lnTo>
                                  <a:pt x="1992131" y="1629265"/>
                                </a:lnTo>
                                <a:lnTo>
                                  <a:pt x="1992188" y="1622105"/>
                                </a:lnTo>
                                <a:lnTo>
                                  <a:pt x="1992245" y="1620656"/>
                                </a:lnTo>
                                <a:lnTo>
                                  <a:pt x="1992301" y="1635579"/>
                                </a:lnTo>
                                <a:lnTo>
                                  <a:pt x="1992358" y="1617788"/>
                                </a:lnTo>
                                <a:lnTo>
                                  <a:pt x="1992419" y="1625823"/>
                                </a:lnTo>
                                <a:lnTo>
                                  <a:pt x="1992475" y="1626398"/>
                                </a:lnTo>
                                <a:lnTo>
                                  <a:pt x="1992532" y="1625248"/>
                                </a:lnTo>
                                <a:lnTo>
                                  <a:pt x="1992589" y="1616363"/>
                                </a:lnTo>
                                <a:lnTo>
                                  <a:pt x="1992645" y="1622381"/>
                                </a:lnTo>
                                <a:lnTo>
                                  <a:pt x="1992702" y="1614342"/>
                                </a:lnTo>
                                <a:lnTo>
                                  <a:pt x="1992763" y="1620955"/>
                                </a:lnTo>
                                <a:lnTo>
                                  <a:pt x="1992820" y="1623814"/>
                                </a:lnTo>
                                <a:lnTo>
                                  <a:pt x="1992876" y="1627544"/>
                                </a:lnTo>
                                <a:lnTo>
                                  <a:pt x="1992933" y="1612621"/>
                                </a:lnTo>
                                <a:lnTo>
                                  <a:pt x="1992990" y="1634145"/>
                                </a:lnTo>
                                <a:lnTo>
                                  <a:pt x="1993047" y="1611475"/>
                                </a:lnTo>
                                <a:lnTo>
                                  <a:pt x="1993103" y="1630986"/>
                                </a:lnTo>
                                <a:lnTo>
                                  <a:pt x="1993164" y="1613767"/>
                                </a:lnTo>
                                <a:lnTo>
                                  <a:pt x="1993221" y="1613196"/>
                                </a:lnTo>
                                <a:lnTo>
                                  <a:pt x="1993278" y="1634433"/>
                                </a:lnTo>
                                <a:lnTo>
                                  <a:pt x="1993338" y="1635295"/>
                                </a:lnTo>
                                <a:lnTo>
                                  <a:pt x="1993395" y="1621230"/>
                                </a:lnTo>
                                <a:lnTo>
                                  <a:pt x="1993452" y="1614342"/>
                                </a:lnTo>
                                <a:lnTo>
                                  <a:pt x="1993508" y="1623814"/>
                                </a:lnTo>
                                <a:lnTo>
                                  <a:pt x="1993565" y="1641321"/>
                                </a:lnTo>
                                <a:lnTo>
                                  <a:pt x="1993622" y="1611770"/>
                                </a:lnTo>
                                <a:lnTo>
                                  <a:pt x="1993678" y="1621230"/>
                                </a:lnTo>
                                <a:lnTo>
                                  <a:pt x="1993739" y="1615788"/>
                                </a:lnTo>
                                <a:lnTo>
                                  <a:pt x="1993795" y="1632137"/>
                                </a:lnTo>
                                <a:lnTo>
                                  <a:pt x="1993852" y="1608603"/>
                                </a:lnTo>
                                <a:lnTo>
                                  <a:pt x="1993909" y="1637304"/>
                                </a:lnTo>
                                <a:lnTo>
                                  <a:pt x="1993966" y="1606307"/>
                                </a:lnTo>
                                <a:lnTo>
                                  <a:pt x="1994023" y="1625536"/>
                                </a:lnTo>
                                <a:lnTo>
                                  <a:pt x="1994079" y="1613767"/>
                                </a:lnTo>
                                <a:lnTo>
                                  <a:pt x="1994140" y="1627832"/>
                                </a:lnTo>
                                <a:lnTo>
                                  <a:pt x="1994197" y="1637304"/>
                                </a:lnTo>
                                <a:lnTo>
                                  <a:pt x="1994254" y="1610900"/>
                                </a:lnTo>
                                <a:lnTo>
                                  <a:pt x="1994310" y="1614342"/>
                                </a:lnTo>
                                <a:lnTo>
                                  <a:pt x="1994371" y="1621806"/>
                                </a:lnTo>
                                <a:lnTo>
                                  <a:pt x="1994427" y="1616363"/>
                                </a:lnTo>
                                <a:lnTo>
                                  <a:pt x="1994484" y="1615492"/>
                                </a:lnTo>
                                <a:lnTo>
                                  <a:pt x="1994541" y="1621230"/>
                                </a:lnTo>
                                <a:lnTo>
                                  <a:pt x="1994598" y="1639884"/>
                                </a:lnTo>
                                <a:lnTo>
                                  <a:pt x="1994654" y="1618084"/>
                                </a:lnTo>
                                <a:lnTo>
                                  <a:pt x="1994711" y="1631562"/>
                                </a:lnTo>
                                <a:lnTo>
                                  <a:pt x="1994772" y="1618359"/>
                                </a:lnTo>
                                <a:lnTo>
                                  <a:pt x="1994829" y="1621806"/>
                                </a:lnTo>
                                <a:lnTo>
                                  <a:pt x="1994885" y="1618084"/>
                                </a:lnTo>
                                <a:lnTo>
                                  <a:pt x="1994942" y="1617513"/>
                                </a:lnTo>
                                <a:lnTo>
                                  <a:pt x="1994998" y="1621806"/>
                                </a:lnTo>
                                <a:lnTo>
                                  <a:pt x="1995059" y="1623527"/>
                                </a:lnTo>
                                <a:lnTo>
                                  <a:pt x="1995116" y="1620955"/>
                                </a:lnTo>
                                <a:lnTo>
                                  <a:pt x="1995173" y="1626111"/>
                                </a:lnTo>
                                <a:lnTo>
                                  <a:pt x="1995229" y="1612046"/>
                                </a:lnTo>
                                <a:lnTo>
                                  <a:pt x="1995286" y="1630986"/>
                                </a:lnTo>
                                <a:lnTo>
                                  <a:pt x="1995343" y="1621806"/>
                                </a:lnTo>
                                <a:lnTo>
                                  <a:pt x="1995403" y="1619805"/>
                                </a:lnTo>
                                <a:lnTo>
                                  <a:pt x="1995460" y="1626682"/>
                                </a:lnTo>
                                <a:lnTo>
                                  <a:pt x="1995517" y="1638163"/>
                                </a:lnTo>
                                <a:lnTo>
                                  <a:pt x="1995574" y="1620955"/>
                                </a:lnTo>
                                <a:lnTo>
                                  <a:pt x="1995630" y="1623239"/>
                                </a:lnTo>
                                <a:lnTo>
                                  <a:pt x="1995687" y="1614342"/>
                                </a:lnTo>
                                <a:lnTo>
                                  <a:pt x="1995743" y="1634145"/>
                                </a:lnTo>
                                <a:lnTo>
                                  <a:pt x="1995805" y="1629265"/>
                                </a:lnTo>
                                <a:lnTo>
                                  <a:pt x="1995861" y="1628407"/>
                                </a:lnTo>
                                <a:lnTo>
                                  <a:pt x="1995918" y="1614066"/>
                                </a:lnTo>
                                <a:lnTo>
                                  <a:pt x="1995974" y="1613196"/>
                                </a:lnTo>
                                <a:lnTo>
                                  <a:pt x="1996035" y="1624673"/>
                                </a:lnTo>
                                <a:lnTo>
                                  <a:pt x="1996092" y="1619805"/>
                                </a:lnTo>
                                <a:lnTo>
                                  <a:pt x="1996149" y="1618659"/>
                                </a:lnTo>
                                <a:lnTo>
                                  <a:pt x="1996205" y="1617213"/>
                                </a:lnTo>
                                <a:lnTo>
                                  <a:pt x="1996262" y="1613196"/>
                                </a:lnTo>
                                <a:lnTo>
                                  <a:pt x="1996319" y="1622381"/>
                                </a:lnTo>
                                <a:lnTo>
                                  <a:pt x="1996380" y="1634720"/>
                                </a:lnTo>
                                <a:lnTo>
                                  <a:pt x="1996436" y="1621230"/>
                                </a:lnTo>
                                <a:lnTo>
                                  <a:pt x="1996493" y="1620656"/>
                                </a:lnTo>
                                <a:lnTo>
                                  <a:pt x="1996550" y="1626682"/>
                                </a:lnTo>
                                <a:lnTo>
                                  <a:pt x="1996606" y="1625248"/>
                                </a:lnTo>
                                <a:lnTo>
                                  <a:pt x="1996663" y="1604586"/>
                                </a:lnTo>
                                <a:lnTo>
                                  <a:pt x="1996720" y="1630703"/>
                                </a:lnTo>
                                <a:lnTo>
                                  <a:pt x="1996781" y="1617513"/>
                                </a:lnTo>
                                <a:lnTo>
                                  <a:pt x="1996837" y="1611475"/>
                                </a:lnTo>
                                <a:lnTo>
                                  <a:pt x="1996894" y="1631274"/>
                                </a:lnTo>
                                <a:lnTo>
                                  <a:pt x="1996950" y="1629265"/>
                                </a:lnTo>
                                <a:lnTo>
                                  <a:pt x="1997012" y="1620380"/>
                                </a:lnTo>
                                <a:lnTo>
                                  <a:pt x="1997068" y="1622381"/>
                                </a:lnTo>
                                <a:lnTo>
                                  <a:pt x="1997125" y="1618659"/>
                                </a:lnTo>
                                <a:lnTo>
                                  <a:pt x="1997181" y="1627257"/>
                                </a:lnTo>
                                <a:lnTo>
                                  <a:pt x="1997238" y="1624960"/>
                                </a:lnTo>
                                <a:lnTo>
                                  <a:pt x="1997294" y="1615217"/>
                                </a:lnTo>
                                <a:lnTo>
                                  <a:pt x="1997351" y="1632995"/>
                                </a:lnTo>
                                <a:lnTo>
                                  <a:pt x="1997412" y="1629265"/>
                                </a:lnTo>
                                <a:lnTo>
                                  <a:pt x="1997469" y="1617213"/>
                                </a:lnTo>
                                <a:lnTo>
                                  <a:pt x="1997525" y="1621230"/>
                                </a:lnTo>
                                <a:lnTo>
                                  <a:pt x="1997582" y="1622664"/>
                                </a:lnTo>
                                <a:lnTo>
                                  <a:pt x="1997639" y="1610324"/>
                                </a:lnTo>
                                <a:lnTo>
                                  <a:pt x="1997696" y="1616638"/>
                                </a:lnTo>
                                <a:lnTo>
                                  <a:pt x="1997756" y="1627257"/>
                                </a:lnTo>
                                <a:lnTo>
                                  <a:pt x="1997813" y="1625536"/>
                                </a:lnTo>
                                <a:lnTo>
                                  <a:pt x="1997870" y="1612046"/>
                                </a:lnTo>
                                <a:lnTo>
                                  <a:pt x="1997927" y="1627544"/>
                                </a:lnTo>
                                <a:lnTo>
                                  <a:pt x="1997987" y="1625536"/>
                                </a:lnTo>
                                <a:lnTo>
                                  <a:pt x="1998044" y="1624102"/>
                                </a:lnTo>
                                <a:lnTo>
                                  <a:pt x="1998101" y="1616638"/>
                                </a:lnTo>
                                <a:lnTo>
                                  <a:pt x="1998157" y="1619510"/>
                                </a:lnTo>
                                <a:lnTo>
                                  <a:pt x="1998214" y="1607178"/>
                                </a:lnTo>
                                <a:lnTo>
                                  <a:pt x="1998271" y="1625248"/>
                                </a:lnTo>
                                <a:lnTo>
                                  <a:pt x="1998328" y="1630415"/>
                                </a:lnTo>
                                <a:lnTo>
                                  <a:pt x="1998388" y="1626111"/>
                                </a:lnTo>
                                <a:lnTo>
                                  <a:pt x="1998445" y="1629840"/>
                                </a:lnTo>
                                <a:lnTo>
                                  <a:pt x="1998501" y="1629553"/>
                                </a:lnTo>
                                <a:lnTo>
                                  <a:pt x="1998558" y="1628407"/>
                                </a:lnTo>
                                <a:lnTo>
                                  <a:pt x="1998615" y="1611199"/>
                                </a:lnTo>
                                <a:lnTo>
                                  <a:pt x="1998672" y="1630703"/>
                                </a:lnTo>
                                <a:lnTo>
                                  <a:pt x="1998732" y="1624389"/>
                                </a:lnTo>
                                <a:lnTo>
                                  <a:pt x="1998789" y="1618084"/>
                                </a:lnTo>
                                <a:lnTo>
                                  <a:pt x="1998846" y="1620380"/>
                                </a:lnTo>
                                <a:lnTo>
                                  <a:pt x="1998902" y="1628119"/>
                                </a:lnTo>
                                <a:lnTo>
                                  <a:pt x="1998959" y="1633858"/>
                                </a:lnTo>
                                <a:lnTo>
                                  <a:pt x="1999020" y="1616638"/>
                                </a:lnTo>
                                <a:lnTo>
                                  <a:pt x="1999076" y="1624102"/>
                                </a:lnTo>
                                <a:lnTo>
                                  <a:pt x="1999133" y="1609474"/>
                                </a:lnTo>
                                <a:lnTo>
                                  <a:pt x="1999190" y="1631562"/>
                                </a:lnTo>
                                <a:lnTo>
                                  <a:pt x="1999247" y="1616638"/>
                                </a:lnTo>
                                <a:lnTo>
                                  <a:pt x="1999304" y="1610900"/>
                                </a:lnTo>
                                <a:lnTo>
                                  <a:pt x="1999360" y="1622952"/>
                                </a:lnTo>
                                <a:lnTo>
                                  <a:pt x="1999421" y="1622105"/>
                                </a:lnTo>
                                <a:lnTo>
                                  <a:pt x="1999478" y="1630415"/>
                                </a:lnTo>
                                <a:lnTo>
                                  <a:pt x="1999535" y="1619510"/>
                                </a:lnTo>
                                <a:lnTo>
                                  <a:pt x="1999591" y="1616938"/>
                                </a:lnTo>
                                <a:lnTo>
                                  <a:pt x="1999648" y="1635295"/>
                                </a:lnTo>
                                <a:lnTo>
                                  <a:pt x="1999708" y="1621806"/>
                                </a:lnTo>
                                <a:lnTo>
                                  <a:pt x="1999765" y="1628119"/>
                                </a:lnTo>
                                <a:lnTo>
                                  <a:pt x="1999822" y="1606307"/>
                                </a:lnTo>
                                <a:lnTo>
                                  <a:pt x="1999878" y="1623527"/>
                                </a:lnTo>
                                <a:lnTo>
                                  <a:pt x="1999935" y="1612345"/>
                                </a:lnTo>
                                <a:lnTo>
                                  <a:pt x="1999992" y="1617513"/>
                                </a:lnTo>
                                <a:lnTo>
                                  <a:pt x="2000052" y="1612046"/>
                                </a:lnTo>
                                <a:lnTo>
                                  <a:pt x="2000109" y="1626969"/>
                                </a:lnTo>
                                <a:lnTo>
                                  <a:pt x="2000166" y="1619234"/>
                                </a:lnTo>
                                <a:lnTo>
                                  <a:pt x="2000223" y="1630986"/>
                                </a:lnTo>
                                <a:lnTo>
                                  <a:pt x="2000280" y="1620080"/>
                                </a:lnTo>
                                <a:lnTo>
                                  <a:pt x="2000336" y="1630415"/>
                                </a:lnTo>
                                <a:lnTo>
                                  <a:pt x="2000393" y="1615217"/>
                                </a:lnTo>
                                <a:lnTo>
                                  <a:pt x="2000454" y="1621230"/>
                                </a:lnTo>
                                <a:lnTo>
                                  <a:pt x="2000510" y="1622664"/>
                                </a:lnTo>
                                <a:lnTo>
                                  <a:pt x="2000567" y="1621530"/>
                                </a:lnTo>
                                <a:lnTo>
                                  <a:pt x="2000624" y="1623527"/>
                                </a:lnTo>
                                <a:lnTo>
                                  <a:pt x="2000684" y="1616638"/>
                                </a:lnTo>
                                <a:lnTo>
                                  <a:pt x="2000741" y="1633858"/>
                                </a:lnTo>
                                <a:lnTo>
                                  <a:pt x="2000798" y="1630415"/>
                                </a:lnTo>
                                <a:lnTo>
                                  <a:pt x="2000855" y="1618934"/>
                                </a:lnTo>
                                <a:lnTo>
                                  <a:pt x="2000911" y="1624960"/>
                                </a:lnTo>
                                <a:lnTo>
                                  <a:pt x="2000968" y="1626398"/>
                                </a:lnTo>
                                <a:lnTo>
                                  <a:pt x="2001024" y="1606032"/>
                                </a:lnTo>
                                <a:lnTo>
                                  <a:pt x="2001085" y="1620656"/>
                                </a:lnTo>
                                <a:lnTo>
                                  <a:pt x="2001142" y="1614342"/>
                                </a:lnTo>
                                <a:lnTo>
                                  <a:pt x="2001199" y="1627832"/>
                                </a:lnTo>
                                <a:lnTo>
                                  <a:pt x="2001255" y="1623527"/>
                                </a:lnTo>
                                <a:lnTo>
                                  <a:pt x="2001312" y="1628407"/>
                                </a:lnTo>
                                <a:lnTo>
                                  <a:pt x="2001369" y="1615492"/>
                                </a:lnTo>
                                <a:lnTo>
                                  <a:pt x="2001429" y="1640171"/>
                                </a:lnTo>
                                <a:lnTo>
                                  <a:pt x="2001486" y="1615788"/>
                                </a:lnTo>
                                <a:lnTo>
                                  <a:pt x="2001543" y="1623814"/>
                                </a:lnTo>
                                <a:lnTo>
                                  <a:pt x="2001600" y="1622105"/>
                                </a:lnTo>
                                <a:lnTo>
                                  <a:pt x="2001660" y="1612920"/>
                                </a:lnTo>
                                <a:lnTo>
                                  <a:pt x="2001717" y="1637017"/>
                                </a:lnTo>
                                <a:lnTo>
                                  <a:pt x="2001774" y="1613767"/>
                                </a:lnTo>
                                <a:lnTo>
                                  <a:pt x="2001831" y="1625823"/>
                                </a:lnTo>
                                <a:lnTo>
                                  <a:pt x="2001887" y="1626682"/>
                                </a:lnTo>
                                <a:lnTo>
                                  <a:pt x="2001944" y="1629553"/>
                                </a:lnTo>
                                <a:lnTo>
                                  <a:pt x="2002000" y="1621806"/>
                                </a:lnTo>
                                <a:lnTo>
                                  <a:pt x="2002062" y="1623814"/>
                                </a:lnTo>
                                <a:lnTo>
                                  <a:pt x="2002118" y="1625823"/>
                                </a:lnTo>
                                <a:lnTo>
                                  <a:pt x="2002175" y="1631562"/>
                                </a:lnTo>
                                <a:lnTo>
                                  <a:pt x="2002231" y="1611199"/>
                                </a:lnTo>
                                <a:lnTo>
                                  <a:pt x="2002288" y="1624389"/>
                                </a:lnTo>
                                <a:lnTo>
                                  <a:pt x="2002349" y="1628694"/>
                                </a:lnTo>
                                <a:lnTo>
                                  <a:pt x="2002406" y="1616363"/>
                                </a:lnTo>
                                <a:lnTo>
                                  <a:pt x="2002462" y="1624960"/>
                                </a:lnTo>
                                <a:lnTo>
                                  <a:pt x="2002519" y="1612345"/>
                                </a:lnTo>
                                <a:lnTo>
                                  <a:pt x="2002576" y="1620656"/>
                                </a:lnTo>
                                <a:lnTo>
                                  <a:pt x="2002632" y="1627544"/>
                                </a:lnTo>
                                <a:lnTo>
                                  <a:pt x="2002693" y="1616638"/>
                                </a:lnTo>
                                <a:lnTo>
                                  <a:pt x="2002750" y="1632995"/>
                                </a:lnTo>
                                <a:lnTo>
                                  <a:pt x="2002806" y="1626682"/>
                                </a:lnTo>
                                <a:lnTo>
                                  <a:pt x="2002863" y="1613491"/>
                                </a:lnTo>
                                <a:lnTo>
                                  <a:pt x="2002920" y="1620380"/>
                                </a:lnTo>
                                <a:lnTo>
                                  <a:pt x="2002977" y="1635866"/>
                                </a:lnTo>
                                <a:lnTo>
                                  <a:pt x="2003033" y="1620080"/>
                                </a:lnTo>
                                <a:lnTo>
                                  <a:pt x="2003094" y="1618359"/>
                                </a:lnTo>
                                <a:lnTo>
                                  <a:pt x="2003151" y="1608328"/>
                                </a:lnTo>
                                <a:lnTo>
                                  <a:pt x="2003207" y="1622381"/>
                                </a:lnTo>
                                <a:lnTo>
                                  <a:pt x="2003264" y="1616067"/>
                                </a:lnTo>
                                <a:lnTo>
                                  <a:pt x="2003325" y="1610324"/>
                                </a:lnTo>
                                <a:lnTo>
                                  <a:pt x="2003382" y="1620656"/>
                                </a:lnTo>
                                <a:lnTo>
                                  <a:pt x="2003438" y="1618659"/>
                                </a:lnTo>
                                <a:lnTo>
                                  <a:pt x="2003495" y="1629265"/>
                                </a:lnTo>
                                <a:lnTo>
                                  <a:pt x="2003551" y="1612621"/>
                                </a:lnTo>
                                <a:lnTo>
                                  <a:pt x="2003608" y="1625536"/>
                                </a:lnTo>
                                <a:lnTo>
                                  <a:pt x="2003669" y="1617513"/>
                                </a:lnTo>
                                <a:lnTo>
                                  <a:pt x="2003726" y="1624673"/>
                                </a:lnTo>
                                <a:lnTo>
                                  <a:pt x="2003782" y="1642467"/>
                                </a:lnTo>
                                <a:lnTo>
                                  <a:pt x="2003839" y="1614917"/>
                                </a:lnTo>
                                <a:lnTo>
                                  <a:pt x="2003896" y="1626398"/>
                                </a:lnTo>
                                <a:lnTo>
                                  <a:pt x="2003953" y="1617213"/>
                                </a:lnTo>
                                <a:lnTo>
                                  <a:pt x="2004010" y="1608028"/>
                                </a:lnTo>
                                <a:lnTo>
                                  <a:pt x="2004070" y="1612046"/>
                                </a:lnTo>
                                <a:lnTo>
                                  <a:pt x="2004127" y="1631274"/>
                                </a:lnTo>
                                <a:lnTo>
                                  <a:pt x="2004184" y="1615492"/>
                                </a:lnTo>
                                <a:lnTo>
                                  <a:pt x="2004240" y="1623239"/>
                                </a:lnTo>
                                <a:lnTo>
                                  <a:pt x="2004301" y="1631274"/>
                                </a:lnTo>
                                <a:lnTo>
                                  <a:pt x="2004358" y="1620955"/>
                                </a:lnTo>
                                <a:lnTo>
                                  <a:pt x="2004414" y="1622952"/>
                                </a:lnTo>
                                <a:lnTo>
                                  <a:pt x="2004471" y="1606032"/>
                                </a:lnTo>
                                <a:lnTo>
                                  <a:pt x="2004527" y="1609178"/>
                                </a:lnTo>
                                <a:lnTo>
                                  <a:pt x="2004584" y="1618084"/>
                                </a:lnTo>
                                <a:lnTo>
                                  <a:pt x="2004641" y="1619805"/>
                                </a:lnTo>
                                <a:lnTo>
                                  <a:pt x="2004702" y="1625536"/>
                                </a:lnTo>
                                <a:lnTo>
                                  <a:pt x="2004758" y="1610624"/>
                                </a:lnTo>
                                <a:lnTo>
                                  <a:pt x="2004815" y="1626682"/>
                                </a:lnTo>
                                <a:lnTo>
                                  <a:pt x="2004872" y="1617213"/>
                                </a:lnTo>
                                <a:lnTo>
                                  <a:pt x="2004929" y="1608028"/>
                                </a:lnTo>
                                <a:lnTo>
                                  <a:pt x="2004985" y="1622664"/>
                                </a:lnTo>
                                <a:lnTo>
                                  <a:pt x="2005046" y="1612046"/>
                                </a:lnTo>
                                <a:lnTo>
                                  <a:pt x="2005103" y="1629553"/>
                                </a:lnTo>
                                <a:lnTo>
                                  <a:pt x="2005159" y="1606032"/>
                                </a:lnTo>
                                <a:lnTo>
                                  <a:pt x="2005216" y="1612621"/>
                                </a:lnTo>
                                <a:lnTo>
                                  <a:pt x="2005277" y="1628694"/>
                                </a:lnTo>
                                <a:lnTo>
                                  <a:pt x="2005333" y="1615788"/>
                                </a:lnTo>
                                <a:lnTo>
                                  <a:pt x="2005390" y="1616363"/>
                                </a:lnTo>
                                <a:lnTo>
                                  <a:pt x="2005447" y="1615217"/>
                                </a:lnTo>
                                <a:lnTo>
                                  <a:pt x="2005504" y="1620955"/>
                                </a:lnTo>
                                <a:lnTo>
                                  <a:pt x="2005561" y="1616638"/>
                                </a:lnTo>
                                <a:lnTo>
                                  <a:pt x="2005617" y="1611199"/>
                                </a:lnTo>
                                <a:lnTo>
                                  <a:pt x="2005674" y="1629840"/>
                                </a:lnTo>
                                <a:lnTo>
                                  <a:pt x="2005735" y="1619510"/>
                                </a:lnTo>
                                <a:lnTo>
                                  <a:pt x="2005791" y="1615217"/>
                                </a:lnTo>
                                <a:lnTo>
                                  <a:pt x="2005848" y="1623814"/>
                                </a:lnTo>
                                <a:lnTo>
                                  <a:pt x="2005905" y="1619234"/>
                                </a:lnTo>
                                <a:lnTo>
                                  <a:pt x="2005961" y="1627257"/>
                                </a:lnTo>
                                <a:lnTo>
                                  <a:pt x="2006022" y="1636729"/>
                                </a:lnTo>
                                <a:lnTo>
                                  <a:pt x="2006078" y="1624673"/>
                                </a:lnTo>
                                <a:lnTo>
                                  <a:pt x="2006135" y="1616938"/>
                                </a:lnTo>
                                <a:lnTo>
                                  <a:pt x="2006192" y="1627257"/>
                                </a:lnTo>
                                <a:lnTo>
                                  <a:pt x="2006249" y="1630703"/>
                                </a:lnTo>
                                <a:lnTo>
                                  <a:pt x="2006309" y="1620955"/>
                                </a:lnTo>
                                <a:lnTo>
                                  <a:pt x="2006366" y="1627257"/>
                                </a:lnTo>
                                <a:lnTo>
                                  <a:pt x="2006423" y="1616363"/>
                                </a:lnTo>
                                <a:lnTo>
                                  <a:pt x="2006480" y="1607178"/>
                                </a:lnTo>
                                <a:lnTo>
                                  <a:pt x="2006537" y="1630703"/>
                                </a:lnTo>
                                <a:lnTo>
                                  <a:pt x="2006593" y="1630415"/>
                                </a:lnTo>
                                <a:lnTo>
                                  <a:pt x="2006650" y="1611475"/>
                                </a:lnTo>
                                <a:lnTo>
                                  <a:pt x="2006711" y="1624389"/>
                                </a:lnTo>
                                <a:lnTo>
                                  <a:pt x="2006767" y="1618359"/>
                                </a:lnTo>
                                <a:lnTo>
                                  <a:pt x="2006824" y="1615492"/>
                                </a:lnTo>
                                <a:lnTo>
                                  <a:pt x="2006881" y="1613767"/>
                                </a:lnTo>
                                <a:lnTo>
                                  <a:pt x="2006937" y="1626682"/>
                                </a:lnTo>
                                <a:lnTo>
                                  <a:pt x="2006998" y="1639025"/>
                                </a:lnTo>
                                <a:lnTo>
                                  <a:pt x="2007055" y="1627257"/>
                                </a:lnTo>
                                <a:lnTo>
                                  <a:pt x="2007112" y="1611199"/>
                                </a:lnTo>
                                <a:lnTo>
                                  <a:pt x="2007168" y="1617788"/>
                                </a:lnTo>
                                <a:lnTo>
                                  <a:pt x="2007225" y="1622664"/>
                                </a:lnTo>
                                <a:lnTo>
                                  <a:pt x="2007281" y="1626111"/>
                                </a:lnTo>
                                <a:lnTo>
                                  <a:pt x="2007342" y="1610624"/>
                                </a:lnTo>
                                <a:lnTo>
                                  <a:pt x="2007399" y="1621530"/>
                                </a:lnTo>
                                <a:lnTo>
                                  <a:pt x="2007456" y="1635579"/>
                                </a:lnTo>
                                <a:lnTo>
                                  <a:pt x="2007512" y="1628978"/>
                                </a:lnTo>
                                <a:lnTo>
                                  <a:pt x="2007569" y="1615492"/>
                                </a:lnTo>
                                <a:lnTo>
                                  <a:pt x="2007626" y="1612046"/>
                                </a:lnTo>
                                <a:lnTo>
                                  <a:pt x="2007682" y="1610049"/>
                                </a:lnTo>
                                <a:lnTo>
                                  <a:pt x="2007743" y="1626398"/>
                                </a:lnTo>
                                <a:lnTo>
                                  <a:pt x="2007800" y="1629265"/>
                                </a:lnTo>
                                <a:lnTo>
                                  <a:pt x="2007857" y="1622105"/>
                                </a:lnTo>
                                <a:lnTo>
                                  <a:pt x="2007917" y="1618359"/>
                                </a:lnTo>
                                <a:lnTo>
                                  <a:pt x="2007974" y="1616067"/>
                                </a:lnTo>
                                <a:lnTo>
                                  <a:pt x="2008031" y="1620955"/>
                                </a:lnTo>
                                <a:lnTo>
                                  <a:pt x="2008088" y="1615788"/>
                                </a:lnTo>
                                <a:lnTo>
                                  <a:pt x="2008144" y="1619510"/>
                                </a:lnTo>
                                <a:lnTo>
                                  <a:pt x="2008201" y="1614917"/>
                                </a:lnTo>
                                <a:lnTo>
                                  <a:pt x="2008257" y="1627257"/>
                                </a:lnTo>
                                <a:lnTo>
                                  <a:pt x="2008319" y="1616638"/>
                                </a:lnTo>
                                <a:lnTo>
                                  <a:pt x="2008375" y="1627544"/>
                                </a:lnTo>
                                <a:lnTo>
                                  <a:pt x="2008432" y="1618084"/>
                                </a:lnTo>
                                <a:lnTo>
                                  <a:pt x="2008488" y="1620080"/>
                                </a:lnTo>
                                <a:lnTo>
                                  <a:pt x="2008545" y="1624102"/>
                                </a:lnTo>
                                <a:lnTo>
                                  <a:pt x="2008601" y="1622105"/>
                                </a:lnTo>
                                <a:lnTo>
                                  <a:pt x="2008658" y="1632424"/>
                                </a:lnTo>
                                <a:lnTo>
                                  <a:pt x="2008719" y="1612046"/>
                                </a:lnTo>
                                <a:lnTo>
                                  <a:pt x="2008776" y="1630415"/>
                                </a:lnTo>
                                <a:lnTo>
                                  <a:pt x="2008832" y="1637875"/>
                                </a:lnTo>
                                <a:lnTo>
                                  <a:pt x="2008889" y="1617788"/>
                                </a:lnTo>
                                <a:lnTo>
                                  <a:pt x="2008950" y="1623527"/>
                                </a:lnTo>
                                <a:lnTo>
                                  <a:pt x="2009007" y="1621530"/>
                                </a:lnTo>
                                <a:lnTo>
                                  <a:pt x="2009063" y="1614917"/>
                                </a:lnTo>
                                <a:lnTo>
                                  <a:pt x="2009120" y="1619510"/>
                                </a:lnTo>
                                <a:lnTo>
                                  <a:pt x="2009177" y="1622664"/>
                                </a:lnTo>
                                <a:lnTo>
                                  <a:pt x="2009233" y="1614917"/>
                                </a:lnTo>
                                <a:lnTo>
                                  <a:pt x="2009290" y="1622952"/>
                                </a:lnTo>
                                <a:lnTo>
                                  <a:pt x="2009351" y="1614917"/>
                                </a:lnTo>
                                <a:lnTo>
                                  <a:pt x="2009408" y="1625248"/>
                                </a:lnTo>
                                <a:lnTo>
                                  <a:pt x="2009464" y="1616938"/>
                                </a:lnTo>
                                <a:lnTo>
                                  <a:pt x="2009521" y="1621530"/>
                                </a:lnTo>
                                <a:lnTo>
                                  <a:pt x="2009578" y="1616363"/>
                                </a:lnTo>
                                <a:lnTo>
                                  <a:pt x="2009639" y="1623527"/>
                                </a:lnTo>
                                <a:lnTo>
                                  <a:pt x="2009695" y="1617788"/>
                                </a:lnTo>
                                <a:lnTo>
                                  <a:pt x="2009752" y="1634433"/>
                                </a:lnTo>
                                <a:lnTo>
                                  <a:pt x="2009808" y="1635295"/>
                                </a:lnTo>
                                <a:lnTo>
                                  <a:pt x="2009865" y="1619805"/>
                                </a:lnTo>
                                <a:lnTo>
                                  <a:pt x="2009926" y="1602014"/>
                                </a:lnTo>
                                <a:lnTo>
                                  <a:pt x="2009983" y="1628978"/>
                                </a:lnTo>
                                <a:lnTo>
                                  <a:pt x="2010039" y="1621230"/>
                                </a:lnTo>
                                <a:lnTo>
                                  <a:pt x="2010096" y="1627832"/>
                                </a:lnTo>
                                <a:lnTo>
                                  <a:pt x="2010153" y="1626398"/>
                                </a:lnTo>
                                <a:lnTo>
                                  <a:pt x="2010210" y="1619510"/>
                                </a:lnTo>
                                <a:lnTo>
                                  <a:pt x="2010267" y="1616067"/>
                                </a:lnTo>
                                <a:lnTo>
                                  <a:pt x="2010327" y="1616363"/>
                                </a:lnTo>
                                <a:lnTo>
                                  <a:pt x="2010384" y="1628407"/>
                                </a:lnTo>
                                <a:lnTo>
                                  <a:pt x="2010440" y="1622664"/>
                                </a:lnTo>
                                <a:lnTo>
                                  <a:pt x="2010497" y="1613491"/>
                                </a:lnTo>
                                <a:lnTo>
                                  <a:pt x="2010554" y="1635295"/>
                                </a:lnTo>
                                <a:lnTo>
                                  <a:pt x="2010615" y="1623527"/>
                                </a:lnTo>
                                <a:lnTo>
                                  <a:pt x="2010671" y="1626969"/>
                                </a:lnTo>
                                <a:lnTo>
                                  <a:pt x="2010728" y="1617513"/>
                                </a:lnTo>
                                <a:lnTo>
                                  <a:pt x="2010784" y="1632137"/>
                                </a:lnTo>
                                <a:lnTo>
                                  <a:pt x="2010841" y="1621806"/>
                                </a:lnTo>
                                <a:lnTo>
                                  <a:pt x="2010898" y="1622664"/>
                                </a:lnTo>
                                <a:lnTo>
                                  <a:pt x="2010959" y="1627544"/>
                                </a:lnTo>
                                <a:lnTo>
                                  <a:pt x="2011015" y="1616638"/>
                                </a:lnTo>
                                <a:lnTo>
                                  <a:pt x="2011072" y="1621530"/>
                                </a:lnTo>
                                <a:lnTo>
                                  <a:pt x="2011129" y="1628978"/>
                                </a:lnTo>
                                <a:lnTo>
                                  <a:pt x="2011186" y="1616363"/>
                                </a:lnTo>
                                <a:lnTo>
                                  <a:pt x="2011242" y="1632137"/>
                                </a:lnTo>
                                <a:lnTo>
                                  <a:pt x="2011299" y="1626111"/>
                                </a:lnTo>
                                <a:lnTo>
                                  <a:pt x="2011359" y="1622105"/>
                                </a:lnTo>
                                <a:lnTo>
                                  <a:pt x="2011416" y="1624102"/>
                                </a:lnTo>
                                <a:lnTo>
                                  <a:pt x="2011473" y="1611475"/>
                                </a:lnTo>
                                <a:lnTo>
                                  <a:pt x="2011530" y="1626398"/>
                                </a:lnTo>
                                <a:lnTo>
                                  <a:pt x="2011590" y="1614342"/>
                                </a:lnTo>
                                <a:lnTo>
                                  <a:pt x="2011647" y="1626969"/>
                                </a:lnTo>
                                <a:lnTo>
                                  <a:pt x="2011704" y="1626111"/>
                                </a:lnTo>
                                <a:lnTo>
                                  <a:pt x="2011761" y="1606882"/>
                                </a:lnTo>
                                <a:lnTo>
                                  <a:pt x="2011817" y="1612345"/>
                                </a:lnTo>
                                <a:lnTo>
                                  <a:pt x="2011874" y="1629265"/>
                                </a:lnTo>
                                <a:lnTo>
                                  <a:pt x="2011931" y="1624102"/>
                                </a:lnTo>
                                <a:lnTo>
                                  <a:pt x="2011991" y="1618084"/>
                                </a:lnTo>
                                <a:lnTo>
                                  <a:pt x="2012048" y="1612621"/>
                                </a:lnTo>
                                <a:lnTo>
                                  <a:pt x="2012105" y="1618934"/>
                                </a:lnTo>
                                <a:lnTo>
                                  <a:pt x="2012161" y="1629265"/>
                                </a:lnTo>
                                <a:lnTo>
                                  <a:pt x="2012218" y="1618084"/>
                                </a:lnTo>
                                <a:lnTo>
                                  <a:pt x="2012275" y="1625248"/>
                                </a:lnTo>
                                <a:lnTo>
                                  <a:pt x="2012335" y="1629553"/>
                                </a:lnTo>
                                <a:lnTo>
                                  <a:pt x="2012392" y="1621806"/>
                                </a:lnTo>
                                <a:lnTo>
                                  <a:pt x="2012449" y="1618659"/>
                                </a:lnTo>
                                <a:lnTo>
                                  <a:pt x="2012506" y="1610624"/>
                                </a:lnTo>
                                <a:lnTo>
                                  <a:pt x="2012562" y="1631849"/>
                                </a:lnTo>
                                <a:lnTo>
                                  <a:pt x="2012623" y="1622381"/>
                                </a:lnTo>
                                <a:lnTo>
                                  <a:pt x="2012680" y="1602290"/>
                                </a:lnTo>
                                <a:lnTo>
                                  <a:pt x="2012737" y="1628694"/>
                                </a:lnTo>
                                <a:lnTo>
                                  <a:pt x="2012793" y="1625248"/>
                                </a:lnTo>
                                <a:lnTo>
                                  <a:pt x="2012850" y="1619234"/>
                                </a:lnTo>
                                <a:lnTo>
                                  <a:pt x="2012907" y="1625248"/>
                                </a:lnTo>
                                <a:lnTo>
                                  <a:pt x="2012963" y="1610900"/>
                                </a:lnTo>
                                <a:lnTo>
                                  <a:pt x="2013024" y="1619234"/>
                                </a:lnTo>
                                <a:lnTo>
                                  <a:pt x="2013081" y="1618359"/>
                                </a:lnTo>
                                <a:lnTo>
                                  <a:pt x="2013138" y="1612920"/>
                                </a:lnTo>
                                <a:lnTo>
                                  <a:pt x="2013194" y="1631274"/>
                                </a:lnTo>
                                <a:lnTo>
                                  <a:pt x="2013251" y="1624102"/>
                                </a:lnTo>
                                <a:lnTo>
                                  <a:pt x="2013312" y="1619510"/>
                                </a:lnTo>
                                <a:lnTo>
                                  <a:pt x="2013368" y="1615217"/>
                                </a:lnTo>
                                <a:lnTo>
                                  <a:pt x="2013425" y="1616363"/>
                                </a:lnTo>
                                <a:lnTo>
                                  <a:pt x="2013482" y="1639884"/>
                                </a:lnTo>
                                <a:lnTo>
                                  <a:pt x="2013538" y="1619510"/>
                                </a:lnTo>
                                <a:lnTo>
                                  <a:pt x="2013599" y="1613491"/>
                                </a:lnTo>
                                <a:lnTo>
                                  <a:pt x="2013656" y="1628978"/>
                                </a:lnTo>
                                <a:lnTo>
                                  <a:pt x="2013713" y="1615217"/>
                                </a:lnTo>
                                <a:lnTo>
                                  <a:pt x="2013769" y="1632995"/>
                                </a:lnTo>
                                <a:lnTo>
                                  <a:pt x="2013826" y="1610324"/>
                                </a:lnTo>
                                <a:lnTo>
                                  <a:pt x="2013883" y="1629265"/>
                                </a:lnTo>
                                <a:lnTo>
                                  <a:pt x="2013939" y="1622952"/>
                                </a:lnTo>
                                <a:lnTo>
                                  <a:pt x="2014000" y="1630703"/>
                                </a:lnTo>
                                <a:lnTo>
                                  <a:pt x="2014057" y="1611199"/>
                                </a:lnTo>
                                <a:lnTo>
                                  <a:pt x="2014114" y="1617213"/>
                                </a:lnTo>
                                <a:lnTo>
                                  <a:pt x="2014170" y="1624102"/>
                                </a:lnTo>
                                <a:lnTo>
                                  <a:pt x="2014227" y="1637588"/>
                                </a:lnTo>
                                <a:lnTo>
                                  <a:pt x="2014288" y="1626969"/>
                                </a:lnTo>
                                <a:lnTo>
                                  <a:pt x="2014345" y="1619234"/>
                                </a:lnTo>
                                <a:lnTo>
                                  <a:pt x="2014401" y="1629553"/>
                                </a:lnTo>
                                <a:lnTo>
                                  <a:pt x="2014458" y="1622105"/>
                                </a:lnTo>
                                <a:lnTo>
                                  <a:pt x="2014514" y="1608899"/>
                                </a:lnTo>
                                <a:lnTo>
                                  <a:pt x="2014571" y="1623239"/>
                                </a:lnTo>
                                <a:lnTo>
                                  <a:pt x="2014632" y="1634433"/>
                                </a:lnTo>
                                <a:lnTo>
                                  <a:pt x="2014689" y="1614342"/>
                                </a:lnTo>
                                <a:lnTo>
                                  <a:pt x="2014745" y="1617788"/>
                                </a:lnTo>
                                <a:lnTo>
                                  <a:pt x="2014802" y="1626969"/>
                                </a:lnTo>
                                <a:lnTo>
                                  <a:pt x="2014858" y="1606607"/>
                                </a:lnTo>
                                <a:lnTo>
                                  <a:pt x="2014915" y="1620080"/>
                                </a:lnTo>
                                <a:lnTo>
                                  <a:pt x="2014972" y="1615217"/>
                                </a:lnTo>
                                <a:lnTo>
                                  <a:pt x="2015033" y="1621230"/>
                                </a:lnTo>
                                <a:lnTo>
                                  <a:pt x="2015089" y="1613767"/>
                                </a:lnTo>
                                <a:lnTo>
                                  <a:pt x="2015146" y="1622105"/>
                                </a:lnTo>
                                <a:lnTo>
                                  <a:pt x="2015207" y="1624960"/>
                                </a:lnTo>
                                <a:lnTo>
                                  <a:pt x="2015264" y="1627544"/>
                                </a:lnTo>
                                <a:lnTo>
                                  <a:pt x="2015320" y="1624102"/>
                                </a:lnTo>
                                <a:lnTo>
                                  <a:pt x="2015377" y="1616938"/>
                                </a:lnTo>
                                <a:lnTo>
                                  <a:pt x="2015434" y="1622952"/>
                                </a:lnTo>
                                <a:lnTo>
                                  <a:pt x="2015490" y="1623527"/>
                                </a:lnTo>
                                <a:lnTo>
                                  <a:pt x="2015547" y="1616638"/>
                                </a:lnTo>
                                <a:lnTo>
                                  <a:pt x="2015608" y="1632711"/>
                                </a:lnTo>
                                <a:lnTo>
                                  <a:pt x="2015665" y="1624389"/>
                                </a:lnTo>
                                <a:lnTo>
                                  <a:pt x="2015721" y="1621230"/>
                                </a:lnTo>
                                <a:lnTo>
                                  <a:pt x="2015778" y="1620080"/>
                                </a:lnTo>
                                <a:lnTo>
                                  <a:pt x="2015835" y="1611475"/>
                                </a:lnTo>
                                <a:lnTo>
                                  <a:pt x="2015891" y="1640171"/>
                                </a:lnTo>
                                <a:lnTo>
                                  <a:pt x="2015948" y="1619234"/>
                                </a:lnTo>
                                <a:lnTo>
                                  <a:pt x="2016009" y="1614066"/>
                                </a:lnTo>
                                <a:lnTo>
                                  <a:pt x="2016065" y="1631274"/>
                                </a:lnTo>
                                <a:lnTo>
                                  <a:pt x="2016122" y="1615217"/>
                                </a:lnTo>
                                <a:lnTo>
                                  <a:pt x="2016179" y="1628694"/>
                                </a:lnTo>
                                <a:lnTo>
                                  <a:pt x="2016240" y="1633858"/>
                                </a:lnTo>
                                <a:lnTo>
                                  <a:pt x="2016296" y="1624960"/>
                                </a:lnTo>
                                <a:lnTo>
                                  <a:pt x="2016353" y="1607453"/>
                                </a:lnTo>
                                <a:lnTo>
                                  <a:pt x="2016410" y="1624389"/>
                                </a:lnTo>
                                <a:lnTo>
                                  <a:pt x="2016467" y="1635008"/>
                                </a:lnTo>
                                <a:lnTo>
                                  <a:pt x="2016523" y="1616363"/>
                                </a:lnTo>
                                <a:lnTo>
                                  <a:pt x="2016580" y="1619510"/>
                                </a:lnTo>
                                <a:lnTo>
                                  <a:pt x="2016641" y="1635866"/>
                                </a:lnTo>
                                <a:lnTo>
                                  <a:pt x="2016697" y="1616638"/>
                                </a:lnTo>
                                <a:lnTo>
                                  <a:pt x="2016754" y="1623239"/>
                                </a:lnTo>
                                <a:lnTo>
                                  <a:pt x="2016810" y="1627832"/>
                                </a:lnTo>
                                <a:lnTo>
                                  <a:pt x="2016867" y="1627257"/>
                                </a:lnTo>
                                <a:lnTo>
                                  <a:pt x="2016928" y="1624673"/>
                                </a:lnTo>
                                <a:lnTo>
                                  <a:pt x="2016985" y="1621806"/>
                                </a:lnTo>
                                <a:lnTo>
                                  <a:pt x="2017041" y="1621806"/>
                                </a:lnTo>
                                <a:lnTo>
                                  <a:pt x="2017098" y="1613196"/>
                                </a:lnTo>
                                <a:lnTo>
                                  <a:pt x="2017155" y="1634433"/>
                                </a:lnTo>
                                <a:lnTo>
                                  <a:pt x="2017212" y="1624960"/>
                                </a:lnTo>
                                <a:lnTo>
                                  <a:pt x="2017272" y="1625248"/>
                                </a:lnTo>
                                <a:lnTo>
                                  <a:pt x="2017329" y="1620380"/>
                                </a:lnTo>
                                <a:lnTo>
                                  <a:pt x="2017385" y="1632137"/>
                                </a:lnTo>
                                <a:lnTo>
                                  <a:pt x="2017442" y="1613491"/>
                                </a:lnTo>
                                <a:lnTo>
                                  <a:pt x="2017499" y="1637588"/>
                                </a:lnTo>
                                <a:lnTo>
                                  <a:pt x="2017556" y="1608603"/>
                                </a:lnTo>
                                <a:lnTo>
                                  <a:pt x="2017613" y="1628407"/>
                                </a:lnTo>
                                <a:lnTo>
                                  <a:pt x="2017673" y="1612046"/>
                                </a:lnTo>
                                <a:lnTo>
                                  <a:pt x="2017730" y="1616067"/>
                                </a:lnTo>
                                <a:lnTo>
                                  <a:pt x="2017787" y="1611770"/>
                                </a:lnTo>
                                <a:lnTo>
                                  <a:pt x="2017844" y="1638450"/>
                                </a:lnTo>
                                <a:lnTo>
                                  <a:pt x="2017904" y="1618359"/>
                                </a:lnTo>
                                <a:lnTo>
                                  <a:pt x="2017961" y="1610324"/>
                                </a:lnTo>
                                <a:lnTo>
                                  <a:pt x="2018017" y="1622952"/>
                                </a:lnTo>
                                <a:lnTo>
                                  <a:pt x="2018074" y="1628694"/>
                                </a:lnTo>
                                <a:lnTo>
                                  <a:pt x="2018131" y="1616638"/>
                                </a:lnTo>
                                <a:lnTo>
                                  <a:pt x="2018188" y="1630128"/>
                                </a:lnTo>
                                <a:lnTo>
                                  <a:pt x="2018248" y="1611199"/>
                                </a:lnTo>
                                <a:lnTo>
                                  <a:pt x="2018305" y="1619510"/>
                                </a:lnTo>
                                <a:lnTo>
                                  <a:pt x="2018362" y="1605457"/>
                                </a:lnTo>
                                <a:lnTo>
                                  <a:pt x="2018418" y="1620955"/>
                                </a:lnTo>
                                <a:lnTo>
                                  <a:pt x="2018475" y="1625248"/>
                                </a:lnTo>
                                <a:lnTo>
                                  <a:pt x="2018532" y="1627257"/>
                                </a:lnTo>
                                <a:lnTo>
                                  <a:pt x="2018588" y="1630703"/>
                                </a:lnTo>
                                <a:lnTo>
                                  <a:pt x="2018649" y="1628407"/>
                                </a:lnTo>
                                <a:lnTo>
                                  <a:pt x="2018706" y="1628119"/>
                                </a:lnTo>
                                <a:lnTo>
                                  <a:pt x="2018763" y="1623527"/>
                                </a:lnTo>
                                <a:lnTo>
                                  <a:pt x="2018819" y="1621230"/>
                                </a:lnTo>
                                <a:lnTo>
                                  <a:pt x="2018880" y="1617513"/>
                                </a:lnTo>
                                <a:lnTo>
                                  <a:pt x="2018937" y="1619234"/>
                                </a:lnTo>
                                <a:lnTo>
                                  <a:pt x="2018993" y="1619234"/>
                                </a:lnTo>
                                <a:lnTo>
                                  <a:pt x="2019050" y="1616067"/>
                                </a:lnTo>
                                <a:lnTo>
                                  <a:pt x="2019107" y="1628978"/>
                                </a:lnTo>
                                <a:lnTo>
                                  <a:pt x="2019164" y="1618084"/>
                                </a:lnTo>
                                <a:lnTo>
                                  <a:pt x="2019220" y="1638738"/>
                                </a:lnTo>
                                <a:lnTo>
                                  <a:pt x="2019281" y="1616638"/>
                                </a:lnTo>
                                <a:lnTo>
                                  <a:pt x="2019338" y="1624960"/>
                                </a:lnTo>
                                <a:lnTo>
                                  <a:pt x="2019395" y="1611770"/>
                                </a:lnTo>
                                <a:lnTo>
                                  <a:pt x="2019451" y="1629840"/>
                                </a:lnTo>
                                <a:lnTo>
                                  <a:pt x="2019508" y="1624960"/>
                                </a:lnTo>
                                <a:lnTo>
                                  <a:pt x="2019564" y="1634720"/>
                                </a:lnTo>
                                <a:lnTo>
                                  <a:pt x="2019625" y="1614066"/>
                                </a:lnTo>
                                <a:lnTo>
                                  <a:pt x="2019682" y="1620380"/>
                                </a:lnTo>
                                <a:lnTo>
                                  <a:pt x="2019739" y="1641609"/>
                                </a:lnTo>
                                <a:lnTo>
                                  <a:pt x="2019795" y="1607753"/>
                                </a:lnTo>
                                <a:lnTo>
                                  <a:pt x="2019856" y="1621530"/>
                                </a:lnTo>
                                <a:lnTo>
                                  <a:pt x="2019913" y="1616363"/>
                                </a:lnTo>
                                <a:lnTo>
                                  <a:pt x="2019970" y="1624960"/>
                                </a:lnTo>
                                <a:lnTo>
                                  <a:pt x="2020026" y="1624960"/>
                                </a:lnTo>
                                <a:lnTo>
                                  <a:pt x="2020083" y="1621230"/>
                                </a:lnTo>
                                <a:lnTo>
                                  <a:pt x="2020140" y="1616638"/>
                                </a:lnTo>
                                <a:lnTo>
                                  <a:pt x="2020196" y="1612920"/>
                                </a:lnTo>
                                <a:lnTo>
                                  <a:pt x="2020257" y="1624389"/>
                                </a:lnTo>
                                <a:lnTo>
                                  <a:pt x="2020314" y="1612920"/>
                                </a:lnTo>
                                <a:lnTo>
                                  <a:pt x="2020371" y="1635008"/>
                                </a:lnTo>
                                <a:lnTo>
                                  <a:pt x="2020427" y="1623814"/>
                                </a:lnTo>
                                <a:lnTo>
                                  <a:pt x="2020484" y="1624673"/>
                                </a:lnTo>
                                <a:lnTo>
                                  <a:pt x="2020540" y="1631849"/>
                                </a:lnTo>
                                <a:lnTo>
                                  <a:pt x="2020602" y="1617213"/>
                                </a:lnTo>
                                <a:lnTo>
                                  <a:pt x="2020658" y="1613196"/>
                                </a:lnTo>
                                <a:lnTo>
                                  <a:pt x="2020715" y="1625536"/>
                                </a:lnTo>
                                <a:lnTo>
                                  <a:pt x="2020771" y="1619510"/>
                                </a:lnTo>
                                <a:lnTo>
                                  <a:pt x="2020828" y="1626398"/>
                                </a:lnTo>
                                <a:lnTo>
                                  <a:pt x="2020889" y="1629553"/>
                                </a:lnTo>
                                <a:lnTo>
                                  <a:pt x="2020945" y="1626398"/>
                                </a:lnTo>
                                <a:lnTo>
                                  <a:pt x="2021002" y="1621230"/>
                                </a:lnTo>
                                <a:lnTo>
                                  <a:pt x="2021059" y="1617513"/>
                                </a:lnTo>
                                <a:lnTo>
                                  <a:pt x="2021115" y="1620656"/>
                                </a:lnTo>
                                <a:lnTo>
                                  <a:pt x="2021172" y="1625248"/>
                                </a:lnTo>
                                <a:lnTo>
                                  <a:pt x="2021229" y="1625823"/>
                                </a:lnTo>
                                <a:lnTo>
                                  <a:pt x="2021290" y="1626682"/>
                                </a:lnTo>
                                <a:lnTo>
                                  <a:pt x="2021346" y="1622664"/>
                                </a:lnTo>
                                <a:lnTo>
                                  <a:pt x="2021403" y="1619805"/>
                                </a:lnTo>
                                <a:lnTo>
                                  <a:pt x="2021460" y="1624960"/>
                                </a:lnTo>
                                <a:lnTo>
                                  <a:pt x="2021516" y="1611770"/>
                                </a:lnTo>
                                <a:lnTo>
                                  <a:pt x="2021577" y="1631274"/>
                                </a:lnTo>
                                <a:lnTo>
                                  <a:pt x="2021634" y="1630986"/>
                                </a:lnTo>
                                <a:lnTo>
                                  <a:pt x="2021691" y="1614066"/>
                                </a:lnTo>
                                <a:lnTo>
                                  <a:pt x="2021747" y="1606607"/>
                                </a:lnTo>
                                <a:lnTo>
                                  <a:pt x="2021804" y="1625248"/>
                                </a:lnTo>
                                <a:lnTo>
                                  <a:pt x="2021865" y="1626682"/>
                                </a:lnTo>
                                <a:lnTo>
                                  <a:pt x="2021922" y="1618659"/>
                                </a:lnTo>
                                <a:lnTo>
                                  <a:pt x="2021978" y="1636441"/>
                                </a:lnTo>
                                <a:lnTo>
                                  <a:pt x="2022035" y="1624389"/>
                                </a:lnTo>
                                <a:lnTo>
                                  <a:pt x="2022091" y="1616363"/>
                                </a:lnTo>
                                <a:lnTo>
                                  <a:pt x="2022148" y="1622664"/>
                                </a:lnTo>
                                <a:lnTo>
                                  <a:pt x="2022205" y="1635008"/>
                                </a:lnTo>
                                <a:lnTo>
                                  <a:pt x="2022262" y="1622952"/>
                                </a:lnTo>
                                <a:lnTo>
                                  <a:pt x="2022322" y="1608899"/>
                                </a:lnTo>
                                <a:lnTo>
                                  <a:pt x="2022379" y="1622105"/>
                                </a:lnTo>
                                <a:lnTo>
                                  <a:pt x="2022436" y="1622105"/>
                                </a:lnTo>
                                <a:lnTo>
                                  <a:pt x="2022496" y="1629553"/>
                                </a:lnTo>
                                <a:lnTo>
                                  <a:pt x="2022553" y="1620080"/>
                                </a:lnTo>
                                <a:lnTo>
                                  <a:pt x="2022610" y="1621530"/>
                                </a:lnTo>
                                <a:lnTo>
                                  <a:pt x="2022667" y="1626682"/>
                                </a:lnTo>
                                <a:lnTo>
                                  <a:pt x="2022723" y="1629265"/>
                                </a:lnTo>
                                <a:lnTo>
                                  <a:pt x="2022780" y="1622105"/>
                                </a:lnTo>
                                <a:lnTo>
                                  <a:pt x="2022837" y="1620080"/>
                                </a:lnTo>
                                <a:lnTo>
                                  <a:pt x="2022898" y="1623527"/>
                                </a:lnTo>
                                <a:lnTo>
                                  <a:pt x="2022954" y="1621806"/>
                                </a:lnTo>
                                <a:lnTo>
                                  <a:pt x="2023011" y="1624102"/>
                                </a:lnTo>
                                <a:lnTo>
                                  <a:pt x="2023067" y="1621806"/>
                                </a:lnTo>
                                <a:lnTo>
                                  <a:pt x="2023124" y="1633858"/>
                                </a:lnTo>
                                <a:lnTo>
                                  <a:pt x="2023181" y="1614066"/>
                                </a:lnTo>
                                <a:lnTo>
                                  <a:pt x="2023238" y="1618934"/>
                                </a:lnTo>
                                <a:lnTo>
                                  <a:pt x="2023298" y="1624389"/>
                                </a:lnTo>
                                <a:lnTo>
                                  <a:pt x="2023355" y="1621806"/>
                                </a:lnTo>
                                <a:lnTo>
                                  <a:pt x="2023412" y="1616938"/>
                                </a:lnTo>
                                <a:lnTo>
                                  <a:pt x="2023468" y="1617213"/>
                                </a:lnTo>
                                <a:lnTo>
                                  <a:pt x="2023529" y="1624389"/>
                                </a:lnTo>
                                <a:lnTo>
                                  <a:pt x="2023586" y="1615492"/>
                                </a:lnTo>
                                <a:lnTo>
                                  <a:pt x="2023642" y="1619805"/>
                                </a:lnTo>
                                <a:lnTo>
                                  <a:pt x="2023699" y="1623814"/>
                                </a:lnTo>
                                <a:lnTo>
                                  <a:pt x="2023756" y="1617788"/>
                                </a:lnTo>
                                <a:lnTo>
                                  <a:pt x="2023813" y="1627544"/>
                                </a:lnTo>
                                <a:lnTo>
                                  <a:pt x="2023870" y="1622664"/>
                                </a:lnTo>
                                <a:lnTo>
                                  <a:pt x="2023930" y="1628119"/>
                                </a:lnTo>
                                <a:lnTo>
                                  <a:pt x="2023987" y="1635008"/>
                                </a:lnTo>
                                <a:lnTo>
                                  <a:pt x="2024044" y="1632424"/>
                                </a:lnTo>
                                <a:lnTo>
                                  <a:pt x="2024100" y="1618934"/>
                                </a:lnTo>
                                <a:lnTo>
                                  <a:pt x="2024157" y="1619510"/>
                                </a:lnTo>
                                <a:lnTo>
                                  <a:pt x="2024218" y="1614066"/>
                                </a:lnTo>
                                <a:lnTo>
                                  <a:pt x="2024274" y="1624102"/>
                                </a:lnTo>
                                <a:lnTo>
                                  <a:pt x="2024331" y="1625536"/>
                                </a:lnTo>
                                <a:lnTo>
                                  <a:pt x="2024388" y="1621806"/>
                                </a:lnTo>
                                <a:lnTo>
                                  <a:pt x="2024445" y="1624960"/>
                                </a:lnTo>
                                <a:lnTo>
                                  <a:pt x="2024501" y="1625536"/>
                                </a:lnTo>
                                <a:lnTo>
                                  <a:pt x="2024562" y="1616638"/>
                                </a:lnTo>
                                <a:lnTo>
                                  <a:pt x="2024619" y="1626111"/>
                                </a:lnTo>
                                <a:lnTo>
                                  <a:pt x="2024675" y="1622952"/>
                                </a:lnTo>
                                <a:lnTo>
                                  <a:pt x="2024732" y="1626969"/>
                                </a:lnTo>
                                <a:lnTo>
                                  <a:pt x="2024789" y="1622381"/>
                                </a:lnTo>
                                <a:lnTo>
                                  <a:pt x="2024845" y="1614642"/>
                                </a:lnTo>
                                <a:lnTo>
                                  <a:pt x="2024902" y="1614917"/>
                                </a:lnTo>
                                <a:lnTo>
                                  <a:pt x="2024963" y="1622105"/>
                                </a:lnTo>
                                <a:lnTo>
                                  <a:pt x="2025019" y="1638450"/>
                                </a:lnTo>
                                <a:lnTo>
                                  <a:pt x="2025076" y="1610624"/>
                                </a:lnTo>
                                <a:lnTo>
                                  <a:pt x="2025133" y="1628694"/>
                                </a:lnTo>
                                <a:lnTo>
                                  <a:pt x="2025194" y="1625248"/>
                                </a:lnTo>
                                <a:lnTo>
                                  <a:pt x="2025250" y="1630986"/>
                                </a:lnTo>
                                <a:lnTo>
                                  <a:pt x="2025307" y="1618659"/>
                                </a:lnTo>
                                <a:lnTo>
                                  <a:pt x="2025364" y="1640746"/>
                                </a:lnTo>
                                <a:lnTo>
                                  <a:pt x="2025421" y="1616638"/>
                                </a:lnTo>
                                <a:lnTo>
                                  <a:pt x="2025477" y="1624102"/>
                                </a:lnTo>
                                <a:lnTo>
                                  <a:pt x="2025538" y="1622105"/>
                                </a:lnTo>
                                <a:lnTo>
                                  <a:pt x="2025594" y="1618659"/>
                                </a:lnTo>
                                <a:lnTo>
                                  <a:pt x="2025651" y="1626111"/>
                                </a:lnTo>
                                <a:lnTo>
                                  <a:pt x="2025708" y="1626111"/>
                                </a:lnTo>
                                <a:lnTo>
                                  <a:pt x="2025765" y="1614066"/>
                                </a:lnTo>
                                <a:lnTo>
                                  <a:pt x="2025821" y="1624389"/>
                                </a:lnTo>
                                <a:lnTo>
                                  <a:pt x="2025878" y="1614642"/>
                                </a:lnTo>
                                <a:lnTo>
                                  <a:pt x="2025939" y="1633287"/>
                                </a:lnTo>
                                <a:lnTo>
                                  <a:pt x="2025996" y="1618084"/>
                                </a:lnTo>
                                <a:lnTo>
                                  <a:pt x="2026052" y="1626398"/>
                                </a:lnTo>
                                <a:lnTo>
                                  <a:pt x="2026109" y="1608899"/>
                                </a:lnTo>
                                <a:lnTo>
                                  <a:pt x="2026170" y="1622952"/>
                                </a:lnTo>
                                <a:lnTo>
                                  <a:pt x="2026226" y="1613196"/>
                                </a:lnTo>
                                <a:lnTo>
                                  <a:pt x="2026283" y="1631562"/>
                                </a:lnTo>
                                <a:lnTo>
                                  <a:pt x="2026340" y="1627544"/>
                                </a:lnTo>
                                <a:lnTo>
                                  <a:pt x="2026397" y="1625248"/>
                                </a:lnTo>
                                <a:lnTo>
                                  <a:pt x="2026453" y="1620080"/>
                                </a:lnTo>
                                <a:lnTo>
                                  <a:pt x="2026510" y="1610900"/>
                                </a:lnTo>
                                <a:lnTo>
                                  <a:pt x="2026571" y="1619805"/>
                                </a:lnTo>
                                <a:lnTo>
                                  <a:pt x="2026628" y="1627832"/>
                                </a:lnTo>
                                <a:lnTo>
                                  <a:pt x="2026684" y="1617213"/>
                                </a:lnTo>
                                <a:lnTo>
                                  <a:pt x="2026741" y="1618659"/>
                                </a:lnTo>
                                <a:lnTo>
                                  <a:pt x="2026797" y="1612621"/>
                                </a:lnTo>
                                <a:lnTo>
                                  <a:pt x="2026854" y="1622664"/>
                                </a:lnTo>
                                <a:lnTo>
                                  <a:pt x="2026915" y="1639309"/>
                                </a:lnTo>
                                <a:lnTo>
                                  <a:pt x="2026972" y="1621806"/>
                                </a:lnTo>
                                <a:lnTo>
                                  <a:pt x="2027028" y="1629840"/>
                                </a:lnTo>
                                <a:lnTo>
                                  <a:pt x="2027085" y="1628978"/>
                                </a:lnTo>
                                <a:lnTo>
                                  <a:pt x="2027145" y="1603735"/>
                                </a:lnTo>
                                <a:lnTo>
                                  <a:pt x="2027202" y="1624960"/>
                                </a:lnTo>
                                <a:lnTo>
                                  <a:pt x="2027259" y="1626398"/>
                                </a:lnTo>
                                <a:lnTo>
                                  <a:pt x="2027316" y="1625248"/>
                                </a:lnTo>
                                <a:lnTo>
                                  <a:pt x="2027372" y="1624102"/>
                                </a:lnTo>
                                <a:lnTo>
                                  <a:pt x="2027429" y="1622952"/>
                                </a:lnTo>
                                <a:lnTo>
                                  <a:pt x="2027486" y="1624673"/>
                                </a:lnTo>
                                <a:lnTo>
                                  <a:pt x="2027547" y="1617513"/>
                                </a:lnTo>
                                <a:lnTo>
                                  <a:pt x="2027603" y="1625823"/>
                                </a:lnTo>
                                <a:lnTo>
                                  <a:pt x="2027660" y="1621530"/>
                                </a:lnTo>
                                <a:lnTo>
                                  <a:pt x="2027717" y="1630415"/>
                                </a:lnTo>
                                <a:lnTo>
                                  <a:pt x="2027773" y="1624673"/>
                                </a:lnTo>
                                <a:lnTo>
                                  <a:pt x="2027830" y="1614066"/>
                                </a:lnTo>
                                <a:lnTo>
                                  <a:pt x="2027891" y="1632711"/>
                                </a:lnTo>
                                <a:lnTo>
                                  <a:pt x="2027948" y="1616938"/>
                                </a:lnTo>
                                <a:lnTo>
                                  <a:pt x="2028004" y="1606032"/>
                                </a:lnTo>
                                <a:lnTo>
                                  <a:pt x="2028061" y="1620955"/>
                                </a:lnTo>
                                <a:lnTo>
                                  <a:pt x="2028117" y="1626398"/>
                                </a:lnTo>
                                <a:lnTo>
                                  <a:pt x="2028179" y="1625536"/>
                                </a:lnTo>
                                <a:lnTo>
                                  <a:pt x="2028235" y="1613767"/>
                                </a:lnTo>
                                <a:lnTo>
                                  <a:pt x="2028292" y="1617788"/>
                                </a:lnTo>
                                <a:lnTo>
                                  <a:pt x="2028348" y="1623239"/>
                                </a:lnTo>
                                <a:lnTo>
                                  <a:pt x="2028405" y="1624102"/>
                                </a:lnTo>
                                <a:lnTo>
                                  <a:pt x="2028462" y="1638738"/>
                                </a:lnTo>
                                <a:lnTo>
                                  <a:pt x="2028518" y="1614642"/>
                                </a:lnTo>
                                <a:lnTo>
                                  <a:pt x="2028579" y="1620080"/>
                                </a:lnTo>
                                <a:lnTo>
                                  <a:pt x="2028636" y="1616363"/>
                                </a:lnTo>
                                <a:lnTo>
                                  <a:pt x="2028693" y="1630415"/>
                                </a:lnTo>
                                <a:lnTo>
                                  <a:pt x="2028749" y="1620955"/>
                                </a:lnTo>
                                <a:lnTo>
                                  <a:pt x="2028806" y="1621530"/>
                                </a:lnTo>
                                <a:lnTo>
                                  <a:pt x="2028867" y="1604586"/>
                                </a:lnTo>
                                <a:lnTo>
                                  <a:pt x="2028924" y="1625536"/>
                                </a:lnTo>
                                <a:lnTo>
                                  <a:pt x="2028980" y="1619510"/>
                                </a:lnTo>
                                <a:lnTo>
                                  <a:pt x="2029037" y="1622105"/>
                                </a:lnTo>
                                <a:lnTo>
                                  <a:pt x="2029094" y="1621806"/>
                                </a:lnTo>
                                <a:lnTo>
                                  <a:pt x="2029150" y="1628407"/>
                                </a:lnTo>
                                <a:lnTo>
                                  <a:pt x="2029211" y="1607178"/>
                                </a:lnTo>
                                <a:lnTo>
                                  <a:pt x="2029268" y="1636154"/>
                                </a:lnTo>
                                <a:lnTo>
                                  <a:pt x="2029324" y="1604586"/>
                                </a:lnTo>
                                <a:lnTo>
                                  <a:pt x="2029381" y="1631849"/>
                                </a:lnTo>
                                <a:lnTo>
                                  <a:pt x="2029438" y="1619805"/>
                                </a:lnTo>
                                <a:lnTo>
                                  <a:pt x="2029495" y="1620656"/>
                                </a:lnTo>
                                <a:lnTo>
                                  <a:pt x="2029551" y="1633570"/>
                                </a:lnTo>
                                <a:lnTo>
                                  <a:pt x="2029612" y="1614642"/>
                                </a:lnTo>
                                <a:lnTo>
                                  <a:pt x="2029668" y="1614342"/>
                                </a:lnTo>
                                <a:lnTo>
                                  <a:pt x="2029725" y="1618359"/>
                                </a:lnTo>
                                <a:lnTo>
                                  <a:pt x="2029786" y="1608603"/>
                                </a:lnTo>
                                <a:lnTo>
                                  <a:pt x="2029843" y="1628694"/>
                                </a:lnTo>
                                <a:lnTo>
                                  <a:pt x="2029899" y="1625248"/>
                                </a:lnTo>
                                <a:lnTo>
                                  <a:pt x="2029956" y="1620955"/>
                                </a:lnTo>
                                <a:lnTo>
                                  <a:pt x="2030013" y="1606307"/>
                                </a:lnTo>
                                <a:lnTo>
                                  <a:pt x="2030070" y="1637588"/>
                                </a:lnTo>
                                <a:lnTo>
                                  <a:pt x="2030127" y="1625536"/>
                                </a:lnTo>
                                <a:lnTo>
                                  <a:pt x="2030183" y="1618084"/>
                                </a:lnTo>
                                <a:lnTo>
                                  <a:pt x="2030244" y="1625823"/>
                                </a:lnTo>
                                <a:lnTo>
                                  <a:pt x="2030300" y="1608328"/>
                                </a:lnTo>
                                <a:lnTo>
                                  <a:pt x="2030357" y="1621230"/>
                                </a:lnTo>
                                <a:lnTo>
                                  <a:pt x="2030414" y="1623239"/>
                                </a:lnTo>
                                <a:lnTo>
                                  <a:pt x="2030471" y="1622664"/>
                                </a:lnTo>
                                <a:lnTo>
                                  <a:pt x="2030527" y="1627257"/>
                                </a:lnTo>
                                <a:lnTo>
                                  <a:pt x="2030588" y="1620955"/>
                                </a:lnTo>
                                <a:lnTo>
                                  <a:pt x="2030645" y="1614066"/>
                                </a:lnTo>
                                <a:lnTo>
                                  <a:pt x="2030702" y="1630703"/>
                                </a:lnTo>
                                <a:lnTo>
                                  <a:pt x="2030758" y="1618934"/>
                                </a:lnTo>
                                <a:lnTo>
                                  <a:pt x="2030819" y="1615788"/>
                                </a:lnTo>
                                <a:lnTo>
                                  <a:pt x="2030875" y="1620955"/>
                                </a:lnTo>
                                <a:lnTo>
                                  <a:pt x="2030932" y="1626682"/>
                                </a:lnTo>
                                <a:lnTo>
                                  <a:pt x="2030989" y="1620656"/>
                                </a:lnTo>
                                <a:lnTo>
                                  <a:pt x="2031046" y="1625536"/>
                                </a:lnTo>
                                <a:lnTo>
                                  <a:pt x="2031102" y="1613196"/>
                                </a:lnTo>
                                <a:lnTo>
                                  <a:pt x="2031159" y="1623527"/>
                                </a:lnTo>
                                <a:lnTo>
                                  <a:pt x="2031219" y="1623527"/>
                                </a:lnTo>
                                <a:lnTo>
                                  <a:pt x="2031276" y="1617788"/>
                                </a:lnTo>
                                <a:lnTo>
                                  <a:pt x="2031333" y="1624960"/>
                                </a:lnTo>
                                <a:lnTo>
                                  <a:pt x="2031390" y="1628978"/>
                                </a:lnTo>
                                <a:lnTo>
                                  <a:pt x="2031447" y="1610049"/>
                                </a:lnTo>
                                <a:lnTo>
                                  <a:pt x="2031507" y="1621530"/>
                                </a:lnTo>
                                <a:lnTo>
                                  <a:pt x="2031564" y="1617788"/>
                                </a:lnTo>
                                <a:lnTo>
                                  <a:pt x="2031621" y="1631849"/>
                                </a:lnTo>
                                <a:lnTo>
                                  <a:pt x="2031677" y="1628694"/>
                                </a:lnTo>
                                <a:lnTo>
                                  <a:pt x="2031734" y="1614917"/>
                                </a:lnTo>
                                <a:lnTo>
                                  <a:pt x="2031791" y="1630703"/>
                                </a:lnTo>
                                <a:lnTo>
                                  <a:pt x="2031851" y="1613196"/>
                                </a:lnTo>
                                <a:lnTo>
                                  <a:pt x="2031908" y="1627257"/>
                                </a:lnTo>
                                <a:lnTo>
                                  <a:pt x="2031965" y="1622381"/>
                                </a:lnTo>
                                <a:lnTo>
                                  <a:pt x="2032022" y="1616363"/>
                                </a:lnTo>
                                <a:lnTo>
                                  <a:pt x="2032078" y="1635008"/>
                                </a:lnTo>
                                <a:lnTo>
                                  <a:pt x="2032135" y="1617513"/>
                                </a:lnTo>
                                <a:lnTo>
                                  <a:pt x="2032192" y="1628978"/>
                                </a:lnTo>
                                <a:lnTo>
                                  <a:pt x="2032253" y="1615788"/>
                                </a:lnTo>
                                <a:lnTo>
                                  <a:pt x="2032309" y="1624389"/>
                                </a:lnTo>
                                <a:lnTo>
                                  <a:pt x="2032366" y="1618934"/>
                                </a:lnTo>
                                <a:lnTo>
                                  <a:pt x="2032423" y="1631274"/>
                                </a:lnTo>
                                <a:lnTo>
                                  <a:pt x="2032483" y="1624960"/>
                                </a:lnTo>
                                <a:lnTo>
                                  <a:pt x="2032540" y="1611199"/>
                                </a:lnTo>
                                <a:lnTo>
                                  <a:pt x="2032597" y="1628978"/>
                                </a:lnTo>
                                <a:lnTo>
                                  <a:pt x="2032654" y="1622664"/>
                                </a:lnTo>
                                <a:lnTo>
                                  <a:pt x="2032710" y="1627257"/>
                                </a:lnTo>
                                <a:lnTo>
                                  <a:pt x="2032767" y="1620380"/>
                                </a:lnTo>
                                <a:lnTo>
                                  <a:pt x="2032828" y="1615492"/>
                                </a:lnTo>
                                <a:lnTo>
                                  <a:pt x="2032884" y="1611770"/>
                                </a:lnTo>
                                <a:lnTo>
                                  <a:pt x="2032941" y="1626111"/>
                                </a:lnTo>
                                <a:lnTo>
                                  <a:pt x="2032998" y="1620080"/>
                                </a:lnTo>
                                <a:lnTo>
                                  <a:pt x="2033054" y="1627257"/>
                                </a:lnTo>
                                <a:lnTo>
                                  <a:pt x="2033111" y="1619234"/>
                                </a:lnTo>
                                <a:lnTo>
                                  <a:pt x="2033167" y="1621530"/>
                                </a:lnTo>
                                <a:lnTo>
                                  <a:pt x="2033228" y="1613767"/>
                                </a:lnTo>
                                <a:lnTo>
                                  <a:pt x="2033285" y="1626398"/>
                                </a:lnTo>
                                <a:lnTo>
                                  <a:pt x="2033342" y="1614917"/>
                                </a:lnTo>
                                <a:lnTo>
                                  <a:pt x="2033398" y="1626398"/>
                                </a:lnTo>
                                <a:lnTo>
                                  <a:pt x="2033459" y="1620955"/>
                                </a:lnTo>
                                <a:lnTo>
                                  <a:pt x="2033516" y="1628978"/>
                                </a:lnTo>
                                <a:lnTo>
                                  <a:pt x="2033573" y="1633858"/>
                                </a:lnTo>
                                <a:lnTo>
                                  <a:pt x="2033629" y="1614642"/>
                                </a:lnTo>
                                <a:lnTo>
                                  <a:pt x="2033686" y="1602861"/>
                                </a:lnTo>
                                <a:lnTo>
                                  <a:pt x="2033743" y="1625823"/>
                                </a:lnTo>
                                <a:lnTo>
                                  <a:pt x="2033799" y="1628119"/>
                                </a:lnTo>
                                <a:lnTo>
                                  <a:pt x="2033860" y="1617788"/>
                                </a:lnTo>
                                <a:lnTo>
                                  <a:pt x="2033917" y="1619805"/>
                                </a:lnTo>
                                <a:lnTo>
                                  <a:pt x="2033974" y="1625823"/>
                                </a:lnTo>
                                <a:lnTo>
                                  <a:pt x="2034030" y="1614642"/>
                                </a:lnTo>
                                <a:lnTo>
                                  <a:pt x="2034087" y="1614917"/>
                                </a:lnTo>
                                <a:lnTo>
                                  <a:pt x="2034144" y="1624102"/>
                                </a:lnTo>
                                <a:lnTo>
                                  <a:pt x="2034205" y="1624102"/>
                                </a:lnTo>
                                <a:lnTo>
                                  <a:pt x="2034261" y="1615217"/>
                                </a:lnTo>
                                <a:lnTo>
                                  <a:pt x="2034318" y="1619234"/>
                                </a:lnTo>
                                <a:lnTo>
                                  <a:pt x="2034374" y="1614917"/>
                                </a:lnTo>
                                <a:lnTo>
                                  <a:pt x="2034435" y="1624389"/>
                                </a:lnTo>
                                <a:lnTo>
                                  <a:pt x="2034492" y="1623239"/>
                                </a:lnTo>
                                <a:lnTo>
                                  <a:pt x="2034549" y="1637017"/>
                                </a:lnTo>
                                <a:lnTo>
                                  <a:pt x="2034605" y="1626111"/>
                                </a:lnTo>
                                <a:lnTo>
                                  <a:pt x="2034662" y="1614642"/>
                                </a:lnTo>
                                <a:lnTo>
                                  <a:pt x="2034719" y="1616067"/>
                                </a:lnTo>
                                <a:lnTo>
                                  <a:pt x="2034775" y="1634145"/>
                                </a:lnTo>
                                <a:lnTo>
                                  <a:pt x="2034836" y="1630415"/>
                                </a:lnTo>
                                <a:lnTo>
                                  <a:pt x="2034893" y="1614066"/>
                                </a:lnTo>
                                <a:lnTo>
                                  <a:pt x="2034949" y="1616067"/>
                                </a:lnTo>
                                <a:lnTo>
                                  <a:pt x="2035006" y="1623239"/>
                                </a:lnTo>
                                <a:lnTo>
                                  <a:pt x="2035063" y="1614066"/>
                                </a:lnTo>
                                <a:lnTo>
                                  <a:pt x="2035120" y="1621230"/>
                                </a:lnTo>
                                <a:lnTo>
                                  <a:pt x="2035180" y="1605732"/>
                                </a:lnTo>
                                <a:lnTo>
                                  <a:pt x="2035237" y="1626398"/>
                                </a:lnTo>
                                <a:lnTo>
                                  <a:pt x="2035294" y="1629840"/>
                                </a:lnTo>
                                <a:lnTo>
                                  <a:pt x="2035351" y="1608603"/>
                                </a:lnTo>
                                <a:lnTo>
                                  <a:pt x="2035407" y="1620080"/>
                                </a:lnTo>
                                <a:lnTo>
                                  <a:pt x="2035468" y="1620380"/>
                                </a:lnTo>
                                <a:lnTo>
                                  <a:pt x="2035525" y="1625823"/>
                                </a:lnTo>
                                <a:lnTo>
                                  <a:pt x="2035581" y="1623239"/>
                                </a:lnTo>
                                <a:lnTo>
                                  <a:pt x="2035638" y="1616363"/>
                                </a:lnTo>
                                <a:lnTo>
                                  <a:pt x="2035695" y="1620955"/>
                                </a:lnTo>
                                <a:lnTo>
                                  <a:pt x="2035751" y="1610624"/>
                                </a:lnTo>
                                <a:lnTo>
                                  <a:pt x="2035808" y="1620955"/>
                                </a:lnTo>
                                <a:lnTo>
                                  <a:pt x="2035869" y="1631849"/>
                                </a:lnTo>
                                <a:lnTo>
                                  <a:pt x="2035925" y="1630128"/>
                                </a:lnTo>
                                <a:lnTo>
                                  <a:pt x="2035982" y="1622952"/>
                                </a:lnTo>
                                <a:lnTo>
                                  <a:pt x="2036039" y="1622952"/>
                                </a:lnTo>
                                <a:lnTo>
                                  <a:pt x="2036096" y="1608899"/>
                                </a:lnTo>
                                <a:lnTo>
                                  <a:pt x="2036156" y="1634433"/>
                                </a:lnTo>
                                <a:lnTo>
                                  <a:pt x="2036213" y="1616363"/>
                                </a:lnTo>
                                <a:lnTo>
                                  <a:pt x="2036270" y="1619234"/>
                                </a:lnTo>
                                <a:lnTo>
                                  <a:pt x="2036326" y="1617788"/>
                                </a:lnTo>
                                <a:lnTo>
                                  <a:pt x="2036383" y="1623814"/>
                                </a:lnTo>
                                <a:lnTo>
                                  <a:pt x="2036440" y="1619805"/>
                                </a:lnTo>
                                <a:lnTo>
                                  <a:pt x="2036501" y="1616363"/>
                                </a:lnTo>
                                <a:lnTo>
                                  <a:pt x="2036557" y="1630415"/>
                                </a:lnTo>
                                <a:lnTo>
                                  <a:pt x="2036614" y="1615217"/>
                                </a:lnTo>
                                <a:lnTo>
                                  <a:pt x="2036671" y="1617513"/>
                                </a:lnTo>
                                <a:lnTo>
                                  <a:pt x="2036728" y="1635008"/>
                                </a:lnTo>
                                <a:lnTo>
                                  <a:pt x="2036784" y="1617513"/>
                                </a:lnTo>
                                <a:lnTo>
                                  <a:pt x="2036841" y="1619234"/>
                                </a:lnTo>
                                <a:lnTo>
                                  <a:pt x="2036902" y="1614642"/>
                                </a:lnTo>
                                <a:lnTo>
                                  <a:pt x="2036958" y="1634145"/>
                                </a:lnTo>
                                <a:lnTo>
                                  <a:pt x="2037015" y="1616938"/>
                                </a:lnTo>
                                <a:lnTo>
                                  <a:pt x="2037076" y="1612621"/>
                                </a:lnTo>
                                <a:lnTo>
                                  <a:pt x="2037132" y="1630128"/>
                                </a:lnTo>
                                <a:lnTo>
                                  <a:pt x="2037189" y="1621230"/>
                                </a:lnTo>
                                <a:lnTo>
                                  <a:pt x="2037245" y="1622952"/>
                                </a:lnTo>
                                <a:lnTo>
                                  <a:pt x="2037302" y="1623814"/>
                                </a:lnTo>
                                <a:lnTo>
                                  <a:pt x="2037359" y="1620380"/>
                                </a:lnTo>
                                <a:lnTo>
                                  <a:pt x="2037416" y="1637588"/>
                                </a:lnTo>
                                <a:lnTo>
                                  <a:pt x="2037476" y="1629553"/>
                                </a:lnTo>
                                <a:lnTo>
                                  <a:pt x="2037533" y="1618359"/>
                                </a:lnTo>
                                <a:lnTo>
                                  <a:pt x="2037590" y="1609749"/>
                                </a:lnTo>
                                <a:lnTo>
                                  <a:pt x="2037647" y="1618659"/>
                                </a:lnTo>
                                <a:lnTo>
                                  <a:pt x="2037704" y="1624960"/>
                                </a:lnTo>
                                <a:lnTo>
                                  <a:pt x="2037760" y="1633570"/>
                                </a:lnTo>
                                <a:lnTo>
                                  <a:pt x="2037817" y="1619510"/>
                                </a:lnTo>
                                <a:lnTo>
                                  <a:pt x="2037877" y="1624960"/>
                                </a:lnTo>
                                <a:lnTo>
                                  <a:pt x="2037934" y="1608899"/>
                                </a:lnTo>
                                <a:lnTo>
                                  <a:pt x="2037991" y="1626682"/>
                                </a:lnTo>
                                <a:lnTo>
                                  <a:pt x="2038048" y="1637588"/>
                                </a:lnTo>
                                <a:lnTo>
                                  <a:pt x="2038108" y="1620656"/>
                                </a:lnTo>
                                <a:lnTo>
                                  <a:pt x="2038165" y="1621806"/>
                                </a:lnTo>
                                <a:lnTo>
                                  <a:pt x="2038222" y="1616938"/>
                                </a:lnTo>
                                <a:lnTo>
                                  <a:pt x="2038279" y="1620955"/>
                                </a:lnTo>
                                <a:lnTo>
                                  <a:pt x="2038335" y="1620656"/>
                                </a:lnTo>
                                <a:lnTo>
                                  <a:pt x="2038392" y="1632137"/>
                                </a:lnTo>
                                <a:lnTo>
                                  <a:pt x="2038449" y="1617213"/>
                                </a:lnTo>
                                <a:lnTo>
                                  <a:pt x="2038509" y="1621530"/>
                                </a:lnTo>
                                <a:lnTo>
                                  <a:pt x="2038566" y="1628407"/>
                                </a:lnTo>
                                <a:lnTo>
                                  <a:pt x="2038623" y="1610049"/>
                                </a:lnTo>
                                <a:lnTo>
                                  <a:pt x="2038679" y="1628694"/>
                                </a:lnTo>
                                <a:lnTo>
                                  <a:pt x="2038736" y="1612621"/>
                                </a:lnTo>
                                <a:lnTo>
                                  <a:pt x="2038797" y="1630986"/>
                                </a:lnTo>
                                <a:lnTo>
                                  <a:pt x="2038854" y="1622952"/>
                                </a:lnTo>
                                <a:lnTo>
                                  <a:pt x="2038910" y="1620955"/>
                                </a:lnTo>
                                <a:lnTo>
                                  <a:pt x="2038967" y="1616638"/>
                                </a:lnTo>
                                <a:lnTo>
                                  <a:pt x="2039024" y="1623527"/>
                                </a:lnTo>
                                <a:lnTo>
                                  <a:pt x="2039084" y="1634145"/>
                                </a:lnTo>
                                <a:lnTo>
                                  <a:pt x="2039141" y="1635008"/>
                                </a:lnTo>
                                <a:lnTo>
                                  <a:pt x="2039198" y="1629553"/>
                                </a:lnTo>
                                <a:lnTo>
                                  <a:pt x="2039255" y="1615492"/>
                                </a:lnTo>
                                <a:lnTo>
                                  <a:pt x="2039311" y="1637875"/>
                                </a:lnTo>
                                <a:lnTo>
                                  <a:pt x="2039368" y="1624673"/>
                                </a:lnTo>
                                <a:lnTo>
                                  <a:pt x="2039424" y="1628978"/>
                                </a:lnTo>
                                <a:lnTo>
                                  <a:pt x="2039485" y="1621806"/>
                                </a:lnTo>
                                <a:lnTo>
                                  <a:pt x="2039542" y="1612621"/>
                                </a:lnTo>
                                <a:lnTo>
                                  <a:pt x="2039599" y="1617513"/>
                                </a:lnTo>
                                <a:lnTo>
                                  <a:pt x="2039655" y="1626969"/>
                                </a:lnTo>
                                <a:lnTo>
                                  <a:pt x="2039712" y="1635866"/>
                                </a:lnTo>
                                <a:lnTo>
                                  <a:pt x="2039773" y="1629553"/>
                                </a:lnTo>
                                <a:lnTo>
                                  <a:pt x="2039830" y="1620080"/>
                                </a:lnTo>
                                <a:lnTo>
                                  <a:pt x="2039886" y="1626969"/>
                                </a:lnTo>
                                <a:lnTo>
                                  <a:pt x="2039943" y="1634433"/>
                                </a:lnTo>
                                <a:lnTo>
                                  <a:pt x="2040000" y="1628119"/>
                                </a:lnTo>
                                <a:lnTo>
                                  <a:pt x="2040056" y="1621530"/>
                                </a:lnTo>
                                <a:lnTo>
                                  <a:pt x="2040117" y="1625823"/>
                                </a:lnTo>
                                <a:lnTo>
                                  <a:pt x="2040174" y="1610324"/>
                                </a:lnTo>
                                <a:lnTo>
                                  <a:pt x="2040231" y="1614066"/>
                                </a:lnTo>
                                <a:lnTo>
                                  <a:pt x="2040287" y="1635295"/>
                                </a:lnTo>
                                <a:lnTo>
                                  <a:pt x="2040344" y="1614342"/>
                                </a:lnTo>
                                <a:lnTo>
                                  <a:pt x="2040400" y="1627832"/>
                                </a:lnTo>
                                <a:lnTo>
                                  <a:pt x="2040457" y="1621230"/>
                                </a:lnTo>
                                <a:lnTo>
                                  <a:pt x="2040518" y="1622105"/>
                                </a:lnTo>
                                <a:lnTo>
                                  <a:pt x="2040575" y="1627257"/>
                                </a:lnTo>
                                <a:lnTo>
                                  <a:pt x="2040631" y="1625248"/>
                                </a:lnTo>
                                <a:lnTo>
                                  <a:pt x="2040688" y="1607753"/>
                                </a:lnTo>
                                <a:lnTo>
                                  <a:pt x="2040749" y="1624960"/>
                                </a:lnTo>
                                <a:lnTo>
                                  <a:pt x="2040806" y="1619510"/>
                                </a:lnTo>
                                <a:lnTo>
                                  <a:pt x="2040862" y="1617513"/>
                                </a:lnTo>
                                <a:lnTo>
                                  <a:pt x="2040919" y="1630703"/>
                                </a:lnTo>
                                <a:lnTo>
                                  <a:pt x="2040975" y="1619805"/>
                                </a:lnTo>
                                <a:lnTo>
                                  <a:pt x="2041032" y="1616363"/>
                                </a:lnTo>
                                <a:lnTo>
                                  <a:pt x="2041089" y="1602861"/>
                                </a:lnTo>
                                <a:lnTo>
                                  <a:pt x="2041150" y="1635579"/>
                                </a:lnTo>
                                <a:lnTo>
                                  <a:pt x="2041206" y="1621230"/>
                                </a:lnTo>
                                <a:lnTo>
                                  <a:pt x="2041263" y="1628978"/>
                                </a:lnTo>
                                <a:lnTo>
                                  <a:pt x="2041320" y="1610049"/>
                                </a:lnTo>
                                <a:lnTo>
                                  <a:pt x="2041377" y="1612345"/>
                                </a:lnTo>
                                <a:lnTo>
                                  <a:pt x="2041434" y="1614642"/>
                                </a:lnTo>
                                <a:lnTo>
                                  <a:pt x="2041494" y="1622952"/>
                                </a:lnTo>
                                <a:lnTo>
                                  <a:pt x="2041551" y="1636154"/>
                                </a:lnTo>
                                <a:lnTo>
                                  <a:pt x="2041607" y="1615217"/>
                                </a:lnTo>
                                <a:lnTo>
                                  <a:pt x="2041664" y="1637588"/>
                                </a:lnTo>
                                <a:lnTo>
                                  <a:pt x="2041721" y="1608603"/>
                                </a:lnTo>
                                <a:lnTo>
                                  <a:pt x="2041782" y="1620080"/>
                                </a:lnTo>
                                <a:lnTo>
                                  <a:pt x="2041838" y="1618659"/>
                                </a:lnTo>
                                <a:lnTo>
                                  <a:pt x="2041895" y="1616067"/>
                                </a:lnTo>
                                <a:lnTo>
                                  <a:pt x="2041951" y="1626969"/>
                                </a:lnTo>
                                <a:lnTo>
                                  <a:pt x="2042008" y="1615217"/>
                                </a:lnTo>
                                <a:lnTo>
                                  <a:pt x="2042065" y="1627832"/>
                                </a:lnTo>
                                <a:lnTo>
                                  <a:pt x="2042122" y="1621530"/>
                                </a:lnTo>
                                <a:lnTo>
                                  <a:pt x="2042182" y="1628119"/>
                                </a:lnTo>
                                <a:lnTo>
                                  <a:pt x="2042239" y="1608328"/>
                                </a:lnTo>
                                <a:lnTo>
                                  <a:pt x="2042296" y="1628119"/>
                                </a:lnTo>
                                <a:lnTo>
                                  <a:pt x="2042353" y="1623527"/>
                                </a:lnTo>
                                <a:lnTo>
                                  <a:pt x="2042409" y="1620080"/>
                                </a:lnTo>
                                <a:lnTo>
                                  <a:pt x="2042470" y="1616638"/>
                                </a:lnTo>
                                <a:lnTo>
                                  <a:pt x="2042527" y="1629265"/>
                                </a:lnTo>
                                <a:lnTo>
                                  <a:pt x="2042583" y="1623527"/>
                                </a:lnTo>
                                <a:lnTo>
                                  <a:pt x="2042640" y="1619510"/>
                                </a:lnTo>
                                <a:lnTo>
                                  <a:pt x="2042697" y="1617788"/>
                                </a:lnTo>
                                <a:lnTo>
                                  <a:pt x="2042758" y="1638738"/>
                                </a:lnTo>
                                <a:lnTo>
                                  <a:pt x="2042814" y="1609178"/>
                                </a:lnTo>
                                <a:lnTo>
                                  <a:pt x="2042871" y="1633287"/>
                                </a:lnTo>
                                <a:lnTo>
                                  <a:pt x="2042928" y="1619234"/>
                                </a:lnTo>
                                <a:lnTo>
                                  <a:pt x="2042985" y="1630128"/>
                                </a:lnTo>
                                <a:lnTo>
                                  <a:pt x="2043041" y="1624960"/>
                                </a:lnTo>
                                <a:lnTo>
                                  <a:pt x="2043098" y="1612046"/>
                                </a:lnTo>
                                <a:lnTo>
                                  <a:pt x="2043158" y="1618084"/>
                                </a:lnTo>
                                <a:lnTo>
                                  <a:pt x="2043215" y="1632424"/>
                                </a:lnTo>
                                <a:lnTo>
                                  <a:pt x="2043272" y="1622952"/>
                                </a:lnTo>
                                <a:lnTo>
                                  <a:pt x="2043328" y="1622952"/>
                                </a:lnTo>
                                <a:lnTo>
                                  <a:pt x="2043385" y="1614342"/>
                                </a:lnTo>
                                <a:lnTo>
                                  <a:pt x="2043446" y="1622105"/>
                                </a:lnTo>
                                <a:lnTo>
                                  <a:pt x="2043502" y="1630415"/>
                                </a:lnTo>
                                <a:lnTo>
                                  <a:pt x="2043559" y="1628694"/>
                                </a:lnTo>
                                <a:lnTo>
                                  <a:pt x="2043616" y="1620656"/>
                                </a:lnTo>
                                <a:lnTo>
                                  <a:pt x="2043673" y="1626969"/>
                                </a:lnTo>
                                <a:lnTo>
                                  <a:pt x="2043730" y="1625536"/>
                                </a:lnTo>
                                <a:lnTo>
                                  <a:pt x="2043790" y="1621230"/>
                                </a:lnTo>
                                <a:lnTo>
                                  <a:pt x="2043847" y="1622952"/>
                                </a:lnTo>
                                <a:lnTo>
                                  <a:pt x="2043904" y="1620955"/>
                                </a:lnTo>
                                <a:lnTo>
                                  <a:pt x="2043960" y="1608603"/>
                                </a:lnTo>
                                <a:lnTo>
                                  <a:pt x="2044017" y="1631562"/>
                                </a:lnTo>
                                <a:lnTo>
                                  <a:pt x="2044074" y="1611475"/>
                                </a:lnTo>
                                <a:lnTo>
                                  <a:pt x="2044130" y="1620380"/>
                                </a:lnTo>
                                <a:lnTo>
                                  <a:pt x="2044191" y="1615788"/>
                                </a:lnTo>
                                <a:lnTo>
                                  <a:pt x="2044248" y="1624673"/>
                                </a:lnTo>
                                <a:lnTo>
                                  <a:pt x="2044305" y="1618084"/>
                                </a:lnTo>
                                <a:lnTo>
                                  <a:pt x="2044365" y="1634145"/>
                                </a:lnTo>
                                <a:lnTo>
                                  <a:pt x="2044422" y="1621806"/>
                                </a:lnTo>
                                <a:lnTo>
                                  <a:pt x="2044479" y="1628407"/>
                                </a:lnTo>
                                <a:lnTo>
                                  <a:pt x="2044535" y="1626398"/>
                                </a:lnTo>
                                <a:lnTo>
                                  <a:pt x="2044592" y="1610624"/>
                                </a:lnTo>
                                <a:lnTo>
                                  <a:pt x="2044649" y="1614642"/>
                                </a:lnTo>
                                <a:lnTo>
                                  <a:pt x="2044705" y="1601140"/>
                                </a:lnTo>
                                <a:lnTo>
                                  <a:pt x="2044766" y="1624960"/>
                                </a:lnTo>
                                <a:lnTo>
                                  <a:pt x="2044823" y="1629265"/>
                                </a:lnTo>
                                <a:lnTo>
                                  <a:pt x="2044880" y="1621530"/>
                                </a:lnTo>
                                <a:lnTo>
                                  <a:pt x="2044936" y="1605161"/>
                                </a:lnTo>
                                <a:lnTo>
                                  <a:pt x="2044993" y="1625536"/>
                                </a:lnTo>
                                <a:lnTo>
                                  <a:pt x="2045050" y="1617788"/>
                                </a:lnTo>
                                <a:lnTo>
                                  <a:pt x="2045106" y="1622105"/>
                                </a:lnTo>
                                <a:lnTo>
                                  <a:pt x="2045167" y="1618359"/>
                                </a:lnTo>
                                <a:lnTo>
                                  <a:pt x="2045224" y="1624673"/>
                                </a:lnTo>
                                <a:lnTo>
                                  <a:pt x="2045281" y="1622381"/>
                                </a:lnTo>
                                <a:lnTo>
                                  <a:pt x="2045337" y="1624102"/>
                                </a:lnTo>
                                <a:lnTo>
                                  <a:pt x="2045398" y="1615788"/>
                                </a:lnTo>
                                <a:lnTo>
                                  <a:pt x="2045455" y="1628694"/>
                                </a:lnTo>
                                <a:lnTo>
                                  <a:pt x="2045512" y="1610324"/>
                                </a:lnTo>
                                <a:lnTo>
                                  <a:pt x="2045568" y="1624673"/>
                                </a:lnTo>
                                <a:lnTo>
                                  <a:pt x="2045625" y="1616938"/>
                                </a:lnTo>
                                <a:lnTo>
                                  <a:pt x="2045681" y="1614917"/>
                                </a:lnTo>
                                <a:lnTo>
                                  <a:pt x="2045738" y="1619805"/>
                                </a:lnTo>
                                <a:lnTo>
                                  <a:pt x="2045799" y="1609474"/>
                                </a:lnTo>
                                <a:lnTo>
                                  <a:pt x="2045856" y="1632995"/>
                                </a:lnTo>
                                <a:lnTo>
                                  <a:pt x="2045912" y="1616067"/>
                                </a:lnTo>
                                <a:lnTo>
                                  <a:pt x="2045969" y="1627257"/>
                                </a:lnTo>
                                <a:lnTo>
                                  <a:pt x="2046026" y="1615217"/>
                                </a:lnTo>
                                <a:lnTo>
                                  <a:pt x="2046086" y="1622664"/>
                                </a:lnTo>
                                <a:lnTo>
                                  <a:pt x="2046143" y="1630703"/>
                                </a:lnTo>
                                <a:lnTo>
                                  <a:pt x="2046200" y="1616363"/>
                                </a:lnTo>
                                <a:lnTo>
                                  <a:pt x="2046257" y="1620955"/>
                                </a:lnTo>
                                <a:lnTo>
                                  <a:pt x="2046313" y="1623239"/>
                                </a:lnTo>
                                <a:lnTo>
                                  <a:pt x="2046370" y="1627832"/>
                                </a:lnTo>
                                <a:lnTo>
                                  <a:pt x="2046431" y="1622105"/>
                                </a:lnTo>
                                <a:lnTo>
                                  <a:pt x="2046488" y="1606607"/>
                                </a:lnTo>
                                <a:lnTo>
                                  <a:pt x="2046544" y="1614917"/>
                                </a:lnTo>
                                <a:lnTo>
                                  <a:pt x="2046601" y="1630703"/>
                                </a:lnTo>
                                <a:lnTo>
                                  <a:pt x="2046657" y="1618659"/>
                                </a:lnTo>
                                <a:lnTo>
                                  <a:pt x="2046714" y="1613491"/>
                                </a:lnTo>
                                <a:lnTo>
                                  <a:pt x="2046771" y="1643901"/>
                                </a:lnTo>
                                <a:lnTo>
                                  <a:pt x="2046832" y="1611199"/>
                                </a:lnTo>
                                <a:lnTo>
                                  <a:pt x="2046888" y="1614066"/>
                                </a:lnTo>
                                <a:lnTo>
                                  <a:pt x="2046945" y="1619234"/>
                                </a:lnTo>
                                <a:lnTo>
                                  <a:pt x="2047001" y="1614066"/>
                                </a:lnTo>
                                <a:lnTo>
                                  <a:pt x="2047063" y="1616938"/>
                                </a:lnTo>
                                <a:lnTo>
                                  <a:pt x="2047119" y="1620656"/>
                                </a:lnTo>
                                <a:lnTo>
                                  <a:pt x="2047176" y="1623814"/>
                                </a:lnTo>
                                <a:lnTo>
                                  <a:pt x="2047232" y="1615217"/>
                                </a:lnTo>
                                <a:lnTo>
                                  <a:pt x="2047289" y="1626398"/>
                                </a:lnTo>
                                <a:lnTo>
                                  <a:pt x="2047346" y="1609749"/>
                                </a:lnTo>
                                <a:lnTo>
                                  <a:pt x="2047407" y="1618659"/>
                                </a:lnTo>
                                <a:lnTo>
                                  <a:pt x="2047463" y="1617213"/>
                                </a:lnTo>
                                <a:lnTo>
                                  <a:pt x="2047520" y="1632424"/>
                                </a:lnTo>
                                <a:lnTo>
                                  <a:pt x="2047577" y="1635295"/>
                                </a:lnTo>
                                <a:lnTo>
                                  <a:pt x="2047634" y="1607453"/>
                                </a:lnTo>
                                <a:lnTo>
                                  <a:pt x="2047690" y="1615788"/>
                                </a:lnTo>
                                <a:lnTo>
                                  <a:pt x="2047747" y="1614642"/>
                                </a:lnTo>
                                <a:lnTo>
                                  <a:pt x="2047808" y="1621530"/>
                                </a:lnTo>
                                <a:lnTo>
                                  <a:pt x="2047864" y="1637875"/>
                                </a:lnTo>
                                <a:lnTo>
                                  <a:pt x="2047921" y="1620080"/>
                                </a:lnTo>
                                <a:lnTo>
                                  <a:pt x="2047977" y="1611199"/>
                                </a:lnTo>
                                <a:lnTo>
                                  <a:pt x="2048039" y="1628407"/>
                                </a:lnTo>
                                <a:lnTo>
                                  <a:pt x="2048095" y="1615217"/>
                                </a:lnTo>
                                <a:lnTo>
                                  <a:pt x="2048152" y="1635579"/>
                                </a:lnTo>
                                <a:lnTo>
                                  <a:pt x="2048208" y="1623814"/>
                                </a:lnTo>
                                <a:lnTo>
                                  <a:pt x="2048265" y="1620955"/>
                                </a:lnTo>
                                <a:lnTo>
                                  <a:pt x="2048322" y="1613491"/>
                                </a:lnTo>
                                <a:lnTo>
                                  <a:pt x="2048379" y="1624389"/>
                                </a:lnTo>
                                <a:lnTo>
                                  <a:pt x="2048439" y="1629840"/>
                                </a:lnTo>
                                <a:lnTo>
                                  <a:pt x="2048496" y="1621806"/>
                                </a:lnTo>
                                <a:lnTo>
                                  <a:pt x="2048553" y="1622952"/>
                                </a:lnTo>
                                <a:lnTo>
                                  <a:pt x="2048609" y="1617213"/>
                                </a:lnTo>
                                <a:lnTo>
                                  <a:pt x="2048666" y="1606307"/>
                                </a:lnTo>
                                <a:lnTo>
                                  <a:pt x="2048723" y="1622952"/>
                                </a:lnTo>
                                <a:lnTo>
                                  <a:pt x="2048784" y="1635579"/>
                                </a:lnTo>
                                <a:lnTo>
                                  <a:pt x="2048840" y="1618934"/>
                                </a:lnTo>
                                <a:lnTo>
                                  <a:pt x="2048897" y="1622664"/>
                                </a:lnTo>
                                <a:lnTo>
                                  <a:pt x="2048954" y="1619510"/>
                                </a:lnTo>
                                <a:lnTo>
                                  <a:pt x="2049015" y="1641609"/>
                                </a:lnTo>
                                <a:lnTo>
                                  <a:pt x="2049071" y="1613491"/>
                                </a:lnTo>
                                <a:lnTo>
                                  <a:pt x="2049128" y="1629840"/>
                                </a:lnTo>
                                <a:lnTo>
                                  <a:pt x="2049184" y="1623814"/>
                                </a:lnTo>
                                <a:lnTo>
                                  <a:pt x="2049241" y="1620656"/>
                                </a:lnTo>
                                <a:lnTo>
                                  <a:pt x="2049298" y="1611199"/>
                                </a:lnTo>
                                <a:lnTo>
                                  <a:pt x="2049355" y="1613491"/>
                                </a:lnTo>
                                <a:lnTo>
                                  <a:pt x="2049415" y="1627257"/>
                                </a:lnTo>
                                <a:lnTo>
                                  <a:pt x="2049472" y="1629553"/>
                                </a:lnTo>
                                <a:lnTo>
                                  <a:pt x="2049528" y="1622664"/>
                                </a:lnTo>
                                <a:lnTo>
                                  <a:pt x="2049585" y="1621230"/>
                                </a:lnTo>
                                <a:lnTo>
                                  <a:pt x="2049642" y="1621530"/>
                                </a:lnTo>
                                <a:lnTo>
                                  <a:pt x="2049699" y="1626111"/>
                                </a:lnTo>
                                <a:lnTo>
                                  <a:pt x="2049759" y="1624389"/>
                                </a:lnTo>
                                <a:lnTo>
                                  <a:pt x="2049816" y="1608328"/>
                                </a:lnTo>
                                <a:lnTo>
                                  <a:pt x="2049873" y="1623527"/>
                                </a:lnTo>
                                <a:lnTo>
                                  <a:pt x="2049930" y="1616938"/>
                                </a:lnTo>
                                <a:lnTo>
                                  <a:pt x="2049987" y="1617788"/>
                                </a:lnTo>
                                <a:lnTo>
                                  <a:pt x="2050047" y="1626682"/>
                                </a:lnTo>
                                <a:lnTo>
                                  <a:pt x="2050104" y="1617213"/>
                                </a:lnTo>
                                <a:lnTo>
                                  <a:pt x="2050161" y="1622664"/>
                                </a:lnTo>
                                <a:lnTo>
                                  <a:pt x="2050217" y="1625536"/>
                                </a:lnTo>
                                <a:lnTo>
                                  <a:pt x="2050274" y="1621806"/>
                                </a:lnTo>
                                <a:lnTo>
                                  <a:pt x="2050331" y="1624673"/>
                                </a:lnTo>
                                <a:lnTo>
                                  <a:pt x="2050387" y="1617513"/>
                                </a:lnTo>
                                <a:lnTo>
                                  <a:pt x="2050448" y="1621806"/>
                                </a:lnTo>
                                <a:lnTo>
                                  <a:pt x="2050505" y="1633287"/>
                                </a:lnTo>
                                <a:lnTo>
                                  <a:pt x="2050562" y="1619234"/>
                                </a:lnTo>
                                <a:lnTo>
                                  <a:pt x="2050618" y="1628119"/>
                                </a:lnTo>
                                <a:lnTo>
                                  <a:pt x="2050675" y="1624102"/>
                                </a:lnTo>
                                <a:lnTo>
                                  <a:pt x="2050735" y="1606607"/>
                                </a:lnTo>
                                <a:lnTo>
                                  <a:pt x="2050792" y="1625536"/>
                                </a:lnTo>
                                <a:lnTo>
                                  <a:pt x="2050849" y="1627832"/>
                                </a:lnTo>
                                <a:lnTo>
                                  <a:pt x="2050906" y="1627544"/>
                                </a:lnTo>
                                <a:lnTo>
                                  <a:pt x="2050962" y="1623814"/>
                                </a:lnTo>
                                <a:lnTo>
                                  <a:pt x="2051023" y="1625536"/>
                                </a:lnTo>
                                <a:lnTo>
                                  <a:pt x="2051080" y="1616363"/>
                                </a:lnTo>
                                <a:lnTo>
                                  <a:pt x="2051136" y="1615788"/>
                                </a:lnTo>
                                <a:lnTo>
                                  <a:pt x="2051193" y="1635008"/>
                                </a:lnTo>
                                <a:lnTo>
                                  <a:pt x="2051250" y="1618359"/>
                                </a:lnTo>
                                <a:lnTo>
                                  <a:pt x="2051307" y="1612345"/>
                                </a:lnTo>
                                <a:lnTo>
                                  <a:pt x="2051363" y="1635295"/>
                                </a:lnTo>
                                <a:lnTo>
                                  <a:pt x="2051420" y="1630128"/>
                                </a:lnTo>
                                <a:lnTo>
                                  <a:pt x="2051481" y="1602861"/>
                                </a:lnTo>
                                <a:lnTo>
                                  <a:pt x="2051538" y="1617788"/>
                                </a:lnTo>
                                <a:lnTo>
                                  <a:pt x="2051594" y="1618084"/>
                                </a:lnTo>
                                <a:lnTo>
                                  <a:pt x="2051655" y="1622664"/>
                                </a:lnTo>
                                <a:lnTo>
                                  <a:pt x="2051712" y="1632137"/>
                                </a:lnTo>
                                <a:lnTo>
                                  <a:pt x="2051769" y="1613491"/>
                                </a:lnTo>
                                <a:lnTo>
                                  <a:pt x="2051825" y="1627257"/>
                                </a:lnTo>
                                <a:lnTo>
                                  <a:pt x="2051882" y="1629840"/>
                                </a:lnTo>
                                <a:lnTo>
                                  <a:pt x="2051938" y="1614917"/>
                                </a:lnTo>
                                <a:lnTo>
                                  <a:pt x="2051995" y="1616938"/>
                                </a:lnTo>
                                <a:lnTo>
                                  <a:pt x="2052056" y="1624389"/>
                                </a:lnTo>
                                <a:lnTo>
                                  <a:pt x="2052112" y="1628694"/>
                                </a:lnTo>
                                <a:lnTo>
                                  <a:pt x="2052169" y="1619234"/>
                                </a:lnTo>
                                <a:lnTo>
                                  <a:pt x="2052226" y="1629840"/>
                                </a:lnTo>
                                <a:lnTo>
                                  <a:pt x="2052283" y="1623239"/>
                                </a:lnTo>
                                <a:lnTo>
                                  <a:pt x="2052339" y="1612920"/>
                                </a:lnTo>
                                <a:lnTo>
                                  <a:pt x="2052396" y="1639600"/>
                                </a:lnTo>
                                <a:lnTo>
                                  <a:pt x="2052457" y="1616938"/>
                                </a:lnTo>
                                <a:lnTo>
                                  <a:pt x="2052514" y="1616067"/>
                                </a:lnTo>
                                <a:lnTo>
                                  <a:pt x="2052570" y="1614642"/>
                                </a:lnTo>
                                <a:lnTo>
                                  <a:pt x="2052627" y="1622105"/>
                                </a:lnTo>
                                <a:lnTo>
                                  <a:pt x="2052688" y="1626111"/>
                                </a:lnTo>
                                <a:lnTo>
                                  <a:pt x="2052744" y="1618359"/>
                                </a:lnTo>
                                <a:lnTo>
                                  <a:pt x="2052801" y="1641893"/>
                                </a:lnTo>
                                <a:lnTo>
                                  <a:pt x="2052858" y="1611475"/>
                                </a:lnTo>
                                <a:lnTo>
                                  <a:pt x="2052914" y="1612621"/>
                                </a:lnTo>
                                <a:lnTo>
                                  <a:pt x="2052971" y="1618359"/>
                                </a:lnTo>
                                <a:lnTo>
                                  <a:pt x="2053028" y="1622105"/>
                                </a:lnTo>
                                <a:lnTo>
                                  <a:pt x="2053089" y="1604886"/>
                                </a:lnTo>
                                <a:lnTo>
                                  <a:pt x="2053145" y="1621530"/>
                                </a:lnTo>
                                <a:lnTo>
                                  <a:pt x="2053202" y="1613196"/>
                                </a:lnTo>
                                <a:lnTo>
                                  <a:pt x="2053258" y="1620955"/>
                                </a:lnTo>
                                <a:lnTo>
                                  <a:pt x="2053315" y="1624960"/>
                                </a:lnTo>
                                <a:lnTo>
                                  <a:pt x="2053376" y="1624102"/>
                                </a:lnTo>
                                <a:lnTo>
                                  <a:pt x="2053433" y="1616363"/>
                                </a:lnTo>
                                <a:lnTo>
                                  <a:pt x="2053489" y="1624389"/>
                                </a:lnTo>
                                <a:lnTo>
                                  <a:pt x="2053546" y="1625536"/>
                                </a:lnTo>
                                <a:lnTo>
                                  <a:pt x="2053603" y="1627832"/>
                                </a:lnTo>
                                <a:lnTo>
                                  <a:pt x="2053660" y="1601715"/>
                                </a:lnTo>
                                <a:lnTo>
                                  <a:pt x="2053720" y="1630703"/>
                                </a:lnTo>
                                <a:lnTo>
                                  <a:pt x="2053777" y="1618359"/>
                                </a:lnTo>
                                <a:lnTo>
                                  <a:pt x="2053834" y="1624673"/>
                                </a:lnTo>
                                <a:lnTo>
                                  <a:pt x="2053890" y="1612920"/>
                                </a:lnTo>
                                <a:lnTo>
                                  <a:pt x="2053947" y="1619510"/>
                                </a:lnTo>
                                <a:lnTo>
                                  <a:pt x="2054004" y="1620380"/>
                                </a:lnTo>
                                <a:lnTo>
                                  <a:pt x="2054060" y="1630986"/>
                                </a:lnTo>
                                <a:lnTo>
                                  <a:pt x="2054121" y="1618084"/>
                                </a:lnTo>
                                <a:lnTo>
                                  <a:pt x="2054178" y="1630986"/>
                                </a:lnTo>
                                <a:lnTo>
                                  <a:pt x="2054234" y="1619510"/>
                                </a:lnTo>
                                <a:lnTo>
                                  <a:pt x="2054291" y="1625248"/>
                                </a:lnTo>
                                <a:lnTo>
                                  <a:pt x="2054352" y="1626111"/>
                                </a:lnTo>
                                <a:lnTo>
                                  <a:pt x="2054409" y="1628407"/>
                                </a:lnTo>
                                <a:lnTo>
                                  <a:pt x="2054465" y="1631562"/>
                                </a:lnTo>
                                <a:lnTo>
                                  <a:pt x="2054522" y="1622381"/>
                                </a:lnTo>
                                <a:lnTo>
                                  <a:pt x="2054579" y="1614342"/>
                                </a:lnTo>
                                <a:lnTo>
                                  <a:pt x="2054636" y="1630703"/>
                                </a:lnTo>
                                <a:lnTo>
                                  <a:pt x="2054696" y="1618934"/>
                                </a:lnTo>
                                <a:lnTo>
                                  <a:pt x="2054753" y="1639600"/>
                                </a:lnTo>
                                <a:lnTo>
                                  <a:pt x="2054810" y="1601715"/>
                                </a:lnTo>
                                <a:lnTo>
                                  <a:pt x="2054866" y="1620955"/>
                                </a:lnTo>
                                <a:lnTo>
                                  <a:pt x="2054923" y="1627832"/>
                                </a:lnTo>
                                <a:lnTo>
                                  <a:pt x="2054980" y="1630703"/>
                                </a:lnTo>
                                <a:lnTo>
                                  <a:pt x="2055037" y="1608899"/>
                                </a:lnTo>
                                <a:lnTo>
                                  <a:pt x="2055097" y="1629840"/>
                                </a:lnTo>
                                <a:lnTo>
                                  <a:pt x="2055154" y="1616938"/>
                                </a:lnTo>
                                <a:lnTo>
                                  <a:pt x="2055211" y="1612046"/>
                                </a:lnTo>
                                <a:lnTo>
                                  <a:pt x="2055267" y="1631849"/>
                                </a:lnTo>
                                <a:lnTo>
                                  <a:pt x="2055328" y="1627832"/>
                                </a:lnTo>
                                <a:lnTo>
                                  <a:pt x="2055385" y="1627257"/>
                                </a:lnTo>
                                <a:lnTo>
                                  <a:pt x="2055441" y="1618934"/>
                                </a:lnTo>
                                <a:lnTo>
                                  <a:pt x="2055498" y="1614066"/>
                                </a:lnTo>
                                <a:lnTo>
                                  <a:pt x="2055555" y="1617213"/>
                                </a:lnTo>
                                <a:lnTo>
                                  <a:pt x="2055611" y="1628119"/>
                                </a:lnTo>
                                <a:lnTo>
                                  <a:pt x="2055668" y="1619234"/>
                                </a:lnTo>
                                <a:lnTo>
                                  <a:pt x="2055729" y="1641893"/>
                                </a:lnTo>
                                <a:lnTo>
                                  <a:pt x="2055785" y="1605161"/>
                                </a:lnTo>
                                <a:lnTo>
                                  <a:pt x="2055842" y="1609749"/>
                                </a:lnTo>
                                <a:lnTo>
                                  <a:pt x="2055899" y="1623239"/>
                                </a:lnTo>
                                <a:lnTo>
                                  <a:pt x="2055956" y="1612046"/>
                                </a:lnTo>
                                <a:lnTo>
                                  <a:pt x="2056013" y="1625248"/>
                                </a:lnTo>
                                <a:lnTo>
                                  <a:pt x="2056073" y="1626682"/>
                                </a:lnTo>
                                <a:lnTo>
                                  <a:pt x="2056130" y="1623527"/>
                                </a:lnTo>
                                <a:lnTo>
                                  <a:pt x="2056187" y="1614066"/>
                                </a:lnTo>
                                <a:lnTo>
                                  <a:pt x="2056244" y="1622664"/>
                                </a:lnTo>
                                <a:lnTo>
                                  <a:pt x="2056304" y="1627257"/>
                                </a:lnTo>
                                <a:lnTo>
                                  <a:pt x="2056361" y="1620380"/>
                                </a:lnTo>
                                <a:lnTo>
                                  <a:pt x="2056418" y="1630128"/>
                                </a:lnTo>
                                <a:lnTo>
                                  <a:pt x="2056474" y="1609749"/>
                                </a:lnTo>
                                <a:lnTo>
                                  <a:pt x="2056531" y="1618934"/>
                                </a:lnTo>
                                <a:lnTo>
                                  <a:pt x="2056588" y="1628978"/>
                                </a:lnTo>
                                <a:lnTo>
                                  <a:pt x="2056644" y="1606607"/>
                                </a:lnTo>
                                <a:lnTo>
                                  <a:pt x="2056705" y="1617788"/>
                                </a:lnTo>
                                <a:lnTo>
                                  <a:pt x="2056762" y="1623527"/>
                                </a:lnTo>
                                <a:lnTo>
                                  <a:pt x="2056818" y="1610324"/>
                                </a:lnTo>
                                <a:lnTo>
                                  <a:pt x="2056875" y="1626682"/>
                                </a:lnTo>
                                <a:lnTo>
                                  <a:pt x="2056932" y="1622381"/>
                                </a:lnTo>
                                <a:lnTo>
                                  <a:pt x="2056988" y="1610049"/>
                                </a:lnTo>
                                <a:lnTo>
                                  <a:pt x="2057049" y="1636154"/>
                                </a:lnTo>
                                <a:lnTo>
                                  <a:pt x="2057106" y="1628119"/>
                                </a:lnTo>
                                <a:lnTo>
                                  <a:pt x="2057163" y="1616938"/>
                                </a:lnTo>
                                <a:lnTo>
                                  <a:pt x="2057219" y="1624673"/>
                                </a:lnTo>
                                <a:lnTo>
                                  <a:pt x="2057276" y="1607753"/>
                                </a:lnTo>
                                <a:lnTo>
                                  <a:pt x="2057337" y="1618359"/>
                                </a:lnTo>
                                <a:lnTo>
                                  <a:pt x="2057393" y="1618359"/>
                                </a:lnTo>
                                <a:lnTo>
                                  <a:pt x="2057450" y="1627832"/>
                                </a:lnTo>
                                <a:lnTo>
                                  <a:pt x="2057507" y="1626111"/>
                                </a:lnTo>
                                <a:lnTo>
                                  <a:pt x="2057564" y="1626111"/>
                                </a:lnTo>
                                <a:lnTo>
                                  <a:pt x="2057620" y="1628407"/>
                                </a:lnTo>
                                <a:lnTo>
                                  <a:pt x="2057677" y="1618934"/>
                                </a:lnTo>
                                <a:lnTo>
                                  <a:pt x="2057738" y="1621530"/>
                                </a:lnTo>
                                <a:lnTo>
                                  <a:pt x="2057795" y="1618084"/>
                                </a:lnTo>
                                <a:lnTo>
                                  <a:pt x="2057851" y="1625536"/>
                                </a:lnTo>
                                <a:lnTo>
                                  <a:pt x="2057908" y="1622105"/>
                                </a:lnTo>
                                <a:lnTo>
                                  <a:pt x="2057964" y="1618084"/>
                                </a:lnTo>
                                <a:lnTo>
                                  <a:pt x="2058025" y="1629553"/>
                                </a:lnTo>
                                <a:lnTo>
                                  <a:pt x="2058082" y="1618659"/>
                                </a:lnTo>
                                <a:lnTo>
                                  <a:pt x="2058139" y="1633570"/>
                                </a:lnTo>
                                <a:lnTo>
                                  <a:pt x="2058195" y="1614917"/>
                                </a:lnTo>
                                <a:lnTo>
                                  <a:pt x="2058252" y="1609178"/>
                                </a:lnTo>
                                <a:lnTo>
                                  <a:pt x="2058309" y="1626682"/>
                                </a:lnTo>
                                <a:lnTo>
                                  <a:pt x="2058369" y="1628407"/>
                                </a:lnTo>
                                <a:lnTo>
                                  <a:pt x="2058426" y="1624389"/>
                                </a:lnTo>
                                <a:lnTo>
                                  <a:pt x="2058483" y="1630986"/>
                                </a:lnTo>
                                <a:lnTo>
                                  <a:pt x="2058540" y="1615788"/>
                                </a:lnTo>
                                <a:lnTo>
                                  <a:pt x="2058596" y="1613767"/>
                                </a:lnTo>
                                <a:lnTo>
                                  <a:pt x="2058653" y="1616363"/>
                                </a:lnTo>
                                <a:lnTo>
                                  <a:pt x="2058709" y="1623527"/>
                                </a:lnTo>
                                <a:lnTo>
                                  <a:pt x="2058771" y="1611770"/>
                                </a:lnTo>
                                <a:lnTo>
                                  <a:pt x="2058827" y="1617513"/>
                                </a:lnTo>
                                <a:lnTo>
                                  <a:pt x="2058884" y="1616067"/>
                                </a:lnTo>
                                <a:lnTo>
                                  <a:pt x="2058944" y="1623527"/>
                                </a:lnTo>
                                <a:lnTo>
                                  <a:pt x="2059001" y="1634720"/>
                                </a:lnTo>
                                <a:lnTo>
                                  <a:pt x="2059058" y="1622105"/>
                                </a:lnTo>
                                <a:lnTo>
                                  <a:pt x="2059115" y="1610324"/>
                                </a:lnTo>
                                <a:lnTo>
                                  <a:pt x="2059171" y="1638163"/>
                                </a:lnTo>
                                <a:lnTo>
                                  <a:pt x="2059228" y="1614066"/>
                                </a:lnTo>
                                <a:lnTo>
                                  <a:pt x="2059285" y="1625248"/>
                                </a:lnTo>
                                <a:lnTo>
                                  <a:pt x="2059346" y="1628694"/>
                                </a:lnTo>
                                <a:lnTo>
                                  <a:pt x="2059402" y="1621230"/>
                                </a:lnTo>
                                <a:lnTo>
                                  <a:pt x="2059459" y="1624673"/>
                                </a:lnTo>
                                <a:lnTo>
                                  <a:pt x="2059515" y="1618359"/>
                                </a:lnTo>
                                <a:lnTo>
                                  <a:pt x="2059572" y="1632137"/>
                                </a:lnTo>
                                <a:lnTo>
                                  <a:pt x="2059629" y="1619234"/>
                                </a:lnTo>
                                <a:lnTo>
                                  <a:pt x="2059686" y="1620080"/>
                                </a:lnTo>
                                <a:lnTo>
                                  <a:pt x="2059746" y="1614342"/>
                                </a:lnTo>
                                <a:lnTo>
                                  <a:pt x="2059803" y="1625823"/>
                                </a:lnTo>
                                <a:lnTo>
                                  <a:pt x="2059860" y="1624673"/>
                                </a:lnTo>
                                <a:lnTo>
                                  <a:pt x="2059916" y="1626111"/>
                                </a:lnTo>
                                <a:lnTo>
                                  <a:pt x="2059977" y="1616938"/>
                                </a:lnTo>
                                <a:lnTo>
                                  <a:pt x="2060034" y="1622105"/>
                                </a:lnTo>
                                <a:lnTo>
                                  <a:pt x="2060091" y="1621230"/>
                                </a:lnTo>
                                <a:lnTo>
                                  <a:pt x="2060147" y="1622381"/>
                                </a:lnTo>
                                <a:lnTo>
                                  <a:pt x="2060204" y="1616638"/>
                                </a:lnTo>
                                <a:lnTo>
                                  <a:pt x="2060260" y="1623814"/>
                                </a:lnTo>
                                <a:lnTo>
                                  <a:pt x="2060317" y="1626111"/>
                                </a:lnTo>
                                <a:lnTo>
                                  <a:pt x="2060378" y="1628407"/>
                                </a:lnTo>
                                <a:lnTo>
                                  <a:pt x="2060435" y="1605457"/>
                                </a:lnTo>
                                <a:lnTo>
                                  <a:pt x="2060491" y="1616938"/>
                                </a:lnTo>
                                <a:lnTo>
                                  <a:pt x="2060548" y="1623527"/>
                                </a:lnTo>
                                <a:lnTo>
                                  <a:pt x="2060605" y="1616638"/>
                                </a:lnTo>
                                <a:lnTo>
                                  <a:pt x="2060666" y="1615492"/>
                                </a:lnTo>
                                <a:lnTo>
                                  <a:pt x="2060722" y="1624102"/>
                                </a:lnTo>
                                <a:lnTo>
                                  <a:pt x="2060779" y="1599718"/>
                                </a:lnTo>
                                <a:lnTo>
                                  <a:pt x="2060836" y="1623814"/>
                                </a:lnTo>
                                <a:lnTo>
                                  <a:pt x="2060892" y="1620656"/>
                                </a:lnTo>
                                <a:lnTo>
                                  <a:pt x="2060953" y="1620080"/>
                                </a:lnTo>
                                <a:lnTo>
                                  <a:pt x="2061010" y="1616938"/>
                                </a:lnTo>
                                <a:lnTo>
                                  <a:pt x="2061067" y="1630415"/>
                                </a:lnTo>
                                <a:lnTo>
                                  <a:pt x="2061123" y="1627832"/>
                                </a:lnTo>
                                <a:lnTo>
                                  <a:pt x="2061180" y="1627257"/>
                                </a:lnTo>
                                <a:lnTo>
                                  <a:pt x="2061237" y="1617513"/>
                                </a:lnTo>
                                <a:lnTo>
                                  <a:pt x="2061294" y="1634720"/>
                                </a:lnTo>
                                <a:lnTo>
                                  <a:pt x="2061354" y="1625536"/>
                                </a:lnTo>
                                <a:lnTo>
                                  <a:pt x="2061411" y="1608328"/>
                                </a:lnTo>
                                <a:lnTo>
                                  <a:pt x="2061467" y="1625823"/>
                                </a:lnTo>
                                <a:lnTo>
                                  <a:pt x="2061524" y="1634433"/>
                                </a:lnTo>
                                <a:lnTo>
                                  <a:pt x="2061581" y="1613196"/>
                                </a:lnTo>
                                <a:lnTo>
                                  <a:pt x="2061642" y="1622381"/>
                                </a:lnTo>
                                <a:lnTo>
                                  <a:pt x="2061698" y="1618084"/>
                                </a:lnTo>
                                <a:lnTo>
                                  <a:pt x="2061755" y="1620656"/>
                                </a:lnTo>
                                <a:lnTo>
                                  <a:pt x="2061812" y="1624389"/>
                                </a:lnTo>
                                <a:lnTo>
                                  <a:pt x="2061868" y="1622952"/>
                                </a:lnTo>
                                <a:lnTo>
                                  <a:pt x="2061925" y="1622664"/>
                                </a:lnTo>
                                <a:lnTo>
                                  <a:pt x="2061986" y="1613491"/>
                                </a:lnTo>
                                <a:lnTo>
                                  <a:pt x="2062042" y="1633287"/>
                                </a:lnTo>
                                <a:lnTo>
                                  <a:pt x="2062099" y="1624102"/>
                                </a:lnTo>
                                <a:lnTo>
                                  <a:pt x="2062156" y="1621530"/>
                                </a:lnTo>
                                <a:lnTo>
                                  <a:pt x="2062213" y="1619805"/>
                                </a:lnTo>
                                <a:lnTo>
                                  <a:pt x="2062270" y="1629553"/>
                                </a:lnTo>
                                <a:lnTo>
                                  <a:pt x="2062326" y="1619234"/>
                                </a:lnTo>
                                <a:lnTo>
                                  <a:pt x="2062387" y="1624102"/>
                                </a:lnTo>
                                <a:lnTo>
                                  <a:pt x="2062444" y="1613767"/>
                                </a:lnTo>
                                <a:lnTo>
                                  <a:pt x="2062501" y="1626398"/>
                                </a:lnTo>
                                <a:lnTo>
                                  <a:pt x="2062557" y="1627257"/>
                                </a:lnTo>
                                <a:lnTo>
                                  <a:pt x="2062618" y="1617788"/>
                                </a:lnTo>
                                <a:lnTo>
                                  <a:pt x="2062674" y="1620656"/>
                                </a:lnTo>
                                <a:lnTo>
                                  <a:pt x="2062731" y="1626398"/>
                                </a:lnTo>
                                <a:lnTo>
                                  <a:pt x="2062788" y="1635866"/>
                                </a:lnTo>
                                <a:lnTo>
                                  <a:pt x="2062844" y="1617213"/>
                                </a:lnTo>
                                <a:lnTo>
                                  <a:pt x="2062901" y="1632137"/>
                                </a:lnTo>
                                <a:lnTo>
                                  <a:pt x="2062958" y="1614642"/>
                                </a:lnTo>
                                <a:lnTo>
                                  <a:pt x="2063018" y="1626969"/>
                                </a:lnTo>
                                <a:lnTo>
                                  <a:pt x="2063075" y="1623239"/>
                                </a:lnTo>
                                <a:lnTo>
                                  <a:pt x="2063132" y="1614066"/>
                                </a:lnTo>
                                <a:lnTo>
                                  <a:pt x="2063189" y="1633570"/>
                                </a:lnTo>
                                <a:lnTo>
                                  <a:pt x="2063245" y="1604011"/>
                                </a:lnTo>
                                <a:lnTo>
                                  <a:pt x="2063302" y="1610049"/>
                                </a:lnTo>
                                <a:lnTo>
                                  <a:pt x="2063363" y="1641609"/>
                                </a:lnTo>
                                <a:lnTo>
                                  <a:pt x="2063420" y="1618934"/>
                                </a:lnTo>
                                <a:lnTo>
                                  <a:pt x="2063476" y="1622952"/>
                                </a:lnTo>
                                <a:lnTo>
                                  <a:pt x="2063533" y="1626969"/>
                                </a:lnTo>
                                <a:lnTo>
                                  <a:pt x="2063593" y="1616938"/>
                                </a:lnTo>
                                <a:lnTo>
                                  <a:pt x="2063650" y="1620380"/>
                                </a:lnTo>
                                <a:lnTo>
                                  <a:pt x="2063707" y="1626111"/>
                                </a:lnTo>
                                <a:lnTo>
                                  <a:pt x="2063764" y="1627832"/>
                                </a:lnTo>
                                <a:lnTo>
                                  <a:pt x="2063821" y="1625536"/>
                                </a:lnTo>
                                <a:lnTo>
                                  <a:pt x="2063877" y="1627257"/>
                                </a:lnTo>
                                <a:lnTo>
                                  <a:pt x="2063934" y="1627832"/>
                                </a:lnTo>
                                <a:lnTo>
                                  <a:pt x="2063995" y="1618934"/>
                                </a:lnTo>
                                <a:lnTo>
                                  <a:pt x="2064052" y="1616938"/>
                                </a:lnTo>
                                <a:lnTo>
                                  <a:pt x="2064108" y="1621230"/>
                                </a:lnTo>
                                <a:lnTo>
                                  <a:pt x="2064165" y="1615217"/>
                                </a:lnTo>
                                <a:lnTo>
                                  <a:pt x="2064221" y="1624960"/>
                                </a:lnTo>
                                <a:lnTo>
                                  <a:pt x="2064278" y="1638450"/>
                                </a:lnTo>
                                <a:lnTo>
                                  <a:pt x="2064339" y="1617788"/>
                                </a:lnTo>
                                <a:lnTo>
                                  <a:pt x="2064395" y="1613767"/>
                                </a:lnTo>
                                <a:lnTo>
                                  <a:pt x="2064452" y="1622381"/>
                                </a:lnTo>
                                <a:lnTo>
                                  <a:pt x="2064509" y="1626969"/>
                                </a:lnTo>
                                <a:lnTo>
                                  <a:pt x="2064566" y="1622952"/>
                                </a:lnTo>
                                <a:lnTo>
                                  <a:pt x="2064626" y="1623527"/>
                                </a:lnTo>
                                <a:lnTo>
                                  <a:pt x="2064683" y="1612345"/>
                                </a:lnTo>
                                <a:lnTo>
                                  <a:pt x="2064740" y="1635008"/>
                                </a:lnTo>
                                <a:lnTo>
                                  <a:pt x="2064797" y="1630128"/>
                                </a:lnTo>
                                <a:lnTo>
                                  <a:pt x="2064853" y="1612920"/>
                                </a:lnTo>
                                <a:lnTo>
                                  <a:pt x="2064910" y="1634145"/>
                                </a:lnTo>
                                <a:lnTo>
                                  <a:pt x="2064966" y="1624102"/>
                                </a:lnTo>
                                <a:lnTo>
                                  <a:pt x="2065027" y="1615217"/>
                                </a:lnTo>
                                <a:lnTo>
                                  <a:pt x="2065084" y="1630415"/>
                                </a:lnTo>
                                <a:lnTo>
                                  <a:pt x="2065141" y="1617213"/>
                                </a:lnTo>
                                <a:lnTo>
                                  <a:pt x="2065197" y="1637588"/>
                                </a:lnTo>
                                <a:lnTo>
                                  <a:pt x="2065254" y="1624102"/>
                                </a:lnTo>
                                <a:lnTo>
                                  <a:pt x="2065315" y="1624389"/>
                                </a:lnTo>
                                <a:lnTo>
                                  <a:pt x="2065372" y="1624960"/>
                                </a:lnTo>
                                <a:lnTo>
                                  <a:pt x="2065428" y="1620380"/>
                                </a:lnTo>
                                <a:lnTo>
                                  <a:pt x="2065485" y="1613767"/>
                                </a:lnTo>
                                <a:lnTo>
                                  <a:pt x="2065541" y="1616638"/>
                                </a:lnTo>
                                <a:lnTo>
                                  <a:pt x="2065598" y="1632137"/>
                                </a:lnTo>
                                <a:lnTo>
                                  <a:pt x="2065659" y="1622952"/>
                                </a:lnTo>
                                <a:lnTo>
                                  <a:pt x="2065716" y="1622952"/>
                                </a:lnTo>
                                <a:lnTo>
                                  <a:pt x="2065772" y="1624960"/>
                                </a:lnTo>
                                <a:lnTo>
                                  <a:pt x="2065829" y="1619805"/>
                                </a:lnTo>
                                <a:lnTo>
                                  <a:pt x="2065886" y="1626398"/>
                                </a:lnTo>
                                <a:lnTo>
                                  <a:pt x="2065943" y="1626111"/>
                                </a:lnTo>
                                <a:lnTo>
                                  <a:pt x="2065999" y="1626398"/>
                                </a:lnTo>
                                <a:lnTo>
                                  <a:pt x="2066060" y="1614642"/>
                                </a:lnTo>
                                <a:lnTo>
                                  <a:pt x="2066117" y="1632995"/>
                                </a:lnTo>
                                <a:lnTo>
                                  <a:pt x="2066173" y="1620380"/>
                                </a:lnTo>
                                <a:lnTo>
                                  <a:pt x="2066234" y="1614917"/>
                                </a:lnTo>
                                <a:lnTo>
                                  <a:pt x="2066291" y="1628978"/>
                                </a:lnTo>
                                <a:lnTo>
                                  <a:pt x="2066348" y="1619234"/>
                                </a:lnTo>
                                <a:lnTo>
                                  <a:pt x="2066404" y="1617513"/>
                                </a:lnTo>
                                <a:lnTo>
                                  <a:pt x="2066461" y="1622105"/>
                                </a:lnTo>
                                <a:lnTo>
                                  <a:pt x="2066517" y="1623527"/>
                                </a:lnTo>
                                <a:lnTo>
                                  <a:pt x="2066574" y="1622381"/>
                                </a:lnTo>
                                <a:lnTo>
                                  <a:pt x="2066635" y="1622105"/>
                                </a:lnTo>
                                <a:lnTo>
                                  <a:pt x="2066692" y="1640171"/>
                                </a:lnTo>
                                <a:lnTo>
                                  <a:pt x="2066748" y="1611770"/>
                                </a:lnTo>
                                <a:lnTo>
                                  <a:pt x="2066805" y="1622952"/>
                                </a:lnTo>
                                <a:lnTo>
                                  <a:pt x="2066862" y="1619805"/>
                                </a:lnTo>
                                <a:lnTo>
                                  <a:pt x="2066918" y="1610900"/>
                                </a:lnTo>
                                <a:lnTo>
                                  <a:pt x="2066975" y="1628407"/>
                                </a:lnTo>
                                <a:lnTo>
                                  <a:pt x="2067036" y="1602290"/>
                                </a:lnTo>
                                <a:lnTo>
                                  <a:pt x="2067092" y="1626398"/>
                                </a:lnTo>
                                <a:lnTo>
                                  <a:pt x="2067149" y="1634145"/>
                                </a:lnTo>
                                <a:lnTo>
                                  <a:pt x="2067206" y="1623527"/>
                                </a:lnTo>
                                <a:lnTo>
                                  <a:pt x="2067267" y="1634145"/>
                                </a:lnTo>
                                <a:lnTo>
                                  <a:pt x="2067323" y="1620656"/>
                                </a:lnTo>
                                <a:lnTo>
                                  <a:pt x="2067380" y="1612621"/>
                                </a:lnTo>
                                <a:lnTo>
                                  <a:pt x="2067437" y="1620080"/>
                                </a:lnTo>
                                <a:lnTo>
                                  <a:pt x="2067494" y="1622381"/>
                                </a:lnTo>
                                <a:lnTo>
                                  <a:pt x="2067550" y="1615788"/>
                                </a:lnTo>
                                <a:lnTo>
                                  <a:pt x="2067607" y="1626111"/>
                                </a:lnTo>
                                <a:lnTo>
                                  <a:pt x="2067668" y="1622381"/>
                                </a:lnTo>
                                <a:lnTo>
                                  <a:pt x="2067724" y="1626398"/>
                                </a:lnTo>
                                <a:lnTo>
                                  <a:pt x="2067781" y="1610049"/>
                                </a:lnTo>
                                <a:lnTo>
                                  <a:pt x="2067838" y="1622381"/>
                                </a:lnTo>
                                <a:lnTo>
                                  <a:pt x="2067895" y="1626682"/>
                                </a:lnTo>
                                <a:lnTo>
                                  <a:pt x="2067955" y="1623814"/>
                                </a:lnTo>
                                <a:lnTo>
                                  <a:pt x="2068012" y="1622664"/>
                                </a:lnTo>
                                <a:lnTo>
                                  <a:pt x="2068069" y="1628119"/>
                                </a:lnTo>
                                <a:lnTo>
                                  <a:pt x="2068125" y="1640171"/>
                                </a:lnTo>
                                <a:lnTo>
                                  <a:pt x="2068182" y="1618659"/>
                                </a:lnTo>
                                <a:lnTo>
                                  <a:pt x="2068243" y="1627257"/>
                                </a:lnTo>
                                <a:lnTo>
                                  <a:pt x="2068299" y="1606882"/>
                                </a:lnTo>
                                <a:lnTo>
                                  <a:pt x="2068356" y="1622664"/>
                                </a:lnTo>
                                <a:lnTo>
                                  <a:pt x="2068413" y="1620955"/>
                                </a:lnTo>
                                <a:lnTo>
                                  <a:pt x="2068470" y="1624960"/>
                                </a:lnTo>
                                <a:lnTo>
                                  <a:pt x="2068527" y="1637588"/>
                                </a:lnTo>
                                <a:lnTo>
                                  <a:pt x="2068583" y="1606607"/>
                                </a:lnTo>
                                <a:lnTo>
                                  <a:pt x="2068644" y="1618084"/>
                                </a:lnTo>
                                <a:lnTo>
                                  <a:pt x="2068701" y="1632995"/>
                                </a:lnTo>
                                <a:lnTo>
                                  <a:pt x="2068757" y="1643901"/>
                                </a:lnTo>
                                <a:lnTo>
                                  <a:pt x="2068814" y="1600864"/>
                                </a:lnTo>
                                <a:lnTo>
                                  <a:pt x="2068871" y="1623527"/>
                                </a:lnTo>
                                <a:lnTo>
                                  <a:pt x="2068931" y="1623527"/>
                                </a:lnTo>
                                <a:lnTo>
                                  <a:pt x="2068988" y="1633858"/>
                                </a:lnTo>
                                <a:lnTo>
                                  <a:pt x="2069044" y="1641321"/>
                                </a:lnTo>
                                <a:lnTo>
                                  <a:pt x="2069101" y="1614917"/>
                                </a:lnTo>
                                <a:lnTo>
                                  <a:pt x="2069158" y="1616638"/>
                                </a:lnTo>
                                <a:lnTo>
                                  <a:pt x="2069215" y="1621530"/>
                                </a:lnTo>
                                <a:lnTo>
                                  <a:pt x="2069275" y="1620080"/>
                                </a:lnTo>
                                <a:lnTo>
                                  <a:pt x="2069332" y="1636154"/>
                                </a:lnTo>
                                <a:lnTo>
                                  <a:pt x="2069389" y="1618084"/>
                                </a:lnTo>
                                <a:lnTo>
                                  <a:pt x="2069446" y="1617213"/>
                                </a:lnTo>
                                <a:lnTo>
                                  <a:pt x="2069502" y="1622105"/>
                                </a:lnTo>
                                <a:lnTo>
                                  <a:pt x="2069559" y="1616067"/>
                                </a:lnTo>
                                <a:lnTo>
                                  <a:pt x="2069616" y="1623239"/>
                                </a:lnTo>
                                <a:lnTo>
                                  <a:pt x="2069676" y="1607453"/>
                                </a:lnTo>
                                <a:lnTo>
                                  <a:pt x="2069733" y="1614066"/>
                                </a:lnTo>
                                <a:lnTo>
                                  <a:pt x="2069790" y="1624960"/>
                                </a:lnTo>
                                <a:lnTo>
                                  <a:pt x="2069847" y="1615788"/>
                                </a:lnTo>
                                <a:lnTo>
                                  <a:pt x="2069907" y="1616067"/>
                                </a:lnTo>
                                <a:lnTo>
                                  <a:pt x="2069964" y="1635008"/>
                                </a:lnTo>
                                <a:lnTo>
                                  <a:pt x="2070021" y="1621230"/>
                                </a:lnTo>
                                <a:lnTo>
                                  <a:pt x="2070078" y="1611475"/>
                                </a:lnTo>
                                <a:lnTo>
                                  <a:pt x="2070134" y="1626111"/>
                                </a:lnTo>
                                <a:lnTo>
                                  <a:pt x="2070191" y="1631849"/>
                                </a:lnTo>
                                <a:lnTo>
                                  <a:pt x="2070247" y="1621806"/>
                                </a:lnTo>
                                <a:lnTo>
                                  <a:pt x="2070308" y="1606607"/>
                                </a:lnTo>
                                <a:lnTo>
                                  <a:pt x="2070365" y="1624389"/>
                                </a:lnTo>
                                <a:lnTo>
                                  <a:pt x="2070422" y="1620955"/>
                                </a:lnTo>
                                <a:lnTo>
                                  <a:pt x="2070478" y="1622664"/>
                                </a:lnTo>
                                <a:lnTo>
                                  <a:pt x="2070535" y="1616363"/>
                                </a:lnTo>
                                <a:lnTo>
                                  <a:pt x="2070592" y="1621806"/>
                                </a:lnTo>
                                <a:lnTo>
                                  <a:pt x="2070652" y="1627832"/>
                                </a:lnTo>
                                <a:lnTo>
                                  <a:pt x="2070709" y="1619510"/>
                                </a:lnTo>
                                <a:lnTo>
                                  <a:pt x="2070766" y="1619805"/>
                                </a:lnTo>
                                <a:lnTo>
                                  <a:pt x="2070822" y="1622952"/>
                                </a:lnTo>
                                <a:lnTo>
                                  <a:pt x="2070883" y="1616067"/>
                                </a:lnTo>
                                <a:lnTo>
                                  <a:pt x="2070940" y="1622952"/>
                                </a:lnTo>
                                <a:lnTo>
                                  <a:pt x="2070997" y="1622105"/>
                                </a:lnTo>
                                <a:lnTo>
                                  <a:pt x="2071053" y="1623527"/>
                                </a:lnTo>
                                <a:lnTo>
                                  <a:pt x="2071110" y="1628407"/>
                                </a:lnTo>
                                <a:lnTo>
                                  <a:pt x="2071167" y="1618659"/>
                                </a:lnTo>
                                <a:lnTo>
                                  <a:pt x="2071223" y="1616363"/>
                                </a:lnTo>
                                <a:lnTo>
                                  <a:pt x="2071284" y="1632995"/>
                                </a:lnTo>
                                <a:lnTo>
                                  <a:pt x="2071341" y="1610900"/>
                                </a:lnTo>
                                <a:lnTo>
                                  <a:pt x="2071398" y="1624960"/>
                                </a:lnTo>
                                <a:lnTo>
                                  <a:pt x="2071454" y="1621806"/>
                                </a:lnTo>
                                <a:lnTo>
                                  <a:pt x="2071511" y="1619234"/>
                                </a:lnTo>
                                <a:lnTo>
                                  <a:pt x="2071567" y="1628119"/>
                                </a:lnTo>
                                <a:lnTo>
                                  <a:pt x="2071629" y="1636154"/>
                                </a:lnTo>
                                <a:lnTo>
                                  <a:pt x="2071685" y="1620955"/>
                                </a:lnTo>
                                <a:lnTo>
                                  <a:pt x="2071742" y="1620380"/>
                                </a:lnTo>
                                <a:lnTo>
                                  <a:pt x="2071798" y="1622105"/>
                                </a:lnTo>
                                <a:lnTo>
                                  <a:pt x="2071855" y="1625536"/>
                                </a:lnTo>
                                <a:lnTo>
                                  <a:pt x="2071916" y="1625823"/>
                                </a:lnTo>
                                <a:lnTo>
                                  <a:pt x="2071973" y="1616363"/>
                                </a:lnTo>
                                <a:lnTo>
                                  <a:pt x="2072029" y="1635008"/>
                                </a:lnTo>
                                <a:lnTo>
                                  <a:pt x="2072086" y="1617513"/>
                                </a:lnTo>
                                <a:lnTo>
                                  <a:pt x="2072143" y="1614066"/>
                                </a:lnTo>
                                <a:lnTo>
                                  <a:pt x="2072199" y="1620656"/>
                                </a:lnTo>
                                <a:lnTo>
                                  <a:pt x="2072256" y="1597422"/>
                                </a:lnTo>
                                <a:lnTo>
                                  <a:pt x="2072317" y="1624102"/>
                                </a:lnTo>
                                <a:lnTo>
                                  <a:pt x="2072374" y="1613767"/>
                                </a:lnTo>
                                <a:lnTo>
                                  <a:pt x="2072430" y="1618359"/>
                                </a:lnTo>
                                <a:lnTo>
                                  <a:pt x="2072487" y="1617788"/>
                                </a:lnTo>
                                <a:lnTo>
                                  <a:pt x="2072544" y="1610900"/>
                                </a:lnTo>
                                <a:lnTo>
                                  <a:pt x="2072605" y="1609474"/>
                                </a:lnTo>
                                <a:lnTo>
                                  <a:pt x="2072661" y="1630415"/>
                                </a:lnTo>
                                <a:lnTo>
                                  <a:pt x="2072718" y="1622105"/>
                                </a:lnTo>
                                <a:lnTo>
                                  <a:pt x="2072774" y="1629265"/>
                                </a:lnTo>
                                <a:lnTo>
                                  <a:pt x="2072831" y="1618659"/>
                                </a:lnTo>
                                <a:lnTo>
                                  <a:pt x="2072892" y="1602290"/>
                                </a:lnTo>
                                <a:lnTo>
                                  <a:pt x="2072949" y="1610624"/>
                                </a:lnTo>
                                <a:lnTo>
                                  <a:pt x="2073005" y="1615492"/>
                                </a:lnTo>
                                <a:lnTo>
                                  <a:pt x="2073062" y="1624960"/>
                                </a:lnTo>
                                <a:lnTo>
                                  <a:pt x="2073118" y="1622381"/>
                                </a:lnTo>
                                <a:lnTo>
                                  <a:pt x="2073175" y="1624960"/>
                                </a:lnTo>
                                <a:lnTo>
                                  <a:pt x="2073232" y="1619234"/>
                                </a:lnTo>
                                <a:lnTo>
                                  <a:pt x="2073293" y="1623239"/>
                                </a:lnTo>
                                <a:lnTo>
                                  <a:pt x="2073349" y="1617788"/>
                                </a:lnTo>
                                <a:lnTo>
                                  <a:pt x="2073406" y="1622105"/>
                                </a:lnTo>
                                <a:lnTo>
                                  <a:pt x="2073463" y="1632137"/>
                                </a:lnTo>
                                <a:lnTo>
                                  <a:pt x="2073524" y="1611475"/>
                                </a:lnTo>
                                <a:lnTo>
                                  <a:pt x="2073580" y="1611199"/>
                                </a:lnTo>
                                <a:lnTo>
                                  <a:pt x="2073637" y="1623814"/>
                                </a:lnTo>
                                <a:lnTo>
                                  <a:pt x="2073694" y="1624102"/>
                                </a:lnTo>
                                <a:lnTo>
                                  <a:pt x="2073750" y="1633858"/>
                                </a:lnTo>
                                <a:lnTo>
                                  <a:pt x="2073807" y="1606307"/>
                                </a:lnTo>
                                <a:lnTo>
                                  <a:pt x="2073864" y="1617513"/>
                                </a:lnTo>
                                <a:lnTo>
                                  <a:pt x="2073925" y="1630986"/>
                                </a:lnTo>
                                <a:lnTo>
                                  <a:pt x="2073981" y="1618659"/>
                                </a:lnTo>
                                <a:lnTo>
                                  <a:pt x="2074038" y="1621806"/>
                                </a:lnTo>
                                <a:lnTo>
                                  <a:pt x="2074095" y="1622664"/>
                                </a:lnTo>
                                <a:lnTo>
                                  <a:pt x="2074152" y="1606607"/>
                                </a:lnTo>
                                <a:lnTo>
                                  <a:pt x="2074208" y="1639600"/>
                                </a:lnTo>
                                <a:lnTo>
                                  <a:pt x="2074265" y="1620080"/>
                                </a:lnTo>
                                <a:lnTo>
                                  <a:pt x="2074325" y="1635295"/>
                                </a:lnTo>
                                <a:lnTo>
                                  <a:pt x="2074382" y="1621230"/>
                                </a:lnTo>
                                <a:lnTo>
                                  <a:pt x="2074439" y="1621806"/>
                                </a:lnTo>
                                <a:lnTo>
                                  <a:pt x="2074496" y="1614642"/>
                                </a:lnTo>
                                <a:lnTo>
                                  <a:pt x="2074556" y="1626398"/>
                                </a:lnTo>
                                <a:lnTo>
                                  <a:pt x="2074613" y="1609474"/>
                                </a:lnTo>
                                <a:lnTo>
                                  <a:pt x="2074670" y="1634433"/>
                                </a:lnTo>
                                <a:lnTo>
                                  <a:pt x="2074727" y="1609178"/>
                                </a:lnTo>
                                <a:lnTo>
                                  <a:pt x="2074783" y="1608028"/>
                                </a:lnTo>
                                <a:lnTo>
                                  <a:pt x="2074840" y="1632711"/>
                                </a:lnTo>
                                <a:lnTo>
                                  <a:pt x="2074897" y="1616638"/>
                                </a:lnTo>
                                <a:lnTo>
                                  <a:pt x="2074957" y="1630128"/>
                                </a:lnTo>
                                <a:lnTo>
                                  <a:pt x="2075014" y="1616638"/>
                                </a:lnTo>
                                <a:lnTo>
                                  <a:pt x="2075071" y="1617788"/>
                                </a:lnTo>
                                <a:lnTo>
                                  <a:pt x="2075127" y="1611770"/>
                                </a:lnTo>
                                <a:lnTo>
                                  <a:pt x="2075184" y="1634145"/>
                                </a:lnTo>
                                <a:lnTo>
                                  <a:pt x="2075245" y="1620955"/>
                                </a:lnTo>
                                <a:lnTo>
                                  <a:pt x="2075301" y="1613767"/>
                                </a:lnTo>
                                <a:lnTo>
                                  <a:pt x="2075358" y="1631274"/>
                                </a:lnTo>
                                <a:lnTo>
                                  <a:pt x="2075415" y="1627832"/>
                                </a:lnTo>
                                <a:lnTo>
                                  <a:pt x="2075472" y="1621806"/>
                                </a:lnTo>
                                <a:lnTo>
                                  <a:pt x="2075532" y="1633570"/>
                                </a:lnTo>
                                <a:lnTo>
                                  <a:pt x="2075589" y="1632711"/>
                                </a:lnTo>
                                <a:lnTo>
                                  <a:pt x="2075646" y="1613767"/>
                                </a:lnTo>
                                <a:lnTo>
                                  <a:pt x="2075702" y="1610900"/>
                                </a:lnTo>
                                <a:lnTo>
                                  <a:pt x="2075759" y="1622381"/>
                                </a:lnTo>
                                <a:lnTo>
                                  <a:pt x="2075816" y="1626111"/>
                                </a:lnTo>
                                <a:lnTo>
                                  <a:pt x="2075873" y="1616067"/>
                                </a:lnTo>
                                <a:lnTo>
                                  <a:pt x="2075929" y="1627257"/>
                                </a:lnTo>
                                <a:lnTo>
                                  <a:pt x="2075990" y="1630703"/>
                                </a:lnTo>
                                <a:lnTo>
                                  <a:pt x="2076047" y="1632137"/>
                                </a:lnTo>
                                <a:lnTo>
                                  <a:pt x="2076104" y="1623814"/>
                                </a:lnTo>
                                <a:lnTo>
                                  <a:pt x="2076160" y="1635866"/>
                                </a:lnTo>
                                <a:lnTo>
                                  <a:pt x="2076221" y="1611475"/>
                                </a:lnTo>
                                <a:lnTo>
                                  <a:pt x="2076278" y="1612345"/>
                                </a:lnTo>
                                <a:lnTo>
                                  <a:pt x="2076334" y="1627832"/>
                                </a:lnTo>
                                <a:lnTo>
                                  <a:pt x="2076391" y="1619510"/>
                                </a:lnTo>
                                <a:lnTo>
                                  <a:pt x="2076448" y="1629840"/>
                                </a:lnTo>
                                <a:lnTo>
                                  <a:pt x="2076504" y="1615492"/>
                                </a:lnTo>
                                <a:lnTo>
                                  <a:pt x="2076565" y="1624960"/>
                                </a:lnTo>
                                <a:lnTo>
                                  <a:pt x="2076622" y="1619234"/>
                                </a:lnTo>
                                <a:lnTo>
                                  <a:pt x="2076678" y="1629265"/>
                                </a:lnTo>
                                <a:lnTo>
                                  <a:pt x="2076735" y="1620955"/>
                                </a:lnTo>
                                <a:lnTo>
                                  <a:pt x="2076792" y="1629553"/>
                                </a:lnTo>
                                <a:lnTo>
                                  <a:pt x="2076848" y="1630703"/>
                                </a:lnTo>
                                <a:lnTo>
                                  <a:pt x="2076905" y="1612621"/>
                                </a:lnTo>
                                <a:lnTo>
                                  <a:pt x="2076966" y="1620080"/>
                                </a:lnTo>
                                <a:lnTo>
                                  <a:pt x="2077023" y="1629840"/>
                                </a:lnTo>
                                <a:lnTo>
                                  <a:pt x="2077079" y="1625248"/>
                                </a:lnTo>
                                <a:lnTo>
                                  <a:pt x="2077136" y="1616067"/>
                                </a:lnTo>
                                <a:lnTo>
                                  <a:pt x="2077197" y="1620380"/>
                                </a:lnTo>
                                <a:lnTo>
                                  <a:pt x="2077254" y="1628407"/>
                                </a:lnTo>
                                <a:lnTo>
                                  <a:pt x="2077310" y="1616938"/>
                                </a:lnTo>
                                <a:lnTo>
                                  <a:pt x="2077367" y="1641034"/>
                                </a:lnTo>
                                <a:lnTo>
                                  <a:pt x="2077424" y="1610624"/>
                                </a:lnTo>
                                <a:lnTo>
                                  <a:pt x="2077480" y="1636441"/>
                                </a:lnTo>
                                <a:lnTo>
                                  <a:pt x="2077537" y="1626682"/>
                                </a:lnTo>
                                <a:lnTo>
                                  <a:pt x="2077598" y="1620080"/>
                                </a:lnTo>
                                <a:lnTo>
                                  <a:pt x="2077655" y="1628119"/>
                                </a:lnTo>
                                <a:lnTo>
                                  <a:pt x="2077711" y="1611770"/>
                                </a:lnTo>
                                <a:lnTo>
                                  <a:pt x="2077768" y="1622105"/>
                                </a:lnTo>
                                <a:lnTo>
                                  <a:pt x="2077824" y="1626398"/>
                                </a:lnTo>
                                <a:lnTo>
                                  <a:pt x="2077881" y="1618359"/>
                                </a:lnTo>
                                <a:lnTo>
                                  <a:pt x="2077942" y="1617213"/>
                                </a:lnTo>
                                <a:lnTo>
                                  <a:pt x="2077999" y="1621230"/>
                                </a:lnTo>
                                <a:lnTo>
                                  <a:pt x="2078055" y="1616638"/>
                                </a:lnTo>
                                <a:lnTo>
                                  <a:pt x="2078112" y="1626111"/>
                                </a:lnTo>
                                <a:lnTo>
                                  <a:pt x="2078173" y="1628407"/>
                                </a:lnTo>
                                <a:lnTo>
                                  <a:pt x="2078230" y="1617788"/>
                                </a:lnTo>
                                <a:lnTo>
                                  <a:pt x="2078286" y="1614342"/>
                                </a:lnTo>
                                <a:lnTo>
                                  <a:pt x="2078343" y="1637588"/>
                                </a:lnTo>
                                <a:lnTo>
                                  <a:pt x="2078400" y="1609178"/>
                                </a:lnTo>
                                <a:lnTo>
                                  <a:pt x="2078456" y="1615217"/>
                                </a:lnTo>
                                <a:lnTo>
                                  <a:pt x="2078513" y="1612920"/>
                                </a:lnTo>
                                <a:lnTo>
                                  <a:pt x="2078574" y="1633858"/>
                                </a:lnTo>
                                <a:lnTo>
                                  <a:pt x="2078631" y="1626682"/>
                                </a:lnTo>
                                <a:lnTo>
                                  <a:pt x="2078687" y="1610900"/>
                                </a:lnTo>
                                <a:lnTo>
                                  <a:pt x="2078744" y="1616938"/>
                                </a:lnTo>
                                <a:lnTo>
                                  <a:pt x="2078801" y="1616638"/>
                                </a:lnTo>
                                <a:lnTo>
                                  <a:pt x="2078857" y="1615217"/>
                                </a:lnTo>
                                <a:lnTo>
                                  <a:pt x="2078918" y="1610624"/>
                                </a:lnTo>
                                <a:lnTo>
                                  <a:pt x="2078975" y="1612920"/>
                                </a:lnTo>
                                <a:lnTo>
                                  <a:pt x="2079031" y="1633287"/>
                                </a:lnTo>
                                <a:lnTo>
                                  <a:pt x="2079088" y="1628407"/>
                                </a:lnTo>
                                <a:lnTo>
                                  <a:pt x="2079144" y="1626682"/>
                                </a:lnTo>
                                <a:lnTo>
                                  <a:pt x="2079206" y="1620380"/>
                                </a:lnTo>
                                <a:lnTo>
                                  <a:pt x="2079262" y="1623527"/>
                                </a:lnTo>
                                <a:lnTo>
                                  <a:pt x="2079319" y="1620380"/>
                                </a:lnTo>
                                <a:lnTo>
                                  <a:pt x="2079375" y="1619805"/>
                                </a:lnTo>
                                <a:lnTo>
                                  <a:pt x="2079432" y="1627832"/>
                                </a:lnTo>
                                <a:lnTo>
                                  <a:pt x="2079489" y="1627832"/>
                                </a:lnTo>
                                <a:lnTo>
                                  <a:pt x="2079546" y="1619510"/>
                                </a:lnTo>
                                <a:lnTo>
                                  <a:pt x="2079606" y="1638738"/>
                                </a:lnTo>
                                <a:lnTo>
                                  <a:pt x="2079663" y="1622664"/>
                                </a:lnTo>
                                <a:lnTo>
                                  <a:pt x="2079720" y="1628694"/>
                                </a:lnTo>
                                <a:lnTo>
                                  <a:pt x="2079776" y="1625248"/>
                                </a:lnTo>
                                <a:lnTo>
                                  <a:pt x="2079833" y="1615788"/>
                                </a:lnTo>
                                <a:lnTo>
                                  <a:pt x="2079894" y="1626111"/>
                                </a:lnTo>
                                <a:lnTo>
                                  <a:pt x="2079951" y="1620080"/>
                                </a:lnTo>
                                <a:lnTo>
                                  <a:pt x="2080007" y="1631849"/>
                                </a:lnTo>
                                <a:lnTo>
                                  <a:pt x="2080064" y="1625536"/>
                                </a:lnTo>
                                <a:lnTo>
                                  <a:pt x="2080121" y="1622105"/>
                                </a:lnTo>
                                <a:lnTo>
                                  <a:pt x="2080182" y="1617788"/>
                                </a:lnTo>
                                <a:lnTo>
                                  <a:pt x="2080238" y="1636729"/>
                                </a:lnTo>
                                <a:lnTo>
                                  <a:pt x="2080295" y="1628407"/>
                                </a:lnTo>
                                <a:lnTo>
                                  <a:pt x="2080352" y="1627257"/>
                                </a:lnTo>
                                <a:lnTo>
                                  <a:pt x="2080408" y="1621806"/>
                                </a:lnTo>
                                <a:lnTo>
                                  <a:pt x="2080465" y="1629265"/>
                                </a:lnTo>
                                <a:lnTo>
                                  <a:pt x="2080522" y="1626111"/>
                                </a:lnTo>
                                <a:lnTo>
                                  <a:pt x="2080578" y="1620080"/>
                                </a:lnTo>
                                <a:lnTo>
                                  <a:pt x="2080639" y="1617213"/>
                                </a:lnTo>
                                <a:lnTo>
                                  <a:pt x="2080696" y="1616363"/>
                                </a:lnTo>
                                <a:lnTo>
                                  <a:pt x="2080753" y="1612920"/>
                                </a:lnTo>
                                <a:lnTo>
                                  <a:pt x="2080813" y="1627257"/>
                                </a:lnTo>
                                <a:lnTo>
                                  <a:pt x="2080870" y="1637304"/>
                                </a:lnTo>
                                <a:lnTo>
                                  <a:pt x="2080927" y="1626398"/>
                                </a:lnTo>
                                <a:lnTo>
                                  <a:pt x="2080983" y="1618084"/>
                                </a:lnTo>
                                <a:lnTo>
                                  <a:pt x="2081040" y="1612920"/>
                                </a:lnTo>
                                <a:lnTo>
                                  <a:pt x="2081097" y="1619510"/>
                                </a:lnTo>
                                <a:lnTo>
                                  <a:pt x="2081154" y="1626111"/>
                                </a:lnTo>
                                <a:lnTo>
                                  <a:pt x="2081214" y="1628694"/>
                                </a:lnTo>
                                <a:lnTo>
                                  <a:pt x="2081271" y="1624673"/>
                                </a:lnTo>
                                <a:lnTo>
                                  <a:pt x="2081327" y="1616363"/>
                                </a:lnTo>
                                <a:lnTo>
                                  <a:pt x="2081384" y="1623814"/>
                                </a:lnTo>
                                <a:lnTo>
                                  <a:pt x="2081441" y="1618659"/>
                                </a:lnTo>
                                <a:lnTo>
                                  <a:pt x="2081498" y="1616067"/>
                                </a:lnTo>
                                <a:lnTo>
                                  <a:pt x="2081554" y="1617513"/>
                                </a:lnTo>
                                <a:lnTo>
                                  <a:pt x="2081615" y="1626111"/>
                                </a:lnTo>
                                <a:lnTo>
                                  <a:pt x="2081672" y="1621806"/>
                                </a:lnTo>
                                <a:lnTo>
                                  <a:pt x="2081729" y="1610049"/>
                                </a:lnTo>
                                <a:lnTo>
                                  <a:pt x="2081785" y="1621230"/>
                                </a:lnTo>
                                <a:lnTo>
                                  <a:pt x="2081846" y="1618084"/>
                                </a:lnTo>
                                <a:lnTo>
                                  <a:pt x="2081902" y="1640171"/>
                                </a:lnTo>
                                <a:lnTo>
                                  <a:pt x="2081959" y="1628119"/>
                                </a:lnTo>
                                <a:lnTo>
                                  <a:pt x="2082016" y="1624960"/>
                                </a:lnTo>
                                <a:lnTo>
                                  <a:pt x="2082073" y="1628694"/>
                                </a:lnTo>
                                <a:lnTo>
                                  <a:pt x="2082130" y="1627832"/>
                                </a:lnTo>
                                <a:lnTo>
                                  <a:pt x="2082186" y="1608603"/>
                                </a:lnTo>
                                <a:lnTo>
                                  <a:pt x="2082247" y="1616938"/>
                                </a:lnTo>
                                <a:lnTo>
                                  <a:pt x="2082304" y="1633287"/>
                                </a:lnTo>
                                <a:lnTo>
                                  <a:pt x="2082361" y="1617788"/>
                                </a:lnTo>
                                <a:lnTo>
                                  <a:pt x="2082417" y="1623239"/>
                                </a:lnTo>
                                <a:lnTo>
                                  <a:pt x="2082474" y="1624960"/>
                                </a:lnTo>
                                <a:lnTo>
                                  <a:pt x="2082534" y="1616363"/>
                                </a:lnTo>
                                <a:lnTo>
                                  <a:pt x="2082591" y="1629553"/>
                                </a:lnTo>
                                <a:lnTo>
                                  <a:pt x="2082648" y="1624673"/>
                                </a:lnTo>
                                <a:lnTo>
                                  <a:pt x="2082705" y="1631562"/>
                                </a:lnTo>
                                <a:lnTo>
                                  <a:pt x="2082761" y="1606032"/>
                                </a:lnTo>
                                <a:lnTo>
                                  <a:pt x="2082818" y="1626969"/>
                                </a:lnTo>
                                <a:lnTo>
                                  <a:pt x="2082879" y="1628119"/>
                                </a:lnTo>
                                <a:lnTo>
                                  <a:pt x="2082935" y="1628978"/>
                                </a:lnTo>
                                <a:lnTo>
                                  <a:pt x="2082992" y="1630703"/>
                                </a:lnTo>
                                <a:lnTo>
                                  <a:pt x="2083049" y="1620955"/>
                                </a:lnTo>
                                <a:lnTo>
                                  <a:pt x="2083105" y="1601715"/>
                                </a:lnTo>
                                <a:lnTo>
                                  <a:pt x="2083162" y="1618659"/>
                                </a:lnTo>
                                <a:lnTo>
                                  <a:pt x="2083219" y="1597997"/>
                                </a:lnTo>
                                <a:lnTo>
                                  <a:pt x="2083280" y="1626398"/>
                                </a:lnTo>
                                <a:lnTo>
                                  <a:pt x="2083336" y="1609178"/>
                                </a:lnTo>
                                <a:lnTo>
                                  <a:pt x="2083393" y="1627257"/>
                                </a:lnTo>
                                <a:lnTo>
                                  <a:pt x="2083450" y="1632424"/>
                                </a:lnTo>
                                <a:lnTo>
                                  <a:pt x="2083510" y="1615788"/>
                                </a:lnTo>
                                <a:lnTo>
                                  <a:pt x="2083567" y="1612920"/>
                                </a:lnTo>
                                <a:lnTo>
                                  <a:pt x="2083624" y="1619234"/>
                                </a:lnTo>
                                <a:lnTo>
                                  <a:pt x="2083681" y="1628119"/>
                                </a:lnTo>
                                <a:lnTo>
                                  <a:pt x="2083737" y="1621230"/>
                                </a:lnTo>
                                <a:lnTo>
                                  <a:pt x="2083794" y="1613767"/>
                                </a:lnTo>
                                <a:lnTo>
                                  <a:pt x="2083855" y="1614342"/>
                                </a:lnTo>
                                <a:lnTo>
                                  <a:pt x="2083911" y="1622381"/>
                                </a:lnTo>
                                <a:lnTo>
                                  <a:pt x="2083968" y="1626111"/>
                                </a:lnTo>
                                <a:lnTo>
                                  <a:pt x="2084025" y="1620380"/>
                                </a:lnTo>
                                <a:lnTo>
                                  <a:pt x="2084081" y="1617213"/>
                                </a:lnTo>
                                <a:lnTo>
                                  <a:pt x="2084138" y="1631849"/>
                                </a:lnTo>
                                <a:lnTo>
                                  <a:pt x="2084195" y="1614917"/>
                                </a:lnTo>
                                <a:lnTo>
                                  <a:pt x="2084256" y="1619510"/>
                                </a:lnTo>
                                <a:lnTo>
                                  <a:pt x="2084312" y="1624389"/>
                                </a:lnTo>
                                <a:lnTo>
                                  <a:pt x="2084369" y="1618084"/>
                                </a:lnTo>
                                <a:lnTo>
                                  <a:pt x="2084426" y="1621530"/>
                                </a:lnTo>
                                <a:lnTo>
                                  <a:pt x="2084487" y="1627544"/>
                                </a:lnTo>
                                <a:lnTo>
                                  <a:pt x="2084543" y="1611770"/>
                                </a:lnTo>
                                <a:lnTo>
                                  <a:pt x="2084600" y="1626682"/>
                                </a:lnTo>
                                <a:lnTo>
                                  <a:pt x="2084657" y="1621806"/>
                                </a:lnTo>
                                <a:lnTo>
                                  <a:pt x="2084713" y="1628119"/>
                                </a:lnTo>
                                <a:lnTo>
                                  <a:pt x="2084770" y="1614917"/>
                                </a:lnTo>
                                <a:lnTo>
                                  <a:pt x="2084831" y="1618659"/>
                                </a:lnTo>
                                <a:lnTo>
                                  <a:pt x="2084888" y="1633858"/>
                                </a:lnTo>
                                <a:lnTo>
                                  <a:pt x="2084944" y="1614342"/>
                                </a:lnTo>
                                <a:lnTo>
                                  <a:pt x="2085001" y="1608028"/>
                                </a:lnTo>
                                <a:lnTo>
                                  <a:pt x="2085057" y="1624102"/>
                                </a:lnTo>
                                <a:lnTo>
                                  <a:pt x="2085114" y="1618934"/>
                                </a:lnTo>
                                <a:lnTo>
                                  <a:pt x="2085171" y="1624102"/>
                                </a:lnTo>
                                <a:lnTo>
                                  <a:pt x="2085232" y="1621806"/>
                                </a:lnTo>
                                <a:lnTo>
                                  <a:pt x="2085288" y="1595701"/>
                                </a:lnTo>
                                <a:lnTo>
                                  <a:pt x="2085345" y="1626682"/>
                                </a:lnTo>
                                <a:lnTo>
                                  <a:pt x="2085401" y="1618359"/>
                                </a:lnTo>
                                <a:lnTo>
                                  <a:pt x="2085462" y="1620656"/>
                                </a:lnTo>
                                <a:lnTo>
                                  <a:pt x="2085519" y="1633858"/>
                                </a:lnTo>
                                <a:lnTo>
                                  <a:pt x="2085576" y="1615492"/>
                                </a:lnTo>
                                <a:lnTo>
                                  <a:pt x="2085632" y="1626111"/>
                                </a:lnTo>
                                <a:lnTo>
                                  <a:pt x="2085689" y="1616067"/>
                                </a:lnTo>
                                <a:lnTo>
                                  <a:pt x="2085746" y="1606882"/>
                                </a:lnTo>
                                <a:lnTo>
                                  <a:pt x="2085803" y="1643043"/>
                                </a:lnTo>
                                <a:lnTo>
                                  <a:pt x="2085863" y="1625823"/>
                                </a:lnTo>
                                <a:lnTo>
                                  <a:pt x="2085920" y="1614342"/>
                                </a:lnTo>
                                <a:lnTo>
                                  <a:pt x="2085977" y="1628694"/>
                                </a:lnTo>
                                <a:lnTo>
                                  <a:pt x="2086033" y="1624960"/>
                                </a:lnTo>
                                <a:lnTo>
                                  <a:pt x="2086090" y="1626398"/>
                                </a:lnTo>
                                <a:lnTo>
                                  <a:pt x="2086147" y="1613196"/>
                                </a:lnTo>
                                <a:lnTo>
                                  <a:pt x="2086208" y="1623814"/>
                                </a:lnTo>
                                <a:lnTo>
                                  <a:pt x="2086264" y="1628407"/>
                                </a:lnTo>
                                <a:lnTo>
                                  <a:pt x="2086321" y="1614642"/>
                                </a:lnTo>
                                <a:lnTo>
                                  <a:pt x="2086378" y="1630128"/>
                                </a:lnTo>
                                <a:lnTo>
                                  <a:pt x="2086434" y="1623814"/>
                                </a:lnTo>
                                <a:lnTo>
                                  <a:pt x="2086495" y="1622952"/>
                                </a:lnTo>
                                <a:lnTo>
                                  <a:pt x="2086552" y="1615217"/>
                                </a:lnTo>
                                <a:lnTo>
                                  <a:pt x="2086608" y="1628978"/>
                                </a:lnTo>
                                <a:lnTo>
                                  <a:pt x="2086665" y="1622664"/>
                                </a:lnTo>
                                <a:lnTo>
                                  <a:pt x="2086722" y="1624102"/>
                                </a:lnTo>
                                <a:lnTo>
                                  <a:pt x="2086779" y="1624673"/>
                                </a:lnTo>
                                <a:lnTo>
                                  <a:pt x="2086835" y="1616363"/>
                                </a:lnTo>
                                <a:lnTo>
                                  <a:pt x="2086896" y="1616067"/>
                                </a:lnTo>
                                <a:lnTo>
                                  <a:pt x="2086953" y="1633570"/>
                                </a:lnTo>
                                <a:lnTo>
                                  <a:pt x="2087009" y="1626682"/>
                                </a:lnTo>
                                <a:lnTo>
                                  <a:pt x="2087066" y="1625248"/>
                                </a:lnTo>
                                <a:lnTo>
                                  <a:pt x="2087123" y="1614917"/>
                                </a:lnTo>
                                <a:lnTo>
                                  <a:pt x="2087184" y="1619234"/>
                                </a:lnTo>
                                <a:lnTo>
                                  <a:pt x="2087240" y="1614917"/>
                                </a:lnTo>
                                <a:lnTo>
                                  <a:pt x="2087297" y="1623527"/>
                                </a:lnTo>
                                <a:lnTo>
                                  <a:pt x="2087354" y="1619805"/>
                                </a:lnTo>
                                <a:lnTo>
                                  <a:pt x="2087410" y="1616938"/>
                                </a:lnTo>
                                <a:lnTo>
                                  <a:pt x="2087467" y="1634145"/>
                                </a:lnTo>
                                <a:lnTo>
                                  <a:pt x="2087528" y="1613196"/>
                                </a:lnTo>
                                <a:lnTo>
                                  <a:pt x="2087584" y="1628407"/>
                                </a:lnTo>
                                <a:lnTo>
                                  <a:pt x="2087641" y="1614342"/>
                                </a:lnTo>
                                <a:lnTo>
                                  <a:pt x="2087698" y="1636441"/>
                                </a:lnTo>
                                <a:lnTo>
                                  <a:pt x="2087755" y="1615492"/>
                                </a:lnTo>
                                <a:lnTo>
                                  <a:pt x="2087811" y="1615788"/>
                                </a:lnTo>
                                <a:lnTo>
                                  <a:pt x="2087868" y="1624389"/>
                                </a:lnTo>
                                <a:lnTo>
                                  <a:pt x="2087929" y="1627832"/>
                                </a:lnTo>
                                <a:lnTo>
                                  <a:pt x="2087985" y="1616363"/>
                                </a:lnTo>
                                <a:lnTo>
                                  <a:pt x="2088042" y="1631274"/>
                                </a:lnTo>
                                <a:lnTo>
                                  <a:pt x="2088103" y="1624389"/>
                                </a:lnTo>
                                <a:lnTo>
                                  <a:pt x="2088159" y="1624673"/>
                                </a:lnTo>
                                <a:lnTo>
                                  <a:pt x="2088216" y="1626111"/>
                                </a:lnTo>
                                <a:lnTo>
                                  <a:pt x="2088273" y="1622105"/>
                                </a:lnTo>
                                <a:lnTo>
                                  <a:pt x="2088330" y="1615217"/>
                                </a:lnTo>
                                <a:lnTo>
                                  <a:pt x="2088387" y="1625536"/>
                                </a:lnTo>
                                <a:lnTo>
                                  <a:pt x="2088443" y="1621530"/>
                                </a:lnTo>
                                <a:lnTo>
                                  <a:pt x="2088504" y="1608328"/>
                                </a:lnTo>
                                <a:lnTo>
                                  <a:pt x="2088560" y="1630128"/>
                                </a:lnTo>
                                <a:lnTo>
                                  <a:pt x="2088617" y="1616638"/>
                                </a:lnTo>
                                <a:lnTo>
                                  <a:pt x="2088674" y="1629553"/>
                                </a:lnTo>
                                <a:lnTo>
                                  <a:pt x="2088731" y="1624389"/>
                                </a:lnTo>
                                <a:lnTo>
                                  <a:pt x="2088787" y="1618359"/>
                                </a:lnTo>
                                <a:lnTo>
                                  <a:pt x="2088844" y="1631274"/>
                                </a:lnTo>
                                <a:lnTo>
                                  <a:pt x="2088905" y="1625823"/>
                                </a:lnTo>
                                <a:lnTo>
                                  <a:pt x="2088962" y="1626398"/>
                                </a:lnTo>
                                <a:lnTo>
                                  <a:pt x="2089018" y="1637875"/>
                                </a:lnTo>
                                <a:lnTo>
                                  <a:pt x="2089075" y="1624673"/>
                                </a:lnTo>
                                <a:lnTo>
                                  <a:pt x="2089136" y="1624389"/>
                                </a:lnTo>
                                <a:lnTo>
                                  <a:pt x="2089192" y="1610324"/>
                                </a:lnTo>
                                <a:lnTo>
                                  <a:pt x="2089249" y="1616363"/>
                                </a:lnTo>
                                <a:lnTo>
                                  <a:pt x="2089306" y="1629553"/>
                                </a:lnTo>
                                <a:lnTo>
                                  <a:pt x="2089362" y="1610049"/>
                                </a:lnTo>
                                <a:lnTo>
                                  <a:pt x="2089419" y="1628407"/>
                                </a:lnTo>
                                <a:lnTo>
                                  <a:pt x="2089476" y="1614066"/>
                                </a:lnTo>
                                <a:lnTo>
                                  <a:pt x="2089536" y="1624673"/>
                                </a:lnTo>
                                <a:lnTo>
                                  <a:pt x="2089593" y="1617788"/>
                                </a:lnTo>
                                <a:lnTo>
                                  <a:pt x="2089650" y="1608328"/>
                                </a:lnTo>
                                <a:lnTo>
                                  <a:pt x="2089707" y="1630128"/>
                                </a:lnTo>
                                <a:lnTo>
                                  <a:pt x="2089763" y="1619510"/>
                                </a:lnTo>
                                <a:lnTo>
                                  <a:pt x="2089824" y="1621806"/>
                                </a:lnTo>
                                <a:lnTo>
                                  <a:pt x="2089881" y="1626398"/>
                                </a:lnTo>
                                <a:lnTo>
                                  <a:pt x="2089938" y="1624389"/>
                                </a:lnTo>
                                <a:lnTo>
                                  <a:pt x="2089994" y="1620380"/>
                                </a:lnTo>
                                <a:lnTo>
                                  <a:pt x="2090051" y="1637017"/>
                                </a:lnTo>
                                <a:lnTo>
                                  <a:pt x="2090111" y="1620380"/>
                                </a:lnTo>
                                <a:lnTo>
                                  <a:pt x="2090168" y="1620380"/>
                                </a:lnTo>
                                <a:lnTo>
                                  <a:pt x="2090225" y="1619234"/>
                                </a:lnTo>
                                <a:lnTo>
                                  <a:pt x="2090282" y="1628407"/>
                                </a:lnTo>
                                <a:lnTo>
                                  <a:pt x="2090338" y="1623814"/>
                                </a:lnTo>
                                <a:lnTo>
                                  <a:pt x="2090395" y="1613767"/>
                                </a:lnTo>
                                <a:lnTo>
                                  <a:pt x="2090452" y="1625536"/>
                                </a:lnTo>
                                <a:lnTo>
                                  <a:pt x="2090513" y="1624673"/>
                                </a:lnTo>
                                <a:lnTo>
                                  <a:pt x="2090569" y="1627832"/>
                                </a:lnTo>
                                <a:lnTo>
                                  <a:pt x="2090626" y="1631849"/>
                                </a:lnTo>
                                <a:lnTo>
                                  <a:pt x="2090683" y="1610900"/>
                                </a:lnTo>
                                <a:lnTo>
                                  <a:pt x="2090739" y="1627832"/>
                                </a:lnTo>
                                <a:lnTo>
                                  <a:pt x="2090800" y="1608028"/>
                                </a:lnTo>
                                <a:lnTo>
                                  <a:pt x="2090857" y="1616363"/>
                                </a:lnTo>
                                <a:lnTo>
                                  <a:pt x="2090914" y="1629265"/>
                                </a:lnTo>
                                <a:lnTo>
                                  <a:pt x="2090970" y="1622664"/>
                                </a:lnTo>
                                <a:lnTo>
                                  <a:pt x="2091027" y="1618359"/>
                                </a:lnTo>
                                <a:lnTo>
                                  <a:pt x="2091084" y="1609749"/>
                                </a:lnTo>
                                <a:lnTo>
                                  <a:pt x="2091145" y="1637304"/>
                                </a:lnTo>
                                <a:lnTo>
                                  <a:pt x="2091201" y="1617513"/>
                                </a:lnTo>
                                <a:lnTo>
                                  <a:pt x="2091258" y="1626682"/>
                                </a:lnTo>
                                <a:lnTo>
                                  <a:pt x="2091314" y="1624102"/>
                                </a:lnTo>
                                <a:lnTo>
                                  <a:pt x="2091371" y="1624673"/>
                                </a:lnTo>
                                <a:lnTo>
                                  <a:pt x="2091427" y="1616363"/>
                                </a:lnTo>
                                <a:lnTo>
                                  <a:pt x="2091484" y="1620080"/>
                                </a:lnTo>
                                <a:lnTo>
                                  <a:pt x="2091545" y="1626111"/>
                                </a:lnTo>
                                <a:lnTo>
                                  <a:pt x="2091602" y="1622664"/>
                                </a:lnTo>
                                <a:lnTo>
                                  <a:pt x="2091658" y="1618359"/>
                                </a:lnTo>
                                <a:lnTo>
                                  <a:pt x="2091715" y="1618659"/>
                                </a:lnTo>
                                <a:lnTo>
                                  <a:pt x="2091776" y="1625536"/>
                                </a:lnTo>
                                <a:lnTo>
                                  <a:pt x="2091833" y="1612345"/>
                                </a:lnTo>
                                <a:lnTo>
                                  <a:pt x="2091889" y="1626682"/>
                                </a:lnTo>
                                <a:lnTo>
                                  <a:pt x="2091946" y="1618934"/>
                                </a:lnTo>
                                <a:lnTo>
                                  <a:pt x="2092003" y="1631274"/>
                                </a:lnTo>
                                <a:lnTo>
                                  <a:pt x="2092059" y="1618659"/>
                                </a:lnTo>
                                <a:lnTo>
                                  <a:pt x="2092116" y="1623527"/>
                                </a:lnTo>
                                <a:lnTo>
                                  <a:pt x="2092177" y="1626398"/>
                                </a:lnTo>
                                <a:lnTo>
                                  <a:pt x="2092234" y="1624102"/>
                                </a:lnTo>
                                <a:lnTo>
                                  <a:pt x="2092290" y="1613196"/>
                                </a:lnTo>
                                <a:lnTo>
                                  <a:pt x="2092347" y="1626111"/>
                                </a:lnTo>
                                <a:lnTo>
                                  <a:pt x="2092404" y="1615492"/>
                                </a:lnTo>
                                <a:lnTo>
                                  <a:pt x="2092461" y="1628119"/>
                                </a:lnTo>
                                <a:lnTo>
                                  <a:pt x="2092521" y="1617513"/>
                                </a:lnTo>
                                <a:lnTo>
                                  <a:pt x="2092578" y="1630703"/>
                                </a:lnTo>
                                <a:lnTo>
                                  <a:pt x="2092634" y="1626398"/>
                                </a:lnTo>
                                <a:lnTo>
                                  <a:pt x="2092691" y="1622664"/>
                                </a:lnTo>
                                <a:lnTo>
                                  <a:pt x="2092752" y="1613767"/>
                                </a:lnTo>
                                <a:lnTo>
                                  <a:pt x="2092809" y="1622105"/>
                                </a:lnTo>
                                <a:lnTo>
                                  <a:pt x="2092865" y="1623814"/>
                                </a:lnTo>
                                <a:lnTo>
                                  <a:pt x="2092922" y="1613491"/>
                                </a:lnTo>
                                <a:lnTo>
                                  <a:pt x="2092979" y="1626682"/>
                                </a:lnTo>
                                <a:lnTo>
                                  <a:pt x="2093035" y="1621230"/>
                                </a:lnTo>
                                <a:lnTo>
                                  <a:pt x="2093092" y="1614642"/>
                                </a:lnTo>
                                <a:lnTo>
                                  <a:pt x="2093153" y="1627832"/>
                                </a:lnTo>
                                <a:lnTo>
                                  <a:pt x="2093210" y="1628978"/>
                                </a:lnTo>
                                <a:lnTo>
                                  <a:pt x="2093266" y="1616067"/>
                                </a:lnTo>
                                <a:lnTo>
                                  <a:pt x="2093323" y="1614642"/>
                                </a:lnTo>
                                <a:lnTo>
                                  <a:pt x="2093380" y="1618659"/>
                                </a:lnTo>
                                <a:lnTo>
                                  <a:pt x="2093437" y="1623527"/>
                                </a:lnTo>
                                <a:lnTo>
                                  <a:pt x="2093497" y="1626398"/>
                                </a:lnTo>
                                <a:lnTo>
                                  <a:pt x="2093554" y="1624389"/>
                                </a:lnTo>
                                <a:lnTo>
                                  <a:pt x="2093611" y="1633287"/>
                                </a:lnTo>
                                <a:lnTo>
                                  <a:pt x="2093667" y="1607753"/>
                                </a:lnTo>
                                <a:lnTo>
                                  <a:pt x="2093724" y="1624102"/>
                                </a:lnTo>
                                <a:lnTo>
                                  <a:pt x="2093785" y="1629265"/>
                                </a:lnTo>
                                <a:lnTo>
                                  <a:pt x="2093841" y="1620380"/>
                                </a:lnTo>
                                <a:lnTo>
                                  <a:pt x="2093898" y="1624960"/>
                                </a:lnTo>
                                <a:lnTo>
                                  <a:pt x="2093955" y="1622664"/>
                                </a:lnTo>
                                <a:lnTo>
                                  <a:pt x="2094012" y="1614342"/>
                                </a:lnTo>
                                <a:lnTo>
                                  <a:pt x="2094068" y="1618934"/>
                                </a:lnTo>
                                <a:lnTo>
                                  <a:pt x="2094125" y="1634720"/>
                                </a:lnTo>
                                <a:lnTo>
                                  <a:pt x="2094185" y="1626111"/>
                                </a:lnTo>
                                <a:lnTo>
                                  <a:pt x="2094242" y="1628978"/>
                                </a:lnTo>
                                <a:lnTo>
                                  <a:pt x="2094299" y="1617513"/>
                                </a:lnTo>
                                <a:lnTo>
                                  <a:pt x="2094356" y="1622952"/>
                                </a:lnTo>
                                <a:lnTo>
                                  <a:pt x="2094413" y="1624389"/>
                                </a:lnTo>
                                <a:lnTo>
                                  <a:pt x="2094473" y="1616938"/>
                                </a:lnTo>
                                <a:lnTo>
                                  <a:pt x="2094530" y="1622381"/>
                                </a:lnTo>
                                <a:lnTo>
                                  <a:pt x="2094587" y="1625248"/>
                                </a:lnTo>
                                <a:lnTo>
                                  <a:pt x="2094643" y="1628407"/>
                                </a:lnTo>
                                <a:lnTo>
                                  <a:pt x="2094700" y="1616938"/>
                                </a:lnTo>
                                <a:lnTo>
                                  <a:pt x="2094757" y="1611770"/>
                                </a:lnTo>
                                <a:lnTo>
                                  <a:pt x="2094817" y="1624960"/>
                                </a:lnTo>
                                <a:lnTo>
                                  <a:pt x="2094874" y="1627832"/>
                                </a:lnTo>
                                <a:lnTo>
                                  <a:pt x="2094931" y="1614642"/>
                                </a:lnTo>
                                <a:lnTo>
                                  <a:pt x="2094988" y="1631274"/>
                                </a:lnTo>
                                <a:lnTo>
                                  <a:pt x="2095044" y="1607453"/>
                                </a:lnTo>
                                <a:lnTo>
                                  <a:pt x="2095101" y="1628119"/>
                                </a:lnTo>
                                <a:lnTo>
                                  <a:pt x="2095157" y="1619805"/>
                                </a:lnTo>
                                <a:lnTo>
                                  <a:pt x="2095219" y="1628694"/>
                                </a:lnTo>
                                <a:lnTo>
                                  <a:pt x="2095275" y="1626398"/>
                                </a:lnTo>
                                <a:lnTo>
                                  <a:pt x="2095332" y="1620380"/>
                                </a:lnTo>
                                <a:lnTo>
                                  <a:pt x="2095392" y="1620955"/>
                                </a:lnTo>
                                <a:lnTo>
                                  <a:pt x="2095449" y="1621230"/>
                                </a:lnTo>
                                <a:lnTo>
                                  <a:pt x="2095506" y="1619805"/>
                                </a:lnTo>
                                <a:lnTo>
                                  <a:pt x="2095562" y="1614642"/>
                                </a:lnTo>
                                <a:lnTo>
                                  <a:pt x="2095619" y="1609749"/>
                                </a:lnTo>
                                <a:lnTo>
                                  <a:pt x="2095676" y="1621806"/>
                                </a:lnTo>
                                <a:lnTo>
                                  <a:pt x="2095733" y="1624102"/>
                                </a:lnTo>
                                <a:lnTo>
                                  <a:pt x="2095793" y="1619805"/>
                                </a:lnTo>
                                <a:lnTo>
                                  <a:pt x="2095850" y="1614342"/>
                                </a:lnTo>
                                <a:lnTo>
                                  <a:pt x="2095907" y="1602014"/>
                                </a:lnTo>
                                <a:lnTo>
                                  <a:pt x="2095964" y="1622664"/>
                                </a:lnTo>
                                <a:lnTo>
                                  <a:pt x="2096020" y="1643618"/>
                                </a:lnTo>
                                <a:lnTo>
                                  <a:pt x="2096077" y="1622381"/>
                                </a:lnTo>
                                <a:lnTo>
                                  <a:pt x="2096133" y="1618359"/>
                                </a:lnTo>
                                <a:lnTo>
                                  <a:pt x="2096194" y="1623239"/>
                                </a:lnTo>
                                <a:lnTo>
                                  <a:pt x="2096251" y="1628119"/>
                                </a:lnTo>
                                <a:lnTo>
                                  <a:pt x="2096308" y="1614342"/>
                                </a:lnTo>
                                <a:lnTo>
                                  <a:pt x="2096364" y="1626111"/>
                                </a:lnTo>
                                <a:lnTo>
                                  <a:pt x="2096425" y="1621230"/>
                                </a:lnTo>
                                <a:lnTo>
                                  <a:pt x="2096482" y="1620955"/>
                                </a:lnTo>
                                <a:lnTo>
                                  <a:pt x="2096539" y="1627257"/>
                                </a:lnTo>
                                <a:lnTo>
                                  <a:pt x="2096595" y="1622381"/>
                                </a:lnTo>
                                <a:lnTo>
                                  <a:pt x="2096652" y="1620656"/>
                                </a:lnTo>
                                <a:lnTo>
                                  <a:pt x="2096709" y="1630128"/>
                                </a:lnTo>
                                <a:lnTo>
                                  <a:pt x="2096765" y="1618659"/>
                                </a:lnTo>
                                <a:lnTo>
                                  <a:pt x="2096826" y="1617788"/>
                                </a:lnTo>
                                <a:lnTo>
                                  <a:pt x="2096883" y="1624389"/>
                                </a:lnTo>
                                <a:lnTo>
                                  <a:pt x="2096940" y="1624960"/>
                                </a:lnTo>
                                <a:lnTo>
                                  <a:pt x="2096996" y="1629553"/>
                                </a:lnTo>
                                <a:lnTo>
                                  <a:pt x="2097053" y="1622381"/>
                                </a:lnTo>
                                <a:lnTo>
                                  <a:pt x="2097114" y="1623814"/>
                                </a:lnTo>
                                <a:lnTo>
                                  <a:pt x="2097171" y="1609749"/>
                                </a:lnTo>
                                <a:lnTo>
                                  <a:pt x="2097227" y="1617788"/>
                                </a:lnTo>
                                <a:lnTo>
                                  <a:pt x="2097284" y="1627832"/>
                                </a:lnTo>
                                <a:lnTo>
                                  <a:pt x="2097340" y="1628978"/>
                                </a:lnTo>
                                <a:lnTo>
                                  <a:pt x="2097401" y="1616938"/>
                                </a:lnTo>
                                <a:lnTo>
                                  <a:pt x="2097458" y="1630703"/>
                                </a:lnTo>
                                <a:lnTo>
                                  <a:pt x="2097515" y="1623814"/>
                                </a:lnTo>
                                <a:lnTo>
                                  <a:pt x="2097571" y="1612621"/>
                                </a:lnTo>
                                <a:lnTo>
                                  <a:pt x="2097628" y="1624389"/>
                                </a:lnTo>
                                <a:lnTo>
                                  <a:pt x="2097684" y="1622664"/>
                                </a:lnTo>
                                <a:lnTo>
                                  <a:pt x="2097741" y="1616363"/>
                                </a:lnTo>
                                <a:lnTo>
                                  <a:pt x="2097802" y="1622381"/>
                                </a:lnTo>
                                <a:lnTo>
                                  <a:pt x="2097859" y="1628978"/>
                                </a:lnTo>
                                <a:lnTo>
                                  <a:pt x="2097915" y="1627832"/>
                                </a:lnTo>
                                <a:lnTo>
                                  <a:pt x="2097972" y="1610049"/>
                                </a:lnTo>
                                <a:lnTo>
                                  <a:pt x="2098029" y="1624673"/>
                                </a:lnTo>
                                <a:lnTo>
                                  <a:pt x="2098090" y="1621530"/>
                                </a:lnTo>
                                <a:lnTo>
                                  <a:pt x="2098146" y="1626682"/>
                                </a:lnTo>
                                <a:lnTo>
                                  <a:pt x="2098203" y="1618934"/>
                                </a:lnTo>
                                <a:lnTo>
                                  <a:pt x="2098260" y="1615788"/>
                                </a:lnTo>
                                <a:lnTo>
                                  <a:pt x="2098316" y="1636441"/>
                                </a:lnTo>
                                <a:lnTo>
                                  <a:pt x="2098373" y="1601140"/>
                                </a:lnTo>
                                <a:lnTo>
                                  <a:pt x="2098434" y="1626969"/>
                                </a:lnTo>
                                <a:lnTo>
                                  <a:pt x="2098491" y="1614066"/>
                                </a:lnTo>
                                <a:lnTo>
                                  <a:pt x="2098547" y="1630986"/>
                                </a:lnTo>
                                <a:lnTo>
                                  <a:pt x="2098604" y="1618359"/>
                                </a:lnTo>
                                <a:lnTo>
                                  <a:pt x="2098661" y="1617788"/>
                                </a:lnTo>
                                <a:lnTo>
                                  <a:pt x="2098717" y="1643618"/>
                                </a:lnTo>
                                <a:lnTo>
                                  <a:pt x="2098774" y="1628407"/>
                                </a:lnTo>
                                <a:lnTo>
                                  <a:pt x="2098835" y="1624102"/>
                                </a:lnTo>
                                <a:lnTo>
                                  <a:pt x="2098891" y="1609178"/>
                                </a:lnTo>
                                <a:lnTo>
                                  <a:pt x="2098948" y="1624102"/>
                                </a:lnTo>
                                <a:lnTo>
                                  <a:pt x="2099005" y="1628119"/>
                                </a:lnTo>
                                <a:lnTo>
                                  <a:pt x="2099066" y="1632137"/>
                                </a:lnTo>
                                <a:lnTo>
                                  <a:pt x="2099122" y="1607178"/>
                                </a:lnTo>
                                <a:lnTo>
                                  <a:pt x="2099179" y="1628407"/>
                                </a:lnTo>
                                <a:lnTo>
                                  <a:pt x="2099236" y="1627257"/>
                                </a:lnTo>
                                <a:lnTo>
                                  <a:pt x="2099292" y="1628407"/>
                                </a:lnTo>
                                <a:lnTo>
                                  <a:pt x="2099349" y="1624102"/>
                                </a:lnTo>
                                <a:lnTo>
                                  <a:pt x="2099406" y="1611475"/>
                                </a:lnTo>
                                <a:lnTo>
                                  <a:pt x="2099467" y="1630415"/>
                                </a:lnTo>
                                <a:lnTo>
                                  <a:pt x="2099523" y="1642755"/>
                                </a:lnTo>
                                <a:lnTo>
                                  <a:pt x="2099580" y="1627544"/>
                                </a:lnTo>
                                <a:lnTo>
                                  <a:pt x="2099637" y="1627257"/>
                                </a:lnTo>
                                <a:lnTo>
                                  <a:pt x="2099694" y="1624960"/>
                                </a:lnTo>
                                <a:lnTo>
                                  <a:pt x="2099750" y="1609474"/>
                                </a:lnTo>
                                <a:lnTo>
                                  <a:pt x="2099811" y="1628407"/>
                                </a:lnTo>
                                <a:lnTo>
                                  <a:pt x="2099868" y="1615217"/>
                                </a:lnTo>
                                <a:lnTo>
                                  <a:pt x="2099924" y="1616638"/>
                                </a:lnTo>
                                <a:lnTo>
                                  <a:pt x="2099981" y="1618359"/>
                                </a:lnTo>
                                <a:lnTo>
                                  <a:pt x="2100042" y="1628407"/>
                                </a:lnTo>
                                <a:lnTo>
                                  <a:pt x="2100098" y="1618934"/>
                                </a:lnTo>
                                <a:lnTo>
                                  <a:pt x="2100155" y="1617788"/>
                                </a:lnTo>
                                <a:lnTo>
                                  <a:pt x="2100211" y="1620380"/>
                                </a:lnTo>
                                <a:lnTo>
                                  <a:pt x="2100268" y="1608028"/>
                                </a:lnTo>
                                <a:lnTo>
                                  <a:pt x="2100325" y="1622952"/>
                                </a:lnTo>
                                <a:lnTo>
                                  <a:pt x="2100382" y="1619510"/>
                                </a:lnTo>
                                <a:lnTo>
                                  <a:pt x="2100442" y="1624389"/>
                                </a:lnTo>
                                <a:lnTo>
                                  <a:pt x="2100499" y="1625823"/>
                                </a:lnTo>
                                <a:lnTo>
                                  <a:pt x="2100556" y="1608328"/>
                                </a:lnTo>
                                <a:lnTo>
                                  <a:pt x="2100613" y="1625536"/>
                                </a:lnTo>
                                <a:lnTo>
                                  <a:pt x="2100670" y="1619805"/>
                                </a:lnTo>
                                <a:lnTo>
                                  <a:pt x="2100726" y="1620955"/>
                                </a:lnTo>
                                <a:lnTo>
                                  <a:pt x="2100787" y="1613767"/>
                                </a:lnTo>
                                <a:lnTo>
                                  <a:pt x="2100843" y="1610049"/>
                                </a:lnTo>
                                <a:lnTo>
                                  <a:pt x="2100900" y="1631562"/>
                                </a:lnTo>
                                <a:lnTo>
                                  <a:pt x="2100957" y="1622381"/>
                                </a:lnTo>
                                <a:lnTo>
                                  <a:pt x="2101014" y="1617213"/>
                                </a:lnTo>
                                <a:lnTo>
                                  <a:pt x="2101074" y="1631849"/>
                                </a:lnTo>
                                <a:lnTo>
                                  <a:pt x="2101131" y="1618934"/>
                                </a:lnTo>
                                <a:lnTo>
                                  <a:pt x="2101188" y="1622381"/>
                                </a:lnTo>
                                <a:lnTo>
                                  <a:pt x="2101245" y="1626969"/>
                                </a:lnTo>
                                <a:lnTo>
                                  <a:pt x="2101301" y="1621230"/>
                                </a:lnTo>
                                <a:lnTo>
                                  <a:pt x="2101358" y="1629553"/>
                                </a:lnTo>
                                <a:lnTo>
                                  <a:pt x="2101414" y="1610324"/>
                                </a:lnTo>
                                <a:lnTo>
                                  <a:pt x="2101475" y="1621806"/>
                                </a:lnTo>
                                <a:lnTo>
                                  <a:pt x="2101532" y="1621530"/>
                                </a:lnTo>
                                <a:lnTo>
                                  <a:pt x="2101589" y="1614917"/>
                                </a:lnTo>
                                <a:lnTo>
                                  <a:pt x="2101645" y="1626398"/>
                                </a:lnTo>
                                <a:lnTo>
                                  <a:pt x="2101702" y="1613767"/>
                                </a:lnTo>
                                <a:lnTo>
                                  <a:pt x="2101763" y="1627832"/>
                                </a:lnTo>
                                <a:lnTo>
                                  <a:pt x="2101820" y="1626969"/>
                                </a:lnTo>
                                <a:lnTo>
                                  <a:pt x="2101876" y="1619234"/>
                                </a:lnTo>
                                <a:lnTo>
                                  <a:pt x="2101933" y="1621530"/>
                                </a:lnTo>
                                <a:lnTo>
                                  <a:pt x="2101990" y="1623814"/>
                                </a:lnTo>
                                <a:lnTo>
                                  <a:pt x="2102050" y="1633570"/>
                                </a:lnTo>
                                <a:lnTo>
                                  <a:pt x="2102107" y="1614642"/>
                                </a:lnTo>
                                <a:lnTo>
                                  <a:pt x="2102164" y="1628694"/>
                                </a:lnTo>
                                <a:lnTo>
                                  <a:pt x="2102221" y="1634145"/>
                                </a:lnTo>
                                <a:lnTo>
                                  <a:pt x="2102277" y="1614342"/>
                                </a:lnTo>
                                <a:lnTo>
                                  <a:pt x="2102334" y="1612046"/>
                                </a:lnTo>
                                <a:lnTo>
                                  <a:pt x="2102390" y="1620380"/>
                                </a:lnTo>
                                <a:lnTo>
                                  <a:pt x="2102451" y="1631274"/>
                                </a:lnTo>
                                <a:lnTo>
                                  <a:pt x="2102508" y="1629265"/>
                                </a:lnTo>
                                <a:lnTo>
                                  <a:pt x="2102565" y="1616638"/>
                                </a:lnTo>
                                <a:lnTo>
                                  <a:pt x="2102621" y="1636729"/>
                                </a:lnTo>
                                <a:lnTo>
                                  <a:pt x="2102682" y="1614342"/>
                                </a:lnTo>
                                <a:lnTo>
                                  <a:pt x="2102739" y="1617788"/>
                                </a:lnTo>
                                <a:lnTo>
                                  <a:pt x="2102796" y="1627832"/>
                                </a:lnTo>
                                <a:lnTo>
                                  <a:pt x="2102852" y="1614642"/>
                                </a:lnTo>
                                <a:lnTo>
                                  <a:pt x="2102909" y="1624102"/>
                                </a:lnTo>
                                <a:lnTo>
                                  <a:pt x="2102966" y="1626398"/>
                                </a:lnTo>
                                <a:lnTo>
                                  <a:pt x="2103022" y="1617513"/>
                                </a:lnTo>
                                <a:lnTo>
                                  <a:pt x="2103083" y="1620955"/>
                                </a:lnTo>
                                <a:lnTo>
                                  <a:pt x="2103140" y="1613196"/>
                                </a:lnTo>
                                <a:lnTo>
                                  <a:pt x="2103197" y="1639600"/>
                                </a:lnTo>
                                <a:lnTo>
                                  <a:pt x="2103253" y="1619805"/>
                                </a:lnTo>
                                <a:lnTo>
                                  <a:pt x="2103310" y="1619234"/>
                                </a:lnTo>
                                <a:lnTo>
                                  <a:pt x="2103366" y="1619234"/>
                                </a:lnTo>
                                <a:lnTo>
                                  <a:pt x="2103423" y="1624389"/>
                                </a:lnTo>
                                <a:lnTo>
                                  <a:pt x="2103484" y="1625536"/>
                                </a:lnTo>
                                <a:lnTo>
                                  <a:pt x="2103541" y="1621230"/>
                                </a:lnTo>
                                <a:lnTo>
                                  <a:pt x="2103597" y="1626682"/>
                                </a:lnTo>
                                <a:lnTo>
                                  <a:pt x="2103654" y="1615788"/>
                                </a:lnTo>
                                <a:lnTo>
                                  <a:pt x="2103715" y="1626969"/>
                                </a:lnTo>
                                <a:lnTo>
                                  <a:pt x="2103772" y="1621530"/>
                                </a:lnTo>
                                <a:lnTo>
                                  <a:pt x="2103828" y="1615217"/>
                                </a:lnTo>
                                <a:lnTo>
                                  <a:pt x="2103885" y="1626111"/>
                                </a:lnTo>
                                <a:lnTo>
                                  <a:pt x="2103941" y="1616363"/>
                                </a:lnTo>
                                <a:lnTo>
                                  <a:pt x="2103998" y="1626111"/>
                                </a:lnTo>
                                <a:lnTo>
                                  <a:pt x="2104055" y="1619805"/>
                                </a:lnTo>
                                <a:lnTo>
                                  <a:pt x="2104116" y="1615788"/>
                                </a:lnTo>
                                <a:lnTo>
                                  <a:pt x="2104172" y="1610324"/>
                                </a:lnTo>
                                <a:lnTo>
                                  <a:pt x="2104229" y="1631849"/>
                                </a:lnTo>
                                <a:lnTo>
                                  <a:pt x="2104286" y="1635295"/>
                                </a:lnTo>
                                <a:lnTo>
                                  <a:pt x="2104343" y="1618359"/>
                                </a:lnTo>
                                <a:lnTo>
                                  <a:pt x="2104403" y="1619510"/>
                                </a:lnTo>
                                <a:lnTo>
                                  <a:pt x="2104460" y="1624102"/>
                                </a:lnTo>
                                <a:lnTo>
                                  <a:pt x="2104517" y="1625536"/>
                                </a:lnTo>
                                <a:lnTo>
                                  <a:pt x="2104573" y="1625536"/>
                                </a:lnTo>
                                <a:lnTo>
                                  <a:pt x="2104630" y="1608603"/>
                                </a:lnTo>
                                <a:lnTo>
                                  <a:pt x="2104691" y="1624389"/>
                                </a:lnTo>
                                <a:lnTo>
                                  <a:pt x="2104748" y="1625248"/>
                                </a:lnTo>
                                <a:lnTo>
                                  <a:pt x="2104804" y="1620080"/>
                                </a:lnTo>
                                <a:lnTo>
                                  <a:pt x="2104861" y="1614917"/>
                                </a:lnTo>
                                <a:lnTo>
                                  <a:pt x="2104917" y="1620080"/>
                                </a:lnTo>
                                <a:lnTo>
                                  <a:pt x="2104974" y="1632137"/>
                                </a:lnTo>
                                <a:lnTo>
                                  <a:pt x="2105031" y="1623814"/>
                                </a:lnTo>
                                <a:lnTo>
                                  <a:pt x="2105088" y="1618084"/>
                                </a:lnTo>
                                <a:lnTo>
                                  <a:pt x="2105148" y="1622381"/>
                                </a:lnTo>
                                <a:lnTo>
                                  <a:pt x="2105205" y="1629553"/>
                                </a:lnTo>
                                <a:lnTo>
                                  <a:pt x="2105262" y="1619234"/>
                                </a:lnTo>
                                <a:lnTo>
                                  <a:pt x="2105319" y="1612046"/>
                                </a:lnTo>
                                <a:lnTo>
                                  <a:pt x="2105379" y="1625823"/>
                                </a:lnTo>
                                <a:lnTo>
                                  <a:pt x="2105436" y="1627832"/>
                                </a:lnTo>
                                <a:lnTo>
                                  <a:pt x="2105493" y="1628119"/>
                                </a:lnTo>
                                <a:lnTo>
                                  <a:pt x="2105549" y="1613767"/>
                                </a:lnTo>
                                <a:lnTo>
                                  <a:pt x="2105606" y="1627832"/>
                                </a:lnTo>
                                <a:lnTo>
                                  <a:pt x="2105663" y="1622381"/>
                                </a:lnTo>
                                <a:lnTo>
                                  <a:pt x="2105724" y="1628978"/>
                                </a:lnTo>
                                <a:lnTo>
                                  <a:pt x="2105780" y="1626398"/>
                                </a:lnTo>
                                <a:lnTo>
                                  <a:pt x="2105837" y="1609178"/>
                                </a:lnTo>
                                <a:lnTo>
                                  <a:pt x="2105894" y="1632711"/>
                                </a:lnTo>
                                <a:lnTo>
                                  <a:pt x="2105951" y="1608899"/>
                                </a:lnTo>
                                <a:lnTo>
                                  <a:pt x="2106007" y="1617513"/>
                                </a:lnTo>
                                <a:lnTo>
                                  <a:pt x="2106064" y="1626969"/>
                                </a:lnTo>
                                <a:lnTo>
                                  <a:pt x="2106124" y="1625823"/>
                                </a:lnTo>
                                <a:lnTo>
                                  <a:pt x="2106181" y="1634433"/>
                                </a:lnTo>
                                <a:lnTo>
                                  <a:pt x="2106238" y="1620955"/>
                                </a:lnTo>
                                <a:lnTo>
                                  <a:pt x="2106294" y="1633858"/>
                                </a:lnTo>
                                <a:lnTo>
                                  <a:pt x="2106355" y="1616067"/>
                                </a:lnTo>
                                <a:lnTo>
                                  <a:pt x="2106412" y="1632137"/>
                                </a:lnTo>
                                <a:lnTo>
                                  <a:pt x="2106468" y="1611770"/>
                                </a:lnTo>
                                <a:lnTo>
                                  <a:pt x="2106525" y="1628119"/>
                                </a:lnTo>
                                <a:lnTo>
                                  <a:pt x="2106582" y="1635295"/>
                                </a:lnTo>
                                <a:lnTo>
                                  <a:pt x="2106639" y="1614642"/>
                                </a:lnTo>
                                <a:lnTo>
                                  <a:pt x="2106696" y="1630128"/>
                                </a:lnTo>
                                <a:lnTo>
                                  <a:pt x="2106756" y="1623239"/>
                                </a:lnTo>
                                <a:lnTo>
                                  <a:pt x="2106813" y="1610900"/>
                                </a:lnTo>
                                <a:lnTo>
                                  <a:pt x="2106870" y="1627544"/>
                                </a:lnTo>
                                <a:lnTo>
                                  <a:pt x="2106926" y="1616067"/>
                                </a:lnTo>
                                <a:lnTo>
                                  <a:pt x="2106983" y="1620955"/>
                                </a:lnTo>
                                <a:lnTo>
                                  <a:pt x="2107040" y="1624673"/>
                                </a:lnTo>
                                <a:lnTo>
                                  <a:pt x="2107100" y="1630986"/>
                                </a:lnTo>
                                <a:lnTo>
                                  <a:pt x="2107157" y="1619234"/>
                                </a:lnTo>
                                <a:lnTo>
                                  <a:pt x="2107214" y="1624673"/>
                                </a:lnTo>
                                <a:lnTo>
                                  <a:pt x="2107271" y="1627257"/>
                                </a:lnTo>
                                <a:lnTo>
                                  <a:pt x="2107331" y="1618084"/>
                                </a:lnTo>
                                <a:lnTo>
                                  <a:pt x="2107388" y="1625248"/>
                                </a:lnTo>
                                <a:lnTo>
                                  <a:pt x="2107445" y="1632424"/>
                                </a:lnTo>
                                <a:lnTo>
                                  <a:pt x="2107501" y="1616638"/>
                                </a:lnTo>
                                <a:lnTo>
                                  <a:pt x="2107558" y="1615788"/>
                                </a:lnTo>
                                <a:lnTo>
                                  <a:pt x="2107615" y="1637875"/>
                                </a:lnTo>
                                <a:lnTo>
                                  <a:pt x="2107671" y="1607453"/>
                                </a:lnTo>
                                <a:lnTo>
                                  <a:pt x="2107732" y="1634720"/>
                                </a:lnTo>
                                <a:lnTo>
                                  <a:pt x="2107789" y="1619805"/>
                                </a:lnTo>
                                <a:lnTo>
                                  <a:pt x="2107845" y="1624389"/>
                                </a:lnTo>
                                <a:lnTo>
                                  <a:pt x="2107902" y="1614342"/>
                                </a:lnTo>
                                <a:lnTo>
                                  <a:pt x="2107959" y="1614066"/>
                                </a:lnTo>
                                <a:lnTo>
                                  <a:pt x="2108016" y="1613491"/>
                                </a:lnTo>
                                <a:lnTo>
                                  <a:pt x="2108076" y="1623527"/>
                                </a:lnTo>
                                <a:lnTo>
                                  <a:pt x="2108133" y="1615788"/>
                                </a:lnTo>
                                <a:lnTo>
                                  <a:pt x="2108190" y="1632711"/>
                                </a:lnTo>
                                <a:lnTo>
                                  <a:pt x="2108247" y="1632711"/>
                                </a:lnTo>
                                <a:lnTo>
                                  <a:pt x="2108303" y="1618934"/>
                                </a:lnTo>
                                <a:lnTo>
                                  <a:pt x="2108364" y="1623814"/>
                                </a:lnTo>
                                <a:lnTo>
                                  <a:pt x="2108421" y="1616638"/>
                                </a:lnTo>
                                <a:lnTo>
                                  <a:pt x="2108477" y="1610324"/>
                                </a:lnTo>
                                <a:lnTo>
                                  <a:pt x="2108534" y="1621230"/>
                                </a:lnTo>
                                <a:lnTo>
                                  <a:pt x="2108591" y="1614342"/>
                                </a:lnTo>
                                <a:lnTo>
                                  <a:pt x="2108647" y="1620656"/>
                                </a:lnTo>
                                <a:lnTo>
                                  <a:pt x="2108704" y="1613491"/>
                                </a:lnTo>
                                <a:lnTo>
                                  <a:pt x="2108765" y="1629840"/>
                                </a:lnTo>
                                <a:lnTo>
                                  <a:pt x="2108822" y="1629840"/>
                                </a:lnTo>
                                <a:lnTo>
                                  <a:pt x="2108878" y="1625248"/>
                                </a:lnTo>
                                <a:lnTo>
                                  <a:pt x="2108935" y="1608603"/>
                                </a:lnTo>
                                <a:lnTo>
                                  <a:pt x="2108992" y="1630703"/>
                                </a:lnTo>
                                <a:lnTo>
                                  <a:pt x="2109052" y="1618359"/>
                                </a:lnTo>
                                <a:lnTo>
                                  <a:pt x="2109109" y="1627832"/>
                                </a:lnTo>
                                <a:lnTo>
                                  <a:pt x="2109166" y="1631562"/>
                                </a:lnTo>
                                <a:lnTo>
                                  <a:pt x="2109223" y="1626969"/>
                                </a:lnTo>
                                <a:lnTo>
                                  <a:pt x="2109279" y="1612046"/>
                                </a:lnTo>
                                <a:lnTo>
                                  <a:pt x="2109340" y="1632137"/>
                                </a:lnTo>
                                <a:lnTo>
                                  <a:pt x="2109397" y="1624102"/>
                                </a:lnTo>
                                <a:lnTo>
                                  <a:pt x="2109454" y="1616938"/>
                                </a:lnTo>
                                <a:lnTo>
                                  <a:pt x="2109510" y="1614066"/>
                                </a:lnTo>
                                <a:lnTo>
                                  <a:pt x="2109567" y="1618359"/>
                                </a:lnTo>
                                <a:lnTo>
                                  <a:pt x="2109623" y="1616363"/>
                                </a:lnTo>
                                <a:lnTo>
                                  <a:pt x="2109680" y="1622664"/>
                                </a:lnTo>
                                <a:lnTo>
                                  <a:pt x="2109741" y="1609474"/>
                                </a:lnTo>
                                <a:lnTo>
                                  <a:pt x="2109798" y="1614917"/>
                                </a:lnTo>
                                <a:lnTo>
                                  <a:pt x="2109854" y="1634433"/>
                                </a:lnTo>
                                <a:lnTo>
                                  <a:pt x="2109911" y="1626398"/>
                                </a:lnTo>
                                <a:lnTo>
                                  <a:pt x="2109972" y="1632137"/>
                                </a:lnTo>
                                <a:lnTo>
                                  <a:pt x="2110029" y="1613196"/>
                                </a:lnTo>
                                <a:lnTo>
                                  <a:pt x="2110085" y="1637875"/>
                                </a:lnTo>
                                <a:lnTo>
                                  <a:pt x="2110142" y="1610900"/>
                                </a:lnTo>
                                <a:lnTo>
                                  <a:pt x="2110198" y="1630703"/>
                                </a:lnTo>
                                <a:lnTo>
                                  <a:pt x="2110255" y="1596847"/>
                                </a:lnTo>
                                <a:lnTo>
                                  <a:pt x="2110312" y="1620656"/>
                                </a:lnTo>
                                <a:lnTo>
                                  <a:pt x="2110373" y="1627832"/>
                                </a:lnTo>
                                <a:lnTo>
                                  <a:pt x="2110429" y="1619510"/>
                                </a:lnTo>
                                <a:lnTo>
                                  <a:pt x="2110486" y="1634145"/>
                                </a:lnTo>
                                <a:lnTo>
                                  <a:pt x="2110543" y="1623239"/>
                                </a:lnTo>
                                <a:lnTo>
                                  <a:pt x="2110600" y="1617788"/>
                                </a:lnTo>
                                <a:lnTo>
                                  <a:pt x="2110656" y="1614342"/>
                                </a:lnTo>
                                <a:lnTo>
                                  <a:pt x="2110713" y="1624102"/>
                                </a:lnTo>
                                <a:lnTo>
                                  <a:pt x="2110774" y="1613767"/>
                                </a:lnTo>
                                <a:lnTo>
                                  <a:pt x="2110830" y="1622664"/>
                                </a:lnTo>
                                <a:lnTo>
                                  <a:pt x="2110887" y="1622664"/>
                                </a:lnTo>
                                <a:lnTo>
                                  <a:pt x="2110943" y="1624102"/>
                                </a:lnTo>
                                <a:lnTo>
                                  <a:pt x="2111005" y="1627832"/>
                                </a:lnTo>
                                <a:lnTo>
                                  <a:pt x="2111061" y="1614642"/>
                                </a:lnTo>
                                <a:lnTo>
                                  <a:pt x="2111118" y="1619234"/>
                                </a:lnTo>
                                <a:lnTo>
                                  <a:pt x="2111174" y="1633287"/>
                                </a:lnTo>
                                <a:lnTo>
                                  <a:pt x="2111231" y="1619510"/>
                                </a:lnTo>
                                <a:lnTo>
                                  <a:pt x="2111288" y="1622664"/>
                                </a:lnTo>
                                <a:lnTo>
                                  <a:pt x="2111345" y="1624102"/>
                                </a:lnTo>
                                <a:lnTo>
                                  <a:pt x="2111405" y="1615788"/>
                                </a:lnTo>
                                <a:lnTo>
                                  <a:pt x="2111462" y="1620955"/>
                                </a:lnTo>
                                <a:lnTo>
                                  <a:pt x="2111519" y="1628119"/>
                                </a:lnTo>
                                <a:lnTo>
                                  <a:pt x="2111575" y="1625823"/>
                                </a:lnTo>
                                <a:lnTo>
                                  <a:pt x="2111632" y="1623814"/>
                                </a:lnTo>
                                <a:lnTo>
                                  <a:pt x="2111693" y="1618084"/>
                                </a:lnTo>
                                <a:lnTo>
                                  <a:pt x="2111750" y="1622105"/>
                                </a:lnTo>
                                <a:lnTo>
                                  <a:pt x="2111806" y="1615788"/>
                                </a:lnTo>
                                <a:lnTo>
                                  <a:pt x="2111863" y="1635008"/>
                                </a:lnTo>
                                <a:lnTo>
                                  <a:pt x="2111920" y="1618359"/>
                                </a:lnTo>
                                <a:lnTo>
                                  <a:pt x="2111981" y="1618084"/>
                                </a:lnTo>
                                <a:lnTo>
                                  <a:pt x="2112037" y="1622105"/>
                                </a:lnTo>
                                <a:lnTo>
                                  <a:pt x="2112094" y="1624102"/>
                                </a:lnTo>
                                <a:lnTo>
                                  <a:pt x="2112150" y="1613491"/>
                                </a:lnTo>
                                <a:lnTo>
                                  <a:pt x="2112207" y="1614642"/>
                                </a:lnTo>
                                <a:lnTo>
                                  <a:pt x="2112264" y="1619805"/>
                                </a:lnTo>
                                <a:lnTo>
                                  <a:pt x="2112321" y="1624389"/>
                                </a:lnTo>
                                <a:lnTo>
                                  <a:pt x="2112381" y="1622664"/>
                                </a:lnTo>
                                <a:lnTo>
                                  <a:pt x="2112438" y="1625248"/>
                                </a:lnTo>
                                <a:lnTo>
                                  <a:pt x="2112494" y="1628694"/>
                                </a:lnTo>
                                <a:lnTo>
                                  <a:pt x="2112551" y="1620380"/>
                                </a:lnTo>
                                <a:lnTo>
                                  <a:pt x="2112608" y="1622664"/>
                                </a:lnTo>
                                <a:lnTo>
                                  <a:pt x="2112669" y="1618084"/>
                                </a:lnTo>
                                <a:lnTo>
                                  <a:pt x="2112725" y="1612046"/>
                                </a:lnTo>
                                <a:lnTo>
                                  <a:pt x="2112782" y="1636441"/>
                                </a:lnTo>
                                <a:lnTo>
                                  <a:pt x="2112839" y="1616938"/>
                                </a:lnTo>
                                <a:lnTo>
                                  <a:pt x="2112896" y="1626111"/>
                                </a:lnTo>
                                <a:lnTo>
                                  <a:pt x="2112953" y="1611199"/>
                                </a:lnTo>
                                <a:lnTo>
                                  <a:pt x="2113013" y="1616067"/>
                                </a:lnTo>
                                <a:lnTo>
                                  <a:pt x="2113070" y="1626111"/>
                                </a:lnTo>
                                <a:lnTo>
                                  <a:pt x="2113126" y="1626969"/>
                                </a:lnTo>
                                <a:lnTo>
                                  <a:pt x="2113183" y="1618359"/>
                                </a:lnTo>
                                <a:lnTo>
                                  <a:pt x="2113240" y="1616638"/>
                                </a:lnTo>
                                <a:lnTo>
                                  <a:pt x="2113297" y="1626111"/>
                                </a:lnTo>
                                <a:lnTo>
                                  <a:pt x="2113353" y="1612345"/>
                                </a:lnTo>
                                <a:lnTo>
                                  <a:pt x="2113414" y="1613196"/>
                                </a:lnTo>
                                <a:lnTo>
                                  <a:pt x="2113471" y="1625823"/>
                                </a:lnTo>
                                <a:lnTo>
                                  <a:pt x="2113528" y="1617213"/>
                                </a:lnTo>
                                <a:lnTo>
                                  <a:pt x="2113584" y="1628119"/>
                                </a:lnTo>
                                <a:lnTo>
                                  <a:pt x="2113645" y="1625536"/>
                                </a:lnTo>
                                <a:lnTo>
                                  <a:pt x="2113701" y="1628119"/>
                                </a:lnTo>
                                <a:lnTo>
                                  <a:pt x="2113758" y="1612920"/>
                                </a:lnTo>
                                <a:lnTo>
                                  <a:pt x="2113815" y="1623527"/>
                                </a:lnTo>
                                <a:lnTo>
                                  <a:pt x="2113871" y="1612920"/>
                                </a:lnTo>
                                <a:lnTo>
                                  <a:pt x="2113928" y="1624102"/>
                                </a:lnTo>
                                <a:lnTo>
                                  <a:pt x="2113989" y="1618659"/>
                                </a:lnTo>
                                <a:lnTo>
                                  <a:pt x="2114046" y="1617213"/>
                                </a:lnTo>
                                <a:lnTo>
                                  <a:pt x="2114102" y="1606882"/>
                                </a:lnTo>
                                <a:lnTo>
                                  <a:pt x="2114159" y="1631274"/>
                                </a:lnTo>
                                <a:lnTo>
                                  <a:pt x="2114216" y="1628694"/>
                                </a:lnTo>
                                <a:lnTo>
                                  <a:pt x="2114273" y="1617513"/>
                                </a:lnTo>
                                <a:lnTo>
                                  <a:pt x="2114329" y="1630128"/>
                                </a:lnTo>
                                <a:lnTo>
                                  <a:pt x="2114390" y="1635295"/>
                                </a:lnTo>
                                <a:lnTo>
                                  <a:pt x="2114447" y="1628694"/>
                                </a:lnTo>
                                <a:lnTo>
                                  <a:pt x="2114504" y="1611770"/>
                                </a:lnTo>
                                <a:lnTo>
                                  <a:pt x="2114560" y="1619805"/>
                                </a:lnTo>
                                <a:lnTo>
                                  <a:pt x="2114621" y="1618659"/>
                                </a:lnTo>
                                <a:lnTo>
                                  <a:pt x="2114678" y="1626398"/>
                                </a:lnTo>
                                <a:lnTo>
                                  <a:pt x="2114734" y="1626398"/>
                                </a:lnTo>
                                <a:lnTo>
                                  <a:pt x="2114791" y="1622105"/>
                                </a:lnTo>
                                <a:lnTo>
                                  <a:pt x="2114848" y="1612621"/>
                                </a:lnTo>
                                <a:lnTo>
                                  <a:pt x="2114904" y="1617513"/>
                                </a:lnTo>
                                <a:lnTo>
                                  <a:pt x="2114961" y="1626111"/>
                                </a:lnTo>
                                <a:lnTo>
                                  <a:pt x="2115022" y="1622381"/>
                                </a:lnTo>
                                <a:lnTo>
                                  <a:pt x="2115079" y="1628407"/>
                                </a:lnTo>
                                <a:lnTo>
                                  <a:pt x="2115135" y="1619234"/>
                                </a:lnTo>
                                <a:lnTo>
                                  <a:pt x="2115192" y="1624102"/>
                                </a:lnTo>
                                <a:lnTo>
                                  <a:pt x="2115249" y="1622664"/>
                                </a:lnTo>
                                <a:lnTo>
                                  <a:pt x="2115305" y="1617513"/>
                                </a:lnTo>
                                <a:lnTo>
                                  <a:pt x="2115366" y="1624960"/>
                                </a:lnTo>
                                <a:lnTo>
                                  <a:pt x="2115423" y="1604886"/>
                                </a:lnTo>
                                <a:lnTo>
                                  <a:pt x="2115480" y="1634433"/>
                                </a:lnTo>
                                <a:lnTo>
                                  <a:pt x="2115536" y="1623239"/>
                                </a:lnTo>
                                <a:lnTo>
                                  <a:pt x="2115593" y="1641321"/>
                                </a:lnTo>
                                <a:lnTo>
                                  <a:pt x="2115654" y="1617513"/>
                                </a:lnTo>
                                <a:lnTo>
                                  <a:pt x="2115710" y="1608028"/>
                                </a:lnTo>
                                <a:lnTo>
                                  <a:pt x="2115767" y="1613767"/>
                                </a:lnTo>
                                <a:lnTo>
                                  <a:pt x="2115824" y="1616638"/>
                                </a:lnTo>
                                <a:lnTo>
                                  <a:pt x="2115880" y="1630986"/>
                                </a:lnTo>
                                <a:lnTo>
                                  <a:pt x="2115937" y="1620656"/>
                                </a:lnTo>
                                <a:lnTo>
                                  <a:pt x="2115994" y="1604310"/>
                                </a:lnTo>
                                <a:lnTo>
                                  <a:pt x="2116055" y="1618084"/>
                                </a:lnTo>
                                <a:lnTo>
                                  <a:pt x="2116111" y="1630986"/>
                                </a:lnTo>
                                <a:lnTo>
                                  <a:pt x="2116168" y="1609178"/>
                                </a:lnTo>
                                <a:lnTo>
                                  <a:pt x="2116224" y="1624102"/>
                                </a:lnTo>
                                <a:lnTo>
                                  <a:pt x="2116281" y="1614066"/>
                                </a:lnTo>
                                <a:lnTo>
                                  <a:pt x="2116342" y="1614342"/>
                                </a:lnTo>
                                <a:lnTo>
                                  <a:pt x="2116399" y="1624960"/>
                                </a:lnTo>
                                <a:lnTo>
                                  <a:pt x="2116455" y="1626111"/>
                                </a:lnTo>
                                <a:lnTo>
                                  <a:pt x="2116512" y="1622105"/>
                                </a:lnTo>
                                <a:lnTo>
                                  <a:pt x="2116569" y="1618659"/>
                                </a:lnTo>
                                <a:lnTo>
                                  <a:pt x="2116626" y="1625248"/>
                                </a:lnTo>
                                <a:lnTo>
                                  <a:pt x="2116686" y="1626969"/>
                                </a:lnTo>
                                <a:lnTo>
                                  <a:pt x="2116743" y="1615217"/>
                                </a:lnTo>
                                <a:lnTo>
                                  <a:pt x="2116800" y="1613767"/>
                                </a:lnTo>
                                <a:lnTo>
                                  <a:pt x="2116856" y="1631274"/>
                                </a:lnTo>
                                <a:lnTo>
                                  <a:pt x="2116913" y="1629553"/>
                                </a:lnTo>
                                <a:lnTo>
                                  <a:pt x="2116970" y="1609749"/>
                                </a:lnTo>
                                <a:lnTo>
                                  <a:pt x="2117026" y="1623239"/>
                                </a:lnTo>
                                <a:lnTo>
                                  <a:pt x="2117087" y="1632995"/>
                                </a:lnTo>
                                <a:lnTo>
                                  <a:pt x="2117144" y="1616938"/>
                                </a:lnTo>
                                <a:lnTo>
                                  <a:pt x="2117200" y="1624960"/>
                                </a:lnTo>
                                <a:lnTo>
                                  <a:pt x="2117261" y="1614917"/>
                                </a:lnTo>
                                <a:lnTo>
                                  <a:pt x="2117318" y="1602861"/>
                                </a:lnTo>
                                <a:lnTo>
                                  <a:pt x="2117375" y="1624673"/>
                                </a:lnTo>
                                <a:lnTo>
                                  <a:pt x="2117431" y="1628407"/>
                                </a:lnTo>
                                <a:lnTo>
                                  <a:pt x="2117488" y="1637875"/>
                                </a:lnTo>
                                <a:lnTo>
                                  <a:pt x="2117545" y="1615492"/>
                                </a:lnTo>
                                <a:lnTo>
                                  <a:pt x="2117602" y="1625536"/>
                                </a:lnTo>
                                <a:lnTo>
                                  <a:pt x="2117662" y="1619805"/>
                                </a:lnTo>
                                <a:lnTo>
                                  <a:pt x="2117719" y="1617513"/>
                                </a:lnTo>
                                <a:lnTo>
                                  <a:pt x="2117776" y="1624102"/>
                                </a:lnTo>
                                <a:lnTo>
                                  <a:pt x="2117832" y="1624389"/>
                                </a:lnTo>
                                <a:lnTo>
                                  <a:pt x="2117889" y="1620380"/>
                                </a:lnTo>
                                <a:lnTo>
                                  <a:pt x="2117946" y="1625536"/>
                                </a:lnTo>
                                <a:lnTo>
                                  <a:pt x="2118003" y="1621530"/>
                                </a:lnTo>
                                <a:lnTo>
                                  <a:pt x="2118063" y="1619510"/>
                                </a:lnTo>
                                <a:lnTo>
                                  <a:pt x="2118120" y="1616067"/>
                                </a:lnTo>
                                <a:lnTo>
                                  <a:pt x="2118177" y="1634720"/>
                                </a:lnTo>
                                <a:lnTo>
                                  <a:pt x="2118233" y="1628978"/>
                                </a:lnTo>
                                <a:lnTo>
                                  <a:pt x="2118294" y="1613196"/>
                                </a:lnTo>
                                <a:lnTo>
                                  <a:pt x="2118351" y="1632137"/>
                                </a:lnTo>
                                <a:lnTo>
                                  <a:pt x="2118407" y="1619510"/>
                                </a:lnTo>
                                <a:lnTo>
                                  <a:pt x="2118464" y="1625248"/>
                                </a:lnTo>
                                <a:lnTo>
                                  <a:pt x="2118521" y="1612345"/>
                                </a:lnTo>
                                <a:lnTo>
                                  <a:pt x="2118577" y="1616638"/>
                                </a:lnTo>
                                <a:lnTo>
                                  <a:pt x="2118634" y="1622952"/>
                                </a:lnTo>
                                <a:lnTo>
                                  <a:pt x="2118695" y="1616363"/>
                                </a:lnTo>
                                <a:lnTo>
                                  <a:pt x="2118751" y="1619510"/>
                                </a:lnTo>
                                <a:lnTo>
                                  <a:pt x="2118808" y="1631849"/>
                                </a:lnTo>
                                <a:lnTo>
                                  <a:pt x="2118865" y="1621806"/>
                                </a:lnTo>
                                <a:lnTo>
                                  <a:pt x="2118922" y="1615217"/>
                                </a:lnTo>
                                <a:lnTo>
                                  <a:pt x="2118982" y="1610900"/>
                                </a:lnTo>
                                <a:lnTo>
                                  <a:pt x="2119039" y="1626111"/>
                                </a:lnTo>
                                <a:lnTo>
                                  <a:pt x="2119096" y="1627257"/>
                                </a:lnTo>
                                <a:lnTo>
                                  <a:pt x="2119153" y="1619510"/>
                                </a:lnTo>
                                <a:lnTo>
                                  <a:pt x="2119209" y="1618084"/>
                                </a:lnTo>
                                <a:lnTo>
                                  <a:pt x="2119270" y="1623814"/>
                                </a:lnTo>
                                <a:lnTo>
                                  <a:pt x="2119327" y="1621230"/>
                                </a:lnTo>
                                <a:lnTo>
                                  <a:pt x="2119383" y="1620656"/>
                                </a:lnTo>
                                <a:lnTo>
                                  <a:pt x="2119440" y="1620080"/>
                                </a:lnTo>
                                <a:lnTo>
                                  <a:pt x="2119497" y="1620380"/>
                                </a:lnTo>
                                <a:lnTo>
                                  <a:pt x="2119554" y="1627544"/>
                                </a:lnTo>
                                <a:lnTo>
                                  <a:pt x="2119610" y="1622952"/>
                                </a:lnTo>
                                <a:lnTo>
                                  <a:pt x="2119671" y="1611475"/>
                                </a:lnTo>
                                <a:lnTo>
                                  <a:pt x="2119728" y="1634145"/>
                                </a:lnTo>
                                <a:lnTo>
                                  <a:pt x="2119784" y="1613196"/>
                                </a:lnTo>
                                <a:lnTo>
                                  <a:pt x="2119841" y="1622381"/>
                                </a:lnTo>
                                <a:lnTo>
                                  <a:pt x="2119898" y="1627544"/>
                                </a:lnTo>
                                <a:lnTo>
                                  <a:pt x="2119958" y="1620080"/>
                                </a:lnTo>
                                <a:lnTo>
                                  <a:pt x="2120015" y="1622105"/>
                                </a:lnTo>
                                <a:lnTo>
                                  <a:pt x="2120072" y="1613196"/>
                                </a:lnTo>
                                <a:lnTo>
                                  <a:pt x="2120128" y="1625248"/>
                                </a:lnTo>
                                <a:lnTo>
                                  <a:pt x="2120185" y="1624960"/>
                                </a:lnTo>
                                <a:lnTo>
                                  <a:pt x="2120242" y="1629265"/>
                                </a:lnTo>
                                <a:lnTo>
                                  <a:pt x="2120302" y="1620656"/>
                                </a:lnTo>
                                <a:lnTo>
                                  <a:pt x="2120359" y="1628407"/>
                                </a:lnTo>
                                <a:lnTo>
                                  <a:pt x="2120416" y="1603161"/>
                                </a:lnTo>
                                <a:lnTo>
                                  <a:pt x="2120473" y="1622105"/>
                                </a:lnTo>
                                <a:lnTo>
                                  <a:pt x="2120530" y="1634720"/>
                                </a:lnTo>
                                <a:lnTo>
                                  <a:pt x="2120586" y="1626682"/>
                                </a:lnTo>
                                <a:lnTo>
                                  <a:pt x="2120643" y="1621230"/>
                                </a:lnTo>
                                <a:lnTo>
                                  <a:pt x="2120704" y="1623814"/>
                                </a:lnTo>
                                <a:lnTo>
                                  <a:pt x="2120761" y="1624102"/>
                                </a:lnTo>
                                <a:lnTo>
                                  <a:pt x="2120817" y="1613196"/>
                                </a:lnTo>
                                <a:lnTo>
                                  <a:pt x="2120874" y="1630128"/>
                                </a:lnTo>
                                <a:lnTo>
                                  <a:pt x="2120935" y="1622952"/>
                                </a:lnTo>
                                <a:lnTo>
                                  <a:pt x="2120991" y="1627257"/>
                                </a:lnTo>
                                <a:lnTo>
                                  <a:pt x="2121048" y="1624389"/>
                                </a:lnTo>
                                <a:lnTo>
                                  <a:pt x="2121105" y="1613196"/>
                                </a:lnTo>
                                <a:lnTo>
                                  <a:pt x="2121161" y="1628694"/>
                                </a:lnTo>
                                <a:lnTo>
                                  <a:pt x="2121218" y="1625823"/>
                                </a:lnTo>
                                <a:lnTo>
                                  <a:pt x="2121278" y="1623239"/>
                                </a:lnTo>
                                <a:lnTo>
                                  <a:pt x="2121335" y="1626111"/>
                                </a:lnTo>
                                <a:lnTo>
                                  <a:pt x="2121392" y="1635295"/>
                                </a:lnTo>
                                <a:lnTo>
                                  <a:pt x="2121449" y="1622952"/>
                                </a:lnTo>
                                <a:lnTo>
                                  <a:pt x="2121506" y="1621530"/>
                                </a:lnTo>
                                <a:lnTo>
                                  <a:pt x="2121562" y="1626111"/>
                                </a:lnTo>
                                <a:lnTo>
                                  <a:pt x="2121619" y="1625536"/>
                                </a:lnTo>
                                <a:lnTo>
                                  <a:pt x="2121680" y="1612621"/>
                                </a:lnTo>
                                <a:lnTo>
                                  <a:pt x="2121737" y="1617513"/>
                                </a:lnTo>
                                <a:lnTo>
                                  <a:pt x="2121793" y="1626682"/>
                                </a:lnTo>
                                <a:lnTo>
                                  <a:pt x="2121850" y="1622381"/>
                                </a:lnTo>
                                <a:lnTo>
                                  <a:pt x="2121910" y="1617213"/>
                                </a:lnTo>
                                <a:lnTo>
                                  <a:pt x="2121967" y="1625536"/>
                                </a:lnTo>
                                <a:lnTo>
                                  <a:pt x="2122024" y="1639025"/>
                                </a:lnTo>
                                <a:lnTo>
                                  <a:pt x="2122081" y="1624389"/>
                                </a:lnTo>
                                <a:lnTo>
                                  <a:pt x="2122137" y="1615217"/>
                                </a:lnTo>
                                <a:lnTo>
                                  <a:pt x="2122194" y="1623527"/>
                                </a:lnTo>
                                <a:lnTo>
                                  <a:pt x="2122251" y="1612046"/>
                                </a:lnTo>
                                <a:lnTo>
                                  <a:pt x="2122312" y="1644193"/>
                                </a:lnTo>
                                <a:lnTo>
                                  <a:pt x="2122368" y="1627257"/>
                                </a:lnTo>
                                <a:lnTo>
                                  <a:pt x="2122425" y="1616363"/>
                                </a:lnTo>
                                <a:lnTo>
                                  <a:pt x="2122481" y="1630415"/>
                                </a:lnTo>
                                <a:lnTo>
                                  <a:pt x="2122538" y="1636441"/>
                                </a:lnTo>
                                <a:lnTo>
                                  <a:pt x="2122595" y="1615217"/>
                                </a:lnTo>
                                <a:lnTo>
                                  <a:pt x="2122656" y="1616067"/>
                                </a:lnTo>
                                <a:lnTo>
                                  <a:pt x="2122712" y="1623239"/>
                                </a:lnTo>
                                <a:lnTo>
                                  <a:pt x="2122769" y="1621530"/>
                                </a:lnTo>
                                <a:lnTo>
                                  <a:pt x="2122826" y="1606607"/>
                                </a:lnTo>
                                <a:lnTo>
                                  <a:pt x="2122882" y="1617788"/>
                                </a:lnTo>
                                <a:lnTo>
                                  <a:pt x="2122943" y="1618084"/>
                                </a:lnTo>
                                <a:lnTo>
                                  <a:pt x="2123000" y="1624102"/>
                                </a:lnTo>
                                <a:lnTo>
                                  <a:pt x="2123057" y="1617213"/>
                                </a:lnTo>
                                <a:lnTo>
                                  <a:pt x="2123113" y="1630986"/>
                                </a:lnTo>
                                <a:lnTo>
                                  <a:pt x="2123170" y="1617213"/>
                                </a:lnTo>
                                <a:lnTo>
                                  <a:pt x="2123226" y="1631274"/>
                                </a:lnTo>
                                <a:lnTo>
                                  <a:pt x="2123283" y="1621230"/>
                                </a:lnTo>
                                <a:lnTo>
                                  <a:pt x="2123344" y="1624102"/>
                                </a:lnTo>
                                <a:lnTo>
                                  <a:pt x="2123401" y="1602014"/>
                                </a:lnTo>
                                <a:lnTo>
                                  <a:pt x="2123457" y="1624960"/>
                                </a:lnTo>
                                <a:lnTo>
                                  <a:pt x="2123514" y="1618934"/>
                                </a:lnTo>
                                <a:lnTo>
                                  <a:pt x="2123571" y="1624960"/>
                                </a:lnTo>
                                <a:lnTo>
                                  <a:pt x="2123632" y="1622105"/>
                                </a:lnTo>
                                <a:lnTo>
                                  <a:pt x="2123688" y="1638163"/>
                                </a:lnTo>
                                <a:lnTo>
                                  <a:pt x="2123745" y="1616638"/>
                                </a:lnTo>
                                <a:lnTo>
                                  <a:pt x="2123801" y="1622105"/>
                                </a:lnTo>
                                <a:lnTo>
                                  <a:pt x="2123858" y="1620955"/>
                                </a:lnTo>
                                <a:lnTo>
                                  <a:pt x="2123919" y="1614066"/>
                                </a:lnTo>
                                <a:lnTo>
                                  <a:pt x="2123976" y="1616938"/>
                                </a:lnTo>
                                <a:lnTo>
                                  <a:pt x="2124032" y="1632995"/>
                                </a:lnTo>
                                <a:lnTo>
                                  <a:pt x="2124089" y="1618934"/>
                                </a:lnTo>
                                <a:lnTo>
                                  <a:pt x="2124146" y="1619510"/>
                                </a:lnTo>
                                <a:lnTo>
                                  <a:pt x="2124203" y="1614642"/>
                                </a:lnTo>
                                <a:lnTo>
                                  <a:pt x="2124260" y="1617788"/>
                                </a:lnTo>
                                <a:lnTo>
                                  <a:pt x="2124320" y="1619510"/>
                                </a:lnTo>
                                <a:lnTo>
                                  <a:pt x="2124377" y="1617788"/>
                                </a:lnTo>
                                <a:lnTo>
                                  <a:pt x="2124433" y="1624389"/>
                                </a:lnTo>
                                <a:lnTo>
                                  <a:pt x="2124490" y="1615492"/>
                                </a:lnTo>
                                <a:lnTo>
                                  <a:pt x="2124551" y="1634433"/>
                                </a:lnTo>
                                <a:lnTo>
                                  <a:pt x="2124608" y="1625823"/>
                                </a:lnTo>
                                <a:lnTo>
                                  <a:pt x="2124664" y="1627257"/>
                                </a:lnTo>
                                <a:lnTo>
                                  <a:pt x="2124721" y="1613491"/>
                                </a:lnTo>
                                <a:lnTo>
                                  <a:pt x="2124777" y="1618359"/>
                                </a:lnTo>
                                <a:lnTo>
                                  <a:pt x="2124834" y="1621230"/>
                                </a:lnTo>
                                <a:lnTo>
                                  <a:pt x="2124891" y="1623814"/>
                                </a:lnTo>
                                <a:lnTo>
                                  <a:pt x="2124952" y="1615217"/>
                                </a:lnTo>
                                <a:lnTo>
                                  <a:pt x="2125008" y="1614066"/>
                                </a:lnTo>
                                <a:lnTo>
                                  <a:pt x="2125065" y="1610900"/>
                                </a:lnTo>
                                <a:lnTo>
                                  <a:pt x="2125122" y="1636729"/>
                                </a:lnTo>
                                <a:lnTo>
                                  <a:pt x="2125179" y="1613767"/>
                                </a:lnTo>
                                <a:lnTo>
                                  <a:pt x="2125236" y="1627832"/>
                                </a:lnTo>
                                <a:lnTo>
                                  <a:pt x="2125292" y="1618084"/>
                                </a:lnTo>
                                <a:lnTo>
                                  <a:pt x="2125353" y="1631274"/>
                                </a:lnTo>
                                <a:lnTo>
                                  <a:pt x="2125410" y="1619234"/>
                                </a:lnTo>
                                <a:lnTo>
                                  <a:pt x="2125466" y="1614066"/>
                                </a:lnTo>
                                <a:lnTo>
                                  <a:pt x="2125527" y="1620380"/>
                                </a:lnTo>
                                <a:lnTo>
                                  <a:pt x="2125584" y="1624673"/>
                                </a:lnTo>
                                <a:lnTo>
                                  <a:pt x="2125640" y="1625536"/>
                                </a:lnTo>
                                <a:lnTo>
                                  <a:pt x="2125697" y="1632137"/>
                                </a:lnTo>
                                <a:lnTo>
                                  <a:pt x="2125754" y="1622381"/>
                                </a:lnTo>
                                <a:lnTo>
                                  <a:pt x="2125811" y="1619805"/>
                                </a:lnTo>
                                <a:lnTo>
                                  <a:pt x="2125867" y="1622952"/>
                                </a:lnTo>
                                <a:lnTo>
                                  <a:pt x="2125928" y="1614066"/>
                                </a:lnTo>
                                <a:lnTo>
                                  <a:pt x="2125984" y="1624102"/>
                                </a:lnTo>
                                <a:lnTo>
                                  <a:pt x="2126041" y="1624102"/>
                                </a:lnTo>
                                <a:lnTo>
                                  <a:pt x="2126098" y="1631849"/>
                                </a:lnTo>
                                <a:lnTo>
                                  <a:pt x="2126155" y="1615217"/>
                                </a:lnTo>
                                <a:lnTo>
                                  <a:pt x="2126211" y="1616938"/>
                                </a:lnTo>
                                <a:lnTo>
                                  <a:pt x="2126272" y="1616938"/>
                                </a:lnTo>
                                <a:lnTo>
                                  <a:pt x="2126329" y="1636154"/>
                                </a:lnTo>
                                <a:lnTo>
                                  <a:pt x="2126385" y="1613767"/>
                                </a:lnTo>
                                <a:lnTo>
                                  <a:pt x="2126442" y="1612621"/>
                                </a:lnTo>
                                <a:lnTo>
                                  <a:pt x="2126499" y="1619234"/>
                                </a:lnTo>
                                <a:lnTo>
                                  <a:pt x="2126559" y="1633858"/>
                                </a:lnTo>
                                <a:lnTo>
                                  <a:pt x="2126616" y="1620080"/>
                                </a:lnTo>
                                <a:lnTo>
                                  <a:pt x="2126673" y="1624389"/>
                                </a:lnTo>
                                <a:lnTo>
                                  <a:pt x="2126730" y="1625823"/>
                                </a:lnTo>
                                <a:lnTo>
                                  <a:pt x="2126787" y="1619510"/>
                                </a:lnTo>
                                <a:lnTo>
                                  <a:pt x="2126843" y="1624389"/>
                                </a:lnTo>
                                <a:lnTo>
                                  <a:pt x="2126900" y="1614642"/>
                                </a:lnTo>
                                <a:lnTo>
                                  <a:pt x="2126961" y="1628119"/>
                                </a:lnTo>
                                <a:lnTo>
                                  <a:pt x="2127018" y="1624673"/>
                                </a:lnTo>
                                <a:lnTo>
                                  <a:pt x="2127074" y="1631562"/>
                                </a:lnTo>
                                <a:lnTo>
                                  <a:pt x="2127131" y="1626398"/>
                                </a:lnTo>
                                <a:lnTo>
                                  <a:pt x="2127187" y="1632995"/>
                                </a:lnTo>
                                <a:lnTo>
                                  <a:pt x="2127248" y="1615788"/>
                                </a:lnTo>
                                <a:lnTo>
                                  <a:pt x="2127305" y="1615217"/>
                                </a:lnTo>
                                <a:lnTo>
                                  <a:pt x="2127361" y="1625536"/>
                                </a:lnTo>
                                <a:lnTo>
                                  <a:pt x="2127418" y="1626398"/>
                                </a:lnTo>
                                <a:lnTo>
                                  <a:pt x="2127475" y="1618359"/>
                                </a:lnTo>
                                <a:lnTo>
                                  <a:pt x="2127532" y="1620380"/>
                                </a:lnTo>
                                <a:lnTo>
                                  <a:pt x="2127592" y="1626398"/>
                                </a:lnTo>
                                <a:lnTo>
                                  <a:pt x="2127649" y="1602014"/>
                                </a:lnTo>
                                <a:lnTo>
                                  <a:pt x="2127706" y="1608328"/>
                                </a:lnTo>
                                <a:lnTo>
                                  <a:pt x="2127762" y="1623527"/>
                                </a:lnTo>
                                <a:lnTo>
                                  <a:pt x="2127819" y="1627257"/>
                                </a:lnTo>
                                <a:lnTo>
                                  <a:pt x="2127876" y="1616067"/>
                                </a:lnTo>
                                <a:lnTo>
                                  <a:pt x="2127932" y="1620380"/>
                                </a:lnTo>
                                <a:lnTo>
                                  <a:pt x="2127993" y="1617788"/>
                                </a:lnTo>
                                <a:lnTo>
                                  <a:pt x="2128050" y="1618359"/>
                                </a:lnTo>
                                <a:lnTo>
                                  <a:pt x="2128107" y="1630703"/>
                                </a:lnTo>
                                <a:lnTo>
                                  <a:pt x="2128163" y="1623814"/>
                                </a:lnTo>
                                <a:lnTo>
                                  <a:pt x="2128224" y="1615492"/>
                                </a:lnTo>
                                <a:lnTo>
                                  <a:pt x="2128281" y="1633287"/>
                                </a:lnTo>
                                <a:lnTo>
                                  <a:pt x="2128338" y="1627544"/>
                                </a:lnTo>
                                <a:lnTo>
                                  <a:pt x="2128394" y="1622664"/>
                                </a:lnTo>
                                <a:lnTo>
                                  <a:pt x="2128451" y="1629840"/>
                                </a:lnTo>
                                <a:lnTo>
                                  <a:pt x="2128507" y="1624673"/>
                                </a:lnTo>
                                <a:lnTo>
                                  <a:pt x="2128564" y="1617213"/>
                                </a:lnTo>
                                <a:lnTo>
                                  <a:pt x="2128625" y="1628407"/>
                                </a:lnTo>
                                <a:lnTo>
                                  <a:pt x="2128682" y="1620656"/>
                                </a:lnTo>
                                <a:lnTo>
                                  <a:pt x="2128738" y="1609474"/>
                                </a:lnTo>
                                <a:lnTo>
                                  <a:pt x="2128795" y="1628119"/>
                                </a:lnTo>
                                <a:lnTo>
                                  <a:pt x="2128852" y="1620955"/>
                                </a:lnTo>
                                <a:lnTo>
                                  <a:pt x="2128909" y="1626682"/>
                                </a:lnTo>
                                <a:lnTo>
                                  <a:pt x="2128969" y="1617513"/>
                                </a:lnTo>
                                <a:lnTo>
                                  <a:pt x="2129026" y="1625823"/>
                                </a:lnTo>
                                <a:lnTo>
                                  <a:pt x="2129083" y="1626969"/>
                                </a:lnTo>
                                <a:lnTo>
                                  <a:pt x="2129139" y="1624389"/>
                                </a:lnTo>
                                <a:lnTo>
                                  <a:pt x="2129200" y="1624102"/>
                                </a:lnTo>
                                <a:lnTo>
                                  <a:pt x="2129257" y="1613767"/>
                                </a:lnTo>
                                <a:lnTo>
                                  <a:pt x="2129314" y="1626111"/>
                                </a:lnTo>
                                <a:lnTo>
                                  <a:pt x="2129370" y="1617513"/>
                                </a:lnTo>
                                <a:lnTo>
                                  <a:pt x="2129427" y="1608028"/>
                                </a:lnTo>
                                <a:lnTo>
                                  <a:pt x="2129483" y="1622105"/>
                                </a:lnTo>
                                <a:lnTo>
                                  <a:pt x="2129540" y="1618659"/>
                                </a:lnTo>
                                <a:lnTo>
                                  <a:pt x="2129601" y="1612345"/>
                                </a:lnTo>
                                <a:lnTo>
                                  <a:pt x="2129658" y="1620080"/>
                                </a:lnTo>
                                <a:lnTo>
                                  <a:pt x="2129714" y="1624673"/>
                                </a:lnTo>
                                <a:lnTo>
                                  <a:pt x="2129771" y="1626682"/>
                                </a:lnTo>
                                <a:lnTo>
                                  <a:pt x="2129828" y="1616067"/>
                                </a:lnTo>
                                <a:lnTo>
                                  <a:pt x="2129884" y="1628407"/>
                                </a:lnTo>
                                <a:lnTo>
                                  <a:pt x="2129945" y="1624389"/>
                                </a:lnTo>
                                <a:lnTo>
                                  <a:pt x="2130002" y="1627832"/>
                                </a:lnTo>
                                <a:lnTo>
                                  <a:pt x="2130058" y="1624389"/>
                                </a:lnTo>
                                <a:lnTo>
                                  <a:pt x="2130115" y="1619805"/>
                                </a:lnTo>
                                <a:lnTo>
                                  <a:pt x="2130172" y="1633858"/>
                                </a:lnTo>
                                <a:lnTo>
                                  <a:pt x="2130233" y="1632995"/>
                                </a:lnTo>
                                <a:lnTo>
                                  <a:pt x="2130289" y="1629840"/>
                                </a:lnTo>
                                <a:lnTo>
                                  <a:pt x="2130346" y="1623527"/>
                                </a:lnTo>
                                <a:lnTo>
                                  <a:pt x="2130403" y="1617788"/>
                                </a:lnTo>
                                <a:lnTo>
                                  <a:pt x="2130460" y="1624960"/>
                                </a:lnTo>
                                <a:lnTo>
                                  <a:pt x="2130516" y="1620380"/>
                                </a:lnTo>
                                <a:lnTo>
                                  <a:pt x="2130573" y="1613491"/>
                                </a:lnTo>
                                <a:lnTo>
                                  <a:pt x="2130634" y="1633570"/>
                                </a:lnTo>
                                <a:lnTo>
                                  <a:pt x="2130690" y="1625248"/>
                                </a:lnTo>
                                <a:lnTo>
                                  <a:pt x="2130747" y="1614066"/>
                                </a:lnTo>
                                <a:lnTo>
                                  <a:pt x="2130804" y="1620080"/>
                                </a:lnTo>
                                <a:lnTo>
                                  <a:pt x="2130860" y="1627257"/>
                                </a:lnTo>
                                <a:lnTo>
                                  <a:pt x="2130921" y="1614642"/>
                                </a:lnTo>
                                <a:lnTo>
                                  <a:pt x="2130978" y="1619510"/>
                                </a:lnTo>
                                <a:lnTo>
                                  <a:pt x="2131034" y="1622381"/>
                                </a:lnTo>
                                <a:lnTo>
                                  <a:pt x="2131091" y="1632711"/>
                                </a:lnTo>
                                <a:lnTo>
                                  <a:pt x="2131148" y="1603735"/>
                                </a:lnTo>
                                <a:lnTo>
                                  <a:pt x="2131209" y="1627544"/>
                                </a:lnTo>
                                <a:lnTo>
                                  <a:pt x="2131265" y="1625823"/>
                                </a:lnTo>
                                <a:lnTo>
                                  <a:pt x="2131322" y="1622381"/>
                                </a:lnTo>
                                <a:lnTo>
                                  <a:pt x="2131379" y="1626398"/>
                                </a:lnTo>
                                <a:lnTo>
                                  <a:pt x="2131436" y="1618659"/>
                                </a:lnTo>
                                <a:lnTo>
                                  <a:pt x="2131493" y="1625823"/>
                                </a:lnTo>
                                <a:lnTo>
                                  <a:pt x="2131549" y="1620080"/>
                                </a:lnTo>
                                <a:lnTo>
                                  <a:pt x="2131610" y="1609474"/>
                                </a:lnTo>
                                <a:lnTo>
                                  <a:pt x="2131667" y="1623527"/>
                                </a:lnTo>
                                <a:lnTo>
                                  <a:pt x="2131723" y="1619805"/>
                                </a:lnTo>
                                <a:lnTo>
                                  <a:pt x="2131780" y="1618934"/>
                                </a:lnTo>
                                <a:lnTo>
                                  <a:pt x="2131841" y="1620080"/>
                                </a:lnTo>
                                <a:lnTo>
                                  <a:pt x="2131897" y="1631274"/>
                                </a:lnTo>
                                <a:lnTo>
                                  <a:pt x="2131954" y="1615788"/>
                                </a:lnTo>
                                <a:lnTo>
                                  <a:pt x="2132010" y="1622952"/>
                                </a:lnTo>
                                <a:lnTo>
                                  <a:pt x="2132067" y="1619510"/>
                                </a:lnTo>
                                <a:lnTo>
                                  <a:pt x="2132124" y="1615217"/>
                                </a:lnTo>
                                <a:lnTo>
                                  <a:pt x="2132181" y="1618934"/>
                                </a:lnTo>
                                <a:lnTo>
                                  <a:pt x="2132241" y="1625248"/>
                                </a:lnTo>
                                <a:lnTo>
                                  <a:pt x="2132298" y="1638450"/>
                                </a:lnTo>
                                <a:lnTo>
                                  <a:pt x="2132355" y="1615217"/>
                                </a:lnTo>
                                <a:lnTo>
                                  <a:pt x="2132412" y="1616067"/>
                                </a:lnTo>
                                <a:lnTo>
                                  <a:pt x="2132468" y="1639025"/>
                                </a:lnTo>
                                <a:lnTo>
                                  <a:pt x="2132525" y="1614642"/>
                                </a:lnTo>
                                <a:lnTo>
                                  <a:pt x="2132582" y="1618934"/>
                                </a:lnTo>
                                <a:lnTo>
                                  <a:pt x="2132642" y="1623239"/>
                                </a:lnTo>
                                <a:lnTo>
                                  <a:pt x="2132699" y="1632137"/>
                                </a:lnTo>
                                <a:lnTo>
                                  <a:pt x="2132756" y="1622952"/>
                                </a:lnTo>
                                <a:lnTo>
                                  <a:pt x="2132813" y="1627832"/>
                                </a:lnTo>
                                <a:lnTo>
                                  <a:pt x="2132873" y="1626398"/>
                                </a:lnTo>
                                <a:lnTo>
                                  <a:pt x="2132930" y="1614066"/>
                                </a:lnTo>
                                <a:lnTo>
                                  <a:pt x="2132987" y="1633570"/>
                                </a:lnTo>
                                <a:lnTo>
                                  <a:pt x="2133044" y="1616638"/>
                                </a:lnTo>
                                <a:lnTo>
                                  <a:pt x="2133100" y="1616067"/>
                                </a:lnTo>
                                <a:lnTo>
                                  <a:pt x="2133157" y="1630703"/>
                                </a:lnTo>
                                <a:lnTo>
                                  <a:pt x="2133213" y="1619510"/>
                                </a:lnTo>
                                <a:lnTo>
                                  <a:pt x="2133274" y="1616067"/>
                                </a:lnTo>
                                <a:lnTo>
                                  <a:pt x="2133331" y="1616067"/>
                                </a:lnTo>
                                <a:lnTo>
                                  <a:pt x="2133388" y="1618934"/>
                                </a:lnTo>
                                <a:lnTo>
                                  <a:pt x="2133444" y="1615788"/>
                                </a:lnTo>
                                <a:lnTo>
                                  <a:pt x="2133501" y="1627257"/>
                                </a:lnTo>
                                <a:lnTo>
                                  <a:pt x="2133561" y="1616067"/>
                                </a:lnTo>
                                <a:lnTo>
                                  <a:pt x="2133618" y="1622952"/>
                                </a:lnTo>
                                <a:lnTo>
                                  <a:pt x="2133675" y="1614066"/>
                                </a:lnTo>
                                <a:lnTo>
                                  <a:pt x="2133732" y="1623527"/>
                                </a:lnTo>
                                <a:lnTo>
                                  <a:pt x="2133788" y="1623239"/>
                                </a:lnTo>
                                <a:lnTo>
                                  <a:pt x="2133849" y="1620080"/>
                                </a:lnTo>
                                <a:lnTo>
                                  <a:pt x="2133906" y="1623239"/>
                                </a:lnTo>
                                <a:lnTo>
                                  <a:pt x="2133963" y="1628978"/>
                                </a:lnTo>
                                <a:lnTo>
                                  <a:pt x="2134019" y="1616938"/>
                                </a:lnTo>
                                <a:lnTo>
                                  <a:pt x="2134076" y="1627832"/>
                                </a:lnTo>
                                <a:lnTo>
                                  <a:pt x="2134133" y="1624673"/>
                                </a:lnTo>
                                <a:lnTo>
                                  <a:pt x="2134189" y="1626398"/>
                                </a:lnTo>
                                <a:lnTo>
                                  <a:pt x="2134250" y="1632137"/>
                                </a:lnTo>
                                <a:lnTo>
                                  <a:pt x="2134307" y="1628978"/>
                                </a:lnTo>
                                <a:lnTo>
                                  <a:pt x="2134364" y="1617513"/>
                                </a:lnTo>
                                <a:lnTo>
                                  <a:pt x="2134420" y="1620955"/>
                                </a:lnTo>
                                <a:lnTo>
                                  <a:pt x="2134477" y="1622381"/>
                                </a:lnTo>
                                <a:lnTo>
                                  <a:pt x="2134538" y="1621806"/>
                                </a:lnTo>
                                <a:lnTo>
                                  <a:pt x="2134595" y="1628119"/>
                                </a:lnTo>
                                <a:lnTo>
                                  <a:pt x="2134651" y="1613767"/>
                                </a:lnTo>
                                <a:lnTo>
                                  <a:pt x="2134708" y="1627832"/>
                                </a:lnTo>
                                <a:lnTo>
                                  <a:pt x="2134764" y="1623527"/>
                                </a:lnTo>
                                <a:lnTo>
                                  <a:pt x="2134821" y="1636154"/>
                                </a:lnTo>
                                <a:lnTo>
                                  <a:pt x="2134882" y="1606882"/>
                                </a:lnTo>
                                <a:lnTo>
                                  <a:pt x="2134938" y="1632995"/>
                                </a:lnTo>
                                <a:lnTo>
                                  <a:pt x="2134995" y="1616938"/>
                                </a:lnTo>
                                <a:lnTo>
                                  <a:pt x="2135052" y="1624102"/>
                                </a:lnTo>
                                <a:lnTo>
                                  <a:pt x="2135109" y="1610624"/>
                                </a:lnTo>
                                <a:lnTo>
                                  <a:pt x="2135165" y="1626111"/>
                                </a:lnTo>
                                <a:lnTo>
                                  <a:pt x="2135222" y="1622381"/>
                                </a:lnTo>
                                <a:lnTo>
                                  <a:pt x="2135283" y="1633570"/>
                                </a:lnTo>
                                <a:lnTo>
                                  <a:pt x="2135340" y="1613196"/>
                                </a:lnTo>
                                <a:lnTo>
                                  <a:pt x="2135396" y="1619805"/>
                                </a:lnTo>
                                <a:lnTo>
                                  <a:pt x="2135453" y="1630986"/>
                                </a:lnTo>
                                <a:lnTo>
                                  <a:pt x="2135514" y="1607753"/>
                                </a:lnTo>
                                <a:lnTo>
                                  <a:pt x="2135571" y="1616638"/>
                                </a:lnTo>
                                <a:lnTo>
                                  <a:pt x="2135627" y="1619510"/>
                                </a:lnTo>
                                <a:lnTo>
                                  <a:pt x="2135684" y="1628119"/>
                                </a:lnTo>
                                <a:lnTo>
                                  <a:pt x="2135740" y="1630128"/>
                                </a:lnTo>
                                <a:lnTo>
                                  <a:pt x="2135797" y="1621806"/>
                                </a:lnTo>
                                <a:lnTo>
                                  <a:pt x="2135858" y="1617513"/>
                                </a:lnTo>
                                <a:lnTo>
                                  <a:pt x="2135915" y="1611770"/>
                                </a:lnTo>
                                <a:lnTo>
                                  <a:pt x="2135971" y="1618084"/>
                                </a:lnTo>
                                <a:lnTo>
                                  <a:pt x="2136028" y="1617213"/>
                                </a:lnTo>
                                <a:lnTo>
                                  <a:pt x="2136084" y="1624102"/>
                                </a:lnTo>
                                <a:lnTo>
                                  <a:pt x="2136141" y="1625248"/>
                                </a:lnTo>
                                <a:lnTo>
                                  <a:pt x="2136198" y="1619510"/>
                                </a:lnTo>
                                <a:lnTo>
                                  <a:pt x="2136259" y="1627832"/>
                                </a:lnTo>
                                <a:lnTo>
                                  <a:pt x="2136315" y="1632424"/>
                                </a:lnTo>
                                <a:lnTo>
                                  <a:pt x="2136372" y="1619234"/>
                                </a:lnTo>
                                <a:lnTo>
                                  <a:pt x="2136429" y="1620080"/>
                                </a:lnTo>
                                <a:lnTo>
                                  <a:pt x="2136490" y="1612621"/>
                                </a:lnTo>
                                <a:lnTo>
                                  <a:pt x="2136546" y="1624389"/>
                                </a:lnTo>
                                <a:lnTo>
                                  <a:pt x="2136603" y="1628407"/>
                                </a:lnTo>
                                <a:lnTo>
                                  <a:pt x="2136660" y="1618084"/>
                                </a:lnTo>
                                <a:lnTo>
                                  <a:pt x="2136716" y="1630703"/>
                                </a:lnTo>
                                <a:lnTo>
                                  <a:pt x="2136773" y="1639600"/>
                                </a:lnTo>
                                <a:lnTo>
                                  <a:pt x="2136830" y="1627544"/>
                                </a:lnTo>
                                <a:lnTo>
                                  <a:pt x="2136891" y="1613196"/>
                                </a:lnTo>
                                <a:lnTo>
                                  <a:pt x="2136947" y="1616938"/>
                                </a:lnTo>
                                <a:lnTo>
                                  <a:pt x="2137004" y="1617513"/>
                                </a:lnTo>
                                <a:lnTo>
                                  <a:pt x="2137061" y="1622105"/>
                                </a:lnTo>
                                <a:lnTo>
                                  <a:pt x="2137117" y="1621230"/>
                                </a:lnTo>
                                <a:lnTo>
                                  <a:pt x="2137174" y="1614642"/>
                                </a:lnTo>
                                <a:lnTo>
                                  <a:pt x="2137235" y="1626969"/>
                                </a:lnTo>
                                <a:lnTo>
                                  <a:pt x="2137291" y="1645339"/>
                                </a:lnTo>
                                <a:lnTo>
                                  <a:pt x="2137348" y="1613767"/>
                                </a:lnTo>
                                <a:lnTo>
                                  <a:pt x="2137405" y="1626111"/>
                                </a:lnTo>
                                <a:lnTo>
                                  <a:pt x="2137466" y="1613491"/>
                                </a:lnTo>
                                <a:lnTo>
                                  <a:pt x="2137522" y="1629553"/>
                                </a:lnTo>
                                <a:lnTo>
                                  <a:pt x="2137579" y="1621530"/>
                                </a:lnTo>
                                <a:lnTo>
                                  <a:pt x="2137636" y="1618659"/>
                                </a:lnTo>
                                <a:lnTo>
                                  <a:pt x="2137693" y="1625823"/>
                                </a:lnTo>
                                <a:lnTo>
                                  <a:pt x="2137749" y="1624960"/>
                                </a:lnTo>
                                <a:lnTo>
                                  <a:pt x="2137806" y="1613767"/>
                                </a:lnTo>
                                <a:lnTo>
                                  <a:pt x="2137863" y="1626682"/>
                                </a:lnTo>
                                <a:lnTo>
                                  <a:pt x="2137923" y="1624673"/>
                                </a:lnTo>
                                <a:lnTo>
                                  <a:pt x="2137980" y="1628119"/>
                                </a:lnTo>
                                <a:lnTo>
                                  <a:pt x="2138037" y="1616363"/>
                                </a:lnTo>
                                <a:lnTo>
                                  <a:pt x="2138093" y="1603161"/>
                                </a:lnTo>
                                <a:lnTo>
                                  <a:pt x="2138150" y="1628407"/>
                                </a:lnTo>
                                <a:lnTo>
                                  <a:pt x="2138211" y="1621530"/>
                                </a:lnTo>
                                <a:lnTo>
                                  <a:pt x="2138267" y="1611770"/>
                                </a:lnTo>
                                <a:lnTo>
                                  <a:pt x="2138324" y="1621806"/>
                                </a:lnTo>
                                <a:lnTo>
                                  <a:pt x="2138381" y="1633858"/>
                                </a:lnTo>
                                <a:lnTo>
                                  <a:pt x="2138438" y="1616638"/>
                                </a:lnTo>
                                <a:lnTo>
                                  <a:pt x="2138498" y="1630128"/>
                                </a:lnTo>
                                <a:lnTo>
                                  <a:pt x="2138555" y="1622105"/>
                                </a:lnTo>
                                <a:lnTo>
                                  <a:pt x="2138612" y="1602861"/>
                                </a:lnTo>
                                <a:lnTo>
                                  <a:pt x="2138669" y="1632424"/>
                                </a:lnTo>
                                <a:lnTo>
                                  <a:pt x="2138725" y="1612345"/>
                                </a:lnTo>
                                <a:lnTo>
                                  <a:pt x="2138782" y="1620955"/>
                                </a:lnTo>
                                <a:lnTo>
                                  <a:pt x="2138839" y="1620955"/>
                                </a:lnTo>
                                <a:lnTo>
                                  <a:pt x="2138899" y="1626111"/>
                                </a:lnTo>
                                <a:lnTo>
                                  <a:pt x="2138956" y="1616363"/>
                                </a:lnTo>
                                <a:lnTo>
                                  <a:pt x="2139013" y="1628407"/>
                                </a:lnTo>
                                <a:lnTo>
                                  <a:pt x="2139070" y="1624102"/>
                                </a:lnTo>
                                <a:lnTo>
                                  <a:pt x="2139130" y="1631849"/>
                                </a:lnTo>
                                <a:lnTo>
                                  <a:pt x="2139187" y="1627257"/>
                                </a:lnTo>
                                <a:lnTo>
                                  <a:pt x="2139244" y="1621230"/>
                                </a:lnTo>
                                <a:lnTo>
                                  <a:pt x="2139300" y="1614342"/>
                                </a:lnTo>
                                <a:lnTo>
                                  <a:pt x="2139357" y="1630703"/>
                                </a:lnTo>
                                <a:lnTo>
                                  <a:pt x="2139414" y="1615788"/>
                                </a:lnTo>
                                <a:lnTo>
                                  <a:pt x="2139470" y="1627257"/>
                                </a:lnTo>
                                <a:lnTo>
                                  <a:pt x="2139531" y="1625823"/>
                                </a:lnTo>
                                <a:lnTo>
                                  <a:pt x="2139587" y="1624673"/>
                                </a:lnTo>
                                <a:lnTo>
                                  <a:pt x="2139644" y="1625823"/>
                                </a:lnTo>
                                <a:lnTo>
                                  <a:pt x="2139701" y="1622381"/>
                                </a:lnTo>
                                <a:lnTo>
                                  <a:pt x="2139758" y="1624389"/>
                                </a:lnTo>
                                <a:lnTo>
                                  <a:pt x="2139814" y="1615492"/>
                                </a:lnTo>
                                <a:lnTo>
                                  <a:pt x="2139871" y="1627832"/>
                                </a:lnTo>
                                <a:lnTo>
                                  <a:pt x="2139932" y="1625248"/>
                                </a:lnTo>
                                <a:lnTo>
                                  <a:pt x="2139989" y="1615217"/>
                                </a:lnTo>
                                <a:lnTo>
                                  <a:pt x="2140045" y="1620656"/>
                                </a:lnTo>
                                <a:lnTo>
                                  <a:pt x="2140102" y="1612345"/>
                                </a:lnTo>
                                <a:lnTo>
                                  <a:pt x="2140163" y="1616938"/>
                                </a:lnTo>
                                <a:lnTo>
                                  <a:pt x="2140219" y="1606307"/>
                                </a:lnTo>
                                <a:lnTo>
                                  <a:pt x="2140276" y="1616638"/>
                                </a:lnTo>
                                <a:lnTo>
                                  <a:pt x="2140333" y="1613767"/>
                                </a:lnTo>
                                <a:lnTo>
                                  <a:pt x="2140390" y="1622952"/>
                                </a:lnTo>
                                <a:lnTo>
                                  <a:pt x="2140446" y="1621806"/>
                                </a:lnTo>
                                <a:lnTo>
                                  <a:pt x="2140503" y="1616638"/>
                                </a:lnTo>
                                <a:lnTo>
                                  <a:pt x="2140564" y="1624389"/>
                                </a:lnTo>
                                <a:lnTo>
                                  <a:pt x="2140621" y="1618359"/>
                                </a:lnTo>
                                <a:lnTo>
                                  <a:pt x="2140677" y="1625536"/>
                                </a:lnTo>
                                <a:lnTo>
                                  <a:pt x="2140734" y="1621530"/>
                                </a:lnTo>
                                <a:lnTo>
                                  <a:pt x="2140790" y="1622381"/>
                                </a:lnTo>
                                <a:lnTo>
                                  <a:pt x="2140851" y="1620656"/>
                                </a:lnTo>
                                <a:lnTo>
                                  <a:pt x="2140908" y="1620955"/>
                                </a:lnTo>
                                <a:lnTo>
                                  <a:pt x="2140965" y="1614066"/>
                                </a:lnTo>
                                <a:lnTo>
                                  <a:pt x="2141021" y="1626111"/>
                                </a:lnTo>
                                <a:lnTo>
                                  <a:pt x="2141078" y="1618934"/>
                                </a:lnTo>
                                <a:lnTo>
                                  <a:pt x="2141139" y="1611770"/>
                                </a:lnTo>
                                <a:lnTo>
                                  <a:pt x="2141195" y="1637304"/>
                                </a:lnTo>
                                <a:lnTo>
                                  <a:pt x="2141252" y="1613767"/>
                                </a:lnTo>
                                <a:lnTo>
                                  <a:pt x="2141309" y="1615788"/>
                                </a:lnTo>
                                <a:lnTo>
                                  <a:pt x="2141366" y="1623239"/>
                                </a:lnTo>
                                <a:lnTo>
                                  <a:pt x="2141422" y="1632424"/>
                                </a:lnTo>
                                <a:lnTo>
                                  <a:pt x="2141479" y="1618934"/>
                                </a:lnTo>
                                <a:lnTo>
                                  <a:pt x="2141540" y="1630986"/>
                                </a:lnTo>
                                <a:lnTo>
                                  <a:pt x="2141597" y="1621230"/>
                                </a:lnTo>
                                <a:lnTo>
                                  <a:pt x="2141653" y="1618934"/>
                                </a:lnTo>
                                <a:lnTo>
                                  <a:pt x="2141710" y="1628978"/>
                                </a:lnTo>
                                <a:lnTo>
                                  <a:pt x="2141766" y="1611475"/>
                                </a:lnTo>
                                <a:lnTo>
                                  <a:pt x="2141828" y="1622381"/>
                                </a:lnTo>
                                <a:lnTo>
                                  <a:pt x="2141884" y="1627257"/>
                                </a:lnTo>
                                <a:lnTo>
                                  <a:pt x="2141941" y="1617513"/>
                                </a:lnTo>
                                <a:lnTo>
                                  <a:pt x="2141997" y="1613491"/>
                                </a:lnTo>
                                <a:lnTo>
                                  <a:pt x="2142054" y="1630986"/>
                                </a:lnTo>
                                <a:lnTo>
                                  <a:pt x="2142111" y="1614917"/>
                                </a:lnTo>
                                <a:lnTo>
                                  <a:pt x="2142172" y="1620380"/>
                                </a:lnTo>
                                <a:lnTo>
                                  <a:pt x="2142228" y="1631562"/>
                                </a:lnTo>
                                <a:lnTo>
                                  <a:pt x="2142285" y="1621530"/>
                                </a:lnTo>
                                <a:lnTo>
                                  <a:pt x="2142341" y="1618359"/>
                                </a:lnTo>
                                <a:lnTo>
                                  <a:pt x="2142398" y="1629553"/>
                                </a:lnTo>
                                <a:lnTo>
                                  <a:pt x="2142455" y="1600568"/>
                                </a:lnTo>
                                <a:lnTo>
                                  <a:pt x="2142512" y="1622381"/>
                                </a:lnTo>
                                <a:lnTo>
                                  <a:pt x="2142572" y="1631274"/>
                                </a:lnTo>
                                <a:lnTo>
                                  <a:pt x="2142629" y="1612046"/>
                                </a:lnTo>
                                <a:lnTo>
                                  <a:pt x="2142686" y="1621530"/>
                                </a:lnTo>
                                <a:lnTo>
                                  <a:pt x="2142742" y="1613491"/>
                                </a:lnTo>
                                <a:lnTo>
                                  <a:pt x="2142803" y="1620380"/>
                                </a:lnTo>
                                <a:lnTo>
                                  <a:pt x="2142860" y="1623239"/>
                                </a:lnTo>
                                <a:lnTo>
                                  <a:pt x="2142917" y="1608899"/>
                                </a:lnTo>
                                <a:lnTo>
                                  <a:pt x="2142973" y="1626398"/>
                                </a:lnTo>
                                <a:lnTo>
                                  <a:pt x="2143030" y="1614066"/>
                                </a:lnTo>
                                <a:lnTo>
                                  <a:pt x="2143087" y="1614066"/>
                                </a:lnTo>
                                <a:lnTo>
                                  <a:pt x="2143148" y="1622381"/>
                                </a:lnTo>
                                <a:lnTo>
                                  <a:pt x="2143204" y="1611199"/>
                                </a:lnTo>
                                <a:lnTo>
                                  <a:pt x="2143261" y="1624960"/>
                                </a:lnTo>
                                <a:lnTo>
                                  <a:pt x="2143318" y="1620656"/>
                                </a:lnTo>
                                <a:lnTo>
                                  <a:pt x="2143374" y="1630986"/>
                                </a:lnTo>
                                <a:lnTo>
                                  <a:pt x="2143431" y="1618659"/>
                                </a:lnTo>
                                <a:lnTo>
                                  <a:pt x="2143488" y="1632137"/>
                                </a:lnTo>
                                <a:lnTo>
                                  <a:pt x="2143548" y="1610900"/>
                                </a:lnTo>
                                <a:lnTo>
                                  <a:pt x="2143605" y="1610900"/>
                                </a:lnTo>
                                <a:lnTo>
                                  <a:pt x="2143662" y="1627257"/>
                                </a:lnTo>
                                <a:lnTo>
                                  <a:pt x="2143718" y="1621530"/>
                                </a:lnTo>
                                <a:lnTo>
                                  <a:pt x="2143779" y="1622952"/>
                                </a:lnTo>
                                <a:lnTo>
                                  <a:pt x="2143836" y="1618934"/>
                                </a:lnTo>
                                <a:lnTo>
                                  <a:pt x="2143893" y="1624389"/>
                                </a:lnTo>
                                <a:lnTo>
                                  <a:pt x="2143949" y="1615217"/>
                                </a:lnTo>
                                <a:lnTo>
                                  <a:pt x="2144006" y="1628978"/>
                                </a:lnTo>
                                <a:lnTo>
                                  <a:pt x="2144063" y="1614066"/>
                                </a:lnTo>
                                <a:lnTo>
                                  <a:pt x="2144120" y="1620380"/>
                                </a:lnTo>
                                <a:lnTo>
                                  <a:pt x="2144180" y="1626682"/>
                                </a:lnTo>
                                <a:lnTo>
                                  <a:pt x="2144237" y="1624960"/>
                                </a:lnTo>
                                <a:lnTo>
                                  <a:pt x="2144293" y="1627832"/>
                                </a:lnTo>
                                <a:lnTo>
                                  <a:pt x="2144350" y="1619805"/>
                                </a:lnTo>
                                <a:lnTo>
                                  <a:pt x="2144407" y="1635866"/>
                                </a:lnTo>
                                <a:lnTo>
                                  <a:pt x="2144464" y="1603735"/>
                                </a:lnTo>
                                <a:lnTo>
                                  <a:pt x="2144524" y="1613196"/>
                                </a:lnTo>
                                <a:lnTo>
                                  <a:pt x="2144581" y="1622952"/>
                                </a:lnTo>
                                <a:lnTo>
                                  <a:pt x="2144638" y="1621806"/>
                                </a:lnTo>
                                <a:lnTo>
                                  <a:pt x="2144695" y="1621806"/>
                                </a:lnTo>
                                <a:lnTo>
                                  <a:pt x="2144751" y="1625823"/>
                                </a:lnTo>
                                <a:lnTo>
                                  <a:pt x="2144812" y="1608899"/>
                                </a:lnTo>
                                <a:lnTo>
                                  <a:pt x="2144868" y="1617213"/>
                                </a:lnTo>
                                <a:lnTo>
                                  <a:pt x="2144925" y="1629265"/>
                                </a:lnTo>
                                <a:lnTo>
                                  <a:pt x="2144982" y="1617788"/>
                                </a:lnTo>
                                <a:lnTo>
                                  <a:pt x="2145039" y="1618084"/>
                                </a:lnTo>
                                <a:lnTo>
                                  <a:pt x="2145096" y="1624673"/>
                                </a:lnTo>
                                <a:lnTo>
                                  <a:pt x="2145152" y="1608028"/>
                                </a:lnTo>
                                <a:lnTo>
                                  <a:pt x="2145213" y="1627544"/>
                                </a:lnTo>
                                <a:lnTo>
                                  <a:pt x="2145270" y="1627257"/>
                                </a:lnTo>
                                <a:lnTo>
                                  <a:pt x="2145327" y="1620656"/>
                                </a:lnTo>
                                <a:lnTo>
                                  <a:pt x="2145383" y="1627257"/>
                                </a:lnTo>
                                <a:lnTo>
                                  <a:pt x="2145440" y="1619234"/>
                                </a:lnTo>
                                <a:lnTo>
                                  <a:pt x="2145500" y="1616938"/>
                                </a:lnTo>
                                <a:lnTo>
                                  <a:pt x="2145557" y="1622105"/>
                                </a:lnTo>
                                <a:lnTo>
                                  <a:pt x="2145614" y="1625536"/>
                                </a:lnTo>
                                <a:lnTo>
                                  <a:pt x="2145670" y="1630986"/>
                                </a:lnTo>
                                <a:lnTo>
                                  <a:pt x="2145727" y="1619805"/>
                                </a:lnTo>
                                <a:lnTo>
                                  <a:pt x="2145784" y="1616067"/>
                                </a:lnTo>
                                <a:lnTo>
                                  <a:pt x="2145844" y="1624102"/>
                                </a:lnTo>
                                <a:lnTo>
                                  <a:pt x="2145901" y="1633287"/>
                                </a:lnTo>
                                <a:lnTo>
                                  <a:pt x="2145958" y="1617788"/>
                                </a:lnTo>
                                <a:lnTo>
                                  <a:pt x="2146015" y="1620955"/>
                                </a:lnTo>
                                <a:lnTo>
                                  <a:pt x="2146071" y="1622664"/>
                                </a:lnTo>
                                <a:lnTo>
                                  <a:pt x="2146128" y="1620080"/>
                                </a:lnTo>
                                <a:lnTo>
                                  <a:pt x="2146185" y="1609178"/>
                                </a:lnTo>
                                <a:lnTo>
                                  <a:pt x="2146246" y="1624389"/>
                                </a:lnTo>
                                <a:lnTo>
                                  <a:pt x="2146302" y="1619234"/>
                                </a:lnTo>
                                <a:lnTo>
                                  <a:pt x="2146359" y="1626969"/>
                                </a:lnTo>
                                <a:lnTo>
                                  <a:pt x="2146419" y="1620080"/>
                                </a:lnTo>
                                <a:lnTo>
                                  <a:pt x="2146476" y="1642180"/>
                                </a:lnTo>
                                <a:lnTo>
                                  <a:pt x="2146533" y="1629265"/>
                                </a:lnTo>
                                <a:lnTo>
                                  <a:pt x="2146590" y="1619234"/>
                                </a:lnTo>
                                <a:lnTo>
                                  <a:pt x="2146647" y="1626398"/>
                                </a:lnTo>
                                <a:lnTo>
                                  <a:pt x="2146703" y="1624389"/>
                                </a:lnTo>
                                <a:lnTo>
                                  <a:pt x="2146760" y="1623814"/>
                                </a:lnTo>
                                <a:lnTo>
                                  <a:pt x="2146821" y="1633858"/>
                                </a:lnTo>
                                <a:lnTo>
                                  <a:pt x="2146877" y="1617513"/>
                                </a:lnTo>
                                <a:lnTo>
                                  <a:pt x="2146934" y="1618084"/>
                                </a:lnTo>
                                <a:lnTo>
                                  <a:pt x="2146991" y="1620955"/>
                                </a:lnTo>
                                <a:lnTo>
                                  <a:pt x="2147047" y="1634433"/>
                                </a:lnTo>
                                <a:lnTo>
                                  <a:pt x="2147104" y="1628119"/>
                                </a:lnTo>
                                <a:lnTo>
                                  <a:pt x="2147161" y="1619805"/>
                                </a:lnTo>
                                <a:lnTo>
                                  <a:pt x="2147222" y="1622105"/>
                                </a:lnTo>
                                <a:lnTo>
                                  <a:pt x="2147278" y="1625823"/>
                                </a:lnTo>
                                <a:lnTo>
                                  <a:pt x="2147335" y="1625248"/>
                                </a:lnTo>
                                <a:lnTo>
                                  <a:pt x="2147392" y="1628119"/>
                                </a:lnTo>
                                <a:lnTo>
                                  <a:pt x="2147452" y="1612046"/>
                                </a:lnTo>
                                <a:lnTo>
                                  <a:pt x="2147509" y="1626398"/>
                                </a:lnTo>
                                <a:lnTo>
                                  <a:pt x="2147566" y="1618659"/>
                                </a:lnTo>
                                <a:lnTo>
                                  <a:pt x="2147623" y="1620380"/>
                                </a:lnTo>
                                <a:lnTo>
                                  <a:pt x="2147679" y="1622664"/>
                                </a:lnTo>
                                <a:lnTo>
                                  <a:pt x="2147736" y="1623814"/>
                                </a:lnTo>
                                <a:lnTo>
                                  <a:pt x="2147793" y="1616067"/>
                                </a:lnTo>
                                <a:lnTo>
                                  <a:pt x="2147854" y="1629265"/>
                                </a:lnTo>
                                <a:lnTo>
                                  <a:pt x="2147910" y="1624673"/>
                                </a:lnTo>
                                <a:lnTo>
                                  <a:pt x="2147967" y="1637588"/>
                                </a:lnTo>
                                <a:lnTo>
                                  <a:pt x="2148023" y="1627544"/>
                                </a:lnTo>
                                <a:lnTo>
                                  <a:pt x="2148080" y="1615788"/>
                                </a:lnTo>
                                <a:lnTo>
                                  <a:pt x="2148141" y="1627544"/>
                                </a:lnTo>
                                <a:lnTo>
                                  <a:pt x="2148198" y="1628694"/>
                                </a:lnTo>
                                <a:lnTo>
                                  <a:pt x="2148254" y="1610900"/>
                                </a:lnTo>
                                <a:lnTo>
                                  <a:pt x="2148311" y="1624673"/>
                                </a:lnTo>
                                <a:lnTo>
                                  <a:pt x="2148367" y="1612920"/>
                                </a:lnTo>
                                <a:lnTo>
                                  <a:pt x="2148428" y="1627257"/>
                                </a:lnTo>
                                <a:lnTo>
                                  <a:pt x="2148485" y="1630703"/>
                                </a:lnTo>
                                <a:lnTo>
                                  <a:pt x="2148542" y="1610900"/>
                                </a:lnTo>
                                <a:lnTo>
                                  <a:pt x="2148598" y="1622105"/>
                                </a:lnTo>
                                <a:lnTo>
                                  <a:pt x="2148655" y="1629265"/>
                                </a:lnTo>
                                <a:lnTo>
                                  <a:pt x="2148712" y="1617513"/>
                                </a:lnTo>
                                <a:lnTo>
                                  <a:pt x="2148769" y="1626398"/>
                                </a:lnTo>
                                <a:lnTo>
                                  <a:pt x="2148829" y="1627544"/>
                                </a:lnTo>
                                <a:lnTo>
                                  <a:pt x="2148886" y="1624960"/>
                                </a:lnTo>
                                <a:lnTo>
                                  <a:pt x="2148943" y="1618359"/>
                                </a:lnTo>
                                <a:lnTo>
                                  <a:pt x="2148999" y="1621806"/>
                                </a:lnTo>
                                <a:lnTo>
                                  <a:pt x="2149056" y="1626969"/>
                                </a:lnTo>
                                <a:lnTo>
                                  <a:pt x="2149117" y="1617788"/>
                                </a:lnTo>
                                <a:lnTo>
                                  <a:pt x="2149174" y="1631849"/>
                                </a:lnTo>
                                <a:lnTo>
                                  <a:pt x="2149230" y="1622952"/>
                                </a:lnTo>
                                <a:lnTo>
                                  <a:pt x="2149287" y="1616363"/>
                                </a:lnTo>
                                <a:lnTo>
                                  <a:pt x="2149344" y="1627257"/>
                                </a:lnTo>
                                <a:lnTo>
                                  <a:pt x="2149401" y="1629840"/>
                                </a:lnTo>
                                <a:lnTo>
                                  <a:pt x="2149461" y="1624960"/>
                                </a:lnTo>
                                <a:lnTo>
                                  <a:pt x="2149518" y="1633570"/>
                                </a:lnTo>
                                <a:lnTo>
                                  <a:pt x="2149574" y="1608603"/>
                                </a:lnTo>
                                <a:lnTo>
                                  <a:pt x="2149631" y="1633570"/>
                                </a:lnTo>
                                <a:lnTo>
                                  <a:pt x="2149688" y="1619234"/>
                                </a:lnTo>
                                <a:lnTo>
                                  <a:pt x="2149744" y="1628694"/>
                                </a:lnTo>
                                <a:lnTo>
                                  <a:pt x="2149801" y="1622381"/>
                                </a:lnTo>
                                <a:lnTo>
                                  <a:pt x="2149862" y="1630703"/>
                                </a:lnTo>
                                <a:lnTo>
                                  <a:pt x="2149919" y="1631849"/>
                                </a:lnTo>
                                <a:lnTo>
                                  <a:pt x="2149975" y="1622664"/>
                                </a:lnTo>
                                <a:lnTo>
                                  <a:pt x="2150032" y="1620955"/>
                                </a:lnTo>
                                <a:lnTo>
                                  <a:pt x="2150093" y="1623814"/>
                                </a:lnTo>
                                <a:lnTo>
                                  <a:pt x="2150150" y="1621230"/>
                                </a:lnTo>
                                <a:lnTo>
                                  <a:pt x="2150206" y="1617788"/>
                                </a:lnTo>
                                <a:lnTo>
                                  <a:pt x="2150263" y="1627544"/>
                                </a:lnTo>
                                <a:lnTo>
                                  <a:pt x="2150319" y="1618934"/>
                                </a:lnTo>
                                <a:lnTo>
                                  <a:pt x="2150376" y="1623527"/>
                                </a:lnTo>
                                <a:lnTo>
                                  <a:pt x="2150437" y="1612621"/>
                                </a:lnTo>
                                <a:lnTo>
                                  <a:pt x="2150494" y="1614642"/>
                                </a:lnTo>
                                <a:lnTo>
                                  <a:pt x="2150550" y="1614066"/>
                                </a:lnTo>
                                <a:lnTo>
                                  <a:pt x="2150607" y="1634433"/>
                                </a:lnTo>
                                <a:lnTo>
                                  <a:pt x="2150664" y="1640459"/>
                                </a:lnTo>
                                <a:lnTo>
                                  <a:pt x="2150721" y="1630415"/>
                                </a:lnTo>
                                <a:lnTo>
                                  <a:pt x="2150777" y="1611475"/>
                                </a:lnTo>
                                <a:lnTo>
                                  <a:pt x="2150838" y="1626969"/>
                                </a:lnTo>
                                <a:lnTo>
                                  <a:pt x="2150895" y="1615788"/>
                                </a:lnTo>
                                <a:lnTo>
                                  <a:pt x="2150951" y="1626111"/>
                                </a:lnTo>
                                <a:lnTo>
                                  <a:pt x="2151008" y="1618659"/>
                                </a:lnTo>
                                <a:lnTo>
                                  <a:pt x="2151069" y="1622105"/>
                                </a:lnTo>
                                <a:lnTo>
                                  <a:pt x="2151125" y="1623527"/>
                                </a:lnTo>
                                <a:lnTo>
                                  <a:pt x="2151182" y="1621530"/>
                                </a:lnTo>
                                <a:lnTo>
                                  <a:pt x="2151239" y="1631562"/>
                                </a:lnTo>
                                <a:lnTo>
                                  <a:pt x="2151296" y="1613491"/>
                                </a:lnTo>
                                <a:lnTo>
                                  <a:pt x="2151353" y="1615788"/>
                                </a:lnTo>
                                <a:lnTo>
                                  <a:pt x="2151409" y="1611199"/>
                                </a:lnTo>
                                <a:lnTo>
                                  <a:pt x="2151470" y="1629553"/>
                                </a:lnTo>
                                <a:lnTo>
                                  <a:pt x="2151527" y="1624102"/>
                                </a:lnTo>
                                <a:lnTo>
                                  <a:pt x="2151583" y="1615217"/>
                                </a:lnTo>
                                <a:lnTo>
                                  <a:pt x="2151640" y="1618659"/>
                                </a:lnTo>
                                <a:lnTo>
                                  <a:pt x="2151697" y="1622664"/>
                                </a:lnTo>
                                <a:lnTo>
                                  <a:pt x="2151753" y="1613196"/>
                                </a:lnTo>
                                <a:lnTo>
                                  <a:pt x="2151814" y="1632711"/>
                                </a:lnTo>
                                <a:lnTo>
                                  <a:pt x="2151871" y="1614642"/>
                                </a:lnTo>
                                <a:lnTo>
                                  <a:pt x="2151927" y="1626111"/>
                                </a:lnTo>
                                <a:lnTo>
                                  <a:pt x="2151984" y="1624673"/>
                                </a:lnTo>
                                <a:lnTo>
                                  <a:pt x="2152041" y="1630986"/>
                                </a:lnTo>
                                <a:lnTo>
                                  <a:pt x="2152101" y="1612046"/>
                                </a:lnTo>
                                <a:lnTo>
                                  <a:pt x="2152158" y="1619805"/>
                                </a:lnTo>
                                <a:lnTo>
                                  <a:pt x="2152215" y="1629265"/>
                                </a:lnTo>
                                <a:lnTo>
                                  <a:pt x="2152272" y="1619805"/>
                                </a:lnTo>
                                <a:lnTo>
                                  <a:pt x="2152328" y="1614066"/>
                                </a:lnTo>
                                <a:lnTo>
                                  <a:pt x="2152385" y="1631562"/>
                                </a:lnTo>
                                <a:lnTo>
                                  <a:pt x="2152442" y="1632137"/>
                                </a:lnTo>
                                <a:lnTo>
                                  <a:pt x="2152502" y="1614642"/>
                                </a:lnTo>
                                <a:lnTo>
                                  <a:pt x="2152559" y="1618084"/>
                                </a:lnTo>
                                <a:lnTo>
                                  <a:pt x="2152616" y="1633570"/>
                                </a:lnTo>
                                <a:lnTo>
                                  <a:pt x="2152673" y="1621530"/>
                                </a:lnTo>
                                <a:lnTo>
                                  <a:pt x="2152729" y="1630986"/>
                                </a:lnTo>
                                <a:lnTo>
                                  <a:pt x="2152790" y="1609474"/>
                                </a:lnTo>
                                <a:lnTo>
                                  <a:pt x="2152847" y="1615788"/>
                                </a:lnTo>
                                <a:lnTo>
                                  <a:pt x="2152904" y="1615788"/>
                                </a:lnTo>
                                <a:lnTo>
                                  <a:pt x="2152960" y="1626682"/>
                                </a:lnTo>
                                <a:lnTo>
                                  <a:pt x="2153017" y="1619234"/>
                                </a:lnTo>
                                <a:lnTo>
                                  <a:pt x="2153077" y="1620080"/>
                                </a:lnTo>
                                <a:lnTo>
                                  <a:pt x="2153134" y="1623239"/>
                                </a:lnTo>
                                <a:lnTo>
                                  <a:pt x="2153191" y="1618659"/>
                                </a:lnTo>
                                <a:lnTo>
                                  <a:pt x="2153248" y="1626682"/>
                                </a:lnTo>
                                <a:lnTo>
                                  <a:pt x="2153304" y="1623239"/>
                                </a:lnTo>
                                <a:lnTo>
                                  <a:pt x="2153361" y="1625536"/>
                                </a:lnTo>
                                <a:lnTo>
                                  <a:pt x="2153418" y="1620380"/>
                                </a:lnTo>
                                <a:lnTo>
                                  <a:pt x="2153479" y="1622105"/>
                                </a:lnTo>
                                <a:lnTo>
                                  <a:pt x="2153535" y="1615788"/>
                                </a:lnTo>
                                <a:lnTo>
                                  <a:pt x="2153592" y="1618084"/>
                                </a:lnTo>
                                <a:lnTo>
                                  <a:pt x="2153649" y="1632424"/>
                                </a:lnTo>
                                <a:lnTo>
                                  <a:pt x="2153709" y="1618359"/>
                                </a:lnTo>
                                <a:lnTo>
                                  <a:pt x="2153766" y="1620656"/>
                                </a:lnTo>
                                <a:lnTo>
                                  <a:pt x="2153823" y="1618359"/>
                                </a:lnTo>
                                <a:lnTo>
                                  <a:pt x="2153880" y="1629840"/>
                                </a:lnTo>
                                <a:lnTo>
                                  <a:pt x="2153936" y="1616938"/>
                                </a:lnTo>
                                <a:lnTo>
                                  <a:pt x="2153993" y="1623527"/>
                                </a:lnTo>
                                <a:lnTo>
                                  <a:pt x="2154050" y="1619234"/>
                                </a:lnTo>
                                <a:lnTo>
                                  <a:pt x="2154111" y="1629265"/>
                                </a:lnTo>
                                <a:lnTo>
                                  <a:pt x="2154167" y="1631274"/>
                                </a:lnTo>
                                <a:lnTo>
                                  <a:pt x="2154224" y="1622105"/>
                                </a:lnTo>
                                <a:lnTo>
                                  <a:pt x="2154280" y="1610324"/>
                                </a:lnTo>
                                <a:lnTo>
                                  <a:pt x="2154337" y="1624673"/>
                                </a:lnTo>
                                <a:lnTo>
                                  <a:pt x="2154393" y="1621806"/>
                                </a:lnTo>
                                <a:lnTo>
                                  <a:pt x="2154450" y="1620380"/>
                                </a:lnTo>
                                <a:lnTo>
                                  <a:pt x="2154511" y="1626111"/>
                                </a:lnTo>
                                <a:lnTo>
                                  <a:pt x="2154568" y="1621230"/>
                                </a:lnTo>
                                <a:lnTo>
                                  <a:pt x="2154624" y="1628407"/>
                                </a:lnTo>
                                <a:lnTo>
                                  <a:pt x="2154685" y="1630415"/>
                                </a:lnTo>
                                <a:lnTo>
                                  <a:pt x="2154742" y="1627257"/>
                                </a:lnTo>
                                <a:lnTo>
                                  <a:pt x="2154799" y="1612046"/>
                                </a:lnTo>
                                <a:lnTo>
                                  <a:pt x="2154855" y="1624673"/>
                                </a:lnTo>
                                <a:lnTo>
                                  <a:pt x="2154912" y="1628407"/>
                                </a:lnTo>
                                <a:lnTo>
                                  <a:pt x="2154969" y="1624673"/>
                                </a:lnTo>
                                <a:lnTo>
                                  <a:pt x="2155025" y="1622952"/>
                                </a:lnTo>
                                <a:lnTo>
                                  <a:pt x="2155086" y="1632995"/>
                                </a:lnTo>
                                <a:lnTo>
                                  <a:pt x="2155143" y="1621806"/>
                                </a:lnTo>
                                <a:lnTo>
                                  <a:pt x="2155200" y="1643330"/>
                                </a:lnTo>
                                <a:lnTo>
                                  <a:pt x="2155256" y="1624389"/>
                                </a:lnTo>
                                <a:lnTo>
                                  <a:pt x="2155313" y="1629265"/>
                                </a:lnTo>
                                <a:lnTo>
                                  <a:pt x="2155370" y="1620656"/>
                                </a:lnTo>
                                <a:lnTo>
                                  <a:pt x="2155431" y="1623814"/>
                                </a:lnTo>
                                <a:lnTo>
                                  <a:pt x="2155487" y="1622105"/>
                                </a:lnTo>
                                <a:lnTo>
                                  <a:pt x="2155544" y="1617213"/>
                                </a:lnTo>
                                <a:lnTo>
                                  <a:pt x="2155600" y="1618359"/>
                                </a:lnTo>
                                <a:lnTo>
                                  <a:pt x="2155657" y="1622105"/>
                                </a:lnTo>
                                <a:lnTo>
                                  <a:pt x="2155718" y="1625823"/>
                                </a:lnTo>
                                <a:lnTo>
                                  <a:pt x="2155775" y="1626111"/>
                                </a:lnTo>
                                <a:lnTo>
                                  <a:pt x="2155831" y="1629553"/>
                                </a:lnTo>
                                <a:lnTo>
                                  <a:pt x="2155888" y="1616638"/>
                                </a:lnTo>
                                <a:lnTo>
                                  <a:pt x="2155944" y="1626111"/>
                                </a:lnTo>
                                <a:lnTo>
                                  <a:pt x="2156001" y="1619510"/>
                                </a:lnTo>
                                <a:lnTo>
                                  <a:pt x="2156058" y="1607753"/>
                                </a:lnTo>
                                <a:lnTo>
                                  <a:pt x="2156119" y="1629265"/>
                                </a:lnTo>
                                <a:lnTo>
                                  <a:pt x="2156175" y="1626969"/>
                                </a:lnTo>
                                <a:lnTo>
                                  <a:pt x="2156232" y="1624960"/>
                                </a:lnTo>
                                <a:lnTo>
                                  <a:pt x="2156289" y="1619234"/>
                                </a:lnTo>
                                <a:lnTo>
                                  <a:pt x="2156346" y="1625536"/>
                                </a:lnTo>
                                <a:lnTo>
                                  <a:pt x="2156406" y="1619510"/>
                                </a:lnTo>
                                <a:lnTo>
                                  <a:pt x="2156463" y="1616363"/>
                                </a:lnTo>
                                <a:lnTo>
                                  <a:pt x="2156520" y="1622952"/>
                                </a:lnTo>
                                <a:lnTo>
                                  <a:pt x="2156576" y="1626682"/>
                                </a:lnTo>
                                <a:lnTo>
                                  <a:pt x="2156633" y="1608328"/>
                                </a:lnTo>
                                <a:lnTo>
                                  <a:pt x="2156690" y="1623814"/>
                                </a:lnTo>
                                <a:lnTo>
                                  <a:pt x="2156751" y="1630986"/>
                                </a:lnTo>
                                <a:lnTo>
                                  <a:pt x="2156807" y="1614066"/>
                                </a:lnTo>
                                <a:lnTo>
                                  <a:pt x="2156864" y="1626969"/>
                                </a:lnTo>
                                <a:lnTo>
                                  <a:pt x="2156921" y="1628407"/>
                                </a:lnTo>
                                <a:lnTo>
                                  <a:pt x="2156978" y="1616067"/>
                                </a:lnTo>
                                <a:lnTo>
                                  <a:pt x="2157034" y="1610900"/>
                                </a:lnTo>
                                <a:lnTo>
                                  <a:pt x="2157091" y="1628119"/>
                                </a:lnTo>
                                <a:lnTo>
                                  <a:pt x="2157151" y="1630986"/>
                                </a:lnTo>
                                <a:lnTo>
                                  <a:pt x="2157208" y="1631274"/>
                                </a:lnTo>
                                <a:lnTo>
                                  <a:pt x="2157265" y="1624389"/>
                                </a:lnTo>
                                <a:lnTo>
                                  <a:pt x="2157322" y="1605457"/>
                                </a:lnTo>
                                <a:lnTo>
                                  <a:pt x="2157382" y="1609474"/>
                                </a:lnTo>
                                <a:lnTo>
                                  <a:pt x="2157439" y="1631274"/>
                                </a:lnTo>
                                <a:lnTo>
                                  <a:pt x="2157496" y="1629553"/>
                                </a:lnTo>
                                <a:lnTo>
                                  <a:pt x="2157553" y="1615788"/>
                                </a:lnTo>
                                <a:lnTo>
                                  <a:pt x="2157609" y="1615788"/>
                                </a:lnTo>
                                <a:lnTo>
                                  <a:pt x="2157666" y="1614917"/>
                                </a:lnTo>
                                <a:lnTo>
                                  <a:pt x="2157723" y="1619234"/>
                                </a:lnTo>
                                <a:lnTo>
                                  <a:pt x="2157783" y="1609178"/>
                                </a:lnTo>
                                <a:lnTo>
                                  <a:pt x="2157840" y="1635295"/>
                                </a:lnTo>
                                <a:lnTo>
                                  <a:pt x="2157897" y="1622105"/>
                                </a:lnTo>
                                <a:lnTo>
                                  <a:pt x="2157954" y="1623239"/>
                                </a:lnTo>
                                <a:lnTo>
                                  <a:pt x="2158010" y="1631562"/>
                                </a:lnTo>
                                <a:lnTo>
                                  <a:pt x="2158067" y="1625536"/>
                                </a:lnTo>
                                <a:lnTo>
                                  <a:pt x="2158128" y="1616638"/>
                                </a:lnTo>
                                <a:lnTo>
                                  <a:pt x="2158184" y="1618084"/>
                                </a:lnTo>
                                <a:lnTo>
                                  <a:pt x="2158241" y="1639309"/>
                                </a:lnTo>
                                <a:lnTo>
                                  <a:pt x="2158298" y="1633570"/>
                                </a:lnTo>
                                <a:lnTo>
                                  <a:pt x="2158358" y="1611770"/>
                                </a:lnTo>
                                <a:lnTo>
                                  <a:pt x="2158415" y="1611199"/>
                                </a:lnTo>
                                <a:lnTo>
                                  <a:pt x="2158472" y="1617788"/>
                                </a:lnTo>
                                <a:lnTo>
                                  <a:pt x="2158528" y="1643618"/>
                                </a:lnTo>
                                <a:lnTo>
                                  <a:pt x="2158585" y="1623814"/>
                                </a:lnTo>
                                <a:lnTo>
                                  <a:pt x="2158642" y="1620656"/>
                                </a:lnTo>
                                <a:lnTo>
                                  <a:pt x="2158699" y="1609178"/>
                                </a:lnTo>
                                <a:lnTo>
                                  <a:pt x="2158759" y="1633287"/>
                                </a:lnTo>
                                <a:lnTo>
                                  <a:pt x="2158816" y="1612920"/>
                                </a:lnTo>
                                <a:lnTo>
                                  <a:pt x="2158873" y="1640171"/>
                                </a:lnTo>
                                <a:lnTo>
                                  <a:pt x="2158930" y="1622105"/>
                                </a:lnTo>
                                <a:lnTo>
                                  <a:pt x="2158986" y="1622105"/>
                                </a:lnTo>
                                <a:lnTo>
                                  <a:pt x="2159043" y="1626111"/>
                                </a:lnTo>
                                <a:lnTo>
                                  <a:pt x="2159104" y="1632995"/>
                                </a:lnTo>
                                <a:lnTo>
                                  <a:pt x="2159160" y="1621230"/>
                                </a:lnTo>
                                <a:lnTo>
                                  <a:pt x="2159217" y="1618084"/>
                                </a:lnTo>
                                <a:lnTo>
                                  <a:pt x="2159274" y="1622105"/>
                                </a:lnTo>
                                <a:lnTo>
                                  <a:pt x="2159330" y="1619510"/>
                                </a:lnTo>
                                <a:lnTo>
                                  <a:pt x="2159391" y="1626111"/>
                                </a:lnTo>
                                <a:lnTo>
                                  <a:pt x="2159448" y="1627544"/>
                                </a:lnTo>
                                <a:lnTo>
                                  <a:pt x="2159505" y="1608603"/>
                                </a:lnTo>
                                <a:lnTo>
                                  <a:pt x="2159561" y="1634433"/>
                                </a:lnTo>
                                <a:lnTo>
                                  <a:pt x="2159618" y="1623239"/>
                                </a:lnTo>
                                <a:lnTo>
                                  <a:pt x="2159675" y="1624102"/>
                                </a:lnTo>
                                <a:lnTo>
                                  <a:pt x="2159731" y="1624102"/>
                                </a:lnTo>
                                <a:lnTo>
                                  <a:pt x="2159792" y="1626111"/>
                                </a:lnTo>
                                <a:lnTo>
                                  <a:pt x="2159849" y="1613196"/>
                                </a:lnTo>
                                <a:lnTo>
                                  <a:pt x="2159905" y="1615217"/>
                                </a:lnTo>
                                <a:lnTo>
                                  <a:pt x="2159962" y="1624102"/>
                                </a:lnTo>
                                <a:lnTo>
                                  <a:pt x="2160019" y="1625248"/>
                                </a:lnTo>
                                <a:lnTo>
                                  <a:pt x="2160080" y="1627257"/>
                                </a:lnTo>
                                <a:lnTo>
                                  <a:pt x="2160136" y="1631274"/>
                                </a:lnTo>
                                <a:lnTo>
                                  <a:pt x="2160193" y="1616938"/>
                                </a:lnTo>
                                <a:lnTo>
                                  <a:pt x="2160250" y="1610624"/>
                                </a:lnTo>
                                <a:lnTo>
                                  <a:pt x="2160306" y="1616363"/>
                                </a:lnTo>
                                <a:lnTo>
                                  <a:pt x="2160367" y="1623239"/>
                                </a:lnTo>
                                <a:lnTo>
                                  <a:pt x="2160424" y="1621230"/>
                                </a:lnTo>
                                <a:lnTo>
                                  <a:pt x="2160481" y="1618084"/>
                                </a:lnTo>
                                <a:lnTo>
                                  <a:pt x="2160537" y="1625536"/>
                                </a:lnTo>
                                <a:lnTo>
                                  <a:pt x="2160594" y="1620080"/>
                                </a:lnTo>
                                <a:lnTo>
                                  <a:pt x="2160650" y="1620656"/>
                                </a:lnTo>
                                <a:lnTo>
                                  <a:pt x="2160707" y="1635579"/>
                                </a:lnTo>
                                <a:lnTo>
                                  <a:pt x="2160768" y="1616938"/>
                                </a:lnTo>
                                <a:lnTo>
                                  <a:pt x="2160825" y="1619234"/>
                                </a:lnTo>
                                <a:lnTo>
                                  <a:pt x="2160881" y="1608328"/>
                                </a:lnTo>
                                <a:lnTo>
                                  <a:pt x="2160938" y="1623527"/>
                                </a:lnTo>
                                <a:lnTo>
                                  <a:pt x="2160999" y="1622105"/>
                                </a:lnTo>
                                <a:lnTo>
                                  <a:pt x="2161056" y="1624960"/>
                                </a:lnTo>
                                <a:lnTo>
                                  <a:pt x="2161112" y="1616363"/>
                                </a:lnTo>
                                <a:lnTo>
                                  <a:pt x="2161169" y="1624389"/>
                                </a:lnTo>
                                <a:lnTo>
                                  <a:pt x="2161226" y="1623527"/>
                                </a:lnTo>
                                <a:lnTo>
                                  <a:pt x="2161282" y="1631562"/>
                                </a:lnTo>
                                <a:lnTo>
                                  <a:pt x="2161339" y="1617513"/>
                                </a:lnTo>
                                <a:lnTo>
                                  <a:pt x="2161400" y="1628694"/>
                                </a:lnTo>
                                <a:lnTo>
                                  <a:pt x="2161457" y="1620955"/>
                                </a:lnTo>
                                <a:lnTo>
                                  <a:pt x="2161513" y="1620080"/>
                                </a:lnTo>
                                <a:lnTo>
                                  <a:pt x="2161570" y="1616363"/>
                                </a:lnTo>
                                <a:lnTo>
                                  <a:pt x="2161627" y="1626111"/>
                                </a:lnTo>
                                <a:lnTo>
                                  <a:pt x="2161683" y="1626398"/>
                                </a:lnTo>
                                <a:lnTo>
                                  <a:pt x="2161740" y="1624389"/>
                                </a:lnTo>
                                <a:lnTo>
                                  <a:pt x="2161801" y="1621230"/>
                                </a:lnTo>
                                <a:lnTo>
                                  <a:pt x="2161857" y="1614917"/>
                                </a:lnTo>
                                <a:lnTo>
                                  <a:pt x="2161914" y="1621806"/>
                                </a:lnTo>
                                <a:lnTo>
                                  <a:pt x="2161975" y="1621230"/>
                                </a:lnTo>
                                <a:lnTo>
                                  <a:pt x="2162032" y="1613767"/>
                                </a:lnTo>
                                <a:lnTo>
                                  <a:pt x="2162088" y="1635295"/>
                                </a:lnTo>
                                <a:lnTo>
                                  <a:pt x="2162145" y="1620656"/>
                                </a:lnTo>
                                <a:lnTo>
                                  <a:pt x="2162201" y="1619510"/>
                                </a:lnTo>
                                <a:lnTo>
                                  <a:pt x="2162258" y="1619805"/>
                                </a:lnTo>
                                <a:lnTo>
                                  <a:pt x="2162315" y="1625536"/>
                                </a:lnTo>
                                <a:lnTo>
                                  <a:pt x="2162372" y="1614642"/>
                                </a:lnTo>
                                <a:lnTo>
                                  <a:pt x="2162432" y="1623814"/>
                                </a:lnTo>
                                <a:lnTo>
                                  <a:pt x="2162489" y="1621806"/>
                                </a:lnTo>
                                <a:lnTo>
                                  <a:pt x="2162546" y="1623527"/>
                                </a:lnTo>
                                <a:lnTo>
                                  <a:pt x="2162603" y="1623814"/>
                                </a:lnTo>
                                <a:lnTo>
                                  <a:pt x="2162659" y="1622381"/>
                                </a:lnTo>
                                <a:lnTo>
                                  <a:pt x="2162720" y="1626111"/>
                                </a:lnTo>
                                <a:lnTo>
                                  <a:pt x="2162777" y="1621230"/>
                                </a:lnTo>
                                <a:lnTo>
                                  <a:pt x="2162833" y="1614642"/>
                                </a:lnTo>
                                <a:lnTo>
                                  <a:pt x="2162890" y="1622952"/>
                                </a:lnTo>
                                <a:lnTo>
                                  <a:pt x="2162947" y="1604310"/>
                                </a:lnTo>
                                <a:lnTo>
                                  <a:pt x="2163008" y="1627544"/>
                                </a:lnTo>
                                <a:lnTo>
                                  <a:pt x="2163064" y="1631849"/>
                                </a:lnTo>
                                <a:lnTo>
                                  <a:pt x="2163121" y="1622105"/>
                                </a:lnTo>
                                <a:lnTo>
                                  <a:pt x="2163177" y="1632424"/>
                                </a:lnTo>
                                <a:lnTo>
                                  <a:pt x="2163234" y="1623814"/>
                                </a:lnTo>
                                <a:lnTo>
                                  <a:pt x="2163291" y="1616363"/>
                                </a:lnTo>
                                <a:lnTo>
                                  <a:pt x="2163348" y="1622381"/>
                                </a:lnTo>
                                <a:lnTo>
                                  <a:pt x="2163408" y="1611770"/>
                                </a:lnTo>
                                <a:lnTo>
                                  <a:pt x="2163465" y="1617513"/>
                                </a:lnTo>
                                <a:lnTo>
                                  <a:pt x="2163522" y="1625823"/>
                                </a:lnTo>
                                <a:lnTo>
                                  <a:pt x="2163579" y="1630128"/>
                                </a:lnTo>
                                <a:lnTo>
                                  <a:pt x="2163636" y="1619510"/>
                                </a:lnTo>
                                <a:lnTo>
                                  <a:pt x="2163696" y="1611475"/>
                                </a:lnTo>
                                <a:lnTo>
                                  <a:pt x="2163753" y="1622105"/>
                                </a:lnTo>
                                <a:lnTo>
                                  <a:pt x="2163809" y="1628978"/>
                                </a:lnTo>
                                <a:lnTo>
                                  <a:pt x="2163866" y="1615492"/>
                                </a:lnTo>
                                <a:lnTo>
                                  <a:pt x="2163923" y="1629840"/>
                                </a:lnTo>
                                <a:lnTo>
                                  <a:pt x="2163980" y="1631562"/>
                                </a:lnTo>
                                <a:lnTo>
                                  <a:pt x="2164040" y="1611199"/>
                                </a:lnTo>
                                <a:lnTo>
                                  <a:pt x="2164097" y="1605732"/>
                                </a:lnTo>
                                <a:lnTo>
                                  <a:pt x="2164154" y="1623527"/>
                                </a:lnTo>
                                <a:lnTo>
                                  <a:pt x="2164211" y="1613196"/>
                                </a:lnTo>
                                <a:lnTo>
                                  <a:pt x="2164267" y="1611475"/>
                                </a:lnTo>
                                <a:lnTo>
                                  <a:pt x="2164324" y="1625536"/>
                                </a:lnTo>
                                <a:lnTo>
                                  <a:pt x="2164380" y="1608328"/>
                                </a:lnTo>
                                <a:lnTo>
                                  <a:pt x="2164441" y="1628407"/>
                                </a:lnTo>
                                <a:lnTo>
                                  <a:pt x="2164498" y="1631562"/>
                                </a:lnTo>
                                <a:lnTo>
                                  <a:pt x="2164555" y="1624960"/>
                                </a:lnTo>
                                <a:lnTo>
                                  <a:pt x="2164611" y="1628694"/>
                                </a:lnTo>
                                <a:lnTo>
                                  <a:pt x="2164672" y="1629840"/>
                                </a:lnTo>
                                <a:lnTo>
                                  <a:pt x="2164728" y="1613491"/>
                                </a:lnTo>
                                <a:lnTo>
                                  <a:pt x="2164785" y="1626111"/>
                                </a:lnTo>
                                <a:lnTo>
                                  <a:pt x="2164842" y="1622381"/>
                                </a:lnTo>
                                <a:lnTo>
                                  <a:pt x="2164899" y="1618359"/>
                                </a:lnTo>
                                <a:lnTo>
                                  <a:pt x="2164956" y="1626111"/>
                                </a:lnTo>
                                <a:lnTo>
                                  <a:pt x="2165016" y="1618359"/>
                                </a:lnTo>
                                <a:lnTo>
                                  <a:pt x="2165073" y="1614066"/>
                                </a:lnTo>
                                <a:lnTo>
                                  <a:pt x="2165130" y="1622952"/>
                                </a:lnTo>
                                <a:lnTo>
                                  <a:pt x="2165187" y="1618659"/>
                                </a:lnTo>
                                <a:lnTo>
                                  <a:pt x="2165243" y="1626111"/>
                                </a:lnTo>
                                <a:lnTo>
                                  <a:pt x="2165300" y="1619805"/>
                                </a:lnTo>
                                <a:lnTo>
                                  <a:pt x="2165356" y="1622952"/>
                                </a:lnTo>
                                <a:lnTo>
                                  <a:pt x="2165417" y="1632424"/>
                                </a:lnTo>
                                <a:lnTo>
                                  <a:pt x="2165474" y="1610049"/>
                                </a:lnTo>
                                <a:lnTo>
                                  <a:pt x="2165531" y="1619805"/>
                                </a:lnTo>
                                <a:lnTo>
                                  <a:pt x="2165587" y="1635866"/>
                                </a:lnTo>
                                <a:lnTo>
                                  <a:pt x="2165648" y="1624389"/>
                                </a:lnTo>
                                <a:lnTo>
                                  <a:pt x="2165705" y="1620656"/>
                                </a:lnTo>
                                <a:lnTo>
                                  <a:pt x="2165762" y="1621530"/>
                                </a:lnTo>
                                <a:lnTo>
                                  <a:pt x="2165818" y="1636729"/>
                                </a:lnTo>
                                <a:lnTo>
                                  <a:pt x="2165875" y="1613767"/>
                                </a:lnTo>
                                <a:lnTo>
                                  <a:pt x="2165931" y="1612046"/>
                                </a:lnTo>
                                <a:lnTo>
                                  <a:pt x="2165988" y="1626111"/>
                                </a:lnTo>
                                <a:lnTo>
                                  <a:pt x="2166049" y="1619510"/>
                                </a:lnTo>
                                <a:lnTo>
                                  <a:pt x="2166106" y="1621230"/>
                                </a:lnTo>
                                <a:lnTo>
                                  <a:pt x="2166162" y="1624389"/>
                                </a:lnTo>
                                <a:lnTo>
                                  <a:pt x="2166219" y="1620080"/>
                                </a:lnTo>
                                <a:lnTo>
                                  <a:pt x="2166276" y="1625823"/>
                                </a:lnTo>
                                <a:lnTo>
                                  <a:pt x="2166332" y="1621230"/>
                                </a:lnTo>
                                <a:lnTo>
                                  <a:pt x="2166393" y="1628407"/>
                                </a:lnTo>
                                <a:lnTo>
                                  <a:pt x="2166450" y="1628119"/>
                                </a:lnTo>
                                <a:lnTo>
                                  <a:pt x="2166507" y="1617513"/>
                                </a:lnTo>
                                <a:lnTo>
                                  <a:pt x="2166563" y="1616363"/>
                                </a:lnTo>
                                <a:lnTo>
                                  <a:pt x="2166624" y="1607178"/>
                                </a:lnTo>
                                <a:lnTo>
                                  <a:pt x="2166681" y="1627257"/>
                                </a:lnTo>
                                <a:lnTo>
                                  <a:pt x="2166738" y="1629553"/>
                                </a:lnTo>
                                <a:lnTo>
                                  <a:pt x="2166794" y="1622105"/>
                                </a:lnTo>
                                <a:lnTo>
                                  <a:pt x="2166851" y="1623814"/>
                                </a:lnTo>
                                <a:lnTo>
                                  <a:pt x="2166907" y="1624389"/>
                                </a:lnTo>
                                <a:lnTo>
                                  <a:pt x="2166964" y="1621230"/>
                                </a:lnTo>
                                <a:lnTo>
                                  <a:pt x="2167021" y="1610324"/>
                                </a:lnTo>
                                <a:lnTo>
                                  <a:pt x="2167082" y="1620955"/>
                                </a:lnTo>
                                <a:lnTo>
                                  <a:pt x="2167138" y="1629265"/>
                                </a:lnTo>
                                <a:lnTo>
                                  <a:pt x="2167195" y="1629265"/>
                                </a:lnTo>
                                <a:lnTo>
                                  <a:pt x="2167252" y="1615217"/>
                                </a:lnTo>
                                <a:lnTo>
                                  <a:pt x="2167308" y="1628119"/>
                                </a:lnTo>
                                <a:lnTo>
                                  <a:pt x="2167369" y="1619510"/>
                                </a:lnTo>
                                <a:lnTo>
                                  <a:pt x="2167426" y="1626398"/>
                                </a:lnTo>
                                <a:lnTo>
                                  <a:pt x="2167483" y="1625248"/>
                                </a:lnTo>
                                <a:lnTo>
                                  <a:pt x="2167539" y="1619234"/>
                                </a:lnTo>
                                <a:lnTo>
                                  <a:pt x="2167596" y="1625823"/>
                                </a:lnTo>
                                <a:lnTo>
                                  <a:pt x="2167657" y="1628407"/>
                                </a:lnTo>
                                <a:lnTo>
                                  <a:pt x="2167714" y="1632137"/>
                                </a:lnTo>
                                <a:lnTo>
                                  <a:pt x="2167770" y="1618084"/>
                                </a:lnTo>
                                <a:lnTo>
                                  <a:pt x="2167827" y="1610624"/>
                                </a:lnTo>
                                <a:lnTo>
                                  <a:pt x="2167883" y="1613767"/>
                                </a:lnTo>
                                <a:lnTo>
                                  <a:pt x="2167940" y="1634720"/>
                                </a:lnTo>
                                <a:lnTo>
                                  <a:pt x="2167997" y="1618659"/>
                                </a:lnTo>
                                <a:lnTo>
                                  <a:pt x="2168058" y="1617788"/>
                                </a:lnTo>
                                <a:lnTo>
                                  <a:pt x="2168114" y="1621530"/>
                                </a:lnTo>
                                <a:lnTo>
                                  <a:pt x="2168171" y="1628694"/>
                                </a:lnTo>
                                <a:lnTo>
                                  <a:pt x="2168227" y="1612345"/>
                                </a:lnTo>
                                <a:lnTo>
                                  <a:pt x="2168289" y="1625536"/>
                                </a:lnTo>
                                <a:lnTo>
                                  <a:pt x="2168345" y="1618084"/>
                                </a:lnTo>
                                <a:lnTo>
                                  <a:pt x="2168402" y="1612920"/>
                                </a:lnTo>
                                <a:lnTo>
                                  <a:pt x="2168458" y="1619234"/>
                                </a:lnTo>
                                <a:lnTo>
                                  <a:pt x="2168515" y="1631562"/>
                                </a:lnTo>
                                <a:lnTo>
                                  <a:pt x="2168572" y="1618934"/>
                                </a:lnTo>
                                <a:lnTo>
                                  <a:pt x="2168629" y="1628694"/>
                                </a:lnTo>
                                <a:lnTo>
                                  <a:pt x="2168689" y="1619805"/>
                                </a:lnTo>
                                <a:lnTo>
                                  <a:pt x="2168746" y="1621530"/>
                                </a:lnTo>
                                <a:lnTo>
                                  <a:pt x="2168803" y="1631562"/>
                                </a:lnTo>
                                <a:lnTo>
                                  <a:pt x="2168860" y="1623239"/>
                                </a:lnTo>
                                <a:lnTo>
                                  <a:pt x="2168916" y="1637588"/>
                                </a:lnTo>
                                <a:lnTo>
                                  <a:pt x="2168973" y="1625823"/>
                                </a:lnTo>
                                <a:lnTo>
                                  <a:pt x="2169030" y="1623239"/>
                                </a:lnTo>
                                <a:lnTo>
                                  <a:pt x="2169090" y="1630703"/>
                                </a:lnTo>
                                <a:lnTo>
                                  <a:pt x="2169147" y="1615217"/>
                                </a:lnTo>
                                <a:lnTo>
                                  <a:pt x="2169204" y="1610624"/>
                                </a:lnTo>
                                <a:lnTo>
                                  <a:pt x="2169260" y="1620955"/>
                                </a:lnTo>
                                <a:lnTo>
                                  <a:pt x="2169321" y="1627257"/>
                                </a:lnTo>
                                <a:lnTo>
                                  <a:pt x="2169378" y="1633858"/>
                                </a:lnTo>
                                <a:lnTo>
                                  <a:pt x="2169434" y="1619805"/>
                                </a:lnTo>
                                <a:lnTo>
                                  <a:pt x="2169491" y="1612621"/>
                                </a:lnTo>
                                <a:lnTo>
                                  <a:pt x="2169548" y="1628119"/>
                                </a:lnTo>
                                <a:lnTo>
                                  <a:pt x="2169605" y="1620380"/>
                                </a:lnTo>
                                <a:lnTo>
                                  <a:pt x="2169661" y="1628694"/>
                                </a:lnTo>
                                <a:lnTo>
                                  <a:pt x="2169722" y="1643901"/>
                                </a:lnTo>
                                <a:lnTo>
                                  <a:pt x="2169779" y="1624673"/>
                                </a:lnTo>
                                <a:lnTo>
                                  <a:pt x="2169836" y="1612345"/>
                                </a:lnTo>
                                <a:lnTo>
                                  <a:pt x="2169892" y="1624389"/>
                                </a:lnTo>
                                <a:lnTo>
                                  <a:pt x="2169949" y="1618659"/>
                                </a:lnTo>
                                <a:lnTo>
                                  <a:pt x="2170010" y="1626398"/>
                                </a:lnTo>
                                <a:lnTo>
                                  <a:pt x="2170066" y="1624673"/>
                                </a:lnTo>
                                <a:lnTo>
                                  <a:pt x="2170123" y="1624389"/>
                                </a:lnTo>
                                <a:lnTo>
                                  <a:pt x="2170180" y="1621230"/>
                                </a:lnTo>
                                <a:lnTo>
                                  <a:pt x="2170237" y="1625248"/>
                                </a:lnTo>
                                <a:lnTo>
                                  <a:pt x="2170297" y="1610900"/>
                                </a:lnTo>
                                <a:lnTo>
                                  <a:pt x="2170354" y="1626682"/>
                                </a:lnTo>
                                <a:lnTo>
                                  <a:pt x="2170411" y="1621230"/>
                                </a:lnTo>
                                <a:lnTo>
                                  <a:pt x="2170467" y="1623239"/>
                                </a:lnTo>
                                <a:lnTo>
                                  <a:pt x="2170524" y="1622664"/>
                                </a:lnTo>
                                <a:lnTo>
                                  <a:pt x="2170581" y="1624960"/>
                                </a:lnTo>
                                <a:lnTo>
                                  <a:pt x="2170637" y="1620080"/>
                                </a:lnTo>
                                <a:lnTo>
                                  <a:pt x="2170698" y="1617513"/>
                                </a:lnTo>
                                <a:lnTo>
                                  <a:pt x="2170755" y="1636154"/>
                                </a:lnTo>
                                <a:lnTo>
                                  <a:pt x="2170811" y="1628694"/>
                                </a:lnTo>
                                <a:lnTo>
                                  <a:pt x="2170868" y="1619805"/>
                                </a:lnTo>
                                <a:lnTo>
                                  <a:pt x="2170925" y="1617513"/>
                                </a:lnTo>
                                <a:lnTo>
                                  <a:pt x="2170985" y="1607178"/>
                                </a:lnTo>
                                <a:lnTo>
                                  <a:pt x="2171042" y="1618934"/>
                                </a:lnTo>
                                <a:lnTo>
                                  <a:pt x="2171099" y="1624960"/>
                                </a:lnTo>
                                <a:lnTo>
                                  <a:pt x="2171156" y="1635295"/>
                                </a:lnTo>
                                <a:lnTo>
                                  <a:pt x="2171213" y="1611475"/>
                                </a:lnTo>
                                <a:lnTo>
                                  <a:pt x="2171269" y="1625823"/>
                                </a:lnTo>
                                <a:lnTo>
                                  <a:pt x="2171330" y="1621530"/>
                                </a:lnTo>
                                <a:lnTo>
                                  <a:pt x="2171387" y="1628407"/>
                                </a:lnTo>
                                <a:lnTo>
                                  <a:pt x="2171443" y="1624389"/>
                                </a:lnTo>
                                <a:lnTo>
                                  <a:pt x="2171500" y="1609178"/>
                                </a:lnTo>
                                <a:lnTo>
                                  <a:pt x="2171557" y="1631274"/>
                                </a:lnTo>
                                <a:lnTo>
                                  <a:pt x="2171613" y="1627544"/>
                                </a:lnTo>
                                <a:lnTo>
                                  <a:pt x="2171670" y="1626682"/>
                                </a:lnTo>
                                <a:lnTo>
                                  <a:pt x="2171731" y="1621230"/>
                                </a:lnTo>
                                <a:lnTo>
                                  <a:pt x="2171788" y="1630703"/>
                                </a:lnTo>
                                <a:lnTo>
                                  <a:pt x="2171844" y="1615788"/>
                                </a:lnTo>
                                <a:lnTo>
                                  <a:pt x="2171901" y="1617213"/>
                                </a:lnTo>
                                <a:lnTo>
                                  <a:pt x="2171962" y="1622105"/>
                                </a:lnTo>
                                <a:lnTo>
                                  <a:pt x="2172018" y="1615788"/>
                                </a:lnTo>
                                <a:lnTo>
                                  <a:pt x="2172075" y="1618659"/>
                                </a:lnTo>
                                <a:lnTo>
                                  <a:pt x="2172132" y="1622952"/>
                                </a:lnTo>
                                <a:lnTo>
                                  <a:pt x="2172188" y="1609749"/>
                                </a:lnTo>
                                <a:lnTo>
                                  <a:pt x="2172245" y="1611770"/>
                                </a:lnTo>
                                <a:lnTo>
                                  <a:pt x="2172306" y="1624102"/>
                                </a:lnTo>
                                <a:lnTo>
                                  <a:pt x="2172362" y="1624102"/>
                                </a:lnTo>
                                <a:lnTo>
                                  <a:pt x="2172419" y="1607453"/>
                                </a:lnTo>
                                <a:lnTo>
                                  <a:pt x="2172476" y="1625536"/>
                                </a:lnTo>
                                <a:lnTo>
                                  <a:pt x="2172533" y="1632424"/>
                                </a:lnTo>
                                <a:lnTo>
                                  <a:pt x="2172589" y="1636441"/>
                                </a:lnTo>
                                <a:lnTo>
                                  <a:pt x="2172646" y="1620656"/>
                                </a:lnTo>
                                <a:lnTo>
                                  <a:pt x="2172707" y="1622952"/>
                                </a:lnTo>
                                <a:lnTo>
                                  <a:pt x="2172764" y="1620656"/>
                                </a:lnTo>
                                <a:lnTo>
                                  <a:pt x="2172820" y="1624673"/>
                                </a:lnTo>
                                <a:lnTo>
                                  <a:pt x="2172877" y="1620080"/>
                                </a:lnTo>
                                <a:lnTo>
                                  <a:pt x="2172938" y="1609178"/>
                                </a:lnTo>
                                <a:lnTo>
                                  <a:pt x="2172995" y="1634145"/>
                                </a:lnTo>
                                <a:lnTo>
                                  <a:pt x="2173051" y="1620955"/>
                                </a:lnTo>
                                <a:lnTo>
                                  <a:pt x="2173108" y="1622105"/>
                                </a:lnTo>
                                <a:lnTo>
                                  <a:pt x="2173164" y="1622664"/>
                                </a:lnTo>
                                <a:lnTo>
                                  <a:pt x="2173221" y="1627832"/>
                                </a:lnTo>
                                <a:lnTo>
                                  <a:pt x="2173278" y="1633858"/>
                                </a:lnTo>
                                <a:lnTo>
                                  <a:pt x="2173339" y="1617213"/>
                                </a:lnTo>
                                <a:lnTo>
                                  <a:pt x="2173395" y="1605732"/>
                                </a:lnTo>
                                <a:lnTo>
                                  <a:pt x="2173452" y="1634720"/>
                                </a:lnTo>
                                <a:lnTo>
                                  <a:pt x="2173509" y="1611770"/>
                                </a:lnTo>
                                <a:lnTo>
                                  <a:pt x="2173565" y="1620080"/>
                                </a:lnTo>
                                <a:lnTo>
                                  <a:pt x="2173622" y="1626969"/>
                                </a:lnTo>
                                <a:lnTo>
                                  <a:pt x="2173683" y="1629553"/>
                                </a:lnTo>
                                <a:lnTo>
                                  <a:pt x="2173740" y="1625248"/>
                                </a:lnTo>
                                <a:lnTo>
                                  <a:pt x="2173796" y="1614066"/>
                                </a:lnTo>
                                <a:lnTo>
                                  <a:pt x="2173853" y="1615217"/>
                                </a:lnTo>
                                <a:lnTo>
                                  <a:pt x="2173909" y="1627832"/>
                                </a:lnTo>
                                <a:lnTo>
                                  <a:pt x="2173971" y="1622664"/>
                                </a:lnTo>
                                <a:lnTo>
                                  <a:pt x="2174027" y="1621230"/>
                                </a:lnTo>
                                <a:lnTo>
                                  <a:pt x="2174084" y="1626398"/>
                                </a:lnTo>
                                <a:lnTo>
                                  <a:pt x="2174140" y="1617788"/>
                                </a:lnTo>
                                <a:lnTo>
                                  <a:pt x="2174197" y="1629840"/>
                                </a:lnTo>
                                <a:lnTo>
                                  <a:pt x="2174254" y="1624673"/>
                                </a:lnTo>
                                <a:lnTo>
                                  <a:pt x="2174310" y="1621230"/>
                                </a:lnTo>
                                <a:lnTo>
                                  <a:pt x="2174371" y="1619805"/>
                                </a:lnTo>
                                <a:lnTo>
                                  <a:pt x="2174428" y="1616638"/>
                                </a:lnTo>
                                <a:lnTo>
                                  <a:pt x="2174484" y="1621806"/>
                                </a:lnTo>
                                <a:lnTo>
                                  <a:pt x="2174541" y="1611475"/>
                                </a:lnTo>
                                <a:lnTo>
                                  <a:pt x="2174598" y="1627257"/>
                                </a:lnTo>
                                <a:lnTo>
                                  <a:pt x="2174659" y="1637304"/>
                                </a:lnTo>
                                <a:lnTo>
                                  <a:pt x="2174715" y="1607753"/>
                                </a:lnTo>
                                <a:lnTo>
                                  <a:pt x="2174772" y="1621806"/>
                                </a:lnTo>
                                <a:lnTo>
                                  <a:pt x="2174829" y="1621806"/>
                                </a:lnTo>
                                <a:lnTo>
                                  <a:pt x="2174886" y="1629265"/>
                                </a:lnTo>
                                <a:lnTo>
                                  <a:pt x="2174946" y="1624673"/>
                                </a:lnTo>
                                <a:lnTo>
                                  <a:pt x="2175003" y="1626111"/>
                                </a:lnTo>
                                <a:lnTo>
                                  <a:pt x="2175060" y="1627257"/>
                                </a:lnTo>
                                <a:lnTo>
                                  <a:pt x="2175117" y="1620380"/>
                                </a:lnTo>
                                <a:lnTo>
                                  <a:pt x="2175173" y="1623814"/>
                                </a:lnTo>
                                <a:lnTo>
                                  <a:pt x="2175230" y="1627544"/>
                                </a:lnTo>
                                <a:lnTo>
                                  <a:pt x="2175287" y="1615492"/>
                                </a:lnTo>
                                <a:lnTo>
                                  <a:pt x="2175347" y="1621230"/>
                                </a:lnTo>
                                <a:lnTo>
                                  <a:pt x="2175404" y="1626111"/>
                                </a:lnTo>
                                <a:lnTo>
                                  <a:pt x="2175460" y="1630986"/>
                                </a:lnTo>
                                <a:lnTo>
                                  <a:pt x="2175517" y="1634145"/>
                                </a:lnTo>
                                <a:lnTo>
                                  <a:pt x="2175578" y="1616067"/>
                                </a:lnTo>
                                <a:lnTo>
                                  <a:pt x="2175635" y="1618084"/>
                                </a:lnTo>
                                <a:lnTo>
                                  <a:pt x="2175691" y="1622381"/>
                                </a:lnTo>
                                <a:lnTo>
                                  <a:pt x="2175748" y="1638163"/>
                                </a:lnTo>
                                <a:lnTo>
                                  <a:pt x="2175805" y="1616638"/>
                                </a:lnTo>
                                <a:lnTo>
                                  <a:pt x="2175862" y="1612920"/>
                                </a:lnTo>
                                <a:lnTo>
                                  <a:pt x="2175918" y="1622105"/>
                                </a:lnTo>
                                <a:lnTo>
                                  <a:pt x="2175979" y="1620080"/>
                                </a:lnTo>
                                <a:lnTo>
                                  <a:pt x="2176036" y="1637875"/>
                                </a:lnTo>
                                <a:lnTo>
                                  <a:pt x="2176092" y="1616938"/>
                                </a:lnTo>
                                <a:lnTo>
                                  <a:pt x="2176149" y="1621806"/>
                                </a:lnTo>
                                <a:lnTo>
                                  <a:pt x="2176206" y="1631562"/>
                                </a:lnTo>
                                <a:lnTo>
                                  <a:pt x="2176263" y="1623814"/>
                                </a:lnTo>
                                <a:lnTo>
                                  <a:pt x="2176319" y="1613491"/>
                                </a:lnTo>
                                <a:lnTo>
                                  <a:pt x="2176380" y="1616067"/>
                                </a:lnTo>
                                <a:lnTo>
                                  <a:pt x="2176437" y="1631274"/>
                                </a:lnTo>
                                <a:lnTo>
                                  <a:pt x="2176494" y="1617213"/>
                                </a:lnTo>
                                <a:lnTo>
                                  <a:pt x="2176554" y="1619805"/>
                                </a:lnTo>
                                <a:lnTo>
                                  <a:pt x="2176611" y="1618934"/>
                                </a:lnTo>
                                <a:lnTo>
                                  <a:pt x="2176667" y="1629553"/>
                                </a:lnTo>
                                <a:lnTo>
                                  <a:pt x="2176724" y="1625823"/>
                                </a:lnTo>
                                <a:lnTo>
                                  <a:pt x="2176781" y="1633858"/>
                                </a:lnTo>
                                <a:lnTo>
                                  <a:pt x="2176838" y="1613491"/>
                                </a:lnTo>
                                <a:lnTo>
                                  <a:pt x="2176894" y="1603735"/>
                                </a:lnTo>
                                <a:lnTo>
                                  <a:pt x="2176955" y="1620955"/>
                                </a:lnTo>
                                <a:lnTo>
                                  <a:pt x="2177011" y="1620080"/>
                                </a:lnTo>
                                <a:lnTo>
                                  <a:pt x="2177068" y="1628694"/>
                                </a:lnTo>
                                <a:lnTo>
                                  <a:pt x="2177125" y="1622664"/>
                                </a:lnTo>
                                <a:lnTo>
                                  <a:pt x="2177182" y="1621806"/>
                                </a:lnTo>
                                <a:lnTo>
                                  <a:pt x="2177239" y="1612621"/>
                                </a:lnTo>
                                <a:lnTo>
                                  <a:pt x="2177299" y="1626111"/>
                                </a:lnTo>
                                <a:lnTo>
                                  <a:pt x="2177356" y="1613491"/>
                                </a:lnTo>
                                <a:lnTo>
                                  <a:pt x="2177413" y="1632995"/>
                                </a:lnTo>
                                <a:lnTo>
                                  <a:pt x="2177470" y="1618084"/>
                                </a:lnTo>
                                <a:lnTo>
                                  <a:pt x="2177526" y="1616363"/>
                                </a:lnTo>
                                <a:lnTo>
                                  <a:pt x="2177587" y="1613196"/>
                                </a:lnTo>
                                <a:lnTo>
                                  <a:pt x="2177644" y="1633287"/>
                                </a:lnTo>
                                <a:lnTo>
                                  <a:pt x="2177700" y="1622381"/>
                                </a:lnTo>
                                <a:lnTo>
                                  <a:pt x="2177757" y="1625248"/>
                                </a:lnTo>
                                <a:lnTo>
                                  <a:pt x="2177814" y="1618659"/>
                                </a:lnTo>
                                <a:lnTo>
                                  <a:pt x="2177870" y="1622952"/>
                                </a:lnTo>
                                <a:lnTo>
                                  <a:pt x="2177927" y="1616067"/>
                                </a:lnTo>
                                <a:lnTo>
                                  <a:pt x="2177988" y="1619805"/>
                                </a:lnTo>
                                <a:lnTo>
                                  <a:pt x="2178045" y="1622381"/>
                                </a:lnTo>
                                <a:lnTo>
                                  <a:pt x="2178101" y="1628694"/>
                                </a:lnTo>
                                <a:lnTo>
                                  <a:pt x="2178158" y="1621806"/>
                                </a:lnTo>
                                <a:lnTo>
                                  <a:pt x="2178214" y="1622381"/>
                                </a:lnTo>
                                <a:lnTo>
                                  <a:pt x="2178275" y="1623527"/>
                                </a:lnTo>
                                <a:lnTo>
                                  <a:pt x="2178332" y="1614642"/>
                                </a:lnTo>
                                <a:lnTo>
                                  <a:pt x="2178388" y="1638738"/>
                                </a:lnTo>
                                <a:lnTo>
                                  <a:pt x="2178445" y="1618659"/>
                                </a:lnTo>
                                <a:lnTo>
                                  <a:pt x="2178502" y="1616067"/>
                                </a:lnTo>
                                <a:lnTo>
                                  <a:pt x="2178559" y="1634720"/>
                                </a:lnTo>
                                <a:lnTo>
                                  <a:pt x="2178619" y="1628694"/>
                                </a:lnTo>
                                <a:lnTo>
                                  <a:pt x="2178676" y="1611199"/>
                                </a:lnTo>
                                <a:lnTo>
                                  <a:pt x="2178733" y="1624673"/>
                                </a:lnTo>
                                <a:lnTo>
                                  <a:pt x="2178790" y="1634145"/>
                                </a:lnTo>
                                <a:lnTo>
                                  <a:pt x="2178846" y="1611199"/>
                                </a:lnTo>
                                <a:lnTo>
                                  <a:pt x="2178903" y="1623814"/>
                                </a:lnTo>
                                <a:lnTo>
                                  <a:pt x="2178959" y="1613196"/>
                                </a:lnTo>
                                <a:lnTo>
                                  <a:pt x="2179021" y="1631274"/>
                                </a:lnTo>
                                <a:lnTo>
                                  <a:pt x="2179077" y="1617513"/>
                                </a:lnTo>
                                <a:lnTo>
                                  <a:pt x="2179134" y="1624673"/>
                                </a:lnTo>
                                <a:lnTo>
                                  <a:pt x="2179190" y="1607453"/>
                                </a:lnTo>
                                <a:lnTo>
                                  <a:pt x="2179252" y="1620080"/>
                                </a:lnTo>
                                <a:lnTo>
                                  <a:pt x="2179308" y="1615492"/>
                                </a:lnTo>
                                <a:lnTo>
                                  <a:pt x="2179365" y="1629553"/>
                                </a:lnTo>
                                <a:lnTo>
                                  <a:pt x="2179421" y="1619510"/>
                                </a:lnTo>
                                <a:lnTo>
                                  <a:pt x="2179478" y="1631849"/>
                                </a:lnTo>
                                <a:lnTo>
                                  <a:pt x="2179535" y="1613767"/>
                                </a:lnTo>
                                <a:lnTo>
                                  <a:pt x="2179595" y="1627544"/>
                                </a:lnTo>
                                <a:lnTo>
                                  <a:pt x="2179652" y="1627257"/>
                                </a:lnTo>
                                <a:lnTo>
                                  <a:pt x="2179709" y="1630703"/>
                                </a:lnTo>
                                <a:lnTo>
                                  <a:pt x="2179766" y="1624960"/>
                                </a:lnTo>
                                <a:lnTo>
                                  <a:pt x="2179822" y="1623239"/>
                                </a:lnTo>
                                <a:lnTo>
                                  <a:pt x="2179879" y="1610900"/>
                                </a:lnTo>
                                <a:lnTo>
                                  <a:pt x="2179936" y="1632995"/>
                                </a:lnTo>
                                <a:lnTo>
                                  <a:pt x="2179997" y="1618359"/>
                                </a:lnTo>
                                <a:lnTo>
                                  <a:pt x="2180053" y="1633570"/>
                                </a:lnTo>
                                <a:lnTo>
                                  <a:pt x="2180110" y="1616638"/>
                                </a:lnTo>
                                <a:lnTo>
                                  <a:pt x="2180166" y="1626111"/>
                                </a:lnTo>
                                <a:lnTo>
                                  <a:pt x="2180227" y="1609178"/>
                                </a:lnTo>
                                <a:lnTo>
                                  <a:pt x="2180284" y="1624673"/>
                                </a:lnTo>
                                <a:lnTo>
                                  <a:pt x="2180341" y="1626111"/>
                                </a:lnTo>
                                <a:lnTo>
                                  <a:pt x="2180397" y="1612345"/>
                                </a:lnTo>
                                <a:lnTo>
                                  <a:pt x="2180454" y="1618084"/>
                                </a:lnTo>
                                <a:lnTo>
                                  <a:pt x="2180511" y="1617513"/>
                                </a:lnTo>
                                <a:lnTo>
                                  <a:pt x="2180567" y="1617788"/>
                                </a:lnTo>
                                <a:lnTo>
                                  <a:pt x="2180628" y="1620380"/>
                                </a:lnTo>
                                <a:lnTo>
                                  <a:pt x="2180685" y="1626682"/>
                                </a:lnTo>
                                <a:lnTo>
                                  <a:pt x="2180741" y="1620955"/>
                                </a:lnTo>
                                <a:lnTo>
                                  <a:pt x="2180798" y="1613767"/>
                                </a:lnTo>
                                <a:lnTo>
                                  <a:pt x="2180855" y="1622952"/>
                                </a:lnTo>
                                <a:lnTo>
                                  <a:pt x="2180912" y="1631849"/>
                                </a:lnTo>
                                <a:lnTo>
                                  <a:pt x="2180972" y="1628978"/>
                                </a:lnTo>
                                <a:lnTo>
                                  <a:pt x="2181029" y="1619510"/>
                                </a:lnTo>
                                <a:lnTo>
                                  <a:pt x="2181086" y="1611770"/>
                                </a:lnTo>
                                <a:lnTo>
                                  <a:pt x="2181143" y="1619805"/>
                                </a:lnTo>
                                <a:lnTo>
                                  <a:pt x="2181199" y="1634145"/>
                                </a:lnTo>
                                <a:lnTo>
                                  <a:pt x="2181260" y="1618659"/>
                                </a:lnTo>
                                <a:lnTo>
                                  <a:pt x="2181317" y="1620656"/>
                                </a:lnTo>
                                <a:lnTo>
                                  <a:pt x="2181373" y="1625536"/>
                                </a:lnTo>
                                <a:lnTo>
                                  <a:pt x="2181430" y="1621806"/>
                                </a:lnTo>
                                <a:lnTo>
                                  <a:pt x="2181487" y="1612920"/>
                                </a:lnTo>
                                <a:lnTo>
                                  <a:pt x="2181543" y="1625536"/>
                                </a:lnTo>
                                <a:lnTo>
                                  <a:pt x="2181600" y="1613196"/>
                                </a:lnTo>
                                <a:lnTo>
                                  <a:pt x="2181661" y="1626111"/>
                                </a:lnTo>
                                <a:lnTo>
                                  <a:pt x="2181717" y="1620955"/>
                                </a:lnTo>
                                <a:lnTo>
                                  <a:pt x="2181774" y="1622105"/>
                                </a:lnTo>
                                <a:lnTo>
                                  <a:pt x="2181831" y="1610900"/>
                                </a:lnTo>
                                <a:lnTo>
                                  <a:pt x="2181888" y="1632711"/>
                                </a:lnTo>
                                <a:lnTo>
                                  <a:pt x="2181948" y="1620955"/>
                                </a:lnTo>
                                <a:lnTo>
                                  <a:pt x="2182005" y="1629553"/>
                                </a:lnTo>
                                <a:lnTo>
                                  <a:pt x="2182062" y="1628119"/>
                                </a:lnTo>
                                <a:lnTo>
                                  <a:pt x="2182118" y="1629265"/>
                                </a:lnTo>
                                <a:lnTo>
                                  <a:pt x="2182175" y="1621530"/>
                                </a:lnTo>
                                <a:lnTo>
                                  <a:pt x="2182236" y="1617513"/>
                                </a:lnTo>
                                <a:lnTo>
                                  <a:pt x="2182293" y="1624102"/>
                                </a:lnTo>
                                <a:lnTo>
                                  <a:pt x="2182349" y="1618659"/>
                                </a:lnTo>
                                <a:lnTo>
                                  <a:pt x="2182406" y="1617213"/>
                                </a:lnTo>
                                <a:lnTo>
                                  <a:pt x="2182463" y="1627257"/>
                                </a:lnTo>
                                <a:lnTo>
                                  <a:pt x="2182520" y="1618084"/>
                                </a:lnTo>
                                <a:lnTo>
                                  <a:pt x="2182576" y="1622952"/>
                                </a:lnTo>
                                <a:lnTo>
                                  <a:pt x="2182637" y="1617213"/>
                                </a:lnTo>
                                <a:lnTo>
                                  <a:pt x="2182694" y="1635866"/>
                                </a:lnTo>
                                <a:lnTo>
                                  <a:pt x="2182750" y="1622381"/>
                                </a:lnTo>
                                <a:lnTo>
                                  <a:pt x="2182807" y="1623814"/>
                                </a:lnTo>
                                <a:lnTo>
                                  <a:pt x="2182868" y="1614917"/>
                                </a:lnTo>
                                <a:lnTo>
                                  <a:pt x="2182924" y="1624673"/>
                                </a:lnTo>
                                <a:lnTo>
                                  <a:pt x="2182981" y="1630703"/>
                                </a:lnTo>
                                <a:lnTo>
                                  <a:pt x="2183037" y="1619805"/>
                                </a:lnTo>
                                <a:lnTo>
                                  <a:pt x="2183094" y="1629840"/>
                                </a:lnTo>
                                <a:lnTo>
                                  <a:pt x="2183151" y="1610324"/>
                                </a:lnTo>
                                <a:lnTo>
                                  <a:pt x="2183208" y="1614342"/>
                                </a:lnTo>
                                <a:lnTo>
                                  <a:pt x="2183268" y="1631274"/>
                                </a:lnTo>
                                <a:lnTo>
                                  <a:pt x="2183325" y="1630986"/>
                                </a:lnTo>
                                <a:lnTo>
                                  <a:pt x="2183382" y="1627544"/>
                                </a:lnTo>
                                <a:lnTo>
                                  <a:pt x="2183439" y="1635008"/>
                                </a:lnTo>
                                <a:lnTo>
                                  <a:pt x="2183496" y="1605161"/>
                                </a:lnTo>
                                <a:lnTo>
                                  <a:pt x="2183552" y="1621806"/>
                                </a:lnTo>
                                <a:lnTo>
                                  <a:pt x="2183609" y="1628407"/>
                                </a:lnTo>
                                <a:lnTo>
                                  <a:pt x="2183670" y="1618659"/>
                                </a:lnTo>
                                <a:lnTo>
                                  <a:pt x="2183727" y="1615788"/>
                                </a:lnTo>
                                <a:lnTo>
                                  <a:pt x="2183783" y="1634145"/>
                                </a:lnTo>
                                <a:lnTo>
                                  <a:pt x="2183844" y="1623814"/>
                                </a:lnTo>
                                <a:lnTo>
                                  <a:pt x="2183901" y="1643330"/>
                                </a:lnTo>
                                <a:lnTo>
                                  <a:pt x="2183957" y="1609474"/>
                                </a:lnTo>
                                <a:lnTo>
                                  <a:pt x="2184014" y="1623527"/>
                                </a:lnTo>
                                <a:lnTo>
                                  <a:pt x="2184071" y="1624673"/>
                                </a:lnTo>
                                <a:lnTo>
                                  <a:pt x="2184127" y="1620656"/>
                                </a:lnTo>
                                <a:lnTo>
                                  <a:pt x="2184184" y="1625248"/>
                                </a:lnTo>
                                <a:lnTo>
                                  <a:pt x="2184244" y="1610624"/>
                                </a:lnTo>
                                <a:lnTo>
                                  <a:pt x="2184301" y="1631849"/>
                                </a:lnTo>
                                <a:lnTo>
                                  <a:pt x="2184358" y="1613196"/>
                                </a:lnTo>
                                <a:lnTo>
                                  <a:pt x="2184415" y="1603735"/>
                                </a:lnTo>
                                <a:lnTo>
                                  <a:pt x="2184471" y="1629553"/>
                                </a:lnTo>
                                <a:lnTo>
                                  <a:pt x="2184528" y="1625536"/>
                                </a:lnTo>
                                <a:lnTo>
                                  <a:pt x="2184589" y="1618359"/>
                                </a:lnTo>
                                <a:lnTo>
                                  <a:pt x="2184645" y="1619234"/>
                                </a:lnTo>
                                <a:lnTo>
                                  <a:pt x="2184702" y="1625536"/>
                                </a:lnTo>
                                <a:lnTo>
                                  <a:pt x="2184759" y="1611770"/>
                                </a:lnTo>
                                <a:lnTo>
                                  <a:pt x="2184816" y="1629840"/>
                                </a:lnTo>
                                <a:lnTo>
                                  <a:pt x="2184876" y="1610900"/>
                                </a:lnTo>
                                <a:lnTo>
                                  <a:pt x="2184933" y="1612046"/>
                                </a:lnTo>
                                <a:lnTo>
                                  <a:pt x="2184990" y="1625536"/>
                                </a:lnTo>
                                <a:lnTo>
                                  <a:pt x="2185047" y="1625823"/>
                                </a:lnTo>
                                <a:lnTo>
                                  <a:pt x="2185103" y="1621530"/>
                                </a:lnTo>
                                <a:lnTo>
                                  <a:pt x="2185160" y="1610049"/>
                                </a:lnTo>
                                <a:lnTo>
                                  <a:pt x="2185216" y="1631849"/>
                                </a:lnTo>
                                <a:lnTo>
                                  <a:pt x="2185278" y="1620380"/>
                                </a:lnTo>
                                <a:lnTo>
                                  <a:pt x="2185334" y="1637875"/>
                                </a:lnTo>
                                <a:lnTo>
                                  <a:pt x="2185391" y="1628119"/>
                                </a:lnTo>
                                <a:lnTo>
                                  <a:pt x="2185447" y="1619510"/>
                                </a:lnTo>
                                <a:lnTo>
                                  <a:pt x="2185504" y="1642467"/>
                                </a:lnTo>
                                <a:lnTo>
                                  <a:pt x="2185565" y="1626969"/>
                                </a:lnTo>
                                <a:lnTo>
                                  <a:pt x="2185622" y="1609749"/>
                                </a:lnTo>
                                <a:lnTo>
                                  <a:pt x="2185678" y="1641893"/>
                                </a:lnTo>
                                <a:lnTo>
                                  <a:pt x="2185735" y="1607178"/>
                                </a:lnTo>
                                <a:lnTo>
                                  <a:pt x="2185792" y="1619805"/>
                                </a:lnTo>
                                <a:lnTo>
                                  <a:pt x="2185848" y="1614917"/>
                                </a:lnTo>
                                <a:lnTo>
                                  <a:pt x="2185909" y="1611770"/>
                                </a:lnTo>
                                <a:lnTo>
                                  <a:pt x="2185966" y="1632137"/>
                                </a:lnTo>
                                <a:lnTo>
                                  <a:pt x="2186023" y="1641321"/>
                                </a:lnTo>
                                <a:lnTo>
                                  <a:pt x="2186079" y="1621806"/>
                                </a:lnTo>
                                <a:lnTo>
                                  <a:pt x="2186136" y="1625823"/>
                                </a:lnTo>
                                <a:lnTo>
                                  <a:pt x="2186192" y="1615217"/>
                                </a:lnTo>
                                <a:lnTo>
                                  <a:pt x="2186249" y="1626682"/>
                                </a:lnTo>
                                <a:lnTo>
                                  <a:pt x="2186310" y="1622105"/>
                                </a:lnTo>
                                <a:lnTo>
                                  <a:pt x="2186367" y="1628694"/>
                                </a:lnTo>
                                <a:lnTo>
                                  <a:pt x="2186423" y="1619510"/>
                                </a:lnTo>
                                <a:lnTo>
                                  <a:pt x="2186480" y="1623527"/>
                                </a:lnTo>
                                <a:lnTo>
                                  <a:pt x="2186541" y="1597122"/>
                                </a:lnTo>
                                <a:lnTo>
                                  <a:pt x="2186598" y="1628694"/>
                                </a:lnTo>
                                <a:lnTo>
                                  <a:pt x="2186654" y="1624389"/>
                                </a:lnTo>
                                <a:lnTo>
                                  <a:pt x="2186711" y="1613491"/>
                                </a:lnTo>
                                <a:lnTo>
                                  <a:pt x="2186767" y="1618934"/>
                                </a:lnTo>
                                <a:lnTo>
                                  <a:pt x="2186824" y="1619805"/>
                                </a:lnTo>
                                <a:lnTo>
                                  <a:pt x="2186885" y="1622105"/>
                                </a:lnTo>
                                <a:lnTo>
                                  <a:pt x="2186942" y="1628694"/>
                                </a:lnTo>
                                <a:lnTo>
                                  <a:pt x="2186998" y="1624960"/>
                                </a:lnTo>
                                <a:lnTo>
                                  <a:pt x="2187055" y="1634720"/>
                                </a:lnTo>
                                <a:lnTo>
                                  <a:pt x="2187112" y="1614342"/>
                                </a:lnTo>
                                <a:lnTo>
                                  <a:pt x="2187169" y="1619805"/>
                                </a:lnTo>
                                <a:lnTo>
                                  <a:pt x="2187226" y="1619234"/>
                                </a:lnTo>
                                <a:lnTo>
                                  <a:pt x="2187286" y="1626969"/>
                                </a:lnTo>
                                <a:lnTo>
                                  <a:pt x="2187343" y="1614917"/>
                                </a:lnTo>
                                <a:lnTo>
                                  <a:pt x="2187399" y="1625536"/>
                                </a:lnTo>
                                <a:lnTo>
                                  <a:pt x="2187456" y="1622105"/>
                                </a:lnTo>
                                <a:lnTo>
                                  <a:pt x="2187517" y="1627544"/>
                                </a:lnTo>
                                <a:lnTo>
                                  <a:pt x="2187574" y="1626398"/>
                                </a:lnTo>
                                <a:lnTo>
                                  <a:pt x="2187630" y="1615217"/>
                                </a:lnTo>
                                <a:lnTo>
                                  <a:pt x="2187687" y="1623527"/>
                                </a:lnTo>
                                <a:lnTo>
                                  <a:pt x="2187743" y="1621230"/>
                                </a:lnTo>
                                <a:lnTo>
                                  <a:pt x="2187800" y="1627832"/>
                                </a:lnTo>
                                <a:lnTo>
                                  <a:pt x="2187857" y="1613196"/>
                                </a:lnTo>
                                <a:lnTo>
                                  <a:pt x="2187918" y="1623814"/>
                                </a:lnTo>
                                <a:lnTo>
                                  <a:pt x="2187974" y="1607753"/>
                                </a:lnTo>
                                <a:lnTo>
                                  <a:pt x="2188031" y="1630128"/>
                                </a:lnTo>
                                <a:lnTo>
                                  <a:pt x="2188088" y="1612920"/>
                                </a:lnTo>
                                <a:lnTo>
                                  <a:pt x="2188145" y="1629553"/>
                                </a:lnTo>
                                <a:lnTo>
                                  <a:pt x="2188201" y="1622105"/>
                                </a:lnTo>
                                <a:lnTo>
                                  <a:pt x="2188262" y="1600568"/>
                                </a:lnTo>
                                <a:lnTo>
                                  <a:pt x="2188318" y="1629265"/>
                                </a:lnTo>
                                <a:lnTo>
                                  <a:pt x="2188375" y="1623814"/>
                                </a:lnTo>
                                <a:lnTo>
                                  <a:pt x="2188432" y="1628407"/>
                                </a:lnTo>
                                <a:lnTo>
                                  <a:pt x="2188493" y="1623527"/>
                                </a:lnTo>
                                <a:lnTo>
                                  <a:pt x="2188549" y="1616067"/>
                                </a:lnTo>
                                <a:lnTo>
                                  <a:pt x="2188606" y="1622381"/>
                                </a:lnTo>
                                <a:lnTo>
                                  <a:pt x="2188663" y="1627257"/>
                                </a:lnTo>
                                <a:lnTo>
                                  <a:pt x="2188720" y="1613767"/>
                                </a:lnTo>
                                <a:lnTo>
                                  <a:pt x="2188777" y="1624102"/>
                                </a:lnTo>
                                <a:lnTo>
                                  <a:pt x="2188833" y="1624389"/>
                                </a:lnTo>
                                <a:lnTo>
                                  <a:pt x="2188894" y="1625248"/>
                                </a:lnTo>
                                <a:lnTo>
                                  <a:pt x="2188950" y="1624960"/>
                                </a:lnTo>
                                <a:lnTo>
                                  <a:pt x="2189007" y="1630703"/>
                                </a:lnTo>
                                <a:lnTo>
                                  <a:pt x="2189064" y="1622664"/>
                                </a:lnTo>
                                <a:lnTo>
                                  <a:pt x="2189120" y="1617513"/>
                                </a:lnTo>
                                <a:lnTo>
                                  <a:pt x="2189177" y="1613767"/>
                                </a:lnTo>
                                <a:lnTo>
                                  <a:pt x="2189238" y="1610624"/>
                                </a:lnTo>
                                <a:lnTo>
                                  <a:pt x="2189294" y="1624960"/>
                                </a:lnTo>
                                <a:lnTo>
                                  <a:pt x="2189351" y="1632137"/>
                                </a:lnTo>
                                <a:lnTo>
                                  <a:pt x="2189408" y="1625536"/>
                                </a:lnTo>
                                <a:lnTo>
                                  <a:pt x="2189465" y="1622664"/>
                                </a:lnTo>
                                <a:lnTo>
                                  <a:pt x="2189525" y="1617513"/>
                                </a:lnTo>
                                <a:lnTo>
                                  <a:pt x="2189582" y="1620380"/>
                                </a:lnTo>
                                <a:lnTo>
                                  <a:pt x="2189639" y="1617513"/>
                                </a:lnTo>
                                <a:lnTo>
                                  <a:pt x="2189696" y="1626398"/>
                                </a:lnTo>
                                <a:lnTo>
                                  <a:pt x="2189753" y="1634433"/>
                                </a:lnTo>
                                <a:lnTo>
                                  <a:pt x="2189809" y="1635008"/>
                                </a:lnTo>
                                <a:lnTo>
                                  <a:pt x="2189866" y="1610049"/>
                                </a:lnTo>
                                <a:lnTo>
                                  <a:pt x="2189927" y="1628407"/>
                                </a:lnTo>
                                <a:lnTo>
                                  <a:pt x="2189984" y="1617513"/>
                                </a:lnTo>
                                <a:lnTo>
                                  <a:pt x="2190040" y="1626682"/>
                                </a:lnTo>
                                <a:lnTo>
                                  <a:pt x="2190097" y="1611475"/>
                                </a:lnTo>
                                <a:lnTo>
                                  <a:pt x="2190157" y="1624102"/>
                                </a:lnTo>
                                <a:lnTo>
                                  <a:pt x="2190214" y="1624389"/>
                                </a:lnTo>
                                <a:lnTo>
                                  <a:pt x="2190271" y="1632137"/>
                                </a:lnTo>
                                <a:lnTo>
                                  <a:pt x="2190327" y="1635295"/>
                                </a:lnTo>
                                <a:lnTo>
                                  <a:pt x="2190384" y="1620080"/>
                                </a:lnTo>
                                <a:lnTo>
                                  <a:pt x="2190441" y="1612046"/>
                                </a:lnTo>
                                <a:lnTo>
                                  <a:pt x="2190497" y="1625536"/>
                                </a:lnTo>
                                <a:lnTo>
                                  <a:pt x="2190558" y="1612621"/>
                                </a:lnTo>
                                <a:lnTo>
                                  <a:pt x="2190615" y="1632424"/>
                                </a:lnTo>
                                <a:lnTo>
                                  <a:pt x="2190672" y="1639025"/>
                                </a:lnTo>
                                <a:lnTo>
                                  <a:pt x="2190728" y="1614917"/>
                                </a:lnTo>
                                <a:lnTo>
                                  <a:pt x="2190785" y="1622664"/>
                                </a:lnTo>
                                <a:lnTo>
                                  <a:pt x="2190842" y="1618084"/>
                                </a:lnTo>
                                <a:lnTo>
                                  <a:pt x="2190898" y="1632995"/>
                                </a:lnTo>
                                <a:lnTo>
                                  <a:pt x="2190959" y="1608899"/>
                                </a:lnTo>
                                <a:lnTo>
                                  <a:pt x="2191016" y="1615492"/>
                                </a:lnTo>
                                <a:lnTo>
                                  <a:pt x="2191073" y="1620955"/>
                                </a:lnTo>
                                <a:lnTo>
                                  <a:pt x="2191133" y="1620080"/>
                                </a:lnTo>
                                <a:lnTo>
                                  <a:pt x="2191190" y="1606307"/>
                                </a:lnTo>
                                <a:lnTo>
                                  <a:pt x="2191247" y="1634720"/>
                                </a:lnTo>
                                <a:lnTo>
                                  <a:pt x="2191304" y="1620080"/>
                                </a:lnTo>
                                <a:lnTo>
                                  <a:pt x="2191360" y="1618934"/>
                                </a:lnTo>
                                <a:lnTo>
                                  <a:pt x="2191417" y="1613767"/>
                                </a:lnTo>
                                <a:lnTo>
                                  <a:pt x="2191473" y="1616938"/>
                                </a:lnTo>
                                <a:lnTo>
                                  <a:pt x="2191530" y="1614917"/>
                                </a:lnTo>
                                <a:lnTo>
                                  <a:pt x="2191591" y="1603161"/>
                                </a:lnTo>
                                <a:lnTo>
                                  <a:pt x="2191648" y="1633287"/>
                                </a:lnTo>
                                <a:lnTo>
                                  <a:pt x="2191704" y="1620656"/>
                                </a:lnTo>
                                <a:lnTo>
                                  <a:pt x="2191761" y="1628119"/>
                                </a:lnTo>
                                <a:lnTo>
                                  <a:pt x="2191818" y="1618359"/>
                                </a:lnTo>
                                <a:lnTo>
                                  <a:pt x="2191878" y="1615492"/>
                                </a:lnTo>
                                <a:lnTo>
                                  <a:pt x="2191935" y="1619510"/>
                                </a:lnTo>
                                <a:lnTo>
                                  <a:pt x="2191992" y="1633287"/>
                                </a:lnTo>
                                <a:lnTo>
                                  <a:pt x="2192048" y="1617213"/>
                                </a:lnTo>
                                <a:lnTo>
                                  <a:pt x="2192105" y="1623527"/>
                                </a:lnTo>
                                <a:lnTo>
                                  <a:pt x="2192166" y="1634433"/>
                                </a:lnTo>
                                <a:lnTo>
                                  <a:pt x="2192223" y="1624673"/>
                                </a:lnTo>
                                <a:lnTo>
                                  <a:pt x="2192279" y="1612920"/>
                                </a:lnTo>
                                <a:lnTo>
                                  <a:pt x="2192336" y="1634433"/>
                                </a:lnTo>
                                <a:lnTo>
                                  <a:pt x="2192393" y="1618359"/>
                                </a:lnTo>
                                <a:lnTo>
                                  <a:pt x="2192449" y="1615217"/>
                                </a:lnTo>
                                <a:lnTo>
                                  <a:pt x="2192506" y="1626969"/>
                                </a:lnTo>
                                <a:lnTo>
                                  <a:pt x="2192567" y="1626682"/>
                                </a:lnTo>
                                <a:lnTo>
                                  <a:pt x="2192624" y="1623814"/>
                                </a:lnTo>
                                <a:lnTo>
                                  <a:pt x="2192680" y="1612920"/>
                                </a:lnTo>
                                <a:lnTo>
                                  <a:pt x="2192737" y="1614917"/>
                                </a:lnTo>
                                <a:lnTo>
                                  <a:pt x="2192794" y="1628119"/>
                                </a:lnTo>
                                <a:lnTo>
                                  <a:pt x="2192855" y="1634145"/>
                                </a:lnTo>
                                <a:lnTo>
                                  <a:pt x="2192911" y="1617213"/>
                                </a:lnTo>
                                <a:lnTo>
                                  <a:pt x="2192968" y="1619234"/>
                                </a:lnTo>
                                <a:lnTo>
                                  <a:pt x="2193024" y="1626969"/>
                                </a:lnTo>
                                <a:lnTo>
                                  <a:pt x="2193081" y="1615217"/>
                                </a:lnTo>
                                <a:lnTo>
                                  <a:pt x="2193138" y="1621230"/>
                                </a:lnTo>
                                <a:lnTo>
                                  <a:pt x="2193199" y="1637304"/>
                                </a:lnTo>
                                <a:lnTo>
                                  <a:pt x="2193255" y="1626111"/>
                                </a:lnTo>
                                <a:lnTo>
                                  <a:pt x="2193312" y="1617513"/>
                                </a:lnTo>
                                <a:lnTo>
                                  <a:pt x="2193369" y="1608028"/>
                                </a:lnTo>
                                <a:lnTo>
                                  <a:pt x="2193426" y="1632995"/>
                                </a:lnTo>
                                <a:lnTo>
                                  <a:pt x="2193482" y="1622105"/>
                                </a:lnTo>
                                <a:lnTo>
                                  <a:pt x="2193539" y="1628407"/>
                                </a:lnTo>
                                <a:lnTo>
                                  <a:pt x="2193600" y="1616067"/>
                                </a:lnTo>
                                <a:lnTo>
                                  <a:pt x="2193656" y="1630986"/>
                                </a:lnTo>
                                <a:lnTo>
                                  <a:pt x="2193713" y="1629553"/>
                                </a:lnTo>
                                <a:lnTo>
                                  <a:pt x="2193769" y="1621230"/>
                                </a:lnTo>
                                <a:lnTo>
                                  <a:pt x="2193831" y="1625823"/>
                                </a:lnTo>
                                <a:lnTo>
                                  <a:pt x="2193887" y="1611770"/>
                                </a:lnTo>
                                <a:lnTo>
                                  <a:pt x="2193944" y="1615492"/>
                                </a:lnTo>
                                <a:lnTo>
                                  <a:pt x="2194000" y="1626969"/>
                                </a:lnTo>
                                <a:lnTo>
                                  <a:pt x="2194057" y="1615217"/>
                                </a:lnTo>
                                <a:lnTo>
                                  <a:pt x="2194114" y="1620955"/>
                                </a:lnTo>
                                <a:lnTo>
                                  <a:pt x="2194175" y="1626682"/>
                                </a:lnTo>
                                <a:lnTo>
                                  <a:pt x="2194231" y="1624960"/>
                                </a:lnTo>
                                <a:lnTo>
                                  <a:pt x="2194288" y="1618359"/>
                                </a:lnTo>
                                <a:lnTo>
                                  <a:pt x="2194345" y="1621230"/>
                                </a:lnTo>
                                <a:lnTo>
                                  <a:pt x="2194401" y="1606607"/>
                                </a:lnTo>
                                <a:lnTo>
                                  <a:pt x="2194458" y="1623239"/>
                                </a:lnTo>
                                <a:lnTo>
                                  <a:pt x="2194515" y="1624673"/>
                                </a:lnTo>
                                <a:lnTo>
                                  <a:pt x="2194575" y="1633287"/>
                                </a:lnTo>
                                <a:lnTo>
                                  <a:pt x="2194632" y="1624102"/>
                                </a:lnTo>
                                <a:lnTo>
                                  <a:pt x="2194689" y="1618084"/>
                                </a:lnTo>
                                <a:lnTo>
                                  <a:pt x="2194746" y="1629553"/>
                                </a:lnTo>
                                <a:lnTo>
                                  <a:pt x="2194806" y="1617513"/>
                                </a:lnTo>
                                <a:lnTo>
                                  <a:pt x="2194863" y="1620080"/>
                                </a:lnTo>
                                <a:lnTo>
                                  <a:pt x="2194920" y="1621530"/>
                                </a:lnTo>
                                <a:lnTo>
                                  <a:pt x="2194976" y="1624389"/>
                                </a:lnTo>
                                <a:lnTo>
                                  <a:pt x="2195033" y="1606307"/>
                                </a:lnTo>
                                <a:lnTo>
                                  <a:pt x="2195090" y="1621530"/>
                                </a:lnTo>
                                <a:lnTo>
                                  <a:pt x="2195147" y="1627544"/>
                                </a:lnTo>
                                <a:lnTo>
                                  <a:pt x="2195207" y="1623527"/>
                                </a:lnTo>
                                <a:lnTo>
                                  <a:pt x="2195264" y="1618659"/>
                                </a:lnTo>
                                <a:lnTo>
                                  <a:pt x="2195321" y="1620656"/>
                                </a:lnTo>
                                <a:lnTo>
                                  <a:pt x="2195377" y="1625536"/>
                                </a:lnTo>
                                <a:lnTo>
                                  <a:pt x="2195434" y="1615492"/>
                                </a:lnTo>
                                <a:lnTo>
                                  <a:pt x="2195491" y="1619234"/>
                                </a:lnTo>
                                <a:lnTo>
                                  <a:pt x="2195551" y="1636441"/>
                                </a:lnTo>
                                <a:lnTo>
                                  <a:pt x="2195608" y="1625248"/>
                                </a:lnTo>
                                <a:lnTo>
                                  <a:pt x="2195665" y="1616363"/>
                                </a:lnTo>
                                <a:lnTo>
                                  <a:pt x="2195722" y="1615492"/>
                                </a:lnTo>
                                <a:lnTo>
                                  <a:pt x="2195782" y="1620656"/>
                                </a:lnTo>
                                <a:lnTo>
                                  <a:pt x="2195839" y="1631562"/>
                                </a:lnTo>
                                <a:lnTo>
                                  <a:pt x="2195896" y="1616938"/>
                                </a:lnTo>
                                <a:lnTo>
                                  <a:pt x="2195953" y="1624960"/>
                                </a:lnTo>
                                <a:lnTo>
                                  <a:pt x="2196009" y="1628694"/>
                                </a:lnTo>
                                <a:lnTo>
                                  <a:pt x="2196066" y="1628978"/>
                                </a:lnTo>
                                <a:lnTo>
                                  <a:pt x="2196123" y="1613767"/>
                                </a:lnTo>
                                <a:lnTo>
                                  <a:pt x="2196183" y="1610624"/>
                                </a:lnTo>
                                <a:lnTo>
                                  <a:pt x="2196240" y="1621806"/>
                                </a:lnTo>
                                <a:lnTo>
                                  <a:pt x="2196297" y="1626111"/>
                                </a:lnTo>
                                <a:lnTo>
                                  <a:pt x="2196354" y="1634145"/>
                                </a:lnTo>
                                <a:lnTo>
                                  <a:pt x="2196410" y="1609474"/>
                                </a:lnTo>
                                <a:lnTo>
                                  <a:pt x="2196467" y="1619510"/>
                                </a:lnTo>
                                <a:lnTo>
                                  <a:pt x="2196527" y="1626969"/>
                                </a:lnTo>
                                <a:lnTo>
                                  <a:pt x="2196584" y="1622381"/>
                                </a:lnTo>
                                <a:lnTo>
                                  <a:pt x="2196641" y="1617213"/>
                                </a:lnTo>
                                <a:lnTo>
                                  <a:pt x="2196698" y="1624960"/>
                                </a:lnTo>
                                <a:lnTo>
                                  <a:pt x="2196754" y="1614642"/>
                                </a:lnTo>
                                <a:lnTo>
                                  <a:pt x="2196815" y="1630415"/>
                                </a:lnTo>
                                <a:lnTo>
                                  <a:pt x="2196872" y="1627832"/>
                                </a:lnTo>
                                <a:lnTo>
                                  <a:pt x="2196929" y="1606032"/>
                                </a:lnTo>
                                <a:lnTo>
                                  <a:pt x="2196985" y="1624960"/>
                                </a:lnTo>
                                <a:lnTo>
                                  <a:pt x="2197042" y="1616638"/>
                                </a:lnTo>
                                <a:lnTo>
                                  <a:pt x="2197099" y="1632137"/>
                                </a:lnTo>
                                <a:lnTo>
                                  <a:pt x="2197155" y="1617513"/>
                                </a:lnTo>
                                <a:lnTo>
                                  <a:pt x="2197216" y="1618659"/>
                                </a:lnTo>
                                <a:lnTo>
                                  <a:pt x="2197273" y="1615217"/>
                                </a:lnTo>
                                <a:lnTo>
                                  <a:pt x="2197330" y="1624389"/>
                                </a:lnTo>
                                <a:lnTo>
                                  <a:pt x="2197386" y="1624389"/>
                                </a:lnTo>
                                <a:lnTo>
                                  <a:pt x="2197447" y="1632137"/>
                                </a:lnTo>
                                <a:lnTo>
                                  <a:pt x="2197504" y="1602290"/>
                                </a:lnTo>
                                <a:lnTo>
                                  <a:pt x="2197561" y="1630703"/>
                                </a:lnTo>
                                <a:lnTo>
                                  <a:pt x="2197617" y="1626398"/>
                                </a:lnTo>
                                <a:lnTo>
                                  <a:pt x="2197674" y="1619805"/>
                                </a:lnTo>
                                <a:lnTo>
                                  <a:pt x="2197730" y="1623814"/>
                                </a:lnTo>
                                <a:lnTo>
                                  <a:pt x="2197787" y="1629265"/>
                                </a:lnTo>
                                <a:lnTo>
                                  <a:pt x="2197848" y="1625248"/>
                                </a:lnTo>
                                <a:lnTo>
                                  <a:pt x="2197904" y="1627544"/>
                                </a:lnTo>
                                <a:lnTo>
                                  <a:pt x="2197961" y="1631849"/>
                                </a:lnTo>
                                <a:lnTo>
                                  <a:pt x="2198018" y="1613491"/>
                                </a:lnTo>
                                <a:lnTo>
                                  <a:pt x="2198074" y="1626682"/>
                                </a:lnTo>
                                <a:lnTo>
                                  <a:pt x="2198131" y="1614642"/>
                                </a:lnTo>
                                <a:lnTo>
                                  <a:pt x="2198188" y="1619234"/>
                                </a:lnTo>
                                <a:lnTo>
                                  <a:pt x="2198249" y="1619510"/>
                                </a:lnTo>
                                <a:lnTo>
                                  <a:pt x="2198305" y="1621530"/>
                                </a:lnTo>
                                <a:lnTo>
                                  <a:pt x="2198362" y="1618359"/>
                                </a:lnTo>
                                <a:lnTo>
                                  <a:pt x="2198419" y="1609178"/>
                                </a:lnTo>
                                <a:lnTo>
                                  <a:pt x="2198480" y="1623814"/>
                                </a:lnTo>
                                <a:lnTo>
                                  <a:pt x="2198536" y="1618359"/>
                                </a:lnTo>
                                <a:lnTo>
                                  <a:pt x="2198593" y="1619805"/>
                                </a:lnTo>
                                <a:lnTo>
                                  <a:pt x="2198650" y="1628978"/>
                                </a:lnTo>
                                <a:lnTo>
                                  <a:pt x="2198706" y="1609474"/>
                                </a:lnTo>
                                <a:lnTo>
                                  <a:pt x="2198763" y="1605732"/>
                                </a:lnTo>
                                <a:lnTo>
                                  <a:pt x="2198820" y="1616067"/>
                                </a:lnTo>
                                <a:lnTo>
                                  <a:pt x="2198881" y="1625536"/>
                                </a:lnTo>
                                <a:lnTo>
                                  <a:pt x="2198937" y="1619234"/>
                                </a:lnTo>
                                <a:lnTo>
                                  <a:pt x="2198994" y="1620380"/>
                                </a:lnTo>
                                <a:lnTo>
                                  <a:pt x="2199050" y="1623527"/>
                                </a:lnTo>
                                <a:lnTo>
                                  <a:pt x="2199107" y="1615492"/>
                                </a:lnTo>
                                <a:lnTo>
                                  <a:pt x="2199168" y="1627257"/>
                                </a:lnTo>
                                <a:lnTo>
                                  <a:pt x="2199225" y="1625536"/>
                                </a:lnTo>
                                <a:lnTo>
                                  <a:pt x="2199281" y="1620955"/>
                                </a:lnTo>
                                <a:lnTo>
                                  <a:pt x="2199338" y="1620955"/>
                                </a:lnTo>
                                <a:lnTo>
                                  <a:pt x="2199395" y="1634433"/>
                                </a:lnTo>
                                <a:lnTo>
                                  <a:pt x="2199455" y="1617513"/>
                                </a:lnTo>
                                <a:lnTo>
                                  <a:pt x="2199512" y="1624102"/>
                                </a:lnTo>
                                <a:lnTo>
                                  <a:pt x="2199569" y="1627832"/>
                                </a:lnTo>
                                <a:lnTo>
                                  <a:pt x="2199626" y="1623814"/>
                                </a:lnTo>
                                <a:lnTo>
                                  <a:pt x="2199682" y="1620380"/>
                                </a:lnTo>
                                <a:lnTo>
                                  <a:pt x="2199739" y="1617213"/>
                                </a:lnTo>
                                <a:lnTo>
                                  <a:pt x="2199796" y="1632995"/>
                                </a:lnTo>
                                <a:lnTo>
                                  <a:pt x="2199857" y="1624673"/>
                                </a:lnTo>
                                <a:lnTo>
                                  <a:pt x="2199913" y="1623239"/>
                                </a:lnTo>
                                <a:lnTo>
                                  <a:pt x="2199970" y="1601140"/>
                                </a:lnTo>
                                <a:lnTo>
                                  <a:pt x="2200026" y="1632424"/>
                                </a:lnTo>
                                <a:lnTo>
                                  <a:pt x="2200083" y="1626398"/>
                                </a:lnTo>
                                <a:lnTo>
                                  <a:pt x="2200144" y="1635579"/>
                                </a:lnTo>
                                <a:lnTo>
                                  <a:pt x="2200201" y="1614917"/>
                                </a:lnTo>
                                <a:lnTo>
                                  <a:pt x="2200257" y="1610900"/>
                                </a:lnTo>
                                <a:lnTo>
                                  <a:pt x="2200314" y="1615217"/>
                                </a:lnTo>
                                <a:lnTo>
                                  <a:pt x="2200371" y="1616067"/>
                                </a:lnTo>
                                <a:lnTo>
                                  <a:pt x="2200432" y="1628694"/>
                                </a:lnTo>
                                <a:lnTo>
                                  <a:pt x="2200488" y="1635579"/>
                                </a:lnTo>
                                <a:lnTo>
                                  <a:pt x="2200545" y="1624960"/>
                                </a:lnTo>
                                <a:lnTo>
                                  <a:pt x="2200601" y="1616067"/>
                                </a:lnTo>
                                <a:lnTo>
                                  <a:pt x="2200658" y="1610900"/>
                                </a:lnTo>
                                <a:lnTo>
                                  <a:pt x="2200715" y="1623527"/>
                                </a:lnTo>
                                <a:lnTo>
                                  <a:pt x="2200772" y="1628407"/>
                                </a:lnTo>
                                <a:lnTo>
                                  <a:pt x="2200832" y="1619234"/>
                                </a:lnTo>
                                <a:lnTo>
                                  <a:pt x="2200889" y="1616067"/>
                                </a:lnTo>
                                <a:lnTo>
                                  <a:pt x="2200946" y="1610049"/>
                                </a:lnTo>
                                <a:lnTo>
                                  <a:pt x="2201003" y="1619234"/>
                                </a:lnTo>
                                <a:lnTo>
                                  <a:pt x="2201059" y="1605457"/>
                                </a:lnTo>
                                <a:lnTo>
                                  <a:pt x="2201120" y="1642467"/>
                                </a:lnTo>
                                <a:lnTo>
                                  <a:pt x="2201177" y="1620955"/>
                                </a:lnTo>
                                <a:lnTo>
                                  <a:pt x="2201233" y="1620080"/>
                                </a:lnTo>
                                <a:lnTo>
                                  <a:pt x="2201290" y="1628407"/>
                                </a:lnTo>
                                <a:lnTo>
                                  <a:pt x="2201347" y="1623814"/>
                                </a:lnTo>
                                <a:lnTo>
                                  <a:pt x="2201404" y="1611770"/>
                                </a:lnTo>
                                <a:lnTo>
                                  <a:pt x="2201464" y="1621230"/>
                                </a:lnTo>
                                <a:lnTo>
                                  <a:pt x="2201521" y="1619234"/>
                                </a:lnTo>
                                <a:lnTo>
                                  <a:pt x="2201578" y="1620955"/>
                                </a:lnTo>
                                <a:lnTo>
                                  <a:pt x="2201634" y="1629840"/>
                                </a:lnTo>
                                <a:lnTo>
                                  <a:pt x="2201691" y="1624389"/>
                                </a:lnTo>
                                <a:lnTo>
                                  <a:pt x="2201748" y="1625248"/>
                                </a:lnTo>
                                <a:lnTo>
                                  <a:pt x="2201804" y="1619510"/>
                                </a:lnTo>
                                <a:lnTo>
                                  <a:pt x="2201865" y="1620380"/>
                                </a:lnTo>
                                <a:lnTo>
                                  <a:pt x="2201922" y="1636154"/>
                                </a:lnTo>
                                <a:lnTo>
                                  <a:pt x="2201979" y="1614917"/>
                                </a:lnTo>
                                <a:lnTo>
                                  <a:pt x="2202035" y="1622381"/>
                                </a:lnTo>
                                <a:lnTo>
                                  <a:pt x="2202096" y="1610324"/>
                                </a:lnTo>
                                <a:lnTo>
                                  <a:pt x="2202153" y="1623814"/>
                                </a:lnTo>
                                <a:lnTo>
                                  <a:pt x="2202210" y="1604586"/>
                                </a:lnTo>
                                <a:lnTo>
                                  <a:pt x="2202266" y="1627544"/>
                                </a:lnTo>
                                <a:lnTo>
                                  <a:pt x="2202323" y="1617213"/>
                                </a:lnTo>
                                <a:lnTo>
                                  <a:pt x="2202380" y="1622105"/>
                                </a:lnTo>
                                <a:lnTo>
                                  <a:pt x="2202436" y="1621530"/>
                                </a:lnTo>
                                <a:lnTo>
                                  <a:pt x="2202497" y="1627544"/>
                                </a:lnTo>
                                <a:lnTo>
                                  <a:pt x="2202554" y="1616067"/>
                                </a:lnTo>
                                <a:lnTo>
                                  <a:pt x="2202610" y="1613196"/>
                                </a:lnTo>
                                <a:lnTo>
                                  <a:pt x="2202667" y="1631274"/>
                                </a:lnTo>
                                <a:lnTo>
                                  <a:pt x="2202724" y="1622952"/>
                                </a:lnTo>
                                <a:lnTo>
                                  <a:pt x="2202780" y="1624102"/>
                                </a:lnTo>
                                <a:lnTo>
                                  <a:pt x="2202841" y="1630415"/>
                                </a:lnTo>
                                <a:lnTo>
                                  <a:pt x="2202898" y="1621230"/>
                                </a:lnTo>
                                <a:lnTo>
                                  <a:pt x="2202955" y="1612046"/>
                                </a:lnTo>
                                <a:lnTo>
                                  <a:pt x="2203011" y="1610324"/>
                                </a:lnTo>
                                <a:lnTo>
                                  <a:pt x="2203068" y="1628407"/>
                                </a:lnTo>
                                <a:lnTo>
                                  <a:pt x="2203129" y="1627544"/>
                                </a:lnTo>
                                <a:lnTo>
                                  <a:pt x="2203185" y="1615492"/>
                                </a:lnTo>
                                <a:lnTo>
                                  <a:pt x="2203242" y="1626969"/>
                                </a:lnTo>
                                <a:lnTo>
                                  <a:pt x="2203299" y="1627544"/>
                                </a:lnTo>
                                <a:lnTo>
                                  <a:pt x="2203356" y="1613491"/>
                                </a:lnTo>
                                <a:lnTo>
                                  <a:pt x="2203412" y="1616638"/>
                                </a:lnTo>
                                <a:lnTo>
                                  <a:pt x="2203469" y="1619510"/>
                                </a:lnTo>
                                <a:lnTo>
                                  <a:pt x="2203530" y="1632711"/>
                                </a:lnTo>
                                <a:lnTo>
                                  <a:pt x="2203587" y="1632995"/>
                                </a:lnTo>
                                <a:lnTo>
                                  <a:pt x="2203643" y="1612920"/>
                                </a:lnTo>
                                <a:lnTo>
                                  <a:pt x="2203700" y="1620380"/>
                                </a:lnTo>
                                <a:lnTo>
                                  <a:pt x="2203756" y="1613767"/>
                                </a:lnTo>
                                <a:lnTo>
                                  <a:pt x="2203817" y="1642467"/>
                                </a:lnTo>
                                <a:lnTo>
                                  <a:pt x="2203874" y="1626398"/>
                                </a:lnTo>
                                <a:lnTo>
                                  <a:pt x="2203931" y="1616938"/>
                                </a:lnTo>
                                <a:lnTo>
                                  <a:pt x="2203987" y="1634720"/>
                                </a:lnTo>
                                <a:lnTo>
                                  <a:pt x="2204044" y="1618084"/>
                                </a:lnTo>
                                <a:lnTo>
                                  <a:pt x="2204104" y="1612920"/>
                                </a:lnTo>
                                <a:lnTo>
                                  <a:pt x="2204161" y="1619234"/>
                                </a:lnTo>
                                <a:lnTo>
                                  <a:pt x="2204218" y="1618084"/>
                                </a:lnTo>
                                <a:lnTo>
                                  <a:pt x="2204275" y="1618659"/>
                                </a:lnTo>
                                <a:lnTo>
                                  <a:pt x="2204331" y="1634720"/>
                                </a:lnTo>
                                <a:lnTo>
                                  <a:pt x="2204388" y="1615788"/>
                                </a:lnTo>
                                <a:lnTo>
                                  <a:pt x="2204445" y="1618934"/>
                                </a:lnTo>
                                <a:lnTo>
                                  <a:pt x="2204506" y="1613196"/>
                                </a:lnTo>
                                <a:lnTo>
                                  <a:pt x="2204562" y="1627832"/>
                                </a:lnTo>
                                <a:lnTo>
                                  <a:pt x="2204619" y="1622381"/>
                                </a:lnTo>
                                <a:lnTo>
                                  <a:pt x="2204676" y="1606032"/>
                                </a:lnTo>
                                <a:lnTo>
                                  <a:pt x="2204736" y="1620955"/>
                                </a:lnTo>
                                <a:lnTo>
                                  <a:pt x="2204793" y="1619234"/>
                                </a:lnTo>
                                <a:lnTo>
                                  <a:pt x="2204850" y="1624102"/>
                                </a:lnTo>
                                <a:lnTo>
                                  <a:pt x="2204907" y="1621806"/>
                                </a:lnTo>
                                <a:lnTo>
                                  <a:pt x="2204963" y="1629265"/>
                                </a:lnTo>
                                <a:lnTo>
                                  <a:pt x="2205020" y="1628978"/>
                                </a:lnTo>
                                <a:lnTo>
                                  <a:pt x="2205077" y="1629265"/>
                                </a:lnTo>
                                <a:lnTo>
                                  <a:pt x="2205138" y="1620955"/>
                                </a:lnTo>
                                <a:lnTo>
                                  <a:pt x="2205194" y="1627257"/>
                                </a:lnTo>
                                <a:lnTo>
                                  <a:pt x="2205251" y="1614642"/>
                                </a:lnTo>
                                <a:lnTo>
                                  <a:pt x="2205307" y="1632995"/>
                                </a:lnTo>
                                <a:lnTo>
                                  <a:pt x="2205364" y="1616363"/>
                                </a:lnTo>
                                <a:lnTo>
                                  <a:pt x="2205421" y="1635008"/>
                                </a:lnTo>
                                <a:lnTo>
                                  <a:pt x="2205478" y="1624102"/>
                                </a:lnTo>
                                <a:lnTo>
                                  <a:pt x="2205538" y="1631274"/>
                                </a:lnTo>
                                <a:lnTo>
                                  <a:pt x="2205595" y="1624102"/>
                                </a:lnTo>
                                <a:lnTo>
                                  <a:pt x="2205652" y="1622664"/>
                                </a:lnTo>
                                <a:lnTo>
                                  <a:pt x="2205712" y="1612046"/>
                                </a:lnTo>
                                <a:lnTo>
                                  <a:pt x="2205769" y="1617513"/>
                                </a:lnTo>
                                <a:lnTo>
                                  <a:pt x="2205826" y="1604886"/>
                                </a:lnTo>
                                <a:lnTo>
                                  <a:pt x="2205883" y="1634433"/>
                                </a:lnTo>
                                <a:lnTo>
                                  <a:pt x="2205939" y="1626111"/>
                                </a:lnTo>
                                <a:lnTo>
                                  <a:pt x="2205996" y="1625823"/>
                                </a:lnTo>
                                <a:lnTo>
                                  <a:pt x="2206053" y="1615492"/>
                                </a:lnTo>
                                <a:lnTo>
                                  <a:pt x="2206114" y="1623527"/>
                                </a:lnTo>
                                <a:lnTo>
                                  <a:pt x="2206170" y="1608328"/>
                                </a:lnTo>
                                <a:lnTo>
                                  <a:pt x="2206227" y="1618359"/>
                                </a:lnTo>
                                <a:lnTo>
                                  <a:pt x="2206283" y="1622381"/>
                                </a:lnTo>
                                <a:lnTo>
                                  <a:pt x="2206340" y="1634145"/>
                                </a:lnTo>
                                <a:lnTo>
                                  <a:pt x="2206397" y="1616363"/>
                                </a:lnTo>
                                <a:lnTo>
                                  <a:pt x="2206458" y="1632424"/>
                                </a:lnTo>
                                <a:lnTo>
                                  <a:pt x="2206514" y="1628407"/>
                                </a:lnTo>
                                <a:lnTo>
                                  <a:pt x="2206571" y="1621230"/>
                                </a:lnTo>
                                <a:lnTo>
                                  <a:pt x="2206627" y="1607178"/>
                                </a:lnTo>
                                <a:lnTo>
                                  <a:pt x="2206684" y="1616638"/>
                                </a:lnTo>
                                <a:lnTo>
                                  <a:pt x="2206745" y="1629553"/>
                                </a:lnTo>
                                <a:lnTo>
                                  <a:pt x="2206802" y="1629840"/>
                                </a:lnTo>
                                <a:lnTo>
                                  <a:pt x="2206858" y="1625823"/>
                                </a:lnTo>
                                <a:lnTo>
                                  <a:pt x="2206915" y="1630986"/>
                                </a:lnTo>
                                <a:lnTo>
                                  <a:pt x="2206972" y="1620380"/>
                                </a:lnTo>
                                <a:lnTo>
                                  <a:pt x="2207029" y="1628978"/>
                                </a:lnTo>
                                <a:lnTo>
                                  <a:pt x="2207086" y="1617788"/>
                                </a:lnTo>
                                <a:lnTo>
                                  <a:pt x="2207146" y="1621806"/>
                                </a:lnTo>
                                <a:lnTo>
                                  <a:pt x="2207203" y="1633287"/>
                                </a:lnTo>
                                <a:lnTo>
                                  <a:pt x="2207259" y="1616363"/>
                                </a:lnTo>
                                <a:lnTo>
                                  <a:pt x="2207316" y="1625823"/>
                                </a:lnTo>
                                <a:lnTo>
                                  <a:pt x="2207373" y="1620080"/>
                                </a:lnTo>
                                <a:lnTo>
                                  <a:pt x="2207434" y="1631274"/>
                                </a:lnTo>
                                <a:lnTo>
                                  <a:pt x="2207490" y="1633287"/>
                                </a:lnTo>
                                <a:lnTo>
                                  <a:pt x="2207547" y="1631274"/>
                                </a:lnTo>
                                <a:lnTo>
                                  <a:pt x="2207604" y="1615788"/>
                                </a:lnTo>
                                <a:lnTo>
                                  <a:pt x="2207661" y="1610049"/>
                                </a:lnTo>
                                <a:lnTo>
                                  <a:pt x="2207721" y="1623814"/>
                                </a:lnTo>
                                <a:lnTo>
                                  <a:pt x="2207778" y="1615217"/>
                                </a:lnTo>
                                <a:lnTo>
                                  <a:pt x="2207834" y="1623814"/>
                                </a:lnTo>
                                <a:lnTo>
                                  <a:pt x="2207891" y="1641321"/>
                                </a:lnTo>
                                <a:lnTo>
                                  <a:pt x="2207948" y="1619234"/>
                                </a:lnTo>
                                <a:lnTo>
                                  <a:pt x="2208005" y="1622381"/>
                                </a:lnTo>
                                <a:lnTo>
                                  <a:pt x="2208061" y="1620656"/>
                                </a:lnTo>
                                <a:lnTo>
                                  <a:pt x="2208118" y="1610624"/>
                                </a:lnTo>
                                <a:lnTo>
                                  <a:pt x="2208179" y="1628119"/>
                                </a:lnTo>
                                <a:lnTo>
                                  <a:pt x="2208235" y="1621230"/>
                                </a:lnTo>
                                <a:lnTo>
                                  <a:pt x="2208292" y="1617513"/>
                                </a:lnTo>
                                <a:lnTo>
                                  <a:pt x="2208349" y="1633858"/>
                                </a:lnTo>
                                <a:lnTo>
                                  <a:pt x="2208410" y="1636729"/>
                                </a:lnTo>
                                <a:lnTo>
                                  <a:pt x="2208466" y="1621230"/>
                                </a:lnTo>
                                <a:lnTo>
                                  <a:pt x="2208523" y="1621806"/>
                                </a:lnTo>
                                <a:lnTo>
                                  <a:pt x="2208580" y="1620656"/>
                                </a:lnTo>
                                <a:lnTo>
                                  <a:pt x="2208636" y="1622952"/>
                                </a:lnTo>
                                <a:lnTo>
                                  <a:pt x="2208693" y="1611770"/>
                                </a:lnTo>
                                <a:lnTo>
                                  <a:pt x="2208754" y="1626111"/>
                                </a:lnTo>
                                <a:lnTo>
                                  <a:pt x="2208810" y="1618084"/>
                                </a:lnTo>
                                <a:lnTo>
                                  <a:pt x="2208867" y="1619805"/>
                                </a:lnTo>
                                <a:lnTo>
                                  <a:pt x="2208924" y="1635579"/>
                                </a:lnTo>
                                <a:lnTo>
                                  <a:pt x="2208981" y="1623527"/>
                                </a:lnTo>
                                <a:lnTo>
                                  <a:pt x="2209037" y="1632711"/>
                                </a:lnTo>
                                <a:lnTo>
                                  <a:pt x="2209094" y="1612345"/>
                                </a:lnTo>
                                <a:lnTo>
                                  <a:pt x="2209155" y="1621530"/>
                                </a:lnTo>
                                <a:lnTo>
                                  <a:pt x="2209212" y="1620380"/>
                                </a:lnTo>
                                <a:lnTo>
                                  <a:pt x="2209268" y="1616938"/>
                                </a:lnTo>
                                <a:lnTo>
                                  <a:pt x="2209325" y="1624102"/>
                                </a:lnTo>
                                <a:lnTo>
                                  <a:pt x="2209385" y="1618359"/>
                                </a:lnTo>
                                <a:lnTo>
                                  <a:pt x="2209442" y="1611770"/>
                                </a:lnTo>
                                <a:lnTo>
                                  <a:pt x="2209499" y="1626111"/>
                                </a:lnTo>
                                <a:lnTo>
                                  <a:pt x="2209556" y="1622381"/>
                                </a:lnTo>
                                <a:lnTo>
                                  <a:pt x="2209613" y="1622664"/>
                                </a:lnTo>
                                <a:lnTo>
                                  <a:pt x="2209669" y="1613196"/>
                                </a:lnTo>
                                <a:lnTo>
                                  <a:pt x="2209726" y="1617513"/>
                                </a:lnTo>
                                <a:lnTo>
                                  <a:pt x="2209787" y="1625248"/>
                                </a:lnTo>
                                <a:lnTo>
                                  <a:pt x="2209844" y="1621530"/>
                                </a:lnTo>
                                <a:lnTo>
                                  <a:pt x="2209900" y="1613491"/>
                                </a:lnTo>
                                <a:lnTo>
                                  <a:pt x="2209957" y="1621806"/>
                                </a:lnTo>
                                <a:lnTo>
                                  <a:pt x="2210013" y="1615788"/>
                                </a:lnTo>
                                <a:lnTo>
                                  <a:pt x="2210070" y="1630415"/>
                                </a:lnTo>
                                <a:lnTo>
                                  <a:pt x="2210131" y="1622952"/>
                                </a:lnTo>
                                <a:lnTo>
                                  <a:pt x="2210188" y="1610624"/>
                                </a:lnTo>
                                <a:lnTo>
                                  <a:pt x="2210244" y="1619234"/>
                                </a:lnTo>
                                <a:lnTo>
                                  <a:pt x="2210301" y="1619510"/>
                                </a:lnTo>
                                <a:lnTo>
                                  <a:pt x="2210357" y="1617788"/>
                                </a:lnTo>
                                <a:lnTo>
                                  <a:pt x="2210418" y="1630703"/>
                                </a:lnTo>
                                <a:lnTo>
                                  <a:pt x="2210475" y="1623527"/>
                                </a:lnTo>
                                <a:lnTo>
                                  <a:pt x="2210532" y="1629265"/>
                                </a:lnTo>
                                <a:lnTo>
                                  <a:pt x="2210588" y="1628694"/>
                                </a:lnTo>
                                <a:lnTo>
                                  <a:pt x="2210645" y="1625823"/>
                                </a:lnTo>
                                <a:lnTo>
                                  <a:pt x="2210702" y="1625823"/>
                                </a:lnTo>
                                <a:lnTo>
                                  <a:pt x="2210758" y="1619805"/>
                                </a:lnTo>
                                <a:lnTo>
                                  <a:pt x="2210819" y="1625823"/>
                                </a:lnTo>
                                <a:lnTo>
                                  <a:pt x="2210876" y="1620380"/>
                                </a:lnTo>
                                <a:lnTo>
                                  <a:pt x="2210933" y="1630128"/>
                                </a:lnTo>
                                <a:lnTo>
                                  <a:pt x="2210989" y="1622952"/>
                                </a:lnTo>
                                <a:lnTo>
                                  <a:pt x="2211046" y="1613196"/>
                                </a:lnTo>
                                <a:lnTo>
                                  <a:pt x="2211107" y="1628119"/>
                                </a:lnTo>
                                <a:lnTo>
                                  <a:pt x="2211164" y="1616938"/>
                                </a:lnTo>
                                <a:lnTo>
                                  <a:pt x="2211220" y="1636729"/>
                                </a:lnTo>
                                <a:lnTo>
                                  <a:pt x="2211277" y="1615788"/>
                                </a:lnTo>
                                <a:lnTo>
                                  <a:pt x="2211333" y="1613491"/>
                                </a:lnTo>
                                <a:lnTo>
                                  <a:pt x="2211394" y="1628407"/>
                                </a:lnTo>
                                <a:lnTo>
                                  <a:pt x="2211451" y="1627257"/>
                                </a:lnTo>
                                <a:lnTo>
                                  <a:pt x="2211508" y="1625536"/>
                                </a:lnTo>
                                <a:lnTo>
                                  <a:pt x="2211564" y="1618659"/>
                                </a:lnTo>
                                <a:lnTo>
                                  <a:pt x="2211621" y="1614917"/>
                                </a:lnTo>
                                <a:lnTo>
                                  <a:pt x="2211678" y="1633570"/>
                                </a:lnTo>
                                <a:lnTo>
                                  <a:pt x="2211735" y="1612621"/>
                                </a:lnTo>
                                <a:lnTo>
                                  <a:pt x="2211795" y="1625248"/>
                                </a:lnTo>
                                <a:lnTo>
                                  <a:pt x="2211852" y="1628407"/>
                                </a:lnTo>
                                <a:lnTo>
                                  <a:pt x="2211909" y="1623239"/>
                                </a:lnTo>
                                <a:lnTo>
                                  <a:pt x="2211965" y="1614066"/>
                                </a:lnTo>
                                <a:lnTo>
                                  <a:pt x="2212026" y="1608603"/>
                                </a:lnTo>
                                <a:lnTo>
                                  <a:pt x="2212083" y="1628978"/>
                                </a:lnTo>
                                <a:lnTo>
                                  <a:pt x="2212140" y="1616938"/>
                                </a:lnTo>
                                <a:lnTo>
                                  <a:pt x="2212196" y="1639600"/>
                                </a:lnTo>
                                <a:lnTo>
                                  <a:pt x="2212253" y="1609474"/>
                                </a:lnTo>
                                <a:lnTo>
                                  <a:pt x="2212310" y="1629553"/>
                                </a:lnTo>
                                <a:lnTo>
                                  <a:pt x="2212366" y="1615492"/>
                                </a:lnTo>
                                <a:lnTo>
                                  <a:pt x="2212427" y="1638738"/>
                                </a:lnTo>
                                <a:lnTo>
                                  <a:pt x="2212484" y="1621530"/>
                                </a:lnTo>
                                <a:lnTo>
                                  <a:pt x="2212540" y="1618359"/>
                                </a:lnTo>
                                <a:lnTo>
                                  <a:pt x="2212597" y="1622105"/>
                                </a:lnTo>
                                <a:lnTo>
                                  <a:pt x="2212654" y="1637875"/>
                                </a:lnTo>
                                <a:lnTo>
                                  <a:pt x="2212710" y="1616938"/>
                                </a:lnTo>
                                <a:lnTo>
                                  <a:pt x="2212767" y="1617213"/>
                                </a:lnTo>
                                <a:lnTo>
                                  <a:pt x="2212828" y="1612345"/>
                                </a:lnTo>
                                <a:lnTo>
                                  <a:pt x="2212884" y="1625536"/>
                                </a:lnTo>
                                <a:lnTo>
                                  <a:pt x="2212941" y="1630128"/>
                                </a:lnTo>
                                <a:lnTo>
                                  <a:pt x="2213002" y="1606307"/>
                                </a:lnTo>
                                <a:lnTo>
                                  <a:pt x="2213059" y="1624960"/>
                                </a:lnTo>
                                <a:lnTo>
                                  <a:pt x="2213115" y="1620656"/>
                                </a:lnTo>
                                <a:lnTo>
                                  <a:pt x="2213172" y="1615788"/>
                                </a:lnTo>
                                <a:lnTo>
                                  <a:pt x="2213229" y="1636729"/>
                                </a:lnTo>
                                <a:lnTo>
                                  <a:pt x="2213286" y="1626969"/>
                                </a:lnTo>
                                <a:lnTo>
                                  <a:pt x="2213342" y="1624960"/>
                                </a:lnTo>
                                <a:lnTo>
                                  <a:pt x="2213403" y="1616638"/>
                                </a:lnTo>
                                <a:lnTo>
                                  <a:pt x="2213460" y="1619805"/>
                                </a:lnTo>
                                <a:lnTo>
                                  <a:pt x="2213516" y="1623239"/>
                                </a:lnTo>
                                <a:lnTo>
                                  <a:pt x="2213573" y="1626398"/>
                                </a:lnTo>
                                <a:lnTo>
                                  <a:pt x="2213630" y="1630703"/>
                                </a:lnTo>
                                <a:lnTo>
                                  <a:pt x="2213687" y="1622105"/>
                                </a:lnTo>
                                <a:lnTo>
                                  <a:pt x="2213747" y="1620380"/>
                                </a:lnTo>
                                <a:lnTo>
                                  <a:pt x="2213804" y="1612621"/>
                                </a:lnTo>
                                <a:lnTo>
                                  <a:pt x="2213861" y="1620656"/>
                                </a:lnTo>
                                <a:lnTo>
                                  <a:pt x="2213917" y="1620955"/>
                                </a:lnTo>
                                <a:lnTo>
                                  <a:pt x="2213974" y="1608028"/>
                                </a:lnTo>
                                <a:lnTo>
                                  <a:pt x="2214035" y="1639025"/>
                                </a:lnTo>
                                <a:lnTo>
                                  <a:pt x="2214091" y="1634145"/>
                                </a:lnTo>
                                <a:lnTo>
                                  <a:pt x="2214148" y="1619234"/>
                                </a:lnTo>
                                <a:lnTo>
                                  <a:pt x="2214205" y="1615492"/>
                                </a:lnTo>
                                <a:lnTo>
                                  <a:pt x="2214261" y="1621230"/>
                                </a:lnTo>
                                <a:lnTo>
                                  <a:pt x="2214318" y="1618084"/>
                                </a:lnTo>
                                <a:lnTo>
                                  <a:pt x="2214375" y="1597422"/>
                                </a:lnTo>
                                <a:lnTo>
                                  <a:pt x="2214436" y="1609474"/>
                                </a:lnTo>
                                <a:lnTo>
                                  <a:pt x="2214492" y="1639600"/>
                                </a:lnTo>
                                <a:lnTo>
                                  <a:pt x="2214549" y="1624960"/>
                                </a:lnTo>
                                <a:lnTo>
                                  <a:pt x="2214606" y="1620656"/>
                                </a:lnTo>
                                <a:lnTo>
                                  <a:pt x="2214663" y="1622664"/>
                                </a:lnTo>
                                <a:lnTo>
                                  <a:pt x="2214723" y="1615217"/>
                                </a:lnTo>
                                <a:lnTo>
                                  <a:pt x="2214780" y="1642467"/>
                                </a:lnTo>
                                <a:lnTo>
                                  <a:pt x="2214837" y="1606032"/>
                                </a:lnTo>
                                <a:lnTo>
                                  <a:pt x="2214893" y="1639884"/>
                                </a:lnTo>
                                <a:lnTo>
                                  <a:pt x="2214950" y="1612920"/>
                                </a:lnTo>
                                <a:lnTo>
                                  <a:pt x="2215007" y="1617213"/>
                                </a:lnTo>
                                <a:lnTo>
                                  <a:pt x="2215067" y="1627832"/>
                                </a:lnTo>
                                <a:lnTo>
                                  <a:pt x="2215124" y="1616067"/>
                                </a:lnTo>
                                <a:lnTo>
                                  <a:pt x="2215181" y="1610900"/>
                                </a:lnTo>
                                <a:lnTo>
                                  <a:pt x="2215238" y="1630128"/>
                                </a:lnTo>
                                <a:lnTo>
                                  <a:pt x="2215294" y="1618934"/>
                                </a:lnTo>
                                <a:lnTo>
                                  <a:pt x="2215351" y="1616067"/>
                                </a:lnTo>
                                <a:lnTo>
                                  <a:pt x="2215408" y="1614917"/>
                                </a:lnTo>
                                <a:lnTo>
                                  <a:pt x="2215468" y="1616638"/>
                                </a:lnTo>
                                <a:lnTo>
                                  <a:pt x="2215525" y="1630703"/>
                                </a:lnTo>
                                <a:lnTo>
                                  <a:pt x="2215582" y="1617513"/>
                                </a:lnTo>
                                <a:lnTo>
                                  <a:pt x="2215639" y="1614642"/>
                                </a:lnTo>
                                <a:lnTo>
                                  <a:pt x="2215699" y="1622952"/>
                                </a:lnTo>
                                <a:lnTo>
                                  <a:pt x="2215756" y="1627544"/>
                                </a:lnTo>
                                <a:lnTo>
                                  <a:pt x="2215813" y="1614066"/>
                                </a:lnTo>
                                <a:lnTo>
                                  <a:pt x="2215870" y="1620656"/>
                                </a:lnTo>
                                <a:lnTo>
                                  <a:pt x="2215926" y="1626682"/>
                                </a:lnTo>
                                <a:lnTo>
                                  <a:pt x="2215983" y="1617513"/>
                                </a:lnTo>
                                <a:lnTo>
                                  <a:pt x="2216043" y="1624102"/>
                                </a:lnTo>
                                <a:lnTo>
                                  <a:pt x="2216100" y="1627544"/>
                                </a:lnTo>
                                <a:lnTo>
                                  <a:pt x="2216157" y="1627257"/>
                                </a:lnTo>
                                <a:lnTo>
                                  <a:pt x="2216214" y="1625248"/>
                                </a:lnTo>
                                <a:lnTo>
                                  <a:pt x="2216270" y="1626111"/>
                                </a:lnTo>
                                <a:lnTo>
                                  <a:pt x="2216327" y="1626111"/>
                                </a:lnTo>
                                <a:lnTo>
                                  <a:pt x="2216383" y="1623527"/>
                                </a:lnTo>
                                <a:lnTo>
                                  <a:pt x="2216445" y="1600293"/>
                                </a:lnTo>
                                <a:lnTo>
                                  <a:pt x="2216501" y="1621230"/>
                                </a:lnTo>
                                <a:lnTo>
                                  <a:pt x="2216558" y="1615217"/>
                                </a:lnTo>
                                <a:lnTo>
                                  <a:pt x="2216614" y="1623814"/>
                                </a:lnTo>
                                <a:lnTo>
                                  <a:pt x="2216675" y="1634145"/>
                                </a:lnTo>
                                <a:lnTo>
                                  <a:pt x="2216732" y="1618659"/>
                                </a:lnTo>
                                <a:lnTo>
                                  <a:pt x="2216789" y="1619234"/>
                                </a:lnTo>
                                <a:lnTo>
                                  <a:pt x="2216845" y="1613491"/>
                                </a:lnTo>
                                <a:lnTo>
                                  <a:pt x="2216902" y="1611199"/>
                                </a:lnTo>
                                <a:lnTo>
                                  <a:pt x="2216959" y="1629553"/>
                                </a:lnTo>
                                <a:lnTo>
                                  <a:pt x="2217015" y="1622664"/>
                                </a:lnTo>
                                <a:lnTo>
                                  <a:pt x="2217076" y="1607178"/>
                                </a:lnTo>
                                <a:lnTo>
                                  <a:pt x="2217133" y="1630415"/>
                                </a:lnTo>
                                <a:lnTo>
                                  <a:pt x="2217190" y="1620380"/>
                                </a:lnTo>
                                <a:lnTo>
                                  <a:pt x="2217246" y="1624673"/>
                                </a:lnTo>
                                <a:lnTo>
                                  <a:pt x="2217303" y="1614917"/>
                                </a:lnTo>
                                <a:lnTo>
                                  <a:pt x="2217359" y="1634720"/>
                                </a:lnTo>
                                <a:lnTo>
                                  <a:pt x="2217421" y="1625823"/>
                                </a:lnTo>
                                <a:lnTo>
                                  <a:pt x="2217477" y="1616363"/>
                                </a:lnTo>
                                <a:lnTo>
                                  <a:pt x="2217534" y="1599419"/>
                                </a:lnTo>
                                <a:lnTo>
                                  <a:pt x="2217590" y="1621806"/>
                                </a:lnTo>
                                <a:lnTo>
                                  <a:pt x="2217651" y="1631562"/>
                                </a:lnTo>
                                <a:lnTo>
                                  <a:pt x="2217708" y="1618084"/>
                                </a:lnTo>
                                <a:lnTo>
                                  <a:pt x="2217765" y="1628978"/>
                                </a:lnTo>
                                <a:lnTo>
                                  <a:pt x="2217821" y="1620656"/>
                                </a:lnTo>
                                <a:lnTo>
                                  <a:pt x="2217878" y="1621806"/>
                                </a:lnTo>
                                <a:lnTo>
                                  <a:pt x="2217935" y="1629553"/>
                                </a:lnTo>
                                <a:lnTo>
                                  <a:pt x="2217991" y="1629553"/>
                                </a:lnTo>
                                <a:lnTo>
                                  <a:pt x="2218052" y="1618084"/>
                                </a:lnTo>
                                <a:lnTo>
                                  <a:pt x="2218109" y="1624102"/>
                                </a:lnTo>
                                <a:lnTo>
                                  <a:pt x="2218166" y="1626398"/>
                                </a:lnTo>
                                <a:lnTo>
                                  <a:pt x="2218222" y="1624673"/>
                                </a:lnTo>
                                <a:lnTo>
                                  <a:pt x="2218279" y="1614342"/>
                                </a:lnTo>
                                <a:lnTo>
                                  <a:pt x="2218336" y="1627832"/>
                                </a:lnTo>
                                <a:lnTo>
                                  <a:pt x="2218396" y="1624102"/>
                                </a:lnTo>
                                <a:lnTo>
                                  <a:pt x="2218453" y="1627257"/>
                                </a:lnTo>
                                <a:lnTo>
                                  <a:pt x="2218510" y="1611475"/>
                                </a:lnTo>
                                <a:lnTo>
                                  <a:pt x="2218566" y="1608328"/>
                                </a:lnTo>
                                <a:lnTo>
                                  <a:pt x="2218623" y="1634145"/>
                                </a:lnTo>
                                <a:lnTo>
                                  <a:pt x="2218684" y="1632995"/>
                                </a:lnTo>
                                <a:lnTo>
                                  <a:pt x="2218741" y="1618934"/>
                                </a:lnTo>
                                <a:lnTo>
                                  <a:pt x="2218797" y="1612345"/>
                                </a:lnTo>
                                <a:lnTo>
                                  <a:pt x="2218854" y="1622664"/>
                                </a:lnTo>
                                <a:lnTo>
                                  <a:pt x="2218910" y="1621530"/>
                                </a:lnTo>
                                <a:lnTo>
                                  <a:pt x="2218967" y="1629265"/>
                                </a:lnTo>
                                <a:lnTo>
                                  <a:pt x="2219024" y="1626111"/>
                                </a:lnTo>
                                <a:lnTo>
                                  <a:pt x="2219085" y="1619510"/>
                                </a:lnTo>
                                <a:lnTo>
                                  <a:pt x="2219141" y="1610624"/>
                                </a:lnTo>
                                <a:lnTo>
                                  <a:pt x="2219198" y="1620380"/>
                                </a:lnTo>
                                <a:lnTo>
                                  <a:pt x="2219255" y="1624389"/>
                                </a:lnTo>
                                <a:lnTo>
                                  <a:pt x="2219316" y="1640171"/>
                                </a:lnTo>
                                <a:lnTo>
                                  <a:pt x="2219372" y="1627257"/>
                                </a:lnTo>
                                <a:lnTo>
                                  <a:pt x="2219429" y="1620080"/>
                                </a:lnTo>
                                <a:lnTo>
                                  <a:pt x="2219486" y="1618934"/>
                                </a:lnTo>
                                <a:lnTo>
                                  <a:pt x="2219542" y="1611770"/>
                                </a:lnTo>
                                <a:lnTo>
                                  <a:pt x="2219599" y="1626682"/>
                                </a:lnTo>
                                <a:lnTo>
                                  <a:pt x="2219656" y="1622664"/>
                                </a:lnTo>
                                <a:lnTo>
                                  <a:pt x="2219717" y="1624960"/>
                                </a:lnTo>
                                <a:lnTo>
                                  <a:pt x="2219773" y="1620955"/>
                                </a:lnTo>
                                <a:lnTo>
                                  <a:pt x="2219830" y="1632711"/>
                                </a:lnTo>
                                <a:lnTo>
                                  <a:pt x="2219887" y="1626398"/>
                                </a:lnTo>
                                <a:lnTo>
                                  <a:pt x="2219944" y="1625823"/>
                                </a:lnTo>
                                <a:lnTo>
                                  <a:pt x="2220000" y="1628694"/>
                                </a:lnTo>
                                <a:lnTo>
                                  <a:pt x="2220057" y="1615788"/>
                                </a:lnTo>
                                <a:lnTo>
                                  <a:pt x="2220117" y="1625536"/>
                                </a:lnTo>
                                <a:lnTo>
                                  <a:pt x="2220174" y="1628978"/>
                                </a:lnTo>
                                <a:lnTo>
                                  <a:pt x="2220231" y="1618659"/>
                                </a:lnTo>
                                <a:lnTo>
                                  <a:pt x="2220292" y="1620955"/>
                                </a:lnTo>
                                <a:lnTo>
                                  <a:pt x="2220348" y="1630703"/>
                                </a:lnTo>
                                <a:lnTo>
                                  <a:pt x="2220405" y="1611475"/>
                                </a:lnTo>
                                <a:lnTo>
                                  <a:pt x="2220461" y="1620380"/>
                                </a:lnTo>
                                <a:lnTo>
                                  <a:pt x="2220518" y="1625248"/>
                                </a:lnTo>
                                <a:lnTo>
                                  <a:pt x="2220575" y="1631849"/>
                                </a:lnTo>
                                <a:lnTo>
                                  <a:pt x="2220632" y="1622105"/>
                                </a:lnTo>
                                <a:lnTo>
                                  <a:pt x="2220692" y="1622381"/>
                                </a:lnTo>
                                <a:lnTo>
                                  <a:pt x="2220749" y="1629553"/>
                                </a:lnTo>
                                <a:lnTo>
                                  <a:pt x="2220806" y="1613491"/>
                                </a:lnTo>
                                <a:lnTo>
                                  <a:pt x="2220863" y="1623239"/>
                                </a:lnTo>
                                <a:lnTo>
                                  <a:pt x="2220920" y="1614642"/>
                                </a:lnTo>
                                <a:lnTo>
                                  <a:pt x="2220976" y="1627257"/>
                                </a:lnTo>
                                <a:lnTo>
                                  <a:pt x="2221037" y="1620380"/>
                                </a:lnTo>
                                <a:lnTo>
                                  <a:pt x="2221094" y="1618934"/>
                                </a:lnTo>
                                <a:lnTo>
                                  <a:pt x="2221150" y="1621230"/>
                                </a:lnTo>
                                <a:lnTo>
                                  <a:pt x="2221207" y="1626111"/>
                                </a:lnTo>
                                <a:lnTo>
                                  <a:pt x="2221264" y="1622105"/>
                                </a:lnTo>
                                <a:lnTo>
                                  <a:pt x="2221324" y="1606882"/>
                                </a:lnTo>
                                <a:lnTo>
                                  <a:pt x="2221381" y="1614342"/>
                                </a:lnTo>
                                <a:lnTo>
                                  <a:pt x="2221438" y="1631562"/>
                                </a:lnTo>
                                <a:lnTo>
                                  <a:pt x="2221494" y="1626682"/>
                                </a:lnTo>
                                <a:lnTo>
                                  <a:pt x="2221551" y="1607178"/>
                                </a:lnTo>
                                <a:lnTo>
                                  <a:pt x="2221608" y="1636154"/>
                                </a:lnTo>
                                <a:lnTo>
                                  <a:pt x="2221665" y="1618084"/>
                                </a:lnTo>
                                <a:lnTo>
                                  <a:pt x="2221725" y="1618659"/>
                                </a:lnTo>
                                <a:lnTo>
                                  <a:pt x="2221782" y="1622952"/>
                                </a:lnTo>
                                <a:lnTo>
                                  <a:pt x="2221839" y="1620955"/>
                                </a:lnTo>
                                <a:lnTo>
                                  <a:pt x="2221896" y="1627832"/>
                                </a:lnTo>
                                <a:lnTo>
                                  <a:pt x="2221952" y="1616638"/>
                                </a:lnTo>
                                <a:lnTo>
                                  <a:pt x="2222013" y="1616938"/>
                                </a:lnTo>
                                <a:lnTo>
                                  <a:pt x="2222070" y="1624673"/>
                                </a:lnTo>
                                <a:lnTo>
                                  <a:pt x="2222126" y="1624960"/>
                                </a:lnTo>
                                <a:lnTo>
                                  <a:pt x="2222183" y="1612345"/>
                                </a:lnTo>
                                <a:lnTo>
                                  <a:pt x="2222240" y="1618934"/>
                                </a:lnTo>
                                <a:lnTo>
                                  <a:pt x="2222296" y="1625536"/>
                                </a:lnTo>
                                <a:lnTo>
                                  <a:pt x="2222357" y="1628119"/>
                                </a:lnTo>
                                <a:lnTo>
                                  <a:pt x="2222414" y="1625248"/>
                                </a:lnTo>
                                <a:lnTo>
                                  <a:pt x="2222471" y="1622664"/>
                                </a:lnTo>
                                <a:lnTo>
                                  <a:pt x="2222527" y="1624102"/>
                                </a:lnTo>
                                <a:lnTo>
                                  <a:pt x="2222584" y="1625248"/>
                                </a:lnTo>
                                <a:lnTo>
                                  <a:pt x="2222640" y="1624102"/>
                                </a:lnTo>
                                <a:lnTo>
                                  <a:pt x="2222697" y="1628978"/>
                                </a:lnTo>
                                <a:lnTo>
                                  <a:pt x="2222758" y="1623527"/>
                                </a:lnTo>
                                <a:lnTo>
                                  <a:pt x="2222815" y="1613491"/>
                                </a:lnTo>
                                <a:lnTo>
                                  <a:pt x="2222871" y="1624389"/>
                                </a:lnTo>
                                <a:lnTo>
                                  <a:pt x="2222928" y="1620656"/>
                                </a:lnTo>
                                <a:lnTo>
                                  <a:pt x="2222989" y="1639309"/>
                                </a:lnTo>
                                <a:lnTo>
                                  <a:pt x="2223045" y="1618934"/>
                                </a:lnTo>
                                <a:lnTo>
                                  <a:pt x="2223102" y="1624960"/>
                                </a:lnTo>
                                <a:lnTo>
                                  <a:pt x="2223159" y="1618934"/>
                                </a:lnTo>
                                <a:lnTo>
                                  <a:pt x="2223216" y="1628694"/>
                                </a:lnTo>
                                <a:lnTo>
                                  <a:pt x="2223272" y="1608028"/>
                                </a:lnTo>
                                <a:lnTo>
                                  <a:pt x="2223333" y="1631849"/>
                                </a:lnTo>
                                <a:lnTo>
                                  <a:pt x="2223390" y="1615788"/>
                                </a:lnTo>
                                <a:lnTo>
                                  <a:pt x="2223447" y="1616067"/>
                                </a:lnTo>
                                <a:lnTo>
                                  <a:pt x="2223503" y="1621230"/>
                                </a:lnTo>
                                <a:lnTo>
                                  <a:pt x="2223560" y="1621806"/>
                                </a:lnTo>
                                <a:lnTo>
                                  <a:pt x="2223616" y="1621530"/>
                                </a:lnTo>
                                <a:lnTo>
                                  <a:pt x="2223673" y="1612046"/>
                                </a:lnTo>
                                <a:lnTo>
                                  <a:pt x="2223734" y="1626111"/>
                                </a:lnTo>
                                <a:lnTo>
                                  <a:pt x="2223791" y="1622381"/>
                                </a:lnTo>
                                <a:lnTo>
                                  <a:pt x="2223847" y="1618934"/>
                                </a:lnTo>
                                <a:lnTo>
                                  <a:pt x="2223904" y="1624102"/>
                                </a:lnTo>
                                <a:lnTo>
                                  <a:pt x="2223965" y="1623527"/>
                                </a:lnTo>
                                <a:lnTo>
                                  <a:pt x="2224022" y="1632137"/>
                                </a:lnTo>
                                <a:lnTo>
                                  <a:pt x="2224078" y="1606607"/>
                                </a:lnTo>
                                <a:lnTo>
                                  <a:pt x="2224135" y="1632137"/>
                                </a:lnTo>
                                <a:lnTo>
                                  <a:pt x="2224191" y="1621806"/>
                                </a:lnTo>
                                <a:lnTo>
                                  <a:pt x="2224248" y="1619510"/>
                                </a:lnTo>
                                <a:lnTo>
                                  <a:pt x="2224305" y="1634145"/>
                                </a:lnTo>
                                <a:lnTo>
                                  <a:pt x="2224366" y="1622105"/>
                                </a:lnTo>
                                <a:lnTo>
                                  <a:pt x="2224422" y="1627257"/>
                                </a:lnTo>
                                <a:lnTo>
                                  <a:pt x="2224479" y="1621530"/>
                                </a:lnTo>
                                <a:lnTo>
                                  <a:pt x="2224536" y="1617788"/>
                                </a:lnTo>
                                <a:lnTo>
                                  <a:pt x="2224593" y="1624960"/>
                                </a:lnTo>
                                <a:lnTo>
                                  <a:pt x="2224649" y="1623239"/>
                                </a:lnTo>
                                <a:lnTo>
                                  <a:pt x="2224710" y="1623239"/>
                                </a:lnTo>
                                <a:lnTo>
                                  <a:pt x="2224767" y="1615492"/>
                                </a:lnTo>
                                <a:lnTo>
                                  <a:pt x="2224823" y="1622664"/>
                                </a:lnTo>
                                <a:lnTo>
                                  <a:pt x="2224880" y="1625823"/>
                                </a:lnTo>
                                <a:lnTo>
                                  <a:pt x="2224941" y="1612920"/>
                                </a:lnTo>
                                <a:lnTo>
                                  <a:pt x="2224998" y="1623527"/>
                                </a:lnTo>
                                <a:lnTo>
                                  <a:pt x="2225054" y="1624389"/>
                                </a:lnTo>
                                <a:lnTo>
                                  <a:pt x="2225111" y="1619805"/>
                                </a:lnTo>
                                <a:lnTo>
                                  <a:pt x="2225167" y="1627832"/>
                                </a:lnTo>
                                <a:lnTo>
                                  <a:pt x="2225224" y="1617788"/>
                                </a:lnTo>
                                <a:lnTo>
                                  <a:pt x="2225281" y="1621230"/>
                                </a:lnTo>
                                <a:lnTo>
                                  <a:pt x="2225342" y="1624960"/>
                                </a:lnTo>
                                <a:lnTo>
                                  <a:pt x="2225398" y="1616067"/>
                                </a:lnTo>
                                <a:lnTo>
                                  <a:pt x="2225455" y="1608328"/>
                                </a:lnTo>
                                <a:lnTo>
                                  <a:pt x="2225512" y="1628407"/>
                                </a:lnTo>
                                <a:lnTo>
                                  <a:pt x="2225569" y="1624389"/>
                                </a:lnTo>
                                <a:lnTo>
                                  <a:pt x="2225625" y="1641321"/>
                                </a:lnTo>
                                <a:lnTo>
                                  <a:pt x="2225686" y="1606882"/>
                                </a:lnTo>
                                <a:lnTo>
                                  <a:pt x="2225743" y="1631274"/>
                                </a:lnTo>
                                <a:lnTo>
                                  <a:pt x="2225799" y="1630986"/>
                                </a:lnTo>
                                <a:lnTo>
                                  <a:pt x="2225856" y="1613491"/>
                                </a:lnTo>
                                <a:lnTo>
                                  <a:pt x="2225913" y="1619805"/>
                                </a:lnTo>
                                <a:lnTo>
                                  <a:pt x="2225974" y="1629840"/>
                                </a:lnTo>
                                <a:lnTo>
                                  <a:pt x="2226030" y="1612345"/>
                                </a:lnTo>
                                <a:lnTo>
                                  <a:pt x="2226087" y="1620380"/>
                                </a:lnTo>
                                <a:lnTo>
                                  <a:pt x="2226144" y="1620380"/>
                                </a:lnTo>
                                <a:lnTo>
                                  <a:pt x="2226200" y="1627544"/>
                                </a:lnTo>
                                <a:lnTo>
                                  <a:pt x="2226257" y="1621530"/>
                                </a:lnTo>
                                <a:lnTo>
                                  <a:pt x="2226314" y="1616938"/>
                                </a:lnTo>
                                <a:lnTo>
                                  <a:pt x="2226374" y="1626682"/>
                                </a:lnTo>
                                <a:lnTo>
                                  <a:pt x="2226431" y="1631274"/>
                                </a:lnTo>
                                <a:lnTo>
                                  <a:pt x="2226487" y="1606307"/>
                                </a:lnTo>
                                <a:lnTo>
                                  <a:pt x="2226544" y="1628407"/>
                                </a:lnTo>
                                <a:lnTo>
                                  <a:pt x="2226605" y="1623527"/>
                                </a:lnTo>
                                <a:lnTo>
                                  <a:pt x="2226662" y="1628407"/>
                                </a:lnTo>
                                <a:lnTo>
                                  <a:pt x="2226718" y="1641609"/>
                                </a:lnTo>
                                <a:lnTo>
                                  <a:pt x="2226775" y="1607753"/>
                                </a:lnTo>
                                <a:lnTo>
                                  <a:pt x="2226832" y="1620380"/>
                                </a:lnTo>
                                <a:lnTo>
                                  <a:pt x="2226889" y="1623239"/>
                                </a:lnTo>
                                <a:lnTo>
                                  <a:pt x="2226946" y="1613491"/>
                                </a:lnTo>
                                <a:lnTo>
                                  <a:pt x="2227006" y="1626111"/>
                                </a:lnTo>
                                <a:lnTo>
                                  <a:pt x="2227063" y="1626398"/>
                                </a:lnTo>
                                <a:lnTo>
                                  <a:pt x="2227120" y="1630703"/>
                                </a:lnTo>
                                <a:lnTo>
                                  <a:pt x="2227177" y="1627832"/>
                                </a:lnTo>
                                <a:lnTo>
                                  <a:pt x="2227233" y="1600864"/>
                                </a:lnTo>
                                <a:lnTo>
                                  <a:pt x="2227290" y="1622381"/>
                                </a:lnTo>
                                <a:lnTo>
                                  <a:pt x="2227346" y="1624960"/>
                                </a:lnTo>
                                <a:lnTo>
                                  <a:pt x="2227407" y="1626398"/>
                                </a:lnTo>
                                <a:lnTo>
                                  <a:pt x="2227464" y="1622381"/>
                                </a:lnTo>
                                <a:lnTo>
                                  <a:pt x="2227521" y="1622381"/>
                                </a:lnTo>
                                <a:lnTo>
                                  <a:pt x="2227581" y="1615217"/>
                                </a:lnTo>
                                <a:lnTo>
                                  <a:pt x="2227694" y="1615217"/>
                                </a:lnTo>
                                <a:lnTo>
                                  <a:pt x="2227751" y="1635579"/>
                                </a:lnTo>
                                <a:lnTo>
                                  <a:pt x="2227808" y="1617788"/>
                                </a:lnTo>
                                <a:lnTo>
                                  <a:pt x="2227865" y="1609178"/>
                                </a:lnTo>
                                <a:lnTo>
                                  <a:pt x="2227921" y="1630128"/>
                                </a:lnTo>
                                <a:lnTo>
                                  <a:pt x="2227982" y="1614917"/>
                                </a:lnTo>
                                <a:lnTo>
                                  <a:pt x="2228039" y="1627544"/>
                                </a:lnTo>
                                <a:lnTo>
                                  <a:pt x="2228096" y="1624960"/>
                                </a:lnTo>
                                <a:lnTo>
                                  <a:pt x="2228152" y="1634433"/>
                                </a:lnTo>
                                <a:lnTo>
                                  <a:pt x="2228209" y="1622381"/>
                                </a:lnTo>
                                <a:lnTo>
                                  <a:pt x="2228266" y="1625823"/>
                                </a:lnTo>
                                <a:lnTo>
                                  <a:pt x="2228326" y="1612345"/>
                                </a:lnTo>
                                <a:lnTo>
                                  <a:pt x="2228383" y="1624960"/>
                                </a:lnTo>
                                <a:lnTo>
                                  <a:pt x="2228440" y="1626398"/>
                                </a:lnTo>
                                <a:lnTo>
                                  <a:pt x="2228497" y="1624102"/>
                                </a:lnTo>
                                <a:lnTo>
                                  <a:pt x="2228553" y="1628407"/>
                                </a:lnTo>
                                <a:lnTo>
                                  <a:pt x="2228614" y="1620380"/>
                                </a:lnTo>
                                <a:lnTo>
                                  <a:pt x="2228671" y="1631562"/>
                                </a:lnTo>
                                <a:lnTo>
                                  <a:pt x="2228728" y="1618084"/>
                                </a:lnTo>
                                <a:lnTo>
                                  <a:pt x="2228784" y="1630986"/>
                                </a:lnTo>
                                <a:lnTo>
                                  <a:pt x="2228841" y="1627257"/>
                                </a:lnTo>
                                <a:lnTo>
                                  <a:pt x="2228897" y="1612046"/>
                                </a:lnTo>
                                <a:lnTo>
                                  <a:pt x="2228954" y="1623814"/>
                                </a:lnTo>
                                <a:lnTo>
                                  <a:pt x="2229015" y="1606882"/>
                                </a:lnTo>
                                <a:lnTo>
                                  <a:pt x="2229072" y="1626682"/>
                                </a:lnTo>
                                <a:lnTo>
                                  <a:pt x="2229128" y="1616067"/>
                                </a:lnTo>
                                <a:lnTo>
                                  <a:pt x="2229185" y="1618659"/>
                                </a:lnTo>
                                <a:lnTo>
                                  <a:pt x="2229242" y="1621230"/>
                                </a:lnTo>
                                <a:lnTo>
                                  <a:pt x="2229302" y="1623814"/>
                                </a:lnTo>
                                <a:lnTo>
                                  <a:pt x="2229359" y="1630415"/>
                                </a:lnTo>
                                <a:lnTo>
                                  <a:pt x="2229416" y="1621530"/>
                                </a:lnTo>
                                <a:lnTo>
                                  <a:pt x="2229473" y="1625248"/>
                                </a:lnTo>
                                <a:lnTo>
                                  <a:pt x="2229529" y="1622664"/>
                                </a:lnTo>
                                <a:lnTo>
                                  <a:pt x="2229590" y="1628407"/>
                                </a:lnTo>
                                <a:lnTo>
                                  <a:pt x="2229647" y="1623814"/>
                                </a:lnTo>
                                <a:lnTo>
                                  <a:pt x="2229703" y="1614917"/>
                                </a:lnTo>
                                <a:lnTo>
                                  <a:pt x="2229760" y="1618359"/>
                                </a:lnTo>
                                <a:lnTo>
                                  <a:pt x="2229817" y="1627832"/>
                                </a:lnTo>
                                <a:lnTo>
                                  <a:pt x="2229873" y="1620955"/>
                                </a:lnTo>
                                <a:lnTo>
                                  <a:pt x="2229930" y="1630703"/>
                                </a:lnTo>
                                <a:lnTo>
                                  <a:pt x="2229991" y="1625536"/>
                                </a:lnTo>
                                <a:lnTo>
                                  <a:pt x="2230048" y="1625536"/>
                                </a:lnTo>
                                <a:lnTo>
                                  <a:pt x="2230104" y="1631562"/>
                                </a:lnTo>
                                <a:lnTo>
                                  <a:pt x="2230161" y="1611770"/>
                                </a:lnTo>
                                <a:lnTo>
                                  <a:pt x="2230217" y="1617788"/>
                                </a:lnTo>
                                <a:lnTo>
                                  <a:pt x="2230279" y="1607753"/>
                                </a:lnTo>
                                <a:lnTo>
                                  <a:pt x="2230335" y="1621530"/>
                                </a:lnTo>
                                <a:lnTo>
                                  <a:pt x="2230392" y="1610624"/>
                                </a:lnTo>
                                <a:lnTo>
                                  <a:pt x="2230448" y="1625823"/>
                                </a:lnTo>
                                <a:lnTo>
                                  <a:pt x="2230505" y="1628407"/>
                                </a:lnTo>
                                <a:lnTo>
                                  <a:pt x="2230562" y="1620380"/>
                                </a:lnTo>
                                <a:lnTo>
                                  <a:pt x="2230622" y="1625248"/>
                                </a:lnTo>
                                <a:lnTo>
                                  <a:pt x="2230679" y="1626682"/>
                                </a:lnTo>
                                <a:lnTo>
                                  <a:pt x="2230736" y="1622952"/>
                                </a:lnTo>
                                <a:lnTo>
                                  <a:pt x="2230793" y="1612621"/>
                                </a:lnTo>
                                <a:lnTo>
                                  <a:pt x="2230849" y="1631849"/>
                                </a:lnTo>
                                <a:lnTo>
                                  <a:pt x="2230906" y="1609178"/>
                                </a:lnTo>
                                <a:lnTo>
                                  <a:pt x="2230963" y="1624389"/>
                                </a:lnTo>
                                <a:lnTo>
                                  <a:pt x="2231024" y="1625248"/>
                                </a:lnTo>
                                <a:lnTo>
                                  <a:pt x="2231080" y="1620656"/>
                                </a:lnTo>
                                <a:lnTo>
                                  <a:pt x="2231137" y="1622381"/>
                                </a:lnTo>
                                <a:lnTo>
                                  <a:pt x="2231193" y="1629265"/>
                                </a:lnTo>
                                <a:lnTo>
                                  <a:pt x="2231255" y="1617788"/>
                                </a:lnTo>
                                <a:lnTo>
                                  <a:pt x="2231311" y="1618084"/>
                                </a:lnTo>
                                <a:lnTo>
                                  <a:pt x="2231368" y="1616938"/>
                                </a:lnTo>
                                <a:lnTo>
                                  <a:pt x="2231424" y="1628119"/>
                                </a:lnTo>
                                <a:lnTo>
                                  <a:pt x="2231481" y="1622105"/>
                                </a:lnTo>
                                <a:lnTo>
                                  <a:pt x="2231538" y="1628694"/>
                                </a:lnTo>
                                <a:lnTo>
                                  <a:pt x="2231595" y="1608328"/>
                                </a:lnTo>
                                <a:lnTo>
                                  <a:pt x="2231655" y="1632711"/>
                                </a:lnTo>
                                <a:lnTo>
                                  <a:pt x="2231712" y="1613767"/>
                                </a:lnTo>
                                <a:lnTo>
                                  <a:pt x="2231769" y="1630986"/>
                                </a:lnTo>
                                <a:lnTo>
                                  <a:pt x="2231826" y="1637304"/>
                                </a:lnTo>
                                <a:lnTo>
                                  <a:pt x="2231882" y="1616638"/>
                                </a:lnTo>
                                <a:lnTo>
                                  <a:pt x="2231939" y="1623814"/>
                                </a:lnTo>
                                <a:lnTo>
                                  <a:pt x="2232000" y="1628407"/>
                                </a:lnTo>
                                <a:lnTo>
                                  <a:pt x="2232056" y="1631274"/>
                                </a:lnTo>
                                <a:lnTo>
                                  <a:pt x="2232113" y="1623239"/>
                                </a:lnTo>
                                <a:lnTo>
                                  <a:pt x="2232170" y="1626111"/>
                                </a:lnTo>
                                <a:lnTo>
                                  <a:pt x="2232226" y="1604011"/>
                                </a:lnTo>
                                <a:lnTo>
                                  <a:pt x="2232287" y="1622381"/>
                                </a:lnTo>
                                <a:lnTo>
                                  <a:pt x="2232344" y="1623239"/>
                                </a:lnTo>
                                <a:lnTo>
                                  <a:pt x="2232400" y="1620380"/>
                                </a:lnTo>
                                <a:lnTo>
                                  <a:pt x="2232457" y="1618084"/>
                                </a:lnTo>
                                <a:lnTo>
                                  <a:pt x="2232514" y="1630128"/>
                                </a:lnTo>
                                <a:lnTo>
                                  <a:pt x="2232570" y="1620955"/>
                                </a:lnTo>
                                <a:lnTo>
                                  <a:pt x="2232627" y="1624960"/>
                                </a:lnTo>
                                <a:lnTo>
                                  <a:pt x="2232688" y="1625536"/>
                                </a:lnTo>
                                <a:lnTo>
                                  <a:pt x="2232744" y="1614642"/>
                                </a:lnTo>
                                <a:lnTo>
                                  <a:pt x="2232801" y="1626682"/>
                                </a:lnTo>
                                <a:lnTo>
                                  <a:pt x="2232858" y="1628694"/>
                                </a:lnTo>
                                <a:lnTo>
                                  <a:pt x="2232915" y="1628978"/>
                                </a:lnTo>
                                <a:lnTo>
                                  <a:pt x="2232975" y="1622664"/>
                                </a:lnTo>
                                <a:lnTo>
                                  <a:pt x="2233032" y="1617513"/>
                                </a:lnTo>
                                <a:lnTo>
                                  <a:pt x="2233089" y="1614917"/>
                                </a:lnTo>
                                <a:lnTo>
                                  <a:pt x="2233146" y="1608603"/>
                                </a:lnTo>
                                <a:lnTo>
                                  <a:pt x="2233203" y="1630128"/>
                                </a:lnTo>
                                <a:lnTo>
                                  <a:pt x="2233263" y="1633858"/>
                                </a:lnTo>
                                <a:lnTo>
                                  <a:pt x="2233320" y="1615492"/>
                                </a:lnTo>
                                <a:lnTo>
                                  <a:pt x="2233377" y="1632995"/>
                                </a:lnTo>
                                <a:lnTo>
                                  <a:pt x="2233434" y="1617213"/>
                                </a:lnTo>
                                <a:lnTo>
                                  <a:pt x="2233490" y="1622664"/>
                                </a:lnTo>
                                <a:lnTo>
                                  <a:pt x="2233547" y="1635579"/>
                                </a:lnTo>
                                <a:lnTo>
                                  <a:pt x="2233603" y="1608603"/>
                                </a:lnTo>
                                <a:lnTo>
                                  <a:pt x="2233664" y="1625536"/>
                                </a:lnTo>
                                <a:lnTo>
                                  <a:pt x="2233721" y="1633858"/>
                                </a:lnTo>
                                <a:lnTo>
                                  <a:pt x="2233777" y="1617788"/>
                                </a:lnTo>
                                <a:lnTo>
                                  <a:pt x="2233834" y="1611475"/>
                                </a:lnTo>
                                <a:lnTo>
                                  <a:pt x="2233895" y="1626682"/>
                                </a:lnTo>
                                <a:lnTo>
                                  <a:pt x="2233951" y="1625536"/>
                                </a:lnTo>
                                <a:lnTo>
                                  <a:pt x="2234008" y="1613767"/>
                                </a:lnTo>
                                <a:lnTo>
                                  <a:pt x="2234065" y="1627832"/>
                                </a:lnTo>
                                <a:lnTo>
                                  <a:pt x="2234122" y="1623527"/>
                                </a:lnTo>
                                <a:lnTo>
                                  <a:pt x="2234178" y="1615492"/>
                                </a:lnTo>
                                <a:lnTo>
                                  <a:pt x="2234235" y="1620080"/>
                                </a:lnTo>
                                <a:lnTo>
                                  <a:pt x="2234296" y="1631274"/>
                                </a:lnTo>
                                <a:lnTo>
                                  <a:pt x="2234352" y="1620380"/>
                                </a:lnTo>
                                <a:lnTo>
                                  <a:pt x="2234409" y="1632995"/>
                                </a:lnTo>
                                <a:lnTo>
                                  <a:pt x="2234466" y="1624673"/>
                                </a:lnTo>
                                <a:lnTo>
                                  <a:pt x="2234523" y="1622664"/>
                                </a:lnTo>
                                <a:lnTo>
                                  <a:pt x="2234579" y="1628694"/>
                                </a:lnTo>
                                <a:lnTo>
                                  <a:pt x="2234636" y="1625248"/>
                                </a:lnTo>
                                <a:lnTo>
                                  <a:pt x="2234697" y="1607753"/>
                                </a:lnTo>
                                <a:lnTo>
                                  <a:pt x="2234754" y="1618084"/>
                                </a:lnTo>
                                <a:lnTo>
                                  <a:pt x="2234810" y="1625248"/>
                                </a:lnTo>
                                <a:lnTo>
                                  <a:pt x="2234871" y="1613767"/>
                                </a:lnTo>
                                <a:lnTo>
                                  <a:pt x="2234928" y="1634433"/>
                                </a:lnTo>
                                <a:lnTo>
                                  <a:pt x="2234984" y="1632137"/>
                                </a:lnTo>
                                <a:lnTo>
                                  <a:pt x="2235041" y="1611475"/>
                                </a:lnTo>
                                <a:lnTo>
                                  <a:pt x="2235098" y="1619805"/>
                                </a:lnTo>
                                <a:lnTo>
                                  <a:pt x="2235154" y="1605732"/>
                                </a:lnTo>
                                <a:lnTo>
                                  <a:pt x="2235211" y="1624960"/>
                                </a:lnTo>
                                <a:lnTo>
                                  <a:pt x="2235271" y="1628119"/>
                                </a:lnTo>
                                <a:lnTo>
                                  <a:pt x="2235328" y="1609474"/>
                                </a:lnTo>
                                <a:lnTo>
                                  <a:pt x="2235385" y="1627257"/>
                                </a:lnTo>
                                <a:lnTo>
                                  <a:pt x="2235442" y="1626682"/>
                                </a:lnTo>
                                <a:lnTo>
                                  <a:pt x="2235499" y="1632137"/>
                                </a:lnTo>
                                <a:lnTo>
                                  <a:pt x="2235555" y="1614642"/>
                                </a:lnTo>
                                <a:lnTo>
                                  <a:pt x="2235616" y="1631562"/>
                                </a:lnTo>
                                <a:lnTo>
                                  <a:pt x="2235673" y="1613196"/>
                                </a:lnTo>
                                <a:lnTo>
                                  <a:pt x="2235730" y="1608899"/>
                                </a:lnTo>
                                <a:lnTo>
                                  <a:pt x="2235786" y="1641034"/>
                                </a:lnTo>
                                <a:lnTo>
                                  <a:pt x="2235843" y="1637875"/>
                                </a:lnTo>
                                <a:lnTo>
                                  <a:pt x="2235904" y="1612920"/>
                                </a:lnTo>
                                <a:lnTo>
                                  <a:pt x="2235960" y="1625823"/>
                                </a:lnTo>
                                <a:lnTo>
                                  <a:pt x="2236017" y="1624102"/>
                                </a:lnTo>
                                <a:lnTo>
                                  <a:pt x="2236074" y="1628694"/>
                                </a:lnTo>
                                <a:lnTo>
                                  <a:pt x="2236130" y="1623814"/>
                                </a:lnTo>
                                <a:lnTo>
                                  <a:pt x="2236187" y="1622105"/>
                                </a:lnTo>
                                <a:lnTo>
                                  <a:pt x="2236244" y="1621530"/>
                                </a:lnTo>
                                <a:lnTo>
                                  <a:pt x="2236305" y="1619510"/>
                                </a:lnTo>
                                <a:lnTo>
                                  <a:pt x="2236361" y="1620955"/>
                                </a:lnTo>
                                <a:lnTo>
                                  <a:pt x="2236418" y="1616067"/>
                                </a:lnTo>
                                <a:lnTo>
                                  <a:pt x="2236474" y="1637304"/>
                                </a:lnTo>
                                <a:lnTo>
                                  <a:pt x="2236531" y="1625248"/>
                                </a:lnTo>
                                <a:lnTo>
                                  <a:pt x="2236592" y="1635295"/>
                                </a:lnTo>
                                <a:lnTo>
                                  <a:pt x="2236649" y="1624673"/>
                                </a:lnTo>
                                <a:lnTo>
                                  <a:pt x="2236705" y="1618359"/>
                                </a:lnTo>
                                <a:lnTo>
                                  <a:pt x="2236762" y="1612621"/>
                                </a:lnTo>
                                <a:lnTo>
                                  <a:pt x="2236819" y="1614342"/>
                                </a:lnTo>
                                <a:lnTo>
                                  <a:pt x="2236879" y="1632995"/>
                                </a:lnTo>
                                <a:lnTo>
                                  <a:pt x="2236936" y="1621230"/>
                                </a:lnTo>
                                <a:lnTo>
                                  <a:pt x="2236993" y="1630986"/>
                                </a:lnTo>
                                <a:lnTo>
                                  <a:pt x="2237050" y="1615788"/>
                                </a:lnTo>
                                <a:lnTo>
                                  <a:pt x="2237106" y="1618084"/>
                                </a:lnTo>
                                <a:lnTo>
                                  <a:pt x="2237163" y="1632424"/>
                                </a:lnTo>
                                <a:lnTo>
                                  <a:pt x="2237219" y="1616938"/>
                                </a:lnTo>
                                <a:lnTo>
                                  <a:pt x="2237276" y="1610324"/>
                                </a:lnTo>
                                <a:lnTo>
                                  <a:pt x="2237337" y="1615788"/>
                                </a:lnTo>
                                <a:lnTo>
                                  <a:pt x="2237394" y="1631849"/>
                                </a:lnTo>
                                <a:lnTo>
                                  <a:pt x="2237450" y="1622952"/>
                                </a:lnTo>
                                <a:lnTo>
                                  <a:pt x="2237507" y="1634433"/>
                                </a:lnTo>
                                <a:lnTo>
                                  <a:pt x="2237568" y="1623814"/>
                                </a:lnTo>
                                <a:lnTo>
                                  <a:pt x="2237625" y="1605457"/>
                                </a:lnTo>
                                <a:lnTo>
                                  <a:pt x="2237681" y="1618934"/>
                                </a:lnTo>
                                <a:lnTo>
                                  <a:pt x="2237738" y="1620380"/>
                                </a:lnTo>
                                <a:lnTo>
                                  <a:pt x="2237795" y="1627257"/>
                                </a:lnTo>
                                <a:lnTo>
                                  <a:pt x="2237852" y="1613491"/>
                                </a:lnTo>
                                <a:lnTo>
                                  <a:pt x="2237912" y="1618084"/>
                                </a:lnTo>
                                <a:lnTo>
                                  <a:pt x="2237969" y="1629265"/>
                                </a:lnTo>
                                <a:lnTo>
                                  <a:pt x="2238026" y="1619234"/>
                                </a:lnTo>
                                <a:lnTo>
                                  <a:pt x="2238083" y="1623527"/>
                                </a:lnTo>
                                <a:lnTo>
                                  <a:pt x="2238139" y="1618084"/>
                                </a:lnTo>
                                <a:lnTo>
                                  <a:pt x="2238196" y="1620955"/>
                                </a:lnTo>
                                <a:lnTo>
                                  <a:pt x="2238253" y="1622664"/>
                                </a:lnTo>
                                <a:lnTo>
                                  <a:pt x="2238313" y="1632711"/>
                                </a:lnTo>
                                <a:lnTo>
                                  <a:pt x="2238370" y="1626398"/>
                                </a:lnTo>
                                <a:lnTo>
                                  <a:pt x="2238426" y="1611199"/>
                                </a:lnTo>
                                <a:lnTo>
                                  <a:pt x="2238483" y="1621806"/>
                                </a:lnTo>
                                <a:lnTo>
                                  <a:pt x="2238544" y="1625248"/>
                                </a:lnTo>
                                <a:lnTo>
                                  <a:pt x="2238601" y="1621530"/>
                                </a:lnTo>
                                <a:lnTo>
                                  <a:pt x="2238657" y="1640171"/>
                                </a:lnTo>
                                <a:lnTo>
                                  <a:pt x="2238714" y="1620380"/>
                                </a:lnTo>
                                <a:lnTo>
                                  <a:pt x="2238771" y="1611199"/>
                                </a:lnTo>
                                <a:lnTo>
                                  <a:pt x="2238827" y="1631849"/>
                                </a:lnTo>
                                <a:lnTo>
                                  <a:pt x="2238884" y="1615492"/>
                                </a:lnTo>
                                <a:lnTo>
                                  <a:pt x="2238945" y="1623527"/>
                                </a:lnTo>
                                <a:lnTo>
                                  <a:pt x="2239001" y="1624960"/>
                                </a:lnTo>
                                <a:lnTo>
                                  <a:pt x="2239058" y="1620955"/>
                                </a:lnTo>
                                <a:lnTo>
                                  <a:pt x="2239115" y="1618934"/>
                                </a:lnTo>
                                <a:lnTo>
                                  <a:pt x="2239172" y="1627544"/>
                                </a:lnTo>
                                <a:lnTo>
                                  <a:pt x="2239229" y="1632137"/>
                                </a:lnTo>
                                <a:lnTo>
                                  <a:pt x="2239289" y="1630703"/>
                                </a:lnTo>
                                <a:lnTo>
                                  <a:pt x="2239346" y="1608603"/>
                                </a:lnTo>
                                <a:lnTo>
                                  <a:pt x="2239403" y="1628694"/>
                                </a:lnTo>
                                <a:lnTo>
                                  <a:pt x="2239460" y="1608603"/>
                                </a:lnTo>
                                <a:lnTo>
                                  <a:pt x="2239520" y="1625248"/>
                                </a:lnTo>
                                <a:lnTo>
                                  <a:pt x="2239577" y="1639309"/>
                                </a:lnTo>
                                <a:lnTo>
                                  <a:pt x="2239633" y="1621230"/>
                                </a:lnTo>
                                <a:lnTo>
                                  <a:pt x="2239690" y="1612621"/>
                                </a:lnTo>
                                <a:lnTo>
                                  <a:pt x="2239747" y="1623239"/>
                                </a:lnTo>
                                <a:lnTo>
                                  <a:pt x="2239804" y="1626111"/>
                                </a:lnTo>
                                <a:lnTo>
                                  <a:pt x="2239860" y="1627544"/>
                                </a:lnTo>
                                <a:lnTo>
                                  <a:pt x="2239921" y="1610049"/>
                                </a:lnTo>
                                <a:lnTo>
                                  <a:pt x="2239977" y="1616363"/>
                                </a:lnTo>
                                <a:lnTo>
                                  <a:pt x="2240034" y="1621230"/>
                                </a:lnTo>
                                <a:lnTo>
                                  <a:pt x="2240091" y="1628407"/>
                                </a:lnTo>
                                <a:lnTo>
                                  <a:pt x="2240148" y="1625536"/>
                                </a:lnTo>
                                <a:lnTo>
                                  <a:pt x="2240204" y="1610624"/>
                                </a:lnTo>
                                <a:lnTo>
                                  <a:pt x="2240265" y="1615217"/>
                                </a:lnTo>
                                <a:lnTo>
                                  <a:pt x="2240322" y="1628978"/>
                                </a:lnTo>
                                <a:lnTo>
                                  <a:pt x="2240379" y="1635008"/>
                                </a:lnTo>
                                <a:lnTo>
                                  <a:pt x="2240435" y="1626969"/>
                                </a:lnTo>
                                <a:lnTo>
                                  <a:pt x="2240492" y="1610324"/>
                                </a:lnTo>
                                <a:lnTo>
                                  <a:pt x="2240553" y="1622381"/>
                                </a:lnTo>
                                <a:lnTo>
                                  <a:pt x="2240609" y="1636441"/>
                                </a:lnTo>
                                <a:lnTo>
                                  <a:pt x="2240666" y="1621806"/>
                                </a:lnTo>
                                <a:lnTo>
                                  <a:pt x="2240723" y="1628694"/>
                                </a:lnTo>
                                <a:lnTo>
                                  <a:pt x="2240780" y="1618084"/>
                                </a:lnTo>
                                <a:lnTo>
                                  <a:pt x="2240836" y="1616363"/>
                                </a:lnTo>
                                <a:lnTo>
                                  <a:pt x="2240893" y="1632711"/>
                                </a:lnTo>
                                <a:lnTo>
                                  <a:pt x="2240954" y="1606307"/>
                                </a:lnTo>
                                <a:lnTo>
                                  <a:pt x="2241011" y="1621530"/>
                                </a:lnTo>
                                <a:lnTo>
                                  <a:pt x="2241067" y="1620380"/>
                                </a:lnTo>
                                <a:lnTo>
                                  <a:pt x="2241124" y="1621230"/>
                                </a:lnTo>
                                <a:lnTo>
                                  <a:pt x="2241184" y="1631562"/>
                                </a:lnTo>
                                <a:lnTo>
                                  <a:pt x="2241241" y="1616638"/>
                                </a:lnTo>
                                <a:lnTo>
                                  <a:pt x="2241298" y="1634433"/>
                                </a:lnTo>
                                <a:lnTo>
                                  <a:pt x="2241354" y="1620955"/>
                                </a:lnTo>
                                <a:lnTo>
                                  <a:pt x="2241411" y="1627832"/>
                                </a:lnTo>
                                <a:lnTo>
                                  <a:pt x="2241468" y="1620955"/>
                                </a:lnTo>
                                <a:lnTo>
                                  <a:pt x="2241528" y="1609474"/>
                                </a:lnTo>
                                <a:lnTo>
                                  <a:pt x="2241585" y="1631274"/>
                                </a:lnTo>
                                <a:lnTo>
                                  <a:pt x="2241642" y="1624960"/>
                                </a:lnTo>
                                <a:lnTo>
                                  <a:pt x="2241699" y="1630986"/>
                                </a:lnTo>
                                <a:lnTo>
                                  <a:pt x="2241756" y="1611199"/>
                                </a:lnTo>
                                <a:lnTo>
                                  <a:pt x="2241812" y="1615788"/>
                                </a:lnTo>
                                <a:lnTo>
                                  <a:pt x="2241869" y="1618084"/>
                                </a:lnTo>
                                <a:lnTo>
                                  <a:pt x="2241930" y="1628694"/>
                                </a:lnTo>
                                <a:lnTo>
                                  <a:pt x="2241987" y="1628978"/>
                                </a:lnTo>
                                <a:lnTo>
                                  <a:pt x="2242043" y="1616638"/>
                                </a:lnTo>
                                <a:lnTo>
                                  <a:pt x="2242100" y="1625823"/>
                                </a:lnTo>
                                <a:lnTo>
                                  <a:pt x="2242161" y="1634145"/>
                                </a:lnTo>
                                <a:lnTo>
                                  <a:pt x="2242217" y="1632424"/>
                                </a:lnTo>
                                <a:lnTo>
                                  <a:pt x="2242274" y="1611199"/>
                                </a:lnTo>
                                <a:lnTo>
                                  <a:pt x="2242331" y="1612046"/>
                                </a:lnTo>
                                <a:lnTo>
                                  <a:pt x="2242387" y="1629553"/>
                                </a:lnTo>
                                <a:lnTo>
                                  <a:pt x="2242444" y="1628119"/>
                                </a:lnTo>
                                <a:lnTo>
                                  <a:pt x="2242500" y="1613196"/>
                                </a:lnTo>
                                <a:lnTo>
                                  <a:pt x="2242561" y="1626682"/>
                                </a:lnTo>
                                <a:lnTo>
                                  <a:pt x="2242618" y="1615492"/>
                                </a:lnTo>
                                <a:lnTo>
                                  <a:pt x="2242675" y="1625536"/>
                                </a:lnTo>
                                <a:lnTo>
                                  <a:pt x="2242731" y="1639884"/>
                                </a:lnTo>
                                <a:lnTo>
                                  <a:pt x="2242788" y="1624673"/>
                                </a:lnTo>
                                <a:lnTo>
                                  <a:pt x="2242845" y="1607753"/>
                                </a:lnTo>
                                <a:lnTo>
                                  <a:pt x="2242905" y="1624960"/>
                                </a:lnTo>
                                <a:lnTo>
                                  <a:pt x="2242962" y="1608899"/>
                                </a:lnTo>
                                <a:lnTo>
                                  <a:pt x="2243019" y="1631274"/>
                                </a:lnTo>
                                <a:lnTo>
                                  <a:pt x="2243076" y="1619805"/>
                                </a:lnTo>
                                <a:lnTo>
                                  <a:pt x="2243132" y="1620080"/>
                                </a:lnTo>
                                <a:lnTo>
                                  <a:pt x="2243193" y="1618659"/>
                                </a:lnTo>
                                <a:lnTo>
                                  <a:pt x="2243250" y="1614917"/>
                                </a:lnTo>
                                <a:lnTo>
                                  <a:pt x="2243307" y="1616638"/>
                                </a:lnTo>
                                <a:lnTo>
                                  <a:pt x="2243363" y="1636154"/>
                                </a:lnTo>
                                <a:lnTo>
                                  <a:pt x="2243420" y="1631849"/>
                                </a:lnTo>
                                <a:lnTo>
                                  <a:pt x="2243476" y="1624389"/>
                                </a:lnTo>
                                <a:lnTo>
                                  <a:pt x="2243533" y="1612046"/>
                                </a:lnTo>
                                <a:lnTo>
                                  <a:pt x="2243594" y="1605457"/>
                                </a:lnTo>
                                <a:lnTo>
                                  <a:pt x="2243651" y="1620080"/>
                                </a:lnTo>
                                <a:lnTo>
                                  <a:pt x="2243707" y="1632424"/>
                                </a:lnTo>
                                <a:lnTo>
                                  <a:pt x="2243764" y="1620080"/>
                                </a:lnTo>
                                <a:lnTo>
                                  <a:pt x="2243821" y="1616363"/>
                                </a:lnTo>
                                <a:lnTo>
                                  <a:pt x="2243882" y="1631849"/>
                                </a:lnTo>
                                <a:lnTo>
                                  <a:pt x="2243938" y="1616938"/>
                                </a:lnTo>
                                <a:lnTo>
                                  <a:pt x="2243995" y="1630415"/>
                                </a:lnTo>
                                <a:lnTo>
                                  <a:pt x="2244052" y="1612345"/>
                                </a:lnTo>
                                <a:lnTo>
                                  <a:pt x="2244108" y="1629840"/>
                                </a:lnTo>
                                <a:lnTo>
                                  <a:pt x="2244165" y="1624102"/>
                                </a:lnTo>
                                <a:lnTo>
                                  <a:pt x="2244226" y="1621806"/>
                                </a:lnTo>
                                <a:lnTo>
                                  <a:pt x="2244283" y="1618659"/>
                                </a:lnTo>
                                <a:lnTo>
                                  <a:pt x="2244339" y="1622105"/>
                                </a:lnTo>
                                <a:lnTo>
                                  <a:pt x="2244396" y="1618084"/>
                                </a:lnTo>
                                <a:lnTo>
                                  <a:pt x="2244453" y="1622664"/>
                                </a:lnTo>
                                <a:lnTo>
                                  <a:pt x="2244509" y="1624102"/>
                                </a:lnTo>
                                <a:lnTo>
                                  <a:pt x="2244566" y="1617788"/>
                                </a:lnTo>
                                <a:lnTo>
                                  <a:pt x="2244627" y="1622952"/>
                                </a:lnTo>
                                <a:lnTo>
                                  <a:pt x="2244683" y="1622381"/>
                                </a:lnTo>
                                <a:lnTo>
                                  <a:pt x="2244740" y="1618659"/>
                                </a:lnTo>
                                <a:lnTo>
                                  <a:pt x="2244797" y="1624389"/>
                                </a:lnTo>
                                <a:lnTo>
                                  <a:pt x="2244858" y="1625248"/>
                                </a:lnTo>
                                <a:lnTo>
                                  <a:pt x="2244914" y="1623527"/>
                                </a:lnTo>
                                <a:lnTo>
                                  <a:pt x="2244971" y="1612621"/>
                                </a:lnTo>
                                <a:lnTo>
                                  <a:pt x="2245028" y="1607753"/>
                                </a:lnTo>
                                <a:lnTo>
                                  <a:pt x="2245084" y="1638450"/>
                                </a:lnTo>
                                <a:lnTo>
                                  <a:pt x="2245141" y="1612621"/>
                                </a:lnTo>
                                <a:lnTo>
                                  <a:pt x="2245202" y="1615788"/>
                                </a:lnTo>
                                <a:lnTo>
                                  <a:pt x="2245258" y="1630128"/>
                                </a:lnTo>
                                <a:lnTo>
                                  <a:pt x="2245315" y="1622381"/>
                                </a:lnTo>
                                <a:lnTo>
                                  <a:pt x="2245372" y="1634433"/>
                                </a:lnTo>
                                <a:lnTo>
                                  <a:pt x="2245429" y="1628119"/>
                                </a:lnTo>
                                <a:lnTo>
                                  <a:pt x="2245486" y="1610049"/>
                                </a:lnTo>
                                <a:lnTo>
                                  <a:pt x="2245542" y="1614642"/>
                                </a:lnTo>
                                <a:lnTo>
                                  <a:pt x="2245603" y="1625823"/>
                                </a:lnTo>
                                <a:lnTo>
                                  <a:pt x="2245660" y="1621230"/>
                                </a:lnTo>
                                <a:lnTo>
                                  <a:pt x="2245716" y="1619805"/>
                                </a:lnTo>
                                <a:lnTo>
                                  <a:pt x="2245773" y="1628694"/>
                                </a:lnTo>
                                <a:lnTo>
                                  <a:pt x="2245834" y="1620080"/>
                                </a:lnTo>
                                <a:lnTo>
                                  <a:pt x="2245890" y="1628694"/>
                                </a:lnTo>
                                <a:lnTo>
                                  <a:pt x="2245947" y="1624102"/>
                                </a:lnTo>
                                <a:lnTo>
                                  <a:pt x="2246003" y="1610900"/>
                                </a:lnTo>
                                <a:lnTo>
                                  <a:pt x="2246060" y="1622664"/>
                                </a:lnTo>
                                <a:lnTo>
                                  <a:pt x="2246117" y="1635866"/>
                                </a:lnTo>
                                <a:lnTo>
                                  <a:pt x="2246174" y="1627832"/>
                                </a:lnTo>
                                <a:lnTo>
                                  <a:pt x="2246234" y="1618659"/>
                                </a:lnTo>
                                <a:lnTo>
                                  <a:pt x="2246291" y="1612920"/>
                                </a:lnTo>
                                <a:lnTo>
                                  <a:pt x="2246348" y="1637017"/>
                                </a:lnTo>
                                <a:lnTo>
                                  <a:pt x="2246405" y="1615492"/>
                                </a:lnTo>
                                <a:lnTo>
                                  <a:pt x="2246461" y="1626969"/>
                                </a:lnTo>
                                <a:lnTo>
                                  <a:pt x="2246518" y="1625823"/>
                                </a:lnTo>
                                <a:lnTo>
                                  <a:pt x="2246579" y="1627544"/>
                                </a:lnTo>
                                <a:lnTo>
                                  <a:pt x="2246635" y="1632995"/>
                                </a:lnTo>
                                <a:lnTo>
                                  <a:pt x="2246692" y="1630986"/>
                                </a:lnTo>
                                <a:lnTo>
                                  <a:pt x="2246749" y="1620080"/>
                                </a:lnTo>
                                <a:lnTo>
                                  <a:pt x="2246809" y="1624102"/>
                                </a:lnTo>
                                <a:lnTo>
                                  <a:pt x="2246866" y="1620080"/>
                                </a:lnTo>
                                <a:lnTo>
                                  <a:pt x="2246923" y="1621530"/>
                                </a:lnTo>
                                <a:lnTo>
                                  <a:pt x="2246980" y="1621530"/>
                                </a:lnTo>
                                <a:lnTo>
                                  <a:pt x="2247037" y="1612920"/>
                                </a:lnTo>
                                <a:lnTo>
                                  <a:pt x="2247093" y="1626969"/>
                                </a:lnTo>
                                <a:lnTo>
                                  <a:pt x="2247150" y="1629265"/>
                                </a:lnTo>
                                <a:lnTo>
                                  <a:pt x="2247210" y="1633858"/>
                                </a:lnTo>
                                <a:lnTo>
                                  <a:pt x="2247267" y="1624102"/>
                                </a:lnTo>
                                <a:lnTo>
                                  <a:pt x="2247324" y="1615217"/>
                                </a:lnTo>
                                <a:lnTo>
                                  <a:pt x="2247381" y="1626682"/>
                                </a:lnTo>
                                <a:lnTo>
                                  <a:pt x="2247437" y="1618659"/>
                                </a:lnTo>
                                <a:lnTo>
                                  <a:pt x="2247494" y="1628694"/>
                                </a:lnTo>
                                <a:lnTo>
                                  <a:pt x="2247554" y="1624960"/>
                                </a:lnTo>
                                <a:lnTo>
                                  <a:pt x="2247611" y="1617513"/>
                                </a:lnTo>
                                <a:lnTo>
                                  <a:pt x="2247668" y="1624673"/>
                                </a:lnTo>
                                <a:lnTo>
                                  <a:pt x="2247725" y="1618934"/>
                                </a:lnTo>
                                <a:lnTo>
                                  <a:pt x="2247782" y="1632137"/>
                                </a:lnTo>
                                <a:lnTo>
                                  <a:pt x="2247842" y="1614342"/>
                                </a:lnTo>
                                <a:lnTo>
                                  <a:pt x="2247899" y="1615788"/>
                                </a:lnTo>
                                <a:lnTo>
                                  <a:pt x="2247956" y="1615788"/>
                                </a:lnTo>
                                <a:lnTo>
                                  <a:pt x="2248013" y="1622381"/>
                                </a:lnTo>
                                <a:lnTo>
                                  <a:pt x="2248069" y="1626111"/>
                                </a:lnTo>
                                <a:lnTo>
                                  <a:pt x="2248126" y="1605732"/>
                                </a:lnTo>
                                <a:lnTo>
                                  <a:pt x="2248182" y="1625823"/>
                                </a:lnTo>
                                <a:lnTo>
                                  <a:pt x="2248244" y="1632995"/>
                                </a:lnTo>
                                <a:lnTo>
                                  <a:pt x="2248300" y="1615788"/>
                                </a:lnTo>
                                <a:lnTo>
                                  <a:pt x="2248357" y="1630703"/>
                                </a:lnTo>
                                <a:lnTo>
                                  <a:pt x="2248413" y="1613491"/>
                                </a:lnTo>
                                <a:lnTo>
                                  <a:pt x="2248474" y="1626682"/>
                                </a:lnTo>
                                <a:lnTo>
                                  <a:pt x="2248531" y="1627257"/>
                                </a:lnTo>
                                <a:lnTo>
                                  <a:pt x="2248588" y="1630415"/>
                                </a:lnTo>
                                <a:lnTo>
                                  <a:pt x="2248644" y="1625823"/>
                                </a:lnTo>
                                <a:lnTo>
                                  <a:pt x="2248701" y="1622105"/>
                                </a:lnTo>
                                <a:lnTo>
                                  <a:pt x="2248757" y="1622664"/>
                                </a:lnTo>
                                <a:lnTo>
                                  <a:pt x="2248814" y="1615217"/>
                                </a:lnTo>
                                <a:lnTo>
                                  <a:pt x="2248875" y="1637588"/>
                                </a:lnTo>
                                <a:lnTo>
                                  <a:pt x="2248932" y="1633858"/>
                                </a:lnTo>
                                <a:lnTo>
                                  <a:pt x="2248988" y="1610049"/>
                                </a:lnTo>
                                <a:lnTo>
                                  <a:pt x="2249045" y="1621530"/>
                                </a:lnTo>
                                <a:lnTo>
                                  <a:pt x="2249102" y="1625823"/>
                                </a:lnTo>
                                <a:lnTo>
                                  <a:pt x="2249158" y="1616638"/>
                                </a:lnTo>
                                <a:lnTo>
                                  <a:pt x="2249215" y="1619510"/>
                                </a:lnTo>
                                <a:lnTo>
                                  <a:pt x="2249276" y="1627832"/>
                                </a:lnTo>
                                <a:lnTo>
                                  <a:pt x="2249333" y="1629265"/>
                                </a:lnTo>
                                <a:lnTo>
                                  <a:pt x="2249389" y="1629553"/>
                                </a:lnTo>
                                <a:lnTo>
                                  <a:pt x="2249450" y="1611199"/>
                                </a:lnTo>
                                <a:lnTo>
                                  <a:pt x="2249507" y="1623527"/>
                                </a:lnTo>
                                <a:lnTo>
                                  <a:pt x="2249564" y="1607178"/>
                                </a:lnTo>
                                <a:lnTo>
                                  <a:pt x="2249620" y="1626682"/>
                                </a:lnTo>
                                <a:lnTo>
                                  <a:pt x="2249677" y="1630986"/>
                                </a:lnTo>
                                <a:lnTo>
                                  <a:pt x="2249733" y="1628119"/>
                                </a:lnTo>
                                <a:lnTo>
                                  <a:pt x="2249790" y="1627544"/>
                                </a:lnTo>
                                <a:lnTo>
                                  <a:pt x="2249851" y="1617213"/>
                                </a:lnTo>
                                <a:lnTo>
                                  <a:pt x="2249908" y="1624102"/>
                                </a:lnTo>
                                <a:lnTo>
                                  <a:pt x="2249964" y="1610624"/>
                                </a:lnTo>
                                <a:lnTo>
                                  <a:pt x="2250021" y="1620080"/>
                                </a:lnTo>
                                <a:lnTo>
                                  <a:pt x="2250078" y="1629265"/>
                                </a:lnTo>
                                <a:lnTo>
                                  <a:pt x="2250134" y="1624673"/>
                                </a:lnTo>
                                <a:lnTo>
                                  <a:pt x="2250195" y="1623814"/>
                                </a:lnTo>
                                <a:lnTo>
                                  <a:pt x="2250252" y="1626398"/>
                                </a:lnTo>
                                <a:lnTo>
                                  <a:pt x="2250309" y="1619510"/>
                                </a:lnTo>
                                <a:lnTo>
                                  <a:pt x="2250365" y="1625823"/>
                                </a:lnTo>
                                <a:lnTo>
                                  <a:pt x="2250422" y="1622664"/>
                                </a:lnTo>
                                <a:lnTo>
                                  <a:pt x="2250483" y="1615217"/>
                                </a:lnTo>
                                <a:lnTo>
                                  <a:pt x="2250539" y="1628119"/>
                                </a:lnTo>
                                <a:lnTo>
                                  <a:pt x="2250596" y="1625248"/>
                                </a:lnTo>
                                <a:lnTo>
                                  <a:pt x="2250653" y="1618359"/>
                                </a:lnTo>
                                <a:lnTo>
                                  <a:pt x="2250709" y="1623239"/>
                                </a:lnTo>
                                <a:lnTo>
                                  <a:pt x="2250766" y="1610624"/>
                                </a:lnTo>
                                <a:lnTo>
                                  <a:pt x="2250823" y="1626969"/>
                                </a:lnTo>
                                <a:lnTo>
                                  <a:pt x="2250884" y="1617788"/>
                                </a:lnTo>
                                <a:lnTo>
                                  <a:pt x="2250940" y="1627257"/>
                                </a:lnTo>
                                <a:lnTo>
                                  <a:pt x="2250997" y="1624389"/>
                                </a:lnTo>
                                <a:lnTo>
                                  <a:pt x="2251054" y="1623814"/>
                                </a:lnTo>
                                <a:lnTo>
                                  <a:pt x="2251111" y="1598272"/>
                                </a:lnTo>
                                <a:lnTo>
                                  <a:pt x="2251171" y="1612920"/>
                                </a:lnTo>
                                <a:lnTo>
                                  <a:pt x="2251228" y="1629553"/>
                                </a:lnTo>
                                <a:lnTo>
                                  <a:pt x="2251284" y="1614917"/>
                                </a:lnTo>
                                <a:lnTo>
                                  <a:pt x="2251341" y="1638163"/>
                                </a:lnTo>
                                <a:lnTo>
                                  <a:pt x="2251398" y="1621806"/>
                                </a:lnTo>
                                <a:lnTo>
                                  <a:pt x="2251459" y="1619510"/>
                                </a:lnTo>
                                <a:lnTo>
                                  <a:pt x="2251515" y="1621530"/>
                                </a:lnTo>
                                <a:lnTo>
                                  <a:pt x="2251572" y="1616363"/>
                                </a:lnTo>
                                <a:lnTo>
                                  <a:pt x="2251629" y="1630703"/>
                                </a:lnTo>
                                <a:lnTo>
                                  <a:pt x="2251686" y="1609178"/>
                                </a:lnTo>
                                <a:lnTo>
                                  <a:pt x="2251743" y="1611475"/>
                                </a:lnTo>
                                <a:lnTo>
                                  <a:pt x="2251799" y="1619234"/>
                                </a:lnTo>
                                <a:lnTo>
                                  <a:pt x="2251860" y="1622664"/>
                                </a:lnTo>
                                <a:lnTo>
                                  <a:pt x="2251916" y="1626969"/>
                                </a:lnTo>
                                <a:lnTo>
                                  <a:pt x="2251973" y="1609749"/>
                                </a:lnTo>
                                <a:lnTo>
                                  <a:pt x="2252030" y="1622952"/>
                                </a:lnTo>
                                <a:lnTo>
                                  <a:pt x="2252086" y="1613196"/>
                                </a:lnTo>
                                <a:lnTo>
                                  <a:pt x="2252147" y="1611199"/>
                                </a:lnTo>
                                <a:lnTo>
                                  <a:pt x="2252204" y="1623527"/>
                                </a:lnTo>
                                <a:lnTo>
                                  <a:pt x="2252260" y="1620955"/>
                                </a:lnTo>
                                <a:lnTo>
                                  <a:pt x="2252317" y="1637588"/>
                                </a:lnTo>
                                <a:lnTo>
                                  <a:pt x="2252374" y="1617513"/>
                                </a:lnTo>
                                <a:lnTo>
                                  <a:pt x="2252431" y="1623239"/>
                                </a:lnTo>
                                <a:lnTo>
                                  <a:pt x="2252491" y="1628119"/>
                                </a:lnTo>
                                <a:lnTo>
                                  <a:pt x="2252548" y="1617513"/>
                                </a:lnTo>
                                <a:lnTo>
                                  <a:pt x="2252605" y="1629840"/>
                                </a:lnTo>
                                <a:lnTo>
                                  <a:pt x="2252662" y="1620955"/>
                                </a:lnTo>
                                <a:lnTo>
                                  <a:pt x="2252718" y="1621530"/>
                                </a:lnTo>
                                <a:lnTo>
                                  <a:pt x="2252775" y="1626398"/>
                                </a:lnTo>
                                <a:lnTo>
                                  <a:pt x="2252832" y="1628694"/>
                                </a:lnTo>
                                <a:lnTo>
                                  <a:pt x="2252892" y="1616638"/>
                                </a:lnTo>
                                <a:lnTo>
                                  <a:pt x="2252949" y="1615788"/>
                                </a:lnTo>
                                <a:lnTo>
                                  <a:pt x="2253006" y="1612345"/>
                                </a:lnTo>
                                <a:lnTo>
                                  <a:pt x="2253063" y="1616638"/>
                                </a:lnTo>
                                <a:lnTo>
                                  <a:pt x="2253123" y="1626111"/>
                                </a:lnTo>
                                <a:lnTo>
                                  <a:pt x="2253180" y="1618084"/>
                                </a:lnTo>
                                <a:lnTo>
                                  <a:pt x="2253237" y="1635008"/>
                                </a:lnTo>
                                <a:lnTo>
                                  <a:pt x="2253293" y="1639025"/>
                                </a:lnTo>
                                <a:lnTo>
                                  <a:pt x="2253350" y="1610049"/>
                                </a:lnTo>
                                <a:lnTo>
                                  <a:pt x="2253407" y="1624389"/>
                                </a:lnTo>
                                <a:lnTo>
                                  <a:pt x="2253463" y="1623527"/>
                                </a:lnTo>
                                <a:lnTo>
                                  <a:pt x="2253524" y="1632424"/>
                                </a:lnTo>
                                <a:lnTo>
                                  <a:pt x="2253581" y="1609474"/>
                                </a:lnTo>
                                <a:lnTo>
                                  <a:pt x="2253637" y="1630128"/>
                                </a:lnTo>
                                <a:lnTo>
                                  <a:pt x="2253694" y="1619234"/>
                                </a:lnTo>
                                <a:lnTo>
                                  <a:pt x="2253751" y="1616638"/>
                                </a:lnTo>
                                <a:lnTo>
                                  <a:pt x="2253808" y="1630986"/>
                                </a:lnTo>
                                <a:lnTo>
                                  <a:pt x="2253868" y="1627544"/>
                                </a:lnTo>
                                <a:lnTo>
                                  <a:pt x="2253925" y="1626682"/>
                                </a:lnTo>
                                <a:lnTo>
                                  <a:pt x="2253982" y="1610624"/>
                                </a:lnTo>
                                <a:lnTo>
                                  <a:pt x="2254039" y="1620080"/>
                                </a:lnTo>
                                <a:lnTo>
                                  <a:pt x="2254099" y="1625823"/>
                                </a:lnTo>
                                <a:lnTo>
                                  <a:pt x="2254156" y="1616938"/>
                                </a:lnTo>
                                <a:lnTo>
                                  <a:pt x="2254213" y="1622952"/>
                                </a:lnTo>
                                <a:lnTo>
                                  <a:pt x="2254270" y="1623239"/>
                                </a:lnTo>
                                <a:lnTo>
                                  <a:pt x="2254326" y="1616938"/>
                                </a:lnTo>
                                <a:lnTo>
                                  <a:pt x="2254383" y="1620955"/>
                                </a:lnTo>
                                <a:lnTo>
                                  <a:pt x="2254439" y="1635866"/>
                                </a:lnTo>
                                <a:lnTo>
                                  <a:pt x="2254500" y="1611770"/>
                                </a:lnTo>
                                <a:lnTo>
                                  <a:pt x="2254557" y="1626682"/>
                                </a:lnTo>
                                <a:lnTo>
                                  <a:pt x="2254614" y="1622381"/>
                                </a:lnTo>
                                <a:lnTo>
                                  <a:pt x="2254670" y="1625248"/>
                                </a:lnTo>
                                <a:lnTo>
                                  <a:pt x="2254727" y="1613491"/>
                                </a:lnTo>
                                <a:lnTo>
                                  <a:pt x="2254783" y="1623527"/>
                                </a:lnTo>
                                <a:lnTo>
                                  <a:pt x="2254844" y="1614917"/>
                                </a:lnTo>
                                <a:lnTo>
                                  <a:pt x="2254901" y="1622952"/>
                                </a:lnTo>
                                <a:lnTo>
                                  <a:pt x="2254958" y="1622952"/>
                                </a:lnTo>
                                <a:lnTo>
                                  <a:pt x="2255014" y="1629265"/>
                                </a:lnTo>
                                <a:lnTo>
                                  <a:pt x="2255071" y="1617788"/>
                                </a:lnTo>
                                <a:lnTo>
                                  <a:pt x="2255132" y="1625248"/>
                                </a:lnTo>
                                <a:lnTo>
                                  <a:pt x="2255189" y="1612621"/>
                                </a:lnTo>
                                <a:lnTo>
                                  <a:pt x="2255245" y="1626969"/>
                                </a:lnTo>
                                <a:lnTo>
                                  <a:pt x="2255302" y="1624389"/>
                                </a:lnTo>
                                <a:lnTo>
                                  <a:pt x="2255359" y="1627257"/>
                                </a:lnTo>
                                <a:lnTo>
                                  <a:pt x="2255415" y="1630415"/>
                                </a:lnTo>
                                <a:lnTo>
                                  <a:pt x="2255472" y="1618934"/>
                                </a:lnTo>
                                <a:lnTo>
                                  <a:pt x="2255533" y="1620080"/>
                                </a:lnTo>
                                <a:lnTo>
                                  <a:pt x="2255590" y="1614342"/>
                                </a:lnTo>
                                <a:lnTo>
                                  <a:pt x="2255646" y="1619805"/>
                                </a:lnTo>
                                <a:lnTo>
                                  <a:pt x="2255703" y="1618084"/>
                                </a:lnTo>
                                <a:lnTo>
                                  <a:pt x="2255764" y="1630703"/>
                                </a:lnTo>
                                <a:lnTo>
                                  <a:pt x="2255821" y="1621530"/>
                                </a:lnTo>
                                <a:lnTo>
                                  <a:pt x="2255877" y="1615788"/>
                                </a:lnTo>
                                <a:lnTo>
                                  <a:pt x="2255934" y="1619805"/>
                                </a:lnTo>
                                <a:lnTo>
                                  <a:pt x="2255990" y="1620080"/>
                                </a:lnTo>
                                <a:lnTo>
                                  <a:pt x="2256047" y="1643330"/>
                                </a:lnTo>
                                <a:lnTo>
                                  <a:pt x="2256104" y="1611199"/>
                                </a:lnTo>
                                <a:lnTo>
                                  <a:pt x="2256165" y="1614917"/>
                                </a:lnTo>
                                <a:lnTo>
                                  <a:pt x="2256221" y="1626969"/>
                                </a:lnTo>
                                <a:lnTo>
                                  <a:pt x="2256278" y="1630703"/>
                                </a:lnTo>
                                <a:lnTo>
                                  <a:pt x="2256334" y="1625823"/>
                                </a:lnTo>
                                <a:lnTo>
                                  <a:pt x="2256391" y="1614917"/>
                                </a:lnTo>
                                <a:lnTo>
                                  <a:pt x="2256448" y="1624673"/>
                                </a:lnTo>
                                <a:lnTo>
                                  <a:pt x="2256505" y="1620955"/>
                                </a:lnTo>
                                <a:lnTo>
                                  <a:pt x="2256565" y="1626682"/>
                                </a:lnTo>
                                <a:lnTo>
                                  <a:pt x="2256622" y="1611475"/>
                                </a:lnTo>
                                <a:lnTo>
                                  <a:pt x="2256679" y="1623814"/>
                                </a:lnTo>
                                <a:lnTo>
                                  <a:pt x="2256740" y="1616067"/>
                                </a:lnTo>
                                <a:lnTo>
                                  <a:pt x="2256796" y="1640459"/>
                                </a:lnTo>
                                <a:lnTo>
                                  <a:pt x="2256853" y="1611475"/>
                                </a:lnTo>
                                <a:lnTo>
                                  <a:pt x="2256910" y="1614642"/>
                                </a:lnTo>
                                <a:lnTo>
                                  <a:pt x="2256966" y="1625536"/>
                                </a:lnTo>
                                <a:lnTo>
                                  <a:pt x="2257023" y="1624389"/>
                                </a:lnTo>
                                <a:lnTo>
                                  <a:pt x="2257080" y="1618659"/>
                                </a:lnTo>
                                <a:lnTo>
                                  <a:pt x="2257141" y="1608899"/>
                                </a:lnTo>
                                <a:lnTo>
                                  <a:pt x="2257197" y="1629265"/>
                                </a:lnTo>
                                <a:lnTo>
                                  <a:pt x="2257254" y="1627832"/>
                                </a:lnTo>
                                <a:lnTo>
                                  <a:pt x="2257311" y="1616938"/>
                                </a:lnTo>
                                <a:lnTo>
                                  <a:pt x="2257367" y="1620080"/>
                                </a:lnTo>
                                <a:lnTo>
                                  <a:pt x="2257424" y="1618659"/>
                                </a:lnTo>
                                <a:lnTo>
                                  <a:pt x="2257485" y="1626398"/>
                                </a:lnTo>
                                <a:lnTo>
                                  <a:pt x="2257541" y="1609749"/>
                                </a:lnTo>
                                <a:lnTo>
                                  <a:pt x="2257598" y="1626682"/>
                                </a:lnTo>
                                <a:lnTo>
                                  <a:pt x="2257655" y="1621806"/>
                                </a:lnTo>
                                <a:lnTo>
                                  <a:pt x="2257712" y="1618084"/>
                                </a:lnTo>
                                <a:lnTo>
                                  <a:pt x="2257772" y="1625248"/>
                                </a:lnTo>
                                <a:lnTo>
                                  <a:pt x="2257829" y="1624102"/>
                                </a:lnTo>
                                <a:lnTo>
                                  <a:pt x="2257886" y="1626111"/>
                                </a:lnTo>
                                <a:lnTo>
                                  <a:pt x="2257942" y="1610900"/>
                                </a:lnTo>
                                <a:lnTo>
                                  <a:pt x="2257999" y="1624102"/>
                                </a:lnTo>
                                <a:lnTo>
                                  <a:pt x="2258056" y="1630128"/>
                                </a:lnTo>
                                <a:lnTo>
                                  <a:pt x="2258113" y="1626969"/>
                                </a:lnTo>
                                <a:lnTo>
                                  <a:pt x="2258173" y="1626398"/>
                                </a:lnTo>
                                <a:lnTo>
                                  <a:pt x="2258230" y="1614917"/>
                                </a:lnTo>
                                <a:lnTo>
                                  <a:pt x="2258286" y="1624960"/>
                                </a:lnTo>
                                <a:lnTo>
                                  <a:pt x="2258343" y="1621230"/>
                                </a:lnTo>
                                <a:lnTo>
                                  <a:pt x="2258400" y="1616938"/>
                                </a:lnTo>
                                <a:lnTo>
                                  <a:pt x="2258461" y="1608028"/>
                                </a:lnTo>
                                <a:lnTo>
                                  <a:pt x="2258517" y="1622664"/>
                                </a:lnTo>
                                <a:lnTo>
                                  <a:pt x="2258574" y="1648781"/>
                                </a:lnTo>
                                <a:lnTo>
                                  <a:pt x="2258631" y="1610324"/>
                                </a:lnTo>
                                <a:lnTo>
                                  <a:pt x="2258688" y="1623239"/>
                                </a:lnTo>
                                <a:lnTo>
                                  <a:pt x="2258748" y="1610049"/>
                                </a:lnTo>
                                <a:lnTo>
                                  <a:pt x="2258805" y="1625823"/>
                                </a:lnTo>
                                <a:lnTo>
                                  <a:pt x="2258861" y="1622952"/>
                                </a:lnTo>
                                <a:lnTo>
                                  <a:pt x="2258918" y="1615217"/>
                                </a:lnTo>
                                <a:lnTo>
                                  <a:pt x="2258975" y="1611770"/>
                                </a:lnTo>
                                <a:lnTo>
                                  <a:pt x="2259032" y="1628978"/>
                                </a:lnTo>
                                <a:lnTo>
                                  <a:pt x="2259089" y="1616638"/>
                                </a:lnTo>
                                <a:lnTo>
                                  <a:pt x="2259149" y="1635295"/>
                                </a:lnTo>
                                <a:lnTo>
                                  <a:pt x="2259206" y="1619805"/>
                                </a:lnTo>
                                <a:lnTo>
                                  <a:pt x="2259263" y="1631562"/>
                                </a:lnTo>
                                <a:lnTo>
                                  <a:pt x="2259320" y="1625248"/>
                                </a:lnTo>
                                <a:lnTo>
                                  <a:pt x="2259376" y="1620080"/>
                                </a:lnTo>
                                <a:lnTo>
                                  <a:pt x="2259437" y="1622664"/>
                                </a:lnTo>
                                <a:lnTo>
                                  <a:pt x="2259493" y="1624960"/>
                                </a:lnTo>
                                <a:lnTo>
                                  <a:pt x="2259550" y="1625536"/>
                                </a:lnTo>
                                <a:lnTo>
                                  <a:pt x="2259607" y="1614066"/>
                                </a:lnTo>
                                <a:lnTo>
                                  <a:pt x="2259664" y="1617788"/>
                                </a:lnTo>
                                <a:lnTo>
                                  <a:pt x="2259720" y="1610324"/>
                                </a:lnTo>
                                <a:lnTo>
                                  <a:pt x="2259781" y="1616363"/>
                                </a:lnTo>
                                <a:lnTo>
                                  <a:pt x="2259838" y="1644193"/>
                                </a:lnTo>
                                <a:lnTo>
                                  <a:pt x="2259894" y="1629265"/>
                                </a:lnTo>
                                <a:lnTo>
                                  <a:pt x="2259951" y="1618934"/>
                                </a:lnTo>
                                <a:lnTo>
                                  <a:pt x="2260008" y="1616363"/>
                                </a:lnTo>
                                <a:lnTo>
                                  <a:pt x="2260064" y="1633287"/>
                                </a:lnTo>
                                <a:lnTo>
                                  <a:pt x="2260121" y="1611770"/>
                                </a:lnTo>
                                <a:lnTo>
                                  <a:pt x="2260182" y="1614342"/>
                                </a:lnTo>
                                <a:lnTo>
                                  <a:pt x="2260239" y="1621530"/>
                                </a:lnTo>
                                <a:lnTo>
                                  <a:pt x="2260295" y="1615788"/>
                                </a:lnTo>
                                <a:lnTo>
                                  <a:pt x="2260352" y="1622381"/>
                                </a:lnTo>
                                <a:lnTo>
                                  <a:pt x="2260413" y="1622381"/>
                                </a:lnTo>
                                <a:lnTo>
                                  <a:pt x="2260470" y="1623239"/>
                                </a:lnTo>
                                <a:lnTo>
                                  <a:pt x="2260526" y="1621806"/>
                                </a:lnTo>
                                <a:lnTo>
                                  <a:pt x="2260583" y="1624673"/>
                                </a:lnTo>
                                <a:lnTo>
                                  <a:pt x="2260640" y="1623814"/>
                                </a:lnTo>
                                <a:lnTo>
                                  <a:pt x="2260696" y="1619234"/>
                                </a:lnTo>
                                <a:lnTo>
                                  <a:pt x="2260753" y="1636441"/>
                                </a:lnTo>
                                <a:lnTo>
                                  <a:pt x="2260814" y="1609474"/>
                                </a:lnTo>
                                <a:lnTo>
                                  <a:pt x="2260871" y="1619234"/>
                                </a:lnTo>
                                <a:lnTo>
                                  <a:pt x="2260927" y="1623527"/>
                                </a:lnTo>
                                <a:lnTo>
                                  <a:pt x="2260984" y="1631562"/>
                                </a:lnTo>
                                <a:lnTo>
                                  <a:pt x="2261040" y="1630415"/>
                                </a:lnTo>
                                <a:lnTo>
                                  <a:pt x="2261097" y="1612621"/>
                                </a:lnTo>
                                <a:lnTo>
                                  <a:pt x="2261158" y="1630986"/>
                                </a:lnTo>
                                <a:lnTo>
                                  <a:pt x="2261215" y="1630415"/>
                                </a:lnTo>
                                <a:lnTo>
                                  <a:pt x="2261271" y="1612621"/>
                                </a:lnTo>
                                <a:lnTo>
                                  <a:pt x="2261328" y="1610624"/>
                                </a:lnTo>
                                <a:lnTo>
                                  <a:pt x="2261389" y="1619234"/>
                                </a:lnTo>
                                <a:lnTo>
                                  <a:pt x="2261446" y="1619805"/>
                                </a:lnTo>
                                <a:lnTo>
                                  <a:pt x="2261502" y="1618934"/>
                                </a:lnTo>
                                <a:lnTo>
                                  <a:pt x="2261559" y="1631274"/>
                                </a:lnTo>
                                <a:lnTo>
                                  <a:pt x="2261616" y="1616638"/>
                                </a:lnTo>
                                <a:lnTo>
                                  <a:pt x="2261672" y="1608328"/>
                                </a:lnTo>
                                <a:lnTo>
                                  <a:pt x="2261729" y="1616363"/>
                                </a:lnTo>
                                <a:lnTo>
                                  <a:pt x="2261786" y="1626111"/>
                                </a:lnTo>
                                <a:lnTo>
                                  <a:pt x="2261847" y="1621806"/>
                                </a:lnTo>
                                <a:lnTo>
                                  <a:pt x="2261903" y="1613196"/>
                                </a:lnTo>
                                <a:lnTo>
                                  <a:pt x="2261960" y="1625536"/>
                                </a:lnTo>
                                <a:lnTo>
                                  <a:pt x="2262016" y="1622664"/>
                                </a:lnTo>
                                <a:lnTo>
                                  <a:pt x="2262073" y="1622664"/>
                                </a:lnTo>
                                <a:lnTo>
                                  <a:pt x="2262134" y="1611475"/>
                                </a:lnTo>
                                <a:lnTo>
                                  <a:pt x="2262191" y="1609178"/>
                                </a:lnTo>
                                <a:lnTo>
                                  <a:pt x="2262247" y="1628978"/>
                                </a:lnTo>
                                <a:lnTo>
                                  <a:pt x="2262304" y="1623239"/>
                                </a:lnTo>
                                <a:lnTo>
                                  <a:pt x="2262360" y="1633287"/>
                                </a:lnTo>
                                <a:lnTo>
                                  <a:pt x="2262421" y="1628694"/>
                                </a:lnTo>
                                <a:lnTo>
                                  <a:pt x="2262478" y="1625823"/>
                                </a:lnTo>
                                <a:lnTo>
                                  <a:pt x="2262535" y="1622952"/>
                                </a:lnTo>
                                <a:lnTo>
                                  <a:pt x="2262591" y="1604011"/>
                                </a:lnTo>
                                <a:lnTo>
                                  <a:pt x="2262648" y="1631562"/>
                                </a:lnTo>
                                <a:lnTo>
                                  <a:pt x="2262705" y="1611770"/>
                                </a:lnTo>
                                <a:lnTo>
                                  <a:pt x="2262762" y="1616938"/>
                                </a:lnTo>
                                <a:lnTo>
                                  <a:pt x="2262822" y="1625823"/>
                                </a:lnTo>
                                <a:lnTo>
                                  <a:pt x="2262879" y="1616638"/>
                                </a:lnTo>
                                <a:lnTo>
                                  <a:pt x="2262936" y="1629265"/>
                                </a:lnTo>
                                <a:lnTo>
                                  <a:pt x="2262992" y="1618934"/>
                                </a:lnTo>
                                <a:lnTo>
                                  <a:pt x="2263053" y="1625536"/>
                                </a:lnTo>
                                <a:lnTo>
                                  <a:pt x="2263110" y="1622664"/>
                                </a:lnTo>
                                <a:lnTo>
                                  <a:pt x="2263167" y="1627544"/>
                                </a:lnTo>
                                <a:lnTo>
                                  <a:pt x="2263223" y="1632424"/>
                                </a:lnTo>
                                <a:lnTo>
                                  <a:pt x="2263280" y="1613491"/>
                                </a:lnTo>
                                <a:lnTo>
                                  <a:pt x="2263337" y="1630415"/>
                                </a:lnTo>
                                <a:lnTo>
                                  <a:pt x="2263394" y="1629553"/>
                                </a:lnTo>
                                <a:lnTo>
                                  <a:pt x="2263454" y="1628407"/>
                                </a:lnTo>
                                <a:lnTo>
                                  <a:pt x="2263511" y="1629265"/>
                                </a:lnTo>
                                <a:lnTo>
                                  <a:pt x="2263567" y="1623239"/>
                                </a:lnTo>
                                <a:lnTo>
                                  <a:pt x="2263624" y="1603161"/>
                                </a:lnTo>
                                <a:lnTo>
                                  <a:pt x="2263681" y="1612046"/>
                                </a:lnTo>
                                <a:lnTo>
                                  <a:pt x="2263738" y="1621806"/>
                                </a:lnTo>
                                <a:lnTo>
                                  <a:pt x="2263798" y="1620080"/>
                                </a:lnTo>
                                <a:lnTo>
                                  <a:pt x="2263855" y="1619234"/>
                                </a:lnTo>
                                <a:lnTo>
                                  <a:pt x="2263912" y="1610624"/>
                                </a:lnTo>
                                <a:lnTo>
                                  <a:pt x="2263969" y="1631562"/>
                                </a:lnTo>
                                <a:lnTo>
                                  <a:pt x="2264029" y="1616938"/>
                                </a:lnTo>
                                <a:lnTo>
                                  <a:pt x="2264086" y="1632995"/>
                                </a:lnTo>
                                <a:lnTo>
                                  <a:pt x="2264143" y="1618659"/>
                                </a:lnTo>
                                <a:lnTo>
                                  <a:pt x="2264199" y="1614917"/>
                                </a:lnTo>
                                <a:lnTo>
                                  <a:pt x="2264256" y="1627544"/>
                                </a:lnTo>
                                <a:lnTo>
                                  <a:pt x="2264313" y="1621230"/>
                                </a:lnTo>
                                <a:lnTo>
                                  <a:pt x="2264370" y="1622105"/>
                                </a:lnTo>
                                <a:lnTo>
                                  <a:pt x="2264430" y="1630128"/>
                                </a:lnTo>
                                <a:lnTo>
                                  <a:pt x="2264487" y="1621530"/>
                                </a:lnTo>
                                <a:lnTo>
                                  <a:pt x="2264543" y="1626111"/>
                                </a:lnTo>
                                <a:lnTo>
                                  <a:pt x="2264600" y="1615788"/>
                                </a:lnTo>
                                <a:lnTo>
                                  <a:pt x="2264657" y="1636154"/>
                                </a:lnTo>
                                <a:lnTo>
                                  <a:pt x="2264714" y="1618359"/>
                                </a:lnTo>
                                <a:lnTo>
                                  <a:pt x="2264774" y="1630986"/>
                                </a:lnTo>
                                <a:lnTo>
                                  <a:pt x="2264831" y="1608328"/>
                                </a:lnTo>
                                <a:lnTo>
                                  <a:pt x="2264888" y="1630986"/>
                                </a:lnTo>
                                <a:lnTo>
                                  <a:pt x="2264944" y="1614342"/>
                                </a:lnTo>
                                <a:lnTo>
                                  <a:pt x="2265001" y="1632995"/>
                                </a:lnTo>
                                <a:lnTo>
                                  <a:pt x="2265062" y="1645339"/>
                                </a:lnTo>
                                <a:lnTo>
                                  <a:pt x="2265118" y="1607178"/>
                                </a:lnTo>
                                <a:lnTo>
                                  <a:pt x="2265175" y="1627544"/>
                                </a:lnTo>
                                <a:lnTo>
                                  <a:pt x="2265232" y="1627832"/>
                                </a:lnTo>
                                <a:lnTo>
                                  <a:pt x="2265289" y="1602861"/>
                                </a:lnTo>
                                <a:lnTo>
                                  <a:pt x="2265346" y="1616363"/>
                                </a:lnTo>
                                <a:lnTo>
                                  <a:pt x="2265402" y="1615217"/>
                                </a:lnTo>
                                <a:lnTo>
                                  <a:pt x="2265463" y="1635866"/>
                                </a:lnTo>
                                <a:lnTo>
                                  <a:pt x="2265520" y="1616067"/>
                                </a:lnTo>
                                <a:lnTo>
                                  <a:pt x="2265576" y="1620080"/>
                                </a:lnTo>
                                <a:lnTo>
                                  <a:pt x="2265633" y="1613196"/>
                                </a:lnTo>
                                <a:lnTo>
                                  <a:pt x="2265690" y="1617213"/>
                                </a:lnTo>
                                <a:lnTo>
                                  <a:pt x="2265750" y="1624673"/>
                                </a:lnTo>
                                <a:lnTo>
                                  <a:pt x="2265807" y="1628694"/>
                                </a:lnTo>
                                <a:lnTo>
                                  <a:pt x="2265864" y="1614066"/>
                                </a:lnTo>
                                <a:lnTo>
                                  <a:pt x="2265921" y="1618659"/>
                                </a:lnTo>
                                <a:lnTo>
                                  <a:pt x="2265977" y="1625248"/>
                                </a:lnTo>
                                <a:lnTo>
                                  <a:pt x="2266038" y="1618084"/>
                                </a:lnTo>
                                <a:lnTo>
                                  <a:pt x="2266095" y="1612920"/>
                                </a:lnTo>
                                <a:lnTo>
                                  <a:pt x="2266151" y="1618934"/>
                                </a:lnTo>
                                <a:lnTo>
                                  <a:pt x="2266208" y="1623239"/>
                                </a:lnTo>
                                <a:lnTo>
                                  <a:pt x="2266265" y="1602861"/>
                                </a:lnTo>
                                <a:lnTo>
                                  <a:pt x="2266321" y="1624673"/>
                                </a:lnTo>
                                <a:lnTo>
                                  <a:pt x="2266378" y="1635579"/>
                                </a:lnTo>
                                <a:lnTo>
                                  <a:pt x="2266435" y="1618934"/>
                                </a:lnTo>
                                <a:lnTo>
                                  <a:pt x="2266496" y="1621806"/>
                                </a:lnTo>
                                <a:lnTo>
                                  <a:pt x="2266552" y="1619805"/>
                                </a:lnTo>
                                <a:lnTo>
                                  <a:pt x="2266609" y="1610624"/>
                                </a:lnTo>
                                <a:lnTo>
                                  <a:pt x="2266666" y="1625536"/>
                                </a:lnTo>
                                <a:lnTo>
                                  <a:pt x="2266726" y="1628694"/>
                                </a:lnTo>
                                <a:lnTo>
                                  <a:pt x="2266783" y="1629553"/>
                                </a:lnTo>
                                <a:lnTo>
                                  <a:pt x="2266840" y="1626111"/>
                                </a:lnTo>
                                <a:lnTo>
                                  <a:pt x="2266897" y="1615788"/>
                                </a:lnTo>
                                <a:lnTo>
                                  <a:pt x="2266953" y="1615217"/>
                                </a:lnTo>
                                <a:lnTo>
                                  <a:pt x="2267010" y="1620955"/>
                                </a:lnTo>
                                <a:lnTo>
                                  <a:pt x="2267070" y="1627832"/>
                                </a:lnTo>
                                <a:lnTo>
                                  <a:pt x="2267127" y="1624960"/>
                                </a:lnTo>
                                <a:lnTo>
                                  <a:pt x="2267184" y="1614642"/>
                                </a:lnTo>
                                <a:lnTo>
                                  <a:pt x="2267241" y="1618659"/>
                                </a:lnTo>
                                <a:lnTo>
                                  <a:pt x="2267297" y="1627257"/>
                                </a:lnTo>
                                <a:lnTo>
                                  <a:pt x="2267354" y="1617788"/>
                                </a:lnTo>
                                <a:lnTo>
                                  <a:pt x="2267411" y="1632137"/>
                                </a:lnTo>
                                <a:lnTo>
                                  <a:pt x="2267472" y="1624102"/>
                                </a:lnTo>
                                <a:lnTo>
                                  <a:pt x="2267528" y="1606882"/>
                                </a:lnTo>
                                <a:lnTo>
                                  <a:pt x="2267585" y="1616363"/>
                                </a:lnTo>
                                <a:lnTo>
                                  <a:pt x="2267642" y="1621530"/>
                                </a:lnTo>
                                <a:lnTo>
                                  <a:pt x="2267702" y="1619510"/>
                                </a:lnTo>
                                <a:lnTo>
                                  <a:pt x="2267759" y="1613196"/>
                                </a:lnTo>
                                <a:lnTo>
                                  <a:pt x="2267816" y="1616638"/>
                                </a:lnTo>
                                <a:lnTo>
                                  <a:pt x="2267873" y="1624960"/>
                                </a:lnTo>
                                <a:lnTo>
                                  <a:pt x="2267929" y="1616938"/>
                                </a:lnTo>
                                <a:lnTo>
                                  <a:pt x="2267986" y="1631849"/>
                                </a:lnTo>
                                <a:lnTo>
                                  <a:pt x="2268043" y="1619234"/>
                                </a:lnTo>
                                <a:lnTo>
                                  <a:pt x="2268104" y="1614917"/>
                                </a:lnTo>
                                <a:lnTo>
                                  <a:pt x="2268160" y="1611199"/>
                                </a:lnTo>
                                <a:lnTo>
                                  <a:pt x="2268217" y="1633570"/>
                                </a:lnTo>
                                <a:lnTo>
                                  <a:pt x="2268273" y="1615492"/>
                                </a:lnTo>
                                <a:lnTo>
                                  <a:pt x="2268330" y="1623527"/>
                                </a:lnTo>
                                <a:lnTo>
                                  <a:pt x="2268386" y="1619805"/>
                                </a:lnTo>
                                <a:lnTo>
                                  <a:pt x="2268448" y="1623239"/>
                                </a:lnTo>
                                <a:lnTo>
                                  <a:pt x="2268504" y="1615788"/>
                                </a:lnTo>
                                <a:lnTo>
                                  <a:pt x="2268561" y="1623527"/>
                                </a:lnTo>
                                <a:lnTo>
                                  <a:pt x="2268617" y="1617788"/>
                                </a:lnTo>
                                <a:lnTo>
                                  <a:pt x="2268678" y="1622381"/>
                                </a:lnTo>
                                <a:lnTo>
                                  <a:pt x="2268735" y="1628978"/>
                                </a:lnTo>
                                <a:lnTo>
                                  <a:pt x="2268792" y="1623527"/>
                                </a:lnTo>
                                <a:lnTo>
                                  <a:pt x="2268848" y="1626682"/>
                                </a:lnTo>
                                <a:lnTo>
                                  <a:pt x="2268905" y="1621530"/>
                                </a:lnTo>
                                <a:lnTo>
                                  <a:pt x="2268962" y="1618934"/>
                                </a:lnTo>
                                <a:lnTo>
                                  <a:pt x="2269019" y="1624673"/>
                                </a:lnTo>
                                <a:lnTo>
                                  <a:pt x="2269079" y="1623239"/>
                                </a:lnTo>
                                <a:lnTo>
                                  <a:pt x="2269136" y="1627832"/>
                                </a:lnTo>
                                <a:lnTo>
                                  <a:pt x="2269193" y="1620380"/>
                                </a:lnTo>
                                <a:lnTo>
                                  <a:pt x="2269249" y="1619510"/>
                                </a:lnTo>
                                <a:lnTo>
                                  <a:pt x="2269306" y="1613767"/>
                                </a:lnTo>
                                <a:lnTo>
                                  <a:pt x="2269363" y="1632711"/>
                                </a:lnTo>
                                <a:lnTo>
                                  <a:pt x="2269424" y="1622664"/>
                                </a:lnTo>
                                <a:lnTo>
                                  <a:pt x="2269480" y="1623814"/>
                                </a:lnTo>
                                <a:lnTo>
                                  <a:pt x="2269537" y="1622664"/>
                                </a:lnTo>
                                <a:lnTo>
                                  <a:pt x="2269593" y="1618934"/>
                                </a:lnTo>
                                <a:lnTo>
                                  <a:pt x="2269650" y="1620955"/>
                                </a:lnTo>
                                <a:lnTo>
                                  <a:pt x="2269711" y="1610624"/>
                                </a:lnTo>
                                <a:lnTo>
                                  <a:pt x="2269768" y="1622381"/>
                                </a:lnTo>
                                <a:lnTo>
                                  <a:pt x="2269824" y="1610900"/>
                                </a:lnTo>
                                <a:lnTo>
                                  <a:pt x="2269881" y="1623527"/>
                                </a:lnTo>
                                <a:lnTo>
                                  <a:pt x="2269938" y="1635866"/>
                                </a:lnTo>
                                <a:lnTo>
                                  <a:pt x="2269995" y="1620656"/>
                                </a:lnTo>
                                <a:lnTo>
                                  <a:pt x="2270051" y="1616938"/>
                                </a:lnTo>
                                <a:lnTo>
                                  <a:pt x="2270112" y="1628407"/>
                                </a:lnTo>
                                <a:lnTo>
                                  <a:pt x="2270169" y="1610049"/>
                                </a:lnTo>
                                <a:lnTo>
                                  <a:pt x="2270225" y="1629840"/>
                                </a:lnTo>
                                <a:lnTo>
                                  <a:pt x="2270282" y="1622105"/>
                                </a:lnTo>
                                <a:lnTo>
                                  <a:pt x="2270343" y="1625823"/>
                                </a:lnTo>
                                <a:lnTo>
                                  <a:pt x="2270400" y="1638450"/>
                                </a:lnTo>
                                <a:lnTo>
                                  <a:pt x="2270456" y="1634433"/>
                                </a:lnTo>
                                <a:lnTo>
                                  <a:pt x="2270513" y="1621806"/>
                                </a:lnTo>
                                <a:lnTo>
                                  <a:pt x="2270570" y="1602014"/>
                                </a:lnTo>
                                <a:lnTo>
                                  <a:pt x="2270627" y="1640459"/>
                                </a:lnTo>
                                <a:lnTo>
                                  <a:pt x="2270687" y="1619510"/>
                                </a:lnTo>
                                <a:lnTo>
                                  <a:pt x="2270744" y="1635295"/>
                                </a:lnTo>
                                <a:lnTo>
                                  <a:pt x="2270800" y="1621530"/>
                                </a:lnTo>
                                <a:lnTo>
                                  <a:pt x="2270857" y="1616638"/>
                                </a:lnTo>
                                <a:lnTo>
                                  <a:pt x="2270914" y="1624960"/>
                                </a:lnTo>
                                <a:lnTo>
                                  <a:pt x="2270971" y="1618659"/>
                                </a:lnTo>
                                <a:lnTo>
                                  <a:pt x="2271027" y="1630986"/>
                                </a:lnTo>
                                <a:lnTo>
                                  <a:pt x="2271088" y="1604886"/>
                                </a:lnTo>
                                <a:lnTo>
                                  <a:pt x="2271144" y="1625248"/>
                                </a:lnTo>
                                <a:lnTo>
                                  <a:pt x="2271201" y="1629265"/>
                                </a:lnTo>
                                <a:lnTo>
                                  <a:pt x="2271258" y="1625248"/>
                                </a:lnTo>
                                <a:lnTo>
                                  <a:pt x="2271319" y="1612920"/>
                                </a:lnTo>
                                <a:lnTo>
                                  <a:pt x="2271375" y="1619234"/>
                                </a:lnTo>
                                <a:lnTo>
                                  <a:pt x="2271432" y="1622952"/>
                                </a:lnTo>
                                <a:lnTo>
                                  <a:pt x="2271489" y="1619234"/>
                                </a:lnTo>
                                <a:lnTo>
                                  <a:pt x="2271546" y="1620380"/>
                                </a:lnTo>
                                <a:lnTo>
                                  <a:pt x="2271603" y="1622664"/>
                                </a:lnTo>
                                <a:lnTo>
                                  <a:pt x="2271659" y="1620380"/>
                                </a:lnTo>
                                <a:lnTo>
                                  <a:pt x="2271720" y="1618934"/>
                                </a:lnTo>
                                <a:lnTo>
                                  <a:pt x="2271776" y="1621530"/>
                                </a:lnTo>
                                <a:lnTo>
                                  <a:pt x="2271833" y="1611475"/>
                                </a:lnTo>
                                <a:lnTo>
                                  <a:pt x="2271890" y="1629265"/>
                                </a:lnTo>
                                <a:lnTo>
                                  <a:pt x="2271947" y="1617788"/>
                                </a:lnTo>
                                <a:lnTo>
                                  <a:pt x="2272003" y="1626398"/>
                                </a:lnTo>
                                <a:lnTo>
                                  <a:pt x="2272064" y="1619510"/>
                                </a:lnTo>
                                <a:lnTo>
                                  <a:pt x="2272121" y="1614642"/>
                                </a:lnTo>
                                <a:lnTo>
                                  <a:pt x="2272178" y="1624102"/>
                                </a:lnTo>
                                <a:lnTo>
                                  <a:pt x="2272234" y="1628694"/>
                                </a:lnTo>
                                <a:lnTo>
                                  <a:pt x="2272291" y="1630986"/>
                                </a:lnTo>
                                <a:lnTo>
                                  <a:pt x="2272351" y="1626969"/>
                                </a:lnTo>
                                <a:lnTo>
                                  <a:pt x="2272408" y="1620656"/>
                                </a:lnTo>
                                <a:lnTo>
                                  <a:pt x="2272465" y="1612046"/>
                                </a:lnTo>
                                <a:lnTo>
                                  <a:pt x="2272521" y="1614917"/>
                                </a:lnTo>
                                <a:lnTo>
                                  <a:pt x="2272578" y="1632137"/>
                                </a:lnTo>
                                <a:lnTo>
                                  <a:pt x="2272635" y="1626969"/>
                                </a:lnTo>
                                <a:lnTo>
                                  <a:pt x="2272692" y="1630703"/>
                                </a:lnTo>
                                <a:lnTo>
                                  <a:pt x="2272752" y="1618084"/>
                                </a:lnTo>
                                <a:lnTo>
                                  <a:pt x="2272809" y="1630986"/>
                                </a:lnTo>
                                <a:lnTo>
                                  <a:pt x="2272866" y="1599994"/>
                                </a:lnTo>
                                <a:lnTo>
                                  <a:pt x="2272923" y="1623239"/>
                                </a:lnTo>
                                <a:lnTo>
                                  <a:pt x="2272979" y="1613767"/>
                                </a:lnTo>
                                <a:lnTo>
                                  <a:pt x="2273040" y="1627257"/>
                                </a:lnTo>
                                <a:lnTo>
                                  <a:pt x="2273097" y="1623814"/>
                                </a:lnTo>
                                <a:lnTo>
                                  <a:pt x="2273153" y="1619510"/>
                                </a:lnTo>
                                <a:lnTo>
                                  <a:pt x="2273210" y="1639309"/>
                                </a:lnTo>
                                <a:lnTo>
                                  <a:pt x="2273267" y="1631274"/>
                                </a:lnTo>
                                <a:lnTo>
                                  <a:pt x="2273323" y="1610624"/>
                                </a:lnTo>
                                <a:lnTo>
                                  <a:pt x="2273384" y="1616363"/>
                                </a:lnTo>
                                <a:lnTo>
                                  <a:pt x="2273441" y="1614342"/>
                                </a:lnTo>
                                <a:lnTo>
                                  <a:pt x="2273498" y="1638738"/>
                                </a:lnTo>
                                <a:lnTo>
                                  <a:pt x="2273554" y="1623239"/>
                                </a:lnTo>
                                <a:lnTo>
                                  <a:pt x="2273611" y="1612920"/>
                                </a:lnTo>
                                <a:lnTo>
                                  <a:pt x="2273668" y="1620656"/>
                                </a:lnTo>
                                <a:lnTo>
                                  <a:pt x="2273724" y="1633570"/>
                                </a:lnTo>
                                <a:lnTo>
                                  <a:pt x="2273785" y="1629553"/>
                                </a:lnTo>
                                <a:lnTo>
                                  <a:pt x="2273842" y="1611199"/>
                                </a:lnTo>
                                <a:lnTo>
                                  <a:pt x="2273899" y="1618659"/>
                                </a:lnTo>
                                <a:lnTo>
                                  <a:pt x="2273955" y="1630128"/>
                                </a:lnTo>
                                <a:lnTo>
                                  <a:pt x="2274016" y="1623527"/>
                                </a:lnTo>
                                <a:lnTo>
                                  <a:pt x="2274073" y="1634433"/>
                                </a:lnTo>
                                <a:lnTo>
                                  <a:pt x="2274130" y="1620955"/>
                                </a:lnTo>
                                <a:lnTo>
                                  <a:pt x="2274186" y="1629840"/>
                                </a:lnTo>
                                <a:lnTo>
                                  <a:pt x="2274243" y="1630128"/>
                                </a:lnTo>
                                <a:lnTo>
                                  <a:pt x="2274299" y="1624960"/>
                                </a:lnTo>
                                <a:lnTo>
                                  <a:pt x="2274360" y="1634720"/>
                                </a:lnTo>
                                <a:lnTo>
                                  <a:pt x="2274417" y="1622664"/>
                                </a:lnTo>
                                <a:lnTo>
                                  <a:pt x="2274474" y="1608899"/>
                                </a:lnTo>
                                <a:lnTo>
                                  <a:pt x="2274530" y="1623239"/>
                                </a:lnTo>
                                <a:lnTo>
                                  <a:pt x="2274587" y="1628978"/>
                                </a:lnTo>
                                <a:lnTo>
                                  <a:pt x="2274643" y="1622105"/>
                                </a:lnTo>
                                <a:lnTo>
                                  <a:pt x="2274700" y="1628407"/>
                                </a:lnTo>
                                <a:lnTo>
                                  <a:pt x="2274761" y="1616067"/>
                                </a:lnTo>
                                <a:lnTo>
                                  <a:pt x="2274818" y="1629553"/>
                                </a:lnTo>
                                <a:lnTo>
                                  <a:pt x="2274874" y="1608603"/>
                                </a:lnTo>
                                <a:lnTo>
                                  <a:pt x="2274931" y="1620656"/>
                                </a:lnTo>
                                <a:lnTo>
                                  <a:pt x="2274992" y="1617513"/>
                                </a:lnTo>
                                <a:lnTo>
                                  <a:pt x="2275049" y="1614642"/>
                                </a:lnTo>
                                <a:lnTo>
                                  <a:pt x="2275105" y="1623527"/>
                                </a:lnTo>
                                <a:lnTo>
                                  <a:pt x="2275162" y="1629840"/>
                                </a:lnTo>
                                <a:lnTo>
                                  <a:pt x="2275219" y="1626682"/>
                                </a:lnTo>
                                <a:lnTo>
                                  <a:pt x="2275276" y="1617513"/>
                                </a:lnTo>
                                <a:lnTo>
                                  <a:pt x="2275332" y="1610049"/>
                                </a:lnTo>
                                <a:lnTo>
                                  <a:pt x="2275393" y="1613767"/>
                                </a:lnTo>
                                <a:lnTo>
                                  <a:pt x="2275450" y="1621230"/>
                                </a:lnTo>
                                <a:lnTo>
                                  <a:pt x="2275506" y="1620656"/>
                                </a:lnTo>
                                <a:lnTo>
                                  <a:pt x="2275563" y="1634720"/>
                                </a:lnTo>
                                <a:lnTo>
                                  <a:pt x="2275620" y="1601715"/>
                                </a:lnTo>
                                <a:lnTo>
                                  <a:pt x="2275676" y="1629265"/>
                                </a:lnTo>
                                <a:lnTo>
                                  <a:pt x="2275737" y="1621230"/>
                                </a:lnTo>
                                <a:lnTo>
                                  <a:pt x="2275794" y="1620380"/>
                                </a:lnTo>
                                <a:lnTo>
                                  <a:pt x="2275850" y="1622105"/>
                                </a:lnTo>
                                <a:lnTo>
                                  <a:pt x="2275907" y="1608328"/>
                                </a:lnTo>
                                <a:lnTo>
                                  <a:pt x="2275968" y="1624389"/>
                                </a:lnTo>
                                <a:lnTo>
                                  <a:pt x="2276025" y="1622664"/>
                                </a:lnTo>
                                <a:lnTo>
                                  <a:pt x="2276081" y="1625536"/>
                                </a:lnTo>
                                <a:lnTo>
                                  <a:pt x="2276138" y="1616067"/>
                                </a:lnTo>
                                <a:lnTo>
                                  <a:pt x="2276195" y="1620380"/>
                                </a:lnTo>
                                <a:lnTo>
                                  <a:pt x="2276251" y="1626969"/>
                                </a:lnTo>
                                <a:lnTo>
                                  <a:pt x="2276308" y="1619510"/>
                                </a:lnTo>
                                <a:lnTo>
                                  <a:pt x="2276369" y="1628978"/>
                                </a:lnTo>
                                <a:lnTo>
                                  <a:pt x="2276426" y="1628119"/>
                                </a:lnTo>
                                <a:lnTo>
                                  <a:pt x="2276482" y="1623814"/>
                                </a:lnTo>
                                <a:lnTo>
                                  <a:pt x="2276539" y="1618084"/>
                                </a:lnTo>
                                <a:lnTo>
                                  <a:pt x="2276596" y="1618934"/>
                                </a:lnTo>
                                <a:lnTo>
                                  <a:pt x="2276653" y="1618359"/>
                                </a:lnTo>
                                <a:lnTo>
                                  <a:pt x="2276713" y="1627544"/>
                                </a:lnTo>
                                <a:lnTo>
                                  <a:pt x="2276770" y="1619234"/>
                                </a:lnTo>
                                <a:lnTo>
                                  <a:pt x="2276827" y="1622664"/>
                                </a:lnTo>
                                <a:lnTo>
                                  <a:pt x="2276883" y="1623239"/>
                                </a:lnTo>
                                <a:lnTo>
                                  <a:pt x="2276940" y="1606607"/>
                                </a:lnTo>
                                <a:lnTo>
                                  <a:pt x="2277001" y="1634433"/>
                                </a:lnTo>
                                <a:lnTo>
                                  <a:pt x="2277057" y="1611475"/>
                                </a:lnTo>
                                <a:lnTo>
                                  <a:pt x="2277114" y="1632137"/>
                                </a:lnTo>
                                <a:lnTo>
                                  <a:pt x="2277171" y="1618084"/>
                                </a:lnTo>
                                <a:lnTo>
                                  <a:pt x="2277227" y="1626398"/>
                                </a:lnTo>
                                <a:lnTo>
                                  <a:pt x="2277284" y="1619510"/>
                                </a:lnTo>
                                <a:lnTo>
                                  <a:pt x="2277341" y="1613196"/>
                                </a:lnTo>
                                <a:lnTo>
                                  <a:pt x="2277401" y="1630415"/>
                                </a:lnTo>
                                <a:lnTo>
                                  <a:pt x="2277458" y="1614342"/>
                                </a:lnTo>
                                <a:lnTo>
                                  <a:pt x="2277515" y="1637875"/>
                                </a:lnTo>
                                <a:lnTo>
                                  <a:pt x="2277572" y="1620955"/>
                                </a:lnTo>
                                <a:lnTo>
                                  <a:pt x="2277632" y="1623239"/>
                                </a:lnTo>
                                <a:lnTo>
                                  <a:pt x="2277689" y="1618659"/>
                                </a:lnTo>
                                <a:lnTo>
                                  <a:pt x="2277746" y="1618084"/>
                                </a:lnTo>
                                <a:lnTo>
                                  <a:pt x="2277802" y="1617513"/>
                                </a:lnTo>
                                <a:lnTo>
                                  <a:pt x="2277859" y="1630703"/>
                                </a:lnTo>
                                <a:lnTo>
                                  <a:pt x="2277916" y="1631274"/>
                                </a:lnTo>
                                <a:lnTo>
                                  <a:pt x="2277973" y="1627832"/>
                                </a:lnTo>
                                <a:lnTo>
                                  <a:pt x="2278033" y="1625536"/>
                                </a:lnTo>
                                <a:lnTo>
                                  <a:pt x="2278090" y="1620380"/>
                                </a:lnTo>
                                <a:lnTo>
                                  <a:pt x="2278147" y="1618359"/>
                                </a:lnTo>
                                <a:lnTo>
                                  <a:pt x="2278204" y="1624102"/>
                                </a:lnTo>
                                <a:lnTo>
                                  <a:pt x="2278260" y="1631274"/>
                                </a:lnTo>
                                <a:lnTo>
                                  <a:pt x="2278317" y="1620656"/>
                                </a:lnTo>
                                <a:lnTo>
                                  <a:pt x="2278373" y="1626682"/>
                                </a:lnTo>
                                <a:lnTo>
                                  <a:pt x="2278434" y="1605457"/>
                                </a:lnTo>
                                <a:lnTo>
                                  <a:pt x="2278491" y="1626398"/>
                                </a:lnTo>
                                <a:lnTo>
                                  <a:pt x="2278548" y="1623814"/>
                                </a:lnTo>
                                <a:lnTo>
                                  <a:pt x="2278608" y="1614642"/>
                                </a:lnTo>
                                <a:lnTo>
                                  <a:pt x="2278665" y="1624673"/>
                                </a:lnTo>
                                <a:lnTo>
                                  <a:pt x="2278721" y="1617213"/>
                                </a:lnTo>
                                <a:lnTo>
                                  <a:pt x="2278778" y="1616067"/>
                                </a:lnTo>
                                <a:lnTo>
                                  <a:pt x="2278835" y="1626111"/>
                                </a:lnTo>
                                <a:lnTo>
                                  <a:pt x="2278892" y="1622381"/>
                                </a:lnTo>
                                <a:lnTo>
                                  <a:pt x="2278949" y="1625823"/>
                                </a:lnTo>
                                <a:lnTo>
                                  <a:pt x="2279009" y="1611475"/>
                                </a:lnTo>
                                <a:lnTo>
                                  <a:pt x="2279066" y="1624102"/>
                                </a:lnTo>
                                <a:lnTo>
                                  <a:pt x="2279123" y="1606607"/>
                                </a:lnTo>
                                <a:lnTo>
                                  <a:pt x="2279180" y="1612621"/>
                                </a:lnTo>
                                <a:lnTo>
                                  <a:pt x="2279236" y="1611475"/>
                                </a:lnTo>
                                <a:lnTo>
                                  <a:pt x="2279293" y="1630415"/>
                                </a:lnTo>
                                <a:lnTo>
                                  <a:pt x="2279354" y="1633287"/>
                                </a:lnTo>
                                <a:lnTo>
                                  <a:pt x="2279410" y="1631562"/>
                                </a:lnTo>
                                <a:lnTo>
                                  <a:pt x="2279467" y="1613196"/>
                                </a:lnTo>
                                <a:lnTo>
                                  <a:pt x="2279524" y="1621230"/>
                                </a:lnTo>
                                <a:lnTo>
                                  <a:pt x="2279580" y="1625536"/>
                                </a:lnTo>
                                <a:lnTo>
                                  <a:pt x="2279641" y="1629265"/>
                                </a:lnTo>
                                <a:lnTo>
                                  <a:pt x="2279698" y="1623527"/>
                                </a:lnTo>
                                <a:lnTo>
                                  <a:pt x="2279755" y="1631849"/>
                                </a:lnTo>
                                <a:lnTo>
                                  <a:pt x="2279811" y="1624673"/>
                                </a:lnTo>
                                <a:lnTo>
                                  <a:pt x="2279868" y="1626111"/>
                                </a:lnTo>
                                <a:lnTo>
                                  <a:pt x="2279925" y="1617788"/>
                                </a:lnTo>
                                <a:lnTo>
                                  <a:pt x="2279981" y="1610049"/>
                                </a:lnTo>
                                <a:lnTo>
                                  <a:pt x="2280042" y="1619510"/>
                                </a:lnTo>
                                <a:lnTo>
                                  <a:pt x="2280099" y="1631562"/>
                                </a:lnTo>
                                <a:lnTo>
                                  <a:pt x="2280156" y="1625823"/>
                                </a:lnTo>
                                <a:lnTo>
                                  <a:pt x="2280212" y="1622381"/>
                                </a:lnTo>
                                <a:lnTo>
                                  <a:pt x="2280269" y="1620656"/>
                                </a:lnTo>
                                <a:lnTo>
                                  <a:pt x="2280330" y="1618934"/>
                                </a:lnTo>
                                <a:lnTo>
                                  <a:pt x="2280387" y="1614066"/>
                                </a:lnTo>
                                <a:lnTo>
                                  <a:pt x="2280443" y="1620656"/>
                                </a:lnTo>
                                <a:lnTo>
                                  <a:pt x="2280500" y="1623527"/>
                                </a:lnTo>
                                <a:lnTo>
                                  <a:pt x="2280556" y="1637304"/>
                                </a:lnTo>
                                <a:lnTo>
                                  <a:pt x="2280617" y="1624673"/>
                                </a:lnTo>
                                <a:lnTo>
                                  <a:pt x="2280674" y="1615492"/>
                                </a:lnTo>
                                <a:lnTo>
                                  <a:pt x="2280731" y="1614917"/>
                                </a:lnTo>
                                <a:lnTo>
                                  <a:pt x="2280787" y="1622952"/>
                                </a:lnTo>
                                <a:lnTo>
                                  <a:pt x="2280844" y="1624389"/>
                                </a:lnTo>
                                <a:lnTo>
                                  <a:pt x="2280900" y="1624102"/>
                                </a:lnTo>
                                <a:lnTo>
                                  <a:pt x="2280957" y="1623814"/>
                                </a:lnTo>
                                <a:lnTo>
                                  <a:pt x="2281018" y="1609474"/>
                                </a:lnTo>
                                <a:lnTo>
                                  <a:pt x="2281075" y="1620380"/>
                                </a:lnTo>
                                <a:lnTo>
                                  <a:pt x="2281131" y="1630415"/>
                                </a:lnTo>
                                <a:lnTo>
                                  <a:pt x="2281188" y="1616067"/>
                                </a:lnTo>
                                <a:lnTo>
                                  <a:pt x="2281245" y="1625248"/>
                                </a:lnTo>
                                <a:lnTo>
                                  <a:pt x="2281306" y="1616938"/>
                                </a:lnTo>
                                <a:lnTo>
                                  <a:pt x="2281362" y="1626111"/>
                                </a:lnTo>
                                <a:lnTo>
                                  <a:pt x="2281419" y="1630986"/>
                                </a:lnTo>
                                <a:lnTo>
                                  <a:pt x="2281476" y="1618934"/>
                                </a:lnTo>
                                <a:lnTo>
                                  <a:pt x="2281532" y="1622664"/>
                                </a:lnTo>
                                <a:lnTo>
                                  <a:pt x="2281589" y="1622664"/>
                                </a:lnTo>
                                <a:lnTo>
                                  <a:pt x="2281650" y="1620656"/>
                                </a:lnTo>
                                <a:lnTo>
                                  <a:pt x="2281707" y="1617513"/>
                                </a:lnTo>
                                <a:lnTo>
                                  <a:pt x="2281763" y="1635008"/>
                                </a:lnTo>
                                <a:lnTo>
                                  <a:pt x="2281820" y="1624102"/>
                                </a:lnTo>
                                <a:lnTo>
                                  <a:pt x="2281876" y="1620955"/>
                                </a:lnTo>
                                <a:lnTo>
                                  <a:pt x="2281933" y="1637304"/>
                                </a:lnTo>
                                <a:lnTo>
                                  <a:pt x="2281990" y="1615217"/>
                                </a:lnTo>
                                <a:lnTo>
                                  <a:pt x="2282051" y="1622664"/>
                                </a:lnTo>
                                <a:lnTo>
                                  <a:pt x="2282107" y="1622952"/>
                                </a:lnTo>
                                <a:lnTo>
                                  <a:pt x="2282164" y="1615492"/>
                                </a:lnTo>
                                <a:lnTo>
                                  <a:pt x="2282221" y="1619510"/>
                                </a:lnTo>
                                <a:lnTo>
                                  <a:pt x="2282282" y="1624389"/>
                                </a:lnTo>
                                <a:lnTo>
                                  <a:pt x="2282338" y="1626682"/>
                                </a:lnTo>
                                <a:lnTo>
                                  <a:pt x="2282395" y="1629265"/>
                                </a:lnTo>
                                <a:lnTo>
                                  <a:pt x="2282452" y="1617788"/>
                                </a:lnTo>
                                <a:lnTo>
                                  <a:pt x="2282508" y="1615492"/>
                                </a:lnTo>
                                <a:lnTo>
                                  <a:pt x="2282565" y="1619805"/>
                                </a:lnTo>
                                <a:lnTo>
                                  <a:pt x="2282626" y="1623527"/>
                                </a:lnTo>
                                <a:lnTo>
                                  <a:pt x="2282682" y="1618934"/>
                                </a:lnTo>
                                <a:lnTo>
                                  <a:pt x="2282739" y="1639884"/>
                                </a:lnTo>
                                <a:lnTo>
                                  <a:pt x="2282796" y="1622105"/>
                                </a:lnTo>
                                <a:lnTo>
                                  <a:pt x="2282853" y="1620955"/>
                                </a:lnTo>
                                <a:lnTo>
                                  <a:pt x="2282910" y="1633570"/>
                                </a:lnTo>
                                <a:lnTo>
                                  <a:pt x="2282966" y="1620080"/>
                                </a:lnTo>
                                <a:lnTo>
                                  <a:pt x="2283027" y="1630415"/>
                                </a:lnTo>
                                <a:lnTo>
                                  <a:pt x="2283083" y="1628119"/>
                                </a:lnTo>
                                <a:lnTo>
                                  <a:pt x="2283140" y="1616067"/>
                                </a:lnTo>
                                <a:lnTo>
                                  <a:pt x="2283197" y="1626398"/>
                                </a:lnTo>
                                <a:lnTo>
                                  <a:pt x="2283258" y="1620380"/>
                                </a:lnTo>
                                <a:lnTo>
                                  <a:pt x="2283314" y="1635008"/>
                                </a:lnTo>
                                <a:lnTo>
                                  <a:pt x="2283371" y="1617213"/>
                                </a:lnTo>
                                <a:lnTo>
                                  <a:pt x="2283427" y="1614342"/>
                                </a:lnTo>
                                <a:lnTo>
                                  <a:pt x="2283484" y="1626398"/>
                                </a:lnTo>
                                <a:lnTo>
                                  <a:pt x="2283541" y="1622105"/>
                                </a:lnTo>
                                <a:lnTo>
                                  <a:pt x="2283598" y="1615217"/>
                                </a:lnTo>
                                <a:lnTo>
                                  <a:pt x="2283658" y="1628694"/>
                                </a:lnTo>
                                <a:lnTo>
                                  <a:pt x="2283715" y="1617788"/>
                                </a:lnTo>
                                <a:lnTo>
                                  <a:pt x="2283772" y="1625823"/>
                                </a:lnTo>
                                <a:lnTo>
                                  <a:pt x="2283829" y="1618084"/>
                                </a:lnTo>
                                <a:lnTo>
                                  <a:pt x="2283885" y="1609474"/>
                                </a:lnTo>
                                <a:lnTo>
                                  <a:pt x="2283942" y="1633858"/>
                                </a:lnTo>
                                <a:lnTo>
                                  <a:pt x="2284003" y="1625248"/>
                                </a:lnTo>
                                <a:lnTo>
                                  <a:pt x="2284059" y="1611475"/>
                                </a:lnTo>
                                <a:lnTo>
                                  <a:pt x="2284116" y="1613767"/>
                                </a:lnTo>
                                <a:lnTo>
                                  <a:pt x="2284173" y="1616938"/>
                                </a:lnTo>
                                <a:lnTo>
                                  <a:pt x="2284230" y="1636154"/>
                                </a:lnTo>
                                <a:lnTo>
                                  <a:pt x="2284290" y="1619510"/>
                                </a:lnTo>
                                <a:lnTo>
                                  <a:pt x="2284347" y="1636729"/>
                                </a:lnTo>
                                <a:lnTo>
                                  <a:pt x="2284404" y="1613491"/>
                                </a:lnTo>
                                <a:lnTo>
                                  <a:pt x="2284461" y="1616638"/>
                                </a:lnTo>
                                <a:lnTo>
                                  <a:pt x="2284517" y="1630703"/>
                                </a:lnTo>
                                <a:lnTo>
                                  <a:pt x="2284574" y="1621530"/>
                                </a:lnTo>
                                <a:lnTo>
                                  <a:pt x="2284630" y="1615492"/>
                                </a:lnTo>
                                <a:lnTo>
                                  <a:pt x="2284691" y="1633287"/>
                                </a:lnTo>
                                <a:lnTo>
                                  <a:pt x="2284748" y="1616067"/>
                                </a:lnTo>
                                <a:lnTo>
                                  <a:pt x="2284804" y="1613491"/>
                                </a:lnTo>
                                <a:lnTo>
                                  <a:pt x="2284861" y="1616363"/>
                                </a:lnTo>
                                <a:lnTo>
                                  <a:pt x="2284922" y="1608603"/>
                                </a:lnTo>
                                <a:lnTo>
                                  <a:pt x="2284978" y="1634720"/>
                                </a:lnTo>
                                <a:lnTo>
                                  <a:pt x="2285035" y="1614642"/>
                                </a:lnTo>
                                <a:lnTo>
                                  <a:pt x="2285092" y="1620955"/>
                                </a:lnTo>
                                <a:lnTo>
                                  <a:pt x="2285149" y="1612920"/>
                                </a:lnTo>
                                <a:lnTo>
                                  <a:pt x="2285206" y="1626398"/>
                                </a:lnTo>
                                <a:lnTo>
                                  <a:pt x="2285262" y="1615217"/>
                                </a:lnTo>
                                <a:lnTo>
                                  <a:pt x="2285323" y="1604586"/>
                                </a:lnTo>
                                <a:lnTo>
                                  <a:pt x="2285380" y="1629553"/>
                                </a:lnTo>
                                <a:lnTo>
                                  <a:pt x="2285437" y="1625536"/>
                                </a:lnTo>
                                <a:lnTo>
                                  <a:pt x="2285493" y="1628694"/>
                                </a:lnTo>
                                <a:lnTo>
                                  <a:pt x="2285550" y="1610624"/>
                                </a:lnTo>
                                <a:lnTo>
                                  <a:pt x="2285606" y="1623814"/>
                                </a:lnTo>
                                <a:lnTo>
                                  <a:pt x="2285663" y="1625823"/>
                                </a:lnTo>
                                <a:lnTo>
                                  <a:pt x="2285724" y="1629265"/>
                                </a:lnTo>
                                <a:lnTo>
                                  <a:pt x="2285781" y="1619510"/>
                                </a:lnTo>
                                <a:lnTo>
                                  <a:pt x="2285837" y="1625536"/>
                                </a:lnTo>
                                <a:lnTo>
                                  <a:pt x="2285898" y="1622664"/>
                                </a:lnTo>
                                <a:lnTo>
                                  <a:pt x="2285955" y="1619510"/>
                                </a:lnTo>
                                <a:lnTo>
                                  <a:pt x="2286011" y="1615788"/>
                                </a:lnTo>
                                <a:lnTo>
                                  <a:pt x="2286068" y="1631562"/>
                                </a:lnTo>
                                <a:lnTo>
                                  <a:pt x="2286125" y="1630128"/>
                                </a:lnTo>
                                <a:lnTo>
                                  <a:pt x="2286182" y="1624102"/>
                                </a:lnTo>
                                <a:lnTo>
                                  <a:pt x="2286238" y="1616638"/>
                                </a:lnTo>
                                <a:lnTo>
                                  <a:pt x="2286299" y="1608603"/>
                                </a:lnTo>
                                <a:lnTo>
                                  <a:pt x="2286356" y="1620955"/>
                                </a:lnTo>
                                <a:lnTo>
                                  <a:pt x="2286413" y="1626682"/>
                                </a:lnTo>
                                <a:lnTo>
                                  <a:pt x="2286469" y="1627257"/>
                                </a:lnTo>
                                <a:lnTo>
                                  <a:pt x="2286526" y="1623814"/>
                                </a:lnTo>
                                <a:lnTo>
                                  <a:pt x="2286582" y="1620656"/>
                                </a:lnTo>
                                <a:lnTo>
                                  <a:pt x="2286643" y="1633858"/>
                                </a:lnTo>
                                <a:lnTo>
                                  <a:pt x="2286700" y="1614066"/>
                                </a:lnTo>
                                <a:lnTo>
                                  <a:pt x="2286757" y="1621530"/>
                                </a:lnTo>
                                <a:lnTo>
                                  <a:pt x="2286813" y="1618359"/>
                                </a:lnTo>
                                <a:lnTo>
                                  <a:pt x="2286870" y="1613196"/>
                                </a:lnTo>
                                <a:lnTo>
                                  <a:pt x="2286931" y="1639309"/>
                                </a:lnTo>
                                <a:lnTo>
                                  <a:pt x="2286988" y="1623239"/>
                                </a:lnTo>
                                <a:lnTo>
                                  <a:pt x="2287044" y="1613767"/>
                                </a:lnTo>
                                <a:lnTo>
                                  <a:pt x="2287101" y="1629553"/>
                                </a:lnTo>
                                <a:lnTo>
                                  <a:pt x="2287157" y="1621806"/>
                                </a:lnTo>
                                <a:lnTo>
                                  <a:pt x="2287214" y="1629553"/>
                                </a:lnTo>
                                <a:lnTo>
                                  <a:pt x="2287271" y="1621806"/>
                                </a:lnTo>
                                <a:lnTo>
                                  <a:pt x="2287332" y="1612046"/>
                                </a:lnTo>
                                <a:lnTo>
                                  <a:pt x="2287388" y="1618659"/>
                                </a:lnTo>
                                <a:lnTo>
                                  <a:pt x="2287445" y="1621530"/>
                                </a:lnTo>
                                <a:lnTo>
                                  <a:pt x="2287502" y="1634145"/>
                                </a:lnTo>
                                <a:lnTo>
                                  <a:pt x="2287559" y="1616938"/>
                                </a:lnTo>
                                <a:lnTo>
                                  <a:pt x="2287619" y="1625823"/>
                                </a:lnTo>
                                <a:lnTo>
                                  <a:pt x="2287676" y="1614642"/>
                                </a:lnTo>
                                <a:lnTo>
                                  <a:pt x="2287733" y="1613491"/>
                                </a:lnTo>
                                <a:lnTo>
                                  <a:pt x="2287789" y="1616067"/>
                                </a:lnTo>
                                <a:lnTo>
                                  <a:pt x="2287846" y="1630128"/>
                                </a:lnTo>
                                <a:lnTo>
                                  <a:pt x="2287907" y="1628978"/>
                                </a:lnTo>
                                <a:lnTo>
                                  <a:pt x="2287964" y="1626111"/>
                                </a:lnTo>
                                <a:lnTo>
                                  <a:pt x="2288020" y="1610900"/>
                                </a:lnTo>
                                <a:lnTo>
                                  <a:pt x="2288077" y="1614917"/>
                                </a:lnTo>
                                <a:lnTo>
                                  <a:pt x="2288133" y="1628978"/>
                                </a:lnTo>
                                <a:lnTo>
                                  <a:pt x="2288190" y="1623239"/>
                                </a:lnTo>
                                <a:lnTo>
                                  <a:pt x="2288247" y="1624389"/>
                                </a:lnTo>
                                <a:lnTo>
                                  <a:pt x="2288308" y="1620380"/>
                                </a:lnTo>
                                <a:lnTo>
                                  <a:pt x="2288364" y="1630986"/>
                                </a:lnTo>
                                <a:lnTo>
                                  <a:pt x="2288421" y="1614342"/>
                                </a:lnTo>
                                <a:lnTo>
                                  <a:pt x="2288478" y="1614917"/>
                                </a:lnTo>
                                <a:lnTo>
                                  <a:pt x="2288534" y="1607178"/>
                                </a:lnTo>
                                <a:lnTo>
                                  <a:pt x="2288595" y="1637017"/>
                                </a:lnTo>
                                <a:lnTo>
                                  <a:pt x="2288652" y="1618934"/>
                                </a:lnTo>
                                <a:lnTo>
                                  <a:pt x="2288708" y="1622381"/>
                                </a:lnTo>
                                <a:lnTo>
                                  <a:pt x="2288765" y="1618084"/>
                                </a:lnTo>
                                <a:lnTo>
                                  <a:pt x="2288822" y="1635866"/>
                                </a:lnTo>
                                <a:lnTo>
                                  <a:pt x="2288879" y="1622105"/>
                                </a:lnTo>
                                <a:lnTo>
                                  <a:pt x="2288939" y="1620080"/>
                                </a:lnTo>
                                <a:lnTo>
                                  <a:pt x="2288996" y="1619234"/>
                                </a:lnTo>
                                <a:lnTo>
                                  <a:pt x="2289053" y="1618659"/>
                                </a:lnTo>
                                <a:lnTo>
                                  <a:pt x="2289110" y="1627832"/>
                                </a:lnTo>
                                <a:lnTo>
                                  <a:pt x="2289166" y="1632137"/>
                                </a:lnTo>
                                <a:lnTo>
                                  <a:pt x="2289223" y="1617513"/>
                                </a:lnTo>
                                <a:lnTo>
                                  <a:pt x="2289280" y="1622381"/>
                                </a:lnTo>
                                <a:lnTo>
                                  <a:pt x="2289340" y="1611475"/>
                                </a:lnTo>
                                <a:lnTo>
                                  <a:pt x="2289397" y="1632995"/>
                                </a:lnTo>
                                <a:lnTo>
                                  <a:pt x="2289453" y="1633570"/>
                                </a:lnTo>
                                <a:lnTo>
                                  <a:pt x="2289510" y="1621230"/>
                                </a:lnTo>
                                <a:lnTo>
                                  <a:pt x="2289571" y="1613767"/>
                                </a:lnTo>
                                <a:lnTo>
                                  <a:pt x="2289628" y="1623527"/>
                                </a:lnTo>
                                <a:lnTo>
                                  <a:pt x="2289684" y="1627257"/>
                                </a:lnTo>
                                <a:lnTo>
                                  <a:pt x="2289741" y="1630128"/>
                                </a:lnTo>
                                <a:lnTo>
                                  <a:pt x="2289798" y="1622952"/>
                                </a:lnTo>
                                <a:lnTo>
                                  <a:pt x="2289855" y="1626111"/>
                                </a:lnTo>
                                <a:lnTo>
                                  <a:pt x="2289912" y="1611475"/>
                                </a:lnTo>
                                <a:lnTo>
                                  <a:pt x="2289972" y="1619234"/>
                                </a:lnTo>
                                <a:lnTo>
                                  <a:pt x="2290029" y="1613491"/>
                                </a:lnTo>
                                <a:lnTo>
                                  <a:pt x="2290086" y="1630415"/>
                                </a:lnTo>
                                <a:lnTo>
                                  <a:pt x="2290142" y="1618659"/>
                                </a:lnTo>
                                <a:lnTo>
                                  <a:pt x="2290199" y="1628119"/>
                                </a:lnTo>
                                <a:lnTo>
                                  <a:pt x="2290256" y="1630415"/>
                                </a:lnTo>
                                <a:lnTo>
                                  <a:pt x="2290316" y="1619234"/>
                                </a:lnTo>
                                <a:lnTo>
                                  <a:pt x="2290373" y="1623814"/>
                                </a:lnTo>
                                <a:lnTo>
                                  <a:pt x="2290430" y="1631274"/>
                                </a:lnTo>
                                <a:lnTo>
                                  <a:pt x="2290487" y="1626682"/>
                                </a:lnTo>
                                <a:lnTo>
                                  <a:pt x="2290547" y="1608328"/>
                                </a:lnTo>
                                <a:lnTo>
                                  <a:pt x="2290604" y="1613767"/>
                                </a:lnTo>
                                <a:lnTo>
                                  <a:pt x="2290660" y="1637017"/>
                                </a:lnTo>
                                <a:lnTo>
                                  <a:pt x="2290717" y="1612046"/>
                                </a:lnTo>
                                <a:lnTo>
                                  <a:pt x="2290774" y="1618084"/>
                                </a:lnTo>
                                <a:lnTo>
                                  <a:pt x="2290831" y="1617513"/>
                                </a:lnTo>
                                <a:lnTo>
                                  <a:pt x="2290887" y="1614342"/>
                                </a:lnTo>
                                <a:lnTo>
                                  <a:pt x="2290948" y="1632711"/>
                                </a:lnTo>
                                <a:lnTo>
                                  <a:pt x="2291004" y="1617513"/>
                                </a:lnTo>
                                <a:lnTo>
                                  <a:pt x="2291061" y="1614342"/>
                                </a:lnTo>
                                <a:lnTo>
                                  <a:pt x="2291118" y="1625823"/>
                                </a:lnTo>
                                <a:lnTo>
                                  <a:pt x="2291175" y="1624673"/>
                                </a:lnTo>
                                <a:lnTo>
                                  <a:pt x="2291232" y="1632424"/>
                                </a:lnTo>
                                <a:lnTo>
                                  <a:pt x="2291292" y="1625536"/>
                                </a:lnTo>
                                <a:lnTo>
                                  <a:pt x="2291349" y="1625536"/>
                                </a:lnTo>
                                <a:lnTo>
                                  <a:pt x="2291406" y="1621806"/>
                                </a:lnTo>
                                <a:lnTo>
                                  <a:pt x="2291463" y="1620380"/>
                                </a:lnTo>
                                <a:lnTo>
                                  <a:pt x="2291519" y="1625823"/>
                                </a:lnTo>
                                <a:lnTo>
                                  <a:pt x="2291580" y="1622952"/>
                                </a:lnTo>
                                <a:lnTo>
                                  <a:pt x="2291637" y="1622105"/>
                                </a:lnTo>
                                <a:lnTo>
                                  <a:pt x="2291694" y="1630128"/>
                                </a:lnTo>
                                <a:lnTo>
                                  <a:pt x="2291750" y="1622381"/>
                                </a:lnTo>
                                <a:lnTo>
                                  <a:pt x="2291807" y="1624102"/>
                                </a:lnTo>
                                <a:lnTo>
                                  <a:pt x="2291863" y="1612621"/>
                                </a:lnTo>
                                <a:lnTo>
                                  <a:pt x="2291920" y="1628694"/>
                                </a:lnTo>
                                <a:lnTo>
                                  <a:pt x="2291981" y="1617213"/>
                                </a:lnTo>
                                <a:lnTo>
                                  <a:pt x="2292038" y="1604310"/>
                                </a:lnTo>
                                <a:lnTo>
                                  <a:pt x="2292094" y="1613491"/>
                                </a:lnTo>
                                <a:lnTo>
                                  <a:pt x="2292151" y="1624389"/>
                                </a:lnTo>
                                <a:lnTo>
                                  <a:pt x="2292211" y="1616638"/>
                                </a:lnTo>
                                <a:lnTo>
                                  <a:pt x="2292268" y="1632137"/>
                                </a:lnTo>
                                <a:lnTo>
                                  <a:pt x="2292325" y="1618934"/>
                                </a:lnTo>
                                <a:lnTo>
                                  <a:pt x="2292382" y="1625536"/>
                                </a:lnTo>
                                <a:lnTo>
                                  <a:pt x="2292438" y="1614917"/>
                                </a:lnTo>
                                <a:lnTo>
                                  <a:pt x="2292495" y="1618359"/>
                                </a:lnTo>
                                <a:lnTo>
                                  <a:pt x="2292556" y="1629265"/>
                                </a:lnTo>
                                <a:lnTo>
                                  <a:pt x="2292613" y="1633858"/>
                                </a:lnTo>
                                <a:lnTo>
                                  <a:pt x="2292669" y="1622664"/>
                                </a:lnTo>
                                <a:lnTo>
                                  <a:pt x="2292726" y="1615217"/>
                                </a:lnTo>
                                <a:lnTo>
                                  <a:pt x="2292783" y="1613196"/>
                                </a:lnTo>
                                <a:lnTo>
                                  <a:pt x="2292839" y="1635866"/>
                                </a:lnTo>
                                <a:lnTo>
                                  <a:pt x="2292896" y="1619510"/>
                                </a:lnTo>
                                <a:lnTo>
                                  <a:pt x="2292957" y="1616638"/>
                                </a:lnTo>
                                <a:lnTo>
                                  <a:pt x="2293014" y="1629553"/>
                                </a:lnTo>
                                <a:lnTo>
                                  <a:pt x="2293070" y="1611199"/>
                                </a:lnTo>
                                <a:lnTo>
                                  <a:pt x="2293127" y="1617788"/>
                                </a:lnTo>
                                <a:lnTo>
                                  <a:pt x="2293188" y="1630415"/>
                                </a:lnTo>
                                <a:lnTo>
                                  <a:pt x="2293245" y="1630415"/>
                                </a:lnTo>
                                <a:lnTo>
                                  <a:pt x="2293301" y="1619234"/>
                                </a:lnTo>
                                <a:lnTo>
                                  <a:pt x="2293358" y="1628119"/>
                                </a:lnTo>
                                <a:lnTo>
                                  <a:pt x="2293414" y="1621530"/>
                                </a:lnTo>
                                <a:lnTo>
                                  <a:pt x="2293471" y="1612621"/>
                                </a:lnTo>
                                <a:lnTo>
                                  <a:pt x="2293528" y="1622381"/>
                                </a:lnTo>
                                <a:lnTo>
                                  <a:pt x="2293588" y="1628119"/>
                                </a:lnTo>
                                <a:lnTo>
                                  <a:pt x="2293645" y="1624673"/>
                                </a:lnTo>
                                <a:lnTo>
                                  <a:pt x="2293702" y="1620380"/>
                                </a:lnTo>
                                <a:lnTo>
                                  <a:pt x="2293759" y="1618659"/>
                                </a:lnTo>
                                <a:lnTo>
                                  <a:pt x="2293815" y="1633570"/>
                                </a:lnTo>
                                <a:lnTo>
                                  <a:pt x="2293872" y="1622381"/>
                                </a:lnTo>
                                <a:lnTo>
                                  <a:pt x="2293933" y="1615492"/>
                                </a:lnTo>
                                <a:lnTo>
                                  <a:pt x="2293990" y="1620656"/>
                                </a:lnTo>
                                <a:lnTo>
                                  <a:pt x="2294046" y="1628694"/>
                                </a:lnTo>
                                <a:lnTo>
                                  <a:pt x="2294103" y="1615217"/>
                                </a:lnTo>
                                <a:lnTo>
                                  <a:pt x="2294159" y="1618659"/>
                                </a:lnTo>
                                <a:lnTo>
                                  <a:pt x="2294220" y="1622664"/>
                                </a:lnTo>
                                <a:lnTo>
                                  <a:pt x="2294277" y="1630415"/>
                                </a:lnTo>
                                <a:lnTo>
                                  <a:pt x="2294334" y="1618659"/>
                                </a:lnTo>
                                <a:lnTo>
                                  <a:pt x="2294390" y="1619805"/>
                                </a:lnTo>
                                <a:lnTo>
                                  <a:pt x="2294447" y="1620080"/>
                                </a:lnTo>
                                <a:lnTo>
                                  <a:pt x="2294504" y="1625823"/>
                                </a:lnTo>
                                <a:lnTo>
                                  <a:pt x="2294561" y="1632137"/>
                                </a:lnTo>
                                <a:lnTo>
                                  <a:pt x="2294621" y="1629265"/>
                                </a:lnTo>
                                <a:lnTo>
                                  <a:pt x="2294678" y="1614642"/>
                                </a:lnTo>
                                <a:lnTo>
                                  <a:pt x="2294734" y="1609749"/>
                                </a:lnTo>
                                <a:lnTo>
                                  <a:pt x="2294791" y="1622664"/>
                                </a:lnTo>
                                <a:lnTo>
                                  <a:pt x="2294848" y="1623527"/>
                                </a:lnTo>
                                <a:lnTo>
                                  <a:pt x="2294909" y="1641609"/>
                                </a:lnTo>
                                <a:lnTo>
                                  <a:pt x="2294965" y="1617513"/>
                                </a:lnTo>
                                <a:lnTo>
                                  <a:pt x="2295022" y="1618359"/>
                                </a:lnTo>
                                <a:lnTo>
                                  <a:pt x="2295079" y="1617213"/>
                                </a:lnTo>
                                <a:lnTo>
                                  <a:pt x="2295136" y="1635866"/>
                                </a:lnTo>
                                <a:lnTo>
                                  <a:pt x="2295196" y="1631274"/>
                                </a:lnTo>
                                <a:lnTo>
                                  <a:pt x="2295253" y="1619234"/>
                                </a:lnTo>
                                <a:lnTo>
                                  <a:pt x="2295310" y="1624960"/>
                                </a:lnTo>
                                <a:lnTo>
                                  <a:pt x="2295366" y="1620656"/>
                                </a:lnTo>
                                <a:lnTo>
                                  <a:pt x="2295423" y="1613491"/>
                                </a:lnTo>
                                <a:lnTo>
                                  <a:pt x="2295480" y="1618934"/>
                                </a:lnTo>
                                <a:lnTo>
                                  <a:pt x="2295536" y="1620080"/>
                                </a:lnTo>
                                <a:lnTo>
                                  <a:pt x="2295597" y="1631562"/>
                                </a:lnTo>
                                <a:lnTo>
                                  <a:pt x="2295654" y="1617788"/>
                                </a:lnTo>
                                <a:lnTo>
                                  <a:pt x="2295710" y="1619510"/>
                                </a:lnTo>
                                <a:lnTo>
                                  <a:pt x="2295767" y="1638738"/>
                                </a:lnTo>
                                <a:lnTo>
                                  <a:pt x="2295824" y="1625823"/>
                                </a:lnTo>
                                <a:lnTo>
                                  <a:pt x="2295885" y="1613491"/>
                                </a:lnTo>
                              </a:path>
                            </a:pathLst>
                          </a:custGeom>
                          <a:ln w="13776" cap="flat">
                            <a:miter lim="127000"/>
                          </a:ln>
                        </wps:spPr>
                        <wps:style>
                          <a:lnRef idx="1">
                            <a:srgbClr val="7C2D6B"/>
                          </a:lnRef>
                          <a:fillRef idx="0">
                            <a:srgbClr val="000000">
                              <a:alpha val="0"/>
                            </a:srgbClr>
                          </a:fillRef>
                          <a:effectRef idx="0">
                            <a:scrgbClr r="0" g="0" b="0"/>
                          </a:effectRef>
                          <a:fontRef idx="none"/>
                        </wps:style>
                        <wps:bodyPr/>
                      </wps:wsp>
                      <wps:wsp>
                        <wps:cNvPr id="450" name="Shape 450"/>
                        <wps:cNvSpPr/>
                        <wps:spPr>
                          <a:xfrm>
                            <a:off x="298851" y="995632"/>
                            <a:ext cx="2295885" cy="1151412"/>
                          </a:xfrm>
                          <a:custGeom>
                            <a:avLst/>
                            <a:gdLst/>
                            <a:ahLst/>
                            <a:cxnLst/>
                            <a:rect l="0" t="0" r="0" b="0"/>
                            <a:pathLst>
                              <a:path w="2295885" h="1151412">
                                <a:moveTo>
                                  <a:pt x="0" y="24108"/>
                                </a:moveTo>
                                <a:lnTo>
                                  <a:pt x="59" y="28697"/>
                                </a:lnTo>
                                <a:lnTo>
                                  <a:pt x="115" y="6014"/>
                                </a:lnTo>
                                <a:lnTo>
                                  <a:pt x="173" y="38732"/>
                                </a:lnTo>
                                <a:lnTo>
                                  <a:pt x="231" y="89241"/>
                                </a:lnTo>
                                <a:lnTo>
                                  <a:pt x="288" y="48488"/>
                                </a:lnTo>
                                <a:lnTo>
                                  <a:pt x="345" y="61990"/>
                                </a:lnTo>
                                <a:lnTo>
                                  <a:pt x="402" y="62565"/>
                                </a:lnTo>
                                <a:lnTo>
                                  <a:pt x="460" y="75192"/>
                                </a:lnTo>
                                <a:lnTo>
                                  <a:pt x="518" y="74321"/>
                                </a:lnTo>
                                <a:lnTo>
                                  <a:pt x="574" y="52234"/>
                                </a:lnTo>
                                <a:lnTo>
                                  <a:pt x="633" y="62840"/>
                                </a:lnTo>
                                <a:lnTo>
                                  <a:pt x="690" y="54231"/>
                                </a:lnTo>
                                <a:lnTo>
                                  <a:pt x="747" y="101597"/>
                                </a:lnTo>
                                <a:lnTo>
                                  <a:pt x="804" y="53655"/>
                                </a:lnTo>
                                <a:lnTo>
                                  <a:pt x="862" y="30422"/>
                                </a:lnTo>
                                <a:lnTo>
                                  <a:pt x="919" y="55952"/>
                                </a:lnTo>
                                <a:lnTo>
                                  <a:pt x="976" y="40178"/>
                                </a:lnTo>
                                <a:lnTo>
                                  <a:pt x="1035" y="49363"/>
                                </a:lnTo>
                                <a:lnTo>
                                  <a:pt x="1091" y="70300"/>
                                </a:lnTo>
                                <a:lnTo>
                                  <a:pt x="1149" y="46767"/>
                                </a:lnTo>
                                <a:lnTo>
                                  <a:pt x="1206" y="42174"/>
                                </a:lnTo>
                                <a:lnTo>
                                  <a:pt x="1264" y="39878"/>
                                </a:lnTo>
                                <a:lnTo>
                                  <a:pt x="1321" y="63986"/>
                                </a:lnTo>
                                <a:lnTo>
                                  <a:pt x="1378" y="54231"/>
                                </a:lnTo>
                                <a:lnTo>
                                  <a:pt x="1435" y="38157"/>
                                </a:lnTo>
                                <a:lnTo>
                                  <a:pt x="1494" y="75192"/>
                                </a:lnTo>
                                <a:lnTo>
                                  <a:pt x="1550" y="32718"/>
                                </a:lnTo>
                                <a:lnTo>
                                  <a:pt x="1607" y="50509"/>
                                </a:lnTo>
                                <a:lnTo>
                                  <a:pt x="1666" y="47917"/>
                                </a:lnTo>
                                <a:lnTo>
                                  <a:pt x="1723" y="31843"/>
                                </a:lnTo>
                                <a:lnTo>
                                  <a:pt x="1780" y="78910"/>
                                </a:lnTo>
                                <a:lnTo>
                                  <a:pt x="1837" y="40753"/>
                                </a:lnTo>
                                <a:lnTo>
                                  <a:pt x="1895" y="39307"/>
                                </a:lnTo>
                                <a:lnTo>
                                  <a:pt x="1952" y="27826"/>
                                </a:lnTo>
                                <a:lnTo>
                                  <a:pt x="2009" y="87520"/>
                                </a:lnTo>
                                <a:lnTo>
                                  <a:pt x="2068" y="76614"/>
                                </a:lnTo>
                                <a:lnTo>
                                  <a:pt x="2125" y="44195"/>
                                </a:lnTo>
                                <a:lnTo>
                                  <a:pt x="2182" y="67153"/>
                                </a:lnTo>
                                <a:lnTo>
                                  <a:pt x="2239" y="65708"/>
                                </a:lnTo>
                                <a:lnTo>
                                  <a:pt x="2297" y="30697"/>
                                </a:lnTo>
                                <a:lnTo>
                                  <a:pt x="2354" y="34715"/>
                                </a:lnTo>
                                <a:lnTo>
                                  <a:pt x="2411" y="91541"/>
                                </a:lnTo>
                                <a:lnTo>
                                  <a:pt x="2470" y="63711"/>
                                </a:lnTo>
                                <a:lnTo>
                                  <a:pt x="2526" y="79485"/>
                                </a:lnTo>
                                <a:lnTo>
                                  <a:pt x="2583" y="41028"/>
                                </a:lnTo>
                                <a:lnTo>
                                  <a:pt x="2641" y="14053"/>
                                </a:lnTo>
                                <a:lnTo>
                                  <a:pt x="2699" y="48788"/>
                                </a:lnTo>
                                <a:lnTo>
                                  <a:pt x="2756" y="53380"/>
                                </a:lnTo>
                                <a:lnTo>
                                  <a:pt x="2813" y="93558"/>
                                </a:lnTo>
                                <a:lnTo>
                                  <a:pt x="2871" y="50509"/>
                                </a:lnTo>
                                <a:lnTo>
                                  <a:pt x="2928" y="61415"/>
                                </a:lnTo>
                                <a:lnTo>
                                  <a:pt x="2985" y="29272"/>
                                </a:lnTo>
                                <a:lnTo>
                                  <a:pt x="3042" y="49934"/>
                                </a:lnTo>
                                <a:lnTo>
                                  <a:pt x="3101" y="51359"/>
                                </a:lnTo>
                                <a:lnTo>
                                  <a:pt x="3158" y="57973"/>
                                </a:lnTo>
                                <a:lnTo>
                                  <a:pt x="3215" y="56527"/>
                                </a:lnTo>
                                <a:lnTo>
                                  <a:pt x="3273" y="88394"/>
                                </a:lnTo>
                                <a:lnTo>
                                  <a:pt x="3330" y="45046"/>
                                </a:lnTo>
                                <a:lnTo>
                                  <a:pt x="3387" y="70600"/>
                                </a:lnTo>
                                <a:lnTo>
                                  <a:pt x="3444" y="77488"/>
                                </a:lnTo>
                                <a:lnTo>
                                  <a:pt x="3503" y="77488"/>
                                </a:lnTo>
                                <a:lnTo>
                                  <a:pt x="3559" y="37582"/>
                                </a:lnTo>
                                <a:lnTo>
                                  <a:pt x="3616" y="46767"/>
                                </a:lnTo>
                                <a:lnTo>
                                  <a:pt x="3675" y="54526"/>
                                </a:lnTo>
                                <a:lnTo>
                                  <a:pt x="3732" y="70875"/>
                                </a:lnTo>
                                <a:lnTo>
                                  <a:pt x="3789" y="81506"/>
                                </a:lnTo>
                                <a:lnTo>
                                  <a:pt x="3846" y="59394"/>
                                </a:lnTo>
                                <a:lnTo>
                                  <a:pt x="3904" y="36736"/>
                                </a:lnTo>
                                <a:lnTo>
                                  <a:pt x="3961" y="76914"/>
                                </a:lnTo>
                                <a:lnTo>
                                  <a:pt x="4018" y="50213"/>
                                </a:lnTo>
                                <a:lnTo>
                                  <a:pt x="4077" y="70025"/>
                                </a:lnTo>
                                <a:lnTo>
                                  <a:pt x="4134" y="34715"/>
                                </a:lnTo>
                                <a:lnTo>
                                  <a:pt x="4191" y="44770"/>
                                </a:lnTo>
                                <a:lnTo>
                                  <a:pt x="4247" y="65432"/>
                                </a:lnTo>
                                <a:lnTo>
                                  <a:pt x="4306" y="37582"/>
                                </a:lnTo>
                                <a:lnTo>
                                  <a:pt x="4363" y="55952"/>
                                </a:lnTo>
                                <a:lnTo>
                                  <a:pt x="4420" y="8885"/>
                                </a:lnTo>
                                <a:lnTo>
                                  <a:pt x="4479" y="56823"/>
                                </a:lnTo>
                                <a:lnTo>
                                  <a:pt x="4535" y="63711"/>
                                </a:lnTo>
                                <a:lnTo>
                                  <a:pt x="4592" y="59394"/>
                                </a:lnTo>
                                <a:lnTo>
                                  <a:pt x="4650" y="52234"/>
                                </a:lnTo>
                                <a:lnTo>
                                  <a:pt x="4708" y="43049"/>
                                </a:lnTo>
                                <a:lnTo>
                                  <a:pt x="4765" y="49638"/>
                                </a:lnTo>
                                <a:lnTo>
                                  <a:pt x="4822" y="40178"/>
                                </a:lnTo>
                                <a:lnTo>
                                  <a:pt x="4880" y="67433"/>
                                </a:lnTo>
                                <a:lnTo>
                                  <a:pt x="4937" y="32718"/>
                                </a:lnTo>
                                <a:lnTo>
                                  <a:pt x="4994" y="72021"/>
                                </a:lnTo>
                                <a:lnTo>
                                  <a:pt x="5051" y="46491"/>
                                </a:lnTo>
                                <a:lnTo>
                                  <a:pt x="5110" y="26405"/>
                                </a:lnTo>
                                <a:lnTo>
                                  <a:pt x="5167" y="73471"/>
                                </a:lnTo>
                                <a:lnTo>
                                  <a:pt x="5224" y="44195"/>
                                </a:lnTo>
                                <a:lnTo>
                                  <a:pt x="5280" y="50784"/>
                                </a:lnTo>
                                <a:lnTo>
                                  <a:pt x="5339" y="92687"/>
                                </a:lnTo>
                                <a:lnTo>
                                  <a:pt x="5396" y="61115"/>
                                </a:lnTo>
                                <a:lnTo>
                                  <a:pt x="5453" y="55101"/>
                                </a:lnTo>
                                <a:lnTo>
                                  <a:pt x="5512" y="3442"/>
                                </a:lnTo>
                                <a:lnTo>
                                  <a:pt x="5568" y="75467"/>
                                </a:lnTo>
                                <a:lnTo>
                                  <a:pt x="5626" y="37882"/>
                                </a:lnTo>
                                <a:lnTo>
                                  <a:pt x="5682" y="46767"/>
                                </a:lnTo>
                                <a:lnTo>
                                  <a:pt x="5741" y="69454"/>
                                </a:lnTo>
                                <a:lnTo>
                                  <a:pt x="5798" y="45621"/>
                                </a:lnTo>
                                <a:lnTo>
                                  <a:pt x="5855" y="60544"/>
                                </a:lnTo>
                                <a:lnTo>
                                  <a:pt x="5913" y="87244"/>
                                </a:lnTo>
                                <a:lnTo>
                                  <a:pt x="5970" y="61990"/>
                                </a:lnTo>
                                <a:lnTo>
                                  <a:pt x="6027" y="53380"/>
                                </a:lnTo>
                                <a:lnTo>
                                  <a:pt x="6084" y="64861"/>
                                </a:lnTo>
                                <a:lnTo>
                                  <a:pt x="6143" y="68004"/>
                                </a:lnTo>
                                <a:lnTo>
                                  <a:pt x="6200" y="58248"/>
                                </a:lnTo>
                                <a:lnTo>
                                  <a:pt x="6257" y="65708"/>
                                </a:lnTo>
                                <a:lnTo>
                                  <a:pt x="6315" y="53080"/>
                                </a:lnTo>
                                <a:lnTo>
                                  <a:pt x="6372" y="73471"/>
                                </a:lnTo>
                                <a:lnTo>
                                  <a:pt x="6429" y="58548"/>
                                </a:lnTo>
                                <a:lnTo>
                                  <a:pt x="6486" y="46767"/>
                                </a:lnTo>
                                <a:lnTo>
                                  <a:pt x="6544" y="42474"/>
                                </a:lnTo>
                                <a:lnTo>
                                  <a:pt x="6602" y="48213"/>
                                </a:lnTo>
                                <a:lnTo>
                                  <a:pt x="6659" y="88394"/>
                                </a:lnTo>
                                <a:lnTo>
                                  <a:pt x="6717" y="75467"/>
                                </a:lnTo>
                                <a:lnTo>
                                  <a:pt x="6774" y="68579"/>
                                </a:lnTo>
                                <a:lnTo>
                                  <a:pt x="6831" y="72321"/>
                                </a:lnTo>
                                <a:lnTo>
                                  <a:pt x="6888" y="72321"/>
                                </a:lnTo>
                                <a:lnTo>
                                  <a:pt x="6947" y="54802"/>
                                </a:lnTo>
                                <a:lnTo>
                                  <a:pt x="7003" y="67153"/>
                                </a:lnTo>
                                <a:lnTo>
                                  <a:pt x="7060" y="43049"/>
                                </a:lnTo>
                                <a:lnTo>
                                  <a:pt x="7119" y="66283"/>
                                </a:lnTo>
                                <a:lnTo>
                                  <a:pt x="7176" y="25829"/>
                                </a:lnTo>
                                <a:lnTo>
                                  <a:pt x="7233" y="36736"/>
                                </a:lnTo>
                                <a:lnTo>
                                  <a:pt x="7290" y="58248"/>
                                </a:lnTo>
                                <a:lnTo>
                                  <a:pt x="7348" y="45916"/>
                                </a:lnTo>
                                <a:lnTo>
                                  <a:pt x="7405" y="72596"/>
                                </a:lnTo>
                                <a:lnTo>
                                  <a:pt x="7462" y="57673"/>
                                </a:lnTo>
                                <a:lnTo>
                                  <a:pt x="7520" y="79485"/>
                                </a:lnTo>
                                <a:lnTo>
                                  <a:pt x="7578" y="72321"/>
                                </a:lnTo>
                                <a:lnTo>
                                  <a:pt x="7635" y="65708"/>
                                </a:lnTo>
                                <a:lnTo>
                                  <a:pt x="7691" y="57397"/>
                                </a:lnTo>
                                <a:lnTo>
                                  <a:pt x="7750" y="54802"/>
                                </a:lnTo>
                                <a:lnTo>
                                  <a:pt x="7807" y="59969"/>
                                </a:lnTo>
                                <a:lnTo>
                                  <a:pt x="7864" y="95555"/>
                                </a:lnTo>
                                <a:lnTo>
                                  <a:pt x="7923" y="68579"/>
                                </a:lnTo>
                                <a:lnTo>
                                  <a:pt x="7979" y="89816"/>
                                </a:lnTo>
                                <a:lnTo>
                                  <a:pt x="8036" y="18070"/>
                                </a:lnTo>
                                <a:lnTo>
                                  <a:pt x="8093" y="47917"/>
                                </a:lnTo>
                                <a:lnTo>
                                  <a:pt x="8152" y="82927"/>
                                </a:lnTo>
                                <a:lnTo>
                                  <a:pt x="8209" y="66858"/>
                                </a:lnTo>
                                <a:lnTo>
                                  <a:pt x="8266" y="75767"/>
                                </a:lnTo>
                                <a:lnTo>
                                  <a:pt x="8324" y="41028"/>
                                </a:lnTo>
                                <a:lnTo>
                                  <a:pt x="8381" y="47067"/>
                                </a:lnTo>
                                <a:lnTo>
                                  <a:pt x="8438" y="76043"/>
                                </a:lnTo>
                                <a:lnTo>
                                  <a:pt x="8495" y="96705"/>
                                </a:lnTo>
                                <a:lnTo>
                                  <a:pt x="8554" y="56251"/>
                                </a:lnTo>
                                <a:lnTo>
                                  <a:pt x="8611" y="43324"/>
                                </a:lnTo>
                                <a:lnTo>
                                  <a:pt x="8668" y="49638"/>
                                </a:lnTo>
                                <a:lnTo>
                                  <a:pt x="8724" y="66858"/>
                                </a:lnTo>
                                <a:lnTo>
                                  <a:pt x="8783" y="45916"/>
                                </a:lnTo>
                                <a:lnTo>
                                  <a:pt x="8840" y="56251"/>
                                </a:lnTo>
                                <a:lnTo>
                                  <a:pt x="8897" y="80635"/>
                                </a:lnTo>
                                <a:lnTo>
                                  <a:pt x="8955" y="53655"/>
                                </a:lnTo>
                                <a:lnTo>
                                  <a:pt x="9012" y="70025"/>
                                </a:lnTo>
                                <a:lnTo>
                                  <a:pt x="9070" y="42474"/>
                                </a:lnTo>
                                <a:lnTo>
                                  <a:pt x="9126" y="60544"/>
                                </a:lnTo>
                                <a:lnTo>
                                  <a:pt x="9185" y="73172"/>
                                </a:lnTo>
                                <a:lnTo>
                                  <a:pt x="9242" y="59969"/>
                                </a:lnTo>
                                <a:lnTo>
                                  <a:pt x="9299" y="47342"/>
                                </a:lnTo>
                                <a:lnTo>
                                  <a:pt x="9357" y="95555"/>
                                </a:lnTo>
                                <a:lnTo>
                                  <a:pt x="9414" y="41603"/>
                                </a:lnTo>
                                <a:lnTo>
                                  <a:pt x="9471" y="64562"/>
                                </a:lnTo>
                                <a:lnTo>
                                  <a:pt x="9528" y="85223"/>
                                </a:lnTo>
                                <a:lnTo>
                                  <a:pt x="9587" y="95279"/>
                                </a:lnTo>
                                <a:lnTo>
                                  <a:pt x="9644" y="34715"/>
                                </a:lnTo>
                                <a:lnTo>
                                  <a:pt x="9700" y="34715"/>
                                </a:lnTo>
                                <a:lnTo>
                                  <a:pt x="9759" y="58248"/>
                                </a:lnTo>
                                <a:lnTo>
                                  <a:pt x="9816" y="78635"/>
                                </a:lnTo>
                                <a:lnTo>
                                  <a:pt x="9873" y="41899"/>
                                </a:lnTo>
                                <a:lnTo>
                                  <a:pt x="9930" y="61990"/>
                                </a:lnTo>
                                <a:lnTo>
                                  <a:pt x="9988" y="98426"/>
                                </a:lnTo>
                                <a:lnTo>
                                  <a:pt x="10046" y="64562"/>
                                </a:lnTo>
                                <a:lnTo>
                                  <a:pt x="10102" y="38457"/>
                                </a:lnTo>
                                <a:lnTo>
                                  <a:pt x="10161" y="48488"/>
                                </a:lnTo>
                                <a:lnTo>
                                  <a:pt x="10218" y="56527"/>
                                </a:lnTo>
                                <a:lnTo>
                                  <a:pt x="10275" y="52805"/>
                                </a:lnTo>
                                <a:lnTo>
                                  <a:pt x="10332" y="27251"/>
                                </a:lnTo>
                                <a:lnTo>
                                  <a:pt x="10390" y="97579"/>
                                </a:lnTo>
                                <a:lnTo>
                                  <a:pt x="10447" y="33565"/>
                                </a:lnTo>
                                <a:lnTo>
                                  <a:pt x="10504" y="22088"/>
                                </a:lnTo>
                                <a:lnTo>
                                  <a:pt x="10563" y="52509"/>
                                </a:lnTo>
                                <a:lnTo>
                                  <a:pt x="10620" y="60544"/>
                                </a:lnTo>
                                <a:lnTo>
                                  <a:pt x="10676" y="49638"/>
                                </a:lnTo>
                                <a:lnTo>
                                  <a:pt x="10734" y="53080"/>
                                </a:lnTo>
                                <a:lnTo>
                                  <a:pt x="10792" y="31568"/>
                                </a:lnTo>
                                <a:lnTo>
                                  <a:pt x="10849" y="74893"/>
                                </a:lnTo>
                                <a:lnTo>
                                  <a:pt x="10906" y="44471"/>
                                </a:lnTo>
                                <a:lnTo>
                                  <a:pt x="10964" y="37882"/>
                                </a:lnTo>
                                <a:lnTo>
                                  <a:pt x="11022" y="70025"/>
                                </a:lnTo>
                                <a:lnTo>
                                  <a:pt x="11079" y="44770"/>
                                </a:lnTo>
                                <a:lnTo>
                                  <a:pt x="11135" y="63416"/>
                                </a:lnTo>
                                <a:lnTo>
                                  <a:pt x="11194" y="45345"/>
                                </a:lnTo>
                                <a:lnTo>
                                  <a:pt x="11251" y="58248"/>
                                </a:lnTo>
                                <a:lnTo>
                                  <a:pt x="11308" y="36160"/>
                                </a:lnTo>
                                <a:lnTo>
                                  <a:pt x="11367" y="70875"/>
                                </a:lnTo>
                                <a:lnTo>
                                  <a:pt x="11423" y="53080"/>
                                </a:lnTo>
                                <a:lnTo>
                                  <a:pt x="11480" y="68579"/>
                                </a:lnTo>
                                <a:lnTo>
                                  <a:pt x="11537" y="9185"/>
                                </a:lnTo>
                                <a:lnTo>
                                  <a:pt x="11596" y="68579"/>
                                </a:lnTo>
                                <a:lnTo>
                                  <a:pt x="11653" y="73746"/>
                                </a:lnTo>
                                <a:lnTo>
                                  <a:pt x="11710" y="15199"/>
                                </a:lnTo>
                                <a:lnTo>
                                  <a:pt x="11768" y="37311"/>
                                </a:lnTo>
                                <a:lnTo>
                                  <a:pt x="11825" y="65432"/>
                                </a:lnTo>
                                <a:lnTo>
                                  <a:pt x="11882" y="72021"/>
                                </a:lnTo>
                                <a:lnTo>
                                  <a:pt x="11939" y="83227"/>
                                </a:lnTo>
                                <a:lnTo>
                                  <a:pt x="11998" y="22659"/>
                                </a:lnTo>
                                <a:lnTo>
                                  <a:pt x="12055" y="46767"/>
                                </a:lnTo>
                                <a:lnTo>
                                  <a:pt x="12111" y="65137"/>
                                </a:lnTo>
                                <a:lnTo>
                                  <a:pt x="12170" y="109332"/>
                                </a:lnTo>
                                <a:lnTo>
                                  <a:pt x="12227" y="51934"/>
                                </a:lnTo>
                                <a:lnTo>
                                  <a:pt x="12284" y="43896"/>
                                </a:lnTo>
                                <a:lnTo>
                                  <a:pt x="12341" y="59118"/>
                                </a:lnTo>
                                <a:lnTo>
                                  <a:pt x="12399" y="64861"/>
                                </a:lnTo>
                                <a:lnTo>
                                  <a:pt x="12456" y="51359"/>
                                </a:lnTo>
                                <a:lnTo>
                                  <a:pt x="12513" y="63416"/>
                                </a:lnTo>
                                <a:lnTo>
                                  <a:pt x="12570" y="38157"/>
                                </a:lnTo>
                                <a:lnTo>
                                  <a:pt x="12629" y="68579"/>
                                </a:lnTo>
                                <a:lnTo>
                                  <a:pt x="12686" y="75467"/>
                                </a:lnTo>
                                <a:lnTo>
                                  <a:pt x="12743" y="23533"/>
                                </a:lnTo>
                                <a:lnTo>
                                  <a:pt x="12801" y="61415"/>
                                </a:lnTo>
                                <a:lnTo>
                                  <a:pt x="12858" y="64861"/>
                                </a:lnTo>
                                <a:lnTo>
                                  <a:pt x="12915" y="65137"/>
                                </a:lnTo>
                                <a:lnTo>
                                  <a:pt x="12972" y="66858"/>
                                </a:lnTo>
                                <a:lnTo>
                                  <a:pt x="13031" y="84077"/>
                                </a:lnTo>
                                <a:lnTo>
                                  <a:pt x="13088" y="51659"/>
                                </a:lnTo>
                                <a:lnTo>
                                  <a:pt x="13144" y="41603"/>
                                </a:lnTo>
                                <a:lnTo>
                                  <a:pt x="13203" y="52234"/>
                                </a:lnTo>
                                <a:lnTo>
                                  <a:pt x="13260" y="21812"/>
                                </a:lnTo>
                                <a:lnTo>
                                  <a:pt x="13317" y="48488"/>
                                </a:lnTo>
                                <a:lnTo>
                                  <a:pt x="13374" y="80635"/>
                                </a:lnTo>
                                <a:lnTo>
                                  <a:pt x="13432" y="10331"/>
                                </a:lnTo>
                                <a:lnTo>
                                  <a:pt x="13489" y="80060"/>
                                </a:lnTo>
                                <a:lnTo>
                                  <a:pt x="13546" y="71746"/>
                                </a:lnTo>
                                <a:lnTo>
                                  <a:pt x="13605" y="43324"/>
                                </a:lnTo>
                                <a:lnTo>
                                  <a:pt x="13662" y="32143"/>
                                </a:lnTo>
                                <a:lnTo>
                                  <a:pt x="13719" y="40753"/>
                                </a:lnTo>
                                <a:lnTo>
                                  <a:pt x="13776" y="56823"/>
                                </a:lnTo>
                                <a:lnTo>
                                  <a:pt x="13834" y="43896"/>
                                </a:lnTo>
                                <a:lnTo>
                                  <a:pt x="13891" y="74321"/>
                                </a:lnTo>
                                <a:lnTo>
                                  <a:pt x="13948" y="53080"/>
                                </a:lnTo>
                                <a:lnTo>
                                  <a:pt x="14007" y="64286"/>
                                </a:lnTo>
                                <a:lnTo>
                                  <a:pt x="14064" y="61690"/>
                                </a:lnTo>
                                <a:lnTo>
                                  <a:pt x="14120" y="64861"/>
                                </a:lnTo>
                                <a:lnTo>
                                  <a:pt x="14178" y="62565"/>
                                </a:lnTo>
                                <a:lnTo>
                                  <a:pt x="14236" y="51659"/>
                                </a:lnTo>
                                <a:lnTo>
                                  <a:pt x="14293" y="67433"/>
                                </a:lnTo>
                                <a:lnTo>
                                  <a:pt x="14350" y="32718"/>
                                </a:lnTo>
                                <a:lnTo>
                                  <a:pt x="14408" y="50509"/>
                                </a:lnTo>
                                <a:lnTo>
                                  <a:pt x="14465" y="32143"/>
                                </a:lnTo>
                                <a:lnTo>
                                  <a:pt x="14523" y="72321"/>
                                </a:lnTo>
                                <a:lnTo>
                                  <a:pt x="14579" y="81206"/>
                                </a:lnTo>
                                <a:lnTo>
                                  <a:pt x="14638" y="55952"/>
                                </a:lnTo>
                                <a:lnTo>
                                  <a:pt x="14695" y="55377"/>
                                </a:lnTo>
                                <a:lnTo>
                                  <a:pt x="14752" y="99301"/>
                                </a:lnTo>
                                <a:lnTo>
                                  <a:pt x="14810" y="68879"/>
                                </a:lnTo>
                                <a:lnTo>
                                  <a:pt x="14867" y="70600"/>
                                </a:lnTo>
                                <a:lnTo>
                                  <a:pt x="14924" y="57673"/>
                                </a:lnTo>
                                <a:lnTo>
                                  <a:pt x="14981" y="77764"/>
                                </a:lnTo>
                                <a:lnTo>
                                  <a:pt x="15040" y="59694"/>
                                </a:lnTo>
                                <a:lnTo>
                                  <a:pt x="15097" y="38457"/>
                                </a:lnTo>
                                <a:lnTo>
                                  <a:pt x="15154" y="74617"/>
                                </a:lnTo>
                                <a:lnTo>
                                  <a:pt x="15212" y="70600"/>
                                </a:lnTo>
                                <a:lnTo>
                                  <a:pt x="15269" y="69154"/>
                                </a:lnTo>
                                <a:lnTo>
                                  <a:pt x="15326" y="72021"/>
                                </a:lnTo>
                                <a:lnTo>
                                  <a:pt x="15383" y="65432"/>
                                </a:lnTo>
                                <a:lnTo>
                                  <a:pt x="15441" y="72596"/>
                                </a:lnTo>
                                <a:lnTo>
                                  <a:pt x="15498" y="64861"/>
                                </a:lnTo>
                                <a:lnTo>
                                  <a:pt x="15555" y="69454"/>
                                </a:lnTo>
                                <a:lnTo>
                                  <a:pt x="15614" y="45916"/>
                                </a:lnTo>
                                <a:lnTo>
                                  <a:pt x="15671" y="77488"/>
                                </a:lnTo>
                                <a:lnTo>
                                  <a:pt x="15728" y="61990"/>
                                </a:lnTo>
                                <a:lnTo>
                                  <a:pt x="15785" y="61115"/>
                                </a:lnTo>
                                <a:lnTo>
                                  <a:pt x="15843" y="34439"/>
                                </a:lnTo>
                                <a:lnTo>
                                  <a:pt x="15900" y="53955"/>
                                </a:lnTo>
                                <a:lnTo>
                                  <a:pt x="15957" y="33864"/>
                                </a:lnTo>
                                <a:lnTo>
                                  <a:pt x="16016" y="76043"/>
                                </a:lnTo>
                                <a:lnTo>
                                  <a:pt x="16073" y="27826"/>
                                </a:lnTo>
                                <a:lnTo>
                                  <a:pt x="16129" y="51659"/>
                                </a:lnTo>
                                <a:lnTo>
                                  <a:pt x="16187" y="58823"/>
                                </a:lnTo>
                                <a:lnTo>
                                  <a:pt x="16245" y="47342"/>
                                </a:lnTo>
                                <a:lnTo>
                                  <a:pt x="16302" y="47642"/>
                                </a:lnTo>
                                <a:lnTo>
                                  <a:pt x="16359" y="29847"/>
                                </a:lnTo>
                                <a:lnTo>
                                  <a:pt x="16417" y="43620"/>
                                </a:lnTo>
                                <a:lnTo>
                                  <a:pt x="16475" y="26976"/>
                                </a:lnTo>
                                <a:lnTo>
                                  <a:pt x="16531" y="49638"/>
                                </a:lnTo>
                                <a:lnTo>
                                  <a:pt x="16588" y="74893"/>
                                </a:lnTo>
                                <a:lnTo>
                                  <a:pt x="16647" y="52509"/>
                                </a:lnTo>
                                <a:lnTo>
                                  <a:pt x="16704" y="68879"/>
                                </a:lnTo>
                                <a:lnTo>
                                  <a:pt x="16761" y="0"/>
                                </a:lnTo>
                                <a:lnTo>
                                  <a:pt x="16818" y="47067"/>
                                </a:lnTo>
                                <a:lnTo>
                                  <a:pt x="16876" y="67153"/>
                                </a:lnTo>
                                <a:lnTo>
                                  <a:pt x="16933" y="65137"/>
                                </a:lnTo>
                                <a:lnTo>
                                  <a:pt x="16990" y="24959"/>
                                </a:lnTo>
                                <a:lnTo>
                                  <a:pt x="17049" y="45621"/>
                                </a:lnTo>
                                <a:lnTo>
                                  <a:pt x="17105" y="26105"/>
                                </a:lnTo>
                                <a:lnTo>
                                  <a:pt x="17163" y="50213"/>
                                </a:lnTo>
                                <a:lnTo>
                                  <a:pt x="17220" y="18941"/>
                                </a:lnTo>
                                <a:lnTo>
                                  <a:pt x="17278" y="60840"/>
                                </a:lnTo>
                                <a:lnTo>
                                  <a:pt x="17335" y="24384"/>
                                </a:lnTo>
                                <a:lnTo>
                                  <a:pt x="17392" y="34715"/>
                                </a:lnTo>
                                <a:lnTo>
                                  <a:pt x="17450" y="46196"/>
                                </a:lnTo>
                                <a:lnTo>
                                  <a:pt x="17508" y="72596"/>
                                </a:lnTo>
                                <a:lnTo>
                                  <a:pt x="17564" y="46196"/>
                                </a:lnTo>
                                <a:lnTo>
                                  <a:pt x="17621" y="26680"/>
                                </a:lnTo>
                                <a:lnTo>
                                  <a:pt x="17680" y="67433"/>
                                </a:lnTo>
                                <a:lnTo>
                                  <a:pt x="17737" y="32989"/>
                                </a:lnTo>
                                <a:lnTo>
                                  <a:pt x="17794" y="54231"/>
                                </a:lnTo>
                                <a:lnTo>
                                  <a:pt x="17852" y="48788"/>
                                </a:lnTo>
                                <a:lnTo>
                                  <a:pt x="17909" y="55101"/>
                                </a:lnTo>
                                <a:lnTo>
                                  <a:pt x="17966" y="36436"/>
                                </a:lnTo>
                                <a:lnTo>
                                  <a:pt x="18023" y="48488"/>
                                </a:lnTo>
                                <a:lnTo>
                                  <a:pt x="18082" y="22659"/>
                                </a:lnTo>
                                <a:lnTo>
                                  <a:pt x="18139" y="38732"/>
                                </a:lnTo>
                                <a:lnTo>
                                  <a:pt x="18196" y="90691"/>
                                </a:lnTo>
                                <a:lnTo>
                                  <a:pt x="18254" y="53380"/>
                                </a:lnTo>
                                <a:lnTo>
                                  <a:pt x="18311" y="84373"/>
                                </a:lnTo>
                                <a:lnTo>
                                  <a:pt x="18368" y="49363"/>
                                </a:lnTo>
                                <a:lnTo>
                                  <a:pt x="18425" y="38732"/>
                                </a:lnTo>
                                <a:lnTo>
                                  <a:pt x="18484" y="57973"/>
                                </a:lnTo>
                                <a:lnTo>
                                  <a:pt x="18540" y="24108"/>
                                </a:lnTo>
                                <a:lnTo>
                                  <a:pt x="18597" y="33289"/>
                                </a:lnTo>
                                <a:lnTo>
                                  <a:pt x="18656" y="70300"/>
                                </a:lnTo>
                                <a:lnTo>
                                  <a:pt x="18713" y="66582"/>
                                </a:lnTo>
                                <a:lnTo>
                                  <a:pt x="18770" y="26405"/>
                                </a:lnTo>
                                <a:lnTo>
                                  <a:pt x="18827" y="61690"/>
                                </a:lnTo>
                                <a:lnTo>
                                  <a:pt x="18885" y="49934"/>
                                </a:lnTo>
                                <a:lnTo>
                                  <a:pt x="18942" y="82356"/>
                                </a:lnTo>
                                <a:lnTo>
                                  <a:pt x="18999" y="63416"/>
                                </a:lnTo>
                                <a:lnTo>
                                  <a:pt x="19058" y="47642"/>
                                </a:lnTo>
                                <a:lnTo>
                                  <a:pt x="19115" y="26105"/>
                                </a:lnTo>
                                <a:lnTo>
                                  <a:pt x="19172" y="65708"/>
                                </a:lnTo>
                                <a:lnTo>
                                  <a:pt x="19229" y="47067"/>
                                </a:lnTo>
                                <a:lnTo>
                                  <a:pt x="19287" y="69454"/>
                                </a:lnTo>
                                <a:lnTo>
                                  <a:pt x="19344" y="19791"/>
                                </a:lnTo>
                                <a:lnTo>
                                  <a:pt x="19401" y="21237"/>
                                </a:lnTo>
                                <a:lnTo>
                                  <a:pt x="19460" y="66582"/>
                                </a:lnTo>
                                <a:lnTo>
                                  <a:pt x="19517" y="63416"/>
                                </a:lnTo>
                                <a:lnTo>
                                  <a:pt x="19573" y="42474"/>
                                </a:lnTo>
                                <a:lnTo>
                                  <a:pt x="19630" y="48488"/>
                                </a:lnTo>
                                <a:lnTo>
                                  <a:pt x="19689" y="62565"/>
                                </a:lnTo>
                                <a:lnTo>
                                  <a:pt x="19746" y="85223"/>
                                </a:lnTo>
                                <a:lnTo>
                                  <a:pt x="19803" y="44770"/>
                                </a:lnTo>
                                <a:lnTo>
                                  <a:pt x="19861" y="21812"/>
                                </a:lnTo>
                                <a:lnTo>
                                  <a:pt x="19918" y="40753"/>
                                </a:lnTo>
                                <a:lnTo>
                                  <a:pt x="19975" y="72596"/>
                                </a:lnTo>
                                <a:lnTo>
                                  <a:pt x="20032" y="76043"/>
                                </a:lnTo>
                                <a:lnTo>
                                  <a:pt x="20091" y="60269"/>
                                </a:lnTo>
                                <a:lnTo>
                                  <a:pt x="20148" y="43324"/>
                                </a:lnTo>
                                <a:lnTo>
                                  <a:pt x="20205" y="46196"/>
                                </a:lnTo>
                                <a:lnTo>
                                  <a:pt x="20261" y="48488"/>
                                </a:lnTo>
                                <a:lnTo>
                                  <a:pt x="20320" y="39603"/>
                                </a:lnTo>
                                <a:lnTo>
                                  <a:pt x="20377" y="49363"/>
                                </a:lnTo>
                                <a:lnTo>
                                  <a:pt x="20434" y="32718"/>
                                </a:lnTo>
                                <a:lnTo>
                                  <a:pt x="20493" y="73471"/>
                                </a:lnTo>
                                <a:lnTo>
                                  <a:pt x="20549" y="68004"/>
                                </a:lnTo>
                                <a:lnTo>
                                  <a:pt x="20606" y="20091"/>
                                </a:lnTo>
                                <a:lnTo>
                                  <a:pt x="20664" y="42474"/>
                                </a:lnTo>
                                <a:lnTo>
                                  <a:pt x="20722" y="57673"/>
                                </a:lnTo>
                                <a:lnTo>
                                  <a:pt x="20779" y="55101"/>
                                </a:lnTo>
                                <a:lnTo>
                                  <a:pt x="20836" y="63140"/>
                                </a:lnTo>
                                <a:lnTo>
                                  <a:pt x="20894" y="75767"/>
                                </a:lnTo>
                                <a:lnTo>
                                  <a:pt x="20952" y="62840"/>
                                </a:lnTo>
                                <a:lnTo>
                                  <a:pt x="21008" y="57673"/>
                                </a:lnTo>
                                <a:lnTo>
                                  <a:pt x="21065" y="88394"/>
                                </a:lnTo>
                                <a:lnTo>
                                  <a:pt x="21124" y="41899"/>
                                </a:lnTo>
                                <a:lnTo>
                                  <a:pt x="21181" y="11181"/>
                                </a:lnTo>
                                <a:lnTo>
                                  <a:pt x="21238" y="26105"/>
                                </a:lnTo>
                                <a:lnTo>
                                  <a:pt x="21296" y="49934"/>
                                </a:lnTo>
                                <a:lnTo>
                                  <a:pt x="21353" y="57673"/>
                                </a:lnTo>
                                <a:lnTo>
                                  <a:pt x="21410" y="52234"/>
                                </a:lnTo>
                                <a:lnTo>
                                  <a:pt x="21467" y="57397"/>
                                </a:lnTo>
                                <a:lnTo>
                                  <a:pt x="21526" y="47917"/>
                                </a:lnTo>
                                <a:lnTo>
                                  <a:pt x="21583" y="32718"/>
                                </a:lnTo>
                                <a:lnTo>
                                  <a:pt x="21640" y="40453"/>
                                </a:lnTo>
                                <a:lnTo>
                                  <a:pt x="21698" y="58823"/>
                                </a:lnTo>
                                <a:lnTo>
                                  <a:pt x="21755" y="66858"/>
                                </a:lnTo>
                                <a:lnTo>
                                  <a:pt x="21812" y="54526"/>
                                </a:lnTo>
                                <a:lnTo>
                                  <a:pt x="21869" y="67433"/>
                                </a:lnTo>
                                <a:lnTo>
                                  <a:pt x="21928" y="50784"/>
                                </a:lnTo>
                                <a:lnTo>
                                  <a:pt x="21984" y="21812"/>
                                </a:lnTo>
                                <a:lnTo>
                                  <a:pt x="22041" y="52509"/>
                                </a:lnTo>
                                <a:lnTo>
                                  <a:pt x="22100" y="87819"/>
                                </a:lnTo>
                                <a:lnTo>
                                  <a:pt x="22157" y="96130"/>
                                </a:lnTo>
                                <a:lnTo>
                                  <a:pt x="22214" y="47067"/>
                                </a:lnTo>
                                <a:lnTo>
                                  <a:pt x="22271" y="37311"/>
                                </a:lnTo>
                                <a:lnTo>
                                  <a:pt x="22329" y="44195"/>
                                </a:lnTo>
                                <a:lnTo>
                                  <a:pt x="22386" y="58248"/>
                                </a:lnTo>
                                <a:lnTo>
                                  <a:pt x="22443" y="59694"/>
                                </a:lnTo>
                                <a:lnTo>
                                  <a:pt x="22502" y="87520"/>
                                </a:lnTo>
                                <a:lnTo>
                                  <a:pt x="22559" y="76914"/>
                                </a:lnTo>
                                <a:lnTo>
                                  <a:pt x="22616" y="78635"/>
                                </a:lnTo>
                                <a:lnTo>
                                  <a:pt x="22673" y="51934"/>
                                </a:lnTo>
                                <a:lnTo>
                                  <a:pt x="22731" y="44195"/>
                                </a:lnTo>
                                <a:lnTo>
                                  <a:pt x="22788" y="64861"/>
                                </a:lnTo>
                                <a:lnTo>
                                  <a:pt x="22845" y="43620"/>
                                </a:lnTo>
                                <a:lnTo>
                                  <a:pt x="22904" y="44195"/>
                                </a:lnTo>
                                <a:lnTo>
                                  <a:pt x="22960" y="47917"/>
                                </a:lnTo>
                                <a:lnTo>
                                  <a:pt x="23017" y="87819"/>
                                </a:lnTo>
                                <a:lnTo>
                                  <a:pt x="23074" y="70300"/>
                                </a:lnTo>
                                <a:lnTo>
                                  <a:pt x="23133" y="54802"/>
                                </a:lnTo>
                                <a:lnTo>
                                  <a:pt x="23190" y="97280"/>
                                </a:lnTo>
                                <a:lnTo>
                                  <a:pt x="23247" y="71746"/>
                                </a:lnTo>
                                <a:lnTo>
                                  <a:pt x="23305" y="58823"/>
                                </a:lnTo>
                                <a:lnTo>
                                  <a:pt x="23362" y="73471"/>
                                </a:lnTo>
                                <a:lnTo>
                                  <a:pt x="23419" y="41028"/>
                                </a:lnTo>
                                <a:lnTo>
                                  <a:pt x="23476" y="82927"/>
                                </a:lnTo>
                                <a:lnTo>
                                  <a:pt x="23535" y="53380"/>
                                </a:lnTo>
                                <a:lnTo>
                                  <a:pt x="23592" y="89541"/>
                                </a:lnTo>
                                <a:lnTo>
                                  <a:pt x="23649" y="81206"/>
                                </a:lnTo>
                                <a:lnTo>
                                  <a:pt x="23707" y="75767"/>
                                </a:lnTo>
                                <a:lnTo>
                                  <a:pt x="23764" y="66283"/>
                                </a:lnTo>
                                <a:lnTo>
                                  <a:pt x="23821" y="78635"/>
                                </a:lnTo>
                                <a:lnTo>
                                  <a:pt x="23878" y="95279"/>
                                </a:lnTo>
                                <a:lnTo>
                                  <a:pt x="23937" y="87244"/>
                                </a:lnTo>
                                <a:lnTo>
                                  <a:pt x="23993" y="43896"/>
                                </a:lnTo>
                                <a:lnTo>
                                  <a:pt x="24050" y="98150"/>
                                </a:lnTo>
                                <a:lnTo>
                                  <a:pt x="24108" y="70600"/>
                                </a:lnTo>
                                <a:lnTo>
                                  <a:pt x="24166" y="92987"/>
                                </a:lnTo>
                                <a:lnTo>
                                  <a:pt x="24223" y="81781"/>
                                </a:lnTo>
                                <a:lnTo>
                                  <a:pt x="24280" y="61690"/>
                                </a:lnTo>
                                <a:lnTo>
                                  <a:pt x="24338" y="72021"/>
                                </a:lnTo>
                                <a:lnTo>
                                  <a:pt x="24395" y="71746"/>
                                </a:lnTo>
                                <a:lnTo>
                                  <a:pt x="24452" y="86374"/>
                                </a:lnTo>
                                <a:lnTo>
                                  <a:pt x="24509" y="77488"/>
                                </a:lnTo>
                                <a:lnTo>
                                  <a:pt x="24568" y="30697"/>
                                </a:lnTo>
                                <a:lnTo>
                                  <a:pt x="24625" y="94708"/>
                                </a:lnTo>
                                <a:lnTo>
                                  <a:pt x="24681" y="64562"/>
                                </a:lnTo>
                                <a:lnTo>
                                  <a:pt x="24740" y="58823"/>
                                </a:lnTo>
                                <a:lnTo>
                                  <a:pt x="24797" y="91541"/>
                                </a:lnTo>
                                <a:lnTo>
                                  <a:pt x="24854" y="82927"/>
                                </a:lnTo>
                                <a:lnTo>
                                  <a:pt x="24911" y="91266"/>
                                </a:lnTo>
                                <a:lnTo>
                                  <a:pt x="24969" y="119387"/>
                                </a:lnTo>
                                <a:lnTo>
                                  <a:pt x="25026" y="74321"/>
                                </a:lnTo>
                                <a:lnTo>
                                  <a:pt x="25084" y="78335"/>
                                </a:lnTo>
                                <a:lnTo>
                                  <a:pt x="25142" y="86949"/>
                                </a:lnTo>
                                <a:lnTo>
                                  <a:pt x="25199" y="102743"/>
                                </a:lnTo>
                                <a:lnTo>
                                  <a:pt x="25256" y="51659"/>
                                </a:lnTo>
                                <a:lnTo>
                                  <a:pt x="25313" y="91266"/>
                                </a:lnTo>
                                <a:lnTo>
                                  <a:pt x="25372" y="73471"/>
                                </a:lnTo>
                                <a:lnTo>
                                  <a:pt x="25428" y="78635"/>
                                </a:lnTo>
                                <a:lnTo>
                                  <a:pt x="25485" y="90966"/>
                                </a:lnTo>
                                <a:lnTo>
                                  <a:pt x="25544" y="83227"/>
                                </a:lnTo>
                                <a:lnTo>
                                  <a:pt x="25601" y="85223"/>
                                </a:lnTo>
                                <a:lnTo>
                                  <a:pt x="25658" y="72596"/>
                                </a:lnTo>
                                <a:lnTo>
                                  <a:pt x="25715" y="79485"/>
                                </a:lnTo>
                                <a:lnTo>
                                  <a:pt x="25773" y="82652"/>
                                </a:lnTo>
                                <a:lnTo>
                                  <a:pt x="25830" y="106461"/>
                                </a:lnTo>
                                <a:lnTo>
                                  <a:pt x="25887" y="87244"/>
                                </a:lnTo>
                                <a:lnTo>
                                  <a:pt x="25946" y="125701"/>
                                </a:lnTo>
                                <a:lnTo>
                                  <a:pt x="26002" y="71175"/>
                                </a:lnTo>
                                <a:lnTo>
                                  <a:pt x="26060" y="63711"/>
                                </a:lnTo>
                                <a:lnTo>
                                  <a:pt x="26116" y="100722"/>
                                </a:lnTo>
                                <a:lnTo>
                                  <a:pt x="26175" y="97579"/>
                                </a:lnTo>
                                <a:lnTo>
                                  <a:pt x="26232" y="98426"/>
                                </a:lnTo>
                                <a:lnTo>
                                  <a:pt x="26289" y="73471"/>
                                </a:lnTo>
                                <a:lnTo>
                                  <a:pt x="26347" y="93833"/>
                                </a:lnTo>
                                <a:lnTo>
                                  <a:pt x="26404" y="81206"/>
                                </a:lnTo>
                                <a:lnTo>
                                  <a:pt x="26461" y="111628"/>
                                </a:lnTo>
                                <a:lnTo>
                                  <a:pt x="26518" y="79785"/>
                                </a:lnTo>
                                <a:lnTo>
                                  <a:pt x="26577" y="64286"/>
                                </a:lnTo>
                                <a:lnTo>
                                  <a:pt x="26634" y="110206"/>
                                </a:lnTo>
                                <a:lnTo>
                                  <a:pt x="26690" y="97280"/>
                                </a:lnTo>
                                <a:lnTo>
                                  <a:pt x="26749" y="62265"/>
                                </a:lnTo>
                                <a:lnTo>
                                  <a:pt x="26806" y="101297"/>
                                </a:lnTo>
                                <a:lnTo>
                                  <a:pt x="26863" y="63140"/>
                                </a:lnTo>
                                <a:lnTo>
                                  <a:pt x="26920" y="91837"/>
                                </a:lnTo>
                                <a:lnTo>
                                  <a:pt x="26978" y="118517"/>
                                </a:lnTo>
                                <a:lnTo>
                                  <a:pt x="27036" y="98426"/>
                                </a:lnTo>
                                <a:lnTo>
                                  <a:pt x="27093" y="87819"/>
                                </a:lnTo>
                                <a:lnTo>
                                  <a:pt x="27151" y="76043"/>
                                </a:lnTo>
                                <a:lnTo>
                                  <a:pt x="27208" y="87244"/>
                                </a:lnTo>
                                <a:lnTo>
                                  <a:pt x="27265" y="75767"/>
                                </a:lnTo>
                                <a:lnTo>
                                  <a:pt x="27322" y="110778"/>
                                </a:lnTo>
                                <a:lnTo>
                                  <a:pt x="27381" y="119387"/>
                                </a:lnTo>
                                <a:lnTo>
                                  <a:pt x="27437" y="109332"/>
                                </a:lnTo>
                                <a:lnTo>
                                  <a:pt x="27494" y="86098"/>
                                </a:lnTo>
                                <a:lnTo>
                                  <a:pt x="27551" y="48488"/>
                                </a:lnTo>
                                <a:lnTo>
                                  <a:pt x="27610" y="84948"/>
                                </a:lnTo>
                                <a:lnTo>
                                  <a:pt x="27667" y="83227"/>
                                </a:lnTo>
                                <a:lnTo>
                                  <a:pt x="27724" y="99301"/>
                                </a:lnTo>
                                <a:lnTo>
                                  <a:pt x="27782" y="99871"/>
                                </a:lnTo>
                                <a:lnTo>
                                  <a:pt x="27839" y="90966"/>
                                </a:lnTo>
                                <a:lnTo>
                                  <a:pt x="27896" y="94708"/>
                                </a:lnTo>
                                <a:lnTo>
                                  <a:pt x="27953" y="86949"/>
                                </a:lnTo>
                                <a:lnTo>
                                  <a:pt x="28011" y="87520"/>
                                </a:lnTo>
                                <a:lnTo>
                                  <a:pt x="28069" y="105315"/>
                                </a:lnTo>
                                <a:lnTo>
                                  <a:pt x="28125" y="139478"/>
                                </a:lnTo>
                                <a:lnTo>
                                  <a:pt x="28184" y="94983"/>
                                </a:lnTo>
                                <a:lnTo>
                                  <a:pt x="28241" y="52234"/>
                                </a:lnTo>
                                <a:lnTo>
                                  <a:pt x="28298" y="79785"/>
                                </a:lnTo>
                                <a:lnTo>
                                  <a:pt x="28355" y="58548"/>
                                </a:lnTo>
                                <a:lnTo>
                                  <a:pt x="28413" y="117091"/>
                                </a:lnTo>
                                <a:lnTo>
                                  <a:pt x="28470" y="94133"/>
                                </a:lnTo>
                                <a:lnTo>
                                  <a:pt x="28527" y="69154"/>
                                </a:lnTo>
                                <a:lnTo>
                                  <a:pt x="28586" y="97579"/>
                                </a:lnTo>
                                <a:lnTo>
                                  <a:pt x="28643" y="87244"/>
                                </a:lnTo>
                                <a:lnTo>
                                  <a:pt x="28700" y="49063"/>
                                </a:lnTo>
                                <a:lnTo>
                                  <a:pt x="28757" y="63986"/>
                                </a:lnTo>
                                <a:lnTo>
                                  <a:pt x="28815" y="68879"/>
                                </a:lnTo>
                                <a:lnTo>
                                  <a:pt x="28872" y="58548"/>
                                </a:lnTo>
                                <a:lnTo>
                                  <a:pt x="28929" y="68879"/>
                                </a:lnTo>
                                <a:lnTo>
                                  <a:pt x="28987" y="35290"/>
                                </a:lnTo>
                                <a:lnTo>
                                  <a:pt x="29045" y="116516"/>
                                </a:lnTo>
                                <a:lnTo>
                                  <a:pt x="29102" y="99871"/>
                                </a:lnTo>
                                <a:lnTo>
                                  <a:pt x="29158" y="91541"/>
                                </a:lnTo>
                                <a:lnTo>
                                  <a:pt x="29217" y="76043"/>
                                </a:lnTo>
                                <a:lnTo>
                                  <a:pt x="29274" y="74617"/>
                                </a:lnTo>
                                <a:lnTo>
                                  <a:pt x="29331" y="69454"/>
                                </a:lnTo>
                                <a:lnTo>
                                  <a:pt x="29389" y="66283"/>
                                </a:lnTo>
                                <a:lnTo>
                                  <a:pt x="29446" y="80931"/>
                                </a:lnTo>
                                <a:lnTo>
                                  <a:pt x="29503" y="68004"/>
                                </a:lnTo>
                                <a:lnTo>
                                  <a:pt x="29560" y="103318"/>
                                </a:lnTo>
                                <a:lnTo>
                                  <a:pt x="29619" y="72596"/>
                                </a:lnTo>
                                <a:lnTo>
                                  <a:pt x="29676" y="66858"/>
                                </a:lnTo>
                                <a:lnTo>
                                  <a:pt x="29733" y="88095"/>
                                </a:lnTo>
                                <a:lnTo>
                                  <a:pt x="29791" y="54802"/>
                                </a:lnTo>
                                <a:lnTo>
                                  <a:pt x="29848" y="89541"/>
                                </a:lnTo>
                                <a:lnTo>
                                  <a:pt x="29905" y="65137"/>
                                </a:lnTo>
                                <a:lnTo>
                                  <a:pt x="29962" y="59969"/>
                                </a:lnTo>
                                <a:lnTo>
                                  <a:pt x="30021" y="82652"/>
                                </a:lnTo>
                                <a:lnTo>
                                  <a:pt x="30078" y="54526"/>
                                </a:lnTo>
                                <a:lnTo>
                                  <a:pt x="30134" y="83227"/>
                                </a:lnTo>
                                <a:lnTo>
                                  <a:pt x="30193" y="68304"/>
                                </a:lnTo>
                                <a:lnTo>
                                  <a:pt x="30250" y="98725"/>
                                </a:lnTo>
                                <a:lnTo>
                                  <a:pt x="30307" y="71746"/>
                                </a:lnTo>
                                <a:lnTo>
                                  <a:pt x="30364" y="72596"/>
                                </a:lnTo>
                                <a:lnTo>
                                  <a:pt x="30422" y="56823"/>
                                </a:lnTo>
                                <a:lnTo>
                                  <a:pt x="30479" y="47067"/>
                                </a:lnTo>
                                <a:lnTo>
                                  <a:pt x="30537" y="63986"/>
                                </a:lnTo>
                                <a:lnTo>
                                  <a:pt x="30595" y="57397"/>
                                </a:lnTo>
                                <a:lnTo>
                                  <a:pt x="30652" y="53655"/>
                                </a:lnTo>
                                <a:lnTo>
                                  <a:pt x="30709" y="72896"/>
                                </a:lnTo>
                                <a:lnTo>
                                  <a:pt x="30766" y="92112"/>
                                </a:lnTo>
                                <a:lnTo>
                                  <a:pt x="30824" y="38732"/>
                                </a:lnTo>
                                <a:lnTo>
                                  <a:pt x="30881" y="57673"/>
                                </a:lnTo>
                                <a:lnTo>
                                  <a:pt x="30938" y="91541"/>
                                </a:lnTo>
                                <a:lnTo>
                                  <a:pt x="30997" y="78910"/>
                                </a:lnTo>
                                <a:lnTo>
                                  <a:pt x="31054" y="86374"/>
                                </a:lnTo>
                                <a:lnTo>
                                  <a:pt x="31110" y="73746"/>
                                </a:lnTo>
                                <a:lnTo>
                                  <a:pt x="31167" y="70300"/>
                                </a:lnTo>
                                <a:lnTo>
                                  <a:pt x="31226" y="80360"/>
                                </a:lnTo>
                                <a:lnTo>
                                  <a:pt x="31283" y="64861"/>
                                </a:lnTo>
                                <a:lnTo>
                                  <a:pt x="31340" y="53955"/>
                                </a:lnTo>
                                <a:lnTo>
                                  <a:pt x="31397" y="101022"/>
                                </a:lnTo>
                                <a:lnTo>
                                  <a:pt x="31455" y="57973"/>
                                </a:lnTo>
                                <a:lnTo>
                                  <a:pt x="31513" y="86098"/>
                                </a:lnTo>
                                <a:lnTo>
                                  <a:pt x="31569" y="62565"/>
                                </a:lnTo>
                                <a:lnTo>
                                  <a:pt x="31628" y="76338"/>
                                </a:lnTo>
                                <a:lnTo>
                                  <a:pt x="31685" y="73471"/>
                                </a:lnTo>
                                <a:lnTo>
                                  <a:pt x="31742" y="57673"/>
                                </a:lnTo>
                                <a:lnTo>
                                  <a:pt x="31799" y="68579"/>
                                </a:lnTo>
                                <a:lnTo>
                                  <a:pt x="31857" y="71175"/>
                                </a:lnTo>
                                <a:lnTo>
                                  <a:pt x="31914" y="75467"/>
                                </a:lnTo>
                                <a:lnTo>
                                  <a:pt x="31971" y="113074"/>
                                </a:lnTo>
                                <a:lnTo>
                                  <a:pt x="32030" y="59118"/>
                                </a:lnTo>
                                <a:lnTo>
                                  <a:pt x="32087" y="31568"/>
                                </a:lnTo>
                                <a:lnTo>
                                  <a:pt x="32143" y="82081"/>
                                </a:lnTo>
                                <a:lnTo>
                                  <a:pt x="32201" y="80931"/>
                                </a:lnTo>
                                <a:lnTo>
                                  <a:pt x="32259" y="87244"/>
                                </a:lnTo>
                                <a:lnTo>
                                  <a:pt x="32316" y="92412"/>
                                </a:lnTo>
                                <a:lnTo>
                                  <a:pt x="32373" y="68004"/>
                                </a:lnTo>
                                <a:lnTo>
                                  <a:pt x="32431" y="37882"/>
                                </a:lnTo>
                                <a:lnTo>
                                  <a:pt x="32489" y="44770"/>
                                </a:lnTo>
                                <a:lnTo>
                                  <a:pt x="32545" y="63986"/>
                                </a:lnTo>
                                <a:lnTo>
                                  <a:pt x="32602" y="97579"/>
                                </a:lnTo>
                                <a:lnTo>
                                  <a:pt x="32661" y="96429"/>
                                </a:lnTo>
                                <a:lnTo>
                                  <a:pt x="32718" y="64861"/>
                                </a:lnTo>
                                <a:lnTo>
                                  <a:pt x="32775" y="68004"/>
                                </a:lnTo>
                                <a:lnTo>
                                  <a:pt x="32833" y="57673"/>
                                </a:lnTo>
                                <a:lnTo>
                                  <a:pt x="32890" y="44770"/>
                                </a:lnTo>
                                <a:lnTo>
                                  <a:pt x="32947" y="82356"/>
                                </a:lnTo>
                                <a:lnTo>
                                  <a:pt x="33004" y="63711"/>
                                </a:lnTo>
                                <a:lnTo>
                                  <a:pt x="33063" y="83227"/>
                                </a:lnTo>
                                <a:lnTo>
                                  <a:pt x="33119" y="65432"/>
                                </a:lnTo>
                                <a:lnTo>
                                  <a:pt x="33177" y="88670"/>
                                </a:lnTo>
                                <a:lnTo>
                                  <a:pt x="33235" y="81206"/>
                                </a:lnTo>
                                <a:lnTo>
                                  <a:pt x="33292" y="94408"/>
                                </a:lnTo>
                                <a:lnTo>
                                  <a:pt x="33349" y="57973"/>
                                </a:lnTo>
                                <a:lnTo>
                                  <a:pt x="33406" y="72321"/>
                                </a:lnTo>
                                <a:lnTo>
                                  <a:pt x="33465" y="79785"/>
                                </a:lnTo>
                                <a:lnTo>
                                  <a:pt x="33522" y="74042"/>
                                </a:lnTo>
                                <a:lnTo>
                                  <a:pt x="33578" y="104464"/>
                                </a:lnTo>
                                <a:lnTo>
                                  <a:pt x="33637" y="78635"/>
                                </a:lnTo>
                                <a:lnTo>
                                  <a:pt x="33694" y="78910"/>
                                </a:lnTo>
                                <a:lnTo>
                                  <a:pt x="33751" y="56823"/>
                                </a:lnTo>
                                <a:lnTo>
                                  <a:pt x="33808" y="68304"/>
                                </a:lnTo>
                                <a:lnTo>
                                  <a:pt x="33866" y="83227"/>
                                </a:lnTo>
                                <a:lnTo>
                                  <a:pt x="33923" y="120538"/>
                                </a:lnTo>
                                <a:lnTo>
                                  <a:pt x="33980" y="89241"/>
                                </a:lnTo>
                                <a:lnTo>
                                  <a:pt x="34039" y="45916"/>
                                </a:lnTo>
                                <a:lnTo>
                                  <a:pt x="34096" y="89541"/>
                                </a:lnTo>
                                <a:lnTo>
                                  <a:pt x="34153" y="35585"/>
                                </a:lnTo>
                                <a:lnTo>
                                  <a:pt x="34210" y="82081"/>
                                </a:lnTo>
                                <a:lnTo>
                                  <a:pt x="34268" y="47917"/>
                                </a:lnTo>
                                <a:lnTo>
                                  <a:pt x="34325" y="80360"/>
                                </a:lnTo>
                                <a:lnTo>
                                  <a:pt x="34382" y="86098"/>
                                </a:lnTo>
                                <a:lnTo>
                                  <a:pt x="34441" y="75467"/>
                                </a:lnTo>
                                <a:lnTo>
                                  <a:pt x="34498" y="76914"/>
                                </a:lnTo>
                                <a:lnTo>
                                  <a:pt x="34554" y="69154"/>
                                </a:lnTo>
                                <a:lnTo>
                                  <a:pt x="34611" y="33864"/>
                                </a:lnTo>
                                <a:lnTo>
                                  <a:pt x="34670" y="94133"/>
                                </a:lnTo>
                                <a:lnTo>
                                  <a:pt x="34727" y="84653"/>
                                </a:lnTo>
                                <a:lnTo>
                                  <a:pt x="34784" y="70300"/>
                                </a:lnTo>
                                <a:lnTo>
                                  <a:pt x="34841" y="12052"/>
                                </a:lnTo>
                                <a:lnTo>
                                  <a:pt x="34899" y="83227"/>
                                </a:lnTo>
                                <a:lnTo>
                                  <a:pt x="34956" y="89241"/>
                                </a:lnTo>
                                <a:lnTo>
                                  <a:pt x="35013" y="83802"/>
                                </a:lnTo>
                                <a:lnTo>
                                  <a:pt x="35072" y="90966"/>
                                </a:lnTo>
                                <a:lnTo>
                                  <a:pt x="35129" y="96429"/>
                                </a:lnTo>
                                <a:lnTo>
                                  <a:pt x="35186" y="61415"/>
                                </a:lnTo>
                                <a:lnTo>
                                  <a:pt x="35243" y="87244"/>
                                </a:lnTo>
                                <a:lnTo>
                                  <a:pt x="35301" y="64861"/>
                                </a:lnTo>
                                <a:lnTo>
                                  <a:pt x="35358" y="103593"/>
                                </a:lnTo>
                                <a:lnTo>
                                  <a:pt x="35415" y="97579"/>
                                </a:lnTo>
                                <a:lnTo>
                                  <a:pt x="35474" y="59969"/>
                                </a:lnTo>
                                <a:lnTo>
                                  <a:pt x="35531" y="112499"/>
                                </a:lnTo>
                                <a:lnTo>
                                  <a:pt x="35587" y="77189"/>
                                </a:lnTo>
                                <a:lnTo>
                                  <a:pt x="35645" y="92987"/>
                                </a:lnTo>
                                <a:lnTo>
                                  <a:pt x="35703" y="45046"/>
                                </a:lnTo>
                                <a:lnTo>
                                  <a:pt x="35760" y="109057"/>
                                </a:lnTo>
                                <a:lnTo>
                                  <a:pt x="35817" y="101297"/>
                                </a:lnTo>
                                <a:lnTo>
                                  <a:pt x="35875" y="65708"/>
                                </a:lnTo>
                                <a:lnTo>
                                  <a:pt x="35932" y="74893"/>
                                </a:lnTo>
                                <a:lnTo>
                                  <a:pt x="35989" y="95555"/>
                                </a:lnTo>
                                <a:lnTo>
                                  <a:pt x="36046" y="112778"/>
                                </a:lnTo>
                                <a:lnTo>
                                  <a:pt x="36105" y="88095"/>
                                </a:lnTo>
                                <a:lnTo>
                                  <a:pt x="36162" y="82081"/>
                                </a:lnTo>
                                <a:lnTo>
                                  <a:pt x="36219" y="71746"/>
                                </a:lnTo>
                                <a:lnTo>
                                  <a:pt x="36277" y="110478"/>
                                </a:lnTo>
                                <a:lnTo>
                                  <a:pt x="36334" y="76338"/>
                                </a:lnTo>
                                <a:lnTo>
                                  <a:pt x="36391" y="63986"/>
                                </a:lnTo>
                                <a:lnTo>
                                  <a:pt x="36448" y="54526"/>
                                </a:lnTo>
                                <a:lnTo>
                                  <a:pt x="36507" y="84373"/>
                                </a:lnTo>
                                <a:lnTo>
                                  <a:pt x="36563" y="92112"/>
                                </a:lnTo>
                                <a:lnTo>
                                  <a:pt x="36621" y="80635"/>
                                </a:lnTo>
                                <a:lnTo>
                                  <a:pt x="36679" y="68304"/>
                                </a:lnTo>
                                <a:lnTo>
                                  <a:pt x="36736" y="87819"/>
                                </a:lnTo>
                                <a:lnTo>
                                  <a:pt x="36793" y="59394"/>
                                </a:lnTo>
                                <a:lnTo>
                                  <a:pt x="36850" y="54802"/>
                                </a:lnTo>
                                <a:lnTo>
                                  <a:pt x="36909" y="85799"/>
                                </a:lnTo>
                                <a:lnTo>
                                  <a:pt x="36966" y="111628"/>
                                </a:lnTo>
                                <a:lnTo>
                                  <a:pt x="37022" y="82356"/>
                                </a:lnTo>
                                <a:lnTo>
                                  <a:pt x="37081" y="49934"/>
                                </a:lnTo>
                                <a:lnTo>
                                  <a:pt x="37138" y="49934"/>
                                </a:lnTo>
                                <a:lnTo>
                                  <a:pt x="37195" y="69154"/>
                                </a:lnTo>
                                <a:lnTo>
                                  <a:pt x="37252" y="84653"/>
                                </a:lnTo>
                                <a:lnTo>
                                  <a:pt x="37310" y="77488"/>
                                </a:lnTo>
                                <a:lnTo>
                                  <a:pt x="37367" y="39878"/>
                                </a:lnTo>
                                <a:lnTo>
                                  <a:pt x="37424" y="73471"/>
                                </a:lnTo>
                                <a:lnTo>
                                  <a:pt x="37483" y="92112"/>
                                </a:lnTo>
                                <a:lnTo>
                                  <a:pt x="37539" y="94133"/>
                                </a:lnTo>
                                <a:lnTo>
                                  <a:pt x="37597" y="92412"/>
                                </a:lnTo>
                                <a:lnTo>
                                  <a:pt x="37654" y="86673"/>
                                </a:lnTo>
                                <a:lnTo>
                                  <a:pt x="37712" y="94708"/>
                                </a:lnTo>
                                <a:lnTo>
                                  <a:pt x="37769" y="112778"/>
                                </a:lnTo>
                                <a:lnTo>
                                  <a:pt x="37826" y="87244"/>
                                </a:lnTo>
                                <a:lnTo>
                                  <a:pt x="37885" y="66858"/>
                                </a:lnTo>
                                <a:lnTo>
                                  <a:pt x="37942" y="94408"/>
                                </a:lnTo>
                                <a:lnTo>
                                  <a:pt x="37998" y="82081"/>
                                </a:lnTo>
                                <a:lnTo>
                                  <a:pt x="38055" y="50509"/>
                                </a:lnTo>
                                <a:lnTo>
                                  <a:pt x="38114" y="84373"/>
                                </a:lnTo>
                                <a:lnTo>
                                  <a:pt x="38171" y="70025"/>
                                </a:lnTo>
                                <a:lnTo>
                                  <a:pt x="38228" y="75192"/>
                                </a:lnTo>
                                <a:lnTo>
                                  <a:pt x="38286" y="90116"/>
                                </a:lnTo>
                                <a:lnTo>
                                  <a:pt x="38343" y="83227"/>
                                </a:lnTo>
                                <a:lnTo>
                                  <a:pt x="38400" y="93262"/>
                                </a:lnTo>
                                <a:lnTo>
                                  <a:pt x="38457" y="81781"/>
                                </a:lnTo>
                                <a:lnTo>
                                  <a:pt x="38516" y="63416"/>
                                </a:lnTo>
                                <a:lnTo>
                                  <a:pt x="38573" y="86949"/>
                                </a:lnTo>
                                <a:lnTo>
                                  <a:pt x="38630" y="27551"/>
                                </a:lnTo>
                                <a:lnTo>
                                  <a:pt x="38688" y="57102"/>
                                </a:lnTo>
                                <a:lnTo>
                                  <a:pt x="38745" y="49638"/>
                                </a:lnTo>
                                <a:lnTo>
                                  <a:pt x="38802" y="68579"/>
                                </a:lnTo>
                                <a:lnTo>
                                  <a:pt x="38859" y="86098"/>
                                </a:lnTo>
                                <a:lnTo>
                                  <a:pt x="38918" y="69454"/>
                                </a:lnTo>
                                <a:lnTo>
                                  <a:pt x="38974" y="75192"/>
                                </a:lnTo>
                                <a:lnTo>
                                  <a:pt x="39031" y="59969"/>
                                </a:lnTo>
                                <a:lnTo>
                                  <a:pt x="39089" y="70025"/>
                                </a:lnTo>
                                <a:lnTo>
                                  <a:pt x="39147" y="86949"/>
                                </a:lnTo>
                                <a:lnTo>
                                  <a:pt x="39204" y="68879"/>
                                </a:lnTo>
                                <a:lnTo>
                                  <a:pt x="39261" y="22383"/>
                                </a:lnTo>
                                <a:lnTo>
                                  <a:pt x="39319" y="88966"/>
                                </a:lnTo>
                                <a:lnTo>
                                  <a:pt x="39376" y="36736"/>
                                </a:lnTo>
                                <a:lnTo>
                                  <a:pt x="39433" y="70025"/>
                                </a:lnTo>
                                <a:lnTo>
                                  <a:pt x="39490" y="59394"/>
                                </a:lnTo>
                                <a:lnTo>
                                  <a:pt x="39549" y="33289"/>
                                </a:lnTo>
                                <a:lnTo>
                                  <a:pt x="39606" y="82356"/>
                                </a:lnTo>
                                <a:lnTo>
                                  <a:pt x="39663" y="93558"/>
                                </a:lnTo>
                                <a:lnTo>
                                  <a:pt x="39721" y="64286"/>
                                </a:lnTo>
                                <a:lnTo>
                                  <a:pt x="39778" y="72896"/>
                                </a:lnTo>
                                <a:lnTo>
                                  <a:pt x="39835" y="73746"/>
                                </a:lnTo>
                                <a:lnTo>
                                  <a:pt x="39892" y="66283"/>
                                </a:lnTo>
                                <a:lnTo>
                                  <a:pt x="39951" y="72896"/>
                                </a:lnTo>
                                <a:lnTo>
                                  <a:pt x="40007" y="84077"/>
                                </a:lnTo>
                                <a:lnTo>
                                  <a:pt x="40064" y="85223"/>
                                </a:lnTo>
                                <a:lnTo>
                                  <a:pt x="40123" y="77488"/>
                                </a:lnTo>
                                <a:lnTo>
                                  <a:pt x="40180" y="89816"/>
                                </a:lnTo>
                                <a:lnTo>
                                  <a:pt x="40237" y="74617"/>
                                </a:lnTo>
                                <a:lnTo>
                                  <a:pt x="40294" y="52234"/>
                                </a:lnTo>
                                <a:lnTo>
                                  <a:pt x="40352" y="34439"/>
                                </a:lnTo>
                                <a:lnTo>
                                  <a:pt x="40409" y="55377"/>
                                </a:lnTo>
                                <a:lnTo>
                                  <a:pt x="40466" y="63711"/>
                                </a:lnTo>
                                <a:lnTo>
                                  <a:pt x="40525" y="88670"/>
                                </a:lnTo>
                                <a:lnTo>
                                  <a:pt x="40582" y="90966"/>
                                </a:lnTo>
                                <a:lnTo>
                                  <a:pt x="40639" y="78059"/>
                                </a:lnTo>
                                <a:lnTo>
                                  <a:pt x="40695" y="66582"/>
                                </a:lnTo>
                                <a:lnTo>
                                  <a:pt x="40754" y="65708"/>
                                </a:lnTo>
                                <a:lnTo>
                                  <a:pt x="40811" y="85523"/>
                                </a:lnTo>
                                <a:lnTo>
                                  <a:pt x="40868" y="61990"/>
                                </a:lnTo>
                                <a:lnTo>
                                  <a:pt x="40927" y="41328"/>
                                </a:lnTo>
                                <a:lnTo>
                                  <a:pt x="40983" y="68004"/>
                                </a:lnTo>
                                <a:lnTo>
                                  <a:pt x="41041" y="57973"/>
                                </a:lnTo>
                                <a:lnTo>
                                  <a:pt x="41098" y="49063"/>
                                </a:lnTo>
                                <a:lnTo>
                                  <a:pt x="41156" y="80060"/>
                                </a:lnTo>
                                <a:lnTo>
                                  <a:pt x="41213" y="29847"/>
                                </a:lnTo>
                                <a:lnTo>
                                  <a:pt x="41270" y="55377"/>
                                </a:lnTo>
                                <a:lnTo>
                                  <a:pt x="41328" y="93833"/>
                                </a:lnTo>
                                <a:lnTo>
                                  <a:pt x="41385" y="30697"/>
                                </a:lnTo>
                                <a:lnTo>
                                  <a:pt x="41442" y="53380"/>
                                </a:lnTo>
                                <a:lnTo>
                                  <a:pt x="41499" y="76043"/>
                                </a:lnTo>
                                <a:lnTo>
                                  <a:pt x="41558" y="41028"/>
                                </a:lnTo>
                                <a:lnTo>
                                  <a:pt x="41615" y="100447"/>
                                </a:lnTo>
                                <a:lnTo>
                                  <a:pt x="41672" y="51084"/>
                                </a:lnTo>
                                <a:lnTo>
                                  <a:pt x="41730" y="84077"/>
                                </a:lnTo>
                                <a:lnTo>
                                  <a:pt x="41787" y="54802"/>
                                </a:lnTo>
                                <a:lnTo>
                                  <a:pt x="41844" y="78335"/>
                                </a:lnTo>
                                <a:lnTo>
                                  <a:pt x="41901" y="35290"/>
                                </a:lnTo>
                                <a:lnTo>
                                  <a:pt x="41960" y="90691"/>
                                </a:lnTo>
                                <a:lnTo>
                                  <a:pt x="42016" y="42474"/>
                                </a:lnTo>
                                <a:lnTo>
                                  <a:pt x="42074" y="50784"/>
                                </a:lnTo>
                                <a:lnTo>
                                  <a:pt x="42132" y="70875"/>
                                </a:lnTo>
                                <a:lnTo>
                                  <a:pt x="42189" y="52805"/>
                                </a:lnTo>
                                <a:lnTo>
                                  <a:pt x="42246" y="53955"/>
                                </a:lnTo>
                                <a:lnTo>
                                  <a:pt x="42303" y="61990"/>
                                </a:lnTo>
                                <a:lnTo>
                                  <a:pt x="42362" y="68004"/>
                                </a:lnTo>
                                <a:lnTo>
                                  <a:pt x="42418" y="97004"/>
                                </a:lnTo>
                                <a:lnTo>
                                  <a:pt x="42475" y="73471"/>
                                </a:lnTo>
                                <a:lnTo>
                                  <a:pt x="42534" y="30422"/>
                                </a:lnTo>
                                <a:lnTo>
                                  <a:pt x="42591" y="86374"/>
                                </a:lnTo>
                                <a:lnTo>
                                  <a:pt x="42648" y="51934"/>
                                </a:lnTo>
                                <a:lnTo>
                                  <a:pt x="42705" y="33565"/>
                                </a:lnTo>
                                <a:lnTo>
                                  <a:pt x="42763" y="48213"/>
                                </a:lnTo>
                                <a:lnTo>
                                  <a:pt x="42820" y="36160"/>
                                </a:lnTo>
                                <a:lnTo>
                                  <a:pt x="42877" y="72021"/>
                                </a:lnTo>
                                <a:lnTo>
                                  <a:pt x="42934" y="53080"/>
                                </a:lnTo>
                                <a:lnTo>
                                  <a:pt x="42992" y="69154"/>
                                </a:lnTo>
                                <a:lnTo>
                                  <a:pt x="43050" y="41899"/>
                                </a:lnTo>
                                <a:lnTo>
                                  <a:pt x="43107" y="53655"/>
                                </a:lnTo>
                                <a:lnTo>
                                  <a:pt x="43165" y="31843"/>
                                </a:lnTo>
                                <a:lnTo>
                                  <a:pt x="43222" y="26680"/>
                                </a:lnTo>
                                <a:lnTo>
                                  <a:pt x="43279" y="62840"/>
                                </a:lnTo>
                                <a:lnTo>
                                  <a:pt x="43336" y="36160"/>
                                </a:lnTo>
                                <a:lnTo>
                                  <a:pt x="43395" y="47917"/>
                                </a:lnTo>
                                <a:lnTo>
                                  <a:pt x="43451" y="89541"/>
                                </a:lnTo>
                                <a:lnTo>
                                  <a:pt x="43508" y="51084"/>
                                </a:lnTo>
                                <a:lnTo>
                                  <a:pt x="43567" y="26680"/>
                                </a:lnTo>
                                <a:lnTo>
                                  <a:pt x="43624" y="62265"/>
                                </a:lnTo>
                                <a:lnTo>
                                  <a:pt x="43681" y="41603"/>
                                </a:lnTo>
                                <a:lnTo>
                                  <a:pt x="43738" y="77189"/>
                                </a:lnTo>
                                <a:lnTo>
                                  <a:pt x="43796" y="69154"/>
                                </a:lnTo>
                                <a:lnTo>
                                  <a:pt x="43853" y="31568"/>
                                </a:lnTo>
                                <a:lnTo>
                                  <a:pt x="43910" y="66858"/>
                                </a:lnTo>
                                <a:lnTo>
                                  <a:pt x="43968" y="57102"/>
                                </a:lnTo>
                                <a:lnTo>
                                  <a:pt x="44026" y="45345"/>
                                </a:lnTo>
                                <a:lnTo>
                                  <a:pt x="44083" y="28697"/>
                                </a:lnTo>
                                <a:lnTo>
                                  <a:pt x="44139" y="28976"/>
                                </a:lnTo>
                                <a:lnTo>
                                  <a:pt x="44198" y="60269"/>
                                </a:lnTo>
                                <a:lnTo>
                                  <a:pt x="44255" y="70300"/>
                                </a:lnTo>
                                <a:lnTo>
                                  <a:pt x="44312" y="59394"/>
                                </a:lnTo>
                                <a:lnTo>
                                  <a:pt x="44371" y="83227"/>
                                </a:lnTo>
                                <a:lnTo>
                                  <a:pt x="44427" y="19216"/>
                                </a:lnTo>
                                <a:lnTo>
                                  <a:pt x="44484" y="77488"/>
                                </a:lnTo>
                                <a:lnTo>
                                  <a:pt x="44541" y="7464"/>
                                </a:lnTo>
                                <a:lnTo>
                                  <a:pt x="44600" y="55676"/>
                                </a:lnTo>
                                <a:lnTo>
                                  <a:pt x="44657" y="35585"/>
                                </a:lnTo>
                                <a:lnTo>
                                  <a:pt x="44714" y="39603"/>
                                </a:lnTo>
                                <a:lnTo>
                                  <a:pt x="44772" y="46767"/>
                                </a:lnTo>
                                <a:lnTo>
                                  <a:pt x="44829" y="62565"/>
                                </a:lnTo>
                                <a:lnTo>
                                  <a:pt x="44886" y="53080"/>
                                </a:lnTo>
                                <a:lnTo>
                                  <a:pt x="44943" y="88095"/>
                                </a:lnTo>
                                <a:lnTo>
                                  <a:pt x="45002" y="66858"/>
                                </a:lnTo>
                                <a:lnTo>
                                  <a:pt x="45059" y="74321"/>
                                </a:lnTo>
                                <a:lnTo>
                                  <a:pt x="45116" y="74042"/>
                                </a:lnTo>
                                <a:lnTo>
                                  <a:pt x="45174" y="71450"/>
                                </a:lnTo>
                                <a:lnTo>
                                  <a:pt x="45231" y="70300"/>
                                </a:lnTo>
                                <a:lnTo>
                                  <a:pt x="45288" y="25254"/>
                                </a:lnTo>
                                <a:lnTo>
                                  <a:pt x="45345" y="77488"/>
                                </a:lnTo>
                                <a:lnTo>
                                  <a:pt x="45403" y="72321"/>
                                </a:lnTo>
                                <a:lnTo>
                                  <a:pt x="45460" y="49638"/>
                                </a:lnTo>
                                <a:lnTo>
                                  <a:pt x="45517" y="51084"/>
                                </a:lnTo>
                                <a:lnTo>
                                  <a:pt x="45576" y="49934"/>
                                </a:lnTo>
                                <a:lnTo>
                                  <a:pt x="45633" y="66582"/>
                                </a:lnTo>
                                <a:lnTo>
                                  <a:pt x="45690" y="46767"/>
                                </a:lnTo>
                                <a:lnTo>
                                  <a:pt x="45747" y="59969"/>
                                </a:lnTo>
                                <a:lnTo>
                                  <a:pt x="45805" y="24384"/>
                                </a:lnTo>
                                <a:lnTo>
                                  <a:pt x="45862" y="76043"/>
                                </a:lnTo>
                                <a:lnTo>
                                  <a:pt x="45919" y="50213"/>
                                </a:lnTo>
                                <a:lnTo>
                                  <a:pt x="45978" y="61690"/>
                                </a:lnTo>
                                <a:lnTo>
                                  <a:pt x="46035" y="41028"/>
                                </a:lnTo>
                                <a:lnTo>
                                  <a:pt x="46092" y="94983"/>
                                </a:lnTo>
                                <a:lnTo>
                                  <a:pt x="46148" y="51359"/>
                                </a:lnTo>
                                <a:lnTo>
                                  <a:pt x="46207" y="66007"/>
                                </a:lnTo>
                                <a:lnTo>
                                  <a:pt x="46264" y="85799"/>
                                </a:lnTo>
                                <a:lnTo>
                                  <a:pt x="46321" y="70300"/>
                                </a:lnTo>
                                <a:lnTo>
                                  <a:pt x="46378" y="92412"/>
                                </a:lnTo>
                                <a:lnTo>
                                  <a:pt x="46436" y="49638"/>
                                </a:lnTo>
                                <a:lnTo>
                                  <a:pt x="46493" y="51084"/>
                                </a:lnTo>
                                <a:lnTo>
                                  <a:pt x="46550" y="37011"/>
                                </a:lnTo>
                                <a:lnTo>
                                  <a:pt x="46609" y="56823"/>
                                </a:lnTo>
                                <a:lnTo>
                                  <a:pt x="46666" y="62565"/>
                                </a:lnTo>
                                <a:lnTo>
                                  <a:pt x="46723" y="48488"/>
                                </a:lnTo>
                                <a:lnTo>
                                  <a:pt x="46780" y="102443"/>
                                </a:lnTo>
                                <a:lnTo>
                                  <a:pt x="46838" y="57397"/>
                                </a:lnTo>
                                <a:lnTo>
                                  <a:pt x="46895" y="68879"/>
                                </a:lnTo>
                                <a:lnTo>
                                  <a:pt x="46952" y="59694"/>
                                </a:lnTo>
                                <a:lnTo>
                                  <a:pt x="47011" y="90116"/>
                                </a:lnTo>
                                <a:lnTo>
                                  <a:pt x="47068" y="67433"/>
                                </a:lnTo>
                                <a:lnTo>
                                  <a:pt x="47124" y="94983"/>
                                </a:lnTo>
                                <a:lnTo>
                                  <a:pt x="47182" y="34140"/>
                                </a:lnTo>
                                <a:lnTo>
                                  <a:pt x="47240" y="70025"/>
                                </a:lnTo>
                                <a:lnTo>
                                  <a:pt x="47297" y="45046"/>
                                </a:lnTo>
                                <a:lnTo>
                                  <a:pt x="47354" y="79785"/>
                                </a:lnTo>
                                <a:lnTo>
                                  <a:pt x="47412" y="83502"/>
                                </a:lnTo>
                                <a:lnTo>
                                  <a:pt x="47469" y="68879"/>
                                </a:lnTo>
                                <a:lnTo>
                                  <a:pt x="47527" y="67728"/>
                                </a:lnTo>
                                <a:lnTo>
                                  <a:pt x="47583" y="53380"/>
                                </a:lnTo>
                                <a:lnTo>
                                  <a:pt x="47642" y="55101"/>
                                </a:lnTo>
                                <a:lnTo>
                                  <a:pt x="47699" y="74042"/>
                                </a:lnTo>
                                <a:lnTo>
                                  <a:pt x="47756" y="55676"/>
                                </a:lnTo>
                                <a:lnTo>
                                  <a:pt x="47815" y="52509"/>
                                </a:lnTo>
                                <a:lnTo>
                                  <a:pt x="47871" y="60269"/>
                                </a:lnTo>
                                <a:lnTo>
                                  <a:pt x="47928" y="59969"/>
                                </a:lnTo>
                                <a:lnTo>
                                  <a:pt x="47985" y="47067"/>
                                </a:lnTo>
                                <a:lnTo>
                                  <a:pt x="48044" y="69729"/>
                                </a:lnTo>
                                <a:lnTo>
                                  <a:pt x="48101" y="63416"/>
                                </a:lnTo>
                                <a:lnTo>
                                  <a:pt x="48158" y="62840"/>
                                </a:lnTo>
                                <a:lnTo>
                                  <a:pt x="48216" y="88966"/>
                                </a:lnTo>
                                <a:lnTo>
                                  <a:pt x="48273" y="72021"/>
                                </a:lnTo>
                                <a:lnTo>
                                  <a:pt x="48330" y="68304"/>
                                </a:lnTo>
                                <a:lnTo>
                                  <a:pt x="48387" y="81781"/>
                                </a:lnTo>
                                <a:lnTo>
                                  <a:pt x="48445" y="82356"/>
                                </a:lnTo>
                                <a:lnTo>
                                  <a:pt x="48503" y="45916"/>
                                </a:lnTo>
                                <a:lnTo>
                                  <a:pt x="48559" y="101597"/>
                                </a:lnTo>
                                <a:lnTo>
                                  <a:pt x="48618" y="72321"/>
                                </a:lnTo>
                                <a:lnTo>
                                  <a:pt x="48675" y="74893"/>
                                </a:lnTo>
                                <a:lnTo>
                                  <a:pt x="48732" y="82927"/>
                                </a:lnTo>
                                <a:lnTo>
                                  <a:pt x="48789" y="97855"/>
                                </a:lnTo>
                                <a:lnTo>
                                  <a:pt x="48847" y="68304"/>
                                </a:lnTo>
                                <a:lnTo>
                                  <a:pt x="48904" y="34715"/>
                                </a:lnTo>
                                <a:lnTo>
                                  <a:pt x="48961" y="82652"/>
                                </a:lnTo>
                                <a:lnTo>
                                  <a:pt x="49020" y="97004"/>
                                </a:lnTo>
                                <a:lnTo>
                                  <a:pt x="49077" y="55952"/>
                                </a:lnTo>
                                <a:lnTo>
                                  <a:pt x="49134" y="51659"/>
                                </a:lnTo>
                                <a:lnTo>
                                  <a:pt x="49191" y="56251"/>
                                </a:lnTo>
                                <a:lnTo>
                                  <a:pt x="49249" y="42750"/>
                                </a:lnTo>
                                <a:lnTo>
                                  <a:pt x="49306" y="68004"/>
                                </a:lnTo>
                                <a:lnTo>
                                  <a:pt x="49363" y="42474"/>
                                </a:lnTo>
                                <a:lnTo>
                                  <a:pt x="49422" y="61990"/>
                                </a:lnTo>
                                <a:lnTo>
                                  <a:pt x="49479" y="82927"/>
                                </a:lnTo>
                                <a:lnTo>
                                  <a:pt x="49536" y="32989"/>
                                </a:lnTo>
                                <a:lnTo>
                                  <a:pt x="49592" y="67433"/>
                                </a:lnTo>
                                <a:lnTo>
                                  <a:pt x="49651" y="70600"/>
                                </a:lnTo>
                                <a:lnTo>
                                  <a:pt x="49708" y="61690"/>
                                </a:lnTo>
                                <a:lnTo>
                                  <a:pt x="49765" y="84077"/>
                                </a:lnTo>
                                <a:lnTo>
                                  <a:pt x="49824" y="90116"/>
                                </a:lnTo>
                                <a:lnTo>
                                  <a:pt x="49880" y="63986"/>
                                </a:lnTo>
                                <a:lnTo>
                                  <a:pt x="49937" y="27826"/>
                                </a:lnTo>
                                <a:lnTo>
                                  <a:pt x="49994" y="58823"/>
                                </a:lnTo>
                                <a:lnTo>
                                  <a:pt x="50053" y="83802"/>
                                </a:lnTo>
                                <a:lnTo>
                                  <a:pt x="50110" y="99871"/>
                                </a:lnTo>
                                <a:lnTo>
                                  <a:pt x="50167" y="36160"/>
                                </a:lnTo>
                                <a:lnTo>
                                  <a:pt x="50224" y="30997"/>
                                </a:lnTo>
                                <a:lnTo>
                                  <a:pt x="50282" y="39878"/>
                                </a:lnTo>
                                <a:lnTo>
                                  <a:pt x="50339" y="74321"/>
                                </a:lnTo>
                                <a:lnTo>
                                  <a:pt x="50396" y="66283"/>
                                </a:lnTo>
                                <a:lnTo>
                                  <a:pt x="50455" y="64562"/>
                                </a:lnTo>
                                <a:lnTo>
                                  <a:pt x="50512" y="44770"/>
                                </a:lnTo>
                                <a:lnTo>
                                  <a:pt x="50568" y="46196"/>
                                </a:lnTo>
                                <a:lnTo>
                                  <a:pt x="50625" y="59394"/>
                                </a:lnTo>
                                <a:lnTo>
                                  <a:pt x="50684" y="85223"/>
                                </a:lnTo>
                                <a:lnTo>
                                  <a:pt x="50741" y="97579"/>
                                </a:lnTo>
                                <a:lnTo>
                                  <a:pt x="50798" y="66283"/>
                                </a:lnTo>
                                <a:lnTo>
                                  <a:pt x="50856" y="69729"/>
                                </a:lnTo>
                                <a:lnTo>
                                  <a:pt x="50913" y="60269"/>
                                </a:lnTo>
                                <a:lnTo>
                                  <a:pt x="50971" y="51934"/>
                                </a:lnTo>
                                <a:lnTo>
                                  <a:pt x="51027" y="61415"/>
                                </a:lnTo>
                                <a:lnTo>
                                  <a:pt x="51086" y="71175"/>
                                </a:lnTo>
                                <a:lnTo>
                                  <a:pt x="51143" y="52234"/>
                                </a:lnTo>
                                <a:lnTo>
                                  <a:pt x="51200" y="59118"/>
                                </a:lnTo>
                                <a:lnTo>
                                  <a:pt x="51258" y="44471"/>
                                </a:lnTo>
                                <a:lnTo>
                                  <a:pt x="51315" y="71746"/>
                                </a:lnTo>
                                <a:lnTo>
                                  <a:pt x="51372" y="30997"/>
                                </a:lnTo>
                                <a:lnTo>
                                  <a:pt x="51429" y="53080"/>
                                </a:lnTo>
                                <a:lnTo>
                                  <a:pt x="51488" y="66582"/>
                                </a:lnTo>
                                <a:lnTo>
                                  <a:pt x="51545" y="65432"/>
                                </a:lnTo>
                                <a:lnTo>
                                  <a:pt x="51602" y="51359"/>
                                </a:lnTo>
                                <a:lnTo>
                                  <a:pt x="51660" y="46491"/>
                                </a:lnTo>
                                <a:lnTo>
                                  <a:pt x="51717" y="47642"/>
                                </a:lnTo>
                                <a:lnTo>
                                  <a:pt x="51774" y="86098"/>
                                </a:lnTo>
                                <a:lnTo>
                                  <a:pt x="51831" y="61690"/>
                                </a:lnTo>
                                <a:lnTo>
                                  <a:pt x="51889" y="49363"/>
                                </a:lnTo>
                                <a:lnTo>
                                  <a:pt x="51946" y="26405"/>
                                </a:lnTo>
                                <a:lnTo>
                                  <a:pt x="52003" y="92687"/>
                                </a:lnTo>
                                <a:lnTo>
                                  <a:pt x="52062" y="10031"/>
                                </a:lnTo>
                                <a:lnTo>
                                  <a:pt x="52119" y="73746"/>
                                </a:lnTo>
                                <a:lnTo>
                                  <a:pt x="52176" y="48213"/>
                                </a:lnTo>
                                <a:lnTo>
                                  <a:pt x="52233" y="60269"/>
                                </a:lnTo>
                                <a:lnTo>
                                  <a:pt x="52291" y="52805"/>
                                </a:lnTo>
                                <a:lnTo>
                                  <a:pt x="52348" y="58248"/>
                                </a:lnTo>
                                <a:lnTo>
                                  <a:pt x="52405" y="53380"/>
                                </a:lnTo>
                                <a:lnTo>
                                  <a:pt x="52464" y="76614"/>
                                </a:lnTo>
                                <a:lnTo>
                                  <a:pt x="52521" y="55377"/>
                                </a:lnTo>
                                <a:lnTo>
                                  <a:pt x="52577" y="62565"/>
                                </a:lnTo>
                                <a:lnTo>
                                  <a:pt x="52635" y="46196"/>
                                </a:lnTo>
                                <a:lnTo>
                                  <a:pt x="52693" y="49934"/>
                                </a:lnTo>
                                <a:lnTo>
                                  <a:pt x="52750" y="70025"/>
                                </a:lnTo>
                                <a:lnTo>
                                  <a:pt x="52807" y="71450"/>
                                </a:lnTo>
                                <a:lnTo>
                                  <a:pt x="52865" y="69729"/>
                                </a:lnTo>
                                <a:lnTo>
                                  <a:pt x="52923" y="51934"/>
                                </a:lnTo>
                                <a:lnTo>
                                  <a:pt x="52979" y="67728"/>
                                </a:lnTo>
                                <a:lnTo>
                                  <a:pt x="53036" y="78059"/>
                                </a:lnTo>
                                <a:lnTo>
                                  <a:pt x="53095" y="63416"/>
                                </a:lnTo>
                                <a:lnTo>
                                  <a:pt x="53152" y="85523"/>
                                </a:lnTo>
                                <a:lnTo>
                                  <a:pt x="53209" y="30997"/>
                                </a:lnTo>
                                <a:lnTo>
                                  <a:pt x="53267" y="2871"/>
                                </a:lnTo>
                                <a:lnTo>
                                  <a:pt x="53324" y="68304"/>
                                </a:lnTo>
                                <a:lnTo>
                                  <a:pt x="53381" y="85223"/>
                                </a:lnTo>
                                <a:lnTo>
                                  <a:pt x="53438" y="63140"/>
                                </a:lnTo>
                                <a:lnTo>
                                  <a:pt x="53497" y="71746"/>
                                </a:lnTo>
                                <a:lnTo>
                                  <a:pt x="53554" y="51659"/>
                                </a:lnTo>
                                <a:lnTo>
                                  <a:pt x="53611" y="25829"/>
                                </a:lnTo>
                                <a:lnTo>
                                  <a:pt x="53668" y="49363"/>
                                </a:lnTo>
                                <a:lnTo>
                                  <a:pt x="53726" y="21512"/>
                                </a:lnTo>
                                <a:lnTo>
                                  <a:pt x="53783" y="45621"/>
                                </a:lnTo>
                                <a:lnTo>
                                  <a:pt x="53840" y="35290"/>
                                </a:lnTo>
                                <a:lnTo>
                                  <a:pt x="53898" y="54231"/>
                                </a:lnTo>
                                <a:lnTo>
                                  <a:pt x="53956" y="70300"/>
                                </a:lnTo>
                                <a:lnTo>
                                  <a:pt x="54012" y="68579"/>
                                </a:lnTo>
                                <a:lnTo>
                                  <a:pt x="54069" y="13202"/>
                                </a:lnTo>
                                <a:lnTo>
                                  <a:pt x="54128" y="72596"/>
                                </a:lnTo>
                                <a:lnTo>
                                  <a:pt x="54185" y="88394"/>
                                </a:lnTo>
                                <a:lnTo>
                                  <a:pt x="54242" y="35014"/>
                                </a:lnTo>
                                <a:lnTo>
                                  <a:pt x="54300" y="54802"/>
                                </a:lnTo>
                                <a:lnTo>
                                  <a:pt x="54357" y="90116"/>
                                </a:lnTo>
                                <a:lnTo>
                                  <a:pt x="54414" y="87520"/>
                                </a:lnTo>
                                <a:lnTo>
                                  <a:pt x="54471" y="47917"/>
                                </a:lnTo>
                                <a:lnTo>
                                  <a:pt x="54530" y="82652"/>
                                </a:lnTo>
                                <a:lnTo>
                                  <a:pt x="54587" y="74321"/>
                                </a:lnTo>
                                <a:lnTo>
                                  <a:pt x="54644" y="72896"/>
                                </a:lnTo>
                                <a:lnTo>
                                  <a:pt x="54702" y="50509"/>
                                </a:lnTo>
                                <a:lnTo>
                                  <a:pt x="54759" y="82652"/>
                                </a:lnTo>
                                <a:lnTo>
                                  <a:pt x="54816" y="58823"/>
                                </a:lnTo>
                                <a:lnTo>
                                  <a:pt x="54873" y="46767"/>
                                </a:lnTo>
                                <a:lnTo>
                                  <a:pt x="54932" y="48488"/>
                                </a:lnTo>
                                <a:lnTo>
                                  <a:pt x="54988" y="57973"/>
                                </a:lnTo>
                                <a:lnTo>
                                  <a:pt x="55045" y="55101"/>
                                </a:lnTo>
                                <a:lnTo>
                                  <a:pt x="55104" y="24384"/>
                                </a:lnTo>
                                <a:lnTo>
                                  <a:pt x="55161" y="43896"/>
                                </a:lnTo>
                                <a:lnTo>
                                  <a:pt x="55218" y="35861"/>
                                </a:lnTo>
                                <a:lnTo>
                                  <a:pt x="55275" y="91837"/>
                                </a:lnTo>
                                <a:lnTo>
                                  <a:pt x="55333" y="84077"/>
                                </a:lnTo>
                                <a:lnTo>
                                  <a:pt x="55390" y="86949"/>
                                </a:lnTo>
                                <a:lnTo>
                                  <a:pt x="55447" y="21812"/>
                                </a:lnTo>
                                <a:lnTo>
                                  <a:pt x="55506" y="67153"/>
                                </a:lnTo>
                                <a:lnTo>
                                  <a:pt x="55563" y="68879"/>
                                </a:lnTo>
                                <a:lnTo>
                                  <a:pt x="55620" y="88966"/>
                                </a:lnTo>
                                <a:lnTo>
                                  <a:pt x="55677" y="90116"/>
                                </a:lnTo>
                                <a:lnTo>
                                  <a:pt x="55735" y="52805"/>
                                </a:lnTo>
                                <a:lnTo>
                                  <a:pt x="55792" y="32143"/>
                                </a:lnTo>
                                <a:lnTo>
                                  <a:pt x="55849" y="99576"/>
                                </a:lnTo>
                                <a:lnTo>
                                  <a:pt x="55908" y="59694"/>
                                </a:lnTo>
                                <a:lnTo>
                                  <a:pt x="55965" y="90691"/>
                                </a:lnTo>
                                <a:lnTo>
                                  <a:pt x="56021" y="35585"/>
                                </a:lnTo>
                                <a:lnTo>
                                  <a:pt x="56078" y="85523"/>
                                </a:lnTo>
                                <a:lnTo>
                                  <a:pt x="56137" y="58548"/>
                                </a:lnTo>
                                <a:lnTo>
                                  <a:pt x="56194" y="68004"/>
                                </a:lnTo>
                                <a:lnTo>
                                  <a:pt x="56251" y="47067"/>
                                </a:lnTo>
                                <a:lnTo>
                                  <a:pt x="56309" y="60544"/>
                                </a:lnTo>
                                <a:lnTo>
                                  <a:pt x="56366" y="87819"/>
                                </a:lnTo>
                                <a:lnTo>
                                  <a:pt x="56423" y="106760"/>
                                </a:lnTo>
                                <a:lnTo>
                                  <a:pt x="56480" y="68579"/>
                                </a:lnTo>
                                <a:lnTo>
                                  <a:pt x="56537" y="94708"/>
                                </a:lnTo>
                                <a:lnTo>
                                  <a:pt x="56598" y="94408"/>
                                </a:lnTo>
                                <a:lnTo>
                                  <a:pt x="56654" y="54802"/>
                                </a:lnTo>
                                <a:lnTo>
                                  <a:pt x="56711" y="66582"/>
                                </a:lnTo>
                                <a:lnTo>
                                  <a:pt x="56768" y="54231"/>
                                </a:lnTo>
                                <a:lnTo>
                                  <a:pt x="56824" y="28697"/>
                                </a:lnTo>
                                <a:lnTo>
                                  <a:pt x="56881" y="51359"/>
                                </a:lnTo>
                                <a:lnTo>
                                  <a:pt x="56942" y="89816"/>
                                </a:lnTo>
                                <a:lnTo>
                                  <a:pt x="56999" y="45621"/>
                                </a:lnTo>
                                <a:lnTo>
                                  <a:pt x="57055" y="58823"/>
                                </a:lnTo>
                                <a:lnTo>
                                  <a:pt x="57112" y="65432"/>
                                </a:lnTo>
                                <a:lnTo>
                                  <a:pt x="57169" y="113924"/>
                                </a:lnTo>
                                <a:lnTo>
                                  <a:pt x="57225" y="58823"/>
                                </a:lnTo>
                                <a:lnTo>
                                  <a:pt x="57282" y="44471"/>
                                </a:lnTo>
                                <a:lnTo>
                                  <a:pt x="57343" y="60544"/>
                                </a:lnTo>
                                <a:lnTo>
                                  <a:pt x="57400" y="47917"/>
                                </a:lnTo>
                                <a:lnTo>
                                  <a:pt x="57456" y="103018"/>
                                </a:lnTo>
                                <a:lnTo>
                                  <a:pt x="57513" y="87244"/>
                                </a:lnTo>
                                <a:lnTo>
                                  <a:pt x="57574" y="63416"/>
                                </a:lnTo>
                                <a:lnTo>
                                  <a:pt x="57630" y="84373"/>
                                </a:lnTo>
                                <a:lnTo>
                                  <a:pt x="57687" y="125701"/>
                                </a:lnTo>
                                <a:lnTo>
                                  <a:pt x="57744" y="61115"/>
                                </a:lnTo>
                                <a:lnTo>
                                  <a:pt x="57800" y="70025"/>
                                </a:lnTo>
                                <a:lnTo>
                                  <a:pt x="57857" y="74617"/>
                                </a:lnTo>
                                <a:lnTo>
                                  <a:pt x="57914" y="61990"/>
                                </a:lnTo>
                                <a:lnTo>
                                  <a:pt x="57975" y="41603"/>
                                </a:lnTo>
                                <a:lnTo>
                                  <a:pt x="58031" y="94408"/>
                                </a:lnTo>
                                <a:lnTo>
                                  <a:pt x="58088" y="81781"/>
                                </a:lnTo>
                                <a:lnTo>
                                  <a:pt x="58145" y="69454"/>
                                </a:lnTo>
                                <a:lnTo>
                                  <a:pt x="58201" y="67433"/>
                                </a:lnTo>
                                <a:lnTo>
                                  <a:pt x="58258" y="40453"/>
                                </a:lnTo>
                                <a:lnTo>
                                  <a:pt x="58319" y="105039"/>
                                </a:lnTo>
                                <a:lnTo>
                                  <a:pt x="58376" y="74893"/>
                                </a:lnTo>
                                <a:lnTo>
                                  <a:pt x="58432" y="58548"/>
                                </a:lnTo>
                                <a:lnTo>
                                  <a:pt x="58489" y="106760"/>
                                </a:lnTo>
                                <a:lnTo>
                                  <a:pt x="58550" y="62565"/>
                                </a:lnTo>
                                <a:lnTo>
                                  <a:pt x="58606" y="63140"/>
                                </a:lnTo>
                                <a:lnTo>
                                  <a:pt x="58663" y="85523"/>
                                </a:lnTo>
                                <a:lnTo>
                                  <a:pt x="58720" y="63140"/>
                                </a:lnTo>
                                <a:lnTo>
                                  <a:pt x="58776" y="93833"/>
                                </a:lnTo>
                                <a:lnTo>
                                  <a:pt x="58833" y="85523"/>
                                </a:lnTo>
                                <a:lnTo>
                                  <a:pt x="58890" y="82927"/>
                                </a:lnTo>
                                <a:lnTo>
                                  <a:pt x="58951" y="87244"/>
                                </a:lnTo>
                                <a:lnTo>
                                  <a:pt x="59007" y="65708"/>
                                </a:lnTo>
                                <a:lnTo>
                                  <a:pt x="59064" y="105889"/>
                                </a:lnTo>
                                <a:lnTo>
                                  <a:pt x="59121" y="76338"/>
                                </a:lnTo>
                                <a:lnTo>
                                  <a:pt x="59177" y="54526"/>
                                </a:lnTo>
                                <a:lnTo>
                                  <a:pt x="59234" y="63416"/>
                                </a:lnTo>
                                <a:lnTo>
                                  <a:pt x="59295" y="44471"/>
                                </a:lnTo>
                                <a:lnTo>
                                  <a:pt x="59352" y="37311"/>
                                </a:lnTo>
                                <a:lnTo>
                                  <a:pt x="59408" y="101597"/>
                                </a:lnTo>
                                <a:lnTo>
                                  <a:pt x="59465" y="50784"/>
                                </a:lnTo>
                                <a:lnTo>
                                  <a:pt x="59522" y="83502"/>
                                </a:lnTo>
                                <a:lnTo>
                                  <a:pt x="59582" y="98426"/>
                                </a:lnTo>
                                <a:lnTo>
                                  <a:pt x="59639" y="74042"/>
                                </a:lnTo>
                                <a:lnTo>
                                  <a:pt x="59696" y="91266"/>
                                </a:lnTo>
                                <a:lnTo>
                                  <a:pt x="59752" y="84373"/>
                                </a:lnTo>
                                <a:lnTo>
                                  <a:pt x="59809" y="82356"/>
                                </a:lnTo>
                                <a:lnTo>
                                  <a:pt x="59866" y="91837"/>
                                </a:lnTo>
                                <a:lnTo>
                                  <a:pt x="59923" y="78910"/>
                                </a:lnTo>
                                <a:lnTo>
                                  <a:pt x="59983" y="97280"/>
                                </a:lnTo>
                                <a:lnTo>
                                  <a:pt x="60040" y="88394"/>
                                </a:lnTo>
                                <a:lnTo>
                                  <a:pt x="60097" y="87819"/>
                                </a:lnTo>
                                <a:lnTo>
                                  <a:pt x="60153" y="72021"/>
                                </a:lnTo>
                                <a:lnTo>
                                  <a:pt x="60210" y="72596"/>
                                </a:lnTo>
                                <a:lnTo>
                                  <a:pt x="60271" y="72596"/>
                                </a:lnTo>
                                <a:lnTo>
                                  <a:pt x="60328" y="92987"/>
                                </a:lnTo>
                                <a:lnTo>
                                  <a:pt x="60384" y="57673"/>
                                </a:lnTo>
                                <a:lnTo>
                                  <a:pt x="60441" y="73746"/>
                                </a:lnTo>
                                <a:lnTo>
                                  <a:pt x="60498" y="61690"/>
                                </a:lnTo>
                                <a:lnTo>
                                  <a:pt x="60558" y="105889"/>
                                </a:lnTo>
                                <a:lnTo>
                                  <a:pt x="60615" y="53955"/>
                                </a:lnTo>
                                <a:lnTo>
                                  <a:pt x="60672" y="76338"/>
                                </a:lnTo>
                                <a:lnTo>
                                  <a:pt x="60728" y="68004"/>
                                </a:lnTo>
                                <a:lnTo>
                                  <a:pt x="60785" y="98150"/>
                                </a:lnTo>
                                <a:lnTo>
                                  <a:pt x="60842" y="73471"/>
                                </a:lnTo>
                                <a:lnTo>
                                  <a:pt x="60899" y="17220"/>
                                </a:lnTo>
                                <a:lnTo>
                                  <a:pt x="60959" y="63140"/>
                                </a:lnTo>
                                <a:lnTo>
                                  <a:pt x="61016" y="49063"/>
                                </a:lnTo>
                                <a:lnTo>
                                  <a:pt x="61073" y="87520"/>
                                </a:lnTo>
                                <a:lnTo>
                                  <a:pt x="61129" y="77189"/>
                                </a:lnTo>
                                <a:lnTo>
                                  <a:pt x="61190" y="55952"/>
                                </a:lnTo>
                                <a:lnTo>
                                  <a:pt x="61247" y="64861"/>
                                </a:lnTo>
                                <a:lnTo>
                                  <a:pt x="61303" y="107036"/>
                                </a:lnTo>
                                <a:lnTo>
                                  <a:pt x="61360" y="67433"/>
                                </a:lnTo>
                                <a:lnTo>
                                  <a:pt x="61417" y="26976"/>
                                </a:lnTo>
                                <a:lnTo>
                                  <a:pt x="61474" y="54231"/>
                                </a:lnTo>
                                <a:lnTo>
                                  <a:pt x="61530" y="50509"/>
                                </a:lnTo>
                                <a:lnTo>
                                  <a:pt x="61591" y="68879"/>
                                </a:lnTo>
                                <a:lnTo>
                                  <a:pt x="61648" y="53955"/>
                                </a:lnTo>
                                <a:lnTo>
                                  <a:pt x="61704" y="51359"/>
                                </a:lnTo>
                                <a:lnTo>
                                  <a:pt x="61761" y="58823"/>
                                </a:lnTo>
                                <a:lnTo>
                                  <a:pt x="61818" y="82081"/>
                                </a:lnTo>
                                <a:lnTo>
                                  <a:pt x="61875" y="95555"/>
                                </a:lnTo>
                                <a:lnTo>
                                  <a:pt x="61931" y="62565"/>
                                </a:lnTo>
                                <a:lnTo>
                                  <a:pt x="61992" y="47067"/>
                                </a:lnTo>
                                <a:lnTo>
                                  <a:pt x="62049" y="32143"/>
                                </a:lnTo>
                                <a:lnTo>
                                  <a:pt x="62105" y="38732"/>
                                </a:lnTo>
                                <a:lnTo>
                                  <a:pt x="62162" y="65708"/>
                                </a:lnTo>
                                <a:lnTo>
                                  <a:pt x="62223" y="42750"/>
                                </a:lnTo>
                                <a:lnTo>
                                  <a:pt x="62280" y="84077"/>
                                </a:lnTo>
                                <a:lnTo>
                                  <a:pt x="62336" y="53380"/>
                                </a:lnTo>
                                <a:lnTo>
                                  <a:pt x="62393" y="70875"/>
                                </a:lnTo>
                                <a:lnTo>
                                  <a:pt x="62450" y="67433"/>
                                </a:lnTo>
                                <a:lnTo>
                                  <a:pt x="62506" y="71450"/>
                                </a:lnTo>
                                <a:lnTo>
                                  <a:pt x="62563" y="116516"/>
                                </a:lnTo>
                                <a:lnTo>
                                  <a:pt x="62624" y="20937"/>
                                </a:lnTo>
                                <a:lnTo>
                                  <a:pt x="62680" y="114499"/>
                                </a:lnTo>
                                <a:lnTo>
                                  <a:pt x="62737" y="33864"/>
                                </a:lnTo>
                                <a:lnTo>
                                  <a:pt x="62794" y="80931"/>
                                </a:lnTo>
                                <a:lnTo>
                                  <a:pt x="62851" y="60840"/>
                                </a:lnTo>
                                <a:lnTo>
                                  <a:pt x="62911" y="72021"/>
                                </a:lnTo>
                                <a:lnTo>
                                  <a:pt x="62968" y="99001"/>
                                </a:lnTo>
                                <a:lnTo>
                                  <a:pt x="63025" y="72021"/>
                                </a:lnTo>
                                <a:lnTo>
                                  <a:pt x="63081" y="59694"/>
                                </a:lnTo>
                                <a:lnTo>
                                  <a:pt x="63138" y="68004"/>
                                </a:lnTo>
                                <a:lnTo>
                                  <a:pt x="63199" y="61990"/>
                                </a:lnTo>
                                <a:lnTo>
                                  <a:pt x="63255" y="60269"/>
                                </a:lnTo>
                                <a:lnTo>
                                  <a:pt x="63312" y="77764"/>
                                </a:lnTo>
                                <a:lnTo>
                                  <a:pt x="63369" y="71175"/>
                                </a:lnTo>
                                <a:lnTo>
                                  <a:pt x="63426" y="37582"/>
                                </a:lnTo>
                                <a:lnTo>
                                  <a:pt x="63482" y="61115"/>
                                </a:lnTo>
                                <a:lnTo>
                                  <a:pt x="63539" y="57397"/>
                                </a:lnTo>
                                <a:lnTo>
                                  <a:pt x="63600" y="48788"/>
                                </a:lnTo>
                                <a:lnTo>
                                  <a:pt x="63656" y="71746"/>
                                </a:lnTo>
                                <a:lnTo>
                                  <a:pt x="63713" y="48213"/>
                                </a:lnTo>
                                <a:lnTo>
                                  <a:pt x="63770" y="85223"/>
                                </a:lnTo>
                                <a:lnTo>
                                  <a:pt x="63827" y="72021"/>
                                </a:lnTo>
                                <a:lnTo>
                                  <a:pt x="63887" y="49934"/>
                                </a:lnTo>
                                <a:lnTo>
                                  <a:pt x="63944" y="28976"/>
                                </a:lnTo>
                                <a:lnTo>
                                  <a:pt x="64001" y="73172"/>
                                </a:lnTo>
                                <a:lnTo>
                                  <a:pt x="64057" y="66007"/>
                                </a:lnTo>
                                <a:lnTo>
                                  <a:pt x="64114" y="53380"/>
                                </a:lnTo>
                                <a:lnTo>
                                  <a:pt x="64171" y="65708"/>
                                </a:lnTo>
                                <a:lnTo>
                                  <a:pt x="64232" y="64562"/>
                                </a:lnTo>
                                <a:lnTo>
                                  <a:pt x="64288" y="84373"/>
                                </a:lnTo>
                                <a:lnTo>
                                  <a:pt x="64345" y="55952"/>
                                </a:lnTo>
                                <a:lnTo>
                                  <a:pt x="64402" y="68304"/>
                                </a:lnTo>
                                <a:lnTo>
                                  <a:pt x="64458" y="83802"/>
                                </a:lnTo>
                                <a:lnTo>
                                  <a:pt x="64515" y="74321"/>
                                </a:lnTo>
                                <a:lnTo>
                                  <a:pt x="64572" y="68004"/>
                                </a:lnTo>
                                <a:lnTo>
                                  <a:pt x="64632" y="28697"/>
                                </a:lnTo>
                                <a:lnTo>
                                  <a:pt x="64689" y="66283"/>
                                </a:lnTo>
                                <a:lnTo>
                                  <a:pt x="64746" y="74321"/>
                                </a:lnTo>
                                <a:lnTo>
                                  <a:pt x="64802" y="75767"/>
                                </a:lnTo>
                                <a:lnTo>
                                  <a:pt x="64863" y="51359"/>
                                </a:lnTo>
                                <a:lnTo>
                                  <a:pt x="64920" y="65432"/>
                                </a:lnTo>
                                <a:lnTo>
                                  <a:pt x="64977" y="78335"/>
                                </a:lnTo>
                                <a:lnTo>
                                  <a:pt x="65033" y="68879"/>
                                </a:lnTo>
                                <a:lnTo>
                                  <a:pt x="65090" y="61415"/>
                                </a:lnTo>
                                <a:lnTo>
                                  <a:pt x="65147" y="9460"/>
                                </a:lnTo>
                                <a:lnTo>
                                  <a:pt x="65203" y="68004"/>
                                </a:lnTo>
                                <a:lnTo>
                                  <a:pt x="65264" y="58248"/>
                                </a:lnTo>
                                <a:lnTo>
                                  <a:pt x="65321" y="35014"/>
                                </a:lnTo>
                                <a:lnTo>
                                  <a:pt x="65378" y="99871"/>
                                </a:lnTo>
                                <a:lnTo>
                                  <a:pt x="65434" y="100447"/>
                                </a:lnTo>
                                <a:lnTo>
                                  <a:pt x="65491" y="59694"/>
                                </a:lnTo>
                                <a:lnTo>
                                  <a:pt x="65548" y="78335"/>
                                </a:lnTo>
                                <a:lnTo>
                                  <a:pt x="65608" y="45621"/>
                                </a:lnTo>
                                <a:lnTo>
                                  <a:pt x="65665" y="79485"/>
                                </a:lnTo>
                                <a:lnTo>
                                  <a:pt x="65722" y="35585"/>
                                </a:lnTo>
                                <a:lnTo>
                                  <a:pt x="65779" y="32718"/>
                                </a:lnTo>
                                <a:lnTo>
                                  <a:pt x="65839" y="77764"/>
                                </a:lnTo>
                                <a:lnTo>
                                  <a:pt x="65896" y="88670"/>
                                </a:lnTo>
                                <a:lnTo>
                                  <a:pt x="65953" y="86673"/>
                                </a:lnTo>
                                <a:lnTo>
                                  <a:pt x="66009" y="66283"/>
                                </a:lnTo>
                                <a:lnTo>
                                  <a:pt x="66066" y="68879"/>
                                </a:lnTo>
                                <a:lnTo>
                                  <a:pt x="66123" y="49363"/>
                                </a:lnTo>
                                <a:lnTo>
                                  <a:pt x="66179" y="68879"/>
                                </a:lnTo>
                                <a:lnTo>
                                  <a:pt x="66240" y="62840"/>
                                </a:lnTo>
                                <a:lnTo>
                                  <a:pt x="66297" y="68579"/>
                                </a:lnTo>
                                <a:lnTo>
                                  <a:pt x="66354" y="57397"/>
                                </a:lnTo>
                                <a:lnTo>
                                  <a:pt x="66410" y="49363"/>
                                </a:lnTo>
                                <a:lnTo>
                                  <a:pt x="66467" y="87819"/>
                                </a:lnTo>
                                <a:lnTo>
                                  <a:pt x="66524" y="90116"/>
                                </a:lnTo>
                                <a:lnTo>
                                  <a:pt x="66584" y="66007"/>
                                </a:lnTo>
                                <a:lnTo>
                                  <a:pt x="66641" y="58823"/>
                                </a:lnTo>
                                <a:lnTo>
                                  <a:pt x="66698" y="62265"/>
                                </a:lnTo>
                                <a:lnTo>
                                  <a:pt x="66754" y="66283"/>
                                </a:lnTo>
                                <a:lnTo>
                                  <a:pt x="66811" y="68879"/>
                                </a:lnTo>
                                <a:lnTo>
                                  <a:pt x="66872" y="72896"/>
                                </a:lnTo>
                                <a:lnTo>
                                  <a:pt x="66929" y="77764"/>
                                </a:lnTo>
                                <a:lnTo>
                                  <a:pt x="66985" y="68579"/>
                                </a:lnTo>
                                <a:lnTo>
                                  <a:pt x="67042" y="78910"/>
                                </a:lnTo>
                                <a:lnTo>
                                  <a:pt x="67099" y="62565"/>
                                </a:lnTo>
                                <a:lnTo>
                                  <a:pt x="67155" y="74042"/>
                                </a:lnTo>
                                <a:lnTo>
                                  <a:pt x="67212" y="83502"/>
                                </a:lnTo>
                                <a:lnTo>
                                  <a:pt x="67273" y="62265"/>
                                </a:lnTo>
                                <a:lnTo>
                                  <a:pt x="67330" y="109332"/>
                                </a:lnTo>
                                <a:lnTo>
                                  <a:pt x="67386" y="63416"/>
                                </a:lnTo>
                                <a:lnTo>
                                  <a:pt x="67443" y="101297"/>
                                </a:lnTo>
                                <a:lnTo>
                                  <a:pt x="67500" y="63140"/>
                                </a:lnTo>
                                <a:lnTo>
                                  <a:pt x="67560" y="78635"/>
                                </a:lnTo>
                                <a:lnTo>
                                  <a:pt x="67617" y="63711"/>
                                </a:lnTo>
                                <a:lnTo>
                                  <a:pt x="67674" y="76614"/>
                                </a:lnTo>
                                <a:lnTo>
                                  <a:pt x="67731" y="64286"/>
                                </a:lnTo>
                                <a:lnTo>
                                  <a:pt x="67787" y="88966"/>
                                </a:lnTo>
                                <a:lnTo>
                                  <a:pt x="67848" y="75192"/>
                                </a:lnTo>
                                <a:lnTo>
                                  <a:pt x="67905" y="82652"/>
                                </a:lnTo>
                                <a:lnTo>
                                  <a:pt x="67961" y="61690"/>
                                </a:lnTo>
                                <a:lnTo>
                                  <a:pt x="68018" y="91541"/>
                                </a:lnTo>
                                <a:lnTo>
                                  <a:pt x="68075" y="92412"/>
                                </a:lnTo>
                                <a:lnTo>
                                  <a:pt x="68132" y="64562"/>
                                </a:lnTo>
                                <a:lnTo>
                                  <a:pt x="68188" y="89816"/>
                                </a:lnTo>
                                <a:lnTo>
                                  <a:pt x="68249" y="70600"/>
                                </a:lnTo>
                                <a:lnTo>
                                  <a:pt x="68306" y="63711"/>
                                </a:lnTo>
                                <a:lnTo>
                                  <a:pt x="68362" y="68004"/>
                                </a:lnTo>
                                <a:lnTo>
                                  <a:pt x="68419" y="84077"/>
                                </a:lnTo>
                                <a:lnTo>
                                  <a:pt x="68480" y="59969"/>
                                </a:lnTo>
                                <a:lnTo>
                                  <a:pt x="68536" y="74321"/>
                                </a:lnTo>
                                <a:lnTo>
                                  <a:pt x="68593" y="64286"/>
                                </a:lnTo>
                                <a:lnTo>
                                  <a:pt x="68650" y="66007"/>
                                </a:lnTo>
                                <a:lnTo>
                                  <a:pt x="68706" y="109632"/>
                                </a:lnTo>
                                <a:lnTo>
                                  <a:pt x="68763" y="90691"/>
                                </a:lnTo>
                                <a:lnTo>
                                  <a:pt x="68820" y="37011"/>
                                </a:lnTo>
                                <a:lnTo>
                                  <a:pt x="68881" y="111928"/>
                                </a:lnTo>
                                <a:lnTo>
                                  <a:pt x="68937" y="91541"/>
                                </a:lnTo>
                                <a:lnTo>
                                  <a:pt x="68994" y="42750"/>
                                </a:lnTo>
                                <a:lnTo>
                                  <a:pt x="69051" y="69454"/>
                                </a:lnTo>
                                <a:lnTo>
                                  <a:pt x="69107" y="92687"/>
                                </a:lnTo>
                                <a:lnTo>
                                  <a:pt x="69164" y="86374"/>
                                </a:lnTo>
                                <a:lnTo>
                                  <a:pt x="69221" y="72896"/>
                                </a:lnTo>
                                <a:lnTo>
                                  <a:pt x="69282" y="125701"/>
                                </a:lnTo>
                                <a:lnTo>
                                  <a:pt x="69338" y="54802"/>
                                </a:lnTo>
                                <a:lnTo>
                                  <a:pt x="69395" y="97855"/>
                                </a:lnTo>
                                <a:lnTo>
                                  <a:pt x="69452" y="83227"/>
                                </a:lnTo>
                                <a:lnTo>
                                  <a:pt x="69512" y="83802"/>
                                </a:lnTo>
                                <a:lnTo>
                                  <a:pt x="69569" y="67153"/>
                                </a:lnTo>
                                <a:lnTo>
                                  <a:pt x="69626" y="68579"/>
                                </a:lnTo>
                                <a:lnTo>
                                  <a:pt x="69682" y="109632"/>
                                </a:lnTo>
                                <a:lnTo>
                                  <a:pt x="69739" y="98725"/>
                                </a:lnTo>
                                <a:lnTo>
                                  <a:pt x="69796" y="99871"/>
                                </a:lnTo>
                                <a:lnTo>
                                  <a:pt x="69853" y="91541"/>
                                </a:lnTo>
                                <a:lnTo>
                                  <a:pt x="69913" y="102443"/>
                                </a:lnTo>
                                <a:lnTo>
                                  <a:pt x="69970" y="54802"/>
                                </a:lnTo>
                                <a:lnTo>
                                  <a:pt x="70027" y="93833"/>
                                </a:lnTo>
                                <a:lnTo>
                                  <a:pt x="70083" y="117942"/>
                                </a:lnTo>
                                <a:lnTo>
                                  <a:pt x="70140" y="52805"/>
                                </a:lnTo>
                                <a:lnTo>
                                  <a:pt x="70201" y="81506"/>
                                </a:lnTo>
                                <a:lnTo>
                                  <a:pt x="70258" y="73172"/>
                                </a:lnTo>
                                <a:lnTo>
                                  <a:pt x="70314" y="98725"/>
                                </a:lnTo>
                                <a:lnTo>
                                  <a:pt x="70371" y="84077"/>
                                </a:lnTo>
                                <a:lnTo>
                                  <a:pt x="70428" y="97855"/>
                                </a:lnTo>
                                <a:lnTo>
                                  <a:pt x="70488" y="82356"/>
                                </a:lnTo>
                                <a:lnTo>
                                  <a:pt x="70545" y="45345"/>
                                </a:lnTo>
                                <a:lnTo>
                                  <a:pt x="70602" y="109907"/>
                                </a:lnTo>
                                <a:lnTo>
                                  <a:pt x="70658" y="87244"/>
                                </a:lnTo>
                                <a:lnTo>
                                  <a:pt x="70715" y="110778"/>
                                </a:lnTo>
                                <a:lnTo>
                                  <a:pt x="70772" y="103018"/>
                                </a:lnTo>
                                <a:lnTo>
                                  <a:pt x="70829" y="109057"/>
                                </a:lnTo>
                                <a:lnTo>
                                  <a:pt x="70889" y="68579"/>
                                </a:lnTo>
                                <a:lnTo>
                                  <a:pt x="70946" y="117666"/>
                                </a:lnTo>
                                <a:lnTo>
                                  <a:pt x="71003" y="108757"/>
                                </a:lnTo>
                                <a:lnTo>
                                  <a:pt x="71059" y="94408"/>
                                </a:lnTo>
                                <a:lnTo>
                                  <a:pt x="71116" y="102168"/>
                                </a:lnTo>
                                <a:lnTo>
                                  <a:pt x="71177" y="91837"/>
                                </a:lnTo>
                                <a:lnTo>
                                  <a:pt x="71234" y="110478"/>
                                </a:lnTo>
                                <a:lnTo>
                                  <a:pt x="71290" y="101297"/>
                                </a:lnTo>
                                <a:lnTo>
                                  <a:pt x="71347" y="88966"/>
                                </a:lnTo>
                                <a:lnTo>
                                  <a:pt x="71404" y="107610"/>
                                </a:lnTo>
                                <a:lnTo>
                                  <a:pt x="71460" y="102443"/>
                                </a:lnTo>
                                <a:lnTo>
                                  <a:pt x="71521" y="51359"/>
                                </a:lnTo>
                                <a:lnTo>
                                  <a:pt x="71578" y="90391"/>
                                </a:lnTo>
                                <a:lnTo>
                                  <a:pt x="71634" y="101022"/>
                                </a:lnTo>
                                <a:lnTo>
                                  <a:pt x="71691" y="87819"/>
                                </a:lnTo>
                                <a:lnTo>
                                  <a:pt x="71748" y="92112"/>
                                </a:lnTo>
                                <a:lnTo>
                                  <a:pt x="71805" y="99576"/>
                                </a:lnTo>
                                <a:lnTo>
                                  <a:pt x="71861" y="74042"/>
                                </a:lnTo>
                                <a:lnTo>
                                  <a:pt x="71922" y="105315"/>
                                </a:lnTo>
                                <a:lnTo>
                                  <a:pt x="71979" y="90116"/>
                                </a:lnTo>
                                <a:lnTo>
                                  <a:pt x="72035" y="86098"/>
                                </a:lnTo>
                                <a:lnTo>
                                  <a:pt x="72092" y="119663"/>
                                </a:lnTo>
                                <a:lnTo>
                                  <a:pt x="72153" y="106461"/>
                                </a:lnTo>
                                <a:lnTo>
                                  <a:pt x="72210" y="107910"/>
                                </a:lnTo>
                                <a:lnTo>
                                  <a:pt x="72266" y="116220"/>
                                </a:lnTo>
                                <a:lnTo>
                                  <a:pt x="72323" y="94708"/>
                                </a:lnTo>
                                <a:lnTo>
                                  <a:pt x="72380" y="79485"/>
                                </a:lnTo>
                                <a:lnTo>
                                  <a:pt x="72436" y="100722"/>
                                </a:lnTo>
                                <a:lnTo>
                                  <a:pt x="72493" y="75467"/>
                                </a:lnTo>
                                <a:lnTo>
                                  <a:pt x="72554" y="91266"/>
                                </a:lnTo>
                                <a:lnTo>
                                  <a:pt x="72610" y="114224"/>
                                </a:lnTo>
                                <a:lnTo>
                                  <a:pt x="72667" y="52805"/>
                                </a:lnTo>
                                <a:lnTo>
                                  <a:pt x="72724" y="115370"/>
                                </a:lnTo>
                                <a:lnTo>
                                  <a:pt x="72781" y="112203"/>
                                </a:lnTo>
                                <a:lnTo>
                                  <a:pt x="72837" y="106461"/>
                                </a:lnTo>
                                <a:lnTo>
                                  <a:pt x="72898" y="86673"/>
                                </a:lnTo>
                                <a:lnTo>
                                  <a:pt x="72955" y="107036"/>
                                </a:lnTo>
                                <a:lnTo>
                                  <a:pt x="73011" y="87244"/>
                                </a:lnTo>
                                <a:lnTo>
                                  <a:pt x="73068" y="89816"/>
                                </a:lnTo>
                                <a:lnTo>
                                  <a:pt x="73129" y="95555"/>
                                </a:lnTo>
                                <a:lnTo>
                                  <a:pt x="73186" y="51659"/>
                                </a:lnTo>
                                <a:lnTo>
                                  <a:pt x="73242" y="112778"/>
                                </a:lnTo>
                                <a:lnTo>
                                  <a:pt x="73299" y="77488"/>
                                </a:lnTo>
                                <a:lnTo>
                                  <a:pt x="73356" y="102443"/>
                                </a:lnTo>
                                <a:lnTo>
                                  <a:pt x="73412" y="86374"/>
                                </a:lnTo>
                                <a:lnTo>
                                  <a:pt x="73469" y="92412"/>
                                </a:lnTo>
                                <a:lnTo>
                                  <a:pt x="73530" y="121384"/>
                                </a:lnTo>
                                <a:lnTo>
                                  <a:pt x="73587" y="54231"/>
                                </a:lnTo>
                                <a:lnTo>
                                  <a:pt x="73643" y="69454"/>
                                </a:lnTo>
                                <a:lnTo>
                                  <a:pt x="73700" y="77189"/>
                                </a:lnTo>
                                <a:lnTo>
                                  <a:pt x="73757" y="116792"/>
                                </a:lnTo>
                                <a:lnTo>
                                  <a:pt x="73813" y="90966"/>
                                </a:lnTo>
                                <a:lnTo>
                                  <a:pt x="73874" y="99001"/>
                                </a:lnTo>
                                <a:lnTo>
                                  <a:pt x="73931" y="81206"/>
                                </a:lnTo>
                                <a:lnTo>
                                  <a:pt x="73987" y="111928"/>
                                </a:lnTo>
                                <a:lnTo>
                                  <a:pt x="74044" y="88394"/>
                                </a:lnTo>
                                <a:lnTo>
                                  <a:pt x="74101" y="97004"/>
                                </a:lnTo>
                                <a:lnTo>
                                  <a:pt x="74162" y="108485"/>
                                </a:lnTo>
                                <a:lnTo>
                                  <a:pt x="74218" y="80360"/>
                                </a:lnTo>
                                <a:lnTo>
                                  <a:pt x="74275" y="90391"/>
                                </a:lnTo>
                                <a:lnTo>
                                  <a:pt x="74332" y="72896"/>
                                </a:lnTo>
                                <a:lnTo>
                                  <a:pt x="74388" y="84077"/>
                                </a:lnTo>
                                <a:lnTo>
                                  <a:pt x="74445" y="127997"/>
                                </a:lnTo>
                                <a:lnTo>
                                  <a:pt x="74502" y="94133"/>
                                </a:lnTo>
                                <a:lnTo>
                                  <a:pt x="74563" y="57397"/>
                                </a:lnTo>
                                <a:lnTo>
                                  <a:pt x="74619" y="97855"/>
                                </a:lnTo>
                                <a:lnTo>
                                  <a:pt x="74676" y="40453"/>
                                </a:lnTo>
                                <a:lnTo>
                                  <a:pt x="74733" y="103893"/>
                                </a:lnTo>
                                <a:lnTo>
                                  <a:pt x="74789" y="87244"/>
                                </a:lnTo>
                                <a:lnTo>
                                  <a:pt x="74850" y="139754"/>
                                </a:lnTo>
                                <a:lnTo>
                                  <a:pt x="74907" y="54231"/>
                                </a:lnTo>
                                <a:lnTo>
                                  <a:pt x="74963" y="85223"/>
                                </a:lnTo>
                                <a:lnTo>
                                  <a:pt x="75020" y="98725"/>
                                </a:lnTo>
                                <a:lnTo>
                                  <a:pt x="75077" y="88670"/>
                                </a:lnTo>
                                <a:lnTo>
                                  <a:pt x="75137" y="100147"/>
                                </a:lnTo>
                                <a:lnTo>
                                  <a:pt x="75194" y="67153"/>
                                </a:lnTo>
                                <a:lnTo>
                                  <a:pt x="75251" y="82081"/>
                                </a:lnTo>
                                <a:lnTo>
                                  <a:pt x="75308" y="122534"/>
                                </a:lnTo>
                                <a:lnTo>
                                  <a:pt x="75364" y="133440"/>
                                </a:lnTo>
                                <a:lnTo>
                                  <a:pt x="75421" y="104739"/>
                                </a:lnTo>
                                <a:lnTo>
                                  <a:pt x="75478" y="83802"/>
                                </a:lnTo>
                                <a:lnTo>
                                  <a:pt x="75539" y="37882"/>
                                </a:lnTo>
                                <a:lnTo>
                                  <a:pt x="75595" y="64562"/>
                                </a:lnTo>
                                <a:lnTo>
                                  <a:pt x="75652" y="132865"/>
                                </a:lnTo>
                                <a:lnTo>
                                  <a:pt x="75709" y="102443"/>
                                </a:lnTo>
                                <a:lnTo>
                                  <a:pt x="75769" y="84373"/>
                                </a:lnTo>
                                <a:lnTo>
                                  <a:pt x="75826" y="85223"/>
                                </a:lnTo>
                                <a:lnTo>
                                  <a:pt x="75883" y="114224"/>
                                </a:lnTo>
                                <a:lnTo>
                                  <a:pt x="75939" y="129147"/>
                                </a:lnTo>
                                <a:lnTo>
                                  <a:pt x="75996" y="65432"/>
                                </a:lnTo>
                                <a:lnTo>
                                  <a:pt x="76053" y="71450"/>
                                </a:lnTo>
                                <a:lnTo>
                                  <a:pt x="76110" y="94408"/>
                                </a:lnTo>
                                <a:lnTo>
                                  <a:pt x="76170" y="108757"/>
                                </a:lnTo>
                                <a:lnTo>
                                  <a:pt x="76227" y="83802"/>
                                </a:lnTo>
                                <a:lnTo>
                                  <a:pt x="76284" y="101597"/>
                                </a:lnTo>
                                <a:lnTo>
                                  <a:pt x="76340" y="87520"/>
                                </a:lnTo>
                                <a:lnTo>
                                  <a:pt x="76397" y="61690"/>
                                </a:lnTo>
                                <a:lnTo>
                                  <a:pt x="76454" y="72021"/>
                                </a:lnTo>
                                <a:lnTo>
                                  <a:pt x="76510" y="129147"/>
                                </a:lnTo>
                                <a:lnTo>
                                  <a:pt x="76571" y="54231"/>
                                </a:lnTo>
                                <a:lnTo>
                                  <a:pt x="76628" y="114795"/>
                                </a:lnTo>
                                <a:lnTo>
                                  <a:pt x="76685" y="72896"/>
                                </a:lnTo>
                                <a:lnTo>
                                  <a:pt x="76741" y="81781"/>
                                </a:lnTo>
                                <a:lnTo>
                                  <a:pt x="76802" y="97579"/>
                                </a:lnTo>
                                <a:lnTo>
                                  <a:pt x="76859" y="67433"/>
                                </a:lnTo>
                                <a:lnTo>
                                  <a:pt x="76915" y="82927"/>
                                </a:lnTo>
                                <a:lnTo>
                                  <a:pt x="76972" y="81506"/>
                                </a:lnTo>
                                <a:lnTo>
                                  <a:pt x="77029" y="115945"/>
                                </a:lnTo>
                                <a:lnTo>
                                  <a:pt x="77086" y="45345"/>
                                </a:lnTo>
                                <a:lnTo>
                                  <a:pt x="77142" y="52234"/>
                                </a:lnTo>
                                <a:lnTo>
                                  <a:pt x="77203" y="123109"/>
                                </a:lnTo>
                                <a:lnTo>
                                  <a:pt x="77260" y="86374"/>
                                </a:lnTo>
                                <a:lnTo>
                                  <a:pt x="77316" y="95555"/>
                                </a:lnTo>
                                <a:lnTo>
                                  <a:pt x="77373" y="103593"/>
                                </a:lnTo>
                                <a:lnTo>
                                  <a:pt x="77430" y="75192"/>
                                </a:lnTo>
                                <a:lnTo>
                                  <a:pt x="77490" y="92987"/>
                                </a:lnTo>
                                <a:lnTo>
                                  <a:pt x="77547" y="102168"/>
                                </a:lnTo>
                                <a:lnTo>
                                  <a:pt x="77604" y="79485"/>
                                </a:lnTo>
                                <a:lnTo>
                                  <a:pt x="77661" y="92412"/>
                                </a:lnTo>
                                <a:lnTo>
                                  <a:pt x="77717" y="142921"/>
                                </a:lnTo>
                                <a:lnTo>
                                  <a:pt x="77778" y="58823"/>
                                </a:lnTo>
                                <a:lnTo>
                                  <a:pt x="77835" y="97280"/>
                                </a:lnTo>
                                <a:lnTo>
                                  <a:pt x="77891" y="81506"/>
                                </a:lnTo>
                                <a:lnTo>
                                  <a:pt x="77948" y="101872"/>
                                </a:lnTo>
                                <a:lnTo>
                                  <a:pt x="78005" y="96429"/>
                                </a:lnTo>
                                <a:lnTo>
                                  <a:pt x="78062" y="84373"/>
                                </a:lnTo>
                                <a:lnTo>
                                  <a:pt x="78118" y="86673"/>
                                </a:lnTo>
                                <a:lnTo>
                                  <a:pt x="78179" y="77764"/>
                                </a:lnTo>
                                <a:lnTo>
                                  <a:pt x="78236" y="83227"/>
                                </a:lnTo>
                                <a:lnTo>
                                  <a:pt x="78292" y="79785"/>
                                </a:lnTo>
                                <a:lnTo>
                                  <a:pt x="78349" y="76338"/>
                                </a:lnTo>
                                <a:lnTo>
                                  <a:pt x="78406" y="91266"/>
                                </a:lnTo>
                                <a:lnTo>
                                  <a:pt x="78467" y="86673"/>
                                </a:lnTo>
                                <a:lnTo>
                                  <a:pt x="78523" y="100147"/>
                                </a:lnTo>
                                <a:lnTo>
                                  <a:pt x="78580" y="101597"/>
                                </a:lnTo>
                                <a:lnTo>
                                  <a:pt x="78636" y="85799"/>
                                </a:lnTo>
                                <a:lnTo>
                                  <a:pt x="78693" y="76914"/>
                                </a:lnTo>
                                <a:lnTo>
                                  <a:pt x="78750" y="104464"/>
                                </a:lnTo>
                                <a:lnTo>
                                  <a:pt x="78811" y="82927"/>
                                </a:lnTo>
                                <a:lnTo>
                                  <a:pt x="78867" y="103893"/>
                                </a:lnTo>
                                <a:lnTo>
                                  <a:pt x="78924" y="98150"/>
                                </a:lnTo>
                                <a:lnTo>
                                  <a:pt x="78981" y="51359"/>
                                </a:lnTo>
                                <a:lnTo>
                                  <a:pt x="79037" y="79485"/>
                                </a:lnTo>
                                <a:lnTo>
                                  <a:pt x="79094" y="89241"/>
                                </a:lnTo>
                                <a:lnTo>
                                  <a:pt x="79151" y="80360"/>
                                </a:lnTo>
                                <a:lnTo>
                                  <a:pt x="79212" y="63711"/>
                                </a:lnTo>
                                <a:lnTo>
                                  <a:pt x="79268" y="81206"/>
                                </a:lnTo>
                                <a:lnTo>
                                  <a:pt x="79325" y="96130"/>
                                </a:lnTo>
                                <a:lnTo>
                                  <a:pt x="79382" y="68879"/>
                                </a:lnTo>
                                <a:lnTo>
                                  <a:pt x="79442" y="85799"/>
                                </a:lnTo>
                                <a:lnTo>
                                  <a:pt x="79499" y="64861"/>
                                </a:lnTo>
                                <a:lnTo>
                                  <a:pt x="79556" y="103318"/>
                                </a:lnTo>
                                <a:lnTo>
                                  <a:pt x="79613" y="66283"/>
                                </a:lnTo>
                                <a:lnTo>
                                  <a:pt x="79669" y="90391"/>
                                </a:lnTo>
                                <a:lnTo>
                                  <a:pt x="79726" y="61115"/>
                                </a:lnTo>
                                <a:lnTo>
                                  <a:pt x="79787" y="67728"/>
                                </a:lnTo>
                                <a:lnTo>
                                  <a:pt x="79843" y="76043"/>
                                </a:lnTo>
                                <a:lnTo>
                                  <a:pt x="79900" y="122534"/>
                                </a:lnTo>
                                <a:lnTo>
                                  <a:pt x="79957" y="64861"/>
                                </a:lnTo>
                                <a:lnTo>
                                  <a:pt x="80014" y="89816"/>
                                </a:lnTo>
                                <a:lnTo>
                                  <a:pt x="80070" y="63140"/>
                                </a:lnTo>
                                <a:lnTo>
                                  <a:pt x="80127" y="75467"/>
                                </a:lnTo>
                                <a:lnTo>
                                  <a:pt x="80188" y="137182"/>
                                </a:lnTo>
                                <a:lnTo>
                                  <a:pt x="80244" y="46196"/>
                                </a:lnTo>
                                <a:lnTo>
                                  <a:pt x="80301" y="53080"/>
                                </a:lnTo>
                                <a:lnTo>
                                  <a:pt x="80358" y="71175"/>
                                </a:lnTo>
                                <a:lnTo>
                                  <a:pt x="80418" y="78635"/>
                                </a:lnTo>
                                <a:lnTo>
                                  <a:pt x="80475" y="90691"/>
                                </a:lnTo>
                                <a:lnTo>
                                  <a:pt x="80532" y="71746"/>
                                </a:lnTo>
                                <a:lnTo>
                                  <a:pt x="80588" y="73746"/>
                                </a:lnTo>
                                <a:lnTo>
                                  <a:pt x="80645" y="63140"/>
                                </a:lnTo>
                                <a:lnTo>
                                  <a:pt x="80702" y="57973"/>
                                </a:lnTo>
                                <a:lnTo>
                                  <a:pt x="80759" y="68879"/>
                                </a:lnTo>
                                <a:lnTo>
                                  <a:pt x="80819" y="57102"/>
                                </a:lnTo>
                                <a:lnTo>
                                  <a:pt x="80876" y="65137"/>
                                </a:lnTo>
                                <a:lnTo>
                                  <a:pt x="80933" y="88966"/>
                                </a:lnTo>
                                <a:lnTo>
                                  <a:pt x="80989" y="68879"/>
                                </a:lnTo>
                                <a:lnTo>
                                  <a:pt x="81046" y="73471"/>
                                </a:lnTo>
                                <a:lnTo>
                                  <a:pt x="81103" y="91266"/>
                                </a:lnTo>
                                <a:lnTo>
                                  <a:pt x="81164" y="74617"/>
                                </a:lnTo>
                                <a:lnTo>
                                  <a:pt x="81220" y="95279"/>
                                </a:lnTo>
                                <a:lnTo>
                                  <a:pt x="81277" y="95555"/>
                                </a:lnTo>
                                <a:lnTo>
                                  <a:pt x="81334" y="41328"/>
                                </a:lnTo>
                                <a:lnTo>
                                  <a:pt x="81390" y="82356"/>
                                </a:lnTo>
                                <a:lnTo>
                                  <a:pt x="81451" y="73172"/>
                                </a:lnTo>
                                <a:lnTo>
                                  <a:pt x="81508" y="59969"/>
                                </a:lnTo>
                                <a:lnTo>
                                  <a:pt x="81565" y="105889"/>
                                </a:lnTo>
                                <a:lnTo>
                                  <a:pt x="81621" y="105039"/>
                                </a:lnTo>
                                <a:lnTo>
                                  <a:pt x="81678" y="70600"/>
                                </a:lnTo>
                                <a:lnTo>
                                  <a:pt x="81735" y="43896"/>
                                </a:lnTo>
                                <a:lnTo>
                                  <a:pt x="81791" y="69729"/>
                                </a:lnTo>
                                <a:lnTo>
                                  <a:pt x="81852" y="83802"/>
                                </a:lnTo>
                                <a:lnTo>
                                  <a:pt x="81909" y="63416"/>
                                </a:lnTo>
                                <a:lnTo>
                                  <a:pt x="81966" y="90391"/>
                                </a:lnTo>
                                <a:lnTo>
                                  <a:pt x="82022" y="68004"/>
                                </a:lnTo>
                                <a:lnTo>
                                  <a:pt x="82079" y="99871"/>
                                </a:lnTo>
                                <a:lnTo>
                                  <a:pt x="82140" y="45916"/>
                                </a:lnTo>
                                <a:lnTo>
                                  <a:pt x="82196" y="81206"/>
                                </a:lnTo>
                                <a:lnTo>
                                  <a:pt x="82253" y="76614"/>
                                </a:lnTo>
                                <a:lnTo>
                                  <a:pt x="82310" y="65708"/>
                                </a:lnTo>
                                <a:lnTo>
                                  <a:pt x="82366" y="86098"/>
                                </a:lnTo>
                                <a:lnTo>
                                  <a:pt x="82427" y="68579"/>
                                </a:lnTo>
                                <a:lnTo>
                                  <a:pt x="82484" y="68879"/>
                                </a:lnTo>
                                <a:lnTo>
                                  <a:pt x="82541" y="92112"/>
                                </a:lnTo>
                                <a:lnTo>
                                  <a:pt x="82597" y="68304"/>
                                </a:lnTo>
                                <a:lnTo>
                                  <a:pt x="82654" y="78335"/>
                                </a:lnTo>
                                <a:lnTo>
                                  <a:pt x="82711" y="79485"/>
                                </a:lnTo>
                                <a:lnTo>
                                  <a:pt x="82767" y="106461"/>
                                </a:lnTo>
                                <a:lnTo>
                                  <a:pt x="82828" y="65137"/>
                                </a:lnTo>
                                <a:lnTo>
                                  <a:pt x="82885" y="49063"/>
                                </a:lnTo>
                                <a:lnTo>
                                  <a:pt x="82941" y="111353"/>
                                </a:lnTo>
                                <a:lnTo>
                                  <a:pt x="82998" y="75767"/>
                                </a:lnTo>
                                <a:lnTo>
                                  <a:pt x="83059" y="75467"/>
                                </a:lnTo>
                                <a:lnTo>
                                  <a:pt x="83116" y="82356"/>
                                </a:lnTo>
                                <a:lnTo>
                                  <a:pt x="83172" y="44770"/>
                                </a:lnTo>
                                <a:lnTo>
                                  <a:pt x="83229" y="103893"/>
                                </a:lnTo>
                                <a:lnTo>
                                  <a:pt x="83286" y="100722"/>
                                </a:lnTo>
                                <a:lnTo>
                                  <a:pt x="83342" y="74042"/>
                                </a:lnTo>
                                <a:lnTo>
                                  <a:pt x="83399" y="50784"/>
                                </a:lnTo>
                                <a:lnTo>
                                  <a:pt x="83460" y="69729"/>
                                </a:lnTo>
                                <a:lnTo>
                                  <a:pt x="83517" y="75467"/>
                                </a:lnTo>
                                <a:lnTo>
                                  <a:pt x="83573" y="115070"/>
                                </a:lnTo>
                                <a:lnTo>
                                  <a:pt x="83630" y="103018"/>
                                </a:lnTo>
                                <a:lnTo>
                                  <a:pt x="83687" y="75767"/>
                                </a:lnTo>
                                <a:lnTo>
                                  <a:pt x="83743" y="88966"/>
                                </a:lnTo>
                                <a:lnTo>
                                  <a:pt x="83800" y="92112"/>
                                </a:lnTo>
                                <a:lnTo>
                                  <a:pt x="83861" y="92687"/>
                                </a:lnTo>
                                <a:lnTo>
                                  <a:pt x="83917" y="47342"/>
                                </a:lnTo>
                                <a:lnTo>
                                  <a:pt x="83974" y="83502"/>
                                </a:lnTo>
                                <a:lnTo>
                                  <a:pt x="84031" y="90691"/>
                                </a:lnTo>
                                <a:lnTo>
                                  <a:pt x="84092" y="46767"/>
                                </a:lnTo>
                                <a:lnTo>
                                  <a:pt x="84148" y="77488"/>
                                </a:lnTo>
                                <a:lnTo>
                                  <a:pt x="84205" y="79785"/>
                                </a:lnTo>
                                <a:lnTo>
                                  <a:pt x="84262" y="131719"/>
                                </a:lnTo>
                                <a:lnTo>
                                  <a:pt x="84318" y="72321"/>
                                </a:lnTo>
                                <a:lnTo>
                                  <a:pt x="84375" y="75767"/>
                                </a:lnTo>
                                <a:lnTo>
                                  <a:pt x="84432" y="94408"/>
                                </a:lnTo>
                                <a:lnTo>
                                  <a:pt x="84493" y="78635"/>
                                </a:lnTo>
                                <a:lnTo>
                                  <a:pt x="84549" y="80635"/>
                                </a:lnTo>
                                <a:lnTo>
                                  <a:pt x="84606" y="124255"/>
                                </a:lnTo>
                                <a:lnTo>
                                  <a:pt x="84663" y="47342"/>
                                </a:lnTo>
                                <a:lnTo>
                                  <a:pt x="84719" y="88670"/>
                                </a:lnTo>
                                <a:lnTo>
                                  <a:pt x="84780" y="70875"/>
                                </a:lnTo>
                                <a:lnTo>
                                  <a:pt x="84837" y="64861"/>
                                </a:lnTo>
                                <a:lnTo>
                                  <a:pt x="84893" y="78335"/>
                                </a:lnTo>
                                <a:lnTo>
                                  <a:pt x="84950" y="114224"/>
                                </a:lnTo>
                                <a:lnTo>
                                  <a:pt x="85007" y="80635"/>
                                </a:lnTo>
                                <a:lnTo>
                                  <a:pt x="85068" y="61990"/>
                                </a:lnTo>
                                <a:lnTo>
                                  <a:pt x="85124" y="79485"/>
                                </a:lnTo>
                                <a:lnTo>
                                  <a:pt x="85181" y="118517"/>
                                </a:lnTo>
                                <a:lnTo>
                                  <a:pt x="85238" y="106185"/>
                                </a:lnTo>
                                <a:lnTo>
                                  <a:pt x="85294" y="69154"/>
                                </a:lnTo>
                                <a:lnTo>
                                  <a:pt x="85351" y="88394"/>
                                </a:lnTo>
                                <a:lnTo>
                                  <a:pt x="85408" y="61990"/>
                                </a:lnTo>
                                <a:lnTo>
                                  <a:pt x="85469" y="83227"/>
                                </a:lnTo>
                                <a:lnTo>
                                  <a:pt x="85525" y="115070"/>
                                </a:lnTo>
                                <a:lnTo>
                                  <a:pt x="85582" y="113074"/>
                                </a:lnTo>
                                <a:lnTo>
                                  <a:pt x="85639" y="107610"/>
                                </a:lnTo>
                                <a:lnTo>
                                  <a:pt x="85695" y="89816"/>
                                </a:lnTo>
                                <a:lnTo>
                                  <a:pt x="85756" y="74617"/>
                                </a:lnTo>
                                <a:lnTo>
                                  <a:pt x="85813" y="65432"/>
                                </a:lnTo>
                                <a:lnTo>
                                  <a:pt x="85869" y="68579"/>
                                </a:lnTo>
                                <a:lnTo>
                                  <a:pt x="85926" y="106185"/>
                                </a:lnTo>
                                <a:lnTo>
                                  <a:pt x="85983" y="88966"/>
                                </a:lnTo>
                                <a:lnTo>
                                  <a:pt x="86040" y="108485"/>
                                </a:lnTo>
                                <a:lnTo>
                                  <a:pt x="86100" y="100722"/>
                                </a:lnTo>
                                <a:lnTo>
                                  <a:pt x="86157" y="105315"/>
                                </a:lnTo>
                                <a:lnTo>
                                  <a:pt x="86214" y="81781"/>
                                </a:lnTo>
                                <a:lnTo>
                                  <a:pt x="86270" y="94983"/>
                                </a:lnTo>
                                <a:lnTo>
                                  <a:pt x="86327" y="95279"/>
                                </a:lnTo>
                                <a:lnTo>
                                  <a:pt x="86384" y="117666"/>
                                </a:lnTo>
                                <a:lnTo>
                                  <a:pt x="86440" y="60544"/>
                                </a:lnTo>
                                <a:lnTo>
                                  <a:pt x="86501" y="109632"/>
                                </a:lnTo>
                                <a:lnTo>
                                  <a:pt x="86558" y="84373"/>
                                </a:lnTo>
                                <a:lnTo>
                                  <a:pt x="86615" y="71746"/>
                                </a:lnTo>
                                <a:lnTo>
                                  <a:pt x="86671" y="74893"/>
                                </a:lnTo>
                                <a:lnTo>
                                  <a:pt x="86732" y="99871"/>
                                </a:lnTo>
                                <a:lnTo>
                                  <a:pt x="86789" y="88966"/>
                                </a:lnTo>
                                <a:lnTo>
                                  <a:pt x="86845" y="102443"/>
                                </a:lnTo>
                                <a:lnTo>
                                  <a:pt x="86902" y="113074"/>
                                </a:lnTo>
                                <a:lnTo>
                                  <a:pt x="86959" y="112203"/>
                                </a:lnTo>
                                <a:lnTo>
                                  <a:pt x="87016" y="75192"/>
                                </a:lnTo>
                                <a:lnTo>
                                  <a:pt x="87076" y="132290"/>
                                </a:lnTo>
                                <a:lnTo>
                                  <a:pt x="87133" y="80635"/>
                                </a:lnTo>
                                <a:lnTo>
                                  <a:pt x="87190" y="61690"/>
                                </a:lnTo>
                                <a:lnTo>
                                  <a:pt x="87246" y="90116"/>
                                </a:lnTo>
                                <a:lnTo>
                                  <a:pt x="87303" y="78335"/>
                                </a:lnTo>
                                <a:lnTo>
                                  <a:pt x="87360" y="88966"/>
                                </a:lnTo>
                                <a:lnTo>
                                  <a:pt x="87416" y="90691"/>
                                </a:lnTo>
                                <a:lnTo>
                                  <a:pt x="87477" y="94708"/>
                                </a:lnTo>
                                <a:lnTo>
                                  <a:pt x="87534" y="82927"/>
                                </a:lnTo>
                                <a:lnTo>
                                  <a:pt x="87591" y="94408"/>
                                </a:lnTo>
                                <a:lnTo>
                                  <a:pt x="87647" y="105315"/>
                                </a:lnTo>
                                <a:lnTo>
                                  <a:pt x="87708" y="93833"/>
                                </a:lnTo>
                                <a:lnTo>
                                  <a:pt x="87765" y="79485"/>
                                </a:lnTo>
                                <a:lnTo>
                                  <a:pt x="87821" y="111353"/>
                                </a:lnTo>
                                <a:lnTo>
                                  <a:pt x="87878" y="89241"/>
                                </a:lnTo>
                                <a:lnTo>
                                  <a:pt x="87935" y="83502"/>
                                </a:lnTo>
                                <a:lnTo>
                                  <a:pt x="87992" y="89241"/>
                                </a:lnTo>
                                <a:lnTo>
                                  <a:pt x="88048" y="90966"/>
                                </a:lnTo>
                                <a:lnTo>
                                  <a:pt x="88109" y="105889"/>
                                </a:lnTo>
                                <a:lnTo>
                                  <a:pt x="88166" y="94983"/>
                                </a:lnTo>
                                <a:lnTo>
                                  <a:pt x="88222" y="138604"/>
                                </a:lnTo>
                                <a:lnTo>
                                  <a:pt x="88279" y="92987"/>
                                </a:lnTo>
                                <a:lnTo>
                                  <a:pt x="88336" y="87244"/>
                                </a:lnTo>
                                <a:lnTo>
                                  <a:pt x="88392" y="94408"/>
                                </a:lnTo>
                                <a:lnTo>
                                  <a:pt x="88453" y="101022"/>
                                </a:lnTo>
                                <a:lnTo>
                                  <a:pt x="88510" y="93558"/>
                                </a:lnTo>
                                <a:lnTo>
                                  <a:pt x="88567" y="95555"/>
                                </a:lnTo>
                                <a:lnTo>
                                  <a:pt x="88623" y="70600"/>
                                </a:lnTo>
                                <a:lnTo>
                                  <a:pt x="88680" y="57973"/>
                                </a:lnTo>
                                <a:lnTo>
                                  <a:pt x="88741" y="115070"/>
                                </a:lnTo>
                                <a:lnTo>
                                  <a:pt x="88797" y="74042"/>
                                </a:lnTo>
                                <a:lnTo>
                                  <a:pt x="88854" y="68579"/>
                                </a:lnTo>
                                <a:lnTo>
                                  <a:pt x="88911" y="103593"/>
                                </a:lnTo>
                                <a:lnTo>
                                  <a:pt x="88968" y="85523"/>
                                </a:lnTo>
                                <a:lnTo>
                                  <a:pt x="89024" y="80931"/>
                                </a:lnTo>
                                <a:lnTo>
                                  <a:pt x="89081" y="98426"/>
                                </a:lnTo>
                                <a:lnTo>
                                  <a:pt x="89142" y="116220"/>
                                </a:lnTo>
                                <a:lnTo>
                                  <a:pt x="89198" y="120238"/>
                                </a:lnTo>
                                <a:lnTo>
                                  <a:pt x="89255" y="113074"/>
                                </a:lnTo>
                                <a:lnTo>
                                  <a:pt x="89312" y="61415"/>
                                </a:lnTo>
                                <a:lnTo>
                                  <a:pt x="89368" y="93558"/>
                                </a:lnTo>
                                <a:lnTo>
                                  <a:pt x="89429" y="47917"/>
                                </a:lnTo>
                                <a:lnTo>
                                  <a:pt x="89486" y="66007"/>
                                </a:lnTo>
                                <a:lnTo>
                                  <a:pt x="89543" y="72596"/>
                                </a:lnTo>
                                <a:lnTo>
                                  <a:pt x="89599" y="109332"/>
                                </a:lnTo>
                                <a:lnTo>
                                  <a:pt x="89656" y="98150"/>
                                </a:lnTo>
                                <a:lnTo>
                                  <a:pt x="89717" y="81781"/>
                                </a:lnTo>
                                <a:lnTo>
                                  <a:pt x="89773" y="100722"/>
                                </a:lnTo>
                                <a:lnTo>
                                  <a:pt x="89830" y="54231"/>
                                </a:lnTo>
                                <a:lnTo>
                                  <a:pt x="89887" y="111928"/>
                                </a:lnTo>
                                <a:lnTo>
                                  <a:pt x="89944" y="79210"/>
                                </a:lnTo>
                                <a:lnTo>
                                  <a:pt x="90000" y="82081"/>
                                </a:lnTo>
                                <a:lnTo>
                                  <a:pt x="90057" y="69729"/>
                                </a:lnTo>
                                <a:lnTo>
                                  <a:pt x="90118" y="58823"/>
                                </a:lnTo>
                                <a:lnTo>
                                  <a:pt x="90174" y="92112"/>
                                </a:lnTo>
                                <a:lnTo>
                                  <a:pt x="90231" y="140329"/>
                                </a:lnTo>
                                <a:lnTo>
                                  <a:pt x="90288" y="80635"/>
                                </a:lnTo>
                                <a:lnTo>
                                  <a:pt x="90349" y="102443"/>
                                </a:lnTo>
                                <a:lnTo>
                                  <a:pt x="90405" y="97280"/>
                                </a:lnTo>
                                <a:lnTo>
                                  <a:pt x="90462" y="95555"/>
                                </a:lnTo>
                                <a:lnTo>
                                  <a:pt x="90519" y="94408"/>
                                </a:lnTo>
                                <a:lnTo>
                                  <a:pt x="90575" y="59969"/>
                                </a:lnTo>
                                <a:lnTo>
                                  <a:pt x="90632" y="84653"/>
                                </a:lnTo>
                                <a:lnTo>
                                  <a:pt x="90689" y="67153"/>
                                </a:lnTo>
                                <a:lnTo>
                                  <a:pt x="90750" y="88670"/>
                                </a:lnTo>
                                <a:lnTo>
                                  <a:pt x="90806" y="67728"/>
                                </a:lnTo>
                                <a:lnTo>
                                  <a:pt x="90863" y="115070"/>
                                </a:lnTo>
                                <a:lnTo>
                                  <a:pt x="90920" y="90391"/>
                                </a:lnTo>
                                <a:lnTo>
                                  <a:pt x="90976" y="95555"/>
                                </a:lnTo>
                                <a:lnTo>
                                  <a:pt x="91033" y="99001"/>
                                </a:lnTo>
                                <a:lnTo>
                                  <a:pt x="91090" y="101022"/>
                                </a:lnTo>
                                <a:lnTo>
                                  <a:pt x="91150" y="61990"/>
                                </a:lnTo>
                                <a:lnTo>
                                  <a:pt x="91207" y="66858"/>
                                </a:lnTo>
                                <a:lnTo>
                                  <a:pt x="91264" y="82652"/>
                                </a:lnTo>
                                <a:lnTo>
                                  <a:pt x="91320" y="57673"/>
                                </a:lnTo>
                                <a:lnTo>
                                  <a:pt x="91381" y="101297"/>
                                </a:lnTo>
                                <a:lnTo>
                                  <a:pt x="91438" y="93833"/>
                                </a:lnTo>
                                <a:lnTo>
                                  <a:pt x="91495" y="76338"/>
                                </a:lnTo>
                                <a:lnTo>
                                  <a:pt x="91551" y="70025"/>
                                </a:lnTo>
                                <a:lnTo>
                                  <a:pt x="91608" y="68879"/>
                                </a:lnTo>
                                <a:lnTo>
                                  <a:pt x="91665" y="101597"/>
                                </a:lnTo>
                                <a:lnTo>
                                  <a:pt x="91721" y="95279"/>
                                </a:lnTo>
                                <a:lnTo>
                                  <a:pt x="91782" y="113074"/>
                                </a:lnTo>
                                <a:lnTo>
                                  <a:pt x="91839" y="47642"/>
                                </a:lnTo>
                                <a:lnTo>
                                  <a:pt x="91896" y="75767"/>
                                </a:lnTo>
                                <a:lnTo>
                                  <a:pt x="91952" y="91266"/>
                                </a:lnTo>
                                <a:lnTo>
                                  <a:pt x="92009" y="104739"/>
                                </a:lnTo>
                                <a:lnTo>
                                  <a:pt x="92070" y="91837"/>
                                </a:lnTo>
                                <a:lnTo>
                                  <a:pt x="92126" y="84077"/>
                                </a:lnTo>
                                <a:lnTo>
                                  <a:pt x="92183" y="113649"/>
                                </a:lnTo>
                                <a:lnTo>
                                  <a:pt x="92240" y="83227"/>
                                </a:lnTo>
                                <a:lnTo>
                                  <a:pt x="92296" y="73471"/>
                                </a:lnTo>
                                <a:lnTo>
                                  <a:pt x="92357" y="80060"/>
                                </a:lnTo>
                                <a:lnTo>
                                  <a:pt x="92414" y="47642"/>
                                </a:lnTo>
                                <a:lnTo>
                                  <a:pt x="92471" y="120238"/>
                                </a:lnTo>
                                <a:lnTo>
                                  <a:pt x="92527" y="89241"/>
                                </a:lnTo>
                                <a:lnTo>
                                  <a:pt x="92584" y="132590"/>
                                </a:lnTo>
                                <a:lnTo>
                                  <a:pt x="92641" y="79210"/>
                                </a:lnTo>
                                <a:lnTo>
                                  <a:pt x="92697" y="74042"/>
                                </a:lnTo>
                                <a:lnTo>
                                  <a:pt x="92758" y="97855"/>
                                </a:lnTo>
                                <a:lnTo>
                                  <a:pt x="92815" y="77488"/>
                                </a:lnTo>
                                <a:lnTo>
                                  <a:pt x="92871" y="72896"/>
                                </a:lnTo>
                                <a:lnTo>
                                  <a:pt x="92928" y="67728"/>
                                </a:lnTo>
                                <a:lnTo>
                                  <a:pt x="92985" y="83502"/>
                                </a:lnTo>
                                <a:lnTo>
                                  <a:pt x="93046" y="78059"/>
                                </a:lnTo>
                                <a:lnTo>
                                  <a:pt x="93102" y="75767"/>
                                </a:lnTo>
                                <a:lnTo>
                                  <a:pt x="93159" y="74042"/>
                                </a:lnTo>
                                <a:lnTo>
                                  <a:pt x="93216" y="76614"/>
                                </a:lnTo>
                                <a:lnTo>
                                  <a:pt x="93272" y="60544"/>
                                </a:lnTo>
                                <a:lnTo>
                                  <a:pt x="93329" y="74321"/>
                                </a:lnTo>
                                <a:lnTo>
                                  <a:pt x="93390" y="79485"/>
                                </a:lnTo>
                                <a:lnTo>
                                  <a:pt x="93447" y="94983"/>
                                </a:lnTo>
                                <a:lnTo>
                                  <a:pt x="93503" y="86949"/>
                                </a:lnTo>
                                <a:lnTo>
                                  <a:pt x="93560" y="63711"/>
                                </a:lnTo>
                                <a:lnTo>
                                  <a:pt x="93617" y="84077"/>
                                </a:lnTo>
                                <a:lnTo>
                                  <a:pt x="93673" y="112203"/>
                                </a:lnTo>
                                <a:lnTo>
                                  <a:pt x="93730" y="92412"/>
                                </a:lnTo>
                                <a:lnTo>
                                  <a:pt x="93791" y="104739"/>
                                </a:lnTo>
                                <a:lnTo>
                                  <a:pt x="93848" y="76338"/>
                                </a:lnTo>
                                <a:lnTo>
                                  <a:pt x="93904" y="90966"/>
                                </a:lnTo>
                                <a:lnTo>
                                  <a:pt x="93961" y="98725"/>
                                </a:lnTo>
                                <a:lnTo>
                                  <a:pt x="94022" y="63986"/>
                                </a:lnTo>
                                <a:lnTo>
                                  <a:pt x="94078" y="69729"/>
                                </a:lnTo>
                                <a:lnTo>
                                  <a:pt x="94135" y="102743"/>
                                </a:lnTo>
                                <a:lnTo>
                                  <a:pt x="94192" y="68579"/>
                                </a:lnTo>
                                <a:lnTo>
                                  <a:pt x="94249" y="87520"/>
                                </a:lnTo>
                                <a:lnTo>
                                  <a:pt x="94305" y="78635"/>
                                </a:lnTo>
                                <a:lnTo>
                                  <a:pt x="94366" y="61690"/>
                                </a:lnTo>
                                <a:lnTo>
                                  <a:pt x="94423" y="69454"/>
                                </a:lnTo>
                                <a:lnTo>
                                  <a:pt x="94479" y="56527"/>
                                </a:lnTo>
                                <a:lnTo>
                                  <a:pt x="94536" y="84948"/>
                                </a:lnTo>
                                <a:lnTo>
                                  <a:pt x="94593" y="107036"/>
                                </a:lnTo>
                                <a:lnTo>
                                  <a:pt x="94649" y="100447"/>
                                </a:lnTo>
                                <a:lnTo>
                                  <a:pt x="94706" y="103593"/>
                                </a:lnTo>
                                <a:lnTo>
                                  <a:pt x="94767" y="132590"/>
                                </a:lnTo>
                                <a:lnTo>
                                  <a:pt x="94823" y="83802"/>
                                </a:lnTo>
                                <a:lnTo>
                                  <a:pt x="94880" y="57397"/>
                                </a:lnTo>
                                <a:lnTo>
                                  <a:pt x="94937" y="118816"/>
                                </a:lnTo>
                                <a:lnTo>
                                  <a:pt x="94998" y="60269"/>
                                </a:lnTo>
                                <a:lnTo>
                                  <a:pt x="95054" y="75192"/>
                                </a:lnTo>
                                <a:lnTo>
                                  <a:pt x="95111" y="57397"/>
                                </a:lnTo>
                                <a:lnTo>
                                  <a:pt x="95168" y="113074"/>
                                </a:lnTo>
                                <a:lnTo>
                                  <a:pt x="95224" y="74042"/>
                                </a:lnTo>
                                <a:lnTo>
                                  <a:pt x="95281" y="103018"/>
                                </a:lnTo>
                                <a:lnTo>
                                  <a:pt x="95338" y="104739"/>
                                </a:lnTo>
                                <a:lnTo>
                                  <a:pt x="95399" y="84948"/>
                                </a:lnTo>
                                <a:lnTo>
                                  <a:pt x="95455" y="105889"/>
                                </a:lnTo>
                                <a:lnTo>
                                  <a:pt x="95512" y="95279"/>
                                </a:lnTo>
                                <a:lnTo>
                                  <a:pt x="95569" y="72896"/>
                                </a:lnTo>
                                <a:lnTo>
                                  <a:pt x="95625" y="100447"/>
                                </a:lnTo>
                                <a:lnTo>
                                  <a:pt x="95682" y="50784"/>
                                </a:lnTo>
                                <a:lnTo>
                                  <a:pt x="95743" y="97579"/>
                                </a:lnTo>
                                <a:lnTo>
                                  <a:pt x="95799" y="78910"/>
                                </a:lnTo>
                                <a:lnTo>
                                  <a:pt x="95856" y="94133"/>
                                </a:lnTo>
                                <a:lnTo>
                                  <a:pt x="95913" y="70875"/>
                                </a:lnTo>
                                <a:lnTo>
                                  <a:pt x="95970" y="90391"/>
                                </a:lnTo>
                                <a:lnTo>
                                  <a:pt x="96030" y="94708"/>
                                </a:lnTo>
                                <a:lnTo>
                                  <a:pt x="96087" y="105315"/>
                                </a:lnTo>
                                <a:lnTo>
                                  <a:pt x="96144" y="76043"/>
                                </a:lnTo>
                                <a:lnTo>
                                  <a:pt x="96200" y="94708"/>
                                </a:lnTo>
                                <a:lnTo>
                                  <a:pt x="96257" y="84948"/>
                                </a:lnTo>
                                <a:lnTo>
                                  <a:pt x="96314" y="105889"/>
                                </a:lnTo>
                                <a:lnTo>
                                  <a:pt x="96370" y="78910"/>
                                </a:lnTo>
                                <a:lnTo>
                                  <a:pt x="96431" y="119387"/>
                                </a:lnTo>
                                <a:lnTo>
                                  <a:pt x="96488" y="105315"/>
                                </a:lnTo>
                                <a:lnTo>
                                  <a:pt x="96545" y="42474"/>
                                </a:lnTo>
                                <a:lnTo>
                                  <a:pt x="96601" y="78910"/>
                                </a:lnTo>
                                <a:lnTo>
                                  <a:pt x="96658" y="23809"/>
                                </a:lnTo>
                                <a:lnTo>
                                  <a:pt x="96719" y="88966"/>
                                </a:lnTo>
                                <a:lnTo>
                                  <a:pt x="96775" y="88670"/>
                                </a:lnTo>
                                <a:lnTo>
                                  <a:pt x="96832" y="81781"/>
                                </a:lnTo>
                                <a:lnTo>
                                  <a:pt x="96889" y="63986"/>
                                </a:lnTo>
                                <a:lnTo>
                                  <a:pt x="96946" y="84373"/>
                                </a:lnTo>
                                <a:lnTo>
                                  <a:pt x="97006" y="35585"/>
                                </a:lnTo>
                                <a:lnTo>
                                  <a:pt x="97063" y="91541"/>
                                </a:lnTo>
                                <a:lnTo>
                                  <a:pt x="97120" y="83227"/>
                                </a:lnTo>
                                <a:lnTo>
                                  <a:pt x="97176" y="91541"/>
                                </a:lnTo>
                                <a:lnTo>
                                  <a:pt x="97233" y="51084"/>
                                </a:lnTo>
                                <a:lnTo>
                                  <a:pt x="97290" y="85799"/>
                                </a:lnTo>
                                <a:lnTo>
                                  <a:pt x="97347" y="88394"/>
                                </a:lnTo>
                                <a:lnTo>
                                  <a:pt x="97407" y="86949"/>
                                </a:lnTo>
                                <a:lnTo>
                                  <a:pt x="97464" y="65708"/>
                                </a:lnTo>
                                <a:lnTo>
                                  <a:pt x="97521" y="92112"/>
                                </a:lnTo>
                                <a:lnTo>
                                  <a:pt x="97577" y="80360"/>
                                </a:lnTo>
                                <a:lnTo>
                                  <a:pt x="97638" y="100147"/>
                                </a:lnTo>
                                <a:lnTo>
                                  <a:pt x="97695" y="74042"/>
                                </a:lnTo>
                                <a:lnTo>
                                  <a:pt x="97751" y="76914"/>
                                </a:lnTo>
                                <a:lnTo>
                                  <a:pt x="97808" y="94708"/>
                                </a:lnTo>
                                <a:lnTo>
                                  <a:pt x="97865" y="91837"/>
                                </a:lnTo>
                                <a:lnTo>
                                  <a:pt x="97922" y="75767"/>
                                </a:lnTo>
                                <a:lnTo>
                                  <a:pt x="97978" y="70300"/>
                                </a:lnTo>
                                <a:lnTo>
                                  <a:pt x="98039" y="69729"/>
                                </a:lnTo>
                                <a:lnTo>
                                  <a:pt x="98096" y="68004"/>
                                </a:lnTo>
                                <a:lnTo>
                                  <a:pt x="98152" y="99871"/>
                                </a:lnTo>
                                <a:lnTo>
                                  <a:pt x="98209" y="68304"/>
                                </a:lnTo>
                                <a:lnTo>
                                  <a:pt x="98266" y="74042"/>
                                </a:lnTo>
                                <a:lnTo>
                                  <a:pt x="98322" y="89241"/>
                                </a:lnTo>
                                <a:lnTo>
                                  <a:pt x="98379" y="69729"/>
                                </a:lnTo>
                                <a:lnTo>
                                  <a:pt x="98440" y="118517"/>
                                </a:lnTo>
                                <a:lnTo>
                                  <a:pt x="98497" y="93558"/>
                                </a:lnTo>
                                <a:lnTo>
                                  <a:pt x="98553" y="74042"/>
                                </a:lnTo>
                                <a:lnTo>
                                  <a:pt x="98610" y="84373"/>
                                </a:lnTo>
                                <a:lnTo>
                                  <a:pt x="98671" y="80635"/>
                                </a:lnTo>
                                <a:lnTo>
                                  <a:pt x="98728" y="56823"/>
                                </a:lnTo>
                                <a:lnTo>
                                  <a:pt x="98784" y="89241"/>
                                </a:lnTo>
                                <a:lnTo>
                                  <a:pt x="98841" y="66283"/>
                                </a:lnTo>
                                <a:lnTo>
                                  <a:pt x="98898" y="87819"/>
                                </a:lnTo>
                                <a:lnTo>
                                  <a:pt x="98954" y="72896"/>
                                </a:lnTo>
                                <a:lnTo>
                                  <a:pt x="99011" y="55377"/>
                                </a:lnTo>
                                <a:lnTo>
                                  <a:pt x="99072" y="71175"/>
                                </a:lnTo>
                                <a:lnTo>
                                  <a:pt x="99128" y="109332"/>
                                </a:lnTo>
                                <a:lnTo>
                                  <a:pt x="99185" y="93558"/>
                                </a:lnTo>
                                <a:lnTo>
                                  <a:pt x="99242" y="110778"/>
                                </a:lnTo>
                                <a:lnTo>
                                  <a:pt x="99298" y="127997"/>
                                </a:lnTo>
                                <a:lnTo>
                                  <a:pt x="99359" y="100447"/>
                                </a:lnTo>
                                <a:lnTo>
                                  <a:pt x="99416" y="76338"/>
                                </a:lnTo>
                                <a:lnTo>
                                  <a:pt x="99473" y="67728"/>
                                </a:lnTo>
                                <a:lnTo>
                                  <a:pt x="99529" y="88394"/>
                                </a:lnTo>
                                <a:lnTo>
                                  <a:pt x="99586" y="95555"/>
                                </a:lnTo>
                                <a:lnTo>
                                  <a:pt x="99647" y="64286"/>
                                </a:lnTo>
                                <a:lnTo>
                                  <a:pt x="99703" y="81506"/>
                                </a:lnTo>
                                <a:lnTo>
                                  <a:pt x="99760" y="73471"/>
                                </a:lnTo>
                                <a:lnTo>
                                  <a:pt x="99817" y="51084"/>
                                </a:lnTo>
                                <a:lnTo>
                                  <a:pt x="99874" y="55952"/>
                                </a:lnTo>
                                <a:lnTo>
                                  <a:pt x="99930" y="89816"/>
                                </a:lnTo>
                                <a:lnTo>
                                  <a:pt x="99987" y="51084"/>
                                </a:lnTo>
                                <a:lnTo>
                                  <a:pt x="100048" y="67728"/>
                                </a:lnTo>
                                <a:lnTo>
                                  <a:pt x="100104" y="79485"/>
                                </a:lnTo>
                                <a:lnTo>
                                  <a:pt x="100161" y="97579"/>
                                </a:lnTo>
                                <a:lnTo>
                                  <a:pt x="100218" y="44195"/>
                                </a:lnTo>
                                <a:lnTo>
                                  <a:pt x="100275" y="73471"/>
                                </a:lnTo>
                                <a:lnTo>
                                  <a:pt x="100335" y="109057"/>
                                </a:lnTo>
                                <a:lnTo>
                                  <a:pt x="100392" y="111353"/>
                                </a:lnTo>
                                <a:lnTo>
                                  <a:pt x="100449" y="86374"/>
                                </a:lnTo>
                                <a:lnTo>
                                  <a:pt x="100505" y="72021"/>
                                </a:lnTo>
                                <a:lnTo>
                                  <a:pt x="100562" y="64562"/>
                                </a:lnTo>
                                <a:lnTo>
                                  <a:pt x="100619" y="93262"/>
                                </a:lnTo>
                                <a:lnTo>
                                  <a:pt x="100680" y="61415"/>
                                </a:lnTo>
                                <a:lnTo>
                                  <a:pt x="100736" y="74617"/>
                                </a:lnTo>
                                <a:lnTo>
                                  <a:pt x="100793" y="47642"/>
                                </a:lnTo>
                                <a:lnTo>
                                  <a:pt x="100850" y="64861"/>
                                </a:lnTo>
                                <a:lnTo>
                                  <a:pt x="100906" y="75767"/>
                                </a:lnTo>
                                <a:lnTo>
                                  <a:pt x="100963" y="84373"/>
                                </a:lnTo>
                                <a:lnTo>
                                  <a:pt x="101020" y="59118"/>
                                </a:lnTo>
                                <a:lnTo>
                                  <a:pt x="101080" y="87244"/>
                                </a:lnTo>
                                <a:lnTo>
                                  <a:pt x="101137" y="90391"/>
                                </a:lnTo>
                                <a:lnTo>
                                  <a:pt x="101194" y="66582"/>
                                </a:lnTo>
                                <a:lnTo>
                                  <a:pt x="101251" y="72321"/>
                                </a:lnTo>
                                <a:lnTo>
                                  <a:pt x="101311" y="82081"/>
                                </a:lnTo>
                                <a:lnTo>
                                  <a:pt x="101368" y="86673"/>
                                </a:lnTo>
                                <a:lnTo>
                                  <a:pt x="101425" y="39603"/>
                                </a:lnTo>
                                <a:lnTo>
                                  <a:pt x="101481" y="33289"/>
                                </a:lnTo>
                                <a:lnTo>
                                  <a:pt x="101538" y="95555"/>
                                </a:lnTo>
                                <a:lnTo>
                                  <a:pt x="101595" y="67153"/>
                                </a:lnTo>
                                <a:lnTo>
                                  <a:pt x="101655" y="66283"/>
                                </a:lnTo>
                                <a:lnTo>
                                  <a:pt x="101712" y="56823"/>
                                </a:lnTo>
                                <a:lnTo>
                                  <a:pt x="101769" y="57102"/>
                                </a:lnTo>
                                <a:lnTo>
                                  <a:pt x="101826" y="91837"/>
                                </a:lnTo>
                                <a:lnTo>
                                  <a:pt x="101882" y="58823"/>
                                </a:lnTo>
                                <a:lnTo>
                                  <a:pt x="101939" y="94408"/>
                                </a:lnTo>
                                <a:lnTo>
                                  <a:pt x="101996" y="49063"/>
                                </a:lnTo>
                                <a:lnTo>
                                  <a:pt x="102056" y="95555"/>
                                </a:lnTo>
                                <a:lnTo>
                                  <a:pt x="102113" y="78335"/>
                                </a:lnTo>
                                <a:lnTo>
                                  <a:pt x="102170" y="92112"/>
                                </a:lnTo>
                                <a:lnTo>
                                  <a:pt x="102227" y="70025"/>
                                </a:lnTo>
                                <a:lnTo>
                                  <a:pt x="102287" y="83802"/>
                                </a:lnTo>
                                <a:lnTo>
                                  <a:pt x="102344" y="88966"/>
                                </a:lnTo>
                                <a:lnTo>
                                  <a:pt x="102401" y="63416"/>
                                </a:lnTo>
                                <a:lnTo>
                                  <a:pt x="102457" y="90391"/>
                                </a:lnTo>
                                <a:lnTo>
                                  <a:pt x="102514" y="95854"/>
                                </a:lnTo>
                                <a:lnTo>
                                  <a:pt x="102571" y="91837"/>
                                </a:lnTo>
                                <a:lnTo>
                                  <a:pt x="102627" y="86374"/>
                                </a:lnTo>
                                <a:lnTo>
                                  <a:pt x="102688" y="73746"/>
                                </a:lnTo>
                                <a:lnTo>
                                  <a:pt x="102745" y="67433"/>
                                </a:lnTo>
                                <a:lnTo>
                                  <a:pt x="102802" y="65708"/>
                                </a:lnTo>
                                <a:lnTo>
                                  <a:pt x="102858" y="86374"/>
                                </a:lnTo>
                                <a:lnTo>
                                  <a:pt x="102915" y="47342"/>
                                </a:lnTo>
                                <a:lnTo>
                                  <a:pt x="102972" y="68304"/>
                                </a:lnTo>
                                <a:lnTo>
                                  <a:pt x="103032" y="71175"/>
                                </a:lnTo>
                                <a:lnTo>
                                  <a:pt x="103089" y="86374"/>
                                </a:lnTo>
                                <a:lnTo>
                                  <a:pt x="103146" y="77764"/>
                                </a:lnTo>
                                <a:lnTo>
                                  <a:pt x="103202" y="76338"/>
                                </a:lnTo>
                                <a:lnTo>
                                  <a:pt x="103259" y="61990"/>
                                </a:lnTo>
                                <a:lnTo>
                                  <a:pt x="103320" y="86374"/>
                                </a:lnTo>
                                <a:lnTo>
                                  <a:pt x="103377" y="58823"/>
                                </a:lnTo>
                                <a:lnTo>
                                  <a:pt x="103433" y="88966"/>
                                </a:lnTo>
                                <a:lnTo>
                                  <a:pt x="103490" y="70600"/>
                                </a:lnTo>
                                <a:lnTo>
                                  <a:pt x="103547" y="99301"/>
                                </a:lnTo>
                                <a:lnTo>
                                  <a:pt x="103603" y="103318"/>
                                </a:lnTo>
                                <a:lnTo>
                                  <a:pt x="103660" y="76614"/>
                                </a:lnTo>
                                <a:lnTo>
                                  <a:pt x="103721" y="72321"/>
                                </a:lnTo>
                                <a:lnTo>
                                  <a:pt x="103778" y="60840"/>
                                </a:lnTo>
                                <a:lnTo>
                                  <a:pt x="103834" y="103593"/>
                                </a:lnTo>
                                <a:lnTo>
                                  <a:pt x="103891" y="75192"/>
                                </a:lnTo>
                                <a:lnTo>
                                  <a:pt x="103948" y="63711"/>
                                </a:lnTo>
                                <a:lnTo>
                                  <a:pt x="104008" y="70025"/>
                                </a:lnTo>
                                <a:lnTo>
                                  <a:pt x="104065" y="77189"/>
                                </a:lnTo>
                                <a:lnTo>
                                  <a:pt x="104122" y="71746"/>
                                </a:lnTo>
                                <a:lnTo>
                                  <a:pt x="104179" y="39307"/>
                                </a:lnTo>
                                <a:lnTo>
                                  <a:pt x="104235" y="82356"/>
                                </a:lnTo>
                                <a:lnTo>
                                  <a:pt x="104296" y="81206"/>
                                </a:lnTo>
                                <a:lnTo>
                                  <a:pt x="104353" y="82927"/>
                                </a:lnTo>
                                <a:lnTo>
                                  <a:pt x="104409" y="100722"/>
                                </a:lnTo>
                                <a:lnTo>
                                  <a:pt x="104466" y="96705"/>
                                </a:lnTo>
                                <a:lnTo>
                                  <a:pt x="104523" y="77488"/>
                                </a:lnTo>
                                <a:lnTo>
                                  <a:pt x="104579" y="47067"/>
                                </a:lnTo>
                                <a:lnTo>
                                  <a:pt x="104636" y="35014"/>
                                </a:lnTo>
                                <a:lnTo>
                                  <a:pt x="104697" y="100722"/>
                                </a:lnTo>
                                <a:lnTo>
                                  <a:pt x="104753" y="33289"/>
                                </a:lnTo>
                                <a:lnTo>
                                  <a:pt x="104810" y="69454"/>
                                </a:lnTo>
                                <a:lnTo>
                                  <a:pt x="104867" y="79485"/>
                                </a:lnTo>
                                <a:lnTo>
                                  <a:pt x="104928" y="55101"/>
                                </a:lnTo>
                                <a:lnTo>
                                  <a:pt x="104984" y="108485"/>
                                </a:lnTo>
                                <a:lnTo>
                                  <a:pt x="105041" y="45345"/>
                                </a:lnTo>
                                <a:lnTo>
                                  <a:pt x="105098" y="64861"/>
                                </a:lnTo>
                                <a:lnTo>
                                  <a:pt x="105154" y="77488"/>
                                </a:lnTo>
                                <a:lnTo>
                                  <a:pt x="105211" y="76914"/>
                                </a:lnTo>
                                <a:lnTo>
                                  <a:pt x="105268" y="90391"/>
                                </a:lnTo>
                                <a:lnTo>
                                  <a:pt x="105329" y="76338"/>
                                </a:lnTo>
                                <a:lnTo>
                                  <a:pt x="105385" y="60269"/>
                                </a:lnTo>
                                <a:lnTo>
                                  <a:pt x="105442" y="91266"/>
                                </a:lnTo>
                                <a:lnTo>
                                  <a:pt x="105499" y="54231"/>
                                </a:lnTo>
                                <a:lnTo>
                                  <a:pt x="105555" y="77189"/>
                                </a:lnTo>
                                <a:lnTo>
                                  <a:pt x="105612" y="87244"/>
                                </a:lnTo>
                                <a:lnTo>
                                  <a:pt x="105669" y="81781"/>
                                </a:lnTo>
                                <a:lnTo>
                                  <a:pt x="105730" y="60840"/>
                                </a:lnTo>
                                <a:lnTo>
                                  <a:pt x="105786" y="65137"/>
                                </a:lnTo>
                                <a:lnTo>
                                  <a:pt x="105843" y="76614"/>
                                </a:lnTo>
                                <a:lnTo>
                                  <a:pt x="105904" y="51359"/>
                                </a:lnTo>
                                <a:lnTo>
                                  <a:pt x="105960" y="58248"/>
                                </a:lnTo>
                                <a:lnTo>
                                  <a:pt x="106017" y="108485"/>
                                </a:lnTo>
                                <a:lnTo>
                                  <a:pt x="106074" y="75192"/>
                                </a:lnTo>
                                <a:lnTo>
                                  <a:pt x="106131" y="94408"/>
                                </a:lnTo>
                                <a:lnTo>
                                  <a:pt x="106187" y="38457"/>
                                </a:lnTo>
                                <a:lnTo>
                                  <a:pt x="106244" y="78910"/>
                                </a:lnTo>
                                <a:lnTo>
                                  <a:pt x="106305" y="91541"/>
                                </a:lnTo>
                                <a:lnTo>
                                  <a:pt x="106361" y="36736"/>
                                </a:lnTo>
                                <a:lnTo>
                                  <a:pt x="106418" y="74893"/>
                                </a:lnTo>
                                <a:lnTo>
                                  <a:pt x="106475" y="74893"/>
                                </a:lnTo>
                                <a:lnTo>
                                  <a:pt x="106531" y="76914"/>
                                </a:lnTo>
                                <a:lnTo>
                                  <a:pt x="106588" y="75192"/>
                                </a:lnTo>
                                <a:lnTo>
                                  <a:pt x="106649" y="67433"/>
                                </a:lnTo>
                                <a:lnTo>
                                  <a:pt x="106706" y="79785"/>
                                </a:lnTo>
                                <a:lnTo>
                                  <a:pt x="106762" y="86374"/>
                                </a:lnTo>
                                <a:lnTo>
                                  <a:pt x="106819" y="99871"/>
                                </a:lnTo>
                                <a:lnTo>
                                  <a:pt x="106876" y="80931"/>
                                </a:lnTo>
                                <a:lnTo>
                                  <a:pt x="106936" y="85223"/>
                                </a:lnTo>
                                <a:lnTo>
                                  <a:pt x="106993" y="66582"/>
                                </a:lnTo>
                                <a:lnTo>
                                  <a:pt x="107050" y="55676"/>
                                </a:lnTo>
                                <a:lnTo>
                                  <a:pt x="107106" y="100147"/>
                                </a:lnTo>
                                <a:lnTo>
                                  <a:pt x="107163" y="79210"/>
                                </a:lnTo>
                                <a:lnTo>
                                  <a:pt x="107220" y="65708"/>
                                </a:lnTo>
                                <a:lnTo>
                                  <a:pt x="107277" y="54802"/>
                                </a:lnTo>
                                <a:lnTo>
                                  <a:pt x="107337" y="76914"/>
                                </a:lnTo>
                                <a:lnTo>
                                  <a:pt x="107394" y="94133"/>
                                </a:lnTo>
                                <a:lnTo>
                                  <a:pt x="107451" y="80635"/>
                                </a:lnTo>
                                <a:lnTo>
                                  <a:pt x="107507" y="48788"/>
                                </a:lnTo>
                                <a:lnTo>
                                  <a:pt x="107564" y="63416"/>
                                </a:lnTo>
                                <a:lnTo>
                                  <a:pt x="107625" y="106185"/>
                                </a:lnTo>
                                <a:lnTo>
                                  <a:pt x="107682" y="86949"/>
                                </a:lnTo>
                                <a:lnTo>
                                  <a:pt x="107738" y="28126"/>
                                </a:lnTo>
                                <a:lnTo>
                                  <a:pt x="107795" y="55676"/>
                                </a:lnTo>
                                <a:lnTo>
                                  <a:pt x="107852" y="78635"/>
                                </a:lnTo>
                                <a:lnTo>
                                  <a:pt x="107908" y="85523"/>
                                </a:lnTo>
                                <a:lnTo>
                                  <a:pt x="107969" y="40453"/>
                                </a:lnTo>
                                <a:lnTo>
                                  <a:pt x="108026" y="56251"/>
                                </a:lnTo>
                                <a:lnTo>
                                  <a:pt x="108083" y="78335"/>
                                </a:lnTo>
                                <a:lnTo>
                                  <a:pt x="108139" y="63140"/>
                                </a:lnTo>
                                <a:lnTo>
                                  <a:pt x="108196" y="55377"/>
                                </a:lnTo>
                                <a:lnTo>
                                  <a:pt x="108253" y="92112"/>
                                </a:lnTo>
                                <a:lnTo>
                                  <a:pt x="108309" y="58823"/>
                                </a:lnTo>
                                <a:lnTo>
                                  <a:pt x="108370" y="80635"/>
                                </a:lnTo>
                                <a:lnTo>
                                  <a:pt x="108427" y="62265"/>
                                </a:lnTo>
                                <a:lnTo>
                                  <a:pt x="108483" y="88095"/>
                                </a:lnTo>
                                <a:lnTo>
                                  <a:pt x="108540" y="91541"/>
                                </a:lnTo>
                                <a:lnTo>
                                  <a:pt x="108601" y="38457"/>
                                </a:lnTo>
                                <a:lnTo>
                                  <a:pt x="108658" y="73746"/>
                                </a:lnTo>
                                <a:lnTo>
                                  <a:pt x="108714" y="81781"/>
                                </a:lnTo>
                                <a:lnTo>
                                  <a:pt x="108771" y="73471"/>
                                </a:lnTo>
                                <a:lnTo>
                                  <a:pt x="108828" y="87244"/>
                                </a:lnTo>
                                <a:lnTo>
                                  <a:pt x="108884" y="52805"/>
                                </a:lnTo>
                                <a:lnTo>
                                  <a:pt x="108945" y="86098"/>
                                </a:lnTo>
                                <a:lnTo>
                                  <a:pt x="109002" y="60840"/>
                                </a:lnTo>
                                <a:lnTo>
                                  <a:pt x="109058" y="77189"/>
                                </a:lnTo>
                                <a:lnTo>
                                  <a:pt x="109115" y="92987"/>
                                </a:lnTo>
                                <a:lnTo>
                                  <a:pt x="109172" y="66283"/>
                                </a:lnTo>
                                <a:lnTo>
                                  <a:pt x="109229" y="40453"/>
                                </a:lnTo>
                                <a:lnTo>
                                  <a:pt x="109285" y="102743"/>
                                </a:lnTo>
                                <a:lnTo>
                                  <a:pt x="109346" y="85223"/>
                                </a:lnTo>
                                <a:lnTo>
                                  <a:pt x="109403" y="87520"/>
                                </a:lnTo>
                                <a:lnTo>
                                  <a:pt x="109459" y="85523"/>
                                </a:lnTo>
                                <a:lnTo>
                                  <a:pt x="109516" y="64286"/>
                                </a:lnTo>
                                <a:lnTo>
                                  <a:pt x="109577" y="54802"/>
                                </a:lnTo>
                                <a:lnTo>
                                  <a:pt x="109634" y="72321"/>
                                </a:lnTo>
                                <a:lnTo>
                                  <a:pt x="109690" y="63986"/>
                                </a:lnTo>
                                <a:lnTo>
                                  <a:pt x="109747" y="61990"/>
                                </a:lnTo>
                                <a:lnTo>
                                  <a:pt x="109804" y="105039"/>
                                </a:lnTo>
                                <a:lnTo>
                                  <a:pt x="109860" y="26105"/>
                                </a:lnTo>
                                <a:lnTo>
                                  <a:pt x="109917" y="59118"/>
                                </a:lnTo>
                                <a:lnTo>
                                  <a:pt x="109978" y="91266"/>
                                </a:lnTo>
                                <a:lnTo>
                                  <a:pt x="110034" y="86949"/>
                                </a:lnTo>
                                <a:lnTo>
                                  <a:pt x="110091" y="88670"/>
                                </a:lnTo>
                                <a:lnTo>
                                  <a:pt x="110148" y="64861"/>
                                </a:lnTo>
                                <a:lnTo>
                                  <a:pt x="110205" y="46491"/>
                                </a:lnTo>
                                <a:lnTo>
                                  <a:pt x="110261" y="89541"/>
                                </a:lnTo>
                                <a:lnTo>
                                  <a:pt x="110322" y="96705"/>
                                </a:lnTo>
                                <a:lnTo>
                                  <a:pt x="110379" y="79485"/>
                                </a:lnTo>
                                <a:lnTo>
                                  <a:pt x="110435" y="49363"/>
                                </a:lnTo>
                                <a:lnTo>
                                  <a:pt x="110492" y="95279"/>
                                </a:lnTo>
                                <a:lnTo>
                                  <a:pt x="110549" y="75767"/>
                                </a:lnTo>
                                <a:lnTo>
                                  <a:pt x="110610" y="114795"/>
                                </a:lnTo>
                                <a:lnTo>
                                  <a:pt x="110666" y="79210"/>
                                </a:lnTo>
                                <a:lnTo>
                                  <a:pt x="110723" y="86374"/>
                                </a:lnTo>
                                <a:lnTo>
                                  <a:pt x="110780" y="84373"/>
                                </a:lnTo>
                                <a:lnTo>
                                  <a:pt x="110836" y="59394"/>
                                </a:lnTo>
                                <a:lnTo>
                                  <a:pt x="110893" y="63416"/>
                                </a:lnTo>
                                <a:lnTo>
                                  <a:pt x="110950" y="68304"/>
                                </a:lnTo>
                                <a:lnTo>
                                  <a:pt x="111010" y="87244"/>
                                </a:lnTo>
                                <a:lnTo>
                                  <a:pt x="111067" y="26405"/>
                                </a:lnTo>
                                <a:lnTo>
                                  <a:pt x="111124" y="119387"/>
                                </a:lnTo>
                                <a:lnTo>
                                  <a:pt x="111181" y="72896"/>
                                </a:lnTo>
                                <a:lnTo>
                                  <a:pt x="111237" y="86098"/>
                                </a:lnTo>
                                <a:lnTo>
                                  <a:pt x="111298" y="81781"/>
                                </a:lnTo>
                                <a:lnTo>
                                  <a:pt x="111355" y="70300"/>
                                </a:lnTo>
                                <a:lnTo>
                                  <a:pt x="111411" y="54231"/>
                                </a:lnTo>
                                <a:lnTo>
                                  <a:pt x="111468" y="84653"/>
                                </a:lnTo>
                                <a:lnTo>
                                  <a:pt x="111525" y="54231"/>
                                </a:lnTo>
                                <a:lnTo>
                                  <a:pt x="111585" y="57973"/>
                                </a:lnTo>
                                <a:lnTo>
                                  <a:pt x="111642" y="70600"/>
                                </a:lnTo>
                                <a:lnTo>
                                  <a:pt x="111699" y="74617"/>
                                </a:lnTo>
                                <a:lnTo>
                                  <a:pt x="111756" y="61690"/>
                                </a:lnTo>
                                <a:lnTo>
                                  <a:pt x="111812" y="53655"/>
                                </a:lnTo>
                                <a:lnTo>
                                  <a:pt x="111869" y="85523"/>
                                </a:lnTo>
                                <a:lnTo>
                                  <a:pt x="111926" y="74893"/>
                                </a:lnTo>
                                <a:lnTo>
                                  <a:pt x="111986" y="79785"/>
                                </a:lnTo>
                                <a:lnTo>
                                  <a:pt x="112043" y="67728"/>
                                </a:lnTo>
                                <a:lnTo>
                                  <a:pt x="112100" y="89241"/>
                                </a:lnTo>
                                <a:lnTo>
                                  <a:pt x="112157" y="72596"/>
                                </a:lnTo>
                                <a:lnTo>
                                  <a:pt x="112217" y="86949"/>
                                </a:lnTo>
                                <a:lnTo>
                                  <a:pt x="112274" y="70600"/>
                                </a:lnTo>
                                <a:lnTo>
                                  <a:pt x="112331" y="77189"/>
                                </a:lnTo>
                                <a:lnTo>
                                  <a:pt x="112387" y="89816"/>
                                </a:lnTo>
                                <a:lnTo>
                                  <a:pt x="112444" y="83502"/>
                                </a:lnTo>
                                <a:lnTo>
                                  <a:pt x="112501" y="57673"/>
                                </a:lnTo>
                                <a:lnTo>
                                  <a:pt x="112557" y="91266"/>
                                </a:lnTo>
                                <a:lnTo>
                                  <a:pt x="112618" y="74893"/>
                                </a:lnTo>
                                <a:lnTo>
                                  <a:pt x="112675" y="57673"/>
                                </a:lnTo>
                                <a:lnTo>
                                  <a:pt x="112732" y="67728"/>
                                </a:lnTo>
                                <a:lnTo>
                                  <a:pt x="112788" y="108485"/>
                                </a:lnTo>
                                <a:lnTo>
                                  <a:pt x="112845" y="79785"/>
                                </a:lnTo>
                                <a:lnTo>
                                  <a:pt x="112902" y="80060"/>
                                </a:lnTo>
                                <a:lnTo>
                                  <a:pt x="112958" y="84373"/>
                                </a:lnTo>
                                <a:lnTo>
                                  <a:pt x="113019" y="83227"/>
                                </a:lnTo>
                                <a:lnTo>
                                  <a:pt x="113076" y="64286"/>
                                </a:lnTo>
                                <a:lnTo>
                                  <a:pt x="113133" y="47342"/>
                                </a:lnTo>
                                <a:lnTo>
                                  <a:pt x="113193" y="74321"/>
                                </a:lnTo>
                                <a:lnTo>
                                  <a:pt x="113250" y="97579"/>
                                </a:lnTo>
                                <a:lnTo>
                                  <a:pt x="113307" y="67728"/>
                                </a:lnTo>
                                <a:lnTo>
                                  <a:pt x="113363" y="54231"/>
                                </a:lnTo>
                                <a:lnTo>
                                  <a:pt x="113420" y="99871"/>
                                </a:lnTo>
                                <a:lnTo>
                                  <a:pt x="113477" y="68579"/>
                                </a:lnTo>
                                <a:lnTo>
                                  <a:pt x="113533" y="77488"/>
                                </a:lnTo>
                                <a:lnTo>
                                  <a:pt x="113594" y="86949"/>
                                </a:lnTo>
                                <a:lnTo>
                                  <a:pt x="113651" y="64861"/>
                                </a:lnTo>
                                <a:lnTo>
                                  <a:pt x="113708" y="80931"/>
                                </a:lnTo>
                                <a:lnTo>
                                  <a:pt x="113764" y="62565"/>
                                </a:lnTo>
                                <a:lnTo>
                                  <a:pt x="113821" y="55377"/>
                                </a:lnTo>
                                <a:lnTo>
                                  <a:pt x="113878" y="64861"/>
                                </a:lnTo>
                                <a:lnTo>
                                  <a:pt x="113938" y="85523"/>
                                </a:lnTo>
                                <a:lnTo>
                                  <a:pt x="113995" y="71175"/>
                                </a:lnTo>
                                <a:lnTo>
                                  <a:pt x="114052" y="55676"/>
                                </a:lnTo>
                                <a:lnTo>
                                  <a:pt x="114109" y="58823"/>
                                </a:lnTo>
                                <a:lnTo>
                                  <a:pt x="114165" y="67433"/>
                                </a:lnTo>
                                <a:lnTo>
                                  <a:pt x="114226" y="71450"/>
                                </a:lnTo>
                                <a:lnTo>
                                  <a:pt x="114283" y="98725"/>
                                </a:lnTo>
                                <a:lnTo>
                                  <a:pt x="114339" y="116516"/>
                                </a:lnTo>
                                <a:lnTo>
                                  <a:pt x="114396" y="77488"/>
                                </a:lnTo>
                                <a:lnTo>
                                  <a:pt x="114453" y="44195"/>
                                </a:lnTo>
                                <a:lnTo>
                                  <a:pt x="114509" y="82081"/>
                                </a:lnTo>
                                <a:lnTo>
                                  <a:pt x="114566" y="60269"/>
                                </a:lnTo>
                                <a:lnTo>
                                  <a:pt x="114627" y="66858"/>
                                </a:lnTo>
                                <a:lnTo>
                                  <a:pt x="114684" y="97579"/>
                                </a:lnTo>
                                <a:lnTo>
                                  <a:pt x="114740" y="102168"/>
                                </a:lnTo>
                                <a:lnTo>
                                  <a:pt x="114797" y="59969"/>
                                </a:lnTo>
                                <a:lnTo>
                                  <a:pt x="114854" y="70300"/>
                                </a:lnTo>
                                <a:lnTo>
                                  <a:pt x="114915" y="42750"/>
                                </a:lnTo>
                                <a:lnTo>
                                  <a:pt x="114971" y="67153"/>
                                </a:lnTo>
                                <a:lnTo>
                                  <a:pt x="115028" y="80635"/>
                                </a:lnTo>
                                <a:lnTo>
                                  <a:pt x="115084" y="35585"/>
                                </a:lnTo>
                                <a:lnTo>
                                  <a:pt x="115141" y="79785"/>
                                </a:lnTo>
                                <a:lnTo>
                                  <a:pt x="115198" y="81206"/>
                                </a:lnTo>
                                <a:lnTo>
                                  <a:pt x="115259" y="58823"/>
                                </a:lnTo>
                                <a:lnTo>
                                  <a:pt x="115315" y="49638"/>
                                </a:lnTo>
                                <a:lnTo>
                                  <a:pt x="115372" y="108186"/>
                                </a:lnTo>
                                <a:lnTo>
                                  <a:pt x="115429" y="91837"/>
                                </a:lnTo>
                                <a:lnTo>
                                  <a:pt x="115485" y="68579"/>
                                </a:lnTo>
                                <a:lnTo>
                                  <a:pt x="115542" y="72321"/>
                                </a:lnTo>
                                <a:lnTo>
                                  <a:pt x="115599" y="60840"/>
                                </a:lnTo>
                                <a:lnTo>
                                  <a:pt x="115660" y="85799"/>
                                </a:lnTo>
                                <a:lnTo>
                                  <a:pt x="115716" y="43324"/>
                                </a:lnTo>
                                <a:lnTo>
                                  <a:pt x="115773" y="75767"/>
                                </a:lnTo>
                                <a:lnTo>
                                  <a:pt x="115830" y="70600"/>
                                </a:lnTo>
                                <a:lnTo>
                                  <a:pt x="115890" y="75192"/>
                                </a:lnTo>
                                <a:lnTo>
                                  <a:pt x="115947" y="72021"/>
                                </a:lnTo>
                                <a:lnTo>
                                  <a:pt x="116004" y="73471"/>
                                </a:lnTo>
                                <a:lnTo>
                                  <a:pt x="116061" y="80931"/>
                                </a:lnTo>
                                <a:lnTo>
                                  <a:pt x="116117" y="83502"/>
                                </a:lnTo>
                                <a:lnTo>
                                  <a:pt x="116174" y="55676"/>
                                </a:lnTo>
                                <a:lnTo>
                                  <a:pt x="116235" y="78059"/>
                                </a:lnTo>
                                <a:lnTo>
                                  <a:pt x="116291" y="114499"/>
                                </a:lnTo>
                                <a:lnTo>
                                  <a:pt x="116348" y="71450"/>
                                </a:lnTo>
                                <a:lnTo>
                                  <a:pt x="116405" y="87520"/>
                                </a:lnTo>
                                <a:lnTo>
                                  <a:pt x="116461" y="66007"/>
                                </a:lnTo>
                                <a:lnTo>
                                  <a:pt x="116518" y="67728"/>
                                </a:lnTo>
                                <a:lnTo>
                                  <a:pt x="116575" y="95854"/>
                                </a:lnTo>
                                <a:lnTo>
                                  <a:pt x="116636" y="120813"/>
                                </a:lnTo>
                                <a:lnTo>
                                  <a:pt x="116692" y="55952"/>
                                </a:lnTo>
                                <a:lnTo>
                                  <a:pt x="116749" y="68879"/>
                                </a:lnTo>
                                <a:lnTo>
                                  <a:pt x="116806" y="54802"/>
                                </a:lnTo>
                                <a:lnTo>
                                  <a:pt x="116866" y="89241"/>
                                </a:lnTo>
                                <a:lnTo>
                                  <a:pt x="116923" y="78910"/>
                                </a:lnTo>
                                <a:lnTo>
                                  <a:pt x="116980" y="63986"/>
                                </a:lnTo>
                                <a:lnTo>
                                  <a:pt x="117037" y="71746"/>
                                </a:lnTo>
                                <a:lnTo>
                                  <a:pt x="117093" y="82927"/>
                                </a:lnTo>
                                <a:lnTo>
                                  <a:pt x="117150" y="50213"/>
                                </a:lnTo>
                                <a:lnTo>
                                  <a:pt x="117207" y="74321"/>
                                </a:lnTo>
                                <a:lnTo>
                                  <a:pt x="117267" y="69154"/>
                                </a:lnTo>
                                <a:lnTo>
                                  <a:pt x="117324" y="72596"/>
                                </a:lnTo>
                                <a:lnTo>
                                  <a:pt x="117381" y="66582"/>
                                </a:lnTo>
                                <a:lnTo>
                                  <a:pt x="117437" y="88670"/>
                                </a:lnTo>
                                <a:lnTo>
                                  <a:pt x="117494" y="55101"/>
                                </a:lnTo>
                                <a:lnTo>
                                  <a:pt x="117551" y="71450"/>
                                </a:lnTo>
                                <a:lnTo>
                                  <a:pt x="117612" y="89541"/>
                                </a:lnTo>
                                <a:lnTo>
                                  <a:pt x="117668" y="84653"/>
                                </a:lnTo>
                                <a:lnTo>
                                  <a:pt x="117725" y="72896"/>
                                </a:lnTo>
                                <a:lnTo>
                                  <a:pt x="117782" y="121684"/>
                                </a:lnTo>
                                <a:lnTo>
                                  <a:pt x="117838" y="68579"/>
                                </a:lnTo>
                                <a:lnTo>
                                  <a:pt x="117899" y="96429"/>
                                </a:lnTo>
                                <a:lnTo>
                                  <a:pt x="117956" y="41028"/>
                                </a:lnTo>
                                <a:lnTo>
                                  <a:pt x="118013" y="89816"/>
                                </a:lnTo>
                                <a:lnTo>
                                  <a:pt x="118069" y="79210"/>
                                </a:lnTo>
                                <a:lnTo>
                                  <a:pt x="118126" y="84077"/>
                                </a:lnTo>
                                <a:lnTo>
                                  <a:pt x="118183" y="98150"/>
                                </a:lnTo>
                                <a:lnTo>
                                  <a:pt x="118239" y="76338"/>
                                </a:lnTo>
                                <a:lnTo>
                                  <a:pt x="118300" y="74617"/>
                                </a:lnTo>
                                <a:lnTo>
                                  <a:pt x="118357" y="97004"/>
                                </a:lnTo>
                                <a:lnTo>
                                  <a:pt x="118414" y="80360"/>
                                </a:lnTo>
                                <a:lnTo>
                                  <a:pt x="118470" y="79785"/>
                                </a:lnTo>
                                <a:lnTo>
                                  <a:pt x="118527" y="30422"/>
                                </a:lnTo>
                                <a:lnTo>
                                  <a:pt x="118588" y="68304"/>
                                </a:lnTo>
                                <a:lnTo>
                                  <a:pt x="118644" y="52805"/>
                                </a:lnTo>
                                <a:lnTo>
                                  <a:pt x="118701" y="103893"/>
                                </a:lnTo>
                                <a:lnTo>
                                  <a:pt x="118758" y="51084"/>
                                </a:lnTo>
                                <a:lnTo>
                                  <a:pt x="118814" y="68879"/>
                                </a:lnTo>
                                <a:lnTo>
                                  <a:pt x="118875" y="60269"/>
                                </a:lnTo>
                                <a:lnTo>
                                  <a:pt x="118932" y="71746"/>
                                </a:lnTo>
                                <a:lnTo>
                                  <a:pt x="118988" y="87244"/>
                                </a:lnTo>
                                <a:lnTo>
                                  <a:pt x="119045" y="61990"/>
                                </a:lnTo>
                                <a:lnTo>
                                  <a:pt x="119102" y="99301"/>
                                </a:lnTo>
                                <a:lnTo>
                                  <a:pt x="119159" y="93262"/>
                                </a:lnTo>
                                <a:lnTo>
                                  <a:pt x="119215" y="81506"/>
                                </a:lnTo>
                                <a:lnTo>
                                  <a:pt x="119276" y="75192"/>
                                </a:lnTo>
                                <a:lnTo>
                                  <a:pt x="119333" y="118241"/>
                                </a:lnTo>
                                <a:lnTo>
                                  <a:pt x="119389" y="48788"/>
                                </a:lnTo>
                                <a:lnTo>
                                  <a:pt x="119446" y="82356"/>
                                </a:lnTo>
                                <a:lnTo>
                                  <a:pt x="119507" y="69154"/>
                                </a:lnTo>
                                <a:lnTo>
                                  <a:pt x="119564" y="67153"/>
                                </a:lnTo>
                                <a:lnTo>
                                  <a:pt x="119620" y="88966"/>
                                </a:lnTo>
                                <a:lnTo>
                                  <a:pt x="119677" y="73172"/>
                                </a:lnTo>
                                <a:lnTo>
                                  <a:pt x="119734" y="79485"/>
                                </a:lnTo>
                                <a:lnTo>
                                  <a:pt x="119790" y="88095"/>
                                </a:lnTo>
                                <a:lnTo>
                                  <a:pt x="119847" y="90391"/>
                                </a:lnTo>
                                <a:lnTo>
                                  <a:pt x="119908" y="94983"/>
                                </a:lnTo>
                                <a:lnTo>
                                  <a:pt x="119965" y="62840"/>
                                </a:lnTo>
                                <a:lnTo>
                                  <a:pt x="120021" y="71746"/>
                                </a:lnTo>
                                <a:lnTo>
                                  <a:pt x="120078" y="90966"/>
                                </a:lnTo>
                                <a:lnTo>
                                  <a:pt x="120135" y="105039"/>
                                </a:lnTo>
                                <a:lnTo>
                                  <a:pt x="120191" y="92412"/>
                                </a:lnTo>
                                <a:lnTo>
                                  <a:pt x="120248" y="48488"/>
                                </a:lnTo>
                                <a:lnTo>
                                  <a:pt x="120309" y="99871"/>
                                </a:lnTo>
                                <a:lnTo>
                                  <a:pt x="120365" y="30697"/>
                                </a:lnTo>
                                <a:lnTo>
                                  <a:pt x="120422" y="74617"/>
                                </a:lnTo>
                                <a:lnTo>
                                  <a:pt x="120483" y="70300"/>
                                </a:lnTo>
                                <a:lnTo>
                                  <a:pt x="120540" y="95854"/>
                                </a:lnTo>
                                <a:lnTo>
                                  <a:pt x="120596" y="66582"/>
                                </a:lnTo>
                                <a:lnTo>
                                  <a:pt x="120653" y="108485"/>
                                </a:lnTo>
                                <a:lnTo>
                                  <a:pt x="120710" y="119092"/>
                                </a:lnTo>
                                <a:lnTo>
                                  <a:pt x="120766" y="98426"/>
                                </a:lnTo>
                                <a:lnTo>
                                  <a:pt x="120823" y="83802"/>
                                </a:lnTo>
                                <a:lnTo>
                                  <a:pt x="120884" y="68004"/>
                                </a:lnTo>
                                <a:lnTo>
                                  <a:pt x="120940" y="79485"/>
                                </a:lnTo>
                                <a:lnTo>
                                  <a:pt x="120997" y="78059"/>
                                </a:lnTo>
                                <a:lnTo>
                                  <a:pt x="121054" y="82081"/>
                                </a:lnTo>
                                <a:lnTo>
                                  <a:pt x="121111" y="125130"/>
                                </a:lnTo>
                                <a:lnTo>
                                  <a:pt x="121167" y="116792"/>
                                </a:lnTo>
                                <a:lnTo>
                                  <a:pt x="121228" y="70025"/>
                                </a:lnTo>
                                <a:lnTo>
                                  <a:pt x="121285" y="77764"/>
                                </a:lnTo>
                                <a:lnTo>
                                  <a:pt x="121341" y="68304"/>
                                </a:lnTo>
                                <a:lnTo>
                                  <a:pt x="121398" y="76043"/>
                                </a:lnTo>
                                <a:lnTo>
                                  <a:pt x="121455" y="99871"/>
                                </a:lnTo>
                                <a:lnTo>
                                  <a:pt x="121516" y="68004"/>
                                </a:lnTo>
                                <a:lnTo>
                                  <a:pt x="121572" y="103018"/>
                                </a:lnTo>
                                <a:lnTo>
                                  <a:pt x="121629" y="73471"/>
                                </a:lnTo>
                                <a:lnTo>
                                  <a:pt x="121686" y="88966"/>
                                </a:lnTo>
                                <a:lnTo>
                                  <a:pt x="121742" y="87819"/>
                                </a:lnTo>
                                <a:lnTo>
                                  <a:pt x="121799" y="88670"/>
                                </a:lnTo>
                                <a:lnTo>
                                  <a:pt x="121856" y="69154"/>
                                </a:lnTo>
                                <a:lnTo>
                                  <a:pt x="121916" y="63140"/>
                                </a:lnTo>
                                <a:lnTo>
                                  <a:pt x="121973" y="55676"/>
                                </a:lnTo>
                                <a:lnTo>
                                  <a:pt x="122030" y="85799"/>
                                </a:lnTo>
                                <a:lnTo>
                                  <a:pt x="122087" y="81506"/>
                                </a:lnTo>
                                <a:lnTo>
                                  <a:pt x="122143" y="87244"/>
                                </a:lnTo>
                                <a:lnTo>
                                  <a:pt x="122204" y="122534"/>
                                </a:lnTo>
                                <a:lnTo>
                                  <a:pt x="122261" y="92687"/>
                                </a:lnTo>
                                <a:lnTo>
                                  <a:pt x="122317" y="68879"/>
                                </a:lnTo>
                                <a:lnTo>
                                  <a:pt x="122374" y="88670"/>
                                </a:lnTo>
                                <a:lnTo>
                                  <a:pt x="122431" y="80635"/>
                                </a:lnTo>
                                <a:lnTo>
                                  <a:pt x="122487" y="68004"/>
                                </a:lnTo>
                                <a:lnTo>
                                  <a:pt x="122548" y="71746"/>
                                </a:lnTo>
                                <a:lnTo>
                                  <a:pt x="122605" y="72596"/>
                                </a:lnTo>
                                <a:lnTo>
                                  <a:pt x="122662" y="118816"/>
                                </a:lnTo>
                                <a:lnTo>
                                  <a:pt x="122718" y="73172"/>
                                </a:lnTo>
                                <a:lnTo>
                                  <a:pt x="122775" y="94983"/>
                                </a:lnTo>
                                <a:lnTo>
                                  <a:pt x="122832" y="80360"/>
                                </a:lnTo>
                                <a:lnTo>
                                  <a:pt x="122888" y="68879"/>
                                </a:lnTo>
                                <a:lnTo>
                                  <a:pt x="122949" y="71746"/>
                                </a:lnTo>
                                <a:lnTo>
                                  <a:pt x="123006" y="76614"/>
                                </a:lnTo>
                                <a:lnTo>
                                  <a:pt x="123063" y="107036"/>
                                </a:lnTo>
                                <a:lnTo>
                                  <a:pt x="123119" y="71175"/>
                                </a:lnTo>
                                <a:lnTo>
                                  <a:pt x="123180" y="57102"/>
                                </a:lnTo>
                                <a:lnTo>
                                  <a:pt x="123237" y="115370"/>
                                </a:lnTo>
                                <a:lnTo>
                                  <a:pt x="123293" y="61990"/>
                                </a:lnTo>
                                <a:lnTo>
                                  <a:pt x="123350" y="69729"/>
                                </a:lnTo>
                                <a:lnTo>
                                  <a:pt x="123407" y="105039"/>
                                </a:lnTo>
                                <a:lnTo>
                                  <a:pt x="123464" y="77764"/>
                                </a:lnTo>
                                <a:lnTo>
                                  <a:pt x="123524" y="76614"/>
                                </a:lnTo>
                                <a:lnTo>
                                  <a:pt x="123581" y="95279"/>
                                </a:lnTo>
                                <a:lnTo>
                                  <a:pt x="123638" y="114795"/>
                                </a:lnTo>
                                <a:lnTo>
                                  <a:pt x="123694" y="84373"/>
                                </a:lnTo>
                                <a:lnTo>
                                  <a:pt x="123751" y="90116"/>
                                </a:lnTo>
                                <a:lnTo>
                                  <a:pt x="123808" y="92412"/>
                                </a:lnTo>
                                <a:lnTo>
                                  <a:pt x="123864" y="87244"/>
                                </a:lnTo>
                                <a:lnTo>
                                  <a:pt x="123925" y="47342"/>
                                </a:lnTo>
                                <a:lnTo>
                                  <a:pt x="123982" y="93833"/>
                                </a:lnTo>
                                <a:lnTo>
                                  <a:pt x="124039" y="101022"/>
                                </a:lnTo>
                                <a:lnTo>
                                  <a:pt x="124095" y="91837"/>
                                </a:lnTo>
                                <a:lnTo>
                                  <a:pt x="124156" y="73746"/>
                                </a:lnTo>
                                <a:lnTo>
                                  <a:pt x="124213" y="65137"/>
                                </a:lnTo>
                                <a:lnTo>
                                  <a:pt x="124269" y="56823"/>
                                </a:lnTo>
                                <a:lnTo>
                                  <a:pt x="124326" y="105889"/>
                                </a:lnTo>
                                <a:lnTo>
                                  <a:pt x="124383" y="67153"/>
                                </a:lnTo>
                                <a:lnTo>
                                  <a:pt x="124440" y="65432"/>
                                </a:lnTo>
                                <a:lnTo>
                                  <a:pt x="124496" y="68004"/>
                                </a:lnTo>
                                <a:lnTo>
                                  <a:pt x="124557" y="103018"/>
                                </a:lnTo>
                                <a:lnTo>
                                  <a:pt x="124614" y="107335"/>
                                </a:lnTo>
                                <a:lnTo>
                                  <a:pt x="124670" y="127698"/>
                                </a:lnTo>
                                <a:lnTo>
                                  <a:pt x="124727" y="59118"/>
                                </a:lnTo>
                                <a:lnTo>
                                  <a:pt x="124784" y="38732"/>
                                </a:lnTo>
                                <a:lnTo>
                                  <a:pt x="124840" y="85799"/>
                                </a:lnTo>
                                <a:lnTo>
                                  <a:pt x="124901" y="89541"/>
                                </a:lnTo>
                                <a:lnTo>
                                  <a:pt x="124958" y="104464"/>
                                </a:lnTo>
                                <a:lnTo>
                                  <a:pt x="125015" y="97579"/>
                                </a:lnTo>
                                <a:lnTo>
                                  <a:pt x="125071" y="70025"/>
                                </a:lnTo>
                                <a:lnTo>
                                  <a:pt x="125128" y="67728"/>
                                </a:lnTo>
                                <a:lnTo>
                                  <a:pt x="125189" y="68004"/>
                                </a:lnTo>
                                <a:lnTo>
                                  <a:pt x="125245" y="89241"/>
                                </a:lnTo>
                                <a:lnTo>
                                  <a:pt x="125302" y="121109"/>
                                </a:lnTo>
                                <a:lnTo>
                                  <a:pt x="125359" y="95555"/>
                                </a:lnTo>
                                <a:lnTo>
                                  <a:pt x="125416" y="95854"/>
                                </a:lnTo>
                                <a:lnTo>
                                  <a:pt x="125472" y="87819"/>
                                </a:lnTo>
                                <a:lnTo>
                                  <a:pt x="125529" y="62840"/>
                                </a:lnTo>
                                <a:lnTo>
                                  <a:pt x="125590" y="101872"/>
                                </a:lnTo>
                                <a:lnTo>
                                  <a:pt x="125646" y="39032"/>
                                </a:lnTo>
                                <a:lnTo>
                                  <a:pt x="125703" y="90966"/>
                                </a:lnTo>
                                <a:lnTo>
                                  <a:pt x="125760" y="91541"/>
                                </a:lnTo>
                                <a:lnTo>
                                  <a:pt x="125816" y="81506"/>
                                </a:lnTo>
                                <a:lnTo>
                                  <a:pt x="125877" y="104464"/>
                                </a:lnTo>
                                <a:lnTo>
                                  <a:pt x="125934" y="77488"/>
                                </a:lnTo>
                                <a:lnTo>
                                  <a:pt x="125991" y="92987"/>
                                </a:lnTo>
                                <a:lnTo>
                                  <a:pt x="126047" y="52234"/>
                                </a:lnTo>
                                <a:lnTo>
                                  <a:pt x="126104" y="82927"/>
                                </a:lnTo>
                                <a:lnTo>
                                  <a:pt x="126165" y="92987"/>
                                </a:lnTo>
                                <a:lnTo>
                                  <a:pt x="126221" y="114224"/>
                                </a:lnTo>
                                <a:lnTo>
                                  <a:pt x="126278" y="137182"/>
                                </a:lnTo>
                                <a:lnTo>
                                  <a:pt x="126335" y="139179"/>
                                </a:lnTo>
                                <a:lnTo>
                                  <a:pt x="126392" y="75192"/>
                                </a:lnTo>
                                <a:lnTo>
                                  <a:pt x="126448" y="91837"/>
                                </a:lnTo>
                                <a:lnTo>
                                  <a:pt x="126505" y="103893"/>
                                </a:lnTo>
                                <a:lnTo>
                                  <a:pt x="126566" y="96429"/>
                                </a:lnTo>
                                <a:lnTo>
                                  <a:pt x="126622" y="91541"/>
                                </a:lnTo>
                                <a:lnTo>
                                  <a:pt x="126679" y="75467"/>
                                </a:lnTo>
                                <a:lnTo>
                                  <a:pt x="126736" y="81206"/>
                                </a:lnTo>
                                <a:lnTo>
                                  <a:pt x="126797" y="65708"/>
                                </a:lnTo>
                                <a:lnTo>
                                  <a:pt x="126853" y="87244"/>
                                </a:lnTo>
                                <a:lnTo>
                                  <a:pt x="126910" y="94983"/>
                                </a:lnTo>
                                <a:lnTo>
                                  <a:pt x="126967" y="131719"/>
                                </a:lnTo>
                                <a:lnTo>
                                  <a:pt x="127023" y="77488"/>
                                </a:lnTo>
                                <a:lnTo>
                                  <a:pt x="127080" y="81206"/>
                                </a:lnTo>
                                <a:lnTo>
                                  <a:pt x="127137" y="101597"/>
                                </a:lnTo>
                                <a:lnTo>
                                  <a:pt x="127197" y="98426"/>
                                </a:lnTo>
                                <a:lnTo>
                                  <a:pt x="127254" y="77189"/>
                                </a:lnTo>
                                <a:lnTo>
                                  <a:pt x="127311" y="100722"/>
                                </a:lnTo>
                                <a:lnTo>
                                  <a:pt x="127368" y="74617"/>
                                </a:lnTo>
                                <a:lnTo>
                                  <a:pt x="127424" y="100447"/>
                                </a:lnTo>
                                <a:lnTo>
                                  <a:pt x="127481" y="81781"/>
                                </a:lnTo>
                                <a:lnTo>
                                  <a:pt x="127538" y="82652"/>
                                </a:lnTo>
                                <a:lnTo>
                                  <a:pt x="127598" y="103318"/>
                                </a:lnTo>
                                <a:lnTo>
                                  <a:pt x="127655" y="82356"/>
                                </a:lnTo>
                                <a:lnTo>
                                  <a:pt x="127712" y="76338"/>
                                </a:lnTo>
                                <a:lnTo>
                                  <a:pt x="127772" y="93262"/>
                                </a:lnTo>
                                <a:lnTo>
                                  <a:pt x="127829" y="78059"/>
                                </a:lnTo>
                                <a:lnTo>
                                  <a:pt x="127886" y="110206"/>
                                </a:lnTo>
                                <a:lnTo>
                                  <a:pt x="127943" y="99576"/>
                                </a:lnTo>
                                <a:lnTo>
                                  <a:pt x="127999" y="87244"/>
                                </a:lnTo>
                                <a:lnTo>
                                  <a:pt x="128056" y="107910"/>
                                </a:lnTo>
                                <a:lnTo>
                                  <a:pt x="128113" y="104464"/>
                                </a:lnTo>
                                <a:lnTo>
                                  <a:pt x="128173" y="91837"/>
                                </a:lnTo>
                                <a:lnTo>
                                  <a:pt x="128230" y="116220"/>
                                </a:lnTo>
                                <a:lnTo>
                                  <a:pt x="128287" y="97855"/>
                                </a:lnTo>
                                <a:lnTo>
                                  <a:pt x="128344" y="112499"/>
                                </a:lnTo>
                                <a:lnTo>
                                  <a:pt x="128400" y="59394"/>
                                </a:lnTo>
                                <a:lnTo>
                                  <a:pt x="128457" y="105315"/>
                                </a:lnTo>
                                <a:lnTo>
                                  <a:pt x="128518" y="143771"/>
                                </a:lnTo>
                                <a:lnTo>
                                  <a:pt x="128574" y="75467"/>
                                </a:lnTo>
                                <a:lnTo>
                                  <a:pt x="128631" y="90116"/>
                                </a:lnTo>
                                <a:lnTo>
                                  <a:pt x="128688" y="103318"/>
                                </a:lnTo>
                                <a:lnTo>
                                  <a:pt x="128744" y="122830"/>
                                </a:lnTo>
                                <a:lnTo>
                                  <a:pt x="128805" y="80060"/>
                                </a:lnTo>
                                <a:lnTo>
                                  <a:pt x="128862" y="120238"/>
                                </a:lnTo>
                                <a:lnTo>
                                  <a:pt x="128919" y="99001"/>
                                </a:lnTo>
                                <a:lnTo>
                                  <a:pt x="128975" y="99001"/>
                                </a:lnTo>
                                <a:lnTo>
                                  <a:pt x="129032" y="103018"/>
                                </a:lnTo>
                                <a:lnTo>
                                  <a:pt x="129089" y="105889"/>
                                </a:lnTo>
                                <a:lnTo>
                                  <a:pt x="129145" y="109332"/>
                                </a:lnTo>
                                <a:lnTo>
                                  <a:pt x="129206" y="90116"/>
                                </a:lnTo>
                                <a:lnTo>
                                  <a:pt x="129263" y="79785"/>
                                </a:lnTo>
                                <a:lnTo>
                                  <a:pt x="129319" y="89816"/>
                                </a:lnTo>
                                <a:lnTo>
                                  <a:pt x="129376" y="76914"/>
                                </a:lnTo>
                                <a:lnTo>
                                  <a:pt x="129433" y="81506"/>
                                </a:lnTo>
                                <a:lnTo>
                                  <a:pt x="129494" y="99871"/>
                                </a:lnTo>
                                <a:lnTo>
                                  <a:pt x="129550" y="105614"/>
                                </a:lnTo>
                                <a:lnTo>
                                  <a:pt x="129607" y="77488"/>
                                </a:lnTo>
                                <a:lnTo>
                                  <a:pt x="129664" y="112778"/>
                                </a:lnTo>
                                <a:lnTo>
                                  <a:pt x="129720" y="76614"/>
                                </a:lnTo>
                                <a:lnTo>
                                  <a:pt x="129777" y="91837"/>
                                </a:lnTo>
                                <a:lnTo>
                                  <a:pt x="129838" y="110206"/>
                                </a:lnTo>
                                <a:lnTo>
                                  <a:pt x="129895" y="84077"/>
                                </a:lnTo>
                                <a:lnTo>
                                  <a:pt x="129951" y="124255"/>
                                </a:lnTo>
                                <a:lnTo>
                                  <a:pt x="130008" y="126851"/>
                                </a:lnTo>
                                <a:lnTo>
                                  <a:pt x="130065" y="106461"/>
                                </a:lnTo>
                                <a:lnTo>
                                  <a:pt x="130121" y="77488"/>
                                </a:lnTo>
                                <a:lnTo>
                                  <a:pt x="130178" y="122830"/>
                                </a:lnTo>
                                <a:lnTo>
                                  <a:pt x="130239" y="91266"/>
                                </a:lnTo>
                                <a:lnTo>
                                  <a:pt x="130296" y="74321"/>
                                </a:lnTo>
                                <a:lnTo>
                                  <a:pt x="130352" y="123109"/>
                                </a:lnTo>
                                <a:lnTo>
                                  <a:pt x="130409" y="83227"/>
                                </a:lnTo>
                                <a:lnTo>
                                  <a:pt x="130470" y="98725"/>
                                </a:lnTo>
                                <a:lnTo>
                                  <a:pt x="130526" y="125406"/>
                                </a:lnTo>
                                <a:lnTo>
                                  <a:pt x="130583" y="105039"/>
                                </a:lnTo>
                                <a:lnTo>
                                  <a:pt x="130640" y="115645"/>
                                </a:lnTo>
                                <a:lnTo>
                                  <a:pt x="130696" y="108757"/>
                                </a:lnTo>
                                <a:lnTo>
                                  <a:pt x="130753" y="97004"/>
                                </a:lnTo>
                                <a:lnTo>
                                  <a:pt x="130814" y="133165"/>
                                </a:lnTo>
                                <a:lnTo>
                                  <a:pt x="130871" y="87819"/>
                                </a:lnTo>
                                <a:lnTo>
                                  <a:pt x="130927" y="114224"/>
                                </a:lnTo>
                                <a:lnTo>
                                  <a:pt x="130984" y="111628"/>
                                </a:lnTo>
                                <a:lnTo>
                                  <a:pt x="131041" y="101022"/>
                                </a:lnTo>
                                <a:lnTo>
                                  <a:pt x="131097" y="105039"/>
                                </a:lnTo>
                                <a:lnTo>
                                  <a:pt x="131154" y="108757"/>
                                </a:lnTo>
                                <a:lnTo>
                                  <a:pt x="131215" y="80635"/>
                                </a:lnTo>
                                <a:lnTo>
                                  <a:pt x="131271" y="88670"/>
                                </a:lnTo>
                                <a:lnTo>
                                  <a:pt x="131328" y="93262"/>
                                </a:lnTo>
                                <a:lnTo>
                                  <a:pt x="131385" y="103018"/>
                                </a:lnTo>
                                <a:lnTo>
                                  <a:pt x="131446" y="87244"/>
                                </a:lnTo>
                                <a:lnTo>
                                  <a:pt x="131502" y="78335"/>
                                </a:lnTo>
                                <a:lnTo>
                                  <a:pt x="131559" y="79485"/>
                                </a:lnTo>
                                <a:lnTo>
                                  <a:pt x="131616" y="96429"/>
                                </a:lnTo>
                                <a:lnTo>
                                  <a:pt x="131672" y="137757"/>
                                </a:lnTo>
                                <a:lnTo>
                                  <a:pt x="131729" y="77189"/>
                                </a:lnTo>
                                <a:lnTo>
                                  <a:pt x="131786" y="84948"/>
                                </a:lnTo>
                                <a:lnTo>
                                  <a:pt x="131847" y="104464"/>
                                </a:lnTo>
                                <a:lnTo>
                                  <a:pt x="131903" y="77764"/>
                                </a:lnTo>
                                <a:lnTo>
                                  <a:pt x="131960" y="136607"/>
                                </a:lnTo>
                                <a:lnTo>
                                  <a:pt x="132017" y="91266"/>
                                </a:lnTo>
                                <a:lnTo>
                                  <a:pt x="132073" y="139179"/>
                                </a:lnTo>
                                <a:lnTo>
                                  <a:pt x="132130" y="78059"/>
                                </a:lnTo>
                                <a:lnTo>
                                  <a:pt x="132191" y="90691"/>
                                </a:lnTo>
                                <a:lnTo>
                                  <a:pt x="132247" y="103593"/>
                                </a:lnTo>
                                <a:lnTo>
                                  <a:pt x="132304" y="83227"/>
                                </a:lnTo>
                                <a:lnTo>
                                  <a:pt x="132361" y="94708"/>
                                </a:lnTo>
                                <a:lnTo>
                                  <a:pt x="132418" y="134586"/>
                                </a:lnTo>
                                <a:lnTo>
                                  <a:pt x="132478" y="101872"/>
                                </a:lnTo>
                                <a:lnTo>
                                  <a:pt x="132535" y="89541"/>
                                </a:lnTo>
                                <a:lnTo>
                                  <a:pt x="132592" y="117091"/>
                                </a:lnTo>
                                <a:lnTo>
                                  <a:pt x="132648" y="100722"/>
                                </a:lnTo>
                                <a:lnTo>
                                  <a:pt x="132705" y="103893"/>
                                </a:lnTo>
                                <a:lnTo>
                                  <a:pt x="132762" y="91837"/>
                                </a:lnTo>
                                <a:lnTo>
                                  <a:pt x="132818" y="84373"/>
                                </a:lnTo>
                                <a:lnTo>
                                  <a:pt x="132879" y="99001"/>
                                </a:lnTo>
                                <a:lnTo>
                                  <a:pt x="132936" y="82927"/>
                                </a:lnTo>
                                <a:lnTo>
                                  <a:pt x="132993" y="97280"/>
                                </a:lnTo>
                                <a:lnTo>
                                  <a:pt x="133049" y="127997"/>
                                </a:lnTo>
                                <a:lnTo>
                                  <a:pt x="133106" y="89241"/>
                                </a:lnTo>
                                <a:lnTo>
                                  <a:pt x="133167" y="88095"/>
                                </a:lnTo>
                                <a:lnTo>
                                  <a:pt x="133223" y="64861"/>
                                </a:lnTo>
                                <a:lnTo>
                                  <a:pt x="133280" y="118816"/>
                                </a:lnTo>
                                <a:lnTo>
                                  <a:pt x="133337" y="128848"/>
                                </a:lnTo>
                                <a:lnTo>
                                  <a:pt x="133394" y="107610"/>
                                </a:lnTo>
                                <a:lnTo>
                                  <a:pt x="133454" y="82356"/>
                                </a:lnTo>
                                <a:lnTo>
                                  <a:pt x="133511" y="99301"/>
                                </a:lnTo>
                                <a:lnTo>
                                  <a:pt x="133568" y="103893"/>
                                </a:lnTo>
                                <a:lnTo>
                                  <a:pt x="133624" y="88095"/>
                                </a:lnTo>
                                <a:lnTo>
                                  <a:pt x="133681" y="88394"/>
                                </a:lnTo>
                                <a:lnTo>
                                  <a:pt x="133738" y="84653"/>
                                </a:lnTo>
                                <a:lnTo>
                                  <a:pt x="133795" y="131719"/>
                                </a:lnTo>
                                <a:lnTo>
                                  <a:pt x="133855" y="94708"/>
                                </a:lnTo>
                                <a:lnTo>
                                  <a:pt x="133912" y="75467"/>
                                </a:lnTo>
                                <a:lnTo>
                                  <a:pt x="133969" y="94133"/>
                                </a:lnTo>
                                <a:lnTo>
                                  <a:pt x="134025" y="95555"/>
                                </a:lnTo>
                                <a:lnTo>
                                  <a:pt x="134086" y="105315"/>
                                </a:lnTo>
                                <a:lnTo>
                                  <a:pt x="134143" y="121959"/>
                                </a:lnTo>
                                <a:lnTo>
                                  <a:pt x="134199" y="111053"/>
                                </a:lnTo>
                                <a:lnTo>
                                  <a:pt x="134256" y="75467"/>
                                </a:lnTo>
                                <a:lnTo>
                                  <a:pt x="134313" y="93833"/>
                                </a:lnTo>
                                <a:lnTo>
                                  <a:pt x="134370" y="89241"/>
                                </a:lnTo>
                                <a:lnTo>
                                  <a:pt x="134426" y="67728"/>
                                </a:lnTo>
                                <a:lnTo>
                                  <a:pt x="134487" y="116792"/>
                                </a:lnTo>
                                <a:lnTo>
                                  <a:pt x="134544" y="111053"/>
                                </a:lnTo>
                                <a:lnTo>
                                  <a:pt x="134600" y="70025"/>
                                </a:lnTo>
                                <a:lnTo>
                                  <a:pt x="134657" y="91837"/>
                                </a:lnTo>
                                <a:lnTo>
                                  <a:pt x="134714" y="54802"/>
                                </a:lnTo>
                                <a:lnTo>
                                  <a:pt x="134770" y="77189"/>
                                </a:lnTo>
                                <a:lnTo>
                                  <a:pt x="134827" y="109907"/>
                                </a:lnTo>
                                <a:lnTo>
                                  <a:pt x="134888" y="122830"/>
                                </a:lnTo>
                                <a:lnTo>
                                  <a:pt x="134945" y="123980"/>
                                </a:lnTo>
                                <a:lnTo>
                                  <a:pt x="135001" y="84653"/>
                                </a:lnTo>
                                <a:lnTo>
                                  <a:pt x="135062" y="88966"/>
                                </a:lnTo>
                                <a:lnTo>
                                  <a:pt x="135119" y="100147"/>
                                </a:lnTo>
                                <a:lnTo>
                                  <a:pt x="135175" y="101297"/>
                                </a:lnTo>
                                <a:lnTo>
                                  <a:pt x="135232" y="100447"/>
                                </a:lnTo>
                                <a:lnTo>
                                  <a:pt x="135289" y="152105"/>
                                </a:lnTo>
                                <a:lnTo>
                                  <a:pt x="135346" y="94983"/>
                                </a:lnTo>
                                <a:lnTo>
                                  <a:pt x="135402" y="116220"/>
                                </a:lnTo>
                                <a:lnTo>
                                  <a:pt x="135463" y="107036"/>
                                </a:lnTo>
                                <a:lnTo>
                                  <a:pt x="135520" y="140900"/>
                                </a:lnTo>
                                <a:lnTo>
                                  <a:pt x="135576" y="118517"/>
                                </a:lnTo>
                                <a:lnTo>
                                  <a:pt x="135633" y="59969"/>
                                </a:lnTo>
                                <a:lnTo>
                                  <a:pt x="135690" y="70600"/>
                                </a:lnTo>
                                <a:lnTo>
                                  <a:pt x="135746" y="86374"/>
                                </a:lnTo>
                                <a:lnTo>
                                  <a:pt x="135807" y="121959"/>
                                </a:lnTo>
                                <a:lnTo>
                                  <a:pt x="135864" y="73172"/>
                                </a:lnTo>
                                <a:lnTo>
                                  <a:pt x="135921" y="103893"/>
                                </a:lnTo>
                                <a:lnTo>
                                  <a:pt x="135977" y="83502"/>
                                </a:lnTo>
                                <a:lnTo>
                                  <a:pt x="136034" y="66858"/>
                                </a:lnTo>
                                <a:lnTo>
                                  <a:pt x="136095" y="102443"/>
                                </a:lnTo>
                                <a:lnTo>
                                  <a:pt x="136151" y="95279"/>
                                </a:lnTo>
                                <a:lnTo>
                                  <a:pt x="136208" y="117091"/>
                                </a:lnTo>
                                <a:lnTo>
                                  <a:pt x="136265" y="83227"/>
                                </a:lnTo>
                                <a:lnTo>
                                  <a:pt x="136322" y="96429"/>
                                </a:lnTo>
                                <a:lnTo>
                                  <a:pt x="136378" y="28126"/>
                                </a:lnTo>
                                <a:lnTo>
                                  <a:pt x="136435" y="136036"/>
                                </a:lnTo>
                                <a:lnTo>
                                  <a:pt x="136496" y="82652"/>
                                </a:lnTo>
                                <a:lnTo>
                                  <a:pt x="136552" y="79210"/>
                                </a:lnTo>
                                <a:lnTo>
                                  <a:pt x="136609" y="116792"/>
                                </a:lnTo>
                                <a:lnTo>
                                  <a:pt x="136666" y="88095"/>
                                </a:lnTo>
                                <a:lnTo>
                                  <a:pt x="136722" y="115370"/>
                                </a:lnTo>
                                <a:lnTo>
                                  <a:pt x="136783" y="95854"/>
                                </a:lnTo>
                                <a:lnTo>
                                  <a:pt x="136840" y="84653"/>
                                </a:lnTo>
                                <a:lnTo>
                                  <a:pt x="136897" y="111053"/>
                                </a:lnTo>
                                <a:lnTo>
                                  <a:pt x="136953" y="109907"/>
                                </a:lnTo>
                                <a:lnTo>
                                  <a:pt x="137010" y="109632"/>
                                </a:lnTo>
                                <a:lnTo>
                                  <a:pt x="137067" y="92987"/>
                                </a:lnTo>
                                <a:lnTo>
                                  <a:pt x="137127" y="83802"/>
                                </a:lnTo>
                                <a:lnTo>
                                  <a:pt x="137184" y="115945"/>
                                </a:lnTo>
                                <a:lnTo>
                                  <a:pt x="137241" y="84653"/>
                                </a:lnTo>
                                <a:lnTo>
                                  <a:pt x="137298" y="95279"/>
                                </a:lnTo>
                                <a:lnTo>
                                  <a:pt x="137354" y="111628"/>
                                </a:lnTo>
                                <a:lnTo>
                                  <a:pt x="137411" y="111928"/>
                                </a:lnTo>
                                <a:lnTo>
                                  <a:pt x="137468" y="112499"/>
                                </a:lnTo>
                                <a:lnTo>
                                  <a:pt x="137528" y="81781"/>
                                </a:lnTo>
                                <a:lnTo>
                                  <a:pt x="137585" y="65137"/>
                                </a:lnTo>
                                <a:lnTo>
                                  <a:pt x="137642" y="97579"/>
                                </a:lnTo>
                                <a:lnTo>
                                  <a:pt x="137698" y="132290"/>
                                </a:lnTo>
                                <a:lnTo>
                                  <a:pt x="137759" y="108757"/>
                                </a:lnTo>
                                <a:lnTo>
                                  <a:pt x="137816" y="70300"/>
                                </a:lnTo>
                                <a:lnTo>
                                  <a:pt x="137873" y="103593"/>
                                </a:lnTo>
                                <a:lnTo>
                                  <a:pt x="137929" y="108186"/>
                                </a:lnTo>
                                <a:lnTo>
                                  <a:pt x="137986" y="113349"/>
                                </a:lnTo>
                                <a:lnTo>
                                  <a:pt x="138043" y="97004"/>
                                </a:lnTo>
                                <a:lnTo>
                                  <a:pt x="138103" y="98725"/>
                                </a:lnTo>
                                <a:lnTo>
                                  <a:pt x="138160" y="78910"/>
                                </a:lnTo>
                                <a:lnTo>
                                  <a:pt x="138217" y="81506"/>
                                </a:lnTo>
                                <a:lnTo>
                                  <a:pt x="138274" y="104739"/>
                                </a:lnTo>
                                <a:lnTo>
                                  <a:pt x="138330" y="66007"/>
                                </a:lnTo>
                                <a:lnTo>
                                  <a:pt x="138387" y="76914"/>
                                </a:lnTo>
                                <a:lnTo>
                                  <a:pt x="138444" y="82927"/>
                                </a:lnTo>
                                <a:lnTo>
                                  <a:pt x="138504" y="117366"/>
                                </a:lnTo>
                                <a:lnTo>
                                  <a:pt x="138561" y="104464"/>
                                </a:lnTo>
                                <a:lnTo>
                                  <a:pt x="138618" y="87819"/>
                                </a:lnTo>
                                <a:lnTo>
                                  <a:pt x="138674" y="101022"/>
                                </a:lnTo>
                                <a:lnTo>
                                  <a:pt x="138735" y="88095"/>
                                </a:lnTo>
                                <a:lnTo>
                                  <a:pt x="138792" y="99001"/>
                                </a:lnTo>
                                <a:lnTo>
                                  <a:pt x="138849" y="107610"/>
                                </a:lnTo>
                                <a:lnTo>
                                  <a:pt x="138905" y="113649"/>
                                </a:lnTo>
                                <a:lnTo>
                                  <a:pt x="138962" y="66858"/>
                                </a:lnTo>
                                <a:lnTo>
                                  <a:pt x="139019" y="103593"/>
                                </a:lnTo>
                                <a:lnTo>
                                  <a:pt x="139075" y="89241"/>
                                </a:lnTo>
                                <a:lnTo>
                                  <a:pt x="139136" y="99871"/>
                                </a:lnTo>
                                <a:lnTo>
                                  <a:pt x="139193" y="109057"/>
                                </a:lnTo>
                                <a:lnTo>
                                  <a:pt x="139250" y="84948"/>
                                </a:lnTo>
                                <a:lnTo>
                                  <a:pt x="139306" y="82356"/>
                                </a:lnTo>
                                <a:lnTo>
                                  <a:pt x="139363" y="58823"/>
                                </a:lnTo>
                                <a:lnTo>
                                  <a:pt x="139420" y="135736"/>
                                </a:lnTo>
                                <a:lnTo>
                                  <a:pt x="139480" y="92987"/>
                                </a:lnTo>
                                <a:lnTo>
                                  <a:pt x="139537" y="121384"/>
                                </a:lnTo>
                                <a:lnTo>
                                  <a:pt x="139594" y="107036"/>
                                </a:lnTo>
                                <a:lnTo>
                                  <a:pt x="139650" y="137757"/>
                                </a:lnTo>
                                <a:lnTo>
                                  <a:pt x="139711" y="73746"/>
                                </a:lnTo>
                                <a:lnTo>
                                  <a:pt x="139768" y="112778"/>
                                </a:lnTo>
                                <a:lnTo>
                                  <a:pt x="139825" y="51084"/>
                                </a:lnTo>
                                <a:lnTo>
                                  <a:pt x="139881" y="105315"/>
                                </a:lnTo>
                                <a:lnTo>
                                  <a:pt x="139938" y="89241"/>
                                </a:lnTo>
                                <a:lnTo>
                                  <a:pt x="139995" y="93558"/>
                                </a:lnTo>
                                <a:lnTo>
                                  <a:pt x="140051" y="92112"/>
                                </a:lnTo>
                                <a:lnTo>
                                  <a:pt x="140112" y="96429"/>
                                </a:lnTo>
                                <a:lnTo>
                                  <a:pt x="140169" y="125406"/>
                                </a:lnTo>
                                <a:lnTo>
                                  <a:pt x="140226" y="102168"/>
                                </a:lnTo>
                                <a:lnTo>
                                  <a:pt x="140282" y="111053"/>
                                </a:lnTo>
                                <a:lnTo>
                                  <a:pt x="140339" y="87244"/>
                                </a:lnTo>
                                <a:lnTo>
                                  <a:pt x="140396" y="61690"/>
                                </a:lnTo>
                                <a:lnTo>
                                  <a:pt x="140456" y="72896"/>
                                </a:lnTo>
                                <a:lnTo>
                                  <a:pt x="140513" y="127997"/>
                                </a:lnTo>
                                <a:lnTo>
                                  <a:pt x="140570" y="76614"/>
                                </a:lnTo>
                                <a:lnTo>
                                  <a:pt x="140627" y="119663"/>
                                </a:lnTo>
                                <a:lnTo>
                                  <a:pt x="140683" y="91837"/>
                                </a:lnTo>
                                <a:lnTo>
                                  <a:pt x="140744" y="108485"/>
                                </a:lnTo>
                                <a:lnTo>
                                  <a:pt x="140801" y="133165"/>
                                </a:lnTo>
                                <a:lnTo>
                                  <a:pt x="140857" y="96705"/>
                                </a:lnTo>
                                <a:lnTo>
                                  <a:pt x="140914" y="139754"/>
                                </a:lnTo>
                                <a:lnTo>
                                  <a:pt x="140971" y="66858"/>
                                </a:lnTo>
                                <a:lnTo>
                                  <a:pt x="141027" y="85223"/>
                                </a:lnTo>
                                <a:lnTo>
                                  <a:pt x="141084" y="83502"/>
                                </a:lnTo>
                                <a:lnTo>
                                  <a:pt x="141145" y="89816"/>
                                </a:lnTo>
                                <a:lnTo>
                                  <a:pt x="141201" y="85523"/>
                                </a:lnTo>
                                <a:lnTo>
                                  <a:pt x="141258" y="138604"/>
                                </a:lnTo>
                                <a:lnTo>
                                  <a:pt x="141315" y="123980"/>
                                </a:lnTo>
                                <a:lnTo>
                                  <a:pt x="141376" y="95279"/>
                                </a:lnTo>
                                <a:lnTo>
                                  <a:pt x="141432" y="98725"/>
                                </a:lnTo>
                                <a:lnTo>
                                  <a:pt x="141489" y="92112"/>
                                </a:lnTo>
                                <a:lnTo>
                                  <a:pt x="141546" y="99001"/>
                                </a:lnTo>
                                <a:lnTo>
                                  <a:pt x="141602" y="109057"/>
                                </a:lnTo>
                                <a:lnTo>
                                  <a:pt x="141659" y="102443"/>
                                </a:lnTo>
                                <a:lnTo>
                                  <a:pt x="141716" y="131144"/>
                                </a:lnTo>
                                <a:lnTo>
                                  <a:pt x="141777" y="102443"/>
                                </a:lnTo>
                                <a:lnTo>
                                  <a:pt x="141833" y="96705"/>
                                </a:lnTo>
                                <a:lnTo>
                                  <a:pt x="141890" y="99301"/>
                                </a:lnTo>
                                <a:lnTo>
                                  <a:pt x="141947" y="108186"/>
                                </a:lnTo>
                                <a:lnTo>
                                  <a:pt x="142003" y="79785"/>
                                </a:lnTo>
                                <a:lnTo>
                                  <a:pt x="142060" y="110778"/>
                                </a:lnTo>
                                <a:lnTo>
                                  <a:pt x="142117" y="113349"/>
                                </a:lnTo>
                                <a:lnTo>
                                  <a:pt x="142178" y="118517"/>
                                </a:lnTo>
                                <a:lnTo>
                                  <a:pt x="142234" y="114499"/>
                                </a:lnTo>
                                <a:lnTo>
                                  <a:pt x="142291" y="96429"/>
                                </a:lnTo>
                                <a:lnTo>
                                  <a:pt x="142352" y="118241"/>
                                </a:lnTo>
                                <a:lnTo>
                                  <a:pt x="142408" y="108757"/>
                                </a:lnTo>
                                <a:lnTo>
                                  <a:pt x="142465" y="86673"/>
                                </a:lnTo>
                                <a:lnTo>
                                  <a:pt x="142522" y="124255"/>
                                </a:lnTo>
                                <a:lnTo>
                                  <a:pt x="142579" y="115945"/>
                                </a:lnTo>
                                <a:lnTo>
                                  <a:pt x="142635" y="82927"/>
                                </a:lnTo>
                                <a:lnTo>
                                  <a:pt x="142692" y="84077"/>
                                </a:lnTo>
                                <a:lnTo>
                                  <a:pt x="142753" y="107335"/>
                                </a:lnTo>
                                <a:lnTo>
                                  <a:pt x="142809" y="122259"/>
                                </a:lnTo>
                                <a:lnTo>
                                  <a:pt x="142866" y="126851"/>
                                </a:lnTo>
                                <a:lnTo>
                                  <a:pt x="142923" y="63140"/>
                                </a:lnTo>
                                <a:lnTo>
                                  <a:pt x="142979" y="112778"/>
                                </a:lnTo>
                                <a:lnTo>
                                  <a:pt x="143036" y="92112"/>
                                </a:lnTo>
                                <a:lnTo>
                                  <a:pt x="143097" y="139179"/>
                                </a:lnTo>
                                <a:lnTo>
                                  <a:pt x="143153" y="103018"/>
                                </a:lnTo>
                                <a:lnTo>
                                  <a:pt x="143210" y="81781"/>
                                </a:lnTo>
                                <a:lnTo>
                                  <a:pt x="143267" y="82652"/>
                                </a:lnTo>
                                <a:lnTo>
                                  <a:pt x="143324" y="90966"/>
                                </a:lnTo>
                                <a:lnTo>
                                  <a:pt x="143384" y="71175"/>
                                </a:lnTo>
                                <a:lnTo>
                                  <a:pt x="143441" y="114224"/>
                                </a:lnTo>
                                <a:lnTo>
                                  <a:pt x="143498" y="119962"/>
                                </a:lnTo>
                                <a:lnTo>
                                  <a:pt x="143554" y="120238"/>
                                </a:lnTo>
                                <a:lnTo>
                                  <a:pt x="143611" y="87520"/>
                                </a:lnTo>
                                <a:lnTo>
                                  <a:pt x="143668" y="142625"/>
                                </a:lnTo>
                                <a:lnTo>
                                  <a:pt x="143725" y="82652"/>
                                </a:lnTo>
                                <a:lnTo>
                                  <a:pt x="143785" y="115370"/>
                                </a:lnTo>
                                <a:lnTo>
                                  <a:pt x="143842" y="68004"/>
                                </a:lnTo>
                                <a:lnTo>
                                  <a:pt x="143899" y="100722"/>
                                </a:lnTo>
                                <a:lnTo>
                                  <a:pt x="143955" y="97004"/>
                                </a:lnTo>
                                <a:lnTo>
                                  <a:pt x="144012" y="119092"/>
                                </a:lnTo>
                                <a:lnTo>
                                  <a:pt x="144073" y="120538"/>
                                </a:lnTo>
                                <a:lnTo>
                                  <a:pt x="144130" y="121959"/>
                                </a:lnTo>
                                <a:lnTo>
                                  <a:pt x="144186" y="94133"/>
                                </a:lnTo>
                                <a:lnTo>
                                  <a:pt x="144243" y="105889"/>
                                </a:lnTo>
                                <a:lnTo>
                                  <a:pt x="144300" y="134886"/>
                                </a:lnTo>
                                <a:lnTo>
                                  <a:pt x="144356" y="101022"/>
                                </a:lnTo>
                                <a:lnTo>
                                  <a:pt x="144417" y="94408"/>
                                </a:lnTo>
                                <a:lnTo>
                                  <a:pt x="144474" y="119962"/>
                                </a:lnTo>
                                <a:lnTo>
                                  <a:pt x="144531" y="156423"/>
                                </a:lnTo>
                                <a:lnTo>
                                  <a:pt x="144587" y="71175"/>
                                </a:lnTo>
                                <a:lnTo>
                                  <a:pt x="144644" y="90391"/>
                                </a:lnTo>
                                <a:lnTo>
                                  <a:pt x="144700" y="129147"/>
                                </a:lnTo>
                                <a:lnTo>
                                  <a:pt x="144757" y="128848"/>
                                </a:lnTo>
                                <a:lnTo>
                                  <a:pt x="144818" y="81206"/>
                                </a:lnTo>
                                <a:lnTo>
                                  <a:pt x="144875" y="117091"/>
                                </a:lnTo>
                                <a:lnTo>
                                  <a:pt x="144931" y="111053"/>
                                </a:lnTo>
                                <a:lnTo>
                                  <a:pt x="144988" y="126276"/>
                                </a:lnTo>
                                <a:lnTo>
                                  <a:pt x="145049" y="133165"/>
                                </a:lnTo>
                                <a:lnTo>
                                  <a:pt x="145105" y="124555"/>
                                </a:lnTo>
                                <a:lnTo>
                                  <a:pt x="145162" y="84948"/>
                                </a:lnTo>
                                <a:lnTo>
                                  <a:pt x="145219" y="102743"/>
                                </a:lnTo>
                                <a:lnTo>
                                  <a:pt x="145276" y="92112"/>
                                </a:lnTo>
                                <a:lnTo>
                                  <a:pt x="145332" y="103318"/>
                                </a:lnTo>
                                <a:lnTo>
                                  <a:pt x="145393" y="121384"/>
                                </a:lnTo>
                                <a:lnTo>
                                  <a:pt x="145450" y="106760"/>
                                </a:lnTo>
                                <a:lnTo>
                                  <a:pt x="145506" y="131144"/>
                                </a:lnTo>
                                <a:lnTo>
                                  <a:pt x="145563" y="106185"/>
                                </a:lnTo>
                                <a:lnTo>
                                  <a:pt x="145620" y="144071"/>
                                </a:lnTo>
                                <a:lnTo>
                                  <a:pt x="145677" y="110778"/>
                                </a:lnTo>
                                <a:lnTo>
                                  <a:pt x="145733" y="72321"/>
                                </a:lnTo>
                                <a:lnTo>
                                  <a:pt x="145794" y="112499"/>
                                </a:lnTo>
                                <a:lnTo>
                                  <a:pt x="145851" y="90391"/>
                                </a:lnTo>
                                <a:lnTo>
                                  <a:pt x="145907" y="97579"/>
                                </a:lnTo>
                                <a:lnTo>
                                  <a:pt x="145964" y="126551"/>
                                </a:lnTo>
                                <a:lnTo>
                                  <a:pt x="146025" y="110478"/>
                                </a:lnTo>
                                <a:lnTo>
                                  <a:pt x="146081" y="120813"/>
                                </a:lnTo>
                                <a:lnTo>
                                  <a:pt x="146138" y="113649"/>
                                </a:lnTo>
                                <a:lnTo>
                                  <a:pt x="146195" y="85799"/>
                                </a:lnTo>
                                <a:lnTo>
                                  <a:pt x="146252" y="119387"/>
                                </a:lnTo>
                                <a:lnTo>
                                  <a:pt x="146308" y="135736"/>
                                </a:lnTo>
                                <a:lnTo>
                                  <a:pt x="146365" y="148663"/>
                                </a:lnTo>
                                <a:lnTo>
                                  <a:pt x="146426" y="100147"/>
                                </a:lnTo>
                                <a:lnTo>
                                  <a:pt x="146482" y="89816"/>
                                </a:lnTo>
                                <a:lnTo>
                                  <a:pt x="146539" y="93262"/>
                                </a:lnTo>
                                <a:lnTo>
                                  <a:pt x="146596" y="104464"/>
                                </a:lnTo>
                                <a:lnTo>
                                  <a:pt x="146652" y="105889"/>
                                </a:lnTo>
                                <a:lnTo>
                                  <a:pt x="146709" y="145492"/>
                                </a:lnTo>
                                <a:lnTo>
                                  <a:pt x="146770" y="129147"/>
                                </a:lnTo>
                                <a:lnTo>
                                  <a:pt x="146827" y="86949"/>
                                </a:lnTo>
                                <a:lnTo>
                                  <a:pt x="146883" y="111928"/>
                                </a:lnTo>
                                <a:lnTo>
                                  <a:pt x="146940" y="115645"/>
                                </a:lnTo>
                                <a:lnTo>
                                  <a:pt x="147001" y="145492"/>
                                </a:lnTo>
                                <a:lnTo>
                                  <a:pt x="147058" y="92112"/>
                                </a:lnTo>
                                <a:lnTo>
                                  <a:pt x="147114" y="86949"/>
                                </a:lnTo>
                                <a:lnTo>
                                  <a:pt x="147171" y="100722"/>
                                </a:lnTo>
                                <a:lnTo>
                                  <a:pt x="147228" y="144346"/>
                                </a:lnTo>
                                <a:lnTo>
                                  <a:pt x="147284" y="111053"/>
                                </a:lnTo>
                                <a:lnTo>
                                  <a:pt x="147341" y="86949"/>
                                </a:lnTo>
                                <a:lnTo>
                                  <a:pt x="147402" y="119387"/>
                                </a:lnTo>
                                <a:lnTo>
                                  <a:pt x="147458" y="112778"/>
                                </a:lnTo>
                                <a:lnTo>
                                  <a:pt x="147515" y="103593"/>
                                </a:lnTo>
                                <a:lnTo>
                                  <a:pt x="147572" y="119387"/>
                                </a:lnTo>
                                <a:lnTo>
                                  <a:pt x="147628" y="134586"/>
                                </a:lnTo>
                                <a:lnTo>
                                  <a:pt x="147685" y="100722"/>
                                </a:lnTo>
                                <a:lnTo>
                                  <a:pt x="147746" y="103893"/>
                                </a:lnTo>
                                <a:lnTo>
                                  <a:pt x="147803" y="131444"/>
                                </a:lnTo>
                                <a:lnTo>
                                  <a:pt x="147859" y="103893"/>
                                </a:lnTo>
                                <a:lnTo>
                                  <a:pt x="147916" y="85799"/>
                                </a:lnTo>
                                <a:lnTo>
                                  <a:pt x="147973" y="125130"/>
                                </a:lnTo>
                                <a:lnTo>
                                  <a:pt x="148034" y="137458"/>
                                </a:lnTo>
                                <a:lnTo>
                                  <a:pt x="148090" y="117366"/>
                                </a:lnTo>
                                <a:lnTo>
                                  <a:pt x="148147" y="122259"/>
                                </a:lnTo>
                                <a:lnTo>
                                  <a:pt x="148204" y="112778"/>
                                </a:lnTo>
                                <a:lnTo>
                                  <a:pt x="148260" y="132590"/>
                                </a:lnTo>
                                <a:lnTo>
                                  <a:pt x="148317" y="133165"/>
                                </a:lnTo>
                                <a:lnTo>
                                  <a:pt x="148374" y="131719"/>
                                </a:lnTo>
                                <a:lnTo>
                                  <a:pt x="148434" y="125701"/>
                                </a:lnTo>
                                <a:lnTo>
                                  <a:pt x="148491" y="85223"/>
                                </a:lnTo>
                                <a:lnTo>
                                  <a:pt x="148548" y="133440"/>
                                </a:lnTo>
                                <a:lnTo>
                                  <a:pt x="148605" y="103893"/>
                                </a:lnTo>
                                <a:lnTo>
                                  <a:pt x="148665" y="125130"/>
                                </a:lnTo>
                                <a:lnTo>
                                  <a:pt x="148722" y="121684"/>
                                </a:lnTo>
                                <a:lnTo>
                                  <a:pt x="148779" y="132590"/>
                                </a:lnTo>
                                <a:lnTo>
                                  <a:pt x="148835" y="134311"/>
                                </a:lnTo>
                                <a:lnTo>
                                  <a:pt x="148892" y="130869"/>
                                </a:lnTo>
                                <a:lnTo>
                                  <a:pt x="148949" y="131144"/>
                                </a:lnTo>
                                <a:lnTo>
                                  <a:pt x="149005" y="109057"/>
                                </a:lnTo>
                                <a:lnTo>
                                  <a:pt x="149066" y="107335"/>
                                </a:lnTo>
                                <a:lnTo>
                                  <a:pt x="149123" y="114795"/>
                                </a:lnTo>
                                <a:lnTo>
                                  <a:pt x="149180" y="117666"/>
                                </a:lnTo>
                                <a:lnTo>
                                  <a:pt x="149236" y="111928"/>
                                </a:lnTo>
                                <a:lnTo>
                                  <a:pt x="149293" y="112203"/>
                                </a:lnTo>
                                <a:lnTo>
                                  <a:pt x="149350" y="138903"/>
                                </a:lnTo>
                                <a:lnTo>
                                  <a:pt x="149406" y="128848"/>
                                </a:lnTo>
                                <a:lnTo>
                                  <a:pt x="149467" y="132590"/>
                                </a:lnTo>
                                <a:lnTo>
                                  <a:pt x="149524" y="139478"/>
                                </a:lnTo>
                                <a:lnTo>
                                  <a:pt x="149581" y="126851"/>
                                </a:lnTo>
                                <a:lnTo>
                                  <a:pt x="149641" y="119092"/>
                                </a:lnTo>
                                <a:lnTo>
                                  <a:pt x="149698" y="146067"/>
                                </a:lnTo>
                                <a:lnTo>
                                  <a:pt x="149755" y="141200"/>
                                </a:lnTo>
                                <a:lnTo>
                                  <a:pt x="149811" y="106760"/>
                                </a:lnTo>
                                <a:lnTo>
                                  <a:pt x="149868" y="144642"/>
                                </a:lnTo>
                                <a:lnTo>
                                  <a:pt x="149925" y="146642"/>
                                </a:lnTo>
                                <a:lnTo>
                                  <a:pt x="149981" y="122534"/>
                                </a:lnTo>
                                <a:lnTo>
                                  <a:pt x="150042" y="154677"/>
                                </a:lnTo>
                                <a:lnTo>
                                  <a:pt x="150099" y="144642"/>
                                </a:lnTo>
                                <a:lnTo>
                                  <a:pt x="150156" y="126276"/>
                                </a:lnTo>
                                <a:lnTo>
                                  <a:pt x="150212" y="144346"/>
                                </a:lnTo>
                                <a:lnTo>
                                  <a:pt x="150269" y="121959"/>
                                </a:lnTo>
                                <a:lnTo>
                                  <a:pt x="150326" y="138328"/>
                                </a:lnTo>
                                <a:lnTo>
                                  <a:pt x="150386" y="93833"/>
                                </a:lnTo>
                                <a:lnTo>
                                  <a:pt x="150443" y="132290"/>
                                </a:lnTo>
                                <a:lnTo>
                                  <a:pt x="150500" y="132014"/>
                                </a:lnTo>
                                <a:lnTo>
                                  <a:pt x="150557" y="134311"/>
                                </a:lnTo>
                                <a:lnTo>
                                  <a:pt x="150613" y="144346"/>
                                </a:lnTo>
                                <a:lnTo>
                                  <a:pt x="150674" y="140900"/>
                                </a:lnTo>
                                <a:lnTo>
                                  <a:pt x="150731" y="102443"/>
                                </a:lnTo>
                                <a:lnTo>
                                  <a:pt x="150787" y="120238"/>
                                </a:lnTo>
                                <a:lnTo>
                                  <a:pt x="150844" y="144917"/>
                                </a:lnTo>
                                <a:lnTo>
                                  <a:pt x="150901" y="140049"/>
                                </a:lnTo>
                                <a:lnTo>
                                  <a:pt x="150957" y="142350"/>
                                </a:lnTo>
                                <a:lnTo>
                                  <a:pt x="151014" y="138033"/>
                                </a:lnTo>
                                <a:lnTo>
                                  <a:pt x="151075" y="116220"/>
                                </a:lnTo>
                                <a:lnTo>
                                  <a:pt x="151132" y="119962"/>
                                </a:lnTo>
                                <a:lnTo>
                                  <a:pt x="151188" y="120813"/>
                                </a:lnTo>
                                <a:lnTo>
                                  <a:pt x="151245" y="125130"/>
                                </a:lnTo>
                                <a:lnTo>
                                  <a:pt x="151302" y="130869"/>
                                </a:lnTo>
                                <a:lnTo>
                                  <a:pt x="151362" y="140624"/>
                                </a:lnTo>
                                <a:lnTo>
                                  <a:pt x="151419" y="148363"/>
                                </a:lnTo>
                                <a:lnTo>
                                  <a:pt x="151476" y="144346"/>
                                </a:lnTo>
                                <a:lnTo>
                                  <a:pt x="151533" y="127422"/>
                                </a:lnTo>
                                <a:lnTo>
                                  <a:pt x="151589" y="128273"/>
                                </a:lnTo>
                                <a:lnTo>
                                  <a:pt x="151646" y="123405"/>
                                </a:lnTo>
                                <a:lnTo>
                                  <a:pt x="151707" y="140049"/>
                                </a:lnTo>
                                <a:lnTo>
                                  <a:pt x="151763" y="101597"/>
                                </a:lnTo>
                                <a:lnTo>
                                  <a:pt x="151820" y="144346"/>
                                </a:lnTo>
                                <a:lnTo>
                                  <a:pt x="151877" y="111353"/>
                                </a:lnTo>
                                <a:lnTo>
                                  <a:pt x="151933" y="130293"/>
                                </a:lnTo>
                                <a:lnTo>
                                  <a:pt x="151990" y="127698"/>
                                </a:lnTo>
                                <a:lnTo>
                                  <a:pt x="152047" y="142921"/>
                                </a:lnTo>
                                <a:lnTo>
                                  <a:pt x="152108" y="123680"/>
                                </a:lnTo>
                                <a:lnTo>
                                  <a:pt x="152164" y="154977"/>
                                </a:lnTo>
                                <a:lnTo>
                                  <a:pt x="152221" y="115370"/>
                                </a:lnTo>
                                <a:lnTo>
                                  <a:pt x="152278" y="155823"/>
                                </a:lnTo>
                                <a:lnTo>
                                  <a:pt x="152338" y="158419"/>
                                </a:lnTo>
                                <a:lnTo>
                                  <a:pt x="152395" y="117666"/>
                                </a:lnTo>
                                <a:lnTo>
                                  <a:pt x="152452" y="173043"/>
                                </a:lnTo>
                                <a:lnTo>
                                  <a:pt x="152509" y="111353"/>
                                </a:lnTo>
                                <a:lnTo>
                                  <a:pt x="152565" y="95555"/>
                                </a:lnTo>
                                <a:lnTo>
                                  <a:pt x="152622" y="132865"/>
                                </a:lnTo>
                                <a:lnTo>
                                  <a:pt x="152683" y="175339"/>
                                </a:lnTo>
                                <a:lnTo>
                                  <a:pt x="152739" y="129423"/>
                                </a:lnTo>
                                <a:lnTo>
                                  <a:pt x="152796" y="134586"/>
                                </a:lnTo>
                                <a:lnTo>
                                  <a:pt x="152853" y="148088"/>
                                </a:lnTo>
                                <a:lnTo>
                                  <a:pt x="152909" y="143196"/>
                                </a:lnTo>
                                <a:lnTo>
                                  <a:pt x="152966" y="154977"/>
                                </a:lnTo>
                                <a:lnTo>
                                  <a:pt x="153023" y="118241"/>
                                </a:lnTo>
                                <a:lnTo>
                                  <a:pt x="153084" y="131144"/>
                                </a:lnTo>
                                <a:lnTo>
                                  <a:pt x="153140" y="133736"/>
                                </a:lnTo>
                                <a:lnTo>
                                  <a:pt x="153197" y="123680"/>
                                </a:lnTo>
                                <a:lnTo>
                                  <a:pt x="153254" y="170751"/>
                                </a:lnTo>
                                <a:lnTo>
                                  <a:pt x="153314" y="137182"/>
                                </a:lnTo>
                                <a:lnTo>
                                  <a:pt x="153371" y="181381"/>
                                </a:lnTo>
                                <a:lnTo>
                                  <a:pt x="153428" y="129423"/>
                                </a:lnTo>
                                <a:lnTo>
                                  <a:pt x="153485" y="161291"/>
                                </a:lnTo>
                                <a:lnTo>
                                  <a:pt x="153541" y="146367"/>
                                </a:lnTo>
                                <a:lnTo>
                                  <a:pt x="153598" y="132290"/>
                                </a:lnTo>
                                <a:lnTo>
                                  <a:pt x="153655" y="160140"/>
                                </a:lnTo>
                                <a:lnTo>
                                  <a:pt x="153715" y="142921"/>
                                </a:lnTo>
                                <a:lnTo>
                                  <a:pt x="153772" y="127698"/>
                                </a:lnTo>
                                <a:lnTo>
                                  <a:pt x="153829" y="175639"/>
                                </a:lnTo>
                                <a:lnTo>
                                  <a:pt x="153885" y="138033"/>
                                </a:lnTo>
                                <a:lnTo>
                                  <a:pt x="153942" y="135736"/>
                                </a:lnTo>
                                <a:lnTo>
                                  <a:pt x="153999" y="153531"/>
                                </a:lnTo>
                                <a:lnTo>
                                  <a:pt x="154060" y="144642"/>
                                </a:lnTo>
                                <a:lnTo>
                                  <a:pt x="154116" y="175064"/>
                                </a:lnTo>
                                <a:lnTo>
                                  <a:pt x="154173" y="181082"/>
                                </a:lnTo>
                                <a:lnTo>
                                  <a:pt x="154230" y="124555"/>
                                </a:lnTo>
                                <a:lnTo>
                                  <a:pt x="154290" y="159569"/>
                                </a:lnTo>
                                <a:lnTo>
                                  <a:pt x="154347" y="137757"/>
                                </a:lnTo>
                                <a:lnTo>
                                  <a:pt x="154404" y="171046"/>
                                </a:lnTo>
                                <a:lnTo>
                                  <a:pt x="154461" y="125406"/>
                                </a:lnTo>
                                <a:lnTo>
                                  <a:pt x="154517" y="144071"/>
                                </a:lnTo>
                                <a:lnTo>
                                  <a:pt x="154574" y="173918"/>
                                </a:lnTo>
                                <a:lnTo>
                                  <a:pt x="154631" y="170751"/>
                                </a:lnTo>
                                <a:lnTo>
                                  <a:pt x="154691" y="135736"/>
                                </a:lnTo>
                                <a:lnTo>
                                  <a:pt x="154748" y="167604"/>
                                </a:lnTo>
                                <a:lnTo>
                                  <a:pt x="154805" y="177360"/>
                                </a:lnTo>
                                <a:lnTo>
                                  <a:pt x="154861" y="165883"/>
                                </a:lnTo>
                                <a:lnTo>
                                  <a:pt x="154918" y="156398"/>
                                </a:lnTo>
                                <a:lnTo>
                                  <a:pt x="154975" y="148663"/>
                                </a:lnTo>
                                <a:lnTo>
                                  <a:pt x="155036" y="145792"/>
                                </a:lnTo>
                                <a:lnTo>
                                  <a:pt x="155092" y="158124"/>
                                </a:lnTo>
                                <a:lnTo>
                                  <a:pt x="155149" y="164162"/>
                                </a:lnTo>
                                <a:lnTo>
                                  <a:pt x="155206" y="159270"/>
                                </a:lnTo>
                                <a:lnTo>
                                  <a:pt x="155262" y="154677"/>
                                </a:lnTo>
                                <a:lnTo>
                                  <a:pt x="155323" y="135736"/>
                                </a:lnTo>
                                <a:lnTo>
                                  <a:pt x="155380" y="152105"/>
                                </a:lnTo>
                                <a:lnTo>
                                  <a:pt x="155436" y="154402"/>
                                </a:lnTo>
                                <a:lnTo>
                                  <a:pt x="155493" y="149234"/>
                                </a:lnTo>
                                <a:lnTo>
                                  <a:pt x="155550" y="169900"/>
                                </a:lnTo>
                                <a:lnTo>
                                  <a:pt x="155607" y="167304"/>
                                </a:lnTo>
                                <a:lnTo>
                                  <a:pt x="155663" y="158994"/>
                                </a:lnTo>
                                <a:lnTo>
                                  <a:pt x="155724" y="123980"/>
                                </a:lnTo>
                                <a:lnTo>
                                  <a:pt x="155781" y="130869"/>
                                </a:lnTo>
                                <a:lnTo>
                                  <a:pt x="155837" y="177360"/>
                                </a:lnTo>
                                <a:lnTo>
                                  <a:pt x="155894" y="190262"/>
                                </a:lnTo>
                                <a:lnTo>
                                  <a:pt x="155955" y="184524"/>
                                </a:lnTo>
                                <a:lnTo>
                                  <a:pt x="156012" y="148663"/>
                                </a:lnTo>
                                <a:lnTo>
                                  <a:pt x="156068" y="165883"/>
                                </a:lnTo>
                                <a:lnTo>
                                  <a:pt x="156125" y="170475"/>
                                </a:lnTo>
                                <a:lnTo>
                                  <a:pt x="156182" y="173343"/>
                                </a:lnTo>
                                <a:lnTo>
                                  <a:pt x="156238" y="139754"/>
                                </a:lnTo>
                                <a:lnTo>
                                  <a:pt x="156295" y="114795"/>
                                </a:lnTo>
                                <a:lnTo>
                                  <a:pt x="156356" y="136607"/>
                                </a:lnTo>
                                <a:lnTo>
                                  <a:pt x="156413" y="179932"/>
                                </a:lnTo>
                                <a:lnTo>
                                  <a:pt x="156469" y="179357"/>
                                </a:lnTo>
                                <a:lnTo>
                                  <a:pt x="156526" y="165308"/>
                                </a:lnTo>
                                <a:lnTo>
                                  <a:pt x="156583" y="138328"/>
                                </a:lnTo>
                                <a:lnTo>
                                  <a:pt x="156639" y="165008"/>
                                </a:lnTo>
                                <a:lnTo>
                                  <a:pt x="156696" y="157549"/>
                                </a:lnTo>
                                <a:lnTo>
                                  <a:pt x="156757" y="161861"/>
                                </a:lnTo>
                                <a:lnTo>
                                  <a:pt x="156813" y="147513"/>
                                </a:lnTo>
                                <a:lnTo>
                                  <a:pt x="156870" y="147789"/>
                                </a:lnTo>
                                <a:lnTo>
                                  <a:pt x="156931" y="158994"/>
                                </a:lnTo>
                                <a:lnTo>
                                  <a:pt x="156988" y="128848"/>
                                </a:lnTo>
                                <a:lnTo>
                                  <a:pt x="157044" y="177935"/>
                                </a:lnTo>
                                <a:lnTo>
                                  <a:pt x="157101" y="178785"/>
                                </a:lnTo>
                                <a:lnTo>
                                  <a:pt x="157158" y="172472"/>
                                </a:lnTo>
                                <a:lnTo>
                                  <a:pt x="157214" y="168175"/>
                                </a:lnTo>
                                <a:lnTo>
                                  <a:pt x="157271" y="129718"/>
                                </a:lnTo>
                                <a:lnTo>
                                  <a:pt x="157332" y="138328"/>
                                </a:lnTo>
                                <a:lnTo>
                                  <a:pt x="157388" y="146367"/>
                                </a:lnTo>
                                <a:lnTo>
                                  <a:pt x="157445" y="175639"/>
                                </a:lnTo>
                                <a:lnTo>
                                  <a:pt x="157502" y="169900"/>
                                </a:lnTo>
                                <a:lnTo>
                                  <a:pt x="157559" y="170751"/>
                                </a:lnTo>
                                <a:lnTo>
                                  <a:pt x="157615" y="148363"/>
                                </a:lnTo>
                                <a:lnTo>
                                  <a:pt x="157676" y="150384"/>
                                </a:lnTo>
                                <a:lnTo>
                                  <a:pt x="157733" y="164437"/>
                                </a:lnTo>
                                <a:lnTo>
                                  <a:pt x="157789" y="181381"/>
                                </a:lnTo>
                                <a:lnTo>
                                  <a:pt x="157846" y="144071"/>
                                </a:lnTo>
                                <a:lnTo>
                                  <a:pt x="157903" y="137458"/>
                                </a:lnTo>
                                <a:lnTo>
                                  <a:pt x="157964" y="144917"/>
                                </a:lnTo>
                                <a:lnTo>
                                  <a:pt x="158020" y="194580"/>
                                </a:lnTo>
                                <a:lnTo>
                                  <a:pt x="158077" y="173618"/>
                                </a:lnTo>
                                <a:lnTo>
                                  <a:pt x="158134" y="163587"/>
                                </a:lnTo>
                                <a:lnTo>
                                  <a:pt x="158190" y="158695"/>
                                </a:lnTo>
                                <a:lnTo>
                                  <a:pt x="158247" y="192283"/>
                                </a:lnTo>
                                <a:lnTo>
                                  <a:pt x="158304" y="152105"/>
                                </a:lnTo>
                                <a:lnTo>
                                  <a:pt x="158364" y="150956"/>
                                </a:lnTo>
                                <a:lnTo>
                                  <a:pt x="158421" y="140329"/>
                                </a:lnTo>
                                <a:lnTo>
                                  <a:pt x="158478" y="194004"/>
                                </a:lnTo>
                                <a:lnTo>
                                  <a:pt x="158535" y="177060"/>
                                </a:lnTo>
                                <a:lnTo>
                                  <a:pt x="158591" y="152956"/>
                                </a:lnTo>
                                <a:lnTo>
                                  <a:pt x="158652" y="177360"/>
                                </a:lnTo>
                                <a:lnTo>
                                  <a:pt x="158709" y="175339"/>
                                </a:lnTo>
                                <a:lnTo>
                                  <a:pt x="158765" y="125976"/>
                                </a:lnTo>
                                <a:lnTo>
                                  <a:pt x="158822" y="160140"/>
                                </a:lnTo>
                                <a:lnTo>
                                  <a:pt x="158879" y="153531"/>
                                </a:lnTo>
                                <a:lnTo>
                                  <a:pt x="158935" y="150956"/>
                                </a:lnTo>
                                <a:lnTo>
                                  <a:pt x="158996" y="185395"/>
                                </a:lnTo>
                                <a:lnTo>
                                  <a:pt x="159053" y="136311"/>
                                </a:lnTo>
                                <a:lnTo>
                                  <a:pt x="159110" y="154977"/>
                                </a:lnTo>
                                <a:lnTo>
                                  <a:pt x="159166" y="160715"/>
                                </a:lnTo>
                                <a:lnTo>
                                  <a:pt x="159223" y="181653"/>
                                </a:lnTo>
                                <a:lnTo>
                                  <a:pt x="159280" y="168750"/>
                                </a:lnTo>
                                <a:lnTo>
                                  <a:pt x="159336" y="184824"/>
                                </a:lnTo>
                                <a:lnTo>
                                  <a:pt x="159397" y="108485"/>
                                </a:lnTo>
                                <a:lnTo>
                                  <a:pt x="159454" y="141200"/>
                                </a:lnTo>
                                <a:lnTo>
                                  <a:pt x="159511" y="176789"/>
                                </a:lnTo>
                                <a:lnTo>
                                  <a:pt x="159567" y="163862"/>
                                </a:lnTo>
                                <a:lnTo>
                                  <a:pt x="159628" y="167879"/>
                                </a:lnTo>
                                <a:lnTo>
                                  <a:pt x="159685" y="158419"/>
                                </a:lnTo>
                                <a:lnTo>
                                  <a:pt x="159741" y="164437"/>
                                </a:lnTo>
                                <a:lnTo>
                                  <a:pt x="159798" y="122259"/>
                                </a:lnTo>
                                <a:lnTo>
                                  <a:pt x="159855" y="140624"/>
                                </a:lnTo>
                                <a:lnTo>
                                  <a:pt x="159912" y="152105"/>
                                </a:lnTo>
                                <a:lnTo>
                                  <a:pt x="159972" y="153827"/>
                                </a:lnTo>
                                <a:lnTo>
                                  <a:pt x="160029" y="196876"/>
                                </a:lnTo>
                                <a:lnTo>
                                  <a:pt x="160086" y="135161"/>
                                </a:lnTo>
                                <a:lnTo>
                                  <a:pt x="160142" y="141475"/>
                                </a:lnTo>
                                <a:lnTo>
                                  <a:pt x="160199" y="146067"/>
                                </a:lnTo>
                                <a:lnTo>
                                  <a:pt x="160256" y="195155"/>
                                </a:lnTo>
                                <a:lnTo>
                                  <a:pt x="160313" y="163587"/>
                                </a:lnTo>
                                <a:lnTo>
                                  <a:pt x="160373" y="150384"/>
                                </a:lnTo>
                                <a:lnTo>
                                  <a:pt x="160430" y="180231"/>
                                </a:lnTo>
                                <a:lnTo>
                                  <a:pt x="160487" y="156973"/>
                                </a:lnTo>
                                <a:lnTo>
                                  <a:pt x="160543" y="156973"/>
                                </a:lnTo>
                                <a:lnTo>
                                  <a:pt x="160604" y="172472"/>
                                </a:lnTo>
                                <a:lnTo>
                                  <a:pt x="160661" y="161861"/>
                                </a:lnTo>
                                <a:lnTo>
                                  <a:pt x="160717" y="169325"/>
                                </a:lnTo>
                                <a:lnTo>
                                  <a:pt x="160774" y="152956"/>
                                </a:lnTo>
                                <a:lnTo>
                                  <a:pt x="160831" y="145217"/>
                                </a:lnTo>
                                <a:lnTo>
                                  <a:pt x="160887" y="159270"/>
                                </a:lnTo>
                                <a:lnTo>
                                  <a:pt x="160944" y="126276"/>
                                </a:lnTo>
                                <a:lnTo>
                                  <a:pt x="161005" y="144346"/>
                                </a:lnTo>
                                <a:lnTo>
                                  <a:pt x="161062" y="200893"/>
                                </a:lnTo>
                                <a:lnTo>
                                  <a:pt x="161118" y="191712"/>
                                </a:lnTo>
                                <a:lnTo>
                                  <a:pt x="161175" y="165008"/>
                                </a:lnTo>
                                <a:lnTo>
                                  <a:pt x="161232" y="151235"/>
                                </a:lnTo>
                                <a:lnTo>
                                  <a:pt x="161288" y="137182"/>
                                </a:lnTo>
                                <a:lnTo>
                                  <a:pt x="161349" y="175339"/>
                                </a:lnTo>
                                <a:lnTo>
                                  <a:pt x="161406" y="175639"/>
                                </a:lnTo>
                                <a:lnTo>
                                  <a:pt x="161463" y="138328"/>
                                </a:lnTo>
                                <a:lnTo>
                                  <a:pt x="161519" y="149234"/>
                                </a:lnTo>
                                <a:lnTo>
                                  <a:pt x="161580" y="162437"/>
                                </a:lnTo>
                                <a:lnTo>
                                  <a:pt x="161637" y="170475"/>
                                </a:lnTo>
                                <a:lnTo>
                                  <a:pt x="161693" y="167304"/>
                                </a:lnTo>
                                <a:lnTo>
                                  <a:pt x="161750" y="136607"/>
                                </a:lnTo>
                                <a:lnTo>
                                  <a:pt x="161807" y="161861"/>
                                </a:lnTo>
                                <a:lnTo>
                                  <a:pt x="161863" y="149510"/>
                                </a:lnTo>
                                <a:lnTo>
                                  <a:pt x="161920" y="150956"/>
                                </a:lnTo>
                                <a:lnTo>
                                  <a:pt x="161981" y="165308"/>
                                </a:lnTo>
                                <a:lnTo>
                                  <a:pt x="162038" y="176789"/>
                                </a:lnTo>
                                <a:lnTo>
                                  <a:pt x="162094" y="156123"/>
                                </a:lnTo>
                                <a:lnTo>
                                  <a:pt x="162151" y="174768"/>
                                </a:lnTo>
                                <a:lnTo>
                                  <a:pt x="162208" y="127127"/>
                                </a:lnTo>
                                <a:lnTo>
                                  <a:pt x="162264" y="165883"/>
                                </a:lnTo>
                                <a:lnTo>
                                  <a:pt x="162325" y="152105"/>
                                </a:lnTo>
                                <a:lnTo>
                                  <a:pt x="162382" y="138033"/>
                                </a:lnTo>
                                <a:lnTo>
                                  <a:pt x="162439" y="158695"/>
                                </a:lnTo>
                                <a:lnTo>
                                  <a:pt x="162495" y="161861"/>
                                </a:lnTo>
                                <a:lnTo>
                                  <a:pt x="162552" y="161291"/>
                                </a:lnTo>
                                <a:lnTo>
                                  <a:pt x="162613" y="164162"/>
                                </a:lnTo>
                                <a:lnTo>
                                  <a:pt x="162669" y="146067"/>
                                </a:lnTo>
                                <a:lnTo>
                                  <a:pt x="162726" y="136311"/>
                                </a:lnTo>
                                <a:lnTo>
                                  <a:pt x="162783" y="162437"/>
                                </a:lnTo>
                                <a:lnTo>
                                  <a:pt x="162839" y="172767"/>
                                </a:lnTo>
                                <a:lnTo>
                                  <a:pt x="162896" y="154402"/>
                                </a:lnTo>
                                <a:lnTo>
                                  <a:pt x="162953" y="134011"/>
                                </a:lnTo>
                                <a:lnTo>
                                  <a:pt x="163014" y="177935"/>
                                </a:lnTo>
                                <a:lnTo>
                                  <a:pt x="163070" y="177360"/>
                                </a:lnTo>
                                <a:lnTo>
                                  <a:pt x="163127" y="170751"/>
                                </a:lnTo>
                                <a:lnTo>
                                  <a:pt x="163184" y="160715"/>
                                </a:lnTo>
                                <a:lnTo>
                                  <a:pt x="163245" y="166454"/>
                                </a:lnTo>
                                <a:lnTo>
                                  <a:pt x="163301" y="194855"/>
                                </a:lnTo>
                                <a:lnTo>
                                  <a:pt x="163358" y="181653"/>
                                </a:lnTo>
                                <a:lnTo>
                                  <a:pt x="163415" y="157844"/>
                                </a:lnTo>
                                <a:lnTo>
                                  <a:pt x="163471" y="174493"/>
                                </a:lnTo>
                                <a:lnTo>
                                  <a:pt x="163528" y="168175"/>
                                </a:lnTo>
                                <a:lnTo>
                                  <a:pt x="163585" y="204615"/>
                                </a:lnTo>
                                <a:lnTo>
                                  <a:pt x="163645" y="127127"/>
                                </a:lnTo>
                                <a:lnTo>
                                  <a:pt x="163702" y="143196"/>
                                </a:lnTo>
                                <a:lnTo>
                                  <a:pt x="163759" y="159569"/>
                                </a:lnTo>
                                <a:lnTo>
                                  <a:pt x="163815" y="167304"/>
                                </a:lnTo>
                                <a:lnTo>
                                  <a:pt x="163872" y="176214"/>
                                </a:lnTo>
                                <a:lnTo>
                                  <a:pt x="163929" y="129423"/>
                                </a:lnTo>
                                <a:lnTo>
                                  <a:pt x="163986" y="141200"/>
                                </a:lnTo>
                                <a:lnTo>
                                  <a:pt x="164046" y="171046"/>
                                </a:lnTo>
                                <a:lnTo>
                                  <a:pt x="164103" y="173043"/>
                                </a:lnTo>
                                <a:lnTo>
                                  <a:pt x="164160" y="110206"/>
                                </a:lnTo>
                                <a:lnTo>
                                  <a:pt x="164220" y="175064"/>
                                </a:lnTo>
                                <a:lnTo>
                                  <a:pt x="164277" y="153256"/>
                                </a:lnTo>
                                <a:lnTo>
                                  <a:pt x="164334" y="146942"/>
                                </a:lnTo>
                                <a:lnTo>
                                  <a:pt x="164391" y="131444"/>
                                </a:lnTo>
                                <a:lnTo>
                                  <a:pt x="164447" y="163587"/>
                                </a:lnTo>
                                <a:lnTo>
                                  <a:pt x="164504" y="167029"/>
                                </a:lnTo>
                                <a:lnTo>
                                  <a:pt x="164561" y="175639"/>
                                </a:lnTo>
                                <a:lnTo>
                                  <a:pt x="164621" y="156123"/>
                                </a:lnTo>
                                <a:lnTo>
                                  <a:pt x="164678" y="148363"/>
                                </a:lnTo>
                                <a:lnTo>
                                  <a:pt x="164735" y="200318"/>
                                </a:lnTo>
                                <a:lnTo>
                                  <a:pt x="164791" y="153827"/>
                                </a:lnTo>
                                <a:lnTo>
                                  <a:pt x="164848" y="163587"/>
                                </a:lnTo>
                                <a:lnTo>
                                  <a:pt x="164905" y="159845"/>
                                </a:lnTo>
                                <a:lnTo>
                                  <a:pt x="164966" y="175914"/>
                                </a:lnTo>
                                <a:lnTo>
                                  <a:pt x="165022" y="163012"/>
                                </a:lnTo>
                                <a:lnTo>
                                  <a:pt x="165079" y="178210"/>
                                </a:lnTo>
                                <a:lnTo>
                                  <a:pt x="165136" y="140900"/>
                                </a:lnTo>
                                <a:lnTo>
                                  <a:pt x="165192" y="170176"/>
                                </a:lnTo>
                                <a:lnTo>
                                  <a:pt x="165253" y="145217"/>
                                </a:lnTo>
                                <a:lnTo>
                                  <a:pt x="165310" y="126851"/>
                                </a:lnTo>
                                <a:lnTo>
                                  <a:pt x="165367" y="165308"/>
                                </a:lnTo>
                                <a:lnTo>
                                  <a:pt x="165423" y="168750"/>
                                </a:lnTo>
                                <a:lnTo>
                                  <a:pt x="165480" y="140900"/>
                                </a:lnTo>
                                <a:lnTo>
                                  <a:pt x="165537" y="201744"/>
                                </a:lnTo>
                                <a:lnTo>
                                  <a:pt x="165593" y="179357"/>
                                </a:lnTo>
                                <a:lnTo>
                                  <a:pt x="165654" y="153827"/>
                                </a:lnTo>
                                <a:lnTo>
                                  <a:pt x="165711" y="190838"/>
                                </a:lnTo>
                                <a:lnTo>
                                  <a:pt x="165767" y="177635"/>
                                </a:lnTo>
                                <a:lnTo>
                                  <a:pt x="165824" y="124255"/>
                                </a:lnTo>
                                <a:lnTo>
                                  <a:pt x="165881" y="166729"/>
                                </a:lnTo>
                                <a:lnTo>
                                  <a:pt x="165942" y="159845"/>
                                </a:lnTo>
                                <a:lnTo>
                                  <a:pt x="165998" y="160140"/>
                                </a:lnTo>
                                <a:lnTo>
                                  <a:pt x="166055" y="160416"/>
                                </a:lnTo>
                                <a:lnTo>
                                  <a:pt x="166112" y="179081"/>
                                </a:lnTo>
                                <a:lnTo>
                                  <a:pt x="166168" y="153827"/>
                                </a:lnTo>
                                <a:lnTo>
                                  <a:pt x="166229" y="176789"/>
                                </a:lnTo>
                                <a:lnTo>
                                  <a:pt x="166286" y="157549"/>
                                </a:lnTo>
                                <a:lnTo>
                                  <a:pt x="166343" y="129998"/>
                                </a:lnTo>
                                <a:lnTo>
                                  <a:pt x="166399" y="143196"/>
                                </a:lnTo>
                                <a:lnTo>
                                  <a:pt x="166456" y="182228"/>
                                </a:lnTo>
                                <a:lnTo>
                                  <a:pt x="166513" y="177360"/>
                                </a:lnTo>
                                <a:lnTo>
                                  <a:pt x="166569" y="194280"/>
                                </a:lnTo>
                                <a:lnTo>
                                  <a:pt x="166626" y="132014"/>
                                </a:lnTo>
                                <a:lnTo>
                                  <a:pt x="166687" y="151530"/>
                                </a:lnTo>
                                <a:lnTo>
                                  <a:pt x="166744" y="158124"/>
                                </a:lnTo>
                                <a:lnTo>
                                  <a:pt x="166800" y="157844"/>
                                </a:lnTo>
                                <a:lnTo>
                                  <a:pt x="166857" y="169601"/>
                                </a:lnTo>
                                <a:lnTo>
                                  <a:pt x="166918" y="177935"/>
                                </a:lnTo>
                                <a:lnTo>
                                  <a:pt x="166974" y="161291"/>
                                </a:lnTo>
                                <a:lnTo>
                                  <a:pt x="167031" y="187395"/>
                                </a:lnTo>
                                <a:lnTo>
                                  <a:pt x="167088" y="123680"/>
                                </a:lnTo>
                                <a:lnTo>
                                  <a:pt x="167144" y="200022"/>
                                </a:lnTo>
                                <a:lnTo>
                                  <a:pt x="167201" y="185970"/>
                                </a:lnTo>
                                <a:lnTo>
                                  <a:pt x="167262" y="155252"/>
                                </a:lnTo>
                                <a:lnTo>
                                  <a:pt x="167318" y="149510"/>
                                </a:lnTo>
                                <a:lnTo>
                                  <a:pt x="167375" y="181952"/>
                                </a:lnTo>
                                <a:lnTo>
                                  <a:pt x="167432" y="147217"/>
                                </a:lnTo>
                                <a:lnTo>
                                  <a:pt x="167489" y="156398"/>
                                </a:lnTo>
                                <a:lnTo>
                                  <a:pt x="167545" y="170475"/>
                                </a:lnTo>
                                <a:lnTo>
                                  <a:pt x="167602" y="174193"/>
                                </a:lnTo>
                                <a:lnTo>
                                  <a:pt x="167663" y="185099"/>
                                </a:lnTo>
                                <a:lnTo>
                                  <a:pt x="167720" y="198026"/>
                                </a:lnTo>
                                <a:lnTo>
                                  <a:pt x="167776" y="186820"/>
                                </a:lnTo>
                                <a:lnTo>
                                  <a:pt x="167833" y="219263"/>
                                </a:lnTo>
                                <a:lnTo>
                                  <a:pt x="167894" y="165008"/>
                                </a:lnTo>
                                <a:lnTo>
                                  <a:pt x="167950" y="173918"/>
                                </a:lnTo>
                                <a:lnTo>
                                  <a:pt x="168007" y="157844"/>
                                </a:lnTo>
                                <a:lnTo>
                                  <a:pt x="168064" y="173618"/>
                                </a:lnTo>
                                <a:lnTo>
                                  <a:pt x="168120" y="193709"/>
                                </a:lnTo>
                                <a:lnTo>
                                  <a:pt x="168177" y="160991"/>
                                </a:lnTo>
                                <a:lnTo>
                                  <a:pt x="168234" y="179656"/>
                                </a:lnTo>
                                <a:lnTo>
                                  <a:pt x="168295" y="202614"/>
                                </a:lnTo>
                                <a:lnTo>
                                  <a:pt x="168351" y="184824"/>
                                </a:lnTo>
                                <a:lnTo>
                                  <a:pt x="168408" y="169601"/>
                                </a:lnTo>
                                <a:lnTo>
                                  <a:pt x="168465" y="169026"/>
                                </a:lnTo>
                                <a:lnTo>
                                  <a:pt x="168521" y="192283"/>
                                </a:lnTo>
                                <a:lnTo>
                                  <a:pt x="168578" y="166158"/>
                                </a:lnTo>
                                <a:lnTo>
                                  <a:pt x="168639" y="189987"/>
                                </a:lnTo>
                                <a:lnTo>
                                  <a:pt x="168696" y="169026"/>
                                </a:lnTo>
                                <a:lnTo>
                                  <a:pt x="168752" y="200893"/>
                                </a:lnTo>
                                <a:lnTo>
                                  <a:pt x="168809" y="171621"/>
                                </a:lnTo>
                                <a:lnTo>
                                  <a:pt x="168870" y="148663"/>
                                </a:lnTo>
                                <a:lnTo>
                                  <a:pt x="168926" y="200594"/>
                                </a:lnTo>
                                <a:lnTo>
                                  <a:pt x="168983" y="160140"/>
                                </a:lnTo>
                                <a:lnTo>
                                  <a:pt x="169040" y="181381"/>
                                </a:lnTo>
                                <a:lnTo>
                                  <a:pt x="169096" y="183374"/>
                                </a:lnTo>
                                <a:lnTo>
                                  <a:pt x="169153" y="191413"/>
                                </a:lnTo>
                                <a:lnTo>
                                  <a:pt x="169210" y="177360"/>
                                </a:lnTo>
                                <a:lnTo>
                                  <a:pt x="169270" y="166729"/>
                                </a:lnTo>
                                <a:lnTo>
                                  <a:pt x="169327" y="182803"/>
                                </a:lnTo>
                                <a:lnTo>
                                  <a:pt x="169384" y="161861"/>
                                </a:lnTo>
                                <a:lnTo>
                                  <a:pt x="169441" y="202043"/>
                                </a:lnTo>
                                <a:lnTo>
                                  <a:pt x="169497" y="164437"/>
                                </a:lnTo>
                                <a:lnTo>
                                  <a:pt x="169554" y="196301"/>
                                </a:lnTo>
                                <a:lnTo>
                                  <a:pt x="169615" y="170475"/>
                                </a:lnTo>
                                <a:lnTo>
                                  <a:pt x="169671" y="157549"/>
                                </a:lnTo>
                                <a:lnTo>
                                  <a:pt x="169728" y="173043"/>
                                </a:lnTo>
                                <a:lnTo>
                                  <a:pt x="169785" y="167304"/>
                                </a:lnTo>
                                <a:lnTo>
                                  <a:pt x="169842" y="203189"/>
                                </a:lnTo>
                                <a:lnTo>
                                  <a:pt x="169902" y="179357"/>
                                </a:lnTo>
                                <a:lnTo>
                                  <a:pt x="169959" y="154977"/>
                                </a:lnTo>
                                <a:lnTo>
                                  <a:pt x="170016" y="177935"/>
                                </a:lnTo>
                                <a:lnTo>
                                  <a:pt x="170072" y="190562"/>
                                </a:lnTo>
                                <a:lnTo>
                                  <a:pt x="170129" y="162437"/>
                                </a:lnTo>
                                <a:lnTo>
                                  <a:pt x="170186" y="177060"/>
                                </a:lnTo>
                                <a:lnTo>
                                  <a:pt x="170243" y="204040"/>
                                </a:lnTo>
                                <a:lnTo>
                                  <a:pt x="170303" y="167604"/>
                                </a:lnTo>
                                <a:lnTo>
                                  <a:pt x="170360" y="205186"/>
                                </a:lnTo>
                                <a:lnTo>
                                  <a:pt x="170417" y="168175"/>
                                </a:lnTo>
                                <a:lnTo>
                                  <a:pt x="170473" y="179932"/>
                                </a:lnTo>
                                <a:lnTo>
                                  <a:pt x="170534" y="203465"/>
                                </a:lnTo>
                                <a:lnTo>
                                  <a:pt x="170591" y="201744"/>
                                </a:lnTo>
                                <a:lnTo>
                                  <a:pt x="170648" y="176489"/>
                                </a:lnTo>
                                <a:lnTo>
                                  <a:pt x="170704" y="173343"/>
                                </a:lnTo>
                                <a:lnTo>
                                  <a:pt x="170761" y="194280"/>
                                </a:lnTo>
                                <a:lnTo>
                                  <a:pt x="170817" y="155823"/>
                                </a:lnTo>
                                <a:lnTo>
                                  <a:pt x="170874" y="204911"/>
                                </a:lnTo>
                                <a:lnTo>
                                  <a:pt x="170935" y="163287"/>
                                </a:lnTo>
                                <a:lnTo>
                                  <a:pt x="170992" y="204040"/>
                                </a:lnTo>
                                <a:lnTo>
                                  <a:pt x="171048" y="173618"/>
                                </a:lnTo>
                                <a:lnTo>
                                  <a:pt x="171105" y="180507"/>
                                </a:lnTo>
                                <a:lnTo>
                                  <a:pt x="171162" y="207207"/>
                                </a:lnTo>
                                <a:lnTo>
                                  <a:pt x="171218" y="169026"/>
                                </a:lnTo>
                                <a:lnTo>
                                  <a:pt x="171275" y="162437"/>
                                </a:lnTo>
                                <a:lnTo>
                                  <a:pt x="171336" y="198026"/>
                                </a:lnTo>
                                <a:lnTo>
                                  <a:pt x="171393" y="177060"/>
                                </a:lnTo>
                                <a:lnTo>
                                  <a:pt x="171449" y="206632"/>
                                </a:lnTo>
                                <a:lnTo>
                                  <a:pt x="171510" y="203765"/>
                                </a:lnTo>
                                <a:lnTo>
                                  <a:pt x="171567" y="199747"/>
                                </a:lnTo>
                                <a:lnTo>
                                  <a:pt x="171623" y="214371"/>
                                </a:lnTo>
                                <a:lnTo>
                                  <a:pt x="171680" y="205186"/>
                                </a:lnTo>
                                <a:lnTo>
                                  <a:pt x="171737" y="186245"/>
                                </a:lnTo>
                                <a:lnTo>
                                  <a:pt x="171794" y="187691"/>
                                </a:lnTo>
                                <a:lnTo>
                                  <a:pt x="171850" y="177360"/>
                                </a:lnTo>
                                <a:lnTo>
                                  <a:pt x="171911" y="199747"/>
                                </a:lnTo>
                                <a:lnTo>
                                  <a:pt x="171968" y="211799"/>
                                </a:lnTo>
                                <a:lnTo>
                                  <a:pt x="172024" y="212650"/>
                                </a:lnTo>
                                <a:lnTo>
                                  <a:pt x="172081" y="203765"/>
                                </a:lnTo>
                                <a:lnTo>
                                  <a:pt x="172138" y="199747"/>
                                </a:lnTo>
                                <a:lnTo>
                                  <a:pt x="172195" y="197451"/>
                                </a:lnTo>
                                <a:lnTo>
                                  <a:pt x="172255" y="187120"/>
                                </a:lnTo>
                                <a:lnTo>
                                  <a:pt x="172312" y="200893"/>
                                </a:lnTo>
                                <a:lnTo>
                                  <a:pt x="172369" y="196876"/>
                                </a:lnTo>
                                <a:lnTo>
                                  <a:pt x="172425" y="180806"/>
                                </a:lnTo>
                                <a:lnTo>
                                  <a:pt x="172482" y="178785"/>
                                </a:lnTo>
                                <a:lnTo>
                                  <a:pt x="172543" y="203189"/>
                                </a:lnTo>
                                <a:lnTo>
                                  <a:pt x="172599" y="200318"/>
                                </a:lnTo>
                                <a:lnTo>
                                  <a:pt x="172656" y="205186"/>
                                </a:lnTo>
                                <a:lnTo>
                                  <a:pt x="172713" y="173618"/>
                                </a:lnTo>
                                <a:lnTo>
                                  <a:pt x="172770" y="190838"/>
                                </a:lnTo>
                                <a:lnTo>
                                  <a:pt x="172826" y="192283"/>
                                </a:lnTo>
                                <a:lnTo>
                                  <a:pt x="172883" y="189687"/>
                                </a:lnTo>
                                <a:lnTo>
                                  <a:pt x="172944" y="212374"/>
                                </a:lnTo>
                                <a:lnTo>
                                  <a:pt x="173000" y="170751"/>
                                </a:lnTo>
                                <a:lnTo>
                                  <a:pt x="173057" y="202614"/>
                                </a:lnTo>
                                <a:lnTo>
                                  <a:pt x="173114" y="218388"/>
                                </a:lnTo>
                                <a:lnTo>
                                  <a:pt x="173170" y="186245"/>
                                </a:lnTo>
                                <a:lnTo>
                                  <a:pt x="173231" y="189116"/>
                                </a:lnTo>
                                <a:lnTo>
                                  <a:pt x="173288" y="205186"/>
                                </a:lnTo>
                                <a:lnTo>
                                  <a:pt x="173345" y="206632"/>
                                </a:lnTo>
                                <a:lnTo>
                                  <a:pt x="173401" y="197451"/>
                                </a:lnTo>
                                <a:lnTo>
                                  <a:pt x="173458" y="210078"/>
                                </a:lnTo>
                                <a:lnTo>
                                  <a:pt x="173519" y="209778"/>
                                </a:lnTo>
                                <a:lnTo>
                                  <a:pt x="173575" y="180231"/>
                                </a:lnTo>
                                <a:lnTo>
                                  <a:pt x="173632" y="188841"/>
                                </a:lnTo>
                                <a:lnTo>
                                  <a:pt x="173689" y="203465"/>
                                </a:lnTo>
                                <a:lnTo>
                                  <a:pt x="173746" y="216092"/>
                                </a:lnTo>
                                <a:lnTo>
                                  <a:pt x="173802" y="177060"/>
                                </a:lnTo>
                                <a:lnTo>
                                  <a:pt x="173859" y="214095"/>
                                </a:lnTo>
                                <a:lnTo>
                                  <a:pt x="173916" y="235033"/>
                                </a:lnTo>
                                <a:lnTo>
                                  <a:pt x="173976" y="199172"/>
                                </a:lnTo>
                                <a:lnTo>
                                  <a:pt x="174033" y="190562"/>
                                </a:lnTo>
                                <a:lnTo>
                                  <a:pt x="174090" y="195430"/>
                                </a:lnTo>
                                <a:lnTo>
                                  <a:pt x="174147" y="179932"/>
                                </a:lnTo>
                                <a:lnTo>
                                  <a:pt x="174207" y="192283"/>
                                </a:lnTo>
                                <a:lnTo>
                                  <a:pt x="174264" y="194580"/>
                                </a:lnTo>
                                <a:lnTo>
                                  <a:pt x="174321" y="184249"/>
                                </a:lnTo>
                                <a:lnTo>
                                  <a:pt x="174377" y="202614"/>
                                </a:lnTo>
                                <a:lnTo>
                                  <a:pt x="174434" y="189687"/>
                                </a:lnTo>
                                <a:lnTo>
                                  <a:pt x="174491" y="220984"/>
                                </a:lnTo>
                                <a:lnTo>
                                  <a:pt x="174551" y="222705"/>
                                </a:lnTo>
                                <a:lnTo>
                                  <a:pt x="174608" y="192559"/>
                                </a:lnTo>
                                <a:lnTo>
                                  <a:pt x="174665" y="211500"/>
                                </a:lnTo>
                                <a:lnTo>
                                  <a:pt x="174722" y="190838"/>
                                </a:lnTo>
                                <a:lnTo>
                                  <a:pt x="174778" y="205761"/>
                                </a:lnTo>
                                <a:lnTo>
                                  <a:pt x="174835" y="200893"/>
                                </a:lnTo>
                                <a:lnTo>
                                  <a:pt x="174892" y="228148"/>
                                </a:lnTo>
                                <a:lnTo>
                                  <a:pt x="174952" y="190562"/>
                                </a:lnTo>
                                <a:lnTo>
                                  <a:pt x="175009" y="172767"/>
                                </a:lnTo>
                                <a:lnTo>
                                  <a:pt x="175066" y="193709"/>
                                </a:lnTo>
                                <a:lnTo>
                                  <a:pt x="175122" y="203465"/>
                                </a:lnTo>
                                <a:lnTo>
                                  <a:pt x="175183" y="232741"/>
                                </a:lnTo>
                                <a:lnTo>
                                  <a:pt x="175240" y="222981"/>
                                </a:lnTo>
                                <a:lnTo>
                                  <a:pt x="175297" y="158994"/>
                                </a:lnTo>
                                <a:lnTo>
                                  <a:pt x="175353" y="216092"/>
                                </a:lnTo>
                                <a:lnTo>
                                  <a:pt x="175410" y="202043"/>
                                </a:lnTo>
                                <a:lnTo>
                                  <a:pt x="175467" y="200022"/>
                                </a:lnTo>
                                <a:lnTo>
                                  <a:pt x="175523" y="208357"/>
                                </a:lnTo>
                                <a:lnTo>
                                  <a:pt x="175584" y="218113"/>
                                </a:lnTo>
                                <a:lnTo>
                                  <a:pt x="175641" y="221835"/>
                                </a:lnTo>
                                <a:lnTo>
                                  <a:pt x="175698" y="177360"/>
                                </a:lnTo>
                                <a:lnTo>
                                  <a:pt x="175754" y="187120"/>
                                </a:lnTo>
                                <a:lnTo>
                                  <a:pt x="175811" y="212075"/>
                                </a:lnTo>
                                <a:lnTo>
                                  <a:pt x="175868" y="224702"/>
                                </a:lnTo>
                                <a:lnTo>
                                  <a:pt x="175928" y="216392"/>
                                </a:lnTo>
                                <a:lnTo>
                                  <a:pt x="175985" y="230169"/>
                                </a:lnTo>
                                <a:lnTo>
                                  <a:pt x="176042" y="222705"/>
                                </a:lnTo>
                                <a:lnTo>
                                  <a:pt x="176098" y="178210"/>
                                </a:lnTo>
                                <a:lnTo>
                                  <a:pt x="176159" y="192858"/>
                                </a:lnTo>
                                <a:lnTo>
                                  <a:pt x="176216" y="186545"/>
                                </a:lnTo>
                                <a:lnTo>
                                  <a:pt x="176273" y="204040"/>
                                </a:lnTo>
                                <a:lnTo>
                                  <a:pt x="176329" y="232465"/>
                                </a:lnTo>
                                <a:lnTo>
                                  <a:pt x="176386" y="191413"/>
                                </a:lnTo>
                                <a:lnTo>
                                  <a:pt x="176443" y="182228"/>
                                </a:lnTo>
                                <a:lnTo>
                                  <a:pt x="176499" y="181082"/>
                                </a:lnTo>
                                <a:lnTo>
                                  <a:pt x="176560" y="216967"/>
                                </a:lnTo>
                                <a:lnTo>
                                  <a:pt x="176617" y="198301"/>
                                </a:lnTo>
                                <a:lnTo>
                                  <a:pt x="176674" y="239350"/>
                                </a:lnTo>
                                <a:lnTo>
                                  <a:pt x="176730" y="243371"/>
                                </a:lnTo>
                                <a:lnTo>
                                  <a:pt x="176787" y="210078"/>
                                </a:lnTo>
                                <a:lnTo>
                                  <a:pt x="176844" y="221559"/>
                                </a:lnTo>
                                <a:lnTo>
                                  <a:pt x="176904" y="220409"/>
                                </a:lnTo>
                                <a:lnTo>
                                  <a:pt x="176961" y="197451"/>
                                </a:lnTo>
                                <a:lnTo>
                                  <a:pt x="177018" y="207482"/>
                                </a:lnTo>
                                <a:lnTo>
                                  <a:pt x="177074" y="202894"/>
                                </a:lnTo>
                                <a:lnTo>
                                  <a:pt x="177131" y="217242"/>
                                </a:lnTo>
                                <a:lnTo>
                                  <a:pt x="177192" y="223280"/>
                                </a:lnTo>
                                <a:lnTo>
                                  <a:pt x="177249" y="211500"/>
                                </a:lnTo>
                                <a:lnTo>
                                  <a:pt x="177305" y="209207"/>
                                </a:lnTo>
                                <a:lnTo>
                                  <a:pt x="177362" y="200893"/>
                                </a:lnTo>
                                <a:lnTo>
                                  <a:pt x="177419" y="241921"/>
                                </a:lnTo>
                                <a:lnTo>
                                  <a:pt x="177475" y="185970"/>
                                </a:lnTo>
                                <a:lnTo>
                                  <a:pt x="177532" y="198872"/>
                                </a:lnTo>
                                <a:lnTo>
                                  <a:pt x="177593" y="209207"/>
                                </a:lnTo>
                                <a:lnTo>
                                  <a:pt x="177649" y="223851"/>
                                </a:lnTo>
                                <a:lnTo>
                                  <a:pt x="177706" y="224131"/>
                                </a:lnTo>
                                <a:lnTo>
                                  <a:pt x="177763" y="174193"/>
                                </a:lnTo>
                                <a:lnTo>
                                  <a:pt x="177824" y="214095"/>
                                </a:lnTo>
                                <a:lnTo>
                                  <a:pt x="177880" y="222406"/>
                                </a:lnTo>
                                <a:lnTo>
                                  <a:pt x="177937" y="224702"/>
                                </a:lnTo>
                                <a:lnTo>
                                  <a:pt x="177994" y="221835"/>
                                </a:lnTo>
                                <a:lnTo>
                                  <a:pt x="178050" y="237333"/>
                                </a:lnTo>
                                <a:lnTo>
                                  <a:pt x="178107" y="193709"/>
                                </a:lnTo>
                                <a:lnTo>
                                  <a:pt x="178164" y="212075"/>
                                </a:lnTo>
                                <a:lnTo>
                                  <a:pt x="178225" y="216392"/>
                                </a:lnTo>
                                <a:lnTo>
                                  <a:pt x="178281" y="224702"/>
                                </a:lnTo>
                                <a:lnTo>
                                  <a:pt x="178338" y="211799"/>
                                </a:lnTo>
                                <a:lnTo>
                                  <a:pt x="178395" y="204911"/>
                                </a:lnTo>
                                <a:lnTo>
                                  <a:pt x="178451" y="189116"/>
                                </a:lnTo>
                                <a:lnTo>
                                  <a:pt x="178508" y="232741"/>
                                </a:lnTo>
                                <a:lnTo>
                                  <a:pt x="178565" y="209778"/>
                                </a:lnTo>
                                <a:lnTo>
                                  <a:pt x="178626" y="188841"/>
                                </a:lnTo>
                                <a:lnTo>
                                  <a:pt x="178682" y="186820"/>
                                </a:lnTo>
                                <a:lnTo>
                                  <a:pt x="178739" y="215521"/>
                                </a:lnTo>
                                <a:lnTo>
                                  <a:pt x="178800" y="254549"/>
                                </a:lnTo>
                                <a:lnTo>
                                  <a:pt x="178856" y="192559"/>
                                </a:lnTo>
                                <a:lnTo>
                                  <a:pt x="178913" y="156123"/>
                                </a:lnTo>
                                <a:lnTo>
                                  <a:pt x="178970" y="203189"/>
                                </a:lnTo>
                                <a:lnTo>
                                  <a:pt x="179026" y="204040"/>
                                </a:lnTo>
                                <a:lnTo>
                                  <a:pt x="179083" y="193134"/>
                                </a:lnTo>
                                <a:lnTo>
                                  <a:pt x="179140" y="239054"/>
                                </a:lnTo>
                                <a:lnTo>
                                  <a:pt x="179201" y="218388"/>
                                </a:lnTo>
                                <a:lnTo>
                                  <a:pt x="179257" y="174193"/>
                                </a:lnTo>
                                <a:lnTo>
                                  <a:pt x="179314" y="207207"/>
                                </a:lnTo>
                                <a:lnTo>
                                  <a:pt x="179371" y="211799"/>
                                </a:lnTo>
                                <a:lnTo>
                                  <a:pt x="179427" y="196301"/>
                                </a:lnTo>
                                <a:lnTo>
                                  <a:pt x="179484" y="231890"/>
                                </a:lnTo>
                                <a:lnTo>
                                  <a:pt x="179545" y="228719"/>
                                </a:lnTo>
                                <a:lnTo>
                                  <a:pt x="179602" y="220113"/>
                                </a:lnTo>
                                <a:lnTo>
                                  <a:pt x="179658" y="225577"/>
                                </a:lnTo>
                                <a:lnTo>
                                  <a:pt x="179715" y="207782"/>
                                </a:lnTo>
                                <a:lnTo>
                                  <a:pt x="179772" y="222406"/>
                                </a:lnTo>
                                <a:lnTo>
                                  <a:pt x="179832" y="200594"/>
                                </a:lnTo>
                                <a:lnTo>
                                  <a:pt x="179889" y="235033"/>
                                </a:lnTo>
                                <a:lnTo>
                                  <a:pt x="179946" y="201744"/>
                                </a:lnTo>
                                <a:lnTo>
                                  <a:pt x="180002" y="166729"/>
                                </a:lnTo>
                                <a:lnTo>
                                  <a:pt x="180059" y="214095"/>
                                </a:lnTo>
                                <a:lnTo>
                                  <a:pt x="180116" y="214946"/>
                                </a:lnTo>
                                <a:lnTo>
                                  <a:pt x="180173" y="194004"/>
                                </a:lnTo>
                                <a:lnTo>
                                  <a:pt x="180233" y="233036"/>
                                </a:lnTo>
                                <a:lnTo>
                                  <a:pt x="180290" y="202614"/>
                                </a:lnTo>
                                <a:lnTo>
                                  <a:pt x="180347" y="210929"/>
                                </a:lnTo>
                                <a:lnTo>
                                  <a:pt x="180403" y="201468"/>
                                </a:lnTo>
                                <a:lnTo>
                                  <a:pt x="180460" y="214095"/>
                                </a:lnTo>
                                <a:lnTo>
                                  <a:pt x="180521" y="233611"/>
                                </a:lnTo>
                                <a:lnTo>
                                  <a:pt x="180578" y="183673"/>
                                </a:lnTo>
                                <a:lnTo>
                                  <a:pt x="180634" y="207482"/>
                                </a:lnTo>
                                <a:lnTo>
                                  <a:pt x="180691" y="221835"/>
                                </a:lnTo>
                                <a:lnTo>
                                  <a:pt x="180748" y="186820"/>
                                </a:lnTo>
                                <a:lnTo>
                                  <a:pt x="180808" y="204339"/>
                                </a:lnTo>
                                <a:lnTo>
                                  <a:pt x="180865" y="212075"/>
                                </a:lnTo>
                                <a:lnTo>
                                  <a:pt x="180922" y="170475"/>
                                </a:lnTo>
                                <a:lnTo>
                                  <a:pt x="180978" y="225852"/>
                                </a:lnTo>
                                <a:lnTo>
                                  <a:pt x="181035" y="212374"/>
                                </a:lnTo>
                                <a:lnTo>
                                  <a:pt x="181092" y="204615"/>
                                </a:lnTo>
                                <a:lnTo>
                                  <a:pt x="181148" y="206632"/>
                                </a:lnTo>
                                <a:lnTo>
                                  <a:pt x="181205" y="181653"/>
                                </a:lnTo>
                                <a:lnTo>
                                  <a:pt x="181266" y="185395"/>
                                </a:lnTo>
                                <a:lnTo>
                                  <a:pt x="181323" y="227573"/>
                                </a:lnTo>
                                <a:lnTo>
                                  <a:pt x="181379" y="259441"/>
                                </a:lnTo>
                                <a:lnTo>
                                  <a:pt x="181436" y="247389"/>
                                </a:lnTo>
                                <a:lnTo>
                                  <a:pt x="181497" y="185099"/>
                                </a:lnTo>
                                <a:lnTo>
                                  <a:pt x="181553" y="189116"/>
                                </a:lnTo>
                                <a:lnTo>
                                  <a:pt x="181610" y="232741"/>
                                </a:lnTo>
                                <a:lnTo>
                                  <a:pt x="181667" y="207207"/>
                                </a:lnTo>
                                <a:lnTo>
                                  <a:pt x="181724" y="177635"/>
                                </a:lnTo>
                                <a:lnTo>
                                  <a:pt x="181780" y="218963"/>
                                </a:lnTo>
                                <a:lnTo>
                                  <a:pt x="181841" y="227573"/>
                                </a:lnTo>
                                <a:lnTo>
                                  <a:pt x="181898" y="197726"/>
                                </a:lnTo>
                                <a:lnTo>
                                  <a:pt x="181954" y="208057"/>
                                </a:lnTo>
                                <a:lnTo>
                                  <a:pt x="182011" y="229019"/>
                                </a:lnTo>
                                <a:lnTo>
                                  <a:pt x="182068" y="238779"/>
                                </a:lnTo>
                                <a:lnTo>
                                  <a:pt x="182125" y="247664"/>
                                </a:lnTo>
                                <a:lnTo>
                                  <a:pt x="182181" y="206632"/>
                                </a:lnTo>
                                <a:lnTo>
                                  <a:pt x="182242" y="211500"/>
                                </a:lnTo>
                                <a:lnTo>
                                  <a:pt x="182299" y="245092"/>
                                </a:lnTo>
                                <a:lnTo>
                                  <a:pt x="182355" y="214671"/>
                                </a:lnTo>
                                <a:lnTo>
                                  <a:pt x="182412" y="172472"/>
                                </a:lnTo>
                                <a:lnTo>
                                  <a:pt x="182473" y="235608"/>
                                </a:lnTo>
                                <a:lnTo>
                                  <a:pt x="182530" y="224131"/>
                                </a:lnTo>
                                <a:lnTo>
                                  <a:pt x="182586" y="201468"/>
                                </a:lnTo>
                                <a:lnTo>
                                  <a:pt x="182643" y="218388"/>
                                </a:lnTo>
                                <a:lnTo>
                                  <a:pt x="182700" y="170475"/>
                                </a:lnTo>
                                <a:lnTo>
                                  <a:pt x="182756" y="225852"/>
                                </a:lnTo>
                                <a:lnTo>
                                  <a:pt x="182813" y="202614"/>
                                </a:lnTo>
                                <a:lnTo>
                                  <a:pt x="182874" y="235333"/>
                                </a:lnTo>
                                <a:lnTo>
                                  <a:pt x="182930" y="230444"/>
                                </a:lnTo>
                                <a:lnTo>
                                  <a:pt x="182987" y="231315"/>
                                </a:lnTo>
                                <a:lnTo>
                                  <a:pt x="183044" y="212374"/>
                                </a:lnTo>
                                <a:lnTo>
                                  <a:pt x="183101" y="167029"/>
                                </a:lnTo>
                                <a:lnTo>
                                  <a:pt x="183157" y="234186"/>
                                </a:lnTo>
                                <a:lnTo>
                                  <a:pt x="183218" y="200318"/>
                                </a:lnTo>
                                <a:lnTo>
                                  <a:pt x="183275" y="204615"/>
                                </a:lnTo>
                                <a:lnTo>
                                  <a:pt x="183331" y="231890"/>
                                </a:lnTo>
                                <a:lnTo>
                                  <a:pt x="183388" y="196301"/>
                                </a:lnTo>
                                <a:lnTo>
                                  <a:pt x="183449" y="224702"/>
                                </a:lnTo>
                                <a:lnTo>
                                  <a:pt x="183505" y="210653"/>
                                </a:lnTo>
                                <a:lnTo>
                                  <a:pt x="183562" y="228148"/>
                                </a:lnTo>
                                <a:lnTo>
                                  <a:pt x="183619" y="197726"/>
                                </a:lnTo>
                                <a:lnTo>
                                  <a:pt x="183676" y="210929"/>
                                </a:lnTo>
                                <a:lnTo>
                                  <a:pt x="183732" y="216092"/>
                                </a:lnTo>
                                <a:lnTo>
                                  <a:pt x="183789" y="175339"/>
                                </a:lnTo>
                                <a:lnTo>
                                  <a:pt x="183850" y="233611"/>
                                </a:lnTo>
                                <a:lnTo>
                                  <a:pt x="183906" y="213225"/>
                                </a:lnTo>
                                <a:lnTo>
                                  <a:pt x="183963" y="218688"/>
                                </a:lnTo>
                                <a:lnTo>
                                  <a:pt x="184020" y="222406"/>
                                </a:lnTo>
                                <a:lnTo>
                                  <a:pt x="184077" y="227873"/>
                                </a:lnTo>
                                <a:lnTo>
                                  <a:pt x="184133" y="214095"/>
                                </a:lnTo>
                                <a:lnTo>
                                  <a:pt x="184194" y="216967"/>
                                </a:lnTo>
                                <a:lnTo>
                                  <a:pt x="184251" y="218388"/>
                                </a:lnTo>
                                <a:lnTo>
                                  <a:pt x="184307" y="212075"/>
                                </a:lnTo>
                                <a:lnTo>
                                  <a:pt x="184364" y="200318"/>
                                </a:lnTo>
                                <a:lnTo>
                                  <a:pt x="184421" y="187395"/>
                                </a:lnTo>
                                <a:lnTo>
                                  <a:pt x="184481" y="242496"/>
                                </a:lnTo>
                                <a:lnTo>
                                  <a:pt x="184538" y="204615"/>
                                </a:lnTo>
                                <a:lnTo>
                                  <a:pt x="184595" y="235333"/>
                                </a:lnTo>
                                <a:lnTo>
                                  <a:pt x="184652" y="202894"/>
                                </a:lnTo>
                                <a:lnTo>
                                  <a:pt x="184708" y="220984"/>
                                </a:lnTo>
                                <a:lnTo>
                                  <a:pt x="184765" y="226998"/>
                                </a:lnTo>
                                <a:lnTo>
                                  <a:pt x="184822" y="202614"/>
                                </a:lnTo>
                                <a:lnTo>
                                  <a:pt x="184882" y="192559"/>
                                </a:lnTo>
                                <a:lnTo>
                                  <a:pt x="184939" y="198597"/>
                                </a:lnTo>
                                <a:lnTo>
                                  <a:pt x="184996" y="218963"/>
                                </a:lnTo>
                                <a:lnTo>
                                  <a:pt x="185052" y="237629"/>
                                </a:lnTo>
                                <a:lnTo>
                                  <a:pt x="185113" y="251977"/>
                                </a:lnTo>
                                <a:lnTo>
                                  <a:pt x="185170" y="211799"/>
                                </a:lnTo>
                                <a:lnTo>
                                  <a:pt x="185227" y="206336"/>
                                </a:lnTo>
                                <a:lnTo>
                                  <a:pt x="185283" y="198301"/>
                                </a:lnTo>
                                <a:lnTo>
                                  <a:pt x="185340" y="208632"/>
                                </a:lnTo>
                                <a:lnTo>
                                  <a:pt x="185397" y="200893"/>
                                </a:lnTo>
                                <a:lnTo>
                                  <a:pt x="185453" y="212949"/>
                                </a:lnTo>
                                <a:lnTo>
                                  <a:pt x="185514" y="213520"/>
                                </a:lnTo>
                                <a:lnTo>
                                  <a:pt x="185571" y="219838"/>
                                </a:lnTo>
                                <a:lnTo>
                                  <a:pt x="185628" y="230444"/>
                                </a:lnTo>
                                <a:lnTo>
                                  <a:pt x="185684" y="211799"/>
                                </a:lnTo>
                                <a:lnTo>
                                  <a:pt x="185741" y="225852"/>
                                </a:lnTo>
                                <a:lnTo>
                                  <a:pt x="185798" y="199448"/>
                                </a:lnTo>
                                <a:lnTo>
                                  <a:pt x="185854" y="219838"/>
                                </a:lnTo>
                                <a:lnTo>
                                  <a:pt x="185915" y="214671"/>
                                </a:lnTo>
                                <a:lnTo>
                                  <a:pt x="185972" y="238779"/>
                                </a:lnTo>
                                <a:lnTo>
                                  <a:pt x="186029" y="207482"/>
                                </a:lnTo>
                                <a:lnTo>
                                  <a:pt x="186089" y="207482"/>
                                </a:lnTo>
                                <a:lnTo>
                                  <a:pt x="186146" y="210078"/>
                                </a:lnTo>
                                <a:lnTo>
                                  <a:pt x="186203" y="215246"/>
                                </a:lnTo>
                                <a:lnTo>
                                  <a:pt x="186259" y="226723"/>
                                </a:lnTo>
                                <a:lnTo>
                                  <a:pt x="186316" y="187395"/>
                                </a:lnTo>
                                <a:lnTo>
                                  <a:pt x="186373" y="218388"/>
                                </a:lnTo>
                                <a:lnTo>
                                  <a:pt x="186429" y="212650"/>
                                </a:lnTo>
                                <a:lnTo>
                                  <a:pt x="186490" y="179081"/>
                                </a:lnTo>
                                <a:lnTo>
                                  <a:pt x="186547" y="193434"/>
                                </a:lnTo>
                                <a:lnTo>
                                  <a:pt x="186604" y="208932"/>
                                </a:lnTo>
                                <a:lnTo>
                                  <a:pt x="186660" y="209778"/>
                                </a:lnTo>
                                <a:lnTo>
                                  <a:pt x="186717" y="214095"/>
                                </a:lnTo>
                                <a:lnTo>
                                  <a:pt x="186774" y="218113"/>
                                </a:lnTo>
                                <a:lnTo>
                                  <a:pt x="186834" y="223556"/>
                                </a:lnTo>
                                <a:lnTo>
                                  <a:pt x="186891" y="198026"/>
                                </a:lnTo>
                                <a:lnTo>
                                  <a:pt x="186948" y="216967"/>
                                </a:lnTo>
                                <a:lnTo>
                                  <a:pt x="187004" y="198026"/>
                                </a:lnTo>
                                <a:lnTo>
                                  <a:pt x="187061" y="243647"/>
                                </a:lnTo>
                                <a:lnTo>
                                  <a:pt x="187122" y="206632"/>
                                </a:lnTo>
                                <a:lnTo>
                                  <a:pt x="187179" y="211224"/>
                                </a:lnTo>
                                <a:lnTo>
                                  <a:pt x="187235" y="199448"/>
                                </a:lnTo>
                                <a:lnTo>
                                  <a:pt x="187292" y="202614"/>
                                </a:lnTo>
                                <a:lnTo>
                                  <a:pt x="187349" y="236483"/>
                                </a:lnTo>
                                <a:lnTo>
                                  <a:pt x="187405" y="234757"/>
                                </a:lnTo>
                                <a:lnTo>
                                  <a:pt x="187462" y="220685"/>
                                </a:lnTo>
                                <a:lnTo>
                                  <a:pt x="187523" y="210353"/>
                                </a:lnTo>
                                <a:lnTo>
                                  <a:pt x="187580" y="202043"/>
                                </a:lnTo>
                                <a:lnTo>
                                  <a:pt x="187636" y="254549"/>
                                </a:lnTo>
                                <a:lnTo>
                                  <a:pt x="187693" y="221559"/>
                                </a:lnTo>
                                <a:lnTo>
                                  <a:pt x="187750" y="248535"/>
                                </a:lnTo>
                                <a:lnTo>
                                  <a:pt x="187810" y="224131"/>
                                </a:lnTo>
                                <a:lnTo>
                                  <a:pt x="187867" y="232741"/>
                                </a:lnTo>
                                <a:lnTo>
                                  <a:pt x="187924" y="237904"/>
                                </a:lnTo>
                                <a:lnTo>
                                  <a:pt x="187980" y="208632"/>
                                </a:lnTo>
                                <a:lnTo>
                                  <a:pt x="188037" y="194855"/>
                                </a:lnTo>
                                <a:lnTo>
                                  <a:pt x="188098" y="219838"/>
                                </a:lnTo>
                                <a:lnTo>
                                  <a:pt x="188155" y="218388"/>
                                </a:lnTo>
                                <a:lnTo>
                                  <a:pt x="188211" y="229019"/>
                                </a:lnTo>
                                <a:lnTo>
                                  <a:pt x="188268" y="231020"/>
                                </a:lnTo>
                                <a:lnTo>
                                  <a:pt x="188325" y="237333"/>
                                </a:lnTo>
                                <a:lnTo>
                                  <a:pt x="188381" y="197451"/>
                                </a:lnTo>
                                <a:lnTo>
                                  <a:pt x="188438" y="239925"/>
                                </a:lnTo>
                                <a:lnTo>
                                  <a:pt x="188495" y="217538"/>
                                </a:lnTo>
                                <a:lnTo>
                                  <a:pt x="188556" y="212075"/>
                                </a:lnTo>
                                <a:lnTo>
                                  <a:pt x="188612" y="229869"/>
                                </a:lnTo>
                                <a:lnTo>
                                  <a:pt x="188669" y="221559"/>
                                </a:lnTo>
                                <a:lnTo>
                                  <a:pt x="188726" y="217538"/>
                                </a:lnTo>
                                <a:lnTo>
                                  <a:pt x="188786" y="185395"/>
                                </a:lnTo>
                                <a:lnTo>
                                  <a:pt x="188843" y="220984"/>
                                </a:lnTo>
                                <a:lnTo>
                                  <a:pt x="188900" y="227298"/>
                                </a:lnTo>
                                <a:lnTo>
                                  <a:pt x="188956" y="197151"/>
                                </a:lnTo>
                                <a:lnTo>
                                  <a:pt x="189013" y="201468"/>
                                </a:lnTo>
                                <a:lnTo>
                                  <a:pt x="189070" y="222130"/>
                                </a:lnTo>
                                <a:lnTo>
                                  <a:pt x="189131" y="230740"/>
                                </a:lnTo>
                                <a:lnTo>
                                  <a:pt x="189187" y="230740"/>
                                </a:lnTo>
                                <a:lnTo>
                                  <a:pt x="189244" y="256270"/>
                                </a:lnTo>
                                <a:lnTo>
                                  <a:pt x="189301" y="194004"/>
                                </a:lnTo>
                                <a:lnTo>
                                  <a:pt x="189357" y="210653"/>
                                </a:lnTo>
                                <a:lnTo>
                                  <a:pt x="189414" y="236758"/>
                                </a:lnTo>
                                <a:lnTo>
                                  <a:pt x="189471" y="248810"/>
                                </a:lnTo>
                                <a:lnTo>
                                  <a:pt x="189532" y="213520"/>
                                </a:lnTo>
                                <a:lnTo>
                                  <a:pt x="189588" y="236183"/>
                                </a:lnTo>
                                <a:lnTo>
                                  <a:pt x="189645" y="234757"/>
                                </a:lnTo>
                                <a:lnTo>
                                  <a:pt x="189702" y="227298"/>
                                </a:lnTo>
                                <a:lnTo>
                                  <a:pt x="189762" y="226427"/>
                                </a:lnTo>
                                <a:lnTo>
                                  <a:pt x="189819" y="239350"/>
                                </a:lnTo>
                                <a:lnTo>
                                  <a:pt x="189876" y="244517"/>
                                </a:lnTo>
                                <a:lnTo>
                                  <a:pt x="189933" y="235333"/>
                                </a:lnTo>
                                <a:lnTo>
                                  <a:pt x="189989" y="229869"/>
                                </a:lnTo>
                                <a:lnTo>
                                  <a:pt x="190046" y="262587"/>
                                </a:lnTo>
                                <a:lnTo>
                                  <a:pt x="190103" y="223280"/>
                                </a:lnTo>
                                <a:lnTo>
                                  <a:pt x="190163" y="208357"/>
                                </a:lnTo>
                                <a:lnTo>
                                  <a:pt x="190220" y="241350"/>
                                </a:lnTo>
                                <a:lnTo>
                                  <a:pt x="190277" y="233036"/>
                                </a:lnTo>
                                <a:lnTo>
                                  <a:pt x="190333" y="216092"/>
                                </a:lnTo>
                                <a:lnTo>
                                  <a:pt x="190390" y="237333"/>
                                </a:lnTo>
                                <a:lnTo>
                                  <a:pt x="190447" y="232741"/>
                                </a:lnTo>
                                <a:lnTo>
                                  <a:pt x="190508" y="211799"/>
                                </a:lnTo>
                                <a:lnTo>
                                  <a:pt x="190564" y="262883"/>
                                </a:lnTo>
                                <a:lnTo>
                                  <a:pt x="190621" y="224131"/>
                                </a:lnTo>
                                <a:lnTo>
                                  <a:pt x="190678" y="229869"/>
                                </a:lnTo>
                                <a:lnTo>
                                  <a:pt x="190738" y="192858"/>
                                </a:lnTo>
                                <a:lnTo>
                                  <a:pt x="190795" y="229019"/>
                                </a:lnTo>
                                <a:lnTo>
                                  <a:pt x="190852" y="237629"/>
                                </a:lnTo>
                                <a:lnTo>
                                  <a:pt x="190909" y="247389"/>
                                </a:lnTo>
                                <a:lnTo>
                                  <a:pt x="190965" y="237904"/>
                                </a:lnTo>
                                <a:lnTo>
                                  <a:pt x="191022" y="203189"/>
                                </a:lnTo>
                                <a:lnTo>
                                  <a:pt x="191079" y="227298"/>
                                </a:lnTo>
                                <a:lnTo>
                                  <a:pt x="191139" y="242796"/>
                                </a:lnTo>
                                <a:lnTo>
                                  <a:pt x="191196" y="228148"/>
                                </a:lnTo>
                                <a:lnTo>
                                  <a:pt x="191253" y="272919"/>
                                </a:lnTo>
                                <a:lnTo>
                                  <a:pt x="191309" y="216967"/>
                                </a:lnTo>
                                <a:lnTo>
                                  <a:pt x="191366" y="266900"/>
                                </a:lnTo>
                                <a:lnTo>
                                  <a:pt x="191423" y="225277"/>
                                </a:lnTo>
                                <a:lnTo>
                                  <a:pt x="191484" y="239054"/>
                                </a:lnTo>
                                <a:lnTo>
                                  <a:pt x="191540" y="226723"/>
                                </a:lnTo>
                                <a:lnTo>
                                  <a:pt x="191597" y="229019"/>
                                </a:lnTo>
                                <a:lnTo>
                                  <a:pt x="191654" y="210078"/>
                                </a:lnTo>
                                <a:lnTo>
                                  <a:pt x="191710" y="251406"/>
                                </a:lnTo>
                                <a:lnTo>
                                  <a:pt x="191771" y="181952"/>
                                </a:lnTo>
                                <a:lnTo>
                                  <a:pt x="191828" y="242496"/>
                                </a:lnTo>
                                <a:lnTo>
                                  <a:pt x="191884" y="247389"/>
                                </a:lnTo>
                                <a:lnTo>
                                  <a:pt x="191941" y="223280"/>
                                </a:lnTo>
                                <a:lnTo>
                                  <a:pt x="191998" y="262587"/>
                                </a:lnTo>
                                <a:lnTo>
                                  <a:pt x="192055" y="238779"/>
                                </a:lnTo>
                                <a:lnTo>
                                  <a:pt x="192111" y="256270"/>
                                </a:lnTo>
                                <a:lnTo>
                                  <a:pt x="192172" y="257145"/>
                                </a:lnTo>
                                <a:lnTo>
                                  <a:pt x="192229" y="234462"/>
                                </a:lnTo>
                                <a:lnTo>
                                  <a:pt x="192285" y="246814"/>
                                </a:lnTo>
                                <a:lnTo>
                                  <a:pt x="192342" y="226427"/>
                                </a:lnTo>
                                <a:lnTo>
                                  <a:pt x="192403" y="236758"/>
                                </a:lnTo>
                                <a:lnTo>
                                  <a:pt x="192460" y="271493"/>
                                </a:lnTo>
                                <a:lnTo>
                                  <a:pt x="192516" y="238204"/>
                                </a:lnTo>
                                <a:lnTo>
                                  <a:pt x="192573" y="234757"/>
                                </a:lnTo>
                                <a:lnTo>
                                  <a:pt x="192630" y="253127"/>
                                </a:lnTo>
                                <a:lnTo>
                                  <a:pt x="192686" y="250531"/>
                                </a:lnTo>
                                <a:lnTo>
                                  <a:pt x="192743" y="251977"/>
                                </a:lnTo>
                                <a:lnTo>
                                  <a:pt x="192804" y="262012"/>
                                </a:lnTo>
                                <a:lnTo>
                                  <a:pt x="192861" y="246238"/>
                                </a:lnTo>
                                <a:lnTo>
                                  <a:pt x="192917" y="233887"/>
                                </a:lnTo>
                                <a:lnTo>
                                  <a:pt x="192974" y="245939"/>
                                </a:lnTo>
                                <a:lnTo>
                                  <a:pt x="193031" y="231890"/>
                                </a:lnTo>
                                <a:lnTo>
                                  <a:pt x="193087" y="243072"/>
                                </a:lnTo>
                                <a:lnTo>
                                  <a:pt x="193144" y="219538"/>
                                </a:lnTo>
                                <a:lnTo>
                                  <a:pt x="193205" y="193709"/>
                                </a:lnTo>
                                <a:lnTo>
                                  <a:pt x="193261" y="243647"/>
                                </a:lnTo>
                                <a:lnTo>
                                  <a:pt x="193318" y="255124"/>
                                </a:lnTo>
                                <a:lnTo>
                                  <a:pt x="193379" y="238204"/>
                                </a:lnTo>
                                <a:lnTo>
                                  <a:pt x="193436" y="247389"/>
                                </a:lnTo>
                                <a:lnTo>
                                  <a:pt x="193492" y="235608"/>
                                </a:lnTo>
                                <a:lnTo>
                                  <a:pt x="193549" y="266605"/>
                                </a:lnTo>
                                <a:lnTo>
                                  <a:pt x="193606" y="247389"/>
                                </a:lnTo>
                                <a:lnTo>
                                  <a:pt x="193662" y="244793"/>
                                </a:lnTo>
                                <a:lnTo>
                                  <a:pt x="193719" y="247389"/>
                                </a:lnTo>
                                <a:lnTo>
                                  <a:pt x="193780" y="241350"/>
                                </a:lnTo>
                                <a:lnTo>
                                  <a:pt x="193836" y="235908"/>
                                </a:lnTo>
                                <a:lnTo>
                                  <a:pt x="193893" y="272068"/>
                                </a:lnTo>
                                <a:lnTo>
                                  <a:pt x="193950" y="225277"/>
                                </a:lnTo>
                                <a:lnTo>
                                  <a:pt x="194007" y="243942"/>
                                </a:lnTo>
                                <a:lnTo>
                                  <a:pt x="194063" y="265179"/>
                                </a:lnTo>
                                <a:lnTo>
                                  <a:pt x="194124" y="241921"/>
                                </a:lnTo>
                                <a:lnTo>
                                  <a:pt x="194181" y="276660"/>
                                </a:lnTo>
                                <a:lnTo>
                                  <a:pt x="194237" y="277235"/>
                                </a:lnTo>
                                <a:lnTo>
                                  <a:pt x="194294" y="288988"/>
                                </a:lnTo>
                                <a:lnTo>
                                  <a:pt x="194351" y="253403"/>
                                </a:lnTo>
                                <a:lnTo>
                                  <a:pt x="194412" y="226998"/>
                                </a:lnTo>
                                <a:lnTo>
                                  <a:pt x="194468" y="257720"/>
                                </a:lnTo>
                                <a:lnTo>
                                  <a:pt x="194525" y="243371"/>
                                </a:lnTo>
                                <a:lnTo>
                                  <a:pt x="194582" y="253403"/>
                                </a:lnTo>
                                <a:lnTo>
                                  <a:pt x="194638" y="242796"/>
                                </a:lnTo>
                                <a:lnTo>
                                  <a:pt x="194695" y="253127"/>
                                </a:lnTo>
                                <a:lnTo>
                                  <a:pt x="194752" y="276936"/>
                                </a:lnTo>
                                <a:lnTo>
                                  <a:pt x="194812" y="241350"/>
                                </a:lnTo>
                                <a:lnTo>
                                  <a:pt x="194869" y="236758"/>
                                </a:lnTo>
                                <a:lnTo>
                                  <a:pt x="194926" y="256270"/>
                                </a:lnTo>
                                <a:lnTo>
                                  <a:pt x="194983" y="225277"/>
                                </a:lnTo>
                                <a:lnTo>
                                  <a:pt x="195039" y="296452"/>
                                </a:lnTo>
                                <a:lnTo>
                                  <a:pt x="195100" y="245664"/>
                                </a:lnTo>
                                <a:lnTo>
                                  <a:pt x="195157" y="240796"/>
                                </a:lnTo>
                                <a:lnTo>
                                  <a:pt x="195213" y="273789"/>
                                </a:lnTo>
                                <a:lnTo>
                                  <a:pt x="195270" y="274664"/>
                                </a:lnTo>
                                <a:lnTo>
                                  <a:pt x="195327" y="268051"/>
                                </a:lnTo>
                                <a:lnTo>
                                  <a:pt x="195388" y="243667"/>
                                </a:lnTo>
                                <a:lnTo>
                                  <a:pt x="195444" y="231890"/>
                                </a:lnTo>
                                <a:lnTo>
                                  <a:pt x="195501" y="236778"/>
                                </a:lnTo>
                                <a:lnTo>
                                  <a:pt x="195558" y="280103"/>
                                </a:lnTo>
                                <a:lnTo>
                                  <a:pt x="195614" y="229319"/>
                                </a:lnTo>
                                <a:lnTo>
                                  <a:pt x="195671" y="225577"/>
                                </a:lnTo>
                                <a:lnTo>
                                  <a:pt x="195728" y="258015"/>
                                </a:lnTo>
                                <a:lnTo>
                                  <a:pt x="195784" y="250831"/>
                                </a:lnTo>
                                <a:lnTo>
                                  <a:pt x="195845" y="272939"/>
                                </a:lnTo>
                                <a:lnTo>
                                  <a:pt x="195902" y="269496"/>
                                </a:lnTo>
                                <a:lnTo>
                                  <a:pt x="195959" y="255723"/>
                                </a:lnTo>
                                <a:lnTo>
                                  <a:pt x="196015" y="259166"/>
                                </a:lnTo>
                                <a:lnTo>
                                  <a:pt x="196076" y="273514"/>
                                </a:lnTo>
                                <a:lnTo>
                                  <a:pt x="196133" y="276960"/>
                                </a:lnTo>
                                <a:lnTo>
                                  <a:pt x="196189" y="282399"/>
                                </a:lnTo>
                                <a:lnTo>
                                  <a:pt x="196246" y="248834"/>
                                </a:lnTo>
                                <a:lnTo>
                                  <a:pt x="196303" y="262883"/>
                                </a:lnTo>
                                <a:lnTo>
                                  <a:pt x="196360" y="270347"/>
                                </a:lnTo>
                                <a:lnTo>
                                  <a:pt x="196420" y="271493"/>
                                </a:lnTo>
                                <a:lnTo>
                                  <a:pt x="196477" y="292159"/>
                                </a:lnTo>
                                <a:lnTo>
                                  <a:pt x="196534" y="242221"/>
                                </a:lnTo>
                                <a:lnTo>
                                  <a:pt x="196590" y="272939"/>
                                </a:lnTo>
                                <a:lnTo>
                                  <a:pt x="196647" y="289288"/>
                                </a:lnTo>
                                <a:lnTo>
                                  <a:pt x="196704" y="239075"/>
                                </a:lnTo>
                                <a:lnTo>
                                  <a:pt x="196760" y="265479"/>
                                </a:lnTo>
                                <a:lnTo>
                                  <a:pt x="196821" y="230169"/>
                                </a:lnTo>
                                <a:lnTo>
                                  <a:pt x="196878" y="248259"/>
                                </a:lnTo>
                                <a:lnTo>
                                  <a:pt x="196934" y="247964"/>
                                </a:lnTo>
                                <a:lnTo>
                                  <a:pt x="196991" y="243667"/>
                                </a:lnTo>
                                <a:lnTo>
                                  <a:pt x="197052" y="279528"/>
                                </a:lnTo>
                                <a:lnTo>
                                  <a:pt x="197109" y="261737"/>
                                </a:lnTo>
                                <a:lnTo>
                                  <a:pt x="197165" y="243096"/>
                                </a:lnTo>
                                <a:lnTo>
                                  <a:pt x="197222" y="247684"/>
                                </a:lnTo>
                                <a:lnTo>
                                  <a:pt x="197279" y="268051"/>
                                </a:lnTo>
                                <a:lnTo>
                                  <a:pt x="197335" y="259166"/>
                                </a:lnTo>
                                <a:lnTo>
                                  <a:pt x="197392" y="246814"/>
                                </a:lnTo>
                                <a:lnTo>
                                  <a:pt x="197453" y="259166"/>
                                </a:lnTo>
                                <a:lnTo>
                                  <a:pt x="197510" y="286141"/>
                                </a:lnTo>
                                <a:lnTo>
                                  <a:pt x="197566" y="271493"/>
                                </a:lnTo>
                                <a:lnTo>
                                  <a:pt x="197623" y="269496"/>
                                </a:lnTo>
                                <a:lnTo>
                                  <a:pt x="197680" y="259740"/>
                                </a:lnTo>
                                <a:lnTo>
                                  <a:pt x="197736" y="257720"/>
                                </a:lnTo>
                                <a:lnTo>
                                  <a:pt x="197797" y="253702"/>
                                </a:lnTo>
                                <a:lnTo>
                                  <a:pt x="197854" y="258866"/>
                                </a:lnTo>
                                <a:lnTo>
                                  <a:pt x="197911" y="265754"/>
                                </a:lnTo>
                                <a:lnTo>
                                  <a:pt x="197967" y="261737"/>
                                </a:lnTo>
                                <a:lnTo>
                                  <a:pt x="198028" y="286416"/>
                                </a:lnTo>
                                <a:lnTo>
                                  <a:pt x="198085" y="222430"/>
                                </a:lnTo>
                                <a:lnTo>
                                  <a:pt x="198141" y="248834"/>
                                </a:lnTo>
                                <a:lnTo>
                                  <a:pt x="198198" y="234186"/>
                                </a:lnTo>
                                <a:lnTo>
                                  <a:pt x="198255" y="256869"/>
                                </a:lnTo>
                                <a:lnTo>
                                  <a:pt x="198311" y="275235"/>
                                </a:lnTo>
                                <a:lnTo>
                                  <a:pt x="198368" y="241371"/>
                                </a:lnTo>
                                <a:lnTo>
                                  <a:pt x="198429" y="242796"/>
                                </a:lnTo>
                                <a:lnTo>
                                  <a:pt x="198486" y="251702"/>
                                </a:lnTo>
                                <a:lnTo>
                                  <a:pt x="198542" y="240225"/>
                                </a:lnTo>
                                <a:lnTo>
                                  <a:pt x="198599" y="277235"/>
                                </a:lnTo>
                                <a:lnTo>
                                  <a:pt x="198656" y="250831"/>
                                </a:lnTo>
                                <a:lnTo>
                                  <a:pt x="198712" y="257720"/>
                                </a:lnTo>
                                <a:lnTo>
                                  <a:pt x="198773" y="292734"/>
                                </a:lnTo>
                                <a:lnTo>
                                  <a:pt x="198830" y="243371"/>
                                </a:lnTo>
                                <a:lnTo>
                                  <a:pt x="198887" y="242521"/>
                                </a:lnTo>
                                <a:lnTo>
                                  <a:pt x="198943" y="260316"/>
                                </a:lnTo>
                                <a:lnTo>
                                  <a:pt x="199000" y="254573"/>
                                </a:lnTo>
                                <a:lnTo>
                                  <a:pt x="199061" y="249410"/>
                                </a:lnTo>
                                <a:lnTo>
                                  <a:pt x="199117" y="248535"/>
                                </a:lnTo>
                                <a:lnTo>
                                  <a:pt x="199174" y="236483"/>
                                </a:lnTo>
                                <a:lnTo>
                                  <a:pt x="199231" y="270646"/>
                                </a:lnTo>
                                <a:lnTo>
                                  <a:pt x="199287" y="269772"/>
                                </a:lnTo>
                                <a:lnTo>
                                  <a:pt x="199344" y="253427"/>
                                </a:lnTo>
                                <a:lnTo>
                                  <a:pt x="199401" y="256570"/>
                                </a:lnTo>
                                <a:lnTo>
                                  <a:pt x="199462" y="265179"/>
                                </a:lnTo>
                                <a:lnTo>
                                  <a:pt x="199518" y="262308"/>
                                </a:lnTo>
                                <a:lnTo>
                                  <a:pt x="199575" y="238779"/>
                                </a:lnTo>
                                <a:lnTo>
                                  <a:pt x="199632" y="280977"/>
                                </a:lnTo>
                                <a:lnTo>
                                  <a:pt x="199692" y="262883"/>
                                </a:lnTo>
                                <a:lnTo>
                                  <a:pt x="199749" y="235333"/>
                                </a:lnTo>
                                <a:lnTo>
                                  <a:pt x="199806" y="241646"/>
                                </a:lnTo>
                                <a:lnTo>
                                  <a:pt x="199863" y="247109"/>
                                </a:lnTo>
                                <a:lnTo>
                                  <a:pt x="199919" y="290158"/>
                                </a:lnTo>
                                <a:lnTo>
                                  <a:pt x="199976" y="273214"/>
                                </a:lnTo>
                                <a:lnTo>
                                  <a:pt x="200033" y="293305"/>
                                </a:lnTo>
                                <a:lnTo>
                                  <a:pt x="200093" y="247389"/>
                                </a:lnTo>
                                <a:lnTo>
                                  <a:pt x="200150" y="256869"/>
                                </a:lnTo>
                                <a:lnTo>
                                  <a:pt x="200207" y="280402"/>
                                </a:lnTo>
                                <a:lnTo>
                                  <a:pt x="200263" y="248535"/>
                                </a:lnTo>
                                <a:lnTo>
                                  <a:pt x="200320" y="255999"/>
                                </a:lnTo>
                                <a:lnTo>
                                  <a:pt x="200377" y="253702"/>
                                </a:lnTo>
                                <a:lnTo>
                                  <a:pt x="200434" y="257720"/>
                                </a:lnTo>
                                <a:lnTo>
                                  <a:pt x="200494" y="252277"/>
                                </a:lnTo>
                                <a:lnTo>
                                  <a:pt x="200551" y="262037"/>
                                </a:lnTo>
                                <a:lnTo>
                                  <a:pt x="200608" y="252277"/>
                                </a:lnTo>
                                <a:lnTo>
                                  <a:pt x="200668" y="262608"/>
                                </a:lnTo>
                                <a:lnTo>
                                  <a:pt x="200725" y="258590"/>
                                </a:lnTo>
                                <a:lnTo>
                                  <a:pt x="200782" y="260887"/>
                                </a:lnTo>
                                <a:lnTo>
                                  <a:pt x="200839" y="254848"/>
                                </a:lnTo>
                                <a:lnTo>
                                  <a:pt x="200895" y="264884"/>
                                </a:lnTo>
                                <a:lnTo>
                                  <a:pt x="200952" y="270622"/>
                                </a:lnTo>
                                <a:lnTo>
                                  <a:pt x="201009" y="284971"/>
                                </a:lnTo>
                                <a:lnTo>
                                  <a:pt x="201069" y="276936"/>
                                </a:lnTo>
                                <a:lnTo>
                                  <a:pt x="201126" y="248235"/>
                                </a:lnTo>
                                <a:lnTo>
                                  <a:pt x="201183" y="243371"/>
                                </a:lnTo>
                                <a:lnTo>
                                  <a:pt x="201239" y="249110"/>
                                </a:lnTo>
                                <a:lnTo>
                                  <a:pt x="201296" y="262587"/>
                                </a:lnTo>
                                <a:lnTo>
                                  <a:pt x="201353" y="233036"/>
                                </a:lnTo>
                                <a:lnTo>
                                  <a:pt x="201414" y="252828"/>
                                </a:lnTo>
                                <a:lnTo>
                                  <a:pt x="201470" y="255999"/>
                                </a:lnTo>
                                <a:lnTo>
                                  <a:pt x="201527" y="256845"/>
                                </a:lnTo>
                                <a:lnTo>
                                  <a:pt x="201584" y="266605"/>
                                </a:lnTo>
                                <a:lnTo>
                                  <a:pt x="201640" y="255424"/>
                                </a:lnTo>
                                <a:lnTo>
                                  <a:pt x="201701" y="255699"/>
                                </a:lnTo>
                                <a:lnTo>
                                  <a:pt x="201758" y="233611"/>
                                </a:lnTo>
                                <a:lnTo>
                                  <a:pt x="201815" y="240500"/>
                                </a:lnTo>
                                <a:lnTo>
                                  <a:pt x="201871" y="287567"/>
                                </a:lnTo>
                                <a:lnTo>
                                  <a:pt x="201928" y="260016"/>
                                </a:lnTo>
                                <a:lnTo>
                                  <a:pt x="201985" y="253127"/>
                                </a:lnTo>
                                <a:lnTo>
                                  <a:pt x="202041" y="278382"/>
                                </a:lnTo>
                                <a:lnTo>
                                  <a:pt x="202102" y="255124"/>
                                </a:lnTo>
                                <a:lnTo>
                                  <a:pt x="202159" y="276936"/>
                                </a:lnTo>
                                <a:lnTo>
                                  <a:pt x="202215" y="233611"/>
                                </a:lnTo>
                                <a:lnTo>
                                  <a:pt x="202272" y="245368"/>
                                </a:lnTo>
                                <a:lnTo>
                                  <a:pt x="202329" y="258570"/>
                                </a:lnTo>
                                <a:lnTo>
                                  <a:pt x="202390" y="247389"/>
                                </a:lnTo>
                                <a:lnTo>
                                  <a:pt x="202446" y="242221"/>
                                </a:lnTo>
                                <a:lnTo>
                                  <a:pt x="202503" y="298748"/>
                                </a:lnTo>
                                <a:lnTo>
                                  <a:pt x="202560" y="237629"/>
                                </a:lnTo>
                                <a:lnTo>
                                  <a:pt x="202616" y="218688"/>
                                </a:lnTo>
                                <a:lnTo>
                                  <a:pt x="202677" y="255999"/>
                                </a:lnTo>
                                <a:lnTo>
                                  <a:pt x="202734" y="266329"/>
                                </a:lnTo>
                                <a:lnTo>
                                  <a:pt x="202791" y="261737"/>
                                </a:lnTo>
                                <a:lnTo>
                                  <a:pt x="202847" y="280953"/>
                                </a:lnTo>
                                <a:lnTo>
                                  <a:pt x="202904" y="256845"/>
                                </a:lnTo>
                                <a:lnTo>
                                  <a:pt x="202961" y="291284"/>
                                </a:lnTo>
                                <a:lnTo>
                                  <a:pt x="203017" y="227873"/>
                                </a:lnTo>
                                <a:lnTo>
                                  <a:pt x="203074" y="270622"/>
                                </a:lnTo>
                                <a:lnTo>
                                  <a:pt x="203135" y="243072"/>
                                </a:lnTo>
                                <a:lnTo>
                                  <a:pt x="203191" y="258295"/>
                                </a:lnTo>
                                <a:lnTo>
                                  <a:pt x="203248" y="235608"/>
                                </a:lnTo>
                                <a:lnTo>
                                  <a:pt x="203305" y="244517"/>
                                </a:lnTo>
                                <a:lnTo>
                                  <a:pt x="203366" y="266900"/>
                                </a:lnTo>
                                <a:lnTo>
                                  <a:pt x="203422" y="262308"/>
                                </a:lnTo>
                                <a:lnTo>
                                  <a:pt x="203479" y="249685"/>
                                </a:lnTo>
                                <a:lnTo>
                                  <a:pt x="203536" y="238204"/>
                                </a:lnTo>
                                <a:lnTo>
                                  <a:pt x="203592" y="255699"/>
                                </a:lnTo>
                                <a:lnTo>
                                  <a:pt x="203649" y="244218"/>
                                </a:lnTo>
                                <a:lnTo>
                                  <a:pt x="203710" y="269476"/>
                                </a:lnTo>
                                <a:lnTo>
                                  <a:pt x="203766" y="239625"/>
                                </a:lnTo>
                                <a:lnTo>
                                  <a:pt x="203823" y="253127"/>
                                </a:lnTo>
                                <a:lnTo>
                                  <a:pt x="203880" y="260862"/>
                                </a:lnTo>
                                <a:lnTo>
                                  <a:pt x="203937" y="262308"/>
                                </a:lnTo>
                                <a:lnTo>
                                  <a:pt x="203993" y="268326"/>
                                </a:lnTo>
                                <a:lnTo>
                                  <a:pt x="204050" y="251106"/>
                                </a:lnTo>
                                <a:lnTo>
                                  <a:pt x="204111" y="224702"/>
                                </a:lnTo>
                                <a:lnTo>
                                  <a:pt x="204167" y="267476"/>
                                </a:lnTo>
                                <a:lnTo>
                                  <a:pt x="204224" y="235908"/>
                                </a:lnTo>
                                <a:lnTo>
                                  <a:pt x="204281" y="227873"/>
                                </a:lnTo>
                                <a:lnTo>
                                  <a:pt x="204342" y="273214"/>
                                </a:lnTo>
                                <a:lnTo>
                                  <a:pt x="204398" y="183374"/>
                                </a:lnTo>
                                <a:lnTo>
                                  <a:pt x="204455" y="222981"/>
                                </a:lnTo>
                                <a:lnTo>
                                  <a:pt x="204512" y="233036"/>
                                </a:lnTo>
                                <a:lnTo>
                                  <a:pt x="204568" y="272068"/>
                                </a:lnTo>
                                <a:lnTo>
                                  <a:pt x="204625" y="246514"/>
                                </a:lnTo>
                                <a:lnTo>
                                  <a:pt x="204682" y="252828"/>
                                </a:lnTo>
                                <a:lnTo>
                                  <a:pt x="204743" y="259141"/>
                                </a:lnTo>
                                <a:lnTo>
                                  <a:pt x="204799" y="217538"/>
                                </a:lnTo>
                                <a:lnTo>
                                  <a:pt x="204856" y="229594"/>
                                </a:lnTo>
                                <a:lnTo>
                                  <a:pt x="204913" y="266030"/>
                                </a:lnTo>
                                <a:lnTo>
                                  <a:pt x="204969" y="230169"/>
                                </a:lnTo>
                                <a:lnTo>
                                  <a:pt x="205026" y="225577"/>
                                </a:lnTo>
                                <a:lnTo>
                                  <a:pt x="205087" y="252552"/>
                                </a:lnTo>
                                <a:lnTo>
                                  <a:pt x="205143" y="252828"/>
                                </a:lnTo>
                                <a:lnTo>
                                  <a:pt x="205200" y="206632"/>
                                </a:lnTo>
                                <a:lnTo>
                                  <a:pt x="205257" y="247964"/>
                                </a:lnTo>
                                <a:lnTo>
                                  <a:pt x="205318" y="258570"/>
                                </a:lnTo>
                                <a:lnTo>
                                  <a:pt x="205374" y="253702"/>
                                </a:lnTo>
                                <a:lnTo>
                                  <a:pt x="205431" y="208357"/>
                                </a:lnTo>
                                <a:lnTo>
                                  <a:pt x="205488" y="246814"/>
                                </a:lnTo>
                                <a:lnTo>
                                  <a:pt x="205544" y="248535"/>
                                </a:lnTo>
                                <a:lnTo>
                                  <a:pt x="205601" y="251106"/>
                                </a:lnTo>
                                <a:lnTo>
                                  <a:pt x="205658" y="225001"/>
                                </a:lnTo>
                                <a:lnTo>
                                  <a:pt x="205718" y="241646"/>
                                </a:lnTo>
                                <a:lnTo>
                                  <a:pt x="205775" y="261737"/>
                                </a:lnTo>
                                <a:lnTo>
                                  <a:pt x="205832" y="243942"/>
                                </a:lnTo>
                                <a:lnTo>
                                  <a:pt x="205889" y="212949"/>
                                </a:lnTo>
                                <a:lnTo>
                                  <a:pt x="205945" y="220984"/>
                                </a:lnTo>
                                <a:lnTo>
                                  <a:pt x="206002" y="263158"/>
                                </a:lnTo>
                                <a:lnTo>
                                  <a:pt x="206063" y="242796"/>
                                </a:lnTo>
                                <a:lnTo>
                                  <a:pt x="206119" y="270922"/>
                                </a:lnTo>
                                <a:lnTo>
                                  <a:pt x="206176" y="237333"/>
                                </a:lnTo>
                                <a:lnTo>
                                  <a:pt x="206233" y="254277"/>
                                </a:lnTo>
                                <a:lnTo>
                                  <a:pt x="206290" y="240200"/>
                                </a:lnTo>
                                <a:lnTo>
                                  <a:pt x="206350" y="223280"/>
                                </a:lnTo>
                                <a:lnTo>
                                  <a:pt x="206407" y="212075"/>
                                </a:lnTo>
                                <a:lnTo>
                                  <a:pt x="206464" y="244517"/>
                                </a:lnTo>
                                <a:lnTo>
                                  <a:pt x="206520" y="265179"/>
                                </a:lnTo>
                                <a:lnTo>
                                  <a:pt x="206577" y="232741"/>
                                </a:lnTo>
                                <a:lnTo>
                                  <a:pt x="206634" y="232741"/>
                                </a:lnTo>
                                <a:lnTo>
                                  <a:pt x="206690" y="227298"/>
                                </a:lnTo>
                                <a:lnTo>
                                  <a:pt x="206751" y="237058"/>
                                </a:lnTo>
                                <a:lnTo>
                                  <a:pt x="206808" y="226427"/>
                                </a:lnTo>
                                <a:lnTo>
                                  <a:pt x="206865" y="229869"/>
                                </a:lnTo>
                                <a:lnTo>
                                  <a:pt x="206921" y="247089"/>
                                </a:lnTo>
                                <a:lnTo>
                                  <a:pt x="206982" y="186245"/>
                                </a:lnTo>
                                <a:lnTo>
                                  <a:pt x="207039" y="243072"/>
                                </a:lnTo>
                                <a:lnTo>
                                  <a:pt x="207096" y="239350"/>
                                </a:lnTo>
                                <a:lnTo>
                                  <a:pt x="207152" y="254549"/>
                                </a:lnTo>
                                <a:lnTo>
                                  <a:pt x="207209" y="205486"/>
                                </a:lnTo>
                                <a:lnTo>
                                  <a:pt x="207265" y="235033"/>
                                </a:lnTo>
                                <a:lnTo>
                                  <a:pt x="207322" y="232741"/>
                                </a:lnTo>
                                <a:lnTo>
                                  <a:pt x="207383" y="241071"/>
                                </a:lnTo>
                                <a:lnTo>
                                  <a:pt x="207440" y="230169"/>
                                </a:lnTo>
                                <a:lnTo>
                                  <a:pt x="207496" y="268051"/>
                                </a:lnTo>
                                <a:lnTo>
                                  <a:pt x="207553" y="237904"/>
                                </a:lnTo>
                                <a:lnTo>
                                  <a:pt x="207610" y="247089"/>
                                </a:lnTo>
                                <a:lnTo>
                                  <a:pt x="207666" y="214671"/>
                                </a:lnTo>
                                <a:lnTo>
                                  <a:pt x="207723" y="256570"/>
                                </a:lnTo>
                                <a:lnTo>
                                  <a:pt x="207784" y="255424"/>
                                </a:lnTo>
                                <a:lnTo>
                                  <a:pt x="207841" y="187395"/>
                                </a:lnTo>
                                <a:lnTo>
                                  <a:pt x="207897" y="241646"/>
                                </a:lnTo>
                                <a:lnTo>
                                  <a:pt x="207958" y="243072"/>
                                </a:lnTo>
                                <a:lnTo>
                                  <a:pt x="208015" y="233887"/>
                                </a:lnTo>
                                <a:lnTo>
                                  <a:pt x="208071" y="231315"/>
                                </a:lnTo>
                                <a:lnTo>
                                  <a:pt x="208128" y="216667"/>
                                </a:lnTo>
                                <a:lnTo>
                                  <a:pt x="208185" y="245664"/>
                                </a:lnTo>
                                <a:lnTo>
                                  <a:pt x="208242" y="228444"/>
                                </a:lnTo>
                                <a:lnTo>
                                  <a:pt x="208298" y="248235"/>
                                </a:lnTo>
                                <a:lnTo>
                                  <a:pt x="208359" y="234186"/>
                                </a:lnTo>
                                <a:lnTo>
                                  <a:pt x="208416" y="237058"/>
                                </a:lnTo>
                                <a:lnTo>
                                  <a:pt x="208472" y="260862"/>
                                </a:lnTo>
                                <a:lnTo>
                                  <a:pt x="208529" y="233887"/>
                                </a:lnTo>
                                <a:lnTo>
                                  <a:pt x="208586" y="212075"/>
                                </a:lnTo>
                                <a:lnTo>
                                  <a:pt x="208643" y="241921"/>
                                </a:lnTo>
                                <a:lnTo>
                                  <a:pt x="208703" y="244218"/>
                                </a:lnTo>
                                <a:lnTo>
                                  <a:pt x="208760" y="220113"/>
                                </a:lnTo>
                                <a:lnTo>
                                  <a:pt x="208817" y="214946"/>
                                </a:lnTo>
                                <a:lnTo>
                                  <a:pt x="208873" y="227573"/>
                                </a:lnTo>
                                <a:lnTo>
                                  <a:pt x="208930" y="215817"/>
                                </a:lnTo>
                                <a:lnTo>
                                  <a:pt x="208991" y="227573"/>
                                </a:lnTo>
                                <a:lnTo>
                                  <a:pt x="209047" y="241071"/>
                                </a:lnTo>
                                <a:lnTo>
                                  <a:pt x="209104" y="210078"/>
                                </a:lnTo>
                                <a:lnTo>
                                  <a:pt x="209161" y="243647"/>
                                </a:lnTo>
                                <a:lnTo>
                                  <a:pt x="209217" y="248535"/>
                                </a:lnTo>
                                <a:lnTo>
                                  <a:pt x="209274" y="254549"/>
                                </a:lnTo>
                                <a:lnTo>
                                  <a:pt x="209331" y="240775"/>
                                </a:lnTo>
                                <a:lnTo>
                                  <a:pt x="209392" y="225852"/>
                                </a:lnTo>
                                <a:lnTo>
                                  <a:pt x="209448" y="218113"/>
                                </a:lnTo>
                                <a:lnTo>
                                  <a:pt x="209505" y="202319"/>
                                </a:lnTo>
                                <a:lnTo>
                                  <a:pt x="209562" y="234757"/>
                                </a:lnTo>
                                <a:lnTo>
                                  <a:pt x="209618" y="247389"/>
                                </a:lnTo>
                                <a:lnTo>
                                  <a:pt x="209679" y="249385"/>
                                </a:lnTo>
                                <a:lnTo>
                                  <a:pt x="209736" y="223556"/>
                                </a:lnTo>
                                <a:lnTo>
                                  <a:pt x="209793" y="232166"/>
                                </a:lnTo>
                                <a:lnTo>
                                  <a:pt x="209849" y="241646"/>
                                </a:lnTo>
                                <a:lnTo>
                                  <a:pt x="209906" y="243942"/>
                                </a:lnTo>
                                <a:lnTo>
                                  <a:pt x="209967" y="260862"/>
                                </a:lnTo>
                                <a:lnTo>
                                  <a:pt x="210023" y="217242"/>
                                </a:lnTo>
                                <a:lnTo>
                                  <a:pt x="210080" y="233887"/>
                                </a:lnTo>
                                <a:lnTo>
                                  <a:pt x="210137" y="251977"/>
                                </a:lnTo>
                                <a:lnTo>
                                  <a:pt x="210194" y="241921"/>
                                </a:lnTo>
                                <a:lnTo>
                                  <a:pt x="210250" y="203189"/>
                                </a:lnTo>
                                <a:lnTo>
                                  <a:pt x="210307" y="246238"/>
                                </a:lnTo>
                                <a:lnTo>
                                  <a:pt x="210368" y="243371"/>
                                </a:lnTo>
                                <a:lnTo>
                                  <a:pt x="210424" y="234757"/>
                                </a:lnTo>
                                <a:lnTo>
                                  <a:pt x="210481" y="231591"/>
                                </a:lnTo>
                                <a:lnTo>
                                  <a:pt x="210538" y="247664"/>
                                </a:lnTo>
                                <a:lnTo>
                                  <a:pt x="210595" y="252828"/>
                                </a:lnTo>
                                <a:lnTo>
                                  <a:pt x="210655" y="241350"/>
                                </a:lnTo>
                                <a:lnTo>
                                  <a:pt x="210712" y="200594"/>
                                </a:lnTo>
                                <a:lnTo>
                                  <a:pt x="210769" y="241350"/>
                                </a:lnTo>
                                <a:lnTo>
                                  <a:pt x="210825" y="234757"/>
                                </a:lnTo>
                                <a:lnTo>
                                  <a:pt x="210882" y="214371"/>
                                </a:lnTo>
                                <a:lnTo>
                                  <a:pt x="210939" y="204339"/>
                                </a:lnTo>
                                <a:lnTo>
                                  <a:pt x="210999" y="225577"/>
                                </a:lnTo>
                                <a:lnTo>
                                  <a:pt x="211056" y="243647"/>
                                </a:lnTo>
                                <a:lnTo>
                                  <a:pt x="211113" y="218963"/>
                                </a:lnTo>
                                <a:lnTo>
                                  <a:pt x="211169" y="211799"/>
                                </a:lnTo>
                                <a:lnTo>
                                  <a:pt x="211226" y="221559"/>
                                </a:lnTo>
                                <a:lnTo>
                                  <a:pt x="211283" y="258866"/>
                                </a:lnTo>
                                <a:lnTo>
                                  <a:pt x="211340" y="233312"/>
                                </a:lnTo>
                                <a:lnTo>
                                  <a:pt x="211400" y="220113"/>
                                </a:lnTo>
                                <a:lnTo>
                                  <a:pt x="211457" y="237904"/>
                                </a:lnTo>
                                <a:lnTo>
                                  <a:pt x="211514" y="253403"/>
                                </a:lnTo>
                                <a:lnTo>
                                  <a:pt x="211570" y="215817"/>
                                </a:lnTo>
                                <a:lnTo>
                                  <a:pt x="211631" y="229594"/>
                                </a:lnTo>
                                <a:lnTo>
                                  <a:pt x="211688" y="213225"/>
                                </a:lnTo>
                                <a:lnTo>
                                  <a:pt x="211745" y="196301"/>
                                </a:lnTo>
                                <a:lnTo>
                                  <a:pt x="211801" y="223851"/>
                                </a:lnTo>
                                <a:lnTo>
                                  <a:pt x="211858" y="233312"/>
                                </a:lnTo>
                                <a:lnTo>
                                  <a:pt x="211915" y="219263"/>
                                </a:lnTo>
                                <a:lnTo>
                                  <a:pt x="211971" y="223851"/>
                                </a:lnTo>
                                <a:lnTo>
                                  <a:pt x="212032" y="227873"/>
                                </a:lnTo>
                                <a:lnTo>
                                  <a:pt x="212089" y="209207"/>
                                </a:lnTo>
                                <a:lnTo>
                                  <a:pt x="212146" y="198597"/>
                                </a:lnTo>
                                <a:lnTo>
                                  <a:pt x="212202" y="218688"/>
                                </a:lnTo>
                                <a:lnTo>
                                  <a:pt x="212259" y="231890"/>
                                </a:lnTo>
                                <a:lnTo>
                                  <a:pt x="212316" y="233036"/>
                                </a:lnTo>
                                <a:lnTo>
                                  <a:pt x="212376" y="259166"/>
                                </a:lnTo>
                                <a:lnTo>
                                  <a:pt x="212433" y="232761"/>
                                </a:lnTo>
                                <a:lnTo>
                                  <a:pt x="212490" y="227298"/>
                                </a:lnTo>
                                <a:lnTo>
                                  <a:pt x="212546" y="234186"/>
                                </a:lnTo>
                                <a:lnTo>
                                  <a:pt x="212607" y="239075"/>
                                </a:lnTo>
                                <a:lnTo>
                                  <a:pt x="212664" y="241071"/>
                                </a:lnTo>
                                <a:lnTo>
                                  <a:pt x="212721" y="221284"/>
                                </a:lnTo>
                                <a:lnTo>
                                  <a:pt x="212777" y="204339"/>
                                </a:lnTo>
                                <a:lnTo>
                                  <a:pt x="212834" y="238779"/>
                                </a:lnTo>
                                <a:lnTo>
                                  <a:pt x="212891" y="216691"/>
                                </a:lnTo>
                                <a:lnTo>
                                  <a:pt x="212947" y="198322"/>
                                </a:lnTo>
                                <a:lnTo>
                                  <a:pt x="213008" y="219263"/>
                                </a:lnTo>
                                <a:lnTo>
                                  <a:pt x="213065" y="258866"/>
                                </a:lnTo>
                                <a:lnTo>
                                  <a:pt x="213121" y="240500"/>
                                </a:lnTo>
                                <a:lnTo>
                                  <a:pt x="213178" y="233036"/>
                                </a:lnTo>
                                <a:lnTo>
                                  <a:pt x="213235" y="214671"/>
                                </a:lnTo>
                                <a:lnTo>
                                  <a:pt x="213292" y="221559"/>
                                </a:lnTo>
                                <a:lnTo>
                                  <a:pt x="213352" y="245388"/>
                                </a:lnTo>
                                <a:lnTo>
                                  <a:pt x="213409" y="238779"/>
                                </a:lnTo>
                                <a:lnTo>
                                  <a:pt x="213466" y="202614"/>
                                </a:lnTo>
                                <a:lnTo>
                                  <a:pt x="213522" y="220134"/>
                                </a:lnTo>
                                <a:lnTo>
                                  <a:pt x="213579" y="251131"/>
                                </a:lnTo>
                                <a:lnTo>
                                  <a:pt x="213640" y="214970"/>
                                </a:lnTo>
                                <a:lnTo>
                                  <a:pt x="213697" y="238779"/>
                                </a:lnTo>
                                <a:lnTo>
                                  <a:pt x="213753" y="215541"/>
                                </a:lnTo>
                                <a:lnTo>
                                  <a:pt x="213810" y="199747"/>
                                </a:lnTo>
                                <a:lnTo>
                                  <a:pt x="213867" y="225001"/>
                                </a:lnTo>
                                <a:lnTo>
                                  <a:pt x="213923" y="244817"/>
                                </a:lnTo>
                                <a:lnTo>
                                  <a:pt x="213980" y="234482"/>
                                </a:lnTo>
                                <a:lnTo>
                                  <a:pt x="214041" y="233911"/>
                                </a:lnTo>
                                <a:lnTo>
                                  <a:pt x="214098" y="242521"/>
                                </a:lnTo>
                                <a:lnTo>
                                  <a:pt x="214154" y="218113"/>
                                </a:lnTo>
                                <a:lnTo>
                                  <a:pt x="214211" y="221855"/>
                                </a:lnTo>
                                <a:lnTo>
                                  <a:pt x="214272" y="225301"/>
                                </a:lnTo>
                                <a:lnTo>
                                  <a:pt x="214328" y="237353"/>
                                </a:lnTo>
                                <a:lnTo>
                                  <a:pt x="214385" y="204339"/>
                                </a:lnTo>
                                <a:lnTo>
                                  <a:pt x="214442" y="258590"/>
                                </a:lnTo>
                                <a:lnTo>
                                  <a:pt x="214498" y="209803"/>
                                </a:lnTo>
                                <a:lnTo>
                                  <a:pt x="214555" y="237058"/>
                                </a:lnTo>
                                <a:lnTo>
                                  <a:pt x="214612" y="265179"/>
                                </a:lnTo>
                                <a:lnTo>
                                  <a:pt x="214673" y="233036"/>
                                </a:lnTo>
                                <a:lnTo>
                                  <a:pt x="214729" y="238204"/>
                                </a:lnTo>
                                <a:lnTo>
                                  <a:pt x="214786" y="206632"/>
                                </a:lnTo>
                                <a:lnTo>
                                  <a:pt x="214843" y="256869"/>
                                </a:lnTo>
                                <a:lnTo>
                                  <a:pt x="214899" y="241371"/>
                                </a:lnTo>
                                <a:lnTo>
                                  <a:pt x="214956" y="250556"/>
                                </a:lnTo>
                                <a:lnTo>
                                  <a:pt x="215013" y="231890"/>
                                </a:lnTo>
                                <a:lnTo>
                                  <a:pt x="215074" y="243371"/>
                                </a:lnTo>
                                <a:lnTo>
                                  <a:pt x="215130" y="204339"/>
                                </a:lnTo>
                                <a:lnTo>
                                  <a:pt x="215187" y="231040"/>
                                </a:lnTo>
                                <a:lnTo>
                                  <a:pt x="215248" y="218113"/>
                                </a:lnTo>
                                <a:lnTo>
                                  <a:pt x="215304" y="245664"/>
                                </a:lnTo>
                                <a:lnTo>
                                  <a:pt x="215361" y="232465"/>
                                </a:lnTo>
                                <a:lnTo>
                                  <a:pt x="215418" y="241071"/>
                                </a:lnTo>
                                <a:lnTo>
                                  <a:pt x="215474" y="216116"/>
                                </a:lnTo>
                                <a:lnTo>
                                  <a:pt x="215531" y="226152"/>
                                </a:lnTo>
                                <a:lnTo>
                                  <a:pt x="215588" y="242796"/>
                                </a:lnTo>
                                <a:lnTo>
                                  <a:pt x="215649" y="259166"/>
                                </a:lnTo>
                                <a:lnTo>
                                  <a:pt x="215705" y="243096"/>
                                </a:lnTo>
                                <a:lnTo>
                                  <a:pt x="215762" y="213245"/>
                                </a:lnTo>
                                <a:lnTo>
                                  <a:pt x="215819" y="232761"/>
                                </a:lnTo>
                                <a:lnTo>
                                  <a:pt x="215875" y="234757"/>
                                </a:lnTo>
                                <a:lnTo>
                                  <a:pt x="215932" y="212670"/>
                                </a:lnTo>
                                <a:lnTo>
                                  <a:pt x="215993" y="253702"/>
                                </a:lnTo>
                                <a:lnTo>
                                  <a:pt x="216050" y="255999"/>
                                </a:lnTo>
                                <a:lnTo>
                                  <a:pt x="216106" y="250831"/>
                                </a:lnTo>
                                <a:lnTo>
                                  <a:pt x="216163" y="228168"/>
                                </a:lnTo>
                                <a:lnTo>
                                  <a:pt x="216220" y="244517"/>
                                </a:lnTo>
                                <a:lnTo>
                                  <a:pt x="216280" y="235908"/>
                                </a:lnTo>
                                <a:lnTo>
                                  <a:pt x="216337" y="237058"/>
                                </a:lnTo>
                                <a:lnTo>
                                  <a:pt x="216394" y="259441"/>
                                </a:lnTo>
                                <a:lnTo>
                                  <a:pt x="216450" y="245963"/>
                                </a:lnTo>
                                <a:lnTo>
                                  <a:pt x="216507" y="225876"/>
                                </a:lnTo>
                                <a:lnTo>
                                  <a:pt x="216564" y="219559"/>
                                </a:lnTo>
                                <a:lnTo>
                                  <a:pt x="216621" y="225876"/>
                                </a:lnTo>
                                <a:lnTo>
                                  <a:pt x="216681" y="266329"/>
                                </a:lnTo>
                                <a:lnTo>
                                  <a:pt x="216738" y="217262"/>
                                </a:lnTo>
                                <a:lnTo>
                                  <a:pt x="216795" y="249685"/>
                                </a:lnTo>
                                <a:lnTo>
                                  <a:pt x="216851" y="233611"/>
                                </a:lnTo>
                                <a:lnTo>
                                  <a:pt x="216908" y="241371"/>
                                </a:lnTo>
                                <a:lnTo>
                                  <a:pt x="216969" y="266329"/>
                                </a:lnTo>
                                <a:lnTo>
                                  <a:pt x="217026" y="234757"/>
                                </a:lnTo>
                                <a:lnTo>
                                  <a:pt x="217082" y="239925"/>
                                </a:lnTo>
                                <a:lnTo>
                                  <a:pt x="217139" y="259740"/>
                                </a:lnTo>
                                <a:lnTo>
                                  <a:pt x="217196" y="206061"/>
                                </a:lnTo>
                                <a:lnTo>
                                  <a:pt x="217256" y="260587"/>
                                </a:lnTo>
                                <a:lnTo>
                                  <a:pt x="217313" y="260016"/>
                                </a:lnTo>
                                <a:lnTo>
                                  <a:pt x="217370" y="245963"/>
                                </a:lnTo>
                                <a:lnTo>
                                  <a:pt x="217426" y="247109"/>
                                </a:lnTo>
                                <a:lnTo>
                                  <a:pt x="217483" y="255148"/>
                                </a:lnTo>
                                <a:lnTo>
                                  <a:pt x="217540" y="256294"/>
                                </a:lnTo>
                                <a:lnTo>
                                  <a:pt x="217597" y="262608"/>
                                </a:lnTo>
                                <a:lnTo>
                                  <a:pt x="217657" y="216667"/>
                                </a:lnTo>
                                <a:lnTo>
                                  <a:pt x="217714" y="249685"/>
                                </a:lnTo>
                                <a:lnTo>
                                  <a:pt x="217771" y="246238"/>
                                </a:lnTo>
                                <a:lnTo>
                                  <a:pt x="217827" y="236207"/>
                                </a:lnTo>
                                <a:lnTo>
                                  <a:pt x="217884" y="254002"/>
                                </a:lnTo>
                                <a:lnTo>
                                  <a:pt x="217945" y="234186"/>
                                </a:lnTo>
                                <a:lnTo>
                                  <a:pt x="218001" y="226723"/>
                                </a:lnTo>
                                <a:lnTo>
                                  <a:pt x="218058" y="273514"/>
                                </a:lnTo>
                                <a:lnTo>
                                  <a:pt x="218115" y="227298"/>
                                </a:lnTo>
                                <a:lnTo>
                                  <a:pt x="218172" y="258295"/>
                                </a:lnTo>
                                <a:lnTo>
                                  <a:pt x="218228" y="251977"/>
                                </a:lnTo>
                                <a:lnTo>
                                  <a:pt x="218289" y="244218"/>
                                </a:lnTo>
                                <a:lnTo>
                                  <a:pt x="218346" y="264309"/>
                                </a:lnTo>
                                <a:lnTo>
                                  <a:pt x="218402" y="265754"/>
                                </a:lnTo>
                                <a:lnTo>
                                  <a:pt x="218459" y="241350"/>
                                </a:lnTo>
                                <a:lnTo>
                                  <a:pt x="218516" y="218688"/>
                                </a:lnTo>
                                <a:lnTo>
                                  <a:pt x="218573" y="242496"/>
                                </a:lnTo>
                                <a:lnTo>
                                  <a:pt x="218629" y="269476"/>
                                </a:lnTo>
                                <a:lnTo>
                                  <a:pt x="218690" y="243942"/>
                                </a:lnTo>
                                <a:lnTo>
                                  <a:pt x="218747" y="243647"/>
                                </a:lnTo>
                                <a:lnTo>
                                  <a:pt x="218803" y="257420"/>
                                </a:lnTo>
                                <a:lnTo>
                                  <a:pt x="218860" y="256570"/>
                                </a:lnTo>
                                <a:lnTo>
                                  <a:pt x="218921" y="256570"/>
                                </a:lnTo>
                                <a:lnTo>
                                  <a:pt x="218978" y="262587"/>
                                </a:lnTo>
                                <a:lnTo>
                                  <a:pt x="219034" y="256270"/>
                                </a:lnTo>
                                <a:lnTo>
                                  <a:pt x="219091" y="261437"/>
                                </a:lnTo>
                                <a:lnTo>
                                  <a:pt x="219148" y="282674"/>
                                </a:lnTo>
                                <a:lnTo>
                                  <a:pt x="219204" y="252828"/>
                                </a:lnTo>
                                <a:lnTo>
                                  <a:pt x="219261" y="243942"/>
                                </a:lnTo>
                                <a:lnTo>
                                  <a:pt x="219322" y="256570"/>
                                </a:lnTo>
                                <a:lnTo>
                                  <a:pt x="219378" y="250831"/>
                                </a:lnTo>
                                <a:lnTo>
                                  <a:pt x="219435" y="249956"/>
                                </a:lnTo>
                                <a:lnTo>
                                  <a:pt x="219492" y="242496"/>
                                </a:lnTo>
                                <a:lnTo>
                                  <a:pt x="219549" y="291584"/>
                                </a:lnTo>
                                <a:lnTo>
                                  <a:pt x="219605" y="247089"/>
                                </a:lnTo>
                                <a:lnTo>
                                  <a:pt x="219666" y="247389"/>
                                </a:lnTo>
                                <a:lnTo>
                                  <a:pt x="219723" y="231020"/>
                                </a:lnTo>
                                <a:lnTo>
                                  <a:pt x="219779" y="231890"/>
                                </a:lnTo>
                                <a:lnTo>
                                  <a:pt x="219836" y="251977"/>
                                </a:lnTo>
                                <a:lnTo>
                                  <a:pt x="219897" y="268626"/>
                                </a:lnTo>
                                <a:lnTo>
                                  <a:pt x="219953" y="240500"/>
                                </a:lnTo>
                                <a:lnTo>
                                  <a:pt x="220010" y="251106"/>
                                </a:lnTo>
                                <a:lnTo>
                                  <a:pt x="220067" y="268626"/>
                                </a:lnTo>
                                <a:lnTo>
                                  <a:pt x="220124" y="257420"/>
                                </a:lnTo>
                                <a:lnTo>
                                  <a:pt x="220180" y="239625"/>
                                </a:lnTo>
                                <a:lnTo>
                                  <a:pt x="220237" y="239350"/>
                                </a:lnTo>
                                <a:lnTo>
                                  <a:pt x="220298" y="276361"/>
                                </a:lnTo>
                                <a:lnTo>
                                  <a:pt x="220354" y="300469"/>
                                </a:lnTo>
                                <a:lnTo>
                                  <a:pt x="220411" y="256845"/>
                                </a:lnTo>
                                <a:lnTo>
                                  <a:pt x="220468" y="224702"/>
                                </a:lnTo>
                                <a:lnTo>
                                  <a:pt x="220525" y="288142"/>
                                </a:lnTo>
                                <a:lnTo>
                                  <a:pt x="220581" y="237333"/>
                                </a:lnTo>
                                <a:lnTo>
                                  <a:pt x="220642" y="249110"/>
                                </a:lnTo>
                                <a:lnTo>
                                  <a:pt x="220699" y="243072"/>
                                </a:lnTo>
                                <a:lnTo>
                                  <a:pt x="220755" y="295026"/>
                                </a:lnTo>
                                <a:lnTo>
                                  <a:pt x="220812" y="241646"/>
                                </a:lnTo>
                                <a:lnTo>
                                  <a:pt x="220869" y="259441"/>
                                </a:lnTo>
                                <a:lnTo>
                                  <a:pt x="220929" y="247664"/>
                                </a:lnTo>
                                <a:lnTo>
                                  <a:pt x="220986" y="231020"/>
                                </a:lnTo>
                                <a:lnTo>
                                  <a:pt x="221043" y="285845"/>
                                </a:lnTo>
                                <a:lnTo>
                                  <a:pt x="221099" y="262587"/>
                                </a:lnTo>
                                <a:lnTo>
                                  <a:pt x="221156" y="261437"/>
                                </a:lnTo>
                                <a:lnTo>
                                  <a:pt x="221213" y="262012"/>
                                </a:lnTo>
                                <a:lnTo>
                                  <a:pt x="221270" y="233036"/>
                                </a:lnTo>
                                <a:lnTo>
                                  <a:pt x="221330" y="248810"/>
                                </a:lnTo>
                                <a:lnTo>
                                  <a:pt x="221387" y="286696"/>
                                </a:lnTo>
                                <a:lnTo>
                                  <a:pt x="221444" y="268901"/>
                                </a:lnTo>
                                <a:lnTo>
                                  <a:pt x="221500" y="265455"/>
                                </a:lnTo>
                                <a:lnTo>
                                  <a:pt x="221561" y="267751"/>
                                </a:lnTo>
                                <a:lnTo>
                                  <a:pt x="221618" y="266900"/>
                                </a:lnTo>
                                <a:lnTo>
                                  <a:pt x="221675" y="260587"/>
                                </a:lnTo>
                                <a:lnTo>
                                  <a:pt x="221731" y="272643"/>
                                </a:lnTo>
                                <a:lnTo>
                                  <a:pt x="221788" y="280378"/>
                                </a:lnTo>
                                <a:lnTo>
                                  <a:pt x="221845" y="256570"/>
                                </a:lnTo>
                                <a:lnTo>
                                  <a:pt x="221901" y="264033"/>
                                </a:lnTo>
                                <a:lnTo>
                                  <a:pt x="221962" y="277511"/>
                                </a:lnTo>
                                <a:lnTo>
                                  <a:pt x="222019" y="234186"/>
                                </a:lnTo>
                                <a:lnTo>
                                  <a:pt x="222076" y="264033"/>
                                </a:lnTo>
                                <a:lnTo>
                                  <a:pt x="222132" y="290709"/>
                                </a:lnTo>
                                <a:lnTo>
                                  <a:pt x="222189" y="262587"/>
                                </a:lnTo>
                                <a:lnTo>
                                  <a:pt x="222246" y="301340"/>
                                </a:lnTo>
                                <a:lnTo>
                                  <a:pt x="222302" y="270047"/>
                                </a:lnTo>
                                <a:lnTo>
                                  <a:pt x="222363" y="260862"/>
                                </a:lnTo>
                                <a:lnTo>
                                  <a:pt x="222420" y="233887"/>
                                </a:lnTo>
                                <a:lnTo>
                                  <a:pt x="222477" y="274064"/>
                                </a:lnTo>
                                <a:lnTo>
                                  <a:pt x="222537" y="286991"/>
                                </a:lnTo>
                                <a:lnTo>
                                  <a:pt x="222594" y="266329"/>
                                </a:lnTo>
                                <a:lnTo>
                                  <a:pt x="222651" y="272068"/>
                                </a:lnTo>
                                <a:lnTo>
                                  <a:pt x="222707" y="257420"/>
                                </a:lnTo>
                                <a:lnTo>
                                  <a:pt x="222764" y="266329"/>
                                </a:lnTo>
                                <a:lnTo>
                                  <a:pt x="222821" y="258866"/>
                                </a:lnTo>
                                <a:lnTo>
                                  <a:pt x="222877" y="291284"/>
                                </a:lnTo>
                                <a:lnTo>
                                  <a:pt x="222938" y="266030"/>
                                </a:lnTo>
                                <a:lnTo>
                                  <a:pt x="222995" y="271768"/>
                                </a:lnTo>
                                <a:lnTo>
                                  <a:pt x="223052" y="263458"/>
                                </a:lnTo>
                                <a:lnTo>
                                  <a:pt x="223108" y="245939"/>
                                </a:lnTo>
                                <a:lnTo>
                                  <a:pt x="223165" y="243371"/>
                                </a:lnTo>
                                <a:lnTo>
                                  <a:pt x="223222" y="264309"/>
                                </a:lnTo>
                                <a:lnTo>
                                  <a:pt x="223282" y="272068"/>
                                </a:lnTo>
                                <a:lnTo>
                                  <a:pt x="223339" y="272068"/>
                                </a:lnTo>
                                <a:lnTo>
                                  <a:pt x="223396" y="253127"/>
                                </a:lnTo>
                                <a:lnTo>
                                  <a:pt x="223452" y="263734"/>
                                </a:lnTo>
                                <a:lnTo>
                                  <a:pt x="223509" y="278957"/>
                                </a:lnTo>
                                <a:lnTo>
                                  <a:pt x="223570" y="284395"/>
                                </a:lnTo>
                                <a:lnTo>
                                  <a:pt x="223627" y="258295"/>
                                </a:lnTo>
                                <a:lnTo>
                                  <a:pt x="223683" y="264033"/>
                                </a:lnTo>
                                <a:lnTo>
                                  <a:pt x="223740" y="286696"/>
                                </a:lnTo>
                                <a:lnTo>
                                  <a:pt x="223797" y="250531"/>
                                </a:lnTo>
                                <a:lnTo>
                                  <a:pt x="223853" y="283825"/>
                                </a:lnTo>
                                <a:lnTo>
                                  <a:pt x="223910" y="280678"/>
                                </a:lnTo>
                                <a:lnTo>
                                  <a:pt x="223971" y="255699"/>
                                </a:lnTo>
                                <a:lnTo>
                                  <a:pt x="224028" y="272068"/>
                                </a:lnTo>
                                <a:lnTo>
                                  <a:pt x="224084" y="269197"/>
                                </a:lnTo>
                                <a:lnTo>
                                  <a:pt x="224141" y="298472"/>
                                </a:lnTo>
                                <a:lnTo>
                                  <a:pt x="224198" y="283825"/>
                                </a:lnTo>
                                <a:lnTo>
                                  <a:pt x="224258" y="295601"/>
                                </a:lnTo>
                                <a:lnTo>
                                  <a:pt x="224315" y="257420"/>
                                </a:lnTo>
                                <a:lnTo>
                                  <a:pt x="224372" y="270622"/>
                                </a:lnTo>
                                <a:lnTo>
                                  <a:pt x="224428" y="260862"/>
                                </a:lnTo>
                                <a:lnTo>
                                  <a:pt x="224485" y="272343"/>
                                </a:lnTo>
                                <a:lnTo>
                                  <a:pt x="224546" y="257145"/>
                                </a:lnTo>
                                <a:lnTo>
                                  <a:pt x="224603" y="279528"/>
                                </a:lnTo>
                                <a:lnTo>
                                  <a:pt x="224659" y="291284"/>
                                </a:lnTo>
                                <a:lnTo>
                                  <a:pt x="224716" y="284120"/>
                                </a:lnTo>
                                <a:lnTo>
                                  <a:pt x="224773" y="268326"/>
                                </a:lnTo>
                                <a:lnTo>
                                  <a:pt x="224829" y="270047"/>
                                </a:lnTo>
                                <a:lnTo>
                                  <a:pt x="224886" y="300469"/>
                                </a:lnTo>
                                <a:lnTo>
                                  <a:pt x="224947" y="274640"/>
                                </a:lnTo>
                                <a:lnTo>
                                  <a:pt x="225004" y="280678"/>
                                </a:lnTo>
                                <a:lnTo>
                                  <a:pt x="225060" y="278382"/>
                                </a:lnTo>
                                <a:lnTo>
                                  <a:pt x="225117" y="297323"/>
                                </a:lnTo>
                                <a:lnTo>
                                  <a:pt x="225174" y="270347"/>
                                </a:lnTo>
                                <a:lnTo>
                                  <a:pt x="225234" y="289563"/>
                                </a:lnTo>
                                <a:lnTo>
                                  <a:pt x="225291" y="291284"/>
                                </a:lnTo>
                                <a:lnTo>
                                  <a:pt x="225348" y="261737"/>
                                </a:lnTo>
                                <a:lnTo>
                                  <a:pt x="225404" y="279528"/>
                                </a:lnTo>
                                <a:lnTo>
                                  <a:pt x="225461" y="277807"/>
                                </a:lnTo>
                                <a:lnTo>
                                  <a:pt x="225518" y="291859"/>
                                </a:lnTo>
                                <a:lnTo>
                                  <a:pt x="225579" y="289863"/>
                                </a:lnTo>
                                <a:lnTo>
                                  <a:pt x="225635" y="272643"/>
                                </a:lnTo>
                                <a:lnTo>
                                  <a:pt x="225692" y="297323"/>
                                </a:lnTo>
                                <a:lnTo>
                                  <a:pt x="225749" y="279807"/>
                                </a:lnTo>
                                <a:lnTo>
                                  <a:pt x="225805" y="292734"/>
                                </a:lnTo>
                                <a:lnTo>
                                  <a:pt x="225862" y="278382"/>
                                </a:lnTo>
                                <a:lnTo>
                                  <a:pt x="225919" y="310525"/>
                                </a:lnTo>
                                <a:lnTo>
                                  <a:pt x="225980" y="283249"/>
                                </a:lnTo>
                                <a:lnTo>
                                  <a:pt x="226036" y="285270"/>
                                </a:lnTo>
                                <a:lnTo>
                                  <a:pt x="226093" y="263458"/>
                                </a:lnTo>
                                <a:lnTo>
                                  <a:pt x="226150" y="259716"/>
                                </a:lnTo>
                                <a:lnTo>
                                  <a:pt x="226210" y="260291"/>
                                </a:lnTo>
                                <a:lnTo>
                                  <a:pt x="226267" y="301615"/>
                                </a:lnTo>
                                <a:lnTo>
                                  <a:pt x="226324" y="286991"/>
                                </a:lnTo>
                                <a:lnTo>
                                  <a:pt x="226380" y="300194"/>
                                </a:lnTo>
                                <a:lnTo>
                                  <a:pt x="226437" y="266900"/>
                                </a:lnTo>
                                <a:lnTo>
                                  <a:pt x="226494" y="292434"/>
                                </a:lnTo>
                                <a:lnTo>
                                  <a:pt x="226551" y="263158"/>
                                </a:lnTo>
                                <a:lnTo>
                                  <a:pt x="226611" y="281528"/>
                                </a:lnTo>
                                <a:lnTo>
                                  <a:pt x="226668" y="288417"/>
                                </a:lnTo>
                                <a:lnTo>
                                  <a:pt x="226725" y="302190"/>
                                </a:lnTo>
                                <a:lnTo>
                                  <a:pt x="226781" y="300194"/>
                                </a:lnTo>
                                <a:lnTo>
                                  <a:pt x="226838" y="273214"/>
                                </a:lnTo>
                                <a:lnTo>
                                  <a:pt x="226895" y="300194"/>
                                </a:lnTo>
                                <a:lnTo>
                                  <a:pt x="226956" y="315692"/>
                                </a:lnTo>
                                <a:lnTo>
                                  <a:pt x="227012" y="296452"/>
                                </a:lnTo>
                                <a:lnTo>
                                  <a:pt x="227069" y="255124"/>
                                </a:lnTo>
                                <a:lnTo>
                                  <a:pt x="227126" y="283825"/>
                                </a:lnTo>
                                <a:lnTo>
                                  <a:pt x="227186" y="305932"/>
                                </a:lnTo>
                                <a:lnTo>
                                  <a:pt x="227243" y="286416"/>
                                </a:lnTo>
                                <a:lnTo>
                                  <a:pt x="227300" y="272643"/>
                                </a:lnTo>
                                <a:lnTo>
                                  <a:pt x="227356" y="310525"/>
                                </a:lnTo>
                                <a:lnTo>
                                  <a:pt x="227413" y="290138"/>
                                </a:lnTo>
                                <a:lnTo>
                                  <a:pt x="227470" y="265455"/>
                                </a:lnTo>
                                <a:lnTo>
                                  <a:pt x="227527" y="284971"/>
                                </a:lnTo>
                                <a:lnTo>
                                  <a:pt x="227587" y="295302"/>
                                </a:lnTo>
                                <a:lnTo>
                                  <a:pt x="227644" y="275514"/>
                                </a:lnTo>
                                <a:lnTo>
                                  <a:pt x="227701" y="317713"/>
                                </a:lnTo>
                                <a:lnTo>
                                  <a:pt x="227757" y="278382"/>
                                </a:lnTo>
                                <a:lnTo>
                                  <a:pt x="227814" y="264884"/>
                                </a:lnTo>
                                <a:lnTo>
                                  <a:pt x="227871" y="286121"/>
                                </a:lnTo>
                                <a:lnTo>
                                  <a:pt x="227932" y="330041"/>
                                </a:lnTo>
                                <a:lnTo>
                                  <a:pt x="227988" y="259141"/>
                                </a:lnTo>
                                <a:lnTo>
                                  <a:pt x="228045" y="306807"/>
                                </a:lnTo>
                                <a:lnTo>
                                  <a:pt x="228102" y="291584"/>
                                </a:lnTo>
                                <a:lnTo>
                                  <a:pt x="228158" y="302490"/>
                                </a:lnTo>
                                <a:lnTo>
                                  <a:pt x="228219" y="312246"/>
                                </a:lnTo>
                                <a:lnTo>
                                  <a:pt x="228276" y="289288"/>
                                </a:lnTo>
                                <a:lnTo>
                                  <a:pt x="228332" y="306232"/>
                                </a:lnTo>
                                <a:lnTo>
                                  <a:pt x="228389" y="309678"/>
                                </a:lnTo>
                                <a:lnTo>
                                  <a:pt x="228446" y="293880"/>
                                </a:lnTo>
                                <a:lnTo>
                                  <a:pt x="228503" y="297323"/>
                                </a:lnTo>
                                <a:lnTo>
                                  <a:pt x="228559" y="299323"/>
                                </a:lnTo>
                                <a:lnTo>
                                  <a:pt x="228620" y="266329"/>
                                </a:lnTo>
                                <a:lnTo>
                                  <a:pt x="228677" y="268901"/>
                                </a:lnTo>
                                <a:lnTo>
                                  <a:pt x="228733" y="308528"/>
                                </a:lnTo>
                                <a:lnTo>
                                  <a:pt x="228790" y="330340"/>
                                </a:lnTo>
                                <a:lnTo>
                                  <a:pt x="228851" y="311971"/>
                                </a:lnTo>
                                <a:lnTo>
                                  <a:pt x="228908" y="313971"/>
                                </a:lnTo>
                                <a:lnTo>
                                  <a:pt x="228964" y="280103"/>
                                </a:lnTo>
                                <a:lnTo>
                                  <a:pt x="229021" y="266329"/>
                                </a:lnTo>
                                <a:lnTo>
                                  <a:pt x="229078" y="313121"/>
                                </a:lnTo>
                                <a:lnTo>
                                  <a:pt x="229134" y="333783"/>
                                </a:lnTo>
                                <a:lnTo>
                                  <a:pt x="229195" y="273789"/>
                                </a:lnTo>
                                <a:lnTo>
                                  <a:pt x="229252" y="308528"/>
                                </a:lnTo>
                                <a:lnTo>
                                  <a:pt x="229308" y="320009"/>
                                </a:lnTo>
                                <a:lnTo>
                                  <a:pt x="229365" y="339525"/>
                                </a:lnTo>
                                <a:lnTo>
                                  <a:pt x="229422" y="304211"/>
                                </a:lnTo>
                                <a:lnTo>
                                  <a:pt x="229479" y="276660"/>
                                </a:lnTo>
                                <a:lnTo>
                                  <a:pt x="229535" y="303636"/>
                                </a:lnTo>
                                <a:lnTo>
                                  <a:pt x="229596" y="293009"/>
                                </a:lnTo>
                                <a:lnTo>
                                  <a:pt x="229653" y="333483"/>
                                </a:lnTo>
                                <a:lnTo>
                                  <a:pt x="229709" y="293009"/>
                                </a:lnTo>
                                <a:lnTo>
                                  <a:pt x="229766" y="279232"/>
                                </a:lnTo>
                                <a:lnTo>
                                  <a:pt x="229827" y="323152"/>
                                </a:lnTo>
                                <a:lnTo>
                                  <a:pt x="229884" y="294455"/>
                                </a:lnTo>
                                <a:lnTo>
                                  <a:pt x="229940" y="274939"/>
                                </a:lnTo>
                                <a:lnTo>
                                  <a:pt x="229997" y="299894"/>
                                </a:lnTo>
                                <a:lnTo>
                                  <a:pt x="230054" y="265455"/>
                                </a:lnTo>
                                <a:lnTo>
                                  <a:pt x="230110" y="313096"/>
                                </a:lnTo>
                                <a:lnTo>
                                  <a:pt x="230167" y="278957"/>
                                </a:lnTo>
                                <a:lnTo>
                                  <a:pt x="230228" y="267751"/>
                                </a:lnTo>
                                <a:lnTo>
                                  <a:pt x="230284" y="335483"/>
                                </a:lnTo>
                                <a:lnTo>
                                  <a:pt x="230341" y="303916"/>
                                </a:lnTo>
                                <a:lnTo>
                                  <a:pt x="230398" y="309654"/>
                                </a:lnTo>
                                <a:lnTo>
                                  <a:pt x="230455" y="288142"/>
                                </a:lnTo>
                                <a:lnTo>
                                  <a:pt x="230511" y="294730"/>
                                </a:lnTo>
                                <a:lnTo>
                                  <a:pt x="230572" y="279807"/>
                                </a:lnTo>
                                <a:lnTo>
                                  <a:pt x="230629" y="278957"/>
                                </a:lnTo>
                                <a:lnTo>
                                  <a:pt x="230685" y="283549"/>
                                </a:lnTo>
                                <a:lnTo>
                                  <a:pt x="230742" y="305637"/>
                                </a:lnTo>
                                <a:lnTo>
                                  <a:pt x="230799" y="286121"/>
                                </a:lnTo>
                                <a:lnTo>
                                  <a:pt x="230860" y="319134"/>
                                </a:lnTo>
                                <a:lnTo>
                                  <a:pt x="230916" y="279528"/>
                                </a:lnTo>
                                <a:lnTo>
                                  <a:pt x="230973" y="325448"/>
                                </a:lnTo>
                                <a:lnTo>
                                  <a:pt x="231030" y="271493"/>
                                </a:lnTo>
                                <a:lnTo>
                                  <a:pt x="231086" y="287842"/>
                                </a:lnTo>
                                <a:lnTo>
                                  <a:pt x="231143" y="270347"/>
                                </a:lnTo>
                                <a:lnTo>
                                  <a:pt x="231200" y="287842"/>
                                </a:lnTo>
                                <a:lnTo>
                                  <a:pt x="231261" y="280378"/>
                                </a:lnTo>
                                <a:lnTo>
                                  <a:pt x="231317" y="288142"/>
                                </a:lnTo>
                                <a:lnTo>
                                  <a:pt x="231374" y="298173"/>
                                </a:lnTo>
                                <a:lnTo>
                                  <a:pt x="231431" y="286416"/>
                                </a:lnTo>
                                <a:lnTo>
                                  <a:pt x="231487" y="301615"/>
                                </a:lnTo>
                                <a:lnTo>
                                  <a:pt x="231548" y="272643"/>
                                </a:lnTo>
                                <a:lnTo>
                                  <a:pt x="231605" y="328020"/>
                                </a:lnTo>
                                <a:lnTo>
                                  <a:pt x="231661" y="316543"/>
                                </a:lnTo>
                                <a:lnTo>
                                  <a:pt x="231718" y="313396"/>
                                </a:lnTo>
                                <a:lnTo>
                                  <a:pt x="231775" y="298472"/>
                                </a:lnTo>
                                <a:lnTo>
                                  <a:pt x="231835" y="284395"/>
                                </a:lnTo>
                                <a:lnTo>
                                  <a:pt x="231892" y="318559"/>
                                </a:lnTo>
                                <a:lnTo>
                                  <a:pt x="231949" y="302490"/>
                                </a:lnTo>
                                <a:lnTo>
                                  <a:pt x="232006" y="311375"/>
                                </a:lnTo>
                                <a:lnTo>
                                  <a:pt x="232062" y="301044"/>
                                </a:lnTo>
                                <a:lnTo>
                                  <a:pt x="232119" y="306507"/>
                                </a:lnTo>
                                <a:lnTo>
                                  <a:pt x="232176" y="326598"/>
                                </a:lnTo>
                                <a:lnTo>
                                  <a:pt x="232236" y="304486"/>
                                </a:lnTo>
                                <a:lnTo>
                                  <a:pt x="232293" y="266329"/>
                                </a:lnTo>
                                <a:lnTo>
                                  <a:pt x="232350" y="291009"/>
                                </a:lnTo>
                                <a:lnTo>
                                  <a:pt x="232407" y="299894"/>
                                </a:lnTo>
                                <a:lnTo>
                                  <a:pt x="232463" y="332037"/>
                                </a:lnTo>
                                <a:lnTo>
                                  <a:pt x="232524" y="313396"/>
                                </a:lnTo>
                                <a:lnTo>
                                  <a:pt x="232581" y="310800"/>
                                </a:lnTo>
                                <a:lnTo>
                                  <a:pt x="232637" y="282103"/>
                                </a:lnTo>
                                <a:lnTo>
                                  <a:pt x="232694" y="324873"/>
                                </a:lnTo>
                                <a:lnTo>
                                  <a:pt x="232751" y="318559"/>
                                </a:lnTo>
                                <a:lnTo>
                                  <a:pt x="232808" y="299619"/>
                                </a:lnTo>
                                <a:lnTo>
                                  <a:pt x="232868" y="302765"/>
                                </a:lnTo>
                                <a:lnTo>
                                  <a:pt x="232925" y="283249"/>
                                </a:lnTo>
                                <a:lnTo>
                                  <a:pt x="232982" y="317114"/>
                                </a:lnTo>
                                <a:lnTo>
                                  <a:pt x="233038" y="291284"/>
                                </a:lnTo>
                                <a:lnTo>
                                  <a:pt x="233095" y="286121"/>
                                </a:lnTo>
                                <a:lnTo>
                                  <a:pt x="233152" y="281528"/>
                                </a:lnTo>
                                <a:lnTo>
                                  <a:pt x="233208" y="316838"/>
                                </a:lnTo>
                                <a:lnTo>
                                  <a:pt x="233269" y="277235"/>
                                </a:lnTo>
                                <a:lnTo>
                                  <a:pt x="233326" y="303065"/>
                                </a:lnTo>
                                <a:lnTo>
                                  <a:pt x="233382" y="284695"/>
                                </a:lnTo>
                                <a:lnTo>
                                  <a:pt x="233439" y="323427"/>
                                </a:lnTo>
                                <a:lnTo>
                                  <a:pt x="233500" y="298173"/>
                                </a:lnTo>
                                <a:lnTo>
                                  <a:pt x="233557" y="280678"/>
                                </a:lnTo>
                                <a:lnTo>
                                  <a:pt x="233613" y="333187"/>
                                </a:lnTo>
                                <a:lnTo>
                                  <a:pt x="233670" y="286696"/>
                                </a:lnTo>
                                <a:lnTo>
                                  <a:pt x="233727" y="293305"/>
                                </a:lnTo>
                                <a:lnTo>
                                  <a:pt x="233784" y="295302"/>
                                </a:lnTo>
                                <a:lnTo>
                                  <a:pt x="233840" y="301044"/>
                                </a:lnTo>
                                <a:lnTo>
                                  <a:pt x="233901" y="298173"/>
                                </a:lnTo>
                                <a:lnTo>
                                  <a:pt x="233958" y="299048"/>
                                </a:lnTo>
                                <a:lnTo>
                                  <a:pt x="234014" y="315968"/>
                                </a:lnTo>
                                <a:lnTo>
                                  <a:pt x="234071" y="318264"/>
                                </a:lnTo>
                                <a:lnTo>
                                  <a:pt x="234128" y="301044"/>
                                </a:lnTo>
                                <a:lnTo>
                                  <a:pt x="234184" y="293581"/>
                                </a:lnTo>
                                <a:lnTo>
                                  <a:pt x="234245" y="325448"/>
                                </a:lnTo>
                                <a:lnTo>
                                  <a:pt x="234302" y="252828"/>
                                </a:lnTo>
                                <a:lnTo>
                                  <a:pt x="234359" y="292159"/>
                                </a:lnTo>
                                <a:lnTo>
                                  <a:pt x="234415" y="279528"/>
                                </a:lnTo>
                                <a:lnTo>
                                  <a:pt x="234476" y="312821"/>
                                </a:lnTo>
                                <a:lnTo>
                                  <a:pt x="234533" y="330316"/>
                                </a:lnTo>
                                <a:lnTo>
                                  <a:pt x="234589" y="311675"/>
                                </a:lnTo>
                                <a:lnTo>
                                  <a:pt x="234646" y="296751"/>
                                </a:lnTo>
                                <a:lnTo>
                                  <a:pt x="234703" y="299619"/>
                                </a:lnTo>
                                <a:lnTo>
                                  <a:pt x="234760" y="317114"/>
                                </a:lnTo>
                                <a:lnTo>
                                  <a:pt x="234816" y="305637"/>
                                </a:lnTo>
                                <a:lnTo>
                                  <a:pt x="234877" y="299323"/>
                                </a:lnTo>
                                <a:lnTo>
                                  <a:pt x="234934" y="309079"/>
                                </a:lnTo>
                                <a:lnTo>
                                  <a:pt x="234990" y="290709"/>
                                </a:lnTo>
                                <a:lnTo>
                                  <a:pt x="235047" y="281828"/>
                                </a:lnTo>
                                <a:lnTo>
                                  <a:pt x="235104" y="274640"/>
                                </a:lnTo>
                                <a:lnTo>
                                  <a:pt x="235160" y="298472"/>
                                </a:lnTo>
                                <a:lnTo>
                                  <a:pt x="235221" y="300194"/>
                                </a:lnTo>
                                <a:lnTo>
                                  <a:pt x="235278" y="279232"/>
                                </a:lnTo>
                                <a:lnTo>
                                  <a:pt x="235334" y="273490"/>
                                </a:lnTo>
                                <a:lnTo>
                                  <a:pt x="235391" y="315692"/>
                                </a:lnTo>
                                <a:lnTo>
                                  <a:pt x="235448" y="262587"/>
                                </a:lnTo>
                                <a:lnTo>
                                  <a:pt x="235509" y="263158"/>
                                </a:lnTo>
                                <a:lnTo>
                                  <a:pt x="235565" y="308803"/>
                                </a:lnTo>
                                <a:lnTo>
                                  <a:pt x="235622" y="304786"/>
                                </a:lnTo>
                                <a:lnTo>
                                  <a:pt x="235679" y="305637"/>
                                </a:lnTo>
                                <a:lnTo>
                                  <a:pt x="235735" y="282674"/>
                                </a:lnTo>
                                <a:lnTo>
                                  <a:pt x="235792" y="312545"/>
                                </a:lnTo>
                                <a:lnTo>
                                  <a:pt x="235849" y="326598"/>
                                </a:lnTo>
                                <a:lnTo>
                                  <a:pt x="235910" y="302765"/>
                                </a:lnTo>
                                <a:lnTo>
                                  <a:pt x="235966" y="264884"/>
                                </a:lnTo>
                                <a:lnTo>
                                  <a:pt x="236023" y="335504"/>
                                </a:lnTo>
                                <a:lnTo>
                                  <a:pt x="236080" y="305932"/>
                                </a:lnTo>
                                <a:lnTo>
                                  <a:pt x="236140" y="282974"/>
                                </a:lnTo>
                                <a:lnTo>
                                  <a:pt x="236197" y="256270"/>
                                </a:lnTo>
                                <a:lnTo>
                                  <a:pt x="236254" y="271493"/>
                                </a:lnTo>
                                <a:lnTo>
                                  <a:pt x="236311" y="320009"/>
                                </a:lnTo>
                                <a:lnTo>
                                  <a:pt x="236367" y="289563"/>
                                </a:lnTo>
                                <a:lnTo>
                                  <a:pt x="236424" y="321730"/>
                                </a:lnTo>
                                <a:lnTo>
                                  <a:pt x="236485" y="271768"/>
                                </a:lnTo>
                                <a:lnTo>
                                  <a:pt x="236541" y="326898"/>
                                </a:lnTo>
                                <a:lnTo>
                                  <a:pt x="236598" y="320580"/>
                                </a:lnTo>
                                <a:lnTo>
                                  <a:pt x="236655" y="274064"/>
                                </a:lnTo>
                                <a:lnTo>
                                  <a:pt x="236712" y="291859"/>
                                </a:lnTo>
                                <a:lnTo>
                                  <a:pt x="236768" y="276660"/>
                                </a:lnTo>
                                <a:lnTo>
                                  <a:pt x="236825" y="283825"/>
                                </a:lnTo>
                                <a:lnTo>
                                  <a:pt x="236886" y="304486"/>
                                </a:lnTo>
                                <a:lnTo>
                                  <a:pt x="236942" y="313971"/>
                                </a:lnTo>
                                <a:lnTo>
                                  <a:pt x="236999" y="312246"/>
                                </a:lnTo>
                                <a:lnTo>
                                  <a:pt x="237056" y="294455"/>
                                </a:lnTo>
                                <a:lnTo>
                                  <a:pt x="237116" y="296452"/>
                                </a:lnTo>
                                <a:lnTo>
                                  <a:pt x="237173" y="317413"/>
                                </a:lnTo>
                                <a:lnTo>
                                  <a:pt x="237230" y="288988"/>
                                </a:lnTo>
                                <a:lnTo>
                                  <a:pt x="237286" y="314842"/>
                                </a:lnTo>
                                <a:lnTo>
                                  <a:pt x="237343" y="281253"/>
                                </a:lnTo>
                                <a:lnTo>
                                  <a:pt x="237400" y="300194"/>
                                </a:lnTo>
                                <a:lnTo>
                                  <a:pt x="237457" y="279232"/>
                                </a:lnTo>
                                <a:lnTo>
                                  <a:pt x="237517" y="297027"/>
                                </a:lnTo>
                                <a:lnTo>
                                  <a:pt x="237574" y="288417"/>
                                </a:lnTo>
                                <a:lnTo>
                                  <a:pt x="237631" y="307653"/>
                                </a:lnTo>
                                <a:lnTo>
                                  <a:pt x="237687" y="299894"/>
                                </a:lnTo>
                                <a:lnTo>
                                  <a:pt x="237744" y="288142"/>
                                </a:lnTo>
                                <a:lnTo>
                                  <a:pt x="237801" y="309954"/>
                                </a:lnTo>
                                <a:lnTo>
                                  <a:pt x="237862" y="293880"/>
                                </a:lnTo>
                                <a:lnTo>
                                  <a:pt x="237918" y="322006"/>
                                </a:lnTo>
                                <a:lnTo>
                                  <a:pt x="237975" y="321155"/>
                                </a:lnTo>
                                <a:lnTo>
                                  <a:pt x="238032" y="280378"/>
                                </a:lnTo>
                                <a:lnTo>
                                  <a:pt x="238088" y="315417"/>
                                </a:lnTo>
                                <a:lnTo>
                                  <a:pt x="238149" y="304786"/>
                                </a:lnTo>
                                <a:lnTo>
                                  <a:pt x="238206" y="304786"/>
                                </a:lnTo>
                                <a:lnTo>
                                  <a:pt x="238262" y="282103"/>
                                </a:lnTo>
                                <a:lnTo>
                                  <a:pt x="238319" y="316267"/>
                                </a:lnTo>
                                <a:lnTo>
                                  <a:pt x="238376" y="303636"/>
                                </a:lnTo>
                                <a:lnTo>
                                  <a:pt x="238433" y="291584"/>
                                </a:lnTo>
                                <a:lnTo>
                                  <a:pt x="238489" y="305932"/>
                                </a:lnTo>
                                <a:lnTo>
                                  <a:pt x="238550" y="354724"/>
                                </a:lnTo>
                                <a:lnTo>
                                  <a:pt x="238607" y="292434"/>
                                </a:lnTo>
                                <a:lnTo>
                                  <a:pt x="238663" y="315692"/>
                                </a:lnTo>
                                <a:lnTo>
                                  <a:pt x="238720" y="255699"/>
                                </a:lnTo>
                                <a:lnTo>
                                  <a:pt x="238777" y="324598"/>
                                </a:lnTo>
                                <a:lnTo>
                                  <a:pt x="238838" y="314542"/>
                                </a:lnTo>
                                <a:lnTo>
                                  <a:pt x="238894" y="297323"/>
                                </a:lnTo>
                                <a:lnTo>
                                  <a:pt x="238951" y="299048"/>
                                </a:lnTo>
                                <a:lnTo>
                                  <a:pt x="239008" y="301340"/>
                                </a:lnTo>
                                <a:lnTo>
                                  <a:pt x="239064" y="328619"/>
                                </a:lnTo>
                                <a:lnTo>
                                  <a:pt x="239125" y="251977"/>
                                </a:lnTo>
                                <a:lnTo>
                                  <a:pt x="239182" y="268626"/>
                                </a:lnTo>
                                <a:lnTo>
                                  <a:pt x="239239" y="297323"/>
                                </a:lnTo>
                                <a:lnTo>
                                  <a:pt x="239295" y="289563"/>
                                </a:lnTo>
                                <a:lnTo>
                                  <a:pt x="239352" y="313121"/>
                                </a:lnTo>
                                <a:lnTo>
                                  <a:pt x="239409" y="286991"/>
                                </a:lnTo>
                                <a:lnTo>
                                  <a:pt x="239465" y="251406"/>
                                </a:lnTo>
                                <a:lnTo>
                                  <a:pt x="239526" y="297027"/>
                                </a:lnTo>
                                <a:lnTo>
                                  <a:pt x="239583" y="274939"/>
                                </a:lnTo>
                                <a:lnTo>
                                  <a:pt x="239639" y="286696"/>
                                </a:lnTo>
                                <a:lnTo>
                                  <a:pt x="239696" y="306507"/>
                                </a:lnTo>
                                <a:lnTo>
                                  <a:pt x="239753" y="291284"/>
                                </a:lnTo>
                                <a:lnTo>
                                  <a:pt x="239814" y="322581"/>
                                </a:lnTo>
                                <a:lnTo>
                                  <a:pt x="239870" y="288417"/>
                                </a:lnTo>
                                <a:lnTo>
                                  <a:pt x="239927" y="326323"/>
                                </a:lnTo>
                                <a:lnTo>
                                  <a:pt x="239984" y="285270"/>
                                </a:lnTo>
                                <a:lnTo>
                                  <a:pt x="240040" y="297598"/>
                                </a:lnTo>
                                <a:lnTo>
                                  <a:pt x="240097" y="295026"/>
                                </a:lnTo>
                                <a:lnTo>
                                  <a:pt x="240158" y="297897"/>
                                </a:lnTo>
                                <a:lnTo>
                                  <a:pt x="240214" y="331191"/>
                                </a:lnTo>
                                <a:lnTo>
                                  <a:pt x="240271" y="293009"/>
                                </a:lnTo>
                                <a:lnTo>
                                  <a:pt x="240328" y="279807"/>
                                </a:lnTo>
                                <a:lnTo>
                                  <a:pt x="240385" y="299048"/>
                                </a:lnTo>
                                <a:lnTo>
                                  <a:pt x="240441" y="289863"/>
                                </a:lnTo>
                                <a:lnTo>
                                  <a:pt x="240498" y="264309"/>
                                </a:lnTo>
                                <a:lnTo>
                                  <a:pt x="240559" y="277235"/>
                                </a:lnTo>
                                <a:lnTo>
                                  <a:pt x="240615" y="294455"/>
                                </a:lnTo>
                                <a:lnTo>
                                  <a:pt x="240672" y="319134"/>
                                </a:lnTo>
                                <a:lnTo>
                                  <a:pt x="240729" y="319434"/>
                                </a:lnTo>
                                <a:lnTo>
                                  <a:pt x="240790" y="301615"/>
                                </a:lnTo>
                                <a:lnTo>
                                  <a:pt x="240846" y="304786"/>
                                </a:lnTo>
                                <a:lnTo>
                                  <a:pt x="240903" y="287842"/>
                                </a:lnTo>
                                <a:lnTo>
                                  <a:pt x="240960" y="327173"/>
                                </a:lnTo>
                                <a:lnTo>
                                  <a:pt x="241016" y="298472"/>
                                </a:lnTo>
                                <a:lnTo>
                                  <a:pt x="241073" y="288713"/>
                                </a:lnTo>
                                <a:lnTo>
                                  <a:pt x="241130" y="313396"/>
                                </a:lnTo>
                                <a:lnTo>
                                  <a:pt x="241191" y="299619"/>
                                </a:lnTo>
                                <a:lnTo>
                                  <a:pt x="241247" y="305086"/>
                                </a:lnTo>
                                <a:lnTo>
                                  <a:pt x="241304" y="277235"/>
                                </a:lnTo>
                                <a:lnTo>
                                  <a:pt x="241361" y="305637"/>
                                </a:lnTo>
                                <a:lnTo>
                                  <a:pt x="241417" y="296176"/>
                                </a:lnTo>
                                <a:lnTo>
                                  <a:pt x="241474" y="310249"/>
                                </a:lnTo>
                                <a:lnTo>
                                  <a:pt x="241535" y="300194"/>
                                </a:lnTo>
                                <a:lnTo>
                                  <a:pt x="241591" y="291284"/>
                                </a:lnTo>
                                <a:lnTo>
                                  <a:pt x="241648" y="273214"/>
                                </a:lnTo>
                                <a:lnTo>
                                  <a:pt x="241705" y="328894"/>
                                </a:lnTo>
                                <a:lnTo>
                                  <a:pt x="241766" y="299894"/>
                                </a:lnTo>
                                <a:lnTo>
                                  <a:pt x="241822" y="297598"/>
                                </a:lnTo>
                                <a:lnTo>
                                  <a:pt x="241879" y="320580"/>
                                </a:lnTo>
                                <a:lnTo>
                                  <a:pt x="241936" y="291859"/>
                                </a:lnTo>
                                <a:lnTo>
                                  <a:pt x="241992" y="282103"/>
                                </a:lnTo>
                                <a:lnTo>
                                  <a:pt x="242049" y="285546"/>
                                </a:lnTo>
                                <a:lnTo>
                                  <a:pt x="242106" y="314542"/>
                                </a:lnTo>
                                <a:lnTo>
                                  <a:pt x="242167" y="277235"/>
                                </a:lnTo>
                                <a:lnTo>
                                  <a:pt x="242223" y="290138"/>
                                </a:lnTo>
                                <a:lnTo>
                                  <a:pt x="242280" y="301340"/>
                                </a:lnTo>
                                <a:lnTo>
                                  <a:pt x="242337" y="310824"/>
                                </a:lnTo>
                                <a:lnTo>
                                  <a:pt x="242393" y="309954"/>
                                </a:lnTo>
                                <a:lnTo>
                                  <a:pt x="242450" y="297027"/>
                                </a:lnTo>
                                <a:lnTo>
                                  <a:pt x="242511" y="311971"/>
                                </a:lnTo>
                                <a:lnTo>
                                  <a:pt x="242567" y="293880"/>
                                </a:lnTo>
                                <a:lnTo>
                                  <a:pt x="242624" y="308803"/>
                                </a:lnTo>
                                <a:lnTo>
                                  <a:pt x="242681" y="297598"/>
                                </a:lnTo>
                                <a:lnTo>
                                  <a:pt x="242738" y="293581"/>
                                </a:lnTo>
                                <a:lnTo>
                                  <a:pt x="242798" y="280103"/>
                                </a:lnTo>
                                <a:lnTo>
                                  <a:pt x="242855" y="299048"/>
                                </a:lnTo>
                                <a:lnTo>
                                  <a:pt x="242912" y="324873"/>
                                </a:lnTo>
                                <a:lnTo>
                                  <a:pt x="242968" y="302190"/>
                                </a:lnTo>
                                <a:lnTo>
                                  <a:pt x="243025" y="319134"/>
                                </a:lnTo>
                                <a:lnTo>
                                  <a:pt x="243082" y="300769"/>
                                </a:lnTo>
                                <a:lnTo>
                                  <a:pt x="243138" y="310249"/>
                                </a:lnTo>
                                <a:lnTo>
                                  <a:pt x="243199" y="310824"/>
                                </a:lnTo>
                                <a:lnTo>
                                  <a:pt x="243256" y="298748"/>
                                </a:lnTo>
                                <a:lnTo>
                                  <a:pt x="243313" y="334358"/>
                                </a:lnTo>
                                <a:lnTo>
                                  <a:pt x="243369" y="313121"/>
                                </a:lnTo>
                                <a:lnTo>
                                  <a:pt x="243430" y="350131"/>
                                </a:lnTo>
                                <a:lnTo>
                                  <a:pt x="243487" y="317713"/>
                                </a:lnTo>
                                <a:lnTo>
                                  <a:pt x="243543" y="344114"/>
                                </a:lnTo>
                                <a:lnTo>
                                  <a:pt x="243600" y="295877"/>
                                </a:lnTo>
                                <a:lnTo>
                                  <a:pt x="243657" y="318859"/>
                                </a:lnTo>
                                <a:lnTo>
                                  <a:pt x="243713" y="318859"/>
                                </a:lnTo>
                                <a:lnTo>
                                  <a:pt x="243774" y="309103"/>
                                </a:lnTo>
                                <a:lnTo>
                                  <a:pt x="243831" y="337229"/>
                                </a:lnTo>
                                <a:lnTo>
                                  <a:pt x="243888" y="342392"/>
                                </a:lnTo>
                                <a:lnTo>
                                  <a:pt x="243944" y="328894"/>
                                </a:lnTo>
                                <a:lnTo>
                                  <a:pt x="244001" y="315992"/>
                                </a:lnTo>
                                <a:lnTo>
                                  <a:pt x="244058" y="307653"/>
                                </a:lnTo>
                                <a:lnTo>
                                  <a:pt x="244114" y="299619"/>
                                </a:lnTo>
                                <a:lnTo>
                                  <a:pt x="244175" y="317413"/>
                                </a:lnTo>
                                <a:lnTo>
                                  <a:pt x="244232" y="335779"/>
                                </a:lnTo>
                                <a:lnTo>
                                  <a:pt x="244289" y="312545"/>
                                </a:lnTo>
                                <a:lnTo>
                                  <a:pt x="244345" y="322581"/>
                                </a:lnTo>
                                <a:lnTo>
                                  <a:pt x="244406" y="301615"/>
                                </a:lnTo>
                                <a:lnTo>
                                  <a:pt x="244463" y="309103"/>
                                </a:lnTo>
                                <a:lnTo>
                                  <a:pt x="244519" y="324302"/>
                                </a:lnTo>
                                <a:lnTo>
                                  <a:pt x="244576" y="345539"/>
                                </a:lnTo>
                                <a:lnTo>
                                  <a:pt x="244633" y="314267"/>
                                </a:lnTo>
                                <a:lnTo>
                                  <a:pt x="244690" y="343818"/>
                                </a:lnTo>
                                <a:lnTo>
                                  <a:pt x="244746" y="324027"/>
                                </a:lnTo>
                                <a:lnTo>
                                  <a:pt x="244807" y="330615"/>
                                </a:lnTo>
                                <a:lnTo>
                                  <a:pt x="244864" y="325173"/>
                                </a:lnTo>
                                <a:lnTo>
                                  <a:pt x="244920" y="328894"/>
                                </a:lnTo>
                                <a:lnTo>
                                  <a:pt x="244977" y="312545"/>
                                </a:lnTo>
                                <a:lnTo>
                                  <a:pt x="245034" y="295026"/>
                                </a:lnTo>
                                <a:lnTo>
                                  <a:pt x="245090" y="291859"/>
                                </a:lnTo>
                                <a:lnTo>
                                  <a:pt x="245151" y="345264"/>
                                </a:lnTo>
                                <a:lnTo>
                                  <a:pt x="245208" y="315692"/>
                                </a:lnTo>
                                <a:lnTo>
                                  <a:pt x="245265" y="361609"/>
                                </a:lnTo>
                                <a:lnTo>
                                  <a:pt x="245321" y="320009"/>
                                </a:lnTo>
                                <a:lnTo>
                                  <a:pt x="245378" y="330911"/>
                                </a:lnTo>
                                <a:lnTo>
                                  <a:pt x="245439" y="355295"/>
                                </a:lnTo>
                                <a:lnTo>
                                  <a:pt x="245495" y="335779"/>
                                </a:lnTo>
                                <a:lnTo>
                                  <a:pt x="245552" y="327173"/>
                                </a:lnTo>
                                <a:lnTo>
                                  <a:pt x="245609" y="323727"/>
                                </a:lnTo>
                                <a:lnTo>
                                  <a:pt x="245666" y="343243"/>
                                </a:lnTo>
                                <a:lnTo>
                                  <a:pt x="245722" y="319134"/>
                                </a:lnTo>
                                <a:lnTo>
                                  <a:pt x="245779" y="318559"/>
                                </a:lnTo>
                                <a:lnTo>
                                  <a:pt x="245840" y="359037"/>
                                </a:lnTo>
                                <a:lnTo>
                                  <a:pt x="245896" y="313971"/>
                                </a:lnTo>
                                <a:lnTo>
                                  <a:pt x="245953" y="330340"/>
                                </a:lnTo>
                                <a:lnTo>
                                  <a:pt x="246010" y="373090"/>
                                </a:lnTo>
                                <a:lnTo>
                                  <a:pt x="246066" y="302490"/>
                                </a:lnTo>
                                <a:lnTo>
                                  <a:pt x="246127" y="359612"/>
                                </a:lnTo>
                                <a:lnTo>
                                  <a:pt x="246184" y="339796"/>
                                </a:lnTo>
                                <a:lnTo>
                                  <a:pt x="246241" y="319434"/>
                                </a:lnTo>
                                <a:lnTo>
                                  <a:pt x="246297" y="345539"/>
                                </a:lnTo>
                                <a:lnTo>
                                  <a:pt x="246354" y="353298"/>
                                </a:lnTo>
                                <a:lnTo>
                                  <a:pt x="246415" y="351853"/>
                                </a:lnTo>
                                <a:lnTo>
                                  <a:pt x="246471" y="347260"/>
                                </a:lnTo>
                                <a:lnTo>
                                  <a:pt x="246528" y="352424"/>
                                </a:lnTo>
                                <a:lnTo>
                                  <a:pt x="246585" y="354449"/>
                                </a:lnTo>
                                <a:lnTo>
                                  <a:pt x="246642" y="330911"/>
                                </a:lnTo>
                                <a:lnTo>
                                  <a:pt x="246698" y="331486"/>
                                </a:lnTo>
                                <a:lnTo>
                                  <a:pt x="246755" y="332912"/>
                                </a:lnTo>
                                <a:lnTo>
                                  <a:pt x="246816" y="347536"/>
                                </a:lnTo>
                                <a:lnTo>
                                  <a:pt x="246872" y="322006"/>
                                </a:lnTo>
                                <a:lnTo>
                                  <a:pt x="246929" y="362459"/>
                                </a:lnTo>
                                <a:lnTo>
                                  <a:pt x="246986" y="373365"/>
                                </a:lnTo>
                                <a:lnTo>
                                  <a:pt x="247042" y="316543"/>
                                </a:lnTo>
                                <a:lnTo>
                                  <a:pt x="247103" y="328894"/>
                                </a:lnTo>
                                <a:lnTo>
                                  <a:pt x="247160" y="346960"/>
                                </a:lnTo>
                                <a:lnTo>
                                  <a:pt x="247217" y="338351"/>
                                </a:lnTo>
                                <a:lnTo>
                                  <a:pt x="247273" y="340647"/>
                                </a:lnTo>
                                <a:lnTo>
                                  <a:pt x="247330" y="373665"/>
                                </a:lnTo>
                                <a:lnTo>
                                  <a:pt x="247387" y="375086"/>
                                </a:lnTo>
                                <a:lnTo>
                                  <a:pt x="247447" y="371069"/>
                                </a:lnTo>
                                <a:lnTo>
                                  <a:pt x="247504" y="331762"/>
                                </a:lnTo>
                                <a:lnTo>
                                  <a:pt x="247561" y="353574"/>
                                </a:lnTo>
                                <a:lnTo>
                                  <a:pt x="247617" y="352703"/>
                                </a:lnTo>
                                <a:lnTo>
                                  <a:pt x="247674" y="355570"/>
                                </a:lnTo>
                                <a:lnTo>
                                  <a:pt x="247731" y="351553"/>
                                </a:lnTo>
                                <a:lnTo>
                                  <a:pt x="247788" y="340647"/>
                                </a:lnTo>
                                <a:lnTo>
                                  <a:pt x="247848" y="357591"/>
                                </a:lnTo>
                                <a:lnTo>
                                  <a:pt x="247905" y="351553"/>
                                </a:lnTo>
                                <a:lnTo>
                                  <a:pt x="247962" y="342943"/>
                                </a:lnTo>
                                <a:lnTo>
                                  <a:pt x="248018" y="366201"/>
                                </a:lnTo>
                                <a:lnTo>
                                  <a:pt x="248079" y="356445"/>
                                </a:lnTo>
                                <a:lnTo>
                                  <a:pt x="248136" y="329466"/>
                                </a:lnTo>
                                <a:lnTo>
                                  <a:pt x="248193" y="355570"/>
                                </a:lnTo>
                                <a:lnTo>
                                  <a:pt x="248249" y="366476"/>
                                </a:lnTo>
                                <a:lnTo>
                                  <a:pt x="248306" y="348686"/>
                                </a:lnTo>
                                <a:lnTo>
                                  <a:pt x="248363" y="361609"/>
                                </a:lnTo>
                                <a:lnTo>
                                  <a:pt x="248423" y="361037"/>
                                </a:lnTo>
                                <a:lnTo>
                                  <a:pt x="248480" y="341522"/>
                                </a:lnTo>
                                <a:lnTo>
                                  <a:pt x="248537" y="331762"/>
                                </a:lnTo>
                                <a:lnTo>
                                  <a:pt x="248594" y="374511"/>
                                </a:lnTo>
                                <a:lnTo>
                                  <a:pt x="248650" y="357867"/>
                                </a:lnTo>
                                <a:lnTo>
                                  <a:pt x="248707" y="328894"/>
                                </a:lnTo>
                                <a:lnTo>
                                  <a:pt x="248764" y="346110"/>
                                </a:lnTo>
                                <a:lnTo>
                                  <a:pt x="248824" y="400069"/>
                                </a:lnTo>
                                <a:lnTo>
                                  <a:pt x="248881" y="363034"/>
                                </a:lnTo>
                                <a:lnTo>
                                  <a:pt x="248938" y="340371"/>
                                </a:lnTo>
                                <a:lnTo>
                                  <a:pt x="248994" y="343818"/>
                                </a:lnTo>
                                <a:lnTo>
                                  <a:pt x="249055" y="360738"/>
                                </a:lnTo>
                                <a:lnTo>
                                  <a:pt x="249112" y="372514"/>
                                </a:lnTo>
                                <a:lnTo>
                                  <a:pt x="249169" y="391160"/>
                                </a:lnTo>
                                <a:lnTo>
                                  <a:pt x="249225" y="335779"/>
                                </a:lnTo>
                                <a:lnTo>
                                  <a:pt x="249282" y="367351"/>
                                </a:lnTo>
                                <a:lnTo>
                                  <a:pt x="249339" y="357591"/>
                                </a:lnTo>
                                <a:lnTo>
                                  <a:pt x="249395" y="352424"/>
                                </a:lnTo>
                                <a:lnTo>
                                  <a:pt x="249456" y="402937"/>
                                </a:lnTo>
                                <a:lnTo>
                                  <a:pt x="249513" y="359017"/>
                                </a:lnTo>
                                <a:lnTo>
                                  <a:pt x="249569" y="343818"/>
                                </a:lnTo>
                                <a:lnTo>
                                  <a:pt x="249626" y="338650"/>
                                </a:lnTo>
                                <a:lnTo>
                                  <a:pt x="249683" y="357867"/>
                                </a:lnTo>
                                <a:lnTo>
                                  <a:pt x="249740" y="375386"/>
                                </a:lnTo>
                                <a:lnTo>
                                  <a:pt x="249800" y="369348"/>
                                </a:lnTo>
                                <a:lnTo>
                                  <a:pt x="249857" y="351853"/>
                                </a:lnTo>
                                <a:lnTo>
                                  <a:pt x="249914" y="334908"/>
                                </a:lnTo>
                                <a:lnTo>
                                  <a:pt x="249970" y="373090"/>
                                </a:lnTo>
                                <a:lnTo>
                                  <a:pt x="250027" y="356145"/>
                                </a:lnTo>
                                <a:lnTo>
                                  <a:pt x="250088" y="352128"/>
                                </a:lnTo>
                                <a:lnTo>
                                  <a:pt x="250145" y="380829"/>
                                </a:lnTo>
                                <a:lnTo>
                                  <a:pt x="250201" y="363330"/>
                                </a:lnTo>
                                <a:lnTo>
                                  <a:pt x="250258" y="377958"/>
                                </a:lnTo>
                                <a:lnTo>
                                  <a:pt x="250315" y="357591"/>
                                </a:lnTo>
                                <a:lnTo>
                                  <a:pt x="250371" y="383996"/>
                                </a:lnTo>
                                <a:lnTo>
                                  <a:pt x="250428" y="359592"/>
                                </a:lnTo>
                                <a:lnTo>
                                  <a:pt x="250489" y="337780"/>
                                </a:lnTo>
                                <a:lnTo>
                                  <a:pt x="250545" y="370793"/>
                                </a:lnTo>
                                <a:lnTo>
                                  <a:pt x="250602" y="356145"/>
                                </a:lnTo>
                                <a:lnTo>
                                  <a:pt x="250659" y="353574"/>
                                </a:lnTo>
                                <a:lnTo>
                                  <a:pt x="250720" y="383996"/>
                                </a:lnTo>
                                <a:lnTo>
                                  <a:pt x="250776" y="383696"/>
                                </a:lnTo>
                                <a:lnTo>
                                  <a:pt x="250833" y="371944"/>
                                </a:lnTo>
                                <a:lnTo>
                                  <a:pt x="250890" y="398919"/>
                                </a:lnTo>
                                <a:lnTo>
                                  <a:pt x="250946" y="385717"/>
                                </a:lnTo>
                                <a:lnTo>
                                  <a:pt x="251003" y="346385"/>
                                </a:lnTo>
                                <a:lnTo>
                                  <a:pt x="251064" y="373665"/>
                                </a:lnTo>
                                <a:lnTo>
                                  <a:pt x="251121" y="367922"/>
                                </a:lnTo>
                                <a:lnTo>
                                  <a:pt x="251177" y="385142"/>
                                </a:lnTo>
                                <a:lnTo>
                                  <a:pt x="251234" y="407229"/>
                                </a:lnTo>
                                <a:lnTo>
                                  <a:pt x="251291" y="347835"/>
                                </a:lnTo>
                                <a:lnTo>
                                  <a:pt x="251347" y="367922"/>
                                </a:lnTo>
                                <a:lnTo>
                                  <a:pt x="251404" y="356445"/>
                                </a:lnTo>
                                <a:lnTo>
                                  <a:pt x="251465" y="353574"/>
                                </a:lnTo>
                                <a:lnTo>
                                  <a:pt x="251521" y="401215"/>
                                </a:lnTo>
                                <a:lnTo>
                                  <a:pt x="251578" y="341222"/>
                                </a:lnTo>
                                <a:lnTo>
                                  <a:pt x="251635" y="356445"/>
                                </a:lnTo>
                                <a:lnTo>
                                  <a:pt x="251696" y="350702"/>
                                </a:lnTo>
                                <a:lnTo>
                                  <a:pt x="251752" y="394027"/>
                                </a:lnTo>
                                <a:lnTo>
                                  <a:pt x="251809" y="375661"/>
                                </a:lnTo>
                                <a:lnTo>
                                  <a:pt x="251866" y="368772"/>
                                </a:lnTo>
                                <a:lnTo>
                                  <a:pt x="251922" y="365630"/>
                                </a:lnTo>
                                <a:lnTo>
                                  <a:pt x="251979" y="388288"/>
                                </a:lnTo>
                                <a:lnTo>
                                  <a:pt x="252036" y="344964"/>
                                </a:lnTo>
                                <a:lnTo>
                                  <a:pt x="252097" y="385992"/>
                                </a:lnTo>
                                <a:lnTo>
                                  <a:pt x="252153" y="367922"/>
                                </a:lnTo>
                                <a:lnTo>
                                  <a:pt x="252210" y="373665"/>
                                </a:lnTo>
                                <a:lnTo>
                                  <a:pt x="252267" y="376536"/>
                                </a:lnTo>
                                <a:lnTo>
                                  <a:pt x="252323" y="385417"/>
                                </a:lnTo>
                                <a:lnTo>
                                  <a:pt x="252380" y="356720"/>
                                </a:lnTo>
                                <a:lnTo>
                                  <a:pt x="252441" y="381400"/>
                                </a:lnTo>
                                <a:lnTo>
                                  <a:pt x="252497" y="370219"/>
                                </a:lnTo>
                                <a:lnTo>
                                  <a:pt x="252554" y="373665"/>
                                </a:lnTo>
                                <a:lnTo>
                                  <a:pt x="252611" y="381124"/>
                                </a:lnTo>
                                <a:lnTo>
                                  <a:pt x="252668" y="350427"/>
                                </a:lnTo>
                                <a:lnTo>
                                  <a:pt x="252728" y="404087"/>
                                </a:lnTo>
                                <a:lnTo>
                                  <a:pt x="252785" y="355295"/>
                                </a:lnTo>
                                <a:lnTo>
                                  <a:pt x="252842" y="352148"/>
                                </a:lnTo>
                                <a:lnTo>
                                  <a:pt x="252898" y="339796"/>
                                </a:lnTo>
                                <a:lnTo>
                                  <a:pt x="252955" y="371368"/>
                                </a:lnTo>
                                <a:lnTo>
                                  <a:pt x="253012" y="377982"/>
                                </a:lnTo>
                                <a:lnTo>
                                  <a:pt x="253068" y="378553"/>
                                </a:lnTo>
                                <a:lnTo>
                                  <a:pt x="253129" y="393181"/>
                                </a:lnTo>
                                <a:lnTo>
                                  <a:pt x="253186" y="371093"/>
                                </a:lnTo>
                                <a:lnTo>
                                  <a:pt x="253243" y="388588"/>
                                </a:lnTo>
                                <a:lnTo>
                                  <a:pt x="253299" y="386588"/>
                                </a:lnTo>
                                <a:lnTo>
                                  <a:pt x="253356" y="365926"/>
                                </a:lnTo>
                                <a:lnTo>
                                  <a:pt x="253417" y="385441"/>
                                </a:lnTo>
                                <a:lnTo>
                                  <a:pt x="253473" y="355595"/>
                                </a:lnTo>
                                <a:lnTo>
                                  <a:pt x="253530" y="363629"/>
                                </a:lnTo>
                                <a:lnTo>
                                  <a:pt x="253587" y="410125"/>
                                </a:lnTo>
                                <a:lnTo>
                                  <a:pt x="253644" y="361333"/>
                                </a:lnTo>
                                <a:lnTo>
                                  <a:pt x="253704" y="374236"/>
                                </a:lnTo>
                                <a:lnTo>
                                  <a:pt x="253761" y="380274"/>
                                </a:lnTo>
                                <a:lnTo>
                                  <a:pt x="253818" y="374811"/>
                                </a:lnTo>
                                <a:lnTo>
                                  <a:pt x="253874" y="397773"/>
                                </a:lnTo>
                                <a:lnTo>
                                  <a:pt x="253931" y="388013"/>
                                </a:lnTo>
                                <a:lnTo>
                                  <a:pt x="253988" y="368497"/>
                                </a:lnTo>
                                <a:lnTo>
                                  <a:pt x="254044" y="389163"/>
                                </a:lnTo>
                                <a:lnTo>
                                  <a:pt x="254105" y="374236"/>
                                </a:lnTo>
                                <a:lnTo>
                                  <a:pt x="254162" y="399794"/>
                                </a:lnTo>
                                <a:lnTo>
                                  <a:pt x="254219" y="374236"/>
                                </a:lnTo>
                                <a:lnTo>
                                  <a:pt x="254275" y="375110"/>
                                </a:lnTo>
                                <a:lnTo>
                                  <a:pt x="254332" y="387438"/>
                                </a:lnTo>
                                <a:lnTo>
                                  <a:pt x="254393" y="402661"/>
                                </a:lnTo>
                                <a:lnTo>
                                  <a:pt x="254449" y="404658"/>
                                </a:lnTo>
                                <a:lnTo>
                                  <a:pt x="254506" y="376257"/>
                                </a:lnTo>
                                <a:lnTo>
                                  <a:pt x="254563" y="372239"/>
                                </a:lnTo>
                                <a:lnTo>
                                  <a:pt x="254620" y="377982"/>
                                </a:lnTo>
                                <a:lnTo>
                                  <a:pt x="254676" y="405233"/>
                                </a:lnTo>
                                <a:lnTo>
                                  <a:pt x="254737" y="386588"/>
                                </a:lnTo>
                                <a:lnTo>
                                  <a:pt x="254794" y="388888"/>
                                </a:lnTo>
                                <a:lnTo>
                                  <a:pt x="254850" y="376536"/>
                                </a:lnTo>
                                <a:lnTo>
                                  <a:pt x="254907" y="388888"/>
                                </a:lnTo>
                                <a:lnTo>
                                  <a:pt x="254964" y="364205"/>
                                </a:lnTo>
                                <a:lnTo>
                                  <a:pt x="255020" y="369368"/>
                                </a:lnTo>
                                <a:lnTo>
                                  <a:pt x="255077" y="376832"/>
                                </a:lnTo>
                                <a:lnTo>
                                  <a:pt x="255138" y="391755"/>
                                </a:lnTo>
                                <a:lnTo>
                                  <a:pt x="255195" y="386017"/>
                                </a:lnTo>
                                <a:lnTo>
                                  <a:pt x="255251" y="376257"/>
                                </a:lnTo>
                                <a:lnTo>
                                  <a:pt x="255308" y="366776"/>
                                </a:lnTo>
                                <a:lnTo>
                                  <a:pt x="255369" y="382850"/>
                                </a:lnTo>
                                <a:lnTo>
                                  <a:pt x="255426" y="399794"/>
                                </a:lnTo>
                                <a:lnTo>
                                  <a:pt x="255482" y="393476"/>
                                </a:lnTo>
                                <a:lnTo>
                                  <a:pt x="255539" y="398344"/>
                                </a:lnTo>
                                <a:lnTo>
                                  <a:pt x="255596" y="365055"/>
                                </a:lnTo>
                                <a:lnTo>
                                  <a:pt x="255652" y="381700"/>
                                </a:lnTo>
                                <a:lnTo>
                                  <a:pt x="255713" y="401790"/>
                                </a:lnTo>
                                <a:lnTo>
                                  <a:pt x="255770" y="374811"/>
                                </a:lnTo>
                                <a:lnTo>
                                  <a:pt x="255826" y="368497"/>
                                </a:lnTo>
                                <a:lnTo>
                                  <a:pt x="255883" y="422177"/>
                                </a:lnTo>
                                <a:lnTo>
                                  <a:pt x="255940" y="361609"/>
                                </a:lnTo>
                                <a:lnTo>
                                  <a:pt x="255996" y="398344"/>
                                </a:lnTo>
                                <a:lnTo>
                                  <a:pt x="256053" y="410125"/>
                                </a:lnTo>
                                <a:lnTo>
                                  <a:pt x="256114" y="373665"/>
                                </a:lnTo>
                                <a:lnTo>
                                  <a:pt x="256171" y="374236"/>
                                </a:lnTo>
                                <a:lnTo>
                                  <a:pt x="256227" y="398919"/>
                                </a:lnTo>
                                <a:lnTo>
                                  <a:pt x="256284" y="372514"/>
                                </a:lnTo>
                                <a:lnTo>
                                  <a:pt x="256345" y="377107"/>
                                </a:lnTo>
                                <a:lnTo>
                                  <a:pt x="256401" y="400069"/>
                                </a:lnTo>
                                <a:lnTo>
                                  <a:pt x="256458" y="371944"/>
                                </a:lnTo>
                                <a:lnTo>
                                  <a:pt x="256515" y="382275"/>
                                </a:lnTo>
                                <a:lnTo>
                                  <a:pt x="256572" y="388013"/>
                                </a:lnTo>
                                <a:lnTo>
                                  <a:pt x="256628" y="347260"/>
                                </a:lnTo>
                                <a:lnTo>
                                  <a:pt x="256685" y="382850"/>
                                </a:lnTo>
                                <a:lnTo>
                                  <a:pt x="256746" y="376536"/>
                                </a:lnTo>
                                <a:lnTo>
                                  <a:pt x="256802" y="371093"/>
                                </a:lnTo>
                                <a:lnTo>
                                  <a:pt x="256859" y="373389"/>
                                </a:lnTo>
                                <a:lnTo>
                                  <a:pt x="256916" y="379128"/>
                                </a:lnTo>
                                <a:lnTo>
                                  <a:pt x="256973" y="390309"/>
                                </a:lnTo>
                                <a:lnTo>
                                  <a:pt x="257029" y="377682"/>
                                </a:lnTo>
                                <a:lnTo>
                                  <a:pt x="257090" y="359887"/>
                                </a:lnTo>
                                <a:lnTo>
                                  <a:pt x="257147" y="376257"/>
                                </a:lnTo>
                                <a:lnTo>
                                  <a:pt x="257203" y="368497"/>
                                </a:lnTo>
                                <a:lnTo>
                                  <a:pt x="257260" y="358741"/>
                                </a:lnTo>
                                <a:lnTo>
                                  <a:pt x="257317" y="388313"/>
                                </a:lnTo>
                                <a:lnTo>
                                  <a:pt x="257377" y="393476"/>
                                </a:lnTo>
                                <a:lnTo>
                                  <a:pt x="257434" y="378257"/>
                                </a:lnTo>
                                <a:lnTo>
                                  <a:pt x="257491" y="374236"/>
                                </a:lnTo>
                                <a:lnTo>
                                  <a:pt x="257548" y="371944"/>
                                </a:lnTo>
                                <a:lnTo>
                                  <a:pt x="257604" y="398344"/>
                                </a:lnTo>
                                <a:lnTo>
                                  <a:pt x="257661" y="342392"/>
                                </a:lnTo>
                                <a:lnTo>
                                  <a:pt x="257718" y="384866"/>
                                </a:lnTo>
                                <a:lnTo>
                                  <a:pt x="257778" y="357591"/>
                                </a:lnTo>
                                <a:lnTo>
                                  <a:pt x="257835" y="398919"/>
                                </a:lnTo>
                                <a:lnTo>
                                  <a:pt x="257892" y="340671"/>
                                </a:lnTo>
                                <a:lnTo>
                                  <a:pt x="257948" y="356170"/>
                                </a:lnTo>
                                <a:lnTo>
                                  <a:pt x="258009" y="405532"/>
                                </a:lnTo>
                                <a:lnTo>
                                  <a:pt x="258066" y="358466"/>
                                </a:lnTo>
                                <a:lnTo>
                                  <a:pt x="258123" y="397494"/>
                                </a:lnTo>
                                <a:lnTo>
                                  <a:pt x="258179" y="388313"/>
                                </a:lnTo>
                                <a:lnTo>
                                  <a:pt x="258236" y="367351"/>
                                </a:lnTo>
                                <a:lnTo>
                                  <a:pt x="258293" y="402937"/>
                                </a:lnTo>
                                <a:lnTo>
                                  <a:pt x="258353" y="374811"/>
                                </a:lnTo>
                                <a:lnTo>
                                  <a:pt x="258410" y="400640"/>
                                </a:lnTo>
                                <a:lnTo>
                                  <a:pt x="258467" y="381124"/>
                                </a:lnTo>
                                <a:lnTo>
                                  <a:pt x="258524" y="366501"/>
                                </a:lnTo>
                                <a:lnTo>
                                  <a:pt x="258580" y="395772"/>
                                </a:lnTo>
                                <a:lnTo>
                                  <a:pt x="258637" y="402937"/>
                                </a:lnTo>
                                <a:lnTo>
                                  <a:pt x="258694" y="369368"/>
                                </a:lnTo>
                                <a:lnTo>
                                  <a:pt x="258754" y="359037"/>
                                </a:lnTo>
                                <a:lnTo>
                                  <a:pt x="258811" y="395477"/>
                                </a:lnTo>
                                <a:lnTo>
                                  <a:pt x="258868" y="401215"/>
                                </a:lnTo>
                                <a:lnTo>
                                  <a:pt x="258925" y="396048"/>
                                </a:lnTo>
                                <a:lnTo>
                                  <a:pt x="258985" y="386292"/>
                                </a:lnTo>
                                <a:lnTo>
                                  <a:pt x="259042" y="430487"/>
                                </a:lnTo>
                                <a:lnTo>
                                  <a:pt x="259099" y="354449"/>
                                </a:lnTo>
                                <a:lnTo>
                                  <a:pt x="259155" y="364779"/>
                                </a:lnTo>
                                <a:lnTo>
                                  <a:pt x="259212" y="382850"/>
                                </a:lnTo>
                                <a:lnTo>
                                  <a:pt x="259269" y="375686"/>
                                </a:lnTo>
                                <a:lnTo>
                                  <a:pt x="259325" y="371944"/>
                                </a:lnTo>
                                <a:lnTo>
                                  <a:pt x="259386" y="373389"/>
                                </a:lnTo>
                                <a:lnTo>
                                  <a:pt x="259443" y="373665"/>
                                </a:lnTo>
                                <a:lnTo>
                                  <a:pt x="259500" y="380549"/>
                                </a:lnTo>
                                <a:lnTo>
                                  <a:pt x="259556" y="394327"/>
                                </a:lnTo>
                                <a:lnTo>
                                  <a:pt x="259613" y="349856"/>
                                </a:lnTo>
                                <a:lnTo>
                                  <a:pt x="259670" y="399794"/>
                                </a:lnTo>
                                <a:lnTo>
                                  <a:pt x="259730" y="375686"/>
                                </a:lnTo>
                                <a:lnTo>
                                  <a:pt x="259787" y="377682"/>
                                </a:lnTo>
                                <a:lnTo>
                                  <a:pt x="259844" y="375961"/>
                                </a:lnTo>
                                <a:lnTo>
                                  <a:pt x="259900" y="378828"/>
                                </a:lnTo>
                                <a:lnTo>
                                  <a:pt x="259957" y="392905"/>
                                </a:lnTo>
                                <a:lnTo>
                                  <a:pt x="260018" y="387163"/>
                                </a:lnTo>
                                <a:lnTo>
                                  <a:pt x="260075" y="348131"/>
                                </a:lnTo>
                                <a:lnTo>
                                  <a:pt x="260131" y="418731"/>
                                </a:lnTo>
                                <a:lnTo>
                                  <a:pt x="260188" y="339225"/>
                                </a:lnTo>
                                <a:lnTo>
                                  <a:pt x="260245" y="402086"/>
                                </a:lnTo>
                                <a:lnTo>
                                  <a:pt x="260301" y="369368"/>
                                </a:lnTo>
                                <a:lnTo>
                                  <a:pt x="260358" y="398069"/>
                                </a:lnTo>
                                <a:lnTo>
                                  <a:pt x="260419" y="373389"/>
                                </a:lnTo>
                                <a:lnTo>
                                  <a:pt x="260476" y="379703"/>
                                </a:lnTo>
                                <a:lnTo>
                                  <a:pt x="260532" y="388888"/>
                                </a:lnTo>
                                <a:lnTo>
                                  <a:pt x="260589" y="376536"/>
                                </a:lnTo>
                                <a:lnTo>
                                  <a:pt x="260646" y="350427"/>
                                </a:lnTo>
                                <a:lnTo>
                                  <a:pt x="260706" y="400940"/>
                                </a:lnTo>
                                <a:lnTo>
                                  <a:pt x="260763" y="376832"/>
                                </a:lnTo>
                                <a:lnTo>
                                  <a:pt x="260820" y="411546"/>
                                </a:lnTo>
                                <a:lnTo>
                                  <a:pt x="260876" y="358741"/>
                                </a:lnTo>
                                <a:lnTo>
                                  <a:pt x="260933" y="394051"/>
                                </a:lnTo>
                                <a:lnTo>
                                  <a:pt x="260994" y="386867"/>
                                </a:lnTo>
                                <a:lnTo>
                                  <a:pt x="261051" y="399219"/>
                                </a:lnTo>
                                <a:lnTo>
                                  <a:pt x="261107" y="363054"/>
                                </a:lnTo>
                                <a:lnTo>
                                  <a:pt x="261164" y="351577"/>
                                </a:lnTo>
                                <a:lnTo>
                                  <a:pt x="261221" y="340947"/>
                                </a:lnTo>
                                <a:lnTo>
                                  <a:pt x="261277" y="375386"/>
                                </a:lnTo>
                                <a:lnTo>
                                  <a:pt x="261334" y="369072"/>
                                </a:lnTo>
                                <a:lnTo>
                                  <a:pt x="261395" y="377682"/>
                                </a:lnTo>
                                <a:lnTo>
                                  <a:pt x="261451" y="378257"/>
                                </a:lnTo>
                                <a:lnTo>
                                  <a:pt x="261508" y="367076"/>
                                </a:lnTo>
                                <a:lnTo>
                                  <a:pt x="261565" y="365926"/>
                                </a:lnTo>
                                <a:lnTo>
                                  <a:pt x="261622" y="361609"/>
                                </a:lnTo>
                                <a:lnTo>
                                  <a:pt x="261682" y="374811"/>
                                </a:lnTo>
                                <a:lnTo>
                                  <a:pt x="261739" y="375961"/>
                                </a:lnTo>
                                <a:lnTo>
                                  <a:pt x="261796" y="365926"/>
                                </a:lnTo>
                                <a:lnTo>
                                  <a:pt x="261852" y="377107"/>
                                </a:lnTo>
                                <a:lnTo>
                                  <a:pt x="261909" y="392330"/>
                                </a:lnTo>
                                <a:lnTo>
                                  <a:pt x="261966" y="383720"/>
                                </a:lnTo>
                                <a:lnTo>
                                  <a:pt x="262027" y="370219"/>
                                </a:lnTo>
                                <a:lnTo>
                                  <a:pt x="262083" y="389163"/>
                                </a:lnTo>
                                <a:lnTo>
                                  <a:pt x="262140" y="379703"/>
                                </a:lnTo>
                                <a:lnTo>
                                  <a:pt x="262197" y="374236"/>
                                </a:lnTo>
                                <a:lnTo>
                                  <a:pt x="262253" y="363629"/>
                                </a:lnTo>
                                <a:lnTo>
                                  <a:pt x="262310" y="372239"/>
                                </a:lnTo>
                                <a:lnTo>
                                  <a:pt x="262367" y="384866"/>
                                </a:lnTo>
                                <a:lnTo>
                                  <a:pt x="262428" y="370793"/>
                                </a:lnTo>
                                <a:lnTo>
                                  <a:pt x="262484" y="393756"/>
                                </a:lnTo>
                                <a:lnTo>
                                  <a:pt x="262541" y="388013"/>
                                </a:lnTo>
                                <a:lnTo>
                                  <a:pt x="262598" y="391755"/>
                                </a:lnTo>
                                <a:lnTo>
                                  <a:pt x="262658" y="378257"/>
                                </a:lnTo>
                                <a:lnTo>
                                  <a:pt x="262715" y="399794"/>
                                </a:lnTo>
                                <a:lnTo>
                                  <a:pt x="262772" y="361333"/>
                                </a:lnTo>
                                <a:lnTo>
                                  <a:pt x="262828" y="378553"/>
                                </a:lnTo>
                                <a:lnTo>
                                  <a:pt x="262885" y="364205"/>
                                </a:lnTo>
                                <a:lnTo>
                                  <a:pt x="262942" y="402937"/>
                                </a:lnTo>
                                <a:lnTo>
                                  <a:pt x="263003" y="376832"/>
                                </a:lnTo>
                                <a:lnTo>
                                  <a:pt x="263059" y="418731"/>
                                </a:lnTo>
                                <a:lnTo>
                                  <a:pt x="263116" y="347560"/>
                                </a:lnTo>
                                <a:lnTo>
                                  <a:pt x="263173" y="401515"/>
                                </a:lnTo>
                                <a:lnTo>
                                  <a:pt x="263229" y="386017"/>
                                </a:lnTo>
                                <a:lnTo>
                                  <a:pt x="263286" y="374236"/>
                                </a:lnTo>
                                <a:lnTo>
                                  <a:pt x="263343" y="361908"/>
                                </a:lnTo>
                                <a:lnTo>
                                  <a:pt x="263404" y="362759"/>
                                </a:lnTo>
                                <a:lnTo>
                                  <a:pt x="263460" y="375961"/>
                                </a:lnTo>
                                <a:lnTo>
                                  <a:pt x="263517" y="394327"/>
                                </a:lnTo>
                                <a:lnTo>
                                  <a:pt x="263574" y="350427"/>
                                </a:lnTo>
                                <a:lnTo>
                                  <a:pt x="263634" y="367351"/>
                                </a:lnTo>
                                <a:lnTo>
                                  <a:pt x="263691" y="387738"/>
                                </a:lnTo>
                                <a:lnTo>
                                  <a:pt x="263748" y="362759"/>
                                </a:lnTo>
                                <a:lnTo>
                                  <a:pt x="263804" y="375110"/>
                                </a:lnTo>
                                <a:lnTo>
                                  <a:pt x="263861" y="384571"/>
                                </a:lnTo>
                                <a:lnTo>
                                  <a:pt x="263918" y="352424"/>
                                </a:lnTo>
                                <a:lnTo>
                                  <a:pt x="263975" y="367647"/>
                                </a:lnTo>
                                <a:lnTo>
                                  <a:pt x="264035" y="382574"/>
                                </a:lnTo>
                                <a:lnTo>
                                  <a:pt x="264092" y="363330"/>
                                </a:lnTo>
                                <a:lnTo>
                                  <a:pt x="264149" y="382850"/>
                                </a:lnTo>
                                <a:lnTo>
                                  <a:pt x="264205" y="368797"/>
                                </a:lnTo>
                                <a:lnTo>
                                  <a:pt x="264262" y="381999"/>
                                </a:lnTo>
                                <a:lnTo>
                                  <a:pt x="264319" y="363054"/>
                                </a:lnTo>
                                <a:lnTo>
                                  <a:pt x="264380" y="363629"/>
                                </a:lnTo>
                                <a:lnTo>
                                  <a:pt x="264436" y="385717"/>
                                </a:lnTo>
                                <a:lnTo>
                                  <a:pt x="264493" y="382275"/>
                                </a:lnTo>
                                <a:lnTo>
                                  <a:pt x="264550" y="353298"/>
                                </a:lnTo>
                                <a:lnTo>
                                  <a:pt x="264606" y="368497"/>
                                </a:lnTo>
                                <a:lnTo>
                                  <a:pt x="264667" y="362483"/>
                                </a:lnTo>
                                <a:lnTo>
                                  <a:pt x="264724" y="406679"/>
                                </a:lnTo>
                                <a:lnTo>
                                  <a:pt x="264780" y="381124"/>
                                </a:lnTo>
                                <a:lnTo>
                                  <a:pt x="264837" y="371944"/>
                                </a:lnTo>
                                <a:lnTo>
                                  <a:pt x="264894" y="383996"/>
                                </a:lnTo>
                                <a:lnTo>
                                  <a:pt x="264951" y="369647"/>
                                </a:lnTo>
                                <a:lnTo>
                                  <a:pt x="265007" y="403811"/>
                                </a:lnTo>
                                <a:lnTo>
                                  <a:pt x="265068" y="357891"/>
                                </a:lnTo>
                                <a:lnTo>
                                  <a:pt x="265125" y="369072"/>
                                </a:lnTo>
                                <a:lnTo>
                                  <a:pt x="265181" y="363905"/>
                                </a:lnTo>
                                <a:lnTo>
                                  <a:pt x="265238" y="404957"/>
                                </a:lnTo>
                                <a:lnTo>
                                  <a:pt x="265299" y="372514"/>
                                </a:lnTo>
                                <a:lnTo>
                                  <a:pt x="265356" y="357316"/>
                                </a:lnTo>
                                <a:lnTo>
                                  <a:pt x="265412" y="386867"/>
                                </a:lnTo>
                                <a:lnTo>
                                  <a:pt x="265469" y="358166"/>
                                </a:lnTo>
                                <a:lnTo>
                                  <a:pt x="265526" y="363054"/>
                                </a:lnTo>
                                <a:lnTo>
                                  <a:pt x="265582" y="381124"/>
                                </a:lnTo>
                                <a:lnTo>
                                  <a:pt x="265643" y="382850"/>
                                </a:lnTo>
                                <a:lnTo>
                                  <a:pt x="265700" y="368222"/>
                                </a:lnTo>
                                <a:lnTo>
                                  <a:pt x="265756" y="379403"/>
                                </a:lnTo>
                                <a:lnTo>
                                  <a:pt x="265813" y="378828"/>
                                </a:lnTo>
                                <a:lnTo>
                                  <a:pt x="265870" y="358166"/>
                                </a:lnTo>
                                <a:lnTo>
                                  <a:pt x="265927" y="400940"/>
                                </a:lnTo>
                                <a:lnTo>
                                  <a:pt x="265983" y="371944"/>
                                </a:lnTo>
                                <a:lnTo>
                                  <a:pt x="266044" y="394327"/>
                                </a:lnTo>
                                <a:lnTo>
                                  <a:pt x="266101" y="394626"/>
                                </a:lnTo>
                                <a:lnTo>
                                  <a:pt x="266157" y="347260"/>
                                </a:lnTo>
                                <a:lnTo>
                                  <a:pt x="266214" y="369647"/>
                                </a:lnTo>
                                <a:lnTo>
                                  <a:pt x="266275" y="381999"/>
                                </a:lnTo>
                                <a:lnTo>
                                  <a:pt x="266332" y="375110"/>
                                </a:lnTo>
                                <a:lnTo>
                                  <a:pt x="266388" y="351002"/>
                                </a:lnTo>
                                <a:lnTo>
                                  <a:pt x="266445" y="373961"/>
                                </a:lnTo>
                                <a:lnTo>
                                  <a:pt x="266502" y="350427"/>
                                </a:lnTo>
                                <a:lnTo>
                                  <a:pt x="266558" y="372514"/>
                                </a:lnTo>
                                <a:lnTo>
                                  <a:pt x="266615" y="384571"/>
                                </a:lnTo>
                                <a:lnTo>
                                  <a:pt x="266676" y="389163"/>
                                </a:lnTo>
                                <a:lnTo>
                                  <a:pt x="266732" y="348131"/>
                                </a:lnTo>
                                <a:lnTo>
                                  <a:pt x="266789" y="367351"/>
                                </a:lnTo>
                                <a:lnTo>
                                  <a:pt x="266846" y="385142"/>
                                </a:lnTo>
                                <a:lnTo>
                                  <a:pt x="266903" y="379128"/>
                                </a:lnTo>
                                <a:lnTo>
                                  <a:pt x="266959" y="360762"/>
                                </a:lnTo>
                                <a:lnTo>
                                  <a:pt x="267020" y="341817"/>
                                </a:lnTo>
                                <a:lnTo>
                                  <a:pt x="267077" y="369647"/>
                                </a:lnTo>
                                <a:lnTo>
                                  <a:pt x="267133" y="410400"/>
                                </a:lnTo>
                                <a:lnTo>
                                  <a:pt x="267190" y="409550"/>
                                </a:lnTo>
                                <a:lnTo>
                                  <a:pt x="267247" y="370518"/>
                                </a:lnTo>
                                <a:lnTo>
                                  <a:pt x="267308" y="390609"/>
                                </a:lnTo>
                                <a:lnTo>
                                  <a:pt x="267364" y="366501"/>
                                </a:lnTo>
                                <a:lnTo>
                                  <a:pt x="267421" y="373961"/>
                                </a:lnTo>
                                <a:lnTo>
                                  <a:pt x="267478" y="362184"/>
                                </a:lnTo>
                                <a:lnTo>
                                  <a:pt x="267534" y="353298"/>
                                </a:lnTo>
                                <a:lnTo>
                                  <a:pt x="267591" y="377982"/>
                                </a:lnTo>
                                <a:lnTo>
                                  <a:pt x="267648" y="395477"/>
                                </a:lnTo>
                                <a:lnTo>
                                  <a:pt x="267708" y="349556"/>
                                </a:lnTo>
                                <a:lnTo>
                                  <a:pt x="267765" y="374811"/>
                                </a:lnTo>
                                <a:lnTo>
                                  <a:pt x="267822" y="365055"/>
                                </a:lnTo>
                                <a:lnTo>
                                  <a:pt x="267879" y="374535"/>
                                </a:lnTo>
                                <a:lnTo>
                                  <a:pt x="267935" y="370219"/>
                                </a:lnTo>
                                <a:lnTo>
                                  <a:pt x="267996" y="372239"/>
                                </a:lnTo>
                                <a:lnTo>
                                  <a:pt x="268053" y="366776"/>
                                </a:lnTo>
                                <a:lnTo>
                                  <a:pt x="268109" y="383996"/>
                                </a:lnTo>
                                <a:lnTo>
                                  <a:pt x="268166" y="355295"/>
                                </a:lnTo>
                                <a:lnTo>
                                  <a:pt x="268223" y="362759"/>
                                </a:lnTo>
                                <a:lnTo>
                                  <a:pt x="268283" y="377407"/>
                                </a:lnTo>
                                <a:lnTo>
                                  <a:pt x="268340" y="379403"/>
                                </a:lnTo>
                                <a:lnTo>
                                  <a:pt x="268397" y="395477"/>
                                </a:lnTo>
                                <a:lnTo>
                                  <a:pt x="268454" y="334058"/>
                                </a:lnTo>
                                <a:lnTo>
                                  <a:pt x="268510" y="381700"/>
                                </a:lnTo>
                                <a:lnTo>
                                  <a:pt x="268567" y="360463"/>
                                </a:lnTo>
                                <a:lnTo>
                                  <a:pt x="268624" y="394626"/>
                                </a:lnTo>
                                <a:lnTo>
                                  <a:pt x="268684" y="363330"/>
                                </a:lnTo>
                                <a:lnTo>
                                  <a:pt x="268741" y="353873"/>
                                </a:lnTo>
                                <a:lnTo>
                                  <a:pt x="268798" y="378553"/>
                                </a:lnTo>
                                <a:lnTo>
                                  <a:pt x="268855" y="381124"/>
                                </a:lnTo>
                                <a:lnTo>
                                  <a:pt x="268911" y="372239"/>
                                </a:lnTo>
                                <a:lnTo>
                                  <a:pt x="268972" y="388888"/>
                                </a:lnTo>
                                <a:lnTo>
                                  <a:pt x="269029" y="359316"/>
                                </a:lnTo>
                                <a:lnTo>
                                  <a:pt x="269085" y="375110"/>
                                </a:lnTo>
                                <a:lnTo>
                                  <a:pt x="269142" y="386867"/>
                                </a:lnTo>
                                <a:lnTo>
                                  <a:pt x="269199" y="394051"/>
                                </a:lnTo>
                                <a:lnTo>
                                  <a:pt x="269255" y="386017"/>
                                </a:lnTo>
                                <a:lnTo>
                                  <a:pt x="269316" y="373961"/>
                                </a:lnTo>
                                <a:lnTo>
                                  <a:pt x="269373" y="382850"/>
                                </a:lnTo>
                                <a:lnTo>
                                  <a:pt x="269430" y="361333"/>
                                </a:lnTo>
                                <a:lnTo>
                                  <a:pt x="269486" y="373665"/>
                                </a:lnTo>
                                <a:lnTo>
                                  <a:pt x="269543" y="366201"/>
                                </a:lnTo>
                                <a:lnTo>
                                  <a:pt x="269600" y="377982"/>
                                </a:lnTo>
                                <a:lnTo>
                                  <a:pt x="269656" y="333783"/>
                                </a:lnTo>
                                <a:lnTo>
                                  <a:pt x="269717" y="375686"/>
                                </a:lnTo>
                                <a:lnTo>
                                  <a:pt x="269774" y="383421"/>
                                </a:lnTo>
                                <a:lnTo>
                                  <a:pt x="269830" y="365630"/>
                                </a:lnTo>
                                <a:lnTo>
                                  <a:pt x="269887" y="377107"/>
                                </a:lnTo>
                                <a:lnTo>
                                  <a:pt x="269948" y="370498"/>
                                </a:lnTo>
                                <a:lnTo>
                                  <a:pt x="270005" y="346960"/>
                                </a:lnTo>
                                <a:lnTo>
                                  <a:pt x="270061" y="377682"/>
                                </a:lnTo>
                                <a:lnTo>
                                  <a:pt x="270118" y="376536"/>
                                </a:lnTo>
                                <a:lnTo>
                                  <a:pt x="270175" y="354149"/>
                                </a:lnTo>
                                <a:lnTo>
                                  <a:pt x="270231" y="373665"/>
                                </a:lnTo>
                                <a:lnTo>
                                  <a:pt x="270292" y="389439"/>
                                </a:lnTo>
                                <a:lnTo>
                                  <a:pt x="270349" y="380829"/>
                                </a:lnTo>
                                <a:lnTo>
                                  <a:pt x="270406" y="361313"/>
                                </a:lnTo>
                                <a:lnTo>
                                  <a:pt x="270462" y="377958"/>
                                </a:lnTo>
                                <a:lnTo>
                                  <a:pt x="270519" y="379104"/>
                                </a:lnTo>
                                <a:lnTo>
                                  <a:pt x="270576" y="383125"/>
                                </a:lnTo>
                                <a:lnTo>
                                  <a:pt x="270632" y="344664"/>
                                </a:lnTo>
                                <a:lnTo>
                                  <a:pt x="270693" y="368198"/>
                                </a:lnTo>
                                <a:lnTo>
                                  <a:pt x="270750" y="371944"/>
                                </a:lnTo>
                                <a:lnTo>
                                  <a:pt x="270807" y="358442"/>
                                </a:lnTo>
                                <a:lnTo>
                                  <a:pt x="270863" y="373665"/>
                                </a:lnTo>
                                <a:lnTo>
                                  <a:pt x="270924" y="371368"/>
                                </a:lnTo>
                                <a:lnTo>
                                  <a:pt x="270981" y="398049"/>
                                </a:lnTo>
                                <a:lnTo>
                                  <a:pt x="271037" y="378257"/>
                                </a:lnTo>
                                <a:lnTo>
                                  <a:pt x="271094" y="362759"/>
                                </a:lnTo>
                                <a:lnTo>
                                  <a:pt x="271151" y="371944"/>
                                </a:lnTo>
                                <a:lnTo>
                                  <a:pt x="271207" y="375661"/>
                                </a:lnTo>
                                <a:lnTo>
                                  <a:pt x="271264" y="338075"/>
                                </a:lnTo>
                                <a:lnTo>
                                  <a:pt x="271325" y="363609"/>
                                </a:lnTo>
                                <a:lnTo>
                                  <a:pt x="271382" y="352424"/>
                                </a:lnTo>
                                <a:lnTo>
                                  <a:pt x="271438" y="375661"/>
                                </a:lnTo>
                                <a:lnTo>
                                  <a:pt x="271495" y="362184"/>
                                </a:lnTo>
                                <a:lnTo>
                                  <a:pt x="271552" y="337504"/>
                                </a:lnTo>
                                <a:lnTo>
                                  <a:pt x="271608" y="355870"/>
                                </a:lnTo>
                                <a:lnTo>
                                  <a:pt x="271669" y="369647"/>
                                </a:lnTo>
                                <a:lnTo>
                                  <a:pt x="271726" y="361884"/>
                                </a:lnTo>
                                <a:lnTo>
                                  <a:pt x="271782" y="396623"/>
                                </a:lnTo>
                                <a:lnTo>
                                  <a:pt x="271839" y="368772"/>
                                </a:lnTo>
                                <a:lnTo>
                                  <a:pt x="271896" y="332037"/>
                                </a:lnTo>
                                <a:lnTo>
                                  <a:pt x="271957" y="355570"/>
                                </a:lnTo>
                                <a:lnTo>
                                  <a:pt x="272013" y="359592"/>
                                </a:lnTo>
                                <a:lnTo>
                                  <a:pt x="272070" y="371069"/>
                                </a:lnTo>
                                <a:lnTo>
                                  <a:pt x="272127" y="349832"/>
                                </a:lnTo>
                                <a:lnTo>
                                  <a:pt x="272183" y="366776"/>
                                </a:lnTo>
                                <a:lnTo>
                                  <a:pt x="272240" y="351278"/>
                                </a:lnTo>
                                <a:lnTo>
                                  <a:pt x="272297" y="364755"/>
                                </a:lnTo>
                                <a:lnTo>
                                  <a:pt x="272358" y="386292"/>
                                </a:lnTo>
                                <a:lnTo>
                                  <a:pt x="272414" y="366476"/>
                                </a:lnTo>
                                <a:lnTo>
                                  <a:pt x="272471" y="335483"/>
                                </a:lnTo>
                                <a:lnTo>
                                  <a:pt x="272528" y="352999"/>
                                </a:lnTo>
                                <a:lnTo>
                                  <a:pt x="272588" y="381700"/>
                                </a:lnTo>
                                <a:lnTo>
                                  <a:pt x="272645" y="343243"/>
                                </a:lnTo>
                                <a:lnTo>
                                  <a:pt x="272702" y="406954"/>
                                </a:lnTo>
                                <a:lnTo>
                                  <a:pt x="272759" y="353574"/>
                                </a:lnTo>
                                <a:lnTo>
                                  <a:pt x="272815" y="341797"/>
                                </a:lnTo>
                                <a:lnTo>
                                  <a:pt x="272872" y="340072"/>
                                </a:lnTo>
                                <a:lnTo>
                                  <a:pt x="272933" y="359017"/>
                                </a:lnTo>
                                <a:lnTo>
                                  <a:pt x="272989" y="353849"/>
                                </a:lnTo>
                                <a:lnTo>
                                  <a:pt x="273046" y="373090"/>
                                </a:lnTo>
                                <a:lnTo>
                                  <a:pt x="273103" y="367922"/>
                                </a:lnTo>
                                <a:lnTo>
                                  <a:pt x="273160" y="352999"/>
                                </a:lnTo>
                                <a:lnTo>
                                  <a:pt x="273216" y="346110"/>
                                </a:lnTo>
                                <a:lnTo>
                                  <a:pt x="273273" y="340371"/>
                                </a:lnTo>
                                <a:lnTo>
                                  <a:pt x="273334" y="344093"/>
                                </a:lnTo>
                                <a:lnTo>
                                  <a:pt x="273390" y="317988"/>
                                </a:lnTo>
                                <a:lnTo>
                                  <a:pt x="273447" y="365055"/>
                                </a:lnTo>
                                <a:lnTo>
                                  <a:pt x="273504" y="356145"/>
                                </a:lnTo>
                                <a:lnTo>
                                  <a:pt x="273564" y="404087"/>
                                </a:lnTo>
                                <a:lnTo>
                                  <a:pt x="273621" y="359592"/>
                                </a:lnTo>
                                <a:lnTo>
                                  <a:pt x="273678" y="343518"/>
                                </a:lnTo>
                                <a:lnTo>
                                  <a:pt x="273734" y="347536"/>
                                </a:lnTo>
                                <a:lnTo>
                                  <a:pt x="273791" y="347835"/>
                                </a:lnTo>
                                <a:lnTo>
                                  <a:pt x="273848" y="352128"/>
                                </a:lnTo>
                                <a:lnTo>
                                  <a:pt x="273905" y="350978"/>
                                </a:lnTo>
                                <a:lnTo>
                                  <a:pt x="273965" y="325448"/>
                                </a:lnTo>
                                <a:lnTo>
                                  <a:pt x="274022" y="348111"/>
                                </a:lnTo>
                                <a:lnTo>
                                  <a:pt x="274079" y="373365"/>
                                </a:lnTo>
                                <a:lnTo>
                                  <a:pt x="274135" y="345239"/>
                                </a:lnTo>
                                <a:lnTo>
                                  <a:pt x="274192" y="346110"/>
                                </a:lnTo>
                                <a:lnTo>
                                  <a:pt x="274249" y="355870"/>
                                </a:lnTo>
                                <a:lnTo>
                                  <a:pt x="274310" y="359887"/>
                                </a:lnTo>
                                <a:lnTo>
                                  <a:pt x="274366" y="348410"/>
                                </a:lnTo>
                                <a:lnTo>
                                  <a:pt x="274423" y="354149"/>
                                </a:lnTo>
                                <a:lnTo>
                                  <a:pt x="274480" y="359592"/>
                                </a:lnTo>
                                <a:lnTo>
                                  <a:pt x="274540" y="350407"/>
                                </a:lnTo>
                                <a:lnTo>
                                  <a:pt x="274597" y="336629"/>
                                </a:lnTo>
                                <a:lnTo>
                                  <a:pt x="274654" y="359017"/>
                                </a:lnTo>
                                <a:lnTo>
                                  <a:pt x="274710" y="345815"/>
                                </a:lnTo>
                                <a:lnTo>
                                  <a:pt x="274767" y="351553"/>
                                </a:lnTo>
                                <a:lnTo>
                                  <a:pt x="274824" y="329741"/>
                                </a:lnTo>
                                <a:lnTo>
                                  <a:pt x="274881" y="368497"/>
                                </a:lnTo>
                                <a:lnTo>
                                  <a:pt x="274937" y="344964"/>
                                </a:lnTo>
                                <a:lnTo>
                                  <a:pt x="274998" y="385142"/>
                                </a:lnTo>
                                <a:lnTo>
                                  <a:pt x="275055" y="330615"/>
                                </a:lnTo>
                                <a:lnTo>
                                  <a:pt x="275111" y="367351"/>
                                </a:lnTo>
                                <a:lnTo>
                                  <a:pt x="275168" y="340647"/>
                                </a:lnTo>
                                <a:lnTo>
                                  <a:pt x="275225" y="365905"/>
                                </a:lnTo>
                                <a:lnTo>
                                  <a:pt x="275286" y="348686"/>
                                </a:lnTo>
                                <a:lnTo>
                                  <a:pt x="275342" y="357291"/>
                                </a:lnTo>
                                <a:lnTo>
                                  <a:pt x="275399" y="335483"/>
                                </a:lnTo>
                                <a:lnTo>
                                  <a:pt x="275456" y="345815"/>
                                </a:lnTo>
                                <a:lnTo>
                                  <a:pt x="275512" y="331191"/>
                                </a:lnTo>
                                <a:lnTo>
                                  <a:pt x="275573" y="332337"/>
                                </a:lnTo>
                                <a:lnTo>
                                  <a:pt x="275630" y="378533"/>
                                </a:lnTo>
                                <a:lnTo>
                                  <a:pt x="275686" y="365330"/>
                                </a:lnTo>
                                <a:lnTo>
                                  <a:pt x="275743" y="372219"/>
                                </a:lnTo>
                                <a:lnTo>
                                  <a:pt x="275800" y="334058"/>
                                </a:lnTo>
                                <a:lnTo>
                                  <a:pt x="275857" y="372219"/>
                                </a:lnTo>
                                <a:lnTo>
                                  <a:pt x="275913" y="345815"/>
                                </a:lnTo>
                                <a:lnTo>
                                  <a:pt x="275974" y="364480"/>
                                </a:lnTo>
                                <a:lnTo>
                                  <a:pt x="276031" y="337504"/>
                                </a:lnTo>
                                <a:lnTo>
                                  <a:pt x="276087" y="317988"/>
                                </a:lnTo>
                                <a:lnTo>
                                  <a:pt x="276144" y="345539"/>
                                </a:lnTo>
                                <a:lnTo>
                                  <a:pt x="276201" y="350131"/>
                                </a:lnTo>
                                <a:lnTo>
                                  <a:pt x="276262" y="357291"/>
                                </a:lnTo>
                                <a:lnTo>
                                  <a:pt x="276318" y="356445"/>
                                </a:lnTo>
                                <a:lnTo>
                                  <a:pt x="276375" y="329166"/>
                                </a:lnTo>
                                <a:lnTo>
                                  <a:pt x="276432" y="351553"/>
                                </a:lnTo>
                                <a:lnTo>
                                  <a:pt x="276488" y="342668"/>
                                </a:lnTo>
                                <a:lnTo>
                                  <a:pt x="276545" y="355570"/>
                                </a:lnTo>
                                <a:lnTo>
                                  <a:pt x="276606" y="364180"/>
                                </a:lnTo>
                                <a:lnTo>
                                  <a:pt x="276662" y="357867"/>
                                </a:lnTo>
                                <a:lnTo>
                                  <a:pt x="276719" y="356720"/>
                                </a:lnTo>
                                <a:lnTo>
                                  <a:pt x="276776" y="332612"/>
                                </a:lnTo>
                                <a:lnTo>
                                  <a:pt x="276833" y="382275"/>
                                </a:lnTo>
                                <a:lnTo>
                                  <a:pt x="276889" y="326023"/>
                                </a:lnTo>
                                <a:lnTo>
                                  <a:pt x="276946" y="335483"/>
                                </a:lnTo>
                                <a:lnTo>
                                  <a:pt x="277007" y="326299"/>
                                </a:lnTo>
                                <a:lnTo>
                                  <a:pt x="277063" y="347260"/>
                                </a:lnTo>
                                <a:lnTo>
                                  <a:pt x="277120" y="344389"/>
                                </a:lnTo>
                                <a:lnTo>
                                  <a:pt x="277177" y="335779"/>
                                </a:lnTo>
                                <a:lnTo>
                                  <a:pt x="277238" y="324873"/>
                                </a:lnTo>
                                <a:lnTo>
                                  <a:pt x="277294" y="340371"/>
                                </a:lnTo>
                                <a:lnTo>
                                  <a:pt x="277351" y="356445"/>
                                </a:lnTo>
                                <a:lnTo>
                                  <a:pt x="277408" y="343518"/>
                                </a:lnTo>
                                <a:lnTo>
                                  <a:pt x="277464" y="316838"/>
                                </a:lnTo>
                                <a:lnTo>
                                  <a:pt x="277521" y="358741"/>
                                </a:lnTo>
                                <a:lnTo>
                                  <a:pt x="277582" y="319985"/>
                                </a:lnTo>
                                <a:lnTo>
                                  <a:pt x="277638" y="350131"/>
                                </a:lnTo>
                                <a:lnTo>
                                  <a:pt x="277695" y="310800"/>
                                </a:lnTo>
                                <a:lnTo>
                                  <a:pt x="277752" y="350978"/>
                                </a:lnTo>
                                <a:lnTo>
                                  <a:pt x="277809" y="336629"/>
                                </a:lnTo>
                                <a:lnTo>
                                  <a:pt x="277865" y="328595"/>
                                </a:lnTo>
                                <a:lnTo>
                                  <a:pt x="277922" y="306208"/>
                                </a:lnTo>
                                <a:lnTo>
                                  <a:pt x="277983" y="320285"/>
                                </a:lnTo>
                                <a:lnTo>
                                  <a:pt x="278039" y="350978"/>
                                </a:lnTo>
                                <a:lnTo>
                                  <a:pt x="278096" y="340947"/>
                                </a:lnTo>
                                <a:lnTo>
                                  <a:pt x="278153" y="320860"/>
                                </a:lnTo>
                                <a:lnTo>
                                  <a:pt x="278214" y="363905"/>
                                </a:lnTo>
                                <a:lnTo>
                                  <a:pt x="278270" y="315968"/>
                                </a:lnTo>
                                <a:lnTo>
                                  <a:pt x="278327" y="357867"/>
                                </a:lnTo>
                                <a:lnTo>
                                  <a:pt x="278384" y="345239"/>
                                </a:lnTo>
                                <a:lnTo>
                                  <a:pt x="278440" y="336354"/>
                                </a:lnTo>
                                <a:lnTo>
                                  <a:pt x="278497" y="321431"/>
                                </a:lnTo>
                                <a:lnTo>
                                  <a:pt x="278554" y="338650"/>
                                </a:lnTo>
                                <a:lnTo>
                                  <a:pt x="278615" y="341797"/>
                                </a:lnTo>
                                <a:lnTo>
                                  <a:pt x="278671" y="349832"/>
                                </a:lnTo>
                                <a:lnTo>
                                  <a:pt x="278728" y="328595"/>
                                </a:lnTo>
                                <a:lnTo>
                                  <a:pt x="278785" y="298472"/>
                                </a:lnTo>
                                <a:lnTo>
                                  <a:pt x="278841" y="346960"/>
                                </a:lnTo>
                                <a:lnTo>
                                  <a:pt x="278898" y="334633"/>
                                </a:lnTo>
                                <a:lnTo>
                                  <a:pt x="278959" y="313396"/>
                                </a:lnTo>
                                <a:lnTo>
                                  <a:pt x="279015" y="377107"/>
                                </a:lnTo>
                                <a:lnTo>
                                  <a:pt x="279072" y="297027"/>
                                </a:lnTo>
                                <a:lnTo>
                                  <a:pt x="279129" y="337205"/>
                                </a:lnTo>
                                <a:lnTo>
                                  <a:pt x="279185" y="338075"/>
                                </a:lnTo>
                                <a:lnTo>
                                  <a:pt x="279246" y="329166"/>
                                </a:lnTo>
                                <a:lnTo>
                                  <a:pt x="279303" y="311375"/>
                                </a:lnTo>
                                <a:lnTo>
                                  <a:pt x="279360" y="346110"/>
                                </a:lnTo>
                                <a:lnTo>
                                  <a:pt x="279416" y="328595"/>
                                </a:lnTo>
                                <a:lnTo>
                                  <a:pt x="279473" y="340072"/>
                                </a:lnTo>
                                <a:lnTo>
                                  <a:pt x="279530" y="335779"/>
                                </a:lnTo>
                                <a:lnTo>
                                  <a:pt x="279586" y="324873"/>
                                </a:lnTo>
                                <a:lnTo>
                                  <a:pt x="279647" y="314246"/>
                                </a:lnTo>
                                <a:lnTo>
                                  <a:pt x="279704" y="337780"/>
                                </a:lnTo>
                                <a:lnTo>
                                  <a:pt x="279761" y="320560"/>
                                </a:lnTo>
                                <a:lnTo>
                                  <a:pt x="279817" y="306507"/>
                                </a:lnTo>
                                <a:lnTo>
                                  <a:pt x="279878" y="342668"/>
                                </a:lnTo>
                                <a:lnTo>
                                  <a:pt x="279935" y="324577"/>
                                </a:lnTo>
                                <a:lnTo>
                                  <a:pt x="279991" y="317988"/>
                                </a:lnTo>
                                <a:lnTo>
                                  <a:pt x="280048" y="309079"/>
                                </a:lnTo>
                                <a:lnTo>
                                  <a:pt x="280105" y="331466"/>
                                </a:lnTo>
                                <a:lnTo>
                                  <a:pt x="280162" y="308504"/>
                                </a:lnTo>
                                <a:lnTo>
                                  <a:pt x="280222" y="347260"/>
                                </a:lnTo>
                                <a:lnTo>
                                  <a:pt x="280279" y="334333"/>
                                </a:lnTo>
                                <a:lnTo>
                                  <a:pt x="280336" y="301340"/>
                                </a:lnTo>
                                <a:lnTo>
                                  <a:pt x="280392" y="360163"/>
                                </a:lnTo>
                                <a:lnTo>
                                  <a:pt x="280449" y="326874"/>
                                </a:lnTo>
                                <a:lnTo>
                                  <a:pt x="280506" y="306208"/>
                                </a:lnTo>
                                <a:lnTo>
                                  <a:pt x="280562" y="340647"/>
                                </a:lnTo>
                                <a:lnTo>
                                  <a:pt x="280623" y="295877"/>
                                </a:lnTo>
                                <a:lnTo>
                                  <a:pt x="280680" y="318264"/>
                                </a:lnTo>
                                <a:lnTo>
                                  <a:pt x="280737" y="325724"/>
                                </a:lnTo>
                                <a:lnTo>
                                  <a:pt x="280793" y="333758"/>
                                </a:lnTo>
                                <a:lnTo>
                                  <a:pt x="280854" y="306507"/>
                                </a:lnTo>
                                <a:lnTo>
                                  <a:pt x="280911" y="334633"/>
                                </a:lnTo>
                                <a:lnTo>
                                  <a:pt x="280967" y="324577"/>
                                </a:lnTo>
                                <a:lnTo>
                                  <a:pt x="281024" y="311675"/>
                                </a:lnTo>
                                <a:lnTo>
                                  <a:pt x="281081" y="298472"/>
                                </a:lnTo>
                                <a:lnTo>
                                  <a:pt x="281138" y="327744"/>
                                </a:lnTo>
                                <a:lnTo>
                                  <a:pt x="281194" y="301044"/>
                                </a:lnTo>
                                <a:lnTo>
                                  <a:pt x="281255" y="332912"/>
                                </a:lnTo>
                                <a:lnTo>
                                  <a:pt x="281312" y="332636"/>
                                </a:lnTo>
                                <a:lnTo>
                                  <a:pt x="281368" y="308228"/>
                                </a:lnTo>
                                <a:lnTo>
                                  <a:pt x="281425" y="341522"/>
                                </a:lnTo>
                                <a:lnTo>
                                  <a:pt x="281482" y="317138"/>
                                </a:lnTo>
                                <a:lnTo>
                                  <a:pt x="281538" y="304486"/>
                                </a:lnTo>
                                <a:lnTo>
                                  <a:pt x="281599" y="336654"/>
                                </a:lnTo>
                                <a:lnTo>
                                  <a:pt x="281656" y="302765"/>
                                </a:lnTo>
                                <a:lnTo>
                                  <a:pt x="281713" y="342668"/>
                                </a:lnTo>
                                <a:lnTo>
                                  <a:pt x="281769" y="303916"/>
                                </a:lnTo>
                                <a:lnTo>
                                  <a:pt x="281830" y="309379"/>
                                </a:lnTo>
                                <a:lnTo>
                                  <a:pt x="281887" y="336929"/>
                                </a:lnTo>
                                <a:lnTo>
                                  <a:pt x="281943" y="323727"/>
                                </a:lnTo>
                                <a:lnTo>
                                  <a:pt x="282000" y="315692"/>
                                </a:lnTo>
                                <a:lnTo>
                                  <a:pt x="282057" y="337229"/>
                                </a:lnTo>
                                <a:lnTo>
                                  <a:pt x="282114" y="340096"/>
                                </a:lnTo>
                                <a:lnTo>
                                  <a:pt x="282170" y="333783"/>
                                </a:lnTo>
                                <a:lnTo>
                                  <a:pt x="282227" y="300769"/>
                                </a:lnTo>
                                <a:lnTo>
                                  <a:pt x="282288" y="288417"/>
                                </a:lnTo>
                                <a:lnTo>
                                  <a:pt x="282344" y="342093"/>
                                </a:lnTo>
                                <a:lnTo>
                                  <a:pt x="282401" y="341817"/>
                                </a:lnTo>
                                <a:lnTo>
                                  <a:pt x="282458" y="342093"/>
                                </a:lnTo>
                                <a:lnTo>
                                  <a:pt x="282514" y="307082"/>
                                </a:lnTo>
                                <a:lnTo>
                                  <a:pt x="282575" y="283825"/>
                                </a:lnTo>
                                <a:lnTo>
                                  <a:pt x="282632" y="347260"/>
                                </a:lnTo>
                                <a:lnTo>
                                  <a:pt x="282689" y="308528"/>
                                </a:lnTo>
                                <a:lnTo>
                                  <a:pt x="282745" y="317413"/>
                                </a:lnTo>
                                <a:lnTo>
                                  <a:pt x="282802" y="325748"/>
                                </a:lnTo>
                                <a:lnTo>
                                  <a:pt x="282863" y="323452"/>
                                </a:lnTo>
                                <a:lnTo>
                                  <a:pt x="282919" y="322581"/>
                                </a:lnTo>
                                <a:lnTo>
                                  <a:pt x="282976" y="319434"/>
                                </a:lnTo>
                                <a:lnTo>
                                  <a:pt x="283033" y="336354"/>
                                </a:lnTo>
                                <a:lnTo>
                                  <a:pt x="283090" y="309379"/>
                                </a:lnTo>
                                <a:lnTo>
                                  <a:pt x="283146" y="327173"/>
                                </a:lnTo>
                                <a:lnTo>
                                  <a:pt x="283203" y="309678"/>
                                </a:lnTo>
                                <a:lnTo>
                                  <a:pt x="283264" y="322581"/>
                                </a:lnTo>
                                <a:lnTo>
                                  <a:pt x="283320" y="324598"/>
                                </a:lnTo>
                                <a:lnTo>
                                  <a:pt x="283377" y="310525"/>
                                </a:lnTo>
                                <a:lnTo>
                                  <a:pt x="283434" y="314267"/>
                                </a:lnTo>
                                <a:lnTo>
                                  <a:pt x="283490" y="307082"/>
                                </a:lnTo>
                                <a:lnTo>
                                  <a:pt x="283551" y="338075"/>
                                </a:lnTo>
                                <a:lnTo>
                                  <a:pt x="283608" y="353298"/>
                                </a:lnTo>
                                <a:lnTo>
                                  <a:pt x="283664" y="346685"/>
                                </a:lnTo>
                                <a:lnTo>
                                  <a:pt x="283721" y="323727"/>
                                </a:lnTo>
                                <a:lnTo>
                                  <a:pt x="283778" y="334358"/>
                                </a:lnTo>
                                <a:lnTo>
                                  <a:pt x="283835" y="327173"/>
                                </a:lnTo>
                                <a:lnTo>
                                  <a:pt x="283895" y="297897"/>
                                </a:lnTo>
                                <a:lnTo>
                                  <a:pt x="283952" y="346110"/>
                                </a:lnTo>
                                <a:lnTo>
                                  <a:pt x="284009" y="351577"/>
                                </a:lnTo>
                                <a:lnTo>
                                  <a:pt x="284065" y="330340"/>
                                </a:lnTo>
                                <a:lnTo>
                                  <a:pt x="284122" y="310525"/>
                                </a:lnTo>
                                <a:lnTo>
                                  <a:pt x="284179" y="321730"/>
                                </a:lnTo>
                                <a:lnTo>
                                  <a:pt x="284236" y="330041"/>
                                </a:lnTo>
                                <a:lnTo>
                                  <a:pt x="284296" y="351853"/>
                                </a:lnTo>
                                <a:lnTo>
                                  <a:pt x="284353" y="342093"/>
                                </a:lnTo>
                                <a:lnTo>
                                  <a:pt x="284410" y="335779"/>
                                </a:lnTo>
                                <a:lnTo>
                                  <a:pt x="284466" y="346110"/>
                                </a:lnTo>
                                <a:lnTo>
                                  <a:pt x="284527" y="317413"/>
                                </a:lnTo>
                                <a:lnTo>
                                  <a:pt x="284584" y="334358"/>
                                </a:lnTo>
                                <a:lnTo>
                                  <a:pt x="284641" y="319134"/>
                                </a:lnTo>
                                <a:lnTo>
                                  <a:pt x="284697" y="347260"/>
                                </a:lnTo>
                                <a:lnTo>
                                  <a:pt x="284754" y="326898"/>
                                </a:lnTo>
                                <a:lnTo>
                                  <a:pt x="284811" y="357891"/>
                                </a:lnTo>
                                <a:lnTo>
                                  <a:pt x="284871" y="355870"/>
                                </a:lnTo>
                                <a:lnTo>
                                  <a:pt x="284928" y="336929"/>
                                </a:lnTo>
                                <a:lnTo>
                                  <a:pt x="284985" y="341246"/>
                                </a:lnTo>
                                <a:lnTo>
                                  <a:pt x="285042" y="317988"/>
                                </a:lnTo>
                                <a:lnTo>
                                  <a:pt x="285098" y="318284"/>
                                </a:lnTo>
                                <a:lnTo>
                                  <a:pt x="285155" y="336654"/>
                                </a:lnTo>
                                <a:lnTo>
                                  <a:pt x="285212" y="342668"/>
                                </a:lnTo>
                                <a:lnTo>
                                  <a:pt x="285272" y="362483"/>
                                </a:lnTo>
                                <a:lnTo>
                                  <a:pt x="285329" y="378257"/>
                                </a:lnTo>
                                <a:lnTo>
                                  <a:pt x="285386" y="376257"/>
                                </a:lnTo>
                                <a:lnTo>
                                  <a:pt x="285442" y="342668"/>
                                </a:lnTo>
                                <a:lnTo>
                                  <a:pt x="285503" y="342967"/>
                                </a:lnTo>
                                <a:lnTo>
                                  <a:pt x="285560" y="367647"/>
                                </a:lnTo>
                                <a:lnTo>
                                  <a:pt x="285616" y="375386"/>
                                </a:lnTo>
                                <a:lnTo>
                                  <a:pt x="285673" y="352999"/>
                                </a:lnTo>
                                <a:lnTo>
                                  <a:pt x="285730" y="383720"/>
                                </a:lnTo>
                                <a:lnTo>
                                  <a:pt x="285787" y="361333"/>
                                </a:lnTo>
                                <a:lnTo>
                                  <a:pt x="285843" y="329190"/>
                                </a:lnTo>
                                <a:lnTo>
                                  <a:pt x="285904" y="338650"/>
                                </a:lnTo>
                                <a:lnTo>
                                  <a:pt x="285961" y="353574"/>
                                </a:lnTo>
                                <a:lnTo>
                                  <a:pt x="286017" y="349281"/>
                                </a:lnTo>
                                <a:lnTo>
                                  <a:pt x="286074" y="330340"/>
                                </a:lnTo>
                                <a:lnTo>
                                  <a:pt x="286131" y="341522"/>
                                </a:lnTo>
                                <a:lnTo>
                                  <a:pt x="286188" y="333483"/>
                                </a:lnTo>
                                <a:lnTo>
                                  <a:pt x="286248" y="361333"/>
                                </a:lnTo>
                                <a:lnTo>
                                  <a:pt x="286305" y="372814"/>
                                </a:lnTo>
                                <a:lnTo>
                                  <a:pt x="286362" y="359887"/>
                                </a:lnTo>
                                <a:lnTo>
                                  <a:pt x="286418" y="341522"/>
                                </a:lnTo>
                                <a:lnTo>
                                  <a:pt x="286475" y="344389"/>
                                </a:lnTo>
                                <a:lnTo>
                                  <a:pt x="286536" y="329765"/>
                                </a:lnTo>
                                <a:lnTo>
                                  <a:pt x="286593" y="374811"/>
                                </a:lnTo>
                                <a:lnTo>
                                  <a:pt x="286649" y="365055"/>
                                </a:lnTo>
                                <a:lnTo>
                                  <a:pt x="286706" y="362759"/>
                                </a:lnTo>
                                <a:lnTo>
                                  <a:pt x="286763" y="343543"/>
                                </a:lnTo>
                                <a:lnTo>
                                  <a:pt x="286819" y="368222"/>
                                </a:lnTo>
                                <a:lnTo>
                                  <a:pt x="286876" y="373961"/>
                                </a:lnTo>
                                <a:lnTo>
                                  <a:pt x="286937" y="365355"/>
                                </a:lnTo>
                                <a:lnTo>
                                  <a:pt x="286993" y="345835"/>
                                </a:lnTo>
                                <a:lnTo>
                                  <a:pt x="287050" y="361908"/>
                                </a:lnTo>
                                <a:lnTo>
                                  <a:pt x="287107" y="365630"/>
                                </a:lnTo>
                                <a:lnTo>
                                  <a:pt x="287168" y="365926"/>
                                </a:lnTo>
                                <a:lnTo>
                                  <a:pt x="287224" y="351278"/>
                                </a:lnTo>
                                <a:lnTo>
                                  <a:pt x="287281" y="348706"/>
                                </a:lnTo>
                                <a:lnTo>
                                  <a:pt x="287338" y="352999"/>
                                </a:lnTo>
                                <a:lnTo>
                                  <a:pt x="287394" y="355020"/>
                                </a:lnTo>
                                <a:lnTo>
                                  <a:pt x="287451" y="383421"/>
                                </a:lnTo>
                                <a:lnTo>
                                  <a:pt x="287512" y="368222"/>
                                </a:lnTo>
                                <a:lnTo>
                                  <a:pt x="287569" y="385142"/>
                                </a:lnTo>
                                <a:lnTo>
                                  <a:pt x="287625" y="345539"/>
                                </a:lnTo>
                                <a:lnTo>
                                  <a:pt x="287682" y="396348"/>
                                </a:lnTo>
                                <a:lnTo>
                                  <a:pt x="287739" y="364779"/>
                                </a:lnTo>
                                <a:lnTo>
                                  <a:pt x="287795" y="343243"/>
                                </a:lnTo>
                                <a:lnTo>
                                  <a:pt x="287852" y="333783"/>
                                </a:lnTo>
                                <a:lnTo>
                                  <a:pt x="287913" y="404957"/>
                                </a:lnTo>
                                <a:lnTo>
                                  <a:pt x="287969" y="373665"/>
                                </a:lnTo>
                                <a:lnTo>
                                  <a:pt x="288026" y="334633"/>
                                </a:lnTo>
                                <a:lnTo>
                                  <a:pt x="288083" y="363054"/>
                                </a:lnTo>
                                <a:lnTo>
                                  <a:pt x="288144" y="378257"/>
                                </a:lnTo>
                                <a:lnTo>
                                  <a:pt x="288200" y="344114"/>
                                </a:lnTo>
                                <a:lnTo>
                                  <a:pt x="288257" y="352148"/>
                                </a:lnTo>
                                <a:lnTo>
                                  <a:pt x="288314" y="382275"/>
                                </a:lnTo>
                                <a:lnTo>
                                  <a:pt x="288370" y="381124"/>
                                </a:lnTo>
                                <a:lnTo>
                                  <a:pt x="288427" y="334633"/>
                                </a:lnTo>
                                <a:lnTo>
                                  <a:pt x="288484" y="348131"/>
                                </a:lnTo>
                                <a:lnTo>
                                  <a:pt x="288545" y="367922"/>
                                </a:lnTo>
                                <a:lnTo>
                                  <a:pt x="288601" y="373665"/>
                                </a:lnTo>
                                <a:lnTo>
                                  <a:pt x="288658" y="337229"/>
                                </a:lnTo>
                                <a:lnTo>
                                  <a:pt x="288715" y="335204"/>
                                </a:lnTo>
                                <a:lnTo>
                                  <a:pt x="288771" y="367351"/>
                                </a:lnTo>
                                <a:lnTo>
                                  <a:pt x="288828" y="341522"/>
                                </a:lnTo>
                                <a:lnTo>
                                  <a:pt x="288889" y="349281"/>
                                </a:lnTo>
                                <a:lnTo>
                                  <a:pt x="288945" y="370219"/>
                                </a:lnTo>
                                <a:lnTo>
                                  <a:pt x="289002" y="346410"/>
                                </a:lnTo>
                                <a:lnTo>
                                  <a:pt x="289059" y="380849"/>
                                </a:lnTo>
                                <a:lnTo>
                                  <a:pt x="289120" y="378553"/>
                                </a:lnTo>
                                <a:lnTo>
                                  <a:pt x="289176" y="348131"/>
                                </a:lnTo>
                                <a:lnTo>
                                  <a:pt x="289233" y="330340"/>
                                </a:lnTo>
                                <a:lnTo>
                                  <a:pt x="289290" y="350427"/>
                                </a:lnTo>
                                <a:lnTo>
                                  <a:pt x="289346" y="318859"/>
                                </a:lnTo>
                                <a:lnTo>
                                  <a:pt x="289403" y="361609"/>
                                </a:lnTo>
                                <a:lnTo>
                                  <a:pt x="289460" y="361908"/>
                                </a:lnTo>
                                <a:lnTo>
                                  <a:pt x="289516" y="378257"/>
                                </a:lnTo>
                                <a:lnTo>
                                  <a:pt x="289577" y="352148"/>
                                </a:lnTo>
                                <a:lnTo>
                                  <a:pt x="289634" y="363629"/>
                                </a:lnTo>
                                <a:lnTo>
                                  <a:pt x="289691" y="364779"/>
                                </a:lnTo>
                                <a:lnTo>
                                  <a:pt x="289747" y="361037"/>
                                </a:lnTo>
                                <a:lnTo>
                                  <a:pt x="289804" y="377107"/>
                                </a:lnTo>
                                <a:lnTo>
                                  <a:pt x="289865" y="382275"/>
                                </a:lnTo>
                                <a:lnTo>
                                  <a:pt x="289921" y="359612"/>
                                </a:lnTo>
                                <a:lnTo>
                                  <a:pt x="289978" y="374535"/>
                                </a:lnTo>
                                <a:lnTo>
                                  <a:pt x="290035" y="331191"/>
                                </a:lnTo>
                                <a:lnTo>
                                  <a:pt x="290092" y="354149"/>
                                </a:lnTo>
                                <a:lnTo>
                                  <a:pt x="290152" y="359037"/>
                                </a:lnTo>
                                <a:lnTo>
                                  <a:pt x="290209" y="366776"/>
                                </a:lnTo>
                                <a:lnTo>
                                  <a:pt x="290266" y="357891"/>
                                </a:lnTo>
                                <a:lnTo>
                                  <a:pt x="290322" y="400940"/>
                                </a:lnTo>
                                <a:lnTo>
                                  <a:pt x="290379" y="361333"/>
                                </a:lnTo>
                                <a:lnTo>
                                  <a:pt x="290436" y="343543"/>
                                </a:lnTo>
                                <a:lnTo>
                                  <a:pt x="290492" y="404957"/>
                                </a:lnTo>
                                <a:lnTo>
                                  <a:pt x="290553" y="382574"/>
                                </a:lnTo>
                                <a:lnTo>
                                  <a:pt x="290610" y="376832"/>
                                </a:lnTo>
                                <a:lnTo>
                                  <a:pt x="290667" y="374535"/>
                                </a:lnTo>
                                <a:lnTo>
                                  <a:pt x="290723" y="354449"/>
                                </a:lnTo>
                                <a:lnTo>
                                  <a:pt x="290780" y="381999"/>
                                </a:lnTo>
                                <a:lnTo>
                                  <a:pt x="290841" y="370518"/>
                                </a:lnTo>
                                <a:lnTo>
                                  <a:pt x="290897" y="363054"/>
                                </a:lnTo>
                                <a:lnTo>
                                  <a:pt x="290954" y="401215"/>
                                </a:lnTo>
                                <a:lnTo>
                                  <a:pt x="291011" y="359316"/>
                                </a:lnTo>
                                <a:lnTo>
                                  <a:pt x="291068" y="367351"/>
                                </a:lnTo>
                                <a:lnTo>
                                  <a:pt x="291124" y="365055"/>
                                </a:lnTo>
                                <a:lnTo>
                                  <a:pt x="291185" y="365926"/>
                                </a:lnTo>
                                <a:lnTo>
                                  <a:pt x="291242" y="371368"/>
                                </a:lnTo>
                                <a:lnTo>
                                  <a:pt x="291298" y="359612"/>
                                </a:lnTo>
                                <a:lnTo>
                                  <a:pt x="291355" y="372239"/>
                                </a:lnTo>
                                <a:lnTo>
                                  <a:pt x="291412" y="345264"/>
                                </a:lnTo>
                                <a:lnTo>
                                  <a:pt x="291468" y="370219"/>
                                </a:lnTo>
                                <a:lnTo>
                                  <a:pt x="291525" y="343543"/>
                                </a:lnTo>
                                <a:lnTo>
                                  <a:pt x="291586" y="361609"/>
                                </a:lnTo>
                                <a:lnTo>
                                  <a:pt x="291643" y="359316"/>
                                </a:lnTo>
                                <a:lnTo>
                                  <a:pt x="291699" y="349281"/>
                                </a:lnTo>
                                <a:lnTo>
                                  <a:pt x="291756" y="355020"/>
                                </a:lnTo>
                                <a:lnTo>
                                  <a:pt x="291817" y="365926"/>
                                </a:lnTo>
                                <a:lnTo>
                                  <a:pt x="291873" y="376257"/>
                                </a:lnTo>
                                <a:lnTo>
                                  <a:pt x="291930" y="388313"/>
                                </a:lnTo>
                                <a:lnTo>
                                  <a:pt x="291987" y="344689"/>
                                </a:lnTo>
                                <a:lnTo>
                                  <a:pt x="292044" y="362759"/>
                                </a:lnTo>
                                <a:lnTo>
                                  <a:pt x="292100" y="365355"/>
                                </a:lnTo>
                                <a:lnTo>
                                  <a:pt x="292161" y="361333"/>
                                </a:lnTo>
                                <a:lnTo>
                                  <a:pt x="292218" y="371093"/>
                                </a:lnTo>
                                <a:lnTo>
                                  <a:pt x="292274" y="391180"/>
                                </a:lnTo>
                                <a:lnTo>
                                  <a:pt x="292331" y="340371"/>
                                </a:lnTo>
                                <a:lnTo>
                                  <a:pt x="292388" y="364480"/>
                                </a:lnTo>
                                <a:lnTo>
                                  <a:pt x="292444" y="351577"/>
                                </a:lnTo>
                                <a:lnTo>
                                  <a:pt x="292501" y="348131"/>
                                </a:lnTo>
                                <a:lnTo>
                                  <a:pt x="292562" y="344964"/>
                                </a:lnTo>
                                <a:lnTo>
                                  <a:pt x="292619" y="353298"/>
                                </a:lnTo>
                                <a:lnTo>
                                  <a:pt x="292675" y="376257"/>
                                </a:lnTo>
                                <a:lnTo>
                                  <a:pt x="292732" y="336354"/>
                                </a:lnTo>
                                <a:lnTo>
                                  <a:pt x="292793" y="361037"/>
                                </a:lnTo>
                                <a:lnTo>
                                  <a:pt x="292849" y="394902"/>
                                </a:lnTo>
                                <a:lnTo>
                                  <a:pt x="292906" y="370498"/>
                                </a:lnTo>
                                <a:lnTo>
                                  <a:pt x="292963" y="378533"/>
                                </a:lnTo>
                                <a:lnTo>
                                  <a:pt x="293020" y="377958"/>
                                </a:lnTo>
                                <a:lnTo>
                                  <a:pt x="293076" y="371368"/>
                                </a:lnTo>
                                <a:lnTo>
                                  <a:pt x="293133" y="393181"/>
                                </a:lnTo>
                                <a:lnTo>
                                  <a:pt x="293194" y="351278"/>
                                </a:lnTo>
                                <a:lnTo>
                                  <a:pt x="293250" y="373665"/>
                                </a:lnTo>
                                <a:lnTo>
                                  <a:pt x="293307" y="373365"/>
                                </a:lnTo>
                                <a:lnTo>
                                  <a:pt x="293364" y="384271"/>
                                </a:lnTo>
                                <a:lnTo>
                                  <a:pt x="293420" y="377682"/>
                                </a:lnTo>
                                <a:lnTo>
                                  <a:pt x="293477" y="369072"/>
                                </a:lnTo>
                                <a:lnTo>
                                  <a:pt x="293538" y="355295"/>
                                </a:lnTo>
                                <a:lnTo>
                                  <a:pt x="293595" y="375086"/>
                                </a:lnTo>
                                <a:lnTo>
                                  <a:pt x="293651" y="365055"/>
                                </a:lnTo>
                                <a:lnTo>
                                  <a:pt x="293708" y="369072"/>
                                </a:lnTo>
                                <a:lnTo>
                                  <a:pt x="293765" y="357867"/>
                                </a:lnTo>
                                <a:lnTo>
                                  <a:pt x="293825" y="352424"/>
                                </a:lnTo>
                                <a:lnTo>
                                  <a:pt x="293882" y="343818"/>
                                </a:lnTo>
                                <a:lnTo>
                                  <a:pt x="293939" y="381124"/>
                                </a:lnTo>
                                <a:lnTo>
                                  <a:pt x="293996" y="384271"/>
                                </a:lnTo>
                                <a:lnTo>
                                  <a:pt x="294052" y="365055"/>
                                </a:lnTo>
                                <a:lnTo>
                                  <a:pt x="294109" y="379978"/>
                                </a:lnTo>
                                <a:lnTo>
                                  <a:pt x="294166" y="356145"/>
                                </a:lnTo>
                                <a:lnTo>
                                  <a:pt x="294226" y="385717"/>
                                </a:lnTo>
                                <a:lnTo>
                                  <a:pt x="294283" y="329166"/>
                                </a:lnTo>
                                <a:lnTo>
                                  <a:pt x="294340" y="332337"/>
                                </a:lnTo>
                                <a:lnTo>
                                  <a:pt x="294396" y="368497"/>
                                </a:lnTo>
                                <a:lnTo>
                                  <a:pt x="294457" y="369348"/>
                                </a:lnTo>
                                <a:lnTo>
                                  <a:pt x="294514" y="358741"/>
                                </a:lnTo>
                                <a:lnTo>
                                  <a:pt x="294571" y="380254"/>
                                </a:lnTo>
                                <a:lnTo>
                                  <a:pt x="294627" y="375961"/>
                                </a:lnTo>
                                <a:lnTo>
                                  <a:pt x="294684" y="339501"/>
                                </a:lnTo>
                                <a:lnTo>
                                  <a:pt x="294741" y="359017"/>
                                </a:lnTo>
                                <a:lnTo>
                                  <a:pt x="294801" y="367051"/>
                                </a:lnTo>
                                <a:lnTo>
                                  <a:pt x="294858" y="389163"/>
                                </a:lnTo>
                                <a:lnTo>
                                  <a:pt x="294915" y="371944"/>
                                </a:lnTo>
                                <a:lnTo>
                                  <a:pt x="294972" y="385717"/>
                                </a:lnTo>
                                <a:lnTo>
                                  <a:pt x="295028" y="348410"/>
                                </a:lnTo>
                                <a:lnTo>
                                  <a:pt x="295085" y="355870"/>
                                </a:lnTo>
                                <a:lnTo>
                                  <a:pt x="295142" y="377682"/>
                                </a:lnTo>
                                <a:lnTo>
                                  <a:pt x="295202" y="388588"/>
                                </a:lnTo>
                                <a:lnTo>
                                  <a:pt x="295259" y="347260"/>
                                </a:lnTo>
                                <a:lnTo>
                                  <a:pt x="295316" y="342372"/>
                                </a:lnTo>
                                <a:lnTo>
                                  <a:pt x="295372" y="319710"/>
                                </a:lnTo>
                                <a:lnTo>
                                  <a:pt x="295433" y="364180"/>
                                </a:lnTo>
                                <a:lnTo>
                                  <a:pt x="295490" y="367051"/>
                                </a:lnTo>
                                <a:lnTo>
                                  <a:pt x="295547" y="369072"/>
                                </a:lnTo>
                                <a:lnTo>
                                  <a:pt x="295603" y="346110"/>
                                </a:lnTo>
                                <a:lnTo>
                                  <a:pt x="295660" y="362184"/>
                                </a:lnTo>
                                <a:lnTo>
                                  <a:pt x="295717" y="366201"/>
                                </a:lnTo>
                                <a:lnTo>
                                  <a:pt x="295773" y="393456"/>
                                </a:lnTo>
                                <a:lnTo>
                                  <a:pt x="295834" y="362459"/>
                                </a:lnTo>
                                <a:lnTo>
                                  <a:pt x="295891" y="346110"/>
                                </a:lnTo>
                                <a:lnTo>
                                  <a:pt x="295948" y="391455"/>
                                </a:lnTo>
                                <a:lnTo>
                                  <a:pt x="296004" y="375086"/>
                                </a:lnTo>
                                <a:lnTo>
                                  <a:pt x="296061" y="352424"/>
                                </a:lnTo>
                                <a:lnTo>
                                  <a:pt x="296118" y="353849"/>
                                </a:lnTo>
                                <a:lnTo>
                                  <a:pt x="296178" y="345815"/>
                                </a:lnTo>
                                <a:lnTo>
                                  <a:pt x="296235" y="353278"/>
                                </a:lnTo>
                                <a:lnTo>
                                  <a:pt x="296292" y="351553"/>
                                </a:lnTo>
                                <a:lnTo>
                                  <a:pt x="296348" y="332912"/>
                                </a:lnTo>
                                <a:lnTo>
                                  <a:pt x="296409" y="342093"/>
                                </a:lnTo>
                                <a:lnTo>
                                  <a:pt x="296466" y="326299"/>
                                </a:lnTo>
                                <a:lnTo>
                                  <a:pt x="296523" y="345815"/>
                                </a:lnTo>
                                <a:lnTo>
                                  <a:pt x="296579" y="366776"/>
                                </a:lnTo>
                                <a:lnTo>
                                  <a:pt x="296636" y="368198"/>
                                </a:lnTo>
                                <a:lnTo>
                                  <a:pt x="296693" y="357867"/>
                                </a:lnTo>
                                <a:lnTo>
                                  <a:pt x="296749" y="340647"/>
                                </a:lnTo>
                                <a:lnTo>
                                  <a:pt x="296806" y="360738"/>
                                </a:lnTo>
                                <a:lnTo>
                                  <a:pt x="296867" y="369072"/>
                                </a:lnTo>
                                <a:lnTo>
                                  <a:pt x="296924" y="358442"/>
                                </a:lnTo>
                                <a:lnTo>
                                  <a:pt x="296980" y="342372"/>
                                </a:lnTo>
                                <a:lnTo>
                                  <a:pt x="297037" y="350407"/>
                                </a:lnTo>
                                <a:lnTo>
                                  <a:pt x="297094" y="366201"/>
                                </a:lnTo>
                                <a:lnTo>
                                  <a:pt x="297154" y="352999"/>
                                </a:lnTo>
                                <a:lnTo>
                                  <a:pt x="297211" y="356445"/>
                                </a:lnTo>
                                <a:lnTo>
                                  <a:pt x="297268" y="379679"/>
                                </a:lnTo>
                                <a:lnTo>
                                  <a:pt x="297325" y="365330"/>
                                </a:lnTo>
                                <a:lnTo>
                                  <a:pt x="297381" y="354724"/>
                                </a:lnTo>
                                <a:lnTo>
                                  <a:pt x="297442" y="327173"/>
                                </a:lnTo>
                                <a:lnTo>
                                  <a:pt x="297499" y="319710"/>
                                </a:lnTo>
                                <a:lnTo>
                                  <a:pt x="297555" y="324873"/>
                                </a:lnTo>
                                <a:lnTo>
                                  <a:pt x="297612" y="324302"/>
                                </a:lnTo>
                                <a:lnTo>
                                  <a:pt x="297669" y="353849"/>
                                </a:lnTo>
                                <a:lnTo>
                                  <a:pt x="297725" y="326023"/>
                                </a:lnTo>
                                <a:lnTo>
                                  <a:pt x="297782" y="345539"/>
                                </a:lnTo>
                                <a:lnTo>
                                  <a:pt x="297843" y="342943"/>
                                </a:lnTo>
                                <a:lnTo>
                                  <a:pt x="297899" y="339796"/>
                                </a:lnTo>
                                <a:lnTo>
                                  <a:pt x="297956" y="359316"/>
                                </a:lnTo>
                                <a:lnTo>
                                  <a:pt x="298013" y="352128"/>
                                </a:lnTo>
                                <a:lnTo>
                                  <a:pt x="298070" y="339225"/>
                                </a:lnTo>
                                <a:lnTo>
                                  <a:pt x="298130" y="344093"/>
                                </a:lnTo>
                                <a:lnTo>
                                  <a:pt x="298187" y="342372"/>
                                </a:lnTo>
                                <a:lnTo>
                                  <a:pt x="298244" y="329166"/>
                                </a:lnTo>
                                <a:lnTo>
                                  <a:pt x="298300" y="337205"/>
                                </a:lnTo>
                                <a:lnTo>
                                  <a:pt x="298357" y="305361"/>
                                </a:lnTo>
                                <a:lnTo>
                                  <a:pt x="298414" y="342372"/>
                                </a:lnTo>
                                <a:lnTo>
                                  <a:pt x="298475" y="307358"/>
                                </a:lnTo>
                                <a:lnTo>
                                  <a:pt x="298531" y="329166"/>
                                </a:lnTo>
                                <a:lnTo>
                                  <a:pt x="298588" y="362184"/>
                                </a:lnTo>
                                <a:lnTo>
                                  <a:pt x="298645" y="350702"/>
                                </a:lnTo>
                                <a:lnTo>
                                  <a:pt x="298701" y="348686"/>
                                </a:lnTo>
                                <a:lnTo>
                                  <a:pt x="298758" y="317114"/>
                                </a:lnTo>
                                <a:lnTo>
                                  <a:pt x="298815" y="307358"/>
                                </a:lnTo>
                                <a:lnTo>
                                  <a:pt x="298876" y="348981"/>
                                </a:lnTo>
                                <a:lnTo>
                                  <a:pt x="298932" y="323727"/>
                                </a:lnTo>
                                <a:lnTo>
                                  <a:pt x="298989" y="316838"/>
                                </a:lnTo>
                                <a:lnTo>
                                  <a:pt x="299046" y="330891"/>
                                </a:lnTo>
                                <a:lnTo>
                                  <a:pt x="299106" y="351853"/>
                                </a:lnTo>
                                <a:lnTo>
                                  <a:pt x="299163" y="350978"/>
                                </a:lnTo>
                                <a:lnTo>
                                  <a:pt x="299220" y="320285"/>
                                </a:lnTo>
                                <a:lnTo>
                                  <a:pt x="299277" y="350407"/>
                                </a:lnTo>
                                <a:lnTo>
                                  <a:pt x="299333" y="321131"/>
                                </a:lnTo>
                                <a:lnTo>
                                  <a:pt x="299390" y="311950"/>
                                </a:lnTo>
                                <a:lnTo>
                                  <a:pt x="299451" y="324577"/>
                                </a:lnTo>
                                <a:lnTo>
                                  <a:pt x="299507" y="336629"/>
                                </a:lnTo>
                                <a:lnTo>
                                  <a:pt x="299564" y="313971"/>
                                </a:lnTo>
                                <a:lnTo>
                                  <a:pt x="299621" y="326598"/>
                                </a:lnTo>
                                <a:lnTo>
                                  <a:pt x="299677" y="308228"/>
                                </a:lnTo>
                                <a:lnTo>
                                  <a:pt x="299734" y="339501"/>
                                </a:lnTo>
                                <a:lnTo>
                                  <a:pt x="299791" y="326598"/>
                                </a:lnTo>
                                <a:lnTo>
                                  <a:pt x="299851" y="334058"/>
                                </a:lnTo>
                                <a:lnTo>
                                  <a:pt x="299908" y="322852"/>
                                </a:lnTo>
                                <a:lnTo>
                                  <a:pt x="299965" y="318559"/>
                                </a:lnTo>
                                <a:lnTo>
                                  <a:pt x="300022" y="309654"/>
                                </a:lnTo>
                                <a:lnTo>
                                  <a:pt x="300082" y="316267"/>
                                </a:lnTo>
                                <a:lnTo>
                                  <a:pt x="300139" y="321706"/>
                                </a:lnTo>
                                <a:lnTo>
                                  <a:pt x="300196" y="344964"/>
                                </a:lnTo>
                                <a:lnTo>
                                  <a:pt x="300252" y="313396"/>
                                </a:lnTo>
                                <a:lnTo>
                                  <a:pt x="300309" y="314246"/>
                                </a:lnTo>
                                <a:lnTo>
                                  <a:pt x="300366" y="328595"/>
                                </a:lnTo>
                                <a:lnTo>
                                  <a:pt x="300423" y="335204"/>
                                </a:lnTo>
                                <a:lnTo>
                                  <a:pt x="300483" y="304786"/>
                                </a:lnTo>
                                <a:lnTo>
                                  <a:pt x="300540" y="351853"/>
                                </a:lnTo>
                                <a:lnTo>
                                  <a:pt x="300597" y="319134"/>
                                </a:lnTo>
                                <a:lnTo>
                                  <a:pt x="300653" y="332612"/>
                                </a:lnTo>
                                <a:lnTo>
                                  <a:pt x="300710" y="320860"/>
                                </a:lnTo>
                                <a:lnTo>
                                  <a:pt x="300767" y="321706"/>
                                </a:lnTo>
                                <a:lnTo>
                                  <a:pt x="300827" y="302490"/>
                                </a:lnTo>
                                <a:lnTo>
                                  <a:pt x="300884" y="339225"/>
                                </a:lnTo>
                                <a:lnTo>
                                  <a:pt x="300941" y="311675"/>
                                </a:lnTo>
                                <a:lnTo>
                                  <a:pt x="300998" y="316543"/>
                                </a:lnTo>
                                <a:lnTo>
                                  <a:pt x="301054" y="346110"/>
                                </a:lnTo>
                                <a:lnTo>
                                  <a:pt x="301115" y="349556"/>
                                </a:lnTo>
                                <a:lnTo>
                                  <a:pt x="301172" y="292434"/>
                                </a:lnTo>
                                <a:lnTo>
                                  <a:pt x="301228" y="311675"/>
                                </a:lnTo>
                                <a:lnTo>
                                  <a:pt x="301285" y="330615"/>
                                </a:lnTo>
                                <a:lnTo>
                                  <a:pt x="301342" y="323152"/>
                                </a:lnTo>
                                <a:lnTo>
                                  <a:pt x="301398" y="325152"/>
                                </a:lnTo>
                                <a:lnTo>
                                  <a:pt x="301455" y="346110"/>
                                </a:lnTo>
                                <a:lnTo>
                                  <a:pt x="301516" y="315968"/>
                                </a:lnTo>
                                <a:lnTo>
                                  <a:pt x="301573" y="331191"/>
                                </a:lnTo>
                                <a:lnTo>
                                  <a:pt x="301629" y="334333"/>
                                </a:lnTo>
                                <a:lnTo>
                                  <a:pt x="301686" y="300194"/>
                                </a:lnTo>
                                <a:lnTo>
                                  <a:pt x="301747" y="337205"/>
                                </a:lnTo>
                                <a:lnTo>
                                  <a:pt x="301803" y="342943"/>
                                </a:lnTo>
                                <a:lnTo>
                                  <a:pt x="301860" y="320285"/>
                                </a:lnTo>
                                <a:lnTo>
                                  <a:pt x="301917" y="319985"/>
                                </a:lnTo>
                                <a:lnTo>
                                  <a:pt x="301974" y="292734"/>
                                </a:lnTo>
                                <a:lnTo>
                                  <a:pt x="302030" y="297897"/>
                                </a:lnTo>
                                <a:lnTo>
                                  <a:pt x="302091" y="301615"/>
                                </a:lnTo>
                                <a:lnTo>
                                  <a:pt x="302148" y="300194"/>
                                </a:lnTo>
                                <a:lnTo>
                                  <a:pt x="302204" y="303636"/>
                                </a:lnTo>
                                <a:lnTo>
                                  <a:pt x="302261" y="313396"/>
                                </a:lnTo>
                                <a:lnTo>
                                  <a:pt x="302318" y="293009"/>
                                </a:lnTo>
                                <a:lnTo>
                                  <a:pt x="302375" y="317988"/>
                                </a:lnTo>
                                <a:lnTo>
                                  <a:pt x="302431" y="294455"/>
                                </a:lnTo>
                                <a:lnTo>
                                  <a:pt x="302492" y="344389"/>
                                </a:lnTo>
                                <a:lnTo>
                                  <a:pt x="302549" y="303340"/>
                                </a:lnTo>
                                <a:lnTo>
                                  <a:pt x="302605" y="297897"/>
                                </a:lnTo>
                                <a:lnTo>
                                  <a:pt x="302662" y="295302"/>
                                </a:lnTo>
                                <a:lnTo>
                                  <a:pt x="302723" y="319710"/>
                                </a:lnTo>
                                <a:lnTo>
                                  <a:pt x="302779" y="309079"/>
                                </a:lnTo>
                                <a:lnTo>
                                  <a:pt x="302836" y="315692"/>
                                </a:lnTo>
                                <a:lnTo>
                                  <a:pt x="302893" y="312521"/>
                                </a:lnTo>
                                <a:lnTo>
                                  <a:pt x="302950" y="313396"/>
                                </a:lnTo>
                                <a:lnTo>
                                  <a:pt x="303006" y="294730"/>
                                </a:lnTo>
                                <a:lnTo>
                                  <a:pt x="303063" y="273214"/>
                                </a:lnTo>
                                <a:lnTo>
                                  <a:pt x="303124" y="304211"/>
                                </a:lnTo>
                                <a:lnTo>
                                  <a:pt x="303180" y="303636"/>
                                </a:lnTo>
                                <a:lnTo>
                                  <a:pt x="303237" y="281253"/>
                                </a:lnTo>
                                <a:lnTo>
                                  <a:pt x="303294" y="306208"/>
                                </a:lnTo>
                                <a:lnTo>
                                  <a:pt x="303350" y="346960"/>
                                </a:lnTo>
                                <a:lnTo>
                                  <a:pt x="303407" y="303065"/>
                                </a:lnTo>
                                <a:lnTo>
                                  <a:pt x="303468" y="319985"/>
                                </a:lnTo>
                                <a:lnTo>
                                  <a:pt x="303525" y="323427"/>
                                </a:lnTo>
                                <a:lnTo>
                                  <a:pt x="303581" y="313396"/>
                                </a:lnTo>
                                <a:lnTo>
                                  <a:pt x="303638" y="337504"/>
                                </a:lnTo>
                                <a:lnTo>
                                  <a:pt x="303699" y="282974"/>
                                </a:lnTo>
                                <a:lnTo>
                                  <a:pt x="303756" y="330041"/>
                                </a:lnTo>
                                <a:lnTo>
                                  <a:pt x="303812" y="309954"/>
                                </a:lnTo>
                                <a:lnTo>
                                  <a:pt x="303869" y="311375"/>
                                </a:lnTo>
                                <a:lnTo>
                                  <a:pt x="303926" y="337780"/>
                                </a:lnTo>
                                <a:lnTo>
                                  <a:pt x="303982" y="331762"/>
                                </a:lnTo>
                                <a:lnTo>
                                  <a:pt x="304039" y="300769"/>
                                </a:lnTo>
                                <a:lnTo>
                                  <a:pt x="304096" y="328894"/>
                                </a:lnTo>
                                <a:lnTo>
                                  <a:pt x="304156" y="338351"/>
                                </a:lnTo>
                                <a:lnTo>
                                  <a:pt x="304213" y="342093"/>
                                </a:lnTo>
                                <a:lnTo>
                                  <a:pt x="304270" y="302215"/>
                                </a:lnTo>
                                <a:lnTo>
                                  <a:pt x="304326" y="306807"/>
                                </a:lnTo>
                                <a:lnTo>
                                  <a:pt x="304383" y="325173"/>
                                </a:lnTo>
                                <a:lnTo>
                                  <a:pt x="304444" y="311971"/>
                                </a:lnTo>
                                <a:lnTo>
                                  <a:pt x="304501" y="330340"/>
                                </a:lnTo>
                                <a:lnTo>
                                  <a:pt x="304557" y="318284"/>
                                </a:lnTo>
                                <a:lnTo>
                                  <a:pt x="304614" y="293880"/>
                                </a:lnTo>
                                <a:lnTo>
                                  <a:pt x="304671" y="322581"/>
                                </a:lnTo>
                                <a:lnTo>
                                  <a:pt x="304732" y="336079"/>
                                </a:lnTo>
                                <a:lnTo>
                                  <a:pt x="304788" y="302490"/>
                                </a:lnTo>
                                <a:lnTo>
                                  <a:pt x="304845" y="338075"/>
                                </a:lnTo>
                                <a:lnTo>
                                  <a:pt x="304902" y="320860"/>
                                </a:lnTo>
                                <a:lnTo>
                                  <a:pt x="304958" y="322006"/>
                                </a:lnTo>
                                <a:lnTo>
                                  <a:pt x="305015" y="298772"/>
                                </a:lnTo>
                                <a:lnTo>
                                  <a:pt x="305072" y="309103"/>
                                </a:lnTo>
                                <a:lnTo>
                                  <a:pt x="305132" y="328044"/>
                                </a:lnTo>
                                <a:lnTo>
                                  <a:pt x="305189" y="282123"/>
                                </a:lnTo>
                                <a:lnTo>
                                  <a:pt x="305246" y="343818"/>
                                </a:lnTo>
                                <a:lnTo>
                                  <a:pt x="305303" y="324027"/>
                                </a:lnTo>
                                <a:lnTo>
                                  <a:pt x="305359" y="293605"/>
                                </a:lnTo>
                                <a:lnTo>
                                  <a:pt x="305420" y="289863"/>
                                </a:lnTo>
                                <a:lnTo>
                                  <a:pt x="305477" y="325173"/>
                                </a:lnTo>
                                <a:lnTo>
                                  <a:pt x="305533" y="307653"/>
                                </a:lnTo>
                                <a:lnTo>
                                  <a:pt x="305590" y="322306"/>
                                </a:lnTo>
                                <a:lnTo>
                                  <a:pt x="305647" y="288713"/>
                                </a:lnTo>
                                <a:lnTo>
                                  <a:pt x="305703" y="309379"/>
                                </a:lnTo>
                                <a:lnTo>
                                  <a:pt x="305764" y="309103"/>
                                </a:lnTo>
                                <a:lnTo>
                                  <a:pt x="305821" y="320009"/>
                                </a:lnTo>
                                <a:lnTo>
                                  <a:pt x="305878" y="351278"/>
                                </a:lnTo>
                                <a:lnTo>
                                  <a:pt x="305934" y="332636"/>
                                </a:lnTo>
                                <a:lnTo>
                                  <a:pt x="305991" y="287866"/>
                                </a:lnTo>
                                <a:lnTo>
                                  <a:pt x="306048" y="326598"/>
                                </a:lnTo>
                                <a:lnTo>
                                  <a:pt x="306104" y="295326"/>
                                </a:lnTo>
                                <a:lnTo>
                                  <a:pt x="306165" y="315692"/>
                                </a:lnTo>
                                <a:lnTo>
                                  <a:pt x="306222" y="293605"/>
                                </a:lnTo>
                                <a:lnTo>
                                  <a:pt x="306278" y="338375"/>
                                </a:lnTo>
                                <a:lnTo>
                                  <a:pt x="306335" y="315692"/>
                                </a:lnTo>
                                <a:lnTo>
                                  <a:pt x="306396" y="293605"/>
                                </a:lnTo>
                                <a:lnTo>
                                  <a:pt x="306453" y="305361"/>
                                </a:lnTo>
                                <a:lnTo>
                                  <a:pt x="306509" y="311971"/>
                                </a:lnTo>
                                <a:lnTo>
                                  <a:pt x="306566" y="321155"/>
                                </a:lnTo>
                                <a:lnTo>
                                  <a:pt x="306623" y="309954"/>
                                </a:lnTo>
                                <a:lnTo>
                                  <a:pt x="306679" y="336654"/>
                                </a:lnTo>
                                <a:lnTo>
                                  <a:pt x="306740" y="344964"/>
                                </a:lnTo>
                                <a:lnTo>
                                  <a:pt x="306797" y="311100"/>
                                </a:lnTo>
                                <a:lnTo>
                                  <a:pt x="306854" y="311100"/>
                                </a:lnTo>
                                <a:lnTo>
                                  <a:pt x="306910" y="326323"/>
                                </a:lnTo>
                                <a:lnTo>
                                  <a:pt x="306967" y="326898"/>
                                </a:lnTo>
                                <a:lnTo>
                                  <a:pt x="307024" y="332636"/>
                                </a:lnTo>
                                <a:lnTo>
                                  <a:pt x="307080" y="351278"/>
                                </a:lnTo>
                                <a:lnTo>
                                  <a:pt x="307141" y="321730"/>
                                </a:lnTo>
                                <a:lnTo>
                                  <a:pt x="307198" y="295026"/>
                                </a:lnTo>
                                <a:lnTo>
                                  <a:pt x="307255" y="334358"/>
                                </a:lnTo>
                                <a:lnTo>
                                  <a:pt x="307311" y="348981"/>
                                </a:lnTo>
                                <a:lnTo>
                                  <a:pt x="307372" y="333483"/>
                                </a:lnTo>
                                <a:lnTo>
                                  <a:pt x="307429" y="315117"/>
                                </a:lnTo>
                                <a:lnTo>
                                  <a:pt x="307485" y="311100"/>
                                </a:lnTo>
                                <a:lnTo>
                                  <a:pt x="307542" y="330615"/>
                                </a:lnTo>
                                <a:lnTo>
                                  <a:pt x="307599" y="321730"/>
                                </a:lnTo>
                                <a:lnTo>
                                  <a:pt x="307655" y="326323"/>
                                </a:lnTo>
                                <a:lnTo>
                                  <a:pt x="307712" y="309103"/>
                                </a:lnTo>
                                <a:lnTo>
                                  <a:pt x="307773" y="325448"/>
                                </a:lnTo>
                                <a:lnTo>
                                  <a:pt x="307830" y="350131"/>
                                </a:lnTo>
                                <a:lnTo>
                                  <a:pt x="307886" y="346985"/>
                                </a:lnTo>
                                <a:lnTo>
                                  <a:pt x="307943" y="294455"/>
                                </a:lnTo>
                                <a:lnTo>
                                  <a:pt x="308000" y="328320"/>
                                </a:lnTo>
                                <a:lnTo>
                                  <a:pt x="308056" y="305086"/>
                                </a:lnTo>
                                <a:lnTo>
                                  <a:pt x="308117" y="357891"/>
                                </a:lnTo>
                                <a:lnTo>
                                  <a:pt x="308174" y="342967"/>
                                </a:lnTo>
                                <a:lnTo>
                                  <a:pt x="308231" y="328044"/>
                                </a:lnTo>
                                <a:lnTo>
                                  <a:pt x="308287" y="308528"/>
                                </a:lnTo>
                                <a:lnTo>
                                  <a:pt x="308344" y="332337"/>
                                </a:lnTo>
                                <a:lnTo>
                                  <a:pt x="308405" y="357891"/>
                                </a:lnTo>
                                <a:lnTo>
                                  <a:pt x="308461" y="328320"/>
                                </a:lnTo>
                                <a:lnTo>
                                  <a:pt x="308518" y="280977"/>
                                </a:lnTo>
                                <a:lnTo>
                                  <a:pt x="308575" y="303636"/>
                                </a:lnTo>
                                <a:lnTo>
                                  <a:pt x="308631" y="337229"/>
                                </a:lnTo>
                                <a:lnTo>
                                  <a:pt x="308688" y="318559"/>
                                </a:lnTo>
                                <a:lnTo>
                                  <a:pt x="308745" y="298197"/>
                                </a:lnTo>
                                <a:lnTo>
                                  <a:pt x="308806" y="318284"/>
                                </a:lnTo>
                                <a:lnTo>
                                  <a:pt x="308862" y="327469"/>
                                </a:lnTo>
                                <a:lnTo>
                                  <a:pt x="308919" y="322876"/>
                                </a:lnTo>
                                <a:lnTo>
                                  <a:pt x="308976" y="322581"/>
                                </a:lnTo>
                                <a:lnTo>
                                  <a:pt x="309036" y="342967"/>
                                </a:lnTo>
                                <a:lnTo>
                                  <a:pt x="309093" y="309954"/>
                                </a:lnTo>
                                <a:lnTo>
                                  <a:pt x="309150" y="341522"/>
                                </a:lnTo>
                                <a:lnTo>
                                  <a:pt x="309207" y="325173"/>
                                </a:lnTo>
                                <a:lnTo>
                                  <a:pt x="309263" y="299918"/>
                                </a:lnTo>
                                <a:lnTo>
                                  <a:pt x="309320" y="326023"/>
                                </a:lnTo>
                                <a:lnTo>
                                  <a:pt x="309381" y="334358"/>
                                </a:lnTo>
                                <a:lnTo>
                                  <a:pt x="309437" y="289863"/>
                                </a:lnTo>
                                <a:lnTo>
                                  <a:pt x="309494" y="324302"/>
                                </a:lnTo>
                                <a:lnTo>
                                  <a:pt x="309551" y="326898"/>
                                </a:lnTo>
                                <a:lnTo>
                                  <a:pt x="309607" y="317713"/>
                                </a:lnTo>
                                <a:lnTo>
                                  <a:pt x="309664" y="319134"/>
                                </a:lnTo>
                                <a:lnTo>
                                  <a:pt x="309721" y="321155"/>
                                </a:lnTo>
                                <a:lnTo>
                                  <a:pt x="309781" y="323727"/>
                                </a:lnTo>
                                <a:lnTo>
                                  <a:pt x="309838" y="295326"/>
                                </a:lnTo>
                                <a:lnTo>
                                  <a:pt x="309895" y="317413"/>
                                </a:lnTo>
                                <a:lnTo>
                                  <a:pt x="309952" y="333483"/>
                                </a:lnTo>
                                <a:lnTo>
                                  <a:pt x="310012" y="307953"/>
                                </a:lnTo>
                                <a:lnTo>
                                  <a:pt x="310069" y="354149"/>
                                </a:lnTo>
                                <a:lnTo>
                                  <a:pt x="310126" y="332912"/>
                                </a:lnTo>
                                <a:lnTo>
                                  <a:pt x="310182" y="342392"/>
                                </a:lnTo>
                                <a:lnTo>
                                  <a:pt x="310239" y="323452"/>
                                </a:lnTo>
                                <a:lnTo>
                                  <a:pt x="310296" y="319434"/>
                                </a:lnTo>
                                <a:lnTo>
                                  <a:pt x="310353" y="317988"/>
                                </a:lnTo>
                                <a:lnTo>
                                  <a:pt x="310413" y="325748"/>
                                </a:lnTo>
                                <a:lnTo>
                                  <a:pt x="310470" y="331486"/>
                                </a:lnTo>
                                <a:lnTo>
                                  <a:pt x="310527" y="324302"/>
                                </a:lnTo>
                                <a:lnTo>
                                  <a:pt x="310583" y="339225"/>
                                </a:lnTo>
                                <a:lnTo>
                                  <a:pt x="310640" y="305637"/>
                                </a:lnTo>
                                <a:lnTo>
                                  <a:pt x="310697" y="302490"/>
                                </a:lnTo>
                                <a:lnTo>
                                  <a:pt x="310758" y="342668"/>
                                </a:lnTo>
                                <a:lnTo>
                                  <a:pt x="310814" y="297598"/>
                                </a:lnTo>
                                <a:lnTo>
                                  <a:pt x="310871" y="320580"/>
                                </a:lnTo>
                                <a:lnTo>
                                  <a:pt x="310928" y="324027"/>
                                </a:lnTo>
                                <a:lnTo>
                                  <a:pt x="310988" y="313396"/>
                                </a:lnTo>
                                <a:lnTo>
                                  <a:pt x="311045" y="301615"/>
                                </a:lnTo>
                                <a:lnTo>
                                  <a:pt x="311102" y="318859"/>
                                </a:lnTo>
                                <a:lnTo>
                                  <a:pt x="311159" y="315692"/>
                                </a:lnTo>
                                <a:lnTo>
                                  <a:pt x="311215" y="297598"/>
                                </a:lnTo>
                                <a:lnTo>
                                  <a:pt x="311272" y="301044"/>
                                </a:lnTo>
                                <a:lnTo>
                                  <a:pt x="311329" y="310824"/>
                                </a:lnTo>
                                <a:lnTo>
                                  <a:pt x="311385" y="331191"/>
                                </a:lnTo>
                                <a:lnTo>
                                  <a:pt x="311446" y="324598"/>
                                </a:lnTo>
                                <a:lnTo>
                                  <a:pt x="311503" y="308528"/>
                                </a:lnTo>
                                <a:lnTo>
                                  <a:pt x="311559" y="322306"/>
                                </a:lnTo>
                                <a:lnTo>
                                  <a:pt x="311616" y="324873"/>
                                </a:lnTo>
                                <a:lnTo>
                                  <a:pt x="311673" y="313692"/>
                                </a:lnTo>
                                <a:lnTo>
                                  <a:pt x="311734" y="328320"/>
                                </a:lnTo>
                                <a:lnTo>
                                  <a:pt x="311790" y="326023"/>
                                </a:lnTo>
                                <a:lnTo>
                                  <a:pt x="311847" y="330041"/>
                                </a:lnTo>
                                <a:lnTo>
                                  <a:pt x="311904" y="317713"/>
                                </a:lnTo>
                                <a:lnTo>
                                  <a:pt x="311960" y="338375"/>
                                </a:lnTo>
                                <a:lnTo>
                                  <a:pt x="312021" y="316563"/>
                                </a:lnTo>
                                <a:lnTo>
                                  <a:pt x="312078" y="326898"/>
                                </a:lnTo>
                                <a:lnTo>
                                  <a:pt x="312134" y="331191"/>
                                </a:lnTo>
                                <a:lnTo>
                                  <a:pt x="312191" y="319134"/>
                                </a:lnTo>
                                <a:lnTo>
                                  <a:pt x="312248" y="320285"/>
                                </a:lnTo>
                                <a:lnTo>
                                  <a:pt x="312305" y="306507"/>
                                </a:lnTo>
                                <a:lnTo>
                                  <a:pt x="312361" y="313971"/>
                                </a:lnTo>
                                <a:lnTo>
                                  <a:pt x="312422" y="320580"/>
                                </a:lnTo>
                                <a:lnTo>
                                  <a:pt x="312479" y="338650"/>
                                </a:lnTo>
                                <a:lnTo>
                                  <a:pt x="312535" y="334358"/>
                                </a:lnTo>
                                <a:lnTo>
                                  <a:pt x="312592" y="345264"/>
                                </a:lnTo>
                                <a:lnTo>
                                  <a:pt x="312649" y="306232"/>
                                </a:lnTo>
                                <a:lnTo>
                                  <a:pt x="312710" y="310525"/>
                                </a:lnTo>
                                <a:lnTo>
                                  <a:pt x="312766" y="313121"/>
                                </a:lnTo>
                                <a:lnTo>
                                  <a:pt x="312823" y="335504"/>
                                </a:lnTo>
                                <a:lnTo>
                                  <a:pt x="312880" y="317413"/>
                                </a:lnTo>
                                <a:lnTo>
                                  <a:pt x="312936" y="319134"/>
                                </a:lnTo>
                                <a:lnTo>
                                  <a:pt x="312993" y="328894"/>
                                </a:lnTo>
                                <a:lnTo>
                                  <a:pt x="313054" y="317988"/>
                                </a:lnTo>
                                <a:lnTo>
                                  <a:pt x="313110" y="301340"/>
                                </a:lnTo>
                                <a:lnTo>
                                  <a:pt x="313167" y="339525"/>
                                </a:lnTo>
                                <a:lnTo>
                                  <a:pt x="313224" y="327173"/>
                                </a:lnTo>
                                <a:lnTo>
                                  <a:pt x="313281" y="315417"/>
                                </a:lnTo>
                                <a:lnTo>
                                  <a:pt x="313337" y="326023"/>
                                </a:lnTo>
                                <a:lnTo>
                                  <a:pt x="313394" y="351853"/>
                                </a:lnTo>
                                <a:lnTo>
                                  <a:pt x="313455" y="311399"/>
                                </a:lnTo>
                                <a:lnTo>
                                  <a:pt x="313511" y="299048"/>
                                </a:lnTo>
                                <a:lnTo>
                                  <a:pt x="313568" y="294156"/>
                                </a:lnTo>
                                <a:lnTo>
                                  <a:pt x="313625" y="273490"/>
                                </a:lnTo>
                                <a:lnTo>
                                  <a:pt x="313686" y="301915"/>
                                </a:lnTo>
                                <a:lnTo>
                                  <a:pt x="313742" y="334933"/>
                                </a:lnTo>
                                <a:lnTo>
                                  <a:pt x="313799" y="323152"/>
                                </a:lnTo>
                                <a:lnTo>
                                  <a:pt x="313856" y="281528"/>
                                </a:lnTo>
                                <a:lnTo>
                                  <a:pt x="313912" y="315117"/>
                                </a:lnTo>
                                <a:lnTo>
                                  <a:pt x="313969" y="310824"/>
                                </a:lnTo>
                                <a:lnTo>
                                  <a:pt x="314030" y="313396"/>
                                </a:lnTo>
                                <a:lnTo>
                                  <a:pt x="314086" y="305086"/>
                                </a:lnTo>
                                <a:lnTo>
                                  <a:pt x="314143" y="316267"/>
                                </a:lnTo>
                                <a:lnTo>
                                  <a:pt x="314200" y="318284"/>
                                </a:lnTo>
                                <a:lnTo>
                                  <a:pt x="314257" y="285546"/>
                                </a:lnTo>
                                <a:lnTo>
                                  <a:pt x="314313" y="316838"/>
                                </a:lnTo>
                                <a:lnTo>
                                  <a:pt x="314370" y="316563"/>
                                </a:lnTo>
                                <a:lnTo>
                                  <a:pt x="314431" y="310824"/>
                                </a:lnTo>
                                <a:lnTo>
                                  <a:pt x="314487" y="301340"/>
                                </a:lnTo>
                                <a:lnTo>
                                  <a:pt x="314544" y="335504"/>
                                </a:lnTo>
                                <a:lnTo>
                                  <a:pt x="314601" y="306232"/>
                                </a:lnTo>
                                <a:lnTo>
                                  <a:pt x="314662" y="297323"/>
                                </a:lnTo>
                                <a:lnTo>
                                  <a:pt x="314718" y="294455"/>
                                </a:lnTo>
                                <a:lnTo>
                                  <a:pt x="314775" y="320860"/>
                                </a:lnTo>
                                <a:lnTo>
                                  <a:pt x="314832" y="311399"/>
                                </a:lnTo>
                                <a:lnTo>
                                  <a:pt x="314888" y="346685"/>
                                </a:lnTo>
                                <a:lnTo>
                                  <a:pt x="314945" y="289863"/>
                                </a:lnTo>
                                <a:lnTo>
                                  <a:pt x="315002" y="286696"/>
                                </a:lnTo>
                                <a:lnTo>
                                  <a:pt x="315062" y="299619"/>
                                </a:lnTo>
                                <a:lnTo>
                                  <a:pt x="315119" y="322306"/>
                                </a:lnTo>
                                <a:lnTo>
                                  <a:pt x="315176" y="321730"/>
                                </a:lnTo>
                                <a:lnTo>
                                  <a:pt x="315233" y="315417"/>
                                </a:lnTo>
                                <a:lnTo>
                                  <a:pt x="315289" y="313692"/>
                                </a:lnTo>
                                <a:lnTo>
                                  <a:pt x="315346" y="292434"/>
                                </a:lnTo>
                                <a:lnTo>
                                  <a:pt x="315407" y="312821"/>
                                </a:lnTo>
                                <a:lnTo>
                                  <a:pt x="315463" y="322006"/>
                                </a:lnTo>
                                <a:lnTo>
                                  <a:pt x="315520" y="330340"/>
                                </a:lnTo>
                                <a:lnTo>
                                  <a:pt x="315577" y="309954"/>
                                </a:lnTo>
                                <a:lnTo>
                                  <a:pt x="315633" y="290709"/>
                                </a:lnTo>
                                <a:lnTo>
                                  <a:pt x="315694" y="330891"/>
                                </a:lnTo>
                                <a:lnTo>
                                  <a:pt x="315751" y="306783"/>
                                </a:lnTo>
                                <a:lnTo>
                                  <a:pt x="315808" y="320285"/>
                                </a:lnTo>
                                <a:lnTo>
                                  <a:pt x="315864" y="327445"/>
                                </a:lnTo>
                                <a:lnTo>
                                  <a:pt x="315921" y="298748"/>
                                </a:lnTo>
                                <a:lnTo>
                                  <a:pt x="315978" y="344664"/>
                                </a:lnTo>
                                <a:lnTo>
                                  <a:pt x="316034" y="333758"/>
                                </a:lnTo>
                                <a:lnTo>
                                  <a:pt x="316095" y="305361"/>
                                </a:lnTo>
                                <a:lnTo>
                                  <a:pt x="316152" y="304211"/>
                                </a:lnTo>
                                <a:lnTo>
                                  <a:pt x="316209" y="326299"/>
                                </a:lnTo>
                                <a:lnTo>
                                  <a:pt x="316265" y="297027"/>
                                </a:lnTo>
                                <a:lnTo>
                                  <a:pt x="316326" y="315392"/>
                                </a:lnTo>
                                <a:lnTo>
                                  <a:pt x="316383" y="290434"/>
                                </a:lnTo>
                                <a:lnTo>
                                  <a:pt x="316439" y="308228"/>
                                </a:lnTo>
                                <a:lnTo>
                                  <a:pt x="316496" y="309379"/>
                                </a:lnTo>
                                <a:lnTo>
                                  <a:pt x="316553" y="328320"/>
                                </a:lnTo>
                                <a:lnTo>
                                  <a:pt x="316609" y="288713"/>
                                </a:lnTo>
                                <a:lnTo>
                                  <a:pt x="316670" y="292159"/>
                                </a:lnTo>
                                <a:lnTo>
                                  <a:pt x="316727" y="314246"/>
                                </a:lnTo>
                                <a:lnTo>
                                  <a:pt x="316784" y="303636"/>
                                </a:lnTo>
                                <a:lnTo>
                                  <a:pt x="316840" y="344664"/>
                                </a:lnTo>
                                <a:lnTo>
                                  <a:pt x="316897" y="303636"/>
                                </a:lnTo>
                                <a:lnTo>
                                  <a:pt x="316954" y="327173"/>
                                </a:lnTo>
                                <a:lnTo>
                                  <a:pt x="317010" y="298173"/>
                                </a:lnTo>
                                <a:lnTo>
                                  <a:pt x="317071" y="286416"/>
                                </a:lnTo>
                                <a:lnTo>
                                  <a:pt x="317128" y="294455"/>
                                </a:lnTo>
                                <a:lnTo>
                                  <a:pt x="317185" y="314542"/>
                                </a:lnTo>
                                <a:lnTo>
                                  <a:pt x="317241" y="283825"/>
                                </a:lnTo>
                                <a:lnTo>
                                  <a:pt x="317302" y="288713"/>
                                </a:lnTo>
                                <a:lnTo>
                                  <a:pt x="317359" y="323727"/>
                                </a:lnTo>
                                <a:lnTo>
                                  <a:pt x="317415" y="306783"/>
                                </a:lnTo>
                                <a:lnTo>
                                  <a:pt x="317472" y="301615"/>
                                </a:lnTo>
                                <a:lnTo>
                                  <a:pt x="317529" y="298748"/>
                                </a:lnTo>
                                <a:lnTo>
                                  <a:pt x="317585" y="295302"/>
                                </a:lnTo>
                                <a:lnTo>
                                  <a:pt x="317642" y="309079"/>
                                </a:lnTo>
                                <a:lnTo>
                                  <a:pt x="317703" y="298748"/>
                                </a:lnTo>
                                <a:lnTo>
                                  <a:pt x="317760" y="283825"/>
                                </a:lnTo>
                                <a:lnTo>
                                  <a:pt x="317816" y="311675"/>
                                </a:lnTo>
                                <a:lnTo>
                                  <a:pt x="317873" y="298173"/>
                                </a:lnTo>
                                <a:lnTo>
                                  <a:pt x="317930" y="316267"/>
                                </a:lnTo>
                                <a:lnTo>
                                  <a:pt x="317986" y="313671"/>
                                </a:lnTo>
                                <a:lnTo>
                                  <a:pt x="318047" y="294730"/>
                                </a:lnTo>
                                <a:lnTo>
                                  <a:pt x="318104" y="299323"/>
                                </a:lnTo>
                                <a:lnTo>
                                  <a:pt x="318161" y="300194"/>
                                </a:lnTo>
                                <a:lnTo>
                                  <a:pt x="318217" y="308504"/>
                                </a:lnTo>
                                <a:lnTo>
                                  <a:pt x="318278" y="294455"/>
                                </a:lnTo>
                                <a:lnTo>
                                  <a:pt x="318335" y="341222"/>
                                </a:lnTo>
                                <a:lnTo>
                                  <a:pt x="318391" y="299048"/>
                                </a:lnTo>
                                <a:lnTo>
                                  <a:pt x="318448" y="310525"/>
                                </a:lnTo>
                                <a:lnTo>
                                  <a:pt x="318505" y="285845"/>
                                </a:lnTo>
                                <a:lnTo>
                                  <a:pt x="318561" y="293581"/>
                                </a:lnTo>
                                <a:lnTo>
                                  <a:pt x="318618" y="293581"/>
                                </a:lnTo>
                                <a:lnTo>
                                  <a:pt x="318679" y="310229"/>
                                </a:lnTo>
                                <a:lnTo>
                                  <a:pt x="318736" y="327744"/>
                                </a:lnTo>
                                <a:lnTo>
                                  <a:pt x="318792" y="314542"/>
                                </a:lnTo>
                                <a:lnTo>
                                  <a:pt x="318849" y="327445"/>
                                </a:lnTo>
                                <a:lnTo>
                                  <a:pt x="318906" y="292434"/>
                                </a:lnTo>
                                <a:lnTo>
                                  <a:pt x="318962" y="315117"/>
                                </a:lnTo>
                                <a:lnTo>
                                  <a:pt x="319023" y="308228"/>
                                </a:lnTo>
                                <a:lnTo>
                                  <a:pt x="319080" y="314821"/>
                                </a:lnTo>
                                <a:lnTo>
                                  <a:pt x="319137" y="328595"/>
                                </a:lnTo>
                                <a:lnTo>
                                  <a:pt x="319193" y="303340"/>
                                </a:lnTo>
                                <a:lnTo>
                                  <a:pt x="319250" y="301915"/>
                                </a:lnTo>
                                <a:lnTo>
                                  <a:pt x="319311" y="307358"/>
                                </a:lnTo>
                                <a:lnTo>
                                  <a:pt x="319367" y="316543"/>
                                </a:lnTo>
                                <a:lnTo>
                                  <a:pt x="319424" y="318264"/>
                                </a:lnTo>
                                <a:lnTo>
                                  <a:pt x="319481" y="306783"/>
                                </a:lnTo>
                                <a:lnTo>
                                  <a:pt x="319537" y="308504"/>
                                </a:lnTo>
                                <a:lnTo>
                                  <a:pt x="319594" y="291859"/>
                                </a:lnTo>
                                <a:lnTo>
                                  <a:pt x="319651" y="284395"/>
                                </a:lnTo>
                                <a:lnTo>
                                  <a:pt x="319712" y="322852"/>
                                </a:lnTo>
                                <a:lnTo>
                                  <a:pt x="319768" y="307933"/>
                                </a:lnTo>
                                <a:lnTo>
                                  <a:pt x="319825" y="351553"/>
                                </a:lnTo>
                                <a:lnTo>
                                  <a:pt x="319882" y="279232"/>
                                </a:lnTo>
                                <a:lnTo>
                                  <a:pt x="319938" y="298173"/>
                                </a:lnTo>
                                <a:lnTo>
                                  <a:pt x="319999" y="294455"/>
                                </a:lnTo>
                                <a:lnTo>
                                  <a:pt x="320056" y="293880"/>
                                </a:lnTo>
                                <a:lnTo>
                                  <a:pt x="320113" y="292159"/>
                                </a:lnTo>
                                <a:lnTo>
                                  <a:pt x="320169" y="294455"/>
                                </a:lnTo>
                                <a:lnTo>
                                  <a:pt x="320226" y="325152"/>
                                </a:lnTo>
                                <a:lnTo>
                                  <a:pt x="320283" y="293581"/>
                                </a:lnTo>
                                <a:lnTo>
                                  <a:pt x="320343" y="315968"/>
                                </a:lnTo>
                                <a:lnTo>
                                  <a:pt x="320400" y="317114"/>
                                </a:lnTo>
                                <a:lnTo>
                                  <a:pt x="320457" y="313396"/>
                                </a:lnTo>
                                <a:lnTo>
                                  <a:pt x="320513" y="308228"/>
                                </a:lnTo>
                                <a:lnTo>
                                  <a:pt x="320570" y="303636"/>
                                </a:lnTo>
                                <a:lnTo>
                                  <a:pt x="320627" y="313396"/>
                                </a:lnTo>
                                <a:lnTo>
                                  <a:pt x="320684" y="309079"/>
                                </a:lnTo>
                                <a:lnTo>
                                  <a:pt x="320744" y="315117"/>
                                </a:lnTo>
                                <a:lnTo>
                                  <a:pt x="320801" y="304486"/>
                                </a:lnTo>
                                <a:lnTo>
                                  <a:pt x="320858" y="300469"/>
                                </a:lnTo>
                                <a:lnTo>
                                  <a:pt x="320914" y="301615"/>
                                </a:lnTo>
                                <a:lnTo>
                                  <a:pt x="320975" y="273789"/>
                                </a:lnTo>
                                <a:lnTo>
                                  <a:pt x="321032" y="296176"/>
                                </a:lnTo>
                                <a:lnTo>
                                  <a:pt x="321089" y="306208"/>
                                </a:lnTo>
                                <a:lnTo>
                                  <a:pt x="321145" y="268051"/>
                                </a:lnTo>
                                <a:lnTo>
                                  <a:pt x="321202" y="312821"/>
                                </a:lnTo>
                                <a:lnTo>
                                  <a:pt x="321259" y="279232"/>
                                </a:lnTo>
                                <a:lnTo>
                                  <a:pt x="321319" y="321131"/>
                                </a:lnTo>
                                <a:lnTo>
                                  <a:pt x="321376" y="306208"/>
                                </a:lnTo>
                                <a:lnTo>
                                  <a:pt x="321433" y="300769"/>
                                </a:lnTo>
                                <a:lnTo>
                                  <a:pt x="321490" y="317988"/>
                                </a:lnTo>
                                <a:lnTo>
                                  <a:pt x="321546" y="316838"/>
                                </a:lnTo>
                                <a:lnTo>
                                  <a:pt x="321603" y="310229"/>
                                </a:lnTo>
                                <a:lnTo>
                                  <a:pt x="321660" y="296176"/>
                                </a:lnTo>
                                <a:lnTo>
                                  <a:pt x="321720" y="287267"/>
                                </a:lnTo>
                                <a:lnTo>
                                  <a:pt x="321777" y="323427"/>
                                </a:lnTo>
                                <a:lnTo>
                                  <a:pt x="321834" y="306507"/>
                                </a:lnTo>
                                <a:lnTo>
                                  <a:pt x="321890" y="317114"/>
                                </a:lnTo>
                                <a:lnTo>
                                  <a:pt x="321951" y="330316"/>
                                </a:lnTo>
                                <a:lnTo>
                                  <a:pt x="322008" y="302490"/>
                                </a:lnTo>
                                <a:lnTo>
                                  <a:pt x="322065" y="313096"/>
                                </a:lnTo>
                                <a:lnTo>
                                  <a:pt x="322121" y="292734"/>
                                </a:lnTo>
                                <a:lnTo>
                                  <a:pt x="322178" y="307653"/>
                                </a:lnTo>
                                <a:lnTo>
                                  <a:pt x="322235" y="296751"/>
                                </a:lnTo>
                                <a:lnTo>
                                  <a:pt x="322291" y="333483"/>
                                </a:lnTo>
                                <a:lnTo>
                                  <a:pt x="322352" y="300769"/>
                                </a:lnTo>
                                <a:lnTo>
                                  <a:pt x="322409" y="300194"/>
                                </a:lnTo>
                                <a:lnTo>
                                  <a:pt x="322465" y="305062"/>
                                </a:lnTo>
                                <a:lnTo>
                                  <a:pt x="322522" y="300769"/>
                                </a:lnTo>
                                <a:lnTo>
                                  <a:pt x="322579" y="333483"/>
                                </a:lnTo>
                                <a:lnTo>
                                  <a:pt x="322636" y="299619"/>
                                </a:lnTo>
                                <a:lnTo>
                                  <a:pt x="322696" y="305637"/>
                                </a:lnTo>
                                <a:lnTo>
                                  <a:pt x="322753" y="314821"/>
                                </a:lnTo>
                                <a:lnTo>
                                  <a:pt x="322810" y="306783"/>
                                </a:lnTo>
                                <a:lnTo>
                                  <a:pt x="322866" y="326299"/>
                                </a:lnTo>
                                <a:lnTo>
                                  <a:pt x="322923" y="307653"/>
                                </a:lnTo>
                                <a:lnTo>
                                  <a:pt x="322984" y="301340"/>
                                </a:lnTo>
                                <a:lnTo>
                                  <a:pt x="323041" y="311950"/>
                                </a:lnTo>
                                <a:lnTo>
                                  <a:pt x="323097" y="310229"/>
                                </a:lnTo>
                                <a:lnTo>
                                  <a:pt x="323154" y="302190"/>
                                </a:lnTo>
                                <a:lnTo>
                                  <a:pt x="323211" y="338650"/>
                                </a:lnTo>
                                <a:lnTo>
                                  <a:pt x="323267" y="289288"/>
                                </a:lnTo>
                                <a:lnTo>
                                  <a:pt x="323324" y="291009"/>
                                </a:lnTo>
                                <a:lnTo>
                                  <a:pt x="323385" y="326598"/>
                                </a:lnTo>
                                <a:lnTo>
                                  <a:pt x="323441" y="271768"/>
                                </a:lnTo>
                                <a:lnTo>
                                  <a:pt x="323498" y="316267"/>
                                </a:lnTo>
                                <a:lnTo>
                                  <a:pt x="323555" y="291584"/>
                                </a:lnTo>
                                <a:lnTo>
                                  <a:pt x="323616" y="303636"/>
                                </a:lnTo>
                                <a:lnTo>
                                  <a:pt x="323672" y="319410"/>
                                </a:lnTo>
                                <a:lnTo>
                                  <a:pt x="323729" y="350407"/>
                                </a:lnTo>
                                <a:lnTo>
                                  <a:pt x="323786" y="289288"/>
                                </a:lnTo>
                                <a:lnTo>
                                  <a:pt x="323842" y="328020"/>
                                </a:lnTo>
                                <a:lnTo>
                                  <a:pt x="323899" y="281528"/>
                                </a:lnTo>
                                <a:lnTo>
                                  <a:pt x="323960" y="305932"/>
                                </a:lnTo>
                                <a:lnTo>
                                  <a:pt x="324016" y="301340"/>
                                </a:lnTo>
                                <a:lnTo>
                                  <a:pt x="324073" y="313671"/>
                                </a:lnTo>
                                <a:lnTo>
                                  <a:pt x="324130" y="338351"/>
                                </a:lnTo>
                                <a:lnTo>
                                  <a:pt x="324187" y="295877"/>
                                </a:lnTo>
                                <a:lnTo>
                                  <a:pt x="324243" y="337504"/>
                                </a:lnTo>
                                <a:lnTo>
                                  <a:pt x="324300" y="308228"/>
                                </a:lnTo>
                                <a:lnTo>
                                  <a:pt x="324361" y="301915"/>
                                </a:lnTo>
                                <a:lnTo>
                                  <a:pt x="324417" y="313671"/>
                                </a:lnTo>
                                <a:lnTo>
                                  <a:pt x="324474" y="292434"/>
                                </a:lnTo>
                                <a:lnTo>
                                  <a:pt x="324531" y="308803"/>
                                </a:lnTo>
                                <a:lnTo>
                                  <a:pt x="324592" y="310525"/>
                                </a:lnTo>
                                <a:lnTo>
                                  <a:pt x="324648" y="309079"/>
                                </a:lnTo>
                                <a:lnTo>
                                  <a:pt x="324705" y="342093"/>
                                </a:lnTo>
                                <a:lnTo>
                                  <a:pt x="324762" y="318835"/>
                                </a:lnTo>
                                <a:lnTo>
                                  <a:pt x="324818" y="287267"/>
                                </a:lnTo>
                                <a:lnTo>
                                  <a:pt x="324875" y="319134"/>
                                </a:lnTo>
                                <a:lnTo>
                                  <a:pt x="324932" y="304786"/>
                                </a:lnTo>
                                <a:lnTo>
                                  <a:pt x="324993" y="307082"/>
                                </a:lnTo>
                                <a:lnTo>
                                  <a:pt x="325049" y="324302"/>
                                </a:lnTo>
                                <a:lnTo>
                                  <a:pt x="325106" y="313671"/>
                                </a:lnTo>
                                <a:lnTo>
                                  <a:pt x="325163" y="319410"/>
                                </a:lnTo>
                                <a:lnTo>
                                  <a:pt x="325219" y="338075"/>
                                </a:lnTo>
                                <a:lnTo>
                                  <a:pt x="325276" y="312246"/>
                                </a:lnTo>
                                <a:lnTo>
                                  <a:pt x="325337" y="308803"/>
                                </a:lnTo>
                                <a:lnTo>
                                  <a:pt x="325393" y="309379"/>
                                </a:lnTo>
                                <a:lnTo>
                                  <a:pt x="325450" y="336929"/>
                                </a:lnTo>
                                <a:lnTo>
                                  <a:pt x="325507" y="337205"/>
                                </a:lnTo>
                                <a:lnTo>
                                  <a:pt x="325568" y="341222"/>
                                </a:lnTo>
                                <a:lnTo>
                                  <a:pt x="325624" y="332612"/>
                                </a:lnTo>
                                <a:lnTo>
                                  <a:pt x="325681" y="305932"/>
                                </a:lnTo>
                                <a:lnTo>
                                  <a:pt x="325738" y="280953"/>
                                </a:lnTo>
                                <a:lnTo>
                                  <a:pt x="325794" y="313971"/>
                                </a:lnTo>
                                <a:lnTo>
                                  <a:pt x="325851" y="315117"/>
                                </a:lnTo>
                                <a:lnTo>
                                  <a:pt x="325908" y="303916"/>
                                </a:lnTo>
                                <a:lnTo>
                                  <a:pt x="325968" y="308803"/>
                                </a:lnTo>
                                <a:lnTo>
                                  <a:pt x="326025" y="338926"/>
                                </a:lnTo>
                                <a:lnTo>
                                  <a:pt x="326082" y="307933"/>
                                </a:lnTo>
                                <a:lnTo>
                                  <a:pt x="326139" y="327445"/>
                                </a:lnTo>
                                <a:lnTo>
                                  <a:pt x="326195" y="343518"/>
                                </a:lnTo>
                                <a:lnTo>
                                  <a:pt x="326252" y="324577"/>
                                </a:lnTo>
                                <a:lnTo>
                                  <a:pt x="326313" y="281528"/>
                                </a:lnTo>
                                <a:lnTo>
                                  <a:pt x="326369" y="303065"/>
                                </a:lnTo>
                                <a:lnTo>
                                  <a:pt x="326426" y="320860"/>
                                </a:lnTo>
                                <a:lnTo>
                                  <a:pt x="326483" y="332912"/>
                                </a:lnTo>
                                <a:lnTo>
                                  <a:pt x="326540" y="315692"/>
                                </a:lnTo>
                                <a:lnTo>
                                  <a:pt x="326600" y="284120"/>
                                </a:lnTo>
                                <a:lnTo>
                                  <a:pt x="326657" y="344093"/>
                                </a:lnTo>
                                <a:lnTo>
                                  <a:pt x="326714" y="342372"/>
                                </a:lnTo>
                                <a:lnTo>
                                  <a:pt x="326770" y="319710"/>
                                </a:lnTo>
                                <a:lnTo>
                                  <a:pt x="326827" y="290138"/>
                                </a:lnTo>
                                <a:lnTo>
                                  <a:pt x="326884" y="345815"/>
                                </a:lnTo>
                                <a:lnTo>
                                  <a:pt x="326940" y="324577"/>
                                </a:lnTo>
                                <a:lnTo>
                                  <a:pt x="327001" y="307933"/>
                                </a:lnTo>
                                <a:lnTo>
                                  <a:pt x="327058" y="327445"/>
                                </a:lnTo>
                                <a:lnTo>
                                  <a:pt x="327115" y="284695"/>
                                </a:lnTo>
                                <a:lnTo>
                                  <a:pt x="327171" y="353873"/>
                                </a:lnTo>
                                <a:lnTo>
                                  <a:pt x="327228" y="308228"/>
                                </a:lnTo>
                                <a:lnTo>
                                  <a:pt x="327289" y="319434"/>
                                </a:lnTo>
                                <a:lnTo>
                                  <a:pt x="327345" y="297323"/>
                                </a:lnTo>
                                <a:lnTo>
                                  <a:pt x="327402" y="296452"/>
                                </a:lnTo>
                                <a:lnTo>
                                  <a:pt x="327459" y="323452"/>
                                </a:lnTo>
                                <a:lnTo>
                                  <a:pt x="327515" y="297027"/>
                                </a:lnTo>
                                <a:lnTo>
                                  <a:pt x="327572" y="308528"/>
                                </a:lnTo>
                                <a:lnTo>
                                  <a:pt x="327633" y="317988"/>
                                </a:lnTo>
                                <a:lnTo>
                                  <a:pt x="327690" y="342668"/>
                                </a:lnTo>
                                <a:lnTo>
                                  <a:pt x="327746" y="295302"/>
                                </a:lnTo>
                                <a:lnTo>
                                  <a:pt x="327803" y="333783"/>
                                </a:lnTo>
                                <a:lnTo>
                                  <a:pt x="327860" y="302190"/>
                                </a:lnTo>
                                <a:lnTo>
                                  <a:pt x="327916" y="330911"/>
                                </a:lnTo>
                                <a:lnTo>
                                  <a:pt x="327973" y="298173"/>
                                </a:lnTo>
                                <a:lnTo>
                                  <a:pt x="328034" y="330911"/>
                                </a:lnTo>
                                <a:lnTo>
                                  <a:pt x="328091" y="288142"/>
                                </a:lnTo>
                                <a:lnTo>
                                  <a:pt x="328147" y="326598"/>
                                </a:lnTo>
                                <a:lnTo>
                                  <a:pt x="328204" y="327173"/>
                                </a:lnTo>
                                <a:lnTo>
                                  <a:pt x="328265" y="304486"/>
                                </a:lnTo>
                                <a:lnTo>
                                  <a:pt x="328321" y="331486"/>
                                </a:lnTo>
                                <a:lnTo>
                                  <a:pt x="328378" y="310249"/>
                                </a:lnTo>
                                <a:lnTo>
                                  <a:pt x="328435" y="311100"/>
                                </a:lnTo>
                                <a:lnTo>
                                  <a:pt x="328492" y="311100"/>
                                </a:lnTo>
                                <a:lnTo>
                                  <a:pt x="328548" y="351002"/>
                                </a:lnTo>
                                <a:lnTo>
                                  <a:pt x="328609" y="294455"/>
                                </a:lnTo>
                                <a:lnTo>
                                  <a:pt x="328666" y="336929"/>
                                </a:lnTo>
                                <a:lnTo>
                                  <a:pt x="328722" y="347260"/>
                                </a:lnTo>
                                <a:lnTo>
                                  <a:pt x="328779" y="313121"/>
                                </a:lnTo>
                                <a:lnTo>
                                  <a:pt x="328836" y="322876"/>
                                </a:lnTo>
                                <a:lnTo>
                                  <a:pt x="328892" y="311399"/>
                                </a:lnTo>
                                <a:lnTo>
                                  <a:pt x="328949" y="322581"/>
                                </a:lnTo>
                                <a:lnTo>
                                  <a:pt x="329010" y="326598"/>
                                </a:lnTo>
                                <a:lnTo>
                                  <a:pt x="329067" y="311399"/>
                                </a:lnTo>
                                <a:lnTo>
                                  <a:pt x="329123" y="315692"/>
                                </a:lnTo>
                                <a:lnTo>
                                  <a:pt x="329180" y="318859"/>
                                </a:lnTo>
                                <a:lnTo>
                                  <a:pt x="329241" y="293880"/>
                                </a:lnTo>
                                <a:lnTo>
                                  <a:pt x="329297" y="313121"/>
                                </a:lnTo>
                                <a:lnTo>
                                  <a:pt x="329354" y="330615"/>
                                </a:lnTo>
                                <a:lnTo>
                                  <a:pt x="329411" y="315417"/>
                                </a:lnTo>
                                <a:lnTo>
                                  <a:pt x="329468" y="288713"/>
                                </a:lnTo>
                                <a:lnTo>
                                  <a:pt x="329524" y="313121"/>
                                </a:lnTo>
                                <a:lnTo>
                                  <a:pt x="329581" y="322306"/>
                                </a:lnTo>
                                <a:lnTo>
                                  <a:pt x="329642" y="310525"/>
                                </a:lnTo>
                                <a:lnTo>
                                  <a:pt x="329698" y="300469"/>
                                </a:lnTo>
                                <a:lnTo>
                                  <a:pt x="329755" y="305361"/>
                                </a:lnTo>
                                <a:lnTo>
                                  <a:pt x="329812" y="304786"/>
                                </a:lnTo>
                                <a:lnTo>
                                  <a:pt x="329868" y="332062"/>
                                </a:lnTo>
                                <a:lnTo>
                                  <a:pt x="329925" y="324873"/>
                                </a:lnTo>
                                <a:lnTo>
                                  <a:pt x="329986" y="323152"/>
                                </a:lnTo>
                                <a:lnTo>
                                  <a:pt x="330043" y="313121"/>
                                </a:lnTo>
                                <a:lnTo>
                                  <a:pt x="330099" y="315992"/>
                                </a:lnTo>
                                <a:lnTo>
                                  <a:pt x="330156" y="280678"/>
                                </a:lnTo>
                                <a:lnTo>
                                  <a:pt x="330213" y="314542"/>
                                </a:lnTo>
                                <a:lnTo>
                                  <a:pt x="330273" y="307653"/>
                                </a:lnTo>
                                <a:lnTo>
                                  <a:pt x="330330" y="298472"/>
                                </a:lnTo>
                                <a:lnTo>
                                  <a:pt x="330387" y="328619"/>
                                </a:lnTo>
                                <a:lnTo>
                                  <a:pt x="330444" y="303636"/>
                                </a:lnTo>
                                <a:lnTo>
                                  <a:pt x="330500" y="338375"/>
                                </a:lnTo>
                                <a:lnTo>
                                  <a:pt x="330557" y="309103"/>
                                </a:lnTo>
                                <a:lnTo>
                                  <a:pt x="330614" y="318859"/>
                                </a:lnTo>
                                <a:lnTo>
                                  <a:pt x="330674" y="324873"/>
                                </a:lnTo>
                                <a:lnTo>
                                  <a:pt x="330731" y="307953"/>
                                </a:lnTo>
                                <a:lnTo>
                                  <a:pt x="330788" y="306507"/>
                                </a:lnTo>
                                <a:lnTo>
                                  <a:pt x="330844" y="295877"/>
                                </a:lnTo>
                                <a:lnTo>
                                  <a:pt x="330905" y="289863"/>
                                </a:lnTo>
                                <a:lnTo>
                                  <a:pt x="330962" y="336929"/>
                                </a:lnTo>
                                <a:lnTo>
                                  <a:pt x="331019" y="297323"/>
                                </a:lnTo>
                                <a:lnTo>
                                  <a:pt x="331075" y="298472"/>
                                </a:lnTo>
                                <a:lnTo>
                                  <a:pt x="331132" y="289863"/>
                                </a:lnTo>
                                <a:lnTo>
                                  <a:pt x="331189" y="335204"/>
                                </a:lnTo>
                                <a:lnTo>
                                  <a:pt x="331249" y="313692"/>
                                </a:lnTo>
                                <a:lnTo>
                                  <a:pt x="331306" y="307653"/>
                                </a:lnTo>
                                <a:lnTo>
                                  <a:pt x="331363" y="319134"/>
                                </a:lnTo>
                                <a:lnTo>
                                  <a:pt x="331420" y="315692"/>
                                </a:lnTo>
                                <a:lnTo>
                                  <a:pt x="331476" y="340671"/>
                                </a:lnTo>
                                <a:lnTo>
                                  <a:pt x="331533" y="312821"/>
                                </a:lnTo>
                                <a:lnTo>
                                  <a:pt x="331590" y="340096"/>
                                </a:lnTo>
                                <a:lnTo>
                                  <a:pt x="331650" y="315692"/>
                                </a:lnTo>
                                <a:lnTo>
                                  <a:pt x="331707" y="305361"/>
                                </a:lnTo>
                                <a:lnTo>
                                  <a:pt x="331764" y="328320"/>
                                </a:lnTo>
                                <a:lnTo>
                                  <a:pt x="331820" y="311971"/>
                                </a:lnTo>
                                <a:lnTo>
                                  <a:pt x="331881" y="341522"/>
                                </a:lnTo>
                                <a:lnTo>
                                  <a:pt x="331938" y="317713"/>
                                </a:lnTo>
                                <a:lnTo>
                                  <a:pt x="331995" y="327744"/>
                                </a:lnTo>
                                <a:lnTo>
                                  <a:pt x="332051" y="312545"/>
                                </a:lnTo>
                                <a:lnTo>
                                  <a:pt x="332108" y="337800"/>
                                </a:lnTo>
                                <a:lnTo>
                                  <a:pt x="332165" y="294156"/>
                                </a:lnTo>
                                <a:lnTo>
                                  <a:pt x="332221" y="352999"/>
                                </a:lnTo>
                                <a:lnTo>
                                  <a:pt x="332282" y="324873"/>
                                </a:lnTo>
                                <a:lnTo>
                                  <a:pt x="332339" y="313692"/>
                                </a:lnTo>
                                <a:lnTo>
                                  <a:pt x="332396" y="316563"/>
                                </a:lnTo>
                                <a:lnTo>
                                  <a:pt x="332452" y="340671"/>
                                </a:lnTo>
                                <a:lnTo>
                                  <a:pt x="332509" y="319434"/>
                                </a:lnTo>
                                <a:lnTo>
                                  <a:pt x="332566" y="319134"/>
                                </a:lnTo>
                                <a:lnTo>
                                  <a:pt x="332626" y="326023"/>
                                </a:lnTo>
                                <a:lnTo>
                                  <a:pt x="332683" y="311675"/>
                                </a:lnTo>
                                <a:lnTo>
                                  <a:pt x="332740" y="330041"/>
                                </a:lnTo>
                                <a:lnTo>
                                  <a:pt x="332796" y="317138"/>
                                </a:lnTo>
                                <a:lnTo>
                                  <a:pt x="332857" y="344389"/>
                                </a:lnTo>
                                <a:lnTo>
                                  <a:pt x="332914" y="344689"/>
                                </a:lnTo>
                                <a:lnTo>
                                  <a:pt x="332971" y="299619"/>
                                </a:lnTo>
                                <a:lnTo>
                                  <a:pt x="333027" y="350427"/>
                                </a:lnTo>
                                <a:lnTo>
                                  <a:pt x="333084" y="336654"/>
                                </a:lnTo>
                                <a:lnTo>
                                  <a:pt x="333141" y="319134"/>
                                </a:lnTo>
                                <a:lnTo>
                                  <a:pt x="333197" y="315992"/>
                                </a:lnTo>
                                <a:lnTo>
                                  <a:pt x="333258" y="321730"/>
                                </a:lnTo>
                                <a:lnTo>
                                  <a:pt x="333315" y="354449"/>
                                </a:lnTo>
                                <a:lnTo>
                                  <a:pt x="333372" y="304211"/>
                                </a:lnTo>
                                <a:lnTo>
                                  <a:pt x="333428" y="351002"/>
                                </a:lnTo>
                                <a:lnTo>
                                  <a:pt x="333485" y="364205"/>
                                </a:lnTo>
                                <a:lnTo>
                                  <a:pt x="333542" y="373090"/>
                                </a:lnTo>
                                <a:lnTo>
                                  <a:pt x="333602" y="308803"/>
                                </a:lnTo>
                                <a:lnTo>
                                  <a:pt x="333659" y="346110"/>
                                </a:lnTo>
                                <a:lnTo>
                                  <a:pt x="333716" y="344689"/>
                                </a:lnTo>
                                <a:lnTo>
                                  <a:pt x="333772" y="358166"/>
                                </a:lnTo>
                                <a:lnTo>
                                  <a:pt x="333829" y="376536"/>
                                </a:lnTo>
                                <a:lnTo>
                                  <a:pt x="333890" y="340671"/>
                                </a:lnTo>
                                <a:lnTo>
                                  <a:pt x="333947" y="325448"/>
                                </a:lnTo>
                                <a:lnTo>
                                  <a:pt x="334003" y="340671"/>
                                </a:lnTo>
                                <a:lnTo>
                                  <a:pt x="334060" y="321431"/>
                                </a:lnTo>
                                <a:lnTo>
                                  <a:pt x="334117" y="356445"/>
                                </a:lnTo>
                                <a:lnTo>
                                  <a:pt x="334173" y="330911"/>
                                </a:lnTo>
                                <a:lnTo>
                                  <a:pt x="334230" y="364480"/>
                                </a:lnTo>
                                <a:lnTo>
                                  <a:pt x="334291" y="338950"/>
                                </a:lnTo>
                                <a:lnTo>
                                  <a:pt x="334347" y="347835"/>
                                </a:lnTo>
                                <a:lnTo>
                                  <a:pt x="334404" y="349556"/>
                                </a:lnTo>
                                <a:lnTo>
                                  <a:pt x="334461" y="311971"/>
                                </a:lnTo>
                                <a:lnTo>
                                  <a:pt x="334518" y="349556"/>
                                </a:lnTo>
                                <a:lnTo>
                                  <a:pt x="334578" y="356445"/>
                                </a:lnTo>
                                <a:lnTo>
                                  <a:pt x="334635" y="342668"/>
                                </a:lnTo>
                                <a:lnTo>
                                  <a:pt x="334692" y="347260"/>
                                </a:lnTo>
                                <a:lnTo>
                                  <a:pt x="334748" y="366501"/>
                                </a:lnTo>
                                <a:lnTo>
                                  <a:pt x="334805" y="364205"/>
                                </a:lnTo>
                                <a:lnTo>
                                  <a:pt x="334862" y="356741"/>
                                </a:lnTo>
                                <a:lnTo>
                                  <a:pt x="334923" y="348410"/>
                                </a:lnTo>
                                <a:lnTo>
                                  <a:pt x="334979" y="351853"/>
                                </a:lnTo>
                                <a:lnTo>
                                  <a:pt x="335036" y="341522"/>
                                </a:lnTo>
                                <a:lnTo>
                                  <a:pt x="335093" y="326598"/>
                                </a:lnTo>
                                <a:lnTo>
                                  <a:pt x="335149" y="348131"/>
                                </a:lnTo>
                                <a:lnTo>
                                  <a:pt x="335206" y="368222"/>
                                </a:lnTo>
                                <a:lnTo>
                                  <a:pt x="335263" y="357591"/>
                                </a:lnTo>
                                <a:lnTo>
                                  <a:pt x="335324" y="341246"/>
                                </a:lnTo>
                                <a:lnTo>
                                  <a:pt x="335380" y="355020"/>
                                </a:lnTo>
                                <a:lnTo>
                                  <a:pt x="335437" y="357016"/>
                                </a:lnTo>
                                <a:lnTo>
                                  <a:pt x="335494" y="327744"/>
                                </a:lnTo>
                                <a:lnTo>
                                  <a:pt x="335554" y="365630"/>
                                </a:lnTo>
                                <a:lnTo>
                                  <a:pt x="335611" y="353298"/>
                                </a:lnTo>
                                <a:lnTo>
                                  <a:pt x="335668" y="357591"/>
                                </a:lnTo>
                                <a:lnTo>
                                  <a:pt x="335724" y="327173"/>
                                </a:lnTo>
                                <a:lnTo>
                                  <a:pt x="335781" y="311100"/>
                                </a:lnTo>
                                <a:lnTo>
                                  <a:pt x="335838" y="362184"/>
                                </a:lnTo>
                                <a:lnTo>
                                  <a:pt x="335899" y="334358"/>
                                </a:lnTo>
                                <a:lnTo>
                                  <a:pt x="335955" y="360762"/>
                                </a:lnTo>
                                <a:lnTo>
                                  <a:pt x="336012" y="350702"/>
                                </a:lnTo>
                                <a:lnTo>
                                  <a:pt x="336069" y="313971"/>
                                </a:lnTo>
                                <a:lnTo>
                                  <a:pt x="336125" y="325448"/>
                                </a:lnTo>
                                <a:lnTo>
                                  <a:pt x="336182" y="376257"/>
                                </a:lnTo>
                                <a:lnTo>
                                  <a:pt x="336239" y="334933"/>
                                </a:lnTo>
                                <a:lnTo>
                                  <a:pt x="336299" y="332636"/>
                                </a:lnTo>
                                <a:lnTo>
                                  <a:pt x="336356" y="333483"/>
                                </a:lnTo>
                                <a:lnTo>
                                  <a:pt x="336413" y="327173"/>
                                </a:lnTo>
                                <a:lnTo>
                                  <a:pt x="336470" y="341522"/>
                                </a:lnTo>
                                <a:lnTo>
                                  <a:pt x="336530" y="348131"/>
                                </a:lnTo>
                                <a:lnTo>
                                  <a:pt x="336587" y="327173"/>
                                </a:lnTo>
                                <a:lnTo>
                                  <a:pt x="336644" y="302765"/>
                                </a:lnTo>
                                <a:lnTo>
                                  <a:pt x="336700" y="345264"/>
                                </a:lnTo>
                                <a:lnTo>
                                  <a:pt x="336757" y="330615"/>
                                </a:lnTo>
                                <a:lnTo>
                                  <a:pt x="336814" y="323452"/>
                                </a:lnTo>
                                <a:lnTo>
                                  <a:pt x="336871" y="319710"/>
                                </a:lnTo>
                                <a:lnTo>
                                  <a:pt x="336931" y="340947"/>
                                </a:lnTo>
                                <a:lnTo>
                                  <a:pt x="336988" y="352723"/>
                                </a:lnTo>
                                <a:lnTo>
                                  <a:pt x="337045" y="331762"/>
                                </a:lnTo>
                                <a:lnTo>
                                  <a:pt x="337101" y="337229"/>
                                </a:lnTo>
                                <a:lnTo>
                                  <a:pt x="337158" y="317713"/>
                                </a:lnTo>
                                <a:lnTo>
                                  <a:pt x="337215" y="350427"/>
                                </a:lnTo>
                                <a:lnTo>
                                  <a:pt x="337275" y="317713"/>
                                </a:lnTo>
                                <a:lnTo>
                                  <a:pt x="337332" y="317988"/>
                                </a:lnTo>
                                <a:lnTo>
                                  <a:pt x="337389" y="327173"/>
                                </a:lnTo>
                                <a:lnTo>
                                  <a:pt x="337446" y="317713"/>
                                </a:lnTo>
                                <a:lnTo>
                                  <a:pt x="337502" y="326023"/>
                                </a:lnTo>
                                <a:lnTo>
                                  <a:pt x="337563" y="323727"/>
                                </a:lnTo>
                                <a:lnTo>
                                  <a:pt x="337620" y="306507"/>
                                </a:lnTo>
                                <a:lnTo>
                                  <a:pt x="337676" y="322006"/>
                                </a:lnTo>
                                <a:lnTo>
                                  <a:pt x="337733" y="280378"/>
                                </a:lnTo>
                                <a:lnTo>
                                  <a:pt x="337790" y="314267"/>
                                </a:lnTo>
                                <a:lnTo>
                                  <a:pt x="337846" y="300469"/>
                                </a:lnTo>
                                <a:lnTo>
                                  <a:pt x="337903" y="326023"/>
                                </a:lnTo>
                                <a:lnTo>
                                  <a:pt x="337964" y="332912"/>
                                </a:lnTo>
                                <a:lnTo>
                                  <a:pt x="338021" y="326598"/>
                                </a:lnTo>
                                <a:lnTo>
                                  <a:pt x="338077" y="313971"/>
                                </a:lnTo>
                                <a:lnTo>
                                  <a:pt x="338134" y="311100"/>
                                </a:lnTo>
                                <a:lnTo>
                                  <a:pt x="338195" y="291584"/>
                                </a:lnTo>
                                <a:lnTo>
                                  <a:pt x="338251" y="287842"/>
                                </a:lnTo>
                                <a:lnTo>
                                  <a:pt x="338308" y="291859"/>
                                </a:lnTo>
                                <a:lnTo>
                                  <a:pt x="338365" y="299619"/>
                                </a:lnTo>
                                <a:lnTo>
                                  <a:pt x="338422" y="303065"/>
                                </a:lnTo>
                                <a:lnTo>
                                  <a:pt x="338478" y="291859"/>
                                </a:lnTo>
                                <a:lnTo>
                                  <a:pt x="338539" y="298472"/>
                                </a:lnTo>
                                <a:lnTo>
                                  <a:pt x="338596" y="296751"/>
                                </a:lnTo>
                                <a:lnTo>
                                  <a:pt x="338652" y="293009"/>
                                </a:lnTo>
                                <a:lnTo>
                                  <a:pt x="338709" y="324002"/>
                                </a:lnTo>
                                <a:lnTo>
                                  <a:pt x="338766" y="291859"/>
                                </a:lnTo>
                                <a:lnTo>
                                  <a:pt x="338823" y="308803"/>
                                </a:lnTo>
                                <a:lnTo>
                                  <a:pt x="338879" y="278957"/>
                                </a:lnTo>
                                <a:lnTo>
                                  <a:pt x="338940" y="293305"/>
                                </a:lnTo>
                                <a:lnTo>
                                  <a:pt x="338997" y="305932"/>
                                </a:lnTo>
                                <a:lnTo>
                                  <a:pt x="339053" y="298173"/>
                                </a:lnTo>
                                <a:lnTo>
                                  <a:pt x="339110" y="288142"/>
                                </a:lnTo>
                                <a:lnTo>
                                  <a:pt x="339171" y="289563"/>
                                </a:lnTo>
                                <a:lnTo>
                                  <a:pt x="339228" y="280378"/>
                                </a:lnTo>
                                <a:lnTo>
                                  <a:pt x="339284" y="307933"/>
                                </a:lnTo>
                                <a:lnTo>
                                  <a:pt x="339341" y="275790"/>
                                </a:lnTo>
                                <a:lnTo>
                                  <a:pt x="339398" y="306208"/>
                                </a:lnTo>
                                <a:lnTo>
                                  <a:pt x="339454" y="311675"/>
                                </a:lnTo>
                                <a:lnTo>
                                  <a:pt x="339511" y="277807"/>
                                </a:lnTo>
                                <a:lnTo>
                                  <a:pt x="339572" y="295026"/>
                                </a:lnTo>
                                <a:lnTo>
                                  <a:pt x="339628" y="289563"/>
                                </a:lnTo>
                                <a:lnTo>
                                  <a:pt x="339685" y="298173"/>
                                </a:lnTo>
                                <a:lnTo>
                                  <a:pt x="339742" y="286991"/>
                                </a:lnTo>
                                <a:lnTo>
                                  <a:pt x="339798" y="293009"/>
                                </a:lnTo>
                                <a:lnTo>
                                  <a:pt x="339855" y="277235"/>
                                </a:lnTo>
                                <a:lnTo>
                                  <a:pt x="339916" y="280378"/>
                                </a:lnTo>
                                <a:lnTo>
                                  <a:pt x="339973" y="276361"/>
                                </a:lnTo>
                                <a:lnTo>
                                  <a:pt x="340029" y="289288"/>
                                </a:lnTo>
                                <a:lnTo>
                                  <a:pt x="340086" y="292159"/>
                                </a:lnTo>
                                <a:lnTo>
                                  <a:pt x="340147" y="260862"/>
                                </a:lnTo>
                                <a:lnTo>
                                  <a:pt x="340203" y="287842"/>
                                </a:lnTo>
                                <a:lnTo>
                                  <a:pt x="340260" y="281253"/>
                                </a:lnTo>
                                <a:lnTo>
                                  <a:pt x="340317" y="272643"/>
                                </a:lnTo>
                                <a:lnTo>
                                  <a:pt x="340374" y="272643"/>
                                </a:lnTo>
                                <a:lnTo>
                                  <a:pt x="340430" y="274064"/>
                                </a:lnTo>
                                <a:lnTo>
                                  <a:pt x="340487" y="291284"/>
                                </a:lnTo>
                                <a:lnTo>
                                  <a:pt x="340548" y="270347"/>
                                </a:lnTo>
                                <a:lnTo>
                                  <a:pt x="340604" y="268326"/>
                                </a:lnTo>
                                <a:lnTo>
                                  <a:pt x="340661" y="257420"/>
                                </a:lnTo>
                                <a:lnTo>
                                  <a:pt x="340718" y="284971"/>
                                </a:lnTo>
                                <a:lnTo>
                                  <a:pt x="340775" y="238204"/>
                                </a:lnTo>
                                <a:lnTo>
                                  <a:pt x="340831" y="255699"/>
                                </a:lnTo>
                                <a:lnTo>
                                  <a:pt x="340892" y="279807"/>
                                </a:lnTo>
                                <a:lnTo>
                                  <a:pt x="340949" y="255424"/>
                                </a:lnTo>
                                <a:lnTo>
                                  <a:pt x="341005" y="264033"/>
                                </a:lnTo>
                                <a:lnTo>
                                  <a:pt x="341062" y="240200"/>
                                </a:lnTo>
                                <a:lnTo>
                                  <a:pt x="341119" y="258570"/>
                                </a:lnTo>
                                <a:lnTo>
                                  <a:pt x="341179" y="248235"/>
                                </a:lnTo>
                                <a:lnTo>
                                  <a:pt x="341236" y="267476"/>
                                </a:lnTo>
                                <a:lnTo>
                                  <a:pt x="341293" y="279528"/>
                                </a:lnTo>
                                <a:lnTo>
                                  <a:pt x="341350" y="265754"/>
                                </a:lnTo>
                                <a:lnTo>
                                  <a:pt x="341406" y="285546"/>
                                </a:lnTo>
                                <a:lnTo>
                                  <a:pt x="341463" y="254277"/>
                                </a:lnTo>
                                <a:lnTo>
                                  <a:pt x="341520" y="215817"/>
                                </a:lnTo>
                                <a:lnTo>
                                  <a:pt x="341580" y="283249"/>
                                </a:lnTo>
                                <a:lnTo>
                                  <a:pt x="341637" y="288988"/>
                                </a:lnTo>
                                <a:lnTo>
                                  <a:pt x="341694" y="254848"/>
                                </a:lnTo>
                                <a:lnTo>
                                  <a:pt x="341750" y="244793"/>
                                </a:lnTo>
                                <a:lnTo>
                                  <a:pt x="341807" y="249685"/>
                                </a:lnTo>
                                <a:lnTo>
                                  <a:pt x="341868" y="276085"/>
                                </a:lnTo>
                                <a:lnTo>
                                  <a:pt x="341925" y="272643"/>
                                </a:lnTo>
                                <a:lnTo>
                                  <a:pt x="341981" y="250531"/>
                                </a:lnTo>
                                <a:lnTo>
                                  <a:pt x="342038" y="244793"/>
                                </a:lnTo>
                                <a:lnTo>
                                  <a:pt x="342095" y="267476"/>
                                </a:lnTo>
                                <a:lnTo>
                                  <a:pt x="342151" y="239625"/>
                                </a:lnTo>
                                <a:lnTo>
                                  <a:pt x="342212" y="275514"/>
                                </a:lnTo>
                                <a:lnTo>
                                  <a:pt x="342269" y="249685"/>
                                </a:lnTo>
                                <a:lnTo>
                                  <a:pt x="342326" y="236758"/>
                                </a:lnTo>
                                <a:lnTo>
                                  <a:pt x="342382" y="246238"/>
                                </a:lnTo>
                                <a:lnTo>
                                  <a:pt x="342439" y="257420"/>
                                </a:lnTo>
                                <a:lnTo>
                                  <a:pt x="342496" y="253702"/>
                                </a:lnTo>
                                <a:lnTo>
                                  <a:pt x="342552" y="259441"/>
                                </a:lnTo>
                                <a:lnTo>
                                  <a:pt x="342613" y="284395"/>
                                </a:lnTo>
                                <a:lnTo>
                                  <a:pt x="342670" y="261162"/>
                                </a:lnTo>
                                <a:lnTo>
                                  <a:pt x="342726" y="241921"/>
                                </a:lnTo>
                                <a:lnTo>
                                  <a:pt x="342783" y="257420"/>
                                </a:lnTo>
                                <a:lnTo>
                                  <a:pt x="342844" y="252828"/>
                                </a:lnTo>
                                <a:lnTo>
                                  <a:pt x="342901" y="237058"/>
                                </a:lnTo>
                                <a:lnTo>
                                  <a:pt x="342957" y="247664"/>
                                </a:lnTo>
                                <a:lnTo>
                                  <a:pt x="343014" y="261162"/>
                                </a:lnTo>
                                <a:lnTo>
                                  <a:pt x="343071" y="262883"/>
                                </a:lnTo>
                                <a:lnTo>
                                  <a:pt x="343127" y="257420"/>
                                </a:lnTo>
                                <a:lnTo>
                                  <a:pt x="343188" y="278082"/>
                                </a:lnTo>
                                <a:lnTo>
                                  <a:pt x="343245" y="246514"/>
                                </a:lnTo>
                                <a:lnTo>
                                  <a:pt x="343302" y="280103"/>
                                </a:lnTo>
                                <a:lnTo>
                                  <a:pt x="343358" y="239625"/>
                                </a:lnTo>
                                <a:lnTo>
                                  <a:pt x="343415" y="294730"/>
                                </a:lnTo>
                                <a:lnTo>
                                  <a:pt x="343472" y="280378"/>
                                </a:lnTo>
                                <a:lnTo>
                                  <a:pt x="343528" y="244793"/>
                                </a:lnTo>
                                <a:lnTo>
                                  <a:pt x="343589" y="234462"/>
                                </a:lnTo>
                                <a:lnTo>
                                  <a:pt x="343646" y="255424"/>
                                </a:lnTo>
                                <a:lnTo>
                                  <a:pt x="343702" y="282674"/>
                                </a:lnTo>
                                <a:lnTo>
                                  <a:pt x="343759" y="211500"/>
                                </a:lnTo>
                                <a:lnTo>
                                  <a:pt x="343820" y="241071"/>
                                </a:lnTo>
                                <a:lnTo>
                                  <a:pt x="343877" y="248235"/>
                                </a:lnTo>
                                <a:lnTo>
                                  <a:pt x="343933" y="229294"/>
                                </a:lnTo>
                                <a:lnTo>
                                  <a:pt x="343990" y="267476"/>
                                </a:lnTo>
                                <a:lnTo>
                                  <a:pt x="344047" y="269476"/>
                                </a:lnTo>
                                <a:lnTo>
                                  <a:pt x="344103" y="250531"/>
                                </a:lnTo>
                                <a:lnTo>
                                  <a:pt x="344160" y="251406"/>
                                </a:lnTo>
                                <a:lnTo>
                                  <a:pt x="344221" y="238779"/>
                                </a:lnTo>
                                <a:lnTo>
                                  <a:pt x="344278" y="269476"/>
                                </a:lnTo>
                                <a:lnTo>
                                  <a:pt x="344334" y="232465"/>
                                </a:lnTo>
                                <a:lnTo>
                                  <a:pt x="344391" y="251106"/>
                                </a:lnTo>
                                <a:lnTo>
                                  <a:pt x="344448" y="281528"/>
                                </a:lnTo>
                                <a:lnTo>
                                  <a:pt x="344504" y="207482"/>
                                </a:lnTo>
                                <a:lnTo>
                                  <a:pt x="344565" y="252552"/>
                                </a:lnTo>
                                <a:lnTo>
                                  <a:pt x="344622" y="228444"/>
                                </a:lnTo>
                                <a:lnTo>
                                  <a:pt x="344678" y="256845"/>
                                </a:lnTo>
                                <a:lnTo>
                                  <a:pt x="344735" y="264608"/>
                                </a:lnTo>
                                <a:lnTo>
                                  <a:pt x="344796" y="283249"/>
                                </a:lnTo>
                                <a:lnTo>
                                  <a:pt x="344853" y="246238"/>
                                </a:lnTo>
                                <a:lnTo>
                                  <a:pt x="344909" y="239054"/>
                                </a:lnTo>
                                <a:lnTo>
                                  <a:pt x="344966" y="257995"/>
                                </a:lnTo>
                                <a:lnTo>
                                  <a:pt x="345023" y="276936"/>
                                </a:lnTo>
                                <a:lnTo>
                                  <a:pt x="345079" y="255699"/>
                                </a:lnTo>
                                <a:lnTo>
                                  <a:pt x="345136" y="294455"/>
                                </a:lnTo>
                                <a:lnTo>
                                  <a:pt x="345197" y="258295"/>
                                </a:lnTo>
                                <a:lnTo>
                                  <a:pt x="345254" y="244218"/>
                                </a:lnTo>
                                <a:lnTo>
                                  <a:pt x="345310" y="303065"/>
                                </a:lnTo>
                                <a:lnTo>
                                  <a:pt x="345367" y="259141"/>
                                </a:lnTo>
                                <a:lnTo>
                                  <a:pt x="345424" y="268626"/>
                                </a:lnTo>
                                <a:lnTo>
                                  <a:pt x="345484" y="233611"/>
                                </a:lnTo>
                                <a:lnTo>
                                  <a:pt x="345541" y="255124"/>
                                </a:lnTo>
                                <a:lnTo>
                                  <a:pt x="345598" y="263458"/>
                                </a:lnTo>
                                <a:lnTo>
                                  <a:pt x="345654" y="248235"/>
                                </a:lnTo>
                                <a:lnTo>
                                  <a:pt x="345711" y="240200"/>
                                </a:lnTo>
                                <a:lnTo>
                                  <a:pt x="345768" y="282974"/>
                                </a:lnTo>
                                <a:lnTo>
                                  <a:pt x="345829" y="304486"/>
                                </a:lnTo>
                                <a:lnTo>
                                  <a:pt x="345885" y="253403"/>
                                </a:lnTo>
                                <a:lnTo>
                                  <a:pt x="345942" y="245092"/>
                                </a:lnTo>
                                <a:lnTo>
                                  <a:pt x="345999" y="270922"/>
                                </a:lnTo>
                                <a:lnTo>
                                  <a:pt x="346055" y="257420"/>
                                </a:lnTo>
                                <a:lnTo>
                                  <a:pt x="346112" y="276361"/>
                                </a:lnTo>
                                <a:lnTo>
                                  <a:pt x="346169" y="265754"/>
                                </a:lnTo>
                                <a:lnTo>
                                  <a:pt x="346229" y="257995"/>
                                </a:lnTo>
                                <a:lnTo>
                                  <a:pt x="346286" y="246814"/>
                                </a:lnTo>
                                <a:lnTo>
                                  <a:pt x="346343" y="257720"/>
                                </a:lnTo>
                                <a:lnTo>
                                  <a:pt x="346400" y="241646"/>
                                </a:lnTo>
                                <a:lnTo>
                                  <a:pt x="346460" y="243942"/>
                                </a:lnTo>
                                <a:lnTo>
                                  <a:pt x="346517" y="234186"/>
                                </a:lnTo>
                                <a:lnTo>
                                  <a:pt x="346574" y="295877"/>
                                </a:lnTo>
                                <a:lnTo>
                                  <a:pt x="346630" y="277511"/>
                                </a:lnTo>
                                <a:lnTo>
                                  <a:pt x="346687" y="266030"/>
                                </a:lnTo>
                                <a:lnTo>
                                  <a:pt x="346744" y="247389"/>
                                </a:lnTo>
                                <a:lnTo>
                                  <a:pt x="346801" y="252828"/>
                                </a:lnTo>
                                <a:lnTo>
                                  <a:pt x="346861" y="268626"/>
                                </a:lnTo>
                                <a:lnTo>
                                  <a:pt x="346918" y="250531"/>
                                </a:lnTo>
                                <a:lnTo>
                                  <a:pt x="346975" y="252828"/>
                                </a:lnTo>
                                <a:lnTo>
                                  <a:pt x="347031" y="276660"/>
                                </a:lnTo>
                                <a:lnTo>
                                  <a:pt x="347088" y="267476"/>
                                </a:lnTo>
                                <a:lnTo>
                                  <a:pt x="347145" y="275790"/>
                                </a:lnTo>
                                <a:lnTo>
                                  <a:pt x="347206" y="269476"/>
                                </a:lnTo>
                                <a:lnTo>
                                  <a:pt x="347262" y="225577"/>
                                </a:lnTo>
                                <a:lnTo>
                                  <a:pt x="347319" y="240200"/>
                                </a:lnTo>
                                <a:lnTo>
                                  <a:pt x="347376" y="262308"/>
                                </a:lnTo>
                                <a:lnTo>
                                  <a:pt x="347436" y="256570"/>
                                </a:lnTo>
                                <a:lnTo>
                                  <a:pt x="347493" y="245664"/>
                                </a:lnTo>
                                <a:lnTo>
                                  <a:pt x="347550" y="276361"/>
                                </a:lnTo>
                                <a:lnTo>
                                  <a:pt x="347607" y="221559"/>
                                </a:lnTo>
                                <a:lnTo>
                                  <a:pt x="347663" y="253127"/>
                                </a:lnTo>
                                <a:lnTo>
                                  <a:pt x="347720" y="254277"/>
                                </a:lnTo>
                                <a:lnTo>
                                  <a:pt x="347777" y="262883"/>
                                </a:lnTo>
                                <a:lnTo>
                                  <a:pt x="347837" y="251406"/>
                                </a:lnTo>
                                <a:lnTo>
                                  <a:pt x="347894" y="268626"/>
                                </a:lnTo>
                                <a:lnTo>
                                  <a:pt x="347951" y="281528"/>
                                </a:lnTo>
                                <a:lnTo>
                                  <a:pt x="348007" y="265754"/>
                                </a:lnTo>
                                <a:lnTo>
                                  <a:pt x="348064" y="250531"/>
                                </a:lnTo>
                                <a:lnTo>
                                  <a:pt x="348121" y="266329"/>
                                </a:lnTo>
                                <a:lnTo>
                                  <a:pt x="348181" y="258866"/>
                                </a:lnTo>
                                <a:lnTo>
                                  <a:pt x="348238" y="269772"/>
                                </a:lnTo>
                                <a:lnTo>
                                  <a:pt x="348295" y="300194"/>
                                </a:lnTo>
                                <a:lnTo>
                                  <a:pt x="348352" y="246238"/>
                                </a:lnTo>
                                <a:lnTo>
                                  <a:pt x="348408" y="245939"/>
                                </a:lnTo>
                                <a:lnTo>
                                  <a:pt x="348469" y="237058"/>
                                </a:lnTo>
                                <a:lnTo>
                                  <a:pt x="348526" y="269476"/>
                                </a:lnTo>
                                <a:lnTo>
                                  <a:pt x="348582" y="283825"/>
                                </a:lnTo>
                                <a:lnTo>
                                  <a:pt x="348639" y="267751"/>
                                </a:lnTo>
                                <a:lnTo>
                                  <a:pt x="348696" y="281528"/>
                                </a:lnTo>
                                <a:lnTo>
                                  <a:pt x="348753" y="297897"/>
                                </a:lnTo>
                                <a:lnTo>
                                  <a:pt x="348809" y="263158"/>
                                </a:lnTo>
                                <a:lnTo>
                                  <a:pt x="348870" y="252257"/>
                                </a:lnTo>
                                <a:lnTo>
                                  <a:pt x="348927" y="248235"/>
                                </a:lnTo>
                                <a:lnTo>
                                  <a:pt x="348983" y="283825"/>
                                </a:lnTo>
                                <a:lnTo>
                                  <a:pt x="349040" y="271493"/>
                                </a:lnTo>
                                <a:lnTo>
                                  <a:pt x="349097" y="286121"/>
                                </a:lnTo>
                                <a:lnTo>
                                  <a:pt x="349158" y="267476"/>
                                </a:lnTo>
                                <a:lnTo>
                                  <a:pt x="349214" y="286416"/>
                                </a:lnTo>
                                <a:lnTo>
                                  <a:pt x="349271" y="294455"/>
                                </a:lnTo>
                                <a:lnTo>
                                  <a:pt x="349328" y="306807"/>
                                </a:lnTo>
                                <a:lnTo>
                                  <a:pt x="349384" y="257720"/>
                                </a:lnTo>
                                <a:lnTo>
                                  <a:pt x="349441" y="307653"/>
                                </a:lnTo>
                                <a:lnTo>
                                  <a:pt x="349502" y="266030"/>
                                </a:lnTo>
                                <a:lnTo>
                                  <a:pt x="349559" y="285845"/>
                                </a:lnTo>
                                <a:lnTo>
                                  <a:pt x="349615" y="270622"/>
                                </a:lnTo>
                                <a:lnTo>
                                  <a:pt x="349672" y="264608"/>
                                </a:lnTo>
                                <a:lnTo>
                                  <a:pt x="349728" y="262012"/>
                                </a:lnTo>
                                <a:lnTo>
                                  <a:pt x="349785" y="230444"/>
                                </a:lnTo>
                                <a:lnTo>
                                  <a:pt x="349842" y="275514"/>
                                </a:lnTo>
                                <a:lnTo>
                                  <a:pt x="349903" y="297323"/>
                                </a:lnTo>
                                <a:lnTo>
                                  <a:pt x="349959" y="270622"/>
                                </a:lnTo>
                                <a:lnTo>
                                  <a:pt x="350016" y="264033"/>
                                </a:lnTo>
                                <a:lnTo>
                                  <a:pt x="350073" y="271768"/>
                                </a:lnTo>
                                <a:lnTo>
                                  <a:pt x="350133" y="254848"/>
                                </a:lnTo>
                                <a:lnTo>
                                  <a:pt x="350190" y="274640"/>
                                </a:lnTo>
                                <a:lnTo>
                                  <a:pt x="350247" y="290138"/>
                                </a:lnTo>
                                <a:lnTo>
                                  <a:pt x="350304" y="289288"/>
                                </a:lnTo>
                                <a:lnTo>
                                  <a:pt x="350360" y="276936"/>
                                </a:lnTo>
                                <a:lnTo>
                                  <a:pt x="350417" y="289288"/>
                                </a:lnTo>
                                <a:lnTo>
                                  <a:pt x="350478" y="284120"/>
                                </a:lnTo>
                                <a:lnTo>
                                  <a:pt x="350534" y="278082"/>
                                </a:lnTo>
                                <a:lnTo>
                                  <a:pt x="350591" y="253978"/>
                                </a:lnTo>
                                <a:lnTo>
                                  <a:pt x="350648" y="320580"/>
                                </a:lnTo>
                                <a:lnTo>
                                  <a:pt x="350705" y="279528"/>
                                </a:lnTo>
                                <a:lnTo>
                                  <a:pt x="350761" y="297323"/>
                                </a:lnTo>
                                <a:lnTo>
                                  <a:pt x="350818" y="277235"/>
                                </a:lnTo>
                                <a:lnTo>
                                  <a:pt x="350879" y="331762"/>
                                </a:lnTo>
                                <a:lnTo>
                                  <a:pt x="350935" y="302490"/>
                                </a:lnTo>
                                <a:lnTo>
                                  <a:pt x="350992" y="301615"/>
                                </a:lnTo>
                                <a:lnTo>
                                  <a:pt x="351049" y="268901"/>
                                </a:lnTo>
                                <a:lnTo>
                                  <a:pt x="351110" y="303636"/>
                                </a:lnTo>
                                <a:lnTo>
                                  <a:pt x="351166" y="293581"/>
                                </a:lnTo>
                                <a:lnTo>
                                  <a:pt x="351223" y="305086"/>
                                </a:lnTo>
                                <a:lnTo>
                                  <a:pt x="351280" y="299048"/>
                                </a:lnTo>
                                <a:lnTo>
                                  <a:pt x="351336" y="281828"/>
                                </a:lnTo>
                                <a:lnTo>
                                  <a:pt x="351393" y="303636"/>
                                </a:lnTo>
                                <a:lnTo>
                                  <a:pt x="351450" y="324027"/>
                                </a:lnTo>
                                <a:lnTo>
                                  <a:pt x="351510" y="311971"/>
                                </a:lnTo>
                                <a:lnTo>
                                  <a:pt x="351567" y="318559"/>
                                </a:lnTo>
                                <a:lnTo>
                                  <a:pt x="351624" y="317988"/>
                                </a:lnTo>
                                <a:lnTo>
                                  <a:pt x="351680" y="286121"/>
                                </a:lnTo>
                                <a:lnTo>
                                  <a:pt x="351737" y="280953"/>
                                </a:lnTo>
                                <a:lnTo>
                                  <a:pt x="351794" y="329765"/>
                                </a:lnTo>
                                <a:lnTo>
                                  <a:pt x="351855" y="323152"/>
                                </a:lnTo>
                                <a:lnTo>
                                  <a:pt x="351911" y="291009"/>
                                </a:lnTo>
                                <a:lnTo>
                                  <a:pt x="351968" y="328619"/>
                                </a:lnTo>
                                <a:lnTo>
                                  <a:pt x="352025" y="319134"/>
                                </a:lnTo>
                                <a:lnTo>
                                  <a:pt x="352086" y="326598"/>
                                </a:lnTo>
                                <a:lnTo>
                                  <a:pt x="352142" y="310249"/>
                                </a:lnTo>
                                <a:lnTo>
                                  <a:pt x="352199" y="279232"/>
                                </a:lnTo>
                                <a:lnTo>
                                  <a:pt x="352256" y="306807"/>
                                </a:lnTo>
                                <a:lnTo>
                                  <a:pt x="352312" y="305637"/>
                                </a:lnTo>
                                <a:lnTo>
                                  <a:pt x="352369" y="299323"/>
                                </a:lnTo>
                                <a:lnTo>
                                  <a:pt x="352426" y="313971"/>
                                </a:lnTo>
                                <a:lnTo>
                                  <a:pt x="352486" y="315692"/>
                                </a:lnTo>
                                <a:lnTo>
                                  <a:pt x="352543" y="329190"/>
                                </a:lnTo>
                                <a:lnTo>
                                  <a:pt x="352600" y="282399"/>
                                </a:lnTo>
                                <a:lnTo>
                                  <a:pt x="352657" y="330911"/>
                                </a:lnTo>
                                <a:lnTo>
                                  <a:pt x="352713" y="308528"/>
                                </a:lnTo>
                                <a:lnTo>
                                  <a:pt x="352774" y="322876"/>
                                </a:lnTo>
                                <a:lnTo>
                                  <a:pt x="352831" y="330911"/>
                                </a:lnTo>
                                <a:lnTo>
                                  <a:pt x="352887" y="318859"/>
                                </a:lnTo>
                                <a:lnTo>
                                  <a:pt x="352944" y="339796"/>
                                </a:lnTo>
                                <a:lnTo>
                                  <a:pt x="353001" y="381424"/>
                                </a:lnTo>
                                <a:lnTo>
                                  <a:pt x="353058" y="371944"/>
                                </a:lnTo>
                                <a:lnTo>
                                  <a:pt x="353118" y="358166"/>
                                </a:lnTo>
                                <a:lnTo>
                                  <a:pt x="353175" y="324873"/>
                                </a:lnTo>
                                <a:lnTo>
                                  <a:pt x="353232" y="324302"/>
                                </a:lnTo>
                                <a:lnTo>
                                  <a:pt x="353288" y="324027"/>
                                </a:lnTo>
                                <a:lnTo>
                                  <a:pt x="353345" y="396348"/>
                                </a:lnTo>
                                <a:lnTo>
                                  <a:pt x="353402" y="349556"/>
                                </a:lnTo>
                                <a:lnTo>
                                  <a:pt x="353458" y="340947"/>
                                </a:lnTo>
                                <a:lnTo>
                                  <a:pt x="353519" y="362483"/>
                                </a:lnTo>
                                <a:lnTo>
                                  <a:pt x="353576" y="354149"/>
                                </a:lnTo>
                                <a:lnTo>
                                  <a:pt x="353633" y="366501"/>
                                </a:lnTo>
                                <a:lnTo>
                                  <a:pt x="353689" y="352424"/>
                                </a:lnTo>
                                <a:lnTo>
                                  <a:pt x="353750" y="359037"/>
                                </a:lnTo>
                                <a:lnTo>
                                  <a:pt x="353807" y="357591"/>
                                </a:lnTo>
                                <a:lnTo>
                                  <a:pt x="353863" y="343818"/>
                                </a:lnTo>
                                <a:lnTo>
                                  <a:pt x="353920" y="348706"/>
                                </a:lnTo>
                                <a:lnTo>
                                  <a:pt x="353977" y="367647"/>
                                </a:lnTo>
                                <a:lnTo>
                                  <a:pt x="354033" y="361037"/>
                                </a:lnTo>
                                <a:lnTo>
                                  <a:pt x="354090" y="371668"/>
                                </a:lnTo>
                                <a:lnTo>
                                  <a:pt x="354151" y="370518"/>
                                </a:lnTo>
                                <a:lnTo>
                                  <a:pt x="354208" y="395477"/>
                                </a:lnTo>
                                <a:lnTo>
                                  <a:pt x="354264" y="377407"/>
                                </a:lnTo>
                                <a:lnTo>
                                  <a:pt x="354321" y="393476"/>
                                </a:lnTo>
                                <a:lnTo>
                                  <a:pt x="354378" y="333211"/>
                                </a:lnTo>
                                <a:lnTo>
                                  <a:pt x="354434" y="373961"/>
                                </a:lnTo>
                                <a:lnTo>
                                  <a:pt x="354495" y="324598"/>
                                </a:lnTo>
                                <a:lnTo>
                                  <a:pt x="354552" y="361908"/>
                                </a:lnTo>
                                <a:lnTo>
                                  <a:pt x="354609" y="379128"/>
                                </a:lnTo>
                                <a:lnTo>
                                  <a:pt x="354665" y="386017"/>
                                </a:lnTo>
                                <a:lnTo>
                                  <a:pt x="354726" y="355020"/>
                                </a:lnTo>
                                <a:lnTo>
                                  <a:pt x="354783" y="366201"/>
                                </a:lnTo>
                                <a:lnTo>
                                  <a:pt x="354839" y="366776"/>
                                </a:lnTo>
                                <a:lnTo>
                                  <a:pt x="354896" y="388888"/>
                                </a:lnTo>
                                <a:lnTo>
                                  <a:pt x="354953" y="363905"/>
                                </a:lnTo>
                                <a:lnTo>
                                  <a:pt x="355009" y="379978"/>
                                </a:lnTo>
                                <a:lnTo>
                                  <a:pt x="355066" y="380274"/>
                                </a:lnTo>
                                <a:lnTo>
                                  <a:pt x="355127" y="357316"/>
                                </a:lnTo>
                                <a:lnTo>
                                  <a:pt x="355184" y="345835"/>
                                </a:lnTo>
                                <a:lnTo>
                                  <a:pt x="355240" y="396048"/>
                                </a:lnTo>
                                <a:lnTo>
                                  <a:pt x="355297" y="386867"/>
                                </a:lnTo>
                                <a:lnTo>
                                  <a:pt x="355354" y="369943"/>
                                </a:lnTo>
                                <a:lnTo>
                                  <a:pt x="355410" y="393476"/>
                                </a:lnTo>
                                <a:lnTo>
                                  <a:pt x="355471" y="371668"/>
                                </a:lnTo>
                                <a:lnTo>
                                  <a:pt x="355528" y="371668"/>
                                </a:lnTo>
                                <a:lnTo>
                                  <a:pt x="355585" y="400069"/>
                                </a:lnTo>
                                <a:lnTo>
                                  <a:pt x="355641" y="369943"/>
                                </a:lnTo>
                                <a:lnTo>
                                  <a:pt x="355698" y="366776"/>
                                </a:lnTo>
                                <a:lnTo>
                                  <a:pt x="355759" y="381424"/>
                                </a:lnTo>
                                <a:lnTo>
                                  <a:pt x="355815" y="363054"/>
                                </a:lnTo>
                                <a:lnTo>
                                  <a:pt x="355872" y="363054"/>
                                </a:lnTo>
                                <a:lnTo>
                                  <a:pt x="355929" y="403512"/>
                                </a:lnTo>
                                <a:lnTo>
                                  <a:pt x="355985" y="368222"/>
                                </a:lnTo>
                                <a:lnTo>
                                  <a:pt x="356042" y="392606"/>
                                </a:lnTo>
                                <a:lnTo>
                                  <a:pt x="356099" y="363330"/>
                                </a:lnTo>
                                <a:lnTo>
                                  <a:pt x="356160" y="361609"/>
                                </a:lnTo>
                                <a:lnTo>
                                  <a:pt x="356216" y="388313"/>
                                </a:lnTo>
                                <a:lnTo>
                                  <a:pt x="356273" y="357591"/>
                                </a:lnTo>
                                <a:lnTo>
                                  <a:pt x="356330" y="401215"/>
                                </a:lnTo>
                                <a:lnTo>
                                  <a:pt x="356386" y="382574"/>
                                </a:lnTo>
                                <a:lnTo>
                                  <a:pt x="356447" y="383996"/>
                                </a:lnTo>
                                <a:lnTo>
                                  <a:pt x="356504" y="410125"/>
                                </a:lnTo>
                                <a:lnTo>
                                  <a:pt x="356560" y="382574"/>
                                </a:lnTo>
                                <a:lnTo>
                                  <a:pt x="356617" y="351853"/>
                                </a:lnTo>
                                <a:lnTo>
                                  <a:pt x="356674" y="371668"/>
                                </a:lnTo>
                                <a:lnTo>
                                  <a:pt x="356731" y="348706"/>
                                </a:lnTo>
                                <a:lnTo>
                                  <a:pt x="356791" y="372239"/>
                                </a:lnTo>
                                <a:lnTo>
                                  <a:pt x="356848" y="393181"/>
                                </a:lnTo>
                                <a:lnTo>
                                  <a:pt x="356905" y="378828"/>
                                </a:lnTo>
                                <a:lnTo>
                                  <a:pt x="356961" y="331191"/>
                                </a:lnTo>
                                <a:lnTo>
                                  <a:pt x="357018" y="371668"/>
                                </a:lnTo>
                                <a:lnTo>
                                  <a:pt x="357075" y="360463"/>
                                </a:lnTo>
                                <a:lnTo>
                                  <a:pt x="357132" y="398069"/>
                                </a:lnTo>
                                <a:lnTo>
                                  <a:pt x="357192" y="376832"/>
                                </a:lnTo>
                                <a:lnTo>
                                  <a:pt x="357249" y="357316"/>
                                </a:lnTo>
                                <a:lnTo>
                                  <a:pt x="357306" y="346410"/>
                                </a:lnTo>
                                <a:lnTo>
                                  <a:pt x="357362" y="383996"/>
                                </a:lnTo>
                                <a:lnTo>
                                  <a:pt x="357423" y="356445"/>
                                </a:lnTo>
                                <a:lnTo>
                                  <a:pt x="357480" y="352999"/>
                                </a:lnTo>
                                <a:lnTo>
                                  <a:pt x="357537" y="334633"/>
                                </a:lnTo>
                                <a:lnTo>
                                  <a:pt x="357593" y="352148"/>
                                </a:lnTo>
                                <a:lnTo>
                                  <a:pt x="357650" y="357591"/>
                                </a:lnTo>
                                <a:lnTo>
                                  <a:pt x="357707" y="360187"/>
                                </a:lnTo>
                                <a:lnTo>
                                  <a:pt x="357767" y="369647"/>
                                </a:lnTo>
                                <a:lnTo>
                                  <a:pt x="357824" y="371944"/>
                                </a:lnTo>
                                <a:lnTo>
                                  <a:pt x="357881" y="351002"/>
                                </a:lnTo>
                                <a:lnTo>
                                  <a:pt x="357937" y="368797"/>
                                </a:lnTo>
                                <a:lnTo>
                                  <a:pt x="357994" y="371668"/>
                                </a:lnTo>
                                <a:lnTo>
                                  <a:pt x="358051" y="315692"/>
                                </a:lnTo>
                                <a:lnTo>
                                  <a:pt x="358108" y="340096"/>
                                </a:lnTo>
                                <a:lnTo>
                                  <a:pt x="358168" y="320285"/>
                                </a:lnTo>
                                <a:lnTo>
                                  <a:pt x="358225" y="300194"/>
                                </a:lnTo>
                                <a:lnTo>
                                  <a:pt x="358282" y="356445"/>
                                </a:lnTo>
                                <a:lnTo>
                                  <a:pt x="358338" y="355295"/>
                                </a:lnTo>
                                <a:lnTo>
                                  <a:pt x="358399" y="348981"/>
                                </a:lnTo>
                                <a:lnTo>
                                  <a:pt x="358456" y="335204"/>
                                </a:lnTo>
                                <a:lnTo>
                                  <a:pt x="358513" y="343543"/>
                                </a:lnTo>
                                <a:lnTo>
                                  <a:pt x="358569" y="342668"/>
                                </a:lnTo>
                                <a:lnTo>
                                  <a:pt x="358626" y="340371"/>
                                </a:lnTo>
                                <a:lnTo>
                                  <a:pt x="358683" y="335204"/>
                                </a:lnTo>
                                <a:lnTo>
                                  <a:pt x="358739" y="320285"/>
                                </a:lnTo>
                                <a:lnTo>
                                  <a:pt x="358800" y="341522"/>
                                </a:lnTo>
                                <a:lnTo>
                                  <a:pt x="358857" y="313396"/>
                                </a:lnTo>
                                <a:lnTo>
                                  <a:pt x="358913" y="323452"/>
                                </a:lnTo>
                                <a:lnTo>
                                  <a:pt x="358970" y="314542"/>
                                </a:lnTo>
                                <a:lnTo>
                                  <a:pt x="359027" y="298772"/>
                                </a:lnTo>
                                <a:lnTo>
                                  <a:pt x="359084" y="336654"/>
                                </a:lnTo>
                                <a:lnTo>
                                  <a:pt x="359144" y="306507"/>
                                </a:lnTo>
                                <a:lnTo>
                                  <a:pt x="359201" y="288142"/>
                                </a:lnTo>
                                <a:lnTo>
                                  <a:pt x="359258" y="304511"/>
                                </a:lnTo>
                                <a:lnTo>
                                  <a:pt x="359314" y="309379"/>
                                </a:lnTo>
                                <a:lnTo>
                                  <a:pt x="359375" y="311971"/>
                                </a:lnTo>
                                <a:lnTo>
                                  <a:pt x="359432" y="307653"/>
                                </a:lnTo>
                                <a:lnTo>
                                  <a:pt x="359489" y="298772"/>
                                </a:lnTo>
                                <a:lnTo>
                                  <a:pt x="359545" y="301639"/>
                                </a:lnTo>
                                <a:lnTo>
                                  <a:pt x="359602" y="289587"/>
                                </a:lnTo>
                                <a:lnTo>
                                  <a:pt x="359659" y="300493"/>
                                </a:lnTo>
                                <a:lnTo>
                                  <a:pt x="359715" y="313121"/>
                                </a:lnTo>
                                <a:lnTo>
                                  <a:pt x="359776" y="305932"/>
                                </a:lnTo>
                                <a:lnTo>
                                  <a:pt x="359833" y="314542"/>
                                </a:lnTo>
                                <a:lnTo>
                                  <a:pt x="359889" y="309103"/>
                                </a:lnTo>
                                <a:lnTo>
                                  <a:pt x="359946" y="294751"/>
                                </a:lnTo>
                                <a:lnTo>
                                  <a:pt x="360003" y="298197"/>
                                </a:lnTo>
                                <a:lnTo>
                                  <a:pt x="360064" y="275810"/>
                                </a:lnTo>
                                <a:lnTo>
                                  <a:pt x="360120" y="295326"/>
                                </a:lnTo>
                                <a:lnTo>
                                  <a:pt x="360177" y="286416"/>
                                </a:lnTo>
                                <a:lnTo>
                                  <a:pt x="360234" y="284995"/>
                                </a:lnTo>
                                <a:lnTo>
                                  <a:pt x="360290" y="291884"/>
                                </a:lnTo>
                                <a:lnTo>
                                  <a:pt x="360347" y="263183"/>
                                </a:lnTo>
                                <a:lnTo>
                                  <a:pt x="360408" y="268626"/>
                                </a:lnTo>
                                <a:lnTo>
                                  <a:pt x="360464" y="275514"/>
                                </a:lnTo>
                                <a:lnTo>
                                  <a:pt x="360521" y="288713"/>
                                </a:lnTo>
                                <a:lnTo>
                                  <a:pt x="360578" y="288142"/>
                                </a:lnTo>
                                <a:lnTo>
                                  <a:pt x="360635" y="315117"/>
                                </a:lnTo>
                                <a:lnTo>
                                  <a:pt x="360691" y="266329"/>
                                </a:lnTo>
                                <a:lnTo>
                                  <a:pt x="360748" y="282399"/>
                                </a:lnTo>
                                <a:lnTo>
                                  <a:pt x="360809" y="280678"/>
                                </a:lnTo>
                                <a:lnTo>
                                  <a:pt x="360865" y="274939"/>
                                </a:lnTo>
                                <a:lnTo>
                                  <a:pt x="360922" y="246238"/>
                                </a:lnTo>
                                <a:lnTo>
                                  <a:pt x="360979" y="260316"/>
                                </a:lnTo>
                                <a:lnTo>
                                  <a:pt x="361040" y="245664"/>
                                </a:lnTo>
                                <a:lnTo>
                                  <a:pt x="361096" y="279252"/>
                                </a:lnTo>
                                <a:lnTo>
                                  <a:pt x="361153" y="217538"/>
                                </a:lnTo>
                                <a:lnTo>
                                  <a:pt x="361210" y="256294"/>
                                </a:lnTo>
                                <a:lnTo>
                                  <a:pt x="361266" y="223280"/>
                                </a:lnTo>
                                <a:lnTo>
                                  <a:pt x="361323" y="284995"/>
                                </a:lnTo>
                                <a:lnTo>
                                  <a:pt x="361380" y="274664"/>
                                </a:lnTo>
                                <a:lnTo>
                                  <a:pt x="361441" y="213245"/>
                                </a:lnTo>
                                <a:lnTo>
                                  <a:pt x="361497" y="266900"/>
                                </a:lnTo>
                                <a:lnTo>
                                  <a:pt x="361554" y="249980"/>
                                </a:lnTo>
                                <a:lnTo>
                                  <a:pt x="361611" y="253403"/>
                                </a:lnTo>
                                <a:lnTo>
                                  <a:pt x="361667" y="252828"/>
                                </a:lnTo>
                                <a:lnTo>
                                  <a:pt x="361724" y="259716"/>
                                </a:lnTo>
                                <a:lnTo>
                                  <a:pt x="361785" y="278957"/>
                                </a:lnTo>
                                <a:lnTo>
                                  <a:pt x="361841" y="246238"/>
                                </a:lnTo>
                                <a:lnTo>
                                  <a:pt x="361898" y="262012"/>
                                </a:lnTo>
                                <a:lnTo>
                                  <a:pt x="361955" y="250256"/>
                                </a:lnTo>
                                <a:lnTo>
                                  <a:pt x="362016" y="258295"/>
                                </a:lnTo>
                                <a:lnTo>
                                  <a:pt x="362072" y="261737"/>
                                </a:lnTo>
                                <a:lnTo>
                                  <a:pt x="362129" y="224131"/>
                                </a:lnTo>
                                <a:lnTo>
                                  <a:pt x="362186" y="260862"/>
                                </a:lnTo>
                                <a:lnTo>
                                  <a:pt x="362242" y="245939"/>
                                </a:lnTo>
                                <a:lnTo>
                                  <a:pt x="362299" y="259716"/>
                                </a:lnTo>
                                <a:lnTo>
                                  <a:pt x="362356" y="213520"/>
                                </a:lnTo>
                                <a:lnTo>
                                  <a:pt x="362416" y="200594"/>
                                </a:lnTo>
                                <a:lnTo>
                                  <a:pt x="362473" y="230444"/>
                                </a:lnTo>
                                <a:lnTo>
                                  <a:pt x="362530" y="249685"/>
                                </a:lnTo>
                                <a:lnTo>
                                  <a:pt x="362587" y="267476"/>
                                </a:lnTo>
                                <a:lnTo>
                                  <a:pt x="362643" y="243647"/>
                                </a:lnTo>
                                <a:lnTo>
                                  <a:pt x="362700" y="239054"/>
                                </a:lnTo>
                                <a:lnTo>
                                  <a:pt x="362761" y="217242"/>
                                </a:lnTo>
                                <a:lnTo>
                                  <a:pt x="362817" y="200594"/>
                                </a:lnTo>
                                <a:lnTo>
                                  <a:pt x="362874" y="247664"/>
                                </a:lnTo>
                                <a:lnTo>
                                  <a:pt x="362931" y="247089"/>
                                </a:lnTo>
                                <a:lnTo>
                                  <a:pt x="362988" y="241646"/>
                                </a:lnTo>
                                <a:lnTo>
                                  <a:pt x="363048" y="242221"/>
                                </a:lnTo>
                                <a:lnTo>
                                  <a:pt x="363105" y="271768"/>
                                </a:lnTo>
                                <a:lnTo>
                                  <a:pt x="363162" y="239054"/>
                                </a:lnTo>
                                <a:lnTo>
                                  <a:pt x="363218" y="242796"/>
                                </a:lnTo>
                                <a:lnTo>
                                  <a:pt x="363275" y="243072"/>
                                </a:lnTo>
                                <a:lnTo>
                                  <a:pt x="363332" y="235908"/>
                                </a:lnTo>
                                <a:lnTo>
                                  <a:pt x="363388" y="252257"/>
                                </a:lnTo>
                                <a:lnTo>
                                  <a:pt x="363449" y="236483"/>
                                </a:lnTo>
                                <a:lnTo>
                                  <a:pt x="363506" y="204040"/>
                                </a:lnTo>
                                <a:lnTo>
                                  <a:pt x="363563" y="235333"/>
                                </a:lnTo>
                                <a:lnTo>
                                  <a:pt x="363619" y="225577"/>
                                </a:lnTo>
                                <a:lnTo>
                                  <a:pt x="363676" y="252257"/>
                                </a:lnTo>
                                <a:lnTo>
                                  <a:pt x="363737" y="255424"/>
                                </a:lnTo>
                                <a:lnTo>
                                  <a:pt x="363793" y="222130"/>
                                </a:lnTo>
                                <a:lnTo>
                                  <a:pt x="363850" y="238204"/>
                                </a:lnTo>
                                <a:lnTo>
                                  <a:pt x="363907" y="215246"/>
                                </a:lnTo>
                                <a:lnTo>
                                  <a:pt x="363963" y="251406"/>
                                </a:lnTo>
                                <a:lnTo>
                                  <a:pt x="364024" y="254549"/>
                                </a:lnTo>
                                <a:lnTo>
                                  <a:pt x="364081" y="259141"/>
                                </a:lnTo>
                                <a:lnTo>
                                  <a:pt x="364138" y="227298"/>
                                </a:lnTo>
                                <a:lnTo>
                                  <a:pt x="364194" y="249685"/>
                                </a:lnTo>
                                <a:lnTo>
                                  <a:pt x="364251" y="238779"/>
                                </a:lnTo>
                                <a:lnTo>
                                  <a:pt x="364308" y="221260"/>
                                </a:lnTo>
                                <a:lnTo>
                                  <a:pt x="364364" y="266030"/>
                                </a:lnTo>
                                <a:lnTo>
                                  <a:pt x="364421" y="229594"/>
                                </a:lnTo>
                                <a:lnTo>
                                  <a:pt x="364482" y="225852"/>
                                </a:lnTo>
                                <a:lnTo>
                                  <a:pt x="364539" y="205486"/>
                                </a:lnTo>
                                <a:lnTo>
                                  <a:pt x="364595" y="258295"/>
                                </a:lnTo>
                                <a:lnTo>
                                  <a:pt x="364652" y="216392"/>
                                </a:lnTo>
                                <a:lnTo>
                                  <a:pt x="364713" y="255124"/>
                                </a:lnTo>
                                <a:lnTo>
                                  <a:pt x="364769" y="227873"/>
                                </a:lnTo>
                                <a:lnTo>
                                  <a:pt x="364826" y="214946"/>
                                </a:lnTo>
                                <a:lnTo>
                                  <a:pt x="364883" y="253127"/>
                                </a:lnTo>
                                <a:lnTo>
                                  <a:pt x="364940" y="235908"/>
                                </a:lnTo>
                                <a:lnTo>
                                  <a:pt x="364996" y="229019"/>
                                </a:lnTo>
                                <a:lnTo>
                                  <a:pt x="365057" y="242796"/>
                                </a:lnTo>
                                <a:lnTo>
                                  <a:pt x="365114" y="200893"/>
                                </a:lnTo>
                                <a:lnTo>
                                  <a:pt x="365170" y="223556"/>
                                </a:lnTo>
                                <a:lnTo>
                                  <a:pt x="365227" y="243647"/>
                                </a:lnTo>
                                <a:lnTo>
                                  <a:pt x="365284" y="249685"/>
                                </a:lnTo>
                                <a:lnTo>
                                  <a:pt x="365341" y="203189"/>
                                </a:lnTo>
                                <a:lnTo>
                                  <a:pt x="365397" y="241350"/>
                                </a:lnTo>
                                <a:lnTo>
                                  <a:pt x="365458" y="239625"/>
                                </a:lnTo>
                                <a:lnTo>
                                  <a:pt x="365515" y="251106"/>
                                </a:lnTo>
                                <a:lnTo>
                                  <a:pt x="365571" y="258295"/>
                                </a:lnTo>
                                <a:lnTo>
                                  <a:pt x="365628" y="212650"/>
                                </a:lnTo>
                                <a:lnTo>
                                  <a:pt x="365689" y="224131"/>
                                </a:lnTo>
                                <a:lnTo>
                                  <a:pt x="365746" y="234462"/>
                                </a:lnTo>
                                <a:lnTo>
                                  <a:pt x="365802" y="246514"/>
                                </a:lnTo>
                                <a:lnTo>
                                  <a:pt x="365859" y="235033"/>
                                </a:lnTo>
                                <a:lnTo>
                                  <a:pt x="365915" y="260587"/>
                                </a:lnTo>
                                <a:lnTo>
                                  <a:pt x="365972" y="236483"/>
                                </a:lnTo>
                                <a:lnTo>
                                  <a:pt x="366029" y="265455"/>
                                </a:lnTo>
                                <a:lnTo>
                                  <a:pt x="366090" y="226427"/>
                                </a:lnTo>
                                <a:lnTo>
                                  <a:pt x="366146" y="228148"/>
                                </a:lnTo>
                                <a:lnTo>
                                  <a:pt x="366203" y="236483"/>
                                </a:lnTo>
                                <a:lnTo>
                                  <a:pt x="366260" y="236483"/>
                                </a:lnTo>
                                <a:lnTo>
                                  <a:pt x="366316" y="216667"/>
                                </a:lnTo>
                                <a:lnTo>
                                  <a:pt x="366373" y="232741"/>
                                </a:lnTo>
                                <a:lnTo>
                                  <a:pt x="366434" y="256570"/>
                                </a:lnTo>
                                <a:lnTo>
                                  <a:pt x="366491" y="239625"/>
                                </a:lnTo>
                                <a:lnTo>
                                  <a:pt x="366547" y="262012"/>
                                </a:lnTo>
                                <a:lnTo>
                                  <a:pt x="366604" y="239350"/>
                                </a:lnTo>
                                <a:lnTo>
                                  <a:pt x="366665" y="228719"/>
                                </a:lnTo>
                                <a:lnTo>
                                  <a:pt x="366721" y="243371"/>
                                </a:lnTo>
                                <a:lnTo>
                                  <a:pt x="366778" y="229869"/>
                                </a:lnTo>
                                <a:lnTo>
                                  <a:pt x="366835" y="243072"/>
                                </a:lnTo>
                                <a:lnTo>
                                  <a:pt x="366892" y="224131"/>
                                </a:lnTo>
                                <a:lnTo>
                                  <a:pt x="366948" y="207782"/>
                                </a:lnTo>
                                <a:lnTo>
                                  <a:pt x="367005" y="249385"/>
                                </a:lnTo>
                                <a:lnTo>
                                  <a:pt x="367066" y="230740"/>
                                </a:lnTo>
                                <a:lnTo>
                                  <a:pt x="367122" y="270622"/>
                                </a:lnTo>
                                <a:lnTo>
                                  <a:pt x="367179" y="245368"/>
                                </a:lnTo>
                                <a:lnTo>
                                  <a:pt x="367236" y="224131"/>
                                </a:lnTo>
                                <a:lnTo>
                                  <a:pt x="367292" y="256570"/>
                                </a:lnTo>
                                <a:lnTo>
                                  <a:pt x="367353" y="234186"/>
                                </a:lnTo>
                                <a:lnTo>
                                  <a:pt x="367410" y="223280"/>
                                </a:lnTo>
                                <a:lnTo>
                                  <a:pt x="367467" y="249685"/>
                                </a:lnTo>
                                <a:lnTo>
                                  <a:pt x="367523" y="237333"/>
                                </a:lnTo>
                                <a:lnTo>
                                  <a:pt x="367580" y="255999"/>
                                </a:lnTo>
                                <a:lnTo>
                                  <a:pt x="367637" y="261737"/>
                                </a:lnTo>
                                <a:lnTo>
                                  <a:pt x="367697" y="255424"/>
                                </a:lnTo>
                                <a:lnTo>
                                  <a:pt x="367754" y="231020"/>
                                </a:lnTo>
                                <a:lnTo>
                                  <a:pt x="367811" y="241350"/>
                                </a:lnTo>
                                <a:lnTo>
                                  <a:pt x="367867" y="225577"/>
                                </a:lnTo>
                                <a:lnTo>
                                  <a:pt x="367924" y="279528"/>
                                </a:lnTo>
                                <a:lnTo>
                                  <a:pt x="367981" y="236183"/>
                                </a:lnTo>
                                <a:lnTo>
                                  <a:pt x="368038" y="235333"/>
                                </a:lnTo>
                                <a:lnTo>
                                  <a:pt x="368098" y="223556"/>
                                </a:lnTo>
                                <a:lnTo>
                                  <a:pt x="368155" y="217242"/>
                                </a:lnTo>
                                <a:lnTo>
                                  <a:pt x="368212" y="236758"/>
                                </a:lnTo>
                                <a:lnTo>
                                  <a:pt x="368268" y="264033"/>
                                </a:lnTo>
                                <a:lnTo>
                                  <a:pt x="368329" y="264884"/>
                                </a:lnTo>
                                <a:lnTo>
                                  <a:pt x="368386" y="230444"/>
                                </a:lnTo>
                                <a:lnTo>
                                  <a:pt x="368443" y="212949"/>
                                </a:lnTo>
                                <a:lnTo>
                                  <a:pt x="368499" y="230169"/>
                                </a:lnTo>
                                <a:lnTo>
                                  <a:pt x="368556" y="264884"/>
                                </a:lnTo>
                                <a:lnTo>
                                  <a:pt x="368613" y="258570"/>
                                </a:lnTo>
                                <a:lnTo>
                                  <a:pt x="368669" y="243942"/>
                                </a:lnTo>
                                <a:lnTo>
                                  <a:pt x="368730" y="260587"/>
                                </a:lnTo>
                                <a:lnTo>
                                  <a:pt x="368787" y="208932"/>
                                </a:lnTo>
                                <a:lnTo>
                                  <a:pt x="368843" y="234462"/>
                                </a:lnTo>
                                <a:lnTo>
                                  <a:pt x="368900" y="240775"/>
                                </a:lnTo>
                                <a:lnTo>
                                  <a:pt x="368957" y="243371"/>
                                </a:lnTo>
                                <a:lnTo>
                                  <a:pt x="369014" y="249956"/>
                                </a:lnTo>
                                <a:lnTo>
                                  <a:pt x="369074" y="226723"/>
                                </a:lnTo>
                                <a:lnTo>
                                  <a:pt x="369131" y="241350"/>
                                </a:lnTo>
                                <a:lnTo>
                                  <a:pt x="369188" y="220984"/>
                                </a:lnTo>
                                <a:lnTo>
                                  <a:pt x="369245" y="269476"/>
                                </a:lnTo>
                                <a:lnTo>
                                  <a:pt x="369305" y="225852"/>
                                </a:lnTo>
                                <a:lnTo>
                                  <a:pt x="369362" y="276660"/>
                                </a:lnTo>
                                <a:lnTo>
                                  <a:pt x="369419" y="250256"/>
                                </a:lnTo>
                                <a:lnTo>
                                  <a:pt x="369475" y="259716"/>
                                </a:lnTo>
                                <a:lnTo>
                                  <a:pt x="369532" y="227298"/>
                                </a:lnTo>
                                <a:lnTo>
                                  <a:pt x="369589" y="238204"/>
                                </a:lnTo>
                                <a:lnTo>
                                  <a:pt x="369645" y="233312"/>
                                </a:lnTo>
                                <a:lnTo>
                                  <a:pt x="369706" y="242496"/>
                                </a:lnTo>
                                <a:lnTo>
                                  <a:pt x="369763" y="225277"/>
                                </a:lnTo>
                                <a:lnTo>
                                  <a:pt x="369819" y="236183"/>
                                </a:lnTo>
                                <a:lnTo>
                                  <a:pt x="369876" y="212949"/>
                                </a:lnTo>
                                <a:lnTo>
                                  <a:pt x="369933" y="221559"/>
                                </a:lnTo>
                                <a:lnTo>
                                  <a:pt x="369990" y="236483"/>
                                </a:lnTo>
                                <a:lnTo>
                                  <a:pt x="370050" y="228148"/>
                                </a:lnTo>
                                <a:lnTo>
                                  <a:pt x="370107" y="205186"/>
                                </a:lnTo>
                                <a:lnTo>
                                  <a:pt x="370164" y="220113"/>
                                </a:lnTo>
                                <a:lnTo>
                                  <a:pt x="370220" y="244793"/>
                                </a:lnTo>
                                <a:lnTo>
                                  <a:pt x="370277" y="227573"/>
                                </a:lnTo>
                                <a:lnTo>
                                  <a:pt x="370338" y="265179"/>
                                </a:lnTo>
                                <a:lnTo>
                                  <a:pt x="370394" y="236758"/>
                                </a:lnTo>
                                <a:lnTo>
                                  <a:pt x="370451" y="203765"/>
                                </a:lnTo>
                                <a:lnTo>
                                  <a:pt x="370508" y="248535"/>
                                </a:lnTo>
                                <a:lnTo>
                                  <a:pt x="370565" y="231890"/>
                                </a:lnTo>
                                <a:lnTo>
                                  <a:pt x="370621" y="195155"/>
                                </a:lnTo>
                                <a:lnTo>
                                  <a:pt x="370678" y="220409"/>
                                </a:lnTo>
                                <a:lnTo>
                                  <a:pt x="370739" y="234186"/>
                                </a:lnTo>
                                <a:lnTo>
                                  <a:pt x="370796" y="206632"/>
                                </a:lnTo>
                                <a:lnTo>
                                  <a:pt x="370852" y="225001"/>
                                </a:lnTo>
                                <a:lnTo>
                                  <a:pt x="370909" y="213800"/>
                                </a:lnTo>
                                <a:lnTo>
                                  <a:pt x="370966" y="196005"/>
                                </a:lnTo>
                                <a:lnTo>
                                  <a:pt x="371026" y="211799"/>
                                </a:lnTo>
                                <a:lnTo>
                                  <a:pt x="371083" y="213225"/>
                                </a:lnTo>
                                <a:lnTo>
                                  <a:pt x="371140" y="203189"/>
                                </a:lnTo>
                                <a:lnTo>
                                  <a:pt x="371196" y="217813"/>
                                </a:lnTo>
                                <a:lnTo>
                                  <a:pt x="371253" y="226152"/>
                                </a:lnTo>
                                <a:lnTo>
                                  <a:pt x="371314" y="218963"/>
                                </a:lnTo>
                                <a:lnTo>
                                  <a:pt x="371371" y="215521"/>
                                </a:lnTo>
                                <a:lnTo>
                                  <a:pt x="371427" y="194280"/>
                                </a:lnTo>
                                <a:lnTo>
                                  <a:pt x="371484" y="239054"/>
                                </a:lnTo>
                                <a:lnTo>
                                  <a:pt x="371541" y="239350"/>
                                </a:lnTo>
                                <a:lnTo>
                                  <a:pt x="371597" y="179932"/>
                                </a:lnTo>
                                <a:lnTo>
                                  <a:pt x="371654" y="229594"/>
                                </a:lnTo>
                                <a:lnTo>
                                  <a:pt x="371711" y="198597"/>
                                </a:lnTo>
                                <a:lnTo>
                                  <a:pt x="371772" y="206336"/>
                                </a:lnTo>
                                <a:lnTo>
                                  <a:pt x="371828" y="195155"/>
                                </a:lnTo>
                                <a:lnTo>
                                  <a:pt x="371885" y="218963"/>
                                </a:lnTo>
                                <a:lnTo>
                                  <a:pt x="371942" y="184824"/>
                                </a:lnTo>
                                <a:lnTo>
                                  <a:pt x="372002" y="242221"/>
                                </a:lnTo>
                                <a:lnTo>
                                  <a:pt x="372059" y="217538"/>
                                </a:lnTo>
                                <a:lnTo>
                                  <a:pt x="372116" y="240500"/>
                                </a:lnTo>
                                <a:lnTo>
                                  <a:pt x="372172" y="210353"/>
                                </a:lnTo>
                                <a:lnTo>
                                  <a:pt x="372229" y="217813"/>
                                </a:lnTo>
                                <a:lnTo>
                                  <a:pt x="372286" y="204911"/>
                                </a:lnTo>
                                <a:lnTo>
                                  <a:pt x="372346" y="192283"/>
                                </a:lnTo>
                                <a:lnTo>
                                  <a:pt x="372403" y="216967"/>
                                </a:lnTo>
                                <a:lnTo>
                                  <a:pt x="372460" y="229019"/>
                                </a:lnTo>
                                <a:lnTo>
                                  <a:pt x="372517" y="167604"/>
                                </a:lnTo>
                                <a:lnTo>
                                  <a:pt x="372573" y="198026"/>
                                </a:lnTo>
                                <a:lnTo>
                                  <a:pt x="372630" y="223851"/>
                                </a:lnTo>
                                <a:lnTo>
                                  <a:pt x="372687" y="214946"/>
                                </a:lnTo>
                                <a:lnTo>
                                  <a:pt x="372747" y="206061"/>
                                </a:lnTo>
                                <a:lnTo>
                                  <a:pt x="372804" y="191988"/>
                                </a:lnTo>
                                <a:lnTo>
                                  <a:pt x="372861" y="175639"/>
                                </a:lnTo>
                                <a:lnTo>
                                  <a:pt x="372918" y="196301"/>
                                </a:lnTo>
                                <a:lnTo>
                                  <a:pt x="372978" y="184524"/>
                                </a:lnTo>
                                <a:lnTo>
                                  <a:pt x="373035" y="198597"/>
                                </a:lnTo>
                                <a:lnTo>
                                  <a:pt x="373092" y="201468"/>
                                </a:lnTo>
                                <a:lnTo>
                                  <a:pt x="373148" y="178785"/>
                                </a:lnTo>
                                <a:lnTo>
                                  <a:pt x="373205" y="195730"/>
                                </a:lnTo>
                                <a:lnTo>
                                  <a:pt x="373262" y="186844"/>
                                </a:lnTo>
                                <a:lnTo>
                                  <a:pt x="373319" y="204339"/>
                                </a:lnTo>
                                <a:lnTo>
                                  <a:pt x="373379" y="190262"/>
                                </a:lnTo>
                                <a:lnTo>
                                  <a:pt x="373436" y="179081"/>
                                </a:lnTo>
                                <a:lnTo>
                                  <a:pt x="373493" y="188841"/>
                                </a:lnTo>
                                <a:lnTo>
                                  <a:pt x="373549" y="191712"/>
                                </a:lnTo>
                                <a:lnTo>
                                  <a:pt x="373606" y="211799"/>
                                </a:lnTo>
                                <a:lnTo>
                                  <a:pt x="373663" y="196301"/>
                                </a:lnTo>
                                <a:lnTo>
                                  <a:pt x="373724" y="188841"/>
                                </a:lnTo>
                                <a:lnTo>
                                  <a:pt x="373780" y="181082"/>
                                </a:lnTo>
                                <a:lnTo>
                                  <a:pt x="373837" y="195454"/>
                                </a:lnTo>
                                <a:lnTo>
                                  <a:pt x="373893" y="197151"/>
                                </a:lnTo>
                                <a:lnTo>
                                  <a:pt x="373954" y="203489"/>
                                </a:lnTo>
                                <a:lnTo>
                                  <a:pt x="374011" y="187991"/>
                                </a:lnTo>
                                <a:lnTo>
                                  <a:pt x="374068" y="180231"/>
                                </a:lnTo>
                                <a:lnTo>
                                  <a:pt x="374124" y="190562"/>
                                </a:lnTo>
                                <a:lnTo>
                                  <a:pt x="374181" y="169900"/>
                                </a:lnTo>
                                <a:lnTo>
                                  <a:pt x="374238" y="198897"/>
                                </a:lnTo>
                                <a:lnTo>
                                  <a:pt x="374295" y="178785"/>
                                </a:lnTo>
                                <a:lnTo>
                                  <a:pt x="374355" y="192283"/>
                                </a:lnTo>
                                <a:lnTo>
                                  <a:pt x="374412" y="191712"/>
                                </a:lnTo>
                                <a:lnTo>
                                  <a:pt x="374469" y="163862"/>
                                </a:lnTo>
                                <a:lnTo>
                                  <a:pt x="374525" y="179656"/>
                                </a:lnTo>
                                <a:lnTo>
                                  <a:pt x="374582" y="202614"/>
                                </a:lnTo>
                                <a:lnTo>
                                  <a:pt x="374643" y="161566"/>
                                </a:lnTo>
                                <a:lnTo>
                                  <a:pt x="374699" y="153827"/>
                                </a:lnTo>
                                <a:lnTo>
                                  <a:pt x="374756" y="177060"/>
                                </a:lnTo>
                                <a:lnTo>
                                  <a:pt x="374813" y="171346"/>
                                </a:lnTo>
                                <a:lnTo>
                                  <a:pt x="374870" y="165008"/>
                                </a:lnTo>
                                <a:lnTo>
                                  <a:pt x="374926" y="182528"/>
                                </a:lnTo>
                                <a:lnTo>
                                  <a:pt x="374987" y="175639"/>
                                </a:lnTo>
                                <a:lnTo>
                                  <a:pt x="375044" y="169026"/>
                                </a:lnTo>
                                <a:lnTo>
                                  <a:pt x="375100" y="213820"/>
                                </a:lnTo>
                                <a:lnTo>
                                  <a:pt x="375157" y="146942"/>
                                </a:lnTo>
                                <a:lnTo>
                                  <a:pt x="375214" y="189987"/>
                                </a:lnTo>
                                <a:lnTo>
                                  <a:pt x="375271" y="164733"/>
                                </a:lnTo>
                                <a:lnTo>
                                  <a:pt x="375327" y="176789"/>
                                </a:lnTo>
                                <a:lnTo>
                                  <a:pt x="375388" y="173067"/>
                                </a:lnTo>
                                <a:lnTo>
                                  <a:pt x="375445" y="179656"/>
                                </a:lnTo>
                                <a:lnTo>
                                  <a:pt x="375501" y="170176"/>
                                </a:lnTo>
                                <a:lnTo>
                                  <a:pt x="375558" y="161291"/>
                                </a:lnTo>
                                <a:lnTo>
                                  <a:pt x="375619" y="183398"/>
                                </a:lnTo>
                                <a:lnTo>
                                  <a:pt x="375676" y="169050"/>
                                </a:lnTo>
                                <a:lnTo>
                                  <a:pt x="375732" y="151806"/>
                                </a:lnTo>
                                <a:lnTo>
                                  <a:pt x="375789" y="177935"/>
                                </a:lnTo>
                                <a:lnTo>
                                  <a:pt x="375845" y="178806"/>
                                </a:lnTo>
                                <a:lnTo>
                                  <a:pt x="375902" y="162437"/>
                                </a:lnTo>
                                <a:lnTo>
                                  <a:pt x="375959" y="153531"/>
                                </a:lnTo>
                                <a:lnTo>
                                  <a:pt x="376020" y="198897"/>
                                </a:lnTo>
                                <a:lnTo>
                                  <a:pt x="376076" y="176514"/>
                                </a:lnTo>
                                <a:lnTo>
                                  <a:pt x="376133" y="187966"/>
                                </a:lnTo>
                                <a:lnTo>
                                  <a:pt x="376190" y="198026"/>
                                </a:lnTo>
                                <a:lnTo>
                                  <a:pt x="376246" y="180231"/>
                                </a:lnTo>
                                <a:lnTo>
                                  <a:pt x="376303" y="168750"/>
                                </a:lnTo>
                                <a:lnTo>
                                  <a:pt x="376364" y="179656"/>
                                </a:lnTo>
                                <a:lnTo>
                                  <a:pt x="376421" y="142350"/>
                                </a:lnTo>
                                <a:lnTo>
                                  <a:pt x="376477" y="164457"/>
                                </a:lnTo>
                                <a:lnTo>
                                  <a:pt x="376534" y="176489"/>
                                </a:lnTo>
                                <a:lnTo>
                                  <a:pt x="376595" y="191433"/>
                                </a:lnTo>
                                <a:lnTo>
                                  <a:pt x="376651" y="183374"/>
                                </a:lnTo>
                                <a:lnTo>
                                  <a:pt x="376708" y="158419"/>
                                </a:lnTo>
                                <a:lnTo>
                                  <a:pt x="376765" y="161566"/>
                                </a:lnTo>
                                <a:lnTo>
                                  <a:pt x="376822" y="173343"/>
                                </a:lnTo>
                                <a:lnTo>
                                  <a:pt x="376878" y="164162"/>
                                </a:lnTo>
                                <a:lnTo>
                                  <a:pt x="376935" y="229890"/>
                                </a:lnTo>
                                <a:lnTo>
                                  <a:pt x="376996" y="165583"/>
                                </a:lnTo>
                                <a:lnTo>
                                  <a:pt x="377052" y="182827"/>
                                </a:lnTo>
                                <a:lnTo>
                                  <a:pt x="377109" y="208081"/>
                                </a:lnTo>
                                <a:lnTo>
                                  <a:pt x="377166" y="139478"/>
                                </a:lnTo>
                                <a:lnTo>
                                  <a:pt x="377223" y="190562"/>
                                </a:lnTo>
                                <a:lnTo>
                                  <a:pt x="377279" y="161566"/>
                                </a:lnTo>
                                <a:lnTo>
                                  <a:pt x="377340" y="163587"/>
                                </a:lnTo>
                                <a:lnTo>
                                  <a:pt x="377397" y="183374"/>
                                </a:lnTo>
                                <a:lnTo>
                                  <a:pt x="377453" y="148663"/>
                                </a:lnTo>
                                <a:lnTo>
                                  <a:pt x="377510" y="168175"/>
                                </a:lnTo>
                                <a:lnTo>
                                  <a:pt x="377567" y="182827"/>
                                </a:lnTo>
                                <a:lnTo>
                                  <a:pt x="377627" y="177060"/>
                                </a:lnTo>
                                <a:lnTo>
                                  <a:pt x="377684" y="198026"/>
                                </a:lnTo>
                                <a:lnTo>
                                  <a:pt x="377741" y="179956"/>
                                </a:lnTo>
                                <a:lnTo>
                                  <a:pt x="377797" y="183398"/>
                                </a:lnTo>
                                <a:lnTo>
                                  <a:pt x="377854" y="212374"/>
                                </a:lnTo>
                                <a:lnTo>
                                  <a:pt x="377911" y="181677"/>
                                </a:lnTo>
                                <a:lnTo>
                                  <a:pt x="377968" y="187120"/>
                                </a:lnTo>
                                <a:lnTo>
                                  <a:pt x="378028" y="176214"/>
                                </a:lnTo>
                                <a:lnTo>
                                  <a:pt x="378085" y="162437"/>
                                </a:lnTo>
                                <a:lnTo>
                                  <a:pt x="378142" y="194004"/>
                                </a:lnTo>
                                <a:lnTo>
                                  <a:pt x="378198" y="189987"/>
                                </a:lnTo>
                                <a:lnTo>
                                  <a:pt x="378255" y="138903"/>
                                </a:lnTo>
                                <a:lnTo>
                                  <a:pt x="378316" y="163587"/>
                                </a:lnTo>
                                <a:lnTo>
                                  <a:pt x="378373" y="167304"/>
                                </a:lnTo>
                                <a:lnTo>
                                  <a:pt x="378429" y="183949"/>
                                </a:lnTo>
                                <a:lnTo>
                                  <a:pt x="378486" y="197151"/>
                                </a:lnTo>
                                <a:lnTo>
                                  <a:pt x="378543" y="182252"/>
                                </a:lnTo>
                                <a:lnTo>
                                  <a:pt x="378603" y="161861"/>
                                </a:lnTo>
                                <a:lnTo>
                                  <a:pt x="378660" y="175639"/>
                                </a:lnTo>
                                <a:lnTo>
                                  <a:pt x="378717" y="168750"/>
                                </a:lnTo>
                                <a:lnTo>
                                  <a:pt x="378773" y="190262"/>
                                </a:lnTo>
                                <a:lnTo>
                                  <a:pt x="378830" y="172767"/>
                                </a:lnTo>
                                <a:lnTo>
                                  <a:pt x="378887" y="188266"/>
                                </a:lnTo>
                                <a:lnTo>
                                  <a:pt x="378944" y="194280"/>
                                </a:lnTo>
                                <a:lnTo>
                                  <a:pt x="379000" y="188541"/>
                                </a:lnTo>
                                <a:lnTo>
                                  <a:pt x="379061" y="173618"/>
                                </a:lnTo>
                                <a:lnTo>
                                  <a:pt x="379118" y="179081"/>
                                </a:lnTo>
                                <a:lnTo>
                                  <a:pt x="379175" y="180231"/>
                                </a:lnTo>
                                <a:lnTo>
                                  <a:pt x="379231" y="179081"/>
                                </a:lnTo>
                                <a:lnTo>
                                  <a:pt x="379292" y="200893"/>
                                </a:lnTo>
                                <a:lnTo>
                                  <a:pt x="379349" y="171897"/>
                                </a:lnTo>
                                <a:lnTo>
                                  <a:pt x="379405" y="205761"/>
                                </a:lnTo>
                                <a:lnTo>
                                  <a:pt x="379462" y="174768"/>
                                </a:lnTo>
                                <a:lnTo>
                                  <a:pt x="379519" y="192559"/>
                                </a:lnTo>
                                <a:lnTo>
                                  <a:pt x="379575" y="185674"/>
                                </a:lnTo>
                                <a:lnTo>
                                  <a:pt x="379636" y="177060"/>
                                </a:lnTo>
                                <a:lnTo>
                                  <a:pt x="379693" y="186245"/>
                                </a:lnTo>
                                <a:lnTo>
                                  <a:pt x="379750" y="196301"/>
                                </a:lnTo>
                                <a:lnTo>
                                  <a:pt x="379806" y="214946"/>
                                </a:lnTo>
                                <a:lnTo>
                                  <a:pt x="379863" y="192283"/>
                                </a:lnTo>
                                <a:lnTo>
                                  <a:pt x="379920" y="189116"/>
                                </a:lnTo>
                                <a:lnTo>
                                  <a:pt x="379976" y="204911"/>
                                </a:lnTo>
                                <a:lnTo>
                                  <a:pt x="380037" y="164162"/>
                                </a:lnTo>
                                <a:lnTo>
                                  <a:pt x="380094" y="185395"/>
                                </a:lnTo>
                                <a:lnTo>
                                  <a:pt x="380150" y="185970"/>
                                </a:lnTo>
                                <a:lnTo>
                                  <a:pt x="380207" y="199747"/>
                                </a:lnTo>
                                <a:lnTo>
                                  <a:pt x="380268" y="196576"/>
                                </a:lnTo>
                                <a:lnTo>
                                  <a:pt x="380325" y="215521"/>
                                </a:lnTo>
                                <a:lnTo>
                                  <a:pt x="380381" y="200594"/>
                                </a:lnTo>
                                <a:lnTo>
                                  <a:pt x="380438" y="209207"/>
                                </a:lnTo>
                                <a:lnTo>
                                  <a:pt x="380495" y="168175"/>
                                </a:lnTo>
                                <a:lnTo>
                                  <a:pt x="380551" y="204911"/>
                                </a:lnTo>
                                <a:lnTo>
                                  <a:pt x="380608" y="195430"/>
                                </a:lnTo>
                                <a:lnTo>
                                  <a:pt x="380669" y="208057"/>
                                </a:lnTo>
                                <a:lnTo>
                                  <a:pt x="380726" y="193434"/>
                                </a:lnTo>
                                <a:lnTo>
                                  <a:pt x="380782" y="218688"/>
                                </a:lnTo>
                                <a:lnTo>
                                  <a:pt x="380839" y="239350"/>
                                </a:lnTo>
                                <a:lnTo>
                                  <a:pt x="380896" y="169601"/>
                                </a:lnTo>
                                <a:lnTo>
                                  <a:pt x="380952" y="177060"/>
                                </a:lnTo>
                                <a:lnTo>
                                  <a:pt x="381013" y="199747"/>
                                </a:lnTo>
                                <a:lnTo>
                                  <a:pt x="381070" y="181952"/>
                                </a:lnTo>
                                <a:lnTo>
                                  <a:pt x="381126" y="216392"/>
                                </a:lnTo>
                                <a:lnTo>
                                  <a:pt x="381183" y="175914"/>
                                </a:lnTo>
                                <a:lnTo>
                                  <a:pt x="381244" y="206911"/>
                                </a:lnTo>
                                <a:lnTo>
                                  <a:pt x="381301" y="225001"/>
                                </a:lnTo>
                                <a:lnTo>
                                  <a:pt x="381357" y="201169"/>
                                </a:lnTo>
                                <a:lnTo>
                                  <a:pt x="381414" y="235033"/>
                                </a:lnTo>
                                <a:lnTo>
                                  <a:pt x="381471" y="200893"/>
                                </a:lnTo>
                                <a:lnTo>
                                  <a:pt x="381528" y="206911"/>
                                </a:lnTo>
                                <a:lnTo>
                                  <a:pt x="381584" y="206632"/>
                                </a:lnTo>
                                <a:lnTo>
                                  <a:pt x="381645" y="215246"/>
                                </a:lnTo>
                                <a:lnTo>
                                  <a:pt x="381702" y="224702"/>
                                </a:lnTo>
                                <a:lnTo>
                                  <a:pt x="381758" y="226998"/>
                                </a:lnTo>
                                <a:lnTo>
                                  <a:pt x="381815" y="238479"/>
                                </a:lnTo>
                                <a:lnTo>
                                  <a:pt x="381872" y="206336"/>
                                </a:lnTo>
                                <a:lnTo>
                                  <a:pt x="381932" y="217242"/>
                                </a:lnTo>
                                <a:lnTo>
                                  <a:pt x="381989" y="253127"/>
                                </a:lnTo>
                                <a:lnTo>
                                  <a:pt x="382046" y="220409"/>
                                </a:lnTo>
                                <a:lnTo>
                                  <a:pt x="382102" y="222981"/>
                                </a:lnTo>
                                <a:lnTo>
                                  <a:pt x="382159" y="210653"/>
                                </a:lnTo>
                                <a:lnTo>
                                  <a:pt x="382216" y="246514"/>
                                </a:lnTo>
                                <a:lnTo>
                                  <a:pt x="382277" y="252552"/>
                                </a:lnTo>
                                <a:lnTo>
                                  <a:pt x="382333" y="213225"/>
                                </a:lnTo>
                                <a:lnTo>
                                  <a:pt x="382390" y="210653"/>
                                </a:lnTo>
                                <a:lnTo>
                                  <a:pt x="382447" y="229294"/>
                                </a:lnTo>
                                <a:lnTo>
                                  <a:pt x="382503" y="205761"/>
                                </a:lnTo>
                                <a:lnTo>
                                  <a:pt x="382560" y="239625"/>
                                </a:lnTo>
                                <a:lnTo>
                                  <a:pt x="382617" y="233036"/>
                                </a:lnTo>
                                <a:lnTo>
                                  <a:pt x="382677" y="241071"/>
                                </a:lnTo>
                                <a:lnTo>
                                  <a:pt x="382734" y="267751"/>
                                </a:lnTo>
                                <a:lnTo>
                                  <a:pt x="382791" y="233887"/>
                                </a:lnTo>
                                <a:lnTo>
                                  <a:pt x="382848" y="227573"/>
                                </a:lnTo>
                                <a:lnTo>
                                  <a:pt x="382908" y="260291"/>
                                </a:lnTo>
                                <a:lnTo>
                                  <a:pt x="382965" y="236183"/>
                                </a:lnTo>
                                <a:lnTo>
                                  <a:pt x="383022" y="258866"/>
                                </a:lnTo>
                                <a:lnTo>
                                  <a:pt x="383078" y="229019"/>
                                </a:lnTo>
                                <a:lnTo>
                                  <a:pt x="383135" y="238779"/>
                                </a:lnTo>
                                <a:lnTo>
                                  <a:pt x="383192" y="250831"/>
                                </a:lnTo>
                                <a:lnTo>
                                  <a:pt x="383249" y="226152"/>
                                </a:lnTo>
                                <a:lnTo>
                                  <a:pt x="383309" y="234757"/>
                                </a:lnTo>
                                <a:lnTo>
                                  <a:pt x="383366" y="245368"/>
                                </a:lnTo>
                                <a:lnTo>
                                  <a:pt x="383423" y="259716"/>
                                </a:lnTo>
                                <a:lnTo>
                                  <a:pt x="383479" y="260587"/>
                                </a:lnTo>
                                <a:lnTo>
                                  <a:pt x="383536" y="237904"/>
                                </a:lnTo>
                                <a:lnTo>
                                  <a:pt x="383593" y="223851"/>
                                </a:lnTo>
                                <a:lnTo>
                                  <a:pt x="383654" y="252257"/>
                                </a:lnTo>
                                <a:lnTo>
                                  <a:pt x="383710" y="260587"/>
                                </a:lnTo>
                                <a:lnTo>
                                  <a:pt x="383767" y="249110"/>
                                </a:lnTo>
                                <a:lnTo>
                                  <a:pt x="383824" y="260016"/>
                                </a:lnTo>
                                <a:lnTo>
                                  <a:pt x="383884" y="222130"/>
                                </a:lnTo>
                                <a:lnTo>
                                  <a:pt x="383941" y="264309"/>
                                </a:lnTo>
                                <a:lnTo>
                                  <a:pt x="383998" y="230169"/>
                                </a:lnTo>
                                <a:lnTo>
                                  <a:pt x="384054" y="290138"/>
                                </a:lnTo>
                                <a:lnTo>
                                  <a:pt x="384111" y="272919"/>
                                </a:lnTo>
                                <a:lnTo>
                                  <a:pt x="384168" y="267476"/>
                                </a:lnTo>
                                <a:lnTo>
                                  <a:pt x="384225" y="276660"/>
                                </a:lnTo>
                                <a:lnTo>
                                  <a:pt x="384285" y="264884"/>
                                </a:lnTo>
                                <a:lnTo>
                                  <a:pt x="384342" y="249110"/>
                                </a:lnTo>
                                <a:lnTo>
                                  <a:pt x="384399" y="278082"/>
                                </a:lnTo>
                                <a:lnTo>
                                  <a:pt x="384455" y="279528"/>
                                </a:lnTo>
                                <a:lnTo>
                                  <a:pt x="384512" y="292734"/>
                                </a:lnTo>
                                <a:lnTo>
                                  <a:pt x="384569" y="278382"/>
                                </a:lnTo>
                                <a:lnTo>
                                  <a:pt x="384630" y="282674"/>
                                </a:lnTo>
                                <a:lnTo>
                                  <a:pt x="384686" y="262587"/>
                                </a:lnTo>
                                <a:lnTo>
                                  <a:pt x="384743" y="257145"/>
                                </a:lnTo>
                                <a:lnTo>
                                  <a:pt x="384800" y="310824"/>
                                </a:lnTo>
                                <a:lnTo>
                                  <a:pt x="384856" y="275790"/>
                                </a:lnTo>
                                <a:lnTo>
                                  <a:pt x="384917" y="262012"/>
                                </a:lnTo>
                                <a:lnTo>
                                  <a:pt x="384974" y="303340"/>
                                </a:lnTo>
                                <a:lnTo>
                                  <a:pt x="385030" y="285845"/>
                                </a:lnTo>
                                <a:lnTo>
                                  <a:pt x="385087" y="272919"/>
                                </a:lnTo>
                                <a:lnTo>
                                  <a:pt x="385144" y="287267"/>
                                </a:lnTo>
                                <a:lnTo>
                                  <a:pt x="385201" y="258570"/>
                                </a:lnTo>
                                <a:lnTo>
                                  <a:pt x="385257" y="296452"/>
                                </a:lnTo>
                                <a:lnTo>
                                  <a:pt x="385318" y="315417"/>
                                </a:lnTo>
                                <a:lnTo>
                                  <a:pt x="385375" y="286991"/>
                                </a:lnTo>
                                <a:lnTo>
                                  <a:pt x="385431" y="307082"/>
                                </a:lnTo>
                                <a:lnTo>
                                  <a:pt x="385488" y="293305"/>
                                </a:lnTo>
                                <a:lnTo>
                                  <a:pt x="385545" y="271197"/>
                                </a:lnTo>
                                <a:lnTo>
                                  <a:pt x="385606" y="296176"/>
                                </a:lnTo>
                                <a:lnTo>
                                  <a:pt x="385662" y="293305"/>
                                </a:lnTo>
                                <a:lnTo>
                                  <a:pt x="385719" y="274640"/>
                                </a:lnTo>
                                <a:lnTo>
                                  <a:pt x="385776" y="328044"/>
                                </a:lnTo>
                                <a:lnTo>
                                  <a:pt x="385832" y="307378"/>
                                </a:lnTo>
                                <a:lnTo>
                                  <a:pt x="385893" y="287842"/>
                                </a:lnTo>
                                <a:lnTo>
                                  <a:pt x="385950" y="324027"/>
                                </a:lnTo>
                                <a:lnTo>
                                  <a:pt x="386006" y="285546"/>
                                </a:lnTo>
                                <a:lnTo>
                                  <a:pt x="386063" y="277235"/>
                                </a:lnTo>
                                <a:lnTo>
                                  <a:pt x="386120" y="286991"/>
                                </a:lnTo>
                                <a:lnTo>
                                  <a:pt x="386176" y="304211"/>
                                </a:lnTo>
                                <a:lnTo>
                                  <a:pt x="386233" y="344964"/>
                                </a:lnTo>
                                <a:lnTo>
                                  <a:pt x="386294" y="326323"/>
                                </a:lnTo>
                                <a:lnTo>
                                  <a:pt x="386351" y="329466"/>
                                </a:lnTo>
                                <a:lnTo>
                                  <a:pt x="386407" y="336929"/>
                                </a:lnTo>
                                <a:lnTo>
                                  <a:pt x="386464" y="315117"/>
                                </a:lnTo>
                                <a:lnTo>
                                  <a:pt x="386521" y="291584"/>
                                </a:lnTo>
                                <a:lnTo>
                                  <a:pt x="386581" y="301044"/>
                                </a:lnTo>
                                <a:lnTo>
                                  <a:pt x="386638" y="309954"/>
                                </a:lnTo>
                                <a:lnTo>
                                  <a:pt x="386695" y="289563"/>
                                </a:lnTo>
                                <a:lnTo>
                                  <a:pt x="386752" y="305932"/>
                                </a:lnTo>
                                <a:lnTo>
                                  <a:pt x="386808" y="311399"/>
                                </a:lnTo>
                                <a:lnTo>
                                  <a:pt x="386865" y="288988"/>
                                </a:lnTo>
                                <a:lnTo>
                                  <a:pt x="386926" y="320580"/>
                                </a:lnTo>
                                <a:lnTo>
                                  <a:pt x="386982" y="313396"/>
                                </a:lnTo>
                                <a:lnTo>
                                  <a:pt x="387039" y="327469"/>
                                </a:lnTo>
                                <a:lnTo>
                                  <a:pt x="387096" y="334633"/>
                                </a:lnTo>
                                <a:lnTo>
                                  <a:pt x="387153" y="315692"/>
                                </a:lnTo>
                                <a:lnTo>
                                  <a:pt x="387209" y="280378"/>
                                </a:lnTo>
                                <a:lnTo>
                                  <a:pt x="387266" y="314267"/>
                                </a:lnTo>
                                <a:lnTo>
                                  <a:pt x="387327" y="305637"/>
                                </a:lnTo>
                                <a:lnTo>
                                  <a:pt x="387383" y="299619"/>
                                </a:lnTo>
                                <a:lnTo>
                                  <a:pt x="387440" y="288142"/>
                                </a:lnTo>
                                <a:lnTo>
                                  <a:pt x="387497" y="309678"/>
                                </a:lnTo>
                                <a:lnTo>
                                  <a:pt x="387558" y="298748"/>
                                </a:lnTo>
                                <a:lnTo>
                                  <a:pt x="387614" y="286121"/>
                                </a:lnTo>
                                <a:lnTo>
                                  <a:pt x="387671" y="282103"/>
                                </a:lnTo>
                                <a:lnTo>
                                  <a:pt x="387728" y="293880"/>
                                </a:lnTo>
                                <a:lnTo>
                                  <a:pt x="387784" y="327173"/>
                                </a:lnTo>
                                <a:lnTo>
                                  <a:pt x="387841" y="271493"/>
                                </a:lnTo>
                                <a:lnTo>
                                  <a:pt x="387898" y="307378"/>
                                </a:lnTo>
                                <a:lnTo>
                                  <a:pt x="387959" y="289288"/>
                                </a:lnTo>
                                <a:lnTo>
                                  <a:pt x="388015" y="261162"/>
                                </a:lnTo>
                                <a:lnTo>
                                  <a:pt x="388072" y="307953"/>
                                </a:lnTo>
                                <a:lnTo>
                                  <a:pt x="388129" y="295302"/>
                                </a:lnTo>
                                <a:lnTo>
                                  <a:pt x="388185" y="291009"/>
                                </a:lnTo>
                                <a:lnTo>
                                  <a:pt x="388242" y="276085"/>
                                </a:lnTo>
                                <a:lnTo>
                                  <a:pt x="388303" y="261162"/>
                                </a:lnTo>
                                <a:lnTo>
                                  <a:pt x="388359" y="259141"/>
                                </a:lnTo>
                                <a:lnTo>
                                  <a:pt x="388416" y="307378"/>
                                </a:lnTo>
                                <a:lnTo>
                                  <a:pt x="388473" y="240775"/>
                                </a:lnTo>
                                <a:lnTo>
                                  <a:pt x="388533" y="295601"/>
                                </a:lnTo>
                                <a:lnTo>
                                  <a:pt x="388590" y="273490"/>
                                </a:lnTo>
                                <a:lnTo>
                                  <a:pt x="388647" y="302490"/>
                                </a:lnTo>
                                <a:lnTo>
                                  <a:pt x="388704" y="266900"/>
                                </a:lnTo>
                                <a:lnTo>
                                  <a:pt x="388760" y="262883"/>
                                </a:lnTo>
                                <a:lnTo>
                                  <a:pt x="388817" y="307082"/>
                                </a:lnTo>
                                <a:lnTo>
                                  <a:pt x="388874" y="262012"/>
                                </a:lnTo>
                                <a:lnTo>
                                  <a:pt x="388934" y="297897"/>
                                </a:lnTo>
                                <a:lnTo>
                                  <a:pt x="388991" y="272643"/>
                                </a:lnTo>
                                <a:lnTo>
                                  <a:pt x="389048" y="267476"/>
                                </a:lnTo>
                                <a:lnTo>
                                  <a:pt x="389105" y="254277"/>
                                </a:lnTo>
                                <a:lnTo>
                                  <a:pt x="389161" y="267176"/>
                                </a:lnTo>
                                <a:lnTo>
                                  <a:pt x="389222" y="286416"/>
                                </a:lnTo>
                                <a:lnTo>
                                  <a:pt x="389279" y="277511"/>
                                </a:lnTo>
                                <a:lnTo>
                                  <a:pt x="389335" y="264608"/>
                                </a:lnTo>
                                <a:lnTo>
                                  <a:pt x="389392" y="279528"/>
                                </a:lnTo>
                                <a:lnTo>
                                  <a:pt x="389449" y="292434"/>
                                </a:lnTo>
                                <a:lnTo>
                                  <a:pt x="389505" y="286121"/>
                                </a:lnTo>
                                <a:lnTo>
                                  <a:pt x="389566" y="276361"/>
                                </a:lnTo>
                                <a:lnTo>
                                  <a:pt x="389623" y="269476"/>
                                </a:lnTo>
                                <a:lnTo>
                                  <a:pt x="389680" y="257995"/>
                                </a:lnTo>
                                <a:lnTo>
                                  <a:pt x="389736" y="299619"/>
                                </a:lnTo>
                                <a:lnTo>
                                  <a:pt x="389793" y="270047"/>
                                </a:lnTo>
                                <a:lnTo>
                                  <a:pt x="389850" y="277235"/>
                                </a:lnTo>
                                <a:lnTo>
                                  <a:pt x="389906" y="265455"/>
                                </a:lnTo>
                                <a:lnTo>
                                  <a:pt x="389967" y="294156"/>
                                </a:lnTo>
                                <a:lnTo>
                                  <a:pt x="390024" y="293009"/>
                                </a:lnTo>
                                <a:lnTo>
                                  <a:pt x="390080" y="263734"/>
                                </a:lnTo>
                                <a:lnTo>
                                  <a:pt x="390137" y="298173"/>
                                </a:lnTo>
                                <a:lnTo>
                                  <a:pt x="390198" y="296452"/>
                                </a:lnTo>
                                <a:lnTo>
                                  <a:pt x="390255" y="272643"/>
                                </a:lnTo>
                                <a:lnTo>
                                  <a:pt x="390311" y="294730"/>
                                </a:lnTo>
                                <a:lnTo>
                                  <a:pt x="390368" y="291284"/>
                                </a:lnTo>
                                <a:lnTo>
                                  <a:pt x="390425" y="312821"/>
                                </a:lnTo>
                                <a:lnTo>
                                  <a:pt x="390481" y="262883"/>
                                </a:lnTo>
                                <a:lnTo>
                                  <a:pt x="390538" y="260587"/>
                                </a:lnTo>
                                <a:lnTo>
                                  <a:pt x="390599" y="329166"/>
                                </a:lnTo>
                                <a:lnTo>
                                  <a:pt x="390656" y="332912"/>
                                </a:lnTo>
                                <a:lnTo>
                                  <a:pt x="390712" y="304786"/>
                                </a:lnTo>
                                <a:lnTo>
                                  <a:pt x="390769" y="295026"/>
                                </a:lnTo>
                                <a:lnTo>
                                  <a:pt x="390826" y="302765"/>
                                </a:lnTo>
                                <a:lnTo>
                                  <a:pt x="390882" y="308228"/>
                                </a:lnTo>
                                <a:lnTo>
                                  <a:pt x="390943" y="322281"/>
                                </a:lnTo>
                                <a:lnTo>
                                  <a:pt x="391000" y="328020"/>
                                </a:lnTo>
                                <a:lnTo>
                                  <a:pt x="391057" y="334058"/>
                                </a:lnTo>
                                <a:lnTo>
                                  <a:pt x="391113" y="327173"/>
                                </a:lnTo>
                                <a:lnTo>
                                  <a:pt x="391174" y="314821"/>
                                </a:lnTo>
                                <a:lnTo>
                                  <a:pt x="391231" y="338926"/>
                                </a:lnTo>
                                <a:lnTo>
                                  <a:pt x="391287" y="328320"/>
                                </a:lnTo>
                                <a:lnTo>
                                  <a:pt x="391344" y="354999"/>
                                </a:lnTo>
                                <a:lnTo>
                                  <a:pt x="391401" y="355570"/>
                                </a:lnTo>
                                <a:lnTo>
                                  <a:pt x="391458" y="333483"/>
                                </a:lnTo>
                                <a:lnTo>
                                  <a:pt x="391514" y="335779"/>
                                </a:lnTo>
                                <a:lnTo>
                                  <a:pt x="391575" y="341797"/>
                                </a:lnTo>
                                <a:lnTo>
                                  <a:pt x="391632" y="322281"/>
                                </a:lnTo>
                                <a:lnTo>
                                  <a:pt x="391688" y="337205"/>
                                </a:lnTo>
                                <a:lnTo>
                                  <a:pt x="391745" y="343518"/>
                                </a:lnTo>
                                <a:lnTo>
                                  <a:pt x="391802" y="334633"/>
                                </a:lnTo>
                                <a:lnTo>
                                  <a:pt x="391858" y="336929"/>
                                </a:lnTo>
                                <a:lnTo>
                                  <a:pt x="391919" y="350978"/>
                                </a:lnTo>
                                <a:lnTo>
                                  <a:pt x="391976" y="348410"/>
                                </a:lnTo>
                                <a:lnTo>
                                  <a:pt x="392032" y="352999"/>
                                </a:lnTo>
                                <a:lnTo>
                                  <a:pt x="392089" y="358741"/>
                                </a:lnTo>
                                <a:lnTo>
                                  <a:pt x="392146" y="309654"/>
                                </a:lnTo>
                                <a:lnTo>
                                  <a:pt x="392207" y="359316"/>
                                </a:lnTo>
                                <a:lnTo>
                                  <a:pt x="392263" y="361037"/>
                                </a:lnTo>
                                <a:lnTo>
                                  <a:pt x="392320" y="367922"/>
                                </a:lnTo>
                                <a:lnTo>
                                  <a:pt x="392377" y="360463"/>
                                </a:lnTo>
                                <a:lnTo>
                                  <a:pt x="392433" y="362459"/>
                                </a:lnTo>
                                <a:lnTo>
                                  <a:pt x="392490" y="368198"/>
                                </a:lnTo>
                                <a:lnTo>
                                  <a:pt x="392547" y="404087"/>
                                </a:lnTo>
                                <a:lnTo>
                                  <a:pt x="392607" y="353849"/>
                                </a:lnTo>
                                <a:lnTo>
                                  <a:pt x="392664" y="368198"/>
                                </a:lnTo>
                                <a:lnTo>
                                  <a:pt x="392721" y="378257"/>
                                </a:lnTo>
                                <a:lnTo>
                                  <a:pt x="392778" y="375961"/>
                                </a:lnTo>
                                <a:lnTo>
                                  <a:pt x="392834" y="367051"/>
                                </a:lnTo>
                                <a:lnTo>
                                  <a:pt x="392895" y="407529"/>
                                </a:lnTo>
                                <a:lnTo>
                                  <a:pt x="392952" y="333483"/>
                                </a:lnTo>
                                <a:lnTo>
                                  <a:pt x="393009" y="375086"/>
                                </a:lnTo>
                                <a:lnTo>
                                  <a:pt x="393065" y="346110"/>
                                </a:lnTo>
                                <a:lnTo>
                                  <a:pt x="393122" y="375661"/>
                                </a:lnTo>
                                <a:lnTo>
                                  <a:pt x="393183" y="381400"/>
                                </a:lnTo>
                                <a:lnTo>
                                  <a:pt x="393239" y="368198"/>
                                </a:lnTo>
                                <a:lnTo>
                                  <a:pt x="393296" y="397773"/>
                                </a:lnTo>
                                <a:lnTo>
                                  <a:pt x="393353" y="386567"/>
                                </a:lnTo>
                                <a:lnTo>
                                  <a:pt x="393409" y="372219"/>
                                </a:lnTo>
                                <a:lnTo>
                                  <a:pt x="393466" y="357016"/>
                                </a:lnTo>
                                <a:lnTo>
                                  <a:pt x="393523" y="364480"/>
                                </a:lnTo>
                                <a:lnTo>
                                  <a:pt x="393584" y="379978"/>
                                </a:lnTo>
                                <a:lnTo>
                                  <a:pt x="393640" y="367051"/>
                                </a:lnTo>
                                <a:lnTo>
                                  <a:pt x="393697" y="344964"/>
                                </a:lnTo>
                                <a:lnTo>
                                  <a:pt x="393754" y="385992"/>
                                </a:lnTo>
                                <a:lnTo>
                                  <a:pt x="393810" y="363034"/>
                                </a:lnTo>
                                <a:lnTo>
                                  <a:pt x="393871" y="376536"/>
                                </a:lnTo>
                                <a:lnTo>
                                  <a:pt x="393928" y="340072"/>
                                </a:lnTo>
                                <a:lnTo>
                                  <a:pt x="393984" y="388013"/>
                                </a:lnTo>
                                <a:lnTo>
                                  <a:pt x="394041" y="361037"/>
                                </a:lnTo>
                                <a:lnTo>
                                  <a:pt x="394098" y="379104"/>
                                </a:lnTo>
                                <a:lnTo>
                                  <a:pt x="394155" y="369647"/>
                                </a:lnTo>
                                <a:lnTo>
                                  <a:pt x="394215" y="347260"/>
                                </a:lnTo>
                                <a:lnTo>
                                  <a:pt x="394272" y="332912"/>
                                </a:lnTo>
                                <a:lnTo>
                                  <a:pt x="394329" y="359017"/>
                                </a:lnTo>
                                <a:lnTo>
                                  <a:pt x="394385" y="381124"/>
                                </a:lnTo>
                                <a:lnTo>
                                  <a:pt x="394442" y="368497"/>
                                </a:lnTo>
                                <a:lnTo>
                                  <a:pt x="394499" y="384571"/>
                                </a:lnTo>
                                <a:lnTo>
                                  <a:pt x="394556" y="365330"/>
                                </a:lnTo>
                                <a:lnTo>
                                  <a:pt x="394616" y="314246"/>
                                </a:lnTo>
                                <a:lnTo>
                                  <a:pt x="394673" y="344664"/>
                                </a:lnTo>
                                <a:lnTo>
                                  <a:pt x="394730" y="326598"/>
                                </a:lnTo>
                                <a:lnTo>
                                  <a:pt x="394786" y="367626"/>
                                </a:lnTo>
                                <a:lnTo>
                                  <a:pt x="394847" y="369348"/>
                                </a:lnTo>
                                <a:lnTo>
                                  <a:pt x="394904" y="361884"/>
                                </a:lnTo>
                                <a:lnTo>
                                  <a:pt x="394960" y="338075"/>
                                </a:lnTo>
                                <a:lnTo>
                                  <a:pt x="395017" y="359592"/>
                                </a:lnTo>
                                <a:lnTo>
                                  <a:pt x="395074" y="373665"/>
                                </a:lnTo>
                                <a:lnTo>
                                  <a:pt x="395131" y="340947"/>
                                </a:lnTo>
                                <a:lnTo>
                                  <a:pt x="395187" y="306208"/>
                                </a:lnTo>
                                <a:lnTo>
                                  <a:pt x="395248" y="349832"/>
                                </a:lnTo>
                                <a:lnTo>
                                  <a:pt x="395305" y="314821"/>
                                </a:lnTo>
                                <a:lnTo>
                                  <a:pt x="395362" y="317689"/>
                                </a:lnTo>
                                <a:lnTo>
                                  <a:pt x="395418" y="337780"/>
                                </a:lnTo>
                                <a:lnTo>
                                  <a:pt x="395475" y="331762"/>
                                </a:lnTo>
                                <a:lnTo>
                                  <a:pt x="395531" y="324302"/>
                                </a:lnTo>
                                <a:lnTo>
                                  <a:pt x="395592" y="341797"/>
                                </a:lnTo>
                                <a:lnTo>
                                  <a:pt x="395649" y="319134"/>
                                </a:lnTo>
                                <a:lnTo>
                                  <a:pt x="395706" y="296751"/>
                                </a:lnTo>
                                <a:lnTo>
                                  <a:pt x="395762" y="329741"/>
                                </a:lnTo>
                                <a:lnTo>
                                  <a:pt x="395823" y="314542"/>
                                </a:lnTo>
                                <a:lnTo>
                                  <a:pt x="395880" y="306507"/>
                                </a:lnTo>
                                <a:lnTo>
                                  <a:pt x="395937" y="322006"/>
                                </a:lnTo>
                                <a:lnTo>
                                  <a:pt x="395993" y="291584"/>
                                </a:lnTo>
                                <a:lnTo>
                                  <a:pt x="396050" y="303340"/>
                                </a:lnTo>
                                <a:lnTo>
                                  <a:pt x="396106" y="291284"/>
                                </a:lnTo>
                                <a:lnTo>
                                  <a:pt x="396163" y="293009"/>
                                </a:lnTo>
                                <a:lnTo>
                                  <a:pt x="396224" y="268626"/>
                                </a:lnTo>
                                <a:lnTo>
                                  <a:pt x="396281" y="264608"/>
                                </a:lnTo>
                                <a:lnTo>
                                  <a:pt x="396337" y="270922"/>
                                </a:lnTo>
                                <a:lnTo>
                                  <a:pt x="396394" y="285546"/>
                                </a:lnTo>
                                <a:lnTo>
                                  <a:pt x="396451" y="272643"/>
                                </a:lnTo>
                                <a:lnTo>
                                  <a:pt x="396511" y="296751"/>
                                </a:lnTo>
                                <a:lnTo>
                                  <a:pt x="396568" y="268626"/>
                                </a:lnTo>
                                <a:lnTo>
                                  <a:pt x="396625" y="298748"/>
                                </a:lnTo>
                                <a:lnTo>
                                  <a:pt x="396682" y="276361"/>
                                </a:lnTo>
                                <a:lnTo>
                                  <a:pt x="396738" y="305361"/>
                                </a:lnTo>
                                <a:lnTo>
                                  <a:pt x="396795" y="269476"/>
                                </a:lnTo>
                                <a:lnTo>
                                  <a:pt x="396856" y="249110"/>
                                </a:lnTo>
                                <a:lnTo>
                                  <a:pt x="396912" y="264309"/>
                                </a:lnTo>
                                <a:lnTo>
                                  <a:pt x="396969" y="259141"/>
                                </a:lnTo>
                                <a:lnTo>
                                  <a:pt x="397026" y="277235"/>
                                </a:lnTo>
                                <a:lnTo>
                                  <a:pt x="397083" y="272343"/>
                                </a:lnTo>
                                <a:lnTo>
                                  <a:pt x="397139" y="271493"/>
                                </a:lnTo>
                                <a:lnTo>
                                  <a:pt x="397196" y="286121"/>
                                </a:lnTo>
                                <a:lnTo>
                                  <a:pt x="397257" y="290138"/>
                                </a:lnTo>
                                <a:lnTo>
                                  <a:pt x="397313" y="272343"/>
                                </a:lnTo>
                                <a:lnTo>
                                  <a:pt x="397370" y="267176"/>
                                </a:lnTo>
                                <a:lnTo>
                                  <a:pt x="397427" y="282103"/>
                                </a:lnTo>
                                <a:lnTo>
                                  <a:pt x="397488" y="269476"/>
                                </a:lnTo>
                                <a:lnTo>
                                  <a:pt x="397544" y="271768"/>
                                </a:lnTo>
                                <a:lnTo>
                                  <a:pt x="397601" y="302765"/>
                                </a:lnTo>
                                <a:lnTo>
                                  <a:pt x="397658" y="289563"/>
                                </a:lnTo>
                                <a:lnTo>
                                  <a:pt x="397714" y="282103"/>
                                </a:lnTo>
                                <a:lnTo>
                                  <a:pt x="397771" y="287842"/>
                                </a:lnTo>
                                <a:lnTo>
                                  <a:pt x="397828" y="275514"/>
                                </a:lnTo>
                                <a:lnTo>
                                  <a:pt x="397889" y="286416"/>
                                </a:lnTo>
                                <a:lnTo>
                                  <a:pt x="397945" y="302765"/>
                                </a:lnTo>
                                <a:lnTo>
                                  <a:pt x="398002" y="281528"/>
                                </a:lnTo>
                                <a:lnTo>
                                  <a:pt x="398059" y="251406"/>
                                </a:lnTo>
                                <a:lnTo>
                                  <a:pt x="398115" y="271197"/>
                                </a:lnTo>
                                <a:lnTo>
                                  <a:pt x="398172" y="284695"/>
                                </a:lnTo>
                                <a:lnTo>
                                  <a:pt x="398233" y="293009"/>
                                </a:lnTo>
                                <a:lnTo>
                                  <a:pt x="398289" y="260291"/>
                                </a:lnTo>
                                <a:lnTo>
                                  <a:pt x="398346" y="286991"/>
                                </a:lnTo>
                                <a:lnTo>
                                  <a:pt x="398403" y="323452"/>
                                </a:lnTo>
                                <a:lnTo>
                                  <a:pt x="398463" y="312246"/>
                                </a:lnTo>
                                <a:lnTo>
                                  <a:pt x="398520" y="288988"/>
                                </a:lnTo>
                                <a:lnTo>
                                  <a:pt x="398577" y="301915"/>
                                </a:lnTo>
                                <a:lnTo>
                                  <a:pt x="398634" y="306232"/>
                                </a:lnTo>
                                <a:lnTo>
                                  <a:pt x="398690" y="273214"/>
                                </a:lnTo>
                                <a:lnTo>
                                  <a:pt x="398747" y="334058"/>
                                </a:lnTo>
                                <a:lnTo>
                                  <a:pt x="398804" y="277235"/>
                                </a:lnTo>
                                <a:lnTo>
                                  <a:pt x="398864" y="297897"/>
                                </a:lnTo>
                                <a:lnTo>
                                  <a:pt x="398921" y="293880"/>
                                </a:lnTo>
                                <a:lnTo>
                                  <a:pt x="398978" y="343543"/>
                                </a:lnTo>
                                <a:lnTo>
                                  <a:pt x="399035" y="281828"/>
                                </a:lnTo>
                                <a:lnTo>
                                  <a:pt x="399091" y="311675"/>
                                </a:lnTo>
                                <a:lnTo>
                                  <a:pt x="399148" y="318859"/>
                                </a:lnTo>
                                <a:lnTo>
                                  <a:pt x="399209" y="310525"/>
                                </a:lnTo>
                                <a:lnTo>
                                  <a:pt x="399265" y="302765"/>
                                </a:lnTo>
                                <a:lnTo>
                                  <a:pt x="399322" y="310525"/>
                                </a:lnTo>
                                <a:lnTo>
                                  <a:pt x="399379" y="314267"/>
                                </a:lnTo>
                                <a:lnTo>
                                  <a:pt x="399436" y="339796"/>
                                </a:lnTo>
                                <a:lnTo>
                                  <a:pt x="399496" y="310525"/>
                                </a:lnTo>
                                <a:lnTo>
                                  <a:pt x="399553" y="307378"/>
                                </a:lnTo>
                                <a:lnTo>
                                  <a:pt x="399610" y="309678"/>
                                </a:lnTo>
                                <a:lnTo>
                                  <a:pt x="399666" y="317413"/>
                                </a:lnTo>
                                <a:lnTo>
                                  <a:pt x="399723" y="281528"/>
                                </a:lnTo>
                                <a:lnTo>
                                  <a:pt x="399780" y="351278"/>
                                </a:lnTo>
                                <a:lnTo>
                                  <a:pt x="399836" y="322006"/>
                                </a:lnTo>
                                <a:lnTo>
                                  <a:pt x="399897" y="338375"/>
                                </a:lnTo>
                                <a:lnTo>
                                  <a:pt x="399954" y="318284"/>
                                </a:lnTo>
                                <a:lnTo>
                                  <a:pt x="400010" y="348981"/>
                                </a:lnTo>
                                <a:lnTo>
                                  <a:pt x="400067" y="336079"/>
                                </a:lnTo>
                                <a:lnTo>
                                  <a:pt x="400124" y="337229"/>
                                </a:lnTo>
                                <a:lnTo>
                                  <a:pt x="400185" y="293880"/>
                                </a:lnTo>
                                <a:lnTo>
                                  <a:pt x="400241" y="349856"/>
                                </a:lnTo>
                                <a:lnTo>
                                  <a:pt x="400298" y="328619"/>
                                </a:lnTo>
                                <a:lnTo>
                                  <a:pt x="400355" y="343243"/>
                                </a:lnTo>
                                <a:lnTo>
                                  <a:pt x="400411" y="362759"/>
                                </a:lnTo>
                                <a:lnTo>
                                  <a:pt x="400472" y="339796"/>
                                </a:lnTo>
                                <a:lnTo>
                                  <a:pt x="400529" y="365055"/>
                                </a:lnTo>
                                <a:lnTo>
                                  <a:pt x="400586" y="329765"/>
                                </a:lnTo>
                                <a:lnTo>
                                  <a:pt x="400642" y="354724"/>
                                </a:lnTo>
                                <a:lnTo>
                                  <a:pt x="400699" y="359316"/>
                                </a:lnTo>
                                <a:lnTo>
                                  <a:pt x="400756" y="358166"/>
                                </a:lnTo>
                                <a:lnTo>
                                  <a:pt x="400812" y="381124"/>
                                </a:lnTo>
                                <a:lnTo>
                                  <a:pt x="400873" y="355295"/>
                                </a:lnTo>
                                <a:lnTo>
                                  <a:pt x="400930" y="357591"/>
                                </a:lnTo>
                                <a:lnTo>
                                  <a:pt x="400987" y="351577"/>
                                </a:lnTo>
                                <a:lnTo>
                                  <a:pt x="401043" y="374535"/>
                                </a:lnTo>
                                <a:lnTo>
                                  <a:pt x="401100" y="330615"/>
                                </a:lnTo>
                                <a:lnTo>
                                  <a:pt x="401161" y="369943"/>
                                </a:lnTo>
                                <a:lnTo>
                                  <a:pt x="401217" y="346985"/>
                                </a:lnTo>
                                <a:lnTo>
                                  <a:pt x="401274" y="329190"/>
                                </a:lnTo>
                                <a:lnTo>
                                  <a:pt x="401331" y="344964"/>
                                </a:lnTo>
                                <a:lnTo>
                                  <a:pt x="401388" y="353298"/>
                                </a:lnTo>
                                <a:lnTo>
                                  <a:pt x="401444" y="365926"/>
                                </a:lnTo>
                                <a:lnTo>
                                  <a:pt x="401505" y="375961"/>
                                </a:lnTo>
                                <a:lnTo>
                                  <a:pt x="401562" y="348981"/>
                                </a:lnTo>
                                <a:lnTo>
                                  <a:pt x="401618" y="359887"/>
                                </a:lnTo>
                                <a:lnTo>
                                  <a:pt x="401675" y="371944"/>
                                </a:lnTo>
                                <a:lnTo>
                                  <a:pt x="401732" y="370219"/>
                                </a:lnTo>
                                <a:lnTo>
                                  <a:pt x="401788" y="369072"/>
                                </a:lnTo>
                                <a:lnTo>
                                  <a:pt x="401845" y="356741"/>
                                </a:lnTo>
                                <a:lnTo>
                                  <a:pt x="401906" y="371944"/>
                                </a:lnTo>
                                <a:lnTo>
                                  <a:pt x="401962" y="363054"/>
                                </a:lnTo>
                                <a:lnTo>
                                  <a:pt x="402019" y="395201"/>
                                </a:lnTo>
                                <a:lnTo>
                                  <a:pt x="402076" y="369943"/>
                                </a:lnTo>
                                <a:lnTo>
                                  <a:pt x="402137" y="350427"/>
                                </a:lnTo>
                                <a:lnTo>
                                  <a:pt x="402193" y="379128"/>
                                </a:lnTo>
                                <a:lnTo>
                                  <a:pt x="402250" y="356445"/>
                                </a:lnTo>
                                <a:lnTo>
                                  <a:pt x="402307" y="385717"/>
                                </a:lnTo>
                                <a:lnTo>
                                  <a:pt x="402363" y="366776"/>
                                </a:lnTo>
                                <a:lnTo>
                                  <a:pt x="402420" y="378828"/>
                                </a:lnTo>
                                <a:lnTo>
                                  <a:pt x="402477" y="380849"/>
                                </a:lnTo>
                                <a:lnTo>
                                  <a:pt x="402538" y="387438"/>
                                </a:lnTo>
                                <a:lnTo>
                                  <a:pt x="402594" y="373961"/>
                                </a:lnTo>
                                <a:lnTo>
                                  <a:pt x="402651" y="382275"/>
                                </a:lnTo>
                                <a:lnTo>
                                  <a:pt x="402708" y="383720"/>
                                </a:lnTo>
                                <a:lnTo>
                                  <a:pt x="402764" y="377407"/>
                                </a:lnTo>
                                <a:lnTo>
                                  <a:pt x="402821" y="382850"/>
                                </a:lnTo>
                                <a:lnTo>
                                  <a:pt x="402882" y="393756"/>
                                </a:lnTo>
                                <a:lnTo>
                                  <a:pt x="402939" y="406107"/>
                                </a:lnTo>
                                <a:lnTo>
                                  <a:pt x="402995" y="421877"/>
                                </a:lnTo>
                                <a:lnTo>
                                  <a:pt x="403052" y="410125"/>
                                </a:lnTo>
                                <a:lnTo>
                                  <a:pt x="403113" y="411546"/>
                                </a:lnTo>
                                <a:lnTo>
                                  <a:pt x="403169" y="417009"/>
                                </a:lnTo>
                                <a:lnTo>
                                  <a:pt x="403226" y="369943"/>
                                </a:lnTo>
                                <a:lnTo>
                                  <a:pt x="403283" y="396623"/>
                                </a:lnTo>
                                <a:lnTo>
                                  <a:pt x="403340" y="411546"/>
                                </a:lnTo>
                                <a:lnTo>
                                  <a:pt x="403396" y="407253"/>
                                </a:lnTo>
                                <a:lnTo>
                                  <a:pt x="403453" y="384296"/>
                                </a:lnTo>
                                <a:lnTo>
                                  <a:pt x="403514" y="386292"/>
                                </a:lnTo>
                                <a:lnTo>
                                  <a:pt x="403570" y="385142"/>
                                </a:lnTo>
                                <a:lnTo>
                                  <a:pt x="403627" y="416439"/>
                                </a:lnTo>
                                <a:lnTo>
                                  <a:pt x="403684" y="423323"/>
                                </a:lnTo>
                                <a:lnTo>
                                  <a:pt x="403740" y="410125"/>
                                </a:lnTo>
                                <a:lnTo>
                                  <a:pt x="403801" y="417860"/>
                                </a:lnTo>
                                <a:lnTo>
                                  <a:pt x="403858" y="389734"/>
                                </a:lnTo>
                                <a:lnTo>
                                  <a:pt x="403915" y="435379"/>
                                </a:lnTo>
                                <a:lnTo>
                                  <a:pt x="403971" y="416439"/>
                                </a:lnTo>
                                <a:lnTo>
                                  <a:pt x="404028" y="439972"/>
                                </a:lnTo>
                                <a:lnTo>
                                  <a:pt x="404085" y="408100"/>
                                </a:lnTo>
                                <a:lnTo>
                                  <a:pt x="404145" y="437951"/>
                                </a:lnTo>
                                <a:lnTo>
                                  <a:pt x="404202" y="408675"/>
                                </a:lnTo>
                                <a:lnTo>
                                  <a:pt x="404259" y="452299"/>
                                </a:lnTo>
                                <a:lnTo>
                                  <a:pt x="404315" y="451449"/>
                                </a:lnTo>
                                <a:lnTo>
                                  <a:pt x="404372" y="410700"/>
                                </a:lnTo>
                                <a:lnTo>
                                  <a:pt x="404429" y="423898"/>
                                </a:lnTo>
                                <a:lnTo>
                                  <a:pt x="404486" y="449432"/>
                                </a:lnTo>
                                <a:lnTo>
                                  <a:pt x="404546" y="456041"/>
                                </a:lnTo>
                                <a:lnTo>
                                  <a:pt x="404603" y="429912"/>
                                </a:lnTo>
                                <a:lnTo>
                                  <a:pt x="404660" y="427620"/>
                                </a:lnTo>
                                <a:lnTo>
                                  <a:pt x="404716" y="456041"/>
                                </a:lnTo>
                                <a:lnTo>
                                  <a:pt x="404777" y="429341"/>
                                </a:lnTo>
                                <a:lnTo>
                                  <a:pt x="404834" y="454320"/>
                                </a:lnTo>
                                <a:lnTo>
                                  <a:pt x="404890" y="426194"/>
                                </a:lnTo>
                                <a:lnTo>
                                  <a:pt x="404947" y="401215"/>
                                </a:lnTo>
                                <a:lnTo>
                                  <a:pt x="405004" y="432212"/>
                                </a:lnTo>
                                <a:lnTo>
                                  <a:pt x="405061" y="431933"/>
                                </a:lnTo>
                                <a:lnTo>
                                  <a:pt x="405117" y="437951"/>
                                </a:lnTo>
                                <a:lnTo>
                                  <a:pt x="405178" y="433933"/>
                                </a:lnTo>
                                <a:lnTo>
                                  <a:pt x="405235" y="431933"/>
                                </a:lnTo>
                                <a:lnTo>
                                  <a:pt x="405292" y="437100"/>
                                </a:lnTo>
                                <a:lnTo>
                                  <a:pt x="405348" y="424473"/>
                                </a:lnTo>
                                <a:lnTo>
                                  <a:pt x="405405" y="443414"/>
                                </a:lnTo>
                                <a:lnTo>
                                  <a:pt x="405462" y="414993"/>
                                </a:lnTo>
                                <a:lnTo>
                                  <a:pt x="405522" y="430487"/>
                                </a:lnTo>
                                <a:lnTo>
                                  <a:pt x="405579" y="428491"/>
                                </a:lnTo>
                                <a:lnTo>
                                  <a:pt x="405636" y="425895"/>
                                </a:lnTo>
                                <a:lnTo>
                                  <a:pt x="405692" y="417285"/>
                                </a:lnTo>
                                <a:lnTo>
                                  <a:pt x="405753" y="463205"/>
                                </a:lnTo>
                                <a:lnTo>
                                  <a:pt x="405810" y="414418"/>
                                </a:lnTo>
                                <a:lnTo>
                                  <a:pt x="405867" y="406379"/>
                                </a:lnTo>
                                <a:lnTo>
                                  <a:pt x="405923" y="412421"/>
                                </a:lnTo>
                                <a:lnTo>
                                  <a:pt x="405980" y="410125"/>
                                </a:lnTo>
                                <a:lnTo>
                                  <a:pt x="406037" y="430487"/>
                                </a:lnTo>
                                <a:lnTo>
                                  <a:pt x="406093" y="435080"/>
                                </a:lnTo>
                                <a:lnTo>
                                  <a:pt x="406154" y="454320"/>
                                </a:lnTo>
                                <a:lnTo>
                                  <a:pt x="406211" y="435950"/>
                                </a:lnTo>
                                <a:lnTo>
                                  <a:pt x="406267" y="476132"/>
                                </a:lnTo>
                                <a:lnTo>
                                  <a:pt x="406324" y="411546"/>
                                </a:lnTo>
                                <a:lnTo>
                                  <a:pt x="406381" y="425044"/>
                                </a:lnTo>
                                <a:lnTo>
                                  <a:pt x="406438" y="446561"/>
                                </a:lnTo>
                                <a:lnTo>
                                  <a:pt x="406498" y="466077"/>
                                </a:lnTo>
                                <a:lnTo>
                                  <a:pt x="406555" y="446856"/>
                                </a:lnTo>
                                <a:lnTo>
                                  <a:pt x="406612" y="432508"/>
                                </a:lnTo>
                                <a:lnTo>
                                  <a:pt x="406668" y="411846"/>
                                </a:lnTo>
                                <a:lnTo>
                                  <a:pt x="406725" y="460338"/>
                                </a:lnTo>
                                <a:lnTo>
                                  <a:pt x="406786" y="429912"/>
                                </a:lnTo>
                                <a:lnTo>
                                  <a:pt x="406843" y="459188"/>
                                </a:lnTo>
                                <a:lnTo>
                                  <a:pt x="406899" y="440818"/>
                                </a:lnTo>
                                <a:lnTo>
                                  <a:pt x="406956" y="453445"/>
                                </a:lnTo>
                                <a:lnTo>
                                  <a:pt x="407013" y="425895"/>
                                </a:lnTo>
                                <a:lnTo>
                                  <a:pt x="407069" y="430212"/>
                                </a:lnTo>
                                <a:lnTo>
                                  <a:pt x="407126" y="445410"/>
                                </a:lnTo>
                                <a:lnTo>
                                  <a:pt x="407187" y="468944"/>
                                </a:lnTo>
                                <a:lnTo>
                                  <a:pt x="407243" y="434505"/>
                                </a:lnTo>
                                <a:lnTo>
                                  <a:pt x="407300" y="452299"/>
                                </a:lnTo>
                                <a:lnTo>
                                  <a:pt x="407357" y="455745"/>
                                </a:lnTo>
                                <a:lnTo>
                                  <a:pt x="407414" y="464926"/>
                                </a:lnTo>
                                <a:lnTo>
                                  <a:pt x="407474" y="450003"/>
                                </a:lnTo>
                                <a:lnTo>
                                  <a:pt x="407531" y="434505"/>
                                </a:lnTo>
                                <a:lnTo>
                                  <a:pt x="407588" y="433933"/>
                                </a:lnTo>
                                <a:lnTo>
                                  <a:pt x="407644" y="445986"/>
                                </a:lnTo>
                                <a:lnTo>
                                  <a:pt x="407701" y="476683"/>
                                </a:lnTo>
                                <a:lnTo>
                                  <a:pt x="407762" y="461484"/>
                                </a:lnTo>
                                <a:lnTo>
                                  <a:pt x="407819" y="441669"/>
                                </a:lnTo>
                                <a:lnTo>
                                  <a:pt x="407875" y="448857"/>
                                </a:lnTo>
                                <a:lnTo>
                                  <a:pt x="407932" y="462630"/>
                                </a:lnTo>
                                <a:lnTo>
                                  <a:pt x="407989" y="422153"/>
                                </a:lnTo>
                                <a:lnTo>
                                  <a:pt x="408045" y="457167"/>
                                </a:lnTo>
                                <a:lnTo>
                                  <a:pt x="408102" y="443394"/>
                                </a:lnTo>
                                <a:lnTo>
                                  <a:pt x="408163" y="468644"/>
                                </a:lnTo>
                                <a:lnTo>
                                  <a:pt x="408219" y="438801"/>
                                </a:lnTo>
                                <a:lnTo>
                                  <a:pt x="408276" y="437076"/>
                                </a:lnTo>
                                <a:lnTo>
                                  <a:pt x="408333" y="475257"/>
                                </a:lnTo>
                                <a:lnTo>
                                  <a:pt x="408389" y="431338"/>
                                </a:lnTo>
                                <a:lnTo>
                                  <a:pt x="408450" y="462905"/>
                                </a:lnTo>
                                <a:lnTo>
                                  <a:pt x="408507" y="452874"/>
                                </a:lnTo>
                                <a:lnTo>
                                  <a:pt x="408564" y="449432"/>
                                </a:lnTo>
                                <a:lnTo>
                                  <a:pt x="408620" y="454871"/>
                                </a:lnTo>
                                <a:lnTo>
                                  <a:pt x="408677" y="445686"/>
                                </a:lnTo>
                                <a:lnTo>
                                  <a:pt x="408734" y="480125"/>
                                </a:lnTo>
                                <a:lnTo>
                                  <a:pt x="408794" y="454020"/>
                                </a:lnTo>
                                <a:lnTo>
                                  <a:pt x="408851" y="459188"/>
                                </a:lnTo>
                                <a:lnTo>
                                  <a:pt x="408908" y="435355"/>
                                </a:lnTo>
                                <a:lnTo>
                                  <a:pt x="408965" y="442244"/>
                                </a:lnTo>
                                <a:lnTo>
                                  <a:pt x="409021" y="461484"/>
                                </a:lnTo>
                                <a:lnTo>
                                  <a:pt x="409078" y="432783"/>
                                </a:lnTo>
                                <a:lnTo>
                                  <a:pt x="409135" y="477554"/>
                                </a:lnTo>
                                <a:lnTo>
                                  <a:pt x="409195" y="436226"/>
                                </a:lnTo>
                                <a:lnTo>
                                  <a:pt x="409252" y="468944"/>
                                </a:lnTo>
                                <a:lnTo>
                                  <a:pt x="409309" y="452874"/>
                                </a:lnTo>
                                <a:lnTo>
                                  <a:pt x="409366" y="461184"/>
                                </a:lnTo>
                                <a:lnTo>
                                  <a:pt x="409426" y="470669"/>
                                </a:lnTo>
                                <a:lnTo>
                                  <a:pt x="409483" y="430762"/>
                                </a:lnTo>
                                <a:lnTo>
                                  <a:pt x="409540" y="435655"/>
                                </a:lnTo>
                                <a:lnTo>
                                  <a:pt x="409596" y="392606"/>
                                </a:lnTo>
                                <a:lnTo>
                                  <a:pt x="409653" y="459463"/>
                                </a:lnTo>
                                <a:lnTo>
                                  <a:pt x="409710" y="439672"/>
                                </a:lnTo>
                                <a:lnTo>
                                  <a:pt x="409766" y="451153"/>
                                </a:lnTo>
                                <a:lnTo>
                                  <a:pt x="409827" y="452000"/>
                                </a:lnTo>
                                <a:lnTo>
                                  <a:pt x="409884" y="449707"/>
                                </a:lnTo>
                                <a:lnTo>
                                  <a:pt x="409941" y="439947"/>
                                </a:lnTo>
                                <a:lnTo>
                                  <a:pt x="409997" y="460038"/>
                                </a:lnTo>
                                <a:lnTo>
                                  <a:pt x="410054" y="474111"/>
                                </a:lnTo>
                                <a:lnTo>
                                  <a:pt x="410111" y="449707"/>
                                </a:lnTo>
                                <a:lnTo>
                                  <a:pt x="410171" y="443689"/>
                                </a:lnTo>
                                <a:lnTo>
                                  <a:pt x="410228" y="431062"/>
                                </a:lnTo>
                                <a:lnTo>
                                  <a:pt x="410285" y="472965"/>
                                </a:lnTo>
                                <a:lnTo>
                                  <a:pt x="410342" y="470369"/>
                                </a:lnTo>
                                <a:lnTo>
                                  <a:pt x="410402" y="460613"/>
                                </a:lnTo>
                                <a:lnTo>
                                  <a:pt x="410459" y="452299"/>
                                </a:lnTo>
                                <a:lnTo>
                                  <a:pt x="410516" y="443394"/>
                                </a:lnTo>
                                <a:lnTo>
                                  <a:pt x="410572" y="428766"/>
                                </a:lnTo>
                                <a:lnTo>
                                  <a:pt x="410629" y="448282"/>
                                </a:lnTo>
                                <a:lnTo>
                                  <a:pt x="410686" y="464351"/>
                                </a:lnTo>
                                <a:lnTo>
                                  <a:pt x="410742" y="460909"/>
                                </a:lnTo>
                                <a:lnTo>
                                  <a:pt x="410803" y="466352"/>
                                </a:lnTo>
                                <a:lnTo>
                                  <a:pt x="410860" y="442244"/>
                                </a:lnTo>
                                <a:lnTo>
                                  <a:pt x="410917" y="426745"/>
                                </a:lnTo>
                                <a:lnTo>
                                  <a:pt x="410973" y="439672"/>
                                </a:lnTo>
                                <a:lnTo>
                                  <a:pt x="411030" y="457742"/>
                                </a:lnTo>
                                <a:lnTo>
                                  <a:pt x="411091" y="458038"/>
                                </a:lnTo>
                                <a:lnTo>
                                  <a:pt x="411147" y="461184"/>
                                </a:lnTo>
                                <a:lnTo>
                                  <a:pt x="411204" y="453725"/>
                                </a:lnTo>
                                <a:lnTo>
                                  <a:pt x="411261" y="452299"/>
                                </a:lnTo>
                                <a:lnTo>
                                  <a:pt x="411318" y="442244"/>
                                </a:lnTo>
                                <a:lnTo>
                                  <a:pt x="411374" y="427320"/>
                                </a:lnTo>
                                <a:lnTo>
                                  <a:pt x="411435" y="458313"/>
                                </a:lnTo>
                                <a:lnTo>
                                  <a:pt x="411492" y="441669"/>
                                </a:lnTo>
                                <a:lnTo>
                                  <a:pt x="411548" y="457467"/>
                                </a:lnTo>
                                <a:lnTo>
                                  <a:pt x="411605" y="438226"/>
                                </a:lnTo>
                                <a:lnTo>
                                  <a:pt x="411662" y="459463"/>
                                </a:lnTo>
                                <a:lnTo>
                                  <a:pt x="411718" y="457467"/>
                                </a:lnTo>
                                <a:lnTo>
                                  <a:pt x="411775" y="476108"/>
                                </a:lnTo>
                                <a:lnTo>
                                  <a:pt x="411836" y="443394"/>
                                </a:lnTo>
                                <a:lnTo>
                                  <a:pt x="411893" y="451153"/>
                                </a:lnTo>
                                <a:lnTo>
                                  <a:pt x="411949" y="439372"/>
                                </a:lnTo>
                                <a:lnTo>
                                  <a:pt x="412006" y="480425"/>
                                </a:lnTo>
                                <a:lnTo>
                                  <a:pt x="412067" y="460909"/>
                                </a:lnTo>
                                <a:lnTo>
                                  <a:pt x="412124" y="501362"/>
                                </a:lnTo>
                                <a:lnTo>
                                  <a:pt x="412180" y="450003"/>
                                </a:lnTo>
                                <a:lnTo>
                                  <a:pt x="412237" y="456021"/>
                                </a:lnTo>
                                <a:lnTo>
                                  <a:pt x="412293" y="468644"/>
                                </a:lnTo>
                                <a:lnTo>
                                  <a:pt x="412350" y="468944"/>
                                </a:lnTo>
                                <a:lnTo>
                                  <a:pt x="412407" y="453445"/>
                                </a:lnTo>
                                <a:lnTo>
                                  <a:pt x="412468" y="441393"/>
                                </a:lnTo>
                                <a:lnTo>
                                  <a:pt x="412524" y="494202"/>
                                </a:lnTo>
                                <a:lnTo>
                                  <a:pt x="412581" y="459763"/>
                                </a:lnTo>
                                <a:lnTo>
                                  <a:pt x="412638" y="488735"/>
                                </a:lnTo>
                                <a:lnTo>
                                  <a:pt x="412694" y="461484"/>
                                </a:lnTo>
                                <a:lnTo>
                                  <a:pt x="412751" y="488164"/>
                                </a:lnTo>
                                <a:lnTo>
                                  <a:pt x="412812" y="471240"/>
                                </a:lnTo>
                                <a:lnTo>
                                  <a:pt x="412869" y="458313"/>
                                </a:lnTo>
                                <a:lnTo>
                                  <a:pt x="412925" y="468944"/>
                                </a:lnTo>
                                <a:lnTo>
                                  <a:pt x="412982" y="449432"/>
                                </a:lnTo>
                                <a:lnTo>
                                  <a:pt x="413043" y="450278"/>
                                </a:lnTo>
                                <a:lnTo>
                                  <a:pt x="413099" y="457167"/>
                                </a:lnTo>
                                <a:lnTo>
                                  <a:pt x="413156" y="487014"/>
                                </a:lnTo>
                                <a:lnTo>
                                  <a:pt x="413213" y="450003"/>
                                </a:lnTo>
                                <a:lnTo>
                                  <a:pt x="413270" y="490756"/>
                                </a:lnTo>
                                <a:lnTo>
                                  <a:pt x="413326" y="479550"/>
                                </a:lnTo>
                                <a:lnTo>
                                  <a:pt x="413383" y="477829"/>
                                </a:lnTo>
                                <a:lnTo>
                                  <a:pt x="413444" y="474962"/>
                                </a:lnTo>
                                <a:lnTo>
                                  <a:pt x="413500" y="455745"/>
                                </a:lnTo>
                                <a:lnTo>
                                  <a:pt x="413557" y="464926"/>
                                </a:lnTo>
                                <a:lnTo>
                                  <a:pt x="413614" y="472666"/>
                                </a:lnTo>
                                <a:lnTo>
                                  <a:pt x="413671" y="482146"/>
                                </a:lnTo>
                                <a:lnTo>
                                  <a:pt x="413727" y="486163"/>
                                </a:lnTo>
                                <a:lnTo>
                                  <a:pt x="413788" y="472666"/>
                                </a:lnTo>
                                <a:lnTo>
                                  <a:pt x="413845" y="464351"/>
                                </a:lnTo>
                                <a:lnTo>
                                  <a:pt x="413901" y="456892"/>
                                </a:lnTo>
                                <a:lnTo>
                                  <a:pt x="413958" y="449432"/>
                                </a:lnTo>
                                <a:lnTo>
                                  <a:pt x="414015" y="490181"/>
                                </a:lnTo>
                                <a:lnTo>
                                  <a:pt x="414076" y="496199"/>
                                </a:lnTo>
                                <a:lnTo>
                                  <a:pt x="414132" y="456317"/>
                                </a:lnTo>
                                <a:lnTo>
                                  <a:pt x="414189" y="463205"/>
                                </a:lnTo>
                                <a:lnTo>
                                  <a:pt x="414245" y="483867"/>
                                </a:lnTo>
                                <a:lnTo>
                                  <a:pt x="414302" y="467498"/>
                                </a:lnTo>
                                <a:lnTo>
                                  <a:pt x="414359" y="488164"/>
                                </a:lnTo>
                                <a:lnTo>
                                  <a:pt x="414416" y="458038"/>
                                </a:lnTo>
                                <a:lnTo>
                                  <a:pt x="414476" y="466923"/>
                                </a:lnTo>
                                <a:lnTo>
                                  <a:pt x="414533" y="480700"/>
                                </a:lnTo>
                                <a:lnTo>
                                  <a:pt x="414590" y="472965"/>
                                </a:lnTo>
                                <a:lnTo>
                                  <a:pt x="414646" y="473536"/>
                                </a:lnTo>
                                <a:lnTo>
                                  <a:pt x="414703" y="474387"/>
                                </a:lnTo>
                                <a:lnTo>
                                  <a:pt x="414764" y="481000"/>
                                </a:lnTo>
                                <a:lnTo>
                                  <a:pt x="414821" y="444840"/>
                                </a:lnTo>
                                <a:lnTo>
                                  <a:pt x="414877" y="455446"/>
                                </a:lnTo>
                                <a:lnTo>
                                  <a:pt x="414934" y="475257"/>
                                </a:lnTo>
                                <a:lnTo>
                                  <a:pt x="414991" y="459188"/>
                                </a:lnTo>
                                <a:lnTo>
                                  <a:pt x="415051" y="468944"/>
                                </a:lnTo>
                                <a:lnTo>
                                  <a:pt x="415108" y="469219"/>
                                </a:lnTo>
                                <a:lnTo>
                                  <a:pt x="415165" y="502808"/>
                                </a:lnTo>
                                <a:lnTo>
                                  <a:pt x="415222" y="457742"/>
                                </a:lnTo>
                                <a:lnTo>
                                  <a:pt x="415278" y="495348"/>
                                </a:lnTo>
                                <a:lnTo>
                                  <a:pt x="415335" y="490756"/>
                                </a:lnTo>
                                <a:lnTo>
                                  <a:pt x="415392" y="453445"/>
                                </a:lnTo>
                                <a:lnTo>
                                  <a:pt x="415452" y="458038"/>
                                </a:lnTo>
                                <a:lnTo>
                                  <a:pt x="415509" y="461759"/>
                                </a:lnTo>
                                <a:lnTo>
                                  <a:pt x="415566" y="501937"/>
                                </a:lnTo>
                                <a:lnTo>
                                  <a:pt x="415622" y="483296"/>
                                </a:lnTo>
                                <a:lnTo>
                                  <a:pt x="415679" y="468073"/>
                                </a:lnTo>
                                <a:lnTo>
                                  <a:pt x="415740" y="494478"/>
                                </a:lnTo>
                                <a:lnTo>
                                  <a:pt x="415797" y="470369"/>
                                </a:lnTo>
                                <a:lnTo>
                                  <a:pt x="415853" y="476108"/>
                                </a:lnTo>
                                <a:lnTo>
                                  <a:pt x="415910" y="485293"/>
                                </a:lnTo>
                                <a:lnTo>
                                  <a:pt x="415967" y="464351"/>
                                </a:lnTo>
                                <a:lnTo>
                                  <a:pt x="416023" y="474962"/>
                                </a:lnTo>
                                <a:lnTo>
                                  <a:pt x="416084" y="466077"/>
                                </a:lnTo>
                                <a:lnTo>
                                  <a:pt x="416141" y="482721"/>
                                </a:lnTo>
                                <a:lnTo>
                                  <a:pt x="416197" y="493627"/>
                                </a:lnTo>
                                <a:lnTo>
                                  <a:pt x="416254" y="473536"/>
                                </a:lnTo>
                                <a:lnTo>
                                  <a:pt x="416311" y="459463"/>
                                </a:lnTo>
                                <a:lnTo>
                                  <a:pt x="416368" y="502512"/>
                                </a:lnTo>
                                <a:lnTo>
                                  <a:pt x="416424" y="502808"/>
                                </a:lnTo>
                                <a:lnTo>
                                  <a:pt x="416485" y="482997"/>
                                </a:lnTo>
                                <a:lnTo>
                                  <a:pt x="416542" y="467498"/>
                                </a:lnTo>
                                <a:lnTo>
                                  <a:pt x="416598" y="478979"/>
                                </a:lnTo>
                                <a:lnTo>
                                  <a:pt x="416655" y="468373"/>
                                </a:lnTo>
                                <a:lnTo>
                                  <a:pt x="416716" y="486163"/>
                                </a:lnTo>
                                <a:lnTo>
                                  <a:pt x="416773" y="478979"/>
                                </a:lnTo>
                                <a:lnTo>
                                  <a:pt x="416829" y="474686"/>
                                </a:lnTo>
                                <a:lnTo>
                                  <a:pt x="416886" y="495049"/>
                                </a:lnTo>
                                <a:lnTo>
                                  <a:pt x="416943" y="463780"/>
                                </a:lnTo>
                                <a:lnTo>
                                  <a:pt x="416999" y="476108"/>
                                </a:lnTo>
                                <a:lnTo>
                                  <a:pt x="417056" y="504533"/>
                                </a:lnTo>
                                <a:lnTo>
                                  <a:pt x="417117" y="494478"/>
                                </a:lnTo>
                                <a:lnTo>
                                  <a:pt x="417174" y="459763"/>
                                </a:lnTo>
                                <a:lnTo>
                                  <a:pt x="417230" y="467798"/>
                                </a:lnTo>
                                <a:lnTo>
                                  <a:pt x="417287" y="493328"/>
                                </a:lnTo>
                                <a:lnTo>
                                  <a:pt x="417344" y="517160"/>
                                </a:lnTo>
                                <a:lnTo>
                                  <a:pt x="417400" y="481000"/>
                                </a:lnTo>
                                <a:lnTo>
                                  <a:pt x="417461" y="486739"/>
                                </a:lnTo>
                                <a:lnTo>
                                  <a:pt x="417518" y="490456"/>
                                </a:lnTo>
                                <a:lnTo>
                                  <a:pt x="417575" y="495049"/>
                                </a:lnTo>
                                <a:lnTo>
                                  <a:pt x="417631" y="484442"/>
                                </a:lnTo>
                                <a:lnTo>
                                  <a:pt x="417692" y="494202"/>
                                </a:lnTo>
                                <a:lnTo>
                                  <a:pt x="417749" y="472390"/>
                                </a:lnTo>
                                <a:lnTo>
                                  <a:pt x="417805" y="485864"/>
                                </a:lnTo>
                                <a:lnTo>
                                  <a:pt x="417862" y="503383"/>
                                </a:lnTo>
                                <a:lnTo>
                                  <a:pt x="417919" y="474111"/>
                                </a:lnTo>
                                <a:lnTo>
                                  <a:pt x="417975" y="482146"/>
                                </a:lnTo>
                                <a:lnTo>
                                  <a:pt x="418032" y="484143"/>
                                </a:lnTo>
                                <a:lnTo>
                                  <a:pt x="418093" y="507976"/>
                                </a:lnTo>
                                <a:lnTo>
                                  <a:pt x="418149" y="481000"/>
                                </a:lnTo>
                                <a:lnTo>
                                  <a:pt x="418206" y="456592"/>
                                </a:lnTo>
                                <a:lnTo>
                                  <a:pt x="418263" y="525195"/>
                                </a:lnTo>
                                <a:lnTo>
                                  <a:pt x="418320" y="487014"/>
                                </a:lnTo>
                                <a:lnTo>
                                  <a:pt x="418380" y="503083"/>
                                </a:lnTo>
                                <a:lnTo>
                                  <a:pt x="418437" y="511993"/>
                                </a:lnTo>
                                <a:lnTo>
                                  <a:pt x="418494" y="505108"/>
                                </a:lnTo>
                                <a:lnTo>
                                  <a:pt x="418550" y="492752"/>
                                </a:lnTo>
                                <a:lnTo>
                                  <a:pt x="418607" y="514289"/>
                                </a:lnTo>
                                <a:lnTo>
                                  <a:pt x="418664" y="485017"/>
                                </a:lnTo>
                                <a:lnTo>
                                  <a:pt x="418724" y="485293"/>
                                </a:lnTo>
                                <a:lnTo>
                                  <a:pt x="418781" y="501362"/>
                                </a:lnTo>
                                <a:lnTo>
                                  <a:pt x="418838" y="490456"/>
                                </a:lnTo>
                                <a:lnTo>
                                  <a:pt x="418895" y="522603"/>
                                </a:lnTo>
                                <a:lnTo>
                                  <a:pt x="418951" y="530638"/>
                                </a:lnTo>
                                <a:lnTo>
                                  <a:pt x="419008" y="528366"/>
                                </a:lnTo>
                                <a:lnTo>
                                  <a:pt x="419065" y="509996"/>
                                </a:lnTo>
                                <a:lnTo>
                                  <a:pt x="419126" y="492477"/>
                                </a:lnTo>
                                <a:lnTo>
                                  <a:pt x="419182" y="506554"/>
                                </a:lnTo>
                                <a:lnTo>
                                  <a:pt x="419239" y="510571"/>
                                </a:lnTo>
                                <a:lnTo>
                                  <a:pt x="419296" y="514589"/>
                                </a:lnTo>
                                <a:lnTo>
                                  <a:pt x="419356" y="513714"/>
                                </a:lnTo>
                                <a:lnTo>
                                  <a:pt x="419413" y="515735"/>
                                </a:lnTo>
                                <a:lnTo>
                                  <a:pt x="419470" y="542139"/>
                                </a:lnTo>
                                <a:lnTo>
                                  <a:pt x="419526" y="487038"/>
                                </a:lnTo>
                                <a:lnTo>
                                  <a:pt x="419583" y="516014"/>
                                </a:lnTo>
                                <a:lnTo>
                                  <a:pt x="419640" y="496219"/>
                                </a:lnTo>
                                <a:lnTo>
                                  <a:pt x="419701" y="518031"/>
                                </a:lnTo>
                                <a:lnTo>
                                  <a:pt x="419757" y="518882"/>
                                </a:lnTo>
                                <a:lnTo>
                                  <a:pt x="419814" y="503958"/>
                                </a:lnTo>
                                <a:lnTo>
                                  <a:pt x="419871" y="493627"/>
                                </a:lnTo>
                                <a:lnTo>
                                  <a:pt x="419927" y="511422"/>
                                </a:lnTo>
                                <a:lnTo>
                                  <a:pt x="419984" y="546157"/>
                                </a:lnTo>
                                <a:lnTo>
                                  <a:pt x="420041" y="486163"/>
                                </a:lnTo>
                                <a:lnTo>
                                  <a:pt x="420102" y="510847"/>
                                </a:lnTo>
                                <a:lnTo>
                                  <a:pt x="420158" y="515735"/>
                                </a:lnTo>
                                <a:lnTo>
                                  <a:pt x="420215" y="526066"/>
                                </a:lnTo>
                                <a:lnTo>
                                  <a:pt x="420272" y="510571"/>
                                </a:lnTo>
                                <a:lnTo>
                                  <a:pt x="420332" y="525495"/>
                                </a:lnTo>
                                <a:lnTo>
                                  <a:pt x="420389" y="504833"/>
                                </a:lnTo>
                                <a:lnTo>
                                  <a:pt x="420446" y="539272"/>
                                </a:lnTo>
                                <a:lnTo>
                                  <a:pt x="420502" y="509122"/>
                                </a:lnTo>
                                <a:lnTo>
                                  <a:pt x="420559" y="514589"/>
                                </a:lnTo>
                                <a:lnTo>
                                  <a:pt x="420616" y="562801"/>
                                </a:lnTo>
                                <a:lnTo>
                                  <a:pt x="420673" y="534955"/>
                                </a:lnTo>
                                <a:lnTo>
                                  <a:pt x="420733" y="524920"/>
                                </a:lnTo>
                                <a:lnTo>
                                  <a:pt x="420790" y="534680"/>
                                </a:lnTo>
                                <a:lnTo>
                                  <a:pt x="420847" y="533234"/>
                                </a:lnTo>
                                <a:lnTo>
                                  <a:pt x="420903" y="506554"/>
                                </a:lnTo>
                                <a:lnTo>
                                  <a:pt x="420960" y="514014"/>
                                </a:lnTo>
                                <a:lnTo>
                                  <a:pt x="421017" y="513714"/>
                                </a:lnTo>
                                <a:lnTo>
                                  <a:pt x="421077" y="537547"/>
                                </a:lnTo>
                                <a:lnTo>
                                  <a:pt x="421134" y="533530"/>
                                </a:lnTo>
                                <a:lnTo>
                                  <a:pt x="421191" y="507976"/>
                                </a:lnTo>
                                <a:lnTo>
                                  <a:pt x="421248" y="540418"/>
                                </a:lnTo>
                                <a:lnTo>
                                  <a:pt x="421304" y="518606"/>
                                </a:lnTo>
                                <a:lnTo>
                                  <a:pt x="421365" y="550174"/>
                                </a:lnTo>
                                <a:lnTo>
                                  <a:pt x="421422" y="520603"/>
                                </a:lnTo>
                                <a:lnTo>
                                  <a:pt x="421479" y="535526"/>
                                </a:lnTo>
                                <a:lnTo>
                                  <a:pt x="421535" y="530363"/>
                                </a:lnTo>
                                <a:lnTo>
                                  <a:pt x="421592" y="523199"/>
                                </a:lnTo>
                                <a:lnTo>
                                  <a:pt x="421649" y="523774"/>
                                </a:lnTo>
                                <a:lnTo>
                                  <a:pt x="421705" y="499665"/>
                                </a:lnTo>
                                <a:lnTo>
                                  <a:pt x="421766" y="502237"/>
                                </a:lnTo>
                                <a:lnTo>
                                  <a:pt x="421823" y="538973"/>
                                </a:lnTo>
                                <a:lnTo>
                                  <a:pt x="421879" y="479275"/>
                                </a:lnTo>
                                <a:lnTo>
                                  <a:pt x="421936" y="506830"/>
                                </a:lnTo>
                                <a:lnTo>
                                  <a:pt x="421993" y="538122"/>
                                </a:lnTo>
                                <a:lnTo>
                                  <a:pt x="422054" y="491902"/>
                                </a:lnTo>
                                <a:lnTo>
                                  <a:pt x="422110" y="504533"/>
                                </a:lnTo>
                                <a:lnTo>
                                  <a:pt x="422167" y="518882"/>
                                </a:lnTo>
                                <a:lnTo>
                                  <a:pt x="422223" y="527791"/>
                                </a:lnTo>
                                <a:lnTo>
                                  <a:pt x="422280" y="490481"/>
                                </a:lnTo>
                                <a:lnTo>
                                  <a:pt x="422341" y="486463"/>
                                </a:lnTo>
                                <a:lnTo>
                                  <a:pt x="422398" y="489610"/>
                                </a:lnTo>
                                <a:lnTo>
                                  <a:pt x="422454" y="510272"/>
                                </a:lnTo>
                                <a:lnTo>
                                  <a:pt x="422511" y="543861"/>
                                </a:lnTo>
                                <a:lnTo>
                                  <a:pt x="422568" y="494202"/>
                                </a:lnTo>
                                <a:lnTo>
                                  <a:pt x="422625" y="522899"/>
                                </a:lnTo>
                                <a:lnTo>
                                  <a:pt x="422681" y="521477"/>
                                </a:lnTo>
                                <a:lnTo>
                                  <a:pt x="422742" y="524049"/>
                                </a:lnTo>
                                <a:lnTo>
                                  <a:pt x="422799" y="518882"/>
                                </a:lnTo>
                                <a:lnTo>
                                  <a:pt x="422855" y="506554"/>
                                </a:lnTo>
                                <a:lnTo>
                                  <a:pt x="422912" y="511147"/>
                                </a:lnTo>
                                <a:lnTo>
                                  <a:pt x="422969" y="499366"/>
                                </a:lnTo>
                                <a:lnTo>
                                  <a:pt x="423029" y="542415"/>
                                </a:lnTo>
                                <a:lnTo>
                                  <a:pt x="423086" y="522624"/>
                                </a:lnTo>
                                <a:lnTo>
                                  <a:pt x="423143" y="546432"/>
                                </a:lnTo>
                                <a:lnTo>
                                  <a:pt x="423200" y="528366"/>
                                </a:lnTo>
                                <a:lnTo>
                                  <a:pt x="423256" y="543861"/>
                                </a:lnTo>
                                <a:lnTo>
                                  <a:pt x="423313" y="507976"/>
                                </a:lnTo>
                                <a:lnTo>
                                  <a:pt x="423374" y="520028"/>
                                </a:lnTo>
                                <a:lnTo>
                                  <a:pt x="423430" y="517460"/>
                                </a:lnTo>
                                <a:lnTo>
                                  <a:pt x="423487" y="540418"/>
                                </a:lnTo>
                                <a:lnTo>
                                  <a:pt x="423544" y="521477"/>
                                </a:lnTo>
                                <a:lnTo>
                                  <a:pt x="423601" y="534955"/>
                                </a:lnTo>
                                <a:lnTo>
                                  <a:pt x="423657" y="551324"/>
                                </a:lnTo>
                                <a:lnTo>
                                  <a:pt x="423714" y="527491"/>
                                </a:lnTo>
                                <a:lnTo>
                                  <a:pt x="423775" y="535251"/>
                                </a:lnTo>
                                <a:lnTo>
                                  <a:pt x="423831" y="533530"/>
                                </a:lnTo>
                                <a:lnTo>
                                  <a:pt x="423888" y="530087"/>
                                </a:lnTo>
                                <a:lnTo>
                                  <a:pt x="423945" y="537547"/>
                                </a:lnTo>
                                <a:lnTo>
                                  <a:pt x="424006" y="547878"/>
                                </a:lnTo>
                                <a:lnTo>
                                  <a:pt x="424062" y="541269"/>
                                </a:lnTo>
                                <a:lnTo>
                                  <a:pt x="424119" y="539548"/>
                                </a:lnTo>
                                <a:lnTo>
                                  <a:pt x="424175" y="549603"/>
                                </a:lnTo>
                                <a:lnTo>
                                  <a:pt x="424232" y="579725"/>
                                </a:lnTo>
                                <a:lnTo>
                                  <a:pt x="424289" y="559359"/>
                                </a:lnTo>
                                <a:lnTo>
                                  <a:pt x="424346" y="559634"/>
                                </a:lnTo>
                                <a:lnTo>
                                  <a:pt x="424406" y="563376"/>
                                </a:lnTo>
                                <a:lnTo>
                                  <a:pt x="424463" y="550450"/>
                                </a:lnTo>
                                <a:lnTo>
                                  <a:pt x="424520" y="573412"/>
                                </a:lnTo>
                                <a:lnTo>
                                  <a:pt x="424576" y="571116"/>
                                </a:lnTo>
                                <a:lnTo>
                                  <a:pt x="424633" y="564802"/>
                                </a:lnTo>
                                <a:lnTo>
                                  <a:pt x="424690" y="583468"/>
                                </a:lnTo>
                                <a:lnTo>
                                  <a:pt x="424751" y="567098"/>
                                </a:lnTo>
                                <a:lnTo>
                                  <a:pt x="424807" y="583468"/>
                                </a:lnTo>
                                <a:lnTo>
                                  <a:pt x="424864" y="586335"/>
                                </a:lnTo>
                                <a:lnTo>
                                  <a:pt x="424921" y="567394"/>
                                </a:lnTo>
                                <a:lnTo>
                                  <a:pt x="424981" y="569115"/>
                                </a:lnTo>
                                <a:lnTo>
                                  <a:pt x="425038" y="575133"/>
                                </a:lnTo>
                                <a:lnTo>
                                  <a:pt x="425095" y="580021"/>
                                </a:lnTo>
                                <a:lnTo>
                                  <a:pt x="425152" y="561356"/>
                                </a:lnTo>
                                <a:lnTo>
                                  <a:pt x="425208" y="590927"/>
                                </a:lnTo>
                                <a:lnTo>
                                  <a:pt x="425265" y="584614"/>
                                </a:lnTo>
                                <a:lnTo>
                                  <a:pt x="425322" y="570265"/>
                                </a:lnTo>
                                <a:lnTo>
                                  <a:pt x="425382" y="579450"/>
                                </a:lnTo>
                                <a:lnTo>
                                  <a:pt x="425439" y="584614"/>
                                </a:lnTo>
                                <a:lnTo>
                                  <a:pt x="425496" y="572561"/>
                                </a:lnTo>
                                <a:lnTo>
                                  <a:pt x="425553" y="572561"/>
                                </a:lnTo>
                                <a:lnTo>
                                  <a:pt x="425609" y="580872"/>
                                </a:lnTo>
                                <a:lnTo>
                                  <a:pt x="425670" y="560509"/>
                                </a:lnTo>
                                <a:lnTo>
                                  <a:pt x="425727" y="602983"/>
                                </a:lnTo>
                                <a:lnTo>
                                  <a:pt x="425783" y="590356"/>
                                </a:lnTo>
                                <a:lnTo>
                                  <a:pt x="425840" y="600387"/>
                                </a:lnTo>
                                <a:lnTo>
                                  <a:pt x="425897" y="576854"/>
                                </a:lnTo>
                                <a:lnTo>
                                  <a:pt x="425953" y="591777"/>
                                </a:lnTo>
                                <a:lnTo>
                                  <a:pt x="426014" y="587485"/>
                                </a:lnTo>
                                <a:lnTo>
                                  <a:pt x="426071" y="599241"/>
                                </a:lnTo>
                                <a:lnTo>
                                  <a:pt x="426127" y="604705"/>
                                </a:lnTo>
                                <a:lnTo>
                                  <a:pt x="426184" y="595519"/>
                                </a:lnTo>
                                <a:lnTo>
                                  <a:pt x="426241" y="609297"/>
                                </a:lnTo>
                                <a:lnTo>
                                  <a:pt x="426298" y="574282"/>
                                </a:lnTo>
                                <a:lnTo>
                                  <a:pt x="426354" y="594373"/>
                                </a:lnTo>
                                <a:lnTo>
                                  <a:pt x="426415" y="594074"/>
                                </a:lnTo>
                                <a:lnTo>
                                  <a:pt x="426472" y="586610"/>
                                </a:lnTo>
                                <a:lnTo>
                                  <a:pt x="426528" y="609297"/>
                                </a:lnTo>
                                <a:lnTo>
                                  <a:pt x="426585" y="581447"/>
                                </a:lnTo>
                                <a:lnTo>
                                  <a:pt x="426646" y="597516"/>
                                </a:lnTo>
                                <a:lnTo>
                                  <a:pt x="426703" y="590056"/>
                                </a:lnTo>
                                <a:lnTo>
                                  <a:pt x="426759" y="602408"/>
                                </a:lnTo>
                                <a:lnTo>
                                  <a:pt x="426816" y="617332"/>
                                </a:lnTo>
                                <a:lnTo>
                                  <a:pt x="426873" y="591777"/>
                                </a:lnTo>
                                <a:lnTo>
                                  <a:pt x="426929" y="605555"/>
                                </a:lnTo>
                                <a:lnTo>
                                  <a:pt x="426990" y="620203"/>
                                </a:lnTo>
                                <a:lnTo>
                                  <a:pt x="427047" y="617607"/>
                                </a:lnTo>
                                <a:lnTo>
                                  <a:pt x="427104" y="602684"/>
                                </a:lnTo>
                                <a:lnTo>
                                  <a:pt x="427160" y="614460"/>
                                </a:lnTo>
                                <a:lnTo>
                                  <a:pt x="427217" y="588335"/>
                                </a:lnTo>
                                <a:lnTo>
                                  <a:pt x="427274" y="616186"/>
                                </a:lnTo>
                                <a:lnTo>
                                  <a:pt x="427330" y="622199"/>
                                </a:lnTo>
                                <a:lnTo>
                                  <a:pt x="427391" y="601262"/>
                                </a:lnTo>
                                <a:lnTo>
                                  <a:pt x="427448" y="599241"/>
                                </a:lnTo>
                                <a:lnTo>
                                  <a:pt x="427505" y="609868"/>
                                </a:lnTo>
                                <a:lnTo>
                                  <a:pt x="427561" y="641715"/>
                                </a:lnTo>
                                <a:lnTo>
                                  <a:pt x="427622" y="632530"/>
                                </a:lnTo>
                                <a:lnTo>
                                  <a:pt x="427679" y="610143"/>
                                </a:lnTo>
                                <a:lnTo>
                                  <a:pt x="427735" y="633106"/>
                                </a:lnTo>
                                <a:lnTo>
                                  <a:pt x="427792" y="631955"/>
                                </a:lnTo>
                                <a:lnTo>
                                  <a:pt x="427849" y="602684"/>
                                </a:lnTo>
                                <a:lnTo>
                                  <a:pt x="427905" y="621624"/>
                                </a:lnTo>
                                <a:lnTo>
                                  <a:pt x="427962" y="627367"/>
                                </a:lnTo>
                                <a:lnTo>
                                  <a:pt x="428023" y="633106"/>
                                </a:lnTo>
                                <a:lnTo>
                                  <a:pt x="428080" y="612444"/>
                                </a:lnTo>
                                <a:lnTo>
                                  <a:pt x="428136" y="626516"/>
                                </a:lnTo>
                                <a:lnTo>
                                  <a:pt x="428193" y="616757"/>
                                </a:lnTo>
                                <a:lnTo>
                                  <a:pt x="428250" y="605280"/>
                                </a:lnTo>
                                <a:lnTo>
                                  <a:pt x="428306" y="649475"/>
                                </a:lnTo>
                                <a:lnTo>
                                  <a:pt x="428367" y="621349"/>
                                </a:lnTo>
                                <a:lnTo>
                                  <a:pt x="428424" y="635973"/>
                                </a:lnTo>
                                <a:lnTo>
                                  <a:pt x="428480" y="619628"/>
                                </a:lnTo>
                                <a:lnTo>
                                  <a:pt x="428537" y="638269"/>
                                </a:lnTo>
                                <a:lnTo>
                                  <a:pt x="428594" y="645733"/>
                                </a:lnTo>
                                <a:lnTo>
                                  <a:pt x="428655" y="635973"/>
                                </a:lnTo>
                                <a:lnTo>
                                  <a:pt x="428711" y="624220"/>
                                </a:lnTo>
                                <a:lnTo>
                                  <a:pt x="428768" y="611593"/>
                                </a:lnTo>
                                <a:lnTo>
                                  <a:pt x="428825" y="625941"/>
                                </a:lnTo>
                                <a:lnTo>
                                  <a:pt x="428881" y="628813"/>
                                </a:lnTo>
                                <a:lnTo>
                                  <a:pt x="428938" y="650625"/>
                                </a:lnTo>
                                <a:lnTo>
                                  <a:pt x="428995" y="640290"/>
                                </a:lnTo>
                                <a:lnTo>
                                  <a:pt x="429056" y="629659"/>
                                </a:lnTo>
                                <a:lnTo>
                                  <a:pt x="429112" y="619053"/>
                                </a:lnTo>
                                <a:lnTo>
                                  <a:pt x="429169" y="644587"/>
                                </a:lnTo>
                                <a:lnTo>
                                  <a:pt x="429226" y="652917"/>
                                </a:lnTo>
                                <a:lnTo>
                                  <a:pt x="429282" y="639144"/>
                                </a:lnTo>
                                <a:lnTo>
                                  <a:pt x="429343" y="667545"/>
                                </a:lnTo>
                                <a:lnTo>
                                  <a:pt x="429400" y="657785"/>
                                </a:lnTo>
                                <a:lnTo>
                                  <a:pt x="429456" y="624220"/>
                                </a:lnTo>
                                <a:lnTo>
                                  <a:pt x="429513" y="642586"/>
                                </a:lnTo>
                                <a:lnTo>
                                  <a:pt x="429570" y="638844"/>
                                </a:lnTo>
                                <a:lnTo>
                                  <a:pt x="429631" y="644587"/>
                                </a:lnTo>
                                <a:lnTo>
                                  <a:pt x="429687" y="658360"/>
                                </a:lnTo>
                                <a:lnTo>
                                  <a:pt x="429744" y="631955"/>
                                </a:lnTo>
                                <a:lnTo>
                                  <a:pt x="429801" y="638569"/>
                                </a:lnTo>
                                <a:lnTo>
                                  <a:pt x="429857" y="626792"/>
                                </a:lnTo>
                                <a:lnTo>
                                  <a:pt x="429914" y="629659"/>
                                </a:lnTo>
                                <a:lnTo>
                                  <a:pt x="429971" y="626217"/>
                                </a:lnTo>
                                <a:lnTo>
                                  <a:pt x="430032" y="655213"/>
                                </a:lnTo>
                                <a:lnTo>
                                  <a:pt x="430088" y="648029"/>
                                </a:lnTo>
                                <a:lnTo>
                                  <a:pt x="430145" y="642862"/>
                                </a:lnTo>
                                <a:lnTo>
                                  <a:pt x="430202" y="658360"/>
                                </a:lnTo>
                                <a:lnTo>
                                  <a:pt x="430258" y="651196"/>
                                </a:lnTo>
                                <a:lnTo>
                                  <a:pt x="430319" y="630234"/>
                                </a:lnTo>
                                <a:lnTo>
                                  <a:pt x="430376" y="631680"/>
                                </a:lnTo>
                                <a:lnTo>
                                  <a:pt x="430432" y="645158"/>
                                </a:lnTo>
                                <a:lnTo>
                                  <a:pt x="430489" y="651471"/>
                                </a:lnTo>
                                <a:lnTo>
                                  <a:pt x="430546" y="590631"/>
                                </a:lnTo>
                                <a:lnTo>
                                  <a:pt x="430603" y="641440"/>
                                </a:lnTo>
                                <a:lnTo>
                                  <a:pt x="430663" y="641715"/>
                                </a:lnTo>
                                <a:lnTo>
                                  <a:pt x="430720" y="644882"/>
                                </a:lnTo>
                                <a:lnTo>
                                  <a:pt x="430777" y="648029"/>
                                </a:lnTo>
                                <a:lnTo>
                                  <a:pt x="430833" y="627367"/>
                                </a:lnTo>
                                <a:lnTo>
                                  <a:pt x="430890" y="632530"/>
                                </a:lnTo>
                                <a:lnTo>
                                  <a:pt x="430947" y="646032"/>
                                </a:lnTo>
                                <a:lnTo>
                                  <a:pt x="431004" y="626217"/>
                                </a:lnTo>
                                <a:lnTo>
                                  <a:pt x="431064" y="660656"/>
                                </a:lnTo>
                                <a:lnTo>
                                  <a:pt x="431121" y="644011"/>
                                </a:lnTo>
                                <a:lnTo>
                                  <a:pt x="431178" y="643437"/>
                                </a:lnTo>
                                <a:lnTo>
                                  <a:pt x="431234" y="630809"/>
                                </a:lnTo>
                                <a:lnTo>
                                  <a:pt x="431295" y="648325"/>
                                </a:lnTo>
                                <a:lnTo>
                                  <a:pt x="431352" y="615586"/>
                                </a:lnTo>
                                <a:lnTo>
                                  <a:pt x="431409" y="619029"/>
                                </a:lnTo>
                                <a:lnTo>
                                  <a:pt x="431465" y="637994"/>
                                </a:lnTo>
                                <a:lnTo>
                                  <a:pt x="431522" y="638569"/>
                                </a:lnTo>
                                <a:lnTo>
                                  <a:pt x="431579" y="639994"/>
                                </a:lnTo>
                                <a:lnTo>
                                  <a:pt x="431635" y="656064"/>
                                </a:lnTo>
                                <a:lnTo>
                                  <a:pt x="431696" y="617882"/>
                                </a:lnTo>
                                <a:lnTo>
                                  <a:pt x="431753" y="647754"/>
                                </a:lnTo>
                                <a:lnTo>
                                  <a:pt x="431809" y="641140"/>
                                </a:lnTo>
                                <a:lnTo>
                                  <a:pt x="431866" y="625067"/>
                                </a:lnTo>
                                <a:lnTo>
                                  <a:pt x="431923" y="634827"/>
                                </a:lnTo>
                                <a:lnTo>
                                  <a:pt x="431979" y="635697"/>
                                </a:lnTo>
                                <a:lnTo>
                                  <a:pt x="432040" y="636848"/>
                                </a:lnTo>
                                <a:lnTo>
                                  <a:pt x="432097" y="631109"/>
                                </a:lnTo>
                                <a:lnTo>
                                  <a:pt x="432154" y="616161"/>
                                </a:lnTo>
                                <a:lnTo>
                                  <a:pt x="432210" y="621349"/>
                                </a:lnTo>
                                <a:lnTo>
                                  <a:pt x="432271" y="605555"/>
                                </a:lnTo>
                                <a:lnTo>
                                  <a:pt x="432328" y="621924"/>
                                </a:lnTo>
                                <a:lnTo>
                                  <a:pt x="432384" y="639994"/>
                                </a:lnTo>
                                <a:lnTo>
                                  <a:pt x="432441" y="633681"/>
                                </a:lnTo>
                                <a:lnTo>
                                  <a:pt x="432498" y="632830"/>
                                </a:lnTo>
                                <a:lnTo>
                                  <a:pt x="432555" y="634252"/>
                                </a:lnTo>
                                <a:lnTo>
                                  <a:pt x="432611" y="633405"/>
                                </a:lnTo>
                                <a:lnTo>
                                  <a:pt x="432672" y="599812"/>
                                </a:lnTo>
                                <a:lnTo>
                                  <a:pt x="432729" y="612444"/>
                                </a:lnTo>
                                <a:lnTo>
                                  <a:pt x="432785" y="615311"/>
                                </a:lnTo>
                                <a:lnTo>
                                  <a:pt x="432842" y="627367"/>
                                </a:lnTo>
                                <a:lnTo>
                                  <a:pt x="432899" y="600387"/>
                                </a:lnTo>
                                <a:lnTo>
                                  <a:pt x="432960" y="649750"/>
                                </a:lnTo>
                                <a:lnTo>
                                  <a:pt x="433016" y="631680"/>
                                </a:lnTo>
                                <a:lnTo>
                                  <a:pt x="433073" y="615586"/>
                                </a:lnTo>
                                <a:lnTo>
                                  <a:pt x="433130" y="610143"/>
                                </a:lnTo>
                                <a:lnTo>
                                  <a:pt x="433186" y="626516"/>
                                </a:lnTo>
                                <a:lnTo>
                                  <a:pt x="433243" y="620478"/>
                                </a:lnTo>
                                <a:lnTo>
                                  <a:pt x="433304" y="608126"/>
                                </a:lnTo>
                                <a:lnTo>
                                  <a:pt x="433360" y="617882"/>
                                </a:lnTo>
                                <a:lnTo>
                                  <a:pt x="433417" y="609572"/>
                                </a:lnTo>
                                <a:lnTo>
                                  <a:pt x="433474" y="617607"/>
                                </a:lnTo>
                                <a:lnTo>
                                  <a:pt x="433531" y="609297"/>
                                </a:lnTo>
                                <a:lnTo>
                                  <a:pt x="433587" y="601238"/>
                                </a:lnTo>
                                <a:lnTo>
                                  <a:pt x="433644" y="608997"/>
                                </a:lnTo>
                                <a:lnTo>
                                  <a:pt x="433705" y="612444"/>
                                </a:lnTo>
                                <a:lnTo>
                                  <a:pt x="433761" y="600663"/>
                                </a:lnTo>
                                <a:lnTo>
                                  <a:pt x="433818" y="613590"/>
                                </a:lnTo>
                                <a:lnTo>
                                  <a:pt x="433875" y="613865"/>
                                </a:lnTo>
                                <a:lnTo>
                                  <a:pt x="433936" y="594649"/>
                                </a:lnTo>
                                <a:lnTo>
                                  <a:pt x="433992" y="598367"/>
                                </a:lnTo>
                                <a:lnTo>
                                  <a:pt x="434049" y="620478"/>
                                </a:lnTo>
                                <a:lnTo>
                                  <a:pt x="434106" y="596070"/>
                                </a:lnTo>
                                <a:lnTo>
                                  <a:pt x="434162" y="600963"/>
                                </a:lnTo>
                                <a:lnTo>
                                  <a:pt x="434219" y="604980"/>
                                </a:lnTo>
                                <a:lnTo>
                                  <a:pt x="434280" y="585464"/>
                                </a:lnTo>
                                <a:lnTo>
                                  <a:pt x="434336" y="625941"/>
                                </a:lnTo>
                                <a:lnTo>
                                  <a:pt x="434393" y="624496"/>
                                </a:lnTo>
                                <a:lnTo>
                                  <a:pt x="434450" y="594649"/>
                                </a:lnTo>
                                <a:lnTo>
                                  <a:pt x="434506" y="571391"/>
                                </a:lnTo>
                                <a:lnTo>
                                  <a:pt x="434563" y="628788"/>
                                </a:lnTo>
                                <a:lnTo>
                                  <a:pt x="434620" y="587460"/>
                                </a:lnTo>
                                <a:lnTo>
                                  <a:pt x="434681" y="600092"/>
                                </a:lnTo>
                                <a:lnTo>
                                  <a:pt x="434737" y="592053"/>
                                </a:lnTo>
                                <a:lnTo>
                                  <a:pt x="434794" y="584018"/>
                                </a:lnTo>
                                <a:lnTo>
                                  <a:pt x="434851" y="557039"/>
                                </a:lnTo>
                                <a:lnTo>
                                  <a:pt x="434911" y="582593"/>
                                </a:lnTo>
                                <a:lnTo>
                                  <a:pt x="434968" y="586039"/>
                                </a:lnTo>
                                <a:lnTo>
                                  <a:pt x="435025" y="597221"/>
                                </a:lnTo>
                                <a:lnTo>
                                  <a:pt x="435082" y="573687"/>
                                </a:lnTo>
                                <a:lnTo>
                                  <a:pt x="435138" y="590907"/>
                                </a:lnTo>
                                <a:lnTo>
                                  <a:pt x="435195" y="574833"/>
                                </a:lnTo>
                                <a:lnTo>
                                  <a:pt x="435252" y="598942"/>
                                </a:lnTo>
                                <a:lnTo>
                                  <a:pt x="435312" y="587185"/>
                                </a:lnTo>
                                <a:lnTo>
                                  <a:pt x="435369" y="566224"/>
                                </a:lnTo>
                                <a:lnTo>
                                  <a:pt x="435426" y="589481"/>
                                </a:lnTo>
                                <a:lnTo>
                                  <a:pt x="435483" y="584889"/>
                                </a:lnTo>
                                <a:lnTo>
                                  <a:pt x="435539" y="570540"/>
                                </a:lnTo>
                                <a:lnTo>
                                  <a:pt x="435596" y="563077"/>
                                </a:lnTo>
                                <a:lnTo>
                                  <a:pt x="435657" y="594074"/>
                                </a:lnTo>
                                <a:lnTo>
                                  <a:pt x="435713" y="564502"/>
                                </a:lnTo>
                                <a:lnTo>
                                  <a:pt x="435770" y="605255"/>
                                </a:lnTo>
                                <a:lnTo>
                                  <a:pt x="435827" y="592628"/>
                                </a:lnTo>
                                <a:lnTo>
                                  <a:pt x="435883" y="557614"/>
                                </a:lnTo>
                                <a:lnTo>
                                  <a:pt x="435944" y="552746"/>
                                </a:lnTo>
                                <a:lnTo>
                                  <a:pt x="436001" y="576554"/>
                                </a:lnTo>
                                <a:lnTo>
                                  <a:pt x="436058" y="585464"/>
                                </a:lnTo>
                                <a:lnTo>
                                  <a:pt x="436114" y="578851"/>
                                </a:lnTo>
                                <a:lnTo>
                                  <a:pt x="436171" y="572837"/>
                                </a:lnTo>
                                <a:lnTo>
                                  <a:pt x="436228" y="586039"/>
                                </a:lnTo>
                                <a:lnTo>
                                  <a:pt x="436284" y="555317"/>
                                </a:lnTo>
                                <a:lnTo>
                                  <a:pt x="436345" y="569390"/>
                                </a:lnTo>
                                <a:lnTo>
                                  <a:pt x="436402" y="590631"/>
                                </a:lnTo>
                                <a:lnTo>
                                  <a:pt x="436459" y="581447"/>
                                </a:lnTo>
                                <a:lnTo>
                                  <a:pt x="436515" y="584593"/>
                                </a:lnTo>
                                <a:lnTo>
                                  <a:pt x="436572" y="552171"/>
                                </a:lnTo>
                                <a:lnTo>
                                  <a:pt x="436633" y="576554"/>
                                </a:lnTo>
                                <a:lnTo>
                                  <a:pt x="436689" y="551025"/>
                                </a:lnTo>
                                <a:lnTo>
                                  <a:pt x="436746" y="573412"/>
                                </a:lnTo>
                                <a:lnTo>
                                  <a:pt x="436803" y="556192"/>
                                </a:lnTo>
                                <a:lnTo>
                                  <a:pt x="436859" y="547858"/>
                                </a:lnTo>
                                <a:lnTo>
                                  <a:pt x="436920" y="581147"/>
                                </a:lnTo>
                                <a:lnTo>
                                  <a:pt x="436977" y="573112"/>
                                </a:lnTo>
                                <a:lnTo>
                                  <a:pt x="437034" y="575983"/>
                                </a:lnTo>
                                <a:lnTo>
                                  <a:pt x="437090" y="578851"/>
                                </a:lnTo>
                                <a:lnTo>
                                  <a:pt x="437147" y="576279"/>
                                </a:lnTo>
                                <a:lnTo>
                                  <a:pt x="437204" y="555892"/>
                                </a:lnTo>
                                <a:lnTo>
                                  <a:pt x="437260" y="563352"/>
                                </a:lnTo>
                                <a:lnTo>
                                  <a:pt x="437321" y="566799"/>
                                </a:lnTo>
                                <a:lnTo>
                                  <a:pt x="437378" y="559910"/>
                                </a:lnTo>
                                <a:lnTo>
                                  <a:pt x="437435" y="559059"/>
                                </a:lnTo>
                                <a:lnTo>
                                  <a:pt x="437491" y="568819"/>
                                </a:lnTo>
                                <a:lnTo>
                                  <a:pt x="437548" y="565948"/>
                                </a:lnTo>
                                <a:lnTo>
                                  <a:pt x="437609" y="568819"/>
                                </a:lnTo>
                                <a:lnTo>
                                  <a:pt x="437665" y="550154"/>
                                </a:lnTo>
                                <a:lnTo>
                                  <a:pt x="437722" y="563077"/>
                                </a:lnTo>
                                <a:lnTo>
                                  <a:pt x="437779" y="548153"/>
                                </a:lnTo>
                                <a:lnTo>
                                  <a:pt x="437835" y="559335"/>
                                </a:lnTo>
                                <a:lnTo>
                                  <a:pt x="437892" y="560785"/>
                                </a:lnTo>
                                <a:lnTo>
                                  <a:pt x="437953" y="539819"/>
                                </a:lnTo>
                                <a:lnTo>
                                  <a:pt x="438010" y="532659"/>
                                </a:lnTo>
                                <a:lnTo>
                                  <a:pt x="438066" y="569390"/>
                                </a:lnTo>
                                <a:lnTo>
                                  <a:pt x="438123" y="584318"/>
                                </a:lnTo>
                                <a:lnTo>
                                  <a:pt x="438180" y="522603"/>
                                </a:lnTo>
                                <a:lnTo>
                                  <a:pt x="438236" y="528917"/>
                                </a:lnTo>
                                <a:lnTo>
                                  <a:pt x="438293" y="565373"/>
                                </a:lnTo>
                                <a:lnTo>
                                  <a:pt x="438354" y="567098"/>
                                </a:lnTo>
                                <a:lnTo>
                                  <a:pt x="438410" y="552446"/>
                                </a:lnTo>
                                <a:lnTo>
                                  <a:pt x="438467" y="556763"/>
                                </a:lnTo>
                                <a:lnTo>
                                  <a:pt x="438524" y="563077"/>
                                </a:lnTo>
                                <a:lnTo>
                                  <a:pt x="438585" y="551875"/>
                                </a:lnTo>
                                <a:lnTo>
                                  <a:pt x="438641" y="531209"/>
                                </a:lnTo>
                                <a:lnTo>
                                  <a:pt x="438698" y="558764"/>
                                </a:lnTo>
                                <a:lnTo>
                                  <a:pt x="438755" y="590907"/>
                                </a:lnTo>
                                <a:lnTo>
                                  <a:pt x="438811" y="545286"/>
                                </a:lnTo>
                                <a:lnTo>
                                  <a:pt x="438868" y="559335"/>
                                </a:lnTo>
                                <a:lnTo>
                                  <a:pt x="438925" y="549878"/>
                                </a:lnTo>
                                <a:lnTo>
                                  <a:pt x="438986" y="572537"/>
                                </a:lnTo>
                                <a:lnTo>
                                  <a:pt x="439042" y="509122"/>
                                </a:lnTo>
                                <a:lnTo>
                                  <a:pt x="439099" y="541540"/>
                                </a:lnTo>
                                <a:lnTo>
                                  <a:pt x="439156" y="576854"/>
                                </a:lnTo>
                                <a:lnTo>
                                  <a:pt x="439212" y="569095"/>
                                </a:lnTo>
                                <a:lnTo>
                                  <a:pt x="439269" y="529788"/>
                                </a:lnTo>
                                <a:lnTo>
                                  <a:pt x="439330" y="542415"/>
                                </a:lnTo>
                                <a:lnTo>
                                  <a:pt x="439387" y="571966"/>
                                </a:lnTo>
                                <a:lnTo>
                                  <a:pt x="439443" y="535526"/>
                                </a:lnTo>
                                <a:lnTo>
                                  <a:pt x="439500" y="543265"/>
                                </a:lnTo>
                                <a:lnTo>
                                  <a:pt x="439561" y="575983"/>
                                </a:lnTo>
                                <a:lnTo>
                                  <a:pt x="439617" y="552171"/>
                                </a:lnTo>
                                <a:lnTo>
                                  <a:pt x="439674" y="552446"/>
                                </a:lnTo>
                                <a:lnTo>
                                  <a:pt x="439731" y="559910"/>
                                </a:lnTo>
                                <a:lnTo>
                                  <a:pt x="439788" y="559335"/>
                                </a:lnTo>
                                <a:lnTo>
                                  <a:pt x="439844" y="564802"/>
                                </a:lnTo>
                                <a:lnTo>
                                  <a:pt x="439901" y="538397"/>
                                </a:lnTo>
                                <a:lnTo>
                                  <a:pt x="439962" y="569095"/>
                                </a:lnTo>
                                <a:lnTo>
                                  <a:pt x="440018" y="559634"/>
                                </a:lnTo>
                                <a:lnTo>
                                  <a:pt x="440075" y="567945"/>
                                </a:lnTo>
                                <a:lnTo>
                                  <a:pt x="440132" y="565948"/>
                                </a:lnTo>
                                <a:lnTo>
                                  <a:pt x="440188" y="540119"/>
                                </a:lnTo>
                                <a:lnTo>
                                  <a:pt x="440249" y="536101"/>
                                </a:lnTo>
                                <a:lnTo>
                                  <a:pt x="440306" y="565652"/>
                                </a:lnTo>
                                <a:lnTo>
                                  <a:pt x="440362" y="564802"/>
                                </a:lnTo>
                                <a:lnTo>
                                  <a:pt x="440419" y="552171"/>
                                </a:lnTo>
                                <a:lnTo>
                                  <a:pt x="440476" y="561356"/>
                                </a:lnTo>
                                <a:lnTo>
                                  <a:pt x="440533" y="582022"/>
                                </a:lnTo>
                                <a:lnTo>
                                  <a:pt x="440593" y="542690"/>
                                </a:lnTo>
                                <a:lnTo>
                                  <a:pt x="440650" y="534655"/>
                                </a:lnTo>
                                <a:lnTo>
                                  <a:pt x="440707" y="524620"/>
                                </a:lnTo>
                                <a:lnTo>
                                  <a:pt x="440763" y="540969"/>
                                </a:lnTo>
                                <a:lnTo>
                                  <a:pt x="440820" y="542690"/>
                                </a:lnTo>
                                <a:lnTo>
                                  <a:pt x="440877" y="568244"/>
                                </a:lnTo>
                                <a:lnTo>
                                  <a:pt x="440934" y="517436"/>
                                </a:lnTo>
                                <a:lnTo>
                                  <a:pt x="440994" y="541540"/>
                                </a:lnTo>
                                <a:lnTo>
                                  <a:pt x="441051" y="547582"/>
                                </a:lnTo>
                                <a:lnTo>
                                  <a:pt x="441108" y="543265"/>
                                </a:lnTo>
                                <a:lnTo>
                                  <a:pt x="441164" y="540394"/>
                                </a:lnTo>
                                <a:lnTo>
                                  <a:pt x="441225" y="552446"/>
                                </a:lnTo>
                                <a:lnTo>
                                  <a:pt x="441282" y="524325"/>
                                </a:lnTo>
                                <a:lnTo>
                                  <a:pt x="441339" y="537822"/>
                                </a:lnTo>
                                <a:lnTo>
                                  <a:pt x="441395" y="505108"/>
                                </a:lnTo>
                                <a:lnTo>
                                  <a:pt x="441452" y="531209"/>
                                </a:lnTo>
                                <a:lnTo>
                                  <a:pt x="441509" y="533234"/>
                                </a:lnTo>
                                <a:lnTo>
                                  <a:pt x="441569" y="548429"/>
                                </a:lnTo>
                                <a:lnTo>
                                  <a:pt x="441626" y="528342"/>
                                </a:lnTo>
                                <a:lnTo>
                                  <a:pt x="441683" y="535801"/>
                                </a:lnTo>
                                <a:lnTo>
                                  <a:pt x="441740" y="526621"/>
                                </a:lnTo>
                                <a:lnTo>
                                  <a:pt x="441796" y="553321"/>
                                </a:lnTo>
                                <a:lnTo>
                                  <a:pt x="441853" y="521453"/>
                                </a:lnTo>
                                <a:lnTo>
                                  <a:pt x="441909" y="536676"/>
                                </a:lnTo>
                                <a:lnTo>
                                  <a:pt x="441970" y="542139"/>
                                </a:lnTo>
                                <a:lnTo>
                                  <a:pt x="442027" y="535251"/>
                                </a:lnTo>
                                <a:lnTo>
                                  <a:pt x="442084" y="561931"/>
                                </a:lnTo>
                                <a:lnTo>
                                  <a:pt x="442140" y="525495"/>
                                </a:lnTo>
                                <a:lnTo>
                                  <a:pt x="442201" y="528366"/>
                                </a:lnTo>
                                <a:lnTo>
                                  <a:pt x="442258" y="514289"/>
                                </a:lnTo>
                                <a:lnTo>
                                  <a:pt x="442314" y="536972"/>
                                </a:lnTo>
                                <a:lnTo>
                                  <a:pt x="442371" y="534680"/>
                                </a:lnTo>
                                <a:lnTo>
                                  <a:pt x="442428" y="524345"/>
                                </a:lnTo>
                                <a:lnTo>
                                  <a:pt x="442485" y="540119"/>
                                </a:lnTo>
                                <a:lnTo>
                                  <a:pt x="442541" y="507976"/>
                                </a:lnTo>
                                <a:lnTo>
                                  <a:pt x="442602" y="545586"/>
                                </a:lnTo>
                                <a:lnTo>
                                  <a:pt x="442659" y="545011"/>
                                </a:lnTo>
                                <a:lnTo>
                                  <a:pt x="442715" y="512868"/>
                                </a:lnTo>
                                <a:lnTo>
                                  <a:pt x="442772" y="542139"/>
                                </a:lnTo>
                                <a:lnTo>
                                  <a:pt x="442829" y="515439"/>
                                </a:lnTo>
                                <a:lnTo>
                                  <a:pt x="442886" y="508846"/>
                                </a:lnTo>
                                <a:lnTo>
                                  <a:pt x="442946" y="541840"/>
                                </a:lnTo>
                                <a:lnTo>
                                  <a:pt x="443003" y="548153"/>
                                </a:lnTo>
                                <a:lnTo>
                                  <a:pt x="443060" y="540993"/>
                                </a:lnTo>
                                <a:lnTo>
                                  <a:pt x="443116" y="543565"/>
                                </a:lnTo>
                                <a:lnTo>
                                  <a:pt x="443173" y="542415"/>
                                </a:lnTo>
                                <a:lnTo>
                                  <a:pt x="443234" y="535826"/>
                                </a:lnTo>
                                <a:lnTo>
                                  <a:pt x="443290" y="567098"/>
                                </a:lnTo>
                                <a:lnTo>
                                  <a:pt x="443347" y="538122"/>
                                </a:lnTo>
                                <a:lnTo>
                                  <a:pt x="443404" y="542990"/>
                                </a:lnTo>
                                <a:lnTo>
                                  <a:pt x="443461" y="512568"/>
                                </a:lnTo>
                                <a:lnTo>
                                  <a:pt x="443517" y="549304"/>
                                </a:lnTo>
                                <a:lnTo>
                                  <a:pt x="443574" y="530658"/>
                                </a:lnTo>
                                <a:lnTo>
                                  <a:pt x="443635" y="560785"/>
                                </a:lnTo>
                                <a:lnTo>
                                  <a:pt x="443692" y="528067"/>
                                </a:lnTo>
                                <a:lnTo>
                                  <a:pt x="443748" y="566523"/>
                                </a:lnTo>
                                <a:lnTo>
                                  <a:pt x="443805" y="570265"/>
                                </a:lnTo>
                                <a:lnTo>
                                  <a:pt x="443861" y="559059"/>
                                </a:lnTo>
                                <a:lnTo>
                                  <a:pt x="443922" y="562230"/>
                                </a:lnTo>
                                <a:lnTo>
                                  <a:pt x="443979" y="539548"/>
                                </a:lnTo>
                                <a:lnTo>
                                  <a:pt x="444036" y="526916"/>
                                </a:lnTo>
                                <a:lnTo>
                                  <a:pt x="444092" y="593798"/>
                                </a:lnTo>
                                <a:lnTo>
                                  <a:pt x="444149" y="517160"/>
                                </a:lnTo>
                                <a:lnTo>
                                  <a:pt x="444210" y="557063"/>
                                </a:lnTo>
                                <a:lnTo>
                                  <a:pt x="444267" y="580872"/>
                                </a:lnTo>
                                <a:lnTo>
                                  <a:pt x="444323" y="555342"/>
                                </a:lnTo>
                                <a:lnTo>
                                  <a:pt x="444380" y="563077"/>
                                </a:lnTo>
                                <a:lnTo>
                                  <a:pt x="444437" y="557913"/>
                                </a:lnTo>
                                <a:lnTo>
                                  <a:pt x="444493" y="566523"/>
                                </a:lnTo>
                                <a:lnTo>
                                  <a:pt x="444550" y="551899"/>
                                </a:lnTo>
                                <a:lnTo>
                                  <a:pt x="444611" y="535826"/>
                                </a:lnTo>
                                <a:lnTo>
                                  <a:pt x="444667" y="534955"/>
                                </a:lnTo>
                                <a:lnTo>
                                  <a:pt x="444724" y="550174"/>
                                </a:lnTo>
                                <a:lnTo>
                                  <a:pt x="444781" y="537822"/>
                                </a:lnTo>
                                <a:lnTo>
                                  <a:pt x="444838" y="559934"/>
                                </a:lnTo>
                                <a:lnTo>
                                  <a:pt x="444898" y="555042"/>
                                </a:lnTo>
                                <a:lnTo>
                                  <a:pt x="444955" y="573707"/>
                                </a:lnTo>
                                <a:lnTo>
                                  <a:pt x="445012" y="578300"/>
                                </a:lnTo>
                                <a:lnTo>
                                  <a:pt x="445068" y="555617"/>
                                </a:lnTo>
                                <a:lnTo>
                                  <a:pt x="445125" y="554471"/>
                                </a:lnTo>
                                <a:lnTo>
                                  <a:pt x="445182" y="542990"/>
                                </a:lnTo>
                                <a:lnTo>
                                  <a:pt x="445243" y="546732"/>
                                </a:lnTo>
                                <a:lnTo>
                                  <a:pt x="445299" y="547307"/>
                                </a:lnTo>
                                <a:lnTo>
                                  <a:pt x="445356" y="588910"/>
                                </a:lnTo>
                                <a:lnTo>
                                  <a:pt x="445413" y="534380"/>
                                </a:lnTo>
                                <a:lnTo>
                                  <a:pt x="445469" y="569390"/>
                                </a:lnTo>
                                <a:lnTo>
                                  <a:pt x="445526" y="579450"/>
                                </a:lnTo>
                                <a:lnTo>
                                  <a:pt x="445583" y="559634"/>
                                </a:lnTo>
                                <a:lnTo>
                                  <a:pt x="445643" y="542415"/>
                                </a:lnTo>
                                <a:lnTo>
                                  <a:pt x="445700" y="554192"/>
                                </a:lnTo>
                                <a:lnTo>
                                  <a:pt x="445757" y="578875"/>
                                </a:lnTo>
                                <a:lnTo>
                                  <a:pt x="445814" y="565098"/>
                                </a:lnTo>
                                <a:lnTo>
                                  <a:pt x="445874" y="541564"/>
                                </a:lnTo>
                                <a:lnTo>
                                  <a:pt x="445931" y="574558"/>
                                </a:lnTo>
                                <a:lnTo>
                                  <a:pt x="445988" y="531233"/>
                                </a:lnTo>
                                <a:lnTo>
                                  <a:pt x="446044" y="559059"/>
                                </a:lnTo>
                                <a:lnTo>
                                  <a:pt x="446101" y="555617"/>
                                </a:lnTo>
                                <a:lnTo>
                                  <a:pt x="446158" y="580596"/>
                                </a:lnTo>
                                <a:lnTo>
                                  <a:pt x="446214" y="556192"/>
                                </a:lnTo>
                                <a:lnTo>
                                  <a:pt x="446275" y="574558"/>
                                </a:lnTo>
                                <a:lnTo>
                                  <a:pt x="446332" y="544711"/>
                                </a:lnTo>
                                <a:lnTo>
                                  <a:pt x="446389" y="586335"/>
                                </a:lnTo>
                                <a:lnTo>
                                  <a:pt x="446445" y="566248"/>
                                </a:lnTo>
                                <a:lnTo>
                                  <a:pt x="446502" y="545861"/>
                                </a:lnTo>
                                <a:lnTo>
                                  <a:pt x="446559" y="574858"/>
                                </a:lnTo>
                                <a:lnTo>
                                  <a:pt x="446619" y="566523"/>
                                </a:lnTo>
                                <a:lnTo>
                                  <a:pt x="446676" y="561931"/>
                                </a:lnTo>
                                <a:lnTo>
                                  <a:pt x="446733" y="558784"/>
                                </a:lnTo>
                                <a:lnTo>
                                  <a:pt x="446789" y="562506"/>
                                </a:lnTo>
                                <a:lnTo>
                                  <a:pt x="446850" y="564523"/>
                                </a:lnTo>
                                <a:lnTo>
                                  <a:pt x="446907" y="568544"/>
                                </a:lnTo>
                                <a:lnTo>
                                  <a:pt x="446964" y="567394"/>
                                </a:lnTo>
                                <a:lnTo>
                                  <a:pt x="447020" y="549878"/>
                                </a:lnTo>
                                <a:lnTo>
                                  <a:pt x="447077" y="544136"/>
                                </a:lnTo>
                                <a:lnTo>
                                  <a:pt x="447134" y="555042"/>
                                </a:lnTo>
                                <a:lnTo>
                                  <a:pt x="447191" y="546432"/>
                                </a:lnTo>
                                <a:lnTo>
                                  <a:pt x="447251" y="556492"/>
                                </a:lnTo>
                                <a:lnTo>
                                  <a:pt x="447308" y="546432"/>
                                </a:lnTo>
                                <a:lnTo>
                                  <a:pt x="447365" y="569115"/>
                                </a:lnTo>
                                <a:lnTo>
                                  <a:pt x="447421" y="555342"/>
                                </a:lnTo>
                                <a:lnTo>
                                  <a:pt x="447478" y="550174"/>
                                </a:lnTo>
                                <a:lnTo>
                                  <a:pt x="447539" y="535251"/>
                                </a:lnTo>
                                <a:lnTo>
                                  <a:pt x="447595" y="546732"/>
                                </a:lnTo>
                                <a:lnTo>
                                  <a:pt x="447652" y="553621"/>
                                </a:lnTo>
                                <a:lnTo>
                                  <a:pt x="447709" y="566248"/>
                                </a:lnTo>
                                <a:lnTo>
                                  <a:pt x="447766" y="547307"/>
                                </a:lnTo>
                                <a:lnTo>
                                  <a:pt x="447822" y="557638"/>
                                </a:lnTo>
                                <a:lnTo>
                                  <a:pt x="447883" y="554767"/>
                                </a:lnTo>
                                <a:lnTo>
                                  <a:pt x="447940" y="569115"/>
                                </a:lnTo>
                                <a:lnTo>
                                  <a:pt x="447996" y="556192"/>
                                </a:lnTo>
                                <a:lnTo>
                                  <a:pt x="448053" y="542415"/>
                                </a:lnTo>
                                <a:lnTo>
                                  <a:pt x="448110" y="562506"/>
                                </a:lnTo>
                                <a:lnTo>
                                  <a:pt x="448166" y="582593"/>
                                </a:lnTo>
                                <a:lnTo>
                                  <a:pt x="448223" y="584614"/>
                                </a:lnTo>
                                <a:lnTo>
                                  <a:pt x="448284" y="570840"/>
                                </a:lnTo>
                                <a:lnTo>
                                  <a:pt x="448340" y="541269"/>
                                </a:lnTo>
                                <a:lnTo>
                                  <a:pt x="448397" y="548153"/>
                                </a:lnTo>
                                <a:lnTo>
                                  <a:pt x="448454" y="545861"/>
                                </a:lnTo>
                                <a:lnTo>
                                  <a:pt x="448515" y="584318"/>
                                </a:lnTo>
                                <a:lnTo>
                                  <a:pt x="448571" y="570540"/>
                                </a:lnTo>
                                <a:lnTo>
                                  <a:pt x="448628" y="567969"/>
                                </a:lnTo>
                                <a:lnTo>
                                  <a:pt x="448685" y="551025"/>
                                </a:lnTo>
                                <a:lnTo>
                                  <a:pt x="448742" y="537247"/>
                                </a:lnTo>
                                <a:lnTo>
                                  <a:pt x="448798" y="559059"/>
                                </a:lnTo>
                                <a:lnTo>
                                  <a:pt x="448859" y="545861"/>
                                </a:lnTo>
                                <a:lnTo>
                                  <a:pt x="448916" y="542715"/>
                                </a:lnTo>
                                <a:lnTo>
                                  <a:pt x="448972" y="545861"/>
                                </a:lnTo>
                                <a:lnTo>
                                  <a:pt x="449029" y="566523"/>
                                </a:lnTo>
                                <a:lnTo>
                                  <a:pt x="449086" y="563077"/>
                                </a:lnTo>
                                <a:lnTo>
                                  <a:pt x="449142" y="538697"/>
                                </a:lnTo>
                                <a:lnTo>
                                  <a:pt x="449199" y="554192"/>
                                </a:lnTo>
                                <a:lnTo>
                                  <a:pt x="449260" y="559934"/>
                                </a:lnTo>
                                <a:lnTo>
                                  <a:pt x="449317" y="547582"/>
                                </a:lnTo>
                                <a:lnTo>
                                  <a:pt x="449373" y="549603"/>
                                </a:lnTo>
                                <a:lnTo>
                                  <a:pt x="449430" y="567969"/>
                                </a:lnTo>
                                <a:lnTo>
                                  <a:pt x="449491" y="549304"/>
                                </a:lnTo>
                                <a:lnTo>
                                  <a:pt x="449547" y="546432"/>
                                </a:lnTo>
                                <a:lnTo>
                                  <a:pt x="449604" y="523199"/>
                                </a:lnTo>
                                <a:lnTo>
                                  <a:pt x="449661" y="547582"/>
                                </a:lnTo>
                                <a:lnTo>
                                  <a:pt x="449718" y="549603"/>
                                </a:lnTo>
                                <a:lnTo>
                                  <a:pt x="449774" y="571691"/>
                                </a:lnTo>
                                <a:lnTo>
                                  <a:pt x="449831" y="536401"/>
                                </a:lnTo>
                                <a:lnTo>
                                  <a:pt x="449892" y="543565"/>
                                </a:lnTo>
                                <a:lnTo>
                                  <a:pt x="449948" y="544436"/>
                                </a:lnTo>
                                <a:lnTo>
                                  <a:pt x="450005" y="565098"/>
                                </a:lnTo>
                                <a:lnTo>
                                  <a:pt x="450062" y="545861"/>
                                </a:lnTo>
                                <a:lnTo>
                                  <a:pt x="450118" y="551899"/>
                                </a:lnTo>
                                <a:lnTo>
                                  <a:pt x="450175" y="562230"/>
                                </a:lnTo>
                                <a:lnTo>
                                  <a:pt x="450236" y="550450"/>
                                </a:lnTo>
                                <a:lnTo>
                                  <a:pt x="450293" y="541564"/>
                                </a:lnTo>
                                <a:lnTo>
                                  <a:pt x="450349" y="541840"/>
                                </a:lnTo>
                                <a:lnTo>
                                  <a:pt x="450406" y="567394"/>
                                </a:lnTo>
                                <a:lnTo>
                                  <a:pt x="450463" y="536676"/>
                                </a:lnTo>
                                <a:lnTo>
                                  <a:pt x="450523" y="563652"/>
                                </a:lnTo>
                                <a:lnTo>
                                  <a:pt x="450580" y="525770"/>
                                </a:lnTo>
                                <a:lnTo>
                                  <a:pt x="450637" y="551025"/>
                                </a:lnTo>
                                <a:lnTo>
                                  <a:pt x="450693" y="537247"/>
                                </a:lnTo>
                                <a:lnTo>
                                  <a:pt x="450750" y="558213"/>
                                </a:lnTo>
                                <a:lnTo>
                                  <a:pt x="450807" y="539548"/>
                                </a:lnTo>
                                <a:lnTo>
                                  <a:pt x="450864" y="534105"/>
                                </a:lnTo>
                                <a:lnTo>
                                  <a:pt x="450924" y="538973"/>
                                </a:lnTo>
                                <a:lnTo>
                                  <a:pt x="450981" y="529788"/>
                                </a:lnTo>
                                <a:lnTo>
                                  <a:pt x="451038" y="549603"/>
                                </a:lnTo>
                                <a:lnTo>
                                  <a:pt x="451094" y="542715"/>
                                </a:lnTo>
                                <a:lnTo>
                                  <a:pt x="451151" y="544436"/>
                                </a:lnTo>
                                <a:lnTo>
                                  <a:pt x="451212" y="551025"/>
                                </a:lnTo>
                                <a:lnTo>
                                  <a:pt x="451269" y="526345"/>
                                </a:lnTo>
                                <a:lnTo>
                                  <a:pt x="451325" y="513714"/>
                                </a:lnTo>
                                <a:lnTo>
                                  <a:pt x="451382" y="534955"/>
                                </a:lnTo>
                                <a:lnTo>
                                  <a:pt x="451439" y="574858"/>
                                </a:lnTo>
                                <a:lnTo>
                                  <a:pt x="451499" y="542715"/>
                                </a:lnTo>
                                <a:lnTo>
                                  <a:pt x="451556" y="525770"/>
                                </a:lnTo>
                                <a:lnTo>
                                  <a:pt x="451613" y="527216"/>
                                </a:lnTo>
                                <a:lnTo>
                                  <a:pt x="451670" y="540418"/>
                                </a:lnTo>
                                <a:lnTo>
                                  <a:pt x="451726" y="512868"/>
                                </a:lnTo>
                                <a:lnTo>
                                  <a:pt x="451783" y="520028"/>
                                </a:lnTo>
                                <a:lnTo>
                                  <a:pt x="451839" y="538122"/>
                                </a:lnTo>
                                <a:lnTo>
                                  <a:pt x="451900" y="545586"/>
                                </a:lnTo>
                                <a:lnTo>
                                  <a:pt x="451957" y="552746"/>
                                </a:lnTo>
                                <a:lnTo>
                                  <a:pt x="452014" y="541564"/>
                                </a:lnTo>
                                <a:lnTo>
                                  <a:pt x="452070" y="545861"/>
                                </a:lnTo>
                                <a:lnTo>
                                  <a:pt x="452127" y="526641"/>
                                </a:lnTo>
                                <a:lnTo>
                                  <a:pt x="452188" y="528642"/>
                                </a:lnTo>
                                <a:lnTo>
                                  <a:pt x="452245" y="524049"/>
                                </a:lnTo>
                                <a:lnTo>
                                  <a:pt x="452301" y="548453"/>
                                </a:lnTo>
                                <a:lnTo>
                                  <a:pt x="452358" y="511422"/>
                                </a:lnTo>
                                <a:lnTo>
                                  <a:pt x="452415" y="545011"/>
                                </a:lnTo>
                                <a:lnTo>
                                  <a:pt x="452471" y="536401"/>
                                </a:lnTo>
                                <a:lnTo>
                                  <a:pt x="452532" y="540993"/>
                                </a:lnTo>
                                <a:lnTo>
                                  <a:pt x="452589" y="536676"/>
                                </a:lnTo>
                                <a:lnTo>
                                  <a:pt x="452645" y="531809"/>
                                </a:lnTo>
                                <a:lnTo>
                                  <a:pt x="452702" y="562801"/>
                                </a:lnTo>
                                <a:lnTo>
                                  <a:pt x="452759" y="537247"/>
                                </a:lnTo>
                                <a:lnTo>
                                  <a:pt x="452816" y="546732"/>
                                </a:lnTo>
                                <a:lnTo>
                                  <a:pt x="452872" y="540993"/>
                                </a:lnTo>
                                <a:lnTo>
                                  <a:pt x="452933" y="545011"/>
                                </a:lnTo>
                                <a:lnTo>
                                  <a:pt x="452990" y="539272"/>
                                </a:lnTo>
                                <a:lnTo>
                                  <a:pt x="453046" y="551600"/>
                                </a:lnTo>
                                <a:lnTo>
                                  <a:pt x="453107" y="531809"/>
                                </a:lnTo>
                                <a:lnTo>
                                  <a:pt x="453164" y="546732"/>
                                </a:lnTo>
                                <a:lnTo>
                                  <a:pt x="453221" y="554767"/>
                                </a:lnTo>
                                <a:lnTo>
                                  <a:pt x="453277" y="540993"/>
                                </a:lnTo>
                                <a:lnTo>
                                  <a:pt x="453334" y="571411"/>
                                </a:lnTo>
                                <a:lnTo>
                                  <a:pt x="453391" y="525770"/>
                                </a:lnTo>
                                <a:lnTo>
                                  <a:pt x="453447" y="587460"/>
                                </a:lnTo>
                                <a:lnTo>
                                  <a:pt x="453508" y="546708"/>
                                </a:lnTo>
                                <a:lnTo>
                                  <a:pt x="453565" y="556468"/>
                                </a:lnTo>
                                <a:lnTo>
                                  <a:pt x="453622" y="568244"/>
                                </a:lnTo>
                                <a:lnTo>
                                  <a:pt x="453678" y="555617"/>
                                </a:lnTo>
                                <a:lnTo>
                                  <a:pt x="453735" y="558764"/>
                                </a:lnTo>
                                <a:lnTo>
                                  <a:pt x="453792" y="554171"/>
                                </a:lnTo>
                                <a:lnTo>
                                  <a:pt x="453848" y="567098"/>
                                </a:lnTo>
                                <a:lnTo>
                                  <a:pt x="453909" y="544136"/>
                                </a:lnTo>
                                <a:lnTo>
                                  <a:pt x="453966" y="563352"/>
                                </a:lnTo>
                                <a:lnTo>
                                  <a:pt x="454022" y="582022"/>
                                </a:lnTo>
                                <a:lnTo>
                                  <a:pt x="454079" y="592353"/>
                                </a:lnTo>
                                <a:lnTo>
                                  <a:pt x="454140" y="559910"/>
                                </a:lnTo>
                                <a:lnTo>
                                  <a:pt x="454197" y="558484"/>
                                </a:lnTo>
                                <a:lnTo>
                                  <a:pt x="454253" y="570241"/>
                                </a:lnTo>
                                <a:lnTo>
                                  <a:pt x="454310" y="590631"/>
                                </a:lnTo>
                                <a:lnTo>
                                  <a:pt x="454367" y="574258"/>
                                </a:lnTo>
                                <a:lnTo>
                                  <a:pt x="454423" y="573112"/>
                                </a:lnTo>
                                <a:lnTo>
                                  <a:pt x="454480" y="575408"/>
                                </a:lnTo>
                                <a:lnTo>
                                  <a:pt x="454541" y="580296"/>
                                </a:lnTo>
                                <a:lnTo>
                                  <a:pt x="454597" y="564802"/>
                                </a:lnTo>
                                <a:lnTo>
                                  <a:pt x="454654" y="591203"/>
                                </a:lnTo>
                                <a:lnTo>
                                  <a:pt x="454711" y="575704"/>
                                </a:lnTo>
                                <a:lnTo>
                                  <a:pt x="454768" y="594349"/>
                                </a:lnTo>
                                <a:lnTo>
                                  <a:pt x="454828" y="582593"/>
                                </a:lnTo>
                                <a:lnTo>
                                  <a:pt x="454885" y="584889"/>
                                </a:lnTo>
                                <a:lnTo>
                                  <a:pt x="454942" y="563352"/>
                                </a:lnTo>
                                <a:lnTo>
                                  <a:pt x="454998" y="568819"/>
                                </a:lnTo>
                                <a:lnTo>
                                  <a:pt x="455055" y="588611"/>
                                </a:lnTo>
                                <a:lnTo>
                                  <a:pt x="455112" y="590907"/>
                                </a:lnTo>
                                <a:lnTo>
                                  <a:pt x="455173" y="575133"/>
                                </a:lnTo>
                                <a:lnTo>
                                  <a:pt x="455229" y="583443"/>
                                </a:lnTo>
                                <a:lnTo>
                                  <a:pt x="455286" y="582872"/>
                                </a:lnTo>
                                <a:lnTo>
                                  <a:pt x="455343" y="589757"/>
                                </a:lnTo>
                                <a:lnTo>
                                  <a:pt x="455399" y="577705"/>
                                </a:lnTo>
                                <a:lnTo>
                                  <a:pt x="455456" y="583743"/>
                                </a:lnTo>
                                <a:lnTo>
                                  <a:pt x="455513" y="579150"/>
                                </a:lnTo>
                                <a:lnTo>
                                  <a:pt x="455573" y="582593"/>
                                </a:lnTo>
                                <a:lnTo>
                                  <a:pt x="455630" y="600963"/>
                                </a:lnTo>
                                <a:lnTo>
                                  <a:pt x="455687" y="602959"/>
                                </a:lnTo>
                                <a:lnTo>
                                  <a:pt x="455744" y="574258"/>
                                </a:lnTo>
                                <a:lnTo>
                                  <a:pt x="455804" y="575704"/>
                                </a:lnTo>
                                <a:lnTo>
                                  <a:pt x="455861" y="575133"/>
                                </a:lnTo>
                                <a:lnTo>
                                  <a:pt x="455918" y="567669"/>
                                </a:lnTo>
                                <a:lnTo>
                                  <a:pt x="455975" y="603830"/>
                                </a:lnTo>
                                <a:lnTo>
                                  <a:pt x="456031" y="604105"/>
                                </a:lnTo>
                                <a:lnTo>
                                  <a:pt x="456088" y="558764"/>
                                </a:lnTo>
                                <a:lnTo>
                                  <a:pt x="456149" y="596945"/>
                                </a:lnTo>
                                <a:lnTo>
                                  <a:pt x="456205" y="573983"/>
                                </a:lnTo>
                                <a:lnTo>
                                  <a:pt x="456262" y="572537"/>
                                </a:lnTo>
                                <a:lnTo>
                                  <a:pt x="456319" y="597516"/>
                                </a:lnTo>
                                <a:lnTo>
                                  <a:pt x="456375" y="610143"/>
                                </a:lnTo>
                                <a:lnTo>
                                  <a:pt x="456432" y="601238"/>
                                </a:lnTo>
                                <a:lnTo>
                                  <a:pt x="456489" y="594649"/>
                                </a:lnTo>
                                <a:lnTo>
                                  <a:pt x="456549" y="572837"/>
                                </a:lnTo>
                                <a:lnTo>
                                  <a:pt x="456606" y="569390"/>
                                </a:lnTo>
                                <a:lnTo>
                                  <a:pt x="456663" y="589757"/>
                                </a:lnTo>
                                <a:lnTo>
                                  <a:pt x="456720" y="600663"/>
                                </a:lnTo>
                                <a:lnTo>
                                  <a:pt x="456780" y="555617"/>
                                </a:lnTo>
                                <a:lnTo>
                                  <a:pt x="456837" y="595795"/>
                                </a:lnTo>
                                <a:lnTo>
                                  <a:pt x="456894" y="563077"/>
                                </a:lnTo>
                                <a:lnTo>
                                  <a:pt x="456950" y="566224"/>
                                </a:lnTo>
                                <a:lnTo>
                                  <a:pt x="457007" y="570241"/>
                                </a:lnTo>
                                <a:lnTo>
                                  <a:pt x="457064" y="590056"/>
                                </a:lnTo>
                                <a:lnTo>
                                  <a:pt x="457121" y="567669"/>
                                </a:lnTo>
                                <a:lnTo>
                                  <a:pt x="457181" y="576854"/>
                                </a:lnTo>
                                <a:lnTo>
                                  <a:pt x="457238" y="571116"/>
                                </a:lnTo>
                                <a:lnTo>
                                  <a:pt x="457295" y="561356"/>
                                </a:lnTo>
                                <a:lnTo>
                                  <a:pt x="457351" y="564502"/>
                                </a:lnTo>
                                <a:lnTo>
                                  <a:pt x="457408" y="567374"/>
                                </a:lnTo>
                                <a:lnTo>
                                  <a:pt x="457465" y="538673"/>
                                </a:lnTo>
                                <a:lnTo>
                                  <a:pt x="457526" y="552746"/>
                                </a:lnTo>
                                <a:lnTo>
                                  <a:pt x="457582" y="576554"/>
                                </a:lnTo>
                                <a:lnTo>
                                  <a:pt x="457639" y="557913"/>
                                </a:lnTo>
                                <a:lnTo>
                                  <a:pt x="457696" y="549004"/>
                                </a:lnTo>
                                <a:lnTo>
                                  <a:pt x="457752" y="544411"/>
                                </a:lnTo>
                                <a:lnTo>
                                  <a:pt x="457813" y="566224"/>
                                </a:lnTo>
                                <a:lnTo>
                                  <a:pt x="457870" y="561931"/>
                                </a:lnTo>
                                <a:lnTo>
                                  <a:pt x="457926" y="547858"/>
                                </a:lnTo>
                                <a:lnTo>
                                  <a:pt x="457983" y="540394"/>
                                </a:lnTo>
                                <a:lnTo>
                                  <a:pt x="458040" y="542690"/>
                                </a:lnTo>
                                <a:lnTo>
                                  <a:pt x="458096" y="568819"/>
                                </a:lnTo>
                                <a:lnTo>
                                  <a:pt x="458153" y="518307"/>
                                </a:lnTo>
                                <a:lnTo>
                                  <a:pt x="458214" y="532659"/>
                                </a:lnTo>
                                <a:lnTo>
                                  <a:pt x="458271" y="547007"/>
                                </a:lnTo>
                                <a:lnTo>
                                  <a:pt x="458327" y="549579"/>
                                </a:lnTo>
                                <a:lnTo>
                                  <a:pt x="458384" y="577705"/>
                                </a:lnTo>
                                <a:lnTo>
                                  <a:pt x="458441" y="530934"/>
                                </a:lnTo>
                                <a:lnTo>
                                  <a:pt x="458501" y="525770"/>
                                </a:lnTo>
                                <a:lnTo>
                                  <a:pt x="458558" y="547007"/>
                                </a:lnTo>
                                <a:lnTo>
                                  <a:pt x="458615" y="516014"/>
                                </a:lnTo>
                                <a:lnTo>
                                  <a:pt x="458672" y="503658"/>
                                </a:lnTo>
                                <a:lnTo>
                                  <a:pt x="458728" y="539819"/>
                                </a:lnTo>
                                <a:lnTo>
                                  <a:pt x="458789" y="538397"/>
                                </a:lnTo>
                                <a:lnTo>
                                  <a:pt x="458846" y="512844"/>
                                </a:lnTo>
                                <a:lnTo>
                                  <a:pt x="458902" y="536101"/>
                                </a:lnTo>
                                <a:lnTo>
                                  <a:pt x="458959" y="516290"/>
                                </a:lnTo>
                                <a:lnTo>
                                  <a:pt x="459016" y="535231"/>
                                </a:lnTo>
                                <a:lnTo>
                                  <a:pt x="459072" y="499366"/>
                                </a:lnTo>
                                <a:lnTo>
                                  <a:pt x="459129" y="508551"/>
                                </a:lnTo>
                                <a:lnTo>
                                  <a:pt x="459190" y="511697"/>
                                </a:lnTo>
                                <a:lnTo>
                                  <a:pt x="459247" y="515140"/>
                                </a:lnTo>
                                <a:lnTo>
                                  <a:pt x="459303" y="522899"/>
                                </a:lnTo>
                                <a:lnTo>
                                  <a:pt x="459360" y="495348"/>
                                </a:lnTo>
                                <a:lnTo>
                                  <a:pt x="459417" y="499070"/>
                                </a:lnTo>
                                <a:lnTo>
                                  <a:pt x="459477" y="492181"/>
                                </a:lnTo>
                                <a:lnTo>
                                  <a:pt x="459534" y="516014"/>
                                </a:lnTo>
                                <a:lnTo>
                                  <a:pt x="459591" y="515140"/>
                                </a:lnTo>
                                <a:lnTo>
                                  <a:pt x="459648" y="489035"/>
                                </a:lnTo>
                                <a:lnTo>
                                  <a:pt x="459704" y="471240"/>
                                </a:lnTo>
                                <a:lnTo>
                                  <a:pt x="459761" y="483572"/>
                                </a:lnTo>
                                <a:lnTo>
                                  <a:pt x="459822" y="503083"/>
                                </a:lnTo>
                                <a:lnTo>
                                  <a:pt x="459878" y="476683"/>
                                </a:lnTo>
                                <a:lnTo>
                                  <a:pt x="459935" y="486739"/>
                                </a:lnTo>
                                <a:lnTo>
                                  <a:pt x="459992" y="463780"/>
                                </a:lnTo>
                                <a:lnTo>
                                  <a:pt x="460048" y="511697"/>
                                </a:lnTo>
                                <a:lnTo>
                                  <a:pt x="460105" y="507400"/>
                                </a:lnTo>
                                <a:lnTo>
                                  <a:pt x="460162" y="508551"/>
                                </a:lnTo>
                                <a:lnTo>
                                  <a:pt x="460223" y="478404"/>
                                </a:lnTo>
                                <a:lnTo>
                                  <a:pt x="460279" y="513990"/>
                                </a:lnTo>
                                <a:lnTo>
                                  <a:pt x="460336" y="481000"/>
                                </a:lnTo>
                                <a:lnTo>
                                  <a:pt x="460397" y="448857"/>
                                </a:lnTo>
                                <a:lnTo>
                                  <a:pt x="460453" y="486739"/>
                                </a:lnTo>
                                <a:lnTo>
                                  <a:pt x="460510" y="464631"/>
                                </a:lnTo>
                                <a:lnTo>
                                  <a:pt x="460567" y="485293"/>
                                </a:lnTo>
                                <a:lnTo>
                                  <a:pt x="460623" y="463481"/>
                                </a:lnTo>
                                <a:lnTo>
                                  <a:pt x="460680" y="461184"/>
                                </a:lnTo>
                                <a:lnTo>
                                  <a:pt x="460737" y="470945"/>
                                </a:lnTo>
                                <a:lnTo>
                                  <a:pt x="460798" y="463205"/>
                                </a:lnTo>
                                <a:lnTo>
                                  <a:pt x="460854" y="480700"/>
                                </a:lnTo>
                                <a:lnTo>
                                  <a:pt x="460911" y="463780"/>
                                </a:lnTo>
                                <a:lnTo>
                                  <a:pt x="460968" y="441669"/>
                                </a:lnTo>
                                <a:lnTo>
                                  <a:pt x="461025" y="466077"/>
                                </a:lnTo>
                                <a:lnTo>
                                  <a:pt x="461081" y="446261"/>
                                </a:lnTo>
                                <a:lnTo>
                                  <a:pt x="461138" y="456021"/>
                                </a:lnTo>
                                <a:lnTo>
                                  <a:pt x="461199" y="452874"/>
                                </a:lnTo>
                                <a:lnTo>
                                  <a:pt x="461255" y="461484"/>
                                </a:lnTo>
                                <a:lnTo>
                                  <a:pt x="461312" y="440247"/>
                                </a:lnTo>
                                <a:lnTo>
                                  <a:pt x="461369" y="463481"/>
                                </a:lnTo>
                                <a:lnTo>
                                  <a:pt x="461429" y="455745"/>
                                </a:lnTo>
                                <a:lnTo>
                                  <a:pt x="461486" y="456021"/>
                                </a:lnTo>
                                <a:lnTo>
                                  <a:pt x="461543" y="469519"/>
                                </a:lnTo>
                                <a:lnTo>
                                  <a:pt x="461600" y="470369"/>
                                </a:lnTo>
                                <a:lnTo>
                                  <a:pt x="461656" y="466652"/>
                                </a:lnTo>
                                <a:lnTo>
                                  <a:pt x="461713" y="454596"/>
                                </a:lnTo>
                                <a:lnTo>
                                  <a:pt x="461770" y="473237"/>
                                </a:lnTo>
                                <a:lnTo>
                                  <a:pt x="461830" y="461759"/>
                                </a:lnTo>
                                <a:lnTo>
                                  <a:pt x="461887" y="440522"/>
                                </a:lnTo>
                                <a:lnTo>
                                  <a:pt x="461944" y="463205"/>
                                </a:lnTo>
                                <a:lnTo>
                                  <a:pt x="462000" y="458613"/>
                                </a:lnTo>
                                <a:lnTo>
                                  <a:pt x="462057" y="436801"/>
                                </a:lnTo>
                                <a:lnTo>
                                  <a:pt x="462118" y="482721"/>
                                </a:lnTo>
                                <a:lnTo>
                                  <a:pt x="462175" y="435930"/>
                                </a:lnTo>
                                <a:lnTo>
                                  <a:pt x="462231" y="474686"/>
                                </a:lnTo>
                                <a:lnTo>
                                  <a:pt x="462288" y="446261"/>
                                </a:lnTo>
                                <a:lnTo>
                                  <a:pt x="462345" y="457467"/>
                                </a:lnTo>
                                <a:lnTo>
                                  <a:pt x="462401" y="490756"/>
                                </a:lnTo>
                                <a:lnTo>
                                  <a:pt x="462462" y="454020"/>
                                </a:lnTo>
                                <a:lnTo>
                                  <a:pt x="462519" y="445115"/>
                                </a:lnTo>
                                <a:lnTo>
                                  <a:pt x="462576" y="462335"/>
                                </a:lnTo>
                                <a:lnTo>
                                  <a:pt x="462632" y="452299"/>
                                </a:lnTo>
                                <a:lnTo>
                                  <a:pt x="462689" y="455171"/>
                                </a:lnTo>
                                <a:lnTo>
                                  <a:pt x="462746" y="459763"/>
                                </a:lnTo>
                                <a:lnTo>
                                  <a:pt x="462802" y="475257"/>
                                </a:lnTo>
                                <a:lnTo>
                                  <a:pt x="462863" y="525471"/>
                                </a:lnTo>
                                <a:lnTo>
                                  <a:pt x="462920" y="441669"/>
                                </a:lnTo>
                                <a:lnTo>
                                  <a:pt x="462976" y="491331"/>
                                </a:lnTo>
                                <a:lnTo>
                                  <a:pt x="463033" y="467498"/>
                                </a:lnTo>
                                <a:lnTo>
                                  <a:pt x="463094" y="482146"/>
                                </a:lnTo>
                                <a:lnTo>
                                  <a:pt x="463151" y="488460"/>
                                </a:lnTo>
                                <a:lnTo>
                                  <a:pt x="463207" y="488735"/>
                                </a:lnTo>
                                <a:lnTo>
                                  <a:pt x="463264" y="494202"/>
                                </a:lnTo>
                                <a:lnTo>
                                  <a:pt x="463321" y="482146"/>
                                </a:lnTo>
                                <a:lnTo>
                                  <a:pt x="463377" y="484718"/>
                                </a:lnTo>
                                <a:lnTo>
                                  <a:pt x="463438" y="513143"/>
                                </a:lnTo>
                                <a:lnTo>
                                  <a:pt x="463495" y="527767"/>
                                </a:lnTo>
                                <a:lnTo>
                                  <a:pt x="463552" y="502237"/>
                                </a:lnTo>
                                <a:lnTo>
                                  <a:pt x="463608" y="536676"/>
                                </a:lnTo>
                                <a:lnTo>
                                  <a:pt x="463665" y="511422"/>
                                </a:lnTo>
                                <a:lnTo>
                                  <a:pt x="463722" y="488735"/>
                                </a:lnTo>
                                <a:lnTo>
                                  <a:pt x="463778" y="505955"/>
                                </a:lnTo>
                                <a:lnTo>
                                  <a:pt x="463839" y="497920"/>
                                </a:lnTo>
                                <a:lnTo>
                                  <a:pt x="463896" y="489310"/>
                                </a:lnTo>
                                <a:lnTo>
                                  <a:pt x="463953" y="543565"/>
                                </a:lnTo>
                                <a:lnTo>
                                  <a:pt x="464009" y="528342"/>
                                </a:lnTo>
                                <a:lnTo>
                                  <a:pt x="464070" y="532659"/>
                                </a:lnTo>
                                <a:lnTo>
                                  <a:pt x="464127" y="530934"/>
                                </a:lnTo>
                                <a:lnTo>
                                  <a:pt x="464183" y="502512"/>
                                </a:lnTo>
                                <a:lnTo>
                                  <a:pt x="464240" y="535801"/>
                                </a:lnTo>
                                <a:lnTo>
                                  <a:pt x="464297" y="506830"/>
                                </a:lnTo>
                                <a:lnTo>
                                  <a:pt x="464353" y="524620"/>
                                </a:lnTo>
                                <a:lnTo>
                                  <a:pt x="464410" y="519157"/>
                                </a:lnTo>
                                <a:lnTo>
                                  <a:pt x="464471" y="521178"/>
                                </a:lnTo>
                                <a:lnTo>
                                  <a:pt x="464527" y="546432"/>
                                </a:lnTo>
                                <a:lnTo>
                                  <a:pt x="464584" y="545861"/>
                                </a:lnTo>
                                <a:lnTo>
                                  <a:pt x="464641" y="517436"/>
                                </a:lnTo>
                                <a:lnTo>
                                  <a:pt x="464698" y="517436"/>
                                </a:lnTo>
                                <a:lnTo>
                                  <a:pt x="464754" y="538673"/>
                                </a:lnTo>
                                <a:lnTo>
                                  <a:pt x="464815" y="510272"/>
                                </a:lnTo>
                                <a:lnTo>
                                  <a:pt x="464872" y="530934"/>
                                </a:lnTo>
                                <a:lnTo>
                                  <a:pt x="464928" y="563652"/>
                                </a:lnTo>
                                <a:lnTo>
                                  <a:pt x="464985" y="525770"/>
                                </a:lnTo>
                                <a:lnTo>
                                  <a:pt x="465042" y="516885"/>
                                </a:lnTo>
                                <a:lnTo>
                                  <a:pt x="465103" y="514014"/>
                                </a:lnTo>
                                <a:lnTo>
                                  <a:pt x="465159" y="518031"/>
                                </a:lnTo>
                                <a:lnTo>
                                  <a:pt x="465216" y="521477"/>
                                </a:lnTo>
                                <a:lnTo>
                                  <a:pt x="465273" y="544136"/>
                                </a:lnTo>
                                <a:lnTo>
                                  <a:pt x="465329" y="528937"/>
                                </a:lnTo>
                                <a:lnTo>
                                  <a:pt x="465386" y="519457"/>
                                </a:lnTo>
                                <a:lnTo>
                                  <a:pt x="465443" y="521477"/>
                                </a:lnTo>
                                <a:lnTo>
                                  <a:pt x="465503" y="543285"/>
                                </a:lnTo>
                                <a:lnTo>
                                  <a:pt x="465560" y="515735"/>
                                </a:lnTo>
                                <a:lnTo>
                                  <a:pt x="465617" y="526916"/>
                                </a:lnTo>
                                <a:lnTo>
                                  <a:pt x="465674" y="516585"/>
                                </a:lnTo>
                                <a:lnTo>
                                  <a:pt x="465730" y="539272"/>
                                </a:lnTo>
                                <a:lnTo>
                                  <a:pt x="465791" y="509421"/>
                                </a:lnTo>
                                <a:lnTo>
                                  <a:pt x="465848" y="547878"/>
                                </a:lnTo>
                                <a:lnTo>
                                  <a:pt x="465905" y="524920"/>
                                </a:lnTo>
                                <a:lnTo>
                                  <a:pt x="465961" y="517160"/>
                                </a:lnTo>
                                <a:lnTo>
                                  <a:pt x="466018" y="503958"/>
                                </a:lnTo>
                                <a:lnTo>
                                  <a:pt x="466079" y="522053"/>
                                </a:lnTo>
                                <a:lnTo>
                                  <a:pt x="466135" y="522053"/>
                                </a:lnTo>
                                <a:lnTo>
                                  <a:pt x="466192" y="535251"/>
                                </a:lnTo>
                                <a:lnTo>
                                  <a:pt x="466249" y="514014"/>
                                </a:lnTo>
                                <a:lnTo>
                                  <a:pt x="466305" y="515164"/>
                                </a:lnTo>
                                <a:lnTo>
                                  <a:pt x="466362" y="508551"/>
                                </a:lnTo>
                                <a:lnTo>
                                  <a:pt x="466419" y="522624"/>
                                </a:lnTo>
                                <a:lnTo>
                                  <a:pt x="466480" y="548153"/>
                                </a:lnTo>
                                <a:lnTo>
                                  <a:pt x="466536" y="526916"/>
                                </a:lnTo>
                                <a:lnTo>
                                  <a:pt x="466593" y="537547"/>
                                </a:lnTo>
                                <a:lnTo>
                                  <a:pt x="466650" y="533805"/>
                                </a:lnTo>
                                <a:lnTo>
                                  <a:pt x="466706" y="519752"/>
                                </a:lnTo>
                                <a:lnTo>
                                  <a:pt x="466767" y="541564"/>
                                </a:lnTo>
                                <a:lnTo>
                                  <a:pt x="466824" y="513143"/>
                                </a:lnTo>
                                <a:lnTo>
                                  <a:pt x="466880" y="548153"/>
                                </a:lnTo>
                                <a:lnTo>
                                  <a:pt x="466937" y="537247"/>
                                </a:lnTo>
                                <a:lnTo>
                                  <a:pt x="466994" y="522053"/>
                                </a:lnTo>
                                <a:lnTo>
                                  <a:pt x="467051" y="510847"/>
                                </a:lnTo>
                                <a:lnTo>
                                  <a:pt x="467111" y="501662"/>
                                </a:lnTo>
                                <a:lnTo>
                                  <a:pt x="467168" y="552471"/>
                                </a:lnTo>
                                <a:lnTo>
                                  <a:pt x="467225" y="534955"/>
                                </a:lnTo>
                                <a:lnTo>
                                  <a:pt x="467281" y="506830"/>
                                </a:lnTo>
                                <a:lnTo>
                                  <a:pt x="467338" y="501962"/>
                                </a:lnTo>
                                <a:lnTo>
                                  <a:pt x="467395" y="544136"/>
                                </a:lnTo>
                                <a:lnTo>
                                  <a:pt x="467452" y="504258"/>
                                </a:lnTo>
                                <a:lnTo>
                                  <a:pt x="467512" y="532084"/>
                                </a:lnTo>
                                <a:lnTo>
                                  <a:pt x="467569" y="517160"/>
                                </a:lnTo>
                                <a:lnTo>
                                  <a:pt x="467626" y="531233"/>
                                </a:lnTo>
                                <a:lnTo>
                                  <a:pt x="467686" y="552171"/>
                                </a:lnTo>
                                <a:lnTo>
                                  <a:pt x="467743" y="537547"/>
                                </a:lnTo>
                                <a:lnTo>
                                  <a:pt x="467800" y="501662"/>
                                </a:lnTo>
                                <a:lnTo>
                                  <a:pt x="467856" y="524620"/>
                                </a:lnTo>
                                <a:lnTo>
                                  <a:pt x="467913" y="514289"/>
                                </a:lnTo>
                                <a:lnTo>
                                  <a:pt x="467970" y="530087"/>
                                </a:lnTo>
                                <a:lnTo>
                                  <a:pt x="468026" y="509697"/>
                                </a:lnTo>
                                <a:lnTo>
                                  <a:pt x="468087" y="528067"/>
                                </a:lnTo>
                                <a:lnTo>
                                  <a:pt x="468144" y="515735"/>
                                </a:lnTo>
                                <a:lnTo>
                                  <a:pt x="468201" y="520028"/>
                                </a:lnTo>
                                <a:lnTo>
                                  <a:pt x="468257" y="552471"/>
                                </a:lnTo>
                                <a:lnTo>
                                  <a:pt x="468314" y="534105"/>
                                </a:lnTo>
                                <a:lnTo>
                                  <a:pt x="468371" y="552171"/>
                                </a:lnTo>
                                <a:lnTo>
                                  <a:pt x="468427" y="502533"/>
                                </a:lnTo>
                                <a:lnTo>
                                  <a:pt x="468488" y="518031"/>
                                </a:lnTo>
                                <a:lnTo>
                                  <a:pt x="468545" y="531509"/>
                                </a:lnTo>
                                <a:lnTo>
                                  <a:pt x="468602" y="531809"/>
                                </a:lnTo>
                                <a:lnTo>
                                  <a:pt x="468658" y="500516"/>
                                </a:lnTo>
                                <a:lnTo>
                                  <a:pt x="468719" y="528366"/>
                                </a:lnTo>
                                <a:lnTo>
                                  <a:pt x="468776" y="490181"/>
                                </a:lnTo>
                                <a:lnTo>
                                  <a:pt x="468832" y="538973"/>
                                </a:lnTo>
                                <a:lnTo>
                                  <a:pt x="468889" y="504533"/>
                                </a:lnTo>
                                <a:lnTo>
                                  <a:pt x="468946" y="556192"/>
                                </a:lnTo>
                                <a:lnTo>
                                  <a:pt x="469002" y="518882"/>
                                </a:lnTo>
                                <a:lnTo>
                                  <a:pt x="469059" y="536401"/>
                                </a:lnTo>
                                <a:lnTo>
                                  <a:pt x="469120" y="520028"/>
                                </a:lnTo>
                                <a:lnTo>
                                  <a:pt x="469177" y="518307"/>
                                </a:lnTo>
                                <a:lnTo>
                                  <a:pt x="469233" y="503383"/>
                                </a:lnTo>
                                <a:lnTo>
                                  <a:pt x="469290" y="551899"/>
                                </a:lnTo>
                                <a:lnTo>
                                  <a:pt x="469347" y="518606"/>
                                </a:lnTo>
                                <a:lnTo>
                                  <a:pt x="469407" y="532955"/>
                                </a:lnTo>
                                <a:lnTo>
                                  <a:pt x="469464" y="541840"/>
                                </a:lnTo>
                                <a:lnTo>
                                  <a:pt x="469521" y="536972"/>
                                </a:lnTo>
                                <a:lnTo>
                                  <a:pt x="469578" y="507976"/>
                                </a:lnTo>
                                <a:lnTo>
                                  <a:pt x="469634" y="520028"/>
                                </a:lnTo>
                                <a:lnTo>
                                  <a:pt x="469691" y="546432"/>
                                </a:lnTo>
                                <a:lnTo>
                                  <a:pt x="469752" y="525770"/>
                                </a:lnTo>
                                <a:lnTo>
                                  <a:pt x="469809" y="483296"/>
                                </a:lnTo>
                                <a:lnTo>
                                  <a:pt x="469865" y="539843"/>
                                </a:lnTo>
                                <a:lnTo>
                                  <a:pt x="469922" y="517460"/>
                                </a:lnTo>
                                <a:lnTo>
                                  <a:pt x="469979" y="519457"/>
                                </a:lnTo>
                                <a:lnTo>
                                  <a:pt x="470035" y="539272"/>
                                </a:lnTo>
                                <a:lnTo>
                                  <a:pt x="470092" y="545011"/>
                                </a:lnTo>
                                <a:lnTo>
                                  <a:pt x="470153" y="527216"/>
                                </a:lnTo>
                                <a:lnTo>
                                  <a:pt x="470209" y="513439"/>
                                </a:lnTo>
                                <a:lnTo>
                                  <a:pt x="470266" y="510571"/>
                                </a:lnTo>
                                <a:lnTo>
                                  <a:pt x="470323" y="541564"/>
                                </a:lnTo>
                                <a:lnTo>
                                  <a:pt x="470384" y="524049"/>
                                </a:lnTo>
                                <a:lnTo>
                                  <a:pt x="470440" y="520327"/>
                                </a:lnTo>
                                <a:lnTo>
                                  <a:pt x="470497" y="518882"/>
                                </a:lnTo>
                                <a:lnTo>
                                  <a:pt x="470553" y="536676"/>
                                </a:lnTo>
                                <a:lnTo>
                                  <a:pt x="470610" y="516014"/>
                                </a:lnTo>
                                <a:lnTo>
                                  <a:pt x="470667" y="537547"/>
                                </a:lnTo>
                                <a:lnTo>
                                  <a:pt x="470728" y="533234"/>
                                </a:lnTo>
                                <a:lnTo>
                                  <a:pt x="470784" y="525195"/>
                                </a:lnTo>
                                <a:lnTo>
                                  <a:pt x="470841" y="530087"/>
                                </a:lnTo>
                                <a:lnTo>
                                  <a:pt x="470898" y="568819"/>
                                </a:lnTo>
                                <a:lnTo>
                                  <a:pt x="470955" y="547307"/>
                                </a:lnTo>
                                <a:lnTo>
                                  <a:pt x="471011" y="528642"/>
                                </a:lnTo>
                                <a:lnTo>
                                  <a:pt x="471068" y="548453"/>
                                </a:lnTo>
                                <a:lnTo>
                                  <a:pt x="471129" y="566523"/>
                                </a:lnTo>
                                <a:lnTo>
                                  <a:pt x="471185" y="553321"/>
                                </a:lnTo>
                                <a:lnTo>
                                  <a:pt x="471242" y="545861"/>
                                </a:lnTo>
                                <a:lnTo>
                                  <a:pt x="471299" y="561655"/>
                                </a:lnTo>
                                <a:lnTo>
                                  <a:pt x="471360" y="567098"/>
                                </a:lnTo>
                                <a:lnTo>
                                  <a:pt x="471416" y="535526"/>
                                </a:lnTo>
                                <a:lnTo>
                                  <a:pt x="471473" y="544436"/>
                                </a:lnTo>
                                <a:lnTo>
                                  <a:pt x="471530" y="540694"/>
                                </a:lnTo>
                                <a:lnTo>
                                  <a:pt x="471586" y="543861"/>
                                </a:lnTo>
                                <a:lnTo>
                                  <a:pt x="471643" y="568544"/>
                                </a:lnTo>
                                <a:lnTo>
                                  <a:pt x="471700" y="536101"/>
                                </a:lnTo>
                                <a:lnTo>
                                  <a:pt x="471760" y="534105"/>
                                </a:lnTo>
                                <a:lnTo>
                                  <a:pt x="471817" y="567969"/>
                                </a:lnTo>
                                <a:lnTo>
                                  <a:pt x="471874" y="518307"/>
                                </a:lnTo>
                                <a:lnTo>
                                  <a:pt x="471931" y="535826"/>
                                </a:lnTo>
                                <a:lnTo>
                                  <a:pt x="471987" y="538697"/>
                                </a:lnTo>
                                <a:lnTo>
                                  <a:pt x="472044" y="566523"/>
                                </a:lnTo>
                                <a:lnTo>
                                  <a:pt x="472105" y="580021"/>
                                </a:lnTo>
                                <a:lnTo>
                                  <a:pt x="472162" y="557338"/>
                                </a:lnTo>
                                <a:lnTo>
                                  <a:pt x="472218" y="553321"/>
                                </a:lnTo>
                                <a:lnTo>
                                  <a:pt x="472275" y="544136"/>
                                </a:lnTo>
                                <a:lnTo>
                                  <a:pt x="472331" y="536101"/>
                                </a:lnTo>
                                <a:lnTo>
                                  <a:pt x="472392" y="528067"/>
                                </a:lnTo>
                                <a:lnTo>
                                  <a:pt x="472449" y="541269"/>
                                </a:lnTo>
                                <a:lnTo>
                                  <a:pt x="472506" y="530658"/>
                                </a:lnTo>
                                <a:lnTo>
                                  <a:pt x="472562" y="573412"/>
                                </a:lnTo>
                                <a:lnTo>
                                  <a:pt x="472619" y="547878"/>
                                </a:lnTo>
                                <a:lnTo>
                                  <a:pt x="472676" y="554192"/>
                                </a:lnTo>
                                <a:lnTo>
                                  <a:pt x="472736" y="556763"/>
                                </a:lnTo>
                                <a:lnTo>
                                  <a:pt x="472793" y="523474"/>
                                </a:lnTo>
                                <a:lnTo>
                                  <a:pt x="472850" y="541269"/>
                                </a:lnTo>
                                <a:lnTo>
                                  <a:pt x="472906" y="546157"/>
                                </a:lnTo>
                                <a:lnTo>
                                  <a:pt x="472963" y="540694"/>
                                </a:lnTo>
                                <a:lnTo>
                                  <a:pt x="473020" y="541564"/>
                                </a:lnTo>
                                <a:lnTo>
                                  <a:pt x="473081" y="547582"/>
                                </a:lnTo>
                                <a:lnTo>
                                  <a:pt x="473137" y="551600"/>
                                </a:lnTo>
                                <a:lnTo>
                                  <a:pt x="473194" y="552746"/>
                                </a:lnTo>
                                <a:lnTo>
                                  <a:pt x="473251" y="527216"/>
                                </a:lnTo>
                                <a:lnTo>
                                  <a:pt x="473308" y="546157"/>
                                </a:lnTo>
                                <a:lnTo>
                                  <a:pt x="473368" y="570840"/>
                                </a:lnTo>
                                <a:lnTo>
                                  <a:pt x="473425" y="548453"/>
                                </a:lnTo>
                                <a:lnTo>
                                  <a:pt x="473482" y="548453"/>
                                </a:lnTo>
                                <a:lnTo>
                                  <a:pt x="473538" y="561080"/>
                                </a:lnTo>
                                <a:lnTo>
                                  <a:pt x="473595" y="579725"/>
                                </a:lnTo>
                                <a:lnTo>
                                  <a:pt x="473652" y="532084"/>
                                </a:lnTo>
                                <a:lnTo>
                                  <a:pt x="473708" y="575133"/>
                                </a:lnTo>
                                <a:lnTo>
                                  <a:pt x="473769" y="545011"/>
                                </a:lnTo>
                                <a:lnTo>
                                  <a:pt x="473826" y="561931"/>
                                </a:lnTo>
                                <a:lnTo>
                                  <a:pt x="473883" y="543565"/>
                                </a:lnTo>
                                <a:lnTo>
                                  <a:pt x="473939" y="559359"/>
                                </a:lnTo>
                                <a:lnTo>
                                  <a:pt x="473996" y="538697"/>
                                </a:lnTo>
                                <a:lnTo>
                                  <a:pt x="474057" y="539272"/>
                                </a:lnTo>
                                <a:lnTo>
                                  <a:pt x="474113" y="530934"/>
                                </a:lnTo>
                                <a:lnTo>
                                  <a:pt x="474170" y="531509"/>
                                </a:lnTo>
                                <a:lnTo>
                                  <a:pt x="474227" y="544436"/>
                                </a:lnTo>
                                <a:lnTo>
                                  <a:pt x="474283" y="540119"/>
                                </a:lnTo>
                                <a:lnTo>
                                  <a:pt x="474340" y="548453"/>
                                </a:lnTo>
                                <a:lnTo>
                                  <a:pt x="474401" y="534955"/>
                                </a:lnTo>
                                <a:lnTo>
                                  <a:pt x="474457" y="548453"/>
                                </a:lnTo>
                                <a:lnTo>
                                  <a:pt x="474514" y="568819"/>
                                </a:lnTo>
                                <a:lnTo>
                                  <a:pt x="474571" y="543565"/>
                                </a:lnTo>
                                <a:lnTo>
                                  <a:pt x="474628" y="569690"/>
                                </a:lnTo>
                                <a:lnTo>
                                  <a:pt x="474684" y="562506"/>
                                </a:lnTo>
                                <a:lnTo>
                                  <a:pt x="474741" y="547582"/>
                                </a:lnTo>
                                <a:lnTo>
                                  <a:pt x="474802" y="542990"/>
                                </a:lnTo>
                                <a:lnTo>
                                  <a:pt x="474859" y="531809"/>
                                </a:lnTo>
                                <a:lnTo>
                                  <a:pt x="474915" y="579150"/>
                                </a:lnTo>
                                <a:lnTo>
                                  <a:pt x="474976" y="542990"/>
                                </a:lnTo>
                                <a:lnTo>
                                  <a:pt x="475033" y="535526"/>
                                </a:lnTo>
                                <a:lnTo>
                                  <a:pt x="475089" y="544136"/>
                                </a:lnTo>
                                <a:lnTo>
                                  <a:pt x="475146" y="557913"/>
                                </a:lnTo>
                                <a:lnTo>
                                  <a:pt x="475203" y="547878"/>
                                </a:lnTo>
                                <a:lnTo>
                                  <a:pt x="475259" y="540993"/>
                                </a:lnTo>
                                <a:lnTo>
                                  <a:pt x="475316" y="538973"/>
                                </a:lnTo>
                                <a:lnTo>
                                  <a:pt x="475377" y="536972"/>
                                </a:lnTo>
                                <a:lnTo>
                                  <a:pt x="475434" y="540119"/>
                                </a:lnTo>
                                <a:lnTo>
                                  <a:pt x="475490" y="566823"/>
                                </a:lnTo>
                                <a:lnTo>
                                  <a:pt x="475547" y="555342"/>
                                </a:lnTo>
                                <a:lnTo>
                                  <a:pt x="475604" y="544711"/>
                                </a:lnTo>
                                <a:lnTo>
                                  <a:pt x="475660" y="553896"/>
                                </a:lnTo>
                                <a:lnTo>
                                  <a:pt x="475717" y="543565"/>
                                </a:lnTo>
                                <a:lnTo>
                                  <a:pt x="475778" y="550749"/>
                                </a:lnTo>
                                <a:lnTo>
                                  <a:pt x="475835" y="576854"/>
                                </a:lnTo>
                                <a:lnTo>
                                  <a:pt x="475891" y="552171"/>
                                </a:lnTo>
                                <a:lnTo>
                                  <a:pt x="475948" y="582593"/>
                                </a:lnTo>
                                <a:lnTo>
                                  <a:pt x="476009" y="557063"/>
                                </a:lnTo>
                                <a:lnTo>
                                  <a:pt x="476065" y="529213"/>
                                </a:lnTo>
                                <a:lnTo>
                                  <a:pt x="476122" y="543285"/>
                                </a:lnTo>
                                <a:lnTo>
                                  <a:pt x="476179" y="534680"/>
                                </a:lnTo>
                                <a:lnTo>
                                  <a:pt x="476235" y="571986"/>
                                </a:lnTo>
                                <a:lnTo>
                                  <a:pt x="476292" y="541564"/>
                                </a:lnTo>
                                <a:lnTo>
                                  <a:pt x="476349" y="566823"/>
                                </a:lnTo>
                                <a:lnTo>
                                  <a:pt x="476410" y="564802"/>
                                </a:lnTo>
                                <a:lnTo>
                                  <a:pt x="476466" y="522328"/>
                                </a:lnTo>
                                <a:lnTo>
                                  <a:pt x="476523" y="567098"/>
                                </a:lnTo>
                                <a:lnTo>
                                  <a:pt x="476580" y="552746"/>
                                </a:lnTo>
                                <a:lnTo>
                                  <a:pt x="476636" y="574282"/>
                                </a:lnTo>
                                <a:lnTo>
                                  <a:pt x="476697" y="567098"/>
                                </a:lnTo>
                                <a:lnTo>
                                  <a:pt x="476754" y="573136"/>
                                </a:lnTo>
                                <a:lnTo>
                                  <a:pt x="476810" y="551600"/>
                                </a:lnTo>
                                <a:lnTo>
                                  <a:pt x="476867" y="589481"/>
                                </a:lnTo>
                                <a:lnTo>
                                  <a:pt x="476924" y="557913"/>
                                </a:lnTo>
                                <a:lnTo>
                                  <a:pt x="476981" y="590056"/>
                                </a:lnTo>
                                <a:lnTo>
                                  <a:pt x="477041" y="580021"/>
                                </a:lnTo>
                                <a:lnTo>
                                  <a:pt x="477098" y="567394"/>
                                </a:lnTo>
                                <a:lnTo>
                                  <a:pt x="477155" y="571411"/>
                                </a:lnTo>
                                <a:lnTo>
                                  <a:pt x="477212" y="585189"/>
                                </a:lnTo>
                                <a:lnTo>
                                  <a:pt x="477268" y="556192"/>
                                </a:lnTo>
                                <a:lnTo>
                                  <a:pt x="477325" y="588631"/>
                                </a:lnTo>
                                <a:lnTo>
                                  <a:pt x="477382" y="572837"/>
                                </a:lnTo>
                                <a:lnTo>
                                  <a:pt x="477442" y="597516"/>
                                </a:lnTo>
                                <a:lnTo>
                                  <a:pt x="477499" y="577729"/>
                                </a:lnTo>
                                <a:lnTo>
                                  <a:pt x="477556" y="583743"/>
                                </a:lnTo>
                                <a:lnTo>
                                  <a:pt x="477612" y="595795"/>
                                </a:lnTo>
                                <a:lnTo>
                                  <a:pt x="477673" y="584318"/>
                                </a:lnTo>
                                <a:lnTo>
                                  <a:pt x="477730" y="586039"/>
                                </a:lnTo>
                                <a:lnTo>
                                  <a:pt x="477786" y="580872"/>
                                </a:lnTo>
                                <a:lnTo>
                                  <a:pt x="477843" y="600112"/>
                                </a:lnTo>
                                <a:lnTo>
                                  <a:pt x="477900" y="595224"/>
                                </a:lnTo>
                                <a:lnTo>
                                  <a:pt x="477957" y="594949"/>
                                </a:lnTo>
                                <a:lnTo>
                                  <a:pt x="478017" y="576854"/>
                                </a:lnTo>
                                <a:lnTo>
                                  <a:pt x="478074" y="601538"/>
                                </a:lnTo>
                                <a:lnTo>
                                  <a:pt x="478131" y="583468"/>
                                </a:lnTo>
                                <a:lnTo>
                                  <a:pt x="478187" y="613015"/>
                                </a:lnTo>
                                <a:lnTo>
                                  <a:pt x="478244" y="593223"/>
                                </a:lnTo>
                                <a:lnTo>
                                  <a:pt x="478301" y="602408"/>
                                </a:lnTo>
                                <a:lnTo>
                                  <a:pt x="478358" y="606130"/>
                                </a:lnTo>
                                <a:lnTo>
                                  <a:pt x="478418" y="595795"/>
                                </a:lnTo>
                                <a:lnTo>
                                  <a:pt x="478475" y="611593"/>
                                </a:lnTo>
                                <a:lnTo>
                                  <a:pt x="478532" y="615611"/>
                                </a:lnTo>
                                <a:lnTo>
                                  <a:pt x="478588" y="609297"/>
                                </a:lnTo>
                                <a:lnTo>
                                  <a:pt x="478649" y="583743"/>
                                </a:lnTo>
                                <a:lnTo>
                                  <a:pt x="478706" y="606426"/>
                                </a:lnTo>
                                <a:lnTo>
                                  <a:pt x="478762" y="622774"/>
                                </a:lnTo>
                                <a:lnTo>
                                  <a:pt x="478819" y="614165"/>
                                </a:lnTo>
                                <a:lnTo>
                                  <a:pt x="478876" y="626217"/>
                                </a:lnTo>
                                <a:lnTo>
                                  <a:pt x="478933" y="604129"/>
                                </a:lnTo>
                                <a:lnTo>
                                  <a:pt x="478989" y="617907"/>
                                </a:lnTo>
                                <a:lnTo>
                                  <a:pt x="479050" y="603554"/>
                                </a:lnTo>
                                <a:lnTo>
                                  <a:pt x="479107" y="603259"/>
                                </a:lnTo>
                                <a:lnTo>
                                  <a:pt x="479163" y="610443"/>
                                </a:lnTo>
                                <a:lnTo>
                                  <a:pt x="479220" y="603830"/>
                                </a:lnTo>
                                <a:lnTo>
                                  <a:pt x="479277" y="594074"/>
                                </a:lnTo>
                                <a:lnTo>
                                  <a:pt x="479334" y="607851"/>
                                </a:lnTo>
                                <a:lnTo>
                                  <a:pt x="479394" y="596945"/>
                                </a:lnTo>
                                <a:lnTo>
                                  <a:pt x="479451" y="617607"/>
                                </a:lnTo>
                                <a:lnTo>
                                  <a:pt x="479508" y="642862"/>
                                </a:lnTo>
                                <a:lnTo>
                                  <a:pt x="479564" y="620774"/>
                                </a:lnTo>
                                <a:lnTo>
                                  <a:pt x="479625" y="618757"/>
                                </a:lnTo>
                                <a:lnTo>
                                  <a:pt x="479682" y="627367"/>
                                </a:lnTo>
                                <a:lnTo>
                                  <a:pt x="479739" y="637123"/>
                                </a:lnTo>
                                <a:lnTo>
                                  <a:pt x="479795" y="590631"/>
                                </a:lnTo>
                                <a:lnTo>
                                  <a:pt x="479852" y="631109"/>
                                </a:lnTo>
                                <a:lnTo>
                                  <a:pt x="479909" y="629659"/>
                                </a:lnTo>
                                <a:lnTo>
                                  <a:pt x="479965" y="585764"/>
                                </a:lnTo>
                                <a:lnTo>
                                  <a:pt x="480026" y="626516"/>
                                </a:lnTo>
                                <a:lnTo>
                                  <a:pt x="480083" y="604129"/>
                                </a:lnTo>
                                <a:lnTo>
                                  <a:pt x="480139" y="621349"/>
                                </a:lnTo>
                                <a:lnTo>
                                  <a:pt x="480196" y="626217"/>
                                </a:lnTo>
                                <a:lnTo>
                                  <a:pt x="480253" y="658360"/>
                                </a:lnTo>
                                <a:lnTo>
                                  <a:pt x="480309" y="628813"/>
                                </a:lnTo>
                                <a:lnTo>
                                  <a:pt x="480370" y="622499"/>
                                </a:lnTo>
                                <a:lnTo>
                                  <a:pt x="480427" y="614460"/>
                                </a:lnTo>
                                <a:lnTo>
                                  <a:pt x="480484" y="664398"/>
                                </a:lnTo>
                                <a:lnTo>
                                  <a:pt x="480540" y="608147"/>
                                </a:lnTo>
                                <a:lnTo>
                                  <a:pt x="480597" y="642011"/>
                                </a:lnTo>
                                <a:lnTo>
                                  <a:pt x="480658" y="639419"/>
                                </a:lnTo>
                                <a:lnTo>
                                  <a:pt x="480714" y="654343"/>
                                </a:lnTo>
                                <a:lnTo>
                                  <a:pt x="480771" y="608147"/>
                                </a:lnTo>
                                <a:lnTo>
                                  <a:pt x="480828" y="624220"/>
                                </a:lnTo>
                                <a:lnTo>
                                  <a:pt x="480885" y="611593"/>
                                </a:lnTo>
                                <a:lnTo>
                                  <a:pt x="480941" y="632830"/>
                                </a:lnTo>
                                <a:lnTo>
                                  <a:pt x="480998" y="661806"/>
                                </a:lnTo>
                                <a:lnTo>
                                  <a:pt x="481059" y="631680"/>
                                </a:lnTo>
                                <a:lnTo>
                                  <a:pt x="481115" y="627088"/>
                                </a:lnTo>
                                <a:lnTo>
                                  <a:pt x="481172" y="639144"/>
                                </a:lnTo>
                                <a:lnTo>
                                  <a:pt x="481229" y="627938"/>
                                </a:lnTo>
                                <a:lnTo>
                                  <a:pt x="481285" y="646032"/>
                                </a:lnTo>
                                <a:lnTo>
                                  <a:pt x="481346" y="632255"/>
                                </a:lnTo>
                                <a:lnTo>
                                  <a:pt x="481403" y="618757"/>
                                </a:lnTo>
                                <a:lnTo>
                                  <a:pt x="481460" y="659506"/>
                                </a:lnTo>
                                <a:lnTo>
                                  <a:pt x="481516" y="642286"/>
                                </a:lnTo>
                                <a:lnTo>
                                  <a:pt x="481573" y="650900"/>
                                </a:lnTo>
                                <a:lnTo>
                                  <a:pt x="481630" y="615886"/>
                                </a:lnTo>
                                <a:lnTo>
                                  <a:pt x="481690" y="649175"/>
                                </a:lnTo>
                                <a:lnTo>
                                  <a:pt x="481747" y="652346"/>
                                </a:lnTo>
                                <a:lnTo>
                                  <a:pt x="481804" y="624795"/>
                                </a:lnTo>
                                <a:lnTo>
                                  <a:pt x="481861" y="623346"/>
                                </a:lnTo>
                                <a:lnTo>
                                  <a:pt x="481917" y="653492"/>
                                </a:lnTo>
                                <a:lnTo>
                                  <a:pt x="481974" y="644882"/>
                                </a:lnTo>
                                <a:lnTo>
                                  <a:pt x="482031" y="661806"/>
                                </a:lnTo>
                                <a:lnTo>
                                  <a:pt x="482092" y="667269"/>
                                </a:lnTo>
                                <a:lnTo>
                                  <a:pt x="482148" y="634252"/>
                                </a:lnTo>
                                <a:lnTo>
                                  <a:pt x="482205" y="635402"/>
                                </a:lnTo>
                                <a:lnTo>
                                  <a:pt x="482266" y="665824"/>
                                </a:lnTo>
                                <a:lnTo>
                                  <a:pt x="482322" y="653492"/>
                                </a:lnTo>
                                <a:lnTo>
                                  <a:pt x="482379" y="638269"/>
                                </a:lnTo>
                                <a:lnTo>
                                  <a:pt x="482436" y="656363"/>
                                </a:lnTo>
                                <a:lnTo>
                                  <a:pt x="482492" y="670987"/>
                                </a:lnTo>
                                <a:lnTo>
                                  <a:pt x="482549" y="649475"/>
                                </a:lnTo>
                                <a:lnTo>
                                  <a:pt x="482606" y="658360"/>
                                </a:lnTo>
                                <a:lnTo>
                                  <a:pt x="482666" y="661231"/>
                                </a:lnTo>
                                <a:lnTo>
                                  <a:pt x="482723" y="668415"/>
                                </a:lnTo>
                                <a:lnTo>
                                  <a:pt x="482780" y="625342"/>
                                </a:lnTo>
                                <a:lnTo>
                                  <a:pt x="482837" y="642011"/>
                                </a:lnTo>
                                <a:lnTo>
                                  <a:pt x="482893" y="660081"/>
                                </a:lnTo>
                                <a:lnTo>
                                  <a:pt x="482950" y="650625"/>
                                </a:lnTo>
                                <a:lnTo>
                                  <a:pt x="483007" y="657214"/>
                                </a:lnTo>
                                <a:lnTo>
                                  <a:pt x="483067" y="664398"/>
                                </a:lnTo>
                                <a:lnTo>
                                  <a:pt x="483124" y="641715"/>
                                </a:lnTo>
                                <a:lnTo>
                                  <a:pt x="483181" y="665249"/>
                                </a:lnTo>
                                <a:lnTo>
                                  <a:pt x="483238" y="670987"/>
                                </a:lnTo>
                                <a:lnTo>
                                  <a:pt x="483298" y="662677"/>
                                </a:lnTo>
                                <a:lnTo>
                                  <a:pt x="483355" y="643161"/>
                                </a:lnTo>
                                <a:lnTo>
                                  <a:pt x="483412" y="639994"/>
                                </a:lnTo>
                                <a:lnTo>
                                  <a:pt x="483468" y="672712"/>
                                </a:lnTo>
                                <a:lnTo>
                                  <a:pt x="483525" y="652621"/>
                                </a:lnTo>
                                <a:lnTo>
                                  <a:pt x="483582" y="647754"/>
                                </a:lnTo>
                                <a:lnTo>
                                  <a:pt x="483638" y="663823"/>
                                </a:lnTo>
                                <a:lnTo>
                                  <a:pt x="483699" y="651196"/>
                                </a:lnTo>
                                <a:lnTo>
                                  <a:pt x="483756" y="631380"/>
                                </a:lnTo>
                                <a:lnTo>
                                  <a:pt x="483813" y="657785"/>
                                </a:lnTo>
                                <a:lnTo>
                                  <a:pt x="483869" y="629388"/>
                                </a:lnTo>
                                <a:lnTo>
                                  <a:pt x="483926" y="633106"/>
                                </a:lnTo>
                                <a:lnTo>
                                  <a:pt x="483987" y="667845"/>
                                </a:lnTo>
                                <a:lnTo>
                                  <a:pt x="484043" y="651471"/>
                                </a:lnTo>
                                <a:lnTo>
                                  <a:pt x="484100" y="652046"/>
                                </a:lnTo>
                                <a:lnTo>
                                  <a:pt x="484157" y="640565"/>
                                </a:lnTo>
                                <a:lnTo>
                                  <a:pt x="484213" y="631955"/>
                                </a:lnTo>
                                <a:lnTo>
                                  <a:pt x="484270" y="652046"/>
                                </a:lnTo>
                                <a:lnTo>
                                  <a:pt x="484331" y="620774"/>
                                </a:lnTo>
                                <a:lnTo>
                                  <a:pt x="484388" y="655493"/>
                                </a:lnTo>
                                <a:lnTo>
                                  <a:pt x="484444" y="644011"/>
                                </a:lnTo>
                                <a:lnTo>
                                  <a:pt x="484501" y="636272"/>
                                </a:lnTo>
                                <a:lnTo>
                                  <a:pt x="484558" y="666694"/>
                                </a:lnTo>
                                <a:lnTo>
                                  <a:pt x="484614" y="660081"/>
                                </a:lnTo>
                                <a:lnTo>
                                  <a:pt x="484671" y="636272"/>
                                </a:lnTo>
                                <a:lnTo>
                                  <a:pt x="484732" y="644882"/>
                                </a:lnTo>
                                <a:lnTo>
                                  <a:pt x="484789" y="633405"/>
                                </a:lnTo>
                                <a:lnTo>
                                  <a:pt x="484845" y="650325"/>
                                </a:lnTo>
                                <a:lnTo>
                                  <a:pt x="484902" y="660081"/>
                                </a:lnTo>
                                <a:lnTo>
                                  <a:pt x="484963" y="643736"/>
                                </a:lnTo>
                                <a:lnTo>
                                  <a:pt x="485019" y="640290"/>
                                </a:lnTo>
                                <a:lnTo>
                                  <a:pt x="485076" y="649175"/>
                                </a:lnTo>
                                <a:lnTo>
                                  <a:pt x="485133" y="647178"/>
                                </a:lnTo>
                                <a:lnTo>
                                  <a:pt x="485189" y="637123"/>
                                </a:lnTo>
                                <a:lnTo>
                                  <a:pt x="485246" y="631380"/>
                                </a:lnTo>
                                <a:lnTo>
                                  <a:pt x="485307" y="618182"/>
                                </a:lnTo>
                                <a:lnTo>
                                  <a:pt x="485364" y="639120"/>
                                </a:lnTo>
                                <a:lnTo>
                                  <a:pt x="485420" y="624795"/>
                                </a:lnTo>
                                <a:lnTo>
                                  <a:pt x="485477" y="638844"/>
                                </a:lnTo>
                                <a:lnTo>
                                  <a:pt x="485534" y="627642"/>
                                </a:lnTo>
                                <a:lnTo>
                                  <a:pt x="485591" y="640865"/>
                                </a:lnTo>
                                <a:lnTo>
                                  <a:pt x="485647" y="613015"/>
                                </a:lnTo>
                                <a:lnTo>
                                  <a:pt x="485708" y="641140"/>
                                </a:lnTo>
                                <a:lnTo>
                                  <a:pt x="485765" y="642862"/>
                                </a:lnTo>
                                <a:lnTo>
                                  <a:pt x="485821" y="619603"/>
                                </a:lnTo>
                                <a:lnTo>
                                  <a:pt x="485878" y="605830"/>
                                </a:lnTo>
                                <a:lnTo>
                                  <a:pt x="485939" y="626492"/>
                                </a:lnTo>
                                <a:lnTo>
                                  <a:pt x="485996" y="607552"/>
                                </a:lnTo>
                                <a:lnTo>
                                  <a:pt x="486052" y="630809"/>
                                </a:lnTo>
                                <a:lnTo>
                                  <a:pt x="486109" y="613290"/>
                                </a:lnTo>
                                <a:lnTo>
                                  <a:pt x="486165" y="623074"/>
                                </a:lnTo>
                                <a:lnTo>
                                  <a:pt x="486222" y="615311"/>
                                </a:lnTo>
                                <a:lnTo>
                                  <a:pt x="486279" y="606701"/>
                                </a:lnTo>
                                <a:lnTo>
                                  <a:pt x="486340" y="610143"/>
                                </a:lnTo>
                                <a:lnTo>
                                  <a:pt x="486396" y="604405"/>
                                </a:lnTo>
                                <a:lnTo>
                                  <a:pt x="486453" y="588335"/>
                                </a:lnTo>
                                <a:lnTo>
                                  <a:pt x="486510" y="592353"/>
                                </a:lnTo>
                                <a:lnTo>
                                  <a:pt x="486566" y="594924"/>
                                </a:lnTo>
                                <a:lnTo>
                                  <a:pt x="486623" y="581147"/>
                                </a:lnTo>
                                <a:lnTo>
                                  <a:pt x="486684" y="581447"/>
                                </a:lnTo>
                                <a:lnTo>
                                  <a:pt x="486740" y="604105"/>
                                </a:lnTo>
                                <a:lnTo>
                                  <a:pt x="486797" y="583743"/>
                                </a:lnTo>
                                <a:lnTo>
                                  <a:pt x="486854" y="610994"/>
                                </a:lnTo>
                                <a:lnTo>
                                  <a:pt x="486915" y="598942"/>
                                </a:lnTo>
                                <a:lnTo>
                                  <a:pt x="486971" y="588035"/>
                                </a:lnTo>
                                <a:lnTo>
                                  <a:pt x="487028" y="611868"/>
                                </a:lnTo>
                                <a:lnTo>
                                  <a:pt x="487085" y="592353"/>
                                </a:lnTo>
                                <a:lnTo>
                                  <a:pt x="487141" y="592924"/>
                                </a:lnTo>
                                <a:lnTo>
                                  <a:pt x="487198" y="600387"/>
                                </a:lnTo>
                                <a:lnTo>
                                  <a:pt x="487255" y="590056"/>
                                </a:lnTo>
                                <a:lnTo>
                                  <a:pt x="487316" y="582297"/>
                                </a:lnTo>
                                <a:lnTo>
                                  <a:pt x="487372" y="566799"/>
                                </a:lnTo>
                                <a:lnTo>
                                  <a:pt x="487429" y="588910"/>
                                </a:lnTo>
                                <a:lnTo>
                                  <a:pt x="487486" y="597791"/>
                                </a:lnTo>
                                <a:lnTo>
                                  <a:pt x="487542" y="562506"/>
                                </a:lnTo>
                                <a:lnTo>
                                  <a:pt x="487599" y="597221"/>
                                </a:lnTo>
                                <a:lnTo>
                                  <a:pt x="487660" y="558189"/>
                                </a:lnTo>
                                <a:lnTo>
                                  <a:pt x="487717" y="598942"/>
                                </a:lnTo>
                                <a:lnTo>
                                  <a:pt x="487773" y="573983"/>
                                </a:lnTo>
                                <a:lnTo>
                                  <a:pt x="487830" y="578004"/>
                                </a:lnTo>
                                <a:lnTo>
                                  <a:pt x="487887" y="548453"/>
                                </a:lnTo>
                                <a:lnTo>
                                  <a:pt x="487947" y="561356"/>
                                </a:lnTo>
                                <a:lnTo>
                                  <a:pt x="488004" y="562506"/>
                                </a:lnTo>
                                <a:lnTo>
                                  <a:pt x="488061" y="571691"/>
                                </a:lnTo>
                                <a:lnTo>
                                  <a:pt x="488118" y="551899"/>
                                </a:lnTo>
                                <a:lnTo>
                                  <a:pt x="488174" y="585189"/>
                                </a:lnTo>
                                <a:lnTo>
                                  <a:pt x="488231" y="553321"/>
                                </a:lnTo>
                                <a:lnTo>
                                  <a:pt x="488288" y="585464"/>
                                </a:lnTo>
                                <a:lnTo>
                                  <a:pt x="488348" y="565373"/>
                                </a:lnTo>
                                <a:lnTo>
                                  <a:pt x="488405" y="598666"/>
                                </a:lnTo>
                                <a:lnTo>
                                  <a:pt x="488462" y="571116"/>
                                </a:lnTo>
                                <a:lnTo>
                                  <a:pt x="488518" y="550174"/>
                                </a:lnTo>
                                <a:lnTo>
                                  <a:pt x="488575" y="552471"/>
                                </a:lnTo>
                                <a:lnTo>
                                  <a:pt x="488636" y="559634"/>
                                </a:lnTo>
                                <a:lnTo>
                                  <a:pt x="488693" y="567394"/>
                                </a:lnTo>
                                <a:lnTo>
                                  <a:pt x="488749" y="587185"/>
                                </a:lnTo>
                                <a:lnTo>
                                  <a:pt x="488806" y="582317"/>
                                </a:lnTo>
                                <a:lnTo>
                                  <a:pt x="488863" y="558784"/>
                                </a:lnTo>
                                <a:lnTo>
                                  <a:pt x="488919" y="574858"/>
                                </a:lnTo>
                                <a:lnTo>
                                  <a:pt x="488980" y="541269"/>
                                </a:lnTo>
                                <a:lnTo>
                                  <a:pt x="489037" y="552746"/>
                                </a:lnTo>
                                <a:lnTo>
                                  <a:pt x="489093" y="571691"/>
                                </a:lnTo>
                                <a:lnTo>
                                  <a:pt x="489150" y="567969"/>
                                </a:lnTo>
                                <a:lnTo>
                                  <a:pt x="489207" y="542139"/>
                                </a:lnTo>
                                <a:lnTo>
                                  <a:pt x="489264" y="543565"/>
                                </a:lnTo>
                                <a:lnTo>
                                  <a:pt x="489320" y="574558"/>
                                </a:lnTo>
                                <a:lnTo>
                                  <a:pt x="489381" y="538973"/>
                                </a:lnTo>
                                <a:lnTo>
                                  <a:pt x="489438" y="531809"/>
                                </a:lnTo>
                                <a:lnTo>
                                  <a:pt x="489494" y="562801"/>
                                </a:lnTo>
                                <a:lnTo>
                                  <a:pt x="489555" y="543285"/>
                                </a:lnTo>
                                <a:lnTo>
                                  <a:pt x="489612" y="582022"/>
                                </a:lnTo>
                                <a:lnTo>
                                  <a:pt x="489669" y="566823"/>
                                </a:lnTo>
                                <a:lnTo>
                                  <a:pt x="489725" y="587760"/>
                                </a:lnTo>
                                <a:lnTo>
                                  <a:pt x="489782" y="557913"/>
                                </a:lnTo>
                                <a:lnTo>
                                  <a:pt x="489839" y="547582"/>
                                </a:lnTo>
                                <a:lnTo>
                                  <a:pt x="489895" y="574282"/>
                                </a:lnTo>
                                <a:lnTo>
                                  <a:pt x="489956" y="553321"/>
                                </a:lnTo>
                                <a:lnTo>
                                  <a:pt x="490013" y="569115"/>
                                </a:lnTo>
                                <a:lnTo>
                                  <a:pt x="490069" y="551025"/>
                                </a:lnTo>
                                <a:lnTo>
                                  <a:pt x="490126" y="534680"/>
                                </a:lnTo>
                                <a:lnTo>
                                  <a:pt x="490183" y="556192"/>
                                </a:lnTo>
                                <a:lnTo>
                                  <a:pt x="490239" y="537547"/>
                                </a:lnTo>
                                <a:lnTo>
                                  <a:pt x="490296" y="563652"/>
                                </a:lnTo>
                                <a:lnTo>
                                  <a:pt x="490357" y="570540"/>
                                </a:lnTo>
                                <a:lnTo>
                                  <a:pt x="490414" y="543565"/>
                                </a:lnTo>
                                <a:lnTo>
                                  <a:pt x="490470" y="553621"/>
                                </a:lnTo>
                                <a:lnTo>
                                  <a:pt x="490527" y="549028"/>
                                </a:lnTo>
                                <a:lnTo>
                                  <a:pt x="490588" y="539548"/>
                                </a:lnTo>
                                <a:lnTo>
                                  <a:pt x="490644" y="539843"/>
                                </a:lnTo>
                                <a:lnTo>
                                  <a:pt x="490701" y="576854"/>
                                </a:lnTo>
                                <a:lnTo>
                                  <a:pt x="490758" y="548729"/>
                                </a:lnTo>
                                <a:lnTo>
                                  <a:pt x="490815" y="542715"/>
                                </a:lnTo>
                                <a:lnTo>
                                  <a:pt x="490871" y="539843"/>
                                </a:lnTo>
                                <a:lnTo>
                                  <a:pt x="490928" y="549603"/>
                                </a:lnTo>
                                <a:lnTo>
                                  <a:pt x="490989" y="562230"/>
                                </a:lnTo>
                                <a:lnTo>
                                  <a:pt x="491046" y="551899"/>
                                </a:lnTo>
                                <a:lnTo>
                                  <a:pt x="491102" y="558784"/>
                                </a:lnTo>
                                <a:lnTo>
                                  <a:pt x="491159" y="557338"/>
                                </a:lnTo>
                                <a:lnTo>
                                  <a:pt x="491216" y="563952"/>
                                </a:lnTo>
                                <a:lnTo>
                                  <a:pt x="491276" y="530087"/>
                                </a:lnTo>
                                <a:lnTo>
                                  <a:pt x="491333" y="547007"/>
                                </a:lnTo>
                                <a:lnTo>
                                  <a:pt x="491390" y="555617"/>
                                </a:lnTo>
                                <a:lnTo>
                                  <a:pt x="491446" y="546732"/>
                                </a:lnTo>
                                <a:lnTo>
                                  <a:pt x="491503" y="552471"/>
                                </a:lnTo>
                                <a:lnTo>
                                  <a:pt x="491560" y="554767"/>
                                </a:lnTo>
                                <a:lnTo>
                                  <a:pt x="491620" y="564227"/>
                                </a:lnTo>
                                <a:lnTo>
                                  <a:pt x="491677" y="546157"/>
                                </a:lnTo>
                                <a:lnTo>
                                  <a:pt x="491734" y="539548"/>
                                </a:lnTo>
                                <a:lnTo>
                                  <a:pt x="491791" y="514589"/>
                                </a:lnTo>
                                <a:lnTo>
                                  <a:pt x="491847" y="543285"/>
                                </a:lnTo>
                                <a:lnTo>
                                  <a:pt x="491904" y="527216"/>
                                </a:lnTo>
                                <a:lnTo>
                                  <a:pt x="491961" y="541269"/>
                                </a:lnTo>
                                <a:lnTo>
                                  <a:pt x="492022" y="542715"/>
                                </a:lnTo>
                                <a:lnTo>
                                  <a:pt x="492078" y="561080"/>
                                </a:lnTo>
                                <a:lnTo>
                                  <a:pt x="492135" y="557338"/>
                                </a:lnTo>
                                <a:lnTo>
                                  <a:pt x="492191" y="543285"/>
                                </a:lnTo>
                                <a:lnTo>
                                  <a:pt x="492252" y="534380"/>
                                </a:lnTo>
                                <a:lnTo>
                                  <a:pt x="492309" y="541840"/>
                                </a:lnTo>
                                <a:lnTo>
                                  <a:pt x="492366" y="531233"/>
                                </a:lnTo>
                                <a:lnTo>
                                  <a:pt x="492422" y="560210"/>
                                </a:lnTo>
                                <a:lnTo>
                                  <a:pt x="492479" y="528067"/>
                                </a:lnTo>
                                <a:lnTo>
                                  <a:pt x="492536" y="521178"/>
                                </a:lnTo>
                                <a:lnTo>
                                  <a:pt x="492596" y="546432"/>
                                </a:lnTo>
                                <a:lnTo>
                                  <a:pt x="492653" y="542990"/>
                                </a:lnTo>
                                <a:lnTo>
                                  <a:pt x="492710" y="530087"/>
                                </a:lnTo>
                                <a:lnTo>
                                  <a:pt x="492767" y="529788"/>
                                </a:lnTo>
                                <a:lnTo>
                                  <a:pt x="492823" y="531233"/>
                                </a:lnTo>
                                <a:lnTo>
                                  <a:pt x="492880" y="548729"/>
                                </a:lnTo>
                                <a:lnTo>
                                  <a:pt x="492937" y="568819"/>
                                </a:lnTo>
                                <a:lnTo>
                                  <a:pt x="492997" y="528067"/>
                                </a:lnTo>
                                <a:lnTo>
                                  <a:pt x="493054" y="514864"/>
                                </a:lnTo>
                                <a:lnTo>
                                  <a:pt x="493111" y="534955"/>
                                </a:lnTo>
                                <a:lnTo>
                                  <a:pt x="493168" y="528366"/>
                                </a:lnTo>
                                <a:lnTo>
                                  <a:pt x="493228" y="537547"/>
                                </a:lnTo>
                                <a:lnTo>
                                  <a:pt x="493285" y="531809"/>
                                </a:lnTo>
                                <a:lnTo>
                                  <a:pt x="493342" y="550174"/>
                                </a:lnTo>
                                <a:lnTo>
                                  <a:pt x="493398" y="524920"/>
                                </a:lnTo>
                                <a:lnTo>
                                  <a:pt x="493455" y="506554"/>
                                </a:lnTo>
                                <a:lnTo>
                                  <a:pt x="493512" y="530658"/>
                                </a:lnTo>
                                <a:lnTo>
                                  <a:pt x="493569" y="523774"/>
                                </a:lnTo>
                                <a:lnTo>
                                  <a:pt x="493629" y="529213"/>
                                </a:lnTo>
                                <a:lnTo>
                                  <a:pt x="493686" y="491902"/>
                                </a:lnTo>
                                <a:lnTo>
                                  <a:pt x="493743" y="516585"/>
                                </a:lnTo>
                                <a:lnTo>
                                  <a:pt x="493799" y="493627"/>
                                </a:lnTo>
                                <a:lnTo>
                                  <a:pt x="493856" y="528366"/>
                                </a:lnTo>
                                <a:lnTo>
                                  <a:pt x="493913" y="502533"/>
                                </a:lnTo>
                                <a:lnTo>
                                  <a:pt x="493973" y="504258"/>
                                </a:lnTo>
                                <a:lnTo>
                                  <a:pt x="494030" y="488184"/>
                                </a:lnTo>
                                <a:lnTo>
                                  <a:pt x="494087" y="523199"/>
                                </a:lnTo>
                                <a:lnTo>
                                  <a:pt x="494143" y="493352"/>
                                </a:lnTo>
                                <a:lnTo>
                                  <a:pt x="494204" y="502533"/>
                                </a:lnTo>
                                <a:lnTo>
                                  <a:pt x="494261" y="502237"/>
                                </a:lnTo>
                                <a:lnTo>
                                  <a:pt x="494318" y="508846"/>
                                </a:lnTo>
                                <a:lnTo>
                                  <a:pt x="494374" y="509697"/>
                                </a:lnTo>
                                <a:lnTo>
                                  <a:pt x="494431" y="490481"/>
                                </a:lnTo>
                                <a:lnTo>
                                  <a:pt x="494488" y="487609"/>
                                </a:lnTo>
                                <a:lnTo>
                                  <a:pt x="494544" y="497069"/>
                                </a:lnTo>
                                <a:lnTo>
                                  <a:pt x="494605" y="516310"/>
                                </a:lnTo>
                                <a:lnTo>
                                  <a:pt x="494662" y="492477"/>
                                </a:lnTo>
                                <a:lnTo>
                                  <a:pt x="494719" y="503958"/>
                                </a:lnTo>
                                <a:lnTo>
                                  <a:pt x="494775" y="459487"/>
                                </a:lnTo>
                                <a:lnTo>
                                  <a:pt x="494832" y="500240"/>
                                </a:lnTo>
                                <a:lnTo>
                                  <a:pt x="494889" y="495073"/>
                                </a:lnTo>
                                <a:lnTo>
                                  <a:pt x="494949" y="471240"/>
                                </a:lnTo>
                                <a:lnTo>
                                  <a:pt x="495006" y="495923"/>
                                </a:lnTo>
                                <a:lnTo>
                                  <a:pt x="495063" y="476132"/>
                                </a:lnTo>
                                <a:lnTo>
                                  <a:pt x="495120" y="476983"/>
                                </a:lnTo>
                                <a:lnTo>
                                  <a:pt x="495176" y="458038"/>
                                </a:lnTo>
                                <a:lnTo>
                                  <a:pt x="495237" y="464351"/>
                                </a:lnTo>
                                <a:lnTo>
                                  <a:pt x="495294" y="458913"/>
                                </a:lnTo>
                                <a:lnTo>
                                  <a:pt x="495350" y="466376"/>
                                </a:lnTo>
                                <a:lnTo>
                                  <a:pt x="495407" y="474111"/>
                                </a:lnTo>
                                <a:lnTo>
                                  <a:pt x="495464" y="479003"/>
                                </a:lnTo>
                                <a:lnTo>
                                  <a:pt x="495521" y="462059"/>
                                </a:lnTo>
                                <a:lnTo>
                                  <a:pt x="495577" y="468097"/>
                                </a:lnTo>
                                <a:lnTo>
                                  <a:pt x="495638" y="433658"/>
                                </a:lnTo>
                                <a:lnTo>
                                  <a:pt x="495695" y="460634"/>
                                </a:lnTo>
                                <a:lnTo>
                                  <a:pt x="495751" y="468668"/>
                                </a:lnTo>
                                <a:lnTo>
                                  <a:pt x="495808" y="433658"/>
                                </a:lnTo>
                                <a:lnTo>
                                  <a:pt x="495865" y="455470"/>
                                </a:lnTo>
                                <a:lnTo>
                                  <a:pt x="495926" y="431933"/>
                                </a:lnTo>
                                <a:lnTo>
                                  <a:pt x="495982" y="461484"/>
                                </a:lnTo>
                                <a:lnTo>
                                  <a:pt x="496039" y="450003"/>
                                </a:lnTo>
                                <a:lnTo>
                                  <a:pt x="496096" y="457191"/>
                                </a:lnTo>
                                <a:lnTo>
                                  <a:pt x="496152" y="451724"/>
                                </a:lnTo>
                                <a:lnTo>
                                  <a:pt x="496209" y="420731"/>
                                </a:lnTo>
                                <a:lnTo>
                                  <a:pt x="496270" y="466652"/>
                                </a:lnTo>
                                <a:lnTo>
                                  <a:pt x="496326" y="441693"/>
                                </a:lnTo>
                                <a:lnTo>
                                  <a:pt x="496383" y="407829"/>
                                </a:lnTo>
                                <a:lnTo>
                                  <a:pt x="496440" y="432212"/>
                                </a:lnTo>
                                <a:lnTo>
                                  <a:pt x="496496" y="421602"/>
                                </a:lnTo>
                                <a:lnTo>
                                  <a:pt x="496553" y="440818"/>
                                </a:lnTo>
                                <a:lnTo>
                                  <a:pt x="496610" y="467522"/>
                                </a:lnTo>
                                <a:lnTo>
                                  <a:pt x="496670" y="417009"/>
                                </a:lnTo>
                                <a:lnTo>
                                  <a:pt x="496727" y="431933"/>
                                </a:lnTo>
                                <a:lnTo>
                                  <a:pt x="496784" y="417009"/>
                                </a:lnTo>
                                <a:lnTo>
                                  <a:pt x="496845" y="420456"/>
                                </a:lnTo>
                                <a:lnTo>
                                  <a:pt x="496901" y="406379"/>
                                </a:lnTo>
                                <a:lnTo>
                                  <a:pt x="496958" y="409550"/>
                                </a:lnTo>
                                <a:lnTo>
                                  <a:pt x="497015" y="401215"/>
                                </a:lnTo>
                                <a:lnTo>
                                  <a:pt x="497072" y="431933"/>
                                </a:lnTo>
                                <a:lnTo>
                                  <a:pt x="497128" y="404087"/>
                                </a:lnTo>
                                <a:lnTo>
                                  <a:pt x="497185" y="398919"/>
                                </a:lnTo>
                                <a:lnTo>
                                  <a:pt x="497246" y="393756"/>
                                </a:lnTo>
                                <a:lnTo>
                                  <a:pt x="497302" y="395477"/>
                                </a:lnTo>
                                <a:lnTo>
                                  <a:pt x="497359" y="403236"/>
                                </a:lnTo>
                                <a:lnTo>
                                  <a:pt x="497416" y="439097"/>
                                </a:lnTo>
                                <a:lnTo>
                                  <a:pt x="497472" y="437675"/>
                                </a:lnTo>
                                <a:lnTo>
                                  <a:pt x="497529" y="398344"/>
                                </a:lnTo>
                                <a:lnTo>
                                  <a:pt x="497586" y="412421"/>
                                </a:lnTo>
                                <a:lnTo>
                                  <a:pt x="497647" y="381124"/>
                                </a:lnTo>
                                <a:lnTo>
                                  <a:pt x="497703" y="408975"/>
                                </a:lnTo>
                                <a:lnTo>
                                  <a:pt x="497760" y="393756"/>
                                </a:lnTo>
                                <a:lnTo>
                                  <a:pt x="497817" y="399494"/>
                                </a:lnTo>
                                <a:lnTo>
                                  <a:pt x="497877" y="395772"/>
                                </a:lnTo>
                                <a:lnTo>
                                  <a:pt x="497934" y="409825"/>
                                </a:lnTo>
                                <a:lnTo>
                                  <a:pt x="497991" y="385441"/>
                                </a:lnTo>
                                <a:lnTo>
                                  <a:pt x="498048" y="426470"/>
                                </a:lnTo>
                                <a:lnTo>
                                  <a:pt x="498104" y="405233"/>
                                </a:lnTo>
                                <a:lnTo>
                                  <a:pt x="498161" y="407253"/>
                                </a:lnTo>
                                <a:lnTo>
                                  <a:pt x="498218" y="401215"/>
                                </a:lnTo>
                                <a:lnTo>
                                  <a:pt x="498278" y="376536"/>
                                </a:lnTo>
                                <a:lnTo>
                                  <a:pt x="498335" y="398344"/>
                                </a:lnTo>
                                <a:lnTo>
                                  <a:pt x="498392" y="388588"/>
                                </a:lnTo>
                                <a:lnTo>
                                  <a:pt x="498448" y="362483"/>
                                </a:lnTo>
                                <a:lnTo>
                                  <a:pt x="498505" y="401515"/>
                                </a:lnTo>
                                <a:lnTo>
                                  <a:pt x="498566" y="386292"/>
                                </a:lnTo>
                                <a:lnTo>
                                  <a:pt x="498623" y="388013"/>
                                </a:lnTo>
                                <a:lnTo>
                                  <a:pt x="498679" y="364779"/>
                                </a:lnTo>
                                <a:lnTo>
                                  <a:pt x="498736" y="377982"/>
                                </a:lnTo>
                                <a:lnTo>
                                  <a:pt x="498793" y="388888"/>
                                </a:lnTo>
                                <a:lnTo>
                                  <a:pt x="498853" y="363629"/>
                                </a:lnTo>
                                <a:lnTo>
                                  <a:pt x="498910" y="359612"/>
                                </a:lnTo>
                                <a:lnTo>
                                  <a:pt x="498967" y="386867"/>
                                </a:lnTo>
                                <a:lnTo>
                                  <a:pt x="499023" y="397773"/>
                                </a:lnTo>
                                <a:lnTo>
                                  <a:pt x="499080" y="374811"/>
                                </a:lnTo>
                                <a:lnTo>
                                  <a:pt x="499137" y="377407"/>
                                </a:lnTo>
                                <a:lnTo>
                                  <a:pt x="499194" y="391755"/>
                                </a:lnTo>
                                <a:lnTo>
                                  <a:pt x="499250" y="411546"/>
                                </a:lnTo>
                                <a:lnTo>
                                  <a:pt x="499311" y="368497"/>
                                </a:lnTo>
                                <a:lnTo>
                                  <a:pt x="499368" y="370793"/>
                                </a:lnTo>
                                <a:lnTo>
                                  <a:pt x="499425" y="404658"/>
                                </a:lnTo>
                                <a:lnTo>
                                  <a:pt x="499481" y="398049"/>
                                </a:lnTo>
                                <a:lnTo>
                                  <a:pt x="499542" y="368772"/>
                                </a:lnTo>
                                <a:lnTo>
                                  <a:pt x="499599" y="361037"/>
                                </a:lnTo>
                                <a:lnTo>
                                  <a:pt x="499655" y="379104"/>
                                </a:lnTo>
                                <a:lnTo>
                                  <a:pt x="499712" y="357016"/>
                                </a:lnTo>
                                <a:lnTo>
                                  <a:pt x="499769" y="403212"/>
                                </a:lnTo>
                                <a:lnTo>
                                  <a:pt x="499825" y="391160"/>
                                </a:lnTo>
                                <a:lnTo>
                                  <a:pt x="499886" y="392881"/>
                                </a:lnTo>
                                <a:lnTo>
                                  <a:pt x="499943" y="396323"/>
                                </a:lnTo>
                                <a:lnTo>
                                  <a:pt x="500000" y="394602"/>
                                </a:lnTo>
                                <a:lnTo>
                                  <a:pt x="500056" y="397773"/>
                                </a:lnTo>
                                <a:lnTo>
                                  <a:pt x="500113" y="394027"/>
                                </a:lnTo>
                                <a:lnTo>
                                  <a:pt x="500170" y="417860"/>
                                </a:lnTo>
                                <a:lnTo>
                                  <a:pt x="500226" y="390010"/>
                                </a:lnTo>
                                <a:lnTo>
                                  <a:pt x="500287" y="395748"/>
                                </a:lnTo>
                                <a:lnTo>
                                  <a:pt x="500344" y="397198"/>
                                </a:lnTo>
                                <a:lnTo>
                                  <a:pt x="500400" y="424449"/>
                                </a:lnTo>
                                <a:lnTo>
                                  <a:pt x="500457" y="383125"/>
                                </a:lnTo>
                                <a:lnTo>
                                  <a:pt x="500518" y="400916"/>
                                </a:lnTo>
                                <a:lnTo>
                                  <a:pt x="500574" y="414993"/>
                                </a:lnTo>
                                <a:lnTo>
                                  <a:pt x="500631" y="412968"/>
                                </a:lnTo>
                                <a:lnTo>
                                  <a:pt x="500688" y="397473"/>
                                </a:lnTo>
                                <a:lnTo>
                                  <a:pt x="500745" y="434505"/>
                                </a:lnTo>
                                <a:lnTo>
                                  <a:pt x="500801" y="433059"/>
                                </a:lnTo>
                                <a:lnTo>
                                  <a:pt x="500858" y="392306"/>
                                </a:lnTo>
                                <a:lnTo>
                                  <a:pt x="500919" y="420731"/>
                                </a:lnTo>
                                <a:lnTo>
                                  <a:pt x="500976" y="391455"/>
                                </a:lnTo>
                                <a:lnTo>
                                  <a:pt x="501032" y="404087"/>
                                </a:lnTo>
                                <a:lnTo>
                                  <a:pt x="501089" y="426470"/>
                                </a:lnTo>
                                <a:lnTo>
                                  <a:pt x="501146" y="430487"/>
                                </a:lnTo>
                                <a:lnTo>
                                  <a:pt x="501202" y="420731"/>
                                </a:lnTo>
                                <a:lnTo>
                                  <a:pt x="501263" y="416414"/>
                                </a:lnTo>
                                <a:lnTo>
                                  <a:pt x="501320" y="412397"/>
                                </a:lnTo>
                                <a:lnTo>
                                  <a:pt x="501376" y="438526"/>
                                </a:lnTo>
                                <a:lnTo>
                                  <a:pt x="501433" y="438801"/>
                                </a:lnTo>
                                <a:lnTo>
                                  <a:pt x="501494" y="428466"/>
                                </a:lnTo>
                                <a:lnTo>
                                  <a:pt x="501551" y="420432"/>
                                </a:lnTo>
                                <a:lnTo>
                                  <a:pt x="501607" y="412968"/>
                                </a:lnTo>
                                <a:lnTo>
                                  <a:pt x="501664" y="456317"/>
                                </a:lnTo>
                                <a:lnTo>
                                  <a:pt x="501721" y="421006"/>
                                </a:lnTo>
                                <a:lnTo>
                                  <a:pt x="501778" y="444840"/>
                                </a:lnTo>
                                <a:lnTo>
                                  <a:pt x="501834" y="445686"/>
                                </a:lnTo>
                                <a:lnTo>
                                  <a:pt x="501895" y="424749"/>
                                </a:lnTo>
                                <a:lnTo>
                                  <a:pt x="501952" y="431913"/>
                                </a:lnTo>
                                <a:lnTo>
                                  <a:pt x="502008" y="426174"/>
                                </a:lnTo>
                                <a:lnTo>
                                  <a:pt x="502065" y="461184"/>
                                </a:lnTo>
                                <a:lnTo>
                                  <a:pt x="502122" y="416139"/>
                                </a:lnTo>
                                <a:lnTo>
                                  <a:pt x="502178" y="455171"/>
                                </a:lnTo>
                                <a:lnTo>
                                  <a:pt x="502239" y="458313"/>
                                </a:lnTo>
                                <a:lnTo>
                                  <a:pt x="502296" y="427895"/>
                                </a:lnTo>
                                <a:lnTo>
                                  <a:pt x="502352" y="465777"/>
                                </a:lnTo>
                                <a:lnTo>
                                  <a:pt x="502409" y="448557"/>
                                </a:lnTo>
                                <a:lnTo>
                                  <a:pt x="502466" y="461484"/>
                                </a:lnTo>
                                <a:lnTo>
                                  <a:pt x="502527" y="457167"/>
                                </a:lnTo>
                                <a:lnTo>
                                  <a:pt x="502583" y="442244"/>
                                </a:lnTo>
                                <a:lnTo>
                                  <a:pt x="502640" y="456317"/>
                                </a:lnTo>
                                <a:lnTo>
                                  <a:pt x="502697" y="448857"/>
                                </a:lnTo>
                                <a:lnTo>
                                  <a:pt x="502753" y="473812"/>
                                </a:lnTo>
                                <a:lnTo>
                                  <a:pt x="502810" y="441094"/>
                                </a:lnTo>
                                <a:lnTo>
                                  <a:pt x="502867" y="457467"/>
                                </a:lnTo>
                                <a:lnTo>
                                  <a:pt x="502927" y="456021"/>
                                </a:lnTo>
                                <a:lnTo>
                                  <a:pt x="502984" y="482721"/>
                                </a:lnTo>
                                <a:lnTo>
                                  <a:pt x="503041" y="456592"/>
                                </a:lnTo>
                                <a:lnTo>
                                  <a:pt x="503098" y="473812"/>
                                </a:lnTo>
                                <a:lnTo>
                                  <a:pt x="503154" y="466352"/>
                                </a:lnTo>
                                <a:lnTo>
                                  <a:pt x="503215" y="459763"/>
                                </a:lnTo>
                                <a:lnTo>
                                  <a:pt x="503272" y="478704"/>
                                </a:lnTo>
                                <a:lnTo>
                                  <a:pt x="503328" y="486739"/>
                                </a:lnTo>
                                <a:lnTo>
                                  <a:pt x="503385" y="448857"/>
                                </a:lnTo>
                                <a:lnTo>
                                  <a:pt x="503442" y="478979"/>
                                </a:lnTo>
                                <a:lnTo>
                                  <a:pt x="503499" y="487589"/>
                                </a:lnTo>
                                <a:lnTo>
                                  <a:pt x="503559" y="485293"/>
                                </a:lnTo>
                                <a:lnTo>
                                  <a:pt x="503616" y="476108"/>
                                </a:lnTo>
                                <a:lnTo>
                                  <a:pt x="503673" y="482421"/>
                                </a:lnTo>
                                <a:lnTo>
                                  <a:pt x="503729" y="476408"/>
                                </a:lnTo>
                                <a:lnTo>
                                  <a:pt x="503786" y="469794"/>
                                </a:lnTo>
                                <a:lnTo>
                                  <a:pt x="503843" y="463481"/>
                                </a:lnTo>
                                <a:lnTo>
                                  <a:pt x="503899" y="463481"/>
                                </a:lnTo>
                                <a:lnTo>
                                  <a:pt x="503960" y="490456"/>
                                </a:lnTo>
                                <a:lnTo>
                                  <a:pt x="504017" y="468373"/>
                                </a:lnTo>
                                <a:lnTo>
                                  <a:pt x="504074" y="485293"/>
                                </a:lnTo>
                                <a:lnTo>
                                  <a:pt x="504134" y="503958"/>
                                </a:lnTo>
                                <a:lnTo>
                                  <a:pt x="504191" y="497644"/>
                                </a:lnTo>
                                <a:lnTo>
                                  <a:pt x="504248" y="492752"/>
                                </a:lnTo>
                                <a:lnTo>
                                  <a:pt x="504305" y="472090"/>
                                </a:lnTo>
                                <a:lnTo>
                                  <a:pt x="504361" y="475257"/>
                                </a:lnTo>
                                <a:lnTo>
                                  <a:pt x="504418" y="466923"/>
                                </a:lnTo>
                                <a:lnTo>
                                  <a:pt x="504475" y="520307"/>
                                </a:lnTo>
                                <a:lnTo>
                                  <a:pt x="504535" y="469794"/>
                                </a:lnTo>
                                <a:lnTo>
                                  <a:pt x="504592" y="488735"/>
                                </a:lnTo>
                                <a:lnTo>
                                  <a:pt x="504649" y="510272"/>
                                </a:lnTo>
                                <a:lnTo>
                                  <a:pt x="504705" y="507976"/>
                                </a:lnTo>
                                <a:lnTo>
                                  <a:pt x="504762" y="489035"/>
                                </a:lnTo>
                                <a:lnTo>
                                  <a:pt x="504819" y="517160"/>
                                </a:lnTo>
                                <a:lnTo>
                                  <a:pt x="504875" y="485293"/>
                                </a:lnTo>
                                <a:lnTo>
                                  <a:pt x="504936" y="491031"/>
                                </a:lnTo>
                                <a:lnTo>
                                  <a:pt x="504993" y="480425"/>
                                </a:lnTo>
                                <a:lnTo>
                                  <a:pt x="505049" y="471240"/>
                                </a:lnTo>
                                <a:lnTo>
                                  <a:pt x="505106" y="516310"/>
                                </a:lnTo>
                                <a:lnTo>
                                  <a:pt x="505167" y="485588"/>
                                </a:lnTo>
                                <a:lnTo>
                                  <a:pt x="505224" y="479575"/>
                                </a:lnTo>
                                <a:lnTo>
                                  <a:pt x="505280" y="518882"/>
                                </a:lnTo>
                                <a:lnTo>
                                  <a:pt x="505337" y="491902"/>
                                </a:lnTo>
                                <a:lnTo>
                                  <a:pt x="505394" y="479575"/>
                                </a:lnTo>
                                <a:lnTo>
                                  <a:pt x="505451" y="503383"/>
                                </a:lnTo>
                                <a:lnTo>
                                  <a:pt x="505507" y="491056"/>
                                </a:lnTo>
                                <a:lnTo>
                                  <a:pt x="505568" y="485588"/>
                                </a:lnTo>
                                <a:lnTo>
                                  <a:pt x="505625" y="497369"/>
                                </a:lnTo>
                                <a:lnTo>
                                  <a:pt x="505681" y="503683"/>
                                </a:lnTo>
                                <a:lnTo>
                                  <a:pt x="505738" y="488759"/>
                                </a:lnTo>
                                <a:lnTo>
                                  <a:pt x="505795" y="510272"/>
                                </a:lnTo>
                                <a:lnTo>
                                  <a:pt x="505856" y="506830"/>
                                </a:lnTo>
                                <a:lnTo>
                                  <a:pt x="505912" y="479850"/>
                                </a:lnTo>
                                <a:lnTo>
                                  <a:pt x="505969" y="508846"/>
                                </a:lnTo>
                                <a:lnTo>
                                  <a:pt x="506026" y="515735"/>
                                </a:lnTo>
                                <a:lnTo>
                                  <a:pt x="506082" y="523199"/>
                                </a:lnTo>
                                <a:lnTo>
                                  <a:pt x="506143" y="478428"/>
                                </a:lnTo>
                                <a:lnTo>
                                  <a:pt x="506200" y="510272"/>
                                </a:lnTo>
                                <a:lnTo>
                                  <a:pt x="506257" y="501962"/>
                                </a:lnTo>
                                <a:lnTo>
                                  <a:pt x="506313" y="501962"/>
                                </a:lnTo>
                                <a:lnTo>
                                  <a:pt x="506370" y="496219"/>
                                </a:lnTo>
                                <a:lnTo>
                                  <a:pt x="506426" y="520327"/>
                                </a:lnTo>
                                <a:lnTo>
                                  <a:pt x="506483" y="505404"/>
                                </a:lnTo>
                                <a:lnTo>
                                  <a:pt x="506540" y="496219"/>
                                </a:lnTo>
                                <a:lnTo>
                                  <a:pt x="506601" y="529213"/>
                                </a:lnTo>
                                <a:lnTo>
                                  <a:pt x="506657" y="497644"/>
                                </a:lnTo>
                                <a:lnTo>
                                  <a:pt x="506714" y="452024"/>
                                </a:lnTo>
                                <a:lnTo>
                                  <a:pt x="506771" y="507400"/>
                                </a:lnTo>
                                <a:lnTo>
                                  <a:pt x="506831" y="503683"/>
                                </a:lnTo>
                                <a:lnTo>
                                  <a:pt x="506888" y="518307"/>
                                </a:lnTo>
                                <a:lnTo>
                                  <a:pt x="506945" y="446856"/>
                                </a:lnTo>
                                <a:lnTo>
                                  <a:pt x="507002" y="497940"/>
                                </a:lnTo>
                                <a:lnTo>
                                  <a:pt x="507058" y="477853"/>
                                </a:lnTo>
                                <a:lnTo>
                                  <a:pt x="507115" y="489334"/>
                                </a:lnTo>
                                <a:lnTo>
                                  <a:pt x="507176" y="483021"/>
                                </a:lnTo>
                                <a:lnTo>
                                  <a:pt x="507232" y="515439"/>
                                </a:lnTo>
                                <a:lnTo>
                                  <a:pt x="507289" y="496219"/>
                                </a:lnTo>
                                <a:lnTo>
                                  <a:pt x="507346" y="488184"/>
                                </a:lnTo>
                                <a:lnTo>
                                  <a:pt x="507402" y="492777"/>
                                </a:lnTo>
                                <a:lnTo>
                                  <a:pt x="507459" y="483867"/>
                                </a:lnTo>
                                <a:lnTo>
                                  <a:pt x="507516" y="492777"/>
                                </a:lnTo>
                                <a:lnTo>
                                  <a:pt x="507577" y="472390"/>
                                </a:lnTo>
                                <a:lnTo>
                                  <a:pt x="507633" y="467522"/>
                                </a:lnTo>
                                <a:lnTo>
                                  <a:pt x="507690" y="511147"/>
                                </a:lnTo>
                                <a:lnTo>
                                  <a:pt x="507747" y="494202"/>
                                </a:lnTo>
                                <a:lnTo>
                                  <a:pt x="507807" y="502237"/>
                                </a:lnTo>
                                <a:lnTo>
                                  <a:pt x="507864" y="523199"/>
                                </a:lnTo>
                                <a:lnTo>
                                  <a:pt x="507921" y="472965"/>
                                </a:lnTo>
                                <a:lnTo>
                                  <a:pt x="507978" y="502808"/>
                                </a:lnTo>
                                <a:lnTo>
                                  <a:pt x="508034" y="495348"/>
                                </a:lnTo>
                                <a:lnTo>
                                  <a:pt x="508091" y="472690"/>
                                </a:lnTo>
                                <a:lnTo>
                                  <a:pt x="508148" y="507125"/>
                                </a:lnTo>
                                <a:lnTo>
                                  <a:pt x="508209" y="472965"/>
                                </a:lnTo>
                                <a:lnTo>
                                  <a:pt x="508265" y="477278"/>
                                </a:lnTo>
                                <a:lnTo>
                                  <a:pt x="508322" y="496794"/>
                                </a:lnTo>
                                <a:lnTo>
                                  <a:pt x="508379" y="509697"/>
                                </a:lnTo>
                                <a:lnTo>
                                  <a:pt x="508435" y="511993"/>
                                </a:lnTo>
                                <a:lnTo>
                                  <a:pt x="508492" y="503383"/>
                                </a:lnTo>
                                <a:lnTo>
                                  <a:pt x="508553" y="470094"/>
                                </a:lnTo>
                                <a:lnTo>
                                  <a:pt x="508609" y="467223"/>
                                </a:lnTo>
                                <a:lnTo>
                                  <a:pt x="508666" y="460909"/>
                                </a:lnTo>
                                <a:lnTo>
                                  <a:pt x="508723" y="510272"/>
                                </a:lnTo>
                                <a:lnTo>
                                  <a:pt x="508783" y="479003"/>
                                </a:lnTo>
                                <a:lnTo>
                                  <a:pt x="508840" y="480725"/>
                                </a:lnTo>
                                <a:lnTo>
                                  <a:pt x="508897" y="506554"/>
                                </a:lnTo>
                                <a:lnTo>
                                  <a:pt x="508953" y="519181"/>
                                </a:lnTo>
                                <a:lnTo>
                                  <a:pt x="509010" y="468668"/>
                                </a:lnTo>
                                <a:lnTo>
                                  <a:pt x="509067" y="474686"/>
                                </a:lnTo>
                                <a:lnTo>
                                  <a:pt x="509124" y="509421"/>
                                </a:lnTo>
                                <a:lnTo>
                                  <a:pt x="509184" y="488184"/>
                                </a:lnTo>
                                <a:lnTo>
                                  <a:pt x="509241" y="472965"/>
                                </a:lnTo>
                                <a:lnTo>
                                  <a:pt x="509298" y="462630"/>
                                </a:lnTo>
                                <a:lnTo>
                                  <a:pt x="509355" y="482446"/>
                                </a:lnTo>
                                <a:lnTo>
                                  <a:pt x="509411" y="501386"/>
                                </a:lnTo>
                                <a:lnTo>
                                  <a:pt x="509468" y="488460"/>
                                </a:lnTo>
                                <a:lnTo>
                                  <a:pt x="509529" y="471240"/>
                                </a:lnTo>
                                <a:lnTo>
                                  <a:pt x="509585" y="453170"/>
                                </a:lnTo>
                                <a:lnTo>
                                  <a:pt x="509642" y="481571"/>
                                </a:lnTo>
                                <a:lnTo>
                                  <a:pt x="509699" y="484442"/>
                                </a:lnTo>
                                <a:lnTo>
                                  <a:pt x="509755" y="456041"/>
                                </a:lnTo>
                                <a:lnTo>
                                  <a:pt x="509816" y="482721"/>
                                </a:lnTo>
                                <a:lnTo>
                                  <a:pt x="509873" y="520902"/>
                                </a:lnTo>
                                <a:lnTo>
                                  <a:pt x="509930" y="489035"/>
                                </a:lnTo>
                                <a:lnTo>
                                  <a:pt x="509986" y="442839"/>
                                </a:lnTo>
                                <a:lnTo>
                                  <a:pt x="510043" y="499366"/>
                                </a:lnTo>
                                <a:lnTo>
                                  <a:pt x="510100" y="480150"/>
                                </a:lnTo>
                                <a:lnTo>
                                  <a:pt x="510156" y="507400"/>
                                </a:lnTo>
                                <a:lnTo>
                                  <a:pt x="510217" y="474686"/>
                                </a:lnTo>
                                <a:lnTo>
                                  <a:pt x="510274" y="479850"/>
                                </a:lnTo>
                                <a:lnTo>
                                  <a:pt x="510330" y="489035"/>
                                </a:lnTo>
                                <a:lnTo>
                                  <a:pt x="510387" y="495073"/>
                                </a:lnTo>
                                <a:lnTo>
                                  <a:pt x="510444" y="507125"/>
                                </a:lnTo>
                                <a:lnTo>
                                  <a:pt x="510505" y="486163"/>
                                </a:lnTo>
                                <a:lnTo>
                                  <a:pt x="510561" y="478704"/>
                                </a:lnTo>
                                <a:lnTo>
                                  <a:pt x="510618" y="459487"/>
                                </a:lnTo>
                                <a:lnTo>
                                  <a:pt x="510675" y="475257"/>
                                </a:lnTo>
                                <a:lnTo>
                                  <a:pt x="510731" y="491056"/>
                                </a:lnTo>
                                <a:lnTo>
                                  <a:pt x="510788" y="478704"/>
                                </a:lnTo>
                                <a:lnTo>
                                  <a:pt x="510849" y="479575"/>
                                </a:lnTo>
                                <a:lnTo>
                                  <a:pt x="510906" y="504258"/>
                                </a:lnTo>
                                <a:lnTo>
                                  <a:pt x="510962" y="489610"/>
                                </a:lnTo>
                                <a:lnTo>
                                  <a:pt x="511019" y="474982"/>
                                </a:lnTo>
                                <a:lnTo>
                                  <a:pt x="511076" y="458613"/>
                                </a:lnTo>
                                <a:lnTo>
                                  <a:pt x="511132" y="460059"/>
                                </a:lnTo>
                                <a:lnTo>
                                  <a:pt x="511189" y="505979"/>
                                </a:lnTo>
                                <a:lnTo>
                                  <a:pt x="511250" y="461484"/>
                                </a:lnTo>
                                <a:lnTo>
                                  <a:pt x="511306" y="482446"/>
                                </a:lnTo>
                                <a:lnTo>
                                  <a:pt x="511363" y="480425"/>
                                </a:lnTo>
                                <a:lnTo>
                                  <a:pt x="511424" y="484442"/>
                                </a:lnTo>
                                <a:lnTo>
                                  <a:pt x="511481" y="471240"/>
                                </a:lnTo>
                                <a:lnTo>
                                  <a:pt x="511537" y="468373"/>
                                </a:lnTo>
                                <a:lnTo>
                                  <a:pt x="511594" y="479850"/>
                                </a:lnTo>
                                <a:lnTo>
                                  <a:pt x="511651" y="482146"/>
                                </a:lnTo>
                                <a:lnTo>
                                  <a:pt x="511708" y="491056"/>
                                </a:lnTo>
                                <a:lnTo>
                                  <a:pt x="511764" y="486739"/>
                                </a:lnTo>
                                <a:lnTo>
                                  <a:pt x="511825" y="455745"/>
                                </a:lnTo>
                                <a:lnTo>
                                  <a:pt x="511882" y="461209"/>
                                </a:lnTo>
                                <a:lnTo>
                                  <a:pt x="511938" y="482721"/>
                                </a:lnTo>
                                <a:lnTo>
                                  <a:pt x="511995" y="447132"/>
                                </a:lnTo>
                                <a:lnTo>
                                  <a:pt x="512052" y="475257"/>
                                </a:lnTo>
                                <a:lnTo>
                                  <a:pt x="512108" y="481871"/>
                                </a:lnTo>
                                <a:lnTo>
                                  <a:pt x="512165" y="491627"/>
                                </a:lnTo>
                                <a:lnTo>
                                  <a:pt x="512226" y="465226"/>
                                </a:lnTo>
                                <a:lnTo>
                                  <a:pt x="512283" y="484442"/>
                                </a:lnTo>
                                <a:lnTo>
                                  <a:pt x="512339" y="489905"/>
                                </a:lnTo>
                                <a:lnTo>
                                  <a:pt x="512396" y="460059"/>
                                </a:lnTo>
                                <a:lnTo>
                                  <a:pt x="512457" y="487314"/>
                                </a:lnTo>
                                <a:lnTo>
                                  <a:pt x="512513" y="453745"/>
                                </a:lnTo>
                                <a:lnTo>
                                  <a:pt x="512570" y="468668"/>
                                </a:lnTo>
                                <a:lnTo>
                                  <a:pt x="512627" y="460634"/>
                                </a:lnTo>
                                <a:lnTo>
                                  <a:pt x="512683" y="452599"/>
                                </a:lnTo>
                                <a:lnTo>
                                  <a:pt x="512740" y="487889"/>
                                </a:lnTo>
                                <a:lnTo>
                                  <a:pt x="512797" y="472965"/>
                                </a:lnTo>
                                <a:lnTo>
                                  <a:pt x="512857" y="486739"/>
                                </a:lnTo>
                                <a:lnTo>
                                  <a:pt x="512914" y="486163"/>
                                </a:lnTo>
                                <a:lnTo>
                                  <a:pt x="512971" y="493352"/>
                                </a:lnTo>
                                <a:lnTo>
                                  <a:pt x="513028" y="478704"/>
                                </a:lnTo>
                                <a:lnTo>
                                  <a:pt x="513084" y="457467"/>
                                </a:lnTo>
                                <a:lnTo>
                                  <a:pt x="513145" y="468097"/>
                                </a:lnTo>
                                <a:lnTo>
                                  <a:pt x="513202" y="464351"/>
                                </a:lnTo>
                                <a:lnTo>
                                  <a:pt x="513258" y="487609"/>
                                </a:lnTo>
                                <a:lnTo>
                                  <a:pt x="513315" y="456041"/>
                                </a:lnTo>
                                <a:lnTo>
                                  <a:pt x="513372" y="482446"/>
                                </a:lnTo>
                                <a:lnTo>
                                  <a:pt x="513433" y="474982"/>
                                </a:lnTo>
                                <a:lnTo>
                                  <a:pt x="513489" y="451153"/>
                                </a:lnTo>
                                <a:lnTo>
                                  <a:pt x="513546" y="485888"/>
                                </a:lnTo>
                                <a:lnTo>
                                  <a:pt x="513603" y="474411"/>
                                </a:lnTo>
                                <a:lnTo>
                                  <a:pt x="513659" y="454320"/>
                                </a:lnTo>
                                <a:lnTo>
                                  <a:pt x="513716" y="453445"/>
                                </a:lnTo>
                                <a:lnTo>
                                  <a:pt x="513773" y="471540"/>
                                </a:lnTo>
                                <a:lnTo>
                                  <a:pt x="513834" y="485317"/>
                                </a:lnTo>
                                <a:lnTo>
                                  <a:pt x="513890" y="478704"/>
                                </a:lnTo>
                                <a:lnTo>
                                  <a:pt x="513947" y="466077"/>
                                </a:lnTo>
                                <a:lnTo>
                                  <a:pt x="514004" y="472390"/>
                                </a:lnTo>
                                <a:lnTo>
                                  <a:pt x="514060" y="427916"/>
                                </a:lnTo>
                                <a:lnTo>
                                  <a:pt x="514121" y="436525"/>
                                </a:lnTo>
                                <a:lnTo>
                                  <a:pt x="514178" y="455745"/>
                                </a:lnTo>
                                <a:lnTo>
                                  <a:pt x="514235" y="461484"/>
                                </a:lnTo>
                                <a:lnTo>
                                  <a:pt x="514291" y="448582"/>
                                </a:lnTo>
                                <a:lnTo>
                                  <a:pt x="514348" y="456892"/>
                                </a:lnTo>
                                <a:lnTo>
                                  <a:pt x="514405" y="460059"/>
                                </a:lnTo>
                                <a:lnTo>
                                  <a:pt x="514465" y="431933"/>
                                </a:lnTo>
                                <a:lnTo>
                                  <a:pt x="514522" y="429912"/>
                                </a:lnTo>
                                <a:lnTo>
                                  <a:pt x="514579" y="433933"/>
                                </a:lnTo>
                                <a:lnTo>
                                  <a:pt x="514635" y="450878"/>
                                </a:lnTo>
                                <a:lnTo>
                                  <a:pt x="514692" y="443689"/>
                                </a:lnTo>
                                <a:lnTo>
                                  <a:pt x="514749" y="457191"/>
                                </a:lnTo>
                                <a:lnTo>
                                  <a:pt x="514805" y="442264"/>
                                </a:lnTo>
                                <a:lnTo>
                                  <a:pt x="514866" y="410971"/>
                                </a:lnTo>
                                <a:lnTo>
                                  <a:pt x="514923" y="413267"/>
                                </a:lnTo>
                                <a:lnTo>
                                  <a:pt x="514980" y="435950"/>
                                </a:lnTo>
                                <a:lnTo>
                                  <a:pt x="515036" y="407829"/>
                                </a:lnTo>
                                <a:lnTo>
                                  <a:pt x="515097" y="452599"/>
                                </a:lnTo>
                                <a:lnTo>
                                  <a:pt x="515154" y="417860"/>
                                </a:lnTo>
                                <a:lnTo>
                                  <a:pt x="515210" y="424749"/>
                                </a:lnTo>
                                <a:lnTo>
                                  <a:pt x="515267" y="426470"/>
                                </a:lnTo>
                                <a:lnTo>
                                  <a:pt x="515324" y="423598"/>
                                </a:lnTo>
                                <a:lnTo>
                                  <a:pt x="515381" y="441393"/>
                                </a:lnTo>
                                <a:lnTo>
                                  <a:pt x="515437" y="424473"/>
                                </a:lnTo>
                                <a:lnTo>
                                  <a:pt x="515498" y="381700"/>
                                </a:lnTo>
                                <a:lnTo>
                                  <a:pt x="515555" y="422177"/>
                                </a:lnTo>
                                <a:lnTo>
                                  <a:pt x="515611" y="402362"/>
                                </a:lnTo>
                                <a:lnTo>
                                  <a:pt x="515668" y="443689"/>
                                </a:lnTo>
                                <a:lnTo>
                                  <a:pt x="515725" y="386867"/>
                                </a:lnTo>
                                <a:lnTo>
                                  <a:pt x="515781" y="405233"/>
                                </a:lnTo>
                                <a:lnTo>
                                  <a:pt x="515842" y="385717"/>
                                </a:lnTo>
                                <a:lnTo>
                                  <a:pt x="515899" y="402661"/>
                                </a:lnTo>
                                <a:lnTo>
                                  <a:pt x="515956" y="391455"/>
                                </a:lnTo>
                                <a:lnTo>
                                  <a:pt x="516012" y="404382"/>
                                </a:lnTo>
                                <a:lnTo>
                                  <a:pt x="516073" y="373961"/>
                                </a:lnTo>
                                <a:lnTo>
                                  <a:pt x="516130" y="372814"/>
                                </a:lnTo>
                                <a:lnTo>
                                  <a:pt x="516186" y="399494"/>
                                </a:lnTo>
                                <a:lnTo>
                                  <a:pt x="516243" y="399794"/>
                                </a:lnTo>
                                <a:lnTo>
                                  <a:pt x="516300" y="397773"/>
                                </a:lnTo>
                                <a:lnTo>
                                  <a:pt x="516356" y="360463"/>
                                </a:lnTo>
                                <a:lnTo>
                                  <a:pt x="516413" y="409250"/>
                                </a:lnTo>
                                <a:lnTo>
                                  <a:pt x="516474" y="375110"/>
                                </a:lnTo>
                                <a:lnTo>
                                  <a:pt x="516531" y="384296"/>
                                </a:lnTo>
                                <a:lnTo>
                                  <a:pt x="516587" y="356741"/>
                                </a:lnTo>
                                <a:lnTo>
                                  <a:pt x="516644" y="371944"/>
                                </a:lnTo>
                                <a:lnTo>
                                  <a:pt x="516701" y="386867"/>
                                </a:lnTo>
                                <a:lnTo>
                                  <a:pt x="516758" y="371668"/>
                                </a:lnTo>
                                <a:lnTo>
                                  <a:pt x="516818" y="386588"/>
                                </a:lnTo>
                                <a:lnTo>
                                  <a:pt x="516875" y="375686"/>
                                </a:lnTo>
                                <a:lnTo>
                                  <a:pt x="516932" y="363054"/>
                                </a:lnTo>
                                <a:lnTo>
                                  <a:pt x="516988" y="377682"/>
                                </a:lnTo>
                                <a:lnTo>
                                  <a:pt x="517045" y="390609"/>
                                </a:lnTo>
                                <a:lnTo>
                                  <a:pt x="517106" y="381124"/>
                                </a:lnTo>
                                <a:lnTo>
                                  <a:pt x="517162" y="360762"/>
                                </a:lnTo>
                                <a:lnTo>
                                  <a:pt x="517219" y="357891"/>
                                </a:lnTo>
                                <a:lnTo>
                                  <a:pt x="517276" y="352424"/>
                                </a:lnTo>
                                <a:lnTo>
                                  <a:pt x="517333" y="404087"/>
                                </a:lnTo>
                                <a:lnTo>
                                  <a:pt x="517389" y="380849"/>
                                </a:lnTo>
                                <a:lnTo>
                                  <a:pt x="517446" y="408400"/>
                                </a:lnTo>
                                <a:lnTo>
                                  <a:pt x="517507" y="392905"/>
                                </a:lnTo>
                                <a:lnTo>
                                  <a:pt x="517563" y="376257"/>
                                </a:lnTo>
                                <a:lnTo>
                                  <a:pt x="517620" y="402362"/>
                                </a:lnTo>
                                <a:lnTo>
                                  <a:pt x="517677" y="378828"/>
                                </a:lnTo>
                                <a:lnTo>
                                  <a:pt x="517734" y="381700"/>
                                </a:lnTo>
                                <a:lnTo>
                                  <a:pt x="517794" y="368222"/>
                                </a:lnTo>
                                <a:lnTo>
                                  <a:pt x="517851" y="375110"/>
                                </a:lnTo>
                                <a:lnTo>
                                  <a:pt x="517908" y="318559"/>
                                </a:lnTo>
                                <a:lnTo>
                                  <a:pt x="517964" y="378257"/>
                                </a:lnTo>
                                <a:lnTo>
                                  <a:pt x="518021" y="396048"/>
                                </a:lnTo>
                                <a:lnTo>
                                  <a:pt x="518078" y="400069"/>
                                </a:lnTo>
                                <a:lnTo>
                                  <a:pt x="518139" y="374811"/>
                                </a:lnTo>
                                <a:lnTo>
                                  <a:pt x="518195" y="359316"/>
                                </a:lnTo>
                                <a:lnTo>
                                  <a:pt x="518252" y="383996"/>
                                </a:lnTo>
                                <a:lnTo>
                                  <a:pt x="518308" y="405532"/>
                                </a:lnTo>
                                <a:lnTo>
                                  <a:pt x="518365" y="395772"/>
                                </a:lnTo>
                                <a:lnTo>
                                  <a:pt x="518422" y="377407"/>
                                </a:lnTo>
                                <a:lnTo>
                                  <a:pt x="518479" y="389163"/>
                                </a:lnTo>
                                <a:lnTo>
                                  <a:pt x="518539" y="385142"/>
                                </a:lnTo>
                                <a:lnTo>
                                  <a:pt x="518596" y="383996"/>
                                </a:lnTo>
                                <a:lnTo>
                                  <a:pt x="518653" y="403512"/>
                                </a:lnTo>
                                <a:lnTo>
                                  <a:pt x="518714" y="375386"/>
                                </a:lnTo>
                                <a:lnTo>
                                  <a:pt x="518770" y="401215"/>
                                </a:lnTo>
                                <a:lnTo>
                                  <a:pt x="518827" y="377682"/>
                                </a:lnTo>
                                <a:lnTo>
                                  <a:pt x="518884" y="390609"/>
                                </a:lnTo>
                                <a:lnTo>
                                  <a:pt x="518940" y="399219"/>
                                </a:lnTo>
                                <a:lnTo>
                                  <a:pt x="518997" y="404658"/>
                                </a:lnTo>
                                <a:lnTo>
                                  <a:pt x="519054" y="392905"/>
                                </a:lnTo>
                                <a:lnTo>
                                  <a:pt x="519114" y="404658"/>
                                </a:lnTo>
                                <a:lnTo>
                                  <a:pt x="519171" y="412992"/>
                                </a:lnTo>
                                <a:lnTo>
                                  <a:pt x="519228" y="407529"/>
                                </a:lnTo>
                                <a:lnTo>
                                  <a:pt x="519285" y="378828"/>
                                </a:lnTo>
                                <a:lnTo>
                                  <a:pt x="519341" y="416714"/>
                                </a:lnTo>
                                <a:lnTo>
                                  <a:pt x="519398" y="408100"/>
                                </a:lnTo>
                                <a:lnTo>
                                  <a:pt x="519455" y="372514"/>
                                </a:lnTo>
                                <a:lnTo>
                                  <a:pt x="519515" y="420731"/>
                                </a:lnTo>
                                <a:lnTo>
                                  <a:pt x="519572" y="398344"/>
                                </a:lnTo>
                                <a:lnTo>
                                  <a:pt x="519629" y="409550"/>
                                </a:lnTo>
                                <a:lnTo>
                                  <a:pt x="519685" y="390309"/>
                                </a:lnTo>
                                <a:lnTo>
                                  <a:pt x="519746" y="416714"/>
                                </a:lnTo>
                                <a:lnTo>
                                  <a:pt x="519803" y="391455"/>
                                </a:lnTo>
                                <a:lnTo>
                                  <a:pt x="519860" y="411546"/>
                                </a:lnTo>
                                <a:lnTo>
                                  <a:pt x="519916" y="416139"/>
                                </a:lnTo>
                                <a:lnTo>
                                  <a:pt x="519973" y="437675"/>
                                </a:lnTo>
                                <a:lnTo>
                                  <a:pt x="520030" y="418160"/>
                                </a:lnTo>
                                <a:lnTo>
                                  <a:pt x="520086" y="410125"/>
                                </a:lnTo>
                                <a:lnTo>
                                  <a:pt x="520147" y="424749"/>
                                </a:lnTo>
                                <a:lnTo>
                                  <a:pt x="520204" y="431062"/>
                                </a:lnTo>
                                <a:lnTo>
                                  <a:pt x="520261" y="408675"/>
                                </a:lnTo>
                                <a:lnTo>
                                  <a:pt x="520317" y="414142"/>
                                </a:lnTo>
                                <a:lnTo>
                                  <a:pt x="520374" y="417285"/>
                                </a:lnTo>
                                <a:lnTo>
                                  <a:pt x="520435" y="387163"/>
                                </a:lnTo>
                                <a:lnTo>
                                  <a:pt x="520492" y="416139"/>
                                </a:lnTo>
                                <a:lnTo>
                                  <a:pt x="520548" y="404658"/>
                                </a:lnTo>
                                <a:lnTo>
                                  <a:pt x="520605" y="409250"/>
                                </a:lnTo>
                                <a:lnTo>
                                  <a:pt x="520661" y="425044"/>
                                </a:lnTo>
                                <a:lnTo>
                                  <a:pt x="520722" y="421877"/>
                                </a:lnTo>
                                <a:lnTo>
                                  <a:pt x="520779" y="412992"/>
                                </a:lnTo>
                                <a:lnTo>
                                  <a:pt x="520836" y="437100"/>
                                </a:lnTo>
                                <a:lnTo>
                                  <a:pt x="520892" y="421602"/>
                                </a:lnTo>
                                <a:lnTo>
                                  <a:pt x="520949" y="416714"/>
                                </a:lnTo>
                                <a:lnTo>
                                  <a:pt x="521006" y="422453"/>
                                </a:lnTo>
                                <a:lnTo>
                                  <a:pt x="521062" y="403236"/>
                                </a:lnTo>
                                <a:lnTo>
                                  <a:pt x="521123" y="417285"/>
                                </a:lnTo>
                                <a:lnTo>
                                  <a:pt x="521180" y="394902"/>
                                </a:lnTo>
                                <a:lnTo>
                                  <a:pt x="521237" y="432212"/>
                                </a:lnTo>
                                <a:lnTo>
                                  <a:pt x="521293" y="464076"/>
                                </a:lnTo>
                                <a:lnTo>
                                  <a:pt x="521350" y="407829"/>
                                </a:lnTo>
                                <a:lnTo>
                                  <a:pt x="521411" y="427620"/>
                                </a:lnTo>
                                <a:lnTo>
                                  <a:pt x="521467" y="468668"/>
                                </a:lnTo>
                                <a:lnTo>
                                  <a:pt x="521524" y="438251"/>
                                </a:lnTo>
                                <a:lnTo>
                                  <a:pt x="521581" y="426194"/>
                                </a:lnTo>
                                <a:lnTo>
                                  <a:pt x="521638" y="439972"/>
                                </a:lnTo>
                                <a:lnTo>
                                  <a:pt x="521694" y="429066"/>
                                </a:lnTo>
                                <a:lnTo>
                                  <a:pt x="521755" y="428191"/>
                                </a:lnTo>
                                <a:lnTo>
                                  <a:pt x="521812" y="441118"/>
                                </a:lnTo>
                                <a:lnTo>
                                  <a:pt x="521868" y="421877"/>
                                </a:lnTo>
                                <a:lnTo>
                                  <a:pt x="521925" y="419581"/>
                                </a:lnTo>
                                <a:lnTo>
                                  <a:pt x="521982" y="417009"/>
                                </a:lnTo>
                                <a:lnTo>
                                  <a:pt x="522038" y="441968"/>
                                </a:lnTo>
                                <a:lnTo>
                                  <a:pt x="522095" y="420156"/>
                                </a:lnTo>
                                <a:lnTo>
                                  <a:pt x="522156" y="441693"/>
                                </a:lnTo>
                                <a:lnTo>
                                  <a:pt x="522213" y="423323"/>
                                </a:lnTo>
                                <a:lnTo>
                                  <a:pt x="522269" y="398919"/>
                                </a:lnTo>
                                <a:lnTo>
                                  <a:pt x="522326" y="405808"/>
                                </a:lnTo>
                                <a:lnTo>
                                  <a:pt x="522387" y="433358"/>
                                </a:lnTo>
                                <a:lnTo>
                                  <a:pt x="522443" y="398619"/>
                                </a:lnTo>
                                <a:lnTo>
                                  <a:pt x="522500" y="433358"/>
                                </a:lnTo>
                                <a:lnTo>
                                  <a:pt x="522557" y="400069"/>
                                </a:lnTo>
                                <a:lnTo>
                                  <a:pt x="522613" y="416989"/>
                                </a:lnTo>
                                <a:lnTo>
                                  <a:pt x="522670" y="427620"/>
                                </a:lnTo>
                                <a:lnTo>
                                  <a:pt x="522727" y="424174"/>
                                </a:lnTo>
                                <a:lnTo>
                                  <a:pt x="522787" y="418135"/>
                                </a:lnTo>
                                <a:lnTo>
                                  <a:pt x="522844" y="471815"/>
                                </a:lnTo>
                                <a:lnTo>
                                  <a:pt x="522901" y="437076"/>
                                </a:lnTo>
                                <a:lnTo>
                                  <a:pt x="522958" y="402362"/>
                                </a:lnTo>
                                <a:lnTo>
                                  <a:pt x="523014" y="426470"/>
                                </a:lnTo>
                                <a:lnTo>
                                  <a:pt x="523071" y="404087"/>
                                </a:lnTo>
                                <a:lnTo>
                                  <a:pt x="523132" y="411247"/>
                                </a:lnTo>
                                <a:lnTo>
                                  <a:pt x="523189" y="423874"/>
                                </a:lnTo>
                                <a:lnTo>
                                  <a:pt x="523245" y="388288"/>
                                </a:lnTo>
                                <a:lnTo>
                                  <a:pt x="523302" y="426745"/>
                                </a:lnTo>
                                <a:lnTo>
                                  <a:pt x="523363" y="414693"/>
                                </a:lnTo>
                                <a:lnTo>
                                  <a:pt x="523419" y="390010"/>
                                </a:lnTo>
                                <a:lnTo>
                                  <a:pt x="523476" y="454296"/>
                                </a:lnTo>
                                <a:lnTo>
                                  <a:pt x="523533" y="425599"/>
                                </a:lnTo>
                                <a:lnTo>
                                  <a:pt x="523589" y="416414"/>
                                </a:lnTo>
                                <a:lnTo>
                                  <a:pt x="523646" y="407529"/>
                                </a:lnTo>
                                <a:lnTo>
                                  <a:pt x="523703" y="422453"/>
                                </a:lnTo>
                                <a:lnTo>
                                  <a:pt x="523764" y="399494"/>
                                </a:lnTo>
                                <a:lnTo>
                                  <a:pt x="523820" y="432212"/>
                                </a:lnTo>
                                <a:lnTo>
                                  <a:pt x="523877" y="411822"/>
                                </a:lnTo>
                                <a:lnTo>
                                  <a:pt x="523934" y="424749"/>
                                </a:lnTo>
                                <a:lnTo>
                                  <a:pt x="523990" y="406379"/>
                                </a:lnTo>
                                <a:lnTo>
                                  <a:pt x="524047" y="438526"/>
                                </a:lnTo>
                                <a:lnTo>
                                  <a:pt x="524108" y="391455"/>
                                </a:lnTo>
                                <a:lnTo>
                                  <a:pt x="524165" y="418435"/>
                                </a:lnTo>
                                <a:lnTo>
                                  <a:pt x="524221" y="411546"/>
                                </a:lnTo>
                                <a:lnTo>
                                  <a:pt x="524278" y="427320"/>
                                </a:lnTo>
                                <a:lnTo>
                                  <a:pt x="524335" y="421006"/>
                                </a:lnTo>
                                <a:lnTo>
                                  <a:pt x="524395" y="414118"/>
                                </a:lnTo>
                                <a:lnTo>
                                  <a:pt x="524452" y="423598"/>
                                </a:lnTo>
                                <a:lnTo>
                                  <a:pt x="524509" y="423874"/>
                                </a:lnTo>
                                <a:lnTo>
                                  <a:pt x="524565" y="409525"/>
                                </a:lnTo>
                                <a:lnTo>
                                  <a:pt x="524622" y="415564"/>
                                </a:lnTo>
                                <a:lnTo>
                                  <a:pt x="524679" y="402062"/>
                                </a:lnTo>
                                <a:lnTo>
                                  <a:pt x="524735" y="427320"/>
                                </a:lnTo>
                                <a:lnTo>
                                  <a:pt x="524796" y="439672"/>
                                </a:lnTo>
                                <a:lnTo>
                                  <a:pt x="524853" y="407229"/>
                                </a:lnTo>
                                <a:lnTo>
                                  <a:pt x="524910" y="419285"/>
                                </a:lnTo>
                                <a:lnTo>
                                  <a:pt x="524966" y="407229"/>
                                </a:lnTo>
                                <a:lnTo>
                                  <a:pt x="525023" y="394602"/>
                                </a:lnTo>
                                <a:lnTo>
                                  <a:pt x="525084" y="427045"/>
                                </a:lnTo>
                                <a:lnTo>
                                  <a:pt x="525140" y="398619"/>
                                </a:lnTo>
                                <a:lnTo>
                                  <a:pt x="525197" y="421306"/>
                                </a:lnTo>
                                <a:lnTo>
                                  <a:pt x="525254" y="438526"/>
                                </a:lnTo>
                                <a:lnTo>
                                  <a:pt x="525311" y="414993"/>
                                </a:lnTo>
                                <a:lnTo>
                                  <a:pt x="525367" y="409250"/>
                                </a:lnTo>
                                <a:lnTo>
                                  <a:pt x="525428" y="400341"/>
                                </a:lnTo>
                                <a:lnTo>
                                  <a:pt x="525485" y="423027"/>
                                </a:lnTo>
                                <a:lnTo>
                                  <a:pt x="525542" y="438526"/>
                                </a:lnTo>
                                <a:lnTo>
                                  <a:pt x="525598" y="431338"/>
                                </a:lnTo>
                                <a:lnTo>
                                  <a:pt x="525655" y="446561"/>
                                </a:lnTo>
                                <a:lnTo>
                                  <a:pt x="525712" y="396623"/>
                                </a:lnTo>
                                <a:lnTo>
                                  <a:pt x="525768" y="425599"/>
                                </a:lnTo>
                                <a:lnTo>
                                  <a:pt x="525829" y="415564"/>
                                </a:lnTo>
                                <a:lnTo>
                                  <a:pt x="525886" y="431913"/>
                                </a:lnTo>
                                <a:lnTo>
                                  <a:pt x="525942" y="438526"/>
                                </a:lnTo>
                                <a:lnTo>
                                  <a:pt x="526003" y="410400"/>
                                </a:lnTo>
                                <a:lnTo>
                                  <a:pt x="526060" y="408675"/>
                                </a:lnTo>
                                <a:lnTo>
                                  <a:pt x="526116" y="423303"/>
                                </a:lnTo>
                                <a:lnTo>
                                  <a:pt x="526173" y="415268"/>
                                </a:lnTo>
                                <a:lnTo>
                                  <a:pt x="526230" y="415839"/>
                                </a:lnTo>
                                <a:lnTo>
                                  <a:pt x="526287" y="443394"/>
                                </a:lnTo>
                                <a:lnTo>
                                  <a:pt x="526343" y="433634"/>
                                </a:lnTo>
                                <a:lnTo>
                                  <a:pt x="526404" y="409525"/>
                                </a:lnTo>
                                <a:lnTo>
                                  <a:pt x="526461" y="421306"/>
                                </a:lnTo>
                                <a:lnTo>
                                  <a:pt x="526518" y="450278"/>
                                </a:lnTo>
                                <a:lnTo>
                                  <a:pt x="526574" y="439947"/>
                                </a:lnTo>
                                <a:lnTo>
                                  <a:pt x="526631" y="413267"/>
                                </a:lnTo>
                                <a:lnTo>
                                  <a:pt x="526688" y="449132"/>
                                </a:lnTo>
                                <a:lnTo>
                                  <a:pt x="526744" y="425324"/>
                                </a:lnTo>
                                <a:lnTo>
                                  <a:pt x="526805" y="428191"/>
                                </a:lnTo>
                                <a:lnTo>
                                  <a:pt x="526862" y="423027"/>
                                </a:lnTo>
                                <a:lnTo>
                                  <a:pt x="526918" y="420731"/>
                                </a:lnTo>
                                <a:lnTo>
                                  <a:pt x="526975" y="422728"/>
                                </a:lnTo>
                                <a:lnTo>
                                  <a:pt x="527036" y="451153"/>
                                </a:lnTo>
                                <a:lnTo>
                                  <a:pt x="527093" y="435655"/>
                                </a:lnTo>
                                <a:lnTo>
                                  <a:pt x="527149" y="422728"/>
                                </a:lnTo>
                                <a:lnTo>
                                  <a:pt x="527206" y="403512"/>
                                </a:lnTo>
                                <a:lnTo>
                                  <a:pt x="527263" y="425895"/>
                                </a:lnTo>
                                <a:lnTo>
                                  <a:pt x="527319" y="407229"/>
                                </a:lnTo>
                                <a:lnTo>
                                  <a:pt x="527376" y="460613"/>
                                </a:lnTo>
                                <a:lnTo>
                                  <a:pt x="527437" y="419285"/>
                                </a:lnTo>
                                <a:lnTo>
                                  <a:pt x="527493" y="426745"/>
                                </a:lnTo>
                                <a:lnTo>
                                  <a:pt x="527550" y="433634"/>
                                </a:lnTo>
                                <a:lnTo>
                                  <a:pt x="527607" y="446261"/>
                                </a:lnTo>
                                <a:lnTo>
                                  <a:pt x="527664" y="429041"/>
                                </a:lnTo>
                                <a:lnTo>
                                  <a:pt x="527724" y="419006"/>
                                </a:lnTo>
                                <a:lnTo>
                                  <a:pt x="527781" y="445986"/>
                                </a:lnTo>
                                <a:lnTo>
                                  <a:pt x="527838" y="416139"/>
                                </a:lnTo>
                                <a:lnTo>
                                  <a:pt x="527895" y="409825"/>
                                </a:lnTo>
                                <a:lnTo>
                                  <a:pt x="527951" y="432488"/>
                                </a:lnTo>
                                <a:lnTo>
                                  <a:pt x="528012" y="458038"/>
                                </a:lnTo>
                                <a:lnTo>
                                  <a:pt x="528069" y="444540"/>
                                </a:lnTo>
                                <a:lnTo>
                                  <a:pt x="528125" y="418711"/>
                                </a:lnTo>
                                <a:lnTo>
                                  <a:pt x="528182" y="445410"/>
                                </a:lnTo>
                                <a:lnTo>
                                  <a:pt x="528239" y="460338"/>
                                </a:lnTo>
                                <a:lnTo>
                                  <a:pt x="528295" y="421877"/>
                                </a:lnTo>
                                <a:lnTo>
                                  <a:pt x="528352" y="417560"/>
                                </a:lnTo>
                                <a:lnTo>
                                  <a:pt x="528413" y="426174"/>
                                </a:lnTo>
                                <a:lnTo>
                                  <a:pt x="528469" y="435930"/>
                                </a:lnTo>
                                <a:lnTo>
                                  <a:pt x="528526" y="456317"/>
                                </a:lnTo>
                                <a:lnTo>
                                  <a:pt x="528583" y="403212"/>
                                </a:lnTo>
                                <a:lnTo>
                                  <a:pt x="528639" y="439097"/>
                                </a:lnTo>
                                <a:lnTo>
                                  <a:pt x="528700" y="439097"/>
                                </a:lnTo>
                                <a:lnTo>
                                  <a:pt x="528757" y="432488"/>
                                </a:lnTo>
                                <a:lnTo>
                                  <a:pt x="528814" y="444840"/>
                                </a:lnTo>
                                <a:lnTo>
                                  <a:pt x="528870" y="427620"/>
                                </a:lnTo>
                                <a:lnTo>
                                  <a:pt x="528927" y="426470"/>
                                </a:lnTo>
                                <a:lnTo>
                                  <a:pt x="528984" y="422453"/>
                                </a:lnTo>
                                <a:lnTo>
                                  <a:pt x="529044" y="389734"/>
                                </a:lnTo>
                                <a:lnTo>
                                  <a:pt x="529101" y="426470"/>
                                </a:lnTo>
                                <a:lnTo>
                                  <a:pt x="529158" y="421306"/>
                                </a:lnTo>
                                <a:lnTo>
                                  <a:pt x="529215" y="414418"/>
                                </a:lnTo>
                                <a:lnTo>
                                  <a:pt x="529271" y="420432"/>
                                </a:lnTo>
                                <a:lnTo>
                                  <a:pt x="529328" y="452000"/>
                                </a:lnTo>
                                <a:lnTo>
                                  <a:pt x="529385" y="452575"/>
                                </a:lnTo>
                                <a:lnTo>
                                  <a:pt x="529445" y="414118"/>
                                </a:lnTo>
                                <a:lnTo>
                                  <a:pt x="529502" y="447132"/>
                                </a:lnTo>
                                <a:lnTo>
                                  <a:pt x="529559" y="431062"/>
                                </a:lnTo>
                                <a:lnTo>
                                  <a:pt x="529616" y="429616"/>
                                </a:lnTo>
                                <a:lnTo>
                                  <a:pt x="529676" y="413267"/>
                                </a:lnTo>
                                <a:lnTo>
                                  <a:pt x="529733" y="444264"/>
                                </a:lnTo>
                                <a:lnTo>
                                  <a:pt x="529790" y="425599"/>
                                </a:lnTo>
                                <a:lnTo>
                                  <a:pt x="529846" y="455446"/>
                                </a:lnTo>
                                <a:lnTo>
                                  <a:pt x="529903" y="456592"/>
                                </a:lnTo>
                                <a:lnTo>
                                  <a:pt x="529960" y="450278"/>
                                </a:lnTo>
                                <a:lnTo>
                                  <a:pt x="530017" y="443394"/>
                                </a:lnTo>
                                <a:lnTo>
                                  <a:pt x="530077" y="418711"/>
                                </a:lnTo>
                                <a:lnTo>
                                  <a:pt x="530134" y="434780"/>
                                </a:lnTo>
                                <a:lnTo>
                                  <a:pt x="530191" y="445986"/>
                                </a:lnTo>
                                <a:lnTo>
                                  <a:pt x="530247" y="416139"/>
                                </a:lnTo>
                                <a:lnTo>
                                  <a:pt x="530304" y="409525"/>
                                </a:lnTo>
                                <a:lnTo>
                                  <a:pt x="530361" y="456892"/>
                                </a:lnTo>
                                <a:lnTo>
                                  <a:pt x="530422" y="454871"/>
                                </a:lnTo>
                                <a:lnTo>
                                  <a:pt x="530478" y="410971"/>
                                </a:lnTo>
                                <a:lnTo>
                                  <a:pt x="530535" y="458313"/>
                                </a:lnTo>
                                <a:lnTo>
                                  <a:pt x="530591" y="438801"/>
                                </a:lnTo>
                                <a:lnTo>
                                  <a:pt x="530652" y="432488"/>
                                </a:lnTo>
                                <a:lnTo>
                                  <a:pt x="530709" y="447407"/>
                                </a:lnTo>
                                <a:lnTo>
                                  <a:pt x="530766" y="474111"/>
                                </a:lnTo>
                                <a:lnTo>
                                  <a:pt x="530822" y="406379"/>
                                </a:lnTo>
                                <a:lnTo>
                                  <a:pt x="530879" y="426174"/>
                                </a:lnTo>
                                <a:lnTo>
                                  <a:pt x="530936" y="408100"/>
                                </a:lnTo>
                                <a:lnTo>
                                  <a:pt x="530992" y="427620"/>
                                </a:lnTo>
                                <a:lnTo>
                                  <a:pt x="531053" y="439672"/>
                                </a:lnTo>
                                <a:lnTo>
                                  <a:pt x="531110" y="461484"/>
                                </a:lnTo>
                                <a:lnTo>
                                  <a:pt x="531166" y="459463"/>
                                </a:lnTo>
                                <a:lnTo>
                                  <a:pt x="531223" y="404087"/>
                                </a:lnTo>
                                <a:lnTo>
                                  <a:pt x="531280" y="467798"/>
                                </a:lnTo>
                                <a:lnTo>
                                  <a:pt x="531337" y="451153"/>
                                </a:lnTo>
                                <a:lnTo>
                                  <a:pt x="531397" y="452575"/>
                                </a:lnTo>
                                <a:lnTo>
                                  <a:pt x="531454" y="445686"/>
                                </a:lnTo>
                                <a:lnTo>
                                  <a:pt x="531511" y="424749"/>
                                </a:lnTo>
                                <a:lnTo>
                                  <a:pt x="531568" y="440247"/>
                                </a:lnTo>
                                <a:lnTo>
                                  <a:pt x="531624" y="461484"/>
                                </a:lnTo>
                                <a:lnTo>
                                  <a:pt x="531685" y="450854"/>
                                </a:lnTo>
                                <a:lnTo>
                                  <a:pt x="531742" y="456021"/>
                                </a:lnTo>
                                <a:lnTo>
                                  <a:pt x="531798" y="442543"/>
                                </a:lnTo>
                                <a:lnTo>
                                  <a:pt x="531855" y="431338"/>
                                </a:lnTo>
                                <a:lnTo>
                                  <a:pt x="531912" y="456317"/>
                                </a:lnTo>
                                <a:lnTo>
                                  <a:pt x="531969" y="458038"/>
                                </a:lnTo>
                                <a:lnTo>
                                  <a:pt x="532025" y="447407"/>
                                </a:lnTo>
                                <a:lnTo>
                                  <a:pt x="532086" y="446261"/>
                                </a:lnTo>
                                <a:lnTo>
                                  <a:pt x="532143" y="461184"/>
                                </a:lnTo>
                                <a:lnTo>
                                  <a:pt x="532199" y="426745"/>
                                </a:lnTo>
                                <a:lnTo>
                                  <a:pt x="532256" y="475833"/>
                                </a:lnTo>
                                <a:lnTo>
                                  <a:pt x="532313" y="415268"/>
                                </a:lnTo>
                                <a:lnTo>
                                  <a:pt x="532373" y="440522"/>
                                </a:lnTo>
                                <a:lnTo>
                                  <a:pt x="532430" y="466652"/>
                                </a:lnTo>
                                <a:lnTo>
                                  <a:pt x="532487" y="402062"/>
                                </a:lnTo>
                                <a:lnTo>
                                  <a:pt x="532543" y="421006"/>
                                </a:lnTo>
                                <a:lnTo>
                                  <a:pt x="532600" y="448282"/>
                                </a:lnTo>
                                <a:lnTo>
                                  <a:pt x="532657" y="459188"/>
                                </a:lnTo>
                                <a:lnTo>
                                  <a:pt x="532718" y="434780"/>
                                </a:lnTo>
                                <a:lnTo>
                                  <a:pt x="532774" y="465777"/>
                                </a:lnTo>
                                <a:lnTo>
                                  <a:pt x="532831" y="489310"/>
                                </a:lnTo>
                                <a:lnTo>
                                  <a:pt x="532888" y="443965"/>
                                </a:lnTo>
                                <a:lnTo>
                                  <a:pt x="532944" y="424749"/>
                                </a:lnTo>
                                <a:lnTo>
                                  <a:pt x="533001" y="449432"/>
                                </a:lnTo>
                                <a:lnTo>
                                  <a:pt x="533058" y="455745"/>
                                </a:lnTo>
                                <a:lnTo>
                                  <a:pt x="533119" y="412692"/>
                                </a:lnTo>
                                <a:lnTo>
                                  <a:pt x="533175" y="470669"/>
                                </a:lnTo>
                                <a:lnTo>
                                  <a:pt x="533232" y="455745"/>
                                </a:lnTo>
                                <a:lnTo>
                                  <a:pt x="533293" y="499941"/>
                                </a:lnTo>
                                <a:lnTo>
                                  <a:pt x="533349" y="454296"/>
                                </a:lnTo>
                                <a:lnTo>
                                  <a:pt x="533406" y="449132"/>
                                </a:lnTo>
                                <a:lnTo>
                                  <a:pt x="533463" y="458888"/>
                                </a:lnTo>
                                <a:lnTo>
                                  <a:pt x="533519" y="464926"/>
                                </a:lnTo>
                                <a:lnTo>
                                  <a:pt x="533576" y="469519"/>
                                </a:lnTo>
                                <a:lnTo>
                                  <a:pt x="533633" y="457742"/>
                                </a:lnTo>
                                <a:lnTo>
                                  <a:pt x="533694" y="469219"/>
                                </a:lnTo>
                                <a:lnTo>
                                  <a:pt x="533750" y="467223"/>
                                </a:lnTo>
                                <a:lnTo>
                                  <a:pt x="533807" y="467798"/>
                                </a:lnTo>
                                <a:lnTo>
                                  <a:pt x="533864" y="454020"/>
                                </a:lnTo>
                                <a:lnTo>
                                  <a:pt x="533921" y="449152"/>
                                </a:lnTo>
                                <a:lnTo>
                                  <a:pt x="533977" y="469519"/>
                                </a:lnTo>
                                <a:lnTo>
                                  <a:pt x="534034" y="506830"/>
                                </a:lnTo>
                                <a:lnTo>
                                  <a:pt x="534095" y="474686"/>
                                </a:lnTo>
                                <a:lnTo>
                                  <a:pt x="534151" y="420456"/>
                                </a:lnTo>
                                <a:lnTo>
                                  <a:pt x="534208" y="489610"/>
                                </a:lnTo>
                                <a:lnTo>
                                  <a:pt x="534265" y="470094"/>
                                </a:lnTo>
                                <a:lnTo>
                                  <a:pt x="534325" y="472115"/>
                                </a:lnTo>
                                <a:lnTo>
                                  <a:pt x="534382" y="458038"/>
                                </a:lnTo>
                                <a:lnTo>
                                  <a:pt x="534439" y="460909"/>
                                </a:lnTo>
                                <a:lnTo>
                                  <a:pt x="534496" y="491056"/>
                                </a:lnTo>
                                <a:lnTo>
                                  <a:pt x="534552" y="476408"/>
                                </a:lnTo>
                                <a:lnTo>
                                  <a:pt x="534609" y="468373"/>
                                </a:lnTo>
                                <a:lnTo>
                                  <a:pt x="534666" y="489035"/>
                                </a:lnTo>
                                <a:lnTo>
                                  <a:pt x="534726" y="459188"/>
                                </a:lnTo>
                                <a:lnTo>
                                  <a:pt x="534783" y="476707"/>
                                </a:lnTo>
                                <a:lnTo>
                                  <a:pt x="534840" y="453170"/>
                                </a:lnTo>
                                <a:lnTo>
                                  <a:pt x="534896" y="508846"/>
                                </a:lnTo>
                                <a:lnTo>
                                  <a:pt x="534953" y="489905"/>
                                </a:lnTo>
                                <a:lnTo>
                                  <a:pt x="535014" y="486739"/>
                                </a:lnTo>
                                <a:lnTo>
                                  <a:pt x="535070" y="445710"/>
                                </a:lnTo>
                                <a:lnTo>
                                  <a:pt x="535127" y="475833"/>
                                </a:lnTo>
                                <a:lnTo>
                                  <a:pt x="535184" y="473836"/>
                                </a:lnTo>
                                <a:lnTo>
                                  <a:pt x="535241" y="490181"/>
                                </a:lnTo>
                                <a:lnTo>
                                  <a:pt x="535301" y="496219"/>
                                </a:lnTo>
                                <a:lnTo>
                                  <a:pt x="535358" y="484442"/>
                                </a:lnTo>
                                <a:lnTo>
                                  <a:pt x="535415" y="497369"/>
                                </a:lnTo>
                                <a:lnTo>
                                  <a:pt x="535472" y="489610"/>
                                </a:lnTo>
                                <a:lnTo>
                                  <a:pt x="535528" y="485888"/>
                                </a:lnTo>
                                <a:lnTo>
                                  <a:pt x="535585" y="470669"/>
                                </a:lnTo>
                                <a:lnTo>
                                  <a:pt x="535642" y="504833"/>
                                </a:lnTo>
                                <a:lnTo>
                                  <a:pt x="535702" y="454596"/>
                                </a:lnTo>
                                <a:lnTo>
                                  <a:pt x="535759" y="493627"/>
                                </a:lnTo>
                                <a:lnTo>
                                  <a:pt x="535816" y="502237"/>
                                </a:lnTo>
                                <a:lnTo>
                                  <a:pt x="535872" y="468944"/>
                                </a:lnTo>
                                <a:lnTo>
                                  <a:pt x="535929" y="466652"/>
                                </a:lnTo>
                                <a:lnTo>
                                  <a:pt x="535990" y="481000"/>
                                </a:lnTo>
                                <a:lnTo>
                                  <a:pt x="536047" y="496219"/>
                                </a:lnTo>
                                <a:lnTo>
                                  <a:pt x="536103" y="493052"/>
                                </a:lnTo>
                                <a:lnTo>
                                  <a:pt x="536160" y="489334"/>
                                </a:lnTo>
                                <a:lnTo>
                                  <a:pt x="536217" y="495073"/>
                                </a:lnTo>
                                <a:lnTo>
                                  <a:pt x="536273" y="452299"/>
                                </a:lnTo>
                                <a:lnTo>
                                  <a:pt x="536334" y="472690"/>
                                </a:lnTo>
                                <a:lnTo>
                                  <a:pt x="536391" y="479575"/>
                                </a:lnTo>
                                <a:lnTo>
                                  <a:pt x="536448" y="490481"/>
                                </a:lnTo>
                                <a:lnTo>
                                  <a:pt x="536504" y="495648"/>
                                </a:lnTo>
                                <a:lnTo>
                                  <a:pt x="536561" y="497940"/>
                                </a:lnTo>
                                <a:lnTo>
                                  <a:pt x="536618" y="479850"/>
                                </a:lnTo>
                                <a:lnTo>
                                  <a:pt x="536674" y="467223"/>
                                </a:lnTo>
                                <a:lnTo>
                                  <a:pt x="536735" y="476408"/>
                                </a:lnTo>
                                <a:lnTo>
                                  <a:pt x="536792" y="454020"/>
                                </a:lnTo>
                                <a:lnTo>
                                  <a:pt x="536848" y="483867"/>
                                </a:lnTo>
                                <a:lnTo>
                                  <a:pt x="536905" y="498220"/>
                                </a:lnTo>
                                <a:lnTo>
                                  <a:pt x="536966" y="471540"/>
                                </a:lnTo>
                                <a:lnTo>
                                  <a:pt x="537023" y="496219"/>
                                </a:lnTo>
                                <a:lnTo>
                                  <a:pt x="537079" y="477278"/>
                                </a:lnTo>
                                <a:lnTo>
                                  <a:pt x="537136" y="465801"/>
                                </a:lnTo>
                                <a:lnTo>
                                  <a:pt x="537193" y="485317"/>
                                </a:lnTo>
                                <a:lnTo>
                                  <a:pt x="537249" y="469819"/>
                                </a:lnTo>
                                <a:lnTo>
                                  <a:pt x="537306" y="472690"/>
                                </a:lnTo>
                                <a:lnTo>
                                  <a:pt x="537367" y="456317"/>
                                </a:lnTo>
                                <a:lnTo>
                                  <a:pt x="537423" y="456041"/>
                                </a:lnTo>
                                <a:lnTo>
                                  <a:pt x="537480" y="499090"/>
                                </a:lnTo>
                                <a:lnTo>
                                  <a:pt x="537537" y="464076"/>
                                </a:lnTo>
                                <a:lnTo>
                                  <a:pt x="537594" y="489334"/>
                                </a:lnTo>
                                <a:lnTo>
                                  <a:pt x="537650" y="471815"/>
                                </a:lnTo>
                                <a:lnTo>
                                  <a:pt x="537711" y="462630"/>
                                </a:lnTo>
                                <a:lnTo>
                                  <a:pt x="537768" y="472390"/>
                                </a:lnTo>
                                <a:lnTo>
                                  <a:pt x="537825" y="457467"/>
                                </a:lnTo>
                                <a:lnTo>
                                  <a:pt x="537881" y="442264"/>
                                </a:lnTo>
                                <a:lnTo>
                                  <a:pt x="537942" y="450003"/>
                                </a:lnTo>
                                <a:lnTo>
                                  <a:pt x="537999" y="427916"/>
                                </a:lnTo>
                                <a:lnTo>
                                  <a:pt x="538055" y="464926"/>
                                </a:lnTo>
                                <a:lnTo>
                                  <a:pt x="538112" y="446561"/>
                                </a:lnTo>
                                <a:lnTo>
                                  <a:pt x="538169" y="443989"/>
                                </a:lnTo>
                                <a:lnTo>
                                  <a:pt x="538225" y="460059"/>
                                </a:lnTo>
                                <a:lnTo>
                                  <a:pt x="538282" y="472115"/>
                                </a:lnTo>
                                <a:lnTo>
                                  <a:pt x="538343" y="452299"/>
                                </a:lnTo>
                                <a:lnTo>
                                  <a:pt x="538400" y="472115"/>
                                </a:lnTo>
                                <a:lnTo>
                                  <a:pt x="538456" y="455745"/>
                                </a:lnTo>
                                <a:lnTo>
                                  <a:pt x="538513" y="455171"/>
                                </a:lnTo>
                                <a:lnTo>
                                  <a:pt x="538569" y="444840"/>
                                </a:lnTo>
                                <a:lnTo>
                                  <a:pt x="538626" y="445710"/>
                                </a:lnTo>
                                <a:lnTo>
                                  <a:pt x="538687" y="447132"/>
                                </a:lnTo>
                                <a:lnTo>
                                  <a:pt x="538744" y="457762"/>
                                </a:lnTo>
                                <a:lnTo>
                                  <a:pt x="538800" y="462630"/>
                                </a:lnTo>
                                <a:lnTo>
                                  <a:pt x="538857" y="457191"/>
                                </a:lnTo>
                                <a:lnTo>
                                  <a:pt x="538914" y="457467"/>
                                </a:lnTo>
                                <a:lnTo>
                                  <a:pt x="538974" y="444264"/>
                                </a:lnTo>
                                <a:lnTo>
                                  <a:pt x="539031" y="438822"/>
                                </a:lnTo>
                                <a:lnTo>
                                  <a:pt x="539088" y="433358"/>
                                </a:lnTo>
                                <a:lnTo>
                                  <a:pt x="539145" y="421306"/>
                                </a:lnTo>
                                <a:lnTo>
                                  <a:pt x="539201" y="434505"/>
                                </a:lnTo>
                                <a:lnTo>
                                  <a:pt x="539258" y="433658"/>
                                </a:lnTo>
                                <a:lnTo>
                                  <a:pt x="539315" y="441693"/>
                                </a:lnTo>
                                <a:lnTo>
                                  <a:pt x="539375" y="446856"/>
                                </a:lnTo>
                                <a:lnTo>
                                  <a:pt x="539432" y="450003"/>
                                </a:lnTo>
                                <a:lnTo>
                                  <a:pt x="539489" y="414713"/>
                                </a:lnTo>
                                <a:lnTo>
                                  <a:pt x="539546" y="464076"/>
                                </a:lnTo>
                                <a:lnTo>
                                  <a:pt x="539602" y="439397"/>
                                </a:lnTo>
                                <a:lnTo>
                                  <a:pt x="539663" y="413843"/>
                                </a:lnTo>
                                <a:lnTo>
                                  <a:pt x="539720" y="464076"/>
                                </a:lnTo>
                                <a:lnTo>
                                  <a:pt x="539776" y="439672"/>
                                </a:lnTo>
                                <a:lnTo>
                                  <a:pt x="539833" y="438251"/>
                                </a:lnTo>
                                <a:lnTo>
                                  <a:pt x="539890" y="424174"/>
                                </a:lnTo>
                                <a:lnTo>
                                  <a:pt x="539947" y="442839"/>
                                </a:lnTo>
                                <a:lnTo>
                                  <a:pt x="540007" y="466947"/>
                                </a:lnTo>
                                <a:lnTo>
                                  <a:pt x="540064" y="458913"/>
                                </a:lnTo>
                                <a:lnTo>
                                  <a:pt x="540121" y="443689"/>
                                </a:lnTo>
                                <a:lnTo>
                                  <a:pt x="540177" y="486463"/>
                                </a:lnTo>
                                <a:lnTo>
                                  <a:pt x="540234" y="469243"/>
                                </a:lnTo>
                                <a:lnTo>
                                  <a:pt x="540291" y="419006"/>
                                </a:lnTo>
                                <a:lnTo>
                                  <a:pt x="540347" y="455470"/>
                                </a:lnTo>
                                <a:lnTo>
                                  <a:pt x="540408" y="441393"/>
                                </a:lnTo>
                                <a:lnTo>
                                  <a:pt x="540465" y="447132"/>
                                </a:lnTo>
                                <a:lnTo>
                                  <a:pt x="540522" y="446285"/>
                                </a:lnTo>
                                <a:lnTo>
                                  <a:pt x="540582" y="478129"/>
                                </a:lnTo>
                                <a:lnTo>
                                  <a:pt x="540639" y="444564"/>
                                </a:lnTo>
                                <a:lnTo>
                                  <a:pt x="540696" y="446856"/>
                                </a:lnTo>
                                <a:lnTo>
                                  <a:pt x="540752" y="447707"/>
                                </a:lnTo>
                                <a:lnTo>
                                  <a:pt x="540809" y="450303"/>
                                </a:lnTo>
                                <a:lnTo>
                                  <a:pt x="540866" y="455171"/>
                                </a:lnTo>
                                <a:lnTo>
                                  <a:pt x="540922" y="479003"/>
                                </a:lnTo>
                                <a:lnTo>
                                  <a:pt x="540983" y="437675"/>
                                </a:lnTo>
                                <a:lnTo>
                                  <a:pt x="541040" y="410700"/>
                                </a:lnTo>
                                <a:lnTo>
                                  <a:pt x="541097" y="440247"/>
                                </a:lnTo>
                                <a:lnTo>
                                  <a:pt x="541153" y="435655"/>
                                </a:lnTo>
                                <a:lnTo>
                                  <a:pt x="541210" y="432783"/>
                                </a:lnTo>
                                <a:lnTo>
                                  <a:pt x="541267" y="427620"/>
                                </a:lnTo>
                                <a:lnTo>
                                  <a:pt x="541323" y="464926"/>
                                </a:lnTo>
                                <a:lnTo>
                                  <a:pt x="541384" y="468668"/>
                                </a:lnTo>
                                <a:lnTo>
                                  <a:pt x="541441" y="421602"/>
                                </a:lnTo>
                                <a:lnTo>
                                  <a:pt x="541498" y="479575"/>
                                </a:lnTo>
                                <a:lnTo>
                                  <a:pt x="541554" y="432508"/>
                                </a:lnTo>
                                <a:lnTo>
                                  <a:pt x="541615" y="458613"/>
                                </a:lnTo>
                                <a:lnTo>
                                  <a:pt x="541672" y="462930"/>
                                </a:lnTo>
                                <a:lnTo>
                                  <a:pt x="541728" y="449728"/>
                                </a:lnTo>
                                <a:lnTo>
                                  <a:pt x="541785" y="465226"/>
                                </a:lnTo>
                                <a:lnTo>
                                  <a:pt x="541842" y="435379"/>
                                </a:lnTo>
                                <a:lnTo>
                                  <a:pt x="541898" y="462355"/>
                                </a:lnTo>
                                <a:lnTo>
                                  <a:pt x="541955" y="439972"/>
                                </a:lnTo>
                                <a:lnTo>
                                  <a:pt x="542016" y="460338"/>
                                </a:lnTo>
                                <a:lnTo>
                                  <a:pt x="542073" y="475257"/>
                                </a:lnTo>
                                <a:lnTo>
                                  <a:pt x="542129" y="463205"/>
                                </a:lnTo>
                                <a:lnTo>
                                  <a:pt x="542186" y="439097"/>
                                </a:lnTo>
                                <a:lnTo>
                                  <a:pt x="542243" y="470669"/>
                                </a:lnTo>
                                <a:lnTo>
                                  <a:pt x="542303" y="474111"/>
                                </a:lnTo>
                                <a:lnTo>
                                  <a:pt x="542360" y="446561"/>
                                </a:lnTo>
                                <a:lnTo>
                                  <a:pt x="542417" y="425324"/>
                                </a:lnTo>
                                <a:lnTo>
                                  <a:pt x="542474" y="463205"/>
                                </a:lnTo>
                                <a:lnTo>
                                  <a:pt x="542530" y="463205"/>
                                </a:lnTo>
                                <a:lnTo>
                                  <a:pt x="542591" y="451153"/>
                                </a:lnTo>
                                <a:lnTo>
                                  <a:pt x="542648" y="433083"/>
                                </a:lnTo>
                                <a:lnTo>
                                  <a:pt x="542705" y="437675"/>
                                </a:lnTo>
                                <a:lnTo>
                                  <a:pt x="542761" y="462059"/>
                                </a:lnTo>
                                <a:lnTo>
                                  <a:pt x="542818" y="452024"/>
                                </a:lnTo>
                                <a:lnTo>
                                  <a:pt x="542875" y="458038"/>
                                </a:lnTo>
                                <a:lnTo>
                                  <a:pt x="542931" y="468668"/>
                                </a:lnTo>
                                <a:lnTo>
                                  <a:pt x="542992" y="466652"/>
                                </a:lnTo>
                                <a:lnTo>
                                  <a:pt x="543049" y="493927"/>
                                </a:lnTo>
                                <a:lnTo>
                                  <a:pt x="543105" y="452024"/>
                                </a:lnTo>
                                <a:lnTo>
                                  <a:pt x="543162" y="456317"/>
                                </a:lnTo>
                                <a:lnTo>
                                  <a:pt x="543219" y="439397"/>
                                </a:lnTo>
                                <a:lnTo>
                                  <a:pt x="543279" y="451724"/>
                                </a:lnTo>
                                <a:lnTo>
                                  <a:pt x="543336" y="437675"/>
                                </a:lnTo>
                                <a:lnTo>
                                  <a:pt x="543393" y="454596"/>
                                </a:lnTo>
                                <a:lnTo>
                                  <a:pt x="543449" y="442543"/>
                                </a:lnTo>
                                <a:lnTo>
                                  <a:pt x="543506" y="473836"/>
                                </a:lnTo>
                                <a:lnTo>
                                  <a:pt x="543563" y="437951"/>
                                </a:lnTo>
                                <a:lnTo>
                                  <a:pt x="543624" y="471240"/>
                                </a:lnTo>
                                <a:lnTo>
                                  <a:pt x="543680" y="438526"/>
                                </a:lnTo>
                                <a:lnTo>
                                  <a:pt x="543737" y="465226"/>
                                </a:lnTo>
                                <a:lnTo>
                                  <a:pt x="543794" y="469819"/>
                                </a:lnTo>
                                <a:lnTo>
                                  <a:pt x="543851" y="441118"/>
                                </a:lnTo>
                                <a:lnTo>
                                  <a:pt x="543907" y="431637"/>
                                </a:lnTo>
                                <a:lnTo>
                                  <a:pt x="543964" y="431933"/>
                                </a:lnTo>
                                <a:lnTo>
                                  <a:pt x="544025" y="455470"/>
                                </a:lnTo>
                                <a:lnTo>
                                  <a:pt x="544081" y="478129"/>
                                </a:lnTo>
                                <a:lnTo>
                                  <a:pt x="544138" y="462059"/>
                                </a:lnTo>
                                <a:lnTo>
                                  <a:pt x="544195" y="455171"/>
                                </a:lnTo>
                                <a:lnTo>
                                  <a:pt x="544256" y="472390"/>
                                </a:lnTo>
                                <a:lnTo>
                                  <a:pt x="544312" y="462355"/>
                                </a:lnTo>
                                <a:lnTo>
                                  <a:pt x="544369" y="457762"/>
                                </a:lnTo>
                                <a:lnTo>
                                  <a:pt x="544426" y="462355"/>
                                </a:lnTo>
                                <a:lnTo>
                                  <a:pt x="544482" y="447707"/>
                                </a:lnTo>
                                <a:lnTo>
                                  <a:pt x="544539" y="466376"/>
                                </a:lnTo>
                                <a:lnTo>
                                  <a:pt x="544596" y="448582"/>
                                </a:lnTo>
                                <a:lnTo>
                                  <a:pt x="544656" y="456317"/>
                                </a:lnTo>
                                <a:lnTo>
                                  <a:pt x="544713" y="435950"/>
                                </a:lnTo>
                                <a:lnTo>
                                  <a:pt x="544770" y="445710"/>
                                </a:lnTo>
                                <a:lnTo>
                                  <a:pt x="544826" y="450303"/>
                                </a:lnTo>
                                <a:lnTo>
                                  <a:pt x="544883" y="474686"/>
                                </a:lnTo>
                                <a:lnTo>
                                  <a:pt x="544940" y="450578"/>
                                </a:lnTo>
                                <a:lnTo>
                                  <a:pt x="545001" y="451449"/>
                                </a:lnTo>
                                <a:lnTo>
                                  <a:pt x="545057" y="436226"/>
                                </a:lnTo>
                                <a:lnTo>
                                  <a:pt x="545114" y="465501"/>
                                </a:lnTo>
                                <a:lnTo>
                                  <a:pt x="545171" y="434505"/>
                                </a:lnTo>
                                <a:lnTo>
                                  <a:pt x="545231" y="458613"/>
                                </a:lnTo>
                                <a:lnTo>
                                  <a:pt x="545288" y="452874"/>
                                </a:lnTo>
                                <a:lnTo>
                                  <a:pt x="545345" y="425619"/>
                                </a:lnTo>
                                <a:lnTo>
                                  <a:pt x="545402" y="432212"/>
                                </a:lnTo>
                                <a:lnTo>
                                  <a:pt x="545458" y="469243"/>
                                </a:lnTo>
                                <a:lnTo>
                                  <a:pt x="545515" y="476132"/>
                                </a:lnTo>
                                <a:lnTo>
                                  <a:pt x="545572" y="441693"/>
                                </a:lnTo>
                                <a:lnTo>
                                  <a:pt x="545632" y="458913"/>
                                </a:lnTo>
                                <a:lnTo>
                                  <a:pt x="545689" y="476707"/>
                                </a:lnTo>
                                <a:lnTo>
                                  <a:pt x="545746" y="459763"/>
                                </a:lnTo>
                                <a:lnTo>
                                  <a:pt x="545802" y="460338"/>
                                </a:lnTo>
                                <a:lnTo>
                                  <a:pt x="545859" y="457762"/>
                                </a:lnTo>
                                <a:lnTo>
                                  <a:pt x="545916" y="437675"/>
                                </a:lnTo>
                                <a:lnTo>
                                  <a:pt x="545977" y="462355"/>
                                </a:lnTo>
                                <a:lnTo>
                                  <a:pt x="546033" y="464076"/>
                                </a:lnTo>
                                <a:lnTo>
                                  <a:pt x="546090" y="443114"/>
                                </a:lnTo>
                                <a:lnTo>
                                  <a:pt x="546147" y="474686"/>
                                </a:lnTo>
                                <a:lnTo>
                                  <a:pt x="546204" y="443989"/>
                                </a:lnTo>
                                <a:lnTo>
                                  <a:pt x="546264" y="460909"/>
                                </a:lnTo>
                                <a:lnTo>
                                  <a:pt x="546321" y="433083"/>
                                </a:lnTo>
                                <a:lnTo>
                                  <a:pt x="546378" y="479003"/>
                                </a:lnTo>
                                <a:lnTo>
                                  <a:pt x="546434" y="437951"/>
                                </a:lnTo>
                                <a:lnTo>
                                  <a:pt x="546491" y="460059"/>
                                </a:lnTo>
                                <a:lnTo>
                                  <a:pt x="546548" y="474686"/>
                                </a:lnTo>
                                <a:lnTo>
                                  <a:pt x="546604" y="418435"/>
                                </a:lnTo>
                                <a:lnTo>
                                  <a:pt x="546665" y="430212"/>
                                </a:lnTo>
                                <a:lnTo>
                                  <a:pt x="546722" y="413567"/>
                                </a:lnTo>
                                <a:lnTo>
                                  <a:pt x="546778" y="437100"/>
                                </a:lnTo>
                                <a:lnTo>
                                  <a:pt x="546835" y="437675"/>
                                </a:lnTo>
                                <a:lnTo>
                                  <a:pt x="546892" y="414418"/>
                                </a:lnTo>
                                <a:lnTo>
                                  <a:pt x="546953" y="443689"/>
                                </a:lnTo>
                                <a:lnTo>
                                  <a:pt x="547009" y="438526"/>
                                </a:lnTo>
                                <a:lnTo>
                                  <a:pt x="547066" y="446856"/>
                                </a:lnTo>
                                <a:lnTo>
                                  <a:pt x="547123" y="441693"/>
                                </a:lnTo>
                                <a:lnTo>
                                  <a:pt x="547179" y="425044"/>
                                </a:lnTo>
                                <a:lnTo>
                                  <a:pt x="547240" y="428191"/>
                                </a:lnTo>
                                <a:lnTo>
                                  <a:pt x="547297" y="445710"/>
                                </a:lnTo>
                                <a:lnTo>
                                  <a:pt x="547354" y="409550"/>
                                </a:lnTo>
                                <a:lnTo>
                                  <a:pt x="547410" y="437675"/>
                                </a:lnTo>
                                <a:lnTo>
                                  <a:pt x="547467" y="428191"/>
                                </a:lnTo>
                                <a:lnTo>
                                  <a:pt x="547524" y="455745"/>
                                </a:lnTo>
                                <a:lnTo>
                                  <a:pt x="547580" y="431933"/>
                                </a:lnTo>
                                <a:lnTo>
                                  <a:pt x="547637" y="454596"/>
                                </a:lnTo>
                                <a:lnTo>
                                  <a:pt x="547698" y="427620"/>
                                </a:lnTo>
                                <a:lnTo>
                                  <a:pt x="547755" y="444564"/>
                                </a:lnTo>
                                <a:lnTo>
                                  <a:pt x="547811" y="448006"/>
                                </a:lnTo>
                                <a:lnTo>
                                  <a:pt x="547872" y="420731"/>
                                </a:lnTo>
                                <a:lnTo>
                                  <a:pt x="547929" y="433083"/>
                                </a:lnTo>
                                <a:lnTo>
                                  <a:pt x="547985" y="421031"/>
                                </a:lnTo>
                                <a:lnTo>
                                  <a:pt x="548042" y="428491"/>
                                </a:lnTo>
                                <a:lnTo>
                                  <a:pt x="548099" y="428766"/>
                                </a:lnTo>
                                <a:lnTo>
                                  <a:pt x="548155" y="435080"/>
                                </a:lnTo>
                                <a:lnTo>
                                  <a:pt x="548212" y="408675"/>
                                </a:lnTo>
                                <a:lnTo>
                                  <a:pt x="548273" y="447707"/>
                                </a:lnTo>
                                <a:lnTo>
                                  <a:pt x="548330" y="406954"/>
                                </a:lnTo>
                                <a:lnTo>
                                  <a:pt x="548386" y="433658"/>
                                </a:lnTo>
                                <a:lnTo>
                                  <a:pt x="548443" y="433658"/>
                                </a:lnTo>
                                <a:lnTo>
                                  <a:pt x="548499" y="440247"/>
                                </a:lnTo>
                                <a:lnTo>
                                  <a:pt x="548556" y="399794"/>
                                </a:lnTo>
                                <a:lnTo>
                                  <a:pt x="548613" y="428491"/>
                                </a:lnTo>
                                <a:lnTo>
                                  <a:pt x="548674" y="431933"/>
                                </a:lnTo>
                                <a:lnTo>
                                  <a:pt x="548730" y="458338"/>
                                </a:lnTo>
                                <a:lnTo>
                                  <a:pt x="548787" y="434804"/>
                                </a:lnTo>
                                <a:lnTo>
                                  <a:pt x="548844" y="453445"/>
                                </a:lnTo>
                                <a:lnTo>
                                  <a:pt x="548905" y="450578"/>
                                </a:lnTo>
                                <a:lnTo>
                                  <a:pt x="548961" y="435655"/>
                                </a:lnTo>
                                <a:lnTo>
                                  <a:pt x="549018" y="424473"/>
                                </a:lnTo>
                                <a:lnTo>
                                  <a:pt x="549075" y="409250"/>
                                </a:lnTo>
                                <a:lnTo>
                                  <a:pt x="549131" y="420731"/>
                                </a:lnTo>
                                <a:lnTo>
                                  <a:pt x="549188" y="425619"/>
                                </a:lnTo>
                                <a:lnTo>
                                  <a:pt x="549245" y="441968"/>
                                </a:lnTo>
                                <a:lnTo>
                                  <a:pt x="549306" y="416139"/>
                                </a:lnTo>
                                <a:lnTo>
                                  <a:pt x="549362" y="443114"/>
                                </a:lnTo>
                                <a:lnTo>
                                  <a:pt x="549419" y="434229"/>
                                </a:lnTo>
                                <a:lnTo>
                                  <a:pt x="549476" y="459487"/>
                                </a:lnTo>
                                <a:lnTo>
                                  <a:pt x="549532" y="436801"/>
                                </a:lnTo>
                                <a:lnTo>
                                  <a:pt x="549593" y="420731"/>
                                </a:lnTo>
                                <a:lnTo>
                                  <a:pt x="549650" y="421877"/>
                                </a:lnTo>
                                <a:lnTo>
                                  <a:pt x="549706" y="430212"/>
                                </a:lnTo>
                                <a:lnTo>
                                  <a:pt x="549763" y="412121"/>
                                </a:lnTo>
                                <a:lnTo>
                                  <a:pt x="549820" y="443989"/>
                                </a:lnTo>
                                <a:lnTo>
                                  <a:pt x="549881" y="428766"/>
                                </a:lnTo>
                                <a:lnTo>
                                  <a:pt x="549937" y="432783"/>
                                </a:lnTo>
                                <a:lnTo>
                                  <a:pt x="549994" y="434804"/>
                                </a:lnTo>
                                <a:lnTo>
                                  <a:pt x="550051" y="430487"/>
                                </a:lnTo>
                                <a:lnTo>
                                  <a:pt x="550107" y="445410"/>
                                </a:lnTo>
                                <a:lnTo>
                                  <a:pt x="550164" y="401515"/>
                                </a:lnTo>
                                <a:lnTo>
                                  <a:pt x="550221" y="416139"/>
                                </a:lnTo>
                                <a:lnTo>
                                  <a:pt x="550282" y="434804"/>
                                </a:lnTo>
                                <a:lnTo>
                                  <a:pt x="550338" y="428191"/>
                                </a:lnTo>
                                <a:lnTo>
                                  <a:pt x="550395" y="427344"/>
                                </a:lnTo>
                                <a:lnTo>
                                  <a:pt x="550452" y="407829"/>
                                </a:lnTo>
                                <a:lnTo>
                                  <a:pt x="550508" y="441693"/>
                                </a:lnTo>
                                <a:lnTo>
                                  <a:pt x="550569" y="412692"/>
                                </a:lnTo>
                                <a:lnTo>
                                  <a:pt x="550626" y="431362"/>
                                </a:lnTo>
                                <a:lnTo>
                                  <a:pt x="550683" y="414142"/>
                                </a:lnTo>
                                <a:lnTo>
                                  <a:pt x="550739" y="438251"/>
                                </a:lnTo>
                                <a:lnTo>
                                  <a:pt x="550796" y="434804"/>
                                </a:lnTo>
                                <a:lnTo>
                                  <a:pt x="550852" y="421877"/>
                                </a:lnTo>
                                <a:lnTo>
                                  <a:pt x="550913" y="418731"/>
                                </a:lnTo>
                                <a:lnTo>
                                  <a:pt x="550970" y="434505"/>
                                </a:lnTo>
                                <a:lnTo>
                                  <a:pt x="551027" y="422728"/>
                                </a:lnTo>
                                <a:lnTo>
                                  <a:pt x="551083" y="410400"/>
                                </a:lnTo>
                                <a:lnTo>
                                  <a:pt x="551140" y="395177"/>
                                </a:lnTo>
                                <a:lnTo>
                                  <a:pt x="551197" y="406083"/>
                                </a:lnTo>
                                <a:lnTo>
                                  <a:pt x="551254" y="450003"/>
                                </a:lnTo>
                                <a:lnTo>
                                  <a:pt x="551314" y="401790"/>
                                </a:lnTo>
                                <a:lnTo>
                                  <a:pt x="551371" y="433059"/>
                                </a:lnTo>
                                <a:lnTo>
                                  <a:pt x="551428" y="398344"/>
                                </a:lnTo>
                                <a:lnTo>
                                  <a:pt x="551484" y="439672"/>
                                </a:lnTo>
                                <a:lnTo>
                                  <a:pt x="551545" y="426174"/>
                                </a:lnTo>
                                <a:lnTo>
                                  <a:pt x="551602" y="439672"/>
                                </a:lnTo>
                                <a:lnTo>
                                  <a:pt x="551659" y="426470"/>
                                </a:lnTo>
                                <a:lnTo>
                                  <a:pt x="551715" y="399194"/>
                                </a:lnTo>
                                <a:lnTo>
                                  <a:pt x="551772" y="407229"/>
                                </a:lnTo>
                                <a:lnTo>
                                  <a:pt x="551829" y="414118"/>
                                </a:lnTo>
                                <a:lnTo>
                                  <a:pt x="551885" y="382275"/>
                                </a:lnTo>
                                <a:lnTo>
                                  <a:pt x="551946" y="444264"/>
                                </a:lnTo>
                                <a:lnTo>
                                  <a:pt x="552003" y="381400"/>
                                </a:lnTo>
                                <a:lnTo>
                                  <a:pt x="552059" y="414118"/>
                                </a:lnTo>
                                <a:lnTo>
                                  <a:pt x="552116" y="437076"/>
                                </a:lnTo>
                                <a:lnTo>
                                  <a:pt x="552173" y="436505"/>
                                </a:lnTo>
                                <a:lnTo>
                                  <a:pt x="552230" y="408379"/>
                                </a:lnTo>
                                <a:lnTo>
                                  <a:pt x="552290" y="418435"/>
                                </a:lnTo>
                                <a:lnTo>
                                  <a:pt x="552347" y="448557"/>
                                </a:lnTo>
                                <a:lnTo>
                                  <a:pt x="552404" y="388863"/>
                                </a:lnTo>
                                <a:lnTo>
                                  <a:pt x="552460" y="461184"/>
                                </a:lnTo>
                                <a:lnTo>
                                  <a:pt x="552521" y="415839"/>
                                </a:lnTo>
                                <a:lnTo>
                                  <a:pt x="552578" y="447707"/>
                                </a:lnTo>
                                <a:lnTo>
                                  <a:pt x="552635" y="438526"/>
                                </a:lnTo>
                                <a:lnTo>
                                  <a:pt x="552691" y="424174"/>
                                </a:lnTo>
                                <a:lnTo>
                                  <a:pt x="552748" y="406083"/>
                                </a:lnTo>
                                <a:lnTo>
                                  <a:pt x="552805" y="406379"/>
                                </a:lnTo>
                                <a:lnTo>
                                  <a:pt x="552861" y="437651"/>
                                </a:lnTo>
                                <a:lnTo>
                                  <a:pt x="552922" y="399494"/>
                                </a:lnTo>
                                <a:lnTo>
                                  <a:pt x="552979" y="408955"/>
                                </a:lnTo>
                                <a:lnTo>
                                  <a:pt x="553035" y="441968"/>
                                </a:lnTo>
                                <a:lnTo>
                                  <a:pt x="553092" y="443114"/>
                                </a:lnTo>
                                <a:lnTo>
                                  <a:pt x="553149" y="413543"/>
                                </a:lnTo>
                                <a:lnTo>
                                  <a:pt x="553205" y="423303"/>
                                </a:lnTo>
                                <a:lnTo>
                                  <a:pt x="553266" y="410400"/>
                                </a:lnTo>
                                <a:lnTo>
                                  <a:pt x="553323" y="430762"/>
                                </a:lnTo>
                                <a:lnTo>
                                  <a:pt x="553380" y="438526"/>
                                </a:lnTo>
                                <a:lnTo>
                                  <a:pt x="553436" y="440247"/>
                                </a:lnTo>
                                <a:lnTo>
                                  <a:pt x="553493" y="441094"/>
                                </a:lnTo>
                                <a:lnTo>
                                  <a:pt x="553554" y="422728"/>
                                </a:lnTo>
                                <a:lnTo>
                                  <a:pt x="553610" y="437076"/>
                                </a:lnTo>
                                <a:lnTo>
                                  <a:pt x="553667" y="418435"/>
                                </a:lnTo>
                                <a:lnTo>
                                  <a:pt x="553724" y="427895"/>
                                </a:lnTo>
                                <a:lnTo>
                                  <a:pt x="553781" y="427620"/>
                                </a:lnTo>
                                <a:lnTo>
                                  <a:pt x="553837" y="426745"/>
                                </a:lnTo>
                                <a:lnTo>
                                  <a:pt x="553894" y="415839"/>
                                </a:lnTo>
                                <a:lnTo>
                                  <a:pt x="553955" y="434780"/>
                                </a:lnTo>
                                <a:lnTo>
                                  <a:pt x="554011" y="426470"/>
                                </a:lnTo>
                                <a:lnTo>
                                  <a:pt x="554068" y="420432"/>
                                </a:lnTo>
                                <a:lnTo>
                                  <a:pt x="554125" y="421877"/>
                                </a:lnTo>
                                <a:lnTo>
                                  <a:pt x="554182" y="463780"/>
                                </a:lnTo>
                                <a:lnTo>
                                  <a:pt x="554242" y="423598"/>
                                </a:lnTo>
                                <a:lnTo>
                                  <a:pt x="554299" y="445410"/>
                                </a:lnTo>
                                <a:lnTo>
                                  <a:pt x="554356" y="435355"/>
                                </a:lnTo>
                                <a:lnTo>
                                  <a:pt x="554412" y="423027"/>
                                </a:lnTo>
                                <a:lnTo>
                                  <a:pt x="554469" y="447407"/>
                                </a:lnTo>
                                <a:lnTo>
                                  <a:pt x="554530" y="458313"/>
                                </a:lnTo>
                                <a:lnTo>
                                  <a:pt x="554586" y="443965"/>
                                </a:lnTo>
                                <a:lnTo>
                                  <a:pt x="554643" y="434780"/>
                                </a:lnTo>
                                <a:lnTo>
                                  <a:pt x="554700" y="410676"/>
                                </a:lnTo>
                                <a:lnTo>
                                  <a:pt x="554756" y="438226"/>
                                </a:lnTo>
                                <a:lnTo>
                                  <a:pt x="554813" y="436226"/>
                                </a:lnTo>
                                <a:lnTo>
                                  <a:pt x="554870" y="429912"/>
                                </a:lnTo>
                                <a:lnTo>
                                  <a:pt x="554927" y="445686"/>
                                </a:lnTo>
                                <a:lnTo>
                                  <a:pt x="554987" y="435655"/>
                                </a:lnTo>
                                <a:lnTo>
                                  <a:pt x="555044" y="450278"/>
                                </a:lnTo>
                                <a:lnTo>
                                  <a:pt x="555101" y="412968"/>
                                </a:lnTo>
                                <a:lnTo>
                                  <a:pt x="555161" y="463205"/>
                                </a:lnTo>
                                <a:lnTo>
                                  <a:pt x="555218" y="420432"/>
                                </a:lnTo>
                                <a:lnTo>
                                  <a:pt x="555275" y="396323"/>
                                </a:lnTo>
                                <a:lnTo>
                                  <a:pt x="555332" y="456592"/>
                                </a:lnTo>
                                <a:lnTo>
                                  <a:pt x="555388" y="473237"/>
                                </a:lnTo>
                                <a:lnTo>
                                  <a:pt x="555445" y="433634"/>
                                </a:lnTo>
                                <a:lnTo>
                                  <a:pt x="555502" y="464056"/>
                                </a:lnTo>
                                <a:lnTo>
                                  <a:pt x="555563" y="422728"/>
                                </a:lnTo>
                                <a:lnTo>
                                  <a:pt x="555619" y="427895"/>
                                </a:lnTo>
                                <a:lnTo>
                                  <a:pt x="555676" y="429912"/>
                                </a:lnTo>
                                <a:lnTo>
                                  <a:pt x="555733" y="447982"/>
                                </a:lnTo>
                                <a:lnTo>
                                  <a:pt x="555789" y="436801"/>
                                </a:lnTo>
                                <a:lnTo>
                                  <a:pt x="555846" y="439097"/>
                                </a:lnTo>
                                <a:lnTo>
                                  <a:pt x="555903" y="435655"/>
                                </a:lnTo>
                                <a:lnTo>
                                  <a:pt x="555963" y="439672"/>
                                </a:lnTo>
                                <a:lnTo>
                                  <a:pt x="556020" y="471515"/>
                                </a:lnTo>
                                <a:lnTo>
                                  <a:pt x="556077" y="460613"/>
                                </a:lnTo>
                                <a:lnTo>
                                  <a:pt x="556134" y="438526"/>
                                </a:lnTo>
                                <a:lnTo>
                                  <a:pt x="556194" y="427045"/>
                                </a:lnTo>
                                <a:lnTo>
                                  <a:pt x="556251" y="464631"/>
                                </a:lnTo>
                                <a:lnTo>
                                  <a:pt x="556308" y="434780"/>
                                </a:lnTo>
                                <a:lnTo>
                                  <a:pt x="556364" y="450003"/>
                                </a:lnTo>
                                <a:lnTo>
                                  <a:pt x="556421" y="468944"/>
                                </a:lnTo>
                                <a:lnTo>
                                  <a:pt x="556478" y="458313"/>
                                </a:lnTo>
                                <a:lnTo>
                                  <a:pt x="556534" y="454020"/>
                                </a:lnTo>
                                <a:lnTo>
                                  <a:pt x="556595" y="423027"/>
                                </a:lnTo>
                                <a:lnTo>
                                  <a:pt x="556652" y="447707"/>
                                </a:lnTo>
                                <a:lnTo>
                                  <a:pt x="556708" y="454596"/>
                                </a:lnTo>
                                <a:lnTo>
                                  <a:pt x="556765" y="449152"/>
                                </a:lnTo>
                                <a:lnTo>
                                  <a:pt x="556822" y="458338"/>
                                </a:lnTo>
                                <a:lnTo>
                                  <a:pt x="556883" y="453745"/>
                                </a:lnTo>
                                <a:lnTo>
                                  <a:pt x="556939" y="433658"/>
                                </a:lnTo>
                                <a:lnTo>
                                  <a:pt x="556996" y="439397"/>
                                </a:lnTo>
                                <a:lnTo>
                                  <a:pt x="557053" y="490181"/>
                                </a:lnTo>
                                <a:lnTo>
                                  <a:pt x="557109" y="484742"/>
                                </a:lnTo>
                                <a:lnTo>
                                  <a:pt x="557170" y="468097"/>
                                </a:lnTo>
                                <a:lnTo>
                                  <a:pt x="557227" y="450303"/>
                                </a:lnTo>
                                <a:lnTo>
                                  <a:pt x="557284" y="453745"/>
                                </a:lnTo>
                                <a:lnTo>
                                  <a:pt x="557340" y="452024"/>
                                </a:lnTo>
                                <a:lnTo>
                                  <a:pt x="557397" y="492477"/>
                                </a:lnTo>
                                <a:lnTo>
                                  <a:pt x="557454" y="445135"/>
                                </a:lnTo>
                                <a:lnTo>
                                  <a:pt x="557510" y="453745"/>
                                </a:lnTo>
                                <a:lnTo>
                                  <a:pt x="557571" y="489905"/>
                                </a:lnTo>
                                <a:lnTo>
                                  <a:pt x="557628" y="450003"/>
                                </a:lnTo>
                                <a:lnTo>
                                  <a:pt x="557685" y="456317"/>
                                </a:lnTo>
                                <a:lnTo>
                                  <a:pt x="557741" y="445410"/>
                                </a:lnTo>
                                <a:lnTo>
                                  <a:pt x="557798" y="450878"/>
                                </a:lnTo>
                                <a:lnTo>
                                  <a:pt x="557859" y="454895"/>
                                </a:lnTo>
                                <a:lnTo>
                                  <a:pt x="557915" y="457762"/>
                                </a:lnTo>
                                <a:lnTo>
                                  <a:pt x="557972" y="477278"/>
                                </a:lnTo>
                                <a:lnTo>
                                  <a:pt x="558029" y="456892"/>
                                </a:lnTo>
                                <a:lnTo>
                                  <a:pt x="558086" y="439397"/>
                                </a:lnTo>
                                <a:lnTo>
                                  <a:pt x="558142" y="456892"/>
                                </a:lnTo>
                                <a:lnTo>
                                  <a:pt x="558203" y="452874"/>
                                </a:lnTo>
                                <a:lnTo>
                                  <a:pt x="558260" y="468944"/>
                                </a:lnTo>
                                <a:lnTo>
                                  <a:pt x="558316" y="456616"/>
                                </a:lnTo>
                                <a:lnTo>
                                  <a:pt x="558373" y="470669"/>
                                </a:lnTo>
                                <a:lnTo>
                                  <a:pt x="558430" y="445986"/>
                                </a:lnTo>
                                <a:lnTo>
                                  <a:pt x="558486" y="471240"/>
                                </a:lnTo>
                                <a:lnTo>
                                  <a:pt x="558543" y="484167"/>
                                </a:lnTo>
                                <a:lnTo>
                                  <a:pt x="558604" y="462930"/>
                                </a:lnTo>
                                <a:lnTo>
                                  <a:pt x="558661" y="470390"/>
                                </a:lnTo>
                                <a:lnTo>
                                  <a:pt x="558717" y="435080"/>
                                </a:lnTo>
                                <a:lnTo>
                                  <a:pt x="558774" y="442264"/>
                                </a:lnTo>
                                <a:lnTo>
                                  <a:pt x="558835" y="464926"/>
                                </a:lnTo>
                                <a:lnTo>
                                  <a:pt x="558891" y="462059"/>
                                </a:lnTo>
                                <a:lnTo>
                                  <a:pt x="558948" y="489334"/>
                                </a:lnTo>
                                <a:lnTo>
                                  <a:pt x="559005" y="476408"/>
                                </a:lnTo>
                                <a:lnTo>
                                  <a:pt x="559061" y="445986"/>
                                </a:lnTo>
                                <a:lnTo>
                                  <a:pt x="559118" y="463205"/>
                                </a:lnTo>
                                <a:lnTo>
                                  <a:pt x="559175" y="454596"/>
                                </a:lnTo>
                                <a:lnTo>
                                  <a:pt x="559236" y="470669"/>
                                </a:lnTo>
                                <a:lnTo>
                                  <a:pt x="559292" y="472690"/>
                                </a:lnTo>
                                <a:lnTo>
                                  <a:pt x="559349" y="468097"/>
                                </a:lnTo>
                                <a:lnTo>
                                  <a:pt x="559406" y="450878"/>
                                </a:lnTo>
                                <a:lnTo>
                                  <a:pt x="559462" y="437100"/>
                                </a:lnTo>
                                <a:lnTo>
                                  <a:pt x="559519" y="468944"/>
                                </a:lnTo>
                                <a:lnTo>
                                  <a:pt x="559580" y="483021"/>
                                </a:lnTo>
                                <a:lnTo>
                                  <a:pt x="559636" y="494498"/>
                                </a:lnTo>
                                <a:lnTo>
                                  <a:pt x="559693" y="464651"/>
                                </a:lnTo>
                                <a:lnTo>
                                  <a:pt x="559750" y="476983"/>
                                </a:lnTo>
                                <a:lnTo>
                                  <a:pt x="559811" y="435655"/>
                                </a:lnTo>
                                <a:lnTo>
                                  <a:pt x="559867" y="467223"/>
                                </a:lnTo>
                                <a:lnTo>
                                  <a:pt x="559924" y="488759"/>
                                </a:lnTo>
                                <a:lnTo>
                                  <a:pt x="559981" y="469519"/>
                                </a:lnTo>
                                <a:lnTo>
                                  <a:pt x="560038" y="466947"/>
                                </a:lnTo>
                                <a:lnTo>
                                  <a:pt x="560094" y="447431"/>
                                </a:lnTo>
                                <a:lnTo>
                                  <a:pt x="560151" y="462630"/>
                                </a:lnTo>
                                <a:lnTo>
                                  <a:pt x="560212" y="463780"/>
                                </a:lnTo>
                                <a:lnTo>
                                  <a:pt x="560268" y="490181"/>
                                </a:lnTo>
                                <a:lnTo>
                                  <a:pt x="560325" y="492477"/>
                                </a:lnTo>
                                <a:lnTo>
                                  <a:pt x="560382" y="461784"/>
                                </a:lnTo>
                                <a:lnTo>
                                  <a:pt x="560438" y="456317"/>
                                </a:lnTo>
                                <a:lnTo>
                                  <a:pt x="560495" y="480425"/>
                                </a:lnTo>
                                <a:lnTo>
                                  <a:pt x="560556" y="417009"/>
                                </a:lnTo>
                                <a:lnTo>
                                  <a:pt x="560613" y="462630"/>
                                </a:lnTo>
                                <a:lnTo>
                                  <a:pt x="560669" y="439972"/>
                                </a:lnTo>
                                <a:lnTo>
                                  <a:pt x="560726" y="445410"/>
                                </a:lnTo>
                                <a:lnTo>
                                  <a:pt x="560783" y="452024"/>
                                </a:lnTo>
                                <a:lnTo>
                                  <a:pt x="560843" y="456892"/>
                                </a:lnTo>
                                <a:lnTo>
                                  <a:pt x="560900" y="489035"/>
                                </a:lnTo>
                                <a:lnTo>
                                  <a:pt x="560957" y="456041"/>
                                </a:lnTo>
                                <a:lnTo>
                                  <a:pt x="561013" y="452299"/>
                                </a:lnTo>
                                <a:lnTo>
                                  <a:pt x="561070" y="466652"/>
                                </a:lnTo>
                                <a:lnTo>
                                  <a:pt x="561127" y="450578"/>
                                </a:lnTo>
                                <a:lnTo>
                                  <a:pt x="561184" y="495648"/>
                                </a:lnTo>
                                <a:lnTo>
                                  <a:pt x="561244" y="459763"/>
                                </a:lnTo>
                                <a:lnTo>
                                  <a:pt x="561301" y="456892"/>
                                </a:lnTo>
                                <a:lnTo>
                                  <a:pt x="561358" y="456041"/>
                                </a:lnTo>
                                <a:lnTo>
                                  <a:pt x="561414" y="450878"/>
                                </a:lnTo>
                                <a:lnTo>
                                  <a:pt x="561471" y="441118"/>
                                </a:lnTo>
                                <a:lnTo>
                                  <a:pt x="561532" y="448857"/>
                                </a:lnTo>
                                <a:lnTo>
                                  <a:pt x="561589" y="442543"/>
                                </a:lnTo>
                                <a:lnTo>
                                  <a:pt x="561645" y="474982"/>
                                </a:lnTo>
                                <a:lnTo>
                                  <a:pt x="561702" y="473536"/>
                                </a:lnTo>
                                <a:lnTo>
                                  <a:pt x="561759" y="440247"/>
                                </a:lnTo>
                                <a:lnTo>
                                  <a:pt x="561819" y="450303"/>
                                </a:lnTo>
                                <a:lnTo>
                                  <a:pt x="561876" y="452024"/>
                                </a:lnTo>
                                <a:lnTo>
                                  <a:pt x="561933" y="452874"/>
                                </a:lnTo>
                                <a:lnTo>
                                  <a:pt x="561989" y="426194"/>
                                </a:lnTo>
                                <a:lnTo>
                                  <a:pt x="562046" y="439972"/>
                                </a:lnTo>
                                <a:lnTo>
                                  <a:pt x="562103" y="479003"/>
                                </a:lnTo>
                                <a:lnTo>
                                  <a:pt x="562160" y="433083"/>
                                </a:lnTo>
                                <a:lnTo>
                                  <a:pt x="562216" y="411846"/>
                                </a:lnTo>
                                <a:lnTo>
                                  <a:pt x="562277" y="479275"/>
                                </a:lnTo>
                                <a:lnTo>
                                  <a:pt x="562334" y="421602"/>
                                </a:lnTo>
                                <a:lnTo>
                                  <a:pt x="562391" y="427045"/>
                                </a:lnTo>
                                <a:lnTo>
                                  <a:pt x="562451" y="429637"/>
                                </a:lnTo>
                                <a:lnTo>
                                  <a:pt x="562508" y="422453"/>
                                </a:lnTo>
                                <a:lnTo>
                                  <a:pt x="562565" y="450003"/>
                                </a:lnTo>
                                <a:lnTo>
                                  <a:pt x="562621" y="454020"/>
                                </a:lnTo>
                                <a:lnTo>
                                  <a:pt x="562678" y="456616"/>
                                </a:lnTo>
                                <a:lnTo>
                                  <a:pt x="562735" y="445410"/>
                                </a:lnTo>
                                <a:lnTo>
                                  <a:pt x="562791" y="439972"/>
                                </a:lnTo>
                                <a:lnTo>
                                  <a:pt x="562852" y="434229"/>
                                </a:lnTo>
                                <a:lnTo>
                                  <a:pt x="562909" y="448282"/>
                                </a:lnTo>
                                <a:lnTo>
                                  <a:pt x="562965" y="396623"/>
                                </a:lnTo>
                                <a:lnTo>
                                  <a:pt x="563022" y="414418"/>
                                </a:lnTo>
                                <a:lnTo>
                                  <a:pt x="563079" y="476707"/>
                                </a:lnTo>
                                <a:lnTo>
                                  <a:pt x="563135" y="423598"/>
                                </a:lnTo>
                                <a:lnTo>
                                  <a:pt x="563192" y="437675"/>
                                </a:lnTo>
                                <a:lnTo>
                                  <a:pt x="563253" y="449432"/>
                                </a:lnTo>
                                <a:lnTo>
                                  <a:pt x="563310" y="423323"/>
                                </a:lnTo>
                                <a:lnTo>
                                  <a:pt x="563366" y="396923"/>
                                </a:lnTo>
                                <a:lnTo>
                                  <a:pt x="563423" y="403236"/>
                                </a:lnTo>
                                <a:lnTo>
                                  <a:pt x="563484" y="430787"/>
                                </a:lnTo>
                                <a:lnTo>
                                  <a:pt x="563540" y="422177"/>
                                </a:lnTo>
                                <a:lnTo>
                                  <a:pt x="563597" y="425619"/>
                                </a:lnTo>
                                <a:lnTo>
                                  <a:pt x="563654" y="460059"/>
                                </a:lnTo>
                                <a:lnTo>
                                  <a:pt x="563711" y="431062"/>
                                </a:lnTo>
                                <a:lnTo>
                                  <a:pt x="563767" y="431637"/>
                                </a:lnTo>
                                <a:lnTo>
                                  <a:pt x="563824" y="411271"/>
                                </a:lnTo>
                                <a:lnTo>
                                  <a:pt x="563885" y="443414"/>
                                </a:lnTo>
                                <a:lnTo>
                                  <a:pt x="563942" y="447431"/>
                                </a:lnTo>
                                <a:lnTo>
                                  <a:pt x="563998" y="403512"/>
                                </a:lnTo>
                                <a:lnTo>
                                  <a:pt x="564055" y="406379"/>
                                </a:lnTo>
                                <a:lnTo>
                                  <a:pt x="564112" y="435379"/>
                                </a:lnTo>
                                <a:lnTo>
                                  <a:pt x="564172" y="415863"/>
                                </a:lnTo>
                                <a:lnTo>
                                  <a:pt x="564229" y="429066"/>
                                </a:lnTo>
                                <a:lnTo>
                                  <a:pt x="564286" y="422752"/>
                                </a:lnTo>
                                <a:lnTo>
                                  <a:pt x="564342" y="427344"/>
                                </a:lnTo>
                                <a:lnTo>
                                  <a:pt x="564399" y="421877"/>
                                </a:lnTo>
                                <a:lnTo>
                                  <a:pt x="564460" y="406954"/>
                                </a:lnTo>
                                <a:lnTo>
                                  <a:pt x="564517" y="413267"/>
                                </a:lnTo>
                                <a:lnTo>
                                  <a:pt x="564573" y="420156"/>
                                </a:lnTo>
                                <a:lnTo>
                                  <a:pt x="564630" y="405233"/>
                                </a:lnTo>
                                <a:lnTo>
                                  <a:pt x="564686" y="415564"/>
                                </a:lnTo>
                                <a:lnTo>
                                  <a:pt x="564743" y="421602"/>
                                </a:lnTo>
                                <a:lnTo>
                                  <a:pt x="564800" y="414142"/>
                                </a:lnTo>
                                <a:lnTo>
                                  <a:pt x="564861" y="427344"/>
                                </a:lnTo>
                                <a:lnTo>
                                  <a:pt x="564917" y="424749"/>
                                </a:lnTo>
                                <a:lnTo>
                                  <a:pt x="564974" y="442839"/>
                                </a:lnTo>
                                <a:lnTo>
                                  <a:pt x="565031" y="416139"/>
                                </a:lnTo>
                                <a:lnTo>
                                  <a:pt x="565087" y="406379"/>
                                </a:lnTo>
                                <a:lnTo>
                                  <a:pt x="565148" y="396923"/>
                                </a:lnTo>
                                <a:lnTo>
                                  <a:pt x="565205" y="431933"/>
                                </a:lnTo>
                                <a:lnTo>
                                  <a:pt x="565262" y="434229"/>
                                </a:lnTo>
                                <a:lnTo>
                                  <a:pt x="565318" y="426769"/>
                                </a:lnTo>
                                <a:lnTo>
                                  <a:pt x="565375" y="455745"/>
                                </a:lnTo>
                                <a:lnTo>
                                  <a:pt x="565432" y="412992"/>
                                </a:lnTo>
                                <a:lnTo>
                                  <a:pt x="565492" y="405233"/>
                                </a:lnTo>
                                <a:lnTo>
                                  <a:pt x="565549" y="421877"/>
                                </a:lnTo>
                                <a:lnTo>
                                  <a:pt x="565606" y="439397"/>
                                </a:lnTo>
                                <a:lnTo>
                                  <a:pt x="565663" y="415288"/>
                                </a:lnTo>
                                <a:lnTo>
                                  <a:pt x="565719" y="431637"/>
                                </a:lnTo>
                                <a:lnTo>
                                  <a:pt x="565776" y="423898"/>
                                </a:lnTo>
                                <a:lnTo>
                                  <a:pt x="565833" y="430787"/>
                                </a:lnTo>
                                <a:lnTo>
                                  <a:pt x="565893" y="396923"/>
                                </a:lnTo>
                                <a:lnTo>
                                  <a:pt x="565950" y="420731"/>
                                </a:lnTo>
                                <a:lnTo>
                                  <a:pt x="566007" y="428191"/>
                                </a:lnTo>
                                <a:lnTo>
                                  <a:pt x="566064" y="431362"/>
                                </a:lnTo>
                                <a:lnTo>
                                  <a:pt x="566124" y="419881"/>
                                </a:lnTo>
                                <a:lnTo>
                                  <a:pt x="566181" y="389163"/>
                                </a:lnTo>
                                <a:lnTo>
                                  <a:pt x="566238" y="415863"/>
                                </a:lnTo>
                                <a:lnTo>
                                  <a:pt x="566295" y="453170"/>
                                </a:lnTo>
                                <a:lnTo>
                                  <a:pt x="566351" y="448582"/>
                                </a:lnTo>
                                <a:lnTo>
                                  <a:pt x="566408" y="438251"/>
                                </a:lnTo>
                                <a:lnTo>
                                  <a:pt x="566464" y="422453"/>
                                </a:lnTo>
                                <a:lnTo>
                                  <a:pt x="566525" y="405532"/>
                                </a:lnTo>
                                <a:lnTo>
                                  <a:pt x="566582" y="415863"/>
                                </a:lnTo>
                                <a:lnTo>
                                  <a:pt x="566639" y="422453"/>
                                </a:lnTo>
                                <a:lnTo>
                                  <a:pt x="566695" y="411546"/>
                                </a:lnTo>
                                <a:lnTo>
                                  <a:pt x="566752" y="434229"/>
                                </a:lnTo>
                                <a:lnTo>
                                  <a:pt x="566809" y="454895"/>
                                </a:lnTo>
                                <a:lnTo>
                                  <a:pt x="566869" y="415288"/>
                                </a:lnTo>
                                <a:lnTo>
                                  <a:pt x="566926" y="387163"/>
                                </a:lnTo>
                                <a:lnTo>
                                  <a:pt x="566983" y="422453"/>
                                </a:lnTo>
                                <a:lnTo>
                                  <a:pt x="567039" y="417009"/>
                                </a:lnTo>
                                <a:lnTo>
                                  <a:pt x="567100" y="423027"/>
                                </a:lnTo>
                                <a:lnTo>
                                  <a:pt x="567157" y="418160"/>
                                </a:lnTo>
                                <a:lnTo>
                                  <a:pt x="567214" y="433658"/>
                                </a:lnTo>
                                <a:lnTo>
                                  <a:pt x="567270" y="440543"/>
                                </a:lnTo>
                                <a:lnTo>
                                  <a:pt x="567327" y="421877"/>
                                </a:lnTo>
                                <a:lnTo>
                                  <a:pt x="567384" y="443689"/>
                                </a:lnTo>
                                <a:lnTo>
                                  <a:pt x="567440" y="417860"/>
                                </a:lnTo>
                                <a:lnTo>
                                  <a:pt x="567501" y="426194"/>
                                </a:lnTo>
                                <a:lnTo>
                                  <a:pt x="567558" y="433083"/>
                                </a:lnTo>
                                <a:lnTo>
                                  <a:pt x="567615" y="432508"/>
                                </a:lnTo>
                                <a:lnTo>
                                  <a:pt x="567671" y="412421"/>
                                </a:lnTo>
                                <a:lnTo>
                                  <a:pt x="567728" y="429066"/>
                                </a:lnTo>
                                <a:lnTo>
                                  <a:pt x="567785" y="426194"/>
                                </a:lnTo>
                                <a:lnTo>
                                  <a:pt x="567845" y="386017"/>
                                </a:lnTo>
                                <a:lnTo>
                                  <a:pt x="567902" y="431637"/>
                                </a:lnTo>
                                <a:lnTo>
                                  <a:pt x="567959" y="447132"/>
                                </a:lnTo>
                                <a:lnTo>
                                  <a:pt x="568016" y="412121"/>
                                </a:lnTo>
                                <a:lnTo>
                                  <a:pt x="568072" y="441693"/>
                                </a:lnTo>
                                <a:lnTo>
                                  <a:pt x="568133" y="445135"/>
                                </a:lnTo>
                                <a:lnTo>
                                  <a:pt x="568190" y="391755"/>
                                </a:lnTo>
                                <a:lnTo>
                                  <a:pt x="568246" y="440818"/>
                                </a:lnTo>
                                <a:lnTo>
                                  <a:pt x="568303" y="399770"/>
                                </a:lnTo>
                                <a:lnTo>
                                  <a:pt x="568360" y="415564"/>
                                </a:lnTo>
                                <a:lnTo>
                                  <a:pt x="568416" y="433933"/>
                                </a:lnTo>
                                <a:lnTo>
                                  <a:pt x="568473" y="425024"/>
                                </a:lnTo>
                                <a:lnTo>
                                  <a:pt x="568534" y="435355"/>
                                </a:lnTo>
                                <a:lnTo>
                                  <a:pt x="568591" y="423027"/>
                                </a:lnTo>
                                <a:lnTo>
                                  <a:pt x="568647" y="412692"/>
                                </a:lnTo>
                                <a:lnTo>
                                  <a:pt x="568704" y="391455"/>
                                </a:lnTo>
                                <a:lnTo>
                                  <a:pt x="568761" y="384271"/>
                                </a:lnTo>
                                <a:lnTo>
                                  <a:pt x="568822" y="409525"/>
                                </a:lnTo>
                                <a:lnTo>
                                  <a:pt x="568878" y="414418"/>
                                </a:lnTo>
                                <a:lnTo>
                                  <a:pt x="568935" y="420156"/>
                                </a:lnTo>
                                <a:lnTo>
                                  <a:pt x="568992" y="402637"/>
                                </a:lnTo>
                                <a:lnTo>
                                  <a:pt x="569048" y="373365"/>
                                </a:lnTo>
                                <a:lnTo>
                                  <a:pt x="569109" y="406954"/>
                                </a:lnTo>
                                <a:lnTo>
                                  <a:pt x="569166" y="415564"/>
                                </a:lnTo>
                                <a:lnTo>
                                  <a:pt x="569222" y="412397"/>
                                </a:lnTo>
                                <a:lnTo>
                                  <a:pt x="569279" y="394027"/>
                                </a:lnTo>
                                <a:lnTo>
                                  <a:pt x="569336" y="420156"/>
                                </a:lnTo>
                                <a:lnTo>
                                  <a:pt x="569392" y="407229"/>
                                </a:lnTo>
                                <a:lnTo>
                                  <a:pt x="569449" y="395177"/>
                                </a:lnTo>
                                <a:lnTo>
                                  <a:pt x="569510" y="429616"/>
                                </a:lnTo>
                                <a:lnTo>
                                  <a:pt x="569566" y="417860"/>
                                </a:lnTo>
                                <a:lnTo>
                                  <a:pt x="569623" y="373940"/>
                                </a:lnTo>
                                <a:lnTo>
                                  <a:pt x="569680" y="413543"/>
                                </a:lnTo>
                                <a:lnTo>
                                  <a:pt x="569741" y="400341"/>
                                </a:lnTo>
                                <a:lnTo>
                                  <a:pt x="569797" y="419285"/>
                                </a:lnTo>
                                <a:lnTo>
                                  <a:pt x="569854" y="422453"/>
                                </a:lnTo>
                                <a:lnTo>
                                  <a:pt x="569911" y="390309"/>
                                </a:lnTo>
                                <a:lnTo>
                                  <a:pt x="569968" y="408379"/>
                                </a:lnTo>
                                <a:lnTo>
                                  <a:pt x="570024" y="382550"/>
                                </a:lnTo>
                                <a:lnTo>
                                  <a:pt x="570081" y="372790"/>
                                </a:lnTo>
                                <a:lnTo>
                                  <a:pt x="570142" y="402362"/>
                                </a:lnTo>
                                <a:lnTo>
                                  <a:pt x="570198" y="417860"/>
                                </a:lnTo>
                                <a:lnTo>
                                  <a:pt x="570255" y="421306"/>
                                </a:lnTo>
                                <a:lnTo>
                                  <a:pt x="570312" y="436505"/>
                                </a:lnTo>
                                <a:lnTo>
                                  <a:pt x="570368" y="389163"/>
                                </a:lnTo>
                                <a:lnTo>
                                  <a:pt x="570425" y="421582"/>
                                </a:lnTo>
                                <a:lnTo>
                                  <a:pt x="570482" y="374511"/>
                                </a:lnTo>
                                <a:lnTo>
                                  <a:pt x="570543" y="386567"/>
                                </a:lnTo>
                                <a:lnTo>
                                  <a:pt x="570599" y="426745"/>
                                </a:lnTo>
                                <a:lnTo>
                                  <a:pt x="570656" y="399770"/>
                                </a:lnTo>
                                <a:lnTo>
                                  <a:pt x="570713" y="407529"/>
                                </a:lnTo>
                                <a:lnTo>
                                  <a:pt x="570773" y="404087"/>
                                </a:lnTo>
                                <a:lnTo>
                                  <a:pt x="570830" y="395177"/>
                                </a:lnTo>
                                <a:lnTo>
                                  <a:pt x="570887" y="372790"/>
                                </a:lnTo>
                                <a:lnTo>
                                  <a:pt x="570943" y="410676"/>
                                </a:lnTo>
                                <a:lnTo>
                                  <a:pt x="571000" y="439947"/>
                                </a:lnTo>
                                <a:lnTo>
                                  <a:pt x="571057" y="427320"/>
                                </a:lnTo>
                                <a:lnTo>
                                  <a:pt x="571114" y="391455"/>
                                </a:lnTo>
                                <a:lnTo>
                                  <a:pt x="571174" y="389439"/>
                                </a:lnTo>
                                <a:lnTo>
                                  <a:pt x="571231" y="389163"/>
                                </a:lnTo>
                                <a:lnTo>
                                  <a:pt x="571288" y="417560"/>
                                </a:lnTo>
                                <a:lnTo>
                                  <a:pt x="571344" y="423027"/>
                                </a:lnTo>
                                <a:lnTo>
                                  <a:pt x="571401" y="419006"/>
                                </a:lnTo>
                                <a:lnTo>
                                  <a:pt x="571462" y="356445"/>
                                </a:lnTo>
                                <a:lnTo>
                                  <a:pt x="571519" y="382275"/>
                                </a:lnTo>
                                <a:lnTo>
                                  <a:pt x="571575" y="411546"/>
                                </a:lnTo>
                                <a:lnTo>
                                  <a:pt x="571632" y="391455"/>
                                </a:lnTo>
                                <a:lnTo>
                                  <a:pt x="571689" y="380549"/>
                                </a:lnTo>
                                <a:lnTo>
                                  <a:pt x="571749" y="414993"/>
                                </a:lnTo>
                                <a:lnTo>
                                  <a:pt x="571806" y="373940"/>
                                </a:lnTo>
                                <a:lnTo>
                                  <a:pt x="571863" y="414418"/>
                                </a:lnTo>
                                <a:lnTo>
                                  <a:pt x="571919" y="432212"/>
                                </a:lnTo>
                                <a:lnTo>
                                  <a:pt x="571976" y="402362"/>
                                </a:lnTo>
                                <a:lnTo>
                                  <a:pt x="572033" y="396048"/>
                                </a:lnTo>
                                <a:lnTo>
                                  <a:pt x="572090" y="387717"/>
                                </a:lnTo>
                                <a:lnTo>
                                  <a:pt x="572150" y="377682"/>
                                </a:lnTo>
                                <a:lnTo>
                                  <a:pt x="572207" y="390010"/>
                                </a:lnTo>
                                <a:lnTo>
                                  <a:pt x="572264" y="372219"/>
                                </a:lnTo>
                                <a:lnTo>
                                  <a:pt x="572321" y="392306"/>
                                </a:lnTo>
                                <a:lnTo>
                                  <a:pt x="572377" y="422153"/>
                                </a:lnTo>
                                <a:lnTo>
                                  <a:pt x="572438" y="395748"/>
                                </a:lnTo>
                                <a:lnTo>
                                  <a:pt x="572495" y="419285"/>
                                </a:lnTo>
                                <a:lnTo>
                                  <a:pt x="572551" y="392030"/>
                                </a:lnTo>
                                <a:lnTo>
                                  <a:pt x="572608" y="384271"/>
                                </a:lnTo>
                                <a:lnTo>
                                  <a:pt x="572665" y="401790"/>
                                </a:lnTo>
                                <a:lnTo>
                                  <a:pt x="572721" y="391160"/>
                                </a:lnTo>
                                <a:lnTo>
                                  <a:pt x="572782" y="417560"/>
                                </a:lnTo>
                                <a:lnTo>
                                  <a:pt x="572839" y="409825"/>
                                </a:lnTo>
                                <a:lnTo>
                                  <a:pt x="572895" y="381975"/>
                                </a:lnTo>
                                <a:lnTo>
                                  <a:pt x="572952" y="403212"/>
                                </a:lnTo>
                                <a:lnTo>
                                  <a:pt x="573009" y="385142"/>
                                </a:lnTo>
                                <a:lnTo>
                                  <a:pt x="573066" y="405808"/>
                                </a:lnTo>
                                <a:lnTo>
                                  <a:pt x="573122" y="402937"/>
                                </a:lnTo>
                                <a:lnTo>
                                  <a:pt x="573183" y="406954"/>
                                </a:lnTo>
                                <a:lnTo>
                                  <a:pt x="573240" y="382275"/>
                                </a:lnTo>
                                <a:lnTo>
                                  <a:pt x="573296" y="391455"/>
                                </a:lnTo>
                                <a:lnTo>
                                  <a:pt x="573353" y="397773"/>
                                </a:lnTo>
                                <a:lnTo>
                                  <a:pt x="573414" y="405508"/>
                                </a:lnTo>
                                <a:lnTo>
                                  <a:pt x="573471" y="419581"/>
                                </a:lnTo>
                                <a:lnTo>
                                  <a:pt x="573527" y="367922"/>
                                </a:lnTo>
                                <a:lnTo>
                                  <a:pt x="573584" y="380254"/>
                                </a:lnTo>
                                <a:lnTo>
                                  <a:pt x="573641" y="407229"/>
                                </a:lnTo>
                                <a:lnTo>
                                  <a:pt x="573697" y="394027"/>
                                </a:lnTo>
                                <a:lnTo>
                                  <a:pt x="573754" y="401215"/>
                                </a:lnTo>
                                <a:lnTo>
                                  <a:pt x="573815" y="399494"/>
                                </a:lnTo>
                                <a:lnTo>
                                  <a:pt x="573872" y="363905"/>
                                </a:lnTo>
                                <a:lnTo>
                                  <a:pt x="573928" y="409250"/>
                                </a:lnTo>
                                <a:lnTo>
                                  <a:pt x="573985" y="390309"/>
                                </a:lnTo>
                                <a:lnTo>
                                  <a:pt x="574042" y="368772"/>
                                </a:lnTo>
                                <a:lnTo>
                                  <a:pt x="574098" y="403212"/>
                                </a:lnTo>
                                <a:lnTo>
                                  <a:pt x="574159" y="397473"/>
                                </a:lnTo>
                                <a:lnTo>
                                  <a:pt x="574216" y="413843"/>
                                </a:lnTo>
                                <a:lnTo>
                                  <a:pt x="574272" y="404362"/>
                                </a:lnTo>
                                <a:lnTo>
                                  <a:pt x="574329" y="395177"/>
                                </a:lnTo>
                                <a:lnTo>
                                  <a:pt x="574390" y="351278"/>
                                </a:lnTo>
                                <a:lnTo>
                                  <a:pt x="574447" y="398344"/>
                                </a:lnTo>
                                <a:lnTo>
                                  <a:pt x="574503" y="367051"/>
                                </a:lnTo>
                                <a:lnTo>
                                  <a:pt x="574560" y="386867"/>
                                </a:lnTo>
                                <a:lnTo>
                                  <a:pt x="574617" y="403212"/>
                                </a:lnTo>
                                <a:lnTo>
                                  <a:pt x="574673" y="423874"/>
                                </a:lnTo>
                                <a:lnTo>
                                  <a:pt x="574730" y="398619"/>
                                </a:lnTo>
                                <a:lnTo>
                                  <a:pt x="574791" y="402362"/>
                                </a:lnTo>
                                <a:lnTo>
                                  <a:pt x="574848" y="390585"/>
                                </a:lnTo>
                                <a:lnTo>
                                  <a:pt x="574904" y="392306"/>
                                </a:lnTo>
                                <a:lnTo>
                                  <a:pt x="574961" y="415268"/>
                                </a:lnTo>
                                <a:lnTo>
                                  <a:pt x="575018" y="393181"/>
                                </a:lnTo>
                                <a:lnTo>
                                  <a:pt x="575074" y="394027"/>
                                </a:lnTo>
                                <a:lnTo>
                                  <a:pt x="575135" y="402062"/>
                                </a:lnTo>
                                <a:lnTo>
                                  <a:pt x="575192" y="427895"/>
                                </a:lnTo>
                                <a:lnTo>
                                  <a:pt x="575248" y="394902"/>
                                </a:lnTo>
                                <a:lnTo>
                                  <a:pt x="575305" y="366476"/>
                                </a:lnTo>
                                <a:lnTo>
                                  <a:pt x="575362" y="411247"/>
                                </a:lnTo>
                                <a:lnTo>
                                  <a:pt x="575423" y="393456"/>
                                </a:lnTo>
                                <a:lnTo>
                                  <a:pt x="575479" y="413843"/>
                                </a:lnTo>
                                <a:lnTo>
                                  <a:pt x="575536" y="371069"/>
                                </a:lnTo>
                                <a:lnTo>
                                  <a:pt x="575593" y="421006"/>
                                </a:lnTo>
                                <a:lnTo>
                                  <a:pt x="575649" y="408100"/>
                                </a:lnTo>
                                <a:lnTo>
                                  <a:pt x="575706" y="385717"/>
                                </a:lnTo>
                                <a:lnTo>
                                  <a:pt x="575763" y="406083"/>
                                </a:lnTo>
                                <a:lnTo>
                                  <a:pt x="575823" y="401491"/>
                                </a:lnTo>
                                <a:lnTo>
                                  <a:pt x="575880" y="379679"/>
                                </a:lnTo>
                                <a:lnTo>
                                  <a:pt x="575937" y="406083"/>
                                </a:lnTo>
                                <a:lnTo>
                                  <a:pt x="575994" y="394902"/>
                                </a:lnTo>
                                <a:lnTo>
                                  <a:pt x="576050" y="365055"/>
                                </a:lnTo>
                                <a:lnTo>
                                  <a:pt x="576111" y="412968"/>
                                </a:lnTo>
                                <a:lnTo>
                                  <a:pt x="576168" y="425024"/>
                                </a:lnTo>
                                <a:lnTo>
                                  <a:pt x="576224" y="425024"/>
                                </a:lnTo>
                                <a:lnTo>
                                  <a:pt x="576281" y="432212"/>
                                </a:lnTo>
                                <a:lnTo>
                                  <a:pt x="576338" y="438801"/>
                                </a:lnTo>
                                <a:lnTo>
                                  <a:pt x="576399" y="409825"/>
                                </a:lnTo>
                                <a:lnTo>
                                  <a:pt x="576455" y="423027"/>
                                </a:lnTo>
                                <a:lnTo>
                                  <a:pt x="576512" y="421877"/>
                                </a:lnTo>
                                <a:lnTo>
                                  <a:pt x="576569" y="397198"/>
                                </a:lnTo>
                                <a:lnTo>
                                  <a:pt x="576625" y="423874"/>
                                </a:lnTo>
                                <a:lnTo>
                                  <a:pt x="576682" y="377958"/>
                                </a:lnTo>
                                <a:lnTo>
                                  <a:pt x="576739" y="413843"/>
                                </a:lnTo>
                                <a:lnTo>
                                  <a:pt x="576795" y="411546"/>
                                </a:lnTo>
                                <a:lnTo>
                                  <a:pt x="576856" y="421582"/>
                                </a:lnTo>
                                <a:lnTo>
                                  <a:pt x="576913" y="380254"/>
                                </a:lnTo>
                                <a:lnTo>
                                  <a:pt x="576969" y="426174"/>
                                </a:lnTo>
                                <a:lnTo>
                                  <a:pt x="577030" y="405233"/>
                                </a:lnTo>
                                <a:lnTo>
                                  <a:pt x="577087" y="386567"/>
                                </a:lnTo>
                                <a:lnTo>
                                  <a:pt x="577144" y="414118"/>
                                </a:lnTo>
                                <a:lnTo>
                                  <a:pt x="577200" y="407529"/>
                                </a:lnTo>
                                <a:lnTo>
                                  <a:pt x="577257" y="403787"/>
                                </a:lnTo>
                                <a:lnTo>
                                  <a:pt x="577314" y="403212"/>
                                </a:lnTo>
                                <a:lnTo>
                                  <a:pt x="577371" y="417860"/>
                                </a:lnTo>
                                <a:lnTo>
                                  <a:pt x="577431" y="419857"/>
                                </a:lnTo>
                                <a:lnTo>
                                  <a:pt x="577488" y="428766"/>
                                </a:lnTo>
                                <a:lnTo>
                                  <a:pt x="577545" y="398049"/>
                                </a:lnTo>
                                <a:lnTo>
                                  <a:pt x="577601" y="427045"/>
                                </a:lnTo>
                                <a:lnTo>
                                  <a:pt x="577658" y="413543"/>
                                </a:lnTo>
                                <a:lnTo>
                                  <a:pt x="577715" y="403212"/>
                                </a:lnTo>
                                <a:lnTo>
                                  <a:pt x="577771" y="415564"/>
                                </a:lnTo>
                                <a:lnTo>
                                  <a:pt x="577832" y="393456"/>
                                </a:lnTo>
                                <a:lnTo>
                                  <a:pt x="577889" y="441968"/>
                                </a:lnTo>
                                <a:lnTo>
                                  <a:pt x="577946" y="422728"/>
                                </a:lnTo>
                                <a:lnTo>
                                  <a:pt x="578002" y="421582"/>
                                </a:lnTo>
                                <a:lnTo>
                                  <a:pt x="578063" y="423598"/>
                                </a:lnTo>
                                <a:lnTo>
                                  <a:pt x="578120" y="414693"/>
                                </a:lnTo>
                                <a:lnTo>
                                  <a:pt x="578176" y="441968"/>
                                </a:lnTo>
                                <a:lnTo>
                                  <a:pt x="578233" y="412968"/>
                                </a:lnTo>
                                <a:lnTo>
                                  <a:pt x="578290" y="430487"/>
                                </a:lnTo>
                                <a:lnTo>
                                  <a:pt x="578347" y="401790"/>
                                </a:lnTo>
                                <a:lnTo>
                                  <a:pt x="578403" y="428466"/>
                                </a:lnTo>
                                <a:lnTo>
                                  <a:pt x="578464" y="418711"/>
                                </a:lnTo>
                                <a:lnTo>
                                  <a:pt x="578521" y="464926"/>
                                </a:lnTo>
                                <a:lnTo>
                                  <a:pt x="578577" y="437076"/>
                                </a:lnTo>
                                <a:lnTo>
                                  <a:pt x="578634" y="410971"/>
                                </a:lnTo>
                                <a:lnTo>
                                  <a:pt x="578691" y="438226"/>
                                </a:lnTo>
                                <a:lnTo>
                                  <a:pt x="578752" y="428191"/>
                                </a:lnTo>
                                <a:lnTo>
                                  <a:pt x="578808" y="395177"/>
                                </a:lnTo>
                                <a:lnTo>
                                  <a:pt x="578865" y="436801"/>
                                </a:lnTo>
                                <a:lnTo>
                                  <a:pt x="578922" y="439097"/>
                                </a:lnTo>
                                <a:lnTo>
                                  <a:pt x="578978" y="421306"/>
                                </a:lnTo>
                                <a:lnTo>
                                  <a:pt x="579039" y="424174"/>
                                </a:lnTo>
                                <a:lnTo>
                                  <a:pt x="579096" y="448857"/>
                                </a:lnTo>
                                <a:lnTo>
                                  <a:pt x="579152" y="440247"/>
                                </a:lnTo>
                                <a:lnTo>
                                  <a:pt x="579209" y="448857"/>
                                </a:lnTo>
                                <a:lnTo>
                                  <a:pt x="579266" y="425599"/>
                                </a:lnTo>
                                <a:lnTo>
                                  <a:pt x="579322" y="445115"/>
                                </a:lnTo>
                                <a:lnTo>
                                  <a:pt x="579379" y="431338"/>
                                </a:lnTo>
                                <a:lnTo>
                                  <a:pt x="579440" y="413267"/>
                                </a:lnTo>
                                <a:lnTo>
                                  <a:pt x="579497" y="434780"/>
                                </a:lnTo>
                                <a:lnTo>
                                  <a:pt x="579553" y="439672"/>
                                </a:lnTo>
                                <a:lnTo>
                                  <a:pt x="579610" y="416714"/>
                                </a:lnTo>
                                <a:lnTo>
                                  <a:pt x="579667" y="430762"/>
                                </a:lnTo>
                                <a:lnTo>
                                  <a:pt x="579727" y="428766"/>
                                </a:lnTo>
                                <a:lnTo>
                                  <a:pt x="579784" y="420156"/>
                                </a:lnTo>
                                <a:lnTo>
                                  <a:pt x="579841" y="407529"/>
                                </a:lnTo>
                                <a:lnTo>
                                  <a:pt x="579898" y="438526"/>
                                </a:lnTo>
                                <a:lnTo>
                                  <a:pt x="579954" y="433358"/>
                                </a:lnTo>
                                <a:lnTo>
                                  <a:pt x="580011" y="438251"/>
                                </a:lnTo>
                                <a:lnTo>
                                  <a:pt x="580072" y="427045"/>
                                </a:lnTo>
                                <a:lnTo>
                                  <a:pt x="580128" y="395477"/>
                                </a:lnTo>
                                <a:lnTo>
                                  <a:pt x="580185" y="427045"/>
                                </a:lnTo>
                                <a:lnTo>
                                  <a:pt x="580242" y="441968"/>
                                </a:lnTo>
                                <a:lnTo>
                                  <a:pt x="580298" y="418435"/>
                                </a:lnTo>
                                <a:lnTo>
                                  <a:pt x="580355" y="408100"/>
                                </a:lnTo>
                                <a:lnTo>
                                  <a:pt x="580412" y="442543"/>
                                </a:lnTo>
                                <a:lnTo>
                                  <a:pt x="580473" y="411546"/>
                                </a:lnTo>
                                <a:lnTo>
                                  <a:pt x="580529" y="397198"/>
                                </a:lnTo>
                                <a:lnTo>
                                  <a:pt x="580586" y="416714"/>
                                </a:lnTo>
                                <a:lnTo>
                                  <a:pt x="580643" y="386588"/>
                                </a:lnTo>
                                <a:lnTo>
                                  <a:pt x="580703" y="406679"/>
                                </a:lnTo>
                                <a:lnTo>
                                  <a:pt x="580760" y="451449"/>
                                </a:lnTo>
                                <a:lnTo>
                                  <a:pt x="580817" y="398644"/>
                                </a:lnTo>
                                <a:lnTo>
                                  <a:pt x="580873" y="401790"/>
                                </a:lnTo>
                                <a:lnTo>
                                  <a:pt x="580930" y="405532"/>
                                </a:lnTo>
                                <a:lnTo>
                                  <a:pt x="580987" y="402937"/>
                                </a:lnTo>
                                <a:lnTo>
                                  <a:pt x="581048" y="404087"/>
                                </a:lnTo>
                                <a:lnTo>
                                  <a:pt x="581104" y="390609"/>
                                </a:lnTo>
                                <a:lnTo>
                                  <a:pt x="581161" y="394327"/>
                                </a:lnTo>
                                <a:lnTo>
                                  <a:pt x="581218" y="387438"/>
                                </a:lnTo>
                                <a:lnTo>
                                  <a:pt x="581275" y="402086"/>
                                </a:lnTo>
                                <a:lnTo>
                                  <a:pt x="581331" y="390309"/>
                                </a:lnTo>
                                <a:lnTo>
                                  <a:pt x="581388" y="406379"/>
                                </a:lnTo>
                                <a:lnTo>
                                  <a:pt x="581449" y="372514"/>
                                </a:lnTo>
                                <a:lnTo>
                                  <a:pt x="581505" y="352148"/>
                                </a:lnTo>
                                <a:lnTo>
                                  <a:pt x="581562" y="379978"/>
                                </a:lnTo>
                                <a:lnTo>
                                  <a:pt x="581619" y="359612"/>
                                </a:lnTo>
                                <a:lnTo>
                                  <a:pt x="581680" y="363054"/>
                                </a:lnTo>
                                <a:lnTo>
                                  <a:pt x="581736" y="368222"/>
                                </a:lnTo>
                                <a:lnTo>
                                  <a:pt x="581793" y="327469"/>
                                </a:lnTo>
                                <a:lnTo>
                                  <a:pt x="581850" y="368497"/>
                                </a:lnTo>
                                <a:lnTo>
                                  <a:pt x="581906" y="363054"/>
                                </a:lnTo>
                                <a:lnTo>
                                  <a:pt x="581963" y="385142"/>
                                </a:lnTo>
                                <a:lnTo>
                                  <a:pt x="582020" y="331486"/>
                                </a:lnTo>
                                <a:lnTo>
                                  <a:pt x="582080" y="371093"/>
                                </a:lnTo>
                                <a:lnTo>
                                  <a:pt x="582137" y="335504"/>
                                </a:lnTo>
                                <a:lnTo>
                                  <a:pt x="582194" y="348706"/>
                                </a:lnTo>
                                <a:lnTo>
                                  <a:pt x="582251" y="324027"/>
                                </a:lnTo>
                                <a:lnTo>
                                  <a:pt x="582307" y="371093"/>
                                </a:lnTo>
                                <a:lnTo>
                                  <a:pt x="582364" y="380274"/>
                                </a:lnTo>
                                <a:lnTo>
                                  <a:pt x="582425" y="363330"/>
                                </a:lnTo>
                                <a:lnTo>
                                  <a:pt x="582481" y="357591"/>
                                </a:lnTo>
                                <a:lnTo>
                                  <a:pt x="582538" y="366776"/>
                                </a:lnTo>
                                <a:lnTo>
                                  <a:pt x="582595" y="313971"/>
                                </a:lnTo>
                                <a:lnTo>
                                  <a:pt x="582651" y="300469"/>
                                </a:lnTo>
                                <a:lnTo>
                                  <a:pt x="582712" y="360463"/>
                                </a:lnTo>
                                <a:lnTo>
                                  <a:pt x="582769" y="335504"/>
                                </a:lnTo>
                                <a:lnTo>
                                  <a:pt x="582826" y="342668"/>
                                </a:lnTo>
                                <a:lnTo>
                                  <a:pt x="582882" y="351577"/>
                                </a:lnTo>
                                <a:lnTo>
                                  <a:pt x="582939" y="345539"/>
                                </a:lnTo>
                                <a:lnTo>
                                  <a:pt x="582996" y="340371"/>
                                </a:lnTo>
                                <a:lnTo>
                                  <a:pt x="583052" y="305932"/>
                                </a:lnTo>
                                <a:lnTo>
                                  <a:pt x="583113" y="288713"/>
                                </a:lnTo>
                                <a:lnTo>
                                  <a:pt x="583170" y="356170"/>
                                </a:lnTo>
                                <a:lnTo>
                                  <a:pt x="583226" y="341522"/>
                                </a:lnTo>
                                <a:lnTo>
                                  <a:pt x="583283" y="330615"/>
                                </a:lnTo>
                                <a:lnTo>
                                  <a:pt x="583340" y="335504"/>
                                </a:lnTo>
                                <a:lnTo>
                                  <a:pt x="583401" y="351577"/>
                                </a:lnTo>
                                <a:lnTo>
                                  <a:pt x="583457" y="366501"/>
                                </a:lnTo>
                                <a:lnTo>
                                  <a:pt x="583514" y="314267"/>
                                </a:lnTo>
                                <a:lnTo>
                                  <a:pt x="583571" y="330911"/>
                                </a:lnTo>
                                <a:lnTo>
                                  <a:pt x="583627" y="366501"/>
                                </a:lnTo>
                                <a:lnTo>
                                  <a:pt x="583688" y="322306"/>
                                </a:lnTo>
                                <a:lnTo>
                                  <a:pt x="583745" y="285845"/>
                                </a:lnTo>
                                <a:lnTo>
                                  <a:pt x="583802" y="343818"/>
                                </a:lnTo>
                                <a:lnTo>
                                  <a:pt x="583858" y="351278"/>
                                </a:lnTo>
                                <a:lnTo>
                                  <a:pt x="583915" y="328044"/>
                                </a:lnTo>
                                <a:lnTo>
                                  <a:pt x="583972" y="323452"/>
                                </a:lnTo>
                                <a:lnTo>
                                  <a:pt x="584028" y="344114"/>
                                </a:lnTo>
                                <a:lnTo>
                                  <a:pt x="584089" y="324873"/>
                                </a:lnTo>
                                <a:lnTo>
                                  <a:pt x="584146" y="319710"/>
                                </a:lnTo>
                                <a:lnTo>
                                  <a:pt x="584203" y="322306"/>
                                </a:lnTo>
                                <a:lnTo>
                                  <a:pt x="584259" y="351002"/>
                                </a:lnTo>
                                <a:lnTo>
                                  <a:pt x="584320" y="309379"/>
                                </a:lnTo>
                                <a:lnTo>
                                  <a:pt x="584377" y="319134"/>
                                </a:lnTo>
                                <a:lnTo>
                                  <a:pt x="584433" y="367647"/>
                                </a:lnTo>
                                <a:lnTo>
                                  <a:pt x="584490" y="359612"/>
                                </a:lnTo>
                                <a:lnTo>
                                  <a:pt x="584547" y="361037"/>
                                </a:lnTo>
                                <a:lnTo>
                                  <a:pt x="584603" y="363054"/>
                                </a:lnTo>
                                <a:lnTo>
                                  <a:pt x="584660" y="350131"/>
                                </a:lnTo>
                                <a:lnTo>
                                  <a:pt x="584721" y="381424"/>
                                </a:lnTo>
                                <a:lnTo>
                                  <a:pt x="584778" y="334633"/>
                                </a:lnTo>
                                <a:lnTo>
                                  <a:pt x="584834" y="332912"/>
                                </a:lnTo>
                                <a:lnTo>
                                  <a:pt x="584891" y="364205"/>
                                </a:lnTo>
                                <a:lnTo>
                                  <a:pt x="584948" y="346685"/>
                                </a:lnTo>
                                <a:lnTo>
                                  <a:pt x="585004" y="360463"/>
                                </a:lnTo>
                                <a:lnTo>
                                  <a:pt x="585061" y="375386"/>
                                </a:lnTo>
                                <a:lnTo>
                                  <a:pt x="585122" y="352424"/>
                                </a:lnTo>
                                <a:lnTo>
                                  <a:pt x="585178" y="361609"/>
                                </a:lnTo>
                                <a:lnTo>
                                  <a:pt x="585235" y="353298"/>
                                </a:lnTo>
                                <a:lnTo>
                                  <a:pt x="585292" y="337229"/>
                                </a:lnTo>
                                <a:lnTo>
                                  <a:pt x="585353" y="385441"/>
                                </a:lnTo>
                                <a:lnTo>
                                  <a:pt x="585409" y="380549"/>
                                </a:lnTo>
                                <a:lnTo>
                                  <a:pt x="585466" y="394626"/>
                                </a:lnTo>
                                <a:lnTo>
                                  <a:pt x="585523" y="365055"/>
                                </a:lnTo>
                                <a:lnTo>
                                  <a:pt x="585579" y="365355"/>
                                </a:lnTo>
                                <a:lnTo>
                                  <a:pt x="585636" y="365926"/>
                                </a:lnTo>
                                <a:lnTo>
                                  <a:pt x="585693" y="363054"/>
                                </a:lnTo>
                                <a:lnTo>
                                  <a:pt x="585753" y="366501"/>
                                </a:lnTo>
                                <a:lnTo>
                                  <a:pt x="585810" y="355595"/>
                                </a:lnTo>
                                <a:lnTo>
                                  <a:pt x="585867" y="357591"/>
                                </a:lnTo>
                                <a:lnTo>
                                  <a:pt x="585924" y="392905"/>
                                </a:lnTo>
                                <a:lnTo>
                                  <a:pt x="585980" y="379128"/>
                                </a:lnTo>
                                <a:lnTo>
                                  <a:pt x="586041" y="379403"/>
                                </a:lnTo>
                                <a:lnTo>
                                  <a:pt x="586098" y="372814"/>
                                </a:lnTo>
                                <a:lnTo>
                                  <a:pt x="586155" y="386292"/>
                                </a:lnTo>
                                <a:lnTo>
                                  <a:pt x="586211" y="378828"/>
                                </a:lnTo>
                                <a:lnTo>
                                  <a:pt x="586268" y="372514"/>
                                </a:lnTo>
                                <a:lnTo>
                                  <a:pt x="586329" y="373090"/>
                                </a:lnTo>
                                <a:lnTo>
                                  <a:pt x="586385" y="359316"/>
                                </a:lnTo>
                                <a:lnTo>
                                  <a:pt x="586442" y="387738"/>
                                </a:lnTo>
                                <a:lnTo>
                                  <a:pt x="586499" y="384866"/>
                                </a:lnTo>
                                <a:lnTo>
                                  <a:pt x="586555" y="398344"/>
                                </a:lnTo>
                                <a:lnTo>
                                  <a:pt x="586612" y="398069"/>
                                </a:lnTo>
                                <a:lnTo>
                                  <a:pt x="586669" y="397773"/>
                                </a:lnTo>
                                <a:lnTo>
                                  <a:pt x="586730" y="356741"/>
                                </a:lnTo>
                                <a:lnTo>
                                  <a:pt x="586786" y="364205"/>
                                </a:lnTo>
                                <a:lnTo>
                                  <a:pt x="586843" y="376832"/>
                                </a:lnTo>
                                <a:lnTo>
                                  <a:pt x="586899" y="381999"/>
                                </a:lnTo>
                                <a:lnTo>
                                  <a:pt x="586956" y="373665"/>
                                </a:lnTo>
                                <a:lnTo>
                                  <a:pt x="587017" y="379403"/>
                                </a:lnTo>
                                <a:lnTo>
                                  <a:pt x="587074" y="420731"/>
                                </a:lnTo>
                                <a:lnTo>
                                  <a:pt x="587130" y="379128"/>
                                </a:lnTo>
                                <a:lnTo>
                                  <a:pt x="587187" y="385717"/>
                                </a:lnTo>
                                <a:lnTo>
                                  <a:pt x="587244" y="363330"/>
                                </a:lnTo>
                                <a:lnTo>
                                  <a:pt x="587301" y="378553"/>
                                </a:lnTo>
                                <a:lnTo>
                                  <a:pt x="587361" y="392606"/>
                                </a:lnTo>
                                <a:lnTo>
                                  <a:pt x="587418" y="391455"/>
                                </a:lnTo>
                                <a:lnTo>
                                  <a:pt x="587475" y="378828"/>
                                </a:lnTo>
                                <a:lnTo>
                                  <a:pt x="587531" y="406954"/>
                                </a:lnTo>
                                <a:lnTo>
                                  <a:pt x="587588" y="366201"/>
                                </a:lnTo>
                                <a:lnTo>
                                  <a:pt x="587645" y="369647"/>
                                </a:lnTo>
                                <a:lnTo>
                                  <a:pt x="587701" y="380274"/>
                                </a:lnTo>
                                <a:lnTo>
                                  <a:pt x="587762" y="376536"/>
                                </a:lnTo>
                                <a:lnTo>
                                  <a:pt x="587819" y="396623"/>
                                </a:lnTo>
                                <a:lnTo>
                                  <a:pt x="587876" y="377682"/>
                                </a:lnTo>
                                <a:lnTo>
                                  <a:pt x="587932" y="381999"/>
                                </a:lnTo>
                                <a:lnTo>
                                  <a:pt x="587993" y="402086"/>
                                </a:lnTo>
                                <a:lnTo>
                                  <a:pt x="588050" y="342668"/>
                                </a:lnTo>
                                <a:lnTo>
                                  <a:pt x="588106" y="367351"/>
                                </a:lnTo>
                                <a:lnTo>
                                  <a:pt x="588163" y="354149"/>
                                </a:lnTo>
                                <a:lnTo>
                                  <a:pt x="588220" y="358166"/>
                                </a:lnTo>
                                <a:lnTo>
                                  <a:pt x="588277" y="373961"/>
                                </a:lnTo>
                                <a:lnTo>
                                  <a:pt x="588333" y="365355"/>
                                </a:lnTo>
                                <a:lnTo>
                                  <a:pt x="588394" y="347260"/>
                                </a:lnTo>
                                <a:lnTo>
                                  <a:pt x="588451" y="377407"/>
                                </a:lnTo>
                                <a:lnTo>
                                  <a:pt x="588507" y="393181"/>
                                </a:lnTo>
                                <a:lnTo>
                                  <a:pt x="588564" y="370518"/>
                                </a:lnTo>
                                <a:lnTo>
                                  <a:pt x="588621" y="387438"/>
                                </a:lnTo>
                                <a:lnTo>
                                  <a:pt x="588677" y="362483"/>
                                </a:lnTo>
                                <a:lnTo>
                                  <a:pt x="588738" y="361037"/>
                                </a:lnTo>
                                <a:lnTo>
                                  <a:pt x="588795" y="367647"/>
                                </a:lnTo>
                                <a:lnTo>
                                  <a:pt x="588852" y="352148"/>
                                </a:lnTo>
                                <a:lnTo>
                                  <a:pt x="588908" y="373389"/>
                                </a:lnTo>
                                <a:lnTo>
                                  <a:pt x="588969" y="321730"/>
                                </a:lnTo>
                                <a:lnTo>
                                  <a:pt x="589026" y="359316"/>
                                </a:lnTo>
                                <a:lnTo>
                                  <a:pt x="589082" y="351577"/>
                                </a:lnTo>
                                <a:lnTo>
                                  <a:pt x="589139" y="366501"/>
                                </a:lnTo>
                                <a:lnTo>
                                  <a:pt x="589196" y="357591"/>
                                </a:lnTo>
                                <a:lnTo>
                                  <a:pt x="589252" y="370518"/>
                                </a:lnTo>
                                <a:lnTo>
                                  <a:pt x="589309" y="381700"/>
                                </a:lnTo>
                                <a:lnTo>
                                  <a:pt x="589370" y="332912"/>
                                </a:lnTo>
                                <a:lnTo>
                                  <a:pt x="589427" y="351853"/>
                                </a:lnTo>
                                <a:lnTo>
                                  <a:pt x="589483" y="358166"/>
                                </a:lnTo>
                                <a:lnTo>
                                  <a:pt x="589540" y="333211"/>
                                </a:lnTo>
                                <a:lnTo>
                                  <a:pt x="589597" y="363054"/>
                                </a:lnTo>
                                <a:lnTo>
                                  <a:pt x="589654" y="367351"/>
                                </a:lnTo>
                                <a:lnTo>
                                  <a:pt x="589714" y="355595"/>
                                </a:lnTo>
                                <a:lnTo>
                                  <a:pt x="589771" y="347835"/>
                                </a:lnTo>
                                <a:lnTo>
                                  <a:pt x="589828" y="357016"/>
                                </a:lnTo>
                                <a:lnTo>
                                  <a:pt x="589884" y="359887"/>
                                </a:lnTo>
                                <a:lnTo>
                                  <a:pt x="589941" y="353574"/>
                                </a:lnTo>
                                <a:lnTo>
                                  <a:pt x="590002" y="334633"/>
                                </a:lnTo>
                                <a:lnTo>
                                  <a:pt x="590059" y="349281"/>
                                </a:lnTo>
                                <a:lnTo>
                                  <a:pt x="590115" y="363054"/>
                                </a:lnTo>
                                <a:lnTo>
                                  <a:pt x="590172" y="317713"/>
                                </a:lnTo>
                                <a:lnTo>
                                  <a:pt x="590229" y="370219"/>
                                </a:lnTo>
                                <a:lnTo>
                                  <a:pt x="590285" y="365355"/>
                                </a:lnTo>
                                <a:lnTo>
                                  <a:pt x="590342" y="367922"/>
                                </a:lnTo>
                                <a:lnTo>
                                  <a:pt x="590403" y="354724"/>
                                </a:lnTo>
                                <a:lnTo>
                                  <a:pt x="590459" y="359612"/>
                                </a:lnTo>
                                <a:lnTo>
                                  <a:pt x="590516" y="336654"/>
                                </a:lnTo>
                                <a:lnTo>
                                  <a:pt x="590573" y="340947"/>
                                </a:lnTo>
                                <a:lnTo>
                                  <a:pt x="590629" y="341246"/>
                                </a:lnTo>
                                <a:lnTo>
                                  <a:pt x="590690" y="360762"/>
                                </a:lnTo>
                                <a:lnTo>
                                  <a:pt x="590747" y="383145"/>
                                </a:lnTo>
                                <a:lnTo>
                                  <a:pt x="590804" y="370219"/>
                                </a:lnTo>
                                <a:lnTo>
                                  <a:pt x="590860" y="344964"/>
                                </a:lnTo>
                                <a:lnTo>
                                  <a:pt x="590917" y="329765"/>
                                </a:lnTo>
                                <a:lnTo>
                                  <a:pt x="590978" y="373090"/>
                                </a:lnTo>
                                <a:lnTo>
                                  <a:pt x="591034" y="372514"/>
                                </a:lnTo>
                                <a:lnTo>
                                  <a:pt x="591091" y="351002"/>
                                </a:lnTo>
                                <a:lnTo>
                                  <a:pt x="591148" y="338650"/>
                                </a:lnTo>
                                <a:lnTo>
                                  <a:pt x="591204" y="359017"/>
                                </a:lnTo>
                                <a:lnTo>
                                  <a:pt x="591261" y="362184"/>
                                </a:lnTo>
                                <a:lnTo>
                                  <a:pt x="591318" y="342093"/>
                                </a:lnTo>
                                <a:lnTo>
                                  <a:pt x="591379" y="335204"/>
                                </a:lnTo>
                                <a:lnTo>
                                  <a:pt x="591435" y="320560"/>
                                </a:lnTo>
                                <a:lnTo>
                                  <a:pt x="591492" y="348111"/>
                                </a:lnTo>
                                <a:lnTo>
                                  <a:pt x="591549" y="354424"/>
                                </a:lnTo>
                                <a:lnTo>
                                  <a:pt x="591609" y="354424"/>
                                </a:lnTo>
                                <a:lnTo>
                                  <a:pt x="591666" y="343818"/>
                                </a:lnTo>
                                <a:lnTo>
                                  <a:pt x="591723" y="342943"/>
                                </a:lnTo>
                                <a:lnTo>
                                  <a:pt x="591780" y="369072"/>
                                </a:lnTo>
                                <a:lnTo>
                                  <a:pt x="591836" y="344664"/>
                                </a:lnTo>
                                <a:lnTo>
                                  <a:pt x="591893" y="363905"/>
                                </a:lnTo>
                                <a:lnTo>
                                  <a:pt x="591950" y="339501"/>
                                </a:lnTo>
                                <a:lnTo>
                                  <a:pt x="592010" y="358166"/>
                                </a:lnTo>
                                <a:lnTo>
                                  <a:pt x="592067" y="337780"/>
                                </a:lnTo>
                                <a:lnTo>
                                  <a:pt x="592124" y="348410"/>
                                </a:lnTo>
                                <a:lnTo>
                                  <a:pt x="592181" y="349556"/>
                                </a:lnTo>
                                <a:lnTo>
                                  <a:pt x="592237" y="344964"/>
                                </a:lnTo>
                                <a:lnTo>
                                  <a:pt x="592294" y="338926"/>
                                </a:lnTo>
                                <a:lnTo>
                                  <a:pt x="592351" y="358166"/>
                                </a:lnTo>
                                <a:lnTo>
                                  <a:pt x="592412" y="346385"/>
                                </a:lnTo>
                                <a:lnTo>
                                  <a:pt x="592468" y="313096"/>
                                </a:lnTo>
                                <a:lnTo>
                                  <a:pt x="592525" y="373940"/>
                                </a:lnTo>
                                <a:lnTo>
                                  <a:pt x="592586" y="378257"/>
                                </a:lnTo>
                                <a:lnTo>
                                  <a:pt x="592642" y="352424"/>
                                </a:lnTo>
                                <a:lnTo>
                                  <a:pt x="592699" y="350702"/>
                                </a:lnTo>
                                <a:lnTo>
                                  <a:pt x="592756" y="341522"/>
                                </a:lnTo>
                                <a:lnTo>
                                  <a:pt x="592812" y="374811"/>
                                </a:lnTo>
                                <a:lnTo>
                                  <a:pt x="592869" y="324302"/>
                                </a:lnTo>
                                <a:lnTo>
                                  <a:pt x="592926" y="367922"/>
                                </a:lnTo>
                                <a:lnTo>
                                  <a:pt x="592982" y="360463"/>
                                </a:lnTo>
                                <a:lnTo>
                                  <a:pt x="593043" y="356445"/>
                                </a:lnTo>
                                <a:lnTo>
                                  <a:pt x="593100" y="392030"/>
                                </a:lnTo>
                                <a:lnTo>
                                  <a:pt x="593156" y="360463"/>
                                </a:lnTo>
                                <a:lnTo>
                                  <a:pt x="593213" y="370498"/>
                                </a:lnTo>
                                <a:lnTo>
                                  <a:pt x="593270" y="351278"/>
                                </a:lnTo>
                                <a:lnTo>
                                  <a:pt x="593330" y="367351"/>
                                </a:lnTo>
                                <a:lnTo>
                                  <a:pt x="593387" y="346385"/>
                                </a:lnTo>
                                <a:lnTo>
                                  <a:pt x="593444" y="391160"/>
                                </a:lnTo>
                                <a:lnTo>
                                  <a:pt x="593501" y="375961"/>
                                </a:lnTo>
                                <a:lnTo>
                                  <a:pt x="593557" y="368198"/>
                                </a:lnTo>
                                <a:lnTo>
                                  <a:pt x="593618" y="356145"/>
                                </a:lnTo>
                                <a:lnTo>
                                  <a:pt x="593675" y="363905"/>
                                </a:lnTo>
                                <a:lnTo>
                                  <a:pt x="593732" y="386567"/>
                                </a:lnTo>
                                <a:lnTo>
                                  <a:pt x="593788" y="382850"/>
                                </a:lnTo>
                                <a:lnTo>
                                  <a:pt x="593845" y="336054"/>
                                </a:lnTo>
                                <a:lnTo>
                                  <a:pt x="593902" y="338351"/>
                                </a:lnTo>
                                <a:lnTo>
                                  <a:pt x="593958" y="401215"/>
                                </a:lnTo>
                                <a:lnTo>
                                  <a:pt x="594019" y="370219"/>
                                </a:lnTo>
                                <a:lnTo>
                                  <a:pt x="594076" y="393456"/>
                                </a:lnTo>
                                <a:lnTo>
                                  <a:pt x="594133" y="384271"/>
                                </a:lnTo>
                                <a:lnTo>
                                  <a:pt x="594189" y="354724"/>
                                </a:lnTo>
                                <a:lnTo>
                                  <a:pt x="594246" y="364180"/>
                                </a:lnTo>
                                <a:lnTo>
                                  <a:pt x="594307" y="421877"/>
                                </a:lnTo>
                                <a:lnTo>
                                  <a:pt x="594363" y="363034"/>
                                </a:lnTo>
                                <a:lnTo>
                                  <a:pt x="594420" y="361037"/>
                                </a:lnTo>
                                <a:lnTo>
                                  <a:pt x="594477" y="362759"/>
                                </a:lnTo>
                                <a:lnTo>
                                  <a:pt x="594534" y="382275"/>
                                </a:lnTo>
                                <a:lnTo>
                                  <a:pt x="594590" y="372790"/>
                                </a:lnTo>
                                <a:lnTo>
                                  <a:pt x="594651" y="391160"/>
                                </a:lnTo>
                                <a:lnTo>
                                  <a:pt x="594708" y="405808"/>
                                </a:lnTo>
                                <a:lnTo>
                                  <a:pt x="594764" y="375086"/>
                                </a:lnTo>
                                <a:lnTo>
                                  <a:pt x="594821" y="387717"/>
                                </a:lnTo>
                                <a:lnTo>
                                  <a:pt x="594878" y="343243"/>
                                </a:lnTo>
                                <a:lnTo>
                                  <a:pt x="594934" y="349257"/>
                                </a:lnTo>
                                <a:lnTo>
                                  <a:pt x="594991" y="375661"/>
                                </a:lnTo>
                                <a:lnTo>
                                  <a:pt x="595052" y="394602"/>
                                </a:lnTo>
                                <a:lnTo>
                                  <a:pt x="595109" y="389163"/>
                                </a:lnTo>
                                <a:lnTo>
                                  <a:pt x="595165" y="385142"/>
                                </a:lnTo>
                                <a:lnTo>
                                  <a:pt x="595222" y="383125"/>
                                </a:lnTo>
                                <a:lnTo>
                                  <a:pt x="595283" y="399194"/>
                                </a:lnTo>
                                <a:lnTo>
                                  <a:pt x="595339" y="409825"/>
                                </a:lnTo>
                                <a:lnTo>
                                  <a:pt x="595396" y="376536"/>
                                </a:lnTo>
                                <a:lnTo>
                                  <a:pt x="595453" y="408955"/>
                                </a:lnTo>
                                <a:lnTo>
                                  <a:pt x="595509" y="364180"/>
                                </a:lnTo>
                                <a:lnTo>
                                  <a:pt x="595566" y="370219"/>
                                </a:lnTo>
                                <a:lnTo>
                                  <a:pt x="595627" y="388588"/>
                                </a:lnTo>
                                <a:lnTo>
                                  <a:pt x="595683" y="382275"/>
                                </a:lnTo>
                                <a:lnTo>
                                  <a:pt x="595740" y="353849"/>
                                </a:lnTo>
                                <a:lnTo>
                                  <a:pt x="595797" y="412692"/>
                                </a:lnTo>
                                <a:lnTo>
                                  <a:pt x="595854" y="421582"/>
                                </a:lnTo>
                                <a:lnTo>
                                  <a:pt x="595910" y="392306"/>
                                </a:lnTo>
                                <a:lnTo>
                                  <a:pt x="595967" y="387717"/>
                                </a:lnTo>
                                <a:lnTo>
                                  <a:pt x="596028" y="391160"/>
                                </a:lnTo>
                                <a:lnTo>
                                  <a:pt x="596085" y="377682"/>
                                </a:lnTo>
                                <a:lnTo>
                                  <a:pt x="596141" y="385717"/>
                                </a:lnTo>
                                <a:lnTo>
                                  <a:pt x="596198" y="366776"/>
                                </a:lnTo>
                                <a:lnTo>
                                  <a:pt x="596259" y="414418"/>
                                </a:lnTo>
                                <a:lnTo>
                                  <a:pt x="596315" y="385417"/>
                                </a:lnTo>
                                <a:lnTo>
                                  <a:pt x="596372" y="426745"/>
                                </a:lnTo>
                                <a:lnTo>
                                  <a:pt x="596429" y="392306"/>
                                </a:lnTo>
                                <a:lnTo>
                                  <a:pt x="596485" y="404933"/>
                                </a:lnTo>
                                <a:lnTo>
                                  <a:pt x="596542" y="390884"/>
                                </a:lnTo>
                                <a:lnTo>
                                  <a:pt x="596599" y="407229"/>
                                </a:lnTo>
                                <a:lnTo>
                                  <a:pt x="596660" y="402937"/>
                                </a:lnTo>
                                <a:lnTo>
                                  <a:pt x="596716" y="381700"/>
                                </a:lnTo>
                                <a:lnTo>
                                  <a:pt x="596773" y="435930"/>
                                </a:lnTo>
                                <a:lnTo>
                                  <a:pt x="596830" y="404933"/>
                                </a:lnTo>
                                <a:lnTo>
                                  <a:pt x="596886" y="382275"/>
                                </a:lnTo>
                                <a:lnTo>
                                  <a:pt x="596943" y="397773"/>
                                </a:lnTo>
                                <a:lnTo>
                                  <a:pt x="597004" y="413843"/>
                                </a:lnTo>
                                <a:lnTo>
                                  <a:pt x="597060" y="420731"/>
                                </a:lnTo>
                                <a:lnTo>
                                  <a:pt x="597117" y="418135"/>
                                </a:lnTo>
                                <a:lnTo>
                                  <a:pt x="597174" y="430187"/>
                                </a:lnTo>
                                <a:lnTo>
                                  <a:pt x="597231" y="400341"/>
                                </a:lnTo>
                                <a:lnTo>
                                  <a:pt x="597291" y="387438"/>
                                </a:lnTo>
                                <a:lnTo>
                                  <a:pt x="597348" y="377107"/>
                                </a:lnTo>
                                <a:lnTo>
                                  <a:pt x="597405" y="408100"/>
                                </a:lnTo>
                                <a:lnTo>
                                  <a:pt x="597461" y="434209"/>
                                </a:lnTo>
                                <a:lnTo>
                                  <a:pt x="597518" y="421006"/>
                                </a:lnTo>
                                <a:lnTo>
                                  <a:pt x="597575" y="417860"/>
                                </a:lnTo>
                                <a:lnTo>
                                  <a:pt x="597631" y="382850"/>
                                </a:lnTo>
                                <a:lnTo>
                                  <a:pt x="597692" y="421006"/>
                                </a:lnTo>
                                <a:lnTo>
                                  <a:pt x="597749" y="434209"/>
                                </a:lnTo>
                                <a:lnTo>
                                  <a:pt x="597806" y="393756"/>
                                </a:lnTo>
                                <a:lnTo>
                                  <a:pt x="597862" y="396898"/>
                                </a:lnTo>
                                <a:lnTo>
                                  <a:pt x="597919" y="416414"/>
                                </a:lnTo>
                                <a:lnTo>
                                  <a:pt x="597980" y="408379"/>
                                </a:lnTo>
                                <a:lnTo>
                                  <a:pt x="598036" y="400916"/>
                                </a:lnTo>
                                <a:lnTo>
                                  <a:pt x="598093" y="433059"/>
                                </a:lnTo>
                                <a:lnTo>
                                  <a:pt x="598150" y="417860"/>
                                </a:lnTo>
                                <a:lnTo>
                                  <a:pt x="598207" y="402062"/>
                                </a:lnTo>
                                <a:lnTo>
                                  <a:pt x="598267" y="428466"/>
                                </a:lnTo>
                                <a:lnTo>
                                  <a:pt x="598324" y="432212"/>
                                </a:lnTo>
                                <a:lnTo>
                                  <a:pt x="598381" y="445115"/>
                                </a:lnTo>
                                <a:lnTo>
                                  <a:pt x="598438" y="438801"/>
                                </a:lnTo>
                                <a:lnTo>
                                  <a:pt x="598494" y="428466"/>
                                </a:lnTo>
                                <a:lnTo>
                                  <a:pt x="598551" y="428766"/>
                                </a:lnTo>
                                <a:lnTo>
                                  <a:pt x="598607" y="403212"/>
                                </a:lnTo>
                                <a:lnTo>
                                  <a:pt x="598668" y="446561"/>
                                </a:lnTo>
                                <a:lnTo>
                                  <a:pt x="598725" y="453725"/>
                                </a:lnTo>
                                <a:lnTo>
                                  <a:pt x="598782" y="442543"/>
                                </a:lnTo>
                                <a:lnTo>
                                  <a:pt x="598838" y="423027"/>
                                </a:lnTo>
                                <a:lnTo>
                                  <a:pt x="598899" y="458613"/>
                                </a:lnTo>
                                <a:lnTo>
                                  <a:pt x="598956" y="431913"/>
                                </a:lnTo>
                                <a:lnTo>
                                  <a:pt x="599012" y="427320"/>
                                </a:lnTo>
                                <a:lnTo>
                                  <a:pt x="599069" y="421306"/>
                                </a:lnTo>
                                <a:lnTo>
                                  <a:pt x="599126" y="434209"/>
                                </a:lnTo>
                                <a:lnTo>
                                  <a:pt x="599183" y="422728"/>
                                </a:lnTo>
                                <a:lnTo>
                                  <a:pt x="599239" y="442543"/>
                                </a:lnTo>
                                <a:lnTo>
                                  <a:pt x="599300" y="443394"/>
                                </a:lnTo>
                                <a:lnTo>
                                  <a:pt x="599357" y="416714"/>
                                </a:lnTo>
                                <a:lnTo>
                                  <a:pt x="599413" y="441393"/>
                                </a:lnTo>
                                <a:lnTo>
                                  <a:pt x="599470" y="461759"/>
                                </a:lnTo>
                                <a:lnTo>
                                  <a:pt x="599527" y="448557"/>
                                </a:lnTo>
                                <a:lnTo>
                                  <a:pt x="599584" y="419006"/>
                                </a:lnTo>
                                <a:lnTo>
                                  <a:pt x="599640" y="463205"/>
                                </a:lnTo>
                                <a:lnTo>
                                  <a:pt x="599701" y="421006"/>
                                </a:lnTo>
                                <a:lnTo>
                                  <a:pt x="599758" y="420156"/>
                                </a:lnTo>
                                <a:lnTo>
                                  <a:pt x="599814" y="440818"/>
                                </a:lnTo>
                                <a:lnTo>
                                  <a:pt x="599871" y="422453"/>
                                </a:lnTo>
                                <a:lnTo>
                                  <a:pt x="599932" y="446836"/>
                                </a:lnTo>
                                <a:lnTo>
                                  <a:pt x="599989" y="425324"/>
                                </a:lnTo>
                                <a:lnTo>
                                  <a:pt x="600045" y="430762"/>
                                </a:lnTo>
                                <a:lnTo>
                                  <a:pt x="600102" y="453150"/>
                                </a:lnTo>
                                <a:lnTo>
                                  <a:pt x="600159" y="448857"/>
                                </a:lnTo>
                                <a:lnTo>
                                  <a:pt x="600215" y="443965"/>
                                </a:lnTo>
                                <a:lnTo>
                                  <a:pt x="600272" y="446836"/>
                                </a:lnTo>
                                <a:lnTo>
                                  <a:pt x="600333" y="447407"/>
                                </a:lnTo>
                                <a:lnTo>
                                  <a:pt x="600389" y="464926"/>
                                </a:lnTo>
                                <a:lnTo>
                                  <a:pt x="600446" y="410101"/>
                                </a:lnTo>
                                <a:lnTo>
                                  <a:pt x="600503" y="430762"/>
                                </a:lnTo>
                                <a:lnTo>
                                  <a:pt x="600559" y="431637"/>
                                </a:lnTo>
                                <a:lnTo>
                                  <a:pt x="600620" y="431062"/>
                                </a:lnTo>
                                <a:lnTo>
                                  <a:pt x="600677" y="430187"/>
                                </a:lnTo>
                                <a:lnTo>
                                  <a:pt x="600734" y="443689"/>
                                </a:lnTo>
                                <a:lnTo>
                                  <a:pt x="600790" y="433933"/>
                                </a:lnTo>
                                <a:lnTo>
                                  <a:pt x="600847" y="441393"/>
                                </a:lnTo>
                                <a:lnTo>
                                  <a:pt x="600908" y="404933"/>
                                </a:lnTo>
                                <a:lnTo>
                                  <a:pt x="600965" y="415839"/>
                                </a:lnTo>
                                <a:lnTo>
                                  <a:pt x="601021" y="426745"/>
                                </a:lnTo>
                                <a:lnTo>
                                  <a:pt x="601078" y="402362"/>
                                </a:lnTo>
                                <a:lnTo>
                                  <a:pt x="601135" y="408675"/>
                                </a:lnTo>
                                <a:lnTo>
                                  <a:pt x="601191" y="405808"/>
                                </a:lnTo>
                                <a:lnTo>
                                  <a:pt x="601248" y="405233"/>
                                </a:lnTo>
                                <a:lnTo>
                                  <a:pt x="601309" y="443689"/>
                                </a:lnTo>
                                <a:lnTo>
                                  <a:pt x="601365" y="404658"/>
                                </a:lnTo>
                                <a:lnTo>
                                  <a:pt x="601422" y="409525"/>
                                </a:lnTo>
                                <a:lnTo>
                                  <a:pt x="601479" y="411247"/>
                                </a:lnTo>
                                <a:lnTo>
                                  <a:pt x="601535" y="423874"/>
                                </a:lnTo>
                                <a:lnTo>
                                  <a:pt x="601596" y="424749"/>
                                </a:lnTo>
                                <a:lnTo>
                                  <a:pt x="601653" y="382550"/>
                                </a:lnTo>
                                <a:lnTo>
                                  <a:pt x="601710" y="444264"/>
                                </a:lnTo>
                                <a:lnTo>
                                  <a:pt x="601766" y="392030"/>
                                </a:lnTo>
                                <a:lnTo>
                                  <a:pt x="601823" y="429341"/>
                                </a:lnTo>
                                <a:lnTo>
                                  <a:pt x="601880" y="386292"/>
                                </a:lnTo>
                                <a:lnTo>
                                  <a:pt x="601940" y="438226"/>
                                </a:lnTo>
                                <a:lnTo>
                                  <a:pt x="601997" y="399494"/>
                                </a:lnTo>
                                <a:lnTo>
                                  <a:pt x="602054" y="420432"/>
                                </a:lnTo>
                                <a:lnTo>
                                  <a:pt x="602111" y="419285"/>
                                </a:lnTo>
                                <a:lnTo>
                                  <a:pt x="602167" y="404087"/>
                                </a:lnTo>
                                <a:lnTo>
                                  <a:pt x="602224" y="393756"/>
                                </a:lnTo>
                                <a:lnTo>
                                  <a:pt x="602281" y="412692"/>
                                </a:lnTo>
                                <a:lnTo>
                                  <a:pt x="602341" y="437376"/>
                                </a:lnTo>
                                <a:lnTo>
                                  <a:pt x="602398" y="395177"/>
                                </a:lnTo>
                                <a:lnTo>
                                  <a:pt x="602455" y="423303"/>
                                </a:lnTo>
                                <a:lnTo>
                                  <a:pt x="602512" y="405508"/>
                                </a:lnTo>
                                <a:lnTo>
                                  <a:pt x="602572" y="382275"/>
                                </a:lnTo>
                                <a:lnTo>
                                  <a:pt x="602629" y="418711"/>
                                </a:lnTo>
                                <a:lnTo>
                                  <a:pt x="602686" y="388888"/>
                                </a:lnTo>
                                <a:lnTo>
                                  <a:pt x="602742" y="427045"/>
                                </a:lnTo>
                                <a:lnTo>
                                  <a:pt x="602799" y="419006"/>
                                </a:lnTo>
                                <a:lnTo>
                                  <a:pt x="602856" y="400640"/>
                                </a:lnTo>
                                <a:lnTo>
                                  <a:pt x="602912" y="427045"/>
                                </a:lnTo>
                                <a:lnTo>
                                  <a:pt x="602973" y="429341"/>
                                </a:lnTo>
                                <a:lnTo>
                                  <a:pt x="603030" y="412121"/>
                                </a:lnTo>
                                <a:lnTo>
                                  <a:pt x="603086" y="402362"/>
                                </a:lnTo>
                                <a:lnTo>
                                  <a:pt x="603143" y="419006"/>
                                </a:lnTo>
                                <a:lnTo>
                                  <a:pt x="603200" y="424174"/>
                                </a:lnTo>
                                <a:lnTo>
                                  <a:pt x="603257" y="421306"/>
                                </a:lnTo>
                                <a:lnTo>
                                  <a:pt x="603317" y="444264"/>
                                </a:lnTo>
                                <a:lnTo>
                                  <a:pt x="603374" y="418731"/>
                                </a:lnTo>
                                <a:lnTo>
                                  <a:pt x="603431" y="433658"/>
                                </a:lnTo>
                                <a:lnTo>
                                  <a:pt x="603488" y="418731"/>
                                </a:lnTo>
                                <a:lnTo>
                                  <a:pt x="603548" y="426194"/>
                                </a:lnTo>
                                <a:lnTo>
                                  <a:pt x="603605" y="423323"/>
                                </a:lnTo>
                                <a:lnTo>
                                  <a:pt x="603662" y="421306"/>
                                </a:lnTo>
                                <a:lnTo>
                                  <a:pt x="603718" y="438251"/>
                                </a:lnTo>
                                <a:lnTo>
                                  <a:pt x="603775" y="426470"/>
                                </a:lnTo>
                                <a:lnTo>
                                  <a:pt x="603832" y="443689"/>
                                </a:lnTo>
                                <a:lnTo>
                                  <a:pt x="603888" y="444264"/>
                                </a:lnTo>
                                <a:lnTo>
                                  <a:pt x="603949" y="439397"/>
                                </a:lnTo>
                                <a:lnTo>
                                  <a:pt x="604006" y="438526"/>
                                </a:lnTo>
                                <a:lnTo>
                                  <a:pt x="604062" y="398919"/>
                                </a:lnTo>
                                <a:lnTo>
                                  <a:pt x="604119" y="440247"/>
                                </a:lnTo>
                                <a:lnTo>
                                  <a:pt x="604176" y="443989"/>
                                </a:lnTo>
                                <a:lnTo>
                                  <a:pt x="604233" y="415863"/>
                                </a:lnTo>
                                <a:lnTo>
                                  <a:pt x="604293" y="441393"/>
                                </a:lnTo>
                                <a:lnTo>
                                  <a:pt x="604350" y="439672"/>
                                </a:lnTo>
                                <a:lnTo>
                                  <a:pt x="604407" y="430487"/>
                                </a:lnTo>
                                <a:lnTo>
                                  <a:pt x="604464" y="450003"/>
                                </a:lnTo>
                                <a:lnTo>
                                  <a:pt x="604520" y="439672"/>
                                </a:lnTo>
                                <a:lnTo>
                                  <a:pt x="604581" y="465801"/>
                                </a:lnTo>
                                <a:lnTo>
                                  <a:pt x="604638" y="446561"/>
                                </a:lnTo>
                                <a:lnTo>
                                  <a:pt x="604694" y="457467"/>
                                </a:lnTo>
                                <a:lnTo>
                                  <a:pt x="604751" y="411546"/>
                                </a:lnTo>
                                <a:lnTo>
                                  <a:pt x="604808" y="435379"/>
                                </a:lnTo>
                                <a:lnTo>
                                  <a:pt x="604864" y="456892"/>
                                </a:lnTo>
                                <a:lnTo>
                                  <a:pt x="604921" y="434505"/>
                                </a:lnTo>
                                <a:lnTo>
                                  <a:pt x="604982" y="436226"/>
                                </a:lnTo>
                                <a:lnTo>
                                  <a:pt x="605039" y="460909"/>
                                </a:lnTo>
                                <a:lnTo>
                                  <a:pt x="605095" y="464926"/>
                                </a:lnTo>
                                <a:lnTo>
                                  <a:pt x="605152" y="464651"/>
                                </a:lnTo>
                                <a:lnTo>
                                  <a:pt x="605209" y="438822"/>
                                </a:lnTo>
                                <a:lnTo>
                                  <a:pt x="605269" y="475833"/>
                                </a:lnTo>
                                <a:lnTo>
                                  <a:pt x="605326" y="419881"/>
                                </a:lnTo>
                                <a:lnTo>
                                  <a:pt x="605383" y="483296"/>
                                </a:lnTo>
                                <a:lnTo>
                                  <a:pt x="605439" y="445986"/>
                                </a:lnTo>
                                <a:lnTo>
                                  <a:pt x="605496" y="447707"/>
                                </a:lnTo>
                                <a:lnTo>
                                  <a:pt x="605557" y="462059"/>
                                </a:lnTo>
                                <a:lnTo>
                                  <a:pt x="605614" y="455745"/>
                                </a:lnTo>
                                <a:lnTo>
                                  <a:pt x="605670" y="442543"/>
                                </a:lnTo>
                                <a:lnTo>
                                  <a:pt x="605727" y="449152"/>
                                </a:lnTo>
                                <a:lnTo>
                                  <a:pt x="605784" y="467522"/>
                                </a:lnTo>
                                <a:lnTo>
                                  <a:pt x="605841" y="435379"/>
                                </a:lnTo>
                                <a:lnTo>
                                  <a:pt x="605897" y="441968"/>
                                </a:lnTo>
                                <a:lnTo>
                                  <a:pt x="605958" y="448006"/>
                                </a:lnTo>
                                <a:lnTo>
                                  <a:pt x="606015" y="453170"/>
                                </a:lnTo>
                                <a:lnTo>
                                  <a:pt x="606071" y="477278"/>
                                </a:lnTo>
                                <a:lnTo>
                                  <a:pt x="606128" y="461209"/>
                                </a:lnTo>
                                <a:lnTo>
                                  <a:pt x="606189" y="449432"/>
                                </a:lnTo>
                                <a:lnTo>
                                  <a:pt x="606245" y="458038"/>
                                </a:lnTo>
                                <a:lnTo>
                                  <a:pt x="606302" y="461784"/>
                                </a:lnTo>
                                <a:lnTo>
                                  <a:pt x="606359" y="450578"/>
                                </a:lnTo>
                                <a:lnTo>
                                  <a:pt x="606415" y="473836"/>
                                </a:lnTo>
                                <a:lnTo>
                                  <a:pt x="606472" y="469519"/>
                                </a:lnTo>
                                <a:lnTo>
                                  <a:pt x="606529" y="458038"/>
                                </a:lnTo>
                                <a:lnTo>
                                  <a:pt x="606590" y="431362"/>
                                </a:lnTo>
                                <a:lnTo>
                                  <a:pt x="606646" y="472965"/>
                                </a:lnTo>
                                <a:lnTo>
                                  <a:pt x="606703" y="449432"/>
                                </a:lnTo>
                                <a:lnTo>
                                  <a:pt x="606760" y="452874"/>
                                </a:lnTo>
                                <a:lnTo>
                                  <a:pt x="606816" y="442543"/>
                                </a:lnTo>
                                <a:lnTo>
                                  <a:pt x="606873" y="464651"/>
                                </a:lnTo>
                                <a:lnTo>
                                  <a:pt x="606930" y="460909"/>
                                </a:lnTo>
                                <a:lnTo>
                                  <a:pt x="606991" y="421602"/>
                                </a:lnTo>
                                <a:lnTo>
                                  <a:pt x="607047" y="456041"/>
                                </a:lnTo>
                                <a:lnTo>
                                  <a:pt x="607104" y="443414"/>
                                </a:lnTo>
                                <a:lnTo>
                                  <a:pt x="607165" y="444264"/>
                                </a:lnTo>
                                <a:lnTo>
                                  <a:pt x="607221" y="433358"/>
                                </a:lnTo>
                                <a:lnTo>
                                  <a:pt x="607278" y="425619"/>
                                </a:lnTo>
                                <a:lnTo>
                                  <a:pt x="607335" y="481296"/>
                                </a:lnTo>
                                <a:lnTo>
                                  <a:pt x="607392" y="441393"/>
                                </a:lnTo>
                                <a:lnTo>
                                  <a:pt x="607448" y="442543"/>
                                </a:lnTo>
                                <a:lnTo>
                                  <a:pt x="607505" y="446561"/>
                                </a:lnTo>
                                <a:lnTo>
                                  <a:pt x="607566" y="443689"/>
                                </a:lnTo>
                                <a:lnTo>
                                  <a:pt x="607622" y="433358"/>
                                </a:lnTo>
                                <a:lnTo>
                                  <a:pt x="607679" y="449432"/>
                                </a:lnTo>
                                <a:lnTo>
                                  <a:pt x="607736" y="415564"/>
                                </a:lnTo>
                                <a:lnTo>
                                  <a:pt x="607792" y="481296"/>
                                </a:lnTo>
                                <a:lnTo>
                                  <a:pt x="607849" y="454596"/>
                                </a:lnTo>
                                <a:lnTo>
                                  <a:pt x="607910" y="451449"/>
                                </a:lnTo>
                                <a:lnTo>
                                  <a:pt x="607967" y="472115"/>
                                </a:lnTo>
                                <a:lnTo>
                                  <a:pt x="608023" y="464351"/>
                                </a:lnTo>
                                <a:lnTo>
                                  <a:pt x="608080" y="452874"/>
                                </a:lnTo>
                                <a:lnTo>
                                  <a:pt x="608137" y="464651"/>
                                </a:lnTo>
                                <a:lnTo>
                                  <a:pt x="608197" y="435655"/>
                                </a:lnTo>
                                <a:lnTo>
                                  <a:pt x="608254" y="463780"/>
                                </a:lnTo>
                                <a:lnTo>
                                  <a:pt x="608311" y="444264"/>
                                </a:lnTo>
                                <a:lnTo>
                                  <a:pt x="608368" y="433083"/>
                                </a:lnTo>
                                <a:lnTo>
                                  <a:pt x="608424" y="471815"/>
                                </a:lnTo>
                                <a:lnTo>
                                  <a:pt x="608481" y="468944"/>
                                </a:lnTo>
                                <a:lnTo>
                                  <a:pt x="608537" y="442543"/>
                                </a:lnTo>
                                <a:lnTo>
                                  <a:pt x="608598" y="462059"/>
                                </a:lnTo>
                                <a:lnTo>
                                  <a:pt x="608655" y="449728"/>
                                </a:lnTo>
                                <a:lnTo>
                                  <a:pt x="608712" y="465226"/>
                                </a:lnTo>
                                <a:lnTo>
                                  <a:pt x="608768" y="465501"/>
                                </a:lnTo>
                                <a:lnTo>
                                  <a:pt x="608825" y="445410"/>
                                </a:lnTo>
                                <a:lnTo>
                                  <a:pt x="608886" y="412692"/>
                                </a:lnTo>
                                <a:lnTo>
                                  <a:pt x="608943" y="455470"/>
                                </a:lnTo>
                                <a:lnTo>
                                  <a:pt x="608999" y="475833"/>
                                </a:lnTo>
                                <a:lnTo>
                                  <a:pt x="609056" y="443114"/>
                                </a:lnTo>
                                <a:lnTo>
                                  <a:pt x="609113" y="443689"/>
                                </a:lnTo>
                                <a:lnTo>
                                  <a:pt x="609169" y="502237"/>
                                </a:lnTo>
                                <a:lnTo>
                                  <a:pt x="609230" y="452599"/>
                                </a:lnTo>
                                <a:lnTo>
                                  <a:pt x="609287" y="463780"/>
                                </a:lnTo>
                                <a:lnTo>
                                  <a:pt x="609343" y="442543"/>
                                </a:lnTo>
                                <a:lnTo>
                                  <a:pt x="609400" y="454596"/>
                                </a:lnTo>
                                <a:lnTo>
                                  <a:pt x="609457" y="481296"/>
                                </a:lnTo>
                                <a:lnTo>
                                  <a:pt x="609514" y="466947"/>
                                </a:lnTo>
                                <a:lnTo>
                                  <a:pt x="609570" y="456041"/>
                                </a:lnTo>
                                <a:lnTo>
                                  <a:pt x="609631" y="449152"/>
                                </a:lnTo>
                                <a:lnTo>
                                  <a:pt x="609688" y="459763"/>
                                </a:lnTo>
                                <a:lnTo>
                                  <a:pt x="609744" y="444840"/>
                                </a:lnTo>
                                <a:lnTo>
                                  <a:pt x="609801" y="460338"/>
                                </a:lnTo>
                                <a:lnTo>
                                  <a:pt x="609862" y="480725"/>
                                </a:lnTo>
                                <a:lnTo>
                                  <a:pt x="609919" y="433658"/>
                                </a:lnTo>
                                <a:lnTo>
                                  <a:pt x="609975" y="442839"/>
                                </a:lnTo>
                                <a:lnTo>
                                  <a:pt x="610032" y="467522"/>
                                </a:lnTo>
                                <a:lnTo>
                                  <a:pt x="610089" y="455745"/>
                                </a:lnTo>
                                <a:lnTo>
                                  <a:pt x="610145" y="457467"/>
                                </a:lnTo>
                                <a:lnTo>
                                  <a:pt x="610206" y="474411"/>
                                </a:lnTo>
                                <a:lnTo>
                                  <a:pt x="610263" y="441968"/>
                                </a:lnTo>
                                <a:lnTo>
                                  <a:pt x="610319" y="462059"/>
                                </a:lnTo>
                                <a:lnTo>
                                  <a:pt x="610376" y="454895"/>
                                </a:lnTo>
                                <a:lnTo>
                                  <a:pt x="610433" y="449728"/>
                                </a:lnTo>
                                <a:lnTo>
                                  <a:pt x="610490" y="470094"/>
                                </a:lnTo>
                                <a:lnTo>
                                  <a:pt x="610546" y="450303"/>
                                </a:lnTo>
                                <a:lnTo>
                                  <a:pt x="610607" y="463505"/>
                                </a:lnTo>
                                <a:lnTo>
                                  <a:pt x="610664" y="465501"/>
                                </a:lnTo>
                                <a:lnTo>
                                  <a:pt x="610721" y="444840"/>
                                </a:lnTo>
                                <a:lnTo>
                                  <a:pt x="610777" y="472390"/>
                                </a:lnTo>
                                <a:lnTo>
                                  <a:pt x="610838" y="503683"/>
                                </a:lnTo>
                                <a:lnTo>
                                  <a:pt x="610895" y="448582"/>
                                </a:lnTo>
                                <a:lnTo>
                                  <a:pt x="610951" y="448582"/>
                                </a:lnTo>
                                <a:lnTo>
                                  <a:pt x="611008" y="448282"/>
                                </a:lnTo>
                                <a:lnTo>
                                  <a:pt x="611065" y="477554"/>
                                </a:lnTo>
                                <a:lnTo>
                                  <a:pt x="611121" y="456616"/>
                                </a:lnTo>
                                <a:lnTo>
                                  <a:pt x="611178" y="450878"/>
                                </a:lnTo>
                                <a:lnTo>
                                  <a:pt x="611239" y="474686"/>
                                </a:lnTo>
                                <a:lnTo>
                                  <a:pt x="611295" y="474411"/>
                                </a:lnTo>
                                <a:lnTo>
                                  <a:pt x="611352" y="470965"/>
                                </a:lnTo>
                                <a:lnTo>
                                  <a:pt x="611409" y="444840"/>
                                </a:lnTo>
                                <a:lnTo>
                                  <a:pt x="611465" y="472115"/>
                                </a:lnTo>
                                <a:lnTo>
                                  <a:pt x="611522" y="501087"/>
                                </a:lnTo>
                                <a:lnTo>
                                  <a:pt x="611583" y="468373"/>
                                </a:lnTo>
                                <a:lnTo>
                                  <a:pt x="611640" y="453170"/>
                                </a:lnTo>
                                <a:lnTo>
                                  <a:pt x="611696" y="464076"/>
                                </a:lnTo>
                                <a:lnTo>
                                  <a:pt x="611753" y="444840"/>
                                </a:lnTo>
                                <a:lnTo>
                                  <a:pt x="611810" y="468373"/>
                                </a:lnTo>
                                <a:lnTo>
                                  <a:pt x="611870" y="440543"/>
                                </a:lnTo>
                                <a:lnTo>
                                  <a:pt x="611927" y="449152"/>
                                </a:lnTo>
                                <a:lnTo>
                                  <a:pt x="611984" y="470094"/>
                                </a:lnTo>
                                <a:lnTo>
                                  <a:pt x="612041" y="469519"/>
                                </a:lnTo>
                                <a:lnTo>
                                  <a:pt x="612097" y="491331"/>
                                </a:lnTo>
                                <a:lnTo>
                                  <a:pt x="612154" y="468944"/>
                                </a:lnTo>
                                <a:lnTo>
                                  <a:pt x="612211" y="450003"/>
                                </a:lnTo>
                                <a:lnTo>
                                  <a:pt x="612271" y="484167"/>
                                </a:lnTo>
                                <a:lnTo>
                                  <a:pt x="612328" y="472390"/>
                                </a:lnTo>
                                <a:lnTo>
                                  <a:pt x="612385" y="473536"/>
                                </a:lnTo>
                                <a:lnTo>
                                  <a:pt x="612442" y="468944"/>
                                </a:lnTo>
                                <a:lnTo>
                                  <a:pt x="612498" y="432783"/>
                                </a:lnTo>
                                <a:lnTo>
                                  <a:pt x="612559" y="489905"/>
                                </a:lnTo>
                                <a:lnTo>
                                  <a:pt x="612616" y="497369"/>
                                </a:lnTo>
                                <a:lnTo>
                                  <a:pt x="612672" y="451449"/>
                                </a:lnTo>
                                <a:lnTo>
                                  <a:pt x="612729" y="475557"/>
                                </a:lnTo>
                                <a:lnTo>
                                  <a:pt x="612786" y="458338"/>
                                </a:lnTo>
                                <a:lnTo>
                                  <a:pt x="612847" y="477853"/>
                                </a:lnTo>
                                <a:lnTo>
                                  <a:pt x="612903" y="475833"/>
                                </a:lnTo>
                                <a:lnTo>
                                  <a:pt x="612960" y="461484"/>
                                </a:lnTo>
                                <a:lnTo>
                                  <a:pt x="613016" y="483867"/>
                                </a:lnTo>
                                <a:lnTo>
                                  <a:pt x="613073" y="464076"/>
                                </a:lnTo>
                                <a:lnTo>
                                  <a:pt x="613130" y="463505"/>
                                </a:lnTo>
                                <a:lnTo>
                                  <a:pt x="613187" y="488759"/>
                                </a:lnTo>
                                <a:lnTo>
                                  <a:pt x="613247" y="454596"/>
                                </a:lnTo>
                                <a:lnTo>
                                  <a:pt x="613304" y="450878"/>
                                </a:lnTo>
                                <a:lnTo>
                                  <a:pt x="613361" y="462930"/>
                                </a:lnTo>
                                <a:lnTo>
                                  <a:pt x="613418" y="467522"/>
                                </a:lnTo>
                                <a:lnTo>
                                  <a:pt x="613478" y="473536"/>
                                </a:lnTo>
                                <a:lnTo>
                                  <a:pt x="613535" y="475257"/>
                                </a:lnTo>
                                <a:lnTo>
                                  <a:pt x="613592" y="472390"/>
                                </a:lnTo>
                                <a:lnTo>
                                  <a:pt x="613648" y="459763"/>
                                </a:lnTo>
                                <a:lnTo>
                                  <a:pt x="613705" y="464926"/>
                                </a:lnTo>
                                <a:lnTo>
                                  <a:pt x="613762" y="470669"/>
                                </a:lnTo>
                                <a:lnTo>
                                  <a:pt x="613818" y="485017"/>
                                </a:lnTo>
                                <a:lnTo>
                                  <a:pt x="613879" y="473261"/>
                                </a:lnTo>
                                <a:lnTo>
                                  <a:pt x="613936" y="474111"/>
                                </a:lnTo>
                                <a:lnTo>
                                  <a:pt x="613993" y="460338"/>
                                </a:lnTo>
                                <a:lnTo>
                                  <a:pt x="614049" y="465801"/>
                                </a:lnTo>
                                <a:lnTo>
                                  <a:pt x="614106" y="479575"/>
                                </a:lnTo>
                                <a:lnTo>
                                  <a:pt x="614163" y="462630"/>
                                </a:lnTo>
                                <a:lnTo>
                                  <a:pt x="614220" y="464351"/>
                                </a:lnTo>
                                <a:lnTo>
                                  <a:pt x="614280" y="474686"/>
                                </a:lnTo>
                                <a:lnTo>
                                  <a:pt x="614337" y="482997"/>
                                </a:lnTo>
                                <a:lnTo>
                                  <a:pt x="614394" y="463205"/>
                                </a:lnTo>
                                <a:lnTo>
                                  <a:pt x="614450" y="452874"/>
                                </a:lnTo>
                                <a:lnTo>
                                  <a:pt x="614511" y="454596"/>
                                </a:lnTo>
                                <a:lnTo>
                                  <a:pt x="614568" y="456317"/>
                                </a:lnTo>
                                <a:lnTo>
                                  <a:pt x="614624" y="467798"/>
                                </a:lnTo>
                                <a:lnTo>
                                  <a:pt x="614681" y="488460"/>
                                </a:lnTo>
                                <a:lnTo>
                                  <a:pt x="614738" y="461759"/>
                                </a:lnTo>
                                <a:lnTo>
                                  <a:pt x="614794" y="479550"/>
                                </a:lnTo>
                                <a:lnTo>
                                  <a:pt x="614851" y="480425"/>
                                </a:lnTo>
                                <a:lnTo>
                                  <a:pt x="614912" y="491606"/>
                                </a:lnTo>
                                <a:lnTo>
                                  <a:pt x="614969" y="471815"/>
                                </a:lnTo>
                                <a:lnTo>
                                  <a:pt x="615025" y="457467"/>
                                </a:lnTo>
                                <a:lnTo>
                                  <a:pt x="615082" y="460909"/>
                                </a:lnTo>
                                <a:lnTo>
                                  <a:pt x="615139" y="481571"/>
                                </a:lnTo>
                                <a:lnTo>
                                  <a:pt x="615199" y="457467"/>
                                </a:lnTo>
                                <a:lnTo>
                                  <a:pt x="615256" y="471815"/>
                                </a:lnTo>
                                <a:lnTo>
                                  <a:pt x="615313" y="437076"/>
                                </a:lnTo>
                                <a:lnTo>
                                  <a:pt x="615369" y="461484"/>
                                </a:lnTo>
                                <a:lnTo>
                                  <a:pt x="615426" y="468644"/>
                                </a:lnTo>
                                <a:lnTo>
                                  <a:pt x="615487" y="483572"/>
                                </a:lnTo>
                                <a:lnTo>
                                  <a:pt x="615544" y="448557"/>
                                </a:lnTo>
                                <a:lnTo>
                                  <a:pt x="615600" y="469794"/>
                                </a:lnTo>
                                <a:lnTo>
                                  <a:pt x="615657" y="470094"/>
                                </a:lnTo>
                                <a:lnTo>
                                  <a:pt x="615714" y="497345"/>
                                </a:lnTo>
                                <a:lnTo>
                                  <a:pt x="615771" y="460909"/>
                                </a:lnTo>
                                <a:lnTo>
                                  <a:pt x="615827" y="471815"/>
                                </a:lnTo>
                                <a:lnTo>
                                  <a:pt x="615888" y="437076"/>
                                </a:lnTo>
                                <a:lnTo>
                                  <a:pt x="615945" y="477554"/>
                                </a:lnTo>
                                <a:lnTo>
                                  <a:pt x="616001" y="478979"/>
                                </a:lnTo>
                                <a:lnTo>
                                  <a:pt x="616058" y="438801"/>
                                </a:lnTo>
                                <a:lnTo>
                                  <a:pt x="616115" y="468644"/>
                                </a:lnTo>
                                <a:lnTo>
                                  <a:pt x="616176" y="481275"/>
                                </a:lnTo>
                                <a:lnTo>
                                  <a:pt x="616232" y="482146"/>
                                </a:lnTo>
                                <a:lnTo>
                                  <a:pt x="616289" y="473237"/>
                                </a:lnTo>
                                <a:lnTo>
                                  <a:pt x="616346" y="481275"/>
                                </a:lnTo>
                                <a:lnTo>
                                  <a:pt x="616402" y="480700"/>
                                </a:lnTo>
                                <a:lnTo>
                                  <a:pt x="616459" y="483572"/>
                                </a:lnTo>
                                <a:lnTo>
                                  <a:pt x="616520" y="478129"/>
                                </a:lnTo>
                                <a:lnTo>
                                  <a:pt x="616576" y="478704"/>
                                </a:lnTo>
                                <a:lnTo>
                                  <a:pt x="616633" y="478979"/>
                                </a:lnTo>
                                <a:lnTo>
                                  <a:pt x="616690" y="458888"/>
                                </a:lnTo>
                                <a:lnTo>
                                  <a:pt x="616746" y="453150"/>
                                </a:lnTo>
                                <a:lnTo>
                                  <a:pt x="616803" y="486439"/>
                                </a:lnTo>
                                <a:lnTo>
                                  <a:pt x="616860" y="495624"/>
                                </a:lnTo>
                                <a:lnTo>
                                  <a:pt x="616921" y="470094"/>
                                </a:lnTo>
                                <a:lnTo>
                                  <a:pt x="616977" y="478129"/>
                                </a:lnTo>
                                <a:lnTo>
                                  <a:pt x="617034" y="481000"/>
                                </a:lnTo>
                                <a:lnTo>
                                  <a:pt x="617091" y="461759"/>
                                </a:lnTo>
                                <a:lnTo>
                                  <a:pt x="617152" y="468944"/>
                                </a:lnTo>
                                <a:lnTo>
                                  <a:pt x="617208" y="466352"/>
                                </a:lnTo>
                                <a:lnTo>
                                  <a:pt x="617265" y="481850"/>
                                </a:lnTo>
                                <a:lnTo>
                                  <a:pt x="617322" y="497345"/>
                                </a:lnTo>
                                <a:lnTo>
                                  <a:pt x="617378" y="504234"/>
                                </a:lnTo>
                                <a:lnTo>
                                  <a:pt x="617435" y="481571"/>
                                </a:lnTo>
                                <a:lnTo>
                                  <a:pt x="617496" y="488735"/>
                                </a:lnTo>
                                <a:lnTo>
                                  <a:pt x="617552" y="469794"/>
                                </a:lnTo>
                                <a:lnTo>
                                  <a:pt x="617609" y="484442"/>
                                </a:lnTo>
                                <a:lnTo>
                                  <a:pt x="617666" y="484718"/>
                                </a:lnTo>
                                <a:lnTo>
                                  <a:pt x="617722" y="491606"/>
                                </a:lnTo>
                                <a:lnTo>
                                  <a:pt x="617779" y="497345"/>
                                </a:lnTo>
                                <a:lnTo>
                                  <a:pt x="617836" y="489610"/>
                                </a:lnTo>
                                <a:lnTo>
                                  <a:pt x="617897" y="480425"/>
                                </a:lnTo>
                                <a:lnTo>
                                  <a:pt x="617953" y="453445"/>
                                </a:lnTo>
                                <a:lnTo>
                                  <a:pt x="618010" y="440818"/>
                                </a:lnTo>
                                <a:lnTo>
                                  <a:pt x="618067" y="459463"/>
                                </a:lnTo>
                                <a:lnTo>
                                  <a:pt x="618127" y="487889"/>
                                </a:lnTo>
                                <a:lnTo>
                                  <a:pt x="618184" y="481850"/>
                                </a:lnTo>
                                <a:lnTo>
                                  <a:pt x="618241" y="478979"/>
                                </a:lnTo>
                                <a:lnTo>
                                  <a:pt x="618298" y="482997"/>
                                </a:lnTo>
                                <a:lnTo>
                                  <a:pt x="618354" y="451724"/>
                                </a:lnTo>
                                <a:lnTo>
                                  <a:pt x="618411" y="499070"/>
                                </a:lnTo>
                                <a:lnTo>
                                  <a:pt x="618468" y="466923"/>
                                </a:lnTo>
                                <a:lnTo>
                                  <a:pt x="618528" y="474387"/>
                                </a:lnTo>
                                <a:lnTo>
                                  <a:pt x="618585" y="491902"/>
                                </a:lnTo>
                                <a:lnTo>
                                  <a:pt x="618642" y="495624"/>
                                </a:lnTo>
                                <a:lnTo>
                                  <a:pt x="618699" y="476408"/>
                                </a:lnTo>
                                <a:lnTo>
                                  <a:pt x="618755" y="487589"/>
                                </a:lnTo>
                                <a:lnTo>
                                  <a:pt x="618812" y="475257"/>
                                </a:lnTo>
                                <a:lnTo>
                                  <a:pt x="618873" y="445115"/>
                                </a:lnTo>
                                <a:lnTo>
                                  <a:pt x="618929" y="487014"/>
                                </a:lnTo>
                                <a:lnTo>
                                  <a:pt x="618986" y="477554"/>
                                </a:lnTo>
                                <a:lnTo>
                                  <a:pt x="619043" y="482421"/>
                                </a:lnTo>
                                <a:lnTo>
                                  <a:pt x="619099" y="467498"/>
                                </a:lnTo>
                                <a:lnTo>
                                  <a:pt x="619160" y="481571"/>
                                </a:lnTo>
                                <a:lnTo>
                                  <a:pt x="619217" y="522328"/>
                                </a:lnTo>
                                <a:lnTo>
                                  <a:pt x="619273" y="513714"/>
                                </a:lnTo>
                                <a:lnTo>
                                  <a:pt x="619330" y="468373"/>
                                </a:lnTo>
                                <a:lnTo>
                                  <a:pt x="619387" y="516290"/>
                                </a:lnTo>
                                <a:lnTo>
                                  <a:pt x="619444" y="477829"/>
                                </a:lnTo>
                                <a:lnTo>
                                  <a:pt x="619500" y="479550"/>
                                </a:lnTo>
                                <a:lnTo>
                                  <a:pt x="619561" y="493627"/>
                                </a:lnTo>
                                <a:lnTo>
                                  <a:pt x="619618" y="480700"/>
                                </a:lnTo>
                                <a:lnTo>
                                  <a:pt x="619674" y="473812"/>
                                </a:lnTo>
                                <a:lnTo>
                                  <a:pt x="619731" y="476983"/>
                                </a:lnTo>
                                <a:lnTo>
                                  <a:pt x="619788" y="507400"/>
                                </a:lnTo>
                                <a:lnTo>
                                  <a:pt x="619849" y="459763"/>
                                </a:lnTo>
                                <a:lnTo>
                                  <a:pt x="619905" y="478704"/>
                                </a:lnTo>
                                <a:lnTo>
                                  <a:pt x="619962" y="462059"/>
                                </a:lnTo>
                                <a:lnTo>
                                  <a:pt x="620019" y="483867"/>
                                </a:lnTo>
                                <a:lnTo>
                                  <a:pt x="620075" y="473237"/>
                                </a:lnTo>
                                <a:lnTo>
                                  <a:pt x="620136" y="503658"/>
                                </a:lnTo>
                                <a:lnTo>
                                  <a:pt x="620193" y="504234"/>
                                </a:lnTo>
                                <a:lnTo>
                                  <a:pt x="620250" y="481850"/>
                                </a:lnTo>
                                <a:lnTo>
                                  <a:pt x="620306" y="522603"/>
                                </a:lnTo>
                                <a:lnTo>
                                  <a:pt x="620363" y="501937"/>
                                </a:lnTo>
                                <a:lnTo>
                                  <a:pt x="620420" y="487314"/>
                                </a:lnTo>
                                <a:lnTo>
                                  <a:pt x="620476" y="504809"/>
                                </a:lnTo>
                                <a:lnTo>
                                  <a:pt x="620537" y="472390"/>
                                </a:lnTo>
                                <a:lnTo>
                                  <a:pt x="620594" y="486439"/>
                                </a:lnTo>
                                <a:lnTo>
                                  <a:pt x="620651" y="493328"/>
                                </a:lnTo>
                                <a:lnTo>
                                  <a:pt x="620707" y="479850"/>
                                </a:lnTo>
                                <a:lnTo>
                                  <a:pt x="620768" y="495624"/>
                                </a:lnTo>
                                <a:lnTo>
                                  <a:pt x="620825" y="524049"/>
                                </a:lnTo>
                                <a:lnTo>
                                  <a:pt x="620881" y="500791"/>
                                </a:lnTo>
                                <a:lnTo>
                                  <a:pt x="620938" y="504809"/>
                                </a:lnTo>
                                <a:lnTo>
                                  <a:pt x="620995" y="480700"/>
                                </a:lnTo>
                                <a:lnTo>
                                  <a:pt x="621051" y="494478"/>
                                </a:lnTo>
                                <a:lnTo>
                                  <a:pt x="621108" y="505384"/>
                                </a:lnTo>
                                <a:lnTo>
                                  <a:pt x="621169" y="493328"/>
                                </a:lnTo>
                                <a:lnTo>
                                  <a:pt x="621225" y="483867"/>
                                </a:lnTo>
                                <a:lnTo>
                                  <a:pt x="621282" y="489885"/>
                                </a:lnTo>
                                <a:lnTo>
                                  <a:pt x="621339" y="491331"/>
                                </a:lnTo>
                                <a:lnTo>
                                  <a:pt x="621396" y="481850"/>
                                </a:lnTo>
                                <a:lnTo>
                                  <a:pt x="621452" y="490456"/>
                                </a:lnTo>
                                <a:lnTo>
                                  <a:pt x="621509" y="505108"/>
                                </a:lnTo>
                                <a:lnTo>
                                  <a:pt x="621570" y="485588"/>
                                </a:lnTo>
                                <a:lnTo>
                                  <a:pt x="621626" y="491902"/>
                                </a:lnTo>
                                <a:lnTo>
                                  <a:pt x="621683" y="505679"/>
                                </a:lnTo>
                                <a:lnTo>
                                  <a:pt x="621744" y="513143"/>
                                </a:lnTo>
                                <a:lnTo>
                                  <a:pt x="621800" y="508551"/>
                                </a:lnTo>
                                <a:lnTo>
                                  <a:pt x="621857" y="495923"/>
                                </a:lnTo>
                                <a:lnTo>
                                  <a:pt x="621914" y="492752"/>
                                </a:lnTo>
                                <a:lnTo>
                                  <a:pt x="621971" y="513418"/>
                                </a:lnTo>
                                <a:lnTo>
                                  <a:pt x="622027" y="491606"/>
                                </a:lnTo>
                                <a:lnTo>
                                  <a:pt x="622084" y="505955"/>
                                </a:lnTo>
                                <a:lnTo>
                                  <a:pt x="622145" y="512844"/>
                                </a:lnTo>
                                <a:lnTo>
                                  <a:pt x="622202" y="467498"/>
                                </a:lnTo>
                                <a:lnTo>
                                  <a:pt x="622258" y="517436"/>
                                </a:lnTo>
                                <a:lnTo>
                                  <a:pt x="622315" y="487014"/>
                                </a:lnTo>
                                <a:lnTo>
                                  <a:pt x="622372" y="494202"/>
                                </a:lnTo>
                                <a:lnTo>
                                  <a:pt x="622428" y="506254"/>
                                </a:lnTo>
                                <a:lnTo>
                                  <a:pt x="622489" y="493627"/>
                                </a:lnTo>
                                <a:lnTo>
                                  <a:pt x="622546" y="506530"/>
                                </a:lnTo>
                                <a:lnTo>
                                  <a:pt x="622602" y="496495"/>
                                </a:lnTo>
                                <a:lnTo>
                                  <a:pt x="622659" y="507105"/>
                                </a:lnTo>
                                <a:lnTo>
                                  <a:pt x="622716" y="486739"/>
                                </a:lnTo>
                                <a:lnTo>
                                  <a:pt x="622777" y="483572"/>
                                </a:lnTo>
                                <a:lnTo>
                                  <a:pt x="622833" y="489610"/>
                                </a:lnTo>
                                <a:lnTo>
                                  <a:pt x="622890" y="512568"/>
                                </a:lnTo>
                                <a:lnTo>
                                  <a:pt x="622947" y="524049"/>
                                </a:lnTo>
                                <a:lnTo>
                                  <a:pt x="623003" y="499941"/>
                                </a:lnTo>
                                <a:lnTo>
                                  <a:pt x="623060" y="512568"/>
                                </a:lnTo>
                                <a:lnTo>
                                  <a:pt x="623117" y="505384"/>
                                </a:lnTo>
                                <a:lnTo>
                                  <a:pt x="623177" y="494478"/>
                                </a:lnTo>
                                <a:lnTo>
                                  <a:pt x="623234" y="554171"/>
                                </a:lnTo>
                                <a:lnTo>
                                  <a:pt x="623291" y="495624"/>
                                </a:lnTo>
                                <a:lnTo>
                                  <a:pt x="623348" y="522028"/>
                                </a:lnTo>
                                <a:lnTo>
                                  <a:pt x="623404" y="508251"/>
                                </a:lnTo>
                                <a:lnTo>
                                  <a:pt x="623465" y="495348"/>
                                </a:lnTo>
                                <a:lnTo>
                                  <a:pt x="623522" y="491902"/>
                                </a:lnTo>
                                <a:lnTo>
                                  <a:pt x="623578" y="502237"/>
                                </a:lnTo>
                                <a:lnTo>
                                  <a:pt x="623635" y="520028"/>
                                </a:lnTo>
                                <a:lnTo>
                                  <a:pt x="623692" y="526345"/>
                                </a:lnTo>
                                <a:lnTo>
                                  <a:pt x="623748" y="549878"/>
                                </a:lnTo>
                                <a:lnTo>
                                  <a:pt x="623809" y="526345"/>
                                </a:lnTo>
                                <a:lnTo>
                                  <a:pt x="623866" y="514289"/>
                                </a:lnTo>
                                <a:lnTo>
                                  <a:pt x="623923" y="523174"/>
                                </a:lnTo>
                                <a:lnTo>
                                  <a:pt x="623979" y="530934"/>
                                </a:lnTo>
                                <a:lnTo>
                                  <a:pt x="624036" y="540394"/>
                                </a:lnTo>
                                <a:lnTo>
                                  <a:pt x="624093" y="519732"/>
                                </a:lnTo>
                                <a:lnTo>
                                  <a:pt x="624150" y="535526"/>
                                </a:lnTo>
                                <a:lnTo>
                                  <a:pt x="624210" y="531209"/>
                                </a:lnTo>
                                <a:lnTo>
                                  <a:pt x="624267" y="538973"/>
                                </a:lnTo>
                                <a:lnTo>
                                  <a:pt x="624324" y="587185"/>
                                </a:lnTo>
                                <a:lnTo>
                                  <a:pt x="624380" y="537247"/>
                                </a:lnTo>
                                <a:lnTo>
                                  <a:pt x="624441" y="533509"/>
                                </a:lnTo>
                                <a:lnTo>
                                  <a:pt x="624498" y="528067"/>
                                </a:lnTo>
                                <a:lnTo>
                                  <a:pt x="624555" y="540119"/>
                                </a:lnTo>
                                <a:lnTo>
                                  <a:pt x="624611" y="528342"/>
                                </a:lnTo>
                                <a:lnTo>
                                  <a:pt x="624668" y="530363"/>
                                </a:lnTo>
                                <a:lnTo>
                                  <a:pt x="624724" y="575133"/>
                                </a:lnTo>
                                <a:lnTo>
                                  <a:pt x="624785" y="550725"/>
                                </a:lnTo>
                                <a:lnTo>
                                  <a:pt x="624842" y="542990"/>
                                </a:lnTo>
                                <a:lnTo>
                                  <a:pt x="624899" y="543565"/>
                                </a:lnTo>
                                <a:lnTo>
                                  <a:pt x="624955" y="572837"/>
                                </a:lnTo>
                                <a:lnTo>
                                  <a:pt x="625012" y="528342"/>
                                </a:lnTo>
                                <a:lnTo>
                                  <a:pt x="625069" y="567669"/>
                                </a:lnTo>
                                <a:lnTo>
                                  <a:pt x="625125" y="551300"/>
                                </a:lnTo>
                                <a:lnTo>
                                  <a:pt x="625186" y="525195"/>
                                </a:lnTo>
                                <a:lnTo>
                                  <a:pt x="625243" y="566224"/>
                                </a:lnTo>
                                <a:lnTo>
                                  <a:pt x="625300" y="557338"/>
                                </a:lnTo>
                                <a:lnTo>
                                  <a:pt x="625356" y="542115"/>
                                </a:lnTo>
                                <a:lnTo>
                                  <a:pt x="625417" y="553021"/>
                                </a:lnTo>
                                <a:lnTo>
                                  <a:pt x="625474" y="534380"/>
                                </a:lnTo>
                                <a:lnTo>
                                  <a:pt x="625530" y="566799"/>
                                </a:lnTo>
                                <a:lnTo>
                                  <a:pt x="625587" y="571116"/>
                                </a:lnTo>
                                <a:lnTo>
                                  <a:pt x="625644" y="538973"/>
                                </a:lnTo>
                                <a:lnTo>
                                  <a:pt x="625701" y="593798"/>
                                </a:lnTo>
                                <a:lnTo>
                                  <a:pt x="625757" y="551324"/>
                                </a:lnTo>
                                <a:lnTo>
                                  <a:pt x="625818" y="575133"/>
                                </a:lnTo>
                                <a:lnTo>
                                  <a:pt x="625875" y="584318"/>
                                </a:lnTo>
                                <a:lnTo>
                                  <a:pt x="625931" y="577729"/>
                                </a:lnTo>
                                <a:lnTo>
                                  <a:pt x="625988" y="586910"/>
                                </a:lnTo>
                                <a:lnTo>
                                  <a:pt x="626045" y="572837"/>
                                </a:lnTo>
                                <a:lnTo>
                                  <a:pt x="626101" y="569115"/>
                                </a:lnTo>
                                <a:lnTo>
                                  <a:pt x="626162" y="564227"/>
                                </a:lnTo>
                                <a:lnTo>
                                  <a:pt x="626219" y="583468"/>
                                </a:lnTo>
                                <a:lnTo>
                                  <a:pt x="626276" y="563652"/>
                                </a:lnTo>
                                <a:lnTo>
                                  <a:pt x="626332" y="553046"/>
                                </a:lnTo>
                                <a:lnTo>
                                  <a:pt x="626389" y="596945"/>
                                </a:lnTo>
                                <a:lnTo>
                                  <a:pt x="626450" y="569966"/>
                                </a:lnTo>
                                <a:lnTo>
                                  <a:pt x="626506" y="595795"/>
                                </a:lnTo>
                                <a:lnTo>
                                  <a:pt x="626563" y="572262"/>
                                </a:lnTo>
                                <a:lnTo>
                                  <a:pt x="626620" y="571411"/>
                                </a:lnTo>
                                <a:lnTo>
                                  <a:pt x="626677" y="600387"/>
                                </a:lnTo>
                                <a:lnTo>
                                  <a:pt x="626733" y="561931"/>
                                </a:lnTo>
                                <a:lnTo>
                                  <a:pt x="626790" y="589481"/>
                                </a:lnTo>
                                <a:lnTo>
                                  <a:pt x="626851" y="577154"/>
                                </a:lnTo>
                                <a:lnTo>
                                  <a:pt x="626908" y="587485"/>
                                </a:lnTo>
                                <a:lnTo>
                                  <a:pt x="626964" y="585764"/>
                                </a:lnTo>
                                <a:lnTo>
                                  <a:pt x="627021" y="595224"/>
                                </a:lnTo>
                                <a:lnTo>
                                  <a:pt x="627077" y="583168"/>
                                </a:lnTo>
                                <a:lnTo>
                                  <a:pt x="627138" y="575133"/>
                                </a:lnTo>
                                <a:lnTo>
                                  <a:pt x="627195" y="601833"/>
                                </a:lnTo>
                                <a:lnTo>
                                  <a:pt x="627252" y="595224"/>
                                </a:lnTo>
                                <a:lnTo>
                                  <a:pt x="627308" y="589781"/>
                                </a:lnTo>
                                <a:lnTo>
                                  <a:pt x="627365" y="597516"/>
                                </a:lnTo>
                                <a:lnTo>
                                  <a:pt x="627426" y="584042"/>
                                </a:lnTo>
                                <a:lnTo>
                                  <a:pt x="627482" y="606130"/>
                                </a:lnTo>
                                <a:lnTo>
                                  <a:pt x="627539" y="602408"/>
                                </a:lnTo>
                                <a:lnTo>
                                  <a:pt x="627596" y="590056"/>
                                </a:lnTo>
                                <a:lnTo>
                                  <a:pt x="627652" y="598666"/>
                                </a:lnTo>
                                <a:lnTo>
                                  <a:pt x="627709" y="590356"/>
                                </a:lnTo>
                                <a:lnTo>
                                  <a:pt x="627766" y="593798"/>
                                </a:lnTo>
                                <a:lnTo>
                                  <a:pt x="627827" y="583168"/>
                                </a:lnTo>
                                <a:lnTo>
                                  <a:pt x="627883" y="596945"/>
                                </a:lnTo>
                                <a:lnTo>
                                  <a:pt x="627940" y="578875"/>
                                </a:lnTo>
                                <a:lnTo>
                                  <a:pt x="627997" y="592077"/>
                                </a:lnTo>
                                <a:lnTo>
                                  <a:pt x="628057" y="589481"/>
                                </a:lnTo>
                                <a:lnTo>
                                  <a:pt x="628114" y="592648"/>
                                </a:lnTo>
                                <a:lnTo>
                                  <a:pt x="628171" y="586039"/>
                                </a:lnTo>
                                <a:lnTo>
                                  <a:pt x="628228" y="607851"/>
                                </a:lnTo>
                                <a:lnTo>
                                  <a:pt x="628284" y="610443"/>
                                </a:lnTo>
                                <a:lnTo>
                                  <a:pt x="628341" y="622774"/>
                                </a:lnTo>
                                <a:lnTo>
                                  <a:pt x="628398" y="606426"/>
                                </a:lnTo>
                                <a:lnTo>
                                  <a:pt x="628459" y="610143"/>
                                </a:lnTo>
                                <a:lnTo>
                                  <a:pt x="628515" y="617036"/>
                                </a:lnTo>
                                <a:lnTo>
                                  <a:pt x="628572" y="593223"/>
                                </a:lnTo>
                                <a:lnTo>
                                  <a:pt x="628629" y="584614"/>
                                </a:lnTo>
                                <a:lnTo>
                                  <a:pt x="628685" y="603554"/>
                                </a:lnTo>
                                <a:lnTo>
                                  <a:pt x="628742" y="595224"/>
                                </a:lnTo>
                                <a:lnTo>
                                  <a:pt x="628798" y="594373"/>
                                </a:lnTo>
                                <a:lnTo>
                                  <a:pt x="628859" y="608722"/>
                                </a:lnTo>
                                <a:lnTo>
                                  <a:pt x="628916" y="591203"/>
                                </a:lnTo>
                                <a:lnTo>
                                  <a:pt x="628973" y="596095"/>
                                </a:lnTo>
                                <a:lnTo>
                                  <a:pt x="629029" y="566248"/>
                                </a:lnTo>
                                <a:lnTo>
                                  <a:pt x="629090" y="602109"/>
                                </a:lnTo>
                                <a:lnTo>
                                  <a:pt x="629147" y="582317"/>
                                </a:lnTo>
                                <a:lnTo>
                                  <a:pt x="629203" y="601262"/>
                                </a:lnTo>
                                <a:lnTo>
                                  <a:pt x="629260" y="552171"/>
                                </a:lnTo>
                                <a:lnTo>
                                  <a:pt x="629317" y="573707"/>
                                </a:lnTo>
                                <a:lnTo>
                                  <a:pt x="629374" y="576854"/>
                                </a:lnTo>
                                <a:lnTo>
                                  <a:pt x="629430" y="584889"/>
                                </a:lnTo>
                                <a:lnTo>
                                  <a:pt x="629491" y="581447"/>
                                </a:lnTo>
                                <a:lnTo>
                                  <a:pt x="629548" y="576279"/>
                                </a:lnTo>
                                <a:lnTo>
                                  <a:pt x="629605" y="544711"/>
                                </a:lnTo>
                                <a:lnTo>
                                  <a:pt x="629661" y="558213"/>
                                </a:lnTo>
                                <a:lnTo>
                                  <a:pt x="629718" y="549603"/>
                                </a:lnTo>
                                <a:lnTo>
                                  <a:pt x="629779" y="592353"/>
                                </a:lnTo>
                                <a:lnTo>
                                  <a:pt x="629835" y="600112"/>
                                </a:lnTo>
                                <a:lnTo>
                                  <a:pt x="629892" y="567669"/>
                                </a:lnTo>
                                <a:lnTo>
                                  <a:pt x="629949" y="584042"/>
                                </a:lnTo>
                                <a:lnTo>
                                  <a:pt x="630005" y="564523"/>
                                </a:lnTo>
                                <a:lnTo>
                                  <a:pt x="630066" y="578300"/>
                                </a:lnTo>
                                <a:lnTo>
                                  <a:pt x="630123" y="533805"/>
                                </a:lnTo>
                                <a:lnTo>
                                  <a:pt x="630180" y="556492"/>
                                </a:lnTo>
                                <a:lnTo>
                                  <a:pt x="630236" y="586910"/>
                                </a:lnTo>
                                <a:lnTo>
                                  <a:pt x="630293" y="562801"/>
                                </a:lnTo>
                                <a:lnTo>
                                  <a:pt x="630350" y="554471"/>
                                </a:lnTo>
                                <a:lnTo>
                                  <a:pt x="630406" y="509996"/>
                                </a:lnTo>
                                <a:lnTo>
                                  <a:pt x="630467" y="552471"/>
                                </a:lnTo>
                                <a:lnTo>
                                  <a:pt x="630524" y="564802"/>
                                </a:lnTo>
                                <a:lnTo>
                                  <a:pt x="630581" y="561080"/>
                                </a:lnTo>
                                <a:lnTo>
                                  <a:pt x="630637" y="553621"/>
                                </a:lnTo>
                                <a:lnTo>
                                  <a:pt x="630694" y="566823"/>
                                </a:lnTo>
                                <a:lnTo>
                                  <a:pt x="630755" y="546157"/>
                                </a:lnTo>
                                <a:lnTo>
                                  <a:pt x="630811" y="559934"/>
                                </a:lnTo>
                                <a:lnTo>
                                  <a:pt x="630868" y="553621"/>
                                </a:lnTo>
                                <a:lnTo>
                                  <a:pt x="630925" y="548153"/>
                                </a:lnTo>
                                <a:lnTo>
                                  <a:pt x="630981" y="531509"/>
                                </a:lnTo>
                                <a:lnTo>
                                  <a:pt x="631038" y="559634"/>
                                </a:lnTo>
                                <a:lnTo>
                                  <a:pt x="631099" y="542990"/>
                                </a:lnTo>
                                <a:lnTo>
                                  <a:pt x="631156" y="544711"/>
                                </a:lnTo>
                                <a:lnTo>
                                  <a:pt x="631212" y="511718"/>
                                </a:lnTo>
                                <a:lnTo>
                                  <a:pt x="631269" y="542139"/>
                                </a:lnTo>
                                <a:lnTo>
                                  <a:pt x="631326" y="534105"/>
                                </a:lnTo>
                                <a:lnTo>
                                  <a:pt x="631382" y="518882"/>
                                </a:lnTo>
                                <a:lnTo>
                                  <a:pt x="631439" y="531233"/>
                                </a:lnTo>
                                <a:lnTo>
                                  <a:pt x="631500" y="532084"/>
                                </a:lnTo>
                                <a:lnTo>
                                  <a:pt x="631556" y="515164"/>
                                </a:lnTo>
                                <a:lnTo>
                                  <a:pt x="631613" y="528642"/>
                                </a:lnTo>
                                <a:lnTo>
                                  <a:pt x="631670" y="508551"/>
                                </a:lnTo>
                                <a:lnTo>
                                  <a:pt x="631731" y="528642"/>
                                </a:lnTo>
                                <a:lnTo>
                                  <a:pt x="631787" y="508551"/>
                                </a:lnTo>
                                <a:lnTo>
                                  <a:pt x="631844" y="521753"/>
                                </a:lnTo>
                                <a:lnTo>
                                  <a:pt x="631901" y="500516"/>
                                </a:lnTo>
                                <a:lnTo>
                                  <a:pt x="631957" y="525195"/>
                                </a:lnTo>
                                <a:lnTo>
                                  <a:pt x="632014" y="514014"/>
                                </a:lnTo>
                                <a:lnTo>
                                  <a:pt x="632075" y="507976"/>
                                </a:lnTo>
                                <a:lnTo>
                                  <a:pt x="632132" y="499665"/>
                                </a:lnTo>
                                <a:lnTo>
                                  <a:pt x="632188" y="497644"/>
                                </a:lnTo>
                                <a:lnTo>
                                  <a:pt x="632245" y="521178"/>
                                </a:lnTo>
                                <a:lnTo>
                                  <a:pt x="632302" y="519181"/>
                                </a:lnTo>
                                <a:lnTo>
                                  <a:pt x="632358" y="510272"/>
                                </a:lnTo>
                                <a:lnTo>
                                  <a:pt x="632415" y="509421"/>
                                </a:lnTo>
                                <a:lnTo>
                                  <a:pt x="632476" y="507400"/>
                                </a:lnTo>
                                <a:lnTo>
                                  <a:pt x="632532" y="515735"/>
                                </a:lnTo>
                                <a:lnTo>
                                  <a:pt x="632589" y="522624"/>
                                </a:lnTo>
                                <a:lnTo>
                                  <a:pt x="632646" y="489610"/>
                                </a:lnTo>
                                <a:lnTo>
                                  <a:pt x="632707" y="486463"/>
                                </a:lnTo>
                                <a:lnTo>
                                  <a:pt x="632763" y="501962"/>
                                </a:lnTo>
                                <a:lnTo>
                                  <a:pt x="632820" y="524345"/>
                                </a:lnTo>
                                <a:lnTo>
                                  <a:pt x="632877" y="503383"/>
                                </a:lnTo>
                                <a:lnTo>
                                  <a:pt x="632933" y="502808"/>
                                </a:lnTo>
                                <a:lnTo>
                                  <a:pt x="632990" y="474411"/>
                                </a:lnTo>
                                <a:lnTo>
                                  <a:pt x="633047" y="505108"/>
                                </a:lnTo>
                                <a:lnTo>
                                  <a:pt x="633108" y="471240"/>
                                </a:lnTo>
                                <a:lnTo>
                                  <a:pt x="633164" y="497369"/>
                                </a:lnTo>
                                <a:lnTo>
                                  <a:pt x="633221" y="516014"/>
                                </a:lnTo>
                                <a:lnTo>
                                  <a:pt x="633278" y="481871"/>
                                </a:lnTo>
                                <a:lnTo>
                                  <a:pt x="633334" y="511718"/>
                                </a:lnTo>
                                <a:lnTo>
                                  <a:pt x="633391" y="496794"/>
                                </a:lnTo>
                                <a:lnTo>
                                  <a:pt x="633452" y="497940"/>
                                </a:lnTo>
                                <a:lnTo>
                                  <a:pt x="633509" y="517735"/>
                                </a:lnTo>
                                <a:lnTo>
                                  <a:pt x="633565" y="488460"/>
                                </a:lnTo>
                                <a:lnTo>
                                  <a:pt x="633622" y="516014"/>
                                </a:lnTo>
                                <a:lnTo>
                                  <a:pt x="633683" y="503383"/>
                                </a:lnTo>
                                <a:lnTo>
                                  <a:pt x="633739" y="495348"/>
                                </a:lnTo>
                                <a:lnTo>
                                  <a:pt x="633796" y="476707"/>
                                </a:lnTo>
                                <a:lnTo>
                                  <a:pt x="633853" y="503958"/>
                                </a:lnTo>
                                <a:lnTo>
                                  <a:pt x="633909" y="470965"/>
                                </a:lnTo>
                                <a:lnTo>
                                  <a:pt x="633966" y="511422"/>
                                </a:lnTo>
                                <a:lnTo>
                                  <a:pt x="634023" y="506554"/>
                                </a:lnTo>
                                <a:lnTo>
                                  <a:pt x="634080" y="499665"/>
                                </a:lnTo>
                                <a:lnTo>
                                  <a:pt x="634140" y="477278"/>
                                </a:lnTo>
                                <a:lnTo>
                                  <a:pt x="634197" y="496219"/>
                                </a:lnTo>
                                <a:lnTo>
                                  <a:pt x="634254" y="485888"/>
                                </a:lnTo>
                                <a:lnTo>
                                  <a:pt x="634310" y="481571"/>
                                </a:lnTo>
                                <a:lnTo>
                                  <a:pt x="634367" y="488759"/>
                                </a:lnTo>
                                <a:lnTo>
                                  <a:pt x="634428" y="493627"/>
                                </a:lnTo>
                                <a:lnTo>
                                  <a:pt x="634485" y="508551"/>
                                </a:lnTo>
                                <a:lnTo>
                                  <a:pt x="634541" y="519457"/>
                                </a:lnTo>
                                <a:lnTo>
                                  <a:pt x="634598" y="508551"/>
                                </a:lnTo>
                                <a:lnTo>
                                  <a:pt x="634655" y="527791"/>
                                </a:lnTo>
                                <a:lnTo>
                                  <a:pt x="634715" y="508846"/>
                                </a:lnTo>
                                <a:lnTo>
                                  <a:pt x="634772" y="522624"/>
                                </a:lnTo>
                                <a:lnTo>
                                  <a:pt x="634829" y="530363"/>
                                </a:lnTo>
                                <a:lnTo>
                                  <a:pt x="634885" y="511422"/>
                                </a:lnTo>
                                <a:lnTo>
                                  <a:pt x="634942" y="517460"/>
                                </a:lnTo>
                                <a:lnTo>
                                  <a:pt x="634999" y="505679"/>
                                </a:lnTo>
                                <a:lnTo>
                                  <a:pt x="635055" y="547582"/>
                                </a:lnTo>
                                <a:lnTo>
                                  <a:pt x="635116" y="522899"/>
                                </a:lnTo>
                                <a:lnTo>
                                  <a:pt x="635173" y="533530"/>
                                </a:lnTo>
                                <a:lnTo>
                                  <a:pt x="635230" y="547878"/>
                                </a:lnTo>
                                <a:lnTo>
                                  <a:pt x="635286" y="538973"/>
                                </a:lnTo>
                                <a:lnTo>
                                  <a:pt x="635347" y="547307"/>
                                </a:lnTo>
                                <a:lnTo>
                                  <a:pt x="635404" y="524049"/>
                                </a:lnTo>
                                <a:lnTo>
                                  <a:pt x="635460" y="539843"/>
                                </a:lnTo>
                                <a:lnTo>
                                  <a:pt x="635517" y="540119"/>
                                </a:lnTo>
                                <a:lnTo>
                                  <a:pt x="635574" y="538122"/>
                                </a:lnTo>
                                <a:lnTo>
                                  <a:pt x="635631" y="547582"/>
                                </a:lnTo>
                                <a:lnTo>
                                  <a:pt x="635687" y="561655"/>
                                </a:lnTo>
                                <a:lnTo>
                                  <a:pt x="635748" y="540418"/>
                                </a:lnTo>
                                <a:lnTo>
                                  <a:pt x="635805" y="552746"/>
                                </a:lnTo>
                                <a:lnTo>
                                  <a:pt x="635861" y="558784"/>
                                </a:lnTo>
                                <a:lnTo>
                                  <a:pt x="635918" y="531809"/>
                                </a:lnTo>
                                <a:lnTo>
                                  <a:pt x="635975" y="542990"/>
                                </a:lnTo>
                                <a:lnTo>
                                  <a:pt x="636032" y="534680"/>
                                </a:lnTo>
                                <a:lnTo>
                                  <a:pt x="636088" y="564523"/>
                                </a:lnTo>
                                <a:lnTo>
                                  <a:pt x="636149" y="559634"/>
                                </a:lnTo>
                                <a:lnTo>
                                  <a:pt x="636206" y="547307"/>
                                </a:lnTo>
                                <a:lnTo>
                                  <a:pt x="636262" y="549028"/>
                                </a:lnTo>
                                <a:lnTo>
                                  <a:pt x="636323" y="567394"/>
                                </a:lnTo>
                                <a:lnTo>
                                  <a:pt x="636380" y="580596"/>
                                </a:lnTo>
                                <a:lnTo>
                                  <a:pt x="636436" y="571986"/>
                                </a:lnTo>
                                <a:lnTo>
                                  <a:pt x="636493" y="565948"/>
                                </a:lnTo>
                                <a:lnTo>
                                  <a:pt x="636550" y="554767"/>
                                </a:lnTo>
                                <a:lnTo>
                                  <a:pt x="636607" y="571116"/>
                                </a:lnTo>
                                <a:lnTo>
                                  <a:pt x="636663" y="572837"/>
                                </a:lnTo>
                                <a:lnTo>
                                  <a:pt x="636724" y="575133"/>
                                </a:lnTo>
                                <a:lnTo>
                                  <a:pt x="636781" y="553321"/>
                                </a:lnTo>
                                <a:lnTo>
                                  <a:pt x="636838" y="551600"/>
                                </a:lnTo>
                                <a:lnTo>
                                  <a:pt x="636894" y="574558"/>
                                </a:lnTo>
                                <a:lnTo>
                                  <a:pt x="636951" y="558484"/>
                                </a:lnTo>
                                <a:lnTo>
                                  <a:pt x="637007" y="567969"/>
                                </a:lnTo>
                                <a:lnTo>
                                  <a:pt x="637068" y="567098"/>
                                </a:lnTo>
                                <a:lnTo>
                                  <a:pt x="637125" y="565373"/>
                                </a:lnTo>
                                <a:lnTo>
                                  <a:pt x="637182" y="567098"/>
                                </a:lnTo>
                                <a:lnTo>
                                  <a:pt x="637238" y="569966"/>
                                </a:lnTo>
                                <a:lnTo>
                                  <a:pt x="637295" y="562230"/>
                                </a:lnTo>
                                <a:lnTo>
                                  <a:pt x="637356" y="562506"/>
                                </a:lnTo>
                                <a:lnTo>
                                  <a:pt x="637412" y="566523"/>
                                </a:lnTo>
                                <a:lnTo>
                                  <a:pt x="637469" y="576579"/>
                                </a:lnTo>
                                <a:lnTo>
                                  <a:pt x="637526" y="580872"/>
                                </a:lnTo>
                                <a:lnTo>
                                  <a:pt x="637582" y="560210"/>
                                </a:lnTo>
                                <a:lnTo>
                                  <a:pt x="637639" y="568819"/>
                                </a:lnTo>
                                <a:lnTo>
                                  <a:pt x="637696" y="549878"/>
                                </a:lnTo>
                                <a:lnTo>
                                  <a:pt x="637757" y="526916"/>
                                </a:lnTo>
                                <a:lnTo>
                                  <a:pt x="637813" y="575704"/>
                                </a:lnTo>
                                <a:lnTo>
                                  <a:pt x="637870" y="571986"/>
                                </a:lnTo>
                                <a:lnTo>
                                  <a:pt x="637927" y="515439"/>
                                </a:lnTo>
                                <a:lnTo>
                                  <a:pt x="637984" y="556192"/>
                                </a:lnTo>
                                <a:lnTo>
                                  <a:pt x="638044" y="534380"/>
                                </a:lnTo>
                                <a:lnTo>
                                  <a:pt x="638101" y="553046"/>
                                </a:lnTo>
                                <a:lnTo>
                                  <a:pt x="638158" y="533530"/>
                                </a:lnTo>
                                <a:lnTo>
                                  <a:pt x="638214" y="523199"/>
                                </a:lnTo>
                                <a:lnTo>
                                  <a:pt x="638271" y="556763"/>
                                </a:lnTo>
                                <a:lnTo>
                                  <a:pt x="638328" y="549878"/>
                                </a:lnTo>
                                <a:lnTo>
                                  <a:pt x="638388" y="539272"/>
                                </a:lnTo>
                                <a:lnTo>
                                  <a:pt x="638445" y="565673"/>
                                </a:lnTo>
                                <a:lnTo>
                                  <a:pt x="638502" y="534105"/>
                                </a:lnTo>
                                <a:lnTo>
                                  <a:pt x="638559" y="570840"/>
                                </a:lnTo>
                                <a:lnTo>
                                  <a:pt x="638615" y="543861"/>
                                </a:lnTo>
                                <a:lnTo>
                                  <a:pt x="638672" y="571411"/>
                                </a:lnTo>
                                <a:lnTo>
                                  <a:pt x="638729" y="544711"/>
                                </a:lnTo>
                                <a:lnTo>
                                  <a:pt x="638789" y="536401"/>
                                </a:lnTo>
                                <a:lnTo>
                                  <a:pt x="638846" y="578300"/>
                                </a:lnTo>
                                <a:lnTo>
                                  <a:pt x="638903" y="542139"/>
                                </a:lnTo>
                                <a:lnTo>
                                  <a:pt x="638959" y="558784"/>
                                </a:lnTo>
                                <a:lnTo>
                                  <a:pt x="639020" y="562801"/>
                                </a:lnTo>
                                <a:lnTo>
                                  <a:pt x="639077" y="577729"/>
                                </a:lnTo>
                                <a:lnTo>
                                  <a:pt x="639133" y="555342"/>
                                </a:lnTo>
                                <a:lnTo>
                                  <a:pt x="639190" y="538973"/>
                                </a:lnTo>
                                <a:lnTo>
                                  <a:pt x="639247" y="559634"/>
                                </a:lnTo>
                                <a:lnTo>
                                  <a:pt x="639304" y="565373"/>
                                </a:lnTo>
                                <a:lnTo>
                                  <a:pt x="639364" y="579150"/>
                                </a:lnTo>
                                <a:lnTo>
                                  <a:pt x="639421" y="563652"/>
                                </a:lnTo>
                                <a:lnTo>
                                  <a:pt x="639478" y="561356"/>
                                </a:lnTo>
                                <a:lnTo>
                                  <a:pt x="639535" y="567669"/>
                                </a:lnTo>
                                <a:lnTo>
                                  <a:pt x="639591" y="566248"/>
                                </a:lnTo>
                                <a:lnTo>
                                  <a:pt x="639648" y="568544"/>
                                </a:lnTo>
                                <a:lnTo>
                                  <a:pt x="639705" y="557063"/>
                                </a:lnTo>
                                <a:lnTo>
                                  <a:pt x="639765" y="546432"/>
                                </a:lnTo>
                                <a:lnTo>
                                  <a:pt x="639822" y="557913"/>
                                </a:lnTo>
                                <a:lnTo>
                                  <a:pt x="639879" y="565673"/>
                                </a:lnTo>
                                <a:lnTo>
                                  <a:pt x="639935" y="545011"/>
                                </a:lnTo>
                                <a:lnTo>
                                  <a:pt x="639996" y="572837"/>
                                </a:lnTo>
                                <a:lnTo>
                                  <a:pt x="640053" y="546432"/>
                                </a:lnTo>
                                <a:lnTo>
                                  <a:pt x="640110" y="545586"/>
                                </a:lnTo>
                                <a:lnTo>
                                  <a:pt x="640166" y="556192"/>
                                </a:lnTo>
                                <a:lnTo>
                                  <a:pt x="640223" y="562801"/>
                                </a:lnTo>
                                <a:lnTo>
                                  <a:pt x="640280" y="538122"/>
                                </a:lnTo>
                                <a:lnTo>
                                  <a:pt x="640337" y="532084"/>
                                </a:lnTo>
                                <a:lnTo>
                                  <a:pt x="640397" y="570840"/>
                                </a:lnTo>
                                <a:lnTo>
                                  <a:pt x="640454" y="556763"/>
                                </a:lnTo>
                                <a:lnTo>
                                  <a:pt x="640511" y="569390"/>
                                </a:lnTo>
                                <a:lnTo>
                                  <a:pt x="640567" y="543565"/>
                                </a:lnTo>
                                <a:lnTo>
                                  <a:pt x="640624" y="546732"/>
                                </a:lnTo>
                                <a:lnTo>
                                  <a:pt x="640681" y="568544"/>
                                </a:lnTo>
                                <a:lnTo>
                                  <a:pt x="640741" y="555042"/>
                                </a:lnTo>
                                <a:lnTo>
                                  <a:pt x="640798" y="530363"/>
                                </a:lnTo>
                                <a:lnTo>
                                  <a:pt x="640855" y="535826"/>
                                </a:lnTo>
                                <a:lnTo>
                                  <a:pt x="640911" y="534955"/>
                                </a:lnTo>
                                <a:lnTo>
                                  <a:pt x="640968" y="536972"/>
                                </a:lnTo>
                                <a:lnTo>
                                  <a:pt x="641029" y="542139"/>
                                </a:lnTo>
                                <a:lnTo>
                                  <a:pt x="641086" y="521178"/>
                                </a:lnTo>
                                <a:lnTo>
                                  <a:pt x="641142" y="581742"/>
                                </a:lnTo>
                                <a:lnTo>
                                  <a:pt x="641199" y="516585"/>
                                </a:lnTo>
                                <a:lnTo>
                                  <a:pt x="641256" y="552471"/>
                                </a:lnTo>
                                <a:lnTo>
                                  <a:pt x="641312" y="545861"/>
                                </a:lnTo>
                                <a:lnTo>
                                  <a:pt x="641369" y="517460"/>
                                </a:lnTo>
                                <a:lnTo>
                                  <a:pt x="641430" y="545011"/>
                                </a:lnTo>
                                <a:lnTo>
                                  <a:pt x="641486" y="522053"/>
                                </a:lnTo>
                                <a:lnTo>
                                  <a:pt x="641543" y="534955"/>
                                </a:lnTo>
                                <a:lnTo>
                                  <a:pt x="641600" y="527216"/>
                                </a:lnTo>
                                <a:lnTo>
                                  <a:pt x="641657" y="523774"/>
                                </a:lnTo>
                                <a:lnTo>
                                  <a:pt x="641717" y="564523"/>
                                </a:lnTo>
                                <a:lnTo>
                                  <a:pt x="641774" y="517460"/>
                                </a:lnTo>
                                <a:lnTo>
                                  <a:pt x="641831" y="520603"/>
                                </a:lnTo>
                                <a:lnTo>
                                  <a:pt x="641888" y="520603"/>
                                </a:lnTo>
                                <a:lnTo>
                                  <a:pt x="641944" y="529512"/>
                                </a:lnTo>
                                <a:lnTo>
                                  <a:pt x="642005" y="504533"/>
                                </a:lnTo>
                                <a:lnTo>
                                  <a:pt x="642062" y="519752"/>
                                </a:lnTo>
                                <a:lnTo>
                                  <a:pt x="642118" y="511718"/>
                                </a:lnTo>
                                <a:lnTo>
                                  <a:pt x="642175" y="517460"/>
                                </a:lnTo>
                                <a:lnTo>
                                  <a:pt x="642232" y="494498"/>
                                </a:lnTo>
                                <a:lnTo>
                                  <a:pt x="642288" y="527491"/>
                                </a:lnTo>
                                <a:lnTo>
                                  <a:pt x="642345" y="522624"/>
                                </a:lnTo>
                                <a:lnTo>
                                  <a:pt x="642406" y="509996"/>
                                </a:lnTo>
                                <a:lnTo>
                                  <a:pt x="642463" y="515439"/>
                                </a:lnTo>
                                <a:lnTo>
                                  <a:pt x="642519" y="526916"/>
                                </a:lnTo>
                                <a:lnTo>
                                  <a:pt x="642576" y="495648"/>
                                </a:lnTo>
                                <a:lnTo>
                                  <a:pt x="642637" y="495648"/>
                                </a:lnTo>
                                <a:lnTo>
                                  <a:pt x="642693" y="519181"/>
                                </a:lnTo>
                                <a:lnTo>
                                  <a:pt x="642750" y="512868"/>
                                </a:lnTo>
                                <a:lnTo>
                                  <a:pt x="642807" y="484442"/>
                                </a:lnTo>
                                <a:lnTo>
                                  <a:pt x="642864" y="495073"/>
                                </a:lnTo>
                                <a:lnTo>
                                  <a:pt x="642920" y="511718"/>
                                </a:lnTo>
                                <a:lnTo>
                                  <a:pt x="642977" y="509122"/>
                                </a:lnTo>
                                <a:lnTo>
                                  <a:pt x="643038" y="492777"/>
                                </a:lnTo>
                                <a:lnTo>
                                  <a:pt x="643094" y="483596"/>
                                </a:lnTo>
                                <a:lnTo>
                                  <a:pt x="643151" y="495923"/>
                                </a:lnTo>
                                <a:lnTo>
                                  <a:pt x="643208" y="503683"/>
                                </a:lnTo>
                                <a:lnTo>
                                  <a:pt x="643264" y="495073"/>
                                </a:lnTo>
                                <a:lnTo>
                                  <a:pt x="643321" y="503958"/>
                                </a:lnTo>
                                <a:lnTo>
                                  <a:pt x="643378" y="489610"/>
                                </a:lnTo>
                                <a:lnTo>
                                  <a:pt x="643439" y="498220"/>
                                </a:lnTo>
                                <a:lnTo>
                                  <a:pt x="643495" y="481571"/>
                                </a:lnTo>
                                <a:lnTo>
                                  <a:pt x="643552" y="520028"/>
                                </a:lnTo>
                                <a:lnTo>
                                  <a:pt x="643613" y="486163"/>
                                </a:lnTo>
                                <a:lnTo>
                                  <a:pt x="643669" y="481000"/>
                                </a:lnTo>
                                <a:lnTo>
                                  <a:pt x="643726" y="494498"/>
                                </a:lnTo>
                                <a:lnTo>
                                  <a:pt x="643783" y="479275"/>
                                </a:lnTo>
                                <a:lnTo>
                                  <a:pt x="643839" y="472965"/>
                                </a:lnTo>
                                <a:lnTo>
                                  <a:pt x="643896" y="514289"/>
                                </a:lnTo>
                                <a:lnTo>
                                  <a:pt x="643953" y="490481"/>
                                </a:lnTo>
                                <a:lnTo>
                                  <a:pt x="644014" y="482446"/>
                                </a:lnTo>
                                <a:lnTo>
                                  <a:pt x="644070" y="516885"/>
                                </a:lnTo>
                                <a:lnTo>
                                  <a:pt x="644127" y="476132"/>
                                </a:lnTo>
                                <a:lnTo>
                                  <a:pt x="644184" y="472390"/>
                                </a:lnTo>
                                <a:lnTo>
                                  <a:pt x="644241" y="493052"/>
                                </a:lnTo>
                                <a:lnTo>
                                  <a:pt x="644297" y="517460"/>
                                </a:lnTo>
                                <a:lnTo>
                                  <a:pt x="644358" y="471240"/>
                                </a:lnTo>
                                <a:lnTo>
                                  <a:pt x="644415" y="480425"/>
                                </a:lnTo>
                                <a:lnTo>
                                  <a:pt x="644471" y="476983"/>
                                </a:lnTo>
                                <a:lnTo>
                                  <a:pt x="644528" y="469519"/>
                                </a:lnTo>
                                <a:lnTo>
                                  <a:pt x="644585" y="476707"/>
                                </a:lnTo>
                                <a:lnTo>
                                  <a:pt x="644645" y="477278"/>
                                </a:lnTo>
                                <a:lnTo>
                                  <a:pt x="644702" y="500240"/>
                                </a:lnTo>
                                <a:lnTo>
                                  <a:pt x="644759" y="496495"/>
                                </a:lnTo>
                                <a:lnTo>
                                  <a:pt x="644815" y="499090"/>
                                </a:lnTo>
                                <a:lnTo>
                                  <a:pt x="644872" y="475833"/>
                                </a:lnTo>
                                <a:lnTo>
                                  <a:pt x="644929" y="490481"/>
                                </a:lnTo>
                                <a:lnTo>
                                  <a:pt x="644985" y="487609"/>
                                </a:lnTo>
                                <a:lnTo>
                                  <a:pt x="645046" y="486739"/>
                                </a:lnTo>
                                <a:lnTo>
                                  <a:pt x="645103" y="469519"/>
                                </a:lnTo>
                                <a:lnTo>
                                  <a:pt x="645160" y="465501"/>
                                </a:lnTo>
                                <a:lnTo>
                                  <a:pt x="645216" y="487609"/>
                                </a:lnTo>
                                <a:lnTo>
                                  <a:pt x="645273" y="501087"/>
                                </a:lnTo>
                                <a:lnTo>
                                  <a:pt x="645334" y="452024"/>
                                </a:lnTo>
                                <a:lnTo>
                                  <a:pt x="645390" y="496219"/>
                                </a:lnTo>
                                <a:lnTo>
                                  <a:pt x="645447" y="467798"/>
                                </a:lnTo>
                                <a:lnTo>
                                  <a:pt x="645504" y="448582"/>
                                </a:lnTo>
                                <a:lnTo>
                                  <a:pt x="645561" y="465801"/>
                                </a:lnTo>
                                <a:lnTo>
                                  <a:pt x="645617" y="475833"/>
                                </a:lnTo>
                                <a:lnTo>
                                  <a:pt x="645678" y="466077"/>
                                </a:lnTo>
                                <a:lnTo>
                                  <a:pt x="645735" y="473261"/>
                                </a:lnTo>
                                <a:lnTo>
                                  <a:pt x="645791" y="448006"/>
                                </a:lnTo>
                                <a:lnTo>
                                  <a:pt x="645848" y="477278"/>
                                </a:lnTo>
                                <a:lnTo>
                                  <a:pt x="645905" y="460634"/>
                                </a:lnTo>
                                <a:lnTo>
                                  <a:pt x="645962" y="475833"/>
                                </a:lnTo>
                                <a:lnTo>
                                  <a:pt x="646018" y="464651"/>
                                </a:lnTo>
                                <a:lnTo>
                                  <a:pt x="646079" y="456041"/>
                                </a:lnTo>
                                <a:lnTo>
                                  <a:pt x="646136" y="450303"/>
                                </a:lnTo>
                                <a:lnTo>
                                  <a:pt x="646192" y="469243"/>
                                </a:lnTo>
                                <a:lnTo>
                                  <a:pt x="646249" y="476983"/>
                                </a:lnTo>
                                <a:lnTo>
                                  <a:pt x="646310" y="458338"/>
                                </a:lnTo>
                                <a:lnTo>
                                  <a:pt x="646367" y="444264"/>
                                </a:lnTo>
                                <a:lnTo>
                                  <a:pt x="646423" y="473261"/>
                                </a:lnTo>
                                <a:lnTo>
                                  <a:pt x="646480" y="479575"/>
                                </a:lnTo>
                                <a:lnTo>
                                  <a:pt x="646537" y="494202"/>
                                </a:lnTo>
                                <a:lnTo>
                                  <a:pt x="646593" y="469819"/>
                                </a:lnTo>
                                <a:lnTo>
                                  <a:pt x="646654" y="472115"/>
                                </a:lnTo>
                                <a:lnTo>
                                  <a:pt x="646711" y="462059"/>
                                </a:lnTo>
                                <a:lnTo>
                                  <a:pt x="646768" y="464651"/>
                                </a:lnTo>
                                <a:lnTo>
                                  <a:pt x="646824" y="472390"/>
                                </a:lnTo>
                                <a:lnTo>
                                  <a:pt x="646881" y="458613"/>
                                </a:lnTo>
                                <a:lnTo>
                                  <a:pt x="646938" y="468373"/>
                                </a:lnTo>
                                <a:lnTo>
                                  <a:pt x="646994" y="472390"/>
                                </a:lnTo>
                                <a:lnTo>
                                  <a:pt x="647055" y="485888"/>
                                </a:lnTo>
                                <a:lnTo>
                                  <a:pt x="647112" y="483867"/>
                                </a:lnTo>
                                <a:lnTo>
                                  <a:pt x="647168" y="473836"/>
                                </a:lnTo>
                                <a:lnTo>
                                  <a:pt x="647225" y="474686"/>
                                </a:lnTo>
                                <a:lnTo>
                                  <a:pt x="647286" y="483021"/>
                                </a:lnTo>
                                <a:lnTo>
                                  <a:pt x="647342" y="458338"/>
                                </a:lnTo>
                                <a:lnTo>
                                  <a:pt x="647399" y="479575"/>
                                </a:lnTo>
                                <a:lnTo>
                                  <a:pt x="647456" y="466652"/>
                                </a:lnTo>
                                <a:lnTo>
                                  <a:pt x="647512" y="505404"/>
                                </a:lnTo>
                                <a:lnTo>
                                  <a:pt x="647569" y="507400"/>
                                </a:lnTo>
                                <a:lnTo>
                                  <a:pt x="647626" y="462355"/>
                                </a:lnTo>
                                <a:lnTo>
                                  <a:pt x="647687" y="466947"/>
                                </a:lnTo>
                                <a:lnTo>
                                  <a:pt x="647743" y="469243"/>
                                </a:lnTo>
                                <a:lnTo>
                                  <a:pt x="647800" y="485588"/>
                                </a:lnTo>
                                <a:lnTo>
                                  <a:pt x="647857" y="490181"/>
                                </a:lnTo>
                                <a:lnTo>
                                  <a:pt x="647914" y="472115"/>
                                </a:lnTo>
                                <a:lnTo>
                                  <a:pt x="647970" y="462355"/>
                                </a:lnTo>
                                <a:lnTo>
                                  <a:pt x="648031" y="445135"/>
                                </a:lnTo>
                                <a:lnTo>
                                  <a:pt x="648088" y="452599"/>
                                </a:lnTo>
                                <a:lnTo>
                                  <a:pt x="648144" y="468373"/>
                                </a:lnTo>
                                <a:lnTo>
                                  <a:pt x="648201" y="483021"/>
                                </a:lnTo>
                                <a:lnTo>
                                  <a:pt x="648262" y="478129"/>
                                </a:lnTo>
                                <a:lnTo>
                                  <a:pt x="648319" y="462059"/>
                                </a:lnTo>
                                <a:lnTo>
                                  <a:pt x="648375" y="460634"/>
                                </a:lnTo>
                                <a:lnTo>
                                  <a:pt x="648432" y="487609"/>
                                </a:lnTo>
                                <a:lnTo>
                                  <a:pt x="648489" y="468668"/>
                                </a:lnTo>
                                <a:lnTo>
                                  <a:pt x="648545" y="461484"/>
                                </a:lnTo>
                                <a:lnTo>
                                  <a:pt x="648602" y="480425"/>
                                </a:lnTo>
                                <a:lnTo>
                                  <a:pt x="648659" y="440818"/>
                                </a:lnTo>
                                <a:lnTo>
                                  <a:pt x="648719" y="462930"/>
                                </a:lnTo>
                                <a:lnTo>
                                  <a:pt x="648776" y="486739"/>
                                </a:lnTo>
                                <a:lnTo>
                                  <a:pt x="648833" y="455171"/>
                                </a:lnTo>
                                <a:lnTo>
                                  <a:pt x="648889" y="475833"/>
                                </a:lnTo>
                                <a:lnTo>
                                  <a:pt x="648946" y="501662"/>
                                </a:lnTo>
                                <a:lnTo>
                                  <a:pt x="649007" y="468668"/>
                                </a:lnTo>
                                <a:lnTo>
                                  <a:pt x="649064" y="470965"/>
                                </a:lnTo>
                                <a:lnTo>
                                  <a:pt x="649120" y="480150"/>
                                </a:lnTo>
                                <a:lnTo>
                                  <a:pt x="649177" y="462930"/>
                                </a:lnTo>
                                <a:lnTo>
                                  <a:pt x="649234" y="487038"/>
                                </a:lnTo>
                                <a:lnTo>
                                  <a:pt x="649295" y="486463"/>
                                </a:lnTo>
                                <a:lnTo>
                                  <a:pt x="649351" y="476408"/>
                                </a:lnTo>
                                <a:lnTo>
                                  <a:pt x="649408" y="488460"/>
                                </a:lnTo>
                                <a:lnTo>
                                  <a:pt x="649465" y="487038"/>
                                </a:lnTo>
                                <a:lnTo>
                                  <a:pt x="649521" y="484442"/>
                                </a:lnTo>
                                <a:lnTo>
                                  <a:pt x="649578" y="489905"/>
                                </a:lnTo>
                                <a:lnTo>
                                  <a:pt x="649635" y="466652"/>
                                </a:lnTo>
                                <a:lnTo>
                                  <a:pt x="649695" y="489334"/>
                                </a:lnTo>
                                <a:lnTo>
                                  <a:pt x="649752" y="489610"/>
                                </a:lnTo>
                                <a:lnTo>
                                  <a:pt x="649809" y="447132"/>
                                </a:lnTo>
                                <a:lnTo>
                                  <a:pt x="649865" y="498791"/>
                                </a:lnTo>
                                <a:lnTo>
                                  <a:pt x="649926" y="482446"/>
                                </a:lnTo>
                                <a:lnTo>
                                  <a:pt x="649983" y="459188"/>
                                </a:lnTo>
                                <a:lnTo>
                                  <a:pt x="650040" y="504533"/>
                                </a:lnTo>
                                <a:lnTo>
                                  <a:pt x="650096" y="491056"/>
                                </a:lnTo>
                                <a:lnTo>
                                  <a:pt x="650153" y="497369"/>
                                </a:lnTo>
                                <a:lnTo>
                                  <a:pt x="650210" y="466947"/>
                                </a:lnTo>
                                <a:lnTo>
                                  <a:pt x="650267" y="478704"/>
                                </a:lnTo>
                                <a:lnTo>
                                  <a:pt x="650327" y="489610"/>
                                </a:lnTo>
                                <a:lnTo>
                                  <a:pt x="650384" y="486163"/>
                                </a:lnTo>
                                <a:lnTo>
                                  <a:pt x="650441" y="497069"/>
                                </a:lnTo>
                                <a:lnTo>
                                  <a:pt x="650497" y="504258"/>
                                </a:lnTo>
                                <a:lnTo>
                                  <a:pt x="650554" y="468097"/>
                                </a:lnTo>
                                <a:lnTo>
                                  <a:pt x="650611" y="468097"/>
                                </a:lnTo>
                                <a:lnTo>
                                  <a:pt x="650667" y="498791"/>
                                </a:lnTo>
                                <a:lnTo>
                                  <a:pt x="650728" y="489610"/>
                                </a:lnTo>
                                <a:lnTo>
                                  <a:pt x="650785" y="497644"/>
                                </a:lnTo>
                                <a:lnTo>
                                  <a:pt x="650842" y="456616"/>
                                </a:lnTo>
                                <a:lnTo>
                                  <a:pt x="650902" y="478704"/>
                                </a:lnTo>
                                <a:lnTo>
                                  <a:pt x="650959" y="499941"/>
                                </a:lnTo>
                                <a:lnTo>
                                  <a:pt x="651016" y="499366"/>
                                </a:lnTo>
                                <a:lnTo>
                                  <a:pt x="651072" y="456892"/>
                                </a:lnTo>
                                <a:lnTo>
                                  <a:pt x="651129" y="505979"/>
                                </a:lnTo>
                                <a:lnTo>
                                  <a:pt x="651186" y="477554"/>
                                </a:lnTo>
                                <a:lnTo>
                                  <a:pt x="651242" y="501962"/>
                                </a:lnTo>
                                <a:lnTo>
                                  <a:pt x="651303" y="472965"/>
                                </a:lnTo>
                                <a:lnTo>
                                  <a:pt x="651360" y="480425"/>
                                </a:lnTo>
                                <a:lnTo>
                                  <a:pt x="651417" y="497369"/>
                                </a:lnTo>
                                <a:lnTo>
                                  <a:pt x="651473" y="489334"/>
                                </a:lnTo>
                                <a:lnTo>
                                  <a:pt x="651530" y="481000"/>
                                </a:lnTo>
                                <a:lnTo>
                                  <a:pt x="651587" y="495073"/>
                                </a:lnTo>
                                <a:lnTo>
                                  <a:pt x="651647" y="517160"/>
                                </a:lnTo>
                                <a:lnTo>
                                  <a:pt x="651704" y="497369"/>
                                </a:lnTo>
                                <a:lnTo>
                                  <a:pt x="651761" y="489334"/>
                                </a:lnTo>
                                <a:lnTo>
                                  <a:pt x="651818" y="472690"/>
                                </a:lnTo>
                                <a:lnTo>
                                  <a:pt x="651874" y="515735"/>
                                </a:lnTo>
                                <a:lnTo>
                                  <a:pt x="651935" y="488184"/>
                                </a:lnTo>
                                <a:lnTo>
                                  <a:pt x="651992" y="509421"/>
                                </a:lnTo>
                                <a:lnTo>
                                  <a:pt x="652048" y="486739"/>
                                </a:lnTo>
                                <a:lnTo>
                                  <a:pt x="652105" y="462630"/>
                                </a:lnTo>
                                <a:lnTo>
                                  <a:pt x="652162" y="506254"/>
                                </a:lnTo>
                                <a:lnTo>
                                  <a:pt x="652218" y="519457"/>
                                </a:lnTo>
                                <a:lnTo>
                                  <a:pt x="652275" y="526345"/>
                                </a:lnTo>
                                <a:lnTo>
                                  <a:pt x="652336" y="512293"/>
                                </a:lnTo>
                                <a:lnTo>
                                  <a:pt x="652393" y="511422"/>
                                </a:lnTo>
                                <a:lnTo>
                                  <a:pt x="652449" y="514289"/>
                                </a:lnTo>
                                <a:lnTo>
                                  <a:pt x="652506" y="522899"/>
                                </a:lnTo>
                                <a:lnTo>
                                  <a:pt x="652563" y="522624"/>
                                </a:lnTo>
                                <a:lnTo>
                                  <a:pt x="652623" y="499090"/>
                                </a:lnTo>
                                <a:lnTo>
                                  <a:pt x="652680" y="511422"/>
                                </a:lnTo>
                                <a:lnTo>
                                  <a:pt x="652737" y="500240"/>
                                </a:lnTo>
                                <a:lnTo>
                                  <a:pt x="652794" y="523474"/>
                                </a:lnTo>
                                <a:lnTo>
                                  <a:pt x="652850" y="487889"/>
                                </a:lnTo>
                                <a:lnTo>
                                  <a:pt x="652907" y="518307"/>
                                </a:lnTo>
                                <a:lnTo>
                                  <a:pt x="652968" y="499665"/>
                                </a:lnTo>
                                <a:lnTo>
                                  <a:pt x="653025" y="517460"/>
                                </a:lnTo>
                                <a:lnTo>
                                  <a:pt x="653081" y="501386"/>
                                </a:lnTo>
                                <a:lnTo>
                                  <a:pt x="653138" y="487609"/>
                                </a:lnTo>
                                <a:lnTo>
                                  <a:pt x="653194" y="533234"/>
                                </a:lnTo>
                                <a:lnTo>
                                  <a:pt x="653251" y="525195"/>
                                </a:lnTo>
                                <a:lnTo>
                                  <a:pt x="653308" y="500812"/>
                                </a:lnTo>
                                <a:lnTo>
                                  <a:pt x="653369" y="502237"/>
                                </a:lnTo>
                                <a:lnTo>
                                  <a:pt x="653425" y="510571"/>
                                </a:lnTo>
                                <a:lnTo>
                                  <a:pt x="653482" y="511422"/>
                                </a:lnTo>
                                <a:lnTo>
                                  <a:pt x="653539" y="516585"/>
                                </a:lnTo>
                                <a:lnTo>
                                  <a:pt x="653599" y="520327"/>
                                </a:lnTo>
                                <a:lnTo>
                                  <a:pt x="653656" y="525495"/>
                                </a:lnTo>
                                <a:lnTo>
                                  <a:pt x="653713" y="507976"/>
                                </a:lnTo>
                                <a:lnTo>
                                  <a:pt x="653769" y="515735"/>
                                </a:lnTo>
                                <a:lnTo>
                                  <a:pt x="653826" y="501386"/>
                                </a:lnTo>
                                <a:lnTo>
                                  <a:pt x="653883" y="510847"/>
                                </a:lnTo>
                                <a:lnTo>
                                  <a:pt x="653944" y="497369"/>
                                </a:lnTo>
                                <a:lnTo>
                                  <a:pt x="654000" y="519181"/>
                                </a:lnTo>
                                <a:lnTo>
                                  <a:pt x="654057" y="507400"/>
                                </a:lnTo>
                                <a:lnTo>
                                  <a:pt x="654114" y="511147"/>
                                </a:lnTo>
                                <a:lnTo>
                                  <a:pt x="654171" y="530363"/>
                                </a:lnTo>
                                <a:lnTo>
                                  <a:pt x="654227" y="508846"/>
                                </a:lnTo>
                                <a:lnTo>
                                  <a:pt x="654284" y="515439"/>
                                </a:lnTo>
                                <a:lnTo>
                                  <a:pt x="654345" y="529512"/>
                                </a:lnTo>
                                <a:lnTo>
                                  <a:pt x="654401" y="539548"/>
                                </a:lnTo>
                                <a:lnTo>
                                  <a:pt x="654458" y="537822"/>
                                </a:lnTo>
                                <a:lnTo>
                                  <a:pt x="654515" y="521477"/>
                                </a:lnTo>
                                <a:lnTo>
                                  <a:pt x="654576" y="520028"/>
                                </a:lnTo>
                                <a:lnTo>
                                  <a:pt x="654632" y="522624"/>
                                </a:lnTo>
                                <a:lnTo>
                                  <a:pt x="654689" y="524049"/>
                                </a:lnTo>
                                <a:lnTo>
                                  <a:pt x="654746" y="536101"/>
                                </a:lnTo>
                                <a:lnTo>
                                  <a:pt x="654802" y="518031"/>
                                </a:lnTo>
                                <a:lnTo>
                                  <a:pt x="654859" y="526066"/>
                                </a:lnTo>
                                <a:lnTo>
                                  <a:pt x="654915" y="519752"/>
                                </a:lnTo>
                                <a:lnTo>
                                  <a:pt x="654976" y="540993"/>
                                </a:lnTo>
                                <a:lnTo>
                                  <a:pt x="655033" y="502533"/>
                                </a:lnTo>
                                <a:lnTo>
                                  <a:pt x="655090" y="501962"/>
                                </a:lnTo>
                                <a:lnTo>
                                  <a:pt x="655146" y="503383"/>
                                </a:lnTo>
                                <a:lnTo>
                                  <a:pt x="655203" y="536972"/>
                                </a:lnTo>
                                <a:lnTo>
                                  <a:pt x="655260" y="545011"/>
                                </a:lnTo>
                                <a:lnTo>
                                  <a:pt x="655320" y="518882"/>
                                </a:lnTo>
                                <a:lnTo>
                                  <a:pt x="655377" y="516310"/>
                                </a:lnTo>
                                <a:lnTo>
                                  <a:pt x="655434" y="518882"/>
                                </a:lnTo>
                                <a:lnTo>
                                  <a:pt x="655491" y="525495"/>
                                </a:lnTo>
                                <a:lnTo>
                                  <a:pt x="655551" y="521178"/>
                                </a:lnTo>
                                <a:lnTo>
                                  <a:pt x="655608" y="553321"/>
                                </a:lnTo>
                                <a:lnTo>
                                  <a:pt x="655665" y="524049"/>
                                </a:lnTo>
                                <a:lnTo>
                                  <a:pt x="655721" y="542715"/>
                                </a:lnTo>
                                <a:lnTo>
                                  <a:pt x="655778" y="539843"/>
                                </a:lnTo>
                                <a:lnTo>
                                  <a:pt x="655835" y="541564"/>
                                </a:lnTo>
                                <a:lnTo>
                                  <a:pt x="655892" y="529788"/>
                                </a:lnTo>
                                <a:lnTo>
                                  <a:pt x="655952" y="528067"/>
                                </a:lnTo>
                                <a:lnTo>
                                  <a:pt x="656009" y="501087"/>
                                </a:lnTo>
                                <a:lnTo>
                                  <a:pt x="656066" y="540418"/>
                                </a:lnTo>
                                <a:lnTo>
                                  <a:pt x="656122" y="524345"/>
                                </a:lnTo>
                                <a:lnTo>
                                  <a:pt x="656179" y="531809"/>
                                </a:lnTo>
                                <a:lnTo>
                                  <a:pt x="656236" y="561655"/>
                                </a:lnTo>
                                <a:lnTo>
                                  <a:pt x="656297" y="486163"/>
                                </a:lnTo>
                                <a:lnTo>
                                  <a:pt x="656353" y="541840"/>
                                </a:lnTo>
                                <a:lnTo>
                                  <a:pt x="656410" y="536101"/>
                                </a:lnTo>
                                <a:lnTo>
                                  <a:pt x="656467" y="499941"/>
                                </a:lnTo>
                                <a:lnTo>
                                  <a:pt x="656523" y="510571"/>
                                </a:lnTo>
                                <a:lnTo>
                                  <a:pt x="656584" y="534380"/>
                                </a:lnTo>
                                <a:lnTo>
                                  <a:pt x="656641" y="528642"/>
                                </a:lnTo>
                                <a:lnTo>
                                  <a:pt x="656698" y="547582"/>
                                </a:lnTo>
                                <a:lnTo>
                                  <a:pt x="656754" y="535251"/>
                                </a:lnTo>
                                <a:lnTo>
                                  <a:pt x="656811" y="528067"/>
                                </a:lnTo>
                                <a:lnTo>
                                  <a:pt x="656868" y="533530"/>
                                </a:lnTo>
                                <a:lnTo>
                                  <a:pt x="656924" y="559059"/>
                                </a:lnTo>
                                <a:lnTo>
                                  <a:pt x="656985" y="508551"/>
                                </a:lnTo>
                                <a:lnTo>
                                  <a:pt x="657042" y="520902"/>
                                </a:lnTo>
                                <a:lnTo>
                                  <a:pt x="657098" y="509697"/>
                                </a:lnTo>
                                <a:lnTo>
                                  <a:pt x="657155" y="519752"/>
                                </a:lnTo>
                                <a:lnTo>
                                  <a:pt x="657216" y="526641"/>
                                </a:lnTo>
                                <a:lnTo>
                                  <a:pt x="657273" y="516885"/>
                                </a:lnTo>
                                <a:lnTo>
                                  <a:pt x="657329" y="561931"/>
                                </a:lnTo>
                                <a:lnTo>
                                  <a:pt x="657386" y="518882"/>
                                </a:lnTo>
                                <a:lnTo>
                                  <a:pt x="657443" y="557913"/>
                                </a:lnTo>
                                <a:lnTo>
                                  <a:pt x="657499" y="485017"/>
                                </a:lnTo>
                                <a:lnTo>
                                  <a:pt x="657556" y="534105"/>
                                </a:lnTo>
                                <a:lnTo>
                                  <a:pt x="657617" y="537822"/>
                                </a:lnTo>
                                <a:lnTo>
                                  <a:pt x="657673" y="530087"/>
                                </a:lnTo>
                                <a:lnTo>
                                  <a:pt x="657730" y="528642"/>
                                </a:lnTo>
                                <a:lnTo>
                                  <a:pt x="657787" y="516885"/>
                                </a:lnTo>
                                <a:lnTo>
                                  <a:pt x="657844" y="492202"/>
                                </a:lnTo>
                                <a:lnTo>
                                  <a:pt x="657900" y="534680"/>
                                </a:lnTo>
                                <a:lnTo>
                                  <a:pt x="657957" y="526345"/>
                                </a:lnTo>
                                <a:lnTo>
                                  <a:pt x="658018" y="518606"/>
                                </a:lnTo>
                                <a:lnTo>
                                  <a:pt x="658074" y="562801"/>
                                </a:lnTo>
                                <a:lnTo>
                                  <a:pt x="658131" y="532084"/>
                                </a:lnTo>
                                <a:lnTo>
                                  <a:pt x="658192" y="556763"/>
                                </a:lnTo>
                                <a:lnTo>
                                  <a:pt x="658249" y="551025"/>
                                </a:lnTo>
                                <a:lnTo>
                                  <a:pt x="658305" y="533234"/>
                                </a:lnTo>
                                <a:lnTo>
                                  <a:pt x="658362" y="541840"/>
                                </a:lnTo>
                                <a:lnTo>
                                  <a:pt x="658419" y="500240"/>
                                </a:lnTo>
                                <a:lnTo>
                                  <a:pt x="658475" y="515735"/>
                                </a:lnTo>
                                <a:lnTo>
                                  <a:pt x="658532" y="538697"/>
                                </a:lnTo>
                                <a:lnTo>
                                  <a:pt x="658593" y="564523"/>
                                </a:lnTo>
                                <a:lnTo>
                                  <a:pt x="658649" y="559059"/>
                                </a:lnTo>
                                <a:lnTo>
                                  <a:pt x="658706" y="563652"/>
                                </a:lnTo>
                                <a:lnTo>
                                  <a:pt x="658763" y="556763"/>
                                </a:lnTo>
                                <a:lnTo>
                                  <a:pt x="658820" y="561080"/>
                                </a:lnTo>
                                <a:lnTo>
                                  <a:pt x="658876" y="510272"/>
                                </a:lnTo>
                                <a:lnTo>
                                  <a:pt x="658937" y="552171"/>
                                </a:lnTo>
                                <a:lnTo>
                                  <a:pt x="658994" y="522899"/>
                                </a:lnTo>
                                <a:lnTo>
                                  <a:pt x="659051" y="552746"/>
                                </a:lnTo>
                                <a:lnTo>
                                  <a:pt x="659107" y="528937"/>
                                </a:lnTo>
                                <a:lnTo>
                                  <a:pt x="659164" y="535526"/>
                                </a:lnTo>
                                <a:lnTo>
                                  <a:pt x="659225" y="534380"/>
                                </a:lnTo>
                                <a:lnTo>
                                  <a:pt x="659281" y="571116"/>
                                </a:lnTo>
                                <a:lnTo>
                                  <a:pt x="659338" y="543285"/>
                                </a:lnTo>
                                <a:lnTo>
                                  <a:pt x="659395" y="543285"/>
                                </a:lnTo>
                                <a:lnTo>
                                  <a:pt x="659451" y="522624"/>
                                </a:lnTo>
                                <a:lnTo>
                                  <a:pt x="659508" y="550174"/>
                                </a:lnTo>
                                <a:lnTo>
                                  <a:pt x="659565" y="552471"/>
                                </a:lnTo>
                                <a:lnTo>
                                  <a:pt x="659626" y="542990"/>
                                </a:lnTo>
                                <a:lnTo>
                                  <a:pt x="659682" y="556763"/>
                                </a:lnTo>
                                <a:lnTo>
                                  <a:pt x="659739" y="541840"/>
                                </a:lnTo>
                                <a:lnTo>
                                  <a:pt x="659796" y="543285"/>
                                </a:lnTo>
                                <a:lnTo>
                                  <a:pt x="659852" y="545286"/>
                                </a:lnTo>
                                <a:lnTo>
                                  <a:pt x="659913" y="551025"/>
                                </a:lnTo>
                                <a:lnTo>
                                  <a:pt x="659970" y="553321"/>
                                </a:lnTo>
                                <a:lnTo>
                                  <a:pt x="660026" y="524049"/>
                                </a:lnTo>
                                <a:lnTo>
                                  <a:pt x="660083" y="568819"/>
                                </a:lnTo>
                                <a:lnTo>
                                  <a:pt x="660140" y="544136"/>
                                </a:lnTo>
                                <a:lnTo>
                                  <a:pt x="660197" y="536377"/>
                                </a:lnTo>
                                <a:lnTo>
                                  <a:pt x="660257" y="540969"/>
                                </a:lnTo>
                                <a:lnTo>
                                  <a:pt x="660314" y="547007"/>
                                </a:lnTo>
                                <a:lnTo>
                                  <a:pt x="660371" y="549878"/>
                                </a:lnTo>
                                <a:lnTo>
                                  <a:pt x="660427" y="542415"/>
                                </a:lnTo>
                                <a:lnTo>
                                  <a:pt x="660484" y="529213"/>
                                </a:lnTo>
                                <a:lnTo>
                                  <a:pt x="660541" y="520878"/>
                                </a:lnTo>
                                <a:lnTo>
                                  <a:pt x="660597" y="535526"/>
                                </a:lnTo>
                                <a:lnTo>
                                  <a:pt x="660658" y="550725"/>
                                </a:lnTo>
                                <a:lnTo>
                                  <a:pt x="660715" y="543565"/>
                                </a:lnTo>
                                <a:lnTo>
                                  <a:pt x="660772" y="530363"/>
                                </a:lnTo>
                                <a:lnTo>
                                  <a:pt x="660828" y="549004"/>
                                </a:lnTo>
                                <a:lnTo>
                                  <a:pt x="660889" y="548153"/>
                                </a:lnTo>
                                <a:lnTo>
                                  <a:pt x="660946" y="528342"/>
                                </a:lnTo>
                                <a:lnTo>
                                  <a:pt x="661002" y="527767"/>
                                </a:lnTo>
                                <a:lnTo>
                                  <a:pt x="661059" y="538973"/>
                                </a:lnTo>
                                <a:lnTo>
                                  <a:pt x="661116" y="538397"/>
                                </a:lnTo>
                                <a:lnTo>
                                  <a:pt x="661172" y="534080"/>
                                </a:lnTo>
                                <a:lnTo>
                                  <a:pt x="661233" y="540694"/>
                                </a:lnTo>
                                <a:lnTo>
                                  <a:pt x="661290" y="532084"/>
                                </a:lnTo>
                                <a:lnTo>
                                  <a:pt x="661347" y="562506"/>
                                </a:lnTo>
                                <a:lnTo>
                                  <a:pt x="661403" y="521453"/>
                                </a:lnTo>
                                <a:lnTo>
                                  <a:pt x="661460" y="537527"/>
                                </a:lnTo>
                                <a:lnTo>
                                  <a:pt x="661517" y="523174"/>
                                </a:lnTo>
                                <a:lnTo>
                                  <a:pt x="661573" y="532659"/>
                                </a:lnTo>
                                <a:lnTo>
                                  <a:pt x="661634" y="536676"/>
                                </a:lnTo>
                                <a:lnTo>
                                  <a:pt x="661691" y="521178"/>
                                </a:lnTo>
                                <a:lnTo>
                                  <a:pt x="661748" y="529213"/>
                                </a:lnTo>
                                <a:lnTo>
                                  <a:pt x="661804" y="533509"/>
                                </a:lnTo>
                                <a:lnTo>
                                  <a:pt x="661865" y="557913"/>
                                </a:lnTo>
                                <a:lnTo>
                                  <a:pt x="661922" y="516861"/>
                                </a:lnTo>
                                <a:lnTo>
                                  <a:pt x="661978" y="549304"/>
                                </a:lnTo>
                                <a:lnTo>
                                  <a:pt x="662035" y="540694"/>
                                </a:lnTo>
                                <a:lnTo>
                                  <a:pt x="662092" y="517436"/>
                                </a:lnTo>
                                <a:lnTo>
                                  <a:pt x="662149" y="510272"/>
                                </a:lnTo>
                                <a:lnTo>
                                  <a:pt x="662205" y="546432"/>
                                </a:lnTo>
                                <a:lnTo>
                                  <a:pt x="662266" y="516585"/>
                                </a:lnTo>
                                <a:lnTo>
                                  <a:pt x="662323" y="521178"/>
                                </a:lnTo>
                                <a:lnTo>
                                  <a:pt x="662379" y="540119"/>
                                </a:lnTo>
                                <a:lnTo>
                                  <a:pt x="662436" y="542115"/>
                                </a:lnTo>
                                <a:lnTo>
                                  <a:pt x="662493" y="541840"/>
                                </a:lnTo>
                                <a:lnTo>
                                  <a:pt x="662550" y="513714"/>
                                </a:lnTo>
                                <a:lnTo>
                                  <a:pt x="662610" y="518307"/>
                                </a:lnTo>
                                <a:lnTo>
                                  <a:pt x="662667" y="515715"/>
                                </a:lnTo>
                                <a:lnTo>
                                  <a:pt x="662724" y="546708"/>
                                </a:lnTo>
                                <a:lnTo>
                                  <a:pt x="662780" y="527196"/>
                                </a:lnTo>
                                <a:lnTo>
                                  <a:pt x="662841" y="531509"/>
                                </a:lnTo>
                                <a:lnTo>
                                  <a:pt x="662898" y="549304"/>
                                </a:lnTo>
                                <a:lnTo>
                                  <a:pt x="662955" y="531784"/>
                                </a:lnTo>
                                <a:lnTo>
                                  <a:pt x="663011" y="536101"/>
                                </a:lnTo>
                                <a:lnTo>
                                  <a:pt x="663068" y="529488"/>
                                </a:lnTo>
                                <a:lnTo>
                                  <a:pt x="663124" y="526916"/>
                                </a:lnTo>
                                <a:lnTo>
                                  <a:pt x="663181" y="545286"/>
                                </a:lnTo>
                                <a:lnTo>
                                  <a:pt x="663238" y="528917"/>
                                </a:lnTo>
                                <a:lnTo>
                                  <a:pt x="663299" y="531509"/>
                                </a:lnTo>
                                <a:lnTo>
                                  <a:pt x="663355" y="505108"/>
                                </a:lnTo>
                                <a:lnTo>
                                  <a:pt x="663412" y="526345"/>
                                </a:lnTo>
                                <a:lnTo>
                                  <a:pt x="663469" y="496770"/>
                                </a:lnTo>
                                <a:lnTo>
                                  <a:pt x="663525" y="536101"/>
                                </a:lnTo>
                                <a:lnTo>
                                  <a:pt x="663586" y="547007"/>
                                </a:lnTo>
                                <a:lnTo>
                                  <a:pt x="663643" y="514289"/>
                                </a:lnTo>
                                <a:lnTo>
                                  <a:pt x="663699" y="532359"/>
                                </a:lnTo>
                                <a:lnTo>
                                  <a:pt x="663756" y="538397"/>
                                </a:lnTo>
                                <a:lnTo>
                                  <a:pt x="663813" y="528642"/>
                                </a:lnTo>
                                <a:lnTo>
                                  <a:pt x="663874" y="518582"/>
                                </a:lnTo>
                                <a:lnTo>
                                  <a:pt x="663930" y="525471"/>
                                </a:lnTo>
                                <a:lnTo>
                                  <a:pt x="663987" y="528642"/>
                                </a:lnTo>
                                <a:lnTo>
                                  <a:pt x="664044" y="511422"/>
                                </a:lnTo>
                                <a:lnTo>
                                  <a:pt x="664101" y="534080"/>
                                </a:lnTo>
                                <a:lnTo>
                                  <a:pt x="664157" y="528342"/>
                                </a:lnTo>
                                <a:lnTo>
                                  <a:pt x="664214" y="533509"/>
                                </a:lnTo>
                                <a:lnTo>
                                  <a:pt x="664275" y="538973"/>
                                </a:lnTo>
                                <a:lnTo>
                                  <a:pt x="664331" y="511697"/>
                                </a:lnTo>
                                <a:lnTo>
                                  <a:pt x="664388" y="543265"/>
                                </a:lnTo>
                                <a:lnTo>
                                  <a:pt x="664445" y="530638"/>
                                </a:lnTo>
                                <a:lnTo>
                                  <a:pt x="664505" y="529488"/>
                                </a:lnTo>
                                <a:lnTo>
                                  <a:pt x="664562" y="535526"/>
                                </a:lnTo>
                                <a:lnTo>
                                  <a:pt x="664619" y="510547"/>
                                </a:lnTo>
                                <a:lnTo>
                                  <a:pt x="664676" y="537247"/>
                                </a:lnTo>
                                <a:lnTo>
                                  <a:pt x="664732" y="557614"/>
                                </a:lnTo>
                                <a:lnTo>
                                  <a:pt x="664789" y="519732"/>
                                </a:lnTo>
                                <a:lnTo>
                                  <a:pt x="664845" y="480700"/>
                                </a:lnTo>
                                <a:lnTo>
                                  <a:pt x="664906" y="532934"/>
                                </a:lnTo>
                                <a:lnTo>
                                  <a:pt x="664963" y="545861"/>
                                </a:lnTo>
                                <a:lnTo>
                                  <a:pt x="665020" y="535231"/>
                                </a:lnTo>
                                <a:lnTo>
                                  <a:pt x="665076" y="526345"/>
                                </a:lnTo>
                                <a:lnTo>
                                  <a:pt x="665133" y="519732"/>
                                </a:lnTo>
                                <a:lnTo>
                                  <a:pt x="665190" y="517436"/>
                                </a:lnTo>
                                <a:lnTo>
                                  <a:pt x="665247" y="516014"/>
                                </a:lnTo>
                                <a:lnTo>
                                  <a:pt x="665307" y="550450"/>
                                </a:lnTo>
                                <a:lnTo>
                                  <a:pt x="665364" y="521453"/>
                                </a:lnTo>
                                <a:lnTo>
                                  <a:pt x="665421" y="542415"/>
                                </a:lnTo>
                                <a:lnTo>
                                  <a:pt x="665482" y="523474"/>
                                </a:lnTo>
                                <a:lnTo>
                                  <a:pt x="665538" y="510547"/>
                                </a:lnTo>
                                <a:lnTo>
                                  <a:pt x="665595" y="536377"/>
                                </a:lnTo>
                                <a:lnTo>
                                  <a:pt x="665652" y="522603"/>
                                </a:lnTo>
                                <a:lnTo>
                                  <a:pt x="665708" y="512268"/>
                                </a:lnTo>
                                <a:lnTo>
                                  <a:pt x="665765" y="507976"/>
                                </a:lnTo>
                                <a:lnTo>
                                  <a:pt x="665822" y="522899"/>
                                </a:lnTo>
                                <a:lnTo>
                                  <a:pt x="665882" y="519752"/>
                                </a:lnTo>
                                <a:lnTo>
                                  <a:pt x="665939" y="526641"/>
                                </a:lnTo>
                                <a:lnTo>
                                  <a:pt x="665996" y="507125"/>
                                </a:lnTo>
                                <a:lnTo>
                                  <a:pt x="666052" y="518031"/>
                                </a:lnTo>
                                <a:lnTo>
                                  <a:pt x="666109" y="530087"/>
                                </a:lnTo>
                                <a:lnTo>
                                  <a:pt x="666166" y="514014"/>
                                </a:lnTo>
                                <a:lnTo>
                                  <a:pt x="666227" y="504833"/>
                                </a:lnTo>
                                <a:lnTo>
                                  <a:pt x="666283" y="506830"/>
                                </a:lnTo>
                                <a:lnTo>
                                  <a:pt x="666340" y="524920"/>
                                </a:lnTo>
                                <a:lnTo>
                                  <a:pt x="666397" y="523774"/>
                                </a:lnTo>
                                <a:lnTo>
                                  <a:pt x="666453" y="559359"/>
                                </a:lnTo>
                                <a:lnTo>
                                  <a:pt x="666514" y="533530"/>
                                </a:lnTo>
                                <a:lnTo>
                                  <a:pt x="666571" y="524345"/>
                                </a:lnTo>
                                <a:lnTo>
                                  <a:pt x="666628" y="525495"/>
                                </a:lnTo>
                                <a:lnTo>
                                  <a:pt x="666684" y="525195"/>
                                </a:lnTo>
                                <a:lnTo>
                                  <a:pt x="666741" y="536401"/>
                                </a:lnTo>
                                <a:lnTo>
                                  <a:pt x="666798" y="520327"/>
                                </a:lnTo>
                                <a:lnTo>
                                  <a:pt x="666854" y="531809"/>
                                </a:lnTo>
                                <a:lnTo>
                                  <a:pt x="666915" y="522053"/>
                                </a:lnTo>
                                <a:lnTo>
                                  <a:pt x="666972" y="527216"/>
                                </a:lnTo>
                                <a:lnTo>
                                  <a:pt x="667029" y="529512"/>
                                </a:lnTo>
                                <a:lnTo>
                                  <a:pt x="667085" y="525770"/>
                                </a:lnTo>
                                <a:lnTo>
                                  <a:pt x="667142" y="539843"/>
                                </a:lnTo>
                                <a:lnTo>
                                  <a:pt x="667203" y="534955"/>
                                </a:lnTo>
                                <a:lnTo>
                                  <a:pt x="667259" y="537547"/>
                                </a:lnTo>
                                <a:lnTo>
                                  <a:pt x="667316" y="522053"/>
                                </a:lnTo>
                                <a:lnTo>
                                  <a:pt x="667373" y="516885"/>
                                </a:lnTo>
                                <a:lnTo>
                                  <a:pt x="667429" y="530363"/>
                                </a:lnTo>
                                <a:lnTo>
                                  <a:pt x="667486" y="551600"/>
                                </a:lnTo>
                                <a:lnTo>
                                  <a:pt x="667547" y="549304"/>
                                </a:lnTo>
                                <a:lnTo>
                                  <a:pt x="667603" y="511147"/>
                                </a:lnTo>
                                <a:lnTo>
                                  <a:pt x="667660" y="542715"/>
                                </a:lnTo>
                                <a:lnTo>
                                  <a:pt x="667717" y="545011"/>
                                </a:lnTo>
                                <a:lnTo>
                                  <a:pt x="667774" y="556763"/>
                                </a:lnTo>
                                <a:lnTo>
                                  <a:pt x="667830" y="533530"/>
                                </a:lnTo>
                                <a:lnTo>
                                  <a:pt x="667887" y="527491"/>
                                </a:lnTo>
                                <a:lnTo>
                                  <a:pt x="667948" y="524920"/>
                                </a:lnTo>
                                <a:lnTo>
                                  <a:pt x="668005" y="506554"/>
                                </a:lnTo>
                                <a:lnTo>
                                  <a:pt x="668061" y="549028"/>
                                </a:lnTo>
                                <a:lnTo>
                                  <a:pt x="668118" y="540993"/>
                                </a:lnTo>
                                <a:lnTo>
                                  <a:pt x="668179" y="532659"/>
                                </a:lnTo>
                                <a:lnTo>
                                  <a:pt x="668235" y="540418"/>
                                </a:lnTo>
                                <a:lnTo>
                                  <a:pt x="668292" y="526641"/>
                                </a:lnTo>
                                <a:lnTo>
                                  <a:pt x="668349" y="530363"/>
                                </a:lnTo>
                                <a:lnTo>
                                  <a:pt x="668405" y="558213"/>
                                </a:lnTo>
                                <a:lnTo>
                                  <a:pt x="668462" y="542990"/>
                                </a:lnTo>
                                <a:lnTo>
                                  <a:pt x="668523" y="550174"/>
                                </a:lnTo>
                                <a:lnTo>
                                  <a:pt x="668579" y="531509"/>
                                </a:lnTo>
                                <a:lnTo>
                                  <a:pt x="668636" y="542990"/>
                                </a:lnTo>
                                <a:lnTo>
                                  <a:pt x="668693" y="531809"/>
                                </a:lnTo>
                                <a:lnTo>
                                  <a:pt x="668750" y="564523"/>
                                </a:lnTo>
                                <a:lnTo>
                                  <a:pt x="668806" y="528067"/>
                                </a:lnTo>
                                <a:lnTo>
                                  <a:pt x="668863" y="535251"/>
                                </a:lnTo>
                                <a:lnTo>
                                  <a:pt x="668924" y="558484"/>
                                </a:lnTo>
                                <a:lnTo>
                                  <a:pt x="668981" y="531809"/>
                                </a:lnTo>
                                <a:lnTo>
                                  <a:pt x="669037" y="524920"/>
                                </a:lnTo>
                                <a:lnTo>
                                  <a:pt x="669094" y="545011"/>
                                </a:lnTo>
                                <a:lnTo>
                                  <a:pt x="669155" y="550174"/>
                                </a:lnTo>
                                <a:lnTo>
                                  <a:pt x="669211" y="546157"/>
                                </a:lnTo>
                                <a:lnTo>
                                  <a:pt x="669268" y="543861"/>
                                </a:lnTo>
                                <a:lnTo>
                                  <a:pt x="669325" y="519752"/>
                                </a:lnTo>
                                <a:lnTo>
                                  <a:pt x="669381" y="538397"/>
                                </a:lnTo>
                                <a:lnTo>
                                  <a:pt x="669438" y="541840"/>
                                </a:lnTo>
                                <a:lnTo>
                                  <a:pt x="669495" y="560785"/>
                                </a:lnTo>
                                <a:lnTo>
                                  <a:pt x="669556" y="550450"/>
                                </a:lnTo>
                                <a:lnTo>
                                  <a:pt x="669612" y="553621"/>
                                </a:lnTo>
                                <a:lnTo>
                                  <a:pt x="669669" y="548153"/>
                                </a:lnTo>
                                <a:lnTo>
                                  <a:pt x="669726" y="543285"/>
                                </a:lnTo>
                                <a:lnTo>
                                  <a:pt x="669782" y="535251"/>
                                </a:lnTo>
                                <a:lnTo>
                                  <a:pt x="669839" y="556192"/>
                                </a:lnTo>
                                <a:lnTo>
                                  <a:pt x="669900" y="542990"/>
                                </a:lnTo>
                                <a:lnTo>
                                  <a:pt x="669956" y="543861"/>
                                </a:lnTo>
                                <a:lnTo>
                                  <a:pt x="670013" y="528366"/>
                                </a:lnTo>
                                <a:lnTo>
                                  <a:pt x="670070" y="555342"/>
                                </a:lnTo>
                                <a:lnTo>
                                  <a:pt x="670131" y="544436"/>
                                </a:lnTo>
                                <a:lnTo>
                                  <a:pt x="670187" y="553046"/>
                                </a:lnTo>
                                <a:lnTo>
                                  <a:pt x="670244" y="503683"/>
                                </a:lnTo>
                                <a:lnTo>
                                  <a:pt x="670301" y="568244"/>
                                </a:lnTo>
                                <a:lnTo>
                                  <a:pt x="670358" y="531809"/>
                                </a:lnTo>
                                <a:lnTo>
                                  <a:pt x="670414" y="556192"/>
                                </a:lnTo>
                                <a:lnTo>
                                  <a:pt x="670471" y="545286"/>
                                </a:lnTo>
                                <a:lnTo>
                                  <a:pt x="670532" y="565948"/>
                                </a:lnTo>
                                <a:lnTo>
                                  <a:pt x="670588" y="558784"/>
                                </a:lnTo>
                                <a:lnTo>
                                  <a:pt x="670645" y="547878"/>
                                </a:lnTo>
                                <a:lnTo>
                                  <a:pt x="670702" y="562506"/>
                                </a:lnTo>
                                <a:lnTo>
                                  <a:pt x="670758" y="582317"/>
                                </a:lnTo>
                                <a:lnTo>
                                  <a:pt x="670815" y="580872"/>
                                </a:lnTo>
                                <a:lnTo>
                                  <a:pt x="670876" y="547007"/>
                                </a:lnTo>
                                <a:lnTo>
                                  <a:pt x="670932" y="548153"/>
                                </a:lnTo>
                                <a:lnTo>
                                  <a:pt x="670989" y="530934"/>
                                </a:lnTo>
                                <a:lnTo>
                                  <a:pt x="671046" y="564523"/>
                                </a:lnTo>
                                <a:lnTo>
                                  <a:pt x="671102" y="556192"/>
                                </a:lnTo>
                                <a:lnTo>
                                  <a:pt x="671163" y="537822"/>
                                </a:lnTo>
                                <a:lnTo>
                                  <a:pt x="671220" y="543565"/>
                                </a:lnTo>
                                <a:lnTo>
                                  <a:pt x="671277" y="561931"/>
                                </a:lnTo>
                                <a:lnTo>
                                  <a:pt x="671333" y="528937"/>
                                </a:lnTo>
                                <a:lnTo>
                                  <a:pt x="671390" y="537822"/>
                                </a:lnTo>
                                <a:lnTo>
                                  <a:pt x="671447" y="572262"/>
                                </a:lnTo>
                                <a:lnTo>
                                  <a:pt x="671503" y="548453"/>
                                </a:lnTo>
                                <a:lnTo>
                                  <a:pt x="671564" y="573136"/>
                                </a:lnTo>
                                <a:lnTo>
                                  <a:pt x="671621" y="581171"/>
                                </a:lnTo>
                                <a:lnTo>
                                  <a:pt x="671678" y="549603"/>
                                </a:lnTo>
                                <a:lnTo>
                                  <a:pt x="671734" y="547582"/>
                                </a:lnTo>
                                <a:lnTo>
                                  <a:pt x="671795" y="563376"/>
                                </a:lnTo>
                                <a:lnTo>
                                  <a:pt x="671852" y="536401"/>
                                </a:lnTo>
                                <a:lnTo>
                                  <a:pt x="671908" y="567969"/>
                                </a:lnTo>
                                <a:lnTo>
                                  <a:pt x="671965" y="547878"/>
                                </a:lnTo>
                                <a:lnTo>
                                  <a:pt x="672022" y="557063"/>
                                </a:lnTo>
                                <a:lnTo>
                                  <a:pt x="672079" y="559059"/>
                                </a:lnTo>
                                <a:lnTo>
                                  <a:pt x="672135" y="559634"/>
                                </a:lnTo>
                                <a:lnTo>
                                  <a:pt x="672196" y="571411"/>
                                </a:lnTo>
                                <a:lnTo>
                                  <a:pt x="672253" y="574858"/>
                                </a:lnTo>
                                <a:lnTo>
                                  <a:pt x="672309" y="563376"/>
                                </a:lnTo>
                                <a:lnTo>
                                  <a:pt x="672366" y="573983"/>
                                </a:lnTo>
                                <a:lnTo>
                                  <a:pt x="672423" y="559634"/>
                                </a:lnTo>
                                <a:lnTo>
                                  <a:pt x="672480" y="563652"/>
                                </a:lnTo>
                                <a:lnTo>
                                  <a:pt x="672536" y="586610"/>
                                </a:lnTo>
                                <a:lnTo>
                                  <a:pt x="672597" y="566823"/>
                                </a:lnTo>
                                <a:lnTo>
                                  <a:pt x="672654" y="571116"/>
                                </a:lnTo>
                                <a:lnTo>
                                  <a:pt x="672710" y="607001"/>
                                </a:lnTo>
                                <a:lnTo>
                                  <a:pt x="672771" y="588335"/>
                                </a:lnTo>
                                <a:lnTo>
                                  <a:pt x="672828" y="573707"/>
                                </a:lnTo>
                                <a:lnTo>
                                  <a:pt x="672885" y="589781"/>
                                </a:lnTo>
                                <a:lnTo>
                                  <a:pt x="672941" y="558784"/>
                                </a:lnTo>
                                <a:lnTo>
                                  <a:pt x="672998" y="579150"/>
                                </a:lnTo>
                                <a:lnTo>
                                  <a:pt x="673055" y="595519"/>
                                </a:lnTo>
                                <a:lnTo>
                                  <a:pt x="673111" y="565948"/>
                                </a:lnTo>
                                <a:lnTo>
                                  <a:pt x="673172" y="569966"/>
                                </a:lnTo>
                                <a:lnTo>
                                  <a:pt x="673229" y="593223"/>
                                </a:lnTo>
                                <a:lnTo>
                                  <a:pt x="673285" y="574858"/>
                                </a:lnTo>
                                <a:lnTo>
                                  <a:pt x="673342" y="595519"/>
                                </a:lnTo>
                                <a:lnTo>
                                  <a:pt x="673399" y="580021"/>
                                </a:lnTo>
                                <a:lnTo>
                                  <a:pt x="673455" y="586335"/>
                                </a:lnTo>
                                <a:lnTo>
                                  <a:pt x="673516" y="576854"/>
                                </a:lnTo>
                                <a:lnTo>
                                  <a:pt x="673573" y="600387"/>
                                </a:lnTo>
                                <a:lnTo>
                                  <a:pt x="673629" y="592924"/>
                                </a:lnTo>
                                <a:lnTo>
                                  <a:pt x="673686" y="589781"/>
                                </a:lnTo>
                                <a:lnTo>
                                  <a:pt x="673743" y="568544"/>
                                </a:lnTo>
                                <a:lnTo>
                                  <a:pt x="673804" y="577154"/>
                                </a:lnTo>
                                <a:lnTo>
                                  <a:pt x="673860" y="596370"/>
                                </a:lnTo>
                                <a:lnTo>
                                  <a:pt x="673917" y="591502"/>
                                </a:lnTo>
                                <a:lnTo>
                                  <a:pt x="673974" y="589481"/>
                                </a:lnTo>
                                <a:lnTo>
                                  <a:pt x="674031" y="601833"/>
                                </a:lnTo>
                                <a:lnTo>
                                  <a:pt x="674087" y="576004"/>
                                </a:lnTo>
                                <a:lnTo>
                                  <a:pt x="674144" y="598091"/>
                                </a:lnTo>
                                <a:lnTo>
                                  <a:pt x="674205" y="610718"/>
                                </a:lnTo>
                                <a:lnTo>
                                  <a:pt x="674261" y="600687"/>
                                </a:lnTo>
                                <a:lnTo>
                                  <a:pt x="674318" y="595795"/>
                                </a:lnTo>
                                <a:lnTo>
                                  <a:pt x="674375" y="589481"/>
                                </a:lnTo>
                                <a:lnTo>
                                  <a:pt x="674431" y="616461"/>
                                </a:lnTo>
                                <a:lnTo>
                                  <a:pt x="674492" y="609297"/>
                                </a:lnTo>
                                <a:lnTo>
                                  <a:pt x="674549" y="570540"/>
                                </a:lnTo>
                                <a:lnTo>
                                  <a:pt x="674606" y="618182"/>
                                </a:lnTo>
                                <a:lnTo>
                                  <a:pt x="674662" y="599537"/>
                                </a:lnTo>
                                <a:lnTo>
                                  <a:pt x="674719" y="619903"/>
                                </a:lnTo>
                                <a:lnTo>
                                  <a:pt x="674776" y="587185"/>
                                </a:lnTo>
                                <a:lnTo>
                                  <a:pt x="674836" y="592353"/>
                                </a:lnTo>
                                <a:lnTo>
                                  <a:pt x="674893" y="611018"/>
                                </a:lnTo>
                                <a:lnTo>
                                  <a:pt x="674950" y="604129"/>
                                </a:lnTo>
                                <a:lnTo>
                                  <a:pt x="675007" y="619628"/>
                                </a:lnTo>
                                <a:lnTo>
                                  <a:pt x="675063" y="607001"/>
                                </a:lnTo>
                                <a:lnTo>
                                  <a:pt x="675120" y="604980"/>
                                </a:lnTo>
                                <a:lnTo>
                                  <a:pt x="675177" y="589206"/>
                                </a:lnTo>
                                <a:lnTo>
                                  <a:pt x="675237" y="617036"/>
                                </a:lnTo>
                                <a:lnTo>
                                  <a:pt x="675294" y="578875"/>
                                </a:lnTo>
                                <a:lnTo>
                                  <a:pt x="675351" y="645158"/>
                                </a:lnTo>
                                <a:lnTo>
                                  <a:pt x="675407" y="612444"/>
                                </a:lnTo>
                                <a:lnTo>
                                  <a:pt x="675468" y="582317"/>
                                </a:lnTo>
                                <a:lnTo>
                                  <a:pt x="675525" y="615035"/>
                                </a:lnTo>
                                <a:lnTo>
                                  <a:pt x="675582" y="609868"/>
                                </a:lnTo>
                                <a:lnTo>
                                  <a:pt x="675638" y="626217"/>
                                </a:lnTo>
                                <a:lnTo>
                                  <a:pt x="675695" y="603830"/>
                                </a:lnTo>
                                <a:lnTo>
                                  <a:pt x="675752" y="630234"/>
                                </a:lnTo>
                                <a:lnTo>
                                  <a:pt x="675812" y="613889"/>
                                </a:lnTo>
                                <a:lnTo>
                                  <a:pt x="675869" y="612168"/>
                                </a:lnTo>
                                <a:lnTo>
                                  <a:pt x="675926" y="613590"/>
                                </a:lnTo>
                                <a:lnTo>
                                  <a:pt x="675982" y="613015"/>
                                </a:lnTo>
                                <a:lnTo>
                                  <a:pt x="676039" y="598391"/>
                                </a:lnTo>
                                <a:lnTo>
                                  <a:pt x="676096" y="623074"/>
                                </a:lnTo>
                                <a:lnTo>
                                  <a:pt x="676153" y="584042"/>
                                </a:lnTo>
                                <a:lnTo>
                                  <a:pt x="676213" y="644307"/>
                                </a:lnTo>
                                <a:lnTo>
                                  <a:pt x="676270" y="618757"/>
                                </a:lnTo>
                                <a:lnTo>
                                  <a:pt x="676327" y="622774"/>
                                </a:lnTo>
                                <a:lnTo>
                                  <a:pt x="676384" y="631109"/>
                                </a:lnTo>
                                <a:lnTo>
                                  <a:pt x="676444" y="640290"/>
                                </a:lnTo>
                                <a:lnTo>
                                  <a:pt x="676501" y="644307"/>
                                </a:lnTo>
                                <a:lnTo>
                                  <a:pt x="676558" y="627088"/>
                                </a:lnTo>
                                <a:lnTo>
                                  <a:pt x="676614" y="638844"/>
                                </a:lnTo>
                                <a:lnTo>
                                  <a:pt x="676671" y="612739"/>
                                </a:lnTo>
                                <a:lnTo>
                                  <a:pt x="676728" y="638844"/>
                                </a:lnTo>
                                <a:lnTo>
                                  <a:pt x="676784" y="624220"/>
                                </a:lnTo>
                                <a:lnTo>
                                  <a:pt x="676845" y="634827"/>
                                </a:lnTo>
                                <a:lnTo>
                                  <a:pt x="676902" y="635402"/>
                                </a:lnTo>
                                <a:lnTo>
                                  <a:pt x="676959" y="623074"/>
                                </a:lnTo>
                                <a:lnTo>
                                  <a:pt x="677015" y="632830"/>
                                </a:lnTo>
                                <a:lnTo>
                                  <a:pt x="677072" y="634827"/>
                                </a:lnTo>
                                <a:lnTo>
                                  <a:pt x="677129" y="609297"/>
                                </a:lnTo>
                                <a:lnTo>
                                  <a:pt x="677189" y="625367"/>
                                </a:lnTo>
                                <a:lnTo>
                                  <a:pt x="677246" y="639144"/>
                                </a:lnTo>
                                <a:lnTo>
                                  <a:pt x="677303" y="613015"/>
                                </a:lnTo>
                                <a:lnTo>
                                  <a:pt x="677359" y="654343"/>
                                </a:lnTo>
                                <a:lnTo>
                                  <a:pt x="677420" y="638269"/>
                                </a:lnTo>
                                <a:lnTo>
                                  <a:pt x="677477" y="652046"/>
                                </a:lnTo>
                                <a:lnTo>
                                  <a:pt x="677533" y="665824"/>
                                </a:lnTo>
                                <a:lnTo>
                                  <a:pt x="677590" y="642286"/>
                                </a:lnTo>
                                <a:lnTo>
                                  <a:pt x="677647" y="638269"/>
                                </a:lnTo>
                                <a:lnTo>
                                  <a:pt x="677704" y="654067"/>
                                </a:lnTo>
                                <a:lnTo>
                                  <a:pt x="677760" y="648600"/>
                                </a:lnTo>
                                <a:lnTo>
                                  <a:pt x="677817" y="653192"/>
                                </a:lnTo>
                                <a:lnTo>
                                  <a:pt x="677878" y="643437"/>
                                </a:lnTo>
                                <a:lnTo>
                                  <a:pt x="677935" y="653767"/>
                                </a:lnTo>
                                <a:lnTo>
                                  <a:pt x="677991" y="663252"/>
                                </a:lnTo>
                                <a:lnTo>
                                  <a:pt x="678048" y="637418"/>
                                </a:lnTo>
                                <a:lnTo>
                                  <a:pt x="678105" y="664973"/>
                                </a:lnTo>
                                <a:lnTo>
                                  <a:pt x="678165" y="654343"/>
                                </a:lnTo>
                                <a:lnTo>
                                  <a:pt x="678222" y="631380"/>
                                </a:lnTo>
                                <a:lnTo>
                                  <a:pt x="678279" y="650325"/>
                                </a:lnTo>
                                <a:lnTo>
                                  <a:pt x="678335" y="654067"/>
                                </a:lnTo>
                                <a:lnTo>
                                  <a:pt x="678392" y="633405"/>
                                </a:lnTo>
                                <a:lnTo>
                                  <a:pt x="678453" y="651471"/>
                                </a:lnTo>
                                <a:lnTo>
                                  <a:pt x="678510" y="636548"/>
                                </a:lnTo>
                                <a:lnTo>
                                  <a:pt x="678566" y="613889"/>
                                </a:lnTo>
                                <a:lnTo>
                                  <a:pt x="678623" y="638844"/>
                                </a:lnTo>
                                <a:lnTo>
                                  <a:pt x="678680" y="652621"/>
                                </a:lnTo>
                                <a:lnTo>
                                  <a:pt x="678737" y="673859"/>
                                </a:lnTo>
                                <a:lnTo>
                                  <a:pt x="678793" y="641140"/>
                                </a:lnTo>
                                <a:lnTo>
                                  <a:pt x="678854" y="650900"/>
                                </a:lnTo>
                                <a:lnTo>
                                  <a:pt x="678911" y="664098"/>
                                </a:lnTo>
                                <a:lnTo>
                                  <a:pt x="678967" y="664673"/>
                                </a:lnTo>
                                <a:lnTo>
                                  <a:pt x="679024" y="656639"/>
                                </a:lnTo>
                                <a:lnTo>
                                  <a:pt x="679085" y="658660"/>
                                </a:lnTo>
                                <a:lnTo>
                                  <a:pt x="679141" y="656639"/>
                                </a:lnTo>
                                <a:lnTo>
                                  <a:pt x="679198" y="678750"/>
                                </a:lnTo>
                                <a:lnTo>
                                  <a:pt x="679255" y="683614"/>
                                </a:lnTo>
                                <a:lnTo>
                                  <a:pt x="679311" y="714611"/>
                                </a:lnTo>
                                <a:lnTo>
                                  <a:pt x="679368" y="660956"/>
                                </a:lnTo>
                                <a:lnTo>
                                  <a:pt x="679425" y="661531"/>
                                </a:lnTo>
                                <a:lnTo>
                                  <a:pt x="679486" y="663252"/>
                                </a:lnTo>
                                <a:lnTo>
                                  <a:pt x="679542" y="670987"/>
                                </a:lnTo>
                                <a:lnTo>
                                  <a:pt x="679599" y="664098"/>
                                </a:lnTo>
                                <a:lnTo>
                                  <a:pt x="679656" y="678750"/>
                                </a:lnTo>
                                <a:lnTo>
                                  <a:pt x="679712" y="691078"/>
                                </a:lnTo>
                                <a:lnTo>
                                  <a:pt x="679769" y="684489"/>
                                </a:lnTo>
                                <a:lnTo>
                                  <a:pt x="679826" y="681043"/>
                                </a:lnTo>
                                <a:lnTo>
                                  <a:pt x="679886" y="686486"/>
                                </a:lnTo>
                                <a:lnTo>
                                  <a:pt x="679943" y="693099"/>
                                </a:lnTo>
                                <a:lnTo>
                                  <a:pt x="680000" y="697392"/>
                                </a:lnTo>
                                <a:lnTo>
                                  <a:pt x="680061" y="664973"/>
                                </a:lnTo>
                                <a:lnTo>
                                  <a:pt x="680117" y="683339"/>
                                </a:lnTo>
                                <a:lnTo>
                                  <a:pt x="680174" y="665544"/>
                                </a:lnTo>
                                <a:lnTo>
                                  <a:pt x="680231" y="673283"/>
                                </a:lnTo>
                                <a:lnTo>
                                  <a:pt x="680288" y="700559"/>
                                </a:lnTo>
                                <a:lnTo>
                                  <a:pt x="680344" y="687931"/>
                                </a:lnTo>
                                <a:lnTo>
                                  <a:pt x="680401" y="691653"/>
                                </a:lnTo>
                                <a:lnTo>
                                  <a:pt x="680462" y="697963"/>
                                </a:lnTo>
                                <a:lnTo>
                                  <a:pt x="680518" y="659806"/>
                                </a:lnTo>
                                <a:lnTo>
                                  <a:pt x="680575" y="692799"/>
                                </a:lnTo>
                                <a:lnTo>
                                  <a:pt x="680632" y="687356"/>
                                </a:lnTo>
                                <a:lnTo>
                                  <a:pt x="680688" y="683614"/>
                                </a:lnTo>
                                <a:lnTo>
                                  <a:pt x="680745" y="673583"/>
                                </a:lnTo>
                                <a:lnTo>
                                  <a:pt x="680806" y="687356"/>
                                </a:lnTo>
                                <a:lnTo>
                                  <a:pt x="680863" y="672137"/>
                                </a:lnTo>
                                <a:lnTo>
                                  <a:pt x="680919" y="695670"/>
                                </a:lnTo>
                                <a:lnTo>
                                  <a:pt x="680976" y="683614"/>
                                </a:lnTo>
                                <a:lnTo>
                                  <a:pt x="681032" y="706301"/>
                                </a:lnTo>
                                <a:lnTo>
                                  <a:pt x="681093" y="685064"/>
                                </a:lnTo>
                                <a:lnTo>
                                  <a:pt x="681150" y="691378"/>
                                </a:lnTo>
                                <a:lnTo>
                                  <a:pt x="681207" y="695395"/>
                                </a:lnTo>
                                <a:lnTo>
                                  <a:pt x="681263" y="696541"/>
                                </a:lnTo>
                                <a:lnTo>
                                  <a:pt x="681320" y="689357"/>
                                </a:lnTo>
                                <a:lnTo>
                                  <a:pt x="681377" y="694520"/>
                                </a:lnTo>
                                <a:lnTo>
                                  <a:pt x="681434" y="706872"/>
                                </a:lnTo>
                                <a:lnTo>
                                  <a:pt x="681494" y="702284"/>
                                </a:lnTo>
                                <a:lnTo>
                                  <a:pt x="681551" y="686785"/>
                                </a:lnTo>
                                <a:lnTo>
                                  <a:pt x="681608" y="698262"/>
                                </a:lnTo>
                                <a:lnTo>
                                  <a:pt x="681664" y="692224"/>
                                </a:lnTo>
                                <a:lnTo>
                                  <a:pt x="681721" y="697691"/>
                                </a:lnTo>
                                <a:lnTo>
                                  <a:pt x="681782" y="688782"/>
                                </a:lnTo>
                                <a:lnTo>
                                  <a:pt x="681838" y="687061"/>
                                </a:lnTo>
                                <a:lnTo>
                                  <a:pt x="681895" y="695096"/>
                                </a:lnTo>
                                <a:lnTo>
                                  <a:pt x="681952" y="685635"/>
                                </a:lnTo>
                                <a:lnTo>
                                  <a:pt x="682009" y="705726"/>
                                </a:lnTo>
                                <a:lnTo>
                                  <a:pt x="682069" y="682468"/>
                                </a:lnTo>
                                <a:lnTo>
                                  <a:pt x="682126" y="700559"/>
                                </a:lnTo>
                                <a:lnTo>
                                  <a:pt x="682183" y="674729"/>
                                </a:lnTo>
                                <a:lnTo>
                                  <a:pt x="682239" y="718928"/>
                                </a:lnTo>
                                <a:lnTo>
                                  <a:pt x="682296" y="697116"/>
                                </a:lnTo>
                                <a:lnTo>
                                  <a:pt x="682353" y="705726"/>
                                </a:lnTo>
                                <a:lnTo>
                                  <a:pt x="682410" y="701984"/>
                                </a:lnTo>
                                <a:lnTo>
                                  <a:pt x="682470" y="721500"/>
                                </a:lnTo>
                                <a:lnTo>
                                  <a:pt x="682527" y="715758"/>
                                </a:lnTo>
                                <a:lnTo>
                                  <a:pt x="682584" y="688207"/>
                                </a:lnTo>
                                <a:lnTo>
                                  <a:pt x="682640" y="684764"/>
                                </a:lnTo>
                                <a:lnTo>
                                  <a:pt x="682697" y="710318"/>
                                </a:lnTo>
                                <a:lnTo>
                                  <a:pt x="682758" y="719204"/>
                                </a:lnTo>
                                <a:lnTo>
                                  <a:pt x="682815" y="709744"/>
                                </a:lnTo>
                                <a:lnTo>
                                  <a:pt x="682871" y="696541"/>
                                </a:lnTo>
                                <a:lnTo>
                                  <a:pt x="682928" y="703705"/>
                                </a:lnTo>
                                <a:lnTo>
                                  <a:pt x="682985" y="701984"/>
                                </a:lnTo>
                                <a:lnTo>
                                  <a:pt x="683041" y="709444"/>
                                </a:lnTo>
                                <a:lnTo>
                                  <a:pt x="683102" y="700834"/>
                                </a:lnTo>
                                <a:lnTo>
                                  <a:pt x="683159" y="694245"/>
                                </a:lnTo>
                                <a:lnTo>
                                  <a:pt x="683215" y="720350"/>
                                </a:lnTo>
                                <a:lnTo>
                                  <a:pt x="683272" y="714611"/>
                                </a:lnTo>
                                <a:lnTo>
                                  <a:pt x="683329" y="722946"/>
                                </a:lnTo>
                                <a:lnTo>
                                  <a:pt x="683385" y="721221"/>
                                </a:lnTo>
                                <a:lnTo>
                                  <a:pt x="683442" y="712615"/>
                                </a:lnTo>
                                <a:lnTo>
                                  <a:pt x="683503" y="724667"/>
                                </a:lnTo>
                                <a:lnTo>
                                  <a:pt x="683560" y="721221"/>
                                </a:lnTo>
                                <a:lnTo>
                                  <a:pt x="683616" y="707447"/>
                                </a:lnTo>
                                <a:lnTo>
                                  <a:pt x="683673" y="705426"/>
                                </a:lnTo>
                                <a:lnTo>
                                  <a:pt x="683734" y="706576"/>
                                </a:lnTo>
                                <a:lnTo>
                                  <a:pt x="683790" y="723796"/>
                                </a:lnTo>
                                <a:lnTo>
                                  <a:pt x="683847" y="728684"/>
                                </a:lnTo>
                                <a:lnTo>
                                  <a:pt x="683904" y="700834"/>
                                </a:lnTo>
                                <a:lnTo>
                                  <a:pt x="683961" y="730405"/>
                                </a:lnTo>
                                <a:lnTo>
                                  <a:pt x="684017" y="711740"/>
                                </a:lnTo>
                                <a:lnTo>
                                  <a:pt x="684074" y="706002"/>
                                </a:lnTo>
                                <a:lnTo>
                                  <a:pt x="684135" y="711165"/>
                                </a:lnTo>
                                <a:lnTo>
                                  <a:pt x="684191" y="711740"/>
                                </a:lnTo>
                                <a:lnTo>
                                  <a:pt x="684248" y="702855"/>
                                </a:lnTo>
                                <a:lnTo>
                                  <a:pt x="684305" y="710019"/>
                                </a:lnTo>
                                <a:lnTo>
                                  <a:pt x="684361" y="691378"/>
                                </a:lnTo>
                                <a:lnTo>
                                  <a:pt x="684418" y="688506"/>
                                </a:lnTo>
                                <a:lnTo>
                                  <a:pt x="684479" y="704280"/>
                                </a:lnTo>
                                <a:lnTo>
                                  <a:pt x="684536" y="733277"/>
                                </a:lnTo>
                                <a:lnTo>
                                  <a:pt x="684592" y="712040"/>
                                </a:lnTo>
                                <a:lnTo>
                                  <a:pt x="684649" y="707148"/>
                                </a:lnTo>
                                <a:lnTo>
                                  <a:pt x="684710" y="716332"/>
                                </a:lnTo>
                                <a:lnTo>
                                  <a:pt x="684766" y="720925"/>
                                </a:lnTo>
                                <a:lnTo>
                                  <a:pt x="684823" y="709744"/>
                                </a:lnTo>
                                <a:lnTo>
                                  <a:pt x="684880" y="716057"/>
                                </a:lnTo>
                                <a:lnTo>
                                  <a:pt x="684937" y="703130"/>
                                </a:lnTo>
                                <a:lnTo>
                                  <a:pt x="684993" y="704851"/>
                                </a:lnTo>
                                <a:lnTo>
                                  <a:pt x="685050" y="708298"/>
                                </a:lnTo>
                                <a:lnTo>
                                  <a:pt x="685111" y="712040"/>
                                </a:lnTo>
                                <a:lnTo>
                                  <a:pt x="685168" y="738440"/>
                                </a:lnTo>
                                <a:lnTo>
                                  <a:pt x="685224" y="717778"/>
                                </a:lnTo>
                                <a:lnTo>
                                  <a:pt x="685281" y="705151"/>
                                </a:lnTo>
                                <a:lnTo>
                                  <a:pt x="685338" y="742737"/>
                                </a:lnTo>
                                <a:lnTo>
                                  <a:pt x="685394" y="710019"/>
                                </a:lnTo>
                                <a:lnTo>
                                  <a:pt x="685455" y="727538"/>
                                </a:lnTo>
                                <a:lnTo>
                                  <a:pt x="685512" y="697691"/>
                                </a:lnTo>
                                <a:lnTo>
                                  <a:pt x="685568" y="724092"/>
                                </a:lnTo>
                                <a:lnTo>
                                  <a:pt x="685625" y="719775"/>
                                </a:lnTo>
                                <a:lnTo>
                                  <a:pt x="685682" y="708869"/>
                                </a:lnTo>
                                <a:lnTo>
                                  <a:pt x="685742" y="702855"/>
                                </a:lnTo>
                                <a:lnTo>
                                  <a:pt x="685799" y="706576"/>
                                </a:lnTo>
                                <a:lnTo>
                                  <a:pt x="685856" y="712040"/>
                                </a:lnTo>
                                <a:lnTo>
                                  <a:pt x="685913" y="730980"/>
                                </a:lnTo>
                                <a:lnTo>
                                  <a:pt x="685969" y="745608"/>
                                </a:lnTo>
                                <a:lnTo>
                                  <a:pt x="686026" y="692224"/>
                                </a:lnTo>
                                <a:lnTo>
                                  <a:pt x="686083" y="718053"/>
                                </a:lnTo>
                                <a:lnTo>
                                  <a:pt x="686143" y="717483"/>
                                </a:lnTo>
                                <a:lnTo>
                                  <a:pt x="686200" y="737294"/>
                                </a:lnTo>
                                <a:lnTo>
                                  <a:pt x="686257" y="683043"/>
                                </a:lnTo>
                                <a:lnTo>
                                  <a:pt x="686314" y="731555"/>
                                </a:lnTo>
                                <a:lnTo>
                                  <a:pt x="686374" y="718053"/>
                                </a:lnTo>
                                <a:lnTo>
                                  <a:pt x="686431" y="718928"/>
                                </a:lnTo>
                                <a:lnTo>
                                  <a:pt x="686488" y="692799"/>
                                </a:lnTo>
                                <a:lnTo>
                                  <a:pt x="686544" y="703430"/>
                                </a:lnTo>
                                <a:lnTo>
                                  <a:pt x="686601" y="689932"/>
                                </a:lnTo>
                                <a:lnTo>
                                  <a:pt x="686658" y="732127"/>
                                </a:lnTo>
                                <a:lnTo>
                                  <a:pt x="686714" y="708869"/>
                                </a:lnTo>
                                <a:lnTo>
                                  <a:pt x="686775" y="710318"/>
                                </a:lnTo>
                                <a:lnTo>
                                  <a:pt x="686832" y="716332"/>
                                </a:lnTo>
                                <a:lnTo>
                                  <a:pt x="686889" y="696541"/>
                                </a:lnTo>
                                <a:lnTo>
                                  <a:pt x="686945" y="716332"/>
                                </a:lnTo>
                                <a:lnTo>
                                  <a:pt x="687002" y="742162"/>
                                </a:lnTo>
                                <a:lnTo>
                                  <a:pt x="687059" y="702284"/>
                                </a:lnTo>
                                <a:lnTo>
                                  <a:pt x="687115" y="715758"/>
                                </a:lnTo>
                                <a:lnTo>
                                  <a:pt x="687176" y="749050"/>
                                </a:lnTo>
                                <a:lnTo>
                                  <a:pt x="687233" y="704576"/>
                                </a:lnTo>
                                <a:lnTo>
                                  <a:pt x="687289" y="717207"/>
                                </a:lnTo>
                                <a:lnTo>
                                  <a:pt x="687350" y="727814"/>
                                </a:lnTo>
                                <a:lnTo>
                                  <a:pt x="687407" y="706301"/>
                                </a:lnTo>
                                <a:lnTo>
                                  <a:pt x="687464" y="714336"/>
                                </a:lnTo>
                                <a:lnTo>
                                  <a:pt x="687520" y="713186"/>
                                </a:lnTo>
                                <a:lnTo>
                                  <a:pt x="687577" y="696242"/>
                                </a:lnTo>
                                <a:lnTo>
                                  <a:pt x="687634" y="703430"/>
                                </a:lnTo>
                                <a:lnTo>
                                  <a:pt x="687690" y="705151"/>
                                </a:lnTo>
                                <a:lnTo>
                                  <a:pt x="687751" y="712615"/>
                                </a:lnTo>
                                <a:lnTo>
                                  <a:pt x="687808" y="680172"/>
                                </a:lnTo>
                                <a:lnTo>
                                  <a:pt x="687865" y="735848"/>
                                </a:lnTo>
                                <a:lnTo>
                                  <a:pt x="687921" y="728959"/>
                                </a:lnTo>
                                <a:lnTo>
                                  <a:pt x="687978" y="700834"/>
                                </a:lnTo>
                                <a:lnTo>
                                  <a:pt x="688035" y="716057"/>
                                </a:lnTo>
                                <a:lnTo>
                                  <a:pt x="688095" y="714611"/>
                                </a:lnTo>
                                <a:lnTo>
                                  <a:pt x="688152" y="689357"/>
                                </a:lnTo>
                                <a:lnTo>
                                  <a:pt x="688209" y="695970"/>
                                </a:lnTo>
                                <a:lnTo>
                                  <a:pt x="688265" y="724367"/>
                                </a:lnTo>
                                <a:lnTo>
                                  <a:pt x="688322" y="709744"/>
                                </a:lnTo>
                                <a:lnTo>
                                  <a:pt x="688383" y="705426"/>
                                </a:lnTo>
                                <a:lnTo>
                                  <a:pt x="688440" y="722646"/>
                                </a:lnTo>
                                <a:lnTo>
                                  <a:pt x="688496" y="701409"/>
                                </a:lnTo>
                                <a:lnTo>
                                  <a:pt x="688553" y="730980"/>
                                </a:lnTo>
                                <a:lnTo>
                                  <a:pt x="688610" y="701709"/>
                                </a:lnTo>
                                <a:lnTo>
                                  <a:pt x="688667" y="706576"/>
                                </a:lnTo>
                                <a:lnTo>
                                  <a:pt x="688723" y="722371"/>
                                </a:lnTo>
                                <a:lnTo>
                                  <a:pt x="688784" y="736995"/>
                                </a:lnTo>
                                <a:lnTo>
                                  <a:pt x="688841" y="742462"/>
                                </a:lnTo>
                                <a:lnTo>
                                  <a:pt x="688897" y="712040"/>
                                </a:lnTo>
                                <a:lnTo>
                                  <a:pt x="688954" y="714611"/>
                                </a:lnTo>
                                <a:lnTo>
                                  <a:pt x="689011" y="705426"/>
                                </a:lnTo>
                                <a:lnTo>
                                  <a:pt x="689072" y="720350"/>
                                </a:lnTo>
                                <a:lnTo>
                                  <a:pt x="689128" y="720350"/>
                                </a:lnTo>
                                <a:lnTo>
                                  <a:pt x="689185" y="691653"/>
                                </a:lnTo>
                                <a:lnTo>
                                  <a:pt x="689241" y="704851"/>
                                </a:lnTo>
                                <a:lnTo>
                                  <a:pt x="689298" y="702284"/>
                                </a:lnTo>
                                <a:lnTo>
                                  <a:pt x="689355" y="747330"/>
                                </a:lnTo>
                                <a:lnTo>
                                  <a:pt x="689416" y="711740"/>
                                </a:lnTo>
                                <a:lnTo>
                                  <a:pt x="689472" y="733277"/>
                                </a:lnTo>
                                <a:lnTo>
                                  <a:pt x="689529" y="709444"/>
                                </a:lnTo>
                                <a:lnTo>
                                  <a:pt x="689586" y="713761"/>
                                </a:lnTo>
                                <a:lnTo>
                                  <a:pt x="689642" y="708593"/>
                                </a:lnTo>
                                <a:lnTo>
                                  <a:pt x="689699" y="705151"/>
                                </a:lnTo>
                                <a:lnTo>
                                  <a:pt x="689756" y="739015"/>
                                </a:lnTo>
                                <a:lnTo>
                                  <a:pt x="689816" y="707148"/>
                                </a:lnTo>
                                <a:lnTo>
                                  <a:pt x="689873" y="738145"/>
                                </a:lnTo>
                                <a:lnTo>
                                  <a:pt x="689930" y="716332"/>
                                </a:lnTo>
                                <a:lnTo>
                                  <a:pt x="689987" y="719204"/>
                                </a:lnTo>
                                <a:lnTo>
                                  <a:pt x="690047" y="697116"/>
                                </a:lnTo>
                                <a:lnTo>
                                  <a:pt x="690104" y="719204"/>
                                </a:lnTo>
                                <a:lnTo>
                                  <a:pt x="690161" y="727239"/>
                                </a:lnTo>
                                <a:lnTo>
                                  <a:pt x="690218" y="714036"/>
                                </a:lnTo>
                                <a:lnTo>
                                  <a:pt x="690274" y="729835"/>
                                </a:lnTo>
                                <a:lnTo>
                                  <a:pt x="690331" y="736423"/>
                                </a:lnTo>
                                <a:lnTo>
                                  <a:pt x="690392" y="738720"/>
                                </a:lnTo>
                                <a:lnTo>
                                  <a:pt x="690448" y="714336"/>
                                </a:lnTo>
                                <a:lnTo>
                                  <a:pt x="690505" y="741311"/>
                                </a:lnTo>
                                <a:lnTo>
                                  <a:pt x="690562" y="722646"/>
                                </a:lnTo>
                                <a:lnTo>
                                  <a:pt x="690618" y="710890"/>
                                </a:lnTo>
                                <a:lnTo>
                                  <a:pt x="690675" y="763698"/>
                                </a:lnTo>
                                <a:lnTo>
                                  <a:pt x="690732" y="728389"/>
                                </a:lnTo>
                                <a:lnTo>
                                  <a:pt x="690793" y="739291"/>
                                </a:lnTo>
                                <a:lnTo>
                                  <a:pt x="690849" y="716332"/>
                                </a:lnTo>
                                <a:lnTo>
                                  <a:pt x="690906" y="733852"/>
                                </a:lnTo>
                                <a:lnTo>
                                  <a:pt x="690963" y="734427"/>
                                </a:lnTo>
                                <a:lnTo>
                                  <a:pt x="691023" y="763124"/>
                                </a:lnTo>
                                <a:lnTo>
                                  <a:pt x="691080" y="699412"/>
                                </a:lnTo>
                                <a:lnTo>
                                  <a:pt x="691137" y="754214"/>
                                </a:lnTo>
                                <a:lnTo>
                                  <a:pt x="691194" y="731831"/>
                                </a:lnTo>
                                <a:lnTo>
                                  <a:pt x="691250" y="742162"/>
                                </a:lnTo>
                                <a:lnTo>
                                  <a:pt x="691307" y="759106"/>
                                </a:lnTo>
                                <a:lnTo>
                                  <a:pt x="691364" y="728109"/>
                                </a:lnTo>
                                <a:lnTo>
                                  <a:pt x="691424" y="747625"/>
                                </a:lnTo>
                                <a:lnTo>
                                  <a:pt x="691481" y="698262"/>
                                </a:lnTo>
                                <a:lnTo>
                                  <a:pt x="691538" y="749346"/>
                                </a:lnTo>
                                <a:lnTo>
                                  <a:pt x="691594" y="743033"/>
                                </a:lnTo>
                                <a:lnTo>
                                  <a:pt x="691651" y="758806"/>
                                </a:lnTo>
                                <a:lnTo>
                                  <a:pt x="691708" y="741587"/>
                                </a:lnTo>
                                <a:lnTo>
                                  <a:pt x="691769" y="761402"/>
                                </a:lnTo>
                                <a:lnTo>
                                  <a:pt x="691825" y="727239"/>
                                </a:lnTo>
                                <a:lnTo>
                                  <a:pt x="691882" y="750772"/>
                                </a:lnTo>
                                <a:lnTo>
                                  <a:pt x="691939" y="735848"/>
                                </a:lnTo>
                                <a:lnTo>
                                  <a:pt x="691999" y="752792"/>
                                </a:lnTo>
                                <a:lnTo>
                                  <a:pt x="692056" y="722646"/>
                                </a:lnTo>
                                <a:lnTo>
                                  <a:pt x="692113" y="750772"/>
                                </a:lnTo>
                                <a:lnTo>
                                  <a:pt x="692169" y="732977"/>
                                </a:lnTo>
                                <a:lnTo>
                                  <a:pt x="692226" y="752218"/>
                                </a:lnTo>
                                <a:lnTo>
                                  <a:pt x="692283" y="739291"/>
                                </a:lnTo>
                                <a:lnTo>
                                  <a:pt x="692340" y="746754"/>
                                </a:lnTo>
                                <a:lnTo>
                                  <a:pt x="692396" y="734127"/>
                                </a:lnTo>
                                <a:lnTo>
                                  <a:pt x="692457" y="743308"/>
                                </a:lnTo>
                                <a:lnTo>
                                  <a:pt x="692514" y="740441"/>
                                </a:lnTo>
                                <a:lnTo>
                                  <a:pt x="692570" y="738720"/>
                                </a:lnTo>
                                <a:lnTo>
                                  <a:pt x="692627" y="747625"/>
                                </a:lnTo>
                                <a:lnTo>
                                  <a:pt x="692684" y="755939"/>
                                </a:lnTo>
                                <a:lnTo>
                                  <a:pt x="692745" y="745608"/>
                                </a:lnTo>
                                <a:lnTo>
                                  <a:pt x="692801" y="741587"/>
                                </a:lnTo>
                                <a:lnTo>
                                  <a:pt x="692858" y="750197"/>
                                </a:lnTo>
                                <a:lnTo>
                                  <a:pt x="692915" y="751071"/>
                                </a:lnTo>
                                <a:lnTo>
                                  <a:pt x="692971" y="758236"/>
                                </a:lnTo>
                                <a:lnTo>
                                  <a:pt x="693032" y="740165"/>
                                </a:lnTo>
                                <a:lnTo>
                                  <a:pt x="693089" y="725813"/>
                                </a:lnTo>
                                <a:lnTo>
                                  <a:pt x="693146" y="756810"/>
                                </a:lnTo>
                                <a:lnTo>
                                  <a:pt x="693202" y="739866"/>
                                </a:lnTo>
                                <a:lnTo>
                                  <a:pt x="693259" y="751071"/>
                                </a:lnTo>
                                <a:lnTo>
                                  <a:pt x="693315" y="725813"/>
                                </a:lnTo>
                                <a:lnTo>
                                  <a:pt x="693372" y="780918"/>
                                </a:lnTo>
                                <a:lnTo>
                                  <a:pt x="693433" y="744458"/>
                                </a:lnTo>
                                <a:lnTo>
                                  <a:pt x="693490" y="727538"/>
                                </a:lnTo>
                                <a:lnTo>
                                  <a:pt x="693546" y="771158"/>
                                </a:lnTo>
                                <a:lnTo>
                                  <a:pt x="693603" y="731256"/>
                                </a:lnTo>
                                <a:lnTo>
                                  <a:pt x="693664" y="752792"/>
                                </a:lnTo>
                                <a:lnTo>
                                  <a:pt x="693720" y="751922"/>
                                </a:lnTo>
                                <a:lnTo>
                                  <a:pt x="693777" y="755089"/>
                                </a:lnTo>
                                <a:lnTo>
                                  <a:pt x="693834" y="749346"/>
                                </a:lnTo>
                                <a:lnTo>
                                  <a:pt x="693891" y="751922"/>
                                </a:lnTo>
                                <a:lnTo>
                                  <a:pt x="693947" y="769437"/>
                                </a:lnTo>
                                <a:lnTo>
                                  <a:pt x="694004" y="763124"/>
                                </a:lnTo>
                                <a:lnTo>
                                  <a:pt x="694065" y="753068"/>
                                </a:lnTo>
                                <a:lnTo>
                                  <a:pt x="694122" y="750197"/>
                                </a:lnTo>
                                <a:lnTo>
                                  <a:pt x="694178" y="744458"/>
                                </a:lnTo>
                                <a:lnTo>
                                  <a:pt x="694235" y="750496"/>
                                </a:lnTo>
                                <a:lnTo>
                                  <a:pt x="694292" y="758806"/>
                                </a:lnTo>
                                <a:lnTo>
                                  <a:pt x="694348" y="751071"/>
                                </a:lnTo>
                                <a:lnTo>
                                  <a:pt x="694405" y="783786"/>
                                </a:lnTo>
                                <a:lnTo>
                                  <a:pt x="694466" y="750197"/>
                                </a:lnTo>
                                <a:lnTo>
                                  <a:pt x="694522" y="773454"/>
                                </a:lnTo>
                                <a:lnTo>
                                  <a:pt x="694579" y="773454"/>
                                </a:lnTo>
                                <a:lnTo>
                                  <a:pt x="694640" y="732402"/>
                                </a:lnTo>
                                <a:lnTo>
                                  <a:pt x="694696" y="749622"/>
                                </a:lnTo>
                                <a:lnTo>
                                  <a:pt x="694753" y="760528"/>
                                </a:lnTo>
                                <a:lnTo>
                                  <a:pt x="694810" y="763974"/>
                                </a:lnTo>
                                <a:lnTo>
                                  <a:pt x="694867" y="760827"/>
                                </a:lnTo>
                                <a:lnTo>
                                  <a:pt x="694923" y="765995"/>
                                </a:lnTo>
                                <a:lnTo>
                                  <a:pt x="694980" y="766270"/>
                                </a:lnTo>
                                <a:lnTo>
                                  <a:pt x="695041" y="764845"/>
                                </a:lnTo>
                                <a:lnTo>
                                  <a:pt x="695098" y="766566"/>
                                </a:lnTo>
                                <a:lnTo>
                                  <a:pt x="695154" y="759957"/>
                                </a:lnTo>
                                <a:lnTo>
                                  <a:pt x="695211" y="742462"/>
                                </a:lnTo>
                                <a:lnTo>
                                  <a:pt x="695268" y="767716"/>
                                </a:lnTo>
                                <a:lnTo>
                                  <a:pt x="695324" y="734998"/>
                                </a:lnTo>
                                <a:lnTo>
                                  <a:pt x="695385" y="757960"/>
                                </a:lnTo>
                                <a:lnTo>
                                  <a:pt x="695442" y="741311"/>
                                </a:lnTo>
                                <a:lnTo>
                                  <a:pt x="695498" y="765120"/>
                                </a:lnTo>
                                <a:lnTo>
                                  <a:pt x="695555" y="764274"/>
                                </a:lnTo>
                                <a:lnTo>
                                  <a:pt x="695612" y="740441"/>
                                </a:lnTo>
                                <a:lnTo>
                                  <a:pt x="695673" y="750772"/>
                                </a:lnTo>
                                <a:lnTo>
                                  <a:pt x="695729" y="739866"/>
                                </a:lnTo>
                                <a:lnTo>
                                  <a:pt x="695786" y="743033"/>
                                </a:lnTo>
                                <a:lnTo>
                                  <a:pt x="695843" y="756235"/>
                                </a:lnTo>
                                <a:lnTo>
                                  <a:pt x="695899" y="748775"/>
                                </a:lnTo>
                                <a:lnTo>
                                  <a:pt x="695956" y="759382"/>
                                </a:lnTo>
                                <a:lnTo>
                                  <a:pt x="696013" y="763399"/>
                                </a:lnTo>
                                <a:lnTo>
                                  <a:pt x="696073" y="753643"/>
                                </a:lnTo>
                                <a:lnTo>
                                  <a:pt x="696130" y="743883"/>
                                </a:lnTo>
                                <a:lnTo>
                                  <a:pt x="696187" y="783214"/>
                                </a:lnTo>
                                <a:lnTo>
                                  <a:pt x="696244" y="746754"/>
                                </a:lnTo>
                                <a:lnTo>
                                  <a:pt x="696300" y="760827"/>
                                </a:lnTo>
                                <a:lnTo>
                                  <a:pt x="696361" y="783490"/>
                                </a:lnTo>
                                <a:lnTo>
                                  <a:pt x="696418" y="770288"/>
                                </a:lnTo>
                                <a:lnTo>
                                  <a:pt x="696474" y="763399"/>
                                </a:lnTo>
                                <a:lnTo>
                                  <a:pt x="696531" y="766845"/>
                                </a:lnTo>
                                <a:lnTo>
                                  <a:pt x="696588" y="761103"/>
                                </a:lnTo>
                                <a:lnTo>
                                  <a:pt x="696649" y="757385"/>
                                </a:lnTo>
                                <a:lnTo>
                                  <a:pt x="696705" y="753643"/>
                                </a:lnTo>
                                <a:lnTo>
                                  <a:pt x="696762" y="756810"/>
                                </a:lnTo>
                                <a:lnTo>
                                  <a:pt x="696819" y="740441"/>
                                </a:lnTo>
                                <a:lnTo>
                                  <a:pt x="696875" y="758236"/>
                                </a:lnTo>
                                <a:lnTo>
                                  <a:pt x="696932" y="725242"/>
                                </a:lnTo>
                                <a:lnTo>
                                  <a:pt x="696989" y="767141"/>
                                </a:lnTo>
                                <a:lnTo>
                                  <a:pt x="697049" y="726663"/>
                                </a:lnTo>
                                <a:lnTo>
                                  <a:pt x="697106" y="787232"/>
                                </a:lnTo>
                                <a:lnTo>
                                  <a:pt x="697163" y="754514"/>
                                </a:lnTo>
                                <a:lnTo>
                                  <a:pt x="697219" y="753939"/>
                                </a:lnTo>
                                <a:lnTo>
                                  <a:pt x="697276" y="767141"/>
                                </a:lnTo>
                                <a:lnTo>
                                  <a:pt x="697337" y="740441"/>
                                </a:lnTo>
                                <a:lnTo>
                                  <a:pt x="697394" y="748476"/>
                                </a:lnTo>
                                <a:lnTo>
                                  <a:pt x="697450" y="754214"/>
                                </a:lnTo>
                                <a:lnTo>
                                  <a:pt x="697507" y="767416"/>
                                </a:lnTo>
                                <a:lnTo>
                                  <a:pt x="697564" y="739291"/>
                                </a:lnTo>
                                <a:lnTo>
                                  <a:pt x="697620" y="761978"/>
                                </a:lnTo>
                                <a:lnTo>
                                  <a:pt x="697681" y="755939"/>
                                </a:lnTo>
                                <a:lnTo>
                                  <a:pt x="697738" y="760252"/>
                                </a:lnTo>
                                <a:lnTo>
                                  <a:pt x="697795" y="761402"/>
                                </a:lnTo>
                                <a:lnTo>
                                  <a:pt x="697851" y="744758"/>
                                </a:lnTo>
                                <a:lnTo>
                                  <a:pt x="697908" y="751646"/>
                                </a:lnTo>
                                <a:lnTo>
                                  <a:pt x="697965" y="735273"/>
                                </a:lnTo>
                                <a:lnTo>
                                  <a:pt x="698021" y="743033"/>
                                </a:lnTo>
                                <a:lnTo>
                                  <a:pt x="698082" y="753368"/>
                                </a:lnTo>
                                <a:lnTo>
                                  <a:pt x="698139" y="757960"/>
                                </a:lnTo>
                                <a:lnTo>
                                  <a:pt x="698196" y="748476"/>
                                </a:lnTo>
                                <a:lnTo>
                                  <a:pt x="698252" y="762253"/>
                                </a:lnTo>
                                <a:lnTo>
                                  <a:pt x="698313" y="734702"/>
                                </a:lnTo>
                                <a:lnTo>
                                  <a:pt x="698370" y="741887"/>
                                </a:lnTo>
                                <a:lnTo>
                                  <a:pt x="698426" y="725242"/>
                                </a:lnTo>
                                <a:lnTo>
                                  <a:pt x="698483" y="756235"/>
                                </a:lnTo>
                                <a:lnTo>
                                  <a:pt x="698540" y="749346"/>
                                </a:lnTo>
                                <a:lnTo>
                                  <a:pt x="698597" y="751922"/>
                                </a:lnTo>
                                <a:lnTo>
                                  <a:pt x="698653" y="756514"/>
                                </a:lnTo>
                                <a:lnTo>
                                  <a:pt x="698714" y="749622"/>
                                </a:lnTo>
                                <a:lnTo>
                                  <a:pt x="698771" y="761103"/>
                                </a:lnTo>
                                <a:lnTo>
                                  <a:pt x="698827" y="732977"/>
                                </a:lnTo>
                                <a:lnTo>
                                  <a:pt x="698884" y="756235"/>
                                </a:lnTo>
                                <a:lnTo>
                                  <a:pt x="698941" y="731256"/>
                                </a:lnTo>
                                <a:lnTo>
                                  <a:pt x="698997" y="734702"/>
                                </a:lnTo>
                                <a:lnTo>
                                  <a:pt x="699058" y="734998"/>
                                </a:lnTo>
                                <a:lnTo>
                                  <a:pt x="699115" y="736995"/>
                                </a:lnTo>
                                <a:lnTo>
                                  <a:pt x="699172" y="730405"/>
                                </a:lnTo>
                                <a:lnTo>
                                  <a:pt x="699228" y="733852"/>
                                </a:lnTo>
                                <a:lnTo>
                                  <a:pt x="699289" y="707447"/>
                                </a:lnTo>
                                <a:lnTo>
                                  <a:pt x="699346" y="736719"/>
                                </a:lnTo>
                                <a:lnTo>
                                  <a:pt x="699402" y="726388"/>
                                </a:lnTo>
                                <a:lnTo>
                                  <a:pt x="699459" y="751646"/>
                                </a:lnTo>
                                <a:lnTo>
                                  <a:pt x="699516" y="722071"/>
                                </a:lnTo>
                                <a:lnTo>
                                  <a:pt x="699572" y="723796"/>
                                </a:lnTo>
                                <a:lnTo>
                                  <a:pt x="699629" y="744458"/>
                                </a:lnTo>
                                <a:lnTo>
                                  <a:pt x="699690" y="719500"/>
                                </a:lnTo>
                                <a:lnTo>
                                  <a:pt x="699746" y="730110"/>
                                </a:lnTo>
                                <a:lnTo>
                                  <a:pt x="699803" y="744458"/>
                                </a:lnTo>
                                <a:lnTo>
                                  <a:pt x="699860" y="724667"/>
                                </a:lnTo>
                                <a:lnTo>
                                  <a:pt x="699917" y="738440"/>
                                </a:lnTo>
                                <a:lnTo>
                                  <a:pt x="699973" y="691078"/>
                                </a:lnTo>
                                <a:lnTo>
                                  <a:pt x="700034" y="718629"/>
                                </a:lnTo>
                                <a:lnTo>
                                  <a:pt x="700091" y="719500"/>
                                </a:lnTo>
                                <a:lnTo>
                                  <a:pt x="700148" y="714611"/>
                                </a:lnTo>
                                <a:lnTo>
                                  <a:pt x="700204" y="721500"/>
                                </a:lnTo>
                                <a:lnTo>
                                  <a:pt x="700261" y="727538"/>
                                </a:lnTo>
                                <a:lnTo>
                                  <a:pt x="700322" y="731555"/>
                                </a:lnTo>
                                <a:lnTo>
                                  <a:pt x="700378" y="709168"/>
                                </a:lnTo>
                                <a:lnTo>
                                  <a:pt x="700435" y="733552"/>
                                </a:lnTo>
                                <a:lnTo>
                                  <a:pt x="700492" y="734702"/>
                                </a:lnTo>
                                <a:lnTo>
                                  <a:pt x="700548" y="719500"/>
                                </a:lnTo>
                                <a:lnTo>
                                  <a:pt x="700605" y="730110"/>
                                </a:lnTo>
                                <a:lnTo>
                                  <a:pt x="700662" y="720649"/>
                                </a:lnTo>
                                <a:lnTo>
                                  <a:pt x="700723" y="712040"/>
                                </a:lnTo>
                                <a:lnTo>
                                  <a:pt x="700779" y="734998"/>
                                </a:lnTo>
                                <a:lnTo>
                                  <a:pt x="700836" y="719204"/>
                                </a:lnTo>
                                <a:lnTo>
                                  <a:pt x="700893" y="701409"/>
                                </a:lnTo>
                                <a:lnTo>
                                  <a:pt x="700953" y="703130"/>
                                </a:lnTo>
                                <a:lnTo>
                                  <a:pt x="701010" y="716907"/>
                                </a:lnTo>
                                <a:lnTo>
                                  <a:pt x="701067" y="710594"/>
                                </a:lnTo>
                                <a:lnTo>
                                  <a:pt x="701124" y="726388"/>
                                </a:lnTo>
                                <a:lnTo>
                                  <a:pt x="701180" y="706301"/>
                                </a:lnTo>
                                <a:lnTo>
                                  <a:pt x="701237" y="727538"/>
                                </a:lnTo>
                                <a:lnTo>
                                  <a:pt x="701294" y="701984"/>
                                </a:lnTo>
                                <a:lnTo>
                                  <a:pt x="701355" y="726663"/>
                                </a:lnTo>
                                <a:lnTo>
                                  <a:pt x="701411" y="694520"/>
                                </a:lnTo>
                                <a:lnTo>
                                  <a:pt x="701468" y="696242"/>
                                </a:lnTo>
                                <a:lnTo>
                                  <a:pt x="701524" y="710890"/>
                                </a:lnTo>
                                <a:lnTo>
                                  <a:pt x="701581" y="704005"/>
                                </a:lnTo>
                                <a:lnTo>
                                  <a:pt x="701638" y="712615"/>
                                </a:lnTo>
                                <a:lnTo>
                                  <a:pt x="701694" y="709444"/>
                                </a:lnTo>
                                <a:lnTo>
                                  <a:pt x="701755" y="698837"/>
                                </a:lnTo>
                                <a:lnTo>
                                  <a:pt x="701812" y="706576"/>
                                </a:lnTo>
                                <a:lnTo>
                                  <a:pt x="701869" y="704005"/>
                                </a:lnTo>
                                <a:lnTo>
                                  <a:pt x="701929" y="688782"/>
                                </a:lnTo>
                                <a:lnTo>
                                  <a:pt x="701986" y="694820"/>
                                </a:lnTo>
                                <a:lnTo>
                                  <a:pt x="702043" y="697392"/>
                                </a:lnTo>
                                <a:lnTo>
                                  <a:pt x="702099" y="710019"/>
                                </a:lnTo>
                                <a:lnTo>
                                  <a:pt x="702156" y="711465"/>
                                </a:lnTo>
                                <a:lnTo>
                                  <a:pt x="702213" y="693945"/>
                                </a:lnTo>
                                <a:lnTo>
                                  <a:pt x="702270" y="697691"/>
                                </a:lnTo>
                                <a:lnTo>
                                  <a:pt x="702330" y="716332"/>
                                </a:lnTo>
                                <a:lnTo>
                                  <a:pt x="702387" y="709168"/>
                                </a:lnTo>
                                <a:lnTo>
                                  <a:pt x="702444" y="690803"/>
                                </a:lnTo>
                                <a:lnTo>
                                  <a:pt x="702501" y="685340"/>
                                </a:lnTo>
                                <a:lnTo>
                                  <a:pt x="702557" y="714036"/>
                                </a:lnTo>
                                <a:lnTo>
                                  <a:pt x="702614" y="708022"/>
                                </a:lnTo>
                                <a:lnTo>
                                  <a:pt x="702675" y="697691"/>
                                </a:lnTo>
                                <a:lnTo>
                                  <a:pt x="702731" y="679597"/>
                                </a:lnTo>
                                <a:lnTo>
                                  <a:pt x="702788" y="682193"/>
                                </a:lnTo>
                                <a:lnTo>
                                  <a:pt x="702845" y="695670"/>
                                </a:lnTo>
                                <a:lnTo>
                                  <a:pt x="702901" y="718053"/>
                                </a:lnTo>
                                <a:lnTo>
                                  <a:pt x="702962" y="685064"/>
                                </a:lnTo>
                                <a:lnTo>
                                  <a:pt x="703019" y="672137"/>
                                </a:lnTo>
                                <a:lnTo>
                                  <a:pt x="703076" y="704005"/>
                                </a:lnTo>
                                <a:lnTo>
                                  <a:pt x="703132" y="691653"/>
                                </a:lnTo>
                                <a:lnTo>
                                  <a:pt x="703189" y="678451"/>
                                </a:lnTo>
                                <a:lnTo>
                                  <a:pt x="703246" y="691078"/>
                                </a:lnTo>
                                <a:lnTo>
                                  <a:pt x="703302" y="699688"/>
                                </a:lnTo>
                                <a:lnTo>
                                  <a:pt x="703363" y="677301"/>
                                </a:lnTo>
                                <a:lnTo>
                                  <a:pt x="703420" y="689653"/>
                                </a:lnTo>
                                <a:lnTo>
                                  <a:pt x="703476" y="714336"/>
                                </a:lnTo>
                                <a:lnTo>
                                  <a:pt x="703533" y="710594"/>
                                </a:lnTo>
                                <a:lnTo>
                                  <a:pt x="703590" y="710594"/>
                                </a:lnTo>
                                <a:lnTo>
                                  <a:pt x="703650" y="700263"/>
                                </a:lnTo>
                                <a:lnTo>
                                  <a:pt x="703707" y="701984"/>
                                </a:lnTo>
                                <a:lnTo>
                                  <a:pt x="703764" y="688207"/>
                                </a:lnTo>
                                <a:lnTo>
                                  <a:pt x="703821" y="701409"/>
                                </a:lnTo>
                                <a:lnTo>
                                  <a:pt x="703877" y="687356"/>
                                </a:lnTo>
                                <a:lnTo>
                                  <a:pt x="703934" y="659231"/>
                                </a:lnTo>
                                <a:lnTo>
                                  <a:pt x="703995" y="701984"/>
                                </a:lnTo>
                                <a:lnTo>
                                  <a:pt x="704052" y="725813"/>
                                </a:lnTo>
                                <a:lnTo>
                                  <a:pt x="704108" y="692799"/>
                                </a:lnTo>
                                <a:lnTo>
                                  <a:pt x="704165" y="684189"/>
                                </a:lnTo>
                                <a:lnTo>
                                  <a:pt x="704222" y="679897"/>
                                </a:lnTo>
                                <a:lnTo>
                                  <a:pt x="704278" y="668691"/>
                                </a:lnTo>
                                <a:lnTo>
                                  <a:pt x="704335" y="679026"/>
                                </a:lnTo>
                                <a:lnTo>
                                  <a:pt x="704396" y="702855"/>
                                </a:lnTo>
                                <a:lnTo>
                                  <a:pt x="704452" y="721221"/>
                                </a:lnTo>
                                <a:lnTo>
                                  <a:pt x="704509" y="697392"/>
                                </a:lnTo>
                                <a:lnTo>
                                  <a:pt x="704566" y="688207"/>
                                </a:lnTo>
                                <a:lnTo>
                                  <a:pt x="704627" y="689932"/>
                                </a:lnTo>
                                <a:lnTo>
                                  <a:pt x="704683" y="701709"/>
                                </a:lnTo>
                                <a:lnTo>
                                  <a:pt x="704740" y="714611"/>
                                </a:lnTo>
                                <a:lnTo>
                                  <a:pt x="704797" y="681318"/>
                                </a:lnTo>
                                <a:lnTo>
                                  <a:pt x="704854" y="691653"/>
                                </a:lnTo>
                                <a:lnTo>
                                  <a:pt x="704910" y="715482"/>
                                </a:lnTo>
                                <a:lnTo>
                                  <a:pt x="704971" y="691653"/>
                                </a:lnTo>
                                <a:lnTo>
                                  <a:pt x="705028" y="693945"/>
                                </a:lnTo>
                                <a:lnTo>
                                  <a:pt x="705084" y="683043"/>
                                </a:lnTo>
                                <a:lnTo>
                                  <a:pt x="705141" y="678175"/>
                                </a:lnTo>
                                <a:lnTo>
                                  <a:pt x="705198" y="690503"/>
                                </a:lnTo>
                                <a:lnTo>
                                  <a:pt x="705254" y="685340"/>
                                </a:lnTo>
                                <a:lnTo>
                                  <a:pt x="705311" y="705151"/>
                                </a:lnTo>
                                <a:lnTo>
                                  <a:pt x="705372" y="710318"/>
                                </a:lnTo>
                                <a:lnTo>
                                  <a:pt x="705428" y="695395"/>
                                </a:lnTo>
                                <a:lnTo>
                                  <a:pt x="705485" y="689082"/>
                                </a:lnTo>
                                <a:lnTo>
                                  <a:pt x="705542" y="701709"/>
                                </a:lnTo>
                                <a:lnTo>
                                  <a:pt x="705603" y="697963"/>
                                </a:lnTo>
                                <a:lnTo>
                                  <a:pt x="705659" y="710890"/>
                                </a:lnTo>
                                <a:lnTo>
                                  <a:pt x="705716" y="716907"/>
                                </a:lnTo>
                                <a:lnTo>
                                  <a:pt x="705773" y="730405"/>
                                </a:lnTo>
                                <a:lnTo>
                                  <a:pt x="705829" y="713461"/>
                                </a:lnTo>
                                <a:lnTo>
                                  <a:pt x="705886" y="710890"/>
                                </a:lnTo>
                                <a:lnTo>
                                  <a:pt x="705943" y="703705"/>
                                </a:lnTo>
                                <a:lnTo>
                                  <a:pt x="706003" y="704851"/>
                                </a:lnTo>
                                <a:lnTo>
                                  <a:pt x="706060" y="710019"/>
                                </a:lnTo>
                                <a:lnTo>
                                  <a:pt x="706117" y="726388"/>
                                </a:lnTo>
                                <a:lnTo>
                                  <a:pt x="706174" y="712315"/>
                                </a:lnTo>
                                <a:lnTo>
                                  <a:pt x="706230" y="698837"/>
                                </a:lnTo>
                                <a:lnTo>
                                  <a:pt x="706287" y="705151"/>
                                </a:lnTo>
                                <a:lnTo>
                                  <a:pt x="706348" y="713461"/>
                                </a:lnTo>
                                <a:lnTo>
                                  <a:pt x="706405" y="726663"/>
                                </a:lnTo>
                                <a:lnTo>
                                  <a:pt x="706461" y="710019"/>
                                </a:lnTo>
                                <a:lnTo>
                                  <a:pt x="706518" y="718053"/>
                                </a:lnTo>
                                <a:lnTo>
                                  <a:pt x="706579" y="714036"/>
                                </a:lnTo>
                                <a:lnTo>
                                  <a:pt x="706635" y="714611"/>
                                </a:lnTo>
                                <a:lnTo>
                                  <a:pt x="706692" y="732977"/>
                                </a:lnTo>
                                <a:lnTo>
                                  <a:pt x="706749" y="686210"/>
                                </a:lnTo>
                                <a:lnTo>
                                  <a:pt x="706805" y="709444"/>
                                </a:lnTo>
                                <a:lnTo>
                                  <a:pt x="706862" y="724367"/>
                                </a:lnTo>
                                <a:lnTo>
                                  <a:pt x="706919" y="718053"/>
                                </a:lnTo>
                                <a:lnTo>
                                  <a:pt x="706980" y="716057"/>
                                </a:lnTo>
                                <a:lnTo>
                                  <a:pt x="707036" y="745608"/>
                                </a:lnTo>
                                <a:lnTo>
                                  <a:pt x="707093" y="695970"/>
                                </a:lnTo>
                                <a:lnTo>
                                  <a:pt x="707150" y="732702"/>
                                </a:lnTo>
                                <a:lnTo>
                                  <a:pt x="707206" y="724942"/>
                                </a:lnTo>
                                <a:lnTo>
                                  <a:pt x="707263" y="722371"/>
                                </a:lnTo>
                                <a:lnTo>
                                  <a:pt x="707324" y="692799"/>
                                </a:lnTo>
                                <a:lnTo>
                                  <a:pt x="707380" y="724667"/>
                                </a:lnTo>
                                <a:lnTo>
                                  <a:pt x="707437" y="703430"/>
                                </a:lnTo>
                                <a:lnTo>
                                  <a:pt x="707494" y="715182"/>
                                </a:lnTo>
                                <a:lnTo>
                                  <a:pt x="707551" y="719775"/>
                                </a:lnTo>
                                <a:lnTo>
                                  <a:pt x="707611" y="734998"/>
                                </a:lnTo>
                                <a:lnTo>
                                  <a:pt x="707668" y="739866"/>
                                </a:lnTo>
                                <a:lnTo>
                                  <a:pt x="707725" y="718053"/>
                                </a:lnTo>
                                <a:lnTo>
                                  <a:pt x="707781" y="766566"/>
                                </a:lnTo>
                                <a:lnTo>
                                  <a:pt x="707838" y="705151"/>
                                </a:lnTo>
                                <a:lnTo>
                                  <a:pt x="707895" y="743883"/>
                                </a:lnTo>
                                <a:lnTo>
                                  <a:pt x="707951" y="737869"/>
                                </a:lnTo>
                                <a:lnTo>
                                  <a:pt x="708012" y="722646"/>
                                </a:lnTo>
                                <a:lnTo>
                                  <a:pt x="708069" y="711465"/>
                                </a:lnTo>
                                <a:lnTo>
                                  <a:pt x="708126" y="722371"/>
                                </a:lnTo>
                                <a:lnTo>
                                  <a:pt x="708182" y="721500"/>
                                </a:lnTo>
                                <a:lnTo>
                                  <a:pt x="708243" y="709444"/>
                                </a:lnTo>
                                <a:lnTo>
                                  <a:pt x="708300" y="731831"/>
                                </a:lnTo>
                                <a:lnTo>
                                  <a:pt x="708356" y="694520"/>
                                </a:lnTo>
                                <a:lnTo>
                                  <a:pt x="708413" y="722946"/>
                                </a:lnTo>
                                <a:lnTo>
                                  <a:pt x="708470" y="731256"/>
                                </a:lnTo>
                                <a:lnTo>
                                  <a:pt x="708527" y="743608"/>
                                </a:lnTo>
                                <a:lnTo>
                                  <a:pt x="708587" y="717778"/>
                                </a:lnTo>
                                <a:lnTo>
                                  <a:pt x="708644" y="730110"/>
                                </a:lnTo>
                                <a:lnTo>
                                  <a:pt x="708701" y="750496"/>
                                </a:lnTo>
                                <a:lnTo>
                                  <a:pt x="708757" y="744458"/>
                                </a:lnTo>
                                <a:lnTo>
                                  <a:pt x="708814" y="722946"/>
                                </a:lnTo>
                                <a:lnTo>
                                  <a:pt x="708871" y="731831"/>
                                </a:lnTo>
                                <a:lnTo>
                                  <a:pt x="708927" y="723521"/>
                                </a:lnTo>
                                <a:lnTo>
                                  <a:pt x="708984" y="702555"/>
                                </a:lnTo>
                                <a:lnTo>
                                  <a:pt x="709045" y="728684"/>
                                </a:lnTo>
                                <a:lnTo>
                                  <a:pt x="709102" y="734427"/>
                                </a:lnTo>
                                <a:lnTo>
                                  <a:pt x="709158" y="729535"/>
                                </a:lnTo>
                                <a:lnTo>
                                  <a:pt x="709219" y="724667"/>
                                </a:lnTo>
                                <a:lnTo>
                                  <a:pt x="709276" y="735273"/>
                                </a:lnTo>
                                <a:lnTo>
                                  <a:pt x="709333" y="708869"/>
                                </a:lnTo>
                                <a:lnTo>
                                  <a:pt x="709389" y="718053"/>
                                </a:lnTo>
                                <a:lnTo>
                                  <a:pt x="709446" y="734702"/>
                                </a:lnTo>
                                <a:lnTo>
                                  <a:pt x="709502" y="725813"/>
                                </a:lnTo>
                                <a:lnTo>
                                  <a:pt x="709559" y="711740"/>
                                </a:lnTo>
                                <a:lnTo>
                                  <a:pt x="709620" y="692224"/>
                                </a:lnTo>
                                <a:lnTo>
                                  <a:pt x="709677" y="720350"/>
                                </a:lnTo>
                                <a:lnTo>
                                  <a:pt x="709733" y="725813"/>
                                </a:lnTo>
                                <a:lnTo>
                                  <a:pt x="709790" y="731831"/>
                                </a:lnTo>
                                <a:lnTo>
                                  <a:pt x="709847" y="718629"/>
                                </a:lnTo>
                                <a:lnTo>
                                  <a:pt x="709903" y="736995"/>
                                </a:lnTo>
                                <a:lnTo>
                                  <a:pt x="709964" y="721796"/>
                                </a:lnTo>
                                <a:lnTo>
                                  <a:pt x="710021" y="739590"/>
                                </a:lnTo>
                                <a:lnTo>
                                  <a:pt x="710078" y="717207"/>
                                </a:lnTo>
                                <a:lnTo>
                                  <a:pt x="710134" y="701709"/>
                                </a:lnTo>
                                <a:lnTo>
                                  <a:pt x="710191" y="743033"/>
                                </a:lnTo>
                                <a:lnTo>
                                  <a:pt x="710252" y="712315"/>
                                </a:lnTo>
                                <a:lnTo>
                                  <a:pt x="710308" y="739590"/>
                                </a:lnTo>
                                <a:lnTo>
                                  <a:pt x="710365" y="726388"/>
                                </a:lnTo>
                                <a:lnTo>
                                  <a:pt x="710422" y="747901"/>
                                </a:lnTo>
                                <a:lnTo>
                                  <a:pt x="710478" y="735848"/>
                                </a:lnTo>
                                <a:lnTo>
                                  <a:pt x="710535" y="713186"/>
                                </a:lnTo>
                                <a:lnTo>
                                  <a:pt x="710592" y="725813"/>
                                </a:lnTo>
                                <a:lnTo>
                                  <a:pt x="710653" y="740441"/>
                                </a:lnTo>
                                <a:lnTo>
                                  <a:pt x="710709" y="726663"/>
                                </a:lnTo>
                                <a:lnTo>
                                  <a:pt x="710766" y="714336"/>
                                </a:lnTo>
                                <a:lnTo>
                                  <a:pt x="710823" y="730681"/>
                                </a:lnTo>
                                <a:lnTo>
                                  <a:pt x="710880" y="727538"/>
                                </a:lnTo>
                                <a:lnTo>
                                  <a:pt x="710940" y="718928"/>
                                </a:lnTo>
                                <a:lnTo>
                                  <a:pt x="710997" y="722371"/>
                                </a:lnTo>
                                <a:lnTo>
                                  <a:pt x="711054" y="698837"/>
                                </a:lnTo>
                                <a:lnTo>
                                  <a:pt x="711110" y="704576"/>
                                </a:lnTo>
                                <a:lnTo>
                                  <a:pt x="711167" y="734127"/>
                                </a:lnTo>
                                <a:lnTo>
                                  <a:pt x="711228" y="737569"/>
                                </a:lnTo>
                                <a:lnTo>
                                  <a:pt x="711285" y="732977"/>
                                </a:lnTo>
                                <a:lnTo>
                                  <a:pt x="711341" y="712890"/>
                                </a:lnTo>
                                <a:lnTo>
                                  <a:pt x="711398" y="743308"/>
                                </a:lnTo>
                                <a:lnTo>
                                  <a:pt x="711455" y="712315"/>
                                </a:lnTo>
                                <a:lnTo>
                                  <a:pt x="711511" y="729535"/>
                                </a:lnTo>
                                <a:lnTo>
                                  <a:pt x="711568" y="705726"/>
                                </a:lnTo>
                                <a:lnTo>
                                  <a:pt x="711629" y="706872"/>
                                </a:lnTo>
                                <a:lnTo>
                                  <a:pt x="711685" y="727239"/>
                                </a:lnTo>
                                <a:lnTo>
                                  <a:pt x="711742" y="712040"/>
                                </a:lnTo>
                                <a:lnTo>
                                  <a:pt x="711799" y="711165"/>
                                </a:lnTo>
                                <a:lnTo>
                                  <a:pt x="711855" y="704005"/>
                                </a:lnTo>
                                <a:lnTo>
                                  <a:pt x="711916" y="736719"/>
                                </a:lnTo>
                                <a:lnTo>
                                  <a:pt x="711973" y="733277"/>
                                </a:lnTo>
                                <a:lnTo>
                                  <a:pt x="712029" y="701984"/>
                                </a:lnTo>
                                <a:lnTo>
                                  <a:pt x="712086" y="688506"/>
                                </a:lnTo>
                                <a:lnTo>
                                  <a:pt x="712143" y="715758"/>
                                </a:lnTo>
                                <a:lnTo>
                                  <a:pt x="712200" y="730681"/>
                                </a:lnTo>
                                <a:lnTo>
                                  <a:pt x="712260" y="723521"/>
                                </a:lnTo>
                                <a:lnTo>
                                  <a:pt x="712317" y="731831"/>
                                </a:lnTo>
                                <a:lnTo>
                                  <a:pt x="712374" y="716632"/>
                                </a:lnTo>
                                <a:lnTo>
                                  <a:pt x="712431" y="703705"/>
                                </a:lnTo>
                                <a:lnTo>
                                  <a:pt x="712487" y="733852"/>
                                </a:lnTo>
                                <a:lnTo>
                                  <a:pt x="712544" y="717483"/>
                                </a:lnTo>
                                <a:lnTo>
                                  <a:pt x="712601" y="716907"/>
                                </a:lnTo>
                                <a:lnTo>
                                  <a:pt x="712661" y="719500"/>
                                </a:lnTo>
                                <a:lnTo>
                                  <a:pt x="712718" y="709444"/>
                                </a:lnTo>
                                <a:lnTo>
                                  <a:pt x="712775" y="688207"/>
                                </a:lnTo>
                                <a:lnTo>
                                  <a:pt x="712831" y="719500"/>
                                </a:lnTo>
                                <a:lnTo>
                                  <a:pt x="712892" y="695970"/>
                                </a:lnTo>
                                <a:lnTo>
                                  <a:pt x="712949" y="734127"/>
                                </a:lnTo>
                                <a:lnTo>
                                  <a:pt x="713006" y="716057"/>
                                </a:lnTo>
                                <a:lnTo>
                                  <a:pt x="713062" y="720649"/>
                                </a:lnTo>
                                <a:lnTo>
                                  <a:pt x="713119" y="713186"/>
                                </a:lnTo>
                                <a:lnTo>
                                  <a:pt x="713176" y="712315"/>
                                </a:lnTo>
                                <a:lnTo>
                                  <a:pt x="713232" y="718629"/>
                                </a:lnTo>
                                <a:lnTo>
                                  <a:pt x="713293" y="724367"/>
                                </a:lnTo>
                                <a:lnTo>
                                  <a:pt x="713350" y="728684"/>
                                </a:lnTo>
                                <a:lnTo>
                                  <a:pt x="713406" y="716332"/>
                                </a:lnTo>
                                <a:lnTo>
                                  <a:pt x="713463" y="715758"/>
                                </a:lnTo>
                                <a:lnTo>
                                  <a:pt x="713520" y="759382"/>
                                </a:lnTo>
                                <a:lnTo>
                                  <a:pt x="713577" y="729535"/>
                                </a:lnTo>
                                <a:lnTo>
                                  <a:pt x="713637" y="716057"/>
                                </a:lnTo>
                                <a:lnTo>
                                  <a:pt x="713694" y="710594"/>
                                </a:lnTo>
                                <a:lnTo>
                                  <a:pt x="713751" y="738720"/>
                                </a:lnTo>
                                <a:lnTo>
                                  <a:pt x="713808" y="726088"/>
                                </a:lnTo>
                                <a:lnTo>
                                  <a:pt x="713868" y="700263"/>
                                </a:lnTo>
                                <a:lnTo>
                                  <a:pt x="713925" y="717778"/>
                                </a:lnTo>
                                <a:lnTo>
                                  <a:pt x="713982" y="726088"/>
                                </a:lnTo>
                                <a:lnTo>
                                  <a:pt x="714038" y="725813"/>
                                </a:lnTo>
                                <a:lnTo>
                                  <a:pt x="714095" y="715182"/>
                                </a:lnTo>
                                <a:lnTo>
                                  <a:pt x="714152" y="722071"/>
                                </a:lnTo>
                                <a:lnTo>
                                  <a:pt x="714208" y="739866"/>
                                </a:lnTo>
                                <a:lnTo>
                                  <a:pt x="714269" y="722946"/>
                                </a:lnTo>
                                <a:lnTo>
                                  <a:pt x="714326" y="717207"/>
                                </a:lnTo>
                                <a:lnTo>
                                  <a:pt x="714382" y="725517"/>
                                </a:lnTo>
                                <a:lnTo>
                                  <a:pt x="714439" y="710890"/>
                                </a:lnTo>
                                <a:lnTo>
                                  <a:pt x="714496" y="707723"/>
                                </a:lnTo>
                                <a:lnTo>
                                  <a:pt x="714553" y="738440"/>
                                </a:lnTo>
                                <a:lnTo>
                                  <a:pt x="714613" y="738720"/>
                                </a:lnTo>
                                <a:lnTo>
                                  <a:pt x="714670" y="716632"/>
                                </a:lnTo>
                                <a:lnTo>
                                  <a:pt x="714727" y="720925"/>
                                </a:lnTo>
                                <a:lnTo>
                                  <a:pt x="714784" y="713461"/>
                                </a:lnTo>
                                <a:lnTo>
                                  <a:pt x="714840" y="715482"/>
                                </a:lnTo>
                                <a:lnTo>
                                  <a:pt x="714901" y="709168"/>
                                </a:lnTo>
                                <a:lnTo>
                                  <a:pt x="714958" y="725242"/>
                                </a:lnTo>
                                <a:lnTo>
                                  <a:pt x="715014" y="724942"/>
                                </a:lnTo>
                                <a:lnTo>
                                  <a:pt x="715071" y="715482"/>
                                </a:lnTo>
                                <a:lnTo>
                                  <a:pt x="715128" y="729535"/>
                                </a:lnTo>
                                <a:lnTo>
                                  <a:pt x="715184" y="708593"/>
                                </a:lnTo>
                                <a:lnTo>
                                  <a:pt x="715241" y="749346"/>
                                </a:lnTo>
                                <a:lnTo>
                                  <a:pt x="715302" y="735273"/>
                                </a:lnTo>
                                <a:lnTo>
                                  <a:pt x="715358" y="730405"/>
                                </a:lnTo>
                                <a:lnTo>
                                  <a:pt x="715415" y="722946"/>
                                </a:lnTo>
                                <a:lnTo>
                                  <a:pt x="715472" y="718928"/>
                                </a:lnTo>
                                <a:lnTo>
                                  <a:pt x="715533" y="699984"/>
                                </a:lnTo>
                                <a:lnTo>
                                  <a:pt x="715589" y="716907"/>
                                </a:lnTo>
                                <a:lnTo>
                                  <a:pt x="715646" y="728959"/>
                                </a:lnTo>
                                <a:lnTo>
                                  <a:pt x="715703" y="714336"/>
                                </a:lnTo>
                                <a:lnTo>
                                  <a:pt x="715759" y="721500"/>
                                </a:lnTo>
                                <a:lnTo>
                                  <a:pt x="715816" y="718928"/>
                                </a:lnTo>
                                <a:lnTo>
                                  <a:pt x="715873" y="717207"/>
                                </a:lnTo>
                                <a:lnTo>
                                  <a:pt x="715934" y="721796"/>
                                </a:lnTo>
                                <a:lnTo>
                                  <a:pt x="715990" y="704576"/>
                                </a:lnTo>
                                <a:lnTo>
                                  <a:pt x="716047" y="733552"/>
                                </a:lnTo>
                                <a:lnTo>
                                  <a:pt x="716104" y="718353"/>
                                </a:lnTo>
                                <a:lnTo>
                                  <a:pt x="716160" y="720350"/>
                                </a:lnTo>
                                <a:lnTo>
                                  <a:pt x="716217" y="714036"/>
                                </a:lnTo>
                                <a:lnTo>
                                  <a:pt x="716274" y="711465"/>
                                </a:lnTo>
                                <a:lnTo>
                                  <a:pt x="716335" y="724942"/>
                                </a:lnTo>
                                <a:lnTo>
                                  <a:pt x="716391" y="718353"/>
                                </a:lnTo>
                                <a:lnTo>
                                  <a:pt x="716448" y="706576"/>
                                </a:lnTo>
                                <a:lnTo>
                                  <a:pt x="716509" y="713761"/>
                                </a:lnTo>
                                <a:lnTo>
                                  <a:pt x="716565" y="718353"/>
                                </a:lnTo>
                                <a:lnTo>
                                  <a:pt x="716622" y="727814"/>
                                </a:lnTo>
                                <a:lnTo>
                                  <a:pt x="716679" y="714336"/>
                                </a:lnTo>
                                <a:lnTo>
                                  <a:pt x="716735" y="696541"/>
                                </a:lnTo>
                                <a:lnTo>
                                  <a:pt x="716792" y="696242"/>
                                </a:lnTo>
                                <a:lnTo>
                                  <a:pt x="716849" y="721796"/>
                                </a:lnTo>
                                <a:lnTo>
                                  <a:pt x="716910" y="732977"/>
                                </a:lnTo>
                                <a:lnTo>
                                  <a:pt x="716966" y="735573"/>
                                </a:lnTo>
                                <a:lnTo>
                                  <a:pt x="717023" y="731831"/>
                                </a:lnTo>
                                <a:lnTo>
                                  <a:pt x="717080" y="709168"/>
                                </a:lnTo>
                                <a:lnTo>
                                  <a:pt x="717136" y="713461"/>
                                </a:lnTo>
                                <a:lnTo>
                                  <a:pt x="717193" y="711465"/>
                                </a:lnTo>
                                <a:lnTo>
                                  <a:pt x="717254" y="715182"/>
                                </a:lnTo>
                                <a:lnTo>
                                  <a:pt x="717311" y="735848"/>
                                </a:lnTo>
                                <a:lnTo>
                                  <a:pt x="717367" y="730405"/>
                                </a:lnTo>
                                <a:lnTo>
                                  <a:pt x="717424" y="720925"/>
                                </a:lnTo>
                                <a:lnTo>
                                  <a:pt x="717481" y="733852"/>
                                </a:lnTo>
                                <a:lnTo>
                                  <a:pt x="717542" y="704851"/>
                                </a:lnTo>
                                <a:lnTo>
                                  <a:pt x="717598" y="708869"/>
                                </a:lnTo>
                                <a:lnTo>
                                  <a:pt x="717655" y="723521"/>
                                </a:lnTo>
                                <a:lnTo>
                                  <a:pt x="717711" y="721221"/>
                                </a:lnTo>
                                <a:lnTo>
                                  <a:pt x="717768" y="720074"/>
                                </a:lnTo>
                                <a:lnTo>
                                  <a:pt x="717825" y="734127"/>
                                </a:lnTo>
                                <a:lnTo>
                                  <a:pt x="717881" y="707148"/>
                                </a:lnTo>
                                <a:lnTo>
                                  <a:pt x="717942" y="714336"/>
                                </a:lnTo>
                                <a:lnTo>
                                  <a:pt x="717999" y="731256"/>
                                </a:lnTo>
                                <a:lnTo>
                                  <a:pt x="718056" y="727814"/>
                                </a:lnTo>
                                <a:lnTo>
                                  <a:pt x="718112" y="701984"/>
                                </a:lnTo>
                                <a:lnTo>
                                  <a:pt x="718169" y="725517"/>
                                </a:lnTo>
                                <a:lnTo>
                                  <a:pt x="718230" y="736423"/>
                                </a:lnTo>
                                <a:lnTo>
                                  <a:pt x="718286" y="699113"/>
                                </a:lnTo>
                                <a:lnTo>
                                  <a:pt x="718343" y="741887"/>
                                </a:lnTo>
                                <a:lnTo>
                                  <a:pt x="718400" y="728959"/>
                                </a:lnTo>
                                <a:lnTo>
                                  <a:pt x="718457" y="707148"/>
                                </a:lnTo>
                                <a:lnTo>
                                  <a:pt x="718513" y="717207"/>
                                </a:lnTo>
                                <a:lnTo>
                                  <a:pt x="718574" y="732402"/>
                                </a:lnTo>
                                <a:lnTo>
                                  <a:pt x="718631" y="727538"/>
                                </a:lnTo>
                                <a:lnTo>
                                  <a:pt x="718687" y="731256"/>
                                </a:lnTo>
                                <a:lnTo>
                                  <a:pt x="718744" y="736719"/>
                                </a:lnTo>
                                <a:lnTo>
                                  <a:pt x="718801" y="692224"/>
                                </a:lnTo>
                                <a:lnTo>
                                  <a:pt x="718858" y="726663"/>
                                </a:lnTo>
                                <a:lnTo>
                                  <a:pt x="718914" y="749921"/>
                                </a:lnTo>
                                <a:lnTo>
                                  <a:pt x="718975" y="732402"/>
                                </a:lnTo>
                                <a:lnTo>
                                  <a:pt x="719032" y="720925"/>
                                </a:lnTo>
                                <a:lnTo>
                                  <a:pt x="719088" y="732127"/>
                                </a:lnTo>
                                <a:lnTo>
                                  <a:pt x="719145" y="728959"/>
                                </a:lnTo>
                                <a:lnTo>
                                  <a:pt x="719206" y="721221"/>
                                </a:lnTo>
                                <a:lnTo>
                                  <a:pt x="719263" y="704576"/>
                                </a:lnTo>
                                <a:lnTo>
                                  <a:pt x="719319" y="728389"/>
                                </a:lnTo>
                                <a:lnTo>
                                  <a:pt x="719376" y="754514"/>
                                </a:lnTo>
                                <a:lnTo>
                                  <a:pt x="719432" y="716057"/>
                                </a:lnTo>
                                <a:lnTo>
                                  <a:pt x="719489" y="721796"/>
                                </a:lnTo>
                                <a:lnTo>
                                  <a:pt x="719550" y="714036"/>
                                </a:lnTo>
                                <a:lnTo>
                                  <a:pt x="719607" y="736719"/>
                                </a:lnTo>
                                <a:lnTo>
                                  <a:pt x="719663" y="725517"/>
                                </a:lnTo>
                                <a:lnTo>
                                  <a:pt x="719720" y="726088"/>
                                </a:lnTo>
                                <a:lnTo>
                                  <a:pt x="719777" y="732977"/>
                                </a:lnTo>
                                <a:lnTo>
                                  <a:pt x="719834" y="730110"/>
                                </a:lnTo>
                                <a:lnTo>
                                  <a:pt x="719890" y="733552"/>
                                </a:lnTo>
                                <a:lnTo>
                                  <a:pt x="719951" y="724367"/>
                                </a:lnTo>
                                <a:lnTo>
                                  <a:pt x="720008" y="728959"/>
                                </a:lnTo>
                                <a:lnTo>
                                  <a:pt x="720064" y="734127"/>
                                </a:lnTo>
                                <a:lnTo>
                                  <a:pt x="720121" y="739866"/>
                                </a:lnTo>
                                <a:lnTo>
                                  <a:pt x="720182" y="742737"/>
                                </a:lnTo>
                                <a:lnTo>
                                  <a:pt x="720239" y="716057"/>
                                </a:lnTo>
                                <a:lnTo>
                                  <a:pt x="720295" y="728389"/>
                                </a:lnTo>
                                <a:lnTo>
                                  <a:pt x="720352" y="722371"/>
                                </a:lnTo>
                                <a:lnTo>
                                  <a:pt x="720409" y="708298"/>
                                </a:lnTo>
                                <a:lnTo>
                                  <a:pt x="720465" y="707447"/>
                                </a:lnTo>
                                <a:lnTo>
                                  <a:pt x="720522" y="726663"/>
                                </a:lnTo>
                                <a:lnTo>
                                  <a:pt x="720583" y="729259"/>
                                </a:lnTo>
                                <a:lnTo>
                                  <a:pt x="720639" y="736719"/>
                                </a:lnTo>
                                <a:lnTo>
                                  <a:pt x="720696" y="733277"/>
                                </a:lnTo>
                                <a:lnTo>
                                  <a:pt x="720753" y="726088"/>
                                </a:lnTo>
                                <a:lnTo>
                                  <a:pt x="720810" y="726088"/>
                                </a:lnTo>
                                <a:lnTo>
                                  <a:pt x="720866" y="741311"/>
                                </a:lnTo>
                                <a:lnTo>
                                  <a:pt x="720927" y="712040"/>
                                </a:lnTo>
                                <a:lnTo>
                                  <a:pt x="720984" y="728389"/>
                                </a:lnTo>
                                <a:lnTo>
                                  <a:pt x="721040" y="732977"/>
                                </a:lnTo>
                                <a:lnTo>
                                  <a:pt x="721097" y="722646"/>
                                </a:lnTo>
                                <a:lnTo>
                                  <a:pt x="721158" y="718928"/>
                                </a:lnTo>
                                <a:lnTo>
                                  <a:pt x="721215" y="703705"/>
                                </a:lnTo>
                                <a:lnTo>
                                  <a:pt x="721271" y="728389"/>
                                </a:lnTo>
                                <a:lnTo>
                                  <a:pt x="721328" y="726388"/>
                                </a:lnTo>
                                <a:lnTo>
                                  <a:pt x="721385" y="706576"/>
                                </a:lnTo>
                                <a:lnTo>
                                  <a:pt x="721441" y="721500"/>
                                </a:lnTo>
                                <a:lnTo>
                                  <a:pt x="721498" y="725242"/>
                                </a:lnTo>
                                <a:lnTo>
                                  <a:pt x="721559" y="703705"/>
                                </a:lnTo>
                                <a:lnTo>
                                  <a:pt x="721615" y="718053"/>
                                </a:lnTo>
                                <a:lnTo>
                                  <a:pt x="721672" y="701409"/>
                                </a:lnTo>
                                <a:lnTo>
                                  <a:pt x="721729" y="735273"/>
                                </a:lnTo>
                                <a:lnTo>
                                  <a:pt x="721785" y="677025"/>
                                </a:lnTo>
                                <a:lnTo>
                                  <a:pt x="721842" y="721500"/>
                                </a:lnTo>
                                <a:lnTo>
                                  <a:pt x="721903" y="735273"/>
                                </a:lnTo>
                                <a:lnTo>
                                  <a:pt x="721960" y="722071"/>
                                </a:lnTo>
                                <a:lnTo>
                                  <a:pt x="722016" y="705151"/>
                                </a:lnTo>
                                <a:lnTo>
                                  <a:pt x="722073" y="663527"/>
                                </a:lnTo>
                                <a:lnTo>
                                  <a:pt x="722130" y="706002"/>
                                </a:lnTo>
                                <a:lnTo>
                                  <a:pt x="722190" y="705151"/>
                                </a:lnTo>
                                <a:lnTo>
                                  <a:pt x="722247" y="701134"/>
                                </a:lnTo>
                                <a:lnTo>
                                  <a:pt x="722304" y="712040"/>
                                </a:lnTo>
                                <a:lnTo>
                                  <a:pt x="722361" y="710594"/>
                                </a:lnTo>
                                <a:lnTo>
                                  <a:pt x="722417" y="714907"/>
                                </a:lnTo>
                                <a:lnTo>
                                  <a:pt x="722474" y="692224"/>
                                </a:lnTo>
                                <a:lnTo>
                                  <a:pt x="722531" y="699113"/>
                                </a:lnTo>
                                <a:lnTo>
                                  <a:pt x="722591" y="720350"/>
                                </a:lnTo>
                                <a:lnTo>
                                  <a:pt x="722648" y="703705"/>
                                </a:lnTo>
                                <a:lnTo>
                                  <a:pt x="722705" y="705426"/>
                                </a:lnTo>
                                <a:lnTo>
                                  <a:pt x="722761" y="720925"/>
                                </a:lnTo>
                                <a:lnTo>
                                  <a:pt x="722822" y="712040"/>
                                </a:lnTo>
                                <a:lnTo>
                                  <a:pt x="722879" y="696541"/>
                                </a:lnTo>
                                <a:lnTo>
                                  <a:pt x="722936" y="696817"/>
                                </a:lnTo>
                                <a:lnTo>
                                  <a:pt x="722992" y="684489"/>
                                </a:lnTo>
                                <a:lnTo>
                                  <a:pt x="723049" y="688207"/>
                                </a:lnTo>
                                <a:lnTo>
                                  <a:pt x="723106" y="695670"/>
                                </a:lnTo>
                                <a:lnTo>
                                  <a:pt x="723166" y="701409"/>
                                </a:lnTo>
                                <a:lnTo>
                                  <a:pt x="723223" y="700834"/>
                                </a:lnTo>
                                <a:lnTo>
                                  <a:pt x="723280" y="690503"/>
                                </a:lnTo>
                                <a:lnTo>
                                  <a:pt x="723336" y="697116"/>
                                </a:lnTo>
                                <a:lnTo>
                                  <a:pt x="723393" y="718353"/>
                                </a:lnTo>
                                <a:lnTo>
                                  <a:pt x="723450" y="702555"/>
                                </a:lnTo>
                                <a:lnTo>
                                  <a:pt x="723507" y="694820"/>
                                </a:lnTo>
                                <a:lnTo>
                                  <a:pt x="723563" y="698538"/>
                                </a:lnTo>
                                <a:lnTo>
                                  <a:pt x="723624" y="679897"/>
                                </a:lnTo>
                                <a:lnTo>
                                  <a:pt x="723681" y="696242"/>
                                </a:lnTo>
                                <a:lnTo>
                                  <a:pt x="723737" y="717483"/>
                                </a:lnTo>
                                <a:lnTo>
                                  <a:pt x="723798" y="696242"/>
                                </a:lnTo>
                                <a:lnTo>
                                  <a:pt x="723855" y="717207"/>
                                </a:lnTo>
                                <a:lnTo>
                                  <a:pt x="723912" y="685340"/>
                                </a:lnTo>
                                <a:lnTo>
                                  <a:pt x="723968" y="709444"/>
                                </a:lnTo>
                                <a:lnTo>
                                  <a:pt x="724025" y="711165"/>
                                </a:lnTo>
                                <a:lnTo>
                                  <a:pt x="724082" y="713461"/>
                                </a:lnTo>
                                <a:lnTo>
                                  <a:pt x="724138" y="709744"/>
                                </a:lnTo>
                                <a:lnTo>
                                  <a:pt x="724199" y="699688"/>
                                </a:lnTo>
                                <a:lnTo>
                                  <a:pt x="724256" y="711465"/>
                                </a:lnTo>
                                <a:lnTo>
                                  <a:pt x="724313" y="714907"/>
                                </a:lnTo>
                                <a:lnTo>
                                  <a:pt x="724369" y="712615"/>
                                </a:lnTo>
                                <a:lnTo>
                                  <a:pt x="724426" y="704280"/>
                                </a:lnTo>
                                <a:lnTo>
                                  <a:pt x="724483" y="702855"/>
                                </a:lnTo>
                                <a:lnTo>
                                  <a:pt x="724543" y="724942"/>
                                </a:lnTo>
                                <a:lnTo>
                                  <a:pt x="724600" y="722371"/>
                                </a:lnTo>
                                <a:lnTo>
                                  <a:pt x="724657" y="715182"/>
                                </a:lnTo>
                                <a:lnTo>
                                  <a:pt x="724714" y="712315"/>
                                </a:lnTo>
                                <a:lnTo>
                                  <a:pt x="724770" y="715758"/>
                                </a:lnTo>
                                <a:lnTo>
                                  <a:pt x="724831" y="708022"/>
                                </a:lnTo>
                                <a:lnTo>
                                  <a:pt x="724888" y="706576"/>
                                </a:lnTo>
                                <a:lnTo>
                                  <a:pt x="724944" y="720649"/>
                                </a:lnTo>
                                <a:lnTo>
                                  <a:pt x="725001" y="698837"/>
                                </a:lnTo>
                                <a:lnTo>
                                  <a:pt x="725058" y="730980"/>
                                </a:lnTo>
                                <a:lnTo>
                                  <a:pt x="725114" y="719500"/>
                                </a:lnTo>
                                <a:lnTo>
                                  <a:pt x="725171" y="724667"/>
                                </a:lnTo>
                                <a:lnTo>
                                  <a:pt x="725232" y="713761"/>
                                </a:lnTo>
                                <a:lnTo>
                                  <a:pt x="725289" y="708022"/>
                                </a:lnTo>
                                <a:lnTo>
                                  <a:pt x="725345" y="716057"/>
                                </a:lnTo>
                                <a:lnTo>
                                  <a:pt x="725402" y="717778"/>
                                </a:lnTo>
                                <a:lnTo>
                                  <a:pt x="725458" y="719204"/>
                                </a:lnTo>
                                <a:lnTo>
                                  <a:pt x="725519" y="706576"/>
                                </a:lnTo>
                                <a:lnTo>
                                  <a:pt x="725576" y="722071"/>
                                </a:lnTo>
                                <a:lnTo>
                                  <a:pt x="725633" y="731555"/>
                                </a:lnTo>
                                <a:lnTo>
                                  <a:pt x="725689" y="720350"/>
                                </a:lnTo>
                                <a:lnTo>
                                  <a:pt x="725746" y="724667"/>
                                </a:lnTo>
                                <a:lnTo>
                                  <a:pt x="725807" y="732402"/>
                                </a:lnTo>
                                <a:lnTo>
                                  <a:pt x="725863" y="730405"/>
                                </a:lnTo>
                                <a:lnTo>
                                  <a:pt x="725920" y="712890"/>
                                </a:lnTo>
                                <a:lnTo>
                                  <a:pt x="725977" y="702555"/>
                                </a:lnTo>
                                <a:lnTo>
                                  <a:pt x="726034" y="706872"/>
                                </a:lnTo>
                                <a:lnTo>
                                  <a:pt x="726090" y="739866"/>
                                </a:lnTo>
                                <a:lnTo>
                                  <a:pt x="726147" y="725242"/>
                                </a:lnTo>
                                <a:lnTo>
                                  <a:pt x="726208" y="750197"/>
                                </a:lnTo>
                                <a:lnTo>
                                  <a:pt x="726265" y="728684"/>
                                </a:lnTo>
                                <a:lnTo>
                                  <a:pt x="726321" y="718053"/>
                                </a:lnTo>
                                <a:lnTo>
                                  <a:pt x="726378" y="713186"/>
                                </a:lnTo>
                                <a:lnTo>
                                  <a:pt x="726435" y="716057"/>
                                </a:lnTo>
                                <a:lnTo>
                                  <a:pt x="726495" y="740740"/>
                                </a:lnTo>
                                <a:lnTo>
                                  <a:pt x="726552" y="732127"/>
                                </a:lnTo>
                                <a:lnTo>
                                  <a:pt x="726609" y="742737"/>
                                </a:lnTo>
                                <a:lnTo>
                                  <a:pt x="726666" y="701409"/>
                                </a:lnTo>
                                <a:lnTo>
                                  <a:pt x="726722" y="726088"/>
                                </a:lnTo>
                                <a:lnTo>
                                  <a:pt x="726779" y="753939"/>
                                </a:lnTo>
                                <a:lnTo>
                                  <a:pt x="726840" y="721796"/>
                                </a:lnTo>
                                <a:lnTo>
                                  <a:pt x="726896" y="737294"/>
                                </a:lnTo>
                                <a:lnTo>
                                  <a:pt x="726953" y="739590"/>
                                </a:lnTo>
                                <a:lnTo>
                                  <a:pt x="727010" y="719775"/>
                                </a:lnTo>
                                <a:lnTo>
                                  <a:pt x="727067" y="745608"/>
                                </a:lnTo>
                                <a:lnTo>
                                  <a:pt x="727123" y="739291"/>
                                </a:lnTo>
                                <a:lnTo>
                                  <a:pt x="727180" y="742162"/>
                                </a:lnTo>
                                <a:lnTo>
                                  <a:pt x="727241" y="739590"/>
                                </a:lnTo>
                                <a:lnTo>
                                  <a:pt x="727297" y="731831"/>
                                </a:lnTo>
                                <a:lnTo>
                                  <a:pt x="727354" y="728109"/>
                                </a:lnTo>
                                <a:lnTo>
                                  <a:pt x="727411" y="718928"/>
                                </a:lnTo>
                                <a:lnTo>
                                  <a:pt x="727472" y="726088"/>
                                </a:lnTo>
                                <a:lnTo>
                                  <a:pt x="727528" y="745904"/>
                                </a:lnTo>
                                <a:lnTo>
                                  <a:pt x="727585" y="752218"/>
                                </a:lnTo>
                                <a:lnTo>
                                  <a:pt x="727641" y="724092"/>
                                </a:lnTo>
                                <a:lnTo>
                                  <a:pt x="727698" y="724367"/>
                                </a:lnTo>
                                <a:lnTo>
                                  <a:pt x="727755" y="743308"/>
                                </a:lnTo>
                                <a:lnTo>
                                  <a:pt x="727811" y="726088"/>
                                </a:lnTo>
                                <a:lnTo>
                                  <a:pt x="727872" y="733552"/>
                                </a:lnTo>
                                <a:lnTo>
                                  <a:pt x="727929" y="729835"/>
                                </a:lnTo>
                                <a:lnTo>
                                  <a:pt x="727986" y="689932"/>
                                </a:lnTo>
                                <a:lnTo>
                                  <a:pt x="728042" y="740441"/>
                                </a:lnTo>
                                <a:lnTo>
                                  <a:pt x="728099" y="739866"/>
                                </a:lnTo>
                                <a:lnTo>
                                  <a:pt x="728156" y="752218"/>
                                </a:lnTo>
                                <a:lnTo>
                                  <a:pt x="728216" y="735573"/>
                                </a:lnTo>
                                <a:lnTo>
                                  <a:pt x="728273" y="734127"/>
                                </a:lnTo>
                                <a:lnTo>
                                  <a:pt x="728330" y="716907"/>
                                </a:lnTo>
                                <a:lnTo>
                                  <a:pt x="728387" y="736719"/>
                                </a:lnTo>
                                <a:lnTo>
                                  <a:pt x="728447" y="743883"/>
                                </a:lnTo>
                                <a:lnTo>
                                  <a:pt x="728504" y="731256"/>
                                </a:lnTo>
                                <a:lnTo>
                                  <a:pt x="728561" y="736148"/>
                                </a:lnTo>
                                <a:lnTo>
                                  <a:pt x="728618" y="724092"/>
                                </a:lnTo>
                                <a:lnTo>
                                  <a:pt x="728674" y="727814"/>
                                </a:lnTo>
                                <a:lnTo>
                                  <a:pt x="728731" y="731831"/>
                                </a:lnTo>
                                <a:lnTo>
                                  <a:pt x="728788" y="735273"/>
                                </a:lnTo>
                                <a:lnTo>
                                  <a:pt x="728848" y="740740"/>
                                </a:lnTo>
                                <a:lnTo>
                                  <a:pt x="728905" y="739590"/>
                                </a:lnTo>
                                <a:lnTo>
                                  <a:pt x="728962" y="731256"/>
                                </a:lnTo>
                                <a:lnTo>
                                  <a:pt x="729018" y="714611"/>
                                </a:lnTo>
                                <a:lnTo>
                                  <a:pt x="729075" y="732702"/>
                                </a:lnTo>
                                <a:lnTo>
                                  <a:pt x="729132" y="724367"/>
                                </a:lnTo>
                                <a:lnTo>
                                  <a:pt x="729193" y="730110"/>
                                </a:lnTo>
                                <a:lnTo>
                                  <a:pt x="729249" y="697963"/>
                                </a:lnTo>
                                <a:lnTo>
                                  <a:pt x="729306" y="724667"/>
                                </a:lnTo>
                                <a:lnTo>
                                  <a:pt x="729363" y="719204"/>
                                </a:lnTo>
                                <a:lnTo>
                                  <a:pt x="729419" y="747625"/>
                                </a:lnTo>
                                <a:lnTo>
                                  <a:pt x="729480" y="721796"/>
                                </a:lnTo>
                                <a:lnTo>
                                  <a:pt x="729537" y="724367"/>
                                </a:lnTo>
                                <a:lnTo>
                                  <a:pt x="729593" y="711740"/>
                                </a:lnTo>
                                <a:lnTo>
                                  <a:pt x="729650" y="732127"/>
                                </a:lnTo>
                                <a:lnTo>
                                  <a:pt x="729707" y="712315"/>
                                </a:lnTo>
                                <a:lnTo>
                                  <a:pt x="729764" y="730681"/>
                                </a:lnTo>
                                <a:lnTo>
                                  <a:pt x="729820" y="714907"/>
                                </a:lnTo>
                                <a:lnTo>
                                  <a:pt x="729881" y="722946"/>
                                </a:lnTo>
                                <a:lnTo>
                                  <a:pt x="729938" y="697392"/>
                                </a:lnTo>
                                <a:lnTo>
                                  <a:pt x="729994" y="730110"/>
                                </a:lnTo>
                                <a:lnTo>
                                  <a:pt x="730051" y="711465"/>
                                </a:lnTo>
                                <a:lnTo>
                                  <a:pt x="730112" y="701984"/>
                                </a:lnTo>
                                <a:lnTo>
                                  <a:pt x="730169" y="731256"/>
                                </a:lnTo>
                                <a:lnTo>
                                  <a:pt x="730225" y="733277"/>
                                </a:lnTo>
                                <a:lnTo>
                                  <a:pt x="730282" y="696242"/>
                                </a:lnTo>
                                <a:lnTo>
                                  <a:pt x="730339" y="720074"/>
                                </a:lnTo>
                                <a:lnTo>
                                  <a:pt x="730395" y="724667"/>
                                </a:lnTo>
                                <a:lnTo>
                                  <a:pt x="730452" y="708022"/>
                                </a:lnTo>
                                <a:lnTo>
                                  <a:pt x="730513" y="720350"/>
                                </a:lnTo>
                                <a:lnTo>
                                  <a:pt x="730569" y="719775"/>
                                </a:lnTo>
                                <a:lnTo>
                                  <a:pt x="730626" y="703705"/>
                                </a:lnTo>
                                <a:lnTo>
                                  <a:pt x="730683" y="713461"/>
                                </a:lnTo>
                                <a:lnTo>
                                  <a:pt x="730740" y="717207"/>
                                </a:lnTo>
                                <a:lnTo>
                                  <a:pt x="730796" y="739590"/>
                                </a:lnTo>
                                <a:lnTo>
                                  <a:pt x="730853" y="710318"/>
                                </a:lnTo>
                                <a:lnTo>
                                  <a:pt x="730914" y="720925"/>
                                </a:lnTo>
                                <a:lnTo>
                                  <a:pt x="730971" y="711165"/>
                                </a:lnTo>
                                <a:lnTo>
                                  <a:pt x="731027" y="708593"/>
                                </a:lnTo>
                                <a:lnTo>
                                  <a:pt x="731088" y="725242"/>
                                </a:lnTo>
                                <a:lnTo>
                                  <a:pt x="731145" y="719500"/>
                                </a:lnTo>
                                <a:lnTo>
                                  <a:pt x="731201" y="724367"/>
                                </a:lnTo>
                                <a:lnTo>
                                  <a:pt x="731258" y="720925"/>
                                </a:lnTo>
                                <a:lnTo>
                                  <a:pt x="731315" y="728684"/>
                                </a:lnTo>
                                <a:lnTo>
                                  <a:pt x="731371" y="699412"/>
                                </a:lnTo>
                                <a:lnTo>
                                  <a:pt x="731428" y="699984"/>
                                </a:lnTo>
                                <a:lnTo>
                                  <a:pt x="731489" y="717207"/>
                                </a:lnTo>
                                <a:lnTo>
                                  <a:pt x="731545" y="718053"/>
                                </a:lnTo>
                                <a:lnTo>
                                  <a:pt x="731602" y="740165"/>
                                </a:lnTo>
                                <a:lnTo>
                                  <a:pt x="731659" y="710594"/>
                                </a:lnTo>
                                <a:lnTo>
                                  <a:pt x="731715" y="690803"/>
                                </a:lnTo>
                                <a:lnTo>
                                  <a:pt x="731772" y="718353"/>
                                </a:lnTo>
                                <a:lnTo>
                                  <a:pt x="731833" y="712040"/>
                                </a:lnTo>
                                <a:lnTo>
                                  <a:pt x="731890" y="720925"/>
                                </a:lnTo>
                                <a:lnTo>
                                  <a:pt x="731946" y="705726"/>
                                </a:lnTo>
                                <a:lnTo>
                                  <a:pt x="732003" y="729535"/>
                                </a:lnTo>
                                <a:lnTo>
                                  <a:pt x="732060" y="702284"/>
                                </a:lnTo>
                                <a:lnTo>
                                  <a:pt x="732120" y="728959"/>
                                </a:lnTo>
                                <a:lnTo>
                                  <a:pt x="732177" y="722946"/>
                                </a:lnTo>
                                <a:lnTo>
                                  <a:pt x="732234" y="701409"/>
                                </a:lnTo>
                                <a:lnTo>
                                  <a:pt x="732291" y="715182"/>
                                </a:lnTo>
                                <a:lnTo>
                                  <a:pt x="732347" y="723521"/>
                                </a:lnTo>
                                <a:lnTo>
                                  <a:pt x="732404" y="724667"/>
                                </a:lnTo>
                                <a:lnTo>
                                  <a:pt x="732461" y="704280"/>
                                </a:lnTo>
                                <a:lnTo>
                                  <a:pt x="732522" y="716332"/>
                                </a:lnTo>
                                <a:lnTo>
                                  <a:pt x="732578" y="706872"/>
                                </a:lnTo>
                                <a:lnTo>
                                  <a:pt x="732635" y="710890"/>
                                </a:lnTo>
                                <a:lnTo>
                                  <a:pt x="732692" y="703705"/>
                                </a:lnTo>
                                <a:lnTo>
                                  <a:pt x="732748" y="687632"/>
                                </a:lnTo>
                                <a:lnTo>
                                  <a:pt x="732809" y="703430"/>
                                </a:lnTo>
                                <a:lnTo>
                                  <a:pt x="732866" y="677301"/>
                                </a:lnTo>
                                <a:lnTo>
                                  <a:pt x="732922" y="691949"/>
                                </a:lnTo>
                                <a:lnTo>
                                  <a:pt x="732979" y="717207"/>
                                </a:lnTo>
                                <a:lnTo>
                                  <a:pt x="733036" y="695395"/>
                                </a:lnTo>
                                <a:lnTo>
                                  <a:pt x="733097" y="705726"/>
                                </a:lnTo>
                                <a:lnTo>
                                  <a:pt x="733153" y="685064"/>
                                </a:lnTo>
                                <a:lnTo>
                                  <a:pt x="733210" y="689082"/>
                                </a:lnTo>
                                <a:lnTo>
                                  <a:pt x="733267" y="685635"/>
                                </a:lnTo>
                                <a:lnTo>
                                  <a:pt x="733323" y="676726"/>
                                </a:lnTo>
                                <a:lnTo>
                                  <a:pt x="733380" y="680747"/>
                                </a:lnTo>
                                <a:lnTo>
                                  <a:pt x="733437" y="698538"/>
                                </a:lnTo>
                                <a:lnTo>
                                  <a:pt x="733498" y="686486"/>
                                </a:lnTo>
                                <a:lnTo>
                                  <a:pt x="733554" y="705151"/>
                                </a:lnTo>
                                <a:lnTo>
                                  <a:pt x="733611" y="646308"/>
                                </a:lnTo>
                                <a:lnTo>
                                  <a:pt x="733667" y="704280"/>
                                </a:lnTo>
                                <a:lnTo>
                                  <a:pt x="733724" y="679597"/>
                                </a:lnTo>
                                <a:lnTo>
                                  <a:pt x="733785" y="681893"/>
                                </a:lnTo>
                                <a:lnTo>
                                  <a:pt x="733842" y="698837"/>
                                </a:lnTo>
                                <a:lnTo>
                                  <a:pt x="733898" y="677025"/>
                                </a:lnTo>
                                <a:lnTo>
                                  <a:pt x="733955" y="675879"/>
                                </a:lnTo>
                                <a:lnTo>
                                  <a:pt x="734012" y="676450"/>
                                </a:lnTo>
                                <a:lnTo>
                                  <a:pt x="734068" y="642011"/>
                                </a:lnTo>
                                <a:lnTo>
                                  <a:pt x="734129" y="661806"/>
                                </a:lnTo>
                                <a:lnTo>
                                  <a:pt x="734186" y="677025"/>
                                </a:lnTo>
                                <a:lnTo>
                                  <a:pt x="734243" y="654067"/>
                                </a:lnTo>
                                <a:lnTo>
                                  <a:pt x="734299" y="655788"/>
                                </a:lnTo>
                                <a:lnTo>
                                  <a:pt x="734356" y="681043"/>
                                </a:lnTo>
                                <a:lnTo>
                                  <a:pt x="734413" y="666694"/>
                                </a:lnTo>
                                <a:lnTo>
                                  <a:pt x="734469" y="652346"/>
                                </a:lnTo>
                                <a:lnTo>
                                  <a:pt x="734530" y="650050"/>
                                </a:lnTo>
                                <a:lnTo>
                                  <a:pt x="734587" y="671562"/>
                                </a:lnTo>
                                <a:lnTo>
                                  <a:pt x="734644" y="662677"/>
                                </a:lnTo>
                                <a:lnTo>
                                  <a:pt x="734700" y="647754"/>
                                </a:lnTo>
                                <a:lnTo>
                                  <a:pt x="734761" y="646604"/>
                                </a:lnTo>
                                <a:lnTo>
                                  <a:pt x="734818" y="609848"/>
                                </a:lnTo>
                                <a:lnTo>
                                  <a:pt x="734874" y="642586"/>
                                </a:lnTo>
                                <a:lnTo>
                                  <a:pt x="734931" y="654638"/>
                                </a:lnTo>
                                <a:lnTo>
                                  <a:pt x="734988" y="643437"/>
                                </a:lnTo>
                                <a:lnTo>
                                  <a:pt x="735045" y="626217"/>
                                </a:lnTo>
                                <a:lnTo>
                                  <a:pt x="735101" y="637418"/>
                                </a:lnTo>
                                <a:lnTo>
                                  <a:pt x="735162" y="640290"/>
                                </a:lnTo>
                                <a:lnTo>
                                  <a:pt x="735219" y="639719"/>
                                </a:lnTo>
                                <a:lnTo>
                                  <a:pt x="735275" y="644587"/>
                                </a:lnTo>
                                <a:lnTo>
                                  <a:pt x="735332" y="624771"/>
                                </a:lnTo>
                                <a:lnTo>
                                  <a:pt x="735389" y="626792"/>
                                </a:lnTo>
                                <a:lnTo>
                                  <a:pt x="735445" y="600663"/>
                                </a:lnTo>
                                <a:lnTo>
                                  <a:pt x="735506" y="636272"/>
                                </a:lnTo>
                                <a:lnTo>
                                  <a:pt x="735563" y="624196"/>
                                </a:lnTo>
                                <a:lnTo>
                                  <a:pt x="735619" y="629088"/>
                                </a:lnTo>
                                <a:lnTo>
                                  <a:pt x="735676" y="632830"/>
                                </a:lnTo>
                                <a:lnTo>
                                  <a:pt x="735737" y="637973"/>
                                </a:lnTo>
                                <a:lnTo>
                                  <a:pt x="735793" y="627938"/>
                                </a:lnTo>
                                <a:lnTo>
                                  <a:pt x="735850" y="602959"/>
                                </a:lnTo>
                                <a:lnTo>
                                  <a:pt x="735907" y="612444"/>
                                </a:lnTo>
                                <a:lnTo>
                                  <a:pt x="735964" y="630809"/>
                                </a:lnTo>
                                <a:lnTo>
                                  <a:pt x="736020" y="631680"/>
                                </a:lnTo>
                                <a:lnTo>
                                  <a:pt x="736077" y="627938"/>
                                </a:lnTo>
                                <a:lnTo>
                                  <a:pt x="736138" y="600092"/>
                                </a:lnTo>
                                <a:lnTo>
                                  <a:pt x="736195" y="608422"/>
                                </a:lnTo>
                                <a:lnTo>
                                  <a:pt x="736251" y="629088"/>
                                </a:lnTo>
                                <a:lnTo>
                                  <a:pt x="736308" y="623645"/>
                                </a:lnTo>
                                <a:lnTo>
                                  <a:pt x="736365" y="613865"/>
                                </a:lnTo>
                                <a:lnTo>
                                  <a:pt x="736421" y="620774"/>
                                </a:lnTo>
                                <a:lnTo>
                                  <a:pt x="736482" y="587185"/>
                                </a:lnTo>
                                <a:lnTo>
                                  <a:pt x="736539" y="604105"/>
                                </a:lnTo>
                                <a:lnTo>
                                  <a:pt x="736595" y="612715"/>
                                </a:lnTo>
                                <a:lnTo>
                                  <a:pt x="736652" y="586886"/>
                                </a:lnTo>
                                <a:lnTo>
                                  <a:pt x="736709" y="598666"/>
                                </a:lnTo>
                                <a:lnTo>
                                  <a:pt x="736770" y="601238"/>
                                </a:lnTo>
                                <a:lnTo>
                                  <a:pt x="736826" y="596070"/>
                                </a:lnTo>
                                <a:lnTo>
                                  <a:pt x="736883" y="635677"/>
                                </a:lnTo>
                                <a:lnTo>
                                  <a:pt x="736940" y="600963"/>
                                </a:lnTo>
                                <a:lnTo>
                                  <a:pt x="736997" y="609848"/>
                                </a:lnTo>
                                <a:lnTo>
                                  <a:pt x="737053" y="613015"/>
                                </a:lnTo>
                                <a:lnTo>
                                  <a:pt x="737110" y="606701"/>
                                </a:lnTo>
                                <a:lnTo>
                                  <a:pt x="737171" y="605255"/>
                                </a:lnTo>
                                <a:lnTo>
                                  <a:pt x="737227" y="598367"/>
                                </a:lnTo>
                                <a:lnTo>
                                  <a:pt x="737284" y="594074"/>
                                </a:lnTo>
                                <a:lnTo>
                                  <a:pt x="737341" y="587460"/>
                                </a:lnTo>
                                <a:lnTo>
                                  <a:pt x="737401" y="596370"/>
                                </a:lnTo>
                                <a:lnTo>
                                  <a:pt x="737458" y="588035"/>
                                </a:lnTo>
                                <a:lnTo>
                                  <a:pt x="737515" y="602384"/>
                                </a:lnTo>
                                <a:lnTo>
                                  <a:pt x="737572" y="585739"/>
                                </a:lnTo>
                                <a:lnTo>
                                  <a:pt x="737628" y="577130"/>
                                </a:lnTo>
                                <a:lnTo>
                                  <a:pt x="737685" y="617882"/>
                                </a:lnTo>
                                <a:lnTo>
                                  <a:pt x="737746" y="594649"/>
                                </a:lnTo>
                                <a:lnTo>
                                  <a:pt x="737802" y="588611"/>
                                </a:lnTo>
                                <a:lnTo>
                                  <a:pt x="737859" y="580296"/>
                                </a:lnTo>
                                <a:lnTo>
                                  <a:pt x="737916" y="592924"/>
                                </a:lnTo>
                                <a:lnTo>
                                  <a:pt x="737972" y="587185"/>
                                </a:lnTo>
                                <a:lnTo>
                                  <a:pt x="738029" y="568520"/>
                                </a:lnTo>
                                <a:lnTo>
                                  <a:pt x="738086" y="583168"/>
                                </a:lnTo>
                                <a:lnTo>
                                  <a:pt x="738143" y="573687"/>
                                </a:lnTo>
                                <a:lnTo>
                                  <a:pt x="738203" y="608422"/>
                                </a:lnTo>
                                <a:lnTo>
                                  <a:pt x="738260" y="580572"/>
                                </a:lnTo>
                                <a:lnTo>
                                  <a:pt x="738317" y="598367"/>
                                </a:lnTo>
                                <a:lnTo>
                                  <a:pt x="738377" y="592628"/>
                                </a:lnTo>
                                <a:lnTo>
                                  <a:pt x="738434" y="574833"/>
                                </a:lnTo>
                                <a:lnTo>
                                  <a:pt x="738491" y="601538"/>
                                </a:lnTo>
                                <a:lnTo>
                                  <a:pt x="738548" y="590056"/>
                                </a:lnTo>
                                <a:lnTo>
                                  <a:pt x="738604" y="581447"/>
                                </a:lnTo>
                                <a:lnTo>
                                  <a:pt x="738661" y="574258"/>
                                </a:lnTo>
                                <a:lnTo>
                                  <a:pt x="738718" y="542690"/>
                                </a:lnTo>
                                <a:lnTo>
                                  <a:pt x="738778" y="582593"/>
                                </a:lnTo>
                                <a:lnTo>
                                  <a:pt x="738835" y="589186"/>
                                </a:lnTo>
                                <a:lnTo>
                                  <a:pt x="738892" y="580296"/>
                                </a:lnTo>
                                <a:lnTo>
                                  <a:pt x="738948" y="573112"/>
                                </a:lnTo>
                                <a:lnTo>
                                  <a:pt x="739005" y="565077"/>
                                </a:lnTo>
                                <a:lnTo>
                                  <a:pt x="739062" y="619628"/>
                                </a:lnTo>
                                <a:lnTo>
                                  <a:pt x="739123" y="602684"/>
                                </a:lnTo>
                                <a:lnTo>
                                  <a:pt x="739179" y="572837"/>
                                </a:lnTo>
                                <a:lnTo>
                                  <a:pt x="739236" y="575983"/>
                                </a:lnTo>
                                <a:lnTo>
                                  <a:pt x="739293" y="567098"/>
                                </a:lnTo>
                                <a:lnTo>
                                  <a:pt x="739349" y="571391"/>
                                </a:lnTo>
                                <a:lnTo>
                                  <a:pt x="739410" y="575983"/>
                                </a:lnTo>
                                <a:lnTo>
                                  <a:pt x="739467" y="597791"/>
                                </a:lnTo>
                                <a:lnTo>
                                  <a:pt x="739523" y="575983"/>
                                </a:lnTo>
                                <a:lnTo>
                                  <a:pt x="739580" y="600092"/>
                                </a:lnTo>
                                <a:lnTo>
                                  <a:pt x="739637" y="589757"/>
                                </a:lnTo>
                                <a:lnTo>
                                  <a:pt x="739694" y="557338"/>
                                </a:lnTo>
                                <a:lnTo>
                                  <a:pt x="739750" y="599517"/>
                                </a:lnTo>
                                <a:lnTo>
                                  <a:pt x="739811" y="566523"/>
                                </a:lnTo>
                                <a:lnTo>
                                  <a:pt x="739868" y="581147"/>
                                </a:lnTo>
                                <a:lnTo>
                                  <a:pt x="739924" y="547582"/>
                                </a:lnTo>
                                <a:lnTo>
                                  <a:pt x="739981" y="565373"/>
                                </a:lnTo>
                                <a:lnTo>
                                  <a:pt x="740038" y="579150"/>
                                </a:lnTo>
                                <a:lnTo>
                                  <a:pt x="740099" y="592353"/>
                                </a:lnTo>
                                <a:lnTo>
                                  <a:pt x="740155" y="569666"/>
                                </a:lnTo>
                                <a:lnTo>
                                  <a:pt x="740212" y="580872"/>
                                </a:lnTo>
                                <a:lnTo>
                                  <a:pt x="740269" y="615311"/>
                                </a:lnTo>
                                <a:lnTo>
                                  <a:pt x="740325" y="580001"/>
                                </a:lnTo>
                                <a:lnTo>
                                  <a:pt x="740386" y="587760"/>
                                </a:lnTo>
                                <a:lnTo>
                                  <a:pt x="740443" y="563652"/>
                                </a:lnTo>
                                <a:lnTo>
                                  <a:pt x="740499" y="565098"/>
                                </a:lnTo>
                                <a:lnTo>
                                  <a:pt x="740556" y="571116"/>
                                </a:lnTo>
                                <a:lnTo>
                                  <a:pt x="740613" y="583168"/>
                                </a:lnTo>
                                <a:lnTo>
                                  <a:pt x="740670" y="595224"/>
                                </a:lnTo>
                                <a:lnTo>
                                  <a:pt x="740726" y="583743"/>
                                </a:lnTo>
                                <a:lnTo>
                                  <a:pt x="740787" y="563077"/>
                                </a:lnTo>
                                <a:lnTo>
                                  <a:pt x="740844" y="574858"/>
                                </a:lnTo>
                                <a:lnTo>
                                  <a:pt x="740901" y="572837"/>
                                </a:lnTo>
                                <a:lnTo>
                                  <a:pt x="740957" y="570265"/>
                                </a:lnTo>
                                <a:lnTo>
                                  <a:pt x="741014" y="561655"/>
                                </a:lnTo>
                                <a:lnTo>
                                  <a:pt x="741075" y="569690"/>
                                </a:lnTo>
                                <a:lnTo>
                                  <a:pt x="741131" y="536676"/>
                                </a:lnTo>
                                <a:lnTo>
                                  <a:pt x="741188" y="564523"/>
                                </a:lnTo>
                                <a:lnTo>
                                  <a:pt x="741245" y="605555"/>
                                </a:lnTo>
                                <a:lnTo>
                                  <a:pt x="741301" y="580296"/>
                                </a:lnTo>
                                <a:lnTo>
                                  <a:pt x="741358" y="557913"/>
                                </a:lnTo>
                                <a:lnTo>
                                  <a:pt x="741419" y="584318"/>
                                </a:lnTo>
                                <a:lnTo>
                                  <a:pt x="741476" y="563077"/>
                                </a:lnTo>
                                <a:lnTo>
                                  <a:pt x="741532" y="563952"/>
                                </a:lnTo>
                                <a:lnTo>
                                  <a:pt x="741589" y="573983"/>
                                </a:lnTo>
                                <a:lnTo>
                                  <a:pt x="741646" y="549603"/>
                                </a:lnTo>
                                <a:lnTo>
                                  <a:pt x="741702" y="580296"/>
                                </a:lnTo>
                                <a:lnTo>
                                  <a:pt x="741759" y="582317"/>
                                </a:lnTo>
                                <a:lnTo>
                                  <a:pt x="741820" y="569115"/>
                                </a:lnTo>
                                <a:lnTo>
                                  <a:pt x="741876" y="573136"/>
                                </a:lnTo>
                                <a:lnTo>
                                  <a:pt x="741933" y="568819"/>
                                </a:lnTo>
                                <a:lnTo>
                                  <a:pt x="741990" y="565673"/>
                                </a:lnTo>
                                <a:lnTo>
                                  <a:pt x="742050" y="585764"/>
                                </a:lnTo>
                                <a:lnTo>
                                  <a:pt x="742107" y="554767"/>
                                </a:lnTo>
                                <a:lnTo>
                                  <a:pt x="742164" y="577154"/>
                                </a:lnTo>
                                <a:lnTo>
                                  <a:pt x="742221" y="562230"/>
                                </a:lnTo>
                                <a:lnTo>
                                  <a:pt x="742277" y="582022"/>
                                </a:lnTo>
                                <a:lnTo>
                                  <a:pt x="742334" y="565673"/>
                                </a:lnTo>
                                <a:lnTo>
                                  <a:pt x="742391" y="558784"/>
                                </a:lnTo>
                                <a:lnTo>
                                  <a:pt x="742452" y="579450"/>
                                </a:lnTo>
                                <a:lnTo>
                                  <a:pt x="742508" y="588335"/>
                                </a:lnTo>
                                <a:lnTo>
                                  <a:pt x="742565" y="556763"/>
                                </a:lnTo>
                                <a:lnTo>
                                  <a:pt x="742622" y="605555"/>
                                </a:lnTo>
                                <a:lnTo>
                                  <a:pt x="742678" y="572561"/>
                                </a:lnTo>
                                <a:lnTo>
                                  <a:pt x="742735" y="576854"/>
                                </a:lnTo>
                                <a:lnTo>
                                  <a:pt x="742796" y="561655"/>
                                </a:lnTo>
                                <a:lnTo>
                                  <a:pt x="742852" y="585189"/>
                                </a:lnTo>
                                <a:lnTo>
                                  <a:pt x="742909" y="569690"/>
                                </a:lnTo>
                                <a:lnTo>
                                  <a:pt x="742966" y="573707"/>
                                </a:lnTo>
                                <a:lnTo>
                                  <a:pt x="743027" y="566823"/>
                                </a:lnTo>
                                <a:lnTo>
                                  <a:pt x="743083" y="586039"/>
                                </a:lnTo>
                                <a:lnTo>
                                  <a:pt x="743140" y="577429"/>
                                </a:lnTo>
                                <a:lnTo>
                                  <a:pt x="743197" y="563376"/>
                                </a:lnTo>
                                <a:lnTo>
                                  <a:pt x="743254" y="573707"/>
                                </a:lnTo>
                                <a:lnTo>
                                  <a:pt x="743310" y="582892"/>
                                </a:lnTo>
                                <a:lnTo>
                                  <a:pt x="743367" y="567394"/>
                                </a:lnTo>
                                <a:lnTo>
                                  <a:pt x="743428" y="593499"/>
                                </a:lnTo>
                                <a:lnTo>
                                  <a:pt x="743484" y="570840"/>
                                </a:lnTo>
                                <a:lnTo>
                                  <a:pt x="743541" y="573707"/>
                                </a:lnTo>
                                <a:lnTo>
                                  <a:pt x="743598" y="565373"/>
                                </a:lnTo>
                                <a:lnTo>
                                  <a:pt x="743654" y="598391"/>
                                </a:lnTo>
                                <a:lnTo>
                                  <a:pt x="743711" y="594074"/>
                                </a:lnTo>
                                <a:lnTo>
                                  <a:pt x="743772" y="598962"/>
                                </a:lnTo>
                                <a:lnTo>
                                  <a:pt x="743828" y="591502"/>
                                </a:lnTo>
                                <a:lnTo>
                                  <a:pt x="743885" y="576004"/>
                                </a:lnTo>
                                <a:lnTo>
                                  <a:pt x="743942" y="589781"/>
                                </a:lnTo>
                                <a:lnTo>
                                  <a:pt x="743998" y="567669"/>
                                </a:lnTo>
                                <a:lnTo>
                                  <a:pt x="744059" y="546157"/>
                                </a:lnTo>
                                <a:lnTo>
                                  <a:pt x="744116" y="625367"/>
                                </a:lnTo>
                                <a:lnTo>
                                  <a:pt x="744173" y="599537"/>
                                </a:lnTo>
                                <a:lnTo>
                                  <a:pt x="744229" y="565673"/>
                                </a:lnTo>
                                <a:lnTo>
                                  <a:pt x="744286" y="595795"/>
                                </a:lnTo>
                                <a:lnTo>
                                  <a:pt x="744343" y="582593"/>
                                </a:lnTo>
                                <a:lnTo>
                                  <a:pt x="744399" y="567969"/>
                                </a:lnTo>
                                <a:lnTo>
                                  <a:pt x="744460" y="592077"/>
                                </a:lnTo>
                                <a:lnTo>
                                  <a:pt x="744517" y="587485"/>
                                </a:lnTo>
                                <a:lnTo>
                                  <a:pt x="744574" y="595224"/>
                                </a:lnTo>
                                <a:lnTo>
                                  <a:pt x="744630" y="610718"/>
                                </a:lnTo>
                                <a:lnTo>
                                  <a:pt x="744691" y="609572"/>
                                </a:lnTo>
                                <a:lnTo>
                                  <a:pt x="744748" y="579450"/>
                                </a:lnTo>
                                <a:lnTo>
                                  <a:pt x="744804" y="603554"/>
                                </a:lnTo>
                                <a:lnTo>
                                  <a:pt x="744861" y="585464"/>
                                </a:lnTo>
                                <a:lnTo>
                                  <a:pt x="744918" y="615611"/>
                                </a:lnTo>
                                <a:lnTo>
                                  <a:pt x="744975" y="576579"/>
                                </a:lnTo>
                                <a:lnTo>
                                  <a:pt x="745035" y="585189"/>
                                </a:lnTo>
                                <a:lnTo>
                                  <a:pt x="745092" y="620478"/>
                                </a:lnTo>
                                <a:lnTo>
                                  <a:pt x="745149" y="590056"/>
                                </a:lnTo>
                                <a:lnTo>
                                  <a:pt x="745205" y="568244"/>
                                </a:lnTo>
                                <a:lnTo>
                                  <a:pt x="745262" y="604129"/>
                                </a:lnTo>
                                <a:lnTo>
                                  <a:pt x="745319" y="581171"/>
                                </a:lnTo>
                                <a:lnTo>
                                  <a:pt x="745375" y="594373"/>
                                </a:lnTo>
                                <a:lnTo>
                                  <a:pt x="745436" y="587485"/>
                                </a:lnTo>
                                <a:lnTo>
                                  <a:pt x="745493" y="582892"/>
                                </a:lnTo>
                                <a:lnTo>
                                  <a:pt x="745549" y="577429"/>
                                </a:lnTo>
                                <a:lnTo>
                                  <a:pt x="745606" y="575429"/>
                                </a:lnTo>
                                <a:lnTo>
                                  <a:pt x="745667" y="594373"/>
                                </a:lnTo>
                                <a:lnTo>
                                  <a:pt x="745724" y="576279"/>
                                </a:lnTo>
                                <a:lnTo>
                                  <a:pt x="745780" y="573707"/>
                                </a:lnTo>
                                <a:lnTo>
                                  <a:pt x="745837" y="590631"/>
                                </a:lnTo>
                                <a:lnTo>
                                  <a:pt x="745894" y="576279"/>
                                </a:lnTo>
                                <a:lnTo>
                                  <a:pt x="745951" y="566523"/>
                                </a:lnTo>
                                <a:lnTo>
                                  <a:pt x="746007" y="560210"/>
                                </a:lnTo>
                                <a:lnTo>
                                  <a:pt x="746068" y="563077"/>
                                </a:lnTo>
                                <a:lnTo>
                                  <a:pt x="746125" y="581447"/>
                                </a:lnTo>
                                <a:lnTo>
                                  <a:pt x="746181" y="559359"/>
                                </a:lnTo>
                                <a:lnTo>
                                  <a:pt x="746238" y="575133"/>
                                </a:lnTo>
                                <a:lnTo>
                                  <a:pt x="746295" y="557638"/>
                                </a:lnTo>
                                <a:lnTo>
                                  <a:pt x="746351" y="560509"/>
                                </a:lnTo>
                                <a:lnTo>
                                  <a:pt x="746412" y="563652"/>
                                </a:lnTo>
                                <a:lnTo>
                                  <a:pt x="746469" y="576579"/>
                                </a:lnTo>
                                <a:lnTo>
                                  <a:pt x="746526" y="570540"/>
                                </a:lnTo>
                                <a:lnTo>
                                  <a:pt x="746582" y="551600"/>
                                </a:lnTo>
                                <a:lnTo>
                                  <a:pt x="746639" y="551899"/>
                                </a:lnTo>
                                <a:lnTo>
                                  <a:pt x="746700" y="543285"/>
                                </a:lnTo>
                                <a:lnTo>
                                  <a:pt x="746756" y="575133"/>
                                </a:lnTo>
                                <a:lnTo>
                                  <a:pt x="746813" y="583168"/>
                                </a:lnTo>
                                <a:lnTo>
                                  <a:pt x="746870" y="537547"/>
                                </a:lnTo>
                                <a:lnTo>
                                  <a:pt x="746927" y="550174"/>
                                </a:lnTo>
                                <a:lnTo>
                                  <a:pt x="746983" y="574558"/>
                                </a:lnTo>
                                <a:lnTo>
                                  <a:pt x="747040" y="563376"/>
                                </a:lnTo>
                                <a:lnTo>
                                  <a:pt x="747101" y="542139"/>
                                </a:lnTo>
                                <a:lnTo>
                                  <a:pt x="747157" y="557638"/>
                                </a:lnTo>
                                <a:lnTo>
                                  <a:pt x="747214" y="564227"/>
                                </a:lnTo>
                                <a:lnTo>
                                  <a:pt x="747271" y="547007"/>
                                </a:lnTo>
                                <a:lnTo>
                                  <a:pt x="747327" y="545586"/>
                                </a:lnTo>
                                <a:lnTo>
                                  <a:pt x="747388" y="563952"/>
                                </a:lnTo>
                                <a:lnTo>
                                  <a:pt x="747445" y="539548"/>
                                </a:lnTo>
                                <a:lnTo>
                                  <a:pt x="747502" y="561356"/>
                                </a:lnTo>
                                <a:lnTo>
                                  <a:pt x="747558" y="583468"/>
                                </a:lnTo>
                                <a:lnTo>
                                  <a:pt x="747615" y="573136"/>
                                </a:lnTo>
                                <a:lnTo>
                                  <a:pt x="747676" y="558213"/>
                                </a:lnTo>
                                <a:lnTo>
                                  <a:pt x="747732" y="562801"/>
                                </a:lnTo>
                                <a:lnTo>
                                  <a:pt x="747789" y="591502"/>
                                </a:lnTo>
                                <a:lnTo>
                                  <a:pt x="747846" y="584889"/>
                                </a:lnTo>
                                <a:lnTo>
                                  <a:pt x="747902" y="578875"/>
                                </a:lnTo>
                                <a:lnTo>
                                  <a:pt x="747959" y="590631"/>
                                </a:lnTo>
                                <a:lnTo>
                                  <a:pt x="748016" y="578004"/>
                                </a:lnTo>
                                <a:lnTo>
                                  <a:pt x="748077" y="575133"/>
                                </a:lnTo>
                                <a:lnTo>
                                  <a:pt x="748133" y="580596"/>
                                </a:lnTo>
                                <a:lnTo>
                                  <a:pt x="748190" y="582593"/>
                                </a:lnTo>
                                <a:lnTo>
                                  <a:pt x="748247" y="578300"/>
                                </a:lnTo>
                                <a:lnTo>
                                  <a:pt x="748304" y="582317"/>
                                </a:lnTo>
                                <a:lnTo>
                                  <a:pt x="748364" y="551600"/>
                                </a:lnTo>
                                <a:lnTo>
                                  <a:pt x="748421" y="599812"/>
                                </a:lnTo>
                                <a:lnTo>
                                  <a:pt x="748478" y="574858"/>
                                </a:lnTo>
                                <a:lnTo>
                                  <a:pt x="748534" y="574558"/>
                                </a:lnTo>
                                <a:lnTo>
                                  <a:pt x="748591" y="574282"/>
                                </a:lnTo>
                                <a:lnTo>
                                  <a:pt x="748648" y="560210"/>
                                </a:lnTo>
                                <a:lnTo>
                                  <a:pt x="748708" y="563077"/>
                                </a:lnTo>
                                <a:lnTo>
                                  <a:pt x="748765" y="584889"/>
                                </a:lnTo>
                                <a:lnTo>
                                  <a:pt x="748822" y="596945"/>
                                </a:lnTo>
                                <a:lnTo>
                                  <a:pt x="748878" y="565948"/>
                                </a:lnTo>
                                <a:lnTo>
                                  <a:pt x="748935" y="558213"/>
                                </a:lnTo>
                                <a:lnTo>
                                  <a:pt x="748992" y="583743"/>
                                </a:lnTo>
                                <a:lnTo>
                                  <a:pt x="749048" y="593499"/>
                                </a:lnTo>
                                <a:lnTo>
                                  <a:pt x="749109" y="583168"/>
                                </a:lnTo>
                                <a:lnTo>
                                  <a:pt x="749166" y="575429"/>
                                </a:lnTo>
                                <a:lnTo>
                                  <a:pt x="749223" y="578300"/>
                                </a:lnTo>
                                <a:lnTo>
                                  <a:pt x="749279" y="602983"/>
                                </a:lnTo>
                                <a:lnTo>
                                  <a:pt x="749340" y="590927"/>
                                </a:lnTo>
                                <a:lnTo>
                                  <a:pt x="749397" y="591203"/>
                                </a:lnTo>
                                <a:lnTo>
                                  <a:pt x="749454" y="596095"/>
                                </a:lnTo>
                                <a:lnTo>
                                  <a:pt x="749510" y="596370"/>
                                </a:lnTo>
                                <a:lnTo>
                                  <a:pt x="749567" y="609572"/>
                                </a:lnTo>
                                <a:lnTo>
                                  <a:pt x="749624" y="605850"/>
                                </a:lnTo>
                                <a:lnTo>
                                  <a:pt x="749680" y="594949"/>
                                </a:lnTo>
                                <a:lnTo>
                                  <a:pt x="749741" y="583743"/>
                                </a:lnTo>
                                <a:lnTo>
                                  <a:pt x="749798" y="580596"/>
                                </a:lnTo>
                                <a:lnTo>
                                  <a:pt x="749854" y="576854"/>
                                </a:lnTo>
                                <a:lnTo>
                                  <a:pt x="749911" y="592077"/>
                                </a:lnTo>
                                <a:lnTo>
                                  <a:pt x="749968" y="593499"/>
                                </a:lnTo>
                                <a:lnTo>
                                  <a:pt x="750025" y="582892"/>
                                </a:lnTo>
                                <a:lnTo>
                                  <a:pt x="750085" y="619328"/>
                                </a:lnTo>
                                <a:lnTo>
                                  <a:pt x="750142" y="598091"/>
                                </a:lnTo>
                                <a:lnTo>
                                  <a:pt x="750199" y="589781"/>
                                </a:lnTo>
                                <a:lnTo>
                                  <a:pt x="750255" y="602408"/>
                                </a:lnTo>
                                <a:lnTo>
                                  <a:pt x="750316" y="576004"/>
                                </a:lnTo>
                                <a:lnTo>
                                  <a:pt x="750373" y="598666"/>
                                </a:lnTo>
                                <a:lnTo>
                                  <a:pt x="750430" y="575704"/>
                                </a:lnTo>
                                <a:lnTo>
                                  <a:pt x="750486" y="568244"/>
                                </a:lnTo>
                                <a:lnTo>
                                  <a:pt x="750543" y="584042"/>
                                </a:lnTo>
                                <a:lnTo>
                                  <a:pt x="750600" y="572837"/>
                                </a:lnTo>
                                <a:lnTo>
                                  <a:pt x="750656" y="589481"/>
                                </a:lnTo>
                                <a:lnTo>
                                  <a:pt x="750717" y="582892"/>
                                </a:lnTo>
                                <a:lnTo>
                                  <a:pt x="750774" y="575704"/>
                                </a:lnTo>
                                <a:lnTo>
                                  <a:pt x="750831" y="590631"/>
                                </a:lnTo>
                                <a:lnTo>
                                  <a:pt x="750887" y="561080"/>
                                </a:lnTo>
                                <a:lnTo>
                                  <a:pt x="750944" y="574558"/>
                                </a:lnTo>
                                <a:lnTo>
                                  <a:pt x="751001" y="553321"/>
                                </a:lnTo>
                                <a:lnTo>
                                  <a:pt x="751061" y="553321"/>
                                </a:lnTo>
                                <a:lnTo>
                                  <a:pt x="751118" y="589781"/>
                                </a:lnTo>
                                <a:lnTo>
                                  <a:pt x="751175" y="561080"/>
                                </a:lnTo>
                                <a:lnTo>
                                  <a:pt x="751231" y="528067"/>
                                </a:lnTo>
                                <a:lnTo>
                                  <a:pt x="751288" y="531233"/>
                                </a:lnTo>
                                <a:lnTo>
                                  <a:pt x="751349" y="524049"/>
                                </a:lnTo>
                                <a:lnTo>
                                  <a:pt x="751406" y="549304"/>
                                </a:lnTo>
                                <a:lnTo>
                                  <a:pt x="751462" y="502808"/>
                                </a:lnTo>
                                <a:lnTo>
                                  <a:pt x="751519" y="502533"/>
                                </a:lnTo>
                                <a:lnTo>
                                  <a:pt x="751575" y="528937"/>
                                </a:lnTo>
                                <a:lnTo>
                                  <a:pt x="751632" y="515164"/>
                                </a:lnTo>
                                <a:lnTo>
                                  <a:pt x="751689" y="516014"/>
                                </a:lnTo>
                                <a:lnTo>
                                  <a:pt x="751750" y="538122"/>
                                </a:lnTo>
                                <a:lnTo>
                                  <a:pt x="751806" y="514589"/>
                                </a:lnTo>
                                <a:lnTo>
                                  <a:pt x="751863" y="504833"/>
                                </a:lnTo>
                                <a:lnTo>
                                  <a:pt x="751920" y="480125"/>
                                </a:lnTo>
                                <a:lnTo>
                                  <a:pt x="751980" y="508251"/>
                                </a:lnTo>
                                <a:lnTo>
                                  <a:pt x="752037" y="491902"/>
                                </a:lnTo>
                                <a:lnTo>
                                  <a:pt x="752094" y="528917"/>
                                </a:lnTo>
                                <a:lnTo>
                                  <a:pt x="752151" y="493902"/>
                                </a:lnTo>
                                <a:lnTo>
                                  <a:pt x="752207" y="491331"/>
                                </a:lnTo>
                                <a:lnTo>
                                  <a:pt x="752264" y="484442"/>
                                </a:lnTo>
                                <a:lnTo>
                                  <a:pt x="752325" y="460909"/>
                                </a:lnTo>
                                <a:lnTo>
                                  <a:pt x="752382" y="478404"/>
                                </a:lnTo>
                                <a:lnTo>
                                  <a:pt x="752438" y="452299"/>
                                </a:lnTo>
                                <a:lnTo>
                                  <a:pt x="752495" y="469219"/>
                                </a:lnTo>
                                <a:lnTo>
                                  <a:pt x="752552" y="480125"/>
                                </a:lnTo>
                                <a:lnTo>
                                  <a:pt x="752608" y="467223"/>
                                </a:lnTo>
                                <a:lnTo>
                                  <a:pt x="752665" y="439097"/>
                                </a:lnTo>
                                <a:lnTo>
                                  <a:pt x="752722" y="407804"/>
                                </a:lnTo>
                                <a:lnTo>
                                  <a:pt x="752783" y="432783"/>
                                </a:lnTo>
                                <a:lnTo>
                                  <a:pt x="752839" y="415268"/>
                                </a:lnTo>
                                <a:lnTo>
                                  <a:pt x="752896" y="404933"/>
                                </a:lnTo>
                                <a:lnTo>
                                  <a:pt x="752957" y="433358"/>
                                </a:lnTo>
                                <a:lnTo>
                                  <a:pt x="753013" y="407229"/>
                                </a:lnTo>
                                <a:lnTo>
                                  <a:pt x="753070" y="393756"/>
                                </a:lnTo>
                                <a:lnTo>
                                  <a:pt x="753127" y="408955"/>
                                </a:lnTo>
                                <a:lnTo>
                                  <a:pt x="753184" y="393756"/>
                                </a:lnTo>
                                <a:lnTo>
                                  <a:pt x="753240" y="386867"/>
                                </a:lnTo>
                                <a:lnTo>
                                  <a:pt x="753297" y="374236"/>
                                </a:lnTo>
                                <a:lnTo>
                                  <a:pt x="753358" y="369647"/>
                                </a:lnTo>
                                <a:lnTo>
                                  <a:pt x="753414" y="384571"/>
                                </a:lnTo>
                                <a:lnTo>
                                  <a:pt x="753471" y="357591"/>
                                </a:lnTo>
                                <a:lnTo>
                                  <a:pt x="753528" y="408675"/>
                                </a:lnTo>
                                <a:lnTo>
                                  <a:pt x="753584" y="363330"/>
                                </a:lnTo>
                                <a:lnTo>
                                  <a:pt x="753641" y="343818"/>
                                </a:lnTo>
                                <a:lnTo>
                                  <a:pt x="753702" y="348686"/>
                                </a:lnTo>
                                <a:lnTo>
                                  <a:pt x="753758" y="337504"/>
                                </a:lnTo>
                                <a:lnTo>
                                  <a:pt x="753815" y="368198"/>
                                </a:lnTo>
                                <a:lnTo>
                                  <a:pt x="753872" y="333483"/>
                                </a:lnTo>
                                <a:lnTo>
                                  <a:pt x="753928" y="354424"/>
                                </a:lnTo>
                                <a:lnTo>
                                  <a:pt x="753989" y="323727"/>
                                </a:lnTo>
                                <a:lnTo>
                                  <a:pt x="754046" y="336354"/>
                                </a:lnTo>
                                <a:lnTo>
                                  <a:pt x="754103" y="306783"/>
                                </a:lnTo>
                                <a:lnTo>
                                  <a:pt x="754159" y="308803"/>
                                </a:lnTo>
                                <a:lnTo>
                                  <a:pt x="754216" y="334333"/>
                                </a:lnTo>
                                <a:lnTo>
                                  <a:pt x="754273" y="330316"/>
                                </a:lnTo>
                                <a:lnTo>
                                  <a:pt x="754330" y="338650"/>
                                </a:lnTo>
                                <a:lnTo>
                                  <a:pt x="754390" y="326023"/>
                                </a:lnTo>
                                <a:lnTo>
                                  <a:pt x="754447" y="322852"/>
                                </a:lnTo>
                                <a:lnTo>
                                  <a:pt x="754504" y="328020"/>
                                </a:lnTo>
                                <a:lnTo>
                                  <a:pt x="754560" y="310800"/>
                                </a:lnTo>
                                <a:lnTo>
                                  <a:pt x="754617" y="325724"/>
                                </a:lnTo>
                                <a:lnTo>
                                  <a:pt x="754678" y="328595"/>
                                </a:lnTo>
                                <a:lnTo>
                                  <a:pt x="754735" y="303340"/>
                                </a:lnTo>
                                <a:lnTo>
                                  <a:pt x="754791" y="327173"/>
                                </a:lnTo>
                                <a:lnTo>
                                  <a:pt x="754848" y="322281"/>
                                </a:lnTo>
                                <a:lnTo>
                                  <a:pt x="754905" y="325724"/>
                                </a:lnTo>
                                <a:lnTo>
                                  <a:pt x="754965" y="307653"/>
                                </a:lnTo>
                                <a:lnTo>
                                  <a:pt x="755022" y="316267"/>
                                </a:lnTo>
                                <a:lnTo>
                                  <a:pt x="755079" y="334633"/>
                                </a:lnTo>
                                <a:lnTo>
                                  <a:pt x="755135" y="321706"/>
                                </a:lnTo>
                                <a:lnTo>
                                  <a:pt x="755192" y="318835"/>
                                </a:lnTo>
                                <a:lnTo>
                                  <a:pt x="755249" y="341797"/>
                                </a:lnTo>
                                <a:lnTo>
                                  <a:pt x="755305" y="312821"/>
                                </a:lnTo>
                                <a:lnTo>
                                  <a:pt x="755366" y="288713"/>
                                </a:lnTo>
                                <a:lnTo>
                                  <a:pt x="755423" y="336629"/>
                                </a:lnTo>
                                <a:lnTo>
                                  <a:pt x="755479" y="321706"/>
                                </a:lnTo>
                                <a:lnTo>
                                  <a:pt x="755536" y="306783"/>
                                </a:lnTo>
                                <a:lnTo>
                                  <a:pt x="755593" y="333187"/>
                                </a:lnTo>
                                <a:lnTo>
                                  <a:pt x="755654" y="323427"/>
                                </a:lnTo>
                                <a:lnTo>
                                  <a:pt x="755710" y="344964"/>
                                </a:lnTo>
                                <a:lnTo>
                                  <a:pt x="755767" y="301044"/>
                                </a:lnTo>
                                <a:lnTo>
                                  <a:pt x="755824" y="302765"/>
                                </a:lnTo>
                                <a:lnTo>
                                  <a:pt x="755881" y="292434"/>
                                </a:lnTo>
                                <a:lnTo>
                                  <a:pt x="755937" y="341222"/>
                                </a:lnTo>
                                <a:lnTo>
                                  <a:pt x="755998" y="324577"/>
                                </a:lnTo>
                                <a:lnTo>
                                  <a:pt x="756055" y="322852"/>
                                </a:lnTo>
                                <a:lnTo>
                                  <a:pt x="756111" y="309654"/>
                                </a:lnTo>
                                <a:lnTo>
                                  <a:pt x="756168" y="299048"/>
                                </a:lnTo>
                                <a:lnTo>
                                  <a:pt x="756225" y="332612"/>
                                </a:lnTo>
                                <a:lnTo>
                                  <a:pt x="756281" y="324302"/>
                                </a:lnTo>
                                <a:lnTo>
                                  <a:pt x="756338" y="332037"/>
                                </a:lnTo>
                                <a:lnTo>
                                  <a:pt x="756399" y="360738"/>
                                </a:lnTo>
                                <a:lnTo>
                                  <a:pt x="756456" y="336054"/>
                                </a:lnTo>
                                <a:lnTo>
                                  <a:pt x="756512" y="338351"/>
                                </a:lnTo>
                                <a:lnTo>
                                  <a:pt x="756569" y="317413"/>
                                </a:lnTo>
                                <a:lnTo>
                                  <a:pt x="756630" y="345239"/>
                                </a:lnTo>
                                <a:lnTo>
                                  <a:pt x="756686" y="345815"/>
                                </a:lnTo>
                                <a:lnTo>
                                  <a:pt x="756743" y="328320"/>
                                </a:lnTo>
                                <a:lnTo>
                                  <a:pt x="756800" y="351553"/>
                                </a:lnTo>
                                <a:lnTo>
                                  <a:pt x="756857" y="348111"/>
                                </a:lnTo>
                                <a:lnTo>
                                  <a:pt x="756913" y="327744"/>
                                </a:lnTo>
                                <a:lnTo>
                                  <a:pt x="756970" y="365055"/>
                                </a:lnTo>
                                <a:lnTo>
                                  <a:pt x="757031" y="352999"/>
                                </a:lnTo>
                                <a:lnTo>
                                  <a:pt x="757087" y="354999"/>
                                </a:lnTo>
                                <a:lnTo>
                                  <a:pt x="757144" y="366476"/>
                                </a:lnTo>
                                <a:lnTo>
                                  <a:pt x="757201" y="346960"/>
                                </a:lnTo>
                                <a:lnTo>
                                  <a:pt x="757257" y="383996"/>
                                </a:lnTo>
                                <a:lnTo>
                                  <a:pt x="757314" y="361609"/>
                                </a:lnTo>
                                <a:lnTo>
                                  <a:pt x="757375" y="388288"/>
                                </a:lnTo>
                                <a:lnTo>
                                  <a:pt x="757432" y="381700"/>
                                </a:lnTo>
                                <a:lnTo>
                                  <a:pt x="757488" y="373940"/>
                                </a:lnTo>
                                <a:lnTo>
                                  <a:pt x="757545" y="362759"/>
                                </a:lnTo>
                                <a:lnTo>
                                  <a:pt x="757606" y="376536"/>
                                </a:lnTo>
                                <a:lnTo>
                                  <a:pt x="757662" y="386017"/>
                                </a:lnTo>
                                <a:lnTo>
                                  <a:pt x="757719" y="412421"/>
                                </a:lnTo>
                                <a:lnTo>
                                  <a:pt x="757776" y="374236"/>
                                </a:lnTo>
                                <a:lnTo>
                                  <a:pt x="757832" y="352148"/>
                                </a:lnTo>
                                <a:lnTo>
                                  <a:pt x="757889" y="404658"/>
                                </a:lnTo>
                                <a:lnTo>
                                  <a:pt x="757946" y="369368"/>
                                </a:lnTo>
                                <a:lnTo>
                                  <a:pt x="758007" y="411271"/>
                                </a:lnTo>
                                <a:lnTo>
                                  <a:pt x="758063" y="416714"/>
                                </a:lnTo>
                                <a:lnTo>
                                  <a:pt x="758120" y="390034"/>
                                </a:lnTo>
                                <a:lnTo>
                                  <a:pt x="758177" y="394051"/>
                                </a:lnTo>
                                <a:lnTo>
                                  <a:pt x="758234" y="428766"/>
                                </a:lnTo>
                                <a:lnTo>
                                  <a:pt x="758290" y="409250"/>
                                </a:lnTo>
                                <a:lnTo>
                                  <a:pt x="758351" y="432508"/>
                                </a:lnTo>
                                <a:lnTo>
                                  <a:pt x="758408" y="445410"/>
                                </a:lnTo>
                                <a:lnTo>
                                  <a:pt x="758464" y="402362"/>
                                </a:lnTo>
                                <a:lnTo>
                                  <a:pt x="758521" y="445410"/>
                                </a:lnTo>
                                <a:lnTo>
                                  <a:pt x="758578" y="436226"/>
                                </a:lnTo>
                                <a:lnTo>
                                  <a:pt x="758639" y="436525"/>
                                </a:lnTo>
                                <a:lnTo>
                                  <a:pt x="758695" y="416139"/>
                                </a:lnTo>
                                <a:lnTo>
                                  <a:pt x="758752" y="417585"/>
                                </a:lnTo>
                                <a:lnTo>
                                  <a:pt x="758809" y="435950"/>
                                </a:lnTo>
                                <a:lnTo>
                                  <a:pt x="758865" y="461484"/>
                                </a:lnTo>
                                <a:lnTo>
                                  <a:pt x="758922" y="452599"/>
                                </a:lnTo>
                                <a:lnTo>
                                  <a:pt x="758979" y="458913"/>
                                </a:lnTo>
                                <a:lnTo>
                                  <a:pt x="759039" y="454895"/>
                                </a:lnTo>
                                <a:lnTo>
                                  <a:pt x="759096" y="456317"/>
                                </a:lnTo>
                                <a:lnTo>
                                  <a:pt x="759153" y="440818"/>
                                </a:lnTo>
                                <a:lnTo>
                                  <a:pt x="759210" y="445410"/>
                                </a:lnTo>
                                <a:lnTo>
                                  <a:pt x="759270" y="477853"/>
                                </a:lnTo>
                                <a:lnTo>
                                  <a:pt x="759327" y="472115"/>
                                </a:lnTo>
                                <a:lnTo>
                                  <a:pt x="759384" y="485588"/>
                                </a:lnTo>
                                <a:lnTo>
                                  <a:pt x="759440" y="475833"/>
                                </a:lnTo>
                                <a:lnTo>
                                  <a:pt x="759497" y="465226"/>
                                </a:lnTo>
                                <a:lnTo>
                                  <a:pt x="759554" y="451153"/>
                                </a:lnTo>
                                <a:lnTo>
                                  <a:pt x="759615" y="447132"/>
                                </a:lnTo>
                                <a:lnTo>
                                  <a:pt x="759671" y="476983"/>
                                </a:lnTo>
                                <a:lnTo>
                                  <a:pt x="759728" y="487314"/>
                                </a:lnTo>
                                <a:lnTo>
                                  <a:pt x="759784" y="495348"/>
                                </a:lnTo>
                                <a:lnTo>
                                  <a:pt x="759841" y="504258"/>
                                </a:lnTo>
                                <a:lnTo>
                                  <a:pt x="759898" y="489334"/>
                                </a:lnTo>
                                <a:lnTo>
                                  <a:pt x="759955" y="486739"/>
                                </a:lnTo>
                                <a:lnTo>
                                  <a:pt x="760015" y="489905"/>
                                </a:lnTo>
                                <a:lnTo>
                                  <a:pt x="760072" y="487609"/>
                                </a:lnTo>
                                <a:lnTo>
                                  <a:pt x="760129" y="503108"/>
                                </a:lnTo>
                                <a:lnTo>
                                  <a:pt x="760185" y="487609"/>
                                </a:lnTo>
                                <a:lnTo>
                                  <a:pt x="760246" y="474982"/>
                                </a:lnTo>
                                <a:lnTo>
                                  <a:pt x="760303" y="467522"/>
                                </a:lnTo>
                                <a:lnTo>
                                  <a:pt x="760360" y="507400"/>
                                </a:lnTo>
                                <a:lnTo>
                                  <a:pt x="760416" y="497940"/>
                                </a:lnTo>
                                <a:lnTo>
                                  <a:pt x="760473" y="505404"/>
                                </a:lnTo>
                                <a:lnTo>
                                  <a:pt x="760530" y="506254"/>
                                </a:lnTo>
                                <a:lnTo>
                                  <a:pt x="760586" y="495923"/>
                                </a:lnTo>
                                <a:lnTo>
                                  <a:pt x="760647" y="507125"/>
                                </a:lnTo>
                                <a:lnTo>
                                  <a:pt x="760704" y="505108"/>
                                </a:lnTo>
                                <a:lnTo>
                                  <a:pt x="760761" y="503108"/>
                                </a:lnTo>
                                <a:lnTo>
                                  <a:pt x="760817" y="508551"/>
                                </a:lnTo>
                                <a:lnTo>
                                  <a:pt x="760874" y="500516"/>
                                </a:lnTo>
                                <a:lnTo>
                                  <a:pt x="760931" y="488184"/>
                                </a:lnTo>
                                <a:lnTo>
                                  <a:pt x="760991" y="510847"/>
                                </a:lnTo>
                                <a:lnTo>
                                  <a:pt x="761048" y="509697"/>
                                </a:lnTo>
                                <a:lnTo>
                                  <a:pt x="761105" y="485317"/>
                                </a:lnTo>
                                <a:lnTo>
                                  <a:pt x="761162" y="504833"/>
                                </a:lnTo>
                                <a:lnTo>
                                  <a:pt x="761218" y="517160"/>
                                </a:lnTo>
                                <a:lnTo>
                                  <a:pt x="761279" y="536676"/>
                                </a:lnTo>
                                <a:lnTo>
                                  <a:pt x="761336" y="509697"/>
                                </a:lnTo>
                                <a:lnTo>
                                  <a:pt x="761392" y="524345"/>
                                </a:lnTo>
                                <a:lnTo>
                                  <a:pt x="761449" y="550749"/>
                                </a:lnTo>
                                <a:lnTo>
                                  <a:pt x="761506" y="538397"/>
                                </a:lnTo>
                                <a:lnTo>
                                  <a:pt x="761562" y="523199"/>
                                </a:lnTo>
                                <a:lnTo>
                                  <a:pt x="761619" y="530363"/>
                                </a:lnTo>
                                <a:lnTo>
                                  <a:pt x="761680" y="530087"/>
                                </a:lnTo>
                                <a:lnTo>
                                  <a:pt x="761736" y="515439"/>
                                </a:lnTo>
                                <a:lnTo>
                                  <a:pt x="761793" y="535251"/>
                                </a:lnTo>
                                <a:lnTo>
                                  <a:pt x="761850" y="505404"/>
                                </a:lnTo>
                                <a:lnTo>
                                  <a:pt x="761907" y="528642"/>
                                </a:lnTo>
                                <a:lnTo>
                                  <a:pt x="761967" y="546732"/>
                                </a:lnTo>
                                <a:lnTo>
                                  <a:pt x="762024" y="549304"/>
                                </a:lnTo>
                                <a:lnTo>
                                  <a:pt x="762081" y="557638"/>
                                </a:lnTo>
                                <a:lnTo>
                                  <a:pt x="762137" y="536972"/>
                                </a:lnTo>
                                <a:lnTo>
                                  <a:pt x="762194" y="542715"/>
                                </a:lnTo>
                                <a:lnTo>
                                  <a:pt x="762255" y="523474"/>
                                </a:lnTo>
                                <a:lnTo>
                                  <a:pt x="762312" y="567969"/>
                                </a:lnTo>
                                <a:lnTo>
                                  <a:pt x="762368" y="544436"/>
                                </a:lnTo>
                                <a:lnTo>
                                  <a:pt x="762425" y="557063"/>
                                </a:lnTo>
                                <a:lnTo>
                                  <a:pt x="762482" y="539272"/>
                                </a:lnTo>
                                <a:lnTo>
                                  <a:pt x="762538" y="572837"/>
                                </a:lnTo>
                                <a:lnTo>
                                  <a:pt x="762595" y="554471"/>
                                </a:lnTo>
                                <a:lnTo>
                                  <a:pt x="762656" y="527216"/>
                                </a:lnTo>
                                <a:lnTo>
                                  <a:pt x="762712" y="573412"/>
                                </a:lnTo>
                                <a:lnTo>
                                  <a:pt x="762769" y="551899"/>
                                </a:lnTo>
                                <a:lnTo>
                                  <a:pt x="762826" y="536676"/>
                                </a:lnTo>
                                <a:lnTo>
                                  <a:pt x="762883" y="567098"/>
                                </a:lnTo>
                                <a:lnTo>
                                  <a:pt x="762943" y="585189"/>
                                </a:lnTo>
                                <a:lnTo>
                                  <a:pt x="763000" y="541564"/>
                                </a:lnTo>
                                <a:lnTo>
                                  <a:pt x="763057" y="581447"/>
                                </a:lnTo>
                                <a:lnTo>
                                  <a:pt x="763114" y="558213"/>
                                </a:lnTo>
                                <a:lnTo>
                                  <a:pt x="763170" y="564227"/>
                                </a:lnTo>
                                <a:lnTo>
                                  <a:pt x="763227" y="560785"/>
                                </a:lnTo>
                                <a:lnTo>
                                  <a:pt x="763288" y="574558"/>
                                </a:lnTo>
                                <a:lnTo>
                                  <a:pt x="763344" y="559359"/>
                                </a:lnTo>
                                <a:lnTo>
                                  <a:pt x="763401" y="548153"/>
                                </a:lnTo>
                                <a:lnTo>
                                  <a:pt x="763458" y="556763"/>
                                </a:lnTo>
                                <a:lnTo>
                                  <a:pt x="763514" y="545586"/>
                                </a:lnTo>
                                <a:lnTo>
                                  <a:pt x="763571" y="543285"/>
                                </a:lnTo>
                                <a:lnTo>
                                  <a:pt x="763628" y="577429"/>
                                </a:lnTo>
                                <a:lnTo>
                                  <a:pt x="763688" y="568544"/>
                                </a:lnTo>
                                <a:lnTo>
                                  <a:pt x="763745" y="543565"/>
                                </a:lnTo>
                                <a:lnTo>
                                  <a:pt x="763802" y="556192"/>
                                </a:lnTo>
                                <a:lnTo>
                                  <a:pt x="763859" y="552746"/>
                                </a:lnTo>
                                <a:lnTo>
                                  <a:pt x="763919" y="573983"/>
                                </a:lnTo>
                                <a:lnTo>
                                  <a:pt x="763976" y="580296"/>
                                </a:lnTo>
                                <a:lnTo>
                                  <a:pt x="764033" y="582593"/>
                                </a:lnTo>
                                <a:lnTo>
                                  <a:pt x="764089" y="571116"/>
                                </a:lnTo>
                                <a:lnTo>
                                  <a:pt x="764146" y="575704"/>
                                </a:lnTo>
                                <a:lnTo>
                                  <a:pt x="764203" y="580872"/>
                                </a:lnTo>
                                <a:lnTo>
                                  <a:pt x="764260" y="560785"/>
                                </a:lnTo>
                                <a:lnTo>
                                  <a:pt x="764320" y="558213"/>
                                </a:lnTo>
                                <a:lnTo>
                                  <a:pt x="764377" y="568544"/>
                                </a:lnTo>
                                <a:lnTo>
                                  <a:pt x="764434" y="575133"/>
                                </a:lnTo>
                                <a:lnTo>
                                  <a:pt x="764490" y="557063"/>
                                </a:lnTo>
                                <a:lnTo>
                                  <a:pt x="764547" y="587485"/>
                                </a:lnTo>
                                <a:lnTo>
                                  <a:pt x="764604" y="553046"/>
                                </a:lnTo>
                                <a:lnTo>
                                  <a:pt x="764665" y="562230"/>
                                </a:lnTo>
                                <a:lnTo>
                                  <a:pt x="764721" y="569690"/>
                                </a:lnTo>
                                <a:lnTo>
                                  <a:pt x="764778" y="544436"/>
                                </a:lnTo>
                                <a:lnTo>
                                  <a:pt x="764835" y="565373"/>
                                </a:lnTo>
                                <a:lnTo>
                                  <a:pt x="764895" y="559934"/>
                                </a:lnTo>
                                <a:lnTo>
                                  <a:pt x="764952" y="571116"/>
                                </a:lnTo>
                                <a:lnTo>
                                  <a:pt x="765009" y="573136"/>
                                </a:lnTo>
                                <a:lnTo>
                                  <a:pt x="765065" y="573983"/>
                                </a:lnTo>
                                <a:lnTo>
                                  <a:pt x="765122" y="540418"/>
                                </a:lnTo>
                                <a:lnTo>
                                  <a:pt x="765179" y="552746"/>
                                </a:lnTo>
                                <a:lnTo>
                                  <a:pt x="765235" y="557638"/>
                                </a:lnTo>
                                <a:lnTo>
                                  <a:pt x="765296" y="585764"/>
                                </a:lnTo>
                                <a:lnTo>
                                  <a:pt x="765353" y="559934"/>
                                </a:lnTo>
                                <a:lnTo>
                                  <a:pt x="765410" y="578575"/>
                                </a:lnTo>
                                <a:lnTo>
                                  <a:pt x="765466" y="578300"/>
                                </a:lnTo>
                                <a:lnTo>
                                  <a:pt x="765523" y="567394"/>
                                </a:lnTo>
                                <a:lnTo>
                                  <a:pt x="765580" y="598391"/>
                                </a:lnTo>
                                <a:lnTo>
                                  <a:pt x="765641" y="567098"/>
                                </a:lnTo>
                                <a:lnTo>
                                  <a:pt x="765697" y="579150"/>
                                </a:lnTo>
                                <a:lnTo>
                                  <a:pt x="765754" y="559059"/>
                                </a:lnTo>
                                <a:lnTo>
                                  <a:pt x="765811" y="576854"/>
                                </a:lnTo>
                                <a:lnTo>
                                  <a:pt x="765867" y="549878"/>
                                </a:lnTo>
                                <a:lnTo>
                                  <a:pt x="765928" y="581742"/>
                                </a:lnTo>
                                <a:lnTo>
                                  <a:pt x="765985" y="565373"/>
                                </a:lnTo>
                                <a:lnTo>
                                  <a:pt x="766041" y="553896"/>
                                </a:lnTo>
                                <a:lnTo>
                                  <a:pt x="766098" y="569966"/>
                                </a:lnTo>
                                <a:lnTo>
                                  <a:pt x="766155" y="577729"/>
                                </a:lnTo>
                                <a:lnTo>
                                  <a:pt x="766211" y="577429"/>
                                </a:lnTo>
                                <a:lnTo>
                                  <a:pt x="766268" y="592648"/>
                                </a:lnTo>
                                <a:lnTo>
                                  <a:pt x="766329" y="596945"/>
                                </a:lnTo>
                                <a:lnTo>
                                  <a:pt x="766386" y="565948"/>
                                </a:lnTo>
                                <a:lnTo>
                                  <a:pt x="766442" y="587185"/>
                                </a:lnTo>
                                <a:lnTo>
                                  <a:pt x="766499" y="573707"/>
                                </a:lnTo>
                                <a:lnTo>
                                  <a:pt x="766560" y="561356"/>
                                </a:lnTo>
                                <a:lnTo>
                                  <a:pt x="766616" y="571411"/>
                                </a:lnTo>
                                <a:lnTo>
                                  <a:pt x="766673" y="568544"/>
                                </a:lnTo>
                                <a:lnTo>
                                  <a:pt x="766730" y="583168"/>
                                </a:lnTo>
                                <a:lnTo>
                                  <a:pt x="766787" y="576004"/>
                                </a:lnTo>
                                <a:lnTo>
                                  <a:pt x="766843" y="577154"/>
                                </a:lnTo>
                                <a:lnTo>
                                  <a:pt x="766904" y="540119"/>
                                </a:lnTo>
                                <a:lnTo>
                                  <a:pt x="766961" y="548729"/>
                                </a:lnTo>
                                <a:lnTo>
                                  <a:pt x="767018" y="582892"/>
                                </a:lnTo>
                                <a:lnTo>
                                  <a:pt x="767074" y="584318"/>
                                </a:lnTo>
                                <a:lnTo>
                                  <a:pt x="767131" y="572561"/>
                                </a:lnTo>
                                <a:lnTo>
                                  <a:pt x="767188" y="554471"/>
                                </a:lnTo>
                                <a:lnTo>
                                  <a:pt x="767244" y="544436"/>
                                </a:lnTo>
                                <a:lnTo>
                                  <a:pt x="767305" y="576004"/>
                                </a:lnTo>
                                <a:lnTo>
                                  <a:pt x="767362" y="567669"/>
                                </a:lnTo>
                                <a:lnTo>
                                  <a:pt x="767418" y="568819"/>
                                </a:lnTo>
                                <a:lnTo>
                                  <a:pt x="767475" y="545586"/>
                                </a:lnTo>
                                <a:lnTo>
                                  <a:pt x="767536" y="592648"/>
                                </a:lnTo>
                                <a:lnTo>
                                  <a:pt x="767593" y="565373"/>
                                </a:lnTo>
                                <a:lnTo>
                                  <a:pt x="767649" y="551324"/>
                                </a:lnTo>
                                <a:lnTo>
                                  <a:pt x="767706" y="569966"/>
                                </a:lnTo>
                                <a:lnTo>
                                  <a:pt x="767763" y="566523"/>
                                </a:lnTo>
                                <a:lnTo>
                                  <a:pt x="767819" y="575133"/>
                                </a:lnTo>
                                <a:lnTo>
                                  <a:pt x="767876" y="584614"/>
                                </a:lnTo>
                                <a:lnTo>
                                  <a:pt x="767937" y="550174"/>
                                </a:lnTo>
                                <a:lnTo>
                                  <a:pt x="767993" y="568244"/>
                                </a:lnTo>
                                <a:lnTo>
                                  <a:pt x="768050" y="562506"/>
                                </a:lnTo>
                                <a:lnTo>
                                  <a:pt x="768107" y="563376"/>
                                </a:lnTo>
                                <a:lnTo>
                                  <a:pt x="768164" y="567969"/>
                                </a:lnTo>
                                <a:lnTo>
                                  <a:pt x="768220" y="544436"/>
                                </a:lnTo>
                                <a:lnTo>
                                  <a:pt x="768281" y="566248"/>
                                </a:lnTo>
                                <a:lnTo>
                                  <a:pt x="768338" y="545286"/>
                                </a:lnTo>
                                <a:lnTo>
                                  <a:pt x="768394" y="582593"/>
                                </a:lnTo>
                                <a:lnTo>
                                  <a:pt x="768451" y="545861"/>
                                </a:lnTo>
                                <a:lnTo>
                                  <a:pt x="768508" y="573983"/>
                                </a:lnTo>
                                <a:lnTo>
                                  <a:pt x="768569" y="565948"/>
                                </a:lnTo>
                                <a:lnTo>
                                  <a:pt x="768625" y="550450"/>
                                </a:lnTo>
                                <a:lnTo>
                                  <a:pt x="768682" y="558784"/>
                                </a:lnTo>
                                <a:lnTo>
                                  <a:pt x="768739" y="555917"/>
                                </a:lnTo>
                                <a:lnTo>
                                  <a:pt x="768795" y="546432"/>
                                </a:lnTo>
                                <a:lnTo>
                                  <a:pt x="768852" y="532659"/>
                                </a:lnTo>
                                <a:lnTo>
                                  <a:pt x="768909" y="582892"/>
                                </a:lnTo>
                                <a:lnTo>
                                  <a:pt x="768969" y="559934"/>
                                </a:lnTo>
                                <a:lnTo>
                                  <a:pt x="769026" y="547878"/>
                                </a:lnTo>
                                <a:lnTo>
                                  <a:pt x="769083" y="553046"/>
                                </a:lnTo>
                                <a:lnTo>
                                  <a:pt x="769140" y="571986"/>
                                </a:lnTo>
                                <a:lnTo>
                                  <a:pt x="769196" y="532084"/>
                                </a:lnTo>
                                <a:lnTo>
                                  <a:pt x="769257" y="557338"/>
                                </a:lnTo>
                                <a:lnTo>
                                  <a:pt x="769314" y="551899"/>
                                </a:lnTo>
                                <a:lnTo>
                                  <a:pt x="769371" y="570840"/>
                                </a:lnTo>
                                <a:lnTo>
                                  <a:pt x="769427" y="567394"/>
                                </a:lnTo>
                                <a:lnTo>
                                  <a:pt x="769484" y="534380"/>
                                </a:lnTo>
                                <a:lnTo>
                                  <a:pt x="769545" y="549603"/>
                                </a:lnTo>
                                <a:lnTo>
                                  <a:pt x="769601" y="547878"/>
                                </a:lnTo>
                                <a:lnTo>
                                  <a:pt x="769658" y="560509"/>
                                </a:lnTo>
                                <a:lnTo>
                                  <a:pt x="769715" y="574858"/>
                                </a:lnTo>
                                <a:lnTo>
                                  <a:pt x="769771" y="565673"/>
                                </a:lnTo>
                                <a:lnTo>
                                  <a:pt x="769828" y="558213"/>
                                </a:lnTo>
                                <a:lnTo>
                                  <a:pt x="769885" y="572561"/>
                                </a:lnTo>
                                <a:lnTo>
                                  <a:pt x="769945" y="568544"/>
                                </a:lnTo>
                                <a:lnTo>
                                  <a:pt x="770002" y="573707"/>
                                </a:lnTo>
                                <a:lnTo>
                                  <a:pt x="770059" y="573412"/>
                                </a:lnTo>
                                <a:lnTo>
                                  <a:pt x="770115" y="581447"/>
                                </a:lnTo>
                                <a:lnTo>
                                  <a:pt x="770172" y="591777"/>
                                </a:lnTo>
                                <a:lnTo>
                                  <a:pt x="770233" y="584042"/>
                                </a:lnTo>
                                <a:lnTo>
                                  <a:pt x="770290" y="581742"/>
                                </a:lnTo>
                                <a:lnTo>
                                  <a:pt x="770346" y="582022"/>
                                </a:lnTo>
                                <a:lnTo>
                                  <a:pt x="770403" y="579725"/>
                                </a:lnTo>
                                <a:lnTo>
                                  <a:pt x="770460" y="569690"/>
                                </a:lnTo>
                                <a:lnTo>
                                  <a:pt x="770516" y="577429"/>
                                </a:lnTo>
                                <a:lnTo>
                                  <a:pt x="770577" y="588631"/>
                                </a:lnTo>
                                <a:lnTo>
                                  <a:pt x="770634" y="589206"/>
                                </a:lnTo>
                                <a:lnTo>
                                  <a:pt x="770691" y="571411"/>
                                </a:lnTo>
                                <a:lnTo>
                                  <a:pt x="770747" y="591777"/>
                                </a:lnTo>
                                <a:lnTo>
                                  <a:pt x="770804" y="566248"/>
                                </a:lnTo>
                                <a:lnTo>
                                  <a:pt x="770861" y="587185"/>
                                </a:lnTo>
                                <a:lnTo>
                                  <a:pt x="770917" y="607001"/>
                                </a:lnTo>
                                <a:lnTo>
                                  <a:pt x="770978" y="578300"/>
                                </a:lnTo>
                                <a:lnTo>
                                  <a:pt x="771035" y="582593"/>
                                </a:lnTo>
                                <a:lnTo>
                                  <a:pt x="771092" y="586039"/>
                                </a:lnTo>
                                <a:lnTo>
                                  <a:pt x="771148" y="584889"/>
                                </a:lnTo>
                                <a:lnTo>
                                  <a:pt x="771209" y="591777"/>
                                </a:lnTo>
                                <a:lnTo>
                                  <a:pt x="771266" y="601833"/>
                                </a:lnTo>
                                <a:lnTo>
                                  <a:pt x="771322" y="567098"/>
                                </a:lnTo>
                                <a:lnTo>
                                  <a:pt x="771379" y="578875"/>
                                </a:lnTo>
                                <a:lnTo>
                                  <a:pt x="771436" y="600687"/>
                                </a:lnTo>
                                <a:lnTo>
                                  <a:pt x="771492" y="586335"/>
                                </a:lnTo>
                                <a:lnTo>
                                  <a:pt x="771553" y="613015"/>
                                </a:lnTo>
                                <a:lnTo>
                                  <a:pt x="771610" y="582593"/>
                                </a:lnTo>
                                <a:lnTo>
                                  <a:pt x="771666" y="592648"/>
                                </a:lnTo>
                                <a:lnTo>
                                  <a:pt x="771723" y="588631"/>
                                </a:lnTo>
                                <a:lnTo>
                                  <a:pt x="771780" y="614165"/>
                                </a:lnTo>
                                <a:lnTo>
                                  <a:pt x="771837" y="600687"/>
                                </a:lnTo>
                                <a:lnTo>
                                  <a:pt x="771893" y="592648"/>
                                </a:lnTo>
                                <a:lnTo>
                                  <a:pt x="771954" y="586039"/>
                                </a:lnTo>
                                <a:lnTo>
                                  <a:pt x="772011" y="599812"/>
                                </a:lnTo>
                                <a:lnTo>
                                  <a:pt x="772068" y="578300"/>
                                </a:lnTo>
                                <a:lnTo>
                                  <a:pt x="772124" y="585464"/>
                                </a:lnTo>
                                <a:lnTo>
                                  <a:pt x="772185" y="587185"/>
                                </a:lnTo>
                                <a:lnTo>
                                  <a:pt x="772242" y="593223"/>
                                </a:lnTo>
                                <a:lnTo>
                                  <a:pt x="772298" y="610443"/>
                                </a:lnTo>
                                <a:lnTo>
                                  <a:pt x="772355" y="576579"/>
                                </a:lnTo>
                                <a:lnTo>
                                  <a:pt x="772412" y="591203"/>
                                </a:lnTo>
                                <a:lnTo>
                                  <a:pt x="772468" y="585464"/>
                                </a:lnTo>
                                <a:lnTo>
                                  <a:pt x="772525" y="612444"/>
                                </a:lnTo>
                                <a:lnTo>
                                  <a:pt x="772586" y="596370"/>
                                </a:lnTo>
                                <a:lnTo>
                                  <a:pt x="772642" y="590631"/>
                                </a:lnTo>
                                <a:lnTo>
                                  <a:pt x="772699" y="568244"/>
                                </a:lnTo>
                                <a:lnTo>
                                  <a:pt x="772756" y="567669"/>
                                </a:lnTo>
                                <a:lnTo>
                                  <a:pt x="772813" y="598091"/>
                                </a:lnTo>
                                <a:lnTo>
                                  <a:pt x="772869" y="599241"/>
                                </a:lnTo>
                                <a:lnTo>
                                  <a:pt x="772930" y="581742"/>
                                </a:lnTo>
                                <a:lnTo>
                                  <a:pt x="772987" y="598091"/>
                                </a:lnTo>
                                <a:lnTo>
                                  <a:pt x="773044" y="600112"/>
                                </a:lnTo>
                                <a:lnTo>
                                  <a:pt x="773100" y="594373"/>
                                </a:lnTo>
                                <a:lnTo>
                                  <a:pt x="773157" y="589481"/>
                                </a:lnTo>
                                <a:lnTo>
                                  <a:pt x="773218" y="603830"/>
                                </a:lnTo>
                                <a:lnTo>
                                  <a:pt x="773274" y="598666"/>
                                </a:lnTo>
                                <a:lnTo>
                                  <a:pt x="773331" y="590356"/>
                                </a:lnTo>
                                <a:lnTo>
                                  <a:pt x="773388" y="587485"/>
                                </a:lnTo>
                                <a:lnTo>
                                  <a:pt x="773444" y="565373"/>
                                </a:lnTo>
                                <a:lnTo>
                                  <a:pt x="773501" y="587185"/>
                                </a:lnTo>
                                <a:lnTo>
                                  <a:pt x="773558" y="553621"/>
                                </a:lnTo>
                                <a:lnTo>
                                  <a:pt x="773619" y="577154"/>
                                </a:lnTo>
                                <a:lnTo>
                                  <a:pt x="773675" y="570265"/>
                                </a:lnTo>
                                <a:lnTo>
                                  <a:pt x="773732" y="565673"/>
                                </a:lnTo>
                                <a:lnTo>
                                  <a:pt x="773789" y="583168"/>
                                </a:lnTo>
                                <a:lnTo>
                                  <a:pt x="773849" y="553896"/>
                                </a:lnTo>
                                <a:lnTo>
                                  <a:pt x="773906" y="559634"/>
                                </a:lnTo>
                                <a:lnTo>
                                  <a:pt x="773963" y="573412"/>
                                </a:lnTo>
                                <a:lnTo>
                                  <a:pt x="774019" y="563077"/>
                                </a:lnTo>
                                <a:lnTo>
                                  <a:pt x="774076" y="551025"/>
                                </a:lnTo>
                                <a:lnTo>
                                  <a:pt x="774133" y="547582"/>
                                </a:lnTo>
                                <a:lnTo>
                                  <a:pt x="774194" y="546432"/>
                                </a:lnTo>
                                <a:lnTo>
                                  <a:pt x="774250" y="545011"/>
                                </a:lnTo>
                                <a:lnTo>
                                  <a:pt x="774307" y="561080"/>
                                </a:lnTo>
                                <a:lnTo>
                                  <a:pt x="774364" y="539843"/>
                                </a:lnTo>
                                <a:lnTo>
                                  <a:pt x="774421" y="561655"/>
                                </a:lnTo>
                                <a:lnTo>
                                  <a:pt x="774477" y="521477"/>
                                </a:lnTo>
                                <a:lnTo>
                                  <a:pt x="774534" y="527791"/>
                                </a:lnTo>
                                <a:lnTo>
                                  <a:pt x="774595" y="522624"/>
                                </a:lnTo>
                                <a:lnTo>
                                  <a:pt x="774651" y="513439"/>
                                </a:lnTo>
                                <a:lnTo>
                                  <a:pt x="774708" y="513714"/>
                                </a:lnTo>
                                <a:lnTo>
                                  <a:pt x="774765" y="515735"/>
                                </a:lnTo>
                                <a:lnTo>
                                  <a:pt x="774825" y="499366"/>
                                </a:lnTo>
                                <a:lnTo>
                                  <a:pt x="774882" y="503383"/>
                                </a:lnTo>
                                <a:lnTo>
                                  <a:pt x="774939" y="520603"/>
                                </a:lnTo>
                                <a:lnTo>
                                  <a:pt x="774995" y="498791"/>
                                </a:lnTo>
                                <a:lnTo>
                                  <a:pt x="775052" y="488735"/>
                                </a:lnTo>
                                <a:lnTo>
                                  <a:pt x="775109" y="486439"/>
                                </a:lnTo>
                                <a:lnTo>
                                  <a:pt x="775166" y="498791"/>
                                </a:lnTo>
                                <a:lnTo>
                                  <a:pt x="775226" y="488164"/>
                                </a:lnTo>
                                <a:lnTo>
                                  <a:pt x="775283" y="483296"/>
                                </a:lnTo>
                                <a:lnTo>
                                  <a:pt x="775340" y="481275"/>
                                </a:lnTo>
                                <a:lnTo>
                                  <a:pt x="775397" y="488460"/>
                                </a:lnTo>
                                <a:lnTo>
                                  <a:pt x="775453" y="495348"/>
                                </a:lnTo>
                                <a:lnTo>
                                  <a:pt x="775510" y="473812"/>
                                </a:lnTo>
                                <a:lnTo>
                                  <a:pt x="775571" y="481850"/>
                                </a:lnTo>
                                <a:lnTo>
                                  <a:pt x="775627" y="490456"/>
                                </a:lnTo>
                                <a:lnTo>
                                  <a:pt x="775684" y="454596"/>
                                </a:lnTo>
                                <a:lnTo>
                                  <a:pt x="775741" y="436505"/>
                                </a:lnTo>
                                <a:lnTo>
                                  <a:pt x="775797" y="452000"/>
                                </a:lnTo>
                                <a:lnTo>
                                  <a:pt x="775858" y="468644"/>
                                </a:lnTo>
                                <a:lnTo>
                                  <a:pt x="775915" y="455446"/>
                                </a:lnTo>
                                <a:lnTo>
                                  <a:pt x="775972" y="459463"/>
                                </a:lnTo>
                                <a:lnTo>
                                  <a:pt x="776028" y="464351"/>
                                </a:lnTo>
                                <a:lnTo>
                                  <a:pt x="776085" y="435655"/>
                                </a:lnTo>
                                <a:lnTo>
                                  <a:pt x="776142" y="401215"/>
                                </a:lnTo>
                                <a:lnTo>
                                  <a:pt x="776198" y="440522"/>
                                </a:lnTo>
                                <a:lnTo>
                                  <a:pt x="776259" y="421582"/>
                                </a:lnTo>
                                <a:lnTo>
                                  <a:pt x="776316" y="431913"/>
                                </a:lnTo>
                                <a:lnTo>
                                  <a:pt x="776372" y="425599"/>
                                </a:lnTo>
                                <a:lnTo>
                                  <a:pt x="776429" y="414418"/>
                                </a:lnTo>
                                <a:lnTo>
                                  <a:pt x="776486" y="399770"/>
                                </a:lnTo>
                                <a:lnTo>
                                  <a:pt x="776547" y="419285"/>
                                </a:lnTo>
                                <a:lnTo>
                                  <a:pt x="776603" y="412968"/>
                                </a:lnTo>
                                <a:lnTo>
                                  <a:pt x="776660" y="418435"/>
                                </a:lnTo>
                                <a:lnTo>
                                  <a:pt x="776717" y="411546"/>
                                </a:lnTo>
                                <a:lnTo>
                                  <a:pt x="776773" y="402362"/>
                                </a:lnTo>
                                <a:lnTo>
                                  <a:pt x="776834" y="404933"/>
                                </a:lnTo>
                                <a:lnTo>
                                  <a:pt x="776891" y="387438"/>
                                </a:lnTo>
                                <a:lnTo>
                                  <a:pt x="776948" y="363609"/>
                                </a:lnTo>
                                <a:lnTo>
                                  <a:pt x="777004" y="383421"/>
                                </a:lnTo>
                                <a:lnTo>
                                  <a:pt x="777061" y="388288"/>
                                </a:lnTo>
                                <a:lnTo>
                                  <a:pt x="777118" y="349257"/>
                                </a:lnTo>
                                <a:lnTo>
                                  <a:pt x="777174" y="380829"/>
                                </a:lnTo>
                                <a:lnTo>
                                  <a:pt x="777235" y="396898"/>
                                </a:lnTo>
                                <a:lnTo>
                                  <a:pt x="777292" y="369072"/>
                                </a:lnTo>
                                <a:lnTo>
                                  <a:pt x="777348" y="364480"/>
                                </a:lnTo>
                                <a:lnTo>
                                  <a:pt x="777405" y="380254"/>
                                </a:lnTo>
                                <a:lnTo>
                                  <a:pt x="777462" y="353574"/>
                                </a:lnTo>
                                <a:lnTo>
                                  <a:pt x="777523" y="353574"/>
                                </a:lnTo>
                                <a:lnTo>
                                  <a:pt x="777579" y="343518"/>
                                </a:lnTo>
                                <a:lnTo>
                                  <a:pt x="777636" y="373940"/>
                                </a:lnTo>
                                <a:lnTo>
                                  <a:pt x="777693" y="366776"/>
                                </a:lnTo>
                                <a:lnTo>
                                  <a:pt x="777749" y="393756"/>
                                </a:lnTo>
                                <a:lnTo>
                                  <a:pt x="777806" y="369923"/>
                                </a:lnTo>
                                <a:lnTo>
                                  <a:pt x="777867" y="352999"/>
                                </a:lnTo>
                                <a:lnTo>
                                  <a:pt x="777923" y="373365"/>
                                </a:lnTo>
                                <a:lnTo>
                                  <a:pt x="777980" y="338075"/>
                                </a:lnTo>
                                <a:lnTo>
                                  <a:pt x="778037" y="348111"/>
                                </a:lnTo>
                                <a:lnTo>
                                  <a:pt x="778094" y="358741"/>
                                </a:lnTo>
                                <a:lnTo>
                                  <a:pt x="778150" y="340072"/>
                                </a:lnTo>
                                <a:lnTo>
                                  <a:pt x="778207" y="340371"/>
                                </a:lnTo>
                                <a:lnTo>
                                  <a:pt x="778268" y="338650"/>
                                </a:lnTo>
                                <a:lnTo>
                                  <a:pt x="778324" y="346110"/>
                                </a:lnTo>
                                <a:lnTo>
                                  <a:pt x="778381" y="362459"/>
                                </a:lnTo>
                                <a:lnTo>
                                  <a:pt x="778438" y="358741"/>
                                </a:lnTo>
                                <a:lnTo>
                                  <a:pt x="778499" y="367626"/>
                                </a:lnTo>
                                <a:lnTo>
                                  <a:pt x="778555" y="357867"/>
                                </a:lnTo>
                                <a:lnTo>
                                  <a:pt x="778612" y="329741"/>
                                </a:lnTo>
                                <a:lnTo>
                                  <a:pt x="778669" y="330615"/>
                                </a:lnTo>
                                <a:lnTo>
                                  <a:pt x="778725" y="329741"/>
                                </a:lnTo>
                                <a:lnTo>
                                  <a:pt x="778782" y="328595"/>
                                </a:lnTo>
                                <a:lnTo>
                                  <a:pt x="778839" y="335779"/>
                                </a:lnTo>
                                <a:lnTo>
                                  <a:pt x="778899" y="329741"/>
                                </a:lnTo>
                                <a:lnTo>
                                  <a:pt x="778956" y="339225"/>
                                </a:lnTo>
                                <a:lnTo>
                                  <a:pt x="779013" y="350702"/>
                                </a:lnTo>
                                <a:lnTo>
                                  <a:pt x="779070" y="336354"/>
                                </a:lnTo>
                                <a:lnTo>
                                  <a:pt x="779126" y="320560"/>
                                </a:lnTo>
                                <a:lnTo>
                                  <a:pt x="779183" y="308504"/>
                                </a:lnTo>
                                <a:lnTo>
                                  <a:pt x="779244" y="379403"/>
                                </a:lnTo>
                                <a:lnTo>
                                  <a:pt x="779301" y="351553"/>
                                </a:lnTo>
                                <a:lnTo>
                                  <a:pt x="779357" y="352424"/>
                                </a:lnTo>
                                <a:lnTo>
                                  <a:pt x="779414" y="321431"/>
                                </a:lnTo>
                                <a:lnTo>
                                  <a:pt x="779475" y="331762"/>
                                </a:lnTo>
                                <a:lnTo>
                                  <a:pt x="779531" y="346385"/>
                                </a:lnTo>
                                <a:lnTo>
                                  <a:pt x="779588" y="322852"/>
                                </a:lnTo>
                                <a:lnTo>
                                  <a:pt x="779645" y="319134"/>
                                </a:lnTo>
                                <a:lnTo>
                                  <a:pt x="779701" y="346385"/>
                                </a:lnTo>
                                <a:lnTo>
                                  <a:pt x="779758" y="348410"/>
                                </a:lnTo>
                                <a:lnTo>
                                  <a:pt x="779815" y="313671"/>
                                </a:lnTo>
                                <a:lnTo>
                                  <a:pt x="779875" y="290434"/>
                                </a:lnTo>
                                <a:lnTo>
                                  <a:pt x="779932" y="325448"/>
                                </a:lnTo>
                                <a:lnTo>
                                  <a:pt x="779989" y="304211"/>
                                </a:lnTo>
                                <a:lnTo>
                                  <a:pt x="780045" y="334058"/>
                                </a:lnTo>
                                <a:lnTo>
                                  <a:pt x="780102" y="343243"/>
                                </a:lnTo>
                                <a:lnTo>
                                  <a:pt x="780159" y="324873"/>
                                </a:lnTo>
                                <a:lnTo>
                                  <a:pt x="780220" y="305062"/>
                                </a:lnTo>
                                <a:lnTo>
                                  <a:pt x="780276" y="326023"/>
                                </a:lnTo>
                                <a:lnTo>
                                  <a:pt x="780333" y="321131"/>
                                </a:lnTo>
                                <a:lnTo>
                                  <a:pt x="780390" y="330891"/>
                                </a:lnTo>
                                <a:lnTo>
                                  <a:pt x="780447" y="311675"/>
                                </a:lnTo>
                                <a:lnTo>
                                  <a:pt x="780507" y="341797"/>
                                </a:lnTo>
                                <a:lnTo>
                                  <a:pt x="780564" y="342372"/>
                                </a:lnTo>
                                <a:lnTo>
                                  <a:pt x="780621" y="315968"/>
                                </a:lnTo>
                                <a:lnTo>
                                  <a:pt x="780677" y="352128"/>
                                </a:lnTo>
                                <a:lnTo>
                                  <a:pt x="780734" y="341522"/>
                                </a:lnTo>
                                <a:lnTo>
                                  <a:pt x="780791" y="348686"/>
                                </a:lnTo>
                                <a:lnTo>
                                  <a:pt x="780847" y="324002"/>
                                </a:lnTo>
                                <a:lnTo>
                                  <a:pt x="780908" y="370498"/>
                                </a:lnTo>
                                <a:lnTo>
                                  <a:pt x="780965" y="363905"/>
                                </a:lnTo>
                                <a:lnTo>
                                  <a:pt x="781022" y="348981"/>
                                </a:lnTo>
                                <a:lnTo>
                                  <a:pt x="781078" y="350407"/>
                                </a:lnTo>
                                <a:lnTo>
                                  <a:pt x="781139" y="342093"/>
                                </a:lnTo>
                                <a:lnTo>
                                  <a:pt x="781196" y="354149"/>
                                </a:lnTo>
                                <a:lnTo>
                                  <a:pt x="781252" y="379104"/>
                                </a:lnTo>
                                <a:lnTo>
                                  <a:pt x="781309" y="348981"/>
                                </a:lnTo>
                                <a:lnTo>
                                  <a:pt x="781366" y="374811"/>
                                </a:lnTo>
                                <a:lnTo>
                                  <a:pt x="781422" y="375661"/>
                                </a:lnTo>
                                <a:lnTo>
                                  <a:pt x="781483" y="357591"/>
                                </a:lnTo>
                                <a:lnTo>
                                  <a:pt x="781540" y="348981"/>
                                </a:lnTo>
                                <a:lnTo>
                                  <a:pt x="781597" y="375961"/>
                                </a:lnTo>
                                <a:lnTo>
                                  <a:pt x="781653" y="382850"/>
                                </a:lnTo>
                                <a:lnTo>
                                  <a:pt x="781710" y="371944"/>
                                </a:lnTo>
                                <a:lnTo>
                                  <a:pt x="781767" y="377958"/>
                                </a:lnTo>
                                <a:lnTo>
                                  <a:pt x="781823" y="381975"/>
                                </a:lnTo>
                                <a:lnTo>
                                  <a:pt x="781884" y="379104"/>
                                </a:lnTo>
                                <a:lnTo>
                                  <a:pt x="781941" y="385417"/>
                                </a:lnTo>
                                <a:lnTo>
                                  <a:pt x="781998" y="366776"/>
                                </a:lnTo>
                                <a:lnTo>
                                  <a:pt x="782054" y="377682"/>
                                </a:lnTo>
                                <a:lnTo>
                                  <a:pt x="782115" y="394327"/>
                                </a:lnTo>
                                <a:lnTo>
                                  <a:pt x="782172" y="371944"/>
                                </a:lnTo>
                                <a:lnTo>
                                  <a:pt x="782228" y="378533"/>
                                </a:lnTo>
                                <a:lnTo>
                                  <a:pt x="782285" y="364755"/>
                                </a:lnTo>
                                <a:lnTo>
                                  <a:pt x="782342" y="373940"/>
                                </a:lnTo>
                                <a:lnTo>
                                  <a:pt x="782398" y="350131"/>
                                </a:lnTo>
                                <a:lnTo>
                                  <a:pt x="782455" y="373365"/>
                                </a:lnTo>
                                <a:lnTo>
                                  <a:pt x="782516" y="374511"/>
                                </a:lnTo>
                                <a:lnTo>
                                  <a:pt x="782573" y="363034"/>
                                </a:lnTo>
                                <a:lnTo>
                                  <a:pt x="782629" y="352128"/>
                                </a:lnTo>
                                <a:lnTo>
                                  <a:pt x="782686" y="378828"/>
                                </a:lnTo>
                                <a:lnTo>
                                  <a:pt x="782743" y="406379"/>
                                </a:lnTo>
                                <a:lnTo>
                                  <a:pt x="782800" y="392606"/>
                                </a:lnTo>
                                <a:lnTo>
                                  <a:pt x="782860" y="396048"/>
                                </a:lnTo>
                                <a:lnTo>
                                  <a:pt x="782917" y="389163"/>
                                </a:lnTo>
                                <a:lnTo>
                                  <a:pt x="782974" y="364180"/>
                                </a:lnTo>
                                <a:lnTo>
                                  <a:pt x="783030" y="394602"/>
                                </a:lnTo>
                                <a:lnTo>
                                  <a:pt x="783087" y="399494"/>
                                </a:lnTo>
                                <a:lnTo>
                                  <a:pt x="783148" y="360738"/>
                                </a:lnTo>
                                <a:lnTo>
                                  <a:pt x="783204" y="380549"/>
                                </a:lnTo>
                                <a:lnTo>
                                  <a:pt x="783261" y="396323"/>
                                </a:lnTo>
                                <a:lnTo>
                                  <a:pt x="783318" y="431062"/>
                                </a:lnTo>
                                <a:lnTo>
                                  <a:pt x="783374" y="398344"/>
                                </a:lnTo>
                                <a:lnTo>
                                  <a:pt x="783431" y="402362"/>
                                </a:lnTo>
                                <a:lnTo>
                                  <a:pt x="783488" y="433634"/>
                                </a:lnTo>
                                <a:lnTo>
                                  <a:pt x="783549" y="399194"/>
                                </a:lnTo>
                                <a:lnTo>
                                  <a:pt x="783605" y="397198"/>
                                </a:lnTo>
                                <a:lnTo>
                                  <a:pt x="783662" y="392030"/>
                                </a:lnTo>
                                <a:lnTo>
                                  <a:pt x="783719" y="425024"/>
                                </a:lnTo>
                                <a:lnTo>
                                  <a:pt x="783775" y="386292"/>
                                </a:lnTo>
                                <a:lnTo>
                                  <a:pt x="783836" y="399194"/>
                                </a:lnTo>
                                <a:lnTo>
                                  <a:pt x="783893" y="403512"/>
                                </a:lnTo>
                                <a:lnTo>
                                  <a:pt x="783949" y="400341"/>
                                </a:lnTo>
                                <a:lnTo>
                                  <a:pt x="784006" y="393181"/>
                                </a:lnTo>
                                <a:lnTo>
                                  <a:pt x="784063" y="407229"/>
                                </a:lnTo>
                                <a:lnTo>
                                  <a:pt x="784124" y="414118"/>
                                </a:lnTo>
                                <a:lnTo>
                                  <a:pt x="784180" y="427320"/>
                                </a:lnTo>
                                <a:lnTo>
                                  <a:pt x="784237" y="386567"/>
                                </a:lnTo>
                                <a:lnTo>
                                  <a:pt x="784294" y="420156"/>
                                </a:lnTo>
                                <a:lnTo>
                                  <a:pt x="784351" y="409525"/>
                                </a:lnTo>
                                <a:lnTo>
                                  <a:pt x="784407" y="421006"/>
                                </a:lnTo>
                                <a:lnTo>
                                  <a:pt x="784464" y="411247"/>
                                </a:lnTo>
                                <a:lnTo>
                                  <a:pt x="784525" y="377107"/>
                                </a:lnTo>
                                <a:lnTo>
                                  <a:pt x="784581" y="418711"/>
                                </a:lnTo>
                                <a:lnTo>
                                  <a:pt x="784638" y="390884"/>
                                </a:lnTo>
                                <a:lnTo>
                                  <a:pt x="784695" y="408955"/>
                                </a:lnTo>
                                <a:lnTo>
                                  <a:pt x="784751" y="420156"/>
                                </a:lnTo>
                                <a:lnTo>
                                  <a:pt x="784869" y="420156"/>
                                </a:lnTo>
                                <a:lnTo>
                                  <a:pt x="784926" y="431062"/>
                                </a:lnTo>
                                <a:lnTo>
                                  <a:pt x="784982" y="408379"/>
                                </a:lnTo>
                                <a:lnTo>
                                  <a:pt x="785039" y="405808"/>
                                </a:lnTo>
                                <a:lnTo>
                                  <a:pt x="785096" y="444840"/>
                                </a:lnTo>
                                <a:lnTo>
                                  <a:pt x="785156" y="419857"/>
                                </a:lnTo>
                                <a:lnTo>
                                  <a:pt x="785213" y="406083"/>
                                </a:lnTo>
                                <a:lnTo>
                                  <a:pt x="785270" y="415564"/>
                                </a:lnTo>
                                <a:lnTo>
                                  <a:pt x="785327" y="451153"/>
                                </a:lnTo>
                                <a:lnTo>
                                  <a:pt x="785383" y="423598"/>
                                </a:lnTo>
                                <a:lnTo>
                                  <a:pt x="785440" y="412968"/>
                                </a:lnTo>
                                <a:lnTo>
                                  <a:pt x="785497" y="442543"/>
                                </a:lnTo>
                                <a:lnTo>
                                  <a:pt x="785557" y="437651"/>
                                </a:lnTo>
                                <a:lnTo>
                                  <a:pt x="785614" y="467223"/>
                                </a:lnTo>
                                <a:lnTo>
                                  <a:pt x="785671" y="433059"/>
                                </a:lnTo>
                                <a:lnTo>
                                  <a:pt x="785727" y="438226"/>
                                </a:lnTo>
                                <a:lnTo>
                                  <a:pt x="785788" y="439372"/>
                                </a:lnTo>
                                <a:lnTo>
                                  <a:pt x="785845" y="429341"/>
                                </a:lnTo>
                                <a:lnTo>
                                  <a:pt x="785901" y="418711"/>
                                </a:lnTo>
                                <a:lnTo>
                                  <a:pt x="785958" y="431637"/>
                                </a:lnTo>
                                <a:lnTo>
                                  <a:pt x="786015" y="465777"/>
                                </a:lnTo>
                                <a:lnTo>
                                  <a:pt x="786072" y="438801"/>
                                </a:lnTo>
                                <a:lnTo>
                                  <a:pt x="786132" y="433059"/>
                                </a:lnTo>
                                <a:lnTo>
                                  <a:pt x="786189" y="430487"/>
                                </a:lnTo>
                                <a:lnTo>
                                  <a:pt x="786246" y="453445"/>
                                </a:lnTo>
                                <a:lnTo>
                                  <a:pt x="786302" y="451724"/>
                                </a:lnTo>
                                <a:lnTo>
                                  <a:pt x="786359" y="469243"/>
                                </a:lnTo>
                                <a:lnTo>
                                  <a:pt x="786416" y="459188"/>
                                </a:lnTo>
                                <a:lnTo>
                                  <a:pt x="786473" y="461484"/>
                                </a:lnTo>
                                <a:lnTo>
                                  <a:pt x="786533" y="463505"/>
                                </a:lnTo>
                                <a:lnTo>
                                  <a:pt x="786590" y="422453"/>
                                </a:lnTo>
                                <a:lnTo>
                                  <a:pt x="786647" y="454895"/>
                                </a:lnTo>
                                <a:lnTo>
                                  <a:pt x="786704" y="461484"/>
                                </a:lnTo>
                                <a:lnTo>
                                  <a:pt x="786764" y="480425"/>
                                </a:lnTo>
                                <a:lnTo>
                                  <a:pt x="786821" y="479275"/>
                                </a:lnTo>
                                <a:lnTo>
                                  <a:pt x="786878" y="468097"/>
                                </a:lnTo>
                                <a:lnTo>
                                  <a:pt x="786934" y="466947"/>
                                </a:lnTo>
                                <a:lnTo>
                                  <a:pt x="786991" y="486739"/>
                                </a:lnTo>
                                <a:lnTo>
                                  <a:pt x="787048" y="475257"/>
                                </a:lnTo>
                                <a:lnTo>
                                  <a:pt x="787104" y="485588"/>
                                </a:lnTo>
                                <a:lnTo>
                                  <a:pt x="787165" y="486463"/>
                                </a:lnTo>
                                <a:lnTo>
                                  <a:pt x="787222" y="465501"/>
                                </a:lnTo>
                                <a:lnTo>
                                  <a:pt x="787279" y="521753"/>
                                </a:lnTo>
                                <a:lnTo>
                                  <a:pt x="787335" y="492477"/>
                                </a:lnTo>
                                <a:lnTo>
                                  <a:pt x="787392" y="496794"/>
                                </a:lnTo>
                                <a:lnTo>
                                  <a:pt x="787448" y="483021"/>
                                </a:lnTo>
                                <a:lnTo>
                                  <a:pt x="787509" y="500812"/>
                                </a:lnTo>
                                <a:lnTo>
                                  <a:pt x="787566" y="484167"/>
                                </a:lnTo>
                                <a:lnTo>
                                  <a:pt x="787623" y="494498"/>
                                </a:lnTo>
                                <a:lnTo>
                                  <a:pt x="787679" y="477278"/>
                                </a:lnTo>
                                <a:lnTo>
                                  <a:pt x="787736" y="440247"/>
                                </a:lnTo>
                                <a:lnTo>
                                  <a:pt x="787797" y="478129"/>
                                </a:lnTo>
                                <a:lnTo>
                                  <a:pt x="787853" y="479575"/>
                                </a:lnTo>
                                <a:lnTo>
                                  <a:pt x="787910" y="470390"/>
                                </a:lnTo>
                                <a:lnTo>
                                  <a:pt x="787967" y="471815"/>
                                </a:lnTo>
                                <a:lnTo>
                                  <a:pt x="788024" y="477554"/>
                                </a:lnTo>
                                <a:lnTo>
                                  <a:pt x="788080" y="504833"/>
                                </a:lnTo>
                                <a:lnTo>
                                  <a:pt x="788137" y="479575"/>
                                </a:lnTo>
                                <a:lnTo>
                                  <a:pt x="788198" y="464926"/>
                                </a:lnTo>
                                <a:lnTo>
                                  <a:pt x="788254" y="486163"/>
                                </a:lnTo>
                                <a:lnTo>
                                  <a:pt x="788311" y="470390"/>
                                </a:lnTo>
                                <a:lnTo>
                                  <a:pt x="788368" y="469819"/>
                                </a:lnTo>
                                <a:lnTo>
                                  <a:pt x="788429" y="457467"/>
                                </a:lnTo>
                                <a:lnTo>
                                  <a:pt x="788485" y="458913"/>
                                </a:lnTo>
                                <a:lnTo>
                                  <a:pt x="788542" y="477554"/>
                                </a:lnTo>
                                <a:lnTo>
                                  <a:pt x="788599" y="489905"/>
                                </a:lnTo>
                                <a:lnTo>
                                  <a:pt x="788655" y="478129"/>
                                </a:lnTo>
                                <a:lnTo>
                                  <a:pt x="788712" y="464351"/>
                                </a:lnTo>
                                <a:lnTo>
                                  <a:pt x="788773" y="487609"/>
                                </a:lnTo>
                                <a:lnTo>
                                  <a:pt x="788830" y="497940"/>
                                </a:lnTo>
                                <a:lnTo>
                                  <a:pt x="788886" y="466376"/>
                                </a:lnTo>
                                <a:lnTo>
                                  <a:pt x="788943" y="478704"/>
                                </a:lnTo>
                                <a:lnTo>
                                  <a:pt x="789000" y="471540"/>
                                </a:lnTo>
                                <a:lnTo>
                                  <a:pt x="789056" y="503383"/>
                                </a:lnTo>
                                <a:lnTo>
                                  <a:pt x="789113" y="465226"/>
                                </a:lnTo>
                                <a:lnTo>
                                  <a:pt x="789174" y="483596"/>
                                </a:lnTo>
                                <a:lnTo>
                                  <a:pt x="789231" y="481571"/>
                                </a:lnTo>
                                <a:lnTo>
                                  <a:pt x="789287" y="427620"/>
                                </a:lnTo>
                                <a:lnTo>
                                  <a:pt x="789344" y="479003"/>
                                </a:lnTo>
                                <a:lnTo>
                                  <a:pt x="789405" y="464076"/>
                                </a:lnTo>
                                <a:lnTo>
                                  <a:pt x="789461" y="487609"/>
                                </a:lnTo>
                                <a:lnTo>
                                  <a:pt x="789518" y="473261"/>
                                </a:lnTo>
                                <a:lnTo>
                                  <a:pt x="789575" y="472115"/>
                                </a:lnTo>
                                <a:lnTo>
                                  <a:pt x="789631" y="467798"/>
                                </a:lnTo>
                                <a:lnTo>
                                  <a:pt x="789688" y="426194"/>
                                </a:lnTo>
                                <a:lnTo>
                                  <a:pt x="789745" y="487609"/>
                                </a:lnTo>
                                <a:lnTo>
                                  <a:pt x="789806" y="450003"/>
                                </a:lnTo>
                                <a:lnTo>
                                  <a:pt x="789862" y="445135"/>
                                </a:lnTo>
                                <a:lnTo>
                                  <a:pt x="789919" y="440818"/>
                                </a:lnTo>
                                <a:lnTo>
                                  <a:pt x="789975" y="455171"/>
                                </a:lnTo>
                                <a:lnTo>
                                  <a:pt x="790032" y="440543"/>
                                </a:lnTo>
                                <a:lnTo>
                                  <a:pt x="790089" y="477554"/>
                                </a:lnTo>
                                <a:lnTo>
                                  <a:pt x="790150" y="473536"/>
                                </a:lnTo>
                                <a:lnTo>
                                  <a:pt x="790206" y="417285"/>
                                </a:lnTo>
                                <a:lnTo>
                                  <a:pt x="790263" y="459487"/>
                                </a:lnTo>
                                <a:lnTo>
                                  <a:pt x="790320" y="436525"/>
                                </a:lnTo>
                                <a:lnTo>
                                  <a:pt x="790377" y="444264"/>
                                </a:lnTo>
                                <a:lnTo>
                                  <a:pt x="790437" y="445410"/>
                                </a:lnTo>
                                <a:lnTo>
                                  <a:pt x="790494" y="438526"/>
                                </a:lnTo>
                                <a:lnTo>
                                  <a:pt x="790551" y="458338"/>
                                </a:lnTo>
                                <a:lnTo>
                                  <a:pt x="790607" y="439097"/>
                                </a:lnTo>
                                <a:lnTo>
                                  <a:pt x="790664" y="443114"/>
                                </a:lnTo>
                                <a:lnTo>
                                  <a:pt x="790721" y="444840"/>
                                </a:lnTo>
                                <a:lnTo>
                                  <a:pt x="790777" y="420731"/>
                                </a:lnTo>
                                <a:lnTo>
                                  <a:pt x="790838" y="434229"/>
                                </a:lnTo>
                                <a:lnTo>
                                  <a:pt x="790895" y="401790"/>
                                </a:lnTo>
                                <a:lnTo>
                                  <a:pt x="790952" y="430212"/>
                                </a:lnTo>
                                <a:lnTo>
                                  <a:pt x="791008" y="437376"/>
                                </a:lnTo>
                                <a:lnTo>
                                  <a:pt x="791065" y="436525"/>
                                </a:lnTo>
                                <a:lnTo>
                                  <a:pt x="791126" y="431933"/>
                                </a:lnTo>
                                <a:lnTo>
                                  <a:pt x="791182" y="418435"/>
                                </a:lnTo>
                                <a:lnTo>
                                  <a:pt x="791239" y="414993"/>
                                </a:lnTo>
                                <a:lnTo>
                                  <a:pt x="791296" y="388013"/>
                                </a:lnTo>
                                <a:lnTo>
                                  <a:pt x="791353" y="441393"/>
                                </a:lnTo>
                                <a:lnTo>
                                  <a:pt x="791413" y="438251"/>
                                </a:lnTo>
                                <a:lnTo>
                                  <a:pt x="791470" y="402086"/>
                                </a:lnTo>
                                <a:lnTo>
                                  <a:pt x="791527" y="426470"/>
                                </a:lnTo>
                                <a:lnTo>
                                  <a:pt x="791583" y="423898"/>
                                </a:lnTo>
                                <a:lnTo>
                                  <a:pt x="791640" y="401215"/>
                                </a:lnTo>
                                <a:lnTo>
                                  <a:pt x="791697" y="410125"/>
                                </a:lnTo>
                                <a:lnTo>
                                  <a:pt x="791754" y="397494"/>
                                </a:lnTo>
                                <a:lnTo>
                                  <a:pt x="791814" y="392905"/>
                                </a:lnTo>
                                <a:lnTo>
                                  <a:pt x="791871" y="437951"/>
                                </a:lnTo>
                                <a:lnTo>
                                  <a:pt x="791928" y="416714"/>
                                </a:lnTo>
                                <a:lnTo>
                                  <a:pt x="791984" y="408100"/>
                                </a:lnTo>
                                <a:lnTo>
                                  <a:pt x="792041" y="412692"/>
                                </a:lnTo>
                                <a:lnTo>
                                  <a:pt x="792102" y="388888"/>
                                </a:lnTo>
                                <a:lnTo>
                                  <a:pt x="792158" y="390034"/>
                                </a:lnTo>
                                <a:lnTo>
                                  <a:pt x="792215" y="425895"/>
                                </a:lnTo>
                                <a:lnTo>
                                  <a:pt x="792272" y="405808"/>
                                </a:lnTo>
                                <a:lnTo>
                                  <a:pt x="792328" y="392606"/>
                                </a:lnTo>
                                <a:lnTo>
                                  <a:pt x="792385" y="388013"/>
                                </a:lnTo>
                                <a:lnTo>
                                  <a:pt x="792446" y="395772"/>
                                </a:lnTo>
                                <a:lnTo>
                                  <a:pt x="792503" y="379703"/>
                                </a:lnTo>
                                <a:lnTo>
                                  <a:pt x="792559" y="383720"/>
                                </a:lnTo>
                                <a:lnTo>
                                  <a:pt x="792616" y="403811"/>
                                </a:lnTo>
                                <a:lnTo>
                                  <a:pt x="792673" y="357316"/>
                                </a:lnTo>
                                <a:lnTo>
                                  <a:pt x="792730" y="363330"/>
                                </a:lnTo>
                                <a:lnTo>
                                  <a:pt x="792786" y="367351"/>
                                </a:lnTo>
                                <a:lnTo>
                                  <a:pt x="792847" y="394626"/>
                                </a:lnTo>
                                <a:lnTo>
                                  <a:pt x="792904" y="379703"/>
                                </a:lnTo>
                                <a:lnTo>
                                  <a:pt x="792960" y="386292"/>
                                </a:lnTo>
                                <a:lnTo>
                                  <a:pt x="793017" y="351577"/>
                                </a:lnTo>
                                <a:lnTo>
                                  <a:pt x="793078" y="390609"/>
                                </a:lnTo>
                                <a:lnTo>
                                  <a:pt x="793135" y="386588"/>
                                </a:lnTo>
                                <a:lnTo>
                                  <a:pt x="793191" y="359037"/>
                                </a:lnTo>
                                <a:lnTo>
                                  <a:pt x="793248" y="385142"/>
                                </a:lnTo>
                                <a:lnTo>
                                  <a:pt x="793305" y="359316"/>
                                </a:lnTo>
                                <a:lnTo>
                                  <a:pt x="793361" y="367076"/>
                                </a:lnTo>
                                <a:lnTo>
                                  <a:pt x="793422" y="374535"/>
                                </a:lnTo>
                                <a:lnTo>
                                  <a:pt x="793479" y="352723"/>
                                </a:lnTo>
                                <a:lnTo>
                                  <a:pt x="793535" y="365055"/>
                                </a:lnTo>
                                <a:lnTo>
                                  <a:pt x="793592" y="338950"/>
                                </a:lnTo>
                                <a:lnTo>
                                  <a:pt x="793649" y="371368"/>
                                </a:lnTo>
                                <a:lnTo>
                                  <a:pt x="793705" y="354724"/>
                                </a:lnTo>
                                <a:lnTo>
                                  <a:pt x="793762" y="342668"/>
                                </a:lnTo>
                                <a:lnTo>
                                  <a:pt x="793823" y="346985"/>
                                </a:lnTo>
                                <a:lnTo>
                                  <a:pt x="793880" y="367076"/>
                                </a:lnTo>
                                <a:lnTo>
                                  <a:pt x="793936" y="345264"/>
                                </a:lnTo>
                                <a:lnTo>
                                  <a:pt x="793993" y="322876"/>
                                </a:lnTo>
                                <a:lnTo>
                                  <a:pt x="794054" y="375110"/>
                                </a:lnTo>
                                <a:lnTo>
                                  <a:pt x="794110" y="328320"/>
                                </a:lnTo>
                                <a:lnTo>
                                  <a:pt x="794167" y="342093"/>
                                </a:lnTo>
                                <a:lnTo>
                                  <a:pt x="794224" y="374535"/>
                                </a:lnTo>
                                <a:lnTo>
                                  <a:pt x="794281" y="334633"/>
                                </a:lnTo>
                                <a:lnTo>
                                  <a:pt x="794337" y="347835"/>
                                </a:lnTo>
                                <a:lnTo>
                                  <a:pt x="794394" y="311675"/>
                                </a:lnTo>
                                <a:lnTo>
                                  <a:pt x="794455" y="330041"/>
                                </a:lnTo>
                                <a:lnTo>
                                  <a:pt x="794511" y="336079"/>
                                </a:lnTo>
                                <a:lnTo>
                                  <a:pt x="794568" y="344114"/>
                                </a:lnTo>
                                <a:lnTo>
                                  <a:pt x="794625" y="356170"/>
                                </a:lnTo>
                                <a:lnTo>
                                  <a:pt x="794681" y="330911"/>
                                </a:lnTo>
                                <a:lnTo>
                                  <a:pt x="794738" y="339796"/>
                                </a:lnTo>
                                <a:lnTo>
                                  <a:pt x="794799" y="334933"/>
                                </a:lnTo>
                                <a:lnTo>
                                  <a:pt x="794856" y="328320"/>
                                </a:lnTo>
                                <a:lnTo>
                                  <a:pt x="794912" y="311971"/>
                                </a:lnTo>
                                <a:lnTo>
                                  <a:pt x="794969" y="314842"/>
                                </a:lnTo>
                                <a:lnTo>
                                  <a:pt x="795026" y="320860"/>
                                </a:lnTo>
                                <a:lnTo>
                                  <a:pt x="795086" y="322581"/>
                                </a:lnTo>
                                <a:lnTo>
                                  <a:pt x="795143" y="357591"/>
                                </a:lnTo>
                                <a:lnTo>
                                  <a:pt x="795200" y="340096"/>
                                </a:lnTo>
                                <a:lnTo>
                                  <a:pt x="795257" y="340947"/>
                                </a:lnTo>
                                <a:lnTo>
                                  <a:pt x="795313" y="315117"/>
                                </a:lnTo>
                                <a:lnTo>
                                  <a:pt x="795370" y="357016"/>
                                </a:lnTo>
                                <a:lnTo>
                                  <a:pt x="795427" y="334058"/>
                                </a:lnTo>
                                <a:lnTo>
                                  <a:pt x="795488" y="343818"/>
                                </a:lnTo>
                                <a:lnTo>
                                  <a:pt x="795544" y="309103"/>
                                </a:lnTo>
                                <a:lnTo>
                                  <a:pt x="795601" y="341522"/>
                                </a:lnTo>
                                <a:lnTo>
                                  <a:pt x="795657" y="334358"/>
                                </a:lnTo>
                                <a:lnTo>
                                  <a:pt x="795718" y="326598"/>
                                </a:lnTo>
                                <a:lnTo>
                                  <a:pt x="795775" y="367647"/>
                                </a:lnTo>
                                <a:lnTo>
                                  <a:pt x="795832" y="304211"/>
                                </a:lnTo>
                                <a:lnTo>
                                  <a:pt x="795888" y="304211"/>
                                </a:lnTo>
                                <a:lnTo>
                                  <a:pt x="795945" y="342967"/>
                                </a:lnTo>
                                <a:lnTo>
                                  <a:pt x="796002" y="338375"/>
                                </a:lnTo>
                                <a:lnTo>
                                  <a:pt x="796062" y="339796"/>
                                </a:lnTo>
                                <a:lnTo>
                                  <a:pt x="796119" y="340096"/>
                                </a:lnTo>
                                <a:lnTo>
                                  <a:pt x="796176" y="326323"/>
                                </a:lnTo>
                                <a:lnTo>
                                  <a:pt x="796232" y="334058"/>
                                </a:lnTo>
                                <a:lnTo>
                                  <a:pt x="796289" y="343818"/>
                                </a:lnTo>
                                <a:lnTo>
                                  <a:pt x="796346" y="352148"/>
                                </a:lnTo>
                                <a:lnTo>
                                  <a:pt x="796403" y="361037"/>
                                </a:lnTo>
                                <a:lnTo>
                                  <a:pt x="796463" y="322876"/>
                                </a:lnTo>
                                <a:lnTo>
                                  <a:pt x="796520" y="343543"/>
                                </a:lnTo>
                                <a:lnTo>
                                  <a:pt x="796577" y="340947"/>
                                </a:lnTo>
                                <a:lnTo>
                                  <a:pt x="796633" y="346110"/>
                                </a:lnTo>
                                <a:lnTo>
                                  <a:pt x="796694" y="349856"/>
                                </a:lnTo>
                                <a:lnTo>
                                  <a:pt x="796751" y="339525"/>
                                </a:lnTo>
                                <a:lnTo>
                                  <a:pt x="796808" y="321431"/>
                                </a:lnTo>
                                <a:lnTo>
                                  <a:pt x="796864" y="305637"/>
                                </a:lnTo>
                                <a:lnTo>
                                  <a:pt x="796921" y="348131"/>
                                </a:lnTo>
                                <a:lnTo>
                                  <a:pt x="796978" y="336929"/>
                                </a:lnTo>
                                <a:lnTo>
                                  <a:pt x="797034" y="337800"/>
                                </a:lnTo>
                                <a:lnTo>
                                  <a:pt x="797095" y="344689"/>
                                </a:lnTo>
                                <a:lnTo>
                                  <a:pt x="797152" y="332912"/>
                                </a:lnTo>
                                <a:lnTo>
                                  <a:pt x="797209" y="392030"/>
                                </a:lnTo>
                                <a:lnTo>
                                  <a:pt x="797265" y="329466"/>
                                </a:lnTo>
                                <a:lnTo>
                                  <a:pt x="797322" y="359037"/>
                                </a:lnTo>
                                <a:lnTo>
                                  <a:pt x="797378" y="346985"/>
                                </a:lnTo>
                                <a:lnTo>
                                  <a:pt x="797439" y="344689"/>
                                </a:lnTo>
                                <a:lnTo>
                                  <a:pt x="797496" y="351278"/>
                                </a:lnTo>
                                <a:lnTo>
                                  <a:pt x="797553" y="340947"/>
                                </a:lnTo>
                                <a:lnTo>
                                  <a:pt x="797609" y="322581"/>
                                </a:lnTo>
                                <a:lnTo>
                                  <a:pt x="797670" y="313121"/>
                                </a:lnTo>
                                <a:lnTo>
                                  <a:pt x="797727" y="348410"/>
                                </a:lnTo>
                                <a:lnTo>
                                  <a:pt x="797784" y="347560"/>
                                </a:lnTo>
                                <a:lnTo>
                                  <a:pt x="797840" y="317988"/>
                                </a:lnTo>
                                <a:lnTo>
                                  <a:pt x="797897" y="351853"/>
                                </a:lnTo>
                                <a:lnTo>
                                  <a:pt x="797954" y="349281"/>
                                </a:lnTo>
                                <a:lnTo>
                                  <a:pt x="798010" y="317713"/>
                                </a:lnTo>
                                <a:lnTo>
                                  <a:pt x="798071" y="347260"/>
                                </a:lnTo>
                                <a:lnTo>
                                  <a:pt x="798128" y="375961"/>
                                </a:lnTo>
                                <a:lnTo>
                                  <a:pt x="798185" y="333783"/>
                                </a:lnTo>
                                <a:lnTo>
                                  <a:pt x="798241" y="330911"/>
                                </a:lnTo>
                                <a:lnTo>
                                  <a:pt x="798298" y="345264"/>
                                </a:lnTo>
                                <a:lnTo>
                                  <a:pt x="798355" y="359612"/>
                                </a:lnTo>
                                <a:lnTo>
                                  <a:pt x="798415" y="347835"/>
                                </a:lnTo>
                                <a:lnTo>
                                  <a:pt x="798472" y="383421"/>
                                </a:lnTo>
                                <a:lnTo>
                                  <a:pt x="798529" y="357316"/>
                                </a:lnTo>
                                <a:lnTo>
                                  <a:pt x="798585" y="351853"/>
                                </a:lnTo>
                                <a:lnTo>
                                  <a:pt x="798642" y="358466"/>
                                </a:lnTo>
                                <a:lnTo>
                                  <a:pt x="798703" y="358466"/>
                                </a:lnTo>
                                <a:lnTo>
                                  <a:pt x="798759" y="358166"/>
                                </a:lnTo>
                                <a:lnTo>
                                  <a:pt x="798816" y="363629"/>
                                </a:lnTo>
                                <a:lnTo>
                                  <a:pt x="798873" y="424174"/>
                                </a:lnTo>
                                <a:lnTo>
                                  <a:pt x="798930" y="380549"/>
                                </a:lnTo>
                                <a:lnTo>
                                  <a:pt x="798986" y="344389"/>
                                </a:lnTo>
                                <a:lnTo>
                                  <a:pt x="799043" y="392606"/>
                                </a:lnTo>
                                <a:lnTo>
                                  <a:pt x="799104" y="379128"/>
                                </a:lnTo>
                                <a:lnTo>
                                  <a:pt x="799161" y="382850"/>
                                </a:lnTo>
                                <a:lnTo>
                                  <a:pt x="799217" y="366201"/>
                                </a:lnTo>
                                <a:lnTo>
                                  <a:pt x="799274" y="362184"/>
                                </a:lnTo>
                                <a:lnTo>
                                  <a:pt x="799331" y="380849"/>
                                </a:lnTo>
                                <a:lnTo>
                                  <a:pt x="799391" y="428191"/>
                                </a:lnTo>
                                <a:lnTo>
                                  <a:pt x="799448" y="378257"/>
                                </a:lnTo>
                                <a:lnTo>
                                  <a:pt x="799505" y="388888"/>
                                </a:lnTo>
                                <a:lnTo>
                                  <a:pt x="799561" y="385717"/>
                                </a:lnTo>
                                <a:lnTo>
                                  <a:pt x="799618" y="393756"/>
                                </a:lnTo>
                                <a:lnTo>
                                  <a:pt x="799675" y="387163"/>
                                </a:lnTo>
                                <a:lnTo>
                                  <a:pt x="799736" y="405233"/>
                                </a:lnTo>
                                <a:lnTo>
                                  <a:pt x="799792" y="391755"/>
                                </a:lnTo>
                                <a:lnTo>
                                  <a:pt x="799849" y="386588"/>
                                </a:lnTo>
                                <a:lnTo>
                                  <a:pt x="799906" y="399494"/>
                                </a:lnTo>
                                <a:lnTo>
                                  <a:pt x="799962" y="418160"/>
                                </a:lnTo>
                                <a:lnTo>
                                  <a:pt x="800019" y="391180"/>
                                </a:lnTo>
                                <a:lnTo>
                                  <a:pt x="800076" y="401515"/>
                                </a:lnTo>
                                <a:lnTo>
                                  <a:pt x="800136" y="433358"/>
                                </a:lnTo>
                                <a:lnTo>
                                  <a:pt x="800193" y="390884"/>
                                </a:lnTo>
                                <a:lnTo>
                                  <a:pt x="800250" y="409825"/>
                                </a:lnTo>
                                <a:lnTo>
                                  <a:pt x="800307" y="408975"/>
                                </a:lnTo>
                                <a:lnTo>
                                  <a:pt x="800367" y="399494"/>
                                </a:lnTo>
                                <a:lnTo>
                                  <a:pt x="800424" y="412692"/>
                                </a:lnTo>
                                <a:lnTo>
                                  <a:pt x="800481" y="386588"/>
                                </a:lnTo>
                                <a:lnTo>
                                  <a:pt x="800537" y="426194"/>
                                </a:lnTo>
                                <a:lnTo>
                                  <a:pt x="800594" y="378257"/>
                                </a:lnTo>
                                <a:lnTo>
                                  <a:pt x="800651" y="398919"/>
                                </a:lnTo>
                                <a:lnTo>
                                  <a:pt x="800712" y="396623"/>
                                </a:lnTo>
                                <a:lnTo>
                                  <a:pt x="800768" y="411271"/>
                                </a:lnTo>
                                <a:lnTo>
                                  <a:pt x="800825" y="386292"/>
                                </a:lnTo>
                                <a:lnTo>
                                  <a:pt x="800882" y="393756"/>
                                </a:lnTo>
                                <a:lnTo>
                                  <a:pt x="800938" y="398344"/>
                                </a:lnTo>
                                <a:lnTo>
                                  <a:pt x="800995" y="429341"/>
                                </a:lnTo>
                                <a:lnTo>
                                  <a:pt x="801052" y="408675"/>
                                </a:lnTo>
                                <a:lnTo>
                                  <a:pt x="801112" y="410400"/>
                                </a:lnTo>
                                <a:lnTo>
                                  <a:pt x="801169" y="407529"/>
                                </a:lnTo>
                                <a:lnTo>
                                  <a:pt x="801226" y="399219"/>
                                </a:lnTo>
                                <a:lnTo>
                                  <a:pt x="801283" y="414713"/>
                                </a:lnTo>
                                <a:lnTo>
                                  <a:pt x="801343" y="393476"/>
                                </a:lnTo>
                                <a:lnTo>
                                  <a:pt x="801400" y="411546"/>
                                </a:lnTo>
                                <a:lnTo>
                                  <a:pt x="801457" y="401515"/>
                                </a:lnTo>
                                <a:lnTo>
                                  <a:pt x="801514" y="412421"/>
                                </a:lnTo>
                                <a:lnTo>
                                  <a:pt x="801570" y="402086"/>
                                </a:lnTo>
                                <a:lnTo>
                                  <a:pt x="801627" y="423898"/>
                                </a:lnTo>
                                <a:lnTo>
                                  <a:pt x="801684" y="381700"/>
                                </a:lnTo>
                                <a:lnTo>
                                  <a:pt x="801744" y="390309"/>
                                </a:lnTo>
                                <a:lnTo>
                                  <a:pt x="801801" y="383996"/>
                                </a:lnTo>
                                <a:lnTo>
                                  <a:pt x="801858" y="385142"/>
                                </a:lnTo>
                                <a:lnTo>
                                  <a:pt x="801914" y="379403"/>
                                </a:lnTo>
                                <a:lnTo>
                                  <a:pt x="801971" y="390034"/>
                                </a:lnTo>
                                <a:lnTo>
                                  <a:pt x="802028" y="408675"/>
                                </a:lnTo>
                                <a:lnTo>
                                  <a:pt x="802089" y="382275"/>
                                </a:lnTo>
                                <a:lnTo>
                                  <a:pt x="802145" y="388588"/>
                                </a:lnTo>
                                <a:lnTo>
                                  <a:pt x="802202" y="400069"/>
                                </a:lnTo>
                                <a:lnTo>
                                  <a:pt x="802259" y="378828"/>
                                </a:lnTo>
                                <a:lnTo>
                                  <a:pt x="802315" y="380849"/>
                                </a:lnTo>
                                <a:lnTo>
                                  <a:pt x="802376" y="383996"/>
                                </a:lnTo>
                                <a:lnTo>
                                  <a:pt x="802433" y="435080"/>
                                </a:lnTo>
                                <a:lnTo>
                                  <a:pt x="802489" y="401215"/>
                                </a:lnTo>
                                <a:lnTo>
                                  <a:pt x="802546" y="414713"/>
                                </a:lnTo>
                                <a:lnTo>
                                  <a:pt x="802603" y="395201"/>
                                </a:lnTo>
                                <a:lnTo>
                                  <a:pt x="802660" y="388313"/>
                                </a:lnTo>
                                <a:lnTo>
                                  <a:pt x="802716" y="413267"/>
                                </a:lnTo>
                                <a:lnTo>
                                  <a:pt x="802777" y="390034"/>
                                </a:lnTo>
                                <a:lnTo>
                                  <a:pt x="802834" y="417009"/>
                                </a:lnTo>
                                <a:lnTo>
                                  <a:pt x="802890" y="434505"/>
                                </a:lnTo>
                                <a:lnTo>
                                  <a:pt x="802947" y="394626"/>
                                </a:lnTo>
                                <a:lnTo>
                                  <a:pt x="803008" y="416439"/>
                                </a:lnTo>
                                <a:lnTo>
                                  <a:pt x="803065" y="416139"/>
                                </a:lnTo>
                                <a:lnTo>
                                  <a:pt x="803121" y="434505"/>
                                </a:lnTo>
                                <a:lnTo>
                                  <a:pt x="803178" y="440247"/>
                                </a:lnTo>
                                <a:lnTo>
                                  <a:pt x="803235" y="433933"/>
                                </a:lnTo>
                                <a:lnTo>
                                  <a:pt x="803291" y="426470"/>
                                </a:lnTo>
                                <a:lnTo>
                                  <a:pt x="803352" y="452599"/>
                                </a:lnTo>
                                <a:lnTo>
                                  <a:pt x="803409" y="426194"/>
                                </a:lnTo>
                                <a:lnTo>
                                  <a:pt x="803465" y="454020"/>
                                </a:lnTo>
                                <a:lnTo>
                                  <a:pt x="803522" y="443689"/>
                                </a:lnTo>
                                <a:lnTo>
                                  <a:pt x="803579" y="470669"/>
                                </a:lnTo>
                                <a:lnTo>
                                  <a:pt x="803635" y="453150"/>
                                </a:lnTo>
                                <a:lnTo>
                                  <a:pt x="803692" y="497069"/>
                                </a:lnTo>
                                <a:lnTo>
                                  <a:pt x="803753" y="465777"/>
                                </a:lnTo>
                                <a:lnTo>
                                  <a:pt x="803810" y="476408"/>
                                </a:lnTo>
                                <a:lnTo>
                                  <a:pt x="803866" y="488460"/>
                                </a:lnTo>
                                <a:lnTo>
                                  <a:pt x="803923" y="473812"/>
                                </a:lnTo>
                                <a:lnTo>
                                  <a:pt x="803984" y="468944"/>
                                </a:lnTo>
                                <a:lnTo>
                                  <a:pt x="804040" y="483867"/>
                                </a:lnTo>
                                <a:lnTo>
                                  <a:pt x="804097" y="495049"/>
                                </a:lnTo>
                                <a:lnTo>
                                  <a:pt x="804154" y="469519"/>
                                </a:lnTo>
                                <a:lnTo>
                                  <a:pt x="804211" y="512844"/>
                                </a:lnTo>
                                <a:lnTo>
                                  <a:pt x="804267" y="480125"/>
                                </a:lnTo>
                                <a:lnTo>
                                  <a:pt x="804324" y="493902"/>
                                </a:lnTo>
                                <a:lnTo>
                                  <a:pt x="804385" y="499641"/>
                                </a:lnTo>
                                <a:lnTo>
                                  <a:pt x="804441" y="489035"/>
                                </a:lnTo>
                                <a:lnTo>
                                  <a:pt x="804498" y="490456"/>
                                </a:lnTo>
                                <a:lnTo>
                                  <a:pt x="804555" y="487014"/>
                                </a:lnTo>
                                <a:lnTo>
                                  <a:pt x="804612" y="487589"/>
                                </a:lnTo>
                                <a:lnTo>
                                  <a:pt x="804668" y="510847"/>
                                </a:lnTo>
                                <a:lnTo>
                                  <a:pt x="804729" y="479850"/>
                                </a:lnTo>
                                <a:lnTo>
                                  <a:pt x="804786" y="496770"/>
                                </a:lnTo>
                                <a:lnTo>
                                  <a:pt x="804842" y="499941"/>
                                </a:lnTo>
                                <a:lnTo>
                                  <a:pt x="804899" y="541840"/>
                                </a:lnTo>
                                <a:lnTo>
                                  <a:pt x="804956" y="501087"/>
                                </a:lnTo>
                                <a:lnTo>
                                  <a:pt x="805016" y="497644"/>
                                </a:lnTo>
                                <a:lnTo>
                                  <a:pt x="805073" y="495923"/>
                                </a:lnTo>
                                <a:lnTo>
                                  <a:pt x="805130" y="483572"/>
                                </a:lnTo>
                                <a:lnTo>
                                  <a:pt x="805187" y="510547"/>
                                </a:lnTo>
                                <a:lnTo>
                                  <a:pt x="805243" y="523474"/>
                                </a:lnTo>
                                <a:lnTo>
                                  <a:pt x="805300" y="518011"/>
                                </a:lnTo>
                                <a:lnTo>
                                  <a:pt x="805357" y="516290"/>
                                </a:lnTo>
                                <a:lnTo>
                                  <a:pt x="805418" y="517160"/>
                                </a:lnTo>
                                <a:lnTo>
                                  <a:pt x="805474" y="507676"/>
                                </a:lnTo>
                                <a:lnTo>
                                  <a:pt x="805531" y="501662"/>
                                </a:lnTo>
                                <a:lnTo>
                                  <a:pt x="805587" y="511993"/>
                                </a:lnTo>
                                <a:lnTo>
                                  <a:pt x="805644" y="512844"/>
                                </a:lnTo>
                                <a:lnTo>
                                  <a:pt x="805705" y="529213"/>
                                </a:lnTo>
                                <a:lnTo>
                                  <a:pt x="805762" y="510547"/>
                                </a:lnTo>
                                <a:lnTo>
                                  <a:pt x="805818" y="524620"/>
                                </a:lnTo>
                                <a:lnTo>
                                  <a:pt x="805875" y="497069"/>
                                </a:lnTo>
                                <a:lnTo>
                                  <a:pt x="805932" y="524896"/>
                                </a:lnTo>
                                <a:lnTo>
                                  <a:pt x="805993" y="526345"/>
                                </a:lnTo>
                                <a:lnTo>
                                  <a:pt x="806049" y="526046"/>
                                </a:lnTo>
                                <a:lnTo>
                                  <a:pt x="806106" y="533805"/>
                                </a:lnTo>
                                <a:lnTo>
                                  <a:pt x="806162" y="534380"/>
                                </a:lnTo>
                                <a:lnTo>
                                  <a:pt x="806219" y="528642"/>
                                </a:lnTo>
                                <a:lnTo>
                                  <a:pt x="806276" y="517160"/>
                                </a:lnTo>
                                <a:lnTo>
                                  <a:pt x="806333" y="516585"/>
                                </a:lnTo>
                                <a:lnTo>
                                  <a:pt x="806393" y="499941"/>
                                </a:lnTo>
                                <a:lnTo>
                                  <a:pt x="806450" y="518011"/>
                                </a:lnTo>
                                <a:lnTo>
                                  <a:pt x="806507" y="551025"/>
                                </a:lnTo>
                                <a:lnTo>
                                  <a:pt x="806564" y="508826"/>
                                </a:lnTo>
                                <a:lnTo>
                                  <a:pt x="806620" y="519457"/>
                                </a:lnTo>
                                <a:lnTo>
                                  <a:pt x="806681" y="509401"/>
                                </a:lnTo>
                                <a:lnTo>
                                  <a:pt x="806738" y="521753"/>
                                </a:lnTo>
                                <a:lnTo>
                                  <a:pt x="806794" y="549304"/>
                                </a:lnTo>
                                <a:lnTo>
                                  <a:pt x="806851" y="544987"/>
                                </a:lnTo>
                                <a:lnTo>
                                  <a:pt x="806908" y="511422"/>
                                </a:lnTo>
                                <a:lnTo>
                                  <a:pt x="806964" y="542690"/>
                                </a:lnTo>
                                <a:lnTo>
                                  <a:pt x="807025" y="557338"/>
                                </a:lnTo>
                                <a:lnTo>
                                  <a:pt x="807082" y="548429"/>
                                </a:lnTo>
                                <a:lnTo>
                                  <a:pt x="807139" y="560785"/>
                                </a:lnTo>
                                <a:lnTo>
                                  <a:pt x="807195" y="532084"/>
                                </a:lnTo>
                                <a:lnTo>
                                  <a:pt x="807252" y="535231"/>
                                </a:lnTo>
                                <a:lnTo>
                                  <a:pt x="807309" y="526046"/>
                                </a:lnTo>
                                <a:lnTo>
                                  <a:pt x="807365" y="558764"/>
                                </a:lnTo>
                                <a:lnTo>
                                  <a:pt x="807426" y="525471"/>
                                </a:lnTo>
                                <a:lnTo>
                                  <a:pt x="807483" y="542690"/>
                                </a:lnTo>
                                <a:lnTo>
                                  <a:pt x="807539" y="546708"/>
                                </a:lnTo>
                                <a:lnTo>
                                  <a:pt x="807596" y="544411"/>
                                </a:lnTo>
                                <a:lnTo>
                                  <a:pt x="807657" y="547283"/>
                                </a:lnTo>
                                <a:lnTo>
                                  <a:pt x="807714" y="574258"/>
                                </a:lnTo>
                                <a:lnTo>
                                  <a:pt x="807770" y="554746"/>
                                </a:lnTo>
                                <a:lnTo>
                                  <a:pt x="807827" y="542990"/>
                                </a:lnTo>
                                <a:lnTo>
                                  <a:pt x="807884" y="549878"/>
                                </a:lnTo>
                                <a:lnTo>
                                  <a:pt x="807940" y="534655"/>
                                </a:lnTo>
                                <a:lnTo>
                                  <a:pt x="808001" y="530934"/>
                                </a:lnTo>
                                <a:lnTo>
                                  <a:pt x="808058" y="561060"/>
                                </a:lnTo>
                                <a:lnTo>
                                  <a:pt x="808115" y="596370"/>
                                </a:lnTo>
                                <a:lnTo>
                                  <a:pt x="808171" y="544136"/>
                                </a:lnTo>
                                <a:lnTo>
                                  <a:pt x="808228" y="550725"/>
                                </a:lnTo>
                                <a:lnTo>
                                  <a:pt x="808285" y="559634"/>
                                </a:lnTo>
                                <a:lnTo>
                                  <a:pt x="808341" y="563652"/>
                                </a:lnTo>
                                <a:lnTo>
                                  <a:pt x="808402" y="568244"/>
                                </a:lnTo>
                                <a:lnTo>
                                  <a:pt x="808459" y="553896"/>
                                </a:lnTo>
                                <a:lnTo>
                                  <a:pt x="808515" y="573687"/>
                                </a:lnTo>
                                <a:lnTo>
                                  <a:pt x="808572" y="551600"/>
                                </a:lnTo>
                                <a:lnTo>
                                  <a:pt x="808633" y="565652"/>
                                </a:lnTo>
                                <a:lnTo>
                                  <a:pt x="808690" y="575704"/>
                                </a:lnTo>
                                <a:lnTo>
                                  <a:pt x="808746" y="560210"/>
                                </a:lnTo>
                                <a:lnTo>
                                  <a:pt x="808803" y="550154"/>
                                </a:lnTo>
                                <a:lnTo>
                                  <a:pt x="808860" y="563652"/>
                                </a:lnTo>
                                <a:lnTo>
                                  <a:pt x="808917" y="564502"/>
                                </a:lnTo>
                                <a:lnTo>
                                  <a:pt x="808973" y="560785"/>
                                </a:lnTo>
                                <a:lnTo>
                                  <a:pt x="809034" y="554746"/>
                                </a:lnTo>
                                <a:lnTo>
                                  <a:pt x="809091" y="551300"/>
                                </a:lnTo>
                                <a:lnTo>
                                  <a:pt x="809147" y="557039"/>
                                </a:lnTo>
                                <a:lnTo>
                                  <a:pt x="809204" y="581722"/>
                                </a:lnTo>
                                <a:lnTo>
                                  <a:pt x="809261" y="555892"/>
                                </a:lnTo>
                                <a:lnTo>
                                  <a:pt x="809317" y="579150"/>
                                </a:lnTo>
                                <a:lnTo>
                                  <a:pt x="809378" y="553896"/>
                                </a:lnTo>
                                <a:lnTo>
                                  <a:pt x="809435" y="580296"/>
                                </a:lnTo>
                                <a:lnTo>
                                  <a:pt x="809491" y="570840"/>
                                </a:lnTo>
                                <a:lnTo>
                                  <a:pt x="809548" y="567098"/>
                                </a:lnTo>
                                <a:lnTo>
                                  <a:pt x="809609" y="582022"/>
                                </a:lnTo>
                                <a:lnTo>
                                  <a:pt x="809666" y="580296"/>
                                </a:lnTo>
                                <a:lnTo>
                                  <a:pt x="809722" y="585189"/>
                                </a:lnTo>
                                <a:lnTo>
                                  <a:pt x="809779" y="604980"/>
                                </a:lnTo>
                                <a:lnTo>
                                  <a:pt x="809836" y="563652"/>
                                </a:lnTo>
                                <a:lnTo>
                                  <a:pt x="809892" y="590927"/>
                                </a:lnTo>
                                <a:lnTo>
                                  <a:pt x="809949" y="597816"/>
                                </a:lnTo>
                                <a:lnTo>
                                  <a:pt x="810006" y="577729"/>
                                </a:lnTo>
                                <a:lnTo>
                                  <a:pt x="810066" y="585464"/>
                                </a:lnTo>
                                <a:lnTo>
                                  <a:pt x="810123" y="586039"/>
                                </a:lnTo>
                                <a:lnTo>
                                  <a:pt x="810180" y="578575"/>
                                </a:lnTo>
                                <a:lnTo>
                                  <a:pt x="810237" y="562230"/>
                                </a:lnTo>
                                <a:lnTo>
                                  <a:pt x="810297" y="565948"/>
                                </a:lnTo>
                                <a:lnTo>
                                  <a:pt x="810354" y="592077"/>
                                </a:lnTo>
                                <a:lnTo>
                                  <a:pt x="810411" y="586610"/>
                                </a:lnTo>
                                <a:lnTo>
                                  <a:pt x="810468" y="629959"/>
                                </a:lnTo>
                                <a:lnTo>
                                  <a:pt x="810524" y="590056"/>
                                </a:lnTo>
                                <a:lnTo>
                                  <a:pt x="810581" y="581447"/>
                                </a:lnTo>
                                <a:lnTo>
                                  <a:pt x="810642" y="590631"/>
                                </a:lnTo>
                                <a:lnTo>
                                  <a:pt x="810698" y="580021"/>
                                </a:lnTo>
                                <a:lnTo>
                                  <a:pt x="810755" y="601262"/>
                                </a:lnTo>
                                <a:lnTo>
                                  <a:pt x="810812" y="633405"/>
                                </a:lnTo>
                                <a:lnTo>
                                  <a:pt x="810868" y="578875"/>
                                </a:lnTo>
                                <a:lnTo>
                                  <a:pt x="810925" y="588631"/>
                                </a:lnTo>
                                <a:lnTo>
                                  <a:pt x="810982" y="578875"/>
                                </a:lnTo>
                                <a:lnTo>
                                  <a:pt x="811043" y="604129"/>
                                </a:lnTo>
                                <a:lnTo>
                                  <a:pt x="811099" y="616461"/>
                                </a:lnTo>
                                <a:lnTo>
                                  <a:pt x="811156" y="609297"/>
                                </a:lnTo>
                                <a:lnTo>
                                  <a:pt x="811213" y="608722"/>
                                </a:lnTo>
                                <a:lnTo>
                                  <a:pt x="811273" y="607276"/>
                                </a:lnTo>
                                <a:lnTo>
                                  <a:pt x="811330" y="616757"/>
                                </a:lnTo>
                                <a:lnTo>
                                  <a:pt x="811387" y="631109"/>
                                </a:lnTo>
                                <a:lnTo>
                                  <a:pt x="811444" y="637123"/>
                                </a:lnTo>
                                <a:lnTo>
                                  <a:pt x="811500" y="612444"/>
                                </a:lnTo>
                                <a:lnTo>
                                  <a:pt x="811557" y="614165"/>
                                </a:lnTo>
                                <a:lnTo>
                                  <a:pt x="811613" y="599537"/>
                                </a:lnTo>
                                <a:lnTo>
                                  <a:pt x="811674" y="619628"/>
                                </a:lnTo>
                                <a:lnTo>
                                  <a:pt x="811731" y="603554"/>
                                </a:lnTo>
                                <a:lnTo>
                                  <a:pt x="811788" y="596670"/>
                                </a:lnTo>
                                <a:lnTo>
                                  <a:pt x="811844" y="593223"/>
                                </a:lnTo>
                                <a:lnTo>
                                  <a:pt x="811901" y="606701"/>
                                </a:lnTo>
                                <a:lnTo>
                                  <a:pt x="811958" y="608722"/>
                                </a:lnTo>
                                <a:lnTo>
                                  <a:pt x="812018" y="620774"/>
                                </a:lnTo>
                                <a:lnTo>
                                  <a:pt x="812075" y="611593"/>
                                </a:lnTo>
                                <a:lnTo>
                                  <a:pt x="812132" y="613590"/>
                                </a:lnTo>
                                <a:lnTo>
                                  <a:pt x="812189" y="637698"/>
                                </a:lnTo>
                                <a:lnTo>
                                  <a:pt x="812249" y="593499"/>
                                </a:lnTo>
                                <a:lnTo>
                                  <a:pt x="812306" y="608422"/>
                                </a:lnTo>
                                <a:lnTo>
                                  <a:pt x="812363" y="608997"/>
                                </a:lnTo>
                                <a:lnTo>
                                  <a:pt x="812419" y="596945"/>
                                </a:lnTo>
                                <a:lnTo>
                                  <a:pt x="812476" y="604980"/>
                                </a:lnTo>
                                <a:lnTo>
                                  <a:pt x="812533" y="603259"/>
                                </a:lnTo>
                                <a:lnTo>
                                  <a:pt x="812590" y="594074"/>
                                </a:lnTo>
                                <a:lnTo>
                                  <a:pt x="812650" y="611293"/>
                                </a:lnTo>
                                <a:lnTo>
                                  <a:pt x="812707" y="604705"/>
                                </a:lnTo>
                                <a:lnTo>
                                  <a:pt x="812764" y="613889"/>
                                </a:lnTo>
                                <a:lnTo>
                                  <a:pt x="812821" y="606426"/>
                                </a:lnTo>
                                <a:lnTo>
                                  <a:pt x="812877" y="619628"/>
                                </a:lnTo>
                                <a:lnTo>
                                  <a:pt x="812934" y="633681"/>
                                </a:lnTo>
                                <a:lnTo>
                                  <a:pt x="812995" y="601538"/>
                                </a:lnTo>
                                <a:lnTo>
                                  <a:pt x="813051" y="581742"/>
                                </a:lnTo>
                                <a:lnTo>
                                  <a:pt x="813108" y="602408"/>
                                </a:lnTo>
                                <a:lnTo>
                                  <a:pt x="813165" y="604405"/>
                                </a:lnTo>
                                <a:lnTo>
                                  <a:pt x="813221" y="601538"/>
                                </a:lnTo>
                                <a:lnTo>
                                  <a:pt x="813282" y="604405"/>
                                </a:lnTo>
                                <a:lnTo>
                                  <a:pt x="813339" y="612444"/>
                                </a:lnTo>
                                <a:lnTo>
                                  <a:pt x="813395" y="606426"/>
                                </a:lnTo>
                                <a:lnTo>
                                  <a:pt x="813452" y="614460"/>
                                </a:lnTo>
                                <a:lnTo>
                                  <a:pt x="813509" y="596945"/>
                                </a:lnTo>
                                <a:lnTo>
                                  <a:pt x="813565" y="607001"/>
                                </a:lnTo>
                                <a:lnTo>
                                  <a:pt x="813622" y="605555"/>
                                </a:lnTo>
                                <a:lnTo>
                                  <a:pt x="813683" y="598962"/>
                                </a:lnTo>
                                <a:lnTo>
                                  <a:pt x="813740" y="625367"/>
                                </a:lnTo>
                                <a:lnTo>
                                  <a:pt x="813796" y="621349"/>
                                </a:lnTo>
                                <a:lnTo>
                                  <a:pt x="813853" y="612739"/>
                                </a:lnTo>
                                <a:lnTo>
                                  <a:pt x="813910" y="588631"/>
                                </a:lnTo>
                                <a:lnTo>
                                  <a:pt x="813971" y="618757"/>
                                </a:lnTo>
                                <a:lnTo>
                                  <a:pt x="814027" y="612739"/>
                                </a:lnTo>
                                <a:lnTo>
                                  <a:pt x="814084" y="616757"/>
                                </a:lnTo>
                                <a:lnTo>
                                  <a:pt x="814141" y="629388"/>
                                </a:lnTo>
                                <a:lnTo>
                                  <a:pt x="814197" y="627938"/>
                                </a:lnTo>
                                <a:lnTo>
                                  <a:pt x="814254" y="608997"/>
                                </a:lnTo>
                                <a:lnTo>
                                  <a:pt x="814315" y="613590"/>
                                </a:lnTo>
                                <a:lnTo>
                                  <a:pt x="814371" y="588060"/>
                                </a:lnTo>
                                <a:lnTo>
                                  <a:pt x="814428" y="633976"/>
                                </a:lnTo>
                                <a:lnTo>
                                  <a:pt x="814485" y="588910"/>
                                </a:lnTo>
                                <a:lnTo>
                                  <a:pt x="814542" y="636272"/>
                                </a:lnTo>
                                <a:lnTo>
                                  <a:pt x="814598" y="638269"/>
                                </a:lnTo>
                                <a:lnTo>
                                  <a:pt x="814655" y="643736"/>
                                </a:lnTo>
                                <a:lnTo>
                                  <a:pt x="814716" y="652621"/>
                                </a:lnTo>
                                <a:lnTo>
                                  <a:pt x="814772" y="646604"/>
                                </a:lnTo>
                                <a:lnTo>
                                  <a:pt x="814829" y="645158"/>
                                </a:lnTo>
                                <a:lnTo>
                                  <a:pt x="814886" y="641140"/>
                                </a:lnTo>
                                <a:lnTo>
                                  <a:pt x="814947" y="668120"/>
                                </a:lnTo>
                                <a:lnTo>
                                  <a:pt x="815003" y="665824"/>
                                </a:lnTo>
                                <a:lnTo>
                                  <a:pt x="815060" y="679322"/>
                                </a:lnTo>
                                <a:lnTo>
                                  <a:pt x="815117" y="670987"/>
                                </a:lnTo>
                                <a:lnTo>
                                  <a:pt x="815173" y="688506"/>
                                </a:lnTo>
                                <a:lnTo>
                                  <a:pt x="815230" y="689653"/>
                                </a:lnTo>
                                <a:lnTo>
                                  <a:pt x="815291" y="701709"/>
                                </a:lnTo>
                                <a:lnTo>
                                  <a:pt x="815348" y="693670"/>
                                </a:lnTo>
                                <a:lnTo>
                                  <a:pt x="815404" y="724667"/>
                                </a:lnTo>
                                <a:lnTo>
                                  <a:pt x="815461" y="725242"/>
                                </a:lnTo>
                                <a:lnTo>
                                  <a:pt x="815518" y="702284"/>
                                </a:lnTo>
                                <a:lnTo>
                                  <a:pt x="815574" y="722071"/>
                                </a:lnTo>
                                <a:lnTo>
                                  <a:pt x="815631" y="756514"/>
                                </a:lnTo>
                                <a:lnTo>
                                  <a:pt x="815692" y="756810"/>
                                </a:lnTo>
                                <a:lnTo>
                                  <a:pt x="815748" y="758236"/>
                                </a:lnTo>
                                <a:lnTo>
                                  <a:pt x="815805" y="774880"/>
                                </a:lnTo>
                                <a:lnTo>
                                  <a:pt x="815862" y="757660"/>
                                </a:lnTo>
                                <a:lnTo>
                                  <a:pt x="815923" y="776601"/>
                                </a:lnTo>
                                <a:lnTo>
                                  <a:pt x="815979" y="771158"/>
                                </a:lnTo>
                                <a:lnTo>
                                  <a:pt x="816036" y="766270"/>
                                </a:lnTo>
                                <a:lnTo>
                                  <a:pt x="816092" y="809044"/>
                                </a:lnTo>
                                <a:lnTo>
                                  <a:pt x="816149" y="809044"/>
                                </a:lnTo>
                                <a:lnTo>
                                  <a:pt x="816206" y="803577"/>
                                </a:lnTo>
                                <a:lnTo>
                                  <a:pt x="816263" y="811616"/>
                                </a:lnTo>
                                <a:lnTo>
                                  <a:pt x="816323" y="821096"/>
                                </a:lnTo>
                                <a:lnTo>
                                  <a:pt x="816380" y="843183"/>
                                </a:lnTo>
                                <a:lnTo>
                                  <a:pt x="816437" y="876197"/>
                                </a:lnTo>
                                <a:lnTo>
                                  <a:pt x="816494" y="865567"/>
                                </a:lnTo>
                                <a:lnTo>
                                  <a:pt x="816550" y="862124"/>
                                </a:lnTo>
                                <a:lnTo>
                                  <a:pt x="816607" y="876772"/>
                                </a:lnTo>
                                <a:lnTo>
                                  <a:pt x="816668" y="864996"/>
                                </a:lnTo>
                                <a:lnTo>
                                  <a:pt x="816724" y="892546"/>
                                </a:lnTo>
                                <a:lnTo>
                                  <a:pt x="816781" y="899435"/>
                                </a:lnTo>
                                <a:lnTo>
                                  <a:pt x="816838" y="910637"/>
                                </a:lnTo>
                                <a:lnTo>
                                  <a:pt x="816894" y="906044"/>
                                </a:lnTo>
                                <a:lnTo>
                                  <a:pt x="816955" y="883661"/>
                                </a:lnTo>
                                <a:lnTo>
                                  <a:pt x="817012" y="889100"/>
                                </a:lnTo>
                                <a:lnTo>
                                  <a:pt x="817069" y="912637"/>
                                </a:lnTo>
                                <a:lnTo>
                                  <a:pt x="817125" y="912933"/>
                                </a:lnTo>
                                <a:lnTo>
                                  <a:pt x="817182" y="938463"/>
                                </a:lnTo>
                                <a:lnTo>
                                  <a:pt x="817239" y="927557"/>
                                </a:lnTo>
                                <a:lnTo>
                                  <a:pt x="817295" y="933595"/>
                                </a:lnTo>
                                <a:lnTo>
                                  <a:pt x="817356" y="931003"/>
                                </a:lnTo>
                                <a:lnTo>
                                  <a:pt x="817413" y="940483"/>
                                </a:lnTo>
                                <a:lnTo>
                                  <a:pt x="817470" y="941909"/>
                                </a:lnTo>
                                <a:lnTo>
                                  <a:pt x="817526" y="948223"/>
                                </a:lnTo>
                                <a:lnTo>
                                  <a:pt x="817587" y="960275"/>
                                </a:lnTo>
                                <a:lnTo>
                                  <a:pt x="817644" y="925560"/>
                                </a:lnTo>
                                <a:lnTo>
                                  <a:pt x="817700" y="937892"/>
                                </a:lnTo>
                                <a:lnTo>
                                  <a:pt x="817757" y="956557"/>
                                </a:lnTo>
                                <a:lnTo>
                                  <a:pt x="817814" y="948522"/>
                                </a:lnTo>
                                <a:lnTo>
                                  <a:pt x="817870" y="969459"/>
                                </a:lnTo>
                                <a:lnTo>
                                  <a:pt x="817931" y="961425"/>
                                </a:lnTo>
                                <a:lnTo>
                                  <a:pt x="817988" y="961425"/>
                                </a:lnTo>
                                <a:lnTo>
                                  <a:pt x="818045" y="972902"/>
                                </a:lnTo>
                                <a:lnTo>
                                  <a:pt x="818101" y="978369"/>
                                </a:lnTo>
                                <a:lnTo>
                                  <a:pt x="818158" y="958278"/>
                                </a:lnTo>
                                <a:lnTo>
                                  <a:pt x="818215" y="943055"/>
                                </a:lnTo>
                                <a:lnTo>
                                  <a:pt x="818271" y="945926"/>
                                </a:lnTo>
                                <a:lnTo>
                                  <a:pt x="818332" y="971181"/>
                                </a:lnTo>
                                <a:lnTo>
                                  <a:pt x="818389" y="957407"/>
                                </a:lnTo>
                                <a:lnTo>
                                  <a:pt x="818445" y="958554"/>
                                </a:lnTo>
                                <a:lnTo>
                                  <a:pt x="818502" y="955682"/>
                                </a:lnTo>
                                <a:lnTo>
                                  <a:pt x="818563" y="952240"/>
                                </a:lnTo>
                                <a:lnTo>
                                  <a:pt x="818620" y="970610"/>
                                </a:lnTo>
                                <a:lnTo>
                                  <a:pt x="818676" y="966313"/>
                                </a:lnTo>
                                <a:lnTo>
                                  <a:pt x="818733" y="961425"/>
                                </a:lnTo>
                                <a:lnTo>
                                  <a:pt x="818790" y="958554"/>
                                </a:lnTo>
                                <a:lnTo>
                                  <a:pt x="818847" y="955682"/>
                                </a:lnTo>
                                <a:lnTo>
                                  <a:pt x="818903" y="953115"/>
                                </a:lnTo>
                                <a:lnTo>
                                  <a:pt x="818964" y="964867"/>
                                </a:lnTo>
                                <a:lnTo>
                                  <a:pt x="819021" y="937041"/>
                                </a:lnTo>
                                <a:lnTo>
                                  <a:pt x="819077" y="952815"/>
                                </a:lnTo>
                                <a:lnTo>
                                  <a:pt x="819134" y="960275"/>
                                </a:lnTo>
                                <a:lnTo>
                                  <a:pt x="819191" y="963146"/>
                                </a:lnTo>
                                <a:lnTo>
                                  <a:pt x="819247" y="953961"/>
                                </a:lnTo>
                                <a:lnTo>
                                  <a:pt x="819308" y="968313"/>
                                </a:lnTo>
                                <a:lnTo>
                                  <a:pt x="819365" y="953390"/>
                                </a:lnTo>
                                <a:lnTo>
                                  <a:pt x="819422" y="945926"/>
                                </a:lnTo>
                                <a:lnTo>
                                  <a:pt x="819478" y="943055"/>
                                </a:lnTo>
                                <a:lnTo>
                                  <a:pt x="819535" y="942484"/>
                                </a:lnTo>
                                <a:lnTo>
                                  <a:pt x="819596" y="950519"/>
                                </a:lnTo>
                                <a:lnTo>
                                  <a:pt x="819652" y="964867"/>
                                </a:lnTo>
                                <a:lnTo>
                                  <a:pt x="819709" y="961425"/>
                                </a:lnTo>
                                <a:lnTo>
                                  <a:pt x="819766" y="954536"/>
                                </a:lnTo>
                                <a:lnTo>
                                  <a:pt x="819822" y="938463"/>
                                </a:lnTo>
                                <a:lnTo>
                                  <a:pt x="819879" y="945076"/>
                                </a:lnTo>
                                <a:lnTo>
                                  <a:pt x="819936" y="959428"/>
                                </a:lnTo>
                                <a:lnTo>
                                  <a:pt x="819997" y="937041"/>
                                </a:lnTo>
                                <a:lnTo>
                                  <a:pt x="820053" y="959704"/>
                                </a:lnTo>
                                <a:lnTo>
                                  <a:pt x="820110" y="950814"/>
                                </a:lnTo>
                                <a:lnTo>
                                  <a:pt x="820167" y="938463"/>
                                </a:lnTo>
                                <a:lnTo>
                                  <a:pt x="820223" y="957407"/>
                                </a:lnTo>
                                <a:lnTo>
                                  <a:pt x="820284" y="944205"/>
                                </a:lnTo>
                                <a:lnTo>
                                  <a:pt x="820341" y="949944"/>
                                </a:lnTo>
                                <a:lnTo>
                                  <a:pt x="820398" y="938463"/>
                                </a:lnTo>
                                <a:lnTo>
                                  <a:pt x="820454" y="931874"/>
                                </a:lnTo>
                                <a:lnTo>
                                  <a:pt x="820511" y="967739"/>
                                </a:lnTo>
                                <a:lnTo>
                                  <a:pt x="820572" y="957983"/>
                                </a:lnTo>
                                <a:lnTo>
                                  <a:pt x="820628" y="946502"/>
                                </a:lnTo>
                                <a:lnTo>
                                  <a:pt x="820685" y="945926"/>
                                </a:lnTo>
                                <a:lnTo>
                                  <a:pt x="820742" y="945076"/>
                                </a:lnTo>
                                <a:lnTo>
                                  <a:pt x="820798" y="937892"/>
                                </a:lnTo>
                                <a:lnTo>
                                  <a:pt x="820855" y="941909"/>
                                </a:lnTo>
                                <a:lnTo>
                                  <a:pt x="820912" y="944501"/>
                                </a:lnTo>
                                <a:lnTo>
                                  <a:pt x="820973" y="949944"/>
                                </a:lnTo>
                                <a:lnTo>
                                  <a:pt x="821029" y="941334"/>
                                </a:lnTo>
                                <a:lnTo>
                                  <a:pt x="821086" y="961996"/>
                                </a:lnTo>
                                <a:lnTo>
                                  <a:pt x="821143" y="934170"/>
                                </a:lnTo>
                                <a:lnTo>
                                  <a:pt x="821200" y="934170"/>
                                </a:lnTo>
                                <a:lnTo>
                                  <a:pt x="821260" y="953686"/>
                                </a:lnTo>
                                <a:lnTo>
                                  <a:pt x="821317" y="933595"/>
                                </a:lnTo>
                                <a:lnTo>
                                  <a:pt x="821374" y="930728"/>
                                </a:lnTo>
                                <a:lnTo>
                                  <a:pt x="821430" y="933299"/>
                                </a:lnTo>
                                <a:lnTo>
                                  <a:pt x="821487" y="924414"/>
                                </a:lnTo>
                                <a:lnTo>
                                  <a:pt x="821544" y="942209"/>
                                </a:lnTo>
                                <a:lnTo>
                                  <a:pt x="821604" y="940763"/>
                                </a:lnTo>
                                <a:lnTo>
                                  <a:pt x="821661" y="923543"/>
                                </a:lnTo>
                                <a:lnTo>
                                  <a:pt x="821718" y="923264"/>
                                </a:lnTo>
                                <a:lnTo>
                                  <a:pt x="821774" y="939613"/>
                                </a:lnTo>
                                <a:lnTo>
                                  <a:pt x="821831" y="919821"/>
                                </a:lnTo>
                                <a:lnTo>
                                  <a:pt x="821888" y="926411"/>
                                </a:lnTo>
                                <a:lnTo>
                                  <a:pt x="821944" y="933024"/>
                                </a:lnTo>
                                <a:lnTo>
                                  <a:pt x="822005" y="918376"/>
                                </a:lnTo>
                                <a:lnTo>
                                  <a:pt x="822062" y="926135"/>
                                </a:lnTo>
                                <a:lnTo>
                                  <a:pt x="822119" y="922393"/>
                                </a:lnTo>
                                <a:lnTo>
                                  <a:pt x="822175" y="896288"/>
                                </a:lnTo>
                                <a:lnTo>
                                  <a:pt x="822236" y="902027"/>
                                </a:lnTo>
                                <a:lnTo>
                                  <a:pt x="822293" y="904898"/>
                                </a:lnTo>
                                <a:lnTo>
                                  <a:pt x="822349" y="905173"/>
                                </a:lnTo>
                                <a:lnTo>
                                  <a:pt x="822406" y="911787"/>
                                </a:lnTo>
                                <a:lnTo>
                                  <a:pt x="822463" y="925835"/>
                                </a:lnTo>
                                <a:lnTo>
                                  <a:pt x="822520" y="880219"/>
                                </a:lnTo>
                                <a:lnTo>
                                  <a:pt x="822580" y="905473"/>
                                </a:lnTo>
                                <a:lnTo>
                                  <a:pt x="822637" y="900881"/>
                                </a:lnTo>
                                <a:lnTo>
                                  <a:pt x="822694" y="898860"/>
                                </a:lnTo>
                                <a:lnTo>
                                  <a:pt x="822750" y="893692"/>
                                </a:lnTo>
                                <a:lnTo>
                                  <a:pt x="822807" y="887103"/>
                                </a:lnTo>
                                <a:lnTo>
                                  <a:pt x="822864" y="891125"/>
                                </a:lnTo>
                                <a:lnTo>
                                  <a:pt x="822921" y="881365"/>
                                </a:lnTo>
                                <a:lnTo>
                                  <a:pt x="822981" y="857831"/>
                                </a:lnTo>
                                <a:lnTo>
                                  <a:pt x="823038" y="859553"/>
                                </a:lnTo>
                                <a:lnTo>
                                  <a:pt x="823095" y="871309"/>
                                </a:lnTo>
                                <a:lnTo>
                                  <a:pt x="823151" y="877623"/>
                                </a:lnTo>
                                <a:lnTo>
                                  <a:pt x="823212" y="854090"/>
                                </a:lnTo>
                                <a:lnTo>
                                  <a:pt x="823269" y="860403"/>
                                </a:lnTo>
                                <a:lnTo>
                                  <a:pt x="823326" y="872180"/>
                                </a:lnTo>
                                <a:lnTo>
                                  <a:pt x="823382" y="853239"/>
                                </a:lnTo>
                                <a:lnTo>
                                  <a:pt x="823439" y="854090"/>
                                </a:lnTo>
                                <a:lnTo>
                                  <a:pt x="823496" y="871309"/>
                                </a:lnTo>
                                <a:lnTo>
                                  <a:pt x="823552" y="847776"/>
                                </a:lnTo>
                                <a:lnTo>
                                  <a:pt x="823613" y="856961"/>
                                </a:lnTo>
                                <a:lnTo>
                                  <a:pt x="823670" y="843183"/>
                                </a:lnTo>
                                <a:lnTo>
                                  <a:pt x="823726" y="849797"/>
                                </a:lnTo>
                                <a:lnTo>
                                  <a:pt x="823783" y="860128"/>
                                </a:lnTo>
                                <a:lnTo>
                                  <a:pt x="823840" y="831703"/>
                                </a:lnTo>
                                <a:lnTo>
                                  <a:pt x="823897" y="857831"/>
                                </a:lnTo>
                                <a:lnTo>
                                  <a:pt x="823957" y="870734"/>
                                </a:lnTo>
                                <a:lnTo>
                                  <a:pt x="824014" y="838016"/>
                                </a:lnTo>
                                <a:lnTo>
                                  <a:pt x="824071" y="853239"/>
                                </a:lnTo>
                                <a:lnTo>
                                  <a:pt x="824127" y="843755"/>
                                </a:lnTo>
                                <a:lnTo>
                                  <a:pt x="824188" y="843755"/>
                                </a:lnTo>
                                <a:lnTo>
                                  <a:pt x="824245" y="839462"/>
                                </a:lnTo>
                                <a:lnTo>
                                  <a:pt x="824301" y="828835"/>
                                </a:lnTo>
                                <a:lnTo>
                                  <a:pt x="824358" y="834298"/>
                                </a:lnTo>
                                <a:lnTo>
                                  <a:pt x="824415" y="843183"/>
                                </a:lnTo>
                                <a:lnTo>
                                  <a:pt x="824472" y="828835"/>
                                </a:lnTo>
                                <a:lnTo>
                                  <a:pt x="824528" y="830856"/>
                                </a:lnTo>
                                <a:lnTo>
                                  <a:pt x="824585" y="838591"/>
                                </a:lnTo>
                                <a:lnTo>
                                  <a:pt x="824646" y="807598"/>
                                </a:lnTo>
                                <a:lnTo>
                                  <a:pt x="824702" y="819650"/>
                                </a:lnTo>
                                <a:lnTo>
                                  <a:pt x="824759" y="822242"/>
                                </a:lnTo>
                                <a:lnTo>
                                  <a:pt x="824816" y="837741"/>
                                </a:lnTo>
                                <a:lnTo>
                                  <a:pt x="824876" y="833999"/>
                                </a:lnTo>
                                <a:lnTo>
                                  <a:pt x="824933" y="844054"/>
                                </a:lnTo>
                                <a:lnTo>
                                  <a:pt x="824990" y="821947"/>
                                </a:lnTo>
                                <a:lnTo>
                                  <a:pt x="825047" y="822817"/>
                                </a:lnTo>
                                <a:lnTo>
                                  <a:pt x="825103" y="848076"/>
                                </a:lnTo>
                                <a:lnTo>
                                  <a:pt x="825160" y="845204"/>
                                </a:lnTo>
                                <a:lnTo>
                                  <a:pt x="825221" y="827410"/>
                                </a:lnTo>
                                <a:lnTo>
                                  <a:pt x="825278" y="844905"/>
                                </a:lnTo>
                                <a:lnTo>
                                  <a:pt x="825334" y="825688"/>
                                </a:lnTo>
                                <a:lnTo>
                                  <a:pt x="825391" y="825389"/>
                                </a:lnTo>
                                <a:lnTo>
                                  <a:pt x="825448" y="829981"/>
                                </a:lnTo>
                                <a:lnTo>
                                  <a:pt x="825504" y="838591"/>
                                </a:lnTo>
                                <a:lnTo>
                                  <a:pt x="825561" y="827685"/>
                                </a:lnTo>
                                <a:lnTo>
                                  <a:pt x="825622" y="857831"/>
                                </a:lnTo>
                                <a:lnTo>
                                  <a:pt x="825679" y="854661"/>
                                </a:lnTo>
                                <a:lnTo>
                                  <a:pt x="825735" y="844629"/>
                                </a:lnTo>
                                <a:lnTo>
                                  <a:pt x="825792" y="861849"/>
                                </a:lnTo>
                                <a:lnTo>
                                  <a:pt x="825853" y="864720"/>
                                </a:lnTo>
                                <a:lnTo>
                                  <a:pt x="825909" y="852664"/>
                                </a:lnTo>
                                <a:lnTo>
                                  <a:pt x="825966" y="854385"/>
                                </a:lnTo>
                                <a:lnTo>
                                  <a:pt x="826023" y="879068"/>
                                </a:lnTo>
                                <a:lnTo>
                                  <a:pt x="826079" y="878769"/>
                                </a:lnTo>
                                <a:lnTo>
                                  <a:pt x="826136" y="867292"/>
                                </a:lnTo>
                                <a:lnTo>
                                  <a:pt x="826193" y="871605"/>
                                </a:lnTo>
                                <a:lnTo>
                                  <a:pt x="826253" y="893417"/>
                                </a:lnTo>
                                <a:lnTo>
                                  <a:pt x="826310" y="882511"/>
                                </a:lnTo>
                                <a:lnTo>
                                  <a:pt x="826367" y="881065"/>
                                </a:lnTo>
                                <a:lnTo>
                                  <a:pt x="826424" y="907470"/>
                                </a:lnTo>
                                <a:lnTo>
                                  <a:pt x="826480" y="891971"/>
                                </a:lnTo>
                                <a:lnTo>
                                  <a:pt x="826537" y="928431"/>
                                </a:lnTo>
                                <a:lnTo>
                                  <a:pt x="826598" y="920397"/>
                                </a:lnTo>
                                <a:lnTo>
                                  <a:pt x="826654" y="913783"/>
                                </a:lnTo>
                                <a:lnTo>
                                  <a:pt x="826711" y="900306"/>
                                </a:lnTo>
                                <a:lnTo>
                                  <a:pt x="826768" y="914083"/>
                                </a:lnTo>
                                <a:lnTo>
                                  <a:pt x="826829" y="912062"/>
                                </a:lnTo>
                                <a:lnTo>
                                  <a:pt x="826885" y="924114"/>
                                </a:lnTo>
                                <a:lnTo>
                                  <a:pt x="826942" y="918675"/>
                                </a:lnTo>
                                <a:lnTo>
                                  <a:pt x="826999" y="958554"/>
                                </a:lnTo>
                                <a:lnTo>
                                  <a:pt x="827055" y="951964"/>
                                </a:lnTo>
                                <a:lnTo>
                                  <a:pt x="827112" y="934445"/>
                                </a:lnTo>
                                <a:lnTo>
                                  <a:pt x="827169" y="944205"/>
                                </a:lnTo>
                                <a:lnTo>
                                  <a:pt x="827229" y="952815"/>
                                </a:lnTo>
                                <a:lnTo>
                                  <a:pt x="827286" y="950814"/>
                                </a:lnTo>
                                <a:lnTo>
                                  <a:pt x="827343" y="955982"/>
                                </a:lnTo>
                                <a:lnTo>
                                  <a:pt x="827400" y="956258"/>
                                </a:lnTo>
                                <a:lnTo>
                                  <a:pt x="827456" y="951665"/>
                                </a:lnTo>
                                <a:lnTo>
                                  <a:pt x="827513" y="956832"/>
                                </a:lnTo>
                                <a:lnTo>
                                  <a:pt x="827574" y="953115"/>
                                </a:lnTo>
                                <a:lnTo>
                                  <a:pt x="827631" y="965167"/>
                                </a:lnTo>
                                <a:lnTo>
                                  <a:pt x="827687" y="937041"/>
                                </a:lnTo>
                                <a:lnTo>
                                  <a:pt x="827744" y="972055"/>
                                </a:lnTo>
                                <a:lnTo>
                                  <a:pt x="827801" y="958853"/>
                                </a:lnTo>
                                <a:lnTo>
                                  <a:pt x="827861" y="952540"/>
                                </a:lnTo>
                                <a:lnTo>
                                  <a:pt x="827918" y="948223"/>
                                </a:lnTo>
                                <a:lnTo>
                                  <a:pt x="827975" y="952240"/>
                                </a:lnTo>
                                <a:lnTo>
                                  <a:pt x="828031" y="935020"/>
                                </a:lnTo>
                                <a:lnTo>
                                  <a:pt x="828088" y="967463"/>
                                </a:lnTo>
                                <a:lnTo>
                                  <a:pt x="828145" y="952540"/>
                                </a:lnTo>
                                <a:lnTo>
                                  <a:pt x="828201" y="944205"/>
                                </a:lnTo>
                                <a:lnTo>
                                  <a:pt x="828262" y="950814"/>
                                </a:lnTo>
                                <a:lnTo>
                                  <a:pt x="828319" y="935020"/>
                                </a:lnTo>
                                <a:lnTo>
                                  <a:pt x="828376" y="946801"/>
                                </a:lnTo>
                                <a:lnTo>
                                  <a:pt x="828432" y="939613"/>
                                </a:lnTo>
                                <a:lnTo>
                                  <a:pt x="828489" y="944776"/>
                                </a:lnTo>
                                <a:lnTo>
                                  <a:pt x="828550" y="952815"/>
                                </a:lnTo>
                                <a:lnTo>
                                  <a:pt x="828606" y="910912"/>
                                </a:lnTo>
                                <a:lnTo>
                                  <a:pt x="828663" y="937616"/>
                                </a:lnTo>
                                <a:lnTo>
                                  <a:pt x="828720" y="949369"/>
                                </a:lnTo>
                                <a:lnTo>
                                  <a:pt x="828777" y="927281"/>
                                </a:lnTo>
                                <a:lnTo>
                                  <a:pt x="828833" y="914658"/>
                                </a:lnTo>
                                <a:lnTo>
                                  <a:pt x="828894" y="934745"/>
                                </a:lnTo>
                                <a:lnTo>
                                  <a:pt x="828951" y="913508"/>
                                </a:lnTo>
                                <a:lnTo>
                                  <a:pt x="829007" y="924114"/>
                                </a:lnTo>
                                <a:lnTo>
                                  <a:pt x="829064" y="926710"/>
                                </a:lnTo>
                                <a:lnTo>
                                  <a:pt x="829121" y="899730"/>
                                </a:lnTo>
                                <a:lnTo>
                                  <a:pt x="829177" y="916655"/>
                                </a:lnTo>
                                <a:lnTo>
                                  <a:pt x="829234" y="905473"/>
                                </a:lnTo>
                                <a:lnTo>
                                  <a:pt x="829295" y="909191"/>
                                </a:lnTo>
                                <a:lnTo>
                                  <a:pt x="829352" y="903752"/>
                                </a:lnTo>
                                <a:lnTo>
                                  <a:pt x="829408" y="918100"/>
                                </a:lnTo>
                                <a:lnTo>
                                  <a:pt x="829465" y="895417"/>
                                </a:lnTo>
                                <a:lnTo>
                                  <a:pt x="829526" y="891125"/>
                                </a:lnTo>
                                <a:lnTo>
                                  <a:pt x="829582" y="901731"/>
                                </a:lnTo>
                                <a:lnTo>
                                  <a:pt x="829639" y="906320"/>
                                </a:lnTo>
                                <a:lnTo>
                                  <a:pt x="829696" y="895989"/>
                                </a:lnTo>
                                <a:lnTo>
                                  <a:pt x="829752" y="896288"/>
                                </a:lnTo>
                                <a:lnTo>
                                  <a:pt x="829809" y="886233"/>
                                </a:lnTo>
                                <a:lnTo>
                                  <a:pt x="829870" y="888254"/>
                                </a:lnTo>
                                <a:lnTo>
                                  <a:pt x="829927" y="885658"/>
                                </a:lnTo>
                                <a:lnTo>
                                  <a:pt x="829983" y="889400"/>
                                </a:lnTo>
                                <a:lnTo>
                                  <a:pt x="830040" y="902602"/>
                                </a:lnTo>
                                <a:lnTo>
                                  <a:pt x="830097" y="889975"/>
                                </a:lnTo>
                                <a:lnTo>
                                  <a:pt x="830153" y="901156"/>
                                </a:lnTo>
                                <a:lnTo>
                                  <a:pt x="830210" y="857532"/>
                                </a:lnTo>
                                <a:lnTo>
                                  <a:pt x="830271" y="899435"/>
                                </a:lnTo>
                                <a:lnTo>
                                  <a:pt x="830328" y="915804"/>
                                </a:lnTo>
                                <a:lnTo>
                                  <a:pt x="830384" y="875326"/>
                                </a:lnTo>
                                <a:lnTo>
                                  <a:pt x="830441" y="879068"/>
                                </a:lnTo>
                                <a:lnTo>
                                  <a:pt x="830502" y="886532"/>
                                </a:lnTo>
                                <a:lnTo>
                                  <a:pt x="830558" y="883086"/>
                                </a:lnTo>
                                <a:lnTo>
                                  <a:pt x="830615" y="882786"/>
                                </a:lnTo>
                                <a:lnTo>
                                  <a:pt x="830672" y="916079"/>
                                </a:lnTo>
                                <a:lnTo>
                                  <a:pt x="830729" y="900881"/>
                                </a:lnTo>
                                <a:lnTo>
                                  <a:pt x="830785" y="884807"/>
                                </a:lnTo>
                                <a:lnTo>
                                  <a:pt x="830842" y="884512"/>
                                </a:lnTo>
                                <a:lnTo>
                                  <a:pt x="830903" y="893992"/>
                                </a:lnTo>
                                <a:lnTo>
                                  <a:pt x="830959" y="914658"/>
                                </a:lnTo>
                                <a:lnTo>
                                  <a:pt x="831016" y="905473"/>
                                </a:lnTo>
                                <a:lnTo>
                                  <a:pt x="831073" y="904323"/>
                                </a:lnTo>
                                <a:lnTo>
                                  <a:pt x="831130" y="891971"/>
                                </a:lnTo>
                                <a:lnTo>
                                  <a:pt x="831186" y="903752"/>
                                </a:lnTo>
                                <a:lnTo>
                                  <a:pt x="831247" y="901456"/>
                                </a:lnTo>
                                <a:lnTo>
                                  <a:pt x="831304" y="910637"/>
                                </a:lnTo>
                                <a:lnTo>
                                  <a:pt x="831360" y="912062"/>
                                </a:lnTo>
                                <a:lnTo>
                                  <a:pt x="831417" y="922118"/>
                                </a:lnTo>
                                <a:lnTo>
                                  <a:pt x="831474" y="918951"/>
                                </a:lnTo>
                                <a:lnTo>
                                  <a:pt x="831535" y="892846"/>
                                </a:lnTo>
                                <a:lnTo>
                                  <a:pt x="831591" y="911212"/>
                                </a:lnTo>
                                <a:lnTo>
                                  <a:pt x="831648" y="911787"/>
                                </a:lnTo>
                                <a:lnTo>
                                  <a:pt x="831704" y="929282"/>
                                </a:lnTo>
                                <a:lnTo>
                                  <a:pt x="831761" y="904323"/>
                                </a:lnTo>
                                <a:lnTo>
                                  <a:pt x="831818" y="923264"/>
                                </a:lnTo>
                                <a:lnTo>
                                  <a:pt x="831874" y="910065"/>
                                </a:lnTo>
                                <a:lnTo>
                                  <a:pt x="831935" y="933299"/>
                                </a:lnTo>
                                <a:lnTo>
                                  <a:pt x="831992" y="927557"/>
                                </a:lnTo>
                                <a:lnTo>
                                  <a:pt x="832049" y="900581"/>
                                </a:lnTo>
                                <a:lnTo>
                                  <a:pt x="832105" y="897139"/>
                                </a:lnTo>
                                <a:lnTo>
                                  <a:pt x="832166" y="889975"/>
                                </a:lnTo>
                                <a:lnTo>
                                  <a:pt x="832223" y="912362"/>
                                </a:lnTo>
                                <a:lnTo>
                                  <a:pt x="832279" y="903752"/>
                                </a:lnTo>
                                <a:lnTo>
                                  <a:pt x="832336" y="887954"/>
                                </a:lnTo>
                                <a:lnTo>
                                  <a:pt x="832393" y="911487"/>
                                </a:lnTo>
                                <a:lnTo>
                                  <a:pt x="832450" y="901731"/>
                                </a:lnTo>
                                <a:lnTo>
                                  <a:pt x="832510" y="894268"/>
                                </a:lnTo>
                                <a:lnTo>
                                  <a:pt x="832567" y="881640"/>
                                </a:lnTo>
                                <a:lnTo>
                                  <a:pt x="832624" y="892271"/>
                                </a:lnTo>
                                <a:lnTo>
                                  <a:pt x="832681" y="877048"/>
                                </a:lnTo>
                                <a:lnTo>
                                  <a:pt x="832737" y="881940"/>
                                </a:lnTo>
                                <a:lnTo>
                                  <a:pt x="832794" y="904323"/>
                                </a:lnTo>
                                <a:lnTo>
                                  <a:pt x="832851" y="866717"/>
                                </a:lnTo>
                                <a:lnTo>
                                  <a:pt x="832911" y="869884"/>
                                </a:lnTo>
                                <a:lnTo>
                                  <a:pt x="832968" y="880494"/>
                                </a:lnTo>
                                <a:lnTo>
                                  <a:pt x="833025" y="862999"/>
                                </a:lnTo>
                                <a:lnTo>
                                  <a:pt x="833081" y="868438"/>
                                </a:lnTo>
                                <a:lnTo>
                                  <a:pt x="833142" y="864996"/>
                                </a:lnTo>
                                <a:lnTo>
                                  <a:pt x="833199" y="832577"/>
                                </a:lnTo>
                                <a:lnTo>
                                  <a:pt x="833256" y="840887"/>
                                </a:lnTo>
                                <a:lnTo>
                                  <a:pt x="833312" y="821372"/>
                                </a:lnTo>
                                <a:lnTo>
                                  <a:pt x="833369" y="832577"/>
                                </a:lnTo>
                                <a:lnTo>
                                  <a:pt x="833426" y="841187"/>
                                </a:lnTo>
                                <a:lnTo>
                                  <a:pt x="833482" y="836295"/>
                                </a:lnTo>
                                <a:lnTo>
                                  <a:pt x="833543" y="828560"/>
                                </a:lnTo>
                                <a:lnTo>
                                  <a:pt x="833600" y="807323"/>
                                </a:lnTo>
                                <a:lnTo>
                                  <a:pt x="833657" y="790674"/>
                                </a:lnTo>
                                <a:lnTo>
                                  <a:pt x="833713" y="816204"/>
                                </a:lnTo>
                                <a:lnTo>
                                  <a:pt x="833770" y="797563"/>
                                </a:lnTo>
                                <a:lnTo>
                                  <a:pt x="833827" y="782915"/>
                                </a:lnTo>
                                <a:lnTo>
                                  <a:pt x="833887" y="777176"/>
                                </a:lnTo>
                                <a:lnTo>
                                  <a:pt x="833944" y="761978"/>
                                </a:lnTo>
                                <a:lnTo>
                                  <a:pt x="834001" y="763974"/>
                                </a:lnTo>
                                <a:lnTo>
                                  <a:pt x="834057" y="757960"/>
                                </a:lnTo>
                                <a:lnTo>
                                  <a:pt x="834118" y="743883"/>
                                </a:lnTo>
                                <a:lnTo>
                                  <a:pt x="834175" y="722371"/>
                                </a:lnTo>
                                <a:lnTo>
                                  <a:pt x="834232" y="725517"/>
                                </a:lnTo>
                                <a:lnTo>
                                  <a:pt x="834288" y="693099"/>
                                </a:lnTo>
                                <a:lnTo>
                                  <a:pt x="834345" y="696817"/>
                                </a:lnTo>
                                <a:lnTo>
                                  <a:pt x="834402" y="677601"/>
                                </a:lnTo>
                                <a:lnTo>
                                  <a:pt x="834458" y="684764"/>
                                </a:lnTo>
                                <a:lnTo>
                                  <a:pt x="834519" y="684489"/>
                                </a:lnTo>
                                <a:lnTo>
                                  <a:pt x="834576" y="687632"/>
                                </a:lnTo>
                                <a:lnTo>
                                  <a:pt x="834632" y="650900"/>
                                </a:lnTo>
                                <a:lnTo>
                                  <a:pt x="834689" y="590927"/>
                                </a:lnTo>
                                <a:lnTo>
                                  <a:pt x="834746" y="626516"/>
                                </a:lnTo>
                                <a:lnTo>
                                  <a:pt x="834803" y="597241"/>
                                </a:lnTo>
                                <a:lnTo>
                                  <a:pt x="834863" y="587485"/>
                                </a:lnTo>
                                <a:lnTo>
                                  <a:pt x="834920" y="563376"/>
                                </a:lnTo>
                                <a:lnTo>
                                  <a:pt x="834977" y="606130"/>
                                </a:lnTo>
                                <a:lnTo>
                                  <a:pt x="835033" y="578875"/>
                                </a:lnTo>
                                <a:lnTo>
                                  <a:pt x="835090" y="520902"/>
                                </a:lnTo>
                                <a:lnTo>
                                  <a:pt x="835151" y="589206"/>
                                </a:lnTo>
                                <a:lnTo>
                                  <a:pt x="835208" y="537822"/>
                                </a:lnTo>
                                <a:lnTo>
                                  <a:pt x="835264" y="542139"/>
                                </a:lnTo>
                                <a:lnTo>
                                  <a:pt x="835321" y="521178"/>
                                </a:lnTo>
                                <a:lnTo>
                                  <a:pt x="835378" y="517160"/>
                                </a:lnTo>
                                <a:lnTo>
                                  <a:pt x="835434" y="518307"/>
                                </a:lnTo>
                                <a:lnTo>
                                  <a:pt x="835491" y="509122"/>
                                </a:lnTo>
                                <a:lnTo>
                                  <a:pt x="835552" y="500240"/>
                                </a:lnTo>
                                <a:lnTo>
                                  <a:pt x="835608" y="500812"/>
                                </a:lnTo>
                                <a:lnTo>
                                  <a:pt x="835665" y="457762"/>
                                </a:lnTo>
                                <a:lnTo>
                                  <a:pt x="835722" y="473836"/>
                                </a:lnTo>
                                <a:lnTo>
                                  <a:pt x="835778" y="460059"/>
                                </a:lnTo>
                                <a:lnTo>
                                  <a:pt x="835839" y="464351"/>
                                </a:lnTo>
                                <a:lnTo>
                                  <a:pt x="835896" y="423323"/>
                                </a:lnTo>
                                <a:lnTo>
                                  <a:pt x="835953" y="422453"/>
                                </a:lnTo>
                                <a:lnTo>
                                  <a:pt x="836009" y="418160"/>
                                </a:lnTo>
                                <a:lnTo>
                                  <a:pt x="836066" y="417860"/>
                                </a:lnTo>
                                <a:lnTo>
                                  <a:pt x="836123" y="406107"/>
                                </a:lnTo>
                                <a:lnTo>
                                  <a:pt x="836183" y="380849"/>
                                </a:lnTo>
                                <a:lnTo>
                                  <a:pt x="836240" y="385717"/>
                                </a:lnTo>
                                <a:lnTo>
                                  <a:pt x="836297" y="359612"/>
                                </a:lnTo>
                                <a:lnTo>
                                  <a:pt x="836354" y="365630"/>
                                </a:lnTo>
                                <a:lnTo>
                                  <a:pt x="836410" y="376832"/>
                                </a:lnTo>
                                <a:lnTo>
                                  <a:pt x="836467" y="360187"/>
                                </a:lnTo>
                                <a:lnTo>
                                  <a:pt x="836524" y="332062"/>
                                </a:lnTo>
                                <a:lnTo>
                                  <a:pt x="836585" y="315117"/>
                                </a:lnTo>
                                <a:lnTo>
                                  <a:pt x="836641" y="357891"/>
                                </a:lnTo>
                                <a:lnTo>
                                  <a:pt x="836698" y="343818"/>
                                </a:lnTo>
                                <a:lnTo>
                                  <a:pt x="836755" y="347560"/>
                                </a:lnTo>
                                <a:lnTo>
                                  <a:pt x="836815" y="326598"/>
                                </a:lnTo>
                                <a:lnTo>
                                  <a:pt x="836872" y="298748"/>
                                </a:lnTo>
                                <a:lnTo>
                                  <a:pt x="836929" y="319434"/>
                                </a:lnTo>
                                <a:lnTo>
                                  <a:pt x="836985" y="339525"/>
                                </a:lnTo>
                                <a:lnTo>
                                  <a:pt x="837042" y="307082"/>
                                </a:lnTo>
                                <a:lnTo>
                                  <a:pt x="837099" y="309678"/>
                                </a:lnTo>
                                <a:lnTo>
                                  <a:pt x="837159" y="311100"/>
                                </a:lnTo>
                                <a:lnTo>
                                  <a:pt x="837216" y="320009"/>
                                </a:lnTo>
                                <a:lnTo>
                                  <a:pt x="837273" y="323452"/>
                                </a:lnTo>
                                <a:lnTo>
                                  <a:pt x="837330" y="310249"/>
                                </a:lnTo>
                                <a:lnTo>
                                  <a:pt x="837386" y="295302"/>
                                </a:lnTo>
                                <a:lnTo>
                                  <a:pt x="837443" y="252828"/>
                                </a:lnTo>
                                <a:lnTo>
                                  <a:pt x="837500" y="305932"/>
                                </a:lnTo>
                                <a:lnTo>
                                  <a:pt x="837561" y="291584"/>
                                </a:lnTo>
                                <a:lnTo>
                                  <a:pt x="837617" y="263158"/>
                                </a:lnTo>
                                <a:lnTo>
                                  <a:pt x="837674" y="287267"/>
                                </a:lnTo>
                                <a:lnTo>
                                  <a:pt x="837731" y="297897"/>
                                </a:lnTo>
                                <a:lnTo>
                                  <a:pt x="837791" y="285845"/>
                                </a:lnTo>
                                <a:lnTo>
                                  <a:pt x="837848" y="275514"/>
                                </a:lnTo>
                                <a:lnTo>
                                  <a:pt x="837905" y="286696"/>
                                </a:lnTo>
                                <a:lnTo>
                                  <a:pt x="837961" y="307953"/>
                                </a:lnTo>
                                <a:lnTo>
                                  <a:pt x="838018" y="243096"/>
                                </a:lnTo>
                                <a:lnTo>
                                  <a:pt x="838075" y="255148"/>
                                </a:lnTo>
                                <a:lnTo>
                                  <a:pt x="838131" y="271493"/>
                                </a:lnTo>
                                <a:lnTo>
                                  <a:pt x="838192" y="262037"/>
                                </a:lnTo>
                                <a:lnTo>
                                  <a:pt x="838249" y="264033"/>
                                </a:lnTo>
                                <a:lnTo>
                                  <a:pt x="838306" y="242221"/>
                                </a:lnTo>
                                <a:lnTo>
                                  <a:pt x="838362" y="278106"/>
                                </a:lnTo>
                                <a:lnTo>
                                  <a:pt x="838419" y="269496"/>
                                </a:lnTo>
                                <a:lnTo>
                                  <a:pt x="838476" y="211799"/>
                                </a:lnTo>
                                <a:lnTo>
                                  <a:pt x="838536" y="267476"/>
                                </a:lnTo>
                                <a:lnTo>
                                  <a:pt x="838593" y="262608"/>
                                </a:lnTo>
                                <a:lnTo>
                                  <a:pt x="838650" y="228743"/>
                                </a:lnTo>
                                <a:lnTo>
                                  <a:pt x="838707" y="282123"/>
                                </a:lnTo>
                                <a:lnTo>
                                  <a:pt x="838767" y="241071"/>
                                </a:lnTo>
                                <a:lnTo>
                                  <a:pt x="838824" y="210378"/>
                                </a:lnTo>
                                <a:lnTo>
                                  <a:pt x="838881" y="258866"/>
                                </a:lnTo>
                                <a:lnTo>
                                  <a:pt x="838938" y="237058"/>
                                </a:lnTo>
                                <a:lnTo>
                                  <a:pt x="838994" y="251977"/>
                                </a:lnTo>
                                <a:lnTo>
                                  <a:pt x="839051" y="235333"/>
                                </a:lnTo>
                                <a:lnTo>
                                  <a:pt x="839108" y="231890"/>
                                </a:lnTo>
                                <a:lnTo>
                                  <a:pt x="839164" y="255723"/>
                                </a:lnTo>
                                <a:lnTo>
                                  <a:pt x="839225" y="222130"/>
                                </a:lnTo>
                                <a:lnTo>
                                  <a:pt x="839282" y="216967"/>
                                </a:lnTo>
                                <a:lnTo>
                                  <a:pt x="839338" y="220134"/>
                                </a:lnTo>
                                <a:lnTo>
                                  <a:pt x="839395" y="243942"/>
                                </a:lnTo>
                                <a:lnTo>
                                  <a:pt x="839456" y="204064"/>
                                </a:lnTo>
                                <a:lnTo>
                                  <a:pt x="839512" y="207507"/>
                                </a:lnTo>
                                <a:lnTo>
                                  <a:pt x="839569" y="245664"/>
                                </a:lnTo>
                                <a:lnTo>
                                  <a:pt x="839626" y="204339"/>
                                </a:lnTo>
                                <a:lnTo>
                                  <a:pt x="839682" y="254002"/>
                                </a:lnTo>
                                <a:lnTo>
                                  <a:pt x="839739" y="248259"/>
                                </a:lnTo>
                                <a:lnTo>
                                  <a:pt x="839800" y="250256"/>
                                </a:lnTo>
                                <a:lnTo>
                                  <a:pt x="839857" y="239650"/>
                                </a:lnTo>
                                <a:lnTo>
                                  <a:pt x="839913" y="282399"/>
                                </a:lnTo>
                                <a:lnTo>
                                  <a:pt x="839970" y="248259"/>
                                </a:lnTo>
                                <a:lnTo>
                                  <a:pt x="840027" y="259740"/>
                                </a:lnTo>
                                <a:lnTo>
                                  <a:pt x="840083" y="230465"/>
                                </a:lnTo>
                                <a:lnTo>
                                  <a:pt x="840140" y="252852"/>
                                </a:lnTo>
                                <a:lnTo>
                                  <a:pt x="840201" y="246814"/>
                                </a:lnTo>
                                <a:lnTo>
                                  <a:pt x="840258" y="251702"/>
                                </a:lnTo>
                                <a:lnTo>
                                  <a:pt x="840314" y="258590"/>
                                </a:lnTo>
                                <a:lnTo>
                                  <a:pt x="840371" y="262883"/>
                                </a:lnTo>
                                <a:lnTo>
                                  <a:pt x="840432" y="242796"/>
                                </a:lnTo>
                                <a:lnTo>
                                  <a:pt x="840488" y="250556"/>
                                </a:lnTo>
                                <a:lnTo>
                                  <a:pt x="840545" y="301340"/>
                                </a:lnTo>
                                <a:lnTo>
                                  <a:pt x="840602" y="263758"/>
                                </a:lnTo>
                                <a:lnTo>
                                  <a:pt x="840659" y="348131"/>
                                </a:lnTo>
                                <a:lnTo>
                                  <a:pt x="840715" y="299343"/>
                                </a:lnTo>
                                <a:lnTo>
                                  <a:pt x="840772" y="297897"/>
                                </a:lnTo>
                                <a:lnTo>
                                  <a:pt x="840833" y="305361"/>
                                </a:lnTo>
                                <a:lnTo>
                                  <a:pt x="840889" y="314842"/>
                                </a:lnTo>
                                <a:lnTo>
                                  <a:pt x="840946" y="331762"/>
                                </a:lnTo>
                                <a:lnTo>
                                  <a:pt x="841003" y="348131"/>
                                </a:lnTo>
                                <a:lnTo>
                                  <a:pt x="841060" y="354449"/>
                                </a:lnTo>
                                <a:lnTo>
                                  <a:pt x="841116" y="315692"/>
                                </a:lnTo>
                                <a:lnTo>
                                  <a:pt x="841177" y="361037"/>
                                </a:lnTo>
                                <a:lnTo>
                                  <a:pt x="841234" y="346985"/>
                                </a:lnTo>
                                <a:lnTo>
                                  <a:pt x="841290" y="365355"/>
                                </a:lnTo>
                                <a:lnTo>
                                  <a:pt x="841347" y="373389"/>
                                </a:lnTo>
                                <a:lnTo>
                                  <a:pt x="841408" y="368497"/>
                                </a:lnTo>
                                <a:lnTo>
                                  <a:pt x="841465" y="351002"/>
                                </a:lnTo>
                                <a:lnTo>
                                  <a:pt x="841521" y="361333"/>
                                </a:lnTo>
                                <a:lnTo>
                                  <a:pt x="841578" y="353574"/>
                                </a:lnTo>
                                <a:lnTo>
                                  <a:pt x="841635" y="367647"/>
                                </a:lnTo>
                                <a:lnTo>
                                  <a:pt x="841691" y="386017"/>
                                </a:lnTo>
                                <a:lnTo>
                                  <a:pt x="841748" y="422752"/>
                                </a:lnTo>
                                <a:lnTo>
                                  <a:pt x="841809" y="393756"/>
                                </a:lnTo>
                                <a:lnTo>
                                  <a:pt x="841865" y="387438"/>
                                </a:lnTo>
                                <a:lnTo>
                                  <a:pt x="841922" y="389734"/>
                                </a:lnTo>
                                <a:lnTo>
                                  <a:pt x="841979" y="388313"/>
                                </a:lnTo>
                                <a:lnTo>
                                  <a:pt x="842035" y="383145"/>
                                </a:lnTo>
                                <a:lnTo>
                                  <a:pt x="842092" y="403811"/>
                                </a:lnTo>
                                <a:lnTo>
                                  <a:pt x="842153" y="375961"/>
                                </a:lnTo>
                                <a:lnTo>
                                  <a:pt x="842209" y="435080"/>
                                </a:lnTo>
                                <a:lnTo>
                                  <a:pt x="842266" y="406679"/>
                                </a:lnTo>
                                <a:lnTo>
                                  <a:pt x="842323" y="418435"/>
                                </a:lnTo>
                                <a:lnTo>
                                  <a:pt x="842380" y="424749"/>
                                </a:lnTo>
                                <a:lnTo>
                                  <a:pt x="842440" y="431637"/>
                                </a:lnTo>
                                <a:lnTo>
                                  <a:pt x="842497" y="423027"/>
                                </a:lnTo>
                                <a:lnTo>
                                  <a:pt x="842554" y="433658"/>
                                </a:lnTo>
                                <a:lnTo>
                                  <a:pt x="842611" y="409550"/>
                                </a:lnTo>
                                <a:lnTo>
                                  <a:pt x="842667" y="396048"/>
                                </a:lnTo>
                                <a:lnTo>
                                  <a:pt x="842724" y="446856"/>
                                </a:lnTo>
                                <a:lnTo>
                                  <a:pt x="842781" y="423323"/>
                                </a:lnTo>
                                <a:lnTo>
                                  <a:pt x="842841" y="420156"/>
                                </a:lnTo>
                                <a:lnTo>
                                  <a:pt x="842898" y="448006"/>
                                </a:lnTo>
                                <a:lnTo>
                                  <a:pt x="842955" y="437675"/>
                                </a:lnTo>
                                <a:lnTo>
                                  <a:pt x="843011" y="439972"/>
                                </a:lnTo>
                                <a:lnTo>
                                  <a:pt x="843068" y="446285"/>
                                </a:lnTo>
                                <a:lnTo>
                                  <a:pt x="843129" y="412992"/>
                                </a:lnTo>
                                <a:lnTo>
                                  <a:pt x="843186" y="417860"/>
                                </a:lnTo>
                                <a:lnTo>
                                  <a:pt x="843242" y="448582"/>
                                </a:lnTo>
                                <a:lnTo>
                                  <a:pt x="843299" y="407829"/>
                                </a:lnTo>
                                <a:lnTo>
                                  <a:pt x="843356" y="395201"/>
                                </a:lnTo>
                                <a:lnTo>
                                  <a:pt x="843413" y="398919"/>
                                </a:lnTo>
                                <a:lnTo>
                                  <a:pt x="843473" y="398919"/>
                                </a:lnTo>
                                <a:lnTo>
                                  <a:pt x="843530" y="396623"/>
                                </a:lnTo>
                                <a:lnTo>
                                  <a:pt x="843587" y="401215"/>
                                </a:lnTo>
                                <a:lnTo>
                                  <a:pt x="843643" y="419006"/>
                                </a:lnTo>
                                <a:lnTo>
                                  <a:pt x="843700" y="407529"/>
                                </a:lnTo>
                                <a:lnTo>
                                  <a:pt x="843757" y="399494"/>
                                </a:lnTo>
                                <a:lnTo>
                                  <a:pt x="843813" y="380254"/>
                                </a:lnTo>
                                <a:lnTo>
                                  <a:pt x="843874" y="414118"/>
                                </a:lnTo>
                                <a:lnTo>
                                  <a:pt x="843931" y="358741"/>
                                </a:lnTo>
                                <a:lnTo>
                                  <a:pt x="843987" y="380829"/>
                                </a:lnTo>
                                <a:lnTo>
                                  <a:pt x="844044" y="409525"/>
                                </a:lnTo>
                                <a:lnTo>
                                  <a:pt x="844105" y="393756"/>
                                </a:lnTo>
                                <a:lnTo>
                                  <a:pt x="844162" y="384571"/>
                                </a:lnTo>
                                <a:lnTo>
                                  <a:pt x="844218" y="401491"/>
                                </a:lnTo>
                                <a:lnTo>
                                  <a:pt x="844275" y="395177"/>
                                </a:lnTo>
                                <a:lnTo>
                                  <a:pt x="844332" y="408379"/>
                                </a:lnTo>
                                <a:lnTo>
                                  <a:pt x="844388" y="392881"/>
                                </a:lnTo>
                                <a:lnTo>
                                  <a:pt x="844449" y="371368"/>
                                </a:lnTo>
                                <a:lnTo>
                                  <a:pt x="844506" y="398344"/>
                                </a:lnTo>
                                <a:lnTo>
                                  <a:pt x="844562" y="372790"/>
                                </a:lnTo>
                                <a:lnTo>
                                  <a:pt x="844619" y="370498"/>
                                </a:lnTo>
                                <a:lnTo>
                                  <a:pt x="844676" y="394027"/>
                                </a:lnTo>
                                <a:lnTo>
                                  <a:pt x="844733" y="387142"/>
                                </a:lnTo>
                                <a:lnTo>
                                  <a:pt x="844789" y="377382"/>
                                </a:lnTo>
                                <a:lnTo>
                                  <a:pt x="844850" y="365330"/>
                                </a:lnTo>
                                <a:lnTo>
                                  <a:pt x="844907" y="371368"/>
                                </a:lnTo>
                                <a:lnTo>
                                  <a:pt x="844964" y="377107"/>
                                </a:lnTo>
                                <a:lnTo>
                                  <a:pt x="845020" y="375086"/>
                                </a:lnTo>
                                <a:lnTo>
                                  <a:pt x="845081" y="374811"/>
                                </a:lnTo>
                                <a:lnTo>
                                  <a:pt x="845138" y="373090"/>
                                </a:lnTo>
                                <a:lnTo>
                                  <a:pt x="845194" y="346385"/>
                                </a:lnTo>
                                <a:lnTo>
                                  <a:pt x="845251" y="353574"/>
                                </a:lnTo>
                                <a:lnTo>
                                  <a:pt x="845308" y="360738"/>
                                </a:lnTo>
                                <a:lnTo>
                                  <a:pt x="845364" y="365330"/>
                                </a:lnTo>
                                <a:lnTo>
                                  <a:pt x="845421" y="359017"/>
                                </a:lnTo>
                                <a:lnTo>
                                  <a:pt x="845482" y="345239"/>
                                </a:lnTo>
                                <a:lnTo>
                                  <a:pt x="845539" y="369072"/>
                                </a:lnTo>
                                <a:lnTo>
                                  <a:pt x="845595" y="337205"/>
                                </a:lnTo>
                                <a:lnTo>
                                  <a:pt x="845652" y="334908"/>
                                </a:lnTo>
                                <a:lnTo>
                                  <a:pt x="845709" y="303916"/>
                                </a:lnTo>
                                <a:lnTo>
                                  <a:pt x="845765" y="334908"/>
                                </a:lnTo>
                                <a:lnTo>
                                  <a:pt x="845826" y="338926"/>
                                </a:lnTo>
                                <a:lnTo>
                                  <a:pt x="845883" y="311100"/>
                                </a:lnTo>
                                <a:lnTo>
                                  <a:pt x="845939" y="343518"/>
                                </a:lnTo>
                                <a:lnTo>
                                  <a:pt x="845996" y="331466"/>
                                </a:lnTo>
                                <a:lnTo>
                                  <a:pt x="846053" y="341797"/>
                                </a:lnTo>
                                <a:lnTo>
                                  <a:pt x="846114" y="311675"/>
                                </a:lnTo>
                                <a:lnTo>
                                  <a:pt x="846170" y="321706"/>
                                </a:lnTo>
                                <a:lnTo>
                                  <a:pt x="846227" y="292434"/>
                                </a:lnTo>
                                <a:lnTo>
                                  <a:pt x="846284" y="336629"/>
                                </a:lnTo>
                                <a:lnTo>
                                  <a:pt x="846340" y="316543"/>
                                </a:lnTo>
                                <a:lnTo>
                                  <a:pt x="846397" y="336054"/>
                                </a:lnTo>
                                <a:lnTo>
                                  <a:pt x="846454" y="316543"/>
                                </a:lnTo>
                                <a:lnTo>
                                  <a:pt x="846515" y="328894"/>
                                </a:lnTo>
                                <a:lnTo>
                                  <a:pt x="846571" y="321131"/>
                                </a:lnTo>
                                <a:lnTo>
                                  <a:pt x="846628" y="325724"/>
                                </a:lnTo>
                                <a:lnTo>
                                  <a:pt x="846685" y="314246"/>
                                </a:lnTo>
                                <a:lnTo>
                                  <a:pt x="846745" y="310525"/>
                                </a:lnTo>
                                <a:lnTo>
                                  <a:pt x="846802" y="355570"/>
                                </a:lnTo>
                                <a:lnTo>
                                  <a:pt x="846859" y="325448"/>
                                </a:lnTo>
                                <a:lnTo>
                                  <a:pt x="846915" y="306507"/>
                                </a:lnTo>
                                <a:lnTo>
                                  <a:pt x="846972" y="323152"/>
                                </a:lnTo>
                                <a:lnTo>
                                  <a:pt x="847029" y="334633"/>
                                </a:lnTo>
                                <a:lnTo>
                                  <a:pt x="847090" y="360738"/>
                                </a:lnTo>
                                <a:lnTo>
                                  <a:pt x="847146" y="305637"/>
                                </a:lnTo>
                                <a:lnTo>
                                  <a:pt x="847203" y="346385"/>
                                </a:lnTo>
                                <a:lnTo>
                                  <a:pt x="847260" y="305637"/>
                                </a:lnTo>
                                <a:lnTo>
                                  <a:pt x="847317" y="338926"/>
                                </a:lnTo>
                                <a:lnTo>
                                  <a:pt x="847373" y="316838"/>
                                </a:lnTo>
                                <a:lnTo>
                                  <a:pt x="847430" y="335483"/>
                                </a:lnTo>
                                <a:lnTo>
                                  <a:pt x="847491" y="308803"/>
                                </a:lnTo>
                                <a:lnTo>
                                  <a:pt x="847547" y="344389"/>
                                </a:lnTo>
                                <a:lnTo>
                                  <a:pt x="847604" y="374511"/>
                                </a:lnTo>
                                <a:lnTo>
                                  <a:pt x="847661" y="316267"/>
                                </a:lnTo>
                                <a:lnTo>
                                  <a:pt x="847721" y="351853"/>
                                </a:lnTo>
                                <a:lnTo>
                                  <a:pt x="847778" y="324873"/>
                                </a:lnTo>
                                <a:lnTo>
                                  <a:pt x="847835" y="359887"/>
                                </a:lnTo>
                                <a:lnTo>
                                  <a:pt x="847891" y="322852"/>
                                </a:lnTo>
                                <a:lnTo>
                                  <a:pt x="847948" y="325724"/>
                                </a:lnTo>
                                <a:lnTo>
                                  <a:pt x="848005" y="343818"/>
                                </a:lnTo>
                                <a:lnTo>
                                  <a:pt x="848061" y="356145"/>
                                </a:lnTo>
                                <a:lnTo>
                                  <a:pt x="848122" y="322852"/>
                                </a:lnTo>
                                <a:lnTo>
                                  <a:pt x="848179" y="355570"/>
                                </a:lnTo>
                                <a:lnTo>
                                  <a:pt x="848236" y="368198"/>
                                </a:lnTo>
                                <a:lnTo>
                                  <a:pt x="848292" y="317114"/>
                                </a:lnTo>
                                <a:lnTo>
                                  <a:pt x="848349" y="363905"/>
                                </a:lnTo>
                                <a:lnTo>
                                  <a:pt x="848406" y="353278"/>
                                </a:lnTo>
                                <a:lnTo>
                                  <a:pt x="848466" y="343518"/>
                                </a:lnTo>
                                <a:lnTo>
                                  <a:pt x="848523" y="340947"/>
                                </a:lnTo>
                                <a:lnTo>
                                  <a:pt x="848580" y="359592"/>
                                </a:lnTo>
                                <a:lnTo>
                                  <a:pt x="848637" y="340371"/>
                                </a:lnTo>
                                <a:lnTo>
                                  <a:pt x="848697" y="330041"/>
                                </a:lnTo>
                                <a:lnTo>
                                  <a:pt x="848754" y="344964"/>
                                </a:lnTo>
                                <a:lnTo>
                                  <a:pt x="848811" y="336354"/>
                                </a:lnTo>
                                <a:lnTo>
                                  <a:pt x="848868" y="358741"/>
                                </a:lnTo>
                                <a:lnTo>
                                  <a:pt x="848924" y="314246"/>
                                </a:lnTo>
                                <a:lnTo>
                                  <a:pt x="848981" y="338926"/>
                                </a:lnTo>
                                <a:lnTo>
                                  <a:pt x="849038" y="351278"/>
                                </a:lnTo>
                                <a:lnTo>
                                  <a:pt x="849098" y="364480"/>
                                </a:lnTo>
                                <a:lnTo>
                                  <a:pt x="849155" y="350131"/>
                                </a:lnTo>
                                <a:lnTo>
                                  <a:pt x="849212" y="351553"/>
                                </a:lnTo>
                                <a:lnTo>
                                  <a:pt x="849268" y="372514"/>
                                </a:lnTo>
                                <a:lnTo>
                                  <a:pt x="849325" y="343818"/>
                                </a:lnTo>
                                <a:lnTo>
                                  <a:pt x="849382" y="338650"/>
                                </a:lnTo>
                                <a:lnTo>
                                  <a:pt x="849443" y="326299"/>
                                </a:lnTo>
                                <a:lnTo>
                                  <a:pt x="849499" y="363609"/>
                                </a:lnTo>
                                <a:lnTo>
                                  <a:pt x="849556" y="315692"/>
                                </a:lnTo>
                                <a:lnTo>
                                  <a:pt x="849613" y="390010"/>
                                </a:lnTo>
                                <a:lnTo>
                                  <a:pt x="849669" y="357591"/>
                                </a:lnTo>
                                <a:lnTo>
                                  <a:pt x="849730" y="348981"/>
                                </a:lnTo>
                                <a:lnTo>
                                  <a:pt x="849787" y="377382"/>
                                </a:lnTo>
                                <a:lnTo>
                                  <a:pt x="849844" y="388288"/>
                                </a:lnTo>
                                <a:lnTo>
                                  <a:pt x="849900" y="373940"/>
                                </a:lnTo>
                                <a:lnTo>
                                  <a:pt x="849957" y="373665"/>
                                </a:lnTo>
                                <a:lnTo>
                                  <a:pt x="850014" y="374511"/>
                                </a:lnTo>
                                <a:lnTo>
                                  <a:pt x="850070" y="371644"/>
                                </a:lnTo>
                                <a:lnTo>
                                  <a:pt x="850131" y="404658"/>
                                </a:lnTo>
                                <a:lnTo>
                                  <a:pt x="850188" y="396898"/>
                                </a:lnTo>
                                <a:lnTo>
                                  <a:pt x="850244" y="377958"/>
                                </a:lnTo>
                                <a:lnTo>
                                  <a:pt x="850301" y="384271"/>
                                </a:lnTo>
                                <a:lnTo>
                                  <a:pt x="850358" y="409525"/>
                                </a:lnTo>
                                <a:lnTo>
                                  <a:pt x="850418" y="376812"/>
                                </a:lnTo>
                                <a:lnTo>
                                  <a:pt x="850475" y="386867"/>
                                </a:lnTo>
                                <a:lnTo>
                                  <a:pt x="850532" y="403787"/>
                                </a:lnTo>
                                <a:lnTo>
                                  <a:pt x="850589" y="411822"/>
                                </a:lnTo>
                                <a:lnTo>
                                  <a:pt x="850645" y="435655"/>
                                </a:lnTo>
                                <a:lnTo>
                                  <a:pt x="850702" y="421306"/>
                                </a:lnTo>
                                <a:lnTo>
                                  <a:pt x="850763" y="422453"/>
                                </a:lnTo>
                                <a:lnTo>
                                  <a:pt x="850819" y="438226"/>
                                </a:lnTo>
                                <a:lnTo>
                                  <a:pt x="850876" y="470369"/>
                                </a:lnTo>
                                <a:lnTo>
                                  <a:pt x="850933" y="461184"/>
                                </a:lnTo>
                                <a:lnTo>
                                  <a:pt x="850990" y="455745"/>
                                </a:lnTo>
                                <a:lnTo>
                                  <a:pt x="851046" y="476108"/>
                                </a:lnTo>
                                <a:lnTo>
                                  <a:pt x="851103" y="484718"/>
                                </a:lnTo>
                                <a:lnTo>
                                  <a:pt x="851164" y="485864"/>
                                </a:lnTo>
                                <a:lnTo>
                                  <a:pt x="851220" y="513990"/>
                                </a:lnTo>
                                <a:lnTo>
                                  <a:pt x="851277" y="527196"/>
                                </a:lnTo>
                                <a:lnTo>
                                  <a:pt x="851334" y="505384"/>
                                </a:lnTo>
                                <a:lnTo>
                                  <a:pt x="851395" y="523474"/>
                                </a:lnTo>
                                <a:lnTo>
                                  <a:pt x="851451" y="537822"/>
                                </a:lnTo>
                                <a:lnTo>
                                  <a:pt x="851508" y="559910"/>
                                </a:lnTo>
                                <a:lnTo>
                                  <a:pt x="851565" y="580001"/>
                                </a:lnTo>
                                <a:lnTo>
                                  <a:pt x="851621" y="571391"/>
                                </a:lnTo>
                                <a:lnTo>
                                  <a:pt x="851678" y="576554"/>
                                </a:lnTo>
                                <a:lnTo>
                                  <a:pt x="851739" y="595795"/>
                                </a:lnTo>
                                <a:lnTo>
                                  <a:pt x="851796" y="608997"/>
                                </a:lnTo>
                                <a:lnTo>
                                  <a:pt x="851852" y="622199"/>
                                </a:lnTo>
                                <a:lnTo>
                                  <a:pt x="851909" y="641715"/>
                                </a:lnTo>
                                <a:lnTo>
                                  <a:pt x="851965" y="623074"/>
                                </a:lnTo>
                                <a:lnTo>
                                  <a:pt x="852022" y="618757"/>
                                </a:lnTo>
                                <a:lnTo>
                                  <a:pt x="852079" y="612715"/>
                                </a:lnTo>
                                <a:lnTo>
                                  <a:pt x="852140" y="639419"/>
                                </a:lnTo>
                                <a:lnTo>
                                  <a:pt x="852196" y="637123"/>
                                </a:lnTo>
                                <a:lnTo>
                                  <a:pt x="852253" y="633976"/>
                                </a:lnTo>
                                <a:lnTo>
                                  <a:pt x="852310" y="658935"/>
                                </a:lnTo>
                                <a:lnTo>
                                  <a:pt x="852370" y="677876"/>
                                </a:lnTo>
                                <a:lnTo>
                                  <a:pt x="852427" y="668415"/>
                                </a:lnTo>
                                <a:lnTo>
                                  <a:pt x="852484" y="685635"/>
                                </a:lnTo>
                                <a:lnTo>
                                  <a:pt x="852541" y="673283"/>
                                </a:lnTo>
                                <a:lnTo>
                                  <a:pt x="852597" y="680172"/>
                                </a:lnTo>
                                <a:lnTo>
                                  <a:pt x="852654" y="681318"/>
                                </a:lnTo>
                                <a:lnTo>
                                  <a:pt x="852711" y="669566"/>
                                </a:lnTo>
                                <a:lnTo>
                                  <a:pt x="852771" y="692224"/>
                                </a:lnTo>
                                <a:lnTo>
                                  <a:pt x="852828" y="679897"/>
                                </a:lnTo>
                                <a:lnTo>
                                  <a:pt x="852885" y="679026"/>
                                </a:lnTo>
                                <a:lnTo>
                                  <a:pt x="852941" y="685635"/>
                                </a:lnTo>
                                <a:lnTo>
                                  <a:pt x="852998" y="689653"/>
                                </a:lnTo>
                                <a:lnTo>
                                  <a:pt x="853055" y="687632"/>
                                </a:lnTo>
                                <a:lnTo>
                                  <a:pt x="853116" y="669566"/>
                                </a:lnTo>
                                <a:lnTo>
                                  <a:pt x="853172" y="660956"/>
                                </a:lnTo>
                                <a:lnTo>
                                  <a:pt x="853229" y="645733"/>
                                </a:lnTo>
                                <a:lnTo>
                                  <a:pt x="853286" y="660956"/>
                                </a:lnTo>
                                <a:lnTo>
                                  <a:pt x="853346" y="675879"/>
                                </a:lnTo>
                                <a:lnTo>
                                  <a:pt x="853403" y="644011"/>
                                </a:lnTo>
                                <a:lnTo>
                                  <a:pt x="853460" y="659806"/>
                                </a:lnTo>
                                <a:lnTo>
                                  <a:pt x="853517" y="635973"/>
                                </a:lnTo>
                                <a:lnTo>
                                  <a:pt x="853573" y="616757"/>
                                </a:lnTo>
                                <a:lnTo>
                                  <a:pt x="853630" y="642286"/>
                                </a:lnTo>
                                <a:lnTo>
                                  <a:pt x="853687" y="622774"/>
                                </a:lnTo>
                                <a:lnTo>
                                  <a:pt x="853748" y="602684"/>
                                </a:lnTo>
                                <a:lnTo>
                                  <a:pt x="853804" y="590332"/>
                                </a:lnTo>
                                <a:lnTo>
                                  <a:pt x="853861" y="576554"/>
                                </a:lnTo>
                                <a:lnTo>
                                  <a:pt x="853918" y="575133"/>
                                </a:lnTo>
                                <a:lnTo>
                                  <a:pt x="853974" y="576279"/>
                                </a:lnTo>
                                <a:lnTo>
                                  <a:pt x="854035" y="563652"/>
                                </a:lnTo>
                                <a:lnTo>
                                  <a:pt x="854092" y="556468"/>
                                </a:lnTo>
                                <a:lnTo>
                                  <a:pt x="854148" y="563927"/>
                                </a:lnTo>
                                <a:lnTo>
                                  <a:pt x="854205" y="578851"/>
                                </a:lnTo>
                                <a:lnTo>
                                  <a:pt x="854262" y="545286"/>
                                </a:lnTo>
                                <a:lnTo>
                                  <a:pt x="854318" y="527196"/>
                                </a:lnTo>
                                <a:lnTo>
                                  <a:pt x="854379" y="524896"/>
                                </a:lnTo>
                                <a:lnTo>
                                  <a:pt x="854436" y="522899"/>
                                </a:lnTo>
                                <a:lnTo>
                                  <a:pt x="854493" y="511993"/>
                                </a:lnTo>
                                <a:lnTo>
                                  <a:pt x="854549" y="482146"/>
                                </a:lnTo>
                                <a:lnTo>
                                  <a:pt x="854606" y="480700"/>
                                </a:lnTo>
                                <a:lnTo>
                                  <a:pt x="854663" y="479275"/>
                                </a:lnTo>
                                <a:lnTo>
                                  <a:pt x="854719" y="427320"/>
                                </a:lnTo>
                                <a:lnTo>
                                  <a:pt x="854780" y="458888"/>
                                </a:lnTo>
                                <a:lnTo>
                                  <a:pt x="854837" y="427895"/>
                                </a:lnTo>
                                <a:lnTo>
                                  <a:pt x="854894" y="433634"/>
                                </a:lnTo>
                                <a:lnTo>
                                  <a:pt x="854950" y="446261"/>
                                </a:lnTo>
                                <a:lnTo>
                                  <a:pt x="855011" y="435080"/>
                                </a:lnTo>
                                <a:lnTo>
                                  <a:pt x="855068" y="418435"/>
                                </a:lnTo>
                                <a:lnTo>
                                  <a:pt x="855124" y="415268"/>
                                </a:lnTo>
                                <a:lnTo>
                                  <a:pt x="855181" y="396898"/>
                                </a:lnTo>
                                <a:lnTo>
                                  <a:pt x="855238" y="402937"/>
                                </a:lnTo>
                                <a:lnTo>
                                  <a:pt x="855294" y="392030"/>
                                </a:lnTo>
                                <a:lnTo>
                                  <a:pt x="855351" y="385717"/>
                                </a:lnTo>
                                <a:lnTo>
                                  <a:pt x="855412" y="373665"/>
                                </a:lnTo>
                                <a:lnTo>
                                  <a:pt x="855469" y="357591"/>
                                </a:lnTo>
                                <a:lnTo>
                                  <a:pt x="855525" y="350427"/>
                                </a:lnTo>
                                <a:lnTo>
                                  <a:pt x="855582" y="327173"/>
                                </a:lnTo>
                                <a:lnTo>
                                  <a:pt x="855639" y="346410"/>
                                </a:lnTo>
                                <a:lnTo>
                                  <a:pt x="855695" y="332062"/>
                                </a:lnTo>
                                <a:lnTo>
                                  <a:pt x="855756" y="356741"/>
                                </a:lnTo>
                                <a:lnTo>
                                  <a:pt x="855813" y="324873"/>
                                </a:lnTo>
                                <a:lnTo>
                                  <a:pt x="855869" y="368797"/>
                                </a:lnTo>
                                <a:lnTo>
                                  <a:pt x="855926" y="316267"/>
                                </a:lnTo>
                                <a:lnTo>
                                  <a:pt x="855987" y="312246"/>
                                </a:lnTo>
                                <a:lnTo>
                                  <a:pt x="856044" y="321730"/>
                                </a:lnTo>
                                <a:lnTo>
                                  <a:pt x="856100" y="322876"/>
                                </a:lnTo>
                                <a:lnTo>
                                  <a:pt x="856157" y="291009"/>
                                </a:lnTo>
                                <a:lnTo>
                                  <a:pt x="856214" y="309379"/>
                                </a:lnTo>
                                <a:lnTo>
                                  <a:pt x="856270" y="277511"/>
                                </a:lnTo>
                                <a:lnTo>
                                  <a:pt x="856327" y="299048"/>
                                </a:lnTo>
                                <a:lnTo>
                                  <a:pt x="856388" y="293305"/>
                                </a:lnTo>
                                <a:lnTo>
                                  <a:pt x="856445" y="289288"/>
                                </a:lnTo>
                                <a:lnTo>
                                  <a:pt x="856501" y="284395"/>
                                </a:lnTo>
                                <a:lnTo>
                                  <a:pt x="856558" y="287267"/>
                                </a:lnTo>
                                <a:lnTo>
                                  <a:pt x="856615" y="291284"/>
                                </a:lnTo>
                                <a:lnTo>
                                  <a:pt x="856671" y="283549"/>
                                </a:lnTo>
                                <a:lnTo>
                                  <a:pt x="856732" y="302190"/>
                                </a:lnTo>
                                <a:lnTo>
                                  <a:pt x="856789" y="343243"/>
                                </a:lnTo>
                                <a:lnTo>
                                  <a:pt x="856845" y="354449"/>
                                </a:lnTo>
                                <a:lnTo>
                                  <a:pt x="856902" y="352148"/>
                                </a:lnTo>
                                <a:lnTo>
                                  <a:pt x="856959" y="372514"/>
                                </a:lnTo>
                                <a:lnTo>
                                  <a:pt x="857020" y="365926"/>
                                </a:lnTo>
                                <a:lnTo>
                                  <a:pt x="857076" y="371668"/>
                                </a:lnTo>
                                <a:lnTo>
                                  <a:pt x="857133" y="404658"/>
                                </a:lnTo>
                                <a:lnTo>
                                  <a:pt x="857190" y="408975"/>
                                </a:lnTo>
                                <a:lnTo>
                                  <a:pt x="857247" y="410400"/>
                                </a:lnTo>
                                <a:lnTo>
                                  <a:pt x="857303" y="421877"/>
                                </a:lnTo>
                                <a:lnTo>
                                  <a:pt x="857360" y="442543"/>
                                </a:lnTo>
                                <a:lnTo>
                                  <a:pt x="857421" y="467223"/>
                                </a:lnTo>
                                <a:lnTo>
                                  <a:pt x="857477" y="445410"/>
                                </a:lnTo>
                                <a:lnTo>
                                  <a:pt x="857534" y="490756"/>
                                </a:lnTo>
                                <a:lnTo>
                                  <a:pt x="857591" y="505679"/>
                                </a:lnTo>
                                <a:lnTo>
                                  <a:pt x="857647" y="472965"/>
                                </a:lnTo>
                                <a:lnTo>
                                  <a:pt x="857708" y="501386"/>
                                </a:lnTo>
                                <a:lnTo>
                                  <a:pt x="857765" y="477853"/>
                                </a:lnTo>
                                <a:lnTo>
                                  <a:pt x="857822" y="524049"/>
                                </a:lnTo>
                                <a:lnTo>
                                  <a:pt x="857878" y="492777"/>
                                </a:lnTo>
                                <a:lnTo>
                                  <a:pt x="857935" y="519752"/>
                                </a:lnTo>
                                <a:lnTo>
                                  <a:pt x="857991" y="514589"/>
                                </a:lnTo>
                                <a:lnTo>
                                  <a:pt x="858052" y="534380"/>
                                </a:lnTo>
                                <a:lnTo>
                                  <a:pt x="858109" y="533530"/>
                                </a:lnTo>
                                <a:lnTo>
                                  <a:pt x="858166" y="525495"/>
                                </a:lnTo>
                                <a:lnTo>
                                  <a:pt x="858222" y="553621"/>
                                </a:lnTo>
                                <a:lnTo>
                                  <a:pt x="858279" y="529213"/>
                                </a:lnTo>
                                <a:lnTo>
                                  <a:pt x="858336" y="569390"/>
                                </a:lnTo>
                                <a:lnTo>
                                  <a:pt x="858393" y="539548"/>
                                </a:lnTo>
                                <a:lnTo>
                                  <a:pt x="858453" y="528642"/>
                                </a:lnTo>
                                <a:lnTo>
                                  <a:pt x="858510" y="562506"/>
                                </a:lnTo>
                                <a:lnTo>
                                  <a:pt x="858567" y="553621"/>
                                </a:lnTo>
                                <a:lnTo>
                                  <a:pt x="858623" y="527491"/>
                                </a:lnTo>
                                <a:lnTo>
                                  <a:pt x="858684" y="549878"/>
                                </a:lnTo>
                                <a:lnTo>
                                  <a:pt x="858741" y="541840"/>
                                </a:lnTo>
                                <a:lnTo>
                                  <a:pt x="858797" y="580296"/>
                                </a:lnTo>
                                <a:lnTo>
                                  <a:pt x="858854" y="577729"/>
                                </a:lnTo>
                                <a:lnTo>
                                  <a:pt x="858911" y="529788"/>
                                </a:lnTo>
                                <a:lnTo>
                                  <a:pt x="858968" y="525495"/>
                                </a:lnTo>
                                <a:lnTo>
                                  <a:pt x="859028" y="533234"/>
                                </a:lnTo>
                                <a:lnTo>
                                  <a:pt x="859085" y="535826"/>
                                </a:lnTo>
                                <a:lnTo>
                                  <a:pt x="859142" y="573707"/>
                                </a:lnTo>
                                <a:lnTo>
                                  <a:pt x="859198" y="564227"/>
                                </a:lnTo>
                                <a:lnTo>
                                  <a:pt x="859255" y="559059"/>
                                </a:lnTo>
                                <a:lnTo>
                                  <a:pt x="859312" y="552471"/>
                                </a:lnTo>
                                <a:lnTo>
                                  <a:pt x="859369" y="564802"/>
                                </a:lnTo>
                                <a:lnTo>
                                  <a:pt x="859429" y="512568"/>
                                </a:lnTo>
                                <a:lnTo>
                                  <a:pt x="859486" y="556763"/>
                                </a:lnTo>
                                <a:lnTo>
                                  <a:pt x="859543" y="543285"/>
                                </a:lnTo>
                                <a:lnTo>
                                  <a:pt x="859600" y="550450"/>
                                </a:lnTo>
                                <a:lnTo>
                                  <a:pt x="859660" y="522624"/>
                                </a:lnTo>
                                <a:lnTo>
                                  <a:pt x="859717" y="511993"/>
                                </a:lnTo>
                                <a:lnTo>
                                  <a:pt x="859774" y="528937"/>
                                </a:lnTo>
                                <a:lnTo>
                                  <a:pt x="859830" y="539548"/>
                                </a:lnTo>
                                <a:lnTo>
                                  <a:pt x="859887" y="540694"/>
                                </a:lnTo>
                                <a:lnTo>
                                  <a:pt x="859944" y="560210"/>
                                </a:lnTo>
                                <a:lnTo>
                                  <a:pt x="860000" y="543285"/>
                                </a:lnTo>
                                <a:lnTo>
                                  <a:pt x="860061" y="554471"/>
                                </a:lnTo>
                                <a:lnTo>
                                  <a:pt x="860118" y="557638"/>
                                </a:lnTo>
                                <a:lnTo>
                                  <a:pt x="860174" y="569690"/>
                                </a:lnTo>
                                <a:lnTo>
                                  <a:pt x="860231" y="563952"/>
                                </a:lnTo>
                                <a:lnTo>
                                  <a:pt x="860288" y="558213"/>
                                </a:lnTo>
                                <a:lnTo>
                                  <a:pt x="860344" y="543285"/>
                                </a:lnTo>
                                <a:lnTo>
                                  <a:pt x="860405" y="557638"/>
                                </a:lnTo>
                                <a:lnTo>
                                  <a:pt x="860462" y="599812"/>
                                </a:lnTo>
                                <a:lnTo>
                                  <a:pt x="860519" y="553896"/>
                                </a:lnTo>
                                <a:lnTo>
                                  <a:pt x="860575" y="545586"/>
                                </a:lnTo>
                                <a:lnTo>
                                  <a:pt x="860636" y="555917"/>
                                </a:lnTo>
                                <a:lnTo>
                                  <a:pt x="860693" y="527791"/>
                                </a:lnTo>
                                <a:lnTo>
                                  <a:pt x="860749" y="558484"/>
                                </a:lnTo>
                                <a:lnTo>
                                  <a:pt x="860806" y="579725"/>
                                </a:lnTo>
                                <a:lnTo>
                                  <a:pt x="860863" y="547582"/>
                                </a:lnTo>
                                <a:lnTo>
                                  <a:pt x="860920" y="594649"/>
                                </a:lnTo>
                                <a:lnTo>
                                  <a:pt x="860976" y="562801"/>
                                </a:lnTo>
                                <a:lnTo>
                                  <a:pt x="861037" y="538122"/>
                                </a:lnTo>
                                <a:lnTo>
                                  <a:pt x="861094" y="538397"/>
                                </a:lnTo>
                                <a:lnTo>
                                  <a:pt x="861150" y="564523"/>
                                </a:lnTo>
                                <a:lnTo>
                                  <a:pt x="861207" y="548153"/>
                                </a:lnTo>
                                <a:lnTo>
                                  <a:pt x="861264" y="564802"/>
                                </a:lnTo>
                                <a:lnTo>
                                  <a:pt x="861325" y="540993"/>
                                </a:lnTo>
                                <a:lnTo>
                                  <a:pt x="861381" y="547307"/>
                                </a:lnTo>
                                <a:lnTo>
                                  <a:pt x="861438" y="555917"/>
                                </a:lnTo>
                                <a:lnTo>
                                  <a:pt x="861495" y="569690"/>
                                </a:lnTo>
                                <a:lnTo>
                                  <a:pt x="861551" y="565373"/>
                                </a:lnTo>
                                <a:lnTo>
                                  <a:pt x="861608" y="578004"/>
                                </a:lnTo>
                                <a:lnTo>
                                  <a:pt x="861669" y="551600"/>
                                </a:lnTo>
                                <a:lnTo>
                                  <a:pt x="861726" y="566248"/>
                                </a:lnTo>
                                <a:lnTo>
                                  <a:pt x="861782" y="569390"/>
                                </a:lnTo>
                                <a:lnTo>
                                  <a:pt x="861839" y="577729"/>
                                </a:lnTo>
                                <a:lnTo>
                                  <a:pt x="861895" y="587485"/>
                                </a:lnTo>
                                <a:lnTo>
                                  <a:pt x="861952" y="582892"/>
                                </a:lnTo>
                                <a:lnTo>
                                  <a:pt x="862009" y="552746"/>
                                </a:lnTo>
                                <a:lnTo>
                                  <a:pt x="862070" y="571116"/>
                                </a:lnTo>
                                <a:lnTo>
                                  <a:pt x="862126" y="588631"/>
                                </a:lnTo>
                                <a:lnTo>
                                  <a:pt x="862183" y="605280"/>
                                </a:lnTo>
                                <a:lnTo>
                                  <a:pt x="862240" y="591203"/>
                                </a:lnTo>
                                <a:lnTo>
                                  <a:pt x="862300" y="596945"/>
                                </a:lnTo>
                                <a:lnTo>
                                  <a:pt x="862357" y="600963"/>
                                </a:lnTo>
                                <a:lnTo>
                                  <a:pt x="862414" y="594074"/>
                                </a:lnTo>
                                <a:lnTo>
                                  <a:pt x="862471" y="619903"/>
                                </a:lnTo>
                                <a:lnTo>
                                  <a:pt x="862527" y="618482"/>
                                </a:lnTo>
                                <a:lnTo>
                                  <a:pt x="862584" y="610443"/>
                                </a:lnTo>
                                <a:lnTo>
                                  <a:pt x="862641" y="642586"/>
                                </a:lnTo>
                                <a:lnTo>
                                  <a:pt x="862702" y="646879"/>
                                </a:lnTo>
                                <a:lnTo>
                                  <a:pt x="862758" y="612168"/>
                                </a:lnTo>
                                <a:lnTo>
                                  <a:pt x="862815" y="599537"/>
                                </a:lnTo>
                                <a:lnTo>
                                  <a:pt x="862872" y="642586"/>
                                </a:lnTo>
                                <a:lnTo>
                                  <a:pt x="862928" y="641715"/>
                                </a:lnTo>
                                <a:lnTo>
                                  <a:pt x="862985" y="642011"/>
                                </a:lnTo>
                                <a:lnTo>
                                  <a:pt x="863046" y="659506"/>
                                </a:lnTo>
                                <a:lnTo>
                                  <a:pt x="863102" y="629388"/>
                                </a:lnTo>
                                <a:lnTo>
                                  <a:pt x="863159" y="652346"/>
                                </a:lnTo>
                                <a:lnTo>
                                  <a:pt x="863216" y="633976"/>
                                </a:lnTo>
                                <a:lnTo>
                                  <a:pt x="863276" y="674729"/>
                                </a:lnTo>
                                <a:lnTo>
                                  <a:pt x="863333" y="668991"/>
                                </a:lnTo>
                                <a:lnTo>
                                  <a:pt x="863390" y="670412"/>
                                </a:lnTo>
                                <a:lnTo>
                                  <a:pt x="863447" y="671562"/>
                                </a:lnTo>
                                <a:lnTo>
                                  <a:pt x="863503" y="686486"/>
                                </a:lnTo>
                                <a:lnTo>
                                  <a:pt x="863560" y="643161"/>
                                </a:lnTo>
                                <a:lnTo>
                                  <a:pt x="863617" y="680472"/>
                                </a:lnTo>
                                <a:lnTo>
                                  <a:pt x="863678" y="700559"/>
                                </a:lnTo>
                                <a:lnTo>
                                  <a:pt x="863734" y="688506"/>
                                </a:lnTo>
                                <a:lnTo>
                                  <a:pt x="863791" y="673283"/>
                                </a:lnTo>
                                <a:lnTo>
                                  <a:pt x="863848" y="656939"/>
                                </a:lnTo>
                                <a:lnTo>
                                  <a:pt x="863904" y="666395"/>
                                </a:lnTo>
                                <a:lnTo>
                                  <a:pt x="863961" y="669266"/>
                                </a:lnTo>
                                <a:lnTo>
                                  <a:pt x="864022" y="665249"/>
                                </a:lnTo>
                                <a:lnTo>
                                  <a:pt x="864078" y="693945"/>
                                </a:lnTo>
                                <a:lnTo>
                                  <a:pt x="864135" y="679322"/>
                                </a:lnTo>
                                <a:lnTo>
                                  <a:pt x="864192" y="700263"/>
                                </a:lnTo>
                                <a:lnTo>
                                  <a:pt x="864248" y="696541"/>
                                </a:lnTo>
                                <a:lnTo>
                                  <a:pt x="864309" y="698837"/>
                                </a:lnTo>
                                <a:lnTo>
                                  <a:pt x="864366" y="692799"/>
                                </a:lnTo>
                                <a:lnTo>
                                  <a:pt x="864423" y="665544"/>
                                </a:lnTo>
                                <a:lnTo>
                                  <a:pt x="864479" y="680472"/>
                                </a:lnTo>
                                <a:lnTo>
                                  <a:pt x="864536" y="680747"/>
                                </a:lnTo>
                                <a:lnTo>
                                  <a:pt x="864593" y="689653"/>
                                </a:lnTo>
                                <a:lnTo>
                                  <a:pt x="864650" y="675005"/>
                                </a:lnTo>
                                <a:lnTo>
                                  <a:pt x="864710" y="661531"/>
                                </a:lnTo>
                                <a:lnTo>
                                  <a:pt x="864767" y="686785"/>
                                </a:lnTo>
                                <a:lnTo>
                                  <a:pt x="864824" y="650325"/>
                                </a:lnTo>
                                <a:lnTo>
                                  <a:pt x="864880" y="689357"/>
                                </a:lnTo>
                                <a:lnTo>
                                  <a:pt x="864937" y="666395"/>
                                </a:lnTo>
                                <a:lnTo>
                                  <a:pt x="864998" y="667845"/>
                                </a:lnTo>
                                <a:lnTo>
                                  <a:pt x="865054" y="678750"/>
                                </a:lnTo>
                                <a:lnTo>
                                  <a:pt x="865111" y="687356"/>
                                </a:lnTo>
                                <a:lnTo>
                                  <a:pt x="865168" y="696242"/>
                                </a:lnTo>
                                <a:lnTo>
                                  <a:pt x="865225" y="673283"/>
                                </a:lnTo>
                                <a:lnTo>
                                  <a:pt x="865281" y="659806"/>
                                </a:lnTo>
                                <a:lnTo>
                                  <a:pt x="865342" y="640565"/>
                                </a:lnTo>
                                <a:lnTo>
                                  <a:pt x="865399" y="642286"/>
                                </a:lnTo>
                                <a:lnTo>
                                  <a:pt x="865455" y="656939"/>
                                </a:lnTo>
                                <a:lnTo>
                                  <a:pt x="865512" y="678175"/>
                                </a:lnTo>
                                <a:lnTo>
                                  <a:pt x="865569" y="662677"/>
                                </a:lnTo>
                                <a:lnTo>
                                  <a:pt x="865625" y="671287"/>
                                </a:lnTo>
                                <a:lnTo>
                                  <a:pt x="865682" y="689932"/>
                                </a:lnTo>
                                <a:lnTo>
                                  <a:pt x="865743" y="682193"/>
                                </a:lnTo>
                                <a:lnTo>
                                  <a:pt x="865800" y="699984"/>
                                </a:lnTo>
                                <a:lnTo>
                                  <a:pt x="865856" y="666970"/>
                                </a:lnTo>
                                <a:lnTo>
                                  <a:pt x="865913" y="652621"/>
                                </a:lnTo>
                                <a:lnTo>
                                  <a:pt x="865974" y="673583"/>
                                </a:lnTo>
                                <a:lnTo>
                                  <a:pt x="866031" y="695970"/>
                                </a:lnTo>
                                <a:lnTo>
                                  <a:pt x="866087" y="667845"/>
                                </a:lnTo>
                                <a:lnTo>
                                  <a:pt x="866144" y="683614"/>
                                </a:lnTo>
                                <a:lnTo>
                                  <a:pt x="866200" y="687931"/>
                                </a:lnTo>
                                <a:lnTo>
                                  <a:pt x="866257" y="687632"/>
                                </a:lnTo>
                                <a:lnTo>
                                  <a:pt x="866318" y="653492"/>
                                </a:lnTo>
                                <a:lnTo>
                                  <a:pt x="866375" y="682193"/>
                                </a:lnTo>
                                <a:lnTo>
                                  <a:pt x="866431" y="671862"/>
                                </a:lnTo>
                                <a:lnTo>
                                  <a:pt x="866488" y="676726"/>
                                </a:lnTo>
                                <a:lnTo>
                                  <a:pt x="866545" y="698538"/>
                                </a:lnTo>
                                <a:lnTo>
                                  <a:pt x="866601" y="668120"/>
                                </a:lnTo>
                                <a:lnTo>
                                  <a:pt x="866658" y="676726"/>
                                </a:lnTo>
                                <a:lnTo>
                                  <a:pt x="866719" y="671862"/>
                                </a:lnTo>
                                <a:lnTo>
                                  <a:pt x="866776" y="685910"/>
                                </a:lnTo>
                                <a:lnTo>
                                  <a:pt x="866832" y="668991"/>
                                </a:lnTo>
                                <a:lnTo>
                                  <a:pt x="866889" y="665824"/>
                                </a:lnTo>
                                <a:lnTo>
                                  <a:pt x="866950" y="690228"/>
                                </a:lnTo>
                                <a:lnTo>
                                  <a:pt x="867006" y="703705"/>
                                </a:lnTo>
                                <a:lnTo>
                                  <a:pt x="867063" y="652346"/>
                                </a:lnTo>
                                <a:lnTo>
                                  <a:pt x="867120" y="675580"/>
                                </a:lnTo>
                                <a:lnTo>
                                  <a:pt x="867177" y="668691"/>
                                </a:lnTo>
                                <a:lnTo>
                                  <a:pt x="867233" y="683339"/>
                                </a:lnTo>
                                <a:lnTo>
                                  <a:pt x="867290" y="662377"/>
                                </a:lnTo>
                                <a:lnTo>
                                  <a:pt x="867351" y="662952"/>
                                </a:lnTo>
                                <a:lnTo>
                                  <a:pt x="867407" y="675879"/>
                                </a:lnTo>
                                <a:lnTo>
                                  <a:pt x="867464" y="659806"/>
                                </a:lnTo>
                                <a:lnTo>
                                  <a:pt x="867521" y="657510"/>
                                </a:lnTo>
                                <a:lnTo>
                                  <a:pt x="867577" y="650050"/>
                                </a:lnTo>
                                <a:lnTo>
                                  <a:pt x="867634" y="667545"/>
                                </a:lnTo>
                                <a:lnTo>
                                  <a:pt x="867695" y="667269"/>
                                </a:lnTo>
                                <a:lnTo>
                                  <a:pt x="867752" y="679897"/>
                                </a:lnTo>
                                <a:lnTo>
                                  <a:pt x="867808" y="643437"/>
                                </a:lnTo>
                                <a:lnTo>
                                  <a:pt x="867865" y="675005"/>
                                </a:lnTo>
                                <a:lnTo>
                                  <a:pt x="867926" y="677025"/>
                                </a:lnTo>
                                <a:lnTo>
                                  <a:pt x="867982" y="674158"/>
                                </a:lnTo>
                                <a:lnTo>
                                  <a:pt x="868039" y="668120"/>
                                </a:lnTo>
                                <a:lnTo>
                                  <a:pt x="868096" y="676726"/>
                                </a:lnTo>
                                <a:lnTo>
                                  <a:pt x="868152" y="639994"/>
                                </a:lnTo>
                                <a:lnTo>
                                  <a:pt x="868209" y="668991"/>
                                </a:lnTo>
                                <a:lnTo>
                                  <a:pt x="868266" y="686210"/>
                                </a:lnTo>
                                <a:lnTo>
                                  <a:pt x="868326" y="686486"/>
                                </a:lnTo>
                                <a:lnTo>
                                  <a:pt x="868383" y="672433"/>
                                </a:lnTo>
                                <a:lnTo>
                                  <a:pt x="868440" y="678451"/>
                                </a:lnTo>
                                <a:lnTo>
                                  <a:pt x="868497" y="705426"/>
                                </a:lnTo>
                                <a:lnTo>
                                  <a:pt x="868553" y="700559"/>
                                </a:lnTo>
                                <a:lnTo>
                                  <a:pt x="868614" y="685635"/>
                                </a:lnTo>
                                <a:lnTo>
                                  <a:pt x="868671" y="683914"/>
                                </a:lnTo>
                                <a:lnTo>
                                  <a:pt x="868728" y="720925"/>
                                </a:lnTo>
                                <a:lnTo>
                                  <a:pt x="868784" y="656064"/>
                                </a:lnTo>
                                <a:lnTo>
                                  <a:pt x="868841" y="689082"/>
                                </a:lnTo>
                                <a:lnTo>
                                  <a:pt x="868898" y="689653"/>
                                </a:lnTo>
                                <a:lnTo>
                                  <a:pt x="868958" y="668991"/>
                                </a:lnTo>
                                <a:lnTo>
                                  <a:pt x="869015" y="743608"/>
                                </a:lnTo>
                                <a:lnTo>
                                  <a:pt x="869072" y="700834"/>
                                </a:lnTo>
                                <a:lnTo>
                                  <a:pt x="869128" y="688506"/>
                                </a:lnTo>
                                <a:lnTo>
                                  <a:pt x="869185" y="717207"/>
                                </a:lnTo>
                                <a:lnTo>
                                  <a:pt x="869242" y="716057"/>
                                </a:lnTo>
                                <a:lnTo>
                                  <a:pt x="869299" y="710019"/>
                                </a:lnTo>
                                <a:lnTo>
                                  <a:pt x="869359" y="722371"/>
                                </a:lnTo>
                                <a:lnTo>
                                  <a:pt x="869416" y="687931"/>
                                </a:lnTo>
                                <a:lnTo>
                                  <a:pt x="869473" y="687931"/>
                                </a:lnTo>
                                <a:lnTo>
                                  <a:pt x="869529" y="733552"/>
                                </a:lnTo>
                                <a:lnTo>
                                  <a:pt x="869590" y="693099"/>
                                </a:lnTo>
                                <a:lnTo>
                                  <a:pt x="869647" y="703130"/>
                                </a:lnTo>
                                <a:lnTo>
                                  <a:pt x="869704" y="710318"/>
                                </a:lnTo>
                                <a:lnTo>
                                  <a:pt x="869760" y="692799"/>
                                </a:lnTo>
                                <a:lnTo>
                                  <a:pt x="869817" y="730110"/>
                                </a:lnTo>
                                <a:lnTo>
                                  <a:pt x="869874" y="705426"/>
                                </a:lnTo>
                                <a:lnTo>
                                  <a:pt x="869930" y="714907"/>
                                </a:lnTo>
                                <a:lnTo>
                                  <a:pt x="869991" y="700263"/>
                                </a:lnTo>
                                <a:lnTo>
                                  <a:pt x="870048" y="712315"/>
                                </a:lnTo>
                                <a:lnTo>
                                  <a:pt x="870104" y="716632"/>
                                </a:lnTo>
                                <a:lnTo>
                                  <a:pt x="870161" y="715482"/>
                                </a:lnTo>
                                <a:lnTo>
                                  <a:pt x="870218" y="710019"/>
                                </a:lnTo>
                                <a:lnTo>
                                  <a:pt x="870274" y="713761"/>
                                </a:lnTo>
                                <a:lnTo>
                                  <a:pt x="870335" y="709444"/>
                                </a:lnTo>
                                <a:lnTo>
                                  <a:pt x="870392" y="700263"/>
                                </a:lnTo>
                                <a:lnTo>
                                  <a:pt x="870449" y="697691"/>
                                </a:lnTo>
                                <a:lnTo>
                                  <a:pt x="870505" y="730405"/>
                                </a:lnTo>
                                <a:lnTo>
                                  <a:pt x="870566" y="735273"/>
                                </a:lnTo>
                                <a:lnTo>
                                  <a:pt x="870623" y="739015"/>
                                </a:lnTo>
                                <a:lnTo>
                                  <a:pt x="870679" y="689932"/>
                                </a:lnTo>
                                <a:lnTo>
                                  <a:pt x="870736" y="697392"/>
                                </a:lnTo>
                                <a:lnTo>
                                  <a:pt x="870793" y="715482"/>
                                </a:lnTo>
                                <a:lnTo>
                                  <a:pt x="870850" y="700263"/>
                                </a:lnTo>
                                <a:lnTo>
                                  <a:pt x="870906" y="710318"/>
                                </a:lnTo>
                                <a:lnTo>
                                  <a:pt x="870967" y="710594"/>
                                </a:lnTo>
                                <a:lnTo>
                                  <a:pt x="871024" y="689653"/>
                                </a:lnTo>
                                <a:lnTo>
                                  <a:pt x="871081" y="709744"/>
                                </a:lnTo>
                                <a:lnTo>
                                  <a:pt x="871137" y="699113"/>
                                </a:lnTo>
                                <a:lnTo>
                                  <a:pt x="871194" y="720649"/>
                                </a:lnTo>
                                <a:lnTo>
                                  <a:pt x="871251" y="712615"/>
                                </a:lnTo>
                                <a:lnTo>
                                  <a:pt x="871311" y="751646"/>
                                </a:lnTo>
                                <a:lnTo>
                                  <a:pt x="871368" y="706576"/>
                                </a:lnTo>
                                <a:lnTo>
                                  <a:pt x="871425" y="693099"/>
                                </a:lnTo>
                                <a:lnTo>
                                  <a:pt x="871481" y="695395"/>
                                </a:lnTo>
                                <a:lnTo>
                                  <a:pt x="871538" y="701984"/>
                                </a:lnTo>
                                <a:lnTo>
                                  <a:pt x="871599" y="730405"/>
                                </a:lnTo>
                                <a:lnTo>
                                  <a:pt x="871656" y="718629"/>
                                </a:lnTo>
                                <a:lnTo>
                                  <a:pt x="871712" y="723521"/>
                                </a:lnTo>
                                <a:lnTo>
                                  <a:pt x="871769" y="716632"/>
                                </a:lnTo>
                                <a:lnTo>
                                  <a:pt x="871826" y="708022"/>
                                </a:lnTo>
                                <a:lnTo>
                                  <a:pt x="871882" y="689932"/>
                                </a:lnTo>
                                <a:lnTo>
                                  <a:pt x="871939" y="697392"/>
                                </a:lnTo>
                                <a:lnTo>
                                  <a:pt x="872000" y="710890"/>
                                </a:lnTo>
                                <a:lnTo>
                                  <a:pt x="872056" y="725813"/>
                                </a:lnTo>
                                <a:lnTo>
                                  <a:pt x="872113" y="720350"/>
                                </a:lnTo>
                                <a:lnTo>
                                  <a:pt x="872170" y="706002"/>
                                </a:lnTo>
                                <a:lnTo>
                                  <a:pt x="872227" y="721221"/>
                                </a:lnTo>
                                <a:lnTo>
                                  <a:pt x="872287" y="681043"/>
                                </a:lnTo>
                                <a:lnTo>
                                  <a:pt x="872344" y="730405"/>
                                </a:lnTo>
                                <a:lnTo>
                                  <a:pt x="872401" y="687356"/>
                                </a:lnTo>
                                <a:lnTo>
                                  <a:pt x="872457" y="713761"/>
                                </a:lnTo>
                                <a:lnTo>
                                  <a:pt x="872514" y="718629"/>
                                </a:lnTo>
                                <a:lnTo>
                                  <a:pt x="872571" y="710890"/>
                                </a:lnTo>
                                <a:lnTo>
                                  <a:pt x="872632" y="708593"/>
                                </a:lnTo>
                                <a:lnTo>
                                  <a:pt x="872688" y="712040"/>
                                </a:lnTo>
                                <a:lnTo>
                                  <a:pt x="872745" y="691078"/>
                                </a:lnTo>
                                <a:lnTo>
                                  <a:pt x="872802" y="714611"/>
                                </a:lnTo>
                                <a:lnTo>
                                  <a:pt x="872858" y="706301"/>
                                </a:lnTo>
                                <a:lnTo>
                                  <a:pt x="872915" y="704576"/>
                                </a:lnTo>
                                <a:lnTo>
                                  <a:pt x="872972" y="705426"/>
                                </a:lnTo>
                                <a:lnTo>
                                  <a:pt x="873032" y="692799"/>
                                </a:lnTo>
                                <a:lnTo>
                                  <a:pt x="873089" y="692799"/>
                                </a:lnTo>
                                <a:lnTo>
                                  <a:pt x="873146" y="687061"/>
                                </a:lnTo>
                                <a:lnTo>
                                  <a:pt x="873203" y="695970"/>
                                </a:lnTo>
                                <a:lnTo>
                                  <a:pt x="873263" y="673859"/>
                                </a:lnTo>
                                <a:lnTo>
                                  <a:pt x="873320" y="700834"/>
                                </a:lnTo>
                                <a:lnTo>
                                  <a:pt x="873377" y="688207"/>
                                </a:lnTo>
                                <a:lnTo>
                                  <a:pt x="873434" y="668120"/>
                                </a:lnTo>
                                <a:lnTo>
                                  <a:pt x="873490" y="688207"/>
                                </a:lnTo>
                                <a:lnTo>
                                  <a:pt x="873547" y="658360"/>
                                </a:lnTo>
                                <a:lnTo>
                                  <a:pt x="873608" y="698837"/>
                                </a:lnTo>
                                <a:lnTo>
                                  <a:pt x="873664" y="672137"/>
                                </a:lnTo>
                                <a:lnTo>
                                  <a:pt x="873721" y="680172"/>
                                </a:lnTo>
                                <a:lnTo>
                                  <a:pt x="873778" y="682193"/>
                                </a:lnTo>
                                <a:lnTo>
                                  <a:pt x="873834" y="683339"/>
                                </a:lnTo>
                                <a:lnTo>
                                  <a:pt x="873891" y="681618"/>
                                </a:lnTo>
                                <a:lnTo>
                                  <a:pt x="873948" y="687931"/>
                                </a:lnTo>
                                <a:lnTo>
                                  <a:pt x="874008" y="692799"/>
                                </a:lnTo>
                                <a:lnTo>
                                  <a:pt x="874065" y="677025"/>
                                </a:lnTo>
                                <a:lnTo>
                                  <a:pt x="874122" y="654638"/>
                                </a:lnTo>
                                <a:lnTo>
                                  <a:pt x="874178" y="660656"/>
                                </a:lnTo>
                                <a:lnTo>
                                  <a:pt x="874239" y="668120"/>
                                </a:lnTo>
                                <a:lnTo>
                                  <a:pt x="874296" y="676155"/>
                                </a:lnTo>
                                <a:lnTo>
                                  <a:pt x="874353" y="702555"/>
                                </a:lnTo>
                                <a:lnTo>
                                  <a:pt x="874409" y="678750"/>
                                </a:lnTo>
                                <a:lnTo>
                                  <a:pt x="874466" y="649175"/>
                                </a:lnTo>
                                <a:lnTo>
                                  <a:pt x="874523" y="641140"/>
                                </a:lnTo>
                                <a:lnTo>
                                  <a:pt x="874580" y="661231"/>
                                </a:lnTo>
                                <a:lnTo>
                                  <a:pt x="874640" y="652346"/>
                                </a:lnTo>
                                <a:lnTo>
                                  <a:pt x="874697" y="628788"/>
                                </a:lnTo>
                                <a:lnTo>
                                  <a:pt x="874754" y="668691"/>
                                </a:lnTo>
                                <a:lnTo>
                                  <a:pt x="874810" y="656363"/>
                                </a:lnTo>
                                <a:lnTo>
                                  <a:pt x="874867" y="658360"/>
                                </a:lnTo>
                                <a:lnTo>
                                  <a:pt x="874924" y="652621"/>
                                </a:lnTo>
                                <a:lnTo>
                                  <a:pt x="874985" y="660081"/>
                                </a:lnTo>
                                <a:lnTo>
                                  <a:pt x="875041" y="649175"/>
                                </a:lnTo>
                                <a:lnTo>
                                  <a:pt x="875098" y="628788"/>
                                </a:lnTo>
                                <a:lnTo>
                                  <a:pt x="875155" y="644882"/>
                                </a:lnTo>
                                <a:lnTo>
                                  <a:pt x="875215" y="626217"/>
                                </a:lnTo>
                                <a:lnTo>
                                  <a:pt x="875272" y="652917"/>
                                </a:lnTo>
                                <a:lnTo>
                                  <a:pt x="875329" y="649750"/>
                                </a:lnTo>
                                <a:lnTo>
                                  <a:pt x="875385" y="651471"/>
                                </a:lnTo>
                                <a:lnTo>
                                  <a:pt x="875442" y="648325"/>
                                </a:lnTo>
                                <a:lnTo>
                                  <a:pt x="875499" y="670412"/>
                                </a:lnTo>
                                <a:lnTo>
                                  <a:pt x="875556" y="643736"/>
                                </a:lnTo>
                                <a:lnTo>
                                  <a:pt x="875616" y="643161"/>
                                </a:lnTo>
                                <a:lnTo>
                                  <a:pt x="875673" y="657785"/>
                                </a:lnTo>
                                <a:lnTo>
                                  <a:pt x="875730" y="650050"/>
                                </a:lnTo>
                                <a:lnTo>
                                  <a:pt x="875786" y="664973"/>
                                </a:lnTo>
                                <a:lnTo>
                                  <a:pt x="875843" y="655493"/>
                                </a:lnTo>
                                <a:lnTo>
                                  <a:pt x="875904" y="677876"/>
                                </a:lnTo>
                                <a:lnTo>
                                  <a:pt x="875961" y="681318"/>
                                </a:lnTo>
                                <a:lnTo>
                                  <a:pt x="876017" y="685910"/>
                                </a:lnTo>
                                <a:lnTo>
                                  <a:pt x="876074" y="652346"/>
                                </a:lnTo>
                                <a:lnTo>
                                  <a:pt x="876131" y="676450"/>
                                </a:lnTo>
                                <a:lnTo>
                                  <a:pt x="876187" y="676450"/>
                                </a:lnTo>
                                <a:lnTo>
                                  <a:pt x="876248" y="657214"/>
                                </a:lnTo>
                                <a:lnTo>
                                  <a:pt x="876305" y="663252"/>
                                </a:lnTo>
                                <a:lnTo>
                                  <a:pt x="876361" y="702284"/>
                                </a:lnTo>
                                <a:lnTo>
                                  <a:pt x="876418" y="701709"/>
                                </a:lnTo>
                                <a:lnTo>
                                  <a:pt x="876475" y="651471"/>
                                </a:lnTo>
                                <a:lnTo>
                                  <a:pt x="876531" y="675304"/>
                                </a:lnTo>
                                <a:lnTo>
                                  <a:pt x="876588" y="691653"/>
                                </a:lnTo>
                                <a:lnTo>
                                  <a:pt x="876649" y="679597"/>
                                </a:lnTo>
                                <a:lnTo>
                                  <a:pt x="876706" y="700263"/>
                                </a:lnTo>
                                <a:lnTo>
                                  <a:pt x="876762" y="665249"/>
                                </a:lnTo>
                                <a:lnTo>
                                  <a:pt x="876819" y="695395"/>
                                </a:lnTo>
                                <a:lnTo>
                                  <a:pt x="876880" y="694820"/>
                                </a:lnTo>
                                <a:lnTo>
                                  <a:pt x="876936" y="683914"/>
                                </a:lnTo>
                                <a:lnTo>
                                  <a:pt x="876993" y="691078"/>
                                </a:lnTo>
                                <a:lnTo>
                                  <a:pt x="877050" y="679597"/>
                                </a:lnTo>
                                <a:lnTo>
                                  <a:pt x="877107" y="697116"/>
                                </a:lnTo>
                                <a:lnTo>
                                  <a:pt x="877163" y="694245"/>
                                </a:lnTo>
                                <a:lnTo>
                                  <a:pt x="877220" y="719204"/>
                                </a:lnTo>
                                <a:lnTo>
                                  <a:pt x="877281" y="700834"/>
                                </a:lnTo>
                                <a:lnTo>
                                  <a:pt x="877337" y="704005"/>
                                </a:lnTo>
                                <a:lnTo>
                                  <a:pt x="877394" y="695670"/>
                                </a:lnTo>
                                <a:lnTo>
                                  <a:pt x="877451" y="724367"/>
                                </a:lnTo>
                                <a:lnTo>
                                  <a:pt x="877508" y="733277"/>
                                </a:lnTo>
                                <a:lnTo>
                                  <a:pt x="877564" y="724367"/>
                                </a:lnTo>
                                <a:lnTo>
                                  <a:pt x="877625" y="697392"/>
                                </a:lnTo>
                                <a:lnTo>
                                  <a:pt x="877682" y="715758"/>
                                </a:lnTo>
                                <a:lnTo>
                                  <a:pt x="877738" y="726088"/>
                                </a:lnTo>
                                <a:lnTo>
                                  <a:pt x="877795" y="715758"/>
                                </a:lnTo>
                                <a:lnTo>
                                  <a:pt x="877856" y="702855"/>
                                </a:lnTo>
                                <a:lnTo>
                                  <a:pt x="877913" y="718928"/>
                                </a:lnTo>
                                <a:lnTo>
                                  <a:pt x="877969" y="720925"/>
                                </a:lnTo>
                                <a:lnTo>
                                  <a:pt x="878026" y="692799"/>
                                </a:lnTo>
                                <a:lnTo>
                                  <a:pt x="878082" y="732127"/>
                                </a:lnTo>
                                <a:lnTo>
                                  <a:pt x="878139" y="724942"/>
                                </a:lnTo>
                                <a:lnTo>
                                  <a:pt x="878196" y="714036"/>
                                </a:lnTo>
                                <a:lnTo>
                                  <a:pt x="878257" y="709744"/>
                                </a:lnTo>
                                <a:lnTo>
                                  <a:pt x="878313" y="735848"/>
                                </a:lnTo>
                                <a:lnTo>
                                  <a:pt x="878370" y="724092"/>
                                </a:lnTo>
                                <a:lnTo>
                                  <a:pt x="878427" y="741587"/>
                                </a:lnTo>
                                <a:lnTo>
                                  <a:pt x="878483" y="724367"/>
                                </a:lnTo>
                                <a:lnTo>
                                  <a:pt x="878540" y="761678"/>
                                </a:lnTo>
                                <a:lnTo>
                                  <a:pt x="878601" y="733552"/>
                                </a:lnTo>
                                <a:lnTo>
                                  <a:pt x="878658" y="741016"/>
                                </a:lnTo>
                                <a:lnTo>
                                  <a:pt x="878714" y="724667"/>
                                </a:lnTo>
                                <a:lnTo>
                                  <a:pt x="878771" y="721500"/>
                                </a:lnTo>
                                <a:lnTo>
                                  <a:pt x="878828" y="747330"/>
                                </a:lnTo>
                                <a:lnTo>
                                  <a:pt x="878888" y="735273"/>
                                </a:lnTo>
                                <a:lnTo>
                                  <a:pt x="878945" y="772883"/>
                                </a:lnTo>
                                <a:lnTo>
                                  <a:pt x="879002" y="752218"/>
                                </a:lnTo>
                                <a:lnTo>
                                  <a:pt x="879058" y="730980"/>
                                </a:lnTo>
                                <a:lnTo>
                                  <a:pt x="879115" y="757960"/>
                                </a:lnTo>
                                <a:lnTo>
                                  <a:pt x="879172" y="747330"/>
                                </a:lnTo>
                                <a:lnTo>
                                  <a:pt x="879229" y="737294"/>
                                </a:lnTo>
                                <a:lnTo>
                                  <a:pt x="879289" y="751646"/>
                                </a:lnTo>
                                <a:lnTo>
                                  <a:pt x="879346" y="774605"/>
                                </a:lnTo>
                                <a:lnTo>
                                  <a:pt x="879403" y="761678"/>
                                </a:lnTo>
                                <a:lnTo>
                                  <a:pt x="879460" y="771434"/>
                                </a:lnTo>
                                <a:lnTo>
                                  <a:pt x="879516" y="772308"/>
                                </a:lnTo>
                                <a:lnTo>
                                  <a:pt x="879577" y="778622"/>
                                </a:lnTo>
                                <a:lnTo>
                                  <a:pt x="879634" y="761402"/>
                                </a:lnTo>
                                <a:lnTo>
                                  <a:pt x="879690" y="779768"/>
                                </a:lnTo>
                                <a:lnTo>
                                  <a:pt x="879747" y="769138"/>
                                </a:lnTo>
                                <a:lnTo>
                                  <a:pt x="879804" y="784636"/>
                                </a:lnTo>
                                <a:lnTo>
                                  <a:pt x="879865" y="786932"/>
                                </a:lnTo>
                                <a:lnTo>
                                  <a:pt x="879921" y="787803"/>
                                </a:lnTo>
                                <a:lnTo>
                                  <a:pt x="879978" y="774880"/>
                                </a:lnTo>
                                <a:lnTo>
                                  <a:pt x="880035" y="775751"/>
                                </a:lnTo>
                                <a:lnTo>
                                  <a:pt x="880091" y="784636"/>
                                </a:lnTo>
                                <a:lnTo>
                                  <a:pt x="880148" y="781765"/>
                                </a:lnTo>
                                <a:lnTo>
                                  <a:pt x="880205" y="782639"/>
                                </a:lnTo>
                                <a:lnTo>
                                  <a:pt x="880261" y="782340"/>
                                </a:lnTo>
                                <a:lnTo>
                                  <a:pt x="880322" y="781193"/>
                                </a:lnTo>
                                <a:lnTo>
                                  <a:pt x="880379" y="800710"/>
                                </a:lnTo>
                                <a:lnTo>
                                  <a:pt x="880435" y="789528"/>
                                </a:lnTo>
                                <a:lnTo>
                                  <a:pt x="880492" y="782340"/>
                                </a:lnTo>
                                <a:lnTo>
                                  <a:pt x="880553" y="786357"/>
                                </a:lnTo>
                                <a:lnTo>
                                  <a:pt x="880609" y="779473"/>
                                </a:lnTo>
                                <a:lnTo>
                                  <a:pt x="880666" y="810190"/>
                                </a:lnTo>
                                <a:lnTo>
                                  <a:pt x="880723" y="794117"/>
                                </a:lnTo>
                                <a:lnTo>
                                  <a:pt x="880780" y="773454"/>
                                </a:lnTo>
                                <a:lnTo>
                                  <a:pt x="880836" y="789528"/>
                                </a:lnTo>
                                <a:lnTo>
                                  <a:pt x="880897" y="811040"/>
                                </a:lnTo>
                                <a:lnTo>
                                  <a:pt x="880954" y="808169"/>
                                </a:lnTo>
                                <a:lnTo>
                                  <a:pt x="881011" y="775180"/>
                                </a:lnTo>
                                <a:lnTo>
                                  <a:pt x="881067" y="788653"/>
                                </a:lnTo>
                                <a:lnTo>
                                  <a:pt x="881124" y="801005"/>
                                </a:lnTo>
                                <a:lnTo>
                                  <a:pt x="881181" y="803006"/>
                                </a:lnTo>
                                <a:lnTo>
                                  <a:pt x="881237" y="813337"/>
                                </a:lnTo>
                                <a:lnTo>
                                  <a:pt x="881298" y="803577"/>
                                </a:lnTo>
                                <a:lnTo>
                                  <a:pt x="881355" y="791249"/>
                                </a:lnTo>
                                <a:lnTo>
                                  <a:pt x="881411" y="809320"/>
                                </a:lnTo>
                                <a:lnTo>
                                  <a:pt x="881468" y="804727"/>
                                </a:lnTo>
                                <a:lnTo>
                                  <a:pt x="881529" y="811040"/>
                                </a:lnTo>
                                <a:lnTo>
                                  <a:pt x="881586" y="818800"/>
                                </a:lnTo>
                                <a:lnTo>
                                  <a:pt x="881642" y="818504"/>
                                </a:lnTo>
                                <a:lnTo>
                                  <a:pt x="881699" y="817079"/>
                                </a:lnTo>
                                <a:lnTo>
                                  <a:pt x="881756" y="810465"/>
                                </a:lnTo>
                                <a:lnTo>
                                  <a:pt x="881812" y="801856"/>
                                </a:lnTo>
                                <a:lnTo>
                                  <a:pt x="881869" y="816504"/>
                                </a:lnTo>
                                <a:lnTo>
                                  <a:pt x="881930" y="834574"/>
                                </a:lnTo>
                                <a:lnTo>
                                  <a:pt x="881987" y="817654"/>
                                </a:lnTo>
                                <a:lnTo>
                                  <a:pt x="882043" y="800434"/>
                                </a:lnTo>
                                <a:lnTo>
                                  <a:pt x="882100" y="817929"/>
                                </a:lnTo>
                                <a:lnTo>
                                  <a:pt x="882157" y="842034"/>
                                </a:lnTo>
                                <a:lnTo>
                                  <a:pt x="882213" y="815929"/>
                                </a:lnTo>
                                <a:lnTo>
                                  <a:pt x="882274" y="824542"/>
                                </a:lnTo>
                                <a:lnTo>
                                  <a:pt x="882331" y="825964"/>
                                </a:lnTo>
                                <a:lnTo>
                                  <a:pt x="882387" y="814483"/>
                                </a:lnTo>
                                <a:lnTo>
                                  <a:pt x="882444" y="813337"/>
                                </a:lnTo>
                                <a:lnTo>
                                  <a:pt x="882505" y="825688"/>
                                </a:lnTo>
                                <a:lnTo>
                                  <a:pt x="882562" y="832002"/>
                                </a:lnTo>
                                <a:lnTo>
                                  <a:pt x="882618" y="823392"/>
                                </a:lnTo>
                                <a:lnTo>
                                  <a:pt x="882675" y="837741"/>
                                </a:lnTo>
                                <a:lnTo>
                                  <a:pt x="882732" y="846351"/>
                                </a:lnTo>
                                <a:lnTo>
                                  <a:pt x="882788" y="845480"/>
                                </a:lnTo>
                                <a:lnTo>
                                  <a:pt x="882845" y="838016"/>
                                </a:lnTo>
                                <a:lnTo>
                                  <a:pt x="882906" y="821096"/>
                                </a:lnTo>
                                <a:lnTo>
                                  <a:pt x="882962" y="827985"/>
                                </a:lnTo>
                                <a:lnTo>
                                  <a:pt x="883019" y="811616"/>
                                </a:lnTo>
                                <a:lnTo>
                                  <a:pt x="883076" y="831703"/>
                                </a:lnTo>
                                <a:lnTo>
                                  <a:pt x="883133" y="825964"/>
                                </a:lnTo>
                                <a:lnTo>
                                  <a:pt x="883193" y="826539"/>
                                </a:lnTo>
                                <a:lnTo>
                                  <a:pt x="883250" y="839462"/>
                                </a:lnTo>
                                <a:lnTo>
                                  <a:pt x="883307" y="801580"/>
                                </a:lnTo>
                                <a:lnTo>
                                  <a:pt x="883364" y="817354"/>
                                </a:lnTo>
                                <a:lnTo>
                                  <a:pt x="883420" y="801005"/>
                                </a:lnTo>
                                <a:lnTo>
                                  <a:pt x="883477" y="815633"/>
                                </a:lnTo>
                                <a:lnTo>
                                  <a:pt x="883538" y="815929"/>
                                </a:lnTo>
                                <a:lnTo>
                                  <a:pt x="883594" y="808169"/>
                                </a:lnTo>
                                <a:lnTo>
                                  <a:pt x="883651" y="810465"/>
                                </a:lnTo>
                                <a:lnTo>
                                  <a:pt x="883708" y="818504"/>
                                </a:lnTo>
                                <a:lnTo>
                                  <a:pt x="883764" y="797563"/>
                                </a:lnTo>
                                <a:lnTo>
                                  <a:pt x="883821" y="810765"/>
                                </a:lnTo>
                                <a:lnTo>
                                  <a:pt x="883878" y="822522"/>
                                </a:lnTo>
                                <a:lnTo>
                                  <a:pt x="883939" y="815058"/>
                                </a:lnTo>
                                <a:lnTo>
                                  <a:pt x="883995" y="796117"/>
                                </a:lnTo>
                                <a:lnTo>
                                  <a:pt x="884052" y="817354"/>
                                </a:lnTo>
                                <a:lnTo>
                                  <a:pt x="884108" y="797263"/>
                                </a:lnTo>
                                <a:lnTo>
                                  <a:pt x="884169" y="823968"/>
                                </a:lnTo>
                                <a:lnTo>
                                  <a:pt x="884226" y="790674"/>
                                </a:lnTo>
                                <a:lnTo>
                                  <a:pt x="884283" y="785786"/>
                                </a:lnTo>
                                <a:lnTo>
                                  <a:pt x="884339" y="806173"/>
                                </a:lnTo>
                                <a:lnTo>
                                  <a:pt x="884396" y="802730"/>
                                </a:lnTo>
                                <a:lnTo>
                                  <a:pt x="884453" y="790949"/>
                                </a:lnTo>
                                <a:lnTo>
                                  <a:pt x="884510" y="790949"/>
                                </a:lnTo>
                                <a:lnTo>
                                  <a:pt x="884570" y="798709"/>
                                </a:lnTo>
                                <a:lnTo>
                                  <a:pt x="884627" y="801580"/>
                                </a:lnTo>
                                <a:lnTo>
                                  <a:pt x="884684" y="802155"/>
                                </a:lnTo>
                                <a:lnTo>
                                  <a:pt x="884740" y="818504"/>
                                </a:lnTo>
                                <a:lnTo>
                                  <a:pt x="884797" y="787803"/>
                                </a:lnTo>
                                <a:lnTo>
                                  <a:pt x="884854" y="804152"/>
                                </a:lnTo>
                                <a:lnTo>
                                  <a:pt x="884914" y="786357"/>
                                </a:lnTo>
                                <a:lnTo>
                                  <a:pt x="884971" y="804452"/>
                                </a:lnTo>
                                <a:lnTo>
                                  <a:pt x="885028" y="778622"/>
                                </a:lnTo>
                                <a:lnTo>
                                  <a:pt x="885085" y="790674"/>
                                </a:lnTo>
                                <a:lnTo>
                                  <a:pt x="885145" y="792395"/>
                                </a:lnTo>
                                <a:lnTo>
                                  <a:pt x="885202" y="783214"/>
                                </a:lnTo>
                                <a:lnTo>
                                  <a:pt x="885259" y="793545"/>
                                </a:lnTo>
                                <a:lnTo>
                                  <a:pt x="885315" y="772308"/>
                                </a:lnTo>
                                <a:lnTo>
                                  <a:pt x="885372" y="790674"/>
                                </a:lnTo>
                                <a:lnTo>
                                  <a:pt x="885429" y="793821"/>
                                </a:lnTo>
                                <a:lnTo>
                                  <a:pt x="885486" y="770587"/>
                                </a:lnTo>
                                <a:lnTo>
                                  <a:pt x="885546" y="788078"/>
                                </a:lnTo>
                                <a:lnTo>
                                  <a:pt x="885603" y="766845"/>
                                </a:lnTo>
                                <a:lnTo>
                                  <a:pt x="885660" y="783490"/>
                                </a:lnTo>
                                <a:lnTo>
                                  <a:pt x="885717" y="778897"/>
                                </a:lnTo>
                                <a:lnTo>
                                  <a:pt x="885773" y="758806"/>
                                </a:lnTo>
                                <a:lnTo>
                                  <a:pt x="885830" y="781490"/>
                                </a:lnTo>
                                <a:lnTo>
                                  <a:pt x="885891" y="768291"/>
                                </a:lnTo>
                                <a:lnTo>
                                  <a:pt x="885947" y="783214"/>
                                </a:lnTo>
                                <a:lnTo>
                                  <a:pt x="886004" y="770859"/>
                                </a:lnTo>
                                <a:lnTo>
                                  <a:pt x="886061" y="784361"/>
                                </a:lnTo>
                                <a:lnTo>
                                  <a:pt x="886117" y="775751"/>
                                </a:lnTo>
                                <a:lnTo>
                                  <a:pt x="886178" y="796692"/>
                                </a:lnTo>
                                <a:lnTo>
                                  <a:pt x="886235" y="764549"/>
                                </a:lnTo>
                                <a:lnTo>
                                  <a:pt x="886291" y="793545"/>
                                </a:lnTo>
                                <a:lnTo>
                                  <a:pt x="886348" y="754214"/>
                                </a:lnTo>
                                <a:lnTo>
                                  <a:pt x="886405" y="759106"/>
                                </a:lnTo>
                                <a:lnTo>
                                  <a:pt x="886461" y="762253"/>
                                </a:lnTo>
                                <a:lnTo>
                                  <a:pt x="886518" y="759382"/>
                                </a:lnTo>
                                <a:lnTo>
                                  <a:pt x="886579" y="745904"/>
                                </a:lnTo>
                                <a:lnTo>
                                  <a:pt x="886636" y="765120"/>
                                </a:lnTo>
                                <a:lnTo>
                                  <a:pt x="886692" y="784361"/>
                                </a:lnTo>
                                <a:lnTo>
                                  <a:pt x="886749" y="758806"/>
                                </a:lnTo>
                                <a:lnTo>
                                  <a:pt x="886806" y="765120"/>
                                </a:lnTo>
                                <a:lnTo>
                                  <a:pt x="886866" y="782639"/>
                                </a:lnTo>
                                <a:lnTo>
                                  <a:pt x="886923" y="774605"/>
                                </a:lnTo>
                                <a:lnTo>
                                  <a:pt x="886980" y="766270"/>
                                </a:lnTo>
                                <a:lnTo>
                                  <a:pt x="887037" y="760252"/>
                                </a:lnTo>
                                <a:lnTo>
                                  <a:pt x="887093" y="761402"/>
                                </a:lnTo>
                                <a:lnTo>
                                  <a:pt x="887154" y="751646"/>
                                </a:lnTo>
                                <a:lnTo>
                                  <a:pt x="887211" y="738440"/>
                                </a:lnTo>
                                <a:lnTo>
                                  <a:pt x="887267" y="753068"/>
                                </a:lnTo>
                                <a:lnTo>
                                  <a:pt x="887324" y="743308"/>
                                </a:lnTo>
                                <a:lnTo>
                                  <a:pt x="887381" y="753643"/>
                                </a:lnTo>
                                <a:lnTo>
                                  <a:pt x="887438" y="763399"/>
                                </a:lnTo>
                                <a:lnTo>
                                  <a:pt x="887494" y="755660"/>
                                </a:lnTo>
                                <a:lnTo>
                                  <a:pt x="887555" y="749050"/>
                                </a:lnTo>
                                <a:lnTo>
                                  <a:pt x="887612" y="748775"/>
                                </a:lnTo>
                                <a:lnTo>
                                  <a:pt x="887668" y="752493"/>
                                </a:lnTo>
                                <a:lnTo>
                                  <a:pt x="887725" y="763698"/>
                                </a:lnTo>
                                <a:lnTo>
                                  <a:pt x="887782" y="747625"/>
                                </a:lnTo>
                                <a:lnTo>
                                  <a:pt x="887843" y="728389"/>
                                </a:lnTo>
                                <a:lnTo>
                                  <a:pt x="887899" y="744758"/>
                                </a:lnTo>
                                <a:lnTo>
                                  <a:pt x="887956" y="746479"/>
                                </a:lnTo>
                                <a:lnTo>
                                  <a:pt x="888012" y="765995"/>
                                </a:lnTo>
                                <a:lnTo>
                                  <a:pt x="888069" y="765420"/>
                                </a:lnTo>
                                <a:lnTo>
                                  <a:pt x="888126" y="730405"/>
                                </a:lnTo>
                                <a:lnTo>
                                  <a:pt x="888187" y="749050"/>
                                </a:lnTo>
                                <a:lnTo>
                                  <a:pt x="888243" y="734702"/>
                                </a:lnTo>
                                <a:lnTo>
                                  <a:pt x="888300" y="752218"/>
                                </a:lnTo>
                                <a:lnTo>
                                  <a:pt x="888357" y="747901"/>
                                </a:lnTo>
                                <a:lnTo>
                                  <a:pt x="888414" y="759382"/>
                                </a:lnTo>
                                <a:lnTo>
                                  <a:pt x="888470" y="734702"/>
                                </a:lnTo>
                                <a:lnTo>
                                  <a:pt x="888527" y="757385"/>
                                </a:lnTo>
                                <a:lnTo>
                                  <a:pt x="888588" y="740740"/>
                                </a:lnTo>
                                <a:lnTo>
                                  <a:pt x="888644" y="738145"/>
                                </a:lnTo>
                                <a:lnTo>
                                  <a:pt x="888701" y="755660"/>
                                </a:lnTo>
                                <a:lnTo>
                                  <a:pt x="888758" y="773730"/>
                                </a:lnTo>
                                <a:lnTo>
                                  <a:pt x="888818" y="742462"/>
                                </a:lnTo>
                                <a:lnTo>
                                  <a:pt x="888875" y="754214"/>
                                </a:lnTo>
                                <a:lnTo>
                                  <a:pt x="888932" y="757086"/>
                                </a:lnTo>
                                <a:lnTo>
                                  <a:pt x="888989" y="730110"/>
                                </a:lnTo>
                                <a:lnTo>
                                  <a:pt x="889045" y="733277"/>
                                </a:lnTo>
                                <a:lnTo>
                                  <a:pt x="889102" y="730681"/>
                                </a:lnTo>
                                <a:lnTo>
                                  <a:pt x="889159" y="763124"/>
                                </a:lnTo>
                                <a:lnTo>
                                  <a:pt x="889219" y="725813"/>
                                </a:lnTo>
                                <a:lnTo>
                                  <a:pt x="889276" y="736719"/>
                                </a:lnTo>
                                <a:lnTo>
                                  <a:pt x="889333" y="759957"/>
                                </a:lnTo>
                                <a:lnTo>
                                  <a:pt x="889390" y="741887"/>
                                </a:lnTo>
                                <a:lnTo>
                                  <a:pt x="889446" y="739866"/>
                                </a:lnTo>
                                <a:lnTo>
                                  <a:pt x="889503" y="727239"/>
                                </a:lnTo>
                                <a:lnTo>
                                  <a:pt x="889564" y="746479"/>
                                </a:lnTo>
                                <a:lnTo>
                                  <a:pt x="889620" y="744758"/>
                                </a:lnTo>
                                <a:lnTo>
                                  <a:pt x="889677" y="721796"/>
                                </a:lnTo>
                                <a:lnTo>
                                  <a:pt x="889734" y="735848"/>
                                </a:lnTo>
                                <a:lnTo>
                                  <a:pt x="889795" y="733277"/>
                                </a:lnTo>
                                <a:lnTo>
                                  <a:pt x="889851" y="734998"/>
                                </a:lnTo>
                                <a:lnTo>
                                  <a:pt x="889908" y="749050"/>
                                </a:lnTo>
                                <a:lnTo>
                                  <a:pt x="889965" y="747054"/>
                                </a:lnTo>
                                <a:lnTo>
                                  <a:pt x="890021" y="775451"/>
                                </a:lnTo>
                                <a:lnTo>
                                  <a:pt x="890078" y="719204"/>
                                </a:lnTo>
                                <a:lnTo>
                                  <a:pt x="890135" y="745904"/>
                                </a:lnTo>
                                <a:lnTo>
                                  <a:pt x="890195" y="729535"/>
                                </a:lnTo>
                                <a:lnTo>
                                  <a:pt x="890252" y="751347"/>
                                </a:lnTo>
                                <a:lnTo>
                                  <a:pt x="890309" y="760252"/>
                                </a:lnTo>
                                <a:lnTo>
                                  <a:pt x="890365" y="751922"/>
                                </a:lnTo>
                                <a:lnTo>
                                  <a:pt x="890422" y="742462"/>
                                </a:lnTo>
                                <a:lnTo>
                                  <a:pt x="890483" y="750197"/>
                                </a:lnTo>
                                <a:lnTo>
                                  <a:pt x="890540" y="760528"/>
                                </a:lnTo>
                                <a:lnTo>
                                  <a:pt x="890596" y="736423"/>
                                </a:lnTo>
                                <a:lnTo>
                                  <a:pt x="890653" y="747054"/>
                                </a:lnTo>
                                <a:lnTo>
                                  <a:pt x="890710" y="749050"/>
                                </a:lnTo>
                                <a:lnTo>
                                  <a:pt x="890767" y="734427"/>
                                </a:lnTo>
                                <a:lnTo>
                                  <a:pt x="890827" y="744458"/>
                                </a:lnTo>
                                <a:lnTo>
                                  <a:pt x="890884" y="735573"/>
                                </a:lnTo>
                                <a:lnTo>
                                  <a:pt x="890941" y="736995"/>
                                </a:lnTo>
                                <a:lnTo>
                                  <a:pt x="890997" y="753643"/>
                                </a:lnTo>
                                <a:lnTo>
                                  <a:pt x="891054" y="746754"/>
                                </a:lnTo>
                                <a:lnTo>
                                  <a:pt x="891111" y="731256"/>
                                </a:lnTo>
                                <a:lnTo>
                                  <a:pt x="891167" y="757960"/>
                                </a:lnTo>
                                <a:lnTo>
                                  <a:pt x="891228" y="739291"/>
                                </a:lnTo>
                                <a:lnTo>
                                  <a:pt x="891285" y="744758"/>
                                </a:lnTo>
                                <a:lnTo>
                                  <a:pt x="891341" y="726663"/>
                                </a:lnTo>
                                <a:lnTo>
                                  <a:pt x="891398" y="733852"/>
                                </a:lnTo>
                                <a:lnTo>
                                  <a:pt x="891459" y="724942"/>
                                </a:lnTo>
                                <a:lnTo>
                                  <a:pt x="891516" y="724092"/>
                                </a:lnTo>
                                <a:lnTo>
                                  <a:pt x="891572" y="710890"/>
                                </a:lnTo>
                                <a:lnTo>
                                  <a:pt x="891629" y="730110"/>
                                </a:lnTo>
                                <a:lnTo>
                                  <a:pt x="891686" y="720649"/>
                                </a:lnTo>
                                <a:lnTo>
                                  <a:pt x="891742" y="734998"/>
                                </a:lnTo>
                                <a:lnTo>
                                  <a:pt x="891799" y="732127"/>
                                </a:lnTo>
                                <a:lnTo>
                                  <a:pt x="891860" y="709168"/>
                                </a:lnTo>
                                <a:lnTo>
                                  <a:pt x="891917" y="709744"/>
                                </a:lnTo>
                                <a:lnTo>
                                  <a:pt x="891973" y="721221"/>
                                </a:lnTo>
                                <a:lnTo>
                                  <a:pt x="892030" y="677301"/>
                                </a:lnTo>
                                <a:lnTo>
                                  <a:pt x="892087" y="681618"/>
                                </a:lnTo>
                                <a:lnTo>
                                  <a:pt x="892143" y="698538"/>
                                </a:lnTo>
                                <a:lnTo>
                                  <a:pt x="892204" y="690503"/>
                                </a:lnTo>
                                <a:lnTo>
                                  <a:pt x="892261" y="699113"/>
                                </a:lnTo>
                                <a:lnTo>
                                  <a:pt x="892317" y="701984"/>
                                </a:lnTo>
                                <a:lnTo>
                                  <a:pt x="892374" y="682468"/>
                                </a:lnTo>
                                <a:lnTo>
                                  <a:pt x="892435" y="711165"/>
                                </a:lnTo>
                                <a:lnTo>
                                  <a:pt x="892492" y="685910"/>
                                </a:lnTo>
                                <a:lnTo>
                                  <a:pt x="892548" y="697963"/>
                                </a:lnTo>
                                <a:lnTo>
                                  <a:pt x="892605" y="686210"/>
                                </a:lnTo>
                                <a:lnTo>
                                  <a:pt x="892662" y="677025"/>
                                </a:lnTo>
                                <a:lnTo>
                                  <a:pt x="892718" y="689082"/>
                                </a:lnTo>
                                <a:lnTo>
                                  <a:pt x="892775" y="659506"/>
                                </a:lnTo>
                                <a:lnTo>
                                  <a:pt x="892836" y="681618"/>
                                </a:lnTo>
                                <a:lnTo>
                                  <a:pt x="892893" y="671287"/>
                                </a:lnTo>
                                <a:lnTo>
                                  <a:pt x="892949" y="677601"/>
                                </a:lnTo>
                                <a:lnTo>
                                  <a:pt x="893006" y="668991"/>
                                </a:lnTo>
                                <a:lnTo>
                                  <a:pt x="893063" y="660081"/>
                                </a:lnTo>
                                <a:lnTo>
                                  <a:pt x="893119" y="671287"/>
                                </a:lnTo>
                                <a:lnTo>
                                  <a:pt x="893180" y="678750"/>
                                </a:lnTo>
                                <a:lnTo>
                                  <a:pt x="893237" y="675005"/>
                                </a:lnTo>
                                <a:lnTo>
                                  <a:pt x="893294" y="677601"/>
                                </a:lnTo>
                                <a:lnTo>
                                  <a:pt x="893350" y="667545"/>
                                </a:lnTo>
                                <a:lnTo>
                                  <a:pt x="893407" y="673008"/>
                                </a:lnTo>
                                <a:lnTo>
                                  <a:pt x="893468" y="679897"/>
                                </a:lnTo>
                                <a:lnTo>
                                  <a:pt x="893524" y="695395"/>
                                </a:lnTo>
                                <a:lnTo>
                                  <a:pt x="893581" y="695970"/>
                                </a:lnTo>
                                <a:lnTo>
                                  <a:pt x="893638" y="701409"/>
                                </a:lnTo>
                                <a:lnTo>
                                  <a:pt x="893694" y="711165"/>
                                </a:lnTo>
                                <a:lnTo>
                                  <a:pt x="893751" y="689932"/>
                                </a:lnTo>
                                <a:lnTo>
                                  <a:pt x="893808" y="714611"/>
                                </a:lnTo>
                                <a:lnTo>
                                  <a:pt x="893869" y="710019"/>
                                </a:lnTo>
                                <a:lnTo>
                                  <a:pt x="893925" y="708593"/>
                                </a:lnTo>
                                <a:lnTo>
                                  <a:pt x="893982" y="723221"/>
                                </a:lnTo>
                                <a:lnTo>
                                  <a:pt x="894038" y="744458"/>
                                </a:lnTo>
                                <a:lnTo>
                                  <a:pt x="894095" y="728684"/>
                                </a:lnTo>
                                <a:lnTo>
                                  <a:pt x="894156" y="730405"/>
                                </a:lnTo>
                                <a:lnTo>
                                  <a:pt x="894213" y="746754"/>
                                </a:lnTo>
                                <a:lnTo>
                                  <a:pt x="894269" y="767716"/>
                                </a:lnTo>
                                <a:lnTo>
                                  <a:pt x="894326" y="740441"/>
                                </a:lnTo>
                                <a:lnTo>
                                  <a:pt x="894383" y="771158"/>
                                </a:lnTo>
                                <a:lnTo>
                                  <a:pt x="894443" y="734427"/>
                                </a:lnTo>
                                <a:lnTo>
                                  <a:pt x="894500" y="768291"/>
                                </a:lnTo>
                                <a:lnTo>
                                  <a:pt x="894557" y="755364"/>
                                </a:lnTo>
                                <a:lnTo>
                                  <a:pt x="894614" y="763974"/>
                                </a:lnTo>
                                <a:lnTo>
                                  <a:pt x="894670" y="776326"/>
                                </a:lnTo>
                                <a:lnTo>
                                  <a:pt x="894727" y="788378"/>
                                </a:lnTo>
                                <a:lnTo>
                                  <a:pt x="894784" y="785786"/>
                                </a:lnTo>
                                <a:lnTo>
                                  <a:pt x="894840" y="763124"/>
                                </a:lnTo>
                                <a:lnTo>
                                  <a:pt x="894901" y="774880"/>
                                </a:lnTo>
                                <a:lnTo>
                                  <a:pt x="894958" y="788653"/>
                                </a:lnTo>
                                <a:lnTo>
                                  <a:pt x="895015" y="774305"/>
                                </a:lnTo>
                                <a:lnTo>
                                  <a:pt x="895071" y="782915"/>
                                </a:lnTo>
                                <a:lnTo>
                                  <a:pt x="895132" y="821372"/>
                                </a:lnTo>
                                <a:lnTo>
                                  <a:pt x="895189" y="783214"/>
                                </a:lnTo>
                                <a:lnTo>
                                  <a:pt x="895245" y="821947"/>
                                </a:lnTo>
                                <a:lnTo>
                                  <a:pt x="895302" y="789229"/>
                                </a:lnTo>
                                <a:lnTo>
                                  <a:pt x="895359" y="801005"/>
                                </a:lnTo>
                                <a:lnTo>
                                  <a:pt x="895416" y="789229"/>
                                </a:lnTo>
                                <a:lnTo>
                                  <a:pt x="895476" y="797563"/>
                                </a:lnTo>
                                <a:lnTo>
                                  <a:pt x="895533" y="827985"/>
                                </a:lnTo>
                                <a:lnTo>
                                  <a:pt x="895590" y="805298"/>
                                </a:lnTo>
                                <a:lnTo>
                                  <a:pt x="895646" y="821372"/>
                                </a:lnTo>
                                <a:lnTo>
                                  <a:pt x="895703" y="768566"/>
                                </a:lnTo>
                                <a:lnTo>
                                  <a:pt x="895760" y="793246"/>
                                </a:lnTo>
                                <a:lnTo>
                                  <a:pt x="895816" y="796692"/>
                                </a:lnTo>
                                <a:lnTo>
                                  <a:pt x="895877" y="782340"/>
                                </a:lnTo>
                                <a:lnTo>
                                  <a:pt x="895934" y="782639"/>
                                </a:lnTo>
                                <a:lnTo>
                                  <a:pt x="895991" y="783786"/>
                                </a:lnTo>
                                <a:lnTo>
                                  <a:pt x="896047" y="796117"/>
                                </a:lnTo>
                                <a:lnTo>
                                  <a:pt x="896108" y="775180"/>
                                </a:lnTo>
                                <a:lnTo>
                                  <a:pt x="896165" y="781765"/>
                                </a:lnTo>
                                <a:lnTo>
                                  <a:pt x="896221" y="770859"/>
                                </a:lnTo>
                                <a:lnTo>
                                  <a:pt x="896278" y="754214"/>
                                </a:lnTo>
                                <a:lnTo>
                                  <a:pt x="896335" y="737294"/>
                                </a:lnTo>
                                <a:lnTo>
                                  <a:pt x="896391" y="778322"/>
                                </a:lnTo>
                                <a:lnTo>
                                  <a:pt x="896448" y="747901"/>
                                </a:lnTo>
                                <a:lnTo>
                                  <a:pt x="896509" y="758806"/>
                                </a:lnTo>
                                <a:lnTo>
                                  <a:pt x="896566" y="761978"/>
                                </a:lnTo>
                                <a:lnTo>
                                  <a:pt x="896622" y="761402"/>
                                </a:lnTo>
                                <a:lnTo>
                                  <a:pt x="896679" y="745608"/>
                                </a:lnTo>
                                <a:lnTo>
                                  <a:pt x="896736" y="747054"/>
                                </a:lnTo>
                                <a:lnTo>
                                  <a:pt x="896793" y="730681"/>
                                </a:lnTo>
                                <a:lnTo>
                                  <a:pt x="896853" y="732402"/>
                                </a:lnTo>
                                <a:lnTo>
                                  <a:pt x="896910" y="734427"/>
                                </a:lnTo>
                                <a:lnTo>
                                  <a:pt x="896967" y="702555"/>
                                </a:lnTo>
                                <a:lnTo>
                                  <a:pt x="897023" y="714336"/>
                                </a:lnTo>
                                <a:lnTo>
                                  <a:pt x="897084" y="729259"/>
                                </a:lnTo>
                                <a:lnTo>
                                  <a:pt x="897141" y="696817"/>
                                </a:lnTo>
                                <a:lnTo>
                                  <a:pt x="897198" y="689082"/>
                                </a:lnTo>
                                <a:lnTo>
                                  <a:pt x="897254" y="689357"/>
                                </a:lnTo>
                                <a:lnTo>
                                  <a:pt x="897311" y="675879"/>
                                </a:lnTo>
                                <a:lnTo>
                                  <a:pt x="897368" y="710594"/>
                                </a:lnTo>
                                <a:lnTo>
                                  <a:pt x="897424" y="665249"/>
                                </a:lnTo>
                                <a:lnTo>
                                  <a:pt x="897485" y="665544"/>
                                </a:lnTo>
                                <a:lnTo>
                                  <a:pt x="897542" y="655788"/>
                                </a:lnTo>
                                <a:lnTo>
                                  <a:pt x="897598" y="632830"/>
                                </a:lnTo>
                                <a:lnTo>
                                  <a:pt x="897655" y="641715"/>
                                </a:lnTo>
                                <a:lnTo>
                                  <a:pt x="897712" y="641440"/>
                                </a:lnTo>
                                <a:lnTo>
                                  <a:pt x="897772" y="620203"/>
                                </a:lnTo>
                                <a:lnTo>
                                  <a:pt x="897829" y="590631"/>
                                </a:lnTo>
                                <a:lnTo>
                                  <a:pt x="897886" y="584018"/>
                                </a:lnTo>
                                <a:lnTo>
                                  <a:pt x="897943" y="561060"/>
                                </a:lnTo>
                                <a:lnTo>
                                  <a:pt x="897999" y="565652"/>
                                </a:lnTo>
                                <a:lnTo>
                                  <a:pt x="898056" y="563077"/>
                                </a:lnTo>
                                <a:lnTo>
                                  <a:pt x="898117" y="567098"/>
                                </a:lnTo>
                                <a:lnTo>
                                  <a:pt x="898174" y="531784"/>
                                </a:lnTo>
                                <a:lnTo>
                                  <a:pt x="898230" y="550725"/>
                                </a:lnTo>
                                <a:lnTo>
                                  <a:pt x="898287" y="537822"/>
                                </a:lnTo>
                                <a:lnTo>
                                  <a:pt x="898344" y="540694"/>
                                </a:lnTo>
                                <a:lnTo>
                                  <a:pt x="898400" y="553596"/>
                                </a:lnTo>
                                <a:lnTo>
                                  <a:pt x="898457" y="566799"/>
                                </a:lnTo>
                                <a:lnTo>
                                  <a:pt x="898518" y="561356"/>
                                </a:lnTo>
                                <a:lnTo>
                                  <a:pt x="898574" y="531209"/>
                                </a:lnTo>
                                <a:lnTo>
                                  <a:pt x="898631" y="491031"/>
                                </a:lnTo>
                                <a:lnTo>
                                  <a:pt x="898688" y="534955"/>
                                </a:lnTo>
                                <a:lnTo>
                                  <a:pt x="898749" y="524325"/>
                                </a:lnTo>
                                <a:lnTo>
                                  <a:pt x="898805" y="539248"/>
                                </a:lnTo>
                                <a:lnTo>
                                  <a:pt x="898862" y="509697"/>
                                </a:lnTo>
                                <a:lnTo>
                                  <a:pt x="898919" y="489035"/>
                                </a:lnTo>
                                <a:lnTo>
                                  <a:pt x="898975" y="474686"/>
                                </a:lnTo>
                                <a:lnTo>
                                  <a:pt x="899032" y="477554"/>
                                </a:lnTo>
                                <a:lnTo>
                                  <a:pt x="899093" y="460338"/>
                                </a:lnTo>
                                <a:lnTo>
                                  <a:pt x="899149" y="459463"/>
                                </a:lnTo>
                                <a:lnTo>
                                  <a:pt x="899206" y="460038"/>
                                </a:lnTo>
                                <a:lnTo>
                                  <a:pt x="899263" y="466923"/>
                                </a:lnTo>
                                <a:lnTo>
                                  <a:pt x="899320" y="415564"/>
                                </a:lnTo>
                                <a:lnTo>
                                  <a:pt x="899376" y="402062"/>
                                </a:lnTo>
                                <a:lnTo>
                                  <a:pt x="899433" y="422153"/>
                                </a:lnTo>
                                <a:lnTo>
                                  <a:pt x="899494" y="401790"/>
                                </a:lnTo>
                                <a:lnTo>
                                  <a:pt x="899551" y="384271"/>
                                </a:lnTo>
                                <a:lnTo>
                                  <a:pt x="899607" y="370498"/>
                                </a:lnTo>
                                <a:lnTo>
                                  <a:pt x="899664" y="395748"/>
                                </a:lnTo>
                                <a:lnTo>
                                  <a:pt x="899725" y="331191"/>
                                </a:lnTo>
                                <a:lnTo>
                                  <a:pt x="899781" y="369072"/>
                                </a:lnTo>
                                <a:lnTo>
                                  <a:pt x="899838" y="359592"/>
                                </a:lnTo>
                                <a:lnTo>
                                  <a:pt x="899895" y="357016"/>
                                </a:lnTo>
                                <a:lnTo>
                                  <a:pt x="899951" y="344093"/>
                                </a:lnTo>
                                <a:lnTo>
                                  <a:pt x="900008" y="300194"/>
                                </a:lnTo>
                                <a:lnTo>
                                  <a:pt x="900065" y="291009"/>
                                </a:lnTo>
                                <a:lnTo>
                                  <a:pt x="900125" y="314542"/>
                                </a:lnTo>
                                <a:lnTo>
                                  <a:pt x="900182" y="281253"/>
                                </a:lnTo>
                                <a:lnTo>
                                  <a:pt x="900239" y="321131"/>
                                </a:lnTo>
                                <a:lnTo>
                                  <a:pt x="900295" y="264608"/>
                                </a:lnTo>
                                <a:lnTo>
                                  <a:pt x="900352" y="269772"/>
                                </a:lnTo>
                                <a:lnTo>
                                  <a:pt x="900409" y="281528"/>
                                </a:lnTo>
                                <a:lnTo>
                                  <a:pt x="900470" y="249110"/>
                                </a:lnTo>
                                <a:lnTo>
                                  <a:pt x="900526" y="210653"/>
                                </a:lnTo>
                                <a:lnTo>
                                  <a:pt x="900583" y="224702"/>
                                </a:lnTo>
                                <a:lnTo>
                                  <a:pt x="900640" y="202043"/>
                                </a:lnTo>
                                <a:lnTo>
                                  <a:pt x="900697" y="211500"/>
                                </a:lnTo>
                                <a:lnTo>
                                  <a:pt x="900757" y="156398"/>
                                </a:lnTo>
                                <a:lnTo>
                                  <a:pt x="900814" y="136607"/>
                                </a:lnTo>
                                <a:lnTo>
                                  <a:pt x="900871" y="140900"/>
                                </a:lnTo>
                                <a:lnTo>
                                  <a:pt x="900927" y="154402"/>
                                </a:lnTo>
                                <a:lnTo>
                                  <a:pt x="900984" y="117091"/>
                                </a:lnTo>
                                <a:lnTo>
                                  <a:pt x="901041" y="138033"/>
                                </a:lnTo>
                                <a:lnTo>
                                  <a:pt x="901097" y="115645"/>
                                </a:lnTo>
                                <a:lnTo>
                                  <a:pt x="901158" y="148363"/>
                                </a:lnTo>
                                <a:lnTo>
                                  <a:pt x="901215" y="116516"/>
                                </a:lnTo>
                                <a:lnTo>
                                  <a:pt x="901272" y="95854"/>
                                </a:lnTo>
                                <a:lnTo>
                                  <a:pt x="901328" y="25254"/>
                                </a:lnTo>
                                <a:lnTo>
                                  <a:pt x="901385" y="47067"/>
                                </a:lnTo>
                                <a:lnTo>
                                  <a:pt x="901446" y="90391"/>
                                </a:lnTo>
                                <a:lnTo>
                                  <a:pt x="901502" y="39032"/>
                                </a:lnTo>
                                <a:lnTo>
                                  <a:pt x="901559" y="63140"/>
                                </a:lnTo>
                                <a:lnTo>
                                  <a:pt x="901616" y="69729"/>
                                </a:lnTo>
                                <a:lnTo>
                                  <a:pt x="901673" y="57397"/>
                                </a:lnTo>
                                <a:lnTo>
                                  <a:pt x="901733" y="45916"/>
                                </a:lnTo>
                                <a:lnTo>
                                  <a:pt x="901790" y="54802"/>
                                </a:lnTo>
                                <a:lnTo>
                                  <a:pt x="901847" y="34715"/>
                                </a:lnTo>
                                <a:lnTo>
                                  <a:pt x="901903" y="46196"/>
                                </a:lnTo>
                                <a:lnTo>
                                  <a:pt x="901960" y="51359"/>
                                </a:lnTo>
                                <a:lnTo>
                                  <a:pt x="902017" y="29547"/>
                                </a:lnTo>
                                <a:lnTo>
                                  <a:pt x="902073" y="56251"/>
                                </a:lnTo>
                                <a:lnTo>
                                  <a:pt x="902134" y="52805"/>
                                </a:lnTo>
                                <a:lnTo>
                                  <a:pt x="902191" y="58823"/>
                                </a:lnTo>
                                <a:lnTo>
                                  <a:pt x="902247" y="45916"/>
                                </a:lnTo>
                                <a:lnTo>
                                  <a:pt x="902304" y="78335"/>
                                </a:lnTo>
                                <a:lnTo>
                                  <a:pt x="902361" y="84373"/>
                                </a:lnTo>
                                <a:lnTo>
                                  <a:pt x="902422" y="65708"/>
                                </a:lnTo>
                                <a:lnTo>
                                  <a:pt x="902478" y="89241"/>
                                </a:lnTo>
                                <a:lnTo>
                                  <a:pt x="902535" y="101022"/>
                                </a:lnTo>
                                <a:lnTo>
                                  <a:pt x="902592" y="120813"/>
                                </a:lnTo>
                                <a:lnTo>
                                  <a:pt x="902648" y="129147"/>
                                </a:lnTo>
                                <a:lnTo>
                                  <a:pt x="902705" y="143496"/>
                                </a:lnTo>
                                <a:lnTo>
                                  <a:pt x="902766" y="144917"/>
                                </a:lnTo>
                                <a:lnTo>
                                  <a:pt x="902823" y="193434"/>
                                </a:lnTo>
                                <a:lnTo>
                                  <a:pt x="902879" y="170751"/>
                                </a:lnTo>
                                <a:lnTo>
                                  <a:pt x="902936" y="218688"/>
                                </a:lnTo>
                                <a:lnTo>
                                  <a:pt x="902993" y="202043"/>
                                </a:lnTo>
                                <a:lnTo>
                                  <a:pt x="903049" y="231020"/>
                                </a:lnTo>
                                <a:lnTo>
                                  <a:pt x="903106" y="217813"/>
                                </a:lnTo>
                                <a:lnTo>
                                  <a:pt x="903167" y="227298"/>
                                </a:lnTo>
                                <a:lnTo>
                                  <a:pt x="903224" y="238204"/>
                                </a:lnTo>
                                <a:lnTo>
                                  <a:pt x="903280" y="245092"/>
                                </a:lnTo>
                                <a:lnTo>
                                  <a:pt x="903337" y="322876"/>
                                </a:lnTo>
                                <a:lnTo>
                                  <a:pt x="903398" y="307653"/>
                                </a:lnTo>
                                <a:lnTo>
                                  <a:pt x="903454" y="341817"/>
                                </a:lnTo>
                                <a:lnTo>
                                  <a:pt x="903511" y="333483"/>
                                </a:lnTo>
                                <a:lnTo>
                                  <a:pt x="903568" y="351577"/>
                                </a:lnTo>
                                <a:lnTo>
                                  <a:pt x="903625" y="344389"/>
                                </a:lnTo>
                                <a:lnTo>
                                  <a:pt x="903681" y="377407"/>
                                </a:lnTo>
                                <a:lnTo>
                                  <a:pt x="903738" y="393476"/>
                                </a:lnTo>
                                <a:lnTo>
                                  <a:pt x="903799" y="368797"/>
                                </a:lnTo>
                                <a:lnTo>
                                  <a:pt x="903855" y="421602"/>
                                </a:lnTo>
                                <a:lnTo>
                                  <a:pt x="903912" y="408675"/>
                                </a:lnTo>
                                <a:lnTo>
                                  <a:pt x="903969" y="431933"/>
                                </a:lnTo>
                                <a:lnTo>
                                  <a:pt x="904025" y="460634"/>
                                </a:lnTo>
                                <a:lnTo>
                                  <a:pt x="904082" y="477554"/>
                                </a:lnTo>
                                <a:lnTo>
                                  <a:pt x="904143" y="503108"/>
                                </a:lnTo>
                                <a:lnTo>
                                  <a:pt x="904199" y="470669"/>
                                </a:lnTo>
                                <a:lnTo>
                                  <a:pt x="904256" y="480150"/>
                                </a:lnTo>
                                <a:lnTo>
                                  <a:pt x="904313" y="501662"/>
                                </a:lnTo>
                                <a:lnTo>
                                  <a:pt x="904374" y="525495"/>
                                </a:lnTo>
                                <a:lnTo>
                                  <a:pt x="904430" y="514589"/>
                                </a:lnTo>
                                <a:lnTo>
                                  <a:pt x="904487" y="541840"/>
                                </a:lnTo>
                                <a:lnTo>
                                  <a:pt x="904544" y="565673"/>
                                </a:lnTo>
                                <a:lnTo>
                                  <a:pt x="904600" y="543285"/>
                                </a:lnTo>
                                <a:lnTo>
                                  <a:pt x="904657" y="574858"/>
                                </a:lnTo>
                                <a:lnTo>
                                  <a:pt x="904714" y="596095"/>
                                </a:lnTo>
                                <a:lnTo>
                                  <a:pt x="904775" y="587185"/>
                                </a:lnTo>
                                <a:lnTo>
                                  <a:pt x="904831" y="595519"/>
                                </a:lnTo>
                                <a:lnTo>
                                  <a:pt x="904888" y="610718"/>
                                </a:lnTo>
                                <a:lnTo>
                                  <a:pt x="904945" y="652917"/>
                                </a:lnTo>
                                <a:lnTo>
                                  <a:pt x="905001" y="615886"/>
                                </a:lnTo>
                                <a:lnTo>
                                  <a:pt x="905062" y="646604"/>
                                </a:lnTo>
                                <a:lnTo>
                                  <a:pt x="905119" y="646308"/>
                                </a:lnTo>
                                <a:lnTo>
                                  <a:pt x="905175" y="667269"/>
                                </a:lnTo>
                                <a:lnTo>
                                  <a:pt x="905232" y="687061"/>
                                </a:lnTo>
                                <a:lnTo>
                                  <a:pt x="905289" y="653767"/>
                                </a:lnTo>
                                <a:lnTo>
                                  <a:pt x="905346" y="670712"/>
                                </a:lnTo>
                                <a:lnTo>
                                  <a:pt x="905406" y="697116"/>
                                </a:lnTo>
                                <a:lnTo>
                                  <a:pt x="905463" y="714036"/>
                                </a:lnTo>
                                <a:lnTo>
                                  <a:pt x="905520" y="697392"/>
                                </a:lnTo>
                                <a:lnTo>
                                  <a:pt x="905577" y="717207"/>
                                </a:lnTo>
                                <a:lnTo>
                                  <a:pt x="905633" y="708869"/>
                                </a:lnTo>
                                <a:lnTo>
                                  <a:pt x="905690" y="736423"/>
                                </a:lnTo>
                                <a:lnTo>
                                  <a:pt x="905747" y="724367"/>
                                </a:lnTo>
                                <a:lnTo>
                                  <a:pt x="905807" y="768291"/>
                                </a:lnTo>
                                <a:lnTo>
                                  <a:pt x="905864" y="740441"/>
                                </a:lnTo>
                                <a:lnTo>
                                  <a:pt x="905921" y="738440"/>
                                </a:lnTo>
                                <a:lnTo>
                                  <a:pt x="905977" y="755660"/>
                                </a:lnTo>
                                <a:lnTo>
                                  <a:pt x="906038" y="789528"/>
                                </a:lnTo>
                                <a:lnTo>
                                  <a:pt x="906095" y="766270"/>
                                </a:lnTo>
                                <a:lnTo>
                                  <a:pt x="906152" y="770859"/>
                                </a:lnTo>
                                <a:lnTo>
                                  <a:pt x="906208" y="797563"/>
                                </a:lnTo>
                                <a:lnTo>
                                  <a:pt x="906265" y="769437"/>
                                </a:lnTo>
                                <a:lnTo>
                                  <a:pt x="906322" y="814207"/>
                                </a:lnTo>
                                <a:lnTo>
                                  <a:pt x="906378" y="807323"/>
                                </a:lnTo>
                                <a:lnTo>
                                  <a:pt x="906439" y="803877"/>
                                </a:lnTo>
                                <a:lnTo>
                                  <a:pt x="906496" y="816779"/>
                                </a:lnTo>
                                <a:lnTo>
                                  <a:pt x="906552" y="853814"/>
                                </a:lnTo>
                                <a:lnTo>
                                  <a:pt x="906609" y="807323"/>
                                </a:lnTo>
                                <a:lnTo>
                                  <a:pt x="906666" y="840037"/>
                                </a:lnTo>
                                <a:lnTo>
                                  <a:pt x="906723" y="841187"/>
                                </a:lnTo>
                                <a:lnTo>
                                  <a:pt x="906783" y="853515"/>
                                </a:lnTo>
                                <a:lnTo>
                                  <a:pt x="906840" y="832853"/>
                                </a:lnTo>
                                <a:lnTo>
                                  <a:pt x="906897" y="849797"/>
                                </a:lnTo>
                                <a:lnTo>
                                  <a:pt x="906953" y="851218"/>
                                </a:lnTo>
                                <a:lnTo>
                                  <a:pt x="907014" y="859828"/>
                                </a:lnTo>
                                <a:lnTo>
                                  <a:pt x="907071" y="871880"/>
                                </a:lnTo>
                                <a:lnTo>
                                  <a:pt x="907128" y="875326"/>
                                </a:lnTo>
                                <a:lnTo>
                                  <a:pt x="907184" y="872755"/>
                                </a:lnTo>
                                <a:lnTo>
                                  <a:pt x="907241" y="912362"/>
                                </a:lnTo>
                                <a:lnTo>
                                  <a:pt x="907298" y="878198"/>
                                </a:lnTo>
                                <a:lnTo>
                                  <a:pt x="907354" y="893417"/>
                                </a:lnTo>
                                <a:lnTo>
                                  <a:pt x="907415" y="898585"/>
                                </a:lnTo>
                                <a:lnTo>
                                  <a:pt x="907472" y="899435"/>
                                </a:lnTo>
                                <a:lnTo>
                                  <a:pt x="907528" y="910341"/>
                                </a:lnTo>
                                <a:lnTo>
                                  <a:pt x="907585" y="913208"/>
                                </a:lnTo>
                                <a:lnTo>
                                  <a:pt x="907642" y="907769"/>
                                </a:lnTo>
                                <a:lnTo>
                                  <a:pt x="907699" y="912362"/>
                                </a:lnTo>
                                <a:lnTo>
                                  <a:pt x="907759" y="929282"/>
                                </a:lnTo>
                                <a:lnTo>
                                  <a:pt x="907816" y="911212"/>
                                </a:lnTo>
                                <a:lnTo>
                                  <a:pt x="907873" y="919251"/>
                                </a:lnTo>
                                <a:lnTo>
                                  <a:pt x="907929" y="936466"/>
                                </a:lnTo>
                                <a:lnTo>
                                  <a:pt x="907986" y="939912"/>
                                </a:lnTo>
                                <a:lnTo>
                                  <a:pt x="908047" y="924114"/>
                                </a:lnTo>
                                <a:lnTo>
                                  <a:pt x="908104" y="956557"/>
                                </a:lnTo>
                                <a:lnTo>
                                  <a:pt x="908160" y="933595"/>
                                </a:lnTo>
                                <a:lnTo>
                                  <a:pt x="908217" y="938762"/>
                                </a:lnTo>
                                <a:lnTo>
                                  <a:pt x="908274" y="949668"/>
                                </a:lnTo>
                                <a:lnTo>
                                  <a:pt x="908330" y="944501"/>
                                </a:lnTo>
                                <a:lnTo>
                                  <a:pt x="908387" y="948798"/>
                                </a:lnTo>
                                <a:lnTo>
                                  <a:pt x="908448" y="938762"/>
                                </a:lnTo>
                                <a:lnTo>
                                  <a:pt x="908504" y="984383"/>
                                </a:lnTo>
                                <a:lnTo>
                                  <a:pt x="908561" y="957703"/>
                                </a:lnTo>
                                <a:lnTo>
                                  <a:pt x="908618" y="960275"/>
                                </a:lnTo>
                                <a:lnTo>
                                  <a:pt x="908675" y="973201"/>
                                </a:lnTo>
                                <a:lnTo>
                                  <a:pt x="908735" y="962571"/>
                                </a:lnTo>
                                <a:lnTo>
                                  <a:pt x="908792" y="974052"/>
                                </a:lnTo>
                                <a:lnTo>
                                  <a:pt x="908849" y="980665"/>
                                </a:lnTo>
                                <a:lnTo>
                                  <a:pt x="908905" y="977494"/>
                                </a:lnTo>
                                <a:lnTo>
                                  <a:pt x="908962" y="993568"/>
                                </a:lnTo>
                                <a:lnTo>
                                  <a:pt x="909023" y="979220"/>
                                </a:lnTo>
                                <a:lnTo>
                                  <a:pt x="909079" y="980665"/>
                                </a:lnTo>
                                <a:lnTo>
                                  <a:pt x="909136" y="987554"/>
                                </a:lnTo>
                                <a:lnTo>
                                  <a:pt x="909193" y="991571"/>
                                </a:lnTo>
                                <a:lnTo>
                                  <a:pt x="909250" y="976348"/>
                                </a:lnTo>
                                <a:lnTo>
                                  <a:pt x="909306" y="1001327"/>
                                </a:lnTo>
                                <a:lnTo>
                                  <a:pt x="909363" y="980366"/>
                                </a:lnTo>
                                <a:lnTo>
                                  <a:pt x="909420" y="1006770"/>
                                </a:lnTo>
                                <a:lnTo>
                                  <a:pt x="909481" y="1003624"/>
                                </a:lnTo>
                                <a:lnTo>
                                  <a:pt x="909537" y="1011083"/>
                                </a:lnTo>
                                <a:lnTo>
                                  <a:pt x="909594" y="1003624"/>
                                </a:lnTo>
                                <a:lnTo>
                                  <a:pt x="909651" y="1011934"/>
                                </a:lnTo>
                                <a:lnTo>
                                  <a:pt x="909711" y="999306"/>
                                </a:lnTo>
                                <a:lnTo>
                                  <a:pt x="909768" y="997585"/>
                                </a:lnTo>
                                <a:lnTo>
                                  <a:pt x="909825" y="1003048"/>
                                </a:lnTo>
                                <a:lnTo>
                                  <a:pt x="909881" y="1000752"/>
                                </a:lnTo>
                                <a:lnTo>
                                  <a:pt x="909938" y="1020544"/>
                                </a:lnTo>
                                <a:lnTo>
                                  <a:pt x="909995" y="1008491"/>
                                </a:lnTo>
                                <a:lnTo>
                                  <a:pt x="910056" y="1017972"/>
                                </a:lnTo>
                                <a:lnTo>
                                  <a:pt x="910112" y="1002753"/>
                                </a:lnTo>
                                <a:lnTo>
                                  <a:pt x="910169" y="1020843"/>
                                </a:lnTo>
                                <a:lnTo>
                                  <a:pt x="910225" y="1034045"/>
                                </a:lnTo>
                                <a:lnTo>
                                  <a:pt x="910282" y="1020544"/>
                                </a:lnTo>
                                <a:lnTo>
                                  <a:pt x="910339" y="1020843"/>
                                </a:lnTo>
                                <a:lnTo>
                                  <a:pt x="910396" y="1032324"/>
                                </a:lnTo>
                                <a:lnTo>
                                  <a:pt x="910456" y="1033171"/>
                                </a:lnTo>
                                <a:lnTo>
                                  <a:pt x="910513" y="1038913"/>
                                </a:lnTo>
                                <a:lnTo>
                                  <a:pt x="910570" y="1014530"/>
                                </a:lnTo>
                                <a:lnTo>
                                  <a:pt x="910627" y="1011934"/>
                                </a:lnTo>
                                <a:lnTo>
                                  <a:pt x="910687" y="1029153"/>
                                </a:lnTo>
                                <a:lnTo>
                                  <a:pt x="910744" y="1029453"/>
                                </a:lnTo>
                                <a:lnTo>
                                  <a:pt x="910801" y="1020268"/>
                                </a:lnTo>
                                <a:lnTo>
                                  <a:pt x="910857" y="1032895"/>
                                </a:lnTo>
                                <a:lnTo>
                                  <a:pt x="910914" y="1034321"/>
                                </a:lnTo>
                                <a:lnTo>
                                  <a:pt x="910971" y="1024861"/>
                                </a:lnTo>
                                <a:lnTo>
                                  <a:pt x="911027" y="1024565"/>
                                </a:lnTo>
                                <a:lnTo>
                                  <a:pt x="911088" y="1023990"/>
                                </a:lnTo>
                                <a:lnTo>
                                  <a:pt x="911145" y="1040635"/>
                                </a:lnTo>
                                <a:lnTo>
                                  <a:pt x="911202" y="1030028"/>
                                </a:lnTo>
                                <a:lnTo>
                                  <a:pt x="911258" y="1052687"/>
                                </a:lnTo>
                                <a:lnTo>
                                  <a:pt x="911315" y="1008216"/>
                                </a:lnTo>
                                <a:lnTo>
                                  <a:pt x="911372" y="1038638"/>
                                </a:lnTo>
                                <a:lnTo>
                                  <a:pt x="911432" y="1040359"/>
                                </a:lnTo>
                                <a:lnTo>
                                  <a:pt x="911489" y="1049244"/>
                                </a:lnTo>
                                <a:lnTo>
                                  <a:pt x="911546" y="1038913"/>
                                </a:lnTo>
                                <a:lnTo>
                                  <a:pt x="911603" y="1036917"/>
                                </a:lnTo>
                                <a:lnTo>
                                  <a:pt x="911663" y="1027732"/>
                                </a:lnTo>
                                <a:lnTo>
                                  <a:pt x="911720" y="1039209"/>
                                </a:lnTo>
                                <a:lnTo>
                                  <a:pt x="911777" y="1038638"/>
                                </a:lnTo>
                                <a:lnTo>
                                  <a:pt x="911834" y="1051541"/>
                                </a:lnTo>
                                <a:lnTo>
                                  <a:pt x="911890" y="1032600"/>
                                </a:lnTo>
                                <a:lnTo>
                                  <a:pt x="911947" y="1061872"/>
                                </a:lnTo>
                                <a:lnTo>
                                  <a:pt x="912003" y="1020544"/>
                                </a:lnTo>
                                <a:lnTo>
                                  <a:pt x="912064" y="1036342"/>
                                </a:lnTo>
                                <a:lnTo>
                                  <a:pt x="912121" y="1047823"/>
                                </a:lnTo>
                                <a:lnTo>
                                  <a:pt x="912178" y="1041209"/>
                                </a:lnTo>
                                <a:lnTo>
                                  <a:pt x="912234" y="1037488"/>
                                </a:lnTo>
                                <a:lnTo>
                                  <a:pt x="912291" y="1029453"/>
                                </a:lnTo>
                                <a:lnTo>
                                  <a:pt x="912352" y="1039209"/>
                                </a:lnTo>
                                <a:lnTo>
                                  <a:pt x="912408" y="1047248"/>
                                </a:lnTo>
                                <a:lnTo>
                                  <a:pt x="912465" y="1040059"/>
                                </a:lnTo>
                                <a:lnTo>
                                  <a:pt x="912522" y="1030603"/>
                                </a:lnTo>
                                <a:lnTo>
                                  <a:pt x="912578" y="1031449"/>
                                </a:lnTo>
                                <a:lnTo>
                                  <a:pt x="912635" y="1045523"/>
                                </a:lnTo>
                                <a:lnTo>
                                  <a:pt x="912696" y="1047823"/>
                                </a:lnTo>
                                <a:lnTo>
                                  <a:pt x="912753" y="1047248"/>
                                </a:lnTo>
                                <a:lnTo>
                                  <a:pt x="912809" y="1034896"/>
                                </a:lnTo>
                                <a:lnTo>
                                  <a:pt x="912866" y="1049819"/>
                                </a:lnTo>
                                <a:lnTo>
                                  <a:pt x="912923" y="1049244"/>
                                </a:lnTo>
                                <a:lnTo>
                                  <a:pt x="912979" y="1040059"/>
                                </a:lnTo>
                                <a:lnTo>
                                  <a:pt x="913036" y="1044951"/>
                                </a:lnTo>
                                <a:lnTo>
                                  <a:pt x="913097" y="1041785"/>
                                </a:lnTo>
                                <a:lnTo>
                                  <a:pt x="913154" y="1029153"/>
                                </a:lnTo>
                                <a:lnTo>
                                  <a:pt x="913210" y="1041209"/>
                                </a:lnTo>
                                <a:lnTo>
                                  <a:pt x="913267" y="1059300"/>
                                </a:lnTo>
                                <a:lnTo>
                                  <a:pt x="913328" y="1048394"/>
                                </a:lnTo>
                                <a:lnTo>
                                  <a:pt x="913384" y="1030603"/>
                                </a:lnTo>
                                <a:lnTo>
                                  <a:pt x="913441" y="1046673"/>
                                </a:lnTo>
                                <a:lnTo>
                                  <a:pt x="913498" y="1045227"/>
                                </a:lnTo>
                                <a:lnTo>
                                  <a:pt x="913555" y="1062171"/>
                                </a:lnTo>
                                <a:lnTo>
                                  <a:pt x="913611" y="1061596"/>
                                </a:lnTo>
                                <a:lnTo>
                                  <a:pt x="913672" y="1045523"/>
                                </a:lnTo>
                                <a:lnTo>
                                  <a:pt x="913729" y="1043506"/>
                                </a:lnTo>
                                <a:lnTo>
                                  <a:pt x="913785" y="1037763"/>
                                </a:lnTo>
                                <a:lnTo>
                                  <a:pt x="913842" y="1029453"/>
                                </a:lnTo>
                                <a:lnTo>
                                  <a:pt x="913899" y="1041209"/>
                                </a:lnTo>
                                <a:lnTo>
                                  <a:pt x="913955" y="1060150"/>
                                </a:lnTo>
                                <a:lnTo>
                                  <a:pt x="914012" y="1040635"/>
                                </a:lnTo>
                                <a:lnTo>
                                  <a:pt x="914073" y="1050965"/>
                                </a:lnTo>
                                <a:lnTo>
                                  <a:pt x="914130" y="1050115"/>
                                </a:lnTo>
                                <a:lnTo>
                                  <a:pt x="914186" y="1045798"/>
                                </a:lnTo>
                                <a:lnTo>
                                  <a:pt x="914243" y="1052411"/>
                                </a:lnTo>
                                <a:lnTo>
                                  <a:pt x="914304" y="1058154"/>
                                </a:lnTo>
                                <a:lnTo>
                                  <a:pt x="914360" y="1034321"/>
                                </a:lnTo>
                                <a:lnTo>
                                  <a:pt x="914417" y="1044652"/>
                                </a:lnTo>
                                <a:lnTo>
                                  <a:pt x="914474" y="1059000"/>
                                </a:lnTo>
                                <a:lnTo>
                                  <a:pt x="914531" y="1048394"/>
                                </a:lnTo>
                                <a:lnTo>
                                  <a:pt x="914587" y="1037763"/>
                                </a:lnTo>
                                <a:lnTo>
                                  <a:pt x="914644" y="1046948"/>
                                </a:lnTo>
                                <a:lnTo>
                                  <a:pt x="914705" y="1043230"/>
                                </a:lnTo>
                                <a:lnTo>
                                  <a:pt x="914761" y="1063593"/>
                                </a:lnTo>
                                <a:lnTo>
                                  <a:pt x="914818" y="1046673"/>
                                </a:lnTo>
                                <a:lnTo>
                                  <a:pt x="914875" y="1059575"/>
                                </a:lnTo>
                                <a:lnTo>
                                  <a:pt x="914931" y="1050390"/>
                                </a:lnTo>
                                <a:lnTo>
                                  <a:pt x="914988" y="1034045"/>
                                </a:lnTo>
                                <a:lnTo>
                                  <a:pt x="915049" y="1049819"/>
                                </a:lnTo>
                                <a:lnTo>
                                  <a:pt x="915105" y="1058429"/>
                                </a:lnTo>
                                <a:lnTo>
                                  <a:pt x="915162" y="1048394"/>
                                </a:lnTo>
                                <a:lnTo>
                                  <a:pt x="915219" y="1057854"/>
                                </a:lnTo>
                                <a:lnTo>
                                  <a:pt x="915276" y="1044377"/>
                                </a:lnTo>
                                <a:lnTo>
                                  <a:pt x="915336" y="1050390"/>
                                </a:lnTo>
                                <a:lnTo>
                                  <a:pt x="915393" y="1050690"/>
                                </a:lnTo>
                                <a:lnTo>
                                  <a:pt x="915450" y="1036342"/>
                                </a:lnTo>
                                <a:lnTo>
                                  <a:pt x="915507" y="1046373"/>
                                </a:lnTo>
                                <a:lnTo>
                                  <a:pt x="915563" y="1043506"/>
                                </a:lnTo>
                                <a:lnTo>
                                  <a:pt x="915620" y="1052116"/>
                                </a:lnTo>
                                <a:lnTo>
                                  <a:pt x="915677" y="1048669"/>
                                </a:lnTo>
                                <a:lnTo>
                                  <a:pt x="915737" y="1051541"/>
                                </a:lnTo>
                                <a:lnTo>
                                  <a:pt x="915794" y="1051541"/>
                                </a:lnTo>
                                <a:lnTo>
                                  <a:pt x="915851" y="1044951"/>
                                </a:lnTo>
                                <a:lnTo>
                                  <a:pt x="915907" y="1057004"/>
                                </a:lnTo>
                                <a:lnTo>
                                  <a:pt x="915964" y="1041209"/>
                                </a:lnTo>
                                <a:lnTo>
                                  <a:pt x="916025" y="1047248"/>
                                </a:lnTo>
                                <a:lnTo>
                                  <a:pt x="916082" y="1060450"/>
                                </a:lnTo>
                                <a:lnTo>
                                  <a:pt x="916138" y="1059575"/>
                                </a:lnTo>
                                <a:lnTo>
                                  <a:pt x="916195" y="1048969"/>
                                </a:lnTo>
                                <a:lnTo>
                                  <a:pt x="916252" y="1054412"/>
                                </a:lnTo>
                                <a:lnTo>
                                  <a:pt x="916312" y="1044077"/>
                                </a:lnTo>
                                <a:lnTo>
                                  <a:pt x="916369" y="1051265"/>
                                </a:lnTo>
                                <a:lnTo>
                                  <a:pt x="916426" y="1056704"/>
                                </a:lnTo>
                                <a:lnTo>
                                  <a:pt x="916482" y="1053561"/>
                                </a:lnTo>
                                <a:lnTo>
                                  <a:pt x="916539" y="1050965"/>
                                </a:lnTo>
                                <a:lnTo>
                                  <a:pt x="916596" y="1036917"/>
                                </a:lnTo>
                                <a:lnTo>
                                  <a:pt x="916653" y="1059000"/>
                                </a:lnTo>
                                <a:lnTo>
                                  <a:pt x="916713" y="1055283"/>
                                </a:lnTo>
                                <a:lnTo>
                                  <a:pt x="916770" y="1057279"/>
                                </a:lnTo>
                                <a:lnTo>
                                  <a:pt x="916827" y="1040359"/>
                                </a:lnTo>
                                <a:lnTo>
                                  <a:pt x="916884" y="1052986"/>
                                </a:lnTo>
                                <a:lnTo>
                                  <a:pt x="916940" y="1054412"/>
                                </a:lnTo>
                                <a:lnTo>
                                  <a:pt x="917001" y="1055858"/>
                                </a:lnTo>
                                <a:lnTo>
                                  <a:pt x="917058" y="1056133"/>
                                </a:lnTo>
                                <a:lnTo>
                                  <a:pt x="917114" y="1052687"/>
                                </a:lnTo>
                                <a:lnTo>
                                  <a:pt x="917171" y="1053262"/>
                                </a:lnTo>
                                <a:lnTo>
                                  <a:pt x="917228" y="1047523"/>
                                </a:lnTo>
                                <a:lnTo>
                                  <a:pt x="917284" y="1052411"/>
                                </a:lnTo>
                                <a:lnTo>
                                  <a:pt x="917345" y="1065314"/>
                                </a:lnTo>
                                <a:lnTo>
                                  <a:pt x="917402" y="1061297"/>
                                </a:lnTo>
                                <a:lnTo>
                                  <a:pt x="917458" y="1052687"/>
                                </a:lnTo>
                                <a:lnTo>
                                  <a:pt x="917515" y="1038913"/>
                                </a:lnTo>
                                <a:lnTo>
                                  <a:pt x="917572" y="1049819"/>
                                </a:lnTo>
                                <a:lnTo>
                                  <a:pt x="917629" y="1052687"/>
                                </a:lnTo>
                                <a:lnTo>
                                  <a:pt x="917685" y="1068760"/>
                                </a:lnTo>
                                <a:lnTo>
                                  <a:pt x="917746" y="1062446"/>
                                </a:lnTo>
                                <a:lnTo>
                                  <a:pt x="917803" y="1076795"/>
                                </a:lnTo>
                                <a:lnTo>
                                  <a:pt x="917860" y="1038063"/>
                                </a:lnTo>
                                <a:lnTo>
                                  <a:pt x="917916" y="1051541"/>
                                </a:lnTo>
                                <a:lnTo>
                                  <a:pt x="917977" y="1063892"/>
                                </a:lnTo>
                                <a:lnTo>
                                  <a:pt x="918034" y="1056704"/>
                                </a:lnTo>
                                <a:lnTo>
                                  <a:pt x="918090" y="1060450"/>
                                </a:lnTo>
                                <a:lnTo>
                                  <a:pt x="918147" y="1057004"/>
                                </a:lnTo>
                                <a:lnTo>
                                  <a:pt x="918204" y="1081962"/>
                                </a:lnTo>
                                <a:lnTo>
                                  <a:pt x="918260" y="1045227"/>
                                </a:lnTo>
                                <a:lnTo>
                                  <a:pt x="918317" y="1048969"/>
                                </a:lnTo>
                                <a:lnTo>
                                  <a:pt x="918378" y="1056133"/>
                                </a:lnTo>
                                <a:lnTo>
                                  <a:pt x="918434" y="1079962"/>
                                </a:lnTo>
                                <a:lnTo>
                                  <a:pt x="918491" y="1051836"/>
                                </a:lnTo>
                                <a:lnTo>
                                  <a:pt x="918548" y="1072778"/>
                                </a:lnTo>
                                <a:lnTo>
                                  <a:pt x="918605" y="1062742"/>
                                </a:lnTo>
                                <a:lnTo>
                                  <a:pt x="918661" y="1073924"/>
                                </a:lnTo>
                                <a:lnTo>
                                  <a:pt x="918722" y="1064467"/>
                                </a:lnTo>
                                <a:lnTo>
                                  <a:pt x="918779" y="1053561"/>
                                </a:lnTo>
                                <a:lnTo>
                                  <a:pt x="918835" y="1059575"/>
                                </a:lnTo>
                                <a:lnTo>
                                  <a:pt x="918892" y="1066464"/>
                                </a:lnTo>
                                <a:lnTo>
                                  <a:pt x="918953" y="1060450"/>
                                </a:lnTo>
                                <a:lnTo>
                                  <a:pt x="919010" y="1059300"/>
                                </a:lnTo>
                                <a:lnTo>
                                  <a:pt x="919066" y="1081112"/>
                                </a:lnTo>
                                <a:lnTo>
                                  <a:pt x="919123" y="1057854"/>
                                </a:lnTo>
                                <a:lnTo>
                                  <a:pt x="919180" y="1061297"/>
                                </a:lnTo>
                                <a:lnTo>
                                  <a:pt x="919236" y="1061872"/>
                                </a:lnTo>
                                <a:lnTo>
                                  <a:pt x="919293" y="1074499"/>
                                </a:lnTo>
                                <a:lnTo>
                                  <a:pt x="919354" y="1057854"/>
                                </a:lnTo>
                                <a:lnTo>
                                  <a:pt x="919411" y="1072202"/>
                                </a:lnTo>
                                <a:lnTo>
                                  <a:pt x="919467" y="1062742"/>
                                </a:lnTo>
                                <a:lnTo>
                                  <a:pt x="919524" y="1062742"/>
                                </a:lnTo>
                                <a:lnTo>
                                  <a:pt x="919581" y="1072502"/>
                                </a:lnTo>
                                <a:lnTo>
                                  <a:pt x="919641" y="1063317"/>
                                </a:lnTo>
                                <a:lnTo>
                                  <a:pt x="919698" y="1060450"/>
                                </a:lnTo>
                                <a:lnTo>
                                  <a:pt x="919755" y="1083408"/>
                                </a:lnTo>
                                <a:lnTo>
                                  <a:pt x="919811" y="1065613"/>
                                </a:lnTo>
                                <a:lnTo>
                                  <a:pt x="919868" y="1062446"/>
                                </a:lnTo>
                                <a:lnTo>
                                  <a:pt x="919925" y="1077095"/>
                                </a:lnTo>
                                <a:lnTo>
                                  <a:pt x="919986" y="1055283"/>
                                </a:lnTo>
                                <a:lnTo>
                                  <a:pt x="920042" y="1064168"/>
                                </a:lnTo>
                                <a:lnTo>
                                  <a:pt x="920099" y="1073648"/>
                                </a:lnTo>
                                <a:lnTo>
                                  <a:pt x="920155" y="1065613"/>
                                </a:lnTo>
                                <a:lnTo>
                                  <a:pt x="920212" y="1065613"/>
                                </a:lnTo>
                                <a:lnTo>
                                  <a:pt x="920269" y="1073648"/>
                                </a:lnTo>
                                <a:lnTo>
                                  <a:pt x="920326" y="1063892"/>
                                </a:lnTo>
                                <a:lnTo>
                                  <a:pt x="920386" y="1065613"/>
                                </a:lnTo>
                                <a:lnTo>
                                  <a:pt x="920443" y="1062446"/>
                                </a:lnTo>
                                <a:lnTo>
                                  <a:pt x="920500" y="1062171"/>
                                </a:lnTo>
                                <a:lnTo>
                                  <a:pt x="920557" y="1082258"/>
                                </a:lnTo>
                                <a:lnTo>
                                  <a:pt x="920617" y="1066188"/>
                                </a:lnTo>
                                <a:lnTo>
                                  <a:pt x="920674" y="1082534"/>
                                </a:lnTo>
                                <a:lnTo>
                                  <a:pt x="920731" y="1069060"/>
                                </a:lnTo>
                                <a:lnTo>
                                  <a:pt x="920787" y="1075649"/>
                                </a:lnTo>
                                <a:lnTo>
                                  <a:pt x="920844" y="1071627"/>
                                </a:lnTo>
                                <a:lnTo>
                                  <a:pt x="920901" y="1072778"/>
                                </a:lnTo>
                                <a:lnTo>
                                  <a:pt x="920957" y="1081388"/>
                                </a:lnTo>
                                <a:lnTo>
                                  <a:pt x="921018" y="1079666"/>
                                </a:lnTo>
                                <a:lnTo>
                                  <a:pt x="921075" y="1082534"/>
                                </a:lnTo>
                                <a:lnTo>
                                  <a:pt x="921132" y="1083408"/>
                                </a:lnTo>
                                <a:lnTo>
                                  <a:pt x="921188" y="1069060"/>
                                </a:lnTo>
                                <a:lnTo>
                                  <a:pt x="921245" y="1077666"/>
                                </a:lnTo>
                                <a:lnTo>
                                  <a:pt x="921302" y="1065314"/>
                                </a:lnTo>
                                <a:lnTo>
                                  <a:pt x="921362" y="1079391"/>
                                </a:lnTo>
                                <a:lnTo>
                                  <a:pt x="921419" y="1085980"/>
                                </a:lnTo>
                                <a:lnTo>
                                  <a:pt x="921476" y="1065889"/>
                                </a:lnTo>
                                <a:lnTo>
                                  <a:pt x="921533" y="1065613"/>
                                </a:lnTo>
                                <a:lnTo>
                                  <a:pt x="921593" y="1071927"/>
                                </a:lnTo>
                                <a:lnTo>
                                  <a:pt x="921650" y="1067610"/>
                                </a:lnTo>
                                <a:lnTo>
                                  <a:pt x="921707" y="1087701"/>
                                </a:lnTo>
                                <a:lnTo>
                                  <a:pt x="921764" y="1076220"/>
                                </a:lnTo>
                                <a:lnTo>
                                  <a:pt x="921820" y="1060450"/>
                                </a:lnTo>
                                <a:lnTo>
                                  <a:pt x="921877" y="1074798"/>
                                </a:lnTo>
                                <a:lnTo>
                                  <a:pt x="921933" y="1072502"/>
                                </a:lnTo>
                                <a:lnTo>
                                  <a:pt x="921994" y="1090572"/>
                                </a:lnTo>
                                <a:lnTo>
                                  <a:pt x="922051" y="1072202"/>
                                </a:lnTo>
                                <a:lnTo>
                                  <a:pt x="922108" y="1073648"/>
                                </a:lnTo>
                                <a:lnTo>
                                  <a:pt x="922164" y="1091143"/>
                                </a:lnTo>
                                <a:lnTo>
                                  <a:pt x="922221" y="1076520"/>
                                </a:lnTo>
                                <a:lnTo>
                                  <a:pt x="922278" y="1078241"/>
                                </a:lnTo>
                                <a:lnTo>
                                  <a:pt x="922339" y="1077666"/>
                                </a:lnTo>
                                <a:lnTo>
                                  <a:pt x="922395" y="1081112"/>
                                </a:lnTo>
                                <a:lnTo>
                                  <a:pt x="922452" y="1077941"/>
                                </a:lnTo>
                                <a:lnTo>
                                  <a:pt x="922508" y="1079666"/>
                                </a:lnTo>
                                <a:lnTo>
                                  <a:pt x="922565" y="1078241"/>
                                </a:lnTo>
                                <a:lnTo>
                                  <a:pt x="922626" y="1085704"/>
                                </a:lnTo>
                                <a:lnTo>
                                  <a:pt x="922683" y="1084255"/>
                                </a:lnTo>
                                <a:lnTo>
                                  <a:pt x="922739" y="1066188"/>
                                </a:lnTo>
                                <a:lnTo>
                                  <a:pt x="922796" y="1072202"/>
                                </a:lnTo>
                                <a:lnTo>
                                  <a:pt x="922853" y="1065613"/>
                                </a:lnTo>
                                <a:lnTo>
                                  <a:pt x="922910" y="1084830"/>
                                </a:lnTo>
                                <a:lnTo>
                                  <a:pt x="922966" y="1065889"/>
                                </a:lnTo>
                                <a:lnTo>
                                  <a:pt x="923027" y="1075649"/>
                                </a:lnTo>
                                <a:lnTo>
                                  <a:pt x="923084" y="1069060"/>
                                </a:lnTo>
                                <a:lnTo>
                                  <a:pt x="923140" y="1087126"/>
                                </a:lnTo>
                                <a:lnTo>
                                  <a:pt x="923197" y="1092293"/>
                                </a:lnTo>
                                <a:lnTo>
                                  <a:pt x="923254" y="1073648"/>
                                </a:lnTo>
                                <a:lnTo>
                                  <a:pt x="923315" y="1087426"/>
                                </a:lnTo>
                                <a:lnTo>
                                  <a:pt x="923371" y="1093739"/>
                                </a:lnTo>
                                <a:lnTo>
                                  <a:pt x="923428" y="1087426"/>
                                </a:lnTo>
                                <a:lnTo>
                                  <a:pt x="923485" y="1085129"/>
                                </a:lnTo>
                                <a:lnTo>
                                  <a:pt x="923541" y="1077666"/>
                                </a:lnTo>
                                <a:lnTo>
                                  <a:pt x="923602" y="1079962"/>
                                </a:lnTo>
                                <a:lnTo>
                                  <a:pt x="923659" y="1085980"/>
                                </a:lnTo>
                                <a:lnTo>
                                  <a:pt x="923715" y="1077370"/>
                                </a:lnTo>
                                <a:lnTo>
                                  <a:pt x="923772" y="1097182"/>
                                </a:lnTo>
                                <a:lnTo>
                                  <a:pt x="923829" y="1077941"/>
                                </a:lnTo>
                                <a:lnTo>
                                  <a:pt x="923885" y="1080537"/>
                                </a:lnTo>
                                <a:lnTo>
                                  <a:pt x="923942" y="1069631"/>
                                </a:lnTo>
                                <a:lnTo>
                                  <a:pt x="924003" y="1084830"/>
                                </a:lnTo>
                                <a:lnTo>
                                  <a:pt x="924060" y="1087701"/>
                                </a:lnTo>
                                <a:lnTo>
                                  <a:pt x="924116" y="1074499"/>
                                </a:lnTo>
                                <a:lnTo>
                                  <a:pt x="924173" y="1093739"/>
                                </a:lnTo>
                                <a:lnTo>
                                  <a:pt x="924230" y="1085129"/>
                                </a:lnTo>
                                <a:lnTo>
                                  <a:pt x="924291" y="1075374"/>
                                </a:lnTo>
                                <a:lnTo>
                                  <a:pt x="924347" y="1095161"/>
                                </a:lnTo>
                                <a:lnTo>
                                  <a:pt x="924404" y="1099182"/>
                                </a:lnTo>
                                <a:lnTo>
                                  <a:pt x="924461" y="1104058"/>
                                </a:lnTo>
                                <a:lnTo>
                                  <a:pt x="924517" y="1083408"/>
                                </a:lnTo>
                                <a:lnTo>
                                  <a:pt x="924574" y="1081962"/>
                                </a:lnTo>
                                <a:lnTo>
                                  <a:pt x="924635" y="1085980"/>
                                </a:lnTo>
                                <a:lnTo>
                                  <a:pt x="924691" y="1091443"/>
                                </a:lnTo>
                                <a:lnTo>
                                  <a:pt x="924748" y="1080812"/>
                                </a:lnTo>
                                <a:lnTo>
                                  <a:pt x="924805" y="1089422"/>
                                </a:lnTo>
                                <a:lnTo>
                                  <a:pt x="924861" y="1100328"/>
                                </a:lnTo>
                                <a:lnTo>
                                  <a:pt x="924918" y="1088847"/>
                                </a:lnTo>
                                <a:lnTo>
                                  <a:pt x="924975" y="1098607"/>
                                </a:lnTo>
                                <a:lnTo>
                                  <a:pt x="925036" y="1081112"/>
                                </a:lnTo>
                                <a:lnTo>
                                  <a:pt x="925092" y="1100628"/>
                                </a:lnTo>
                                <a:lnTo>
                                  <a:pt x="925149" y="1081962"/>
                                </a:lnTo>
                                <a:lnTo>
                                  <a:pt x="925210" y="1083979"/>
                                </a:lnTo>
                                <a:lnTo>
                                  <a:pt x="925266" y="1077941"/>
                                </a:lnTo>
                                <a:lnTo>
                                  <a:pt x="925323" y="1092018"/>
                                </a:lnTo>
                                <a:lnTo>
                                  <a:pt x="925380" y="1094590"/>
                                </a:lnTo>
                                <a:lnTo>
                                  <a:pt x="925437" y="1092018"/>
                                </a:lnTo>
                                <a:lnTo>
                                  <a:pt x="925493" y="1094015"/>
                                </a:lnTo>
                                <a:lnTo>
                                  <a:pt x="925550" y="1096886"/>
                                </a:lnTo>
                                <a:lnTo>
                                  <a:pt x="925607" y="1087701"/>
                                </a:lnTo>
                                <a:lnTo>
                                  <a:pt x="925667" y="1085980"/>
                                </a:lnTo>
                                <a:lnTo>
                                  <a:pt x="925724" y="1094015"/>
                                </a:lnTo>
                                <a:lnTo>
                                  <a:pt x="925781" y="1092018"/>
                                </a:lnTo>
                                <a:lnTo>
                                  <a:pt x="925837" y="1083408"/>
                                </a:lnTo>
                                <a:lnTo>
                                  <a:pt x="925894" y="1095460"/>
                                </a:lnTo>
                                <a:lnTo>
                                  <a:pt x="925951" y="1090868"/>
                                </a:lnTo>
                                <a:lnTo>
                                  <a:pt x="926012" y="1102924"/>
                                </a:lnTo>
                                <a:lnTo>
                                  <a:pt x="926068" y="1084830"/>
                                </a:lnTo>
                                <a:lnTo>
                                  <a:pt x="926125" y="1090572"/>
                                </a:lnTo>
                                <a:lnTo>
                                  <a:pt x="926182" y="1095736"/>
                                </a:lnTo>
                                <a:lnTo>
                                  <a:pt x="926242" y="1096611"/>
                                </a:lnTo>
                                <a:lnTo>
                                  <a:pt x="926299" y="1092018"/>
                                </a:lnTo>
                                <a:lnTo>
                                  <a:pt x="926356" y="1090572"/>
                                </a:lnTo>
                                <a:lnTo>
                                  <a:pt x="926412" y="1086555"/>
                                </a:lnTo>
                                <a:lnTo>
                                  <a:pt x="926469" y="1107217"/>
                                </a:lnTo>
                                <a:lnTo>
                                  <a:pt x="926526" y="1080241"/>
                                </a:lnTo>
                                <a:lnTo>
                                  <a:pt x="926583" y="1091718"/>
                                </a:lnTo>
                                <a:lnTo>
                                  <a:pt x="926643" y="1082534"/>
                                </a:lnTo>
                                <a:lnTo>
                                  <a:pt x="926700" y="1100903"/>
                                </a:lnTo>
                                <a:lnTo>
                                  <a:pt x="926757" y="1093739"/>
                                </a:lnTo>
                                <a:lnTo>
                                  <a:pt x="926814" y="1080812"/>
                                </a:lnTo>
                                <a:lnTo>
                                  <a:pt x="926870" y="1108938"/>
                                </a:lnTo>
                                <a:lnTo>
                                  <a:pt x="926931" y="1088001"/>
                                </a:lnTo>
                                <a:lnTo>
                                  <a:pt x="926988" y="1098907"/>
                                </a:lnTo>
                                <a:lnTo>
                                  <a:pt x="927044" y="1091718"/>
                                </a:lnTo>
                                <a:lnTo>
                                  <a:pt x="927101" y="1077666"/>
                                </a:lnTo>
                                <a:lnTo>
                                  <a:pt x="927158" y="1087126"/>
                                </a:lnTo>
                                <a:lnTo>
                                  <a:pt x="927214" y="1095736"/>
                                </a:lnTo>
                                <a:lnTo>
                                  <a:pt x="927275" y="1099753"/>
                                </a:lnTo>
                                <a:lnTo>
                                  <a:pt x="927332" y="1102049"/>
                                </a:lnTo>
                                <a:lnTo>
                                  <a:pt x="927389" y="1098032"/>
                                </a:lnTo>
                                <a:lnTo>
                                  <a:pt x="927445" y="1100628"/>
                                </a:lnTo>
                                <a:lnTo>
                                  <a:pt x="927502" y="1094590"/>
                                </a:lnTo>
                                <a:lnTo>
                                  <a:pt x="927559" y="1098331"/>
                                </a:lnTo>
                                <a:lnTo>
                                  <a:pt x="927616" y="1087126"/>
                                </a:lnTo>
                                <a:lnTo>
                                  <a:pt x="927676" y="1106354"/>
                                </a:lnTo>
                                <a:lnTo>
                                  <a:pt x="927733" y="1089147"/>
                                </a:lnTo>
                                <a:lnTo>
                                  <a:pt x="927790" y="1093739"/>
                                </a:lnTo>
                                <a:lnTo>
                                  <a:pt x="927846" y="1087426"/>
                                </a:lnTo>
                                <a:lnTo>
                                  <a:pt x="927907" y="1107505"/>
                                </a:lnTo>
                                <a:lnTo>
                                  <a:pt x="927964" y="1098607"/>
                                </a:lnTo>
                                <a:lnTo>
                                  <a:pt x="928020" y="1095161"/>
                                </a:lnTo>
                                <a:lnTo>
                                  <a:pt x="928077" y="1093739"/>
                                </a:lnTo>
                                <a:lnTo>
                                  <a:pt x="928134" y="1096886"/>
                                </a:lnTo>
                                <a:lnTo>
                                  <a:pt x="928190" y="1098331"/>
                                </a:lnTo>
                                <a:lnTo>
                                  <a:pt x="928251" y="1100053"/>
                                </a:lnTo>
                                <a:lnTo>
                                  <a:pt x="928308" y="1098907"/>
                                </a:lnTo>
                                <a:lnTo>
                                  <a:pt x="928364" y="1096311"/>
                                </a:lnTo>
                                <a:lnTo>
                                  <a:pt x="928421" y="1074223"/>
                                </a:lnTo>
                                <a:lnTo>
                                  <a:pt x="928478" y="1103499"/>
                                </a:lnTo>
                                <a:lnTo>
                                  <a:pt x="928535" y="1096035"/>
                                </a:lnTo>
                                <a:lnTo>
                                  <a:pt x="928591" y="1108075"/>
                                </a:lnTo>
                                <a:lnTo>
                                  <a:pt x="928652" y="1096886"/>
                                </a:lnTo>
                                <a:lnTo>
                                  <a:pt x="928709" y="1092869"/>
                                </a:lnTo>
                                <a:lnTo>
                                  <a:pt x="928765" y="1086279"/>
                                </a:lnTo>
                                <a:lnTo>
                                  <a:pt x="928822" y="1100903"/>
                                </a:lnTo>
                                <a:lnTo>
                                  <a:pt x="928883" y="1094314"/>
                                </a:lnTo>
                                <a:lnTo>
                                  <a:pt x="928940" y="1112380"/>
                                </a:lnTo>
                                <a:lnTo>
                                  <a:pt x="928996" y="1098607"/>
                                </a:lnTo>
                                <a:lnTo>
                                  <a:pt x="929053" y="1088001"/>
                                </a:lnTo>
                                <a:lnTo>
                                  <a:pt x="929110" y="1094314"/>
                                </a:lnTo>
                                <a:lnTo>
                                  <a:pt x="929166" y="1102049"/>
                                </a:lnTo>
                                <a:lnTo>
                                  <a:pt x="929223" y="1091718"/>
                                </a:lnTo>
                                <a:lnTo>
                                  <a:pt x="929284" y="1081962"/>
                                </a:lnTo>
                                <a:lnTo>
                                  <a:pt x="929341" y="1083108"/>
                                </a:lnTo>
                                <a:lnTo>
                                  <a:pt x="929397" y="1093739"/>
                                </a:lnTo>
                                <a:lnTo>
                                  <a:pt x="929454" y="1092018"/>
                                </a:lnTo>
                                <a:lnTo>
                                  <a:pt x="929511" y="1081388"/>
                                </a:lnTo>
                                <a:lnTo>
                                  <a:pt x="929567" y="1092869"/>
                                </a:lnTo>
                                <a:lnTo>
                                  <a:pt x="929628" y="1094885"/>
                                </a:lnTo>
                                <a:lnTo>
                                  <a:pt x="929685" y="1086555"/>
                                </a:lnTo>
                                <a:lnTo>
                                  <a:pt x="929742" y="1098331"/>
                                </a:lnTo>
                                <a:lnTo>
                                  <a:pt x="929798" y="1092869"/>
                                </a:lnTo>
                                <a:lnTo>
                                  <a:pt x="929855" y="1084255"/>
                                </a:lnTo>
                                <a:lnTo>
                                  <a:pt x="929916" y="1091443"/>
                                </a:lnTo>
                                <a:lnTo>
                                  <a:pt x="929972" y="1090572"/>
                                </a:lnTo>
                                <a:lnTo>
                                  <a:pt x="930029" y="1081962"/>
                                </a:lnTo>
                                <a:lnTo>
                                  <a:pt x="930086" y="1091718"/>
                                </a:lnTo>
                                <a:lnTo>
                                  <a:pt x="930142" y="1091143"/>
                                </a:lnTo>
                                <a:lnTo>
                                  <a:pt x="930199" y="1102349"/>
                                </a:lnTo>
                                <a:lnTo>
                                  <a:pt x="930256" y="1086850"/>
                                </a:lnTo>
                                <a:lnTo>
                                  <a:pt x="930317" y="1092593"/>
                                </a:lnTo>
                                <a:lnTo>
                                  <a:pt x="930373" y="1100628"/>
                                </a:lnTo>
                                <a:lnTo>
                                  <a:pt x="930430" y="1100053"/>
                                </a:lnTo>
                                <a:lnTo>
                                  <a:pt x="930487" y="1082258"/>
                                </a:lnTo>
                                <a:lnTo>
                                  <a:pt x="930543" y="1106642"/>
                                </a:lnTo>
                                <a:lnTo>
                                  <a:pt x="930604" y="1085129"/>
                                </a:lnTo>
                                <a:lnTo>
                                  <a:pt x="930661" y="1087126"/>
                                </a:lnTo>
                                <a:lnTo>
                                  <a:pt x="930717" y="1085129"/>
                                </a:lnTo>
                                <a:lnTo>
                                  <a:pt x="930774" y="1099478"/>
                                </a:lnTo>
                                <a:lnTo>
                                  <a:pt x="930831" y="1088276"/>
                                </a:lnTo>
                                <a:lnTo>
                                  <a:pt x="930892" y="1096611"/>
                                </a:lnTo>
                                <a:lnTo>
                                  <a:pt x="930948" y="1092593"/>
                                </a:lnTo>
                                <a:lnTo>
                                  <a:pt x="931005" y="1089997"/>
                                </a:lnTo>
                                <a:lnTo>
                                  <a:pt x="931062" y="1087426"/>
                                </a:lnTo>
                                <a:lnTo>
                                  <a:pt x="931118" y="1103775"/>
                                </a:lnTo>
                                <a:lnTo>
                                  <a:pt x="931175" y="1090293"/>
                                </a:lnTo>
                                <a:lnTo>
                                  <a:pt x="931232" y="1097757"/>
                                </a:lnTo>
                                <a:lnTo>
                                  <a:pt x="931292" y="1095161"/>
                                </a:lnTo>
                                <a:lnTo>
                                  <a:pt x="931349" y="1087701"/>
                                </a:lnTo>
                                <a:lnTo>
                                  <a:pt x="931406" y="1092593"/>
                                </a:lnTo>
                                <a:lnTo>
                                  <a:pt x="931463" y="1108938"/>
                                </a:lnTo>
                                <a:lnTo>
                                  <a:pt x="931519" y="1092593"/>
                                </a:lnTo>
                                <a:lnTo>
                                  <a:pt x="931580" y="1085405"/>
                                </a:lnTo>
                                <a:lnTo>
                                  <a:pt x="931637" y="1096311"/>
                                </a:lnTo>
                                <a:lnTo>
                                  <a:pt x="931694" y="1089147"/>
                                </a:lnTo>
                                <a:lnTo>
                                  <a:pt x="931750" y="1088276"/>
                                </a:lnTo>
                                <a:lnTo>
                                  <a:pt x="931807" y="1087126"/>
                                </a:lnTo>
                                <a:lnTo>
                                  <a:pt x="931864" y="1096035"/>
                                </a:lnTo>
                                <a:lnTo>
                                  <a:pt x="931924" y="1099478"/>
                                </a:lnTo>
                                <a:lnTo>
                                  <a:pt x="931981" y="1079666"/>
                                </a:lnTo>
                                <a:lnTo>
                                  <a:pt x="932038" y="1092293"/>
                                </a:lnTo>
                                <a:lnTo>
                                  <a:pt x="932094" y="1082258"/>
                                </a:lnTo>
                                <a:lnTo>
                                  <a:pt x="932151" y="1098032"/>
                                </a:lnTo>
                                <a:lnTo>
                                  <a:pt x="932208" y="1084554"/>
                                </a:lnTo>
                                <a:lnTo>
                                  <a:pt x="932264" y="1082258"/>
                                </a:lnTo>
                                <a:lnTo>
                                  <a:pt x="932325" y="1087126"/>
                                </a:lnTo>
                                <a:lnTo>
                                  <a:pt x="932382" y="1118981"/>
                                </a:lnTo>
                                <a:lnTo>
                                  <a:pt x="932439" y="1084255"/>
                                </a:lnTo>
                                <a:lnTo>
                                  <a:pt x="932495" y="1079666"/>
                                </a:lnTo>
                                <a:lnTo>
                                  <a:pt x="932556" y="1089422"/>
                                </a:lnTo>
                                <a:lnTo>
                                  <a:pt x="932613" y="1084554"/>
                                </a:lnTo>
                                <a:lnTo>
                                  <a:pt x="932669" y="1091143"/>
                                </a:lnTo>
                                <a:lnTo>
                                  <a:pt x="932726" y="1090572"/>
                                </a:lnTo>
                                <a:lnTo>
                                  <a:pt x="932783" y="1088001"/>
                                </a:lnTo>
                                <a:lnTo>
                                  <a:pt x="932840" y="1079091"/>
                                </a:lnTo>
                                <a:lnTo>
                                  <a:pt x="932896" y="1099182"/>
                                </a:lnTo>
                                <a:lnTo>
                                  <a:pt x="932957" y="1087126"/>
                                </a:lnTo>
                                <a:lnTo>
                                  <a:pt x="933014" y="1091143"/>
                                </a:lnTo>
                                <a:lnTo>
                                  <a:pt x="933070" y="1079666"/>
                                </a:lnTo>
                                <a:lnTo>
                                  <a:pt x="933127" y="1087426"/>
                                </a:lnTo>
                                <a:lnTo>
                                  <a:pt x="933184" y="1089997"/>
                                </a:lnTo>
                                <a:lnTo>
                                  <a:pt x="933240" y="1096035"/>
                                </a:lnTo>
                                <a:lnTo>
                                  <a:pt x="933301" y="1082258"/>
                                </a:lnTo>
                                <a:lnTo>
                                  <a:pt x="933358" y="1091718"/>
                                </a:lnTo>
                                <a:lnTo>
                                  <a:pt x="933415" y="1081687"/>
                                </a:lnTo>
                                <a:lnTo>
                                  <a:pt x="933471" y="1099478"/>
                                </a:lnTo>
                                <a:lnTo>
                                  <a:pt x="933532" y="1084255"/>
                                </a:lnTo>
                                <a:lnTo>
                                  <a:pt x="933589" y="1089997"/>
                                </a:lnTo>
                                <a:lnTo>
                                  <a:pt x="933645" y="1089147"/>
                                </a:lnTo>
                                <a:lnTo>
                                  <a:pt x="933702" y="1082833"/>
                                </a:lnTo>
                                <a:lnTo>
                                  <a:pt x="933759" y="1084255"/>
                                </a:lnTo>
                                <a:lnTo>
                                  <a:pt x="933816" y="1082258"/>
                                </a:lnTo>
                                <a:lnTo>
                                  <a:pt x="933872" y="1097182"/>
                                </a:lnTo>
                                <a:lnTo>
                                  <a:pt x="933933" y="1078516"/>
                                </a:lnTo>
                                <a:lnTo>
                                  <a:pt x="933990" y="1083108"/>
                                </a:lnTo>
                                <a:lnTo>
                                  <a:pt x="934047" y="1073924"/>
                                </a:lnTo>
                                <a:lnTo>
                                  <a:pt x="934103" y="1093739"/>
                                </a:lnTo>
                                <a:lnTo>
                                  <a:pt x="934160" y="1078516"/>
                                </a:lnTo>
                                <a:lnTo>
                                  <a:pt x="934221" y="1086279"/>
                                </a:lnTo>
                                <a:lnTo>
                                  <a:pt x="934277" y="1088572"/>
                                </a:lnTo>
                                <a:lnTo>
                                  <a:pt x="934334" y="1085704"/>
                                </a:lnTo>
                                <a:lnTo>
                                  <a:pt x="934391" y="1092869"/>
                                </a:lnTo>
                                <a:lnTo>
                                  <a:pt x="934447" y="1093164"/>
                                </a:lnTo>
                                <a:lnTo>
                                  <a:pt x="934504" y="1091443"/>
                                </a:lnTo>
                                <a:lnTo>
                                  <a:pt x="934565" y="1072778"/>
                                </a:lnTo>
                                <a:lnTo>
                                  <a:pt x="934621" y="1097757"/>
                                </a:lnTo>
                                <a:lnTo>
                                  <a:pt x="934678" y="1081962"/>
                                </a:lnTo>
                                <a:lnTo>
                                  <a:pt x="934735" y="1085129"/>
                                </a:lnTo>
                                <a:lnTo>
                                  <a:pt x="934791" y="1074223"/>
                                </a:lnTo>
                                <a:lnTo>
                                  <a:pt x="934848" y="1076220"/>
                                </a:lnTo>
                                <a:lnTo>
                                  <a:pt x="934905" y="1082258"/>
                                </a:lnTo>
                                <a:lnTo>
                                  <a:pt x="934966" y="1087426"/>
                                </a:lnTo>
                                <a:lnTo>
                                  <a:pt x="935022" y="1080812"/>
                                </a:lnTo>
                                <a:lnTo>
                                  <a:pt x="935079" y="1069060"/>
                                </a:lnTo>
                                <a:lnTo>
                                  <a:pt x="935136" y="1098907"/>
                                </a:lnTo>
                                <a:lnTo>
                                  <a:pt x="935196" y="1089147"/>
                                </a:lnTo>
                                <a:lnTo>
                                  <a:pt x="935253" y="1093164"/>
                                </a:lnTo>
                                <a:lnTo>
                                  <a:pt x="935310" y="1075374"/>
                                </a:lnTo>
                                <a:lnTo>
                                  <a:pt x="935367" y="1090572"/>
                                </a:lnTo>
                                <a:lnTo>
                                  <a:pt x="935423" y="1070206"/>
                                </a:lnTo>
                                <a:lnTo>
                                  <a:pt x="935480" y="1105208"/>
                                </a:lnTo>
                                <a:lnTo>
                                  <a:pt x="935537" y="1083684"/>
                                </a:lnTo>
                                <a:lnTo>
                                  <a:pt x="935598" y="1077666"/>
                                </a:lnTo>
                                <a:lnTo>
                                  <a:pt x="935654" y="1084554"/>
                                </a:lnTo>
                                <a:lnTo>
                                  <a:pt x="935711" y="1081388"/>
                                </a:lnTo>
                                <a:lnTo>
                                  <a:pt x="935768" y="1095736"/>
                                </a:lnTo>
                                <a:lnTo>
                                  <a:pt x="935824" y="1083108"/>
                                </a:lnTo>
                                <a:lnTo>
                                  <a:pt x="935881" y="1087701"/>
                                </a:lnTo>
                                <a:lnTo>
                                  <a:pt x="935942" y="1088276"/>
                                </a:lnTo>
                                <a:lnTo>
                                  <a:pt x="935998" y="1061872"/>
                                </a:lnTo>
                                <a:lnTo>
                                  <a:pt x="936055" y="1087701"/>
                                </a:lnTo>
                                <a:lnTo>
                                  <a:pt x="936112" y="1087126"/>
                                </a:lnTo>
                                <a:lnTo>
                                  <a:pt x="936173" y="1078516"/>
                                </a:lnTo>
                                <a:lnTo>
                                  <a:pt x="936229" y="1087701"/>
                                </a:lnTo>
                                <a:lnTo>
                                  <a:pt x="936286" y="1085704"/>
                                </a:lnTo>
                                <a:lnTo>
                                  <a:pt x="936343" y="1078816"/>
                                </a:lnTo>
                                <a:lnTo>
                                  <a:pt x="936399" y="1088847"/>
                                </a:lnTo>
                                <a:lnTo>
                                  <a:pt x="936456" y="1082833"/>
                                </a:lnTo>
                                <a:lnTo>
                                  <a:pt x="936513" y="1094314"/>
                                </a:lnTo>
                                <a:lnTo>
                                  <a:pt x="936573" y="1079666"/>
                                </a:lnTo>
                                <a:lnTo>
                                  <a:pt x="936630" y="1085980"/>
                                </a:lnTo>
                                <a:lnTo>
                                  <a:pt x="936687" y="1090868"/>
                                </a:lnTo>
                                <a:lnTo>
                                  <a:pt x="936744" y="1072202"/>
                                </a:lnTo>
                                <a:lnTo>
                                  <a:pt x="936800" y="1083684"/>
                                </a:lnTo>
                                <a:lnTo>
                                  <a:pt x="936857" y="1078816"/>
                                </a:lnTo>
                                <a:lnTo>
                                  <a:pt x="936918" y="1077095"/>
                                </a:lnTo>
                                <a:lnTo>
                                  <a:pt x="936974" y="1098607"/>
                                </a:lnTo>
                                <a:lnTo>
                                  <a:pt x="937031" y="1088572"/>
                                </a:lnTo>
                                <a:lnTo>
                                  <a:pt x="937088" y="1085129"/>
                                </a:lnTo>
                                <a:lnTo>
                                  <a:pt x="937144" y="1091143"/>
                                </a:lnTo>
                                <a:lnTo>
                                  <a:pt x="937205" y="1083684"/>
                                </a:lnTo>
                                <a:lnTo>
                                  <a:pt x="937262" y="1093739"/>
                                </a:lnTo>
                                <a:lnTo>
                                  <a:pt x="937319" y="1088847"/>
                                </a:lnTo>
                                <a:lnTo>
                                  <a:pt x="937375" y="1082534"/>
                                </a:lnTo>
                                <a:lnTo>
                                  <a:pt x="937432" y="1087126"/>
                                </a:lnTo>
                                <a:lnTo>
                                  <a:pt x="937489" y="1085980"/>
                                </a:lnTo>
                                <a:lnTo>
                                  <a:pt x="937546" y="1075944"/>
                                </a:lnTo>
                                <a:lnTo>
                                  <a:pt x="937606" y="1065889"/>
                                </a:lnTo>
                                <a:lnTo>
                                  <a:pt x="937663" y="1083684"/>
                                </a:lnTo>
                                <a:lnTo>
                                  <a:pt x="937720" y="1104345"/>
                                </a:lnTo>
                                <a:lnTo>
                                  <a:pt x="937776" y="1073073"/>
                                </a:lnTo>
                                <a:lnTo>
                                  <a:pt x="937833" y="1102049"/>
                                </a:lnTo>
                                <a:lnTo>
                                  <a:pt x="937894" y="1082534"/>
                                </a:lnTo>
                                <a:lnTo>
                                  <a:pt x="937951" y="1088572"/>
                                </a:lnTo>
                                <a:lnTo>
                                  <a:pt x="938007" y="1080241"/>
                                </a:lnTo>
                                <a:lnTo>
                                  <a:pt x="938064" y="1085405"/>
                                </a:lnTo>
                                <a:lnTo>
                                  <a:pt x="938120" y="1086850"/>
                                </a:lnTo>
                                <a:lnTo>
                                  <a:pt x="938181" y="1076520"/>
                                </a:lnTo>
                                <a:lnTo>
                                  <a:pt x="938238" y="1078241"/>
                                </a:lnTo>
                                <a:lnTo>
                                  <a:pt x="938295" y="1080537"/>
                                </a:lnTo>
                                <a:lnTo>
                                  <a:pt x="938351" y="1083108"/>
                                </a:lnTo>
                                <a:lnTo>
                                  <a:pt x="938408" y="1089147"/>
                                </a:lnTo>
                                <a:lnTo>
                                  <a:pt x="938465" y="1102624"/>
                                </a:lnTo>
                                <a:lnTo>
                                  <a:pt x="938521" y="1092593"/>
                                </a:lnTo>
                                <a:lnTo>
                                  <a:pt x="938582" y="1082258"/>
                                </a:lnTo>
                                <a:lnTo>
                                  <a:pt x="938639" y="1089147"/>
                                </a:lnTo>
                                <a:lnTo>
                                  <a:pt x="938695" y="1079962"/>
                                </a:lnTo>
                                <a:lnTo>
                                  <a:pt x="938752" y="1098032"/>
                                </a:lnTo>
                                <a:lnTo>
                                  <a:pt x="938809" y="1088572"/>
                                </a:lnTo>
                                <a:lnTo>
                                  <a:pt x="938870" y="1103775"/>
                                </a:lnTo>
                                <a:lnTo>
                                  <a:pt x="938926" y="1081687"/>
                                </a:lnTo>
                                <a:lnTo>
                                  <a:pt x="938983" y="1088001"/>
                                </a:lnTo>
                                <a:lnTo>
                                  <a:pt x="939040" y="1076520"/>
                                </a:lnTo>
                                <a:lnTo>
                                  <a:pt x="939096" y="1079962"/>
                                </a:lnTo>
                                <a:lnTo>
                                  <a:pt x="939153" y="1092869"/>
                                </a:lnTo>
                                <a:lnTo>
                                  <a:pt x="939214" y="1089422"/>
                                </a:lnTo>
                                <a:lnTo>
                                  <a:pt x="939271" y="1082534"/>
                                </a:lnTo>
                                <a:lnTo>
                                  <a:pt x="939327" y="1082534"/>
                                </a:lnTo>
                                <a:lnTo>
                                  <a:pt x="939384" y="1088572"/>
                                </a:lnTo>
                                <a:lnTo>
                                  <a:pt x="939441" y="1103775"/>
                                </a:lnTo>
                                <a:lnTo>
                                  <a:pt x="939497" y="1080812"/>
                                </a:lnTo>
                                <a:lnTo>
                                  <a:pt x="939554" y="1093164"/>
                                </a:lnTo>
                                <a:lnTo>
                                  <a:pt x="939615" y="1101474"/>
                                </a:lnTo>
                                <a:lnTo>
                                  <a:pt x="939672" y="1084255"/>
                                </a:lnTo>
                                <a:lnTo>
                                  <a:pt x="939728" y="1072778"/>
                                </a:lnTo>
                                <a:lnTo>
                                  <a:pt x="939789" y="1088572"/>
                                </a:lnTo>
                                <a:lnTo>
                                  <a:pt x="939846" y="1098907"/>
                                </a:lnTo>
                                <a:lnTo>
                                  <a:pt x="939902" y="1081388"/>
                                </a:lnTo>
                                <a:lnTo>
                                  <a:pt x="939959" y="1088276"/>
                                </a:lnTo>
                                <a:lnTo>
                                  <a:pt x="940016" y="1106929"/>
                                </a:lnTo>
                                <a:lnTo>
                                  <a:pt x="940072" y="1110371"/>
                                </a:lnTo>
                                <a:lnTo>
                                  <a:pt x="940129" y="1088276"/>
                                </a:lnTo>
                                <a:lnTo>
                                  <a:pt x="940190" y="1074499"/>
                                </a:lnTo>
                                <a:lnTo>
                                  <a:pt x="940247" y="1087701"/>
                                </a:lnTo>
                                <a:lnTo>
                                  <a:pt x="940303" y="1105208"/>
                                </a:lnTo>
                                <a:lnTo>
                                  <a:pt x="940360" y="1088847"/>
                                </a:lnTo>
                                <a:lnTo>
                                  <a:pt x="940417" y="1093739"/>
                                </a:lnTo>
                                <a:lnTo>
                                  <a:pt x="940473" y="1096611"/>
                                </a:lnTo>
                                <a:lnTo>
                                  <a:pt x="940530" y="1098607"/>
                                </a:lnTo>
                                <a:lnTo>
                                  <a:pt x="940591" y="1093739"/>
                                </a:lnTo>
                                <a:lnTo>
                                  <a:pt x="940648" y="1091443"/>
                                </a:lnTo>
                                <a:lnTo>
                                  <a:pt x="940704" y="1095736"/>
                                </a:lnTo>
                                <a:lnTo>
                                  <a:pt x="940761" y="1105208"/>
                                </a:lnTo>
                                <a:lnTo>
                                  <a:pt x="940822" y="1094590"/>
                                </a:lnTo>
                                <a:lnTo>
                                  <a:pt x="940878" y="1095736"/>
                                </a:lnTo>
                                <a:lnTo>
                                  <a:pt x="940935" y="1095161"/>
                                </a:lnTo>
                                <a:lnTo>
                                  <a:pt x="940992" y="1106642"/>
                                </a:lnTo>
                                <a:lnTo>
                                  <a:pt x="941048" y="1101774"/>
                                </a:lnTo>
                                <a:lnTo>
                                  <a:pt x="941105" y="1099753"/>
                                </a:lnTo>
                                <a:lnTo>
                                  <a:pt x="941162" y="1091143"/>
                                </a:lnTo>
                                <a:lnTo>
                                  <a:pt x="941222" y="1104058"/>
                                </a:lnTo>
                                <a:lnTo>
                                  <a:pt x="941279" y="1094885"/>
                                </a:lnTo>
                                <a:lnTo>
                                  <a:pt x="941336" y="1084830"/>
                                </a:lnTo>
                                <a:lnTo>
                                  <a:pt x="941393" y="1092593"/>
                                </a:lnTo>
                                <a:lnTo>
                                  <a:pt x="941449" y="1104633"/>
                                </a:lnTo>
                                <a:lnTo>
                                  <a:pt x="941510" y="1095736"/>
                                </a:lnTo>
                                <a:lnTo>
                                  <a:pt x="941567" y="1103499"/>
                                </a:lnTo>
                                <a:lnTo>
                                  <a:pt x="941624" y="1103775"/>
                                </a:lnTo>
                                <a:lnTo>
                                  <a:pt x="941680" y="1091143"/>
                                </a:lnTo>
                                <a:lnTo>
                                  <a:pt x="941737" y="1102624"/>
                                </a:lnTo>
                                <a:lnTo>
                                  <a:pt x="941794" y="1100903"/>
                                </a:lnTo>
                                <a:lnTo>
                                  <a:pt x="941854" y="1116973"/>
                                </a:lnTo>
                                <a:lnTo>
                                  <a:pt x="941911" y="1103199"/>
                                </a:lnTo>
                                <a:lnTo>
                                  <a:pt x="941968" y="1083979"/>
                                </a:lnTo>
                                <a:lnTo>
                                  <a:pt x="942024" y="1108363"/>
                                </a:lnTo>
                                <a:lnTo>
                                  <a:pt x="942081" y="1102924"/>
                                </a:lnTo>
                                <a:lnTo>
                                  <a:pt x="942138" y="1104921"/>
                                </a:lnTo>
                                <a:lnTo>
                                  <a:pt x="942194" y="1116402"/>
                                </a:lnTo>
                                <a:lnTo>
                                  <a:pt x="942255" y="1100053"/>
                                </a:lnTo>
                                <a:lnTo>
                                  <a:pt x="942312" y="1104058"/>
                                </a:lnTo>
                                <a:lnTo>
                                  <a:pt x="942369" y="1107505"/>
                                </a:lnTo>
                                <a:lnTo>
                                  <a:pt x="942425" y="1103199"/>
                                </a:lnTo>
                                <a:lnTo>
                                  <a:pt x="942486" y="1110088"/>
                                </a:lnTo>
                                <a:lnTo>
                                  <a:pt x="942543" y="1101474"/>
                                </a:lnTo>
                                <a:lnTo>
                                  <a:pt x="942599" y="1098607"/>
                                </a:lnTo>
                                <a:lnTo>
                                  <a:pt x="942656" y="1100053"/>
                                </a:lnTo>
                                <a:lnTo>
                                  <a:pt x="942713" y="1095736"/>
                                </a:lnTo>
                                <a:lnTo>
                                  <a:pt x="942770" y="1118981"/>
                                </a:lnTo>
                                <a:lnTo>
                                  <a:pt x="942830" y="1098032"/>
                                </a:lnTo>
                                <a:lnTo>
                                  <a:pt x="942887" y="1102349"/>
                                </a:lnTo>
                                <a:lnTo>
                                  <a:pt x="942944" y="1108363"/>
                                </a:lnTo>
                                <a:lnTo>
                                  <a:pt x="943000" y="1110371"/>
                                </a:lnTo>
                                <a:lnTo>
                                  <a:pt x="943057" y="1116114"/>
                                </a:lnTo>
                                <a:lnTo>
                                  <a:pt x="943114" y="1102049"/>
                                </a:lnTo>
                                <a:lnTo>
                                  <a:pt x="943171" y="1102624"/>
                                </a:lnTo>
                                <a:lnTo>
                                  <a:pt x="943231" y="1107792"/>
                                </a:lnTo>
                                <a:lnTo>
                                  <a:pt x="943288" y="1102349"/>
                                </a:lnTo>
                                <a:lnTo>
                                  <a:pt x="943345" y="1140506"/>
                                </a:lnTo>
                                <a:lnTo>
                                  <a:pt x="943401" y="1112955"/>
                                </a:lnTo>
                                <a:lnTo>
                                  <a:pt x="943462" y="1111809"/>
                                </a:lnTo>
                                <a:lnTo>
                                  <a:pt x="943519" y="1109801"/>
                                </a:lnTo>
                                <a:lnTo>
                                  <a:pt x="943575" y="1109513"/>
                                </a:lnTo>
                                <a:lnTo>
                                  <a:pt x="943632" y="1106929"/>
                                </a:lnTo>
                                <a:lnTo>
                                  <a:pt x="943689" y="1101474"/>
                                </a:lnTo>
                                <a:lnTo>
                                  <a:pt x="943746" y="1099753"/>
                                </a:lnTo>
                                <a:lnTo>
                                  <a:pt x="943802" y="1118698"/>
                                </a:lnTo>
                                <a:lnTo>
                                  <a:pt x="943863" y="1127308"/>
                                </a:lnTo>
                                <a:lnTo>
                                  <a:pt x="943920" y="1112380"/>
                                </a:lnTo>
                                <a:lnTo>
                                  <a:pt x="943977" y="1119557"/>
                                </a:lnTo>
                                <a:lnTo>
                                  <a:pt x="944033" y="1110088"/>
                                </a:lnTo>
                                <a:lnTo>
                                  <a:pt x="944090" y="1119844"/>
                                </a:lnTo>
                                <a:lnTo>
                                  <a:pt x="944146" y="1108651"/>
                                </a:lnTo>
                                <a:lnTo>
                                  <a:pt x="944207" y="1098331"/>
                                </a:lnTo>
                                <a:lnTo>
                                  <a:pt x="944264" y="1106067"/>
                                </a:lnTo>
                                <a:lnTo>
                                  <a:pt x="944321" y="1112097"/>
                                </a:lnTo>
                                <a:lnTo>
                                  <a:pt x="944377" y="1120419"/>
                                </a:lnTo>
                                <a:lnTo>
                                  <a:pt x="944434" y="1110659"/>
                                </a:lnTo>
                                <a:lnTo>
                                  <a:pt x="944495" y="1112097"/>
                                </a:lnTo>
                                <a:lnTo>
                                  <a:pt x="944551" y="1115539"/>
                                </a:lnTo>
                                <a:lnTo>
                                  <a:pt x="944608" y="1126733"/>
                                </a:lnTo>
                                <a:lnTo>
                                  <a:pt x="944665" y="1125012"/>
                                </a:lnTo>
                                <a:lnTo>
                                  <a:pt x="944722" y="1119269"/>
                                </a:lnTo>
                                <a:lnTo>
                                  <a:pt x="944778" y="1120703"/>
                                </a:lnTo>
                                <a:lnTo>
                                  <a:pt x="944835" y="1111522"/>
                                </a:lnTo>
                                <a:lnTo>
                                  <a:pt x="944896" y="1116689"/>
                                </a:lnTo>
                                <a:lnTo>
                                  <a:pt x="944952" y="1124436"/>
                                </a:lnTo>
                                <a:lnTo>
                                  <a:pt x="945009" y="1112955"/>
                                </a:lnTo>
                                <a:lnTo>
                                  <a:pt x="945066" y="1106642"/>
                                </a:lnTo>
                                <a:lnTo>
                                  <a:pt x="945123" y="1111522"/>
                                </a:lnTo>
                                <a:lnTo>
                                  <a:pt x="945183" y="1125587"/>
                                </a:lnTo>
                                <a:lnTo>
                                  <a:pt x="945240" y="1116402"/>
                                </a:lnTo>
                                <a:lnTo>
                                  <a:pt x="945297" y="1120132"/>
                                </a:lnTo>
                                <a:lnTo>
                                  <a:pt x="945353" y="1122428"/>
                                </a:lnTo>
                                <a:lnTo>
                                  <a:pt x="945410" y="1128166"/>
                                </a:lnTo>
                                <a:lnTo>
                                  <a:pt x="945471" y="1124436"/>
                                </a:lnTo>
                                <a:lnTo>
                                  <a:pt x="945528" y="1137064"/>
                                </a:lnTo>
                                <a:lnTo>
                                  <a:pt x="945584" y="1118123"/>
                                </a:lnTo>
                                <a:lnTo>
                                  <a:pt x="945641" y="1126158"/>
                                </a:lnTo>
                                <a:lnTo>
                                  <a:pt x="945698" y="1127020"/>
                                </a:lnTo>
                                <a:lnTo>
                                  <a:pt x="945754" y="1132759"/>
                                </a:lnTo>
                                <a:lnTo>
                                  <a:pt x="945811" y="1114964"/>
                                </a:lnTo>
                                <a:lnTo>
                                  <a:pt x="945872" y="1123287"/>
                                </a:lnTo>
                                <a:lnTo>
                                  <a:pt x="945928" y="1123003"/>
                                </a:lnTo>
                                <a:lnTo>
                                  <a:pt x="945985" y="1120994"/>
                                </a:lnTo>
                                <a:lnTo>
                                  <a:pt x="946042" y="1115252"/>
                                </a:lnTo>
                                <a:lnTo>
                                  <a:pt x="946098" y="1134767"/>
                                </a:lnTo>
                                <a:lnTo>
                                  <a:pt x="946159" y="1116114"/>
                                </a:lnTo>
                                <a:lnTo>
                                  <a:pt x="946216" y="1118123"/>
                                </a:lnTo>
                                <a:lnTo>
                                  <a:pt x="946273" y="1115827"/>
                                </a:lnTo>
                                <a:lnTo>
                                  <a:pt x="946329" y="1126445"/>
                                </a:lnTo>
                                <a:lnTo>
                                  <a:pt x="946386" y="1128454"/>
                                </a:lnTo>
                                <a:lnTo>
                                  <a:pt x="946443" y="1137064"/>
                                </a:lnTo>
                                <a:lnTo>
                                  <a:pt x="946503" y="1118698"/>
                                </a:lnTo>
                                <a:lnTo>
                                  <a:pt x="946560" y="1133909"/>
                                </a:lnTo>
                                <a:lnTo>
                                  <a:pt x="946617" y="1115252"/>
                                </a:lnTo>
                                <a:lnTo>
                                  <a:pt x="946674" y="1125012"/>
                                </a:lnTo>
                                <a:lnTo>
                                  <a:pt x="946730" y="1126158"/>
                                </a:lnTo>
                                <a:lnTo>
                                  <a:pt x="946787" y="1116402"/>
                                </a:lnTo>
                                <a:lnTo>
                                  <a:pt x="946844" y="1140223"/>
                                </a:lnTo>
                                <a:lnTo>
                                  <a:pt x="946904" y="1122140"/>
                                </a:lnTo>
                                <a:lnTo>
                                  <a:pt x="946961" y="1126445"/>
                                </a:lnTo>
                                <a:lnTo>
                                  <a:pt x="947018" y="1123861"/>
                                </a:lnTo>
                                <a:lnTo>
                                  <a:pt x="947075" y="1127020"/>
                                </a:lnTo>
                                <a:lnTo>
                                  <a:pt x="947135" y="1135918"/>
                                </a:lnTo>
                                <a:lnTo>
                                  <a:pt x="947192" y="1123861"/>
                                </a:lnTo>
                                <a:lnTo>
                                  <a:pt x="947249" y="1127591"/>
                                </a:lnTo>
                                <a:lnTo>
                                  <a:pt x="947305" y="1129029"/>
                                </a:lnTo>
                                <a:lnTo>
                                  <a:pt x="947362" y="1120994"/>
                                </a:lnTo>
                                <a:lnTo>
                                  <a:pt x="947419" y="1146820"/>
                                </a:lnTo>
                                <a:lnTo>
                                  <a:pt x="947476" y="1135918"/>
                                </a:lnTo>
                                <a:lnTo>
                                  <a:pt x="947536" y="1114964"/>
                                </a:lnTo>
                                <a:lnTo>
                                  <a:pt x="947593" y="1126445"/>
                                </a:lnTo>
                                <a:lnTo>
                                  <a:pt x="947650" y="1137351"/>
                                </a:lnTo>
                                <a:lnTo>
                                  <a:pt x="947706" y="1133334"/>
                                </a:lnTo>
                                <a:lnTo>
                                  <a:pt x="947763" y="1132184"/>
                                </a:lnTo>
                                <a:lnTo>
                                  <a:pt x="947820" y="1141368"/>
                                </a:lnTo>
                                <a:lnTo>
                                  <a:pt x="947881" y="1113243"/>
                                </a:lnTo>
                                <a:lnTo>
                                  <a:pt x="947937" y="1132759"/>
                                </a:lnTo>
                                <a:lnTo>
                                  <a:pt x="947994" y="1135342"/>
                                </a:lnTo>
                                <a:lnTo>
                                  <a:pt x="948050" y="1136776"/>
                                </a:lnTo>
                                <a:lnTo>
                                  <a:pt x="948111" y="1127020"/>
                                </a:lnTo>
                                <a:lnTo>
                                  <a:pt x="948168" y="1135630"/>
                                </a:lnTo>
                                <a:lnTo>
                                  <a:pt x="948225" y="1151412"/>
                                </a:lnTo>
                                <a:lnTo>
                                  <a:pt x="948281" y="1138210"/>
                                </a:lnTo>
                                <a:lnTo>
                                  <a:pt x="948338" y="1134480"/>
                                </a:lnTo>
                                <a:lnTo>
                                  <a:pt x="948395" y="1116973"/>
                                </a:lnTo>
                                <a:lnTo>
                                  <a:pt x="948451" y="1147107"/>
                                </a:lnTo>
                                <a:lnTo>
                                  <a:pt x="948512" y="1127591"/>
                                </a:lnTo>
                                <a:lnTo>
                                  <a:pt x="948569" y="1124724"/>
                                </a:lnTo>
                                <a:lnTo>
                                  <a:pt x="948625" y="1144523"/>
                                </a:lnTo>
                                <a:lnTo>
                                  <a:pt x="948682" y="1123003"/>
                                </a:lnTo>
                                <a:lnTo>
                                  <a:pt x="948739" y="1124724"/>
                                </a:lnTo>
                                <a:lnTo>
                                  <a:pt x="948800" y="1129029"/>
                                </a:lnTo>
                                <a:lnTo>
                                  <a:pt x="948856" y="1147970"/>
                                </a:lnTo>
                                <a:lnTo>
                                  <a:pt x="948913" y="1138497"/>
                                </a:lnTo>
                                <a:lnTo>
                                  <a:pt x="948970" y="1135630"/>
                                </a:lnTo>
                                <a:lnTo>
                                  <a:pt x="949027" y="1136201"/>
                                </a:lnTo>
                                <a:lnTo>
                                  <a:pt x="949083" y="1134767"/>
                                </a:lnTo>
                                <a:lnTo>
                                  <a:pt x="949144" y="1137639"/>
                                </a:lnTo>
                                <a:lnTo>
                                  <a:pt x="949201" y="1126158"/>
                                </a:lnTo>
                                <a:lnTo>
                                  <a:pt x="949257" y="1136488"/>
                                </a:lnTo>
                                <a:lnTo>
                                  <a:pt x="949314" y="1123003"/>
                                </a:lnTo>
                                <a:lnTo>
                                  <a:pt x="949371" y="1136488"/>
                                </a:lnTo>
                                <a:lnTo>
                                  <a:pt x="949427" y="1120132"/>
                                </a:lnTo>
                                <a:lnTo>
                                  <a:pt x="949484" y="1132759"/>
                                </a:lnTo>
                                <a:lnTo>
                                  <a:pt x="949545" y="1138497"/>
                                </a:lnTo>
                                <a:lnTo>
                                  <a:pt x="949602" y="1142231"/>
                                </a:lnTo>
                                <a:lnTo>
                                  <a:pt x="949658" y="1120703"/>
                                </a:lnTo>
                                <a:lnTo>
                                  <a:pt x="949715" y="1123287"/>
                                </a:lnTo>
                                <a:lnTo>
                                  <a:pt x="949776" y="1129029"/>
                                </a:lnTo>
                                <a:lnTo>
                                  <a:pt x="949832" y="1124436"/>
                                </a:lnTo>
                                <a:lnTo>
                                  <a:pt x="949889" y="1137064"/>
                                </a:lnTo>
                                <a:lnTo>
                                  <a:pt x="949946" y="1139931"/>
                                </a:lnTo>
                                <a:lnTo>
                                  <a:pt x="950003" y="1136776"/>
                                </a:lnTo>
                                <a:lnTo>
                                  <a:pt x="950059" y="1127308"/>
                                </a:lnTo>
                                <a:lnTo>
                                  <a:pt x="950120" y="1137639"/>
                                </a:lnTo>
                                <a:lnTo>
                                  <a:pt x="950177" y="1134192"/>
                                </a:lnTo>
                                <a:lnTo>
                                  <a:pt x="950233" y="1140506"/>
                                </a:lnTo>
                                <a:lnTo>
                                  <a:pt x="950290" y="1142515"/>
                                </a:lnTo>
                                <a:lnTo>
                                  <a:pt x="950347" y="1134480"/>
                                </a:lnTo>
                                <a:lnTo>
                                  <a:pt x="950403" y="1126445"/>
                                </a:lnTo>
                                <a:lnTo>
                                  <a:pt x="950460" y="1123574"/>
                                </a:lnTo>
                                <a:lnTo>
                                  <a:pt x="950521" y="1125870"/>
                                </a:lnTo>
                                <a:lnTo>
                                  <a:pt x="950578" y="1127879"/>
                                </a:lnTo>
                                <a:lnTo>
                                  <a:pt x="950634" y="1122140"/>
                                </a:lnTo>
                                <a:lnTo>
                                  <a:pt x="950691" y="1132471"/>
                                </a:lnTo>
                                <a:lnTo>
                                  <a:pt x="950752" y="1136776"/>
                                </a:lnTo>
                                <a:lnTo>
                                  <a:pt x="950808" y="1123003"/>
                                </a:lnTo>
                                <a:lnTo>
                                  <a:pt x="950865" y="1130462"/>
                                </a:lnTo>
                                <a:lnTo>
                                  <a:pt x="950922" y="1134767"/>
                                </a:lnTo>
                                <a:lnTo>
                                  <a:pt x="950978" y="1126158"/>
                                </a:lnTo>
                                <a:lnTo>
                                  <a:pt x="951035" y="1128166"/>
                                </a:lnTo>
                                <a:lnTo>
                                  <a:pt x="951092" y="1133617"/>
                                </a:lnTo>
                                <a:lnTo>
                                  <a:pt x="951153" y="1133617"/>
                                </a:lnTo>
                                <a:lnTo>
                                  <a:pt x="951209" y="1129029"/>
                                </a:lnTo>
                                <a:lnTo>
                                  <a:pt x="951266" y="1128454"/>
                                </a:lnTo>
                                <a:lnTo>
                                  <a:pt x="951323" y="1119844"/>
                                </a:lnTo>
                                <a:lnTo>
                                  <a:pt x="951380" y="1129316"/>
                                </a:lnTo>
                                <a:lnTo>
                                  <a:pt x="951436" y="1129600"/>
                                </a:lnTo>
                                <a:lnTo>
                                  <a:pt x="951497" y="1121565"/>
                                </a:lnTo>
                                <a:lnTo>
                                  <a:pt x="951554" y="1131325"/>
                                </a:lnTo>
                                <a:lnTo>
                                  <a:pt x="951610" y="1122715"/>
                                </a:lnTo>
                                <a:lnTo>
                                  <a:pt x="951667" y="1134192"/>
                                </a:lnTo>
                                <a:lnTo>
                                  <a:pt x="951724" y="1123287"/>
                                </a:lnTo>
                                <a:lnTo>
                                  <a:pt x="951784" y="1131325"/>
                                </a:lnTo>
                                <a:lnTo>
                                  <a:pt x="951841" y="1121853"/>
                                </a:lnTo>
                                <a:lnTo>
                                  <a:pt x="951898" y="1112668"/>
                                </a:lnTo>
                                <a:lnTo>
                                  <a:pt x="951954" y="1124724"/>
                                </a:lnTo>
                                <a:lnTo>
                                  <a:pt x="952011" y="1125295"/>
                                </a:lnTo>
                                <a:lnTo>
                                  <a:pt x="952068" y="1123003"/>
                                </a:lnTo>
                                <a:lnTo>
                                  <a:pt x="952125" y="1130462"/>
                                </a:lnTo>
                                <a:lnTo>
                                  <a:pt x="952185" y="1106929"/>
                                </a:lnTo>
                                <a:lnTo>
                                  <a:pt x="952242" y="1112097"/>
                                </a:lnTo>
                                <a:lnTo>
                                  <a:pt x="952299" y="1126445"/>
                                </a:lnTo>
                                <a:lnTo>
                                  <a:pt x="952355" y="1120132"/>
                                </a:lnTo>
                                <a:lnTo>
                                  <a:pt x="952412" y="1118698"/>
                                </a:lnTo>
                                <a:lnTo>
                                  <a:pt x="952473" y="1114964"/>
                                </a:lnTo>
                                <a:lnTo>
                                  <a:pt x="952529" y="1118410"/>
                                </a:lnTo>
                                <a:lnTo>
                                  <a:pt x="952586" y="1122715"/>
                                </a:lnTo>
                                <a:lnTo>
                                  <a:pt x="952643" y="1117548"/>
                                </a:lnTo>
                                <a:lnTo>
                                  <a:pt x="952700" y="1121853"/>
                                </a:lnTo>
                                <a:lnTo>
                                  <a:pt x="952760" y="1114680"/>
                                </a:lnTo>
                                <a:lnTo>
                                  <a:pt x="952817" y="1130750"/>
                                </a:lnTo>
                                <a:lnTo>
                                  <a:pt x="952874" y="1115539"/>
                                </a:lnTo>
                                <a:lnTo>
                                  <a:pt x="952931" y="1134192"/>
                                </a:lnTo>
                                <a:lnTo>
                                  <a:pt x="952987" y="1118123"/>
                                </a:lnTo>
                                <a:lnTo>
                                  <a:pt x="953044" y="1114389"/>
                                </a:lnTo>
                                <a:lnTo>
                                  <a:pt x="953101" y="1109513"/>
                                </a:lnTo>
                                <a:lnTo>
                                  <a:pt x="953161" y="1118698"/>
                                </a:lnTo>
                                <a:lnTo>
                                  <a:pt x="953218" y="1133046"/>
                                </a:lnTo>
                                <a:lnTo>
                                  <a:pt x="953275" y="1107792"/>
                                </a:lnTo>
                                <a:lnTo>
                                  <a:pt x="953331" y="1103199"/>
                                </a:lnTo>
                                <a:lnTo>
                                  <a:pt x="953388" y="1120132"/>
                                </a:lnTo>
                                <a:lnTo>
                                  <a:pt x="953449" y="1104345"/>
                                </a:lnTo>
                                <a:lnTo>
                                  <a:pt x="953506" y="1107792"/>
                                </a:lnTo>
                                <a:lnTo>
                                  <a:pt x="953562" y="1117835"/>
                                </a:lnTo>
                                <a:lnTo>
                                  <a:pt x="953619" y="1117260"/>
                                </a:lnTo>
                                <a:lnTo>
                                  <a:pt x="953676" y="1116402"/>
                                </a:lnTo>
                                <a:lnTo>
                                  <a:pt x="953732" y="1107505"/>
                                </a:lnTo>
                                <a:lnTo>
                                  <a:pt x="953793" y="1103775"/>
                                </a:lnTo>
                                <a:lnTo>
                                  <a:pt x="953850" y="1109801"/>
                                </a:lnTo>
                                <a:lnTo>
                                  <a:pt x="953907" y="1105783"/>
                                </a:lnTo>
                                <a:lnTo>
                                  <a:pt x="953963" y="1113531"/>
                                </a:lnTo>
                                <a:lnTo>
                                  <a:pt x="954020" y="1102049"/>
                                </a:lnTo>
                                <a:lnTo>
                                  <a:pt x="954077" y="1106929"/>
                                </a:lnTo>
                                <a:lnTo>
                                  <a:pt x="954133" y="1104921"/>
                                </a:lnTo>
                                <a:lnTo>
                                  <a:pt x="954194" y="1108075"/>
                                </a:lnTo>
                                <a:lnTo>
                                  <a:pt x="954251" y="1093164"/>
                                </a:lnTo>
                                <a:lnTo>
                                  <a:pt x="954307" y="1108651"/>
                                </a:lnTo>
                                <a:lnTo>
                                  <a:pt x="954368" y="1099182"/>
                                </a:lnTo>
                                <a:lnTo>
                                  <a:pt x="954425" y="1111234"/>
                                </a:lnTo>
                                <a:lnTo>
                                  <a:pt x="954481" y="1110371"/>
                                </a:lnTo>
                                <a:lnTo>
                                  <a:pt x="954538" y="1111234"/>
                                </a:lnTo>
                                <a:lnTo>
                                  <a:pt x="954595" y="1101774"/>
                                </a:lnTo>
                                <a:lnTo>
                                  <a:pt x="954652" y="1102624"/>
                                </a:lnTo>
                                <a:lnTo>
                                  <a:pt x="954708" y="1090868"/>
                                </a:lnTo>
                                <a:lnTo>
                                  <a:pt x="954769" y="1103199"/>
                                </a:lnTo>
                                <a:lnTo>
                                  <a:pt x="954826" y="1093164"/>
                                </a:lnTo>
                                <a:lnTo>
                                  <a:pt x="954882" y="1103199"/>
                                </a:lnTo>
                                <a:lnTo>
                                  <a:pt x="954939" y="1111809"/>
                                </a:lnTo>
                                <a:lnTo>
                                  <a:pt x="954996" y="1091718"/>
                                </a:lnTo>
                                <a:lnTo>
                                  <a:pt x="955053" y="1095161"/>
                                </a:lnTo>
                                <a:lnTo>
                                  <a:pt x="955109" y="1085704"/>
                                </a:lnTo>
                                <a:lnTo>
                                  <a:pt x="955170" y="1103775"/>
                                </a:lnTo>
                                <a:lnTo>
                                  <a:pt x="955227" y="1077941"/>
                                </a:lnTo>
                                <a:lnTo>
                                  <a:pt x="955283" y="1089722"/>
                                </a:lnTo>
                                <a:lnTo>
                                  <a:pt x="955340" y="1102049"/>
                                </a:lnTo>
                                <a:lnTo>
                                  <a:pt x="955401" y="1095460"/>
                                </a:lnTo>
                                <a:lnTo>
                                  <a:pt x="955458" y="1108938"/>
                                </a:lnTo>
                                <a:lnTo>
                                  <a:pt x="955514" y="1097182"/>
                                </a:lnTo>
                                <a:lnTo>
                                  <a:pt x="955571" y="1094885"/>
                                </a:lnTo>
                                <a:lnTo>
                                  <a:pt x="955628" y="1108363"/>
                                </a:lnTo>
                                <a:lnTo>
                                  <a:pt x="955684" y="1085129"/>
                                </a:lnTo>
                                <a:lnTo>
                                  <a:pt x="955741" y="1092293"/>
                                </a:lnTo>
                                <a:lnTo>
                                  <a:pt x="955802" y="1092593"/>
                                </a:lnTo>
                                <a:lnTo>
                                  <a:pt x="955859" y="1102924"/>
                                </a:lnTo>
                                <a:lnTo>
                                  <a:pt x="955915" y="1088276"/>
                                </a:lnTo>
                                <a:lnTo>
                                  <a:pt x="955972" y="1089147"/>
                                </a:lnTo>
                                <a:lnTo>
                                  <a:pt x="956028" y="1078516"/>
                                </a:lnTo>
                                <a:lnTo>
                                  <a:pt x="956089" y="1080241"/>
                                </a:lnTo>
                                <a:lnTo>
                                  <a:pt x="956146" y="1086279"/>
                                </a:lnTo>
                                <a:lnTo>
                                  <a:pt x="956203" y="1097757"/>
                                </a:lnTo>
                                <a:lnTo>
                                  <a:pt x="956259" y="1093164"/>
                                </a:lnTo>
                                <a:lnTo>
                                  <a:pt x="956316" y="1074798"/>
                                </a:lnTo>
                                <a:lnTo>
                                  <a:pt x="956373" y="1102924"/>
                                </a:lnTo>
                                <a:lnTo>
                                  <a:pt x="956434" y="1086850"/>
                                </a:lnTo>
                                <a:lnTo>
                                  <a:pt x="956490" y="1090293"/>
                                </a:lnTo>
                                <a:lnTo>
                                  <a:pt x="956547" y="1092293"/>
                                </a:lnTo>
                                <a:lnTo>
                                  <a:pt x="956604" y="1076220"/>
                                </a:lnTo>
                                <a:lnTo>
                                  <a:pt x="956660" y="1094590"/>
                                </a:lnTo>
                                <a:lnTo>
                                  <a:pt x="956717" y="1080812"/>
                                </a:lnTo>
                                <a:lnTo>
                                  <a:pt x="956774" y="1080537"/>
                                </a:lnTo>
                                <a:lnTo>
                                  <a:pt x="956834" y="1088572"/>
                                </a:lnTo>
                                <a:lnTo>
                                  <a:pt x="956891" y="1082833"/>
                                </a:lnTo>
                                <a:lnTo>
                                  <a:pt x="956948" y="1090572"/>
                                </a:lnTo>
                                <a:lnTo>
                                  <a:pt x="957004" y="1083684"/>
                                </a:lnTo>
                                <a:lnTo>
                                  <a:pt x="957065" y="1062446"/>
                                </a:lnTo>
                                <a:lnTo>
                                  <a:pt x="957122" y="1085980"/>
                                </a:lnTo>
                                <a:lnTo>
                                  <a:pt x="957179" y="1073353"/>
                                </a:lnTo>
                                <a:lnTo>
                                  <a:pt x="957235" y="1094590"/>
                                </a:lnTo>
                                <a:lnTo>
                                  <a:pt x="957292" y="1079666"/>
                                </a:lnTo>
                                <a:lnTo>
                                  <a:pt x="957349" y="1073073"/>
                                </a:lnTo>
                                <a:lnTo>
                                  <a:pt x="957409" y="1075374"/>
                                </a:lnTo>
                                <a:lnTo>
                                  <a:pt x="957466" y="1067610"/>
                                </a:lnTo>
                                <a:lnTo>
                                  <a:pt x="957523" y="1072502"/>
                                </a:lnTo>
                                <a:lnTo>
                                  <a:pt x="957580" y="1074798"/>
                                </a:lnTo>
                                <a:lnTo>
                                  <a:pt x="957636" y="1074798"/>
                                </a:lnTo>
                                <a:lnTo>
                                  <a:pt x="957693" y="1083108"/>
                                </a:lnTo>
                                <a:lnTo>
                                  <a:pt x="957750" y="1069906"/>
                                </a:lnTo>
                                <a:lnTo>
                                  <a:pt x="957811" y="1083408"/>
                                </a:lnTo>
                                <a:lnTo>
                                  <a:pt x="957867" y="1075649"/>
                                </a:lnTo>
                                <a:lnTo>
                                  <a:pt x="957924" y="1080812"/>
                                </a:lnTo>
                                <a:lnTo>
                                  <a:pt x="957981" y="1068760"/>
                                </a:lnTo>
                                <a:lnTo>
                                  <a:pt x="958041" y="1082534"/>
                                </a:lnTo>
                                <a:lnTo>
                                  <a:pt x="958098" y="1082534"/>
                                </a:lnTo>
                                <a:lnTo>
                                  <a:pt x="958155" y="1107217"/>
                                </a:lnTo>
                                <a:lnTo>
                                  <a:pt x="958211" y="1085405"/>
                                </a:lnTo>
                                <a:lnTo>
                                  <a:pt x="958268" y="1071352"/>
                                </a:lnTo>
                                <a:lnTo>
                                  <a:pt x="958325" y="1067910"/>
                                </a:lnTo>
                                <a:lnTo>
                                  <a:pt x="958381" y="1075944"/>
                                </a:lnTo>
                                <a:lnTo>
                                  <a:pt x="958442" y="1075944"/>
                                </a:lnTo>
                                <a:lnTo>
                                  <a:pt x="958499" y="1079666"/>
                                </a:lnTo>
                                <a:lnTo>
                                  <a:pt x="958555" y="1062446"/>
                                </a:lnTo>
                                <a:lnTo>
                                  <a:pt x="958612" y="1081388"/>
                                </a:lnTo>
                                <a:lnTo>
                                  <a:pt x="958669" y="1081962"/>
                                </a:lnTo>
                                <a:lnTo>
                                  <a:pt x="958726" y="1081112"/>
                                </a:lnTo>
                                <a:lnTo>
                                  <a:pt x="958786" y="1086279"/>
                                </a:lnTo>
                                <a:lnTo>
                                  <a:pt x="958843" y="1064743"/>
                                </a:lnTo>
                                <a:lnTo>
                                  <a:pt x="958900" y="1073648"/>
                                </a:lnTo>
                                <a:lnTo>
                                  <a:pt x="958957" y="1063593"/>
                                </a:lnTo>
                                <a:lnTo>
                                  <a:pt x="959013" y="1062742"/>
                                </a:lnTo>
                                <a:lnTo>
                                  <a:pt x="959074" y="1069060"/>
                                </a:lnTo>
                                <a:lnTo>
                                  <a:pt x="959131" y="1074499"/>
                                </a:lnTo>
                                <a:lnTo>
                                  <a:pt x="959187" y="1074798"/>
                                </a:lnTo>
                                <a:lnTo>
                                  <a:pt x="959244" y="1073924"/>
                                </a:lnTo>
                                <a:lnTo>
                                  <a:pt x="959301" y="1078816"/>
                                </a:lnTo>
                                <a:lnTo>
                                  <a:pt x="959357" y="1074223"/>
                                </a:lnTo>
                                <a:lnTo>
                                  <a:pt x="959414" y="1071056"/>
                                </a:lnTo>
                                <a:lnTo>
                                  <a:pt x="959475" y="1060450"/>
                                </a:lnTo>
                                <a:lnTo>
                                  <a:pt x="959532" y="1082833"/>
                                </a:lnTo>
                                <a:lnTo>
                                  <a:pt x="959588" y="1065613"/>
                                </a:lnTo>
                                <a:lnTo>
                                  <a:pt x="959645" y="1073924"/>
                                </a:lnTo>
                                <a:lnTo>
                                  <a:pt x="959702" y="1063892"/>
                                </a:lnTo>
                                <a:lnTo>
                                  <a:pt x="959762" y="1080537"/>
                                </a:lnTo>
                                <a:lnTo>
                                  <a:pt x="959819" y="1065042"/>
                                </a:lnTo>
                                <a:lnTo>
                                  <a:pt x="959876" y="1078516"/>
                                </a:lnTo>
                                <a:lnTo>
                                  <a:pt x="959933" y="1063892"/>
                                </a:lnTo>
                                <a:lnTo>
                                  <a:pt x="959989" y="1070781"/>
                                </a:lnTo>
                                <a:lnTo>
                                  <a:pt x="960050" y="1075649"/>
                                </a:lnTo>
                                <a:lnTo>
                                  <a:pt x="960107" y="1073073"/>
                                </a:lnTo>
                                <a:lnTo>
                                  <a:pt x="960163" y="1070481"/>
                                </a:lnTo>
                                <a:lnTo>
                                  <a:pt x="960220" y="1069631"/>
                                </a:lnTo>
                                <a:lnTo>
                                  <a:pt x="960277" y="1058429"/>
                                </a:lnTo>
                                <a:lnTo>
                                  <a:pt x="960334" y="1063018"/>
                                </a:lnTo>
                                <a:lnTo>
                                  <a:pt x="960390" y="1072202"/>
                                </a:lnTo>
                                <a:lnTo>
                                  <a:pt x="960451" y="1067610"/>
                                </a:lnTo>
                                <a:lnTo>
                                  <a:pt x="960508" y="1078816"/>
                                </a:lnTo>
                                <a:lnTo>
                                  <a:pt x="960564" y="1066764"/>
                                </a:lnTo>
                                <a:lnTo>
                                  <a:pt x="960621" y="1061872"/>
                                </a:lnTo>
                                <a:lnTo>
                                  <a:pt x="960678" y="1057579"/>
                                </a:lnTo>
                                <a:lnTo>
                                  <a:pt x="960738" y="1062742"/>
                                </a:lnTo>
                                <a:lnTo>
                                  <a:pt x="960795" y="1067610"/>
                                </a:lnTo>
                                <a:lnTo>
                                  <a:pt x="960852" y="1070206"/>
                                </a:lnTo>
                                <a:lnTo>
                                  <a:pt x="960908" y="1059300"/>
                                </a:lnTo>
                                <a:lnTo>
                                  <a:pt x="960965" y="1071352"/>
                                </a:lnTo>
                                <a:lnTo>
                                  <a:pt x="961022" y="1067035"/>
                                </a:lnTo>
                                <a:lnTo>
                                  <a:pt x="961083" y="1072778"/>
                                </a:lnTo>
                                <a:lnTo>
                                  <a:pt x="961139" y="1075944"/>
                                </a:lnTo>
                                <a:lnTo>
                                  <a:pt x="961196" y="1065314"/>
                                </a:lnTo>
                                <a:lnTo>
                                  <a:pt x="961253" y="1073924"/>
                                </a:lnTo>
                                <a:lnTo>
                                  <a:pt x="961310" y="1051265"/>
                                </a:lnTo>
                                <a:lnTo>
                                  <a:pt x="961366" y="1071927"/>
                                </a:lnTo>
                                <a:lnTo>
                                  <a:pt x="961423" y="1060150"/>
                                </a:lnTo>
                                <a:lnTo>
                                  <a:pt x="961484" y="1069906"/>
                                </a:lnTo>
                                <a:lnTo>
                                  <a:pt x="961540" y="1070481"/>
                                </a:lnTo>
                                <a:lnTo>
                                  <a:pt x="961597" y="1079666"/>
                                </a:lnTo>
                                <a:lnTo>
                                  <a:pt x="961654" y="1056704"/>
                                </a:lnTo>
                                <a:lnTo>
                                  <a:pt x="961715" y="1068185"/>
                                </a:lnTo>
                                <a:lnTo>
                                  <a:pt x="961771" y="1065042"/>
                                </a:lnTo>
                                <a:lnTo>
                                  <a:pt x="961828" y="1067910"/>
                                </a:lnTo>
                                <a:lnTo>
                                  <a:pt x="961885" y="1070206"/>
                                </a:lnTo>
                                <a:lnTo>
                                  <a:pt x="961941" y="1059300"/>
                                </a:lnTo>
                                <a:lnTo>
                                  <a:pt x="961998" y="1045227"/>
                                </a:lnTo>
                                <a:lnTo>
                                  <a:pt x="962055" y="1067035"/>
                                </a:lnTo>
                                <a:lnTo>
                                  <a:pt x="962115" y="1067910"/>
                                </a:lnTo>
                                <a:lnTo>
                                  <a:pt x="962172" y="1063593"/>
                                </a:lnTo>
                                <a:lnTo>
                                  <a:pt x="962229" y="1068185"/>
                                </a:lnTo>
                                <a:lnTo>
                                  <a:pt x="962285" y="1062446"/>
                                </a:lnTo>
                                <a:lnTo>
                                  <a:pt x="962342" y="1080812"/>
                                </a:lnTo>
                                <a:lnTo>
                                  <a:pt x="962399" y="1050690"/>
                                </a:lnTo>
                                <a:lnTo>
                                  <a:pt x="962460" y="1068185"/>
                                </a:lnTo>
                                <a:lnTo>
                                  <a:pt x="962516" y="1069060"/>
                                </a:lnTo>
                                <a:lnTo>
                                  <a:pt x="962573" y="1067035"/>
                                </a:lnTo>
                                <a:lnTo>
                                  <a:pt x="962630" y="1058725"/>
                                </a:lnTo>
                                <a:lnTo>
                                  <a:pt x="962690" y="1060450"/>
                                </a:lnTo>
                                <a:lnTo>
                                  <a:pt x="962747" y="1057004"/>
                                </a:lnTo>
                                <a:lnTo>
                                  <a:pt x="962804" y="1054707"/>
                                </a:lnTo>
                                <a:lnTo>
                                  <a:pt x="962861" y="1087426"/>
                                </a:lnTo>
                                <a:lnTo>
                                  <a:pt x="962917" y="1069335"/>
                                </a:lnTo>
                                <a:lnTo>
                                  <a:pt x="962974" y="1063593"/>
                                </a:lnTo>
                                <a:lnTo>
                                  <a:pt x="963031" y="1069060"/>
                                </a:lnTo>
                                <a:lnTo>
                                  <a:pt x="963091" y="1057854"/>
                                </a:lnTo>
                                <a:lnTo>
                                  <a:pt x="963148" y="1073648"/>
                                </a:lnTo>
                                <a:lnTo>
                                  <a:pt x="963205" y="1077941"/>
                                </a:lnTo>
                                <a:lnTo>
                                  <a:pt x="963261" y="1071927"/>
                                </a:lnTo>
                                <a:lnTo>
                                  <a:pt x="963318" y="1077095"/>
                                </a:lnTo>
                                <a:lnTo>
                                  <a:pt x="963379" y="1066188"/>
                                </a:lnTo>
                                <a:lnTo>
                                  <a:pt x="963436" y="1079666"/>
                                </a:lnTo>
                                <a:lnTo>
                                  <a:pt x="963492" y="1056133"/>
                                </a:lnTo>
                                <a:lnTo>
                                  <a:pt x="963549" y="1054412"/>
                                </a:lnTo>
                                <a:lnTo>
                                  <a:pt x="963606" y="1078816"/>
                                </a:lnTo>
                                <a:lnTo>
                                  <a:pt x="963663" y="1062742"/>
                                </a:lnTo>
                                <a:lnTo>
                                  <a:pt x="963723" y="1059575"/>
                                </a:lnTo>
                                <a:lnTo>
                                  <a:pt x="963780" y="1075374"/>
                                </a:lnTo>
                                <a:lnTo>
                                  <a:pt x="963837" y="1058725"/>
                                </a:lnTo>
                                <a:lnTo>
                                  <a:pt x="963893" y="1065889"/>
                                </a:lnTo>
                                <a:lnTo>
                                  <a:pt x="963950" y="1080537"/>
                                </a:lnTo>
                                <a:lnTo>
                                  <a:pt x="964007" y="1060721"/>
                                </a:lnTo>
                                <a:lnTo>
                                  <a:pt x="964063" y="1074223"/>
                                </a:lnTo>
                                <a:lnTo>
                                  <a:pt x="964124" y="1070481"/>
                                </a:lnTo>
                                <a:lnTo>
                                  <a:pt x="964181" y="1079666"/>
                                </a:lnTo>
                                <a:lnTo>
                                  <a:pt x="964237" y="1084255"/>
                                </a:lnTo>
                                <a:lnTo>
                                  <a:pt x="964294" y="1067335"/>
                                </a:lnTo>
                                <a:lnTo>
                                  <a:pt x="964355" y="1059300"/>
                                </a:lnTo>
                                <a:lnTo>
                                  <a:pt x="964412" y="1065889"/>
                                </a:lnTo>
                                <a:lnTo>
                                  <a:pt x="964468" y="1064168"/>
                                </a:lnTo>
                                <a:lnTo>
                                  <a:pt x="964525" y="1065889"/>
                                </a:lnTo>
                                <a:lnTo>
                                  <a:pt x="964582" y="1064168"/>
                                </a:lnTo>
                                <a:lnTo>
                                  <a:pt x="964638" y="1072778"/>
                                </a:lnTo>
                                <a:lnTo>
                                  <a:pt x="964699" y="1069631"/>
                                </a:lnTo>
                                <a:lnTo>
                                  <a:pt x="964756" y="1061021"/>
                                </a:lnTo>
                                <a:lnTo>
                                  <a:pt x="964812" y="1075944"/>
                                </a:lnTo>
                                <a:lnTo>
                                  <a:pt x="964869" y="1067335"/>
                                </a:lnTo>
                                <a:lnTo>
                                  <a:pt x="964926" y="1063018"/>
                                </a:lnTo>
                                <a:lnTo>
                                  <a:pt x="964983" y="1069060"/>
                                </a:lnTo>
                                <a:lnTo>
                                  <a:pt x="965039" y="1060150"/>
                                </a:lnTo>
                                <a:lnTo>
                                  <a:pt x="965100" y="1059875"/>
                                </a:lnTo>
                                <a:lnTo>
                                  <a:pt x="965157" y="1071927"/>
                                </a:lnTo>
                                <a:lnTo>
                                  <a:pt x="965213" y="1089147"/>
                                </a:lnTo>
                                <a:lnTo>
                                  <a:pt x="965270" y="1064168"/>
                                </a:lnTo>
                                <a:lnTo>
                                  <a:pt x="965331" y="1066188"/>
                                </a:lnTo>
                                <a:lnTo>
                                  <a:pt x="965388" y="1070481"/>
                                </a:lnTo>
                                <a:lnTo>
                                  <a:pt x="965444" y="1078816"/>
                                </a:lnTo>
                                <a:lnTo>
                                  <a:pt x="965501" y="1066464"/>
                                </a:lnTo>
                                <a:lnTo>
                                  <a:pt x="965558" y="1082534"/>
                                </a:lnTo>
                                <a:lnTo>
                                  <a:pt x="965614" y="1081388"/>
                                </a:lnTo>
                                <a:lnTo>
                                  <a:pt x="965671" y="1064168"/>
                                </a:lnTo>
                                <a:lnTo>
                                  <a:pt x="965732" y="1062742"/>
                                </a:lnTo>
                                <a:lnTo>
                                  <a:pt x="965789" y="1072202"/>
                                </a:lnTo>
                                <a:lnTo>
                                  <a:pt x="965845" y="1074223"/>
                                </a:lnTo>
                                <a:lnTo>
                                  <a:pt x="965902" y="1068485"/>
                                </a:lnTo>
                                <a:lnTo>
                                  <a:pt x="965959" y="1073648"/>
                                </a:lnTo>
                                <a:lnTo>
                                  <a:pt x="966015" y="1058725"/>
                                </a:lnTo>
                                <a:lnTo>
                                  <a:pt x="966076" y="1060450"/>
                                </a:lnTo>
                                <a:lnTo>
                                  <a:pt x="966133" y="1071927"/>
                                </a:lnTo>
                                <a:lnTo>
                                  <a:pt x="966190" y="1079666"/>
                                </a:lnTo>
                                <a:lnTo>
                                  <a:pt x="966246" y="1081962"/>
                                </a:lnTo>
                                <a:lnTo>
                                  <a:pt x="966303" y="1060450"/>
                                </a:lnTo>
                                <a:lnTo>
                                  <a:pt x="966364" y="1054707"/>
                                </a:lnTo>
                                <a:lnTo>
                                  <a:pt x="966420" y="1069906"/>
                                </a:lnTo>
                                <a:lnTo>
                                  <a:pt x="966477" y="1060450"/>
                                </a:lnTo>
                                <a:lnTo>
                                  <a:pt x="966534" y="1054707"/>
                                </a:lnTo>
                                <a:lnTo>
                                  <a:pt x="966590" y="1065314"/>
                                </a:lnTo>
                                <a:lnTo>
                                  <a:pt x="966647" y="1065889"/>
                                </a:lnTo>
                                <a:lnTo>
                                  <a:pt x="966704" y="1080812"/>
                                </a:lnTo>
                                <a:lnTo>
                                  <a:pt x="966764" y="1054983"/>
                                </a:lnTo>
                                <a:lnTo>
                                  <a:pt x="966821" y="1058154"/>
                                </a:lnTo>
                                <a:lnTo>
                                  <a:pt x="966878" y="1054412"/>
                                </a:lnTo>
                                <a:lnTo>
                                  <a:pt x="966935" y="1058429"/>
                                </a:lnTo>
                                <a:lnTo>
                                  <a:pt x="966991" y="1051541"/>
                                </a:lnTo>
                                <a:lnTo>
                                  <a:pt x="967052" y="1074798"/>
                                </a:lnTo>
                                <a:lnTo>
                                  <a:pt x="967109" y="1069906"/>
                                </a:lnTo>
                                <a:lnTo>
                                  <a:pt x="967165" y="1063317"/>
                                </a:lnTo>
                                <a:lnTo>
                                  <a:pt x="967222" y="1057004"/>
                                </a:lnTo>
                                <a:lnTo>
                                  <a:pt x="967279" y="1068485"/>
                                </a:lnTo>
                                <a:lnTo>
                                  <a:pt x="967339" y="1058429"/>
                                </a:lnTo>
                                <a:lnTo>
                                  <a:pt x="967396" y="1067910"/>
                                </a:lnTo>
                                <a:lnTo>
                                  <a:pt x="967453" y="1058429"/>
                                </a:lnTo>
                                <a:lnTo>
                                  <a:pt x="967510" y="1054412"/>
                                </a:lnTo>
                                <a:lnTo>
                                  <a:pt x="967566" y="1057579"/>
                                </a:lnTo>
                                <a:lnTo>
                                  <a:pt x="967623" y="1063593"/>
                                </a:lnTo>
                                <a:lnTo>
                                  <a:pt x="967680" y="1050390"/>
                                </a:lnTo>
                                <a:lnTo>
                                  <a:pt x="967741" y="1075374"/>
                                </a:lnTo>
                                <a:lnTo>
                                  <a:pt x="967797" y="1059875"/>
                                </a:lnTo>
                                <a:lnTo>
                                  <a:pt x="967854" y="1070781"/>
                                </a:lnTo>
                                <a:lnTo>
                                  <a:pt x="967911" y="1063892"/>
                                </a:lnTo>
                                <a:lnTo>
                                  <a:pt x="967967" y="1041209"/>
                                </a:lnTo>
                                <a:lnTo>
                                  <a:pt x="968028" y="1080537"/>
                                </a:lnTo>
                                <a:lnTo>
                                  <a:pt x="968085" y="1053561"/>
                                </a:lnTo>
                                <a:lnTo>
                                  <a:pt x="968141" y="1071352"/>
                                </a:lnTo>
                                <a:lnTo>
                                  <a:pt x="968198" y="1045227"/>
                                </a:lnTo>
                                <a:lnTo>
                                  <a:pt x="968255" y="1070206"/>
                                </a:lnTo>
                                <a:lnTo>
                                  <a:pt x="968311" y="1085704"/>
                                </a:lnTo>
                                <a:lnTo>
                                  <a:pt x="968372" y="1052116"/>
                                </a:lnTo>
                                <a:lnTo>
                                  <a:pt x="968429" y="1057279"/>
                                </a:lnTo>
                                <a:lnTo>
                                  <a:pt x="968486" y="1065613"/>
                                </a:lnTo>
                                <a:lnTo>
                                  <a:pt x="968542" y="1071352"/>
                                </a:lnTo>
                                <a:lnTo>
                                  <a:pt x="968599" y="1049819"/>
                                </a:lnTo>
                                <a:lnTo>
                                  <a:pt x="968656" y="1063593"/>
                                </a:lnTo>
                                <a:lnTo>
                                  <a:pt x="968713" y="1054983"/>
                                </a:lnTo>
                                <a:lnTo>
                                  <a:pt x="968773" y="1054412"/>
                                </a:lnTo>
                                <a:lnTo>
                                  <a:pt x="968830" y="1060721"/>
                                </a:lnTo>
                                <a:lnTo>
                                  <a:pt x="968887" y="1052116"/>
                                </a:lnTo>
                                <a:lnTo>
                                  <a:pt x="968947" y="1057004"/>
                                </a:lnTo>
                                <a:lnTo>
                                  <a:pt x="969004" y="1059575"/>
                                </a:lnTo>
                                <a:lnTo>
                                  <a:pt x="969061" y="1055558"/>
                                </a:lnTo>
                                <a:lnTo>
                                  <a:pt x="969117" y="1042931"/>
                                </a:lnTo>
                                <a:lnTo>
                                  <a:pt x="969174" y="1056133"/>
                                </a:lnTo>
                                <a:lnTo>
                                  <a:pt x="969231" y="1057279"/>
                                </a:lnTo>
                                <a:lnTo>
                                  <a:pt x="969287" y="1057279"/>
                                </a:lnTo>
                                <a:lnTo>
                                  <a:pt x="969348" y="1052411"/>
                                </a:lnTo>
                                <a:lnTo>
                                  <a:pt x="969405" y="1057004"/>
                                </a:lnTo>
                                <a:lnTo>
                                  <a:pt x="969462" y="1033171"/>
                                </a:lnTo>
                                <a:lnTo>
                                  <a:pt x="969518" y="1064168"/>
                                </a:lnTo>
                                <a:lnTo>
                                  <a:pt x="969575" y="1043801"/>
                                </a:lnTo>
                                <a:lnTo>
                                  <a:pt x="969632" y="1056704"/>
                                </a:lnTo>
                                <a:lnTo>
                                  <a:pt x="969689" y="1046097"/>
                                </a:lnTo>
                                <a:lnTo>
                                  <a:pt x="969749" y="1061596"/>
                                </a:lnTo>
                                <a:lnTo>
                                  <a:pt x="969806" y="1057854"/>
                                </a:lnTo>
                                <a:lnTo>
                                  <a:pt x="969863" y="1059000"/>
                                </a:lnTo>
                                <a:lnTo>
                                  <a:pt x="969919" y="1045798"/>
                                </a:lnTo>
                                <a:lnTo>
                                  <a:pt x="969980" y="1042931"/>
                                </a:lnTo>
                                <a:lnTo>
                                  <a:pt x="970037" y="1066188"/>
                                </a:lnTo>
                                <a:lnTo>
                                  <a:pt x="970094" y="1059575"/>
                                </a:lnTo>
                                <a:lnTo>
                                  <a:pt x="970150" y="1048394"/>
                                </a:lnTo>
                                <a:lnTo>
                                  <a:pt x="970207" y="1043801"/>
                                </a:lnTo>
                                <a:lnTo>
                                  <a:pt x="970263" y="1053561"/>
                                </a:lnTo>
                                <a:lnTo>
                                  <a:pt x="970320" y="1040635"/>
                                </a:lnTo>
                                <a:lnTo>
                                  <a:pt x="970381" y="1052986"/>
                                </a:lnTo>
                                <a:lnTo>
                                  <a:pt x="970438" y="1055558"/>
                                </a:lnTo>
                                <a:lnTo>
                                  <a:pt x="970494" y="1033470"/>
                                </a:lnTo>
                                <a:lnTo>
                                  <a:pt x="970551" y="1047523"/>
                                </a:lnTo>
                                <a:lnTo>
                                  <a:pt x="970608" y="1054707"/>
                                </a:lnTo>
                                <a:lnTo>
                                  <a:pt x="970668" y="1059300"/>
                                </a:lnTo>
                                <a:lnTo>
                                  <a:pt x="970725" y="1057279"/>
                                </a:lnTo>
                                <a:lnTo>
                                  <a:pt x="970782" y="1031449"/>
                                </a:lnTo>
                                <a:lnTo>
                                  <a:pt x="970839" y="1048394"/>
                                </a:lnTo>
                                <a:lnTo>
                                  <a:pt x="970895" y="1052687"/>
                                </a:lnTo>
                                <a:lnTo>
                                  <a:pt x="970952" y="1044377"/>
                                </a:lnTo>
                                <a:lnTo>
                                  <a:pt x="971013" y="1047823"/>
                                </a:lnTo>
                                <a:lnTo>
                                  <a:pt x="971069" y="1062742"/>
                                </a:lnTo>
                                <a:lnTo>
                                  <a:pt x="971126" y="1037488"/>
                                </a:lnTo>
                                <a:lnTo>
                                  <a:pt x="971183" y="1048969"/>
                                </a:lnTo>
                                <a:lnTo>
                                  <a:pt x="971240" y="1040934"/>
                                </a:lnTo>
                                <a:lnTo>
                                  <a:pt x="971296" y="1056133"/>
                                </a:lnTo>
                                <a:lnTo>
                                  <a:pt x="971353" y="1051541"/>
                                </a:lnTo>
                                <a:lnTo>
                                  <a:pt x="971414" y="1048669"/>
                                </a:lnTo>
                                <a:lnTo>
                                  <a:pt x="971470" y="1044652"/>
                                </a:lnTo>
                                <a:lnTo>
                                  <a:pt x="971527" y="1049244"/>
                                </a:lnTo>
                                <a:lnTo>
                                  <a:pt x="971584" y="1036342"/>
                                </a:lnTo>
                                <a:lnTo>
                                  <a:pt x="971645" y="1052687"/>
                                </a:lnTo>
                                <a:lnTo>
                                  <a:pt x="971701" y="1036917"/>
                                </a:lnTo>
                                <a:lnTo>
                                  <a:pt x="971758" y="1039784"/>
                                </a:lnTo>
                                <a:lnTo>
                                  <a:pt x="971815" y="1045798"/>
                                </a:lnTo>
                                <a:lnTo>
                                  <a:pt x="971871" y="1054707"/>
                                </a:lnTo>
                                <a:lnTo>
                                  <a:pt x="971928" y="1048669"/>
                                </a:lnTo>
                                <a:lnTo>
                                  <a:pt x="971989" y="1053262"/>
                                </a:lnTo>
                                <a:lnTo>
                                  <a:pt x="972045" y="1045227"/>
                                </a:lnTo>
                                <a:lnTo>
                                  <a:pt x="972102" y="1037763"/>
                                </a:lnTo>
                                <a:lnTo>
                                  <a:pt x="972159" y="1038338"/>
                                </a:lnTo>
                                <a:lnTo>
                                  <a:pt x="972215" y="1046097"/>
                                </a:lnTo>
                                <a:lnTo>
                                  <a:pt x="972272" y="1056429"/>
                                </a:lnTo>
                                <a:lnTo>
                                  <a:pt x="972329" y="1045227"/>
                                </a:lnTo>
                                <a:lnTo>
                                  <a:pt x="972390" y="1047523"/>
                                </a:lnTo>
                                <a:lnTo>
                                  <a:pt x="972446" y="1040934"/>
                                </a:lnTo>
                                <a:lnTo>
                                  <a:pt x="972503" y="1041785"/>
                                </a:lnTo>
                                <a:lnTo>
                                  <a:pt x="972560" y="1041209"/>
                                </a:lnTo>
                                <a:lnTo>
                                  <a:pt x="972621" y="1045523"/>
                                </a:lnTo>
                                <a:lnTo>
                                  <a:pt x="972677" y="1052116"/>
                                </a:lnTo>
                                <a:lnTo>
                                  <a:pt x="972734" y="1043230"/>
                                </a:lnTo>
                                <a:lnTo>
                                  <a:pt x="972791" y="1042931"/>
                                </a:lnTo>
                                <a:lnTo>
                                  <a:pt x="972847" y="1041505"/>
                                </a:lnTo>
                                <a:lnTo>
                                  <a:pt x="972904" y="1043506"/>
                                </a:lnTo>
                                <a:lnTo>
                                  <a:pt x="972961" y="1035191"/>
                                </a:lnTo>
                                <a:lnTo>
                                  <a:pt x="973021" y="1038913"/>
                                </a:lnTo>
                                <a:lnTo>
                                  <a:pt x="973078" y="1048969"/>
                                </a:lnTo>
                                <a:lnTo>
                                  <a:pt x="973135" y="1058429"/>
                                </a:lnTo>
                                <a:lnTo>
                                  <a:pt x="973192" y="1054136"/>
                                </a:lnTo>
                                <a:lnTo>
                                  <a:pt x="973248" y="1040635"/>
                                </a:lnTo>
                                <a:lnTo>
                                  <a:pt x="973305" y="1038338"/>
                                </a:lnTo>
                                <a:lnTo>
                                  <a:pt x="973366" y="1040934"/>
                                </a:lnTo>
                                <a:lnTo>
                                  <a:pt x="973422" y="1049819"/>
                                </a:lnTo>
                                <a:lnTo>
                                  <a:pt x="973479" y="1041785"/>
                                </a:lnTo>
                                <a:lnTo>
                                  <a:pt x="973536" y="1056704"/>
                                </a:lnTo>
                                <a:lnTo>
                                  <a:pt x="973593" y="1043230"/>
                                </a:lnTo>
                                <a:lnTo>
                                  <a:pt x="973653" y="1042080"/>
                                </a:lnTo>
                                <a:lnTo>
                                  <a:pt x="973710" y="1034321"/>
                                </a:lnTo>
                                <a:lnTo>
                                  <a:pt x="973767" y="1057004"/>
                                </a:lnTo>
                                <a:lnTo>
                                  <a:pt x="973823" y="1035467"/>
                                </a:lnTo>
                                <a:lnTo>
                                  <a:pt x="973880" y="1037763"/>
                                </a:lnTo>
                                <a:lnTo>
                                  <a:pt x="973937" y="1051836"/>
                                </a:lnTo>
                                <a:lnTo>
                                  <a:pt x="973993" y="1036617"/>
                                </a:lnTo>
                                <a:lnTo>
                                  <a:pt x="974054" y="1036342"/>
                                </a:lnTo>
                                <a:lnTo>
                                  <a:pt x="974111" y="1051836"/>
                                </a:lnTo>
                                <a:lnTo>
                                  <a:pt x="974168" y="1052986"/>
                                </a:lnTo>
                                <a:lnTo>
                                  <a:pt x="974224" y="1063018"/>
                                </a:lnTo>
                                <a:lnTo>
                                  <a:pt x="974281" y="1048394"/>
                                </a:lnTo>
                                <a:lnTo>
                                  <a:pt x="974342" y="1054412"/>
                                </a:lnTo>
                                <a:lnTo>
                                  <a:pt x="974398" y="1031174"/>
                                </a:lnTo>
                                <a:lnTo>
                                  <a:pt x="974455" y="1058154"/>
                                </a:lnTo>
                                <a:lnTo>
                                  <a:pt x="974512" y="1040359"/>
                                </a:lnTo>
                                <a:lnTo>
                                  <a:pt x="974568" y="1043506"/>
                                </a:lnTo>
                                <a:lnTo>
                                  <a:pt x="974629" y="1053561"/>
                                </a:lnTo>
                                <a:lnTo>
                                  <a:pt x="974686" y="1035767"/>
                                </a:lnTo>
                                <a:lnTo>
                                  <a:pt x="974742" y="1042080"/>
                                </a:lnTo>
                                <a:lnTo>
                                  <a:pt x="974799" y="1045798"/>
                                </a:lnTo>
                                <a:lnTo>
                                  <a:pt x="974856" y="1048669"/>
                                </a:lnTo>
                                <a:lnTo>
                                  <a:pt x="974913" y="1036342"/>
                                </a:lnTo>
                                <a:lnTo>
                                  <a:pt x="974969" y="1057854"/>
                                </a:lnTo>
                                <a:lnTo>
                                  <a:pt x="975030" y="1041505"/>
                                </a:lnTo>
                                <a:lnTo>
                                  <a:pt x="975087" y="1044652"/>
                                </a:lnTo>
                                <a:lnTo>
                                  <a:pt x="975144" y="1045227"/>
                                </a:lnTo>
                                <a:lnTo>
                                  <a:pt x="975200" y="1057004"/>
                                </a:lnTo>
                                <a:lnTo>
                                  <a:pt x="975257" y="1042655"/>
                                </a:lnTo>
                                <a:lnTo>
                                  <a:pt x="975318" y="1027432"/>
                                </a:lnTo>
                                <a:lnTo>
                                  <a:pt x="975374" y="1039209"/>
                                </a:lnTo>
                                <a:lnTo>
                                  <a:pt x="975431" y="1046948"/>
                                </a:lnTo>
                                <a:lnTo>
                                  <a:pt x="975488" y="1031749"/>
                                </a:lnTo>
                                <a:lnTo>
                                  <a:pt x="975544" y="1046948"/>
                                </a:lnTo>
                                <a:lnTo>
                                  <a:pt x="975601" y="1034616"/>
                                </a:lnTo>
                                <a:lnTo>
                                  <a:pt x="975662" y="1035767"/>
                                </a:lnTo>
                                <a:lnTo>
                                  <a:pt x="975719" y="1049819"/>
                                </a:lnTo>
                                <a:lnTo>
                                  <a:pt x="975775" y="1040934"/>
                                </a:lnTo>
                                <a:lnTo>
                                  <a:pt x="975832" y="1036617"/>
                                </a:lnTo>
                                <a:lnTo>
                                  <a:pt x="975889" y="1045523"/>
                                </a:lnTo>
                                <a:lnTo>
                                  <a:pt x="975945" y="1060721"/>
                                </a:lnTo>
                                <a:lnTo>
                                  <a:pt x="976002" y="1044951"/>
                                </a:lnTo>
                                <a:lnTo>
                                  <a:pt x="976063" y="1033746"/>
                                </a:lnTo>
                                <a:lnTo>
                                  <a:pt x="976120" y="1046948"/>
                                </a:lnTo>
                                <a:lnTo>
                                  <a:pt x="976176" y="1052986"/>
                                </a:lnTo>
                                <a:lnTo>
                                  <a:pt x="976237" y="1037763"/>
                                </a:lnTo>
                                <a:lnTo>
                                  <a:pt x="976294" y="1035467"/>
                                </a:lnTo>
                                <a:lnTo>
                                  <a:pt x="976350" y="1044652"/>
                                </a:lnTo>
                                <a:lnTo>
                                  <a:pt x="976407" y="1037763"/>
                                </a:lnTo>
                                <a:lnTo>
                                  <a:pt x="976464" y="1032895"/>
                                </a:lnTo>
                                <a:lnTo>
                                  <a:pt x="976520" y="1049819"/>
                                </a:lnTo>
                                <a:lnTo>
                                  <a:pt x="976577" y="1044951"/>
                                </a:lnTo>
                                <a:lnTo>
                                  <a:pt x="976638" y="1031449"/>
                                </a:lnTo>
                                <a:lnTo>
                                  <a:pt x="976695" y="1034896"/>
                                </a:lnTo>
                                <a:lnTo>
                                  <a:pt x="976751" y="1046673"/>
                                </a:lnTo>
                                <a:lnTo>
                                  <a:pt x="976808" y="1046948"/>
                                </a:lnTo>
                                <a:lnTo>
                                  <a:pt x="976865" y="1028303"/>
                                </a:lnTo>
                                <a:lnTo>
                                  <a:pt x="976921" y="1046948"/>
                                </a:lnTo>
                                <a:lnTo>
                                  <a:pt x="976978" y="1055858"/>
                                </a:lnTo>
                                <a:lnTo>
                                  <a:pt x="977039" y="1049544"/>
                                </a:lnTo>
                                <a:lnTo>
                                  <a:pt x="977095" y="1048098"/>
                                </a:lnTo>
                                <a:lnTo>
                                  <a:pt x="977152" y="1035767"/>
                                </a:lnTo>
                                <a:lnTo>
                                  <a:pt x="977209" y="1050690"/>
                                </a:lnTo>
                                <a:lnTo>
                                  <a:pt x="977270" y="1031449"/>
                                </a:lnTo>
                                <a:lnTo>
                                  <a:pt x="977326" y="1031174"/>
                                </a:lnTo>
                                <a:lnTo>
                                  <a:pt x="977383" y="1048969"/>
                                </a:lnTo>
                                <a:lnTo>
                                  <a:pt x="977440" y="1040359"/>
                                </a:lnTo>
                                <a:lnTo>
                                  <a:pt x="977497" y="1017972"/>
                                </a:lnTo>
                                <a:lnTo>
                                  <a:pt x="977553" y="1043230"/>
                                </a:lnTo>
                                <a:lnTo>
                                  <a:pt x="977610" y="1046948"/>
                                </a:lnTo>
                                <a:lnTo>
                                  <a:pt x="977671" y="1048394"/>
                                </a:lnTo>
                                <a:lnTo>
                                  <a:pt x="977727" y="1032324"/>
                                </a:lnTo>
                                <a:lnTo>
                                  <a:pt x="977784" y="1028878"/>
                                </a:lnTo>
                                <a:lnTo>
                                  <a:pt x="977841" y="1042655"/>
                                </a:lnTo>
                                <a:lnTo>
                                  <a:pt x="977897" y="1046373"/>
                                </a:lnTo>
                                <a:lnTo>
                                  <a:pt x="977958" y="1034045"/>
                                </a:lnTo>
                                <a:lnTo>
                                  <a:pt x="978015" y="1032324"/>
                                </a:lnTo>
                                <a:lnTo>
                                  <a:pt x="978071" y="1042356"/>
                                </a:lnTo>
                                <a:lnTo>
                                  <a:pt x="978128" y="1045227"/>
                                </a:lnTo>
                                <a:lnTo>
                                  <a:pt x="978185" y="1035767"/>
                                </a:lnTo>
                                <a:lnTo>
                                  <a:pt x="978241" y="1034896"/>
                                </a:lnTo>
                                <a:lnTo>
                                  <a:pt x="978302" y="1026286"/>
                                </a:lnTo>
                                <a:lnTo>
                                  <a:pt x="978359" y="1041785"/>
                                </a:lnTo>
                                <a:lnTo>
                                  <a:pt x="978416" y="1040059"/>
                                </a:lnTo>
                                <a:lnTo>
                                  <a:pt x="978472" y="1035467"/>
                                </a:lnTo>
                                <a:lnTo>
                                  <a:pt x="978529" y="1027157"/>
                                </a:lnTo>
                                <a:lnTo>
                                  <a:pt x="978586" y="1042655"/>
                                </a:lnTo>
                                <a:lnTo>
                                  <a:pt x="978643" y="1024565"/>
                                </a:lnTo>
                                <a:lnTo>
                                  <a:pt x="978703" y="1052411"/>
                                </a:lnTo>
                                <a:lnTo>
                                  <a:pt x="978760" y="1035191"/>
                                </a:lnTo>
                                <a:lnTo>
                                  <a:pt x="978817" y="1044951"/>
                                </a:lnTo>
                                <a:lnTo>
                                  <a:pt x="978873" y="1048969"/>
                                </a:lnTo>
                                <a:lnTo>
                                  <a:pt x="978934" y="1046673"/>
                                </a:lnTo>
                                <a:lnTo>
                                  <a:pt x="978991" y="1036617"/>
                                </a:lnTo>
                                <a:lnTo>
                                  <a:pt x="979048" y="1046673"/>
                                </a:lnTo>
                                <a:lnTo>
                                  <a:pt x="979104" y="1042931"/>
                                </a:lnTo>
                                <a:lnTo>
                                  <a:pt x="979161" y="1041505"/>
                                </a:lnTo>
                                <a:lnTo>
                                  <a:pt x="979218" y="1038638"/>
                                </a:lnTo>
                                <a:lnTo>
                                  <a:pt x="979278" y="1040059"/>
                                </a:lnTo>
                                <a:lnTo>
                                  <a:pt x="979335" y="1040359"/>
                                </a:lnTo>
                                <a:lnTo>
                                  <a:pt x="979392" y="1048669"/>
                                </a:lnTo>
                                <a:lnTo>
                                  <a:pt x="979448" y="1037763"/>
                                </a:lnTo>
                                <a:lnTo>
                                  <a:pt x="979505" y="1036917"/>
                                </a:lnTo>
                                <a:lnTo>
                                  <a:pt x="979562" y="1045523"/>
                                </a:lnTo>
                                <a:lnTo>
                                  <a:pt x="979619" y="1039484"/>
                                </a:lnTo>
                                <a:lnTo>
                                  <a:pt x="979679" y="1042080"/>
                                </a:lnTo>
                                <a:lnTo>
                                  <a:pt x="979736" y="1048098"/>
                                </a:lnTo>
                                <a:lnTo>
                                  <a:pt x="979793" y="1041209"/>
                                </a:lnTo>
                                <a:lnTo>
                                  <a:pt x="979849" y="1029728"/>
                                </a:lnTo>
                                <a:lnTo>
                                  <a:pt x="979910" y="1026857"/>
                                </a:lnTo>
                                <a:lnTo>
                                  <a:pt x="979967" y="1039209"/>
                                </a:lnTo>
                                <a:lnTo>
                                  <a:pt x="980024" y="1059575"/>
                                </a:lnTo>
                                <a:lnTo>
                                  <a:pt x="980080" y="1053561"/>
                                </a:lnTo>
                                <a:lnTo>
                                  <a:pt x="980137" y="1035767"/>
                                </a:lnTo>
                                <a:lnTo>
                                  <a:pt x="980193" y="1045798"/>
                                </a:lnTo>
                                <a:lnTo>
                                  <a:pt x="980250" y="1034896"/>
                                </a:lnTo>
                                <a:lnTo>
                                  <a:pt x="980311" y="1044951"/>
                                </a:lnTo>
                                <a:lnTo>
                                  <a:pt x="980368" y="1028007"/>
                                </a:lnTo>
                                <a:lnTo>
                                  <a:pt x="980424" y="1049819"/>
                                </a:lnTo>
                                <a:lnTo>
                                  <a:pt x="980481" y="1056429"/>
                                </a:lnTo>
                                <a:lnTo>
                                  <a:pt x="980538" y="1032895"/>
                                </a:lnTo>
                                <a:lnTo>
                                  <a:pt x="980594" y="1042356"/>
                                </a:lnTo>
                                <a:lnTo>
                                  <a:pt x="980655" y="1044377"/>
                                </a:lnTo>
                                <a:lnTo>
                                  <a:pt x="980712" y="1043801"/>
                                </a:lnTo>
                                <a:lnTo>
                                  <a:pt x="980769" y="1029728"/>
                                </a:lnTo>
                                <a:lnTo>
                                  <a:pt x="980825" y="1046097"/>
                                </a:lnTo>
                                <a:lnTo>
                                  <a:pt x="980886" y="1054136"/>
                                </a:lnTo>
                                <a:lnTo>
                                  <a:pt x="980943" y="1053561"/>
                                </a:lnTo>
                                <a:lnTo>
                                  <a:pt x="980999" y="1036917"/>
                                </a:lnTo>
                                <a:lnTo>
                                  <a:pt x="981056" y="1031749"/>
                                </a:lnTo>
                                <a:lnTo>
                                  <a:pt x="981113" y="1032025"/>
                                </a:lnTo>
                                <a:lnTo>
                                  <a:pt x="981170" y="1047523"/>
                                </a:lnTo>
                                <a:lnTo>
                                  <a:pt x="981226" y="1048669"/>
                                </a:lnTo>
                                <a:lnTo>
                                  <a:pt x="981283" y="1036042"/>
                                </a:lnTo>
                                <a:lnTo>
                                  <a:pt x="981344" y="1049544"/>
                                </a:lnTo>
                                <a:lnTo>
                                  <a:pt x="981400" y="1039484"/>
                                </a:lnTo>
                                <a:lnTo>
                                  <a:pt x="981457" y="1045523"/>
                                </a:lnTo>
                                <a:lnTo>
                                  <a:pt x="981514" y="1041785"/>
                                </a:lnTo>
                                <a:lnTo>
                                  <a:pt x="981571" y="1034045"/>
                                </a:lnTo>
                                <a:lnTo>
                                  <a:pt x="981631" y="1040635"/>
                                </a:lnTo>
                                <a:lnTo>
                                  <a:pt x="981688" y="1048098"/>
                                </a:lnTo>
                                <a:lnTo>
                                  <a:pt x="981745" y="1048098"/>
                                </a:lnTo>
                                <a:lnTo>
                                  <a:pt x="981801" y="1059575"/>
                                </a:lnTo>
                                <a:lnTo>
                                  <a:pt x="981858" y="1039209"/>
                                </a:lnTo>
                                <a:lnTo>
                                  <a:pt x="981919" y="1052986"/>
                                </a:lnTo>
                                <a:lnTo>
                                  <a:pt x="981975" y="1046097"/>
                                </a:lnTo>
                                <a:lnTo>
                                  <a:pt x="982032" y="1049544"/>
                                </a:lnTo>
                                <a:lnTo>
                                  <a:pt x="982089" y="1056704"/>
                                </a:lnTo>
                                <a:lnTo>
                                  <a:pt x="982146" y="1048098"/>
                                </a:lnTo>
                                <a:lnTo>
                                  <a:pt x="982202" y="1057854"/>
                                </a:lnTo>
                                <a:lnTo>
                                  <a:pt x="982259" y="1032025"/>
                                </a:lnTo>
                                <a:lnTo>
                                  <a:pt x="982320" y="1041785"/>
                                </a:lnTo>
                                <a:lnTo>
                                  <a:pt x="982377" y="1046948"/>
                                </a:lnTo>
                                <a:lnTo>
                                  <a:pt x="982433" y="1047523"/>
                                </a:lnTo>
                                <a:lnTo>
                                  <a:pt x="982490" y="1043506"/>
                                </a:lnTo>
                                <a:lnTo>
                                  <a:pt x="982546" y="1030879"/>
                                </a:lnTo>
                                <a:lnTo>
                                  <a:pt x="982607" y="1047248"/>
                                </a:lnTo>
                                <a:lnTo>
                                  <a:pt x="982664" y="1054136"/>
                                </a:lnTo>
                                <a:lnTo>
                                  <a:pt x="982721" y="1052986"/>
                                </a:lnTo>
                                <a:lnTo>
                                  <a:pt x="982777" y="1037192"/>
                                </a:lnTo>
                                <a:lnTo>
                                  <a:pt x="982834" y="1054707"/>
                                </a:lnTo>
                                <a:lnTo>
                                  <a:pt x="982891" y="1052411"/>
                                </a:lnTo>
                                <a:lnTo>
                                  <a:pt x="982951" y="1049819"/>
                                </a:lnTo>
                                <a:lnTo>
                                  <a:pt x="983008" y="1048969"/>
                                </a:lnTo>
                                <a:lnTo>
                                  <a:pt x="983065" y="1054707"/>
                                </a:lnTo>
                                <a:lnTo>
                                  <a:pt x="983121" y="1050965"/>
                                </a:lnTo>
                                <a:lnTo>
                                  <a:pt x="983178" y="1046673"/>
                                </a:lnTo>
                                <a:lnTo>
                                  <a:pt x="983235" y="1036042"/>
                                </a:lnTo>
                                <a:lnTo>
                                  <a:pt x="983292" y="1061872"/>
                                </a:lnTo>
                                <a:lnTo>
                                  <a:pt x="983352" y="1045798"/>
                                </a:lnTo>
                                <a:lnTo>
                                  <a:pt x="983409" y="1056429"/>
                                </a:lnTo>
                                <a:lnTo>
                                  <a:pt x="983466" y="1055283"/>
                                </a:lnTo>
                                <a:lnTo>
                                  <a:pt x="983526" y="1047248"/>
                                </a:lnTo>
                                <a:lnTo>
                                  <a:pt x="983583" y="1067335"/>
                                </a:lnTo>
                                <a:lnTo>
                                  <a:pt x="983640" y="1055283"/>
                                </a:lnTo>
                                <a:lnTo>
                                  <a:pt x="983697" y="1059575"/>
                                </a:lnTo>
                                <a:lnTo>
                                  <a:pt x="983753" y="1044377"/>
                                </a:lnTo>
                                <a:lnTo>
                                  <a:pt x="983810" y="1041505"/>
                                </a:lnTo>
                                <a:lnTo>
                                  <a:pt x="983867" y="1046373"/>
                                </a:lnTo>
                                <a:lnTo>
                                  <a:pt x="983928" y="1036042"/>
                                </a:lnTo>
                                <a:lnTo>
                                  <a:pt x="983984" y="1044377"/>
                                </a:lnTo>
                                <a:lnTo>
                                  <a:pt x="984041" y="1051836"/>
                                </a:lnTo>
                                <a:lnTo>
                                  <a:pt x="984098" y="1030028"/>
                                </a:lnTo>
                                <a:lnTo>
                                  <a:pt x="984154" y="1044652"/>
                                </a:lnTo>
                                <a:lnTo>
                                  <a:pt x="984211" y="1051265"/>
                                </a:lnTo>
                                <a:lnTo>
                                  <a:pt x="984268" y="1054136"/>
                                </a:lnTo>
                                <a:lnTo>
                                  <a:pt x="984328" y="1047523"/>
                                </a:lnTo>
                                <a:lnTo>
                                  <a:pt x="984385" y="1045523"/>
                                </a:lnTo>
                                <a:lnTo>
                                  <a:pt x="984442" y="1050390"/>
                                </a:lnTo>
                                <a:lnTo>
                                  <a:pt x="984498" y="1045523"/>
                                </a:lnTo>
                                <a:lnTo>
                                  <a:pt x="984559" y="1044377"/>
                                </a:lnTo>
                                <a:lnTo>
                                  <a:pt x="984616" y="1053837"/>
                                </a:lnTo>
                                <a:lnTo>
                                  <a:pt x="984672" y="1036617"/>
                                </a:lnTo>
                                <a:lnTo>
                                  <a:pt x="984729" y="1043801"/>
                                </a:lnTo>
                                <a:lnTo>
                                  <a:pt x="984786" y="1045798"/>
                                </a:lnTo>
                                <a:lnTo>
                                  <a:pt x="984843" y="1050115"/>
                                </a:lnTo>
                                <a:lnTo>
                                  <a:pt x="984899" y="1042080"/>
                                </a:lnTo>
                                <a:lnTo>
                                  <a:pt x="984960" y="1055283"/>
                                </a:lnTo>
                                <a:lnTo>
                                  <a:pt x="985017" y="1043506"/>
                                </a:lnTo>
                                <a:lnTo>
                                  <a:pt x="985074" y="1040934"/>
                                </a:lnTo>
                                <a:lnTo>
                                  <a:pt x="985130" y="1050690"/>
                                </a:lnTo>
                                <a:lnTo>
                                  <a:pt x="985187" y="1048098"/>
                                </a:lnTo>
                                <a:lnTo>
                                  <a:pt x="985248" y="1041785"/>
                                </a:lnTo>
                                <a:lnTo>
                                  <a:pt x="985304" y="1055283"/>
                                </a:lnTo>
                                <a:lnTo>
                                  <a:pt x="985361" y="1061596"/>
                                </a:lnTo>
                                <a:lnTo>
                                  <a:pt x="985418" y="1045798"/>
                                </a:lnTo>
                                <a:lnTo>
                                  <a:pt x="985474" y="1044652"/>
                                </a:lnTo>
                                <a:lnTo>
                                  <a:pt x="985531" y="1038063"/>
                                </a:lnTo>
                                <a:lnTo>
                                  <a:pt x="985592" y="1059875"/>
                                </a:lnTo>
                                <a:lnTo>
                                  <a:pt x="985649" y="1050965"/>
                                </a:lnTo>
                                <a:lnTo>
                                  <a:pt x="985705" y="1038913"/>
                                </a:lnTo>
                                <a:lnTo>
                                  <a:pt x="985762" y="1058154"/>
                                </a:lnTo>
                                <a:lnTo>
                                  <a:pt x="985819" y="1047248"/>
                                </a:lnTo>
                                <a:lnTo>
                                  <a:pt x="985876" y="1037763"/>
                                </a:lnTo>
                                <a:lnTo>
                                  <a:pt x="985932" y="1057854"/>
                                </a:lnTo>
                                <a:lnTo>
                                  <a:pt x="985993" y="1046948"/>
                                </a:lnTo>
                                <a:lnTo>
                                  <a:pt x="986050" y="1051265"/>
                                </a:lnTo>
                                <a:lnTo>
                                  <a:pt x="986106" y="1049244"/>
                                </a:lnTo>
                                <a:lnTo>
                                  <a:pt x="986163" y="1050690"/>
                                </a:lnTo>
                                <a:lnTo>
                                  <a:pt x="986224" y="1054983"/>
                                </a:lnTo>
                                <a:lnTo>
                                  <a:pt x="986280" y="1053837"/>
                                </a:lnTo>
                                <a:lnTo>
                                  <a:pt x="986337" y="1031749"/>
                                </a:lnTo>
                                <a:lnTo>
                                  <a:pt x="986394" y="1059000"/>
                                </a:lnTo>
                                <a:lnTo>
                                  <a:pt x="986450" y="1048098"/>
                                </a:lnTo>
                                <a:lnTo>
                                  <a:pt x="986507" y="1047823"/>
                                </a:lnTo>
                                <a:lnTo>
                                  <a:pt x="986568" y="1052411"/>
                                </a:lnTo>
                                <a:lnTo>
                                  <a:pt x="986625" y="1051541"/>
                                </a:lnTo>
                                <a:lnTo>
                                  <a:pt x="986681" y="1055858"/>
                                </a:lnTo>
                                <a:lnTo>
                                  <a:pt x="986738" y="1047523"/>
                                </a:lnTo>
                                <a:lnTo>
                                  <a:pt x="986795" y="1046097"/>
                                </a:lnTo>
                                <a:lnTo>
                                  <a:pt x="986851" y="1043506"/>
                                </a:lnTo>
                                <a:lnTo>
                                  <a:pt x="986908" y="1045523"/>
                                </a:lnTo>
                                <a:lnTo>
                                  <a:pt x="986969" y="1052116"/>
                                </a:lnTo>
                                <a:lnTo>
                                  <a:pt x="987025" y="1039784"/>
                                </a:lnTo>
                                <a:lnTo>
                                  <a:pt x="987082" y="1054412"/>
                                </a:lnTo>
                                <a:lnTo>
                                  <a:pt x="987139" y="1053262"/>
                                </a:lnTo>
                                <a:lnTo>
                                  <a:pt x="987200" y="1041785"/>
                                </a:lnTo>
                                <a:lnTo>
                                  <a:pt x="987256" y="1045523"/>
                                </a:lnTo>
                                <a:lnTo>
                                  <a:pt x="987313" y="1061297"/>
                                </a:lnTo>
                                <a:lnTo>
                                  <a:pt x="987370" y="1061872"/>
                                </a:lnTo>
                                <a:lnTo>
                                  <a:pt x="987427" y="1057854"/>
                                </a:lnTo>
                                <a:lnTo>
                                  <a:pt x="987483" y="1049244"/>
                                </a:lnTo>
                                <a:lnTo>
                                  <a:pt x="987540" y="1045227"/>
                                </a:lnTo>
                                <a:lnTo>
                                  <a:pt x="987601" y="1057004"/>
                                </a:lnTo>
                                <a:lnTo>
                                  <a:pt x="987657" y="1054136"/>
                                </a:lnTo>
                                <a:lnTo>
                                  <a:pt x="987714" y="1044077"/>
                                </a:lnTo>
                                <a:lnTo>
                                  <a:pt x="987771" y="1045227"/>
                                </a:lnTo>
                                <a:lnTo>
                                  <a:pt x="987827" y="1056133"/>
                                </a:lnTo>
                                <a:lnTo>
                                  <a:pt x="987884" y="1046673"/>
                                </a:lnTo>
                                <a:lnTo>
                                  <a:pt x="987945" y="1062171"/>
                                </a:lnTo>
                                <a:lnTo>
                                  <a:pt x="988002" y="1041505"/>
                                </a:lnTo>
                                <a:lnTo>
                                  <a:pt x="988058" y="1071056"/>
                                </a:lnTo>
                                <a:lnTo>
                                  <a:pt x="988115" y="1044377"/>
                                </a:lnTo>
                                <a:lnTo>
                                  <a:pt x="988172" y="1070481"/>
                                </a:lnTo>
                                <a:lnTo>
                                  <a:pt x="988232" y="1052116"/>
                                </a:lnTo>
                                <a:lnTo>
                                  <a:pt x="988289" y="1065314"/>
                                </a:lnTo>
                                <a:lnTo>
                                  <a:pt x="988346" y="1040059"/>
                                </a:lnTo>
                                <a:lnTo>
                                  <a:pt x="988402" y="1056429"/>
                                </a:lnTo>
                                <a:lnTo>
                                  <a:pt x="988459" y="1052411"/>
                                </a:lnTo>
                                <a:lnTo>
                                  <a:pt x="988516" y="1042931"/>
                                </a:lnTo>
                                <a:lnTo>
                                  <a:pt x="988577" y="1051265"/>
                                </a:lnTo>
                                <a:lnTo>
                                  <a:pt x="988633" y="1063018"/>
                                </a:lnTo>
                                <a:lnTo>
                                  <a:pt x="988690" y="1043801"/>
                                </a:lnTo>
                                <a:lnTo>
                                  <a:pt x="988747" y="1062742"/>
                                </a:lnTo>
                                <a:lnTo>
                                  <a:pt x="988803" y="1051836"/>
                                </a:lnTo>
                                <a:lnTo>
                                  <a:pt x="988860" y="1055858"/>
                                </a:lnTo>
                                <a:lnTo>
                                  <a:pt x="988921" y="1058429"/>
                                </a:lnTo>
                                <a:lnTo>
                                  <a:pt x="988978" y="1056429"/>
                                </a:lnTo>
                                <a:lnTo>
                                  <a:pt x="989034" y="1057579"/>
                                </a:lnTo>
                                <a:lnTo>
                                  <a:pt x="989091" y="1066188"/>
                                </a:lnTo>
                                <a:lnTo>
                                  <a:pt x="989148" y="1050115"/>
                                </a:lnTo>
                                <a:lnTo>
                                  <a:pt x="989208" y="1060721"/>
                                </a:lnTo>
                                <a:lnTo>
                                  <a:pt x="989265" y="1054983"/>
                                </a:lnTo>
                                <a:lnTo>
                                  <a:pt x="989322" y="1060450"/>
                                </a:lnTo>
                                <a:lnTo>
                                  <a:pt x="989378" y="1059575"/>
                                </a:lnTo>
                                <a:lnTo>
                                  <a:pt x="989435" y="1063018"/>
                                </a:lnTo>
                                <a:lnTo>
                                  <a:pt x="989492" y="1051836"/>
                                </a:lnTo>
                                <a:lnTo>
                                  <a:pt x="989549" y="1056704"/>
                                </a:lnTo>
                                <a:lnTo>
                                  <a:pt x="989609" y="1055283"/>
                                </a:lnTo>
                                <a:lnTo>
                                  <a:pt x="989666" y="1071056"/>
                                </a:lnTo>
                                <a:lnTo>
                                  <a:pt x="989723" y="1067910"/>
                                </a:lnTo>
                                <a:lnTo>
                                  <a:pt x="989780" y="1049819"/>
                                </a:lnTo>
                                <a:lnTo>
                                  <a:pt x="989836" y="1053262"/>
                                </a:lnTo>
                                <a:lnTo>
                                  <a:pt x="989897" y="1064743"/>
                                </a:lnTo>
                                <a:lnTo>
                                  <a:pt x="989954" y="1057279"/>
                                </a:lnTo>
                                <a:lnTo>
                                  <a:pt x="990010" y="1062742"/>
                                </a:lnTo>
                                <a:lnTo>
                                  <a:pt x="990067" y="1063018"/>
                                </a:lnTo>
                                <a:lnTo>
                                  <a:pt x="990124" y="1057279"/>
                                </a:lnTo>
                                <a:lnTo>
                                  <a:pt x="990180" y="1075374"/>
                                </a:lnTo>
                                <a:lnTo>
                                  <a:pt x="990241" y="1059300"/>
                                </a:lnTo>
                                <a:lnTo>
                                  <a:pt x="990298" y="1060150"/>
                                </a:lnTo>
                                <a:lnTo>
                                  <a:pt x="990355" y="1070781"/>
                                </a:lnTo>
                                <a:lnTo>
                                  <a:pt x="990411" y="1061021"/>
                                </a:lnTo>
                                <a:lnTo>
                                  <a:pt x="990468" y="1071627"/>
                                </a:lnTo>
                                <a:lnTo>
                                  <a:pt x="990524" y="1062742"/>
                                </a:lnTo>
                                <a:lnTo>
                                  <a:pt x="990581" y="1054707"/>
                                </a:lnTo>
                                <a:lnTo>
                                  <a:pt x="990642" y="1055283"/>
                                </a:lnTo>
                                <a:lnTo>
                                  <a:pt x="990699" y="1073073"/>
                                </a:lnTo>
                                <a:lnTo>
                                  <a:pt x="990755" y="1045523"/>
                                </a:lnTo>
                                <a:lnTo>
                                  <a:pt x="990816" y="1075374"/>
                                </a:lnTo>
                                <a:lnTo>
                                  <a:pt x="990873" y="1081687"/>
                                </a:lnTo>
                                <a:lnTo>
                                  <a:pt x="990929" y="1059000"/>
                                </a:lnTo>
                                <a:lnTo>
                                  <a:pt x="990986" y="1069631"/>
                                </a:lnTo>
                                <a:lnTo>
                                  <a:pt x="991043" y="1071352"/>
                                </a:lnTo>
                                <a:lnTo>
                                  <a:pt x="991100" y="1069631"/>
                                </a:lnTo>
                                <a:lnTo>
                                  <a:pt x="991156" y="1060150"/>
                                </a:lnTo>
                                <a:lnTo>
                                  <a:pt x="991217" y="1067035"/>
                                </a:lnTo>
                                <a:lnTo>
                                  <a:pt x="991274" y="1053262"/>
                                </a:lnTo>
                                <a:lnTo>
                                  <a:pt x="991330" y="1073073"/>
                                </a:lnTo>
                                <a:lnTo>
                                  <a:pt x="991387" y="1070206"/>
                                </a:lnTo>
                                <a:lnTo>
                                  <a:pt x="991444" y="1071056"/>
                                </a:lnTo>
                                <a:lnTo>
                                  <a:pt x="991501" y="1059300"/>
                                </a:lnTo>
                                <a:lnTo>
                                  <a:pt x="991557" y="1073073"/>
                                </a:lnTo>
                                <a:lnTo>
                                  <a:pt x="991618" y="1066464"/>
                                </a:lnTo>
                                <a:lnTo>
                                  <a:pt x="991675" y="1066764"/>
                                </a:lnTo>
                                <a:lnTo>
                                  <a:pt x="991731" y="1073648"/>
                                </a:lnTo>
                                <a:lnTo>
                                  <a:pt x="991788" y="1060450"/>
                                </a:lnTo>
                                <a:lnTo>
                                  <a:pt x="991849" y="1074499"/>
                                </a:lnTo>
                                <a:lnTo>
                                  <a:pt x="991906" y="1066464"/>
                                </a:lnTo>
                                <a:lnTo>
                                  <a:pt x="991962" y="1068185"/>
                                </a:lnTo>
                                <a:lnTo>
                                  <a:pt x="992019" y="1051541"/>
                                </a:lnTo>
                                <a:lnTo>
                                  <a:pt x="992076" y="1064168"/>
                                </a:lnTo>
                                <a:lnTo>
                                  <a:pt x="992132" y="1080241"/>
                                </a:lnTo>
                                <a:lnTo>
                                  <a:pt x="992189" y="1075374"/>
                                </a:lnTo>
                                <a:lnTo>
                                  <a:pt x="992250" y="1060721"/>
                                </a:lnTo>
                                <a:lnTo>
                                  <a:pt x="992307" y="1065314"/>
                                </a:lnTo>
                                <a:lnTo>
                                  <a:pt x="992363" y="1073353"/>
                                </a:lnTo>
                                <a:lnTo>
                                  <a:pt x="992420" y="1078516"/>
                                </a:lnTo>
                                <a:lnTo>
                                  <a:pt x="992477" y="1073924"/>
                                </a:lnTo>
                                <a:lnTo>
                                  <a:pt x="992537" y="1078516"/>
                                </a:lnTo>
                                <a:lnTo>
                                  <a:pt x="992594" y="1086850"/>
                                </a:lnTo>
                                <a:lnTo>
                                  <a:pt x="992651" y="1068760"/>
                                </a:lnTo>
                                <a:lnTo>
                                  <a:pt x="992707" y="1068485"/>
                                </a:lnTo>
                                <a:lnTo>
                                  <a:pt x="992764" y="1070481"/>
                                </a:lnTo>
                                <a:lnTo>
                                  <a:pt x="992821" y="1069631"/>
                                </a:lnTo>
                                <a:lnTo>
                                  <a:pt x="992881" y="1061297"/>
                                </a:lnTo>
                                <a:lnTo>
                                  <a:pt x="992938" y="1070481"/>
                                </a:lnTo>
                                <a:lnTo>
                                  <a:pt x="992995" y="1083108"/>
                                </a:lnTo>
                                <a:lnTo>
                                  <a:pt x="993051" y="1073648"/>
                                </a:lnTo>
                                <a:lnTo>
                                  <a:pt x="993108" y="1069631"/>
                                </a:lnTo>
                                <a:lnTo>
                                  <a:pt x="993165" y="1067335"/>
                                </a:lnTo>
                                <a:lnTo>
                                  <a:pt x="993222" y="1061297"/>
                                </a:lnTo>
                                <a:lnTo>
                                  <a:pt x="993282" y="1077666"/>
                                </a:lnTo>
                                <a:lnTo>
                                  <a:pt x="993339" y="1067910"/>
                                </a:lnTo>
                                <a:lnTo>
                                  <a:pt x="993396" y="1083684"/>
                                </a:lnTo>
                                <a:lnTo>
                                  <a:pt x="993453" y="1085980"/>
                                </a:lnTo>
                                <a:lnTo>
                                  <a:pt x="993513" y="1051541"/>
                                </a:lnTo>
                                <a:lnTo>
                                  <a:pt x="993570" y="1065314"/>
                                </a:lnTo>
                                <a:lnTo>
                                  <a:pt x="993627" y="1073924"/>
                                </a:lnTo>
                                <a:lnTo>
                                  <a:pt x="993683" y="1079962"/>
                                </a:lnTo>
                                <a:lnTo>
                                  <a:pt x="993740" y="1071352"/>
                                </a:lnTo>
                                <a:lnTo>
                                  <a:pt x="993797" y="1088001"/>
                                </a:lnTo>
                                <a:lnTo>
                                  <a:pt x="993858" y="1084554"/>
                                </a:lnTo>
                                <a:lnTo>
                                  <a:pt x="993914" y="1085405"/>
                                </a:lnTo>
                                <a:lnTo>
                                  <a:pt x="993971" y="1063018"/>
                                </a:lnTo>
                                <a:lnTo>
                                  <a:pt x="994028" y="1080812"/>
                                </a:lnTo>
                                <a:lnTo>
                                  <a:pt x="994084" y="1083408"/>
                                </a:lnTo>
                                <a:lnTo>
                                  <a:pt x="994141" y="1073648"/>
                                </a:lnTo>
                                <a:lnTo>
                                  <a:pt x="994198" y="1075374"/>
                                </a:lnTo>
                                <a:lnTo>
                                  <a:pt x="994258" y="1075944"/>
                                </a:lnTo>
                                <a:lnTo>
                                  <a:pt x="994315" y="1080537"/>
                                </a:lnTo>
                                <a:lnTo>
                                  <a:pt x="994372" y="1081388"/>
                                </a:lnTo>
                                <a:lnTo>
                                  <a:pt x="994428" y="1087126"/>
                                </a:lnTo>
                                <a:lnTo>
                                  <a:pt x="994489" y="1078241"/>
                                </a:lnTo>
                                <a:lnTo>
                                  <a:pt x="994546" y="1071352"/>
                                </a:lnTo>
                                <a:lnTo>
                                  <a:pt x="994603" y="1092869"/>
                                </a:lnTo>
                                <a:lnTo>
                                  <a:pt x="994659" y="1076220"/>
                                </a:lnTo>
                                <a:lnTo>
                                  <a:pt x="994716" y="1050115"/>
                                </a:lnTo>
                                <a:lnTo>
                                  <a:pt x="994773" y="1075944"/>
                                </a:lnTo>
                                <a:lnTo>
                                  <a:pt x="994830" y="1082258"/>
                                </a:lnTo>
                                <a:lnTo>
                                  <a:pt x="994890" y="1092869"/>
                                </a:lnTo>
                                <a:lnTo>
                                  <a:pt x="994947" y="1070781"/>
                                </a:lnTo>
                                <a:lnTo>
                                  <a:pt x="995004" y="1087701"/>
                                </a:lnTo>
                                <a:lnTo>
                                  <a:pt x="995060" y="1063892"/>
                                </a:lnTo>
                                <a:lnTo>
                                  <a:pt x="995117" y="1078241"/>
                                </a:lnTo>
                                <a:lnTo>
                                  <a:pt x="995174" y="1087426"/>
                                </a:lnTo>
                                <a:lnTo>
                                  <a:pt x="995234" y="1080241"/>
                                </a:lnTo>
                                <a:lnTo>
                                  <a:pt x="995291" y="1077095"/>
                                </a:lnTo>
                                <a:lnTo>
                                  <a:pt x="995348" y="1092869"/>
                                </a:lnTo>
                                <a:lnTo>
                                  <a:pt x="995404" y="1078241"/>
                                </a:lnTo>
                                <a:lnTo>
                                  <a:pt x="995465" y="1069335"/>
                                </a:lnTo>
                                <a:lnTo>
                                  <a:pt x="995522" y="1079962"/>
                                </a:lnTo>
                                <a:lnTo>
                                  <a:pt x="995579" y="1077941"/>
                                </a:lnTo>
                                <a:lnTo>
                                  <a:pt x="995635" y="1081962"/>
                                </a:lnTo>
                                <a:lnTo>
                                  <a:pt x="995692" y="1076220"/>
                                </a:lnTo>
                                <a:lnTo>
                                  <a:pt x="995749" y="1088001"/>
                                </a:lnTo>
                                <a:lnTo>
                                  <a:pt x="995806" y="1085704"/>
                                </a:lnTo>
                                <a:lnTo>
                                  <a:pt x="995862" y="1072778"/>
                                </a:lnTo>
                                <a:lnTo>
                                  <a:pt x="995923" y="1079391"/>
                                </a:lnTo>
                                <a:lnTo>
                                  <a:pt x="995980" y="1064743"/>
                                </a:lnTo>
                                <a:lnTo>
                                  <a:pt x="996036" y="1083108"/>
                                </a:lnTo>
                                <a:lnTo>
                                  <a:pt x="996093" y="1087426"/>
                                </a:lnTo>
                                <a:lnTo>
                                  <a:pt x="996150" y="1064743"/>
                                </a:lnTo>
                                <a:lnTo>
                                  <a:pt x="996211" y="1067910"/>
                                </a:lnTo>
                                <a:lnTo>
                                  <a:pt x="996267" y="1074798"/>
                                </a:lnTo>
                                <a:lnTo>
                                  <a:pt x="996324" y="1081962"/>
                                </a:lnTo>
                                <a:lnTo>
                                  <a:pt x="996381" y="1083108"/>
                                </a:lnTo>
                                <a:lnTo>
                                  <a:pt x="996437" y="1073073"/>
                                </a:lnTo>
                                <a:lnTo>
                                  <a:pt x="996498" y="1077666"/>
                                </a:lnTo>
                                <a:lnTo>
                                  <a:pt x="996555" y="1086279"/>
                                </a:lnTo>
                                <a:lnTo>
                                  <a:pt x="996611" y="1075944"/>
                                </a:lnTo>
                                <a:lnTo>
                                  <a:pt x="996668" y="1072502"/>
                                </a:lnTo>
                                <a:lnTo>
                                  <a:pt x="996725" y="1074499"/>
                                </a:lnTo>
                                <a:lnTo>
                                  <a:pt x="996781" y="1087701"/>
                                </a:lnTo>
                                <a:lnTo>
                                  <a:pt x="996838" y="1088847"/>
                                </a:lnTo>
                                <a:lnTo>
                                  <a:pt x="996899" y="1072502"/>
                                </a:lnTo>
                                <a:lnTo>
                                  <a:pt x="996956" y="1080537"/>
                                </a:lnTo>
                                <a:lnTo>
                                  <a:pt x="997012" y="1076520"/>
                                </a:lnTo>
                                <a:lnTo>
                                  <a:pt x="997069" y="1079962"/>
                                </a:lnTo>
                                <a:lnTo>
                                  <a:pt x="997126" y="1059875"/>
                                </a:lnTo>
                                <a:lnTo>
                                  <a:pt x="997186" y="1067610"/>
                                </a:lnTo>
                                <a:lnTo>
                                  <a:pt x="997243" y="1081687"/>
                                </a:lnTo>
                                <a:lnTo>
                                  <a:pt x="997300" y="1066764"/>
                                </a:lnTo>
                                <a:lnTo>
                                  <a:pt x="997357" y="1077095"/>
                                </a:lnTo>
                                <a:lnTo>
                                  <a:pt x="997413" y="1067910"/>
                                </a:lnTo>
                                <a:lnTo>
                                  <a:pt x="997470" y="1073648"/>
                                </a:lnTo>
                                <a:lnTo>
                                  <a:pt x="997531" y="1075944"/>
                                </a:lnTo>
                                <a:lnTo>
                                  <a:pt x="997587" y="1070206"/>
                                </a:lnTo>
                                <a:lnTo>
                                  <a:pt x="997644" y="1073353"/>
                                </a:lnTo>
                                <a:lnTo>
                                  <a:pt x="997701" y="1069906"/>
                                </a:lnTo>
                                <a:lnTo>
                                  <a:pt x="997757" y="1086850"/>
                                </a:lnTo>
                                <a:lnTo>
                                  <a:pt x="997814" y="1060450"/>
                                </a:lnTo>
                                <a:lnTo>
                                  <a:pt x="997871" y="1074223"/>
                                </a:lnTo>
                                <a:lnTo>
                                  <a:pt x="997932" y="1080241"/>
                                </a:lnTo>
                                <a:lnTo>
                                  <a:pt x="997988" y="1057004"/>
                                </a:lnTo>
                                <a:lnTo>
                                  <a:pt x="998045" y="1057854"/>
                                </a:lnTo>
                                <a:lnTo>
                                  <a:pt x="998106" y="1062446"/>
                                </a:lnTo>
                                <a:lnTo>
                                  <a:pt x="998162" y="1065613"/>
                                </a:lnTo>
                                <a:lnTo>
                                  <a:pt x="998219" y="1078516"/>
                                </a:lnTo>
                                <a:lnTo>
                                  <a:pt x="998276" y="1067335"/>
                                </a:lnTo>
                                <a:lnTo>
                                  <a:pt x="998333" y="1070206"/>
                                </a:lnTo>
                                <a:lnTo>
                                  <a:pt x="998389" y="1057579"/>
                                </a:lnTo>
                                <a:lnTo>
                                  <a:pt x="998446" y="1062446"/>
                                </a:lnTo>
                                <a:lnTo>
                                  <a:pt x="998507" y="1052687"/>
                                </a:lnTo>
                                <a:lnTo>
                                  <a:pt x="998563" y="1071627"/>
                                </a:lnTo>
                                <a:lnTo>
                                  <a:pt x="998620" y="1050690"/>
                                </a:lnTo>
                                <a:lnTo>
                                  <a:pt x="998677" y="1064467"/>
                                </a:lnTo>
                                <a:lnTo>
                                  <a:pt x="998733" y="1073924"/>
                                </a:lnTo>
                                <a:lnTo>
                                  <a:pt x="998790" y="1077666"/>
                                </a:lnTo>
                                <a:lnTo>
                                  <a:pt x="998847" y="1065613"/>
                                </a:lnTo>
                                <a:lnTo>
                                  <a:pt x="998908" y="1060450"/>
                                </a:lnTo>
                                <a:lnTo>
                                  <a:pt x="998964" y="1070206"/>
                                </a:lnTo>
                                <a:lnTo>
                                  <a:pt x="999021" y="1057004"/>
                                </a:lnTo>
                                <a:lnTo>
                                  <a:pt x="999078" y="1058429"/>
                                </a:lnTo>
                                <a:lnTo>
                                  <a:pt x="999138" y="1059875"/>
                                </a:lnTo>
                                <a:lnTo>
                                  <a:pt x="999195" y="1078816"/>
                                </a:lnTo>
                                <a:lnTo>
                                  <a:pt x="999252" y="1067610"/>
                                </a:lnTo>
                                <a:lnTo>
                                  <a:pt x="999308" y="1052116"/>
                                </a:lnTo>
                                <a:lnTo>
                                  <a:pt x="999365" y="1059875"/>
                                </a:lnTo>
                                <a:lnTo>
                                  <a:pt x="999422" y="1062742"/>
                                </a:lnTo>
                                <a:lnTo>
                                  <a:pt x="999479" y="1067035"/>
                                </a:lnTo>
                                <a:lnTo>
                                  <a:pt x="999539" y="1052411"/>
                                </a:lnTo>
                                <a:lnTo>
                                  <a:pt x="999596" y="1058725"/>
                                </a:lnTo>
                                <a:lnTo>
                                  <a:pt x="999653" y="1056704"/>
                                </a:lnTo>
                                <a:lnTo>
                                  <a:pt x="999710" y="1066188"/>
                                </a:lnTo>
                                <a:lnTo>
                                  <a:pt x="999766" y="1059575"/>
                                </a:lnTo>
                                <a:lnTo>
                                  <a:pt x="999827" y="1053262"/>
                                </a:lnTo>
                                <a:lnTo>
                                  <a:pt x="999884" y="1075649"/>
                                </a:lnTo>
                                <a:lnTo>
                                  <a:pt x="999940" y="1050690"/>
                                </a:lnTo>
                                <a:lnTo>
                                  <a:pt x="999997" y="1054136"/>
                                </a:lnTo>
                                <a:lnTo>
                                  <a:pt x="1000054" y="1050390"/>
                                </a:lnTo>
                                <a:lnTo>
                                  <a:pt x="1000110" y="1055558"/>
                                </a:lnTo>
                                <a:lnTo>
                                  <a:pt x="1000171" y="1054136"/>
                                </a:lnTo>
                                <a:lnTo>
                                  <a:pt x="1000228" y="1070481"/>
                                </a:lnTo>
                                <a:lnTo>
                                  <a:pt x="1000285" y="1057579"/>
                                </a:lnTo>
                                <a:lnTo>
                                  <a:pt x="1000341" y="1077941"/>
                                </a:lnTo>
                                <a:lnTo>
                                  <a:pt x="1000398" y="1056704"/>
                                </a:lnTo>
                                <a:lnTo>
                                  <a:pt x="1000454" y="1046673"/>
                                </a:lnTo>
                                <a:lnTo>
                                  <a:pt x="1000511" y="1056704"/>
                                </a:lnTo>
                                <a:lnTo>
                                  <a:pt x="1000572" y="1059575"/>
                                </a:lnTo>
                                <a:lnTo>
                                  <a:pt x="1000629" y="1049244"/>
                                </a:lnTo>
                                <a:lnTo>
                                  <a:pt x="1000685" y="1058725"/>
                                </a:lnTo>
                                <a:lnTo>
                                  <a:pt x="1000742" y="1053561"/>
                                </a:lnTo>
                                <a:lnTo>
                                  <a:pt x="1000803" y="1046097"/>
                                </a:lnTo>
                                <a:lnTo>
                                  <a:pt x="1000859" y="1048098"/>
                                </a:lnTo>
                                <a:lnTo>
                                  <a:pt x="1000916" y="1052986"/>
                                </a:lnTo>
                                <a:lnTo>
                                  <a:pt x="1000973" y="1059875"/>
                                </a:lnTo>
                                <a:lnTo>
                                  <a:pt x="1001030" y="1052986"/>
                                </a:lnTo>
                                <a:lnTo>
                                  <a:pt x="1001086" y="1054983"/>
                                </a:lnTo>
                                <a:lnTo>
                                  <a:pt x="1001147" y="1077941"/>
                                </a:lnTo>
                                <a:lnTo>
                                  <a:pt x="1001204" y="1065314"/>
                                </a:lnTo>
                                <a:lnTo>
                                  <a:pt x="1001261" y="1061297"/>
                                </a:lnTo>
                                <a:lnTo>
                                  <a:pt x="1001317" y="1038913"/>
                                </a:lnTo>
                                <a:lnTo>
                                  <a:pt x="1001374" y="1041505"/>
                                </a:lnTo>
                                <a:lnTo>
                                  <a:pt x="1001431" y="1047523"/>
                                </a:lnTo>
                                <a:lnTo>
                                  <a:pt x="1001487" y="1052687"/>
                                </a:lnTo>
                                <a:lnTo>
                                  <a:pt x="1001548" y="1054983"/>
                                </a:lnTo>
                                <a:lnTo>
                                  <a:pt x="1001605" y="1059575"/>
                                </a:lnTo>
                                <a:lnTo>
                                  <a:pt x="1001661" y="1052116"/>
                                </a:lnTo>
                                <a:lnTo>
                                  <a:pt x="1001718" y="1066764"/>
                                </a:lnTo>
                                <a:lnTo>
                                  <a:pt x="1001779" y="1038913"/>
                                </a:lnTo>
                                <a:lnTo>
                                  <a:pt x="1001836" y="1052116"/>
                                </a:lnTo>
                                <a:lnTo>
                                  <a:pt x="1001892" y="1059875"/>
                                </a:lnTo>
                                <a:lnTo>
                                  <a:pt x="1001949" y="1058725"/>
                                </a:lnTo>
                                <a:lnTo>
                                  <a:pt x="1002006" y="1053837"/>
                                </a:lnTo>
                                <a:lnTo>
                                  <a:pt x="1002062" y="1049244"/>
                                </a:lnTo>
                                <a:lnTo>
                                  <a:pt x="1002119" y="1048098"/>
                                </a:lnTo>
                                <a:lnTo>
                                  <a:pt x="1002180" y="1064467"/>
                                </a:lnTo>
                                <a:lnTo>
                                  <a:pt x="1002237" y="1041209"/>
                                </a:lnTo>
                                <a:lnTo>
                                  <a:pt x="1002293" y="1052687"/>
                                </a:lnTo>
                                <a:lnTo>
                                  <a:pt x="1002350" y="1061596"/>
                                </a:lnTo>
                                <a:lnTo>
                                  <a:pt x="1002407" y="1027432"/>
                                </a:lnTo>
                                <a:lnTo>
                                  <a:pt x="1002463" y="1056133"/>
                                </a:lnTo>
                                <a:lnTo>
                                  <a:pt x="1002524" y="1061297"/>
                                </a:lnTo>
                                <a:lnTo>
                                  <a:pt x="1002581" y="1055283"/>
                                </a:lnTo>
                                <a:lnTo>
                                  <a:pt x="1002637" y="1052411"/>
                                </a:lnTo>
                                <a:lnTo>
                                  <a:pt x="1002694" y="1043230"/>
                                </a:lnTo>
                                <a:lnTo>
                                  <a:pt x="1002755" y="1046673"/>
                                </a:lnTo>
                                <a:lnTo>
                                  <a:pt x="1002812" y="1060150"/>
                                </a:lnTo>
                                <a:lnTo>
                                  <a:pt x="1002868" y="1065613"/>
                                </a:lnTo>
                                <a:lnTo>
                                  <a:pt x="1002925" y="1050390"/>
                                </a:lnTo>
                                <a:lnTo>
                                  <a:pt x="1002982" y="1060721"/>
                                </a:lnTo>
                                <a:lnTo>
                                  <a:pt x="1003038" y="1053837"/>
                                </a:lnTo>
                                <a:lnTo>
                                  <a:pt x="1003095" y="1061021"/>
                                </a:lnTo>
                                <a:lnTo>
                                  <a:pt x="1003156" y="1053561"/>
                                </a:lnTo>
                                <a:lnTo>
                                  <a:pt x="1003212" y="1053837"/>
                                </a:lnTo>
                                <a:lnTo>
                                  <a:pt x="1003269" y="1053262"/>
                                </a:lnTo>
                                <a:lnTo>
                                  <a:pt x="1003326" y="1059575"/>
                                </a:lnTo>
                                <a:lnTo>
                                  <a:pt x="1003383" y="1052116"/>
                                </a:lnTo>
                                <a:lnTo>
                                  <a:pt x="1003439" y="1035767"/>
                                </a:lnTo>
                                <a:lnTo>
                                  <a:pt x="1003500" y="1064743"/>
                                </a:lnTo>
                                <a:lnTo>
                                  <a:pt x="1003557" y="1056133"/>
                                </a:lnTo>
                                <a:lnTo>
                                  <a:pt x="1003613" y="1046948"/>
                                </a:lnTo>
                                <a:lnTo>
                                  <a:pt x="1003670" y="1076795"/>
                                </a:lnTo>
                                <a:lnTo>
                                  <a:pt x="1003727" y="1062742"/>
                                </a:lnTo>
                                <a:lnTo>
                                  <a:pt x="1003788" y="1044377"/>
                                </a:lnTo>
                                <a:lnTo>
                                  <a:pt x="1003844" y="1064743"/>
                                </a:lnTo>
                                <a:lnTo>
                                  <a:pt x="1003901" y="1060450"/>
                                </a:lnTo>
                                <a:lnTo>
                                  <a:pt x="1003958" y="1066764"/>
                                </a:lnTo>
                                <a:lnTo>
                                  <a:pt x="1004014" y="1057579"/>
                                </a:lnTo>
                                <a:lnTo>
                                  <a:pt x="1004071" y="1058429"/>
                                </a:lnTo>
                                <a:lnTo>
                                  <a:pt x="1004128" y="1063018"/>
                                </a:lnTo>
                                <a:lnTo>
                                  <a:pt x="1004188" y="1050690"/>
                                </a:lnTo>
                                <a:lnTo>
                                  <a:pt x="1004245" y="1069906"/>
                                </a:lnTo>
                                <a:lnTo>
                                  <a:pt x="1004302" y="1056704"/>
                                </a:lnTo>
                                <a:lnTo>
                                  <a:pt x="1004358" y="1041785"/>
                                </a:lnTo>
                                <a:lnTo>
                                  <a:pt x="1004415" y="1064743"/>
                                </a:lnTo>
                                <a:lnTo>
                                  <a:pt x="1004476" y="1068485"/>
                                </a:lnTo>
                                <a:lnTo>
                                  <a:pt x="1004533" y="1066464"/>
                                </a:lnTo>
                                <a:lnTo>
                                  <a:pt x="1004589" y="1067335"/>
                                </a:lnTo>
                                <a:lnTo>
                                  <a:pt x="1004646" y="1065889"/>
                                </a:lnTo>
                                <a:lnTo>
                                  <a:pt x="1004703" y="1066764"/>
                                </a:lnTo>
                                <a:lnTo>
                                  <a:pt x="1004760" y="1063018"/>
                                </a:lnTo>
                                <a:lnTo>
                                  <a:pt x="1004820" y="1057579"/>
                                </a:lnTo>
                                <a:lnTo>
                                  <a:pt x="1004877" y="1057004"/>
                                </a:lnTo>
                                <a:lnTo>
                                  <a:pt x="1004934" y="1076520"/>
                                </a:lnTo>
                                <a:lnTo>
                                  <a:pt x="1004990" y="1057579"/>
                                </a:lnTo>
                                <a:lnTo>
                                  <a:pt x="1005047" y="1067910"/>
                                </a:lnTo>
                                <a:lnTo>
                                  <a:pt x="1005104" y="1069335"/>
                                </a:lnTo>
                                <a:lnTo>
                                  <a:pt x="1005160" y="1042655"/>
                                </a:lnTo>
                                <a:lnTo>
                                  <a:pt x="1005221" y="1061596"/>
                                </a:lnTo>
                                <a:lnTo>
                                  <a:pt x="1005278" y="1059575"/>
                                </a:lnTo>
                                <a:lnTo>
                                  <a:pt x="1005335" y="1070781"/>
                                </a:lnTo>
                                <a:lnTo>
                                  <a:pt x="1005395" y="1047823"/>
                                </a:lnTo>
                                <a:lnTo>
                                  <a:pt x="1005452" y="1087126"/>
                                </a:lnTo>
                                <a:lnTo>
                                  <a:pt x="1005509" y="1062742"/>
                                </a:lnTo>
                                <a:lnTo>
                                  <a:pt x="1005565" y="1054412"/>
                                </a:lnTo>
                                <a:lnTo>
                                  <a:pt x="1005622" y="1056704"/>
                                </a:lnTo>
                                <a:lnTo>
                                  <a:pt x="1005679" y="1063892"/>
                                </a:lnTo>
                                <a:lnTo>
                                  <a:pt x="1005736" y="1063892"/>
                                </a:lnTo>
                                <a:lnTo>
                                  <a:pt x="1005796" y="1049819"/>
                                </a:lnTo>
                                <a:lnTo>
                                  <a:pt x="1005853" y="1074499"/>
                                </a:lnTo>
                                <a:lnTo>
                                  <a:pt x="1005910" y="1050390"/>
                                </a:lnTo>
                                <a:lnTo>
                                  <a:pt x="1005966" y="1080537"/>
                                </a:lnTo>
                                <a:lnTo>
                                  <a:pt x="1006023" y="1066188"/>
                                </a:lnTo>
                                <a:lnTo>
                                  <a:pt x="1006080" y="1064168"/>
                                </a:lnTo>
                                <a:lnTo>
                                  <a:pt x="1006136" y="1066464"/>
                                </a:lnTo>
                                <a:lnTo>
                                  <a:pt x="1006197" y="1068760"/>
                                </a:lnTo>
                                <a:lnTo>
                                  <a:pt x="1006254" y="1064168"/>
                                </a:lnTo>
                                <a:lnTo>
                                  <a:pt x="1006311" y="1077941"/>
                                </a:lnTo>
                                <a:lnTo>
                                  <a:pt x="1006367" y="1044951"/>
                                </a:lnTo>
                                <a:lnTo>
                                  <a:pt x="1006428" y="1068185"/>
                                </a:lnTo>
                                <a:lnTo>
                                  <a:pt x="1006485" y="1063018"/>
                                </a:lnTo>
                                <a:lnTo>
                                  <a:pt x="1006541" y="1081962"/>
                                </a:lnTo>
                                <a:lnTo>
                                  <a:pt x="1006598" y="1067610"/>
                                </a:lnTo>
                                <a:lnTo>
                                  <a:pt x="1006655" y="1065889"/>
                                </a:lnTo>
                                <a:lnTo>
                                  <a:pt x="1006711" y="1077095"/>
                                </a:lnTo>
                                <a:lnTo>
                                  <a:pt x="1006768" y="1070481"/>
                                </a:lnTo>
                                <a:lnTo>
                                  <a:pt x="1006829" y="1063018"/>
                                </a:lnTo>
                                <a:lnTo>
                                  <a:pt x="1006886" y="1067335"/>
                                </a:lnTo>
                                <a:lnTo>
                                  <a:pt x="1006942" y="1058725"/>
                                </a:lnTo>
                                <a:lnTo>
                                  <a:pt x="1006999" y="1061297"/>
                                </a:lnTo>
                                <a:lnTo>
                                  <a:pt x="1007056" y="1084255"/>
                                </a:lnTo>
                                <a:lnTo>
                                  <a:pt x="1007116" y="1070781"/>
                                </a:lnTo>
                                <a:lnTo>
                                  <a:pt x="1007173" y="1060721"/>
                                </a:lnTo>
                                <a:lnTo>
                                  <a:pt x="1007230" y="1083684"/>
                                </a:lnTo>
                                <a:lnTo>
                                  <a:pt x="1007287" y="1069335"/>
                                </a:lnTo>
                                <a:lnTo>
                                  <a:pt x="1007343" y="1061872"/>
                                </a:lnTo>
                                <a:lnTo>
                                  <a:pt x="1007400" y="1064743"/>
                                </a:lnTo>
                                <a:lnTo>
                                  <a:pt x="1007461" y="1053837"/>
                                </a:lnTo>
                                <a:lnTo>
                                  <a:pt x="1007518" y="1076795"/>
                                </a:lnTo>
                                <a:lnTo>
                                  <a:pt x="1007574" y="1066188"/>
                                </a:lnTo>
                                <a:lnTo>
                                  <a:pt x="1007631" y="1069335"/>
                                </a:lnTo>
                                <a:lnTo>
                                  <a:pt x="1007688" y="1068185"/>
                                </a:lnTo>
                                <a:lnTo>
                                  <a:pt x="1007744" y="1074499"/>
                                </a:lnTo>
                                <a:lnTo>
                                  <a:pt x="1007801" y="1059875"/>
                                </a:lnTo>
                                <a:lnTo>
                                  <a:pt x="1007862" y="1064467"/>
                                </a:lnTo>
                                <a:lnTo>
                                  <a:pt x="1007918" y="1076520"/>
                                </a:lnTo>
                                <a:lnTo>
                                  <a:pt x="1007975" y="1080537"/>
                                </a:lnTo>
                                <a:lnTo>
                                  <a:pt x="1008032" y="1074223"/>
                                </a:lnTo>
                                <a:lnTo>
                                  <a:pt x="1008092" y="1065613"/>
                                </a:lnTo>
                                <a:lnTo>
                                  <a:pt x="1008149" y="1073924"/>
                                </a:lnTo>
                                <a:lnTo>
                                  <a:pt x="1008206" y="1056704"/>
                                </a:lnTo>
                                <a:lnTo>
                                  <a:pt x="1008263" y="1085129"/>
                                </a:lnTo>
                                <a:lnTo>
                                  <a:pt x="1008319" y="1057004"/>
                                </a:lnTo>
                                <a:lnTo>
                                  <a:pt x="1008376" y="1068485"/>
                                </a:lnTo>
                                <a:lnTo>
                                  <a:pt x="1008437" y="1063892"/>
                                </a:lnTo>
                                <a:lnTo>
                                  <a:pt x="1008494" y="1075944"/>
                                </a:lnTo>
                                <a:lnTo>
                                  <a:pt x="1008550" y="1080812"/>
                                </a:lnTo>
                                <a:lnTo>
                                  <a:pt x="1008607" y="1071056"/>
                                </a:lnTo>
                                <a:lnTo>
                                  <a:pt x="1008663" y="1065042"/>
                                </a:lnTo>
                                <a:lnTo>
                                  <a:pt x="1008720" y="1073648"/>
                                </a:lnTo>
                                <a:lnTo>
                                  <a:pt x="1008777" y="1073073"/>
                                </a:lnTo>
                                <a:lnTo>
                                  <a:pt x="1008838" y="1077941"/>
                                </a:lnTo>
                                <a:lnTo>
                                  <a:pt x="1008894" y="1068185"/>
                                </a:lnTo>
                                <a:lnTo>
                                  <a:pt x="1008951" y="1075649"/>
                                </a:lnTo>
                                <a:lnTo>
                                  <a:pt x="1009008" y="1063593"/>
                                </a:lnTo>
                                <a:lnTo>
                                  <a:pt x="1009068" y="1066188"/>
                                </a:lnTo>
                                <a:lnTo>
                                  <a:pt x="1009125" y="1066464"/>
                                </a:lnTo>
                                <a:lnTo>
                                  <a:pt x="1009182" y="1076220"/>
                                </a:lnTo>
                                <a:lnTo>
                                  <a:pt x="1009239" y="1069335"/>
                                </a:lnTo>
                                <a:lnTo>
                                  <a:pt x="1009295" y="1065889"/>
                                </a:lnTo>
                                <a:lnTo>
                                  <a:pt x="1009352" y="1071627"/>
                                </a:lnTo>
                                <a:lnTo>
                                  <a:pt x="1009409" y="1071352"/>
                                </a:lnTo>
                                <a:lnTo>
                                  <a:pt x="1009469" y="1087426"/>
                                </a:lnTo>
                                <a:lnTo>
                                  <a:pt x="1009526" y="1061596"/>
                                </a:lnTo>
                                <a:lnTo>
                                  <a:pt x="1009583" y="1061596"/>
                                </a:lnTo>
                                <a:lnTo>
                                  <a:pt x="1009640" y="1079391"/>
                                </a:lnTo>
                                <a:lnTo>
                                  <a:pt x="1009696" y="1065042"/>
                                </a:lnTo>
                                <a:lnTo>
                                  <a:pt x="1009753" y="1087426"/>
                                </a:lnTo>
                                <a:lnTo>
                                  <a:pt x="1009814" y="1069335"/>
                                </a:lnTo>
                                <a:lnTo>
                                  <a:pt x="1009870" y="1062742"/>
                                </a:lnTo>
                                <a:lnTo>
                                  <a:pt x="1009927" y="1072202"/>
                                </a:lnTo>
                                <a:lnTo>
                                  <a:pt x="1009984" y="1072778"/>
                                </a:lnTo>
                                <a:lnTo>
                                  <a:pt x="1010045" y="1073353"/>
                                </a:lnTo>
                                <a:lnTo>
                                  <a:pt x="1010101" y="1079391"/>
                                </a:lnTo>
                                <a:lnTo>
                                  <a:pt x="1010158" y="1083408"/>
                                </a:lnTo>
                                <a:lnTo>
                                  <a:pt x="1010215" y="1068485"/>
                                </a:lnTo>
                                <a:lnTo>
                                  <a:pt x="1010271" y="1075649"/>
                                </a:lnTo>
                                <a:lnTo>
                                  <a:pt x="1010328" y="1079091"/>
                                </a:lnTo>
                                <a:lnTo>
                                  <a:pt x="1010385" y="1061021"/>
                                </a:lnTo>
                                <a:lnTo>
                                  <a:pt x="1010441" y="1093164"/>
                                </a:lnTo>
                                <a:lnTo>
                                  <a:pt x="1010502" y="1076220"/>
                                </a:lnTo>
                                <a:lnTo>
                                  <a:pt x="1010559" y="1080812"/>
                                </a:lnTo>
                                <a:lnTo>
                                  <a:pt x="1010615" y="1078816"/>
                                </a:lnTo>
                                <a:lnTo>
                                  <a:pt x="1010672" y="1089722"/>
                                </a:lnTo>
                                <a:lnTo>
                                  <a:pt x="1010729" y="1064168"/>
                                </a:lnTo>
                                <a:lnTo>
                                  <a:pt x="1010789" y="1083408"/>
                                </a:lnTo>
                                <a:lnTo>
                                  <a:pt x="1010846" y="1083408"/>
                                </a:lnTo>
                                <a:lnTo>
                                  <a:pt x="1010903" y="1075374"/>
                                </a:lnTo>
                                <a:lnTo>
                                  <a:pt x="1010960" y="1075374"/>
                                </a:lnTo>
                                <a:lnTo>
                                  <a:pt x="1011016" y="1083684"/>
                                </a:lnTo>
                                <a:lnTo>
                                  <a:pt x="1011077" y="1086850"/>
                                </a:lnTo>
                                <a:lnTo>
                                  <a:pt x="1011134" y="1084255"/>
                                </a:lnTo>
                                <a:lnTo>
                                  <a:pt x="1011191" y="1077666"/>
                                </a:lnTo>
                                <a:lnTo>
                                  <a:pt x="1011247" y="1090293"/>
                                </a:lnTo>
                                <a:lnTo>
                                  <a:pt x="1011304" y="1089997"/>
                                </a:lnTo>
                                <a:lnTo>
                                  <a:pt x="1011361" y="1079962"/>
                                </a:lnTo>
                                <a:lnTo>
                                  <a:pt x="1011417" y="1078816"/>
                                </a:lnTo>
                                <a:lnTo>
                                  <a:pt x="1011478" y="1092018"/>
                                </a:lnTo>
                                <a:lnTo>
                                  <a:pt x="1011535" y="1085129"/>
                                </a:lnTo>
                                <a:lnTo>
                                  <a:pt x="1011591" y="1083684"/>
                                </a:lnTo>
                                <a:lnTo>
                                  <a:pt x="1011648" y="1081388"/>
                                </a:lnTo>
                                <a:lnTo>
                                  <a:pt x="1011705" y="1074499"/>
                                </a:lnTo>
                                <a:lnTo>
                                  <a:pt x="1011766" y="1076520"/>
                                </a:lnTo>
                                <a:lnTo>
                                  <a:pt x="1011822" y="1080241"/>
                                </a:lnTo>
                                <a:lnTo>
                                  <a:pt x="1011879" y="1090293"/>
                                </a:lnTo>
                                <a:lnTo>
                                  <a:pt x="1011936" y="1082833"/>
                                </a:lnTo>
                                <a:lnTo>
                                  <a:pt x="1011993" y="1076795"/>
                                </a:lnTo>
                                <a:lnTo>
                                  <a:pt x="1012049" y="1088847"/>
                                </a:lnTo>
                                <a:lnTo>
                                  <a:pt x="1012110" y="1099753"/>
                                </a:lnTo>
                                <a:lnTo>
                                  <a:pt x="1012167" y="1083979"/>
                                </a:lnTo>
                                <a:lnTo>
                                  <a:pt x="1012223" y="1085129"/>
                                </a:lnTo>
                                <a:lnTo>
                                  <a:pt x="1012280" y="1069060"/>
                                </a:lnTo>
                                <a:lnTo>
                                  <a:pt x="1012337" y="1086555"/>
                                </a:lnTo>
                                <a:lnTo>
                                  <a:pt x="1012393" y="1079091"/>
                                </a:lnTo>
                                <a:lnTo>
                                  <a:pt x="1012450" y="1082833"/>
                                </a:lnTo>
                                <a:lnTo>
                                  <a:pt x="1012511" y="1100628"/>
                                </a:lnTo>
                                <a:lnTo>
                                  <a:pt x="1012567" y="1082258"/>
                                </a:lnTo>
                                <a:lnTo>
                                  <a:pt x="1012624" y="1071927"/>
                                </a:lnTo>
                                <a:lnTo>
                                  <a:pt x="1012685" y="1081962"/>
                                </a:lnTo>
                                <a:lnTo>
                                  <a:pt x="1012742" y="1085704"/>
                                </a:lnTo>
                                <a:lnTo>
                                  <a:pt x="1012798" y="1083108"/>
                                </a:lnTo>
                                <a:lnTo>
                                  <a:pt x="1012855" y="1077666"/>
                                </a:lnTo>
                                <a:lnTo>
                                  <a:pt x="1012912" y="1080812"/>
                                </a:lnTo>
                                <a:lnTo>
                                  <a:pt x="1012968" y="1078241"/>
                                </a:lnTo>
                                <a:lnTo>
                                  <a:pt x="1013025" y="1075649"/>
                                </a:lnTo>
                                <a:lnTo>
                                  <a:pt x="1013086" y="1086555"/>
                                </a:lnTo>
                                <a:lnTo>
                                  <a:pt x="1013142" y="1079391"/>
                                </a:lnTo>
                                <a:lnTo>
                                  <a:pt x="1013199" y="1091143"/>
                                </a:lnTo>
                                <a:lnTo>
                                  <a:pt x="1013256" y="1071627"/>
                                </a:lnTo>
                                <a:lnTo>
                                  <a:pt x="1013313" y="1081962"/>
                                </a:lnTo>
                                <a:lnTo>
                                  <a:pt x="1013369" y="1082534"/>
                                </a:lnTo>
                                <a:lnTo>
                                  <a:pt x="1013426" y="1095460"/>
                                </a:lnTo>
                                <a:lnTo>
                                  <a:pt x="1013487" y="1087126"/>
                                </a:lnTo>
                                <a:lnTo>
                                  <a:pt x="1013544" y="1085129"/>
                                </a:lnTo>
                                <a:lnTo>
                                  <a:pt x="1013600" y="1092593"/>
                                </a:lnTo>
                                <a:lnTo>
                                  <a:pt x="1013657" y="1073924"/>
                                </a:lnTo>
                                <a:lnTo>
                                  <a:pt x="1013718" y="1088847"/>
                                </a:lnTo>
                                <a:lnTo>
                                  <a:pt x="1013774" y="1086279"/>
                                </a:lnTo>
                                <a:lnTo>
                                  <a:pt x="1013831" y="1095161"/>
                                </a:lnTo>
                                <a:lnTo>
                                  <a:pt x="1013888" y="1096886"/>
                                </a:lnTo>
                                <a:lnTo>
                                  <a:pt x="1013944" y="1072778"/>
                                </a:lnTo>
                                <a:lnTo>
                                  <a:pt x="1014001" y="1089147"/>
                                </a:lnTo>
                                <a:lnTo>
                                  <a:pt x="1014058" y="1085704"/>
                                </a:lnTo>
                                <a:lnTo>
                                  <a:pt x="1014119" y="1094885"/>
                                </a:lnTo>
                                <a:lnTo>
                                  <a:pt x="1014175" y="1084830"/>
                                </a:lnTo>
                                <a:lnTo>
                                  <a:pt x="1014232" y="1081687"/>
                                </a:lnTo>
                                <a:lnTo>
                                  <a:pt x="1014289" y="1093164"/>
                                </a:lnTo>
                                <a:lnTo>
                                  <a:pt x="1014345" y="1074223"/>
                                </a:lnTo>
                                <a:lnTo>
                                  <a:pt x="1014406" y="1081962"/>
                                </a:lnTo>
                                <a:lnTo>
                                  <a:pt x="1014463" y="1093739"/>
                                </a:lnTo>
                                <a:lnTo>
                                  <a:pt x="1014520" y="1099182"/>
                                </a:lnTo>
                                <a:lnTo>
                                  <a:pt x="1014576" y="1079391"/>
                                </a:lnTo>
                                <a:lnTo>
                                  <a:pt x="1014633" y="1077666"/>
                                </a:lnTo>
                                <a:lnTo>
                                  <a:pt x="1014694" y="1087701"/>
                                </a:lnTo>
                                <a:lnTo>
                                  <a:pt x="1014750" y="1077666"/>
                                </a:lnTo>
                                <a:lnTo>
                                  <a:pt x="1014807" y="1071627"/>
                                </a:lnTo>
                                <a:lnTo>
                                  <a:pt x="1014864" y="1091443"/>
                                </a:lnTo>
                                <a:lnTo>
                                  <a:pt x="1014920" y="1086850"/>
                                </a:lnTo>
                                <a:lnTo>
                                  <a:pt x="1014977" y="1088276"/>
                                </a:lnTo>
                                <a:lnTo>
                                  <a:pt x="1015034" y="1090293"/>
                                </a:lnTo>
                                <a:lnTo>
                                  <a:pt x="1015095" y="1100328"/>
                                </a:lnTo>
                                <a:lnTo>
                                  <a:pt x="1015151" y="1077370"/>
                                </a:lnTo>
                                <a:lnTo>
                                  <a:pt x="1015208" y="1067910"/>
                                </a:lnTo>
                                <a:lnTo>
                                  <a:pt x="1015265" y="1087426"/>
                                </a:lnTo>
                                <a:lnTo>
                                  <a:pt x="1015321" y="1092869"/>
                                </a:lnTo>
                                <a:lnTo>
                                  <a:pt x="1015382" y="1080812"/>
                                </a:lnTo>
                                <a:lnTo>
                                  <a:pt x="1015439" y="1087701"/>
                                </a:lnTo>
                                <a:lnTo>
                                  <a:pt x="1015495" y="1099753"/>
                                </a:lnTo>
                                <a:lnTo>
                                  <a:pt x="1015552" y="1082534"/>
                                </a:lnTo>
                                <a:lnTo>
                                  <a:pt x="1015609" y="1095161"/>
                                </a:lnTo>
                                <a:lnTo>
                                  <a:pt x="1015666" y="1076220"/>
                                </a:lnTo>
                                <a:lnTo>
                                  <a:pt x="1015726" y="1071056"/>
                                </a:lnTo>
                                <a:lnTo>
                                  <a:pt x="1015783" y="1073648"/>
                                </a:lnTo>
                                <a:lnTo>
                                  <a:pt x="1015840" y="1084255"/>
                                </a:lnTo>
                                <a:lnTo>
                                  <a:pt x="1015897" y="1079666"/>
                                </a:lnTo>
                                <a:lnTo>
                                  <a:pt x="1015953" y="1095161"/>
                                </a:lnTo>
                                <a:lnTo>
                                  <a:pt x="1016010" y="1070206"/>
                                </a:lnTo>
                                <a:lnTo>
                                  <a:pt x="1016067" y="1075944"/>
                                </a:lnTo>
                                <a:lnTo>
                                  <a:pt x="1016127" y="1096886"/>
                                </a:lnTo>
                                <a:lnTo>
                                  <a:pt x="1016184" y="1089422"/>
                                </a:lnTo>
                                <a:lnTo>
                                  <a:pt x="1016241" y="1074798"/>
                                </a:lnTo>
                                <a:lnTo>
                                  <a:pt x="1016297" y="1091443"/>
                                </a:lnTo>
                                <a:lnTo>
                                  <a:pt x="1016358" y="1095161"/>
                                </a:lnTo>
                                <a:lnTo>
                                  <a:pt x="1016415" y="1079666"/>
                                </a:lnTo>
                                <a:lnTo>
                                  <a:pt x="1016471" y="1081687"/>
                                </a:lnTo>
                                <a:lnTo>
                                  <a:pt x="1016528" y="1078516"/>
                                </a:lnTo>
                                <a:lnTo>
                                  <a:pt x="1016585" y="1096311"/>
                                </a:lnTo>
                                <a:lnTo>
                                  <a:pt x="1016641" y="1081687"/>
                                </a:lnTo>
                                <a:lnTo>
                                  <a:pt x="1016698" y="1092869"/>
                                </a:lnTo>
                                <a:lnTo>
                                  <a:pt x="1016759" y="1076795"/>
                                </a:lnTo>
                                <a:lnTo>
                                  <a:pt x="1016816" y="1098907"/>
                                </a:lnTo>
                                <a:lnTo>
                                  <a:pt x="1016872" y="1090572"/>
                                </a:lnTo>
                                <a:lnTo>
                                  <a:pt x="1016929" y="1070781"/>
                                </a:lnTo>
                                <a:lnTo>
                                  <a:pt x="1016986" y="1094314"/>
                                </a:lnTo>
                                <a:lnTo>
                                  <a:pt x="1017042" y="1068185"/>
                                </a:lnTo>
                                <a:lnTo>
                                  <a:pt x="1017103" y="1092293"/>
                                </a:lnTo>
                                <a:lnTo>
                                  <a:pt x="1017160" y="1066464"/>
                                </a:lnTo>
                                <a:lnTo>
                                  <a:pt x="1017217" y="1074798"/>
                                </a:lnTo>
                                <a:lnTo>
                                  <a:pt x="1017273" y="1073648"/>
                                </a:lnTo>
                                <a:lnTo>
                                  <a:pt x="1017334" y="1068760"/>
                                </a:lnTo>
                                <a:lnTo>
                                  <a:pt x="1017391" y="1097461"/>
                                </a:lnTo>
                                <a:lnTo>
                                  <a:pt x="1017447" y="1089147"/>
                                </a:lnTo>
                                <a:lnTo>
                                  <a:pt x="1017504" y="1087701"/>
                                </a:lnTo>
                                <a:lnTo>
                                  <a:pt x="1017561" y="1080812"/>
                                </a:lnTo>
                                <a:lnTo>
                                  <a:pt x="1017618" y="1087426"/>
                                </a:lnTo>
                                <a:lnTo>
                                  <a:pt x="1017674" y="1092018"/>
                                </a:lnTo>
                                <a:lnTo>
                                  <a:pt x="1017735" y="1073073"/>
                                </a:lnTo>
                                <a:lnTo>
                                  <a:pt x="1017792" y="1084255"/>
                                </a:lnTo>
                                <a:lnTo>
                                  <a:pt x="1017848" y="1085405"/>
                                </a:lnTo>
                                <a:lnTo>
                                  <a:pt x="1017905" y="1088572"/>
                                </a:lnTo>
                                <a:lnTo>
                                  <a:pt x="1017962" y="1081112"/>
                                </a:lnTo>
                                <a:lnTo>
                                  <a:pt x="1018019" y="1084554"/>
                                </a:lnTo>
                                <a:lnTo>
                                  <a:pt x="1018079" y="1086279"/>
                                </a:lnTo>
                                <a:lnTo>
                                  <a:pt x="1018136" y="1083979"/>
                                </a:lnTo>
                                <a:lnTo>
                                  <a:pt x="1018193" y="1089422"/>
                                </a:lnTo>
                                <a:lnTo>
                                  <a:pt x="1018250" y="1091718"/>
                                </a:lnTo>
                                <a:lnTo>
                                  <a:pt x="1018306" y="1083108"/>
                                </a:lnTo>
                                <a:lnTo>
                                  <a:pt x="1018367" y="1071627"/>
                                </a:lnTo>
                                <a:lnTo>
                                  <a:pt x="1018424" y="1080537"/>
                                </a:lnTo>
                                <a:lnTo>
                                  <a:pt x="1018480" y="1086555"/>
                                </a:lnTo>
                                <a:lnTo>
                                  <a:pt x="1018537" y="1090293"/>
                                </a:lnTo>
                                <a:lnTo>
                                  <a:pt x="1018594" y="1082258"/>
                                </a:lnTo>
                                <a:lnTo>
                                  <a:pt x="1018650" y="1080537"/>
                                </a:lnTo>
                                <a:lnTo>
                                  <a:pt x="1018707" y="1077370"/>
                                </a:lnTo>
                                <a:lnTo>
                                  <a:pt x="1018768" y="1088276"/>
                                </a:lnTo>
                                <a:lnTo>
                                  <a:pt x="1018824" y="1077666"/>
                                </a:lnTo>
                                <a:lnTo>
                                  <a:pt x="1018881" y="1062171"/>
                                </a:lnTo>
                                <a:lnTo>
                                  <a:pt x="1018938" y="1092869"/>
                                </a:lnTo>
                                <a:lnTo>
                                  <a:pt x="1018994" y="1089722"/>
                                </a:lnTo>
                                <a:lnTo>
                                  <a:pt x="1019055" y="1074223"/>
                                </a:lnTo>
                                <a:lnTo>
                                  <a:pt x="1019112" y="1087426"/>
                                </a:lnTo>
                                <a:lnTo>
                                  <a:pt x="1019168" y="1079666"/>
                                </a:lnTo>
                                <a:lnTo>
                                  <a:pt x="1019225" y="1087701"/>
                                </a:lnTo>
                                <a:lnTo>
                                  <a:pt x="1019282" y="1082833"/>
                                </a:lnTo>
                                <a:lnTo>
                                  <a:pt x="1019339" y="1080241"/>
                                </a:lnTo>
                                <a:lnTo>
                                  <a:pt x="1019399" y="1079091"/>
                                </a:lnTo>
                                <a:lnTo>
                                  <a:pt x="1019456" y="1084255"/>
                                </a:lnTo>
                                <a:lnTo>
                                  <a:pt x="1019513" y="1079091"/>
                                </a:lnTo>
                                <a:lnTo>
                                  <a:pt x="1019570" y="1077095"/>
                                </a:lnTo>
                                <a:lnTo>
                                  <a:pt x="1019626" y="1091443"/>
                                </a:lnTo>
                                <a:lnTo>
                                  <a:pt x="1019683" y="1079962"/>
                                </a:lnTo>
                                <a:lnTo>
                                  <a:pt x="1019740" y="1068760"/>
                                </a:lnTo>
                                <a:lnTo>
                                  <a:pt x="1019800" y="1085980"/>
                                </a:lnTo>
                                <a:lnTo>
                                  <a:pt x="1019857" y="1085980"/>
                                </a:lnTo>
                                <a:lnTo>
                                  <a:pt x="1019914" y="1081687"/>
                                </a:lnTo>
                                <a:lnTo>
                                  <a:pt x="1019975" y="1078816"/>
                                </a:lnTo>
                                <a:lnTo>
                                  <a:pt x="1020031" y="1082534"/>
                                </a:lnTo>
                                <a:lnTo>
                                  <a:pt x="1020088" y="1095460"/>
                                </a:lnTo>
                                <a:lnTo>
                                  <a:pt x="1020145" y="1073073"/>
                                </a:lnTo>
                                <a:lnTo>
                                  <a:pt x="1020201" y="1072778"/>
                                </a:lnTo>
                                <a:lnTo>
                                  <a:pt x="1020258" y="1094015"/>
                                </a:lnTo>
                                <a:lnTo>
                                  <a:pt x="1020315" y="1088276"/>
                                </a:lnTo>
                                <a:lnTo>
                                  <a:pt x="1020376" y="1089147"/>
                                </a:lnTo>
                                <a:lnTo>
                                  <a:pt x="1020432" y="1072202"/>
                                </a:lnTo>
                                <a:lnTo>
                                  <a:pt x="1020489" y="1085980"/>
                                </a:lnTo>
                                <a:lnTo>
                                  <a:pt x="1020545" y="1087426"/>
                                </a:lnTo>
                                <a:lnTo>
                                  <a:pt x="1020602" y="1081112"/>
                                </a:lnTo>
                                <a:lnTo>
                                  <a:pt x="1020659" y="1085129"/>
                                </a:lnTo>
                                <a:lnTo>
                                  <a:pt x="1020716" y="1079962"/>
                                </a:lnTo>
                                <a:lnTo>
                                  <a:pt x="1020776" y="1086279"/>
                                </a:lnTo>
                                <a:lnTo>
                                  <a:pt x="1020833" y="1075374"/>
                                </a:lnTo>
                                <a:lnTo>
                                  <a:pt x="1020890" y="1080241"/>
                                </a:lnTo>
                                <a:lnTo>
                                  <a:pt x="1020946" y="1082258"/>
                                </a:lnTo>
                                <a:lnTo>
                                  <a:pt x="1021007" y="1071056"/>
                                </a:lnTo>
                                <a:lnTo>
                                  <a:pt x="1021064" y="1094015"/>
                                </a:lnTo>
                                <a:lnTo>
                                  <a:pt x="1021121" y="1083408"/>
                                </a:lnTo>
                                <a:lnTo>
                                  <a:pt x="1021177" y="1081687"/>
                                </a:lnTo>
                                <a:lnTo>
                                  <a:pt x="1021234" y="1097182"/>
                                </a:lnTo>
                                <a:lnTo>
                                  <a:pt x="1021291" y="1089722"/>
                                </a:lnTo>
                                <a:lnTo>
                                  <a:pt x="1021347" y="1076520"/>
                                </a:lnTo>
                                <a:lnTo>
                                  <a:pt x="1021408" y="1071627"/>
                                </a:lnTo>
                                <a:lnTo>
                                  <a:pt x="1021465" y="1076220"/>
                                </a:lnTo>
                                <a:lnTo>
                                  <a:pt x="1021521" y="1075649"/>
                                </a:lnTo>
                                <a:lnTo>
                                  <a:pt x="1021578" y="1085405"/>
                                </a:lnTo>
                                <a:lnTo>
                                  <a:pt x="1021635" y="1087701"/>
                                </a:lnTo>
                                <a:lnTo>
                                  <a:pt x="1021696" y="1063317"/>
                                </a:lnTo>
                                <a:lnTo>
                                  <a:pt x="1021752" y="1099478"/>
                                </a:lnTo>
                                <a:lnTo>
                                  <a:pt x="1021809" y="1081687"/>
                                </a:lnTo>
                                <a:lnTo>
                                  <a:pt x="1021866" y="1074223"/>
                                </a:lnTo>
                                <a:lnTo>
                                  <a:pt x="1021923" y="1088572"/>
                                </a:lnTo>
                                <a:lnTo>
                                  <a:pt x="1021979" y="1068760"/>
                                </a:lnTo>
                                <a:lnTo>
                                  <a:pt x="1022040" y="1078241"/>
                                </a:lnTo>
                                <a:lnTo>
                                  <a:pt x="1022097" y="1079391"/>
                                </a:lnTo>
                                <a:lnTo>
                                  <a:pt x="1022153" y="1091718"/>
                                </a:lnTo>
                                <a:lnTo>
                                  <a:pt x="1022210" y="1081388"/>
                                </a:lnTo>
                                <a:lnTo>
                                  <a:pt x="1022267" y="1080537"/>
                                </a:lnTo>
                                <a:lnTo>
                                  <a:pt x="1022323" y="1079666"/>
                                </a:lnTo>
                                <a:lnTo>
                                  <a:pt x="1022380" y="1082833"/>
                                </a:lnTo>
                                <a:lnTo>
                                  <a:pt x="1022441" y="1079666"/>
                                </a:lnTo>
                                <a:lnTo>
                                  <a:pt x="1022498" y="1082258"/>
                                </a:lnTo>
                                <a:lnTo>
                                  <a:pt x="1022554" y="1086555"/>
                                </a:lnTo>
                                <a:lnTo>
                                  <a:pt x="1022611" y="1085980"/>
                                </a:lnTo>
                                <a:lnTo>
                                  <a:pt x="1022672" y="1083979"/>
                                </a:lnTo>
                                <a:lnTo>
                                  <a:pt x="1022728" y="1084255"/>
                                </a:lnTo>
                                <a:lnTo>
                                  <a:pt x="1022785" y="1086279"/>
                                </a:lnTo>
                                <a:lnTo>
                                  <a:pt x="1022842" y="1085129"/>
                                </a:lnTo>
                                <a:lnTo>
                                  <a:pt x="1022898" y="1092018"/>
                                </a:lnTo>
                                <a:lnTo>
                                  <a:pt x="1022955" y="1072778"/>
                                </a:lnTo>
                                <a:lnTo>
                                  <a:pt x="1023016" y="1074798"/>
                                </a:lnTo>
                                <a:lnTo>
                                  <a:pt x="1023073" y="1081112"/>
                                </a:lnTo>
                                <a:lnTo>
                                  <a:pt x="1023129" y="1071627"/>
                                </a:lnTo>
                                <a:lnTo>
                                  <a:pt x="1023186" y="1073924"/>
                                </a:lnTo>
                                <a:lnTo>
                                  <a:pt x="1023243" y="1080812"/>
                                </a:lnTo>
                                <a:lnTo>
                                  <a:pt x="1023299" y="1079091"/>
                                </a:lnTo>
                                <a:lnTo>
                                  <a:pt x="1023356" y="1094314"/>
                                </a:lnTo>
                                <a:lnTo>
                                  <a:pt x="1023417" y="1083684"/>
                                </a:lnTo>
                                <a:lnTo>
                                  <a:pt x="1023474" y="1085980"/>
                                </a:lnTo>
                                <a:lnTo>
                                  <a:pt x="1023530" y="1086279"/>
                                </a:lnTo>
                                <a:lnTo>
                                  <a:pt x="1023587" y="1083684"/>
                                </a:lnTo>
                                <a:lnTo>
                                  <a:pt x="1023648" y="1087426"/>
                                </a:lnTo>
                                <a:lnTo>
                                  <a:pt x="1023704" y="1079391"/>
                                </a:lnTo>
                                <a:lnTo>
                                  <a:pt x="1023761" y="1092593"/>
                                </a:lnTo>
                                <a:lnTo>
                                  <a:pt x="1023818" y="1086279"/>
                                </a:lnTo>
                                <a:lnTo>
                                  <a:pt x="1023874" y="1077666"/>
                                </a:lnTo>
                                <a:lnTo>
                                  <a:pt x="1023931" y="1080537"/>
                                </a:lnTo>
                                <a:lnTo>
                                  <a:pt x="1023988" y="1091143"/>
                                </a:lnTo>
                                <a:lnTo>
                                  <a:pt x="1024049" y="1090572"/>
                                </a:lnTo>
                                <a:lnTo>
                                  <a:pt x="1024105" y="1073073"/>
                                </a:lnTo>
                                <a:lnTo>
                                  <a:pt x="1024162" y="1090572"/>
                                </a:lnTo>
                                <a:lnTo>
                                  <a:pt x="1024219" y="1090868"/>
                                </a:lnTo>
                                <a:lnTo>
                                  <a:pt x="1024275" y="1089997"/>
                                </a:lnTo>
                                <a:lnTo>
                                  <a:pt x="1024332" y="1087701"/>
                                </a:lnTo>
                                <a:lnTo>
                                  <a:pt x="1024393" y="1073924"/>
                                </a:lnTo>
                                <a:lnTo>
                                  <a:pt x="1024450" y="1096311"/>
                                </a:lnTo>
                                <a:lnTo>
                                  <a:pt x="1024506" y="1098032"/>
                                </a:lnTo>
                                <a:lnTo>
                                  <a:pt x="1024563" y="1079091"/>
                                </a:lnTo>
                                <a:lnTo>
                                  <a:pt x="1024624" y="1096311"/>
                                </a:lnTo>
                                <a:lnTo>
                                  <a:pt x="1024681" y="1079666"/>
                                </a:lnTo>
                                <a:lnTo>
                                  <a:pt x="1024737" y="1081388"/>
                                </a:lnTo>
                                <a:lnTo>
                                  <a:pt x="1024794" y="1075374"/>
                                </a:lnTo>
                                <a:lnTo>
                                  <a:pt x="1024850" y="1091718"/>
                                </a:lnTo>
                                <a:lnTo>
                                  <a:pt x="1024907" y="1083408"/>
                                </a:lnTo>
                                <a:lnTo>
                                  <a:pt x="1024964" y="1081687"/>
                                </a:lnTo>
                                <a:lnTo>
                                  <a:pt x="1025021" y="1087126"/>
                                </a:lnTo>
                                <a:lnTo>
                                  <a:pt x="1025081" y="1077666"/>
                                </a:lnTo>
                                <a:lnTo>
                                  <a:pt x="1025138" y="1081112"/>
                                </a:lnTo>
                                <a:lnTo>
                                  <a:pt x="1025195" y="1088847"/>
                                </a:lnTo>
                                <a:lnTo>
                                  <a:pt x="1025251" y="1085129"/>
                                </a:lnTo>
                                <a:lnTo>
                                  <a:pt x="1025308" y="1081962"/>
                                </a:lnTo>
                                <a:lnTo>
                                  <a:pt x="1025369" y="1079091"/>
                                </a:lnTo>
                                <a:lnTo>
                                  <a:pt x="1025425" y="1095460"/>
                                </a:lnTo>
                                <a:lnTo>
                                  <a:pt x="1025482" y="1089997"/>
                                </a:lnTo>
                                <a:lnTo>
                                  <a:pt x="1025539" y="1064168"/>
                                </a:lnTo>
                                <a:lnTo>
                                  <a:pt x="1025596" y="1079666"/>
                                </a:lnTo>
                                <a:lnTo>
                                  <a:pt x="1025656" y="1081687"/>
                                </a:lnTo>
                                <a:lnTo>
                                  <a:pt x="1025713" y="1090293"/>
                                </a:lnTo>
                                <a:lnTo>
                                  <a:pt x="1025770" y="1085980"/>
                                </a:lnTo>
                                <a:lnTo>
                                  <a:pt x="1025827" y="1088847"/>
                                </a:lnTo>
                                <a:lnTo>
                                  <a:pt x="1025883" y="1071627"/>
                                </a:lnTo>
                                <a:lnTo>
                                  <a:pt x="1025940" y="1093739"/>
                                </a:lnTo>
                                <a:lnTo>
                                  <a:pt x="1025997" y="1069631"/>
                                </a:lnTo>
                                <a:lnTo>
                                  <a:pt x="1026057" y="1079962"/>
                                </a:lnTo>
                                <a:lnTo>
                                  <a:pt x="1026114" y="1092869"/>
                                </a:lnTo>
                                <a:lnTo>
                                  <a:pt x="1026171" y="1086555"/>
                                </a:lnTo>
                                <a:lnTo>
                                  <a:pt x="1026227" y="1084554"/>
                                </a:lnTo>
                                <a:lnTo>
                                  <a:pt x="1026284" y="1092018"/>
                                </a:lnTo>
                                <a:lnTo>
                                  <a:pt x="1026345" y="1078241"/>
                                </a:lnTo>
                                <a:lnTo>
                                  <a:pt x="1026402" y="1081962"/>
                                </a:lnTo>
                                <a:lnTo>
                                  <a:pt x="1026458" y="1085129"/>
                                </a:lnTo>
                                <a:lnTo>
                                  <a:pt x="1026515" y="1085704"/>
                                </a:lnTo>
                                <a:lnTo>
                                  <a:pt x="1026571" y="1081112"/>
                                </a:lnTo>
                                <a:lnTo>
                                  <a:pt x="1026628" y="1083108"/>
                                </a:lnTo>
                                <a:lnTo>
                                  <a:pt x="1026689" y="1088276"/>
                                </a:lnTo>
                                <a:lnTo>
                                  <a:pt x="1026746" y="1072202"/>
                                </a:lnTo>
                                <a:lnTo>
                                  <a:pt x="1026802" y="1086850"/>
                                </a:lnTo>
                                <a:lnTo>
                                  <a:pt x="1026859" y="1067910"/>
                                </a:lnTo>
                                <a:lnTo>
                                  <a:pt x="1026916" y="1099753"/>
                                </a:lnTo>
                                <a:lnTo>
                                  <a:pt x="1026973" y="1075649"/>
                                </a:lnTo>
                                <a:lnTo>
                                  <a:pt x="1027029" y="1091443"/>
                                </a:lnTo>
                                <a:lnTo>
                                  <a:pt x="1027090" y="1084255"/>
                                </a:lnTo>
                                <a:lnTo>
                                  <a:pt x="1027147" y="1085405"/>
                                </a:lnTo>
                                <a:lnTo>
                                  <a:pt x="1027203" y="1069335"/>
                                </a:lnTo>
                                <a:lnTo>
                                  <a:pt x="1027264" y="1085129"/>
                                </a:lnTo>
                                <a:lnTo>
                                  <a:pt x="1027321" y="1087126"/>
                                </a:lnTo>
                                <a:lnTo>
                                  <a:pt x="1027377" y="1083108"/>
                                </a:lnTo>
                                <a:lnTo>
                                  <a:pt x="1027434" y="1077941"/>
                                </a:lnTo>
                                <a:lnTo>
                                  <a:pt x="1027491" y="1083979"/>
                                </a:lnTo>
                                <a:lnTo>
                                  <a:pt x="1027548" y="1081388"/>
                                </a:lnTo>
                                <a:lnTo>
                                  <a:pt x="1027604" y="1084830"/>
                                </a:lnTo>
                                <a:lnTo>
                                  <a:pt x="1027665" y="1091143"/>
                                </a:lnTo>
                                <a:lnTo>
                                  <a:pt x="1027722" y="1084830"/>
                                </a:lnTo>
                                <a:lnTo>
                                  <a:pt x="1027778" y="1078516"/>
                                </a:lnTo>
                                <a:lnTo>
                                  <a:pt x="1027835" y="1093164"/>
                                </a:lnTo>
                                <a:lnTo>
                                  <a:pt x="1027892" y="1082258"/>
                                </a:lnTo>
                                <a:lnTo>
                                  <a:pt x="1027949" y="1078816"/>
                                </a:lnTo>
                                <a:lnTo>
                                  <a:pt x="1028005" y="1095460"/>
                                </a:lnTo>
                                <a:lnTo>
                                  <a:pt x="1028066" y="1095460"/>
                                </a:lnTo>
                                <a:lnTo>
                                  <a:pt x="1028123" y="1096035"/>
                                </a:lnTo>
                                <a:lnTo>
                                  <a:pt x="1028179" y="1081112"/>
                                </a:lnTo>
                                <a:lnTo>
                                  <a:pt x="1028236" y="1088847"/>
                                </a:lnTo>
                                <a:lnTo>
                                  <a:pt x="1028297" y="1081687"/>
                                </a:lnTo>
                                <a:lnTo>
                                  <a:pt x="1028354" y="1075074"/>
                                </a:lnTo>
                                <a:lnTo>
                                  <a:pt x="1028410" y="1087701"/>
                                </a:lnTo>
                                <a:lnTo>
                                  <a:pt x="1028467" y="1082534"/>
                                </a:lnTo>
                                <a:lnTo>
                                  <a:pt x="1028524" y="1077095"/>
                                </a:lnTo>
                                <a:lnTo>
                                  <a:pt x="1028580" y="1079962"/>
                                </a:lnTo>
                                <a:lnTo>
                                  <a:pt x="1028637" y="1100628"/>
                                </a:lnTo>
                                <a:lnTo>
                                  <a:pt x="1028698" y="1086279"/>
                                </a:lnTo>
                                <a:lnTo>
                                  <a:pt x="1028754" y="1081962"/>
                                </a:lnTo>
                                <a:lnTo>
                                  <a:pt x="1028811" y="1072778"/>
                                </a:lnTo>
                                <a:lnTo>
                                  <a:pt x="1028868" y="1099182"/>
                                </a:lnTo>
                                <a:lnTo>
                                  <a:pt x="1028924" y="1097461"/>
                                </a:lnTo>
                                <a:lnTo>
                                  <a:pt x="1028985" y="1075374"/>
                                </a:lnTo>
                                <a:lnTo>
                                  <a:pt x="1029042" y="1081962"/>
                                </a:lnTo>
                                <a:lnTo>
                                  <a:pt x="1029099" y="1095736"/>
                                </a:lnTo>
                                <a:lnTo>
                                  <a:pt x="1029155" y="1091143"/>
                                </a:lnTo>
                                <a:lnTo>
                                  <a:pt x="1029212" y="1085980"/>
                                </a:lnTo>
                                <a:lnTo>
                                  <a:pt x="1029273" y="1084554"/>
                                </a:lnTo>
                                <a:lnTo>
                                  <a:pt x="1029329" y="1081388"/>
                                </a:lnTo>
                                <a:lnTo>
                                  <a:pt x="1029386" y="1081962"/>
                                </a:lnTo>
                                <a:lnTo>
                                  <a:pt x="1029443" y="1091143"/>
                                </a:lnTo>
                                <a:lnTo>
                                  <a:pt x="1029500" y="1070206"/>
                                </a:lnTo>
                                <a:lnTo>
                                  <a:pt x="1029556" y="1075374"/>
                                </a:lnTo>
                                <a:lnTo>
                                  <a:pt x="1029613" y="1091443"/>
                                </a:lnTo>
                                <a:lnTo>
                                  <a:pt x="1029674" y="1083408"/>
                                </a:lnTo>
                                <a:lnTo>
                                  <a:pt x="1029730" y="1086850"/>
                                </a:lnTo>
                                <a:lnTo>
                                  <a:pt x="1029787" y="1073353"/>
                                </a:lnTo>
                                <a:lnTo>
                                  <a:pt x="1029844" y="1076795"/>
                                </a:lnTo>
                                <a:lnTo>
                                  <a:pt x="1029900" y="1083408"/>
                                </a:lnTo>
                                <a:lnTo>
                                  <a:pt x="1029961" y="1066764"/>
                                </a:lnTo>
                                <a:lnTo>
                                  <a:pt x="1030018" y="1077370"/>
                                </a:lnTo>
                                <a:lnTo>
                                  <a:pt x="1030075" y="1075374"/>
                                </a:lnTo>
                                <a:lnTo>
                                  <a:pt x="1030131" y="1065889"/>
                                </a:lnTo>
                                <a:lnTo>
                                  <a:pt x="1030188" y="1089997"/>
                                </a:lnTo>
                                <a:lnTo>
                                  <a:pt x="1030245" y="1083979"/>
                                </a:lnTo>
                                <a:lnTo>
                                  <a:pt x="1030305" y="1075649"/>
                                </a:lnTo>
                                <a:lnTo>
                                  <a:pt x="1030362" y="1075074"/>
                                </a:lnTo>
                                <a:lnTo>
                                  <a:pt x="1030419" y="1088572"/>
                                </a:lnTo>
                                <a:lnTo>
                                  <a:pt x="1030476" y="1075074"/>
                                </a:lnTo>
                                <a:lnTo>
                                  <a:pt x="1030532" y="1076520"/>
                                </a:lnTo>
                                <a:lnTo>
                                  <a:pt x="1030589" y="1074798"/>
                                </a:lnTo>
                                <a:lnTo>
                                  <a:pt x="1030646" y="1073648"/>
                                </a:lnTo>
                                <a:lnTo>
                                  <a:pt x="1030706" y="1083979"/>
                                </a:lnTo>
                                <a:lnTo>
                                  <a:pt x="1030763" y="1071056"/>
                                </a:lnTo>
                                <a:lnTo>
                                  <a:pt x="1030820" y="1061021"/>
                                </a:lnTo>
                                <a:lnTo>
                                  <a:pt x="1030877" y="1078241"/>
                                </a:lnTo>
                                <a:lnTo>
                                  <a:pt x="1030937" y="1073073"/>
                                </a:lnTo>
                                <a:lnTo>
                                  <a:pt x="1030994" y="1079391"/>
                                </a:lnTo>
                                <a:lnTo>
                                  <a:pt x="1031051" y="1069631"/>
                                </a:lnTo>
                                <a:lnTo>
                                  <a:pt x="1031107" y="1096035"/>
                                </a:lnTo>
                                <a:lnTo>
                                  <a:pt x="1031164" y="1069060"/>
                                </a:lnTo>
                                <a:lnTo>
                                  <a:pt x="1031221" y="1062171"/>
                                </a:lnTo>
                                <a:lnTo>
                                  <a:pt x="1031277" y="1078516"/>
                                </a:lnTo>
                                <a:lnTo>
                                  <a:pt x="1031338" y="1071056"/>
                                </a:lnTo>
                                <a:lnTo>
                                  <a:pt x="1031395" y="1092018"/>
                                </a:lnTo>
                                <a:lnTo>
                                  <a:pt x="1031452" y="1075074"/>
                                </a:lnTo>
                                <a:lnTo>
                                  <a:pt x="1031508" y="1073648"/>
                                </a:lnTo>
                                <a:lnTo>
                                  <a:pt x="1031565" y="1079962"/>
                                </a:lnTo>
                                <a:lnTo>
                                  <a:pt x="1031622" y="1063892"/>
                                </a:lnTo>
                                <a:lnTo>
                                  <a:pt x="1031682" y="1075374"/>
                                </a:lnTo>
                                <a:lnTo>
                                  <a:pt x="1031739" y="1078516"/>
                                </a:lnTo>
                                <a:lnTo>
                                  <a:pt x="1031796" y="1058154"/>
                                </a:lnTo>
                                <a:lnTo>
                                  <a:pt x="1031853" y="1066464"/>
                                </a:lnTo>
                                <a:lnTo>
                                  <a:pt x="1031913" y="1079091"/>
                                </a:lnTo>
                                <a:lnTo>
                                  <a:pt x="1031970" y="1083108"/>
                                </a:lnTo>
                                <a:lnTo>
                                  <a:pt x="1032027" y="1070781"/>
                                </a:lnTo>
                                <a:lnTo>
                                  <a:pt x="1032083" y="1076520"/>
                                </a:lnTo>
                                <a:lnTo>
                                  <a:pt x="1032140" y="1069060"/>
                                </a:lnTo>
                                <a:lnTo>
                                  <a:pt x="1032197" y="1085129"/>
                                </a:lnTo>
                                <a:lnTo>
                                  <a:pt x="1032253" y="1071627"/>
                                </a:lnTo>
                                <a:lnTo>
                                  <a:pt x="1032314" y="1080241"/>
                                </a:lnTo>
                                <a:lnTo>
                                  <a:pt x="1032371" y="1078816"/>
                                </a:lnTo>
                                <a:lnTo>
                                  <a:pt x="1032428" y="1069906"/>
                                </a:lnTo>
                                <a:lnTo>
                                  <a:pt x="1032484" y="1063018"/>
                                </a:lnTo>
                                <a:lnTo>
                                  <a:pt x="1032541" y="1075944"/>
                                </a:lnTo>
                                <a:lnTo>
                                  <a:pt x="1032598" y="1058154"/>
                                </a:lnTo>
                                <a:lnTo>
                                  <a:pt x="1032658" y="1073353"/>
                                </a:lnTo>
                                <a:lnTo>
                                  <a:pt x="1032715" y="1073924"/>
                                </a:lnTo>
                                <a:lnTo>
                                  <a:pt x="1032772" y="1086279"/>
                                </a:lnTo>
                                <a:lnTo>
                                  <a:pt x="1032828" y="1070481"/>
                                </a:lnTo>
                                <a:lnTo>
                                  <a:pt x="1032885" y="1077370"/>
                                </a:lnTo>
                                <a:lnTo>
                                  <a:pt x="1032946" y="1067035"/>
                                </a:lnTo>
                                <a:lnTo>
                                  <a:pt x="1033003" y="1062171"/>
                                </a:lnTo>
                                <a:lnTo>
                                  <a:pt x="1033059" y="1052411"/>
                                </a:lnTo>
                                <a:lnTo>
                                  <a:pt x="1033116" y="1075374"/>
                                </a:lnTo>
                                <a:lnTo>
                                  <a:pt x="1033173" y="1087126"/>
                                </a:lnTo>
                                <a:lnTo>
                                  <a:pt x="1033230" y="1069335"/>
                                </a:lnTo>
                                <a:lnTo>
                                  <a:pt x="1033286" y="1079666"/>
                                </a:lnTo>
                                <a:lnTo>
                                  <a:pt x="1033347" y="1059300"/>
                                </a:lnTo>
                                <a:lnTo>
                                  <a:pt x="1033404" y="1073353"/>
                                </a:lnTo>
                                <a:lnTo>
                                  <a:pt x="1033460" y="1081388"/>
                                </a:lnTo>
                                <a:lnTo>
                                  <a:pt x="1033517" y="1068485"/>
                                </a:lnTo>
                                <a:lnTo>
                                  <a:pt x="1033574" y="1073073"/>
                                </a:lnTo>
                                <a:lnTo>
                                  <a:pt x="1033634" y="1065889"/>
                                </a:lnTo>
                                <a:lnTo>
                                  <a:pt x="1033691" y="1062742"/>
                                </a:lnTo>
                                <a:lnTo>
                                  <a:pt x="1033748" y="1061872"/>
                                </a:lnTo>
                                <a:lnTo>
                                  <a:pt x="1033805" y="1071056"/>
                                </a:lnTo>
                                <a:lnTo>
                                  <a:pt x="1033861" y="1079091"/>
                                </a:lnTo>
                                <a:lnTo>
                                  <a:pt x="1033918" y="1073353"/>
                                </a:lnTo>
                                <a:lnTo>
                                  <a:pt x="1033979" y="1080812"/>
                                </a:lnTo>
                                <a:lnTo>
                                  <a:pt x="1034035" y="1044377"/>
                                </a:lnTo>
                                <a:lnTo>
                                  <a:pt x="1034092" y="1074798"/>
                                </a:lnTo>
                                <a:lnTo>
                                  <a:pt x="1034149" y="1076520"/>
                                </a:lnTo>
                                <a:lnTo>
                                  <a:pt x="1034206" y="1068485"/>
                                </a:lnTo>
                                <a:lnTo>
                                  <a:pt x="1034262" y="1066764"/>
                                </a:lnTo>
                                <a:lnTo>
                                  <a:pt x="1034319" y="1068185"/>
                                </a:lnTo>
                                <a:lnTo>
                                  <a:pt x="1034380" y="1065314"/>
                                </a:lnTo>
                                <a:lnTo>
                                  <a:pt x="1034436" y="1069631"/>
                                </a:lnTo>
                                <a:lnTo>
                                  <a:pt x="1034493" y="1063317"/>
                                </a:lnTo>
                                <a:lnTo>
                                  <a:pt x="1034554" y="1062742"/>
                                </a:lnTo>
                                <a:lnTo>
                                  <a:pt x="1034611" y="1064743"/>
                                </a:lnTo>
                                <a:lnTo>
                                  <a:pt x="1034667" y="1067610"/>
                                </a:lnTo>
                                <a:lnTo>
                                  <a:pt x="1034724" y="1081687"/>
                                </a:lnTo>
                                <a:lnTo>
                                  <a:pt x="1034780" y="1064467"/>
                                </a:lnTo>
                                <a:lnTo>
                                  <a:pt x="1034837" y="1061872"/>
                                </a:lnTo>
                                <a:lnTo>
                                  <a:pt x="1034894" y="1071352"/>
                                </a:lnTo>
                                <a:lnTo>
                                  <a:pt x="1034955" y="1065042"/>
                                </a:lnTo>
                                <a:lnTo>
                                  <a:pt x="1035011" y="1056704"/>
                                </a:lnTo>
                                <a:lnTo>
                                  <a:pt x="1035068" y="1046673"/>
                                </a:lnTo>
                                <a:lnTo>
                                  <a:pt x="1035125" y="1068485"/>
                                </a:lnTo>
                                <a:lnTo>
                                  <a:pt x="1035181" y="1063018"/>
                                </a:lnTo>
                                <a:lnTo>
                                  <a:pt x="1035238" y="1065889"/>
                                </a:lnTo>
                                <a:lnTo>
                                  <a:pt x="1035295" y="1077370"/>
                                </a:lnTo>
                                <a:lnTo>
                                  <a:pt x="1035356" y="1056704"/>
                                </a:lnTo>
                                <a:lnTo>
                                  <a:pt x="1035412" y="1062446"/>
                                </a:lnTo>
                                <a:lnTo>
                                  <a:pt x="1035469" y="1080241"/>
                                </a:lnTo>
                                <a:lnTo>
                                  <a:pt x="1035526" y="1056704"/>
                                </a:lnTo>
                                <a:lnTo>
                                  <a:pt x="1035586" y="1055858"/>
                                </a:lnTo>
                                <a:lnTo>
                                  <a:pt x="1035643" y="1086850"/>
                                </a:lnTo>
                                <a:lnTo>
                                  <a:pt x="1035700" y="1072778"/>
                                </a:lnTo>
                                <a:lnTo>
                                  <a:pt x="1035757" y="1046673"/>
                                </a:lnTo>
                                <a:lnTo>
                                  <a:pt x="1035813" y="1067610"/>
                                </a:lnTo>
                                <a:lnTo>
                                  <a:pt x="1035870" y="1067335"/>
                                </a:lnTo>
                                <a:lnTo>
                                  <a:pt x="1035927" y="1060450"/>
                                </a:lnTo>
                                <a:lnTo>
                                  <a:pt x="1035987" y="1069631"/>
                                </a:lnTo>
                                <a:lnTo>
                                  <a:pt x="1036044" y="1054136"/>
                                </a:lnTo>
                                <a:lnTo>
                                  <a:pt x="1036101" y="1059000"/>
                                </a:lnTo>
                                <a:lnTo>
                                  <a:pt x="1036157" y="1055558"/>
                                </a:lnTo>
                                <a:lnTo>
                                  <a:pt x="1036214" y="1068485"/>
                                </a:lnTo>
                                <a:lnTo>
                                  <a:pt x="1036275" y="1085704"/>
                                </a:lnTo>
                                <a:lnTo>
                                  <a:pt x="1036332" y="1081388"/>
                                </a:lnTo>
                                <a:lnTo>
                                  <a:pt x="1036388" y="1065613"/>
                                </a:lnTo>
                                <a:lnTo>
                                  <a:pt x="1036445" y="1065314"/>
                                </a:lnTo>
                                <a:lnTo>
                                  <a:pt x="1036501" y="1059575"/>
                                </a:lnTo>
                                <a:lnTo>
                                  <a:pt x="1036558" y="1077666"/>
                                </a:lnTo>
                                <a:lnTo>
                                  <a:pt x="1036619" y="1059300"/>
                                </a:lnTo>
                                <a:lnTo>
                                  <a:pt x="1036676" y="1047248"/>
                                </a:lnTo>
                                <a:lnTo>
                                  <a:pt x="1036732" y="1073648"/>
                                </a:lnTo>
                                <a:lnTo>
                                  <a:pt x="1036789" y="1063317"/>
                                </a:lnTo>
                                <a:lnTo>
                                  <a:pt x="1036846" y="1075944"/>
                                </a:lnTo>
                                <a:lnTo>
                                  <a:pt x="1036903" y="1061872"/>
                                </a:lnTo>
                                <a:lnTo>
                                  <a:pt x="1036959" y="1062171"/>
                                </a:lnTo>
                                <a:lnTo>
                                  <a:pt x="1037020" y="1061596"/>
                                </a:lnTo>
                                <a:lnTo>
                                  <a:pt x="1037077" y="1045798"/>
                                </a:lnTo>
                                <a:lnTo>
                                  <a:pt x="1037133" y="1083684"/>
                                </a:lnTo>
                                <a:lnTo>
                                  <a:pt x="1037190" y="1069631"/>
                                </a:lnTo>
                                <a:lnTo>
                                  <a:pt x="1037251" y="1064168"/>
                                </a:lnTo>
                                <a:lnTo>
                                  <a:pt x="1037308" y="1052411"/>
                                </a:lnTo>
                                <a:lnTo>
                                  <a:pt x="1037364" y="1069335"/>
                                </a:lnTo>
                                <a:lnTo>
                                  <a:pt x="1037421" y="1058725"/>
                                </a:lnTo>
                                <a:lnTo>
                                  <a:pt x="1037478" y="1061872"/>
                                </a:lnTo>
                                <a:lnTo>
                                  <a:pt x="1037534" y="1064168"/>
                                </a:lnTo>
                                <a:lnTo>
                                  <a:pt x="1037595" y="1061021"/>
                                </a:lnTo>
                                <a:lnTo>
                                  <a:pt x="1037652" y="1066188"/>
                                </a:lnTo>
                                <a:lnTo>
                                  <a:pt x="1037708" y="1061872"/>
                                </a:lnTo>
                                <a:lnTo>
                                  <a:pt x="1037765" y="1071352"/>
                                </a:lnTo>
                                <a:lnTo>
                                  <a:pt x="1037822" y="1073353"/>
                                </a:lnTo>
                                <a:lnTo>
                                  <a:pt x="1037879" y="1061297"/>
                                </a:lnTo>
                                <a:lnTo>
                                  <a:pt x="1037935" y="1059300"/>
                                </a:lnTo>
                                <a:lnTo>
                                  <a:pt x="1037996" y="1049244"/>
                                </a:lnTo>
                                <a:lnTo>
                                  <a:pt x="1038053" y="1072202"/>
                                </a:lnTo>
                                <a:lnTo>
                                  <a:pt x="1038109" y="1067910"/>
                                </a:lnTo>
                                <a:lnTo>
                                  <a:pt x="1038166" y="1057854"/>
                                </a:lnTo>
                                <a:lnTo>
                                  <a:pt x="1038227" y="1070781"/>
                                </a:lnTo>
                                <a:lnTo>
                                  <a:pt x="1038284" y="1067035"/>
                                </a:lnTo>
                                <a:lnTo>
                                  <a:pt x="1038340" y="1061872"/>
                                </a:lnTo>
                                <a:lnTo>
                                  <a:pt x="1038397" y="1046373"/>
                                </a:lnTo>
                                <a:lnTo>
                                  <a:pt x="1038454" y="1071927"/>
                                </a:lnTo>
                                <a:lnTo>
                                  <a:pt x="1038510" y="1052411"/>
                                </a:lnTo>
                                <a:lnTo>
                                  <a:pt x="1038567" y="1067035"/>
                                </a:lnTo>
                                <a:lnTo>
                                  <a:pt x="1038628" y="1058725"/>
                                </a:lnTo>
                                <a:lnTo>
                                  <a:pt x="1038684" y="1057579"/>
                                </a:lnTo>
                                <a:lnTo>
                                  <a:pt x="1038741" y="1075944"/>
                                </a:lnTo>
                                <a:lnTo>
                                  <a:pt x="1038798" y="1070206"/>
                                </a:lnTo>
                                <a:lnTo>
                                  <a:pt x="1038854" y="1070206"/>
                                </a:lnTo>
                                <a:lnTo>
                                  <a:pt x="1038911" y="1065889"/>
                                </a:lnTo>
                                <a:lnTo>
                                  <a:pt x="1038972" y="1056429"/>
                                </a:lnTo>
                                <a:lnTo>
                                  <a:pt x="1039029" y="1065314"/>
                                </a:lnTo>
                                <a:lnTo>
                                  <a:pt x="1039085" y="1071056"/>
                                </a:lnTo>
                                <a:lnTo>
                                  <a:pt x="1039142" y="1059000"/>
                                </a:lnTo>
                                <a:lnTo>
                                  <a:pt x="1039203" y="1063018"/>
                                </a:lnTo>
                                <a:lnTo>
                                  <a:pt x="1039259" y="1060450"/>
                                </a:lnTo>
                                <a:lnTo>
                                  <a:pt x="1039316" y="1051541"/>
                                </a:lnTo>
                                <a:lnTo>
                                  <a:pt x="1039373" y="1074499"/>
                                </a:lnTo>
                                <a:lnTo>
                                  <a:pt x="1039430" y="1055858"/>
                                </a:lnTo>
                                <a:lnTo>
                                  <a:pt x="1039486" y="1064168"/>
                                </a:lnTo>
                                <a:lnTo>
                                  <a:pt x="1039543" y="1051265"/>
                                </a:lnTo>
                                <a:lnTo>
                                  <a:pt x="1039604" y="1075374"/>
                                </a:lnTo>
                                <a:lnTo>
                                  <a:pt x="1039661" y="1063892"/>
                                </a:lnTo>
                                <a:lnTo>
                                  <a:pt x="1039717" y="1061021"/>
                                </a:lnTo>
                                <a:lnTo>
                                  <a:pt x="1039774" y="1070781"/>
                                </a:lnTo>
                                <a:lnTo>
                                  <a:pt x="1039831" y="1067610"/>
                                </a:lnTo>
                                <a:lnTo>
                                  <a:pt x="1039887" y="1056429"/>
                                </a:lnTo>
                                <a:lnTo>
                                  <a:pt x="1039948" y="1065889"/>
                                </a:lnTo>
                                <a:lnTo>
                                  <a:pt x="1040005" y="1059000"/>
                                </a:lnTo>
                                <a:lnTo>
                                  <a:pt x="1040061" y="1054412"/>
                                </a:lnTo>
                                <a:lnTo>
                                  <a:pt x="1040118" y="1062742"/>
                                </a:lnTo>
                                <a:lnTo>
                                  <a:pt x="1040175" y="1060450"/>
                                </a:lnTo>
                                <a:lnTo>
                                  <a:pt x="1040235" y="1058725"/>
                                </a:lnTo>
                                <a:lnTo>
                                  <a:pt x="1040292" y="1077666"/>
                                </a:lnTo>
                                <a:lnTo>
                                  <a:pt x="1040349" y="1052411"/>
                                </a:lnTo>
                                <a:lnTo>
                                  <a:pt x="1040406" y="1079391"/>
                                </a:lnTo>
                                <a:lnTo>
                                  <a:pt x="1040462" y="1073924"/>
                                </a:lnTo>
                                <a:lnTo>
                                  <a:pt x="1040519" y="1054983"/>
                                </a:lnTo>
                                <a:lnTo>
                                  <a:pt x="1040576" y="1060721"/>
                                </a:lnTo>
                                <a:lnTo>
                                  <a:pt x="1040637" y="1063018"/>
                                </a:lnTo>
                                <a:lnTo>
                                  <a:pt x="1040693" y="1074798"/>
                                </a:lnTo>
                                <a:lnTo>
                                  <a:pt x="1040750" y="1069060"/>
                                </a:lnTo>
                                <a:lnTo>
                                  <a:pt x="1040807" y="1064743"/>
                                </a:lnTo>
                                <a:lnTo>
                                  <a:pt x="1040863" y="1055283"/>
                                </a:lnTo>
                                <a:lnTo>
                                  <a:pt x="1040924" y="1059575"/>
                                </a:lnTo>
                                <a:lnTo>
                                  <a:pt x="1040981" y="1050115"/>
                                </a:lnTo>
                                <a:lnTo>
                                  <a:pt x="1041037" y="1049819"/>
                                </a:lnTo>
                                <a:lnTo>
                                  <a:pt x="1041094" y="1059300"/>
                                </a:lnTo>
                                <a:lnTo>
                                  <a:pt x="1041151" y="1075944"/>
                                </a:lnTo>
                                <a:lnTo>
                                  <a:pt x="1041212" y="1065889"/>
                                </a:lnTo>
                                <a:lnTo>
                                  <a:pt x="1041268" y="1059875"/>
                                </a:lnTo>
                                <a:lnTo>
                                  <a:pt x="1041325" y="1067335"/>
                                </a:lnTo>
                                <a:lnTo>
                                  <a:pt x="1041382" y="1047823"/>
                                </a:lnTo>
                                <a:lnTo>
                                  <a:pt x="1041438" y="1046673"/>
                                </a:lnTo>
                                <a:lnTo>
                                  <a:pt x="1041495" y="1062446"/>
                                </a:lnTo>
                                <a:lnTo>
                                  <a:pt x="1041552" y="1066188"/>
                                </a:lnTo>
                                <a:lnTo>
                                  <a:pt x="1041609" y="1049544"/>
                                </a:lnTo>
                                <a:lnTo>
                                  <a:pt x="1041669" y="1060721"/>
                                </a:lnTo>
                                <a:lnTo>
                                  <a:pt x="1041726" y="1061872"/>
                                </a:lnTo>
                                <a:lnTo>
                                  <a:pt x="1041783" y="1066464"/>
                                </a:lnTo>
                                <a:lnTo>
                                  <a:pt x="1041843" y="1064168"/>
                                </a:lnTo>
                                <a:lnTo>
                                  <a:pt x="1041900" y="1067610"/>
                                </a:lnTo>
                                <a:lnTo>
                                  <a:pt x="1041957" y="1054412"/>
                                </a:lnTo>
                                <a:lnTo>
                                  <a:pt x="1042014" y="1070781"/>
                                </a:lnTo>
                                <a:lnTo>
                                  <a:pt x="1042070" y="1067335"/>
                                </a:lnTo>
                                <a:lnTo>
                                  <a:pt x="1042127" y="1057854"/>
                                </a:lnTo>
                                <a:lnTo>
                                  <a:pt x="1042184" y="1064743"/>
                                </a:lnTo>
                                <a:lnTo>
                                  <a:pt x="1042244" y="1064168"/>
                                </a:lnTo>
                                <a:lnTo>
                                  <a:pt x="1042301" y="1064467"/>
                                </a:lnTo>
                                <a:lnTo>
                                  <a:pt x="1042358" y="1067910"/>
                                </a:lnTo>
                                <a:lnTo>
                                  <a:pt x="1042414" y="1076795"/>
                                </a:lnTo>
                                <a:lnTo>
                                  <a:pt x="1042471" y="1065042"/>
                                </a:lnTo>
                                <a:lnTo>
                                  <a:pt x="1042528" y="1067335"/>
                                </a:lnTo>
                                <a:lnTo>
                                  <a:pt x="1042584" y="1052986"/>
                                </a:lnTo>
                                <a:lnTo>
                                  <a:pt x="1042645" y="1074798"/>
                                </a:lnTo>
                                <a:lnTo>
                                  <a:pt x="1042702" y="1066764"/>
                                </a:lnTo>
                                <a:lnTo>
                                  <a:pt x="1042758" y="1069060"/>
                                </a:lnTo>
                                <a:lnTo>
                                  <a:pt x="1042815" y="1075374"/>
                                </a:lnTo>
                                <a:lnTo>
                                  <a:pt x="1042876" y="1055858"/>
                                </a:lnTo>
                                <a:lnTo>
                                  <a:pt x="1042933" y="1077370"/>
                                </a:lnTo>
                                <a:lnTo>
                                  <a:pt x="1042989" y="1082534"/>
                                </a:lnTo>
                                <a:lnTo>
                                  <a:pt x="1043046" y="1064467"/>
                                </a:lnTo>
                                <a:lnTo>
                                  <a:pt x="1043103" y="1064168"/>
                                </a:lnTo>
                                <a:lnTo>
                                  <a:pt x="1043159" y="1066764"/>
                                </a:lnTo>
                                <a:lnTo>
                                  <a:pt x="1043216" y="1058154"/>
                                </a:lnTo>
                                <a:lnTo>
                                  <a:pt x="1043277" y="1065042"/>
                                </a:lnTo>
                                <a:lnTo>
                                  <a:pt x="1043334" y="1072778"/>
                                </a:lnTo>
                                <a:lnTo>
                                  <a:pt x="1043390" y="1054412"/>
                                </a:lnTo>
                                <a:lnTo>
                                  <a:pt x="1043447" y="1064743"/>
                                </a:lnTo>
                                <a:lnTo>
                                  <a:pt x="1043504" y="1055283"/>
                                </a:lnTo>
                                <a:lnTo>
                                  <a:pt x="1043564" y="1065314"/>
                                </a:lnTo>
                                <a:lnTo>
                                  <a:pt x="1043621" y="1080812"/>
                                </a:lnTo>
                                <a:lnTo>
                                  <a:pt x="1043678" y="1084830"/>
                                </a:lnTo>
                                <a:lnTo>
                                  <a:pt x="1043735" y="1063317"/>
                                </a:lnTo>
                                <a:lnTo>
                                  <a:pt x="1043791" y="1061297"/>
                                </a:lnTo>
                                <a:lnTo>
                                  <a:pt x="1043852" y="1077370"/>
                                </a:lnTo>
                                <a:lnTo>
                                  <a:pt x="1043909" y="1085704"/>
                                </a:lnTo>
                                <a:lnTo>
                                  <a:pt x="1043965" y="1071352"/>
                                </a:lnTo>
                                <a:lnTo>
                                  <a:pt x="1044022" y="1063593"/>
                                </a:lnTo>
                                <a:lnTo>
                                  <a:pt x="1044079" y="1069060"/>
                                </a:lnTo>
                                <a:lnTo>
                                  <a:pt x="1044136" y="1075374"/>
                                </a:lnTo>
                                <a:lnTo>
                                  <a:pt x="1044192" y="1054983"/>
                                </a:lnTo>
                                <a:lnTo>
                                  <a:pt x="1044253" y="1071056"/>
                                </a:lnTo>
                                <a:lnTo>
                                  <a:pt x="1044310" y="1075649"/>
                                </a:lnTo>
                                <a:lnTo>
                                  <a:pt x="1044366" y="1048969"/>
                                </a:lnTo>
                                <a:lnTo>
                                  <a:pt x="1044423" y="1050115"/>
                                </a:lnTo>
                                <a:lnTo>
                                  <a:pt x="1044480" y="1065042"/>
                                </a:lnTo>
                                <a:lnTo>
                                  <a:pt x="1044541" y="1059300"/>
                                </a:lnTo>
                                <a:lnTo>
                                  <a:pt x="1044597" y="1074223"/>
                                </a:lnTo>
                                <a:lnTo>
                                  <a:pt x="1044654" y="1058725"/>
                                </a:lnTo>
                                <a:lnTo>
                                  <a:pt x="1044711" y="1067035"/>
                                </a:lnTo>
                                <a:lnTo>
                                  <a:pt x="1044767" y="1049544"/>
                                </a:lnTo>
                                <a:lnTo>
                                  <a:pt x="1044824" y="1073353"/>
                                </a:lnTo>
                                <a:lnTo>
                                  <a:pt x="1044885" y="1087701"/>
                                </a:lnTo>
                                <a:lnTo>
                                  <a:pt x="1044941" y="1060721"/>
                                </a:lnTo>
                                <a:lnTo>
                                  <a:pt x="1044998" y="1064467"/>
                                </a:lnTo>
                                <a:lnTo>
                                  <a:pt x="1045055" y="1079091"/>
                                </a:lnTo>
                                <a:lnTo>
                                  <a:pt x="1045111" y="1067610"/>
                                </a:lnTo>
                                <a:lnTo>
                                  <a:pt x="1045168" y="1055858"/>
                                </a:lnTo>
                                <a:lnTo>
                                  <a:pt x="1045225" y="1055558"/>
                                </a:lnTo>
                                <a:lnTo>
                                  <a:pt x="1045285" y="1071056"/>
                                </a:lnTo>
                                <a:lnTo>
                                  <a:pt x="1045342" y="1065613"/>
                                </a:lnTo>
                                <a:lnTo>
                                  <a:pt x="1045399" y="1076520"/>
                                </a:lnTo>
                                <a:lnTo>
                                  <a:pt x="1045456" y="1054983"/>
                                </a:lnTo>
                                <a:lnTo>
                                  <a:pt x="1045516" y="1072502"/>
                                </a:lnTo>
                                <a:lnTo>
                                  <a:pt x="1045573" y="1085704"/>
                                </a:lnTo>
                                <a:lnTo>
                                  <a:pt x="1045630" y="1065314"/>
                                </a:lnTo>
                                <a:lnTo>
                                  <a:pt x="1045687" y="1061872"/>
                                </a:lnTo>
                                <a:lnTo>
                                  <a:pt x="1045743" y="1070206"/>
                                </a:lnTo>
                                <a:lnTo>
                                  <a:pt x="1045800" y="1042356"/>
                                </a:lnTo>
                                <a:lnTo>
                                  <a:pt x="1045857" y="1063593"/>
                                </a:lnTo>
                                <a:lnTo>
                                  <a:pt x="1045917" y="1079391"/>
                                </a:lnTo>
                                <a:lnTo>
                                  <a:pt x="1045974" y="1061596"/>
                                </a:lnTo>
                                <a:lnTo>
                                  <a:pt x="1046031" y="1061297"/>
                                </a:lnTo>
                                <a:lnTo>
                                  <a:pt x="1046088" y="1061021"/>
                                </a:lnTo>
                                <a:lnTo>
                                  <a:pt x="1046144" y="1079391"/>
                                </a:lnTo>
                                <a:lnTo>
                                  <a:pt x="1046201" y="1070206"/>
                                </a:lnTo>
                                <a:lnTo>
                                  <a:pt x="1046262" y="1069631"/>
                                </a:lnTo>
                                <a:lnTo>
                                  <a:pt x="1046318" y="1070481"/>
                                </a:lnTo>
                                <a:lnTo>
                                  <a:pt x="1046375" y="1067335"/>
                                </a:lnTo>
                                <a:lnTo>
                                  <a:pt x="1046432" y="1063018"/>
                                </a:lnTo>
                                <a:lnTo>
                                  <a:pt x="1046492" y="1067335"/>
                                </a:lnTo>
                                <a:lnTo>
                                  <a:pt x="1046549" y="1077666"/>
                                </a:lnTo>
                                <a:lnTo>
                                  <a:pt x="1046606" y="1055558"/>
                                </a:lnTo>
                                <a:lnTo>
                                  <a:pt x="1046663" y="1058154"/>
                                </a:lnTo>
                                <a:lnTo>
                                  <a:pt x="1046719" y="1077370"/>
                                </a:lnTo>
                                <a:lnTo>
                                  <a:pt x="1046776" y="1073353"/>
                                </a:lnTo>
                                <a:lnTo>
                                  <a:pt x="1046833" y="1079666"/>
                                </a:lnTo>
                                <a:lnTo>
                                  <a:pt x="1046893" y="1063317"/>
                                </a:lnTo>
                                <a:lnTo>
                                  <a:pt x="1046950" y="1049819"/>
                                </a:lnTo>
                                <a:lnTo>
                                  <a:pt x="1047007" y="1079962"/>
                                </a:lnTo>
                                <a:lnTo>
                                  <a:pt x="1047063" y="1070781"/>
                                </a:lnTo>
                                <a:lnTo>
                                  <a:pt x="1047120" y="1066464"/>
                                </a:lnTo>
                                <a:lnTo>
                                  <a:pt x="1047177" y="1067035"/>
                                </a:lnTo>
                                <a:lnTo>
                                  <a:pt x="1047238" y="1074499"/>
                                </a:lnTo>
                                <a:lnTo>
                                  <a:pt x="1047294" y="1053561"/>
                                </a:lnTo>
                                <a:lnTo>
                                  <a:pt x="1047351" y="1072778"/>
                                </a:lnTo>
                                <a:lnTo>
                                  <a:pt x="1047408" y="1080812"/>
                                </a:lnTo>
                                <a:lnTo>
                                  <a:pt x="1047464" y="1065889"/>
                                </a:lnTo>
                                <a:lnTo>
                                  <a:pt x="1047525" y="1084255"/>
                                </a:lnTo>
                                <a:lnTo>
                                  <a:pt x="1047582" y="1081112"/>
                                </a:lnTo>
                                <a:lnTo>
                                  <a:pt x="1047638" y="1063593"/>
                                </a:lnTo>
                                <a:lnTo>
                                  <a:pt x="1047695" y="1074798"/>
                                </a:lnTo>
                                <a:lnTo>
                                  <a:pt x="1047752" y="1072778"/>
                                </a:lnTo>
                                <a:lnTo>
                                  <a:pt x="1047809" y="1064168"/>
                                </a:lnTo>
                                <a:lnTo>
                                  <a:pt x="1047865" y="1061596"/>
                                </a:lnTo>
                                <a:lnTo>
                                  <a:pt x="1047926" y="1067910"/>
                                </a:lnTo>
                                <a:lnTo>
                                  <a:pt x="1047983" y="1085405"/>
                                </a:lnTo>
                                <a:lnTo>
                                  <a:pt x="1048040" y="1074223"/>
                                </a:lnTo>
                                <a:lnTo>
                                  <a:pt x="1048096" y="1072202"/>
                                </a:lnTo>
                                <a:lnTo>
                                  <a:pt x="1048153" y="1089997"/>
                                </a:lnTo>
                                <a:lnTo>
                                  <a:pt x="1048214" y="1070781"/>
                                </a:lnTo>
                                <a:lnTo>
                                  <a:pt x="1048270" y="1081388"/>
                                </a:lnTo>
                                <a:lnTo>
                                  <a:pt x="1048327" y="1065889"/>
                                </a:lnTo>
                                <a:lnTo>
                                  <a:pt x="1048384" y="1067035"/>
                                </a:lnTo>
                                <a:lnTo>
                                  <a:pt x="1048440" y="1077666"/>
                                </a:lnTo>
                                <a:lnTo>
                                  <a:pt x="1048497" y="1072502"/>
                                </a:lnTo>
                                <a:lnTo>
                                  <a:pt x="1048558" y="1070781"/>
                                </a:lnTo>
                                <a:lnTo>
                                  <a:pt x="1048615" y="1053262"/>
                                </a:lnTo>
                                <a:lnTo>
                                  <a:pt x="1048671" y="1078816"/>
                                </a:lnTo>
                                <a:lnTo>
                                  <a:pt x="1048728" y="1079091"/>
                                </a:lnTo>
                                <a:lnTo>
                                  <a:pt x="1048785" y="1090572"/>
                                </a:lnTo>
                                <a:lnTo>
                                  <a:pt x="1048841" y="1071627"/>
                                </a:lnTo>
                                <a:lnTo>
                                  <a:pt x="1048898" y="1067910"/>
                                </a:lnTo>
                                <a:lnTo>
                                  <a:pt x="1048959" y="1074798"/>
                                </a:lnTo>
                                <a:lnTo>
                                  <a:pt x="1049015" y="1076520"/>
                                </a:lnTo>
                                <a:lnTo>
                                  <a:pt x="1049072" y="1069335"/>
                                </a:lnTo>
                                <a:lnTo>
                                  <a:pt x="1049133" y="1071352"/>
                                </a:lnTo>
                                <a:lnTo>
                                  <a:pt x="1049190" y="1068185"/>
                                </a:lnTo>
                                <a:lnTo>
                                  <a:pt x="1049246" y="1067910"/>
                                </a:lnTo>
                                <a:lnTo>
                                  <a:pt x="1049303" y="1078816"/>
                                </a:lnTo>
                                <a:lnTo>
                                  <a:pt x="1049360" y="1075374"/>
                                </a:lnTo>
                                <a:lnTo>
                                  <a:pt x="1049416" y="1068485"/>
                                </a:lnTo>
                                <a:lnTo>
                                  <a:pt x="1049473" y="1080812"/>
                                </a:lnTo>
                                <a:lnTo>
                                  <a:pt x="1049534" y="1073353"/>
                                </a:lnTo>
                                <a:lnTo>
                                  <a:pt x="1049591" y="1064467"/>
                                </a:lnTo>
                                <a:lnTo>
                                  <a:pt x="1049647" y="1088572"/>
                                </a:lnTo>
                                <a:lnTo>
                                  <a:pt x="1049704" y="1080812"/>
                                </a:lnTo>
                                <a:lnTo>
                                  <a:pt x="1049761" y="1081388"/>
                                </a:lnTo>
                                <a:lnTo>
                                  <a:pt x="1049817" y="1093739"/>
                                </a:lnTo>
                                <a:lnTo>
                                  <a:pt x="1049874" y="1085405"/>
                                </a:lnTo>
                                <a:lnTo>
                                  <a:pt x="1049935" y="1084255"/>
                                </a:lnTo>
                                <a:lnTo>
                                  <a:pt x="1049991" y="1076795"/>
                                </a:lnTo>
                                <a:lnTo>
                                  <a:pt x="1050048" y="1083979"/>
                                </a:lnTo>
                                <a:lnTo>
                                  <a:pt x="1050105" y="1070781"/>
                                </a:lnTo>
                                <a:lnTo>
                                  <a:pt x="1050166" y="1081962"/>
                                </a:lnTo>
                                <a:lnTo>
                                  <a:pt x="1050222" y="1069631"/>
                                </a:lnTo>
                                <a:lnTo>
                                  <a:pt x="1050279" y="1064467"/>
                                </a:lnTo>
                                <a:lnTo>
                                  <a:pt x="1050336" y="1071927"/>
                                </a:lnTo>
                                <a:lnTo>
                                  <a:pt x="1050393" y="1075944"/>
                                </a:lnTo>
                                <a:lnTo>
                                  <a:pt x="1050449" y="1075944"/>
                                </a:lnTo>
                                <a:lnTo>
                                  <a:pt x="1050506" y="1079391"/>
                                </a:lnTo>
                                <a:lnTo>
                                  <a:pt x="1050567" y="1083684"/>
                                </a:lnTo>
                                <a:lnTo>
                                  <a:pt x="1050623" y="1065889"/>
                                </a:lnTo>
                                <a:lnTo>
                                  <a:pt x="1050680" y="1079091"/>
                                </a:lnTo>
                                <a:lnTo>
                                  <a:pt x="1050737" y="1067610"/>
                                </a:lnTo>
                                <a:lnTo>
                                  <a:pt x="1050793" y="1070481"/>
                                </a:lnTo>
                                <a:lnTo>
                                  <a:pt x="1050854" y="1075944"/>
                                </a:lnTo>
                                <a:lnTo>
                                  <a:pt x="1050911" y="1089422"/>
                                </a:lnTo>
                                <a:lnTo>
                                  <a:pt x="1050967" y="1073073"/>
                                </a:lnTo>
                                <a:lnTo>
                                  <a:pt x="1051024" y="1090572"/>
                                </a:lnTo>
                                <a:lnTo>
                                  <a:pt x="1051081" y="1075944"/>
                                </a:lnTo>
                                <a:lnTo>
                                  <a:pt x="1051138" y="1082258"/>
                                </a:lnTo>
                                <a:lnTo>
                                  <a:pt x="1051198" y="1082833"/>
                                </a:lnTo>
                                <a:lnTo>
                                  <a:pt x="1051255" y="1078241"/>
                                </a:lnTo>
                                <a:lnTo>
                                  <a:pt x="1051312" y="1085980"/>
                                </a:lnTo>
                                <a:lnTo>
                                  <a:pt x="1051368" y="1076220"/>
                                </a:lnTo>
                                <a:lnTo>
                                  <a:pt x="1051425" y="1080537"/>
                                </a:lnTo>
                                <a:lnTo>
                                  <a:pt x="1051482" y="1078516"/>
                                </a:lnTo>
                                <a:lnTo>
                                  <a:pt x="1051539" y="1073924"/>
                                </a:lnTo>
                                <a:lnTo>
                                  <a:pt x="1051599" y="1074798"/>
                                </a:lnTo>
                                <a:lnTo>
                                  <a:pt x="1051656" y="1069631"/>
                                </a:lnTo>
                                <a:lnTo>
                                  <a:pt x="1051713" y="1082534"/>
                                </a:lnTo>
                                <a:lnTo>
                                  <a:pt x="1051769" y="1084830"/>
                                </a:lnTo>
                                <a:lnTo>
                                  <a:pt x="1051830" y="1078241"/>
                                </a:lnTo>
                                <a:lnTo>
                                  <a:pt x="1051887" y="1081962"/>
                                </a:lnTo>
                                <a:lnTo>
                                  <a:pt x="1051944" y="1082258"/>
                                </a:lnTo>
                                <a:lnTo>
                                  <a:pt x="1052000" y="1085704"/>
                                </a:lnTo>
                                <a:lnTo>
                                  <a:pt x="1052057" y="1072778"/>
                                </a:lnTo>
                                <a:lnTo>
                                  <a:pt x="1052114" y="1092293"/>
                                </a:lnTo>
                                <a:lnTo>
                                  <a:pt x="1052174" y="1104058"/>
                                </a:lnTo>
                                <a:lnTo>
                                  <a:pt x="1052231" y="1081687"/>
                                </a:lnTo>
                                <a:lnTo>
                                  <a:pt x="1052288" y="1081962"/>
                                </a:lnTo>
                                <a:lnTo>
                                  <a:pt x="1052344" y="1078516"/>
                                </a:lnTo>
                                <a:lnTo>
                                  <a:pt x="1052401" y="1086555"/>
                                </a:lnTo>
                                <a:lnTo>
                                  <a:pt x="1052458" y="1065613"/>
                                </a:lnTo>
                                <a:lnTo>
                                  <a:pt x="1052515" y="1090293"/>
                                </a:lnTo>
                                <a:lnTo>
                                  <a:pt x="1052575" y="1092018"/>
                                </a:lnTo>
                                <a:lnTo>
                                  <a:pt x="1052632" y="1098032"/>
                                </a:lnTo>
                                <a:lnTo>
                                  <a:pt x="1052689" y="1084255"/>
                                </a:lnTo>
                                <a:lnTo>
                                  <a:pt x="1052745" y="1086555"/>
                                </a:lnTo>
                                <a:lnTo>
                                  <a:pt x="1052806" y="1077095"/>
                                </a:lnTo>
                                <a:lnTo>
                                  <a:pt x="1052863" y="1082534"/>
                                </a:lnTo>
                                <a:lnTo>
                                  <a:pt x="1052920" y="1061021"/>
                                </a:lnTo>
                                <a:lnTo>
                                  <a:pt x="1052976" y="1088001"/>
                                </a:lnTo>
                                <a:lnTo>
                                  <a:pt x="1053033" y="1085405"/>
                                </a:lnTo>
                                <a:lnTo>
                                  <a:pt x="1053090" y="1095460"/>
                                </a:lnTo>
                                <a:lnTo>
                                  <a:pt x="1053146" y="1070781"/>
                                </a:lnTo>
                                <a:lnTo>
                                  <a:pt x="1053207" y="1092869"/>
                                </a:lnTo>
                                <a:lnTo>
                                  <a:pt x="1053264" y="1067910"/>
                                </a:lnTo>
                                <a:lnTo>
                                  <a:pt x="1053320" y="1088847"/>
                                </a:lnTo>
                                <a:lnTo>
                                  <a:pt x="1053377" y="1086850"/>
                                </a:lnTo>
                                <a:lnTo>
                                  <a:pt x="1053434" y="1081687"/>
                                </a:lnTo>
                                <a:lnTo>
                                  <a:pt x="1053490" y="1083108"/>
                                </a:lnTo>
                                <a:lnTo>
                                  <a:pt x="1053551" y="1097757"/>
                                </a:lnTo>
                                <a:lnTo>
                                  <a:pt x="1053608" y="1090293"/>
                                </a:lnTo>
                                <a:lnTo>
                                  <a:pt x="1053665" y="1089722"/>
                                </a:lnTo>
                                <a:lnTo>
                                  <a:pt x="1053721" y="1087426"/>
                                </a:lnTo>
                                <a:lnTo>
                                  <a:pt x="1053782" y="1087126"/>
                                </a:lnTo>
                                <a:lnTo>
                                  <a:pt x="1053839" y="1076520"/>
                                </a:lnTo>
                                <a:lnTo>
                                  <a:pt x="1053895" y="1088572"/>
                                </a:lnTo>
                                <a:lnTo>
                                  <a:pt x="1053952" y="1084830"/>
                                </a:lnTo>
                                <a:lnTo>
                                  <a:pt x="1054009" y="1089422"/>
                                </a:lnTo>
                                <a:lnTo>
                                  <a:pt x="1054066" y="1091143"/>
                                </a:lnTo>
                                <a:lnTo>
                                  <a:pt x="1054122" y="1088276"/>
                                </a:lnTo>
                                <a:lnTo>
                                  <a:pt x="1054183" y="1083108"/>
                                </a:lnTo>
                                <a:lnTo>
                                  <a:pt x="1054240" y="1086555"/>
                                </a:lnTo>
                                <a:lnTo>
                                  <a:pt x="1054296" y="1098331"/>
                                </a:lnTo>
                                <a:lnTo>
                                  <a:pt x="1054353" y="1096311"/>
                                </a:lnTo>
                                <a:lnTo>
                                  <a:pt x="1054410" y="1083979"/>
                                </a:lnTo>
                                <a:lnTo>
                                  <a:pt x="1054467" y="1085405"/>
                                </a:lnTo>
                                <a:lnTo>
                                  <a:pt x="1054527" y="1099753"/>
                                </a:lnTo>
                                <a:lnTo>
                                  <a:pt x="1054584" y="1080812"/>
                                </a:lnTo>
                                <a:lnTo>
                                  <a:pt x="1054641" y="1091443"/>
                                </a:lnTo>
                                <a:lnTo>
                                  <a:pt x="1054697" y="1096611"/>
                                </a:lnTo>
                                <a:lnTo>
                                  <a:pt x="1054754" y="1097461"/>
                                </a:lnTo>
                                <a:lnTo>
                                  <a:pt x="1054815" y="1067910"/>
                                </a:lnTo>
                                <a:lnTo>
                                  <a:pt x="1054872" y="1085129"/>
                                </a:lnTo>
                                <a:lnTo>
                                  <a:pt x="1054928" y="1087126"/>
                                </a:lnTo>
                                <a:lnTo>
                                  <a:pt x="1054985" y="1097182"/>
                                </a:lnTo>
                                <a:lnTo>
                                  <a:pt x="1055041" y="1079666"/>
                                </a:lnTo>
                                <a:lnTo>
                                  <a:pt x="1055098" y="1092593"/>
                                </a:lnTo>
                                <a:lnTo>
                                  <a:pt x="1055155" y="1088276"/>
                                </a:lnTo>
                                <a:lnTo>
                                  <a:pt x="1055216" y="1082258"/>
                                </a:lnTo>
                                <a:lnTo>
                                  <a:pt x="1055272" y="1093739"/>
                                </a:lnTo>
                                <a:lnTo>
                                  <a:pt x="1055329" y="1093440"/>
                                </a:lnTo>
                                <a:lnTo>
                                  <a:pt x="1055386" y="1102924"/>
                                </a:lnTo>
                                <a:lnTo>
                                  <a:pt x="1055443" y="1077666"/>
                                </a:lnTo>
                                <a:lnTo>
                                  <a:pt x="1055503" y="1085704"/>
                                </a:lnTo>
                                <a:lnTo>
                                  <a:pt x="1055560" y="1084830"/>
                                </a:lnTo>
                                <a:lnTo>
                                  <a:pt x="1055617" y="1094015"/>
                                </a:lnTo>
                                <a:lnTo>
                                  <a:pt x="1055673" y="1104633"/>
                                </a:lnTo>
                                <a:lnTo>
                                  <a:pt x="1055730" y="1084554"/>
                                </a:lnTo>
                                <a:lnTo>
                                  <a:pt x="1055791" y="1096311"/>
                                </a:lnTo>
                                <a:lnTo>
                                  <a:pt x="1055847" y="1098607"/>
                                </a:lnTo>
                                <a:lnTo>
                                  <a:pt x="1055904" y="1102924"/>
                                </a:lnTo>
                                <a:lnTo>
                                  <a:pt x="1055961" y="1084830"/>
                                </a:lnTo>
                                <a:lnTo>
                                  <a:pt x="1056017" y="1083108"/>
                                </a:lnTo>
                                <a:lnTo>
                                  <a:pt x="1056074" y="1089997"/>
                                </a:lnTo>
                                <a:lnTo>
                                  <a:pt x="1056131" y="1092293"/>
                                </a:lnTo>
                                <a:lnTo>
                                  <a:pt x="1056188" y="1087426"/>
                                </a:lnTo>
                                <a:lnTo>
                                  <a:pt x="1056248" y="1095460"/>
                                </a:lnTo>
                                <a:lnTo>
                                  <a:pt x="1056305" y="1096611"/>
                                </a:lnTo>
                                <a:lnTo>
                                  <a:pt x="1056362" y="1078241"/>
                                </a:lnTo>
                                <a:lnTo>
                                  <a:pt x="1056422" y="1080537"/>
                                </a:lnTo>
                                <a:lnTo>
                                  <a:pt x="1056479" y="1104058"/>
                                </a:lnTo>
                                <a:lnTo>
                                  <a:pt x="1056536" y="1081112"/>
                                </a:lnTo>
                                <a:lnTo>
                                  <a:pt x="1056593" y="1093739"/>
                                </a:lnTo>
                                <a:lnTo>
                                  <a:pt x="1056649" y="1081112"/>
                                </a:lnTo>
                                <a:lnTo>
                                  <a:pt x="1056706" y="1097461"/>
                                </a:lnTo>
                                <a:lnTo>
                                  <a:pt x="1056763" y="1095161"/>
                                </a:lnTo>
                                <a:lnTo>
                                  <a:pt x="1056824" y="1101199"/>
                                </a:lnTo>
                                <a:lnTo>
                                  <a:pt x="1056880" y="1079391"/>
                                </a:lnTo>
                                <a:lnTo>
                                  <a:pt x="1056937" y="1085980"/>
                                </a:lnTo>
                                <a:lnTo>
                                  <a:pt x="1056994" y="1081388"/>
                                </a:lnTo>
                                <a:lnTo>
                                  <a:pt x="1057050" y="1079091"/>
                                </a:lnTo>
                                <a:lnTo>
                                  <a:pt x="1057107" y="1094885"/>
                                </a:lnTo>
                                <a:lnTo>
                                  <a:pt x="1057164" y="1084554"/>
                                </a:lnTo>
                                <a:lnTo>
                                  <a:pt x="1057224" y="1081388"/>
                                </a:lnTo>
                                <a:lnTo>
                                  <a:pt x="1057281" y="1076795"/>
                                </a:lnTo>
                                <a:lnTo>
                                  <a:pt x="1057338" y="1097757"/>
                                </a:lnTo>
                                <a:lnTo>
                                  <a:pt x="1057394" y="1097182"/>
                                </a:lnTo>
                                <a:lnTo>
                                  <a:pt x="1057455" y="1088276"/>
                                </a:lnTo>
                                <a:lnTo>
                                  <a:pt x="1057512" y="1088001"/>
                                </a:lnTo>
                                <a:lnTo>
                                  <a:pt x="1057569" y="1095736"/>
                                </a:lnTo>
                                <a:lnTo>
                                  <a:pt x="1057625" y="1097182"/>
                                </a:lnTo>
                                <a:lnTo>
                                  <a:pt x="1057682" y="1092018"/>
                                </a:lnTo>
                                <a:lnTo>
                                  <a:pt x="1057739" y="1100628"/>
                                </a:lnTo>
                                <a:lnTo>
                                  <a:pt x="1057795" y="1073924"/>
                                </a:lnTo>
                                <a:lnTo>
                                  <a:pt x="1057856" y="1085980"/>
                                </a:lnTo>
                                <a:lnTo>
                                  <a:pt x="1057913" y="1089422"/>
                                </a:lnTo>
                                <a:lnTo>
                                  <a:pt x="1057970" y="1088847"/>
                                </a:lnTo>
                                <a:lnTo>
                                  <a:pt x="1058026" y="1098607"/>
                                </a:lnTo>
                                <a:lnTo>
                                  <a:pt x="1058083" y="1097757"/>
                                </a:lnTo>
                                <a:lnTo>
                                  <a:pt x="1058144" y="1099753"/>
                                </a:lnTo>
                                <a:lnTo>
                                  <a:pt x="1058200" y="1097182"/>
                                </a:lnTo>
                                <a:lnTo>
                                  <a:pt x="1058257" y="1097461"/>
                                </a:lnTo>
                                <a:lnTo>
                                  <a:pt x="1058314" y="1099478"/>
                                </a:lnTo>
                                <a:lnTo>
                                  <a:pt x="1058370" y="1090572"/>
                                </a:lnTo>
                                <a:lnTo>
                                  <a:pt x="1058431" y="1085405"/>
                                </a:lnTo>
                                <a:lnTo>
                                  <a:pt x="1058488" y="1077941"/>
                                </a:lnTo>
                                <a:lnTo>
                                  <a:pt x="1058545" y="1107505"/>
                                </a:lnTo>
                                <a:lnTo>
                                  <a:pt x="1058601" y="1087126"/>
                                </a:lnTo>
                                <a:lnTo>
                                  <a:pt x="1058658" y="1098032"/>
                                </a:lnTo>
                                <a:lnTo>
                                  <a:pt x="1058715" y="1089147"/>
                                </a:lnTo>
                                <a:lnTo>
                                  <a:pt x="1058771" y="1096611"/>
                                </a:lnTo>
                                <a:lnTo>
                                  <a:pt x="1058832" y="1079962"/>
                                </a:lnTo>
                                <a:lnTo>
                                  <a:pt x="1058889" y="1096035"/>
                                </a:lnTo>
                                <a:lnTo>
                                  <a:pt x="1058946" y="1076520"/>
                                </a:lnTo>
                                <a:lnTo>
                                  <a:pt x="1059002" y="1098607"/>
                                </a:lnTo>
                                <a:lnTo>
                                  <a:pt x="1059059" y="1100628"/>
                                </a:lnTo>
                                <a:lnTo>
                                  <a:pt x="1059120" y="1086850"/>
                                </a:lnTo>
                                <a:lnTo>
                                  <a:pt x="1059176" y="1072502"/>
                                </a:lnTo>
                                <a:lnTo>
                                  <a:pt x="1059233" y="1090868"/>
                                </a:lnTo>
                                <a:lnTo>
                                  <a:pt x="1059290" y="1081687"/>
                                </a:lnTo>
                                <a:lnTo>
                                  <a:pt x="1059347" y="1090868"/>
                                </a:lnTo>
                                <a:lnTo>
                                  <a:pt x="1059403" y="1102049"/>
                                </a:lnTo>
                                <a:lnTo>
                                  <a:pt x="1059464" y="1076220"/>
                                </a:lnTo>
                                <a:lnTo>
                                  <a:pt x="1059521" y="1090868"/>
                                </a:lnTo>
                                <a:lnTo>
                                  <a:pt x="1059577" y="1079666"/>
                                </a:lnTo>
                                <a:lnTo>
                                  <a:pt x="1059634" y="1090572"/>
                                </a:lnTo>
                                <a:lnTo>
                                  <a:pt x="1059691" y="1100328"/>
                                </a:lnTo>
                                <a:lnTo>
                                  <a:pt x="1059747" y="1089147"/>
                                </a:lnTo>
                                <a:lnTo>
                                  <a:pt x="1059804" y="1089422"/>
                                </a:lnTo>
                                <a:lnTo>
                                  <a:pt x="1059865" y="1085704"/>
                                </a:lnTo>
                                <a:lnTo>
                                  <a:pt x="1059921" y="1081962"/>
                                </a:lnTo>
                                <a:lnTo>
                                  <a:pt x="1059978" y="1099478"/>
                                </a:lnTo>
                                <a:lnTo>
                                  <a:pt x="1060035" y="1099182"/>
                                </a:lnTo>
                                <a:lnTo>
                                  <a:pt x="1060096" y="1101774"/>
                                </a:lnTo>
                                <a:lnTo>
                                  <a:pt x="1060152" y="1088276"/>
                                </a:lnTo>
                                <a:lnTo>
                                  <a:pt x="1060209" y="1075074"/>
                                </a:lnTo>
                                <a:lnTo>
                                  <a:pt x="1060266" y="1089147"/>
                                </a:lnTo>
                                <a:lnTo>
                                  <a:pt x="1060323" y="1091143"/>
                                </a:lnTo>
                                <a:lnTo>
                                  <a:pt x="1060379" y="1085704"/>
                                </a:lnTo>
                                <a:lnTo>
                                  <a:pt x="1060436" y="1087126"/>
                                </a:lnTo>
                                <a:lnTo>
                                  <a:pt x="1060497" y="1081112"/>
                                </a:lnTo>
                                <a:lnTo>
                                  <a:pt x="1060553" y="1095460"/>
                                </a:lnTo>
                                <a:lnTo>
                                  <a:pt x="1060610" y="1095460"/>
                                </a:lnTo>
                                <a:lnTo>
                                  <a:pt x="1060667" y="1097182"/>
                                </a:lnTo>
                                <a:lnTo>
                                  <a:pt x="1060723" y="1098331"/>
                                </a:lnTo>
                                <a:lnTo>
                                  <a:pt x="1060780" y="1107505"/>
                                </a:lnTo>
                                <a:lnTo>
                                  <a:pt x="1060841" y="1087126"/>
                                </a:lnTo>
                                <a:lnTo>
                                  <a:pt x="1060898" y="1083979"/>
                                </a:lnTo>
                                <a:lnTo>
                                  <a:pt x="1060954" y="1098331"/>
                                </a:lnTo>
                                <a:lnTo>
                                  <a:pt x="1061011" y="1087701"/>
                                </a:lnTo>
                                <a:lnTo>
                                  <a:pt x="1061072" y="1089997"/>
                                </a:lnTo>
                                <a:lnTo>
                                  <a:pt x="1061128" y="1101199"/>
                                </a:lnTo>
                                <a:lnTo>
                                  <a:pt x="1061185" y="1094590"/>
                                </a:lnTo>
                                <a:lnTo>
                                  <a:pt x="1061242" y="1096035"/>
                                </a:lnTo>
                                <a:lnTo>
                                  <a:pt x="1061298" y="1091718"/>
                                </a:lnTo>
                                <a:lnTo>
                                  <a:pt x="1061355" y="1076220"/>
                                </a:lnTo>
                                <a:lnTo>
                                  <a:pt x="1061412" y="1095736"/>
                                </a:lnTo>
                                <a:lnTo>
                                  <a:pt x="1061473" y="1099753"/>
                                </a:lnTo>
                                <a:lnTo>
                                  <a:pt x="1061529" y="1098607"/>
                                </a:lnTo>
                                <a:lnTo>
                                  <a:pt x="1061586" y="1094314"/>
                                </a:lnTo>
                                <a:lnTo>
                                  <a:pt x="1061643" y="1091718"/>
                                </a:lnTo>
                                <a:lnTo>
                                  <a:pt x="1061699" y="1094590"/>
                                </a:lnTo>
                                <a:lnTo>
                                  <a:pt x="1061756" y="1090572"/>
                                </a:lnTo>
                                <a:lnTo>
                                  <a:pt x="1061817" y="1100328"/>
                                </a:lnTo>
                                <a:lnTo>
                                  <a:pt x="1061874" y="1102624"/>
                                </a:lnTo>
                                <a:lnTo>
                                  <a:pt x="1061930" y="1101474"/>
                                </a:lnTo>
                                <a:lnTo>
                                  <a:pt x="1061987" y="1108938"/>
                                </a:lnTo>
                                <a:lnTo>
                                  <a:pt x="1062044" y="1081112"/>
                                </a:lnTo>
                                <a:lnTo>
                                  <a:pt x="1062104" y="1086555"/>
                                </a:lnTo>
                                <a:lnTo>
                                  <a:pt x="1062161" y="1086850"/>
                                </a:lnTo>
                                <a:lnTo>
                                  <a:pt x="1062218" y="1078241"/>
                                </a:lnTo>
                                <a:lnTo>
                                  <a:pt x="1062274" y="1110088"/>
                                </a:lnTo>
                                <a:lnTo>
                                  <a:pt x="1062331" y="1092018"/>
                                </a:lnTo>
                                <a:lnTo>
                                  <a:pt x="1062388" y="1088572"/>
                                </a:lnTo>
                                <a:lnTo>
                                  <a:pt x="1062445" y="1098907"/>
                                </a:lnTo>
                                <a:lnTo>
                                  <a:pt x="1062505" y="1090868"/>
                                </a:lnTo>
                                <a:lnTo>
                                  <a:pt x="1062562" y="1101774"/>
                                </a:lnTo>
                                <a:lnTo>
                                  <a:pt x="1062619" y="1089422"/>
                                </a:lnTo>
                                <a:lnTo>
                                  <a:pt x="1062676" y="1095161"/>
                                </a:lnTo>
                                <a:lnTo>
                                  <a:pt x="1062732" y="1100328"/>
                                </a:lnTo>
                                <a:lnTo>
                                  <a:pt x="1062793" y="1092593"/>
                                </a:lnTo>
                                <a:lnTo>
                                  <a:pt x="1062850" y="1110371"/>
                                </a:lnTo>
                                <a:lnTo>
                                  <a:pt x="1062906" y="1098907"/>
                                </a:lnTo>
                                <a:lnTo>
                                  <a:pt x="1062963" y="1086555"/>
                                </a:lnTo>
                                <a:lnTo>
                                  <a:pt x="1063020" y="1094885"/>
                                </a:lnTo>
                                <a:lnTo>
                                  <a:pt x="1063076" y="1109225"/>
                                </a:lnTo>
                                <a:lnTo>
                                  <a:pt x="1063137" y="1097182"/>
                                </a:lnTo>
                                <a:lnTo>
                                  <a:pt x="1063194" y="1094314"/>
                                </a:lnTo>
                                <a:lnTo>
                                  <a:pt x="1063250" y="1093164"/>
                                </a:lnTo>
                                <a:lnTo>
                                  <a:pt x="1063307" y="1094314"/>
                                </a:lnTo>
                                <a:lnTo>
                                  <a:pt x="1063364" y="1102924"/>
                                </a:lnTo>
                                <a:lnTo>
                                  <a:pt x="1063420" y="1100328"/>
                                </a:lnTo>
                                <a:lnTo>
                                  <a:pt x="1063477" y="1107505"/>
                                </a:lnTo>
                                <a:lnTo>
                                  <a:pt x="1063538" y="1107792"/>
                                </a:lnTo>
                                <a:lnTo>
                                  <a:pt x="1063595" y="1086850"/>
                                </a:lnTo>
                                <a:lnTo>
                                  <a:pt x="1063651" y="1091143"/>
                                </a:lnTo>
                                <a:lnTo>
                                  <a:pt x="1063712" y="1089722"/>
                                </a:lnTo>
                                <a:lnTo>
                                  <a:pt x="1063769" y="1098607"/>
                                </a:lnTo>
                                <a:lnTo>
                                  <a:pt x="1063825" y="1102624"/>
                                </a:lnTo>
                                <a:lnTo>
                                  <a:pt x="1063882" y="1097182"/>
                                </a:lnTo>
                                <a:lnTo>
                                  <a:pt x="1063939" y="1098032"/>
                                </a:lnTo>
                                <a:lnTo>
                                  <a:pt x="1063996" y="1111522"/>
                                </a:lnTo>
                                <a:lnTo>
                                  <a:pt x="1064052" y="1100053"/>
                                </a:lnTo>
                                <a:lnTo>
                                  <a:pt x="1064113" y="1101474"/>
                                </a:lnTo>
                                <a:lnTo>
                                  <a:pt x="1064170" y="1111234"/>
                                </a:lnTo>
                                <a:lnTo>
                                  <a:pt x="1064226" y="1106354"/>
                                </a:lnTo>
                                <a:lnTo>
                                  <a:pt x="1064283" y="1098032"/>
                                </a:lnTo>
                                <a:lnTo>
                                  <a:pt x="1064340" y="1092869"/>
                                </a:lnTo>
                                <a:lnTo>
                                  <a:pt x="1064397" y="1099182"/>
                                </a:lnTo>
                                <a:lnTo>
                                  <a:pt x="1064453" y="1096035"/>
                                </a:lnTo>
                                <a:lnTo>
                                  <a:pt x="1064514" y="1107792"/>
                                </a:lnTo>
                                <a:lnTo>
                                  <a:pt x="1064571" y="1112955"/>
                                </a:lnTo>
                                <a:lnTo>
                                  <a:pt x="1064627" y="1114680"/>
                                </a:lnTo>
                                <a:lnTo>
                                  <a:pt x="1064684" y="1098331"/>
                                </a:lnTo>
                                <a:lnTo>
                                  <a:pt x="1064745" y="1100328"/>
                                </a:lnTo>
                                <a:lnTo>
                                  <a:pt x="1064802" y="1098607"/>
                                </a:lnTo>
                                <a:lnTo>
                                  <a:pt x="1064858" y="1105496"/>
                                </a:lnTo>
                                <a:lnTo>
                                  <a:pt x="1064915" y="1103199"/>
                                </a:lnTo>
                                <a:lnTo>
                                  <a:pt x="1064971" y="1102924"/>
                                </a:lnTo>
                                <a:lnTo>
                                  <a:pt x="1065028" y="1092293"/>
                                </a:lnTo>
                                <a:lnTo>
                                  <a:pt x="1065085" y="1110947"/>
                                </a:lnTo>
                                <a:lnTo>
                                  <a:pt x="1065146" y="1098032"/>
                                </a:lnTo>
                                <a:lnTo>
                                  <a:pt x="1065202" y="1106929"/>
                                </a:lnTo>
                                <a:lnTo>
                                  <a:pt x="1065259" y="1119844"/>
                                </a:lnTo>
                                <a:lnTo>
                                  <a:pt x="1065316" y="1107792"/>
                                </a:lnTo>
                                <a:lnTo>
                                  <a:pt x="1065373" y="1119844"/>
                                </a:lnTo>
                                <a:lnTo>
                                  <a:pt x="1065433" y="1095161"/>
                                </a:lnTo>
                                <a:lnTo>
                                  <a:pt x="1065490" y="1108938"/>
                                </a:lnTo>
                                <a:lnTo>
                                  <a:pt x="1065547" y="1101474"/>
                                </a:lnTo>
                                <a:lnTo>
                                  <a:pt x="1065603" y="1102349"/>
                                </a:lnTo>
                                <a:lnTo>
                                  <a:pt x="1065660" y="1111522"/>
                                </a:lnTo>
                                <a:lnTo>
                                  <a:pt x="1065721" y="1110088"/>
                                </a:lnTo>
                                <a:lnTo>
                                  <a:pt x="1065778" y="1116689"/>
                                </a:lnTo>
                                <a:lnTo>
                                  <a:pt x="1065834" y="1110659"/>
                                </a:lnTo>
                                <a:lnTo>
                                  <a:pt x="1065891" y="1115252"/>
                                </a:lnTo>
                                <a:lnTo>
                                  <a:pt x="1065948" y="1101199"/>
                                </a:lnTo>
                                <a:lnTo>
                                  <a:pt x="1066004" y="1111809"/>
                                </a:lnTo>
                                <a:lnTo>
                                  <a:pt x="1066061" y="1121278"/>
                                </a:lnTo>
                                <a:lnTo>
                                  <a:pt x="1066122" y="1118698"/>
                                </a:lnTo>
                                <a:lnTo>
                                  <a:pt x="1066178" y="1109801"/>
                                </a:lnTo>
                                <a:lnTo>
                                  <a:pt x="1066235" y="1126445"/>
                                </a:lnTo>
                                <a:lnTo>
                                  <a:pt x="1066292" y="1101199"/>
                                </a:lnTo>
                                <a:lnTo>
                                  <a:pt x="1066349" y="1131038"/>
                                </a:lnTo>
                                <a:lnTo>
                                  <a:pt x="1066409" y="1105496"/>
                                </a:lnTo>
                                <a:lnTo>
                                  <a:pt x="1066466" y="1112668"/>
                                </a:lnTo>
                                <a:lnTo>
                                  <a:pt x="1066523" y="1120132"/>
                                </a:lnTo>
                                <a:lnTo>
                                  <a:pt x="1066579" y="1118123"/>
                                </a:lnTo>
                                <a:lnTo>
                                  <a:pt x="1066636" y="1134480"/>
                                </a:lnTo>
                                <a:lnTo>
                                  <a:pt x="1066693" y="1118410"/>
                                </a:lnTo>
                                <a:lnTo>
                                  <a:pt x="1066754" y="1112668"/>
                                </a:lnTo>
                                <a:lnTo>
                                  <a:pt x="1066810" y="1113818"/>
                                </a:lnTo>
                                <a:lnTo>
                                  <a:pt x="1066867" y="1116973"/>
                                </a:lnTo>
                                <a:lnTo>
                                  <a:pt x="1066924" y="1117835"/>
                                </a:lnTo>
                                <a:lnTo>
                                  <a:pt x="1066980" y="1121565"/>
                                </a:lnTo>
                                <a:lnTo>
                                  <a:pt x="1067037" y="1115252"/>
                                </a:lnTo>
                                <a:lnTo>
                                  <a:pt x="1067094" y="1118123"/>
                                </a:lnTo>
                                <a:lnTo>
                                  <a:pt x="1067154" y="1127020"/>
                                </a:lnTo>
                                <a:lnTo>
                                  <a:pt x="1067211" y="1112955"/>
                                </a:lnTo>
                                <a:lnTo>
                                  <a:pt x="1067268" y="1127879"/>
                                </a:lnTo>
                                <a:lnTo>
                                  <a:pt x="1067324" y="1122140"/>
                                </a:lnTo>
                                <a:lnTo>
                                  <a:pt x="1067385" y="1122428"/>
                                </a:lnTo>
                                <a:lnTo>
                                  <a:pt x="1067442" y="1123287"/>
                                </a:lnTo>
                                <a:lnTo>
                                  <a:pt x="1067499" y="1134767"/>
                                </a:lnTo>
                                <a:lnTo>
                                  <a:pt x="1067555" y="1108651"/>
                                </a:lnTo>
                                <a:lnTo>
                                  <a:pt x="1067612" y="1125587"/>
                                </a:lnTo>
                                <a:lnTo>
                                  <a:pt x="1067669" y="1127591"/>
                                </a:lnTo>
                                <a:lnTo>
                                  <a:pt x="1067726" y="1126445"/>
                                </a:lnTo>
                                <a:lnTo>
                                  <a:pt x="1067786" y="1131038"/>
                                </a:lnTo>
                                <a:lnTo>
                                  <a:pt x="1067843" y="1126733"/>
                                </a:lnTo>
                                <a:lnTo>
                                  <a:pt x="1067900" y="1109513"/>
                                </a:lnTo>
                                <a:lnTo>
                                  <a:pt x="1067956" y="1121278"/>
                                </a:lnTo>
                                <a:lnTo>
                                  <a:pt x="1068013" y="1134480"/>
                                </a:lnTo>
                                <a:lnTo>
                                  <a:pt x="1068070" y="1134767"/>
                                </a:lnTo>
                                <a:lnTo>
                                  <a:pt x="1068130" y="1117835"/>
                                </a:lnTo>
                                <a:lnTo>
                                  <a:pt x="1068187" y="1131325"/>
                                </a:lnTo>
                                <a:lnTo>
                                  <a:pt x="1068244" y="1118698"/>
                                </a:lnTo>
                                <a:lnTo>
                                  <a:pt x="1068301" y="1137639"/>
                                </a:lnTo>
                                <a:lnTo>
                                  <a:pt x="1068361" y="1129888"/>
                                </a:lnTo>
                                <a:lnTo>
                                  <a:pt x="1068418" y="1123003"/>
                                </a:lnTo>
                                <a:lnTo>
                                  <a:pt x="1068475" y="1125295"/>
                                </a:lnTo>
                                <a:lnTo>
                                  <a:pt x="1068531" y="1127591"/>
                                </a:lnTo>
                                <a:lnTo>
                                  <a:pt x="1068588" y="1129316"/>
                                </a:lnTo>
                                <a:lnTo>
                                  <a:pt x="1068645" y="1121278"/>
                                </a:lnTo>
                                <a:lnTo>
                                  <a:pt x="1068701" y="1130462"/>
                                </a:lnTo>
                                <a:lnTo>
                                  <a:pt x="1068762" y="1145386"/>
                                </a:lnTo>
                                <a:lnTo>
                                  <a:pt x="1068819" y="1136488"/>
                                </a:lnTo>
                                <a:lnTo>
                                  <a:pt x="1068876" y="1131038"/>
                                </a:lnTo>
                                <a:lnTo>
                                  <a:pt x="1068932" y="1114964"/>
                                </a:lnTo>
                                <a:lnTo>
                                  <a:pt x="1068989" y="1137922"/>
                                </a:lnTo>
                                <a:lnTo>
                                  <a:pt x="1069046" y="1122428"/>
                                </a:lnTo>
                                <a:lnTo>
                                  <a:pt x="1069107" y="1130750"/>
                                </a:lnTo>
                                <a:lnTo>
                                  <a:pt x="1069163" y="1129316"/>
                                </a:lnTo>
                                <a:lnTo>
                                  <a:pt x="1069220" y="1130175"/>
                                </a:lnTo>
                                <a:lnTo>
                                  <a:pt x="1069277" y="1128166"/>
                                </a:lnTo>
                                <a:lnTo>
                                  <a:pt x="1069333" y="1140223"/>
                                </a:lnTo>
                                <a:lnTo>
                                  <a:pt x="1069394" y="1129316"/>
                                </a:lnTo>
                                <a:lnTo>
                                  <a:pt x="1069451" y="1138497"/>
                                </a:lnTo>
                                <a:lnTo>
                                  <a:pt x="1069507" y="1134767"/>
                                </a:lnTo>
                                <a:lnTo>
                                  <a:pt x="1069564" y="1135342"/>
                                </a:lnTo>
                                <a:lnTo>
                                  <a:pt x="1069621" y="1121853"/>
                                </a:lnTo>
                                <a:lnTo>
                                  <a:pt x="1069677" y="1128741"/>
                                </a:lnTo>
                                <a:lnTo>
                                  <a:pt x="1069734" y="1130175"/>
                                </a:lnTo>
                                <a:lnTo>
                                  <a:pt x="1069795" y="1131609"/>
                                </a:lnTo>
                                <a:lnTo>
                                  <a:pt x="1069852" y="1129600"/>
                                </a:lnTo>
                                <a:lnTo>
                                  <a:pt x="1069908" y="1140506"/>
                                </a:lnTo>
                                <a:lnTo>
                                  <a:pt x="1069965" y="1128741"/>
                                </a:lnTo>
                                <a:lnTo>
                                  <a:pt x="1070022" y="1128741"/>
                                </a:lnTo>
                                <a:lnTo>
                                  <a:pt x="1070082" y="1123287"/>
                                </a:lnTo>
                                <a:lnTo>
                                  <a:pt x="1070139" y="1133334"/>
                                </a:lnTo>
                                <a:lnTo>
                                  <a:pt x="1070196" y="1149404"/>
                                </a:lnTo>
                                <a:lnTo>
                                  <a:pt x="1070253" y="1125587"/>
                                </a:lnTo>
                                <a:lnTo>
                                  <a:pt x="1070309" y="1132471"/>
                                </a:lnTo>
                                <a:lnTo>
                                  <a:pt x="1070370" y="1133909"/>
                                </a:lnTo>
                                <a:lnTo>
                                  <a:pt x="1070427" y="1129600"/>
                                </a:lnTo>
                                <a:lnTo>
                                  <a:pt x="1070483" y="1140794"/>
                                </a:lnTo>
                                <a:lnTo>
                                  <a:pt x="1070540" y="1124436"/>
                                </a:lnTo>
                                <a:lnTo>
                                  <a:pt x="1070597" y="1141081"/>
                                </a:lnTo>
                                <a:lnTo>
                                  <a:pt x="1070653" y="1145961"/>
                                </a:lnTo>
                                <a:lnTo>
                                  <a:pt x="1070710" y="1123574"/>
                                </a:lnTo>
                                <a:lnTo>
                                  <a:pt x="1070767" y="1148545"/>
                                </a:lnTo>
                                <a:lnTo>
                                  <a:pt x="1070828" y="1120703"/>
                                </a:lnTo>
                                <a:lnTo>
                                  <a:pt x="1070884" y="1138785"/>
                                </a:lnTo>
                                <a:lnTo>
                                  <a:pt x="1070941" y="1122140"/>
                                </a:lnTo>
                                <a:lnTo>
                                  <a:pt x="1071002" y="1135342"/>
                                </a:lnTo>
                                <a:lnTo>
                                  <a:pt x="1071058" y="1121278"/>
                                </a:lnTo>
                                <a:lnTo>
                                  <a:pt x="1071115" y="1145386"/>
                                </a:lnTo>
                                <a:lnTo>
                                  <a:pt x="1071172" y="1133046"/>
                                </a:lnTo>
                                <a:lnTo>
                                  <a:pt x="1071228" y="1129029"/>
                                </a:lnTo>
                                <a:lnTo>
                                  <a:pt x="1071285" y="1123861"/>
                                </a:lnTo>
                                <a:lnTo>
                                  <a:pt x="1071342" y="1124436"/>
                                </a:lnTo>
                                <a:lnTo>
                                  <a:pt x="1071403" y="1134767"/>
                                </a:lnTo>
                                <a:lnTo>
                                  <a:pt x="1071459" y="1137922"/>
                                </a:lnTo>
                                <a:lnTo>
                                  <a:pt x="1071516" y="1124724"/>
                                </a:lnTo>
                                <a:lnTo>
                                  <a:pt x="1071573" y="1133334"/>
                                </a:lnTo>
                                <a:lnTo>
                                  <a:pt x="1071629" y="1129316"/>
                                </a:lnTo>
                                <a:lnTo>
                                  <a:pt x="1071686" y="1135342"/>
                                </a:lnTo>
                                <a:lnTo>
                                  <a:pt x="1071743" y="1134480"/>
                                </a:lnTo>
                                <a:lnTo>
                                  <a:pt x="1071804" y="1145098"/>
                                </a:lnTo>
                                <a:lnTo>
                                  <a:pt x="1071860" y="1134192"/>
                                </a:lnTo>
                                <a:lnTo>
                                  <a:pt x="1071917" y="1131609"/>
                                </a:lnTo>
                                <a:lnTo>
                                  <a:pt x="1071974" y="1129600"/>
                                </a:lnTo>
                                <a:lnTo>
                                  <a:pt x="1072034" y="1132759"/>
                                </a:lnTo>
                                <a:lnTo>
                                  <a:pt x="1072091" y="1135630"/>
                                </a:lnTo>
                                <a:lnTo>
                                  <a:pt x="1072148" y="1132759"/>
                                </a:lnTo>
                                <a:lnTo>
                                  <a:pt x="1072205" y="1121278"/>
                                </a:lnTo>
                                <a:lnTo>
                                  <a:pt x="1072261" y="1131896"/>
                                </a:lnTo>
                                <a:lnTo>
                                  <a:pt x="1072318" y="1145386"/>
                                </a:lnTo>
                                <a:lnTo>
                                  <a:pt x="1072375" y="1142515"/>
                                </a:lnTo>
                                <a:lnTo>
                                  <a:pt x="1072435" y="1131896"/>
                                </a:lnTo>
                                <a:lnTo>
                                  <a:pt x="1072492" y="1138785"/>
                                </a:lnTo>
                                <a:lnTo>
                                  <a:pt x="1072549" y="1133617"/>
                                </a:lnTo>
                                <a:lnTo>
                                  <a:pt x="1072606" y="1137351"/>
                                </a:lnTo>
                                <a:lnTo>
                                  <a:pt x="1072662" y="1132184"/>
                                </a:lnTo>
                                <a:lnTo>
                                  <a:pt x="1072723" y="1134192"/>
                                </a:lnTo>
                                <a:lnTo>
                                  <a:pt x="1072780" y="1126733"/>
                                </a:lnTo>
                                <a:lnTo>
                                  <a:pt x="1072836" y="1142231"/>
                                </a:lnTo>
                                <a:lnTo>
                                  <a:pt x="1072893" y="1124436"/>
                                </a:lnTo>
                                <a:lnTo>
                                  <a:pt x="1072950" y="1137639"/>
                                </a:lnTo>
                                <a:lnTo>
                                  <a:pt x="1073011" y="1135630"/>
                                </a:lnTo>
                                <a:lnTo>
                                  <a:pt x="1073067" y="1134192"/>
                                </a:lnTo>
                                <a:lnTo>
                                  <a:pt x="1073124" y="1138497"/>
                                </a:lnTo>
                                <a:lnTo>
                                  <a:pt x="1073180" y="1123003"/>
                                </a:lnTo>
                                <a:lnTo>
                                  <a:pt x="1073237" y="1129600"/>
                                </a:lnTo>
                                <a:lnTo>
                                  <a:pt x="1073294" y="1138210"/>
                                </a:lnTo>
                                <a:lnTo>
                                  <a:pt x="1073350" y="1129600"/>
                                </a:lnTo>
                                <a:lnTo>
                                  <a:pt x="1073411" y="1128741"/>
                                </a:lnTo>
                                <a:lnTo>
                                  <a:pt x="1073468" y="1139360"/>
                                </a:lnTo>
                                <a:lnTo>
                                  <a:pt x="1073525" y="1130462"/>
                                </a:lnTo>
                                <a:lnTo>
                                  <a:pt x="1073581" y="1138210"/>
                                </a:lnTo>
                                <a:lnTo>
                                  <a:pt x="1073638" y="1125870"/>
                                </a:lnTo>
                                <a:lnTo>
                                  <a:pt x="1073699" y="1138785"/>
                                </a:lnTo>
                                <a:lnTo>
                                  <a:pt x="1073755" y="1129600"/>
                                </a:lnTo>
                                <a:lnTo>
                                  <a:pt x="1073812" y="1120132"/>
                                </a:lnTo>
                                <a:lnTo>
                                  <a:pt x="1073869" y="1131325"/>
                                </a:lnTo>
                                <a:lnTo>
                                  <a:pt x="1073926" y="1130175"/>
                                </a:lnTo>
                                <a:lnTo>
                                  <a:pt x="1073982" y="1135055"/>
                                </a:lnTo>
                                <a:lnTo>
                                  <a:pt x="1074043" y="1134192"/>
                                </a:lnTo>
                                <a:lnTo>
                                  <a:pt x="1074100" y="1125870"/>
                                </a:lnTo>
                                <a:lnTo>
                                  <a:pt x="1074157" y="1137922"/>
                                </a:lnTo>
                                <a:lnTo>
                                  <a:pt x="1074213" y="1128454"/>
                                </a:lnTo>
                                <a:lnTo>
                                  <a:pt x="1074270" y="1135055"/>
                                </a:lnTo>
                                <a:lnTo>
                                  <a:pt x="1074327" y="1133334"/>
                                </a:lnTo>
                                <a:lnTo>
                                  <a:pt x="1074383" y="1134767"/>
                                </a:lnTo>
                                <a:lnTo>
                                  <a:pt x="1074444" y="1134767"/>
                                </a:lnTo>
                                <a:lnTo>
                                  <a:pt x="1074501" y="1127591"/>
                                </a:lnTo>
                                <a:lnTo>
                                  <a:pt x="1074557" y="1107505"/>
                                </a:lnTo>
                                <a:lnTo>
                                  <a:pt x="1074614" y="1128166"/>
                                </a:lnTo>
                                <a:lnTo>
                                  <a:pt x="1074675" y="1139072"/>
                                </a:lnTo>
                                <a:lnTo>
                                  <a:pt x="1074732" y="1128166"/>
                                </a:lnTo>
                                <a:lnTo>
                                  <a:pt x="1074788" y="1126158"/>
                                </a:lnTo>
                                <a:lnTo>
                                  <a:pt x="1074845" y="1127020"/>
                                </a:lnTo>
                                <a:lnTo>
                                  <a:pt x="1074902" y="1130462"/>
                                </a:lnTo>
                                <a:lnTo>
                                  <a:pt x="1074958" y="1136488"/>
                                </a:lnTo>
                                <a:lnTo>
                                  <a:pt x="1075015" y="1122715"/>
                                </a:lnTo>
                                <a:lnTo>
                                  <a:pt x="1075076" y="1122715"/>
                                </a:lnTo>
                                <a:lnTo>
                                  <a:pt x="1075132" y="1128166"/>
                                </a:lnTo>
                                <a:lnTo>
                                  <a:pt x="1075189" y="1125012"/>
                                </a:lnTo>
                                <a:lnTo>
                                  <a:pt x="1075246" y="1135630"/>
                                </a:lnTo>
                                <a:lnTo>
                                  <a:pt x="1075303" y="1124724"/>
                                </a:lnTo>
                                <a:lnTo>
                                  <a:pt x="1075359" y="1130462"/>
                                </a:lnTo>
                                <a:lnTo>
                                  <a:pt x="1075420" y="1120703"/>
                                </a:lnTo>
                                <a:lnTo>
                                  <a:pt x="1075477" y="1126158"/>
                                </a:lnTo>
                                <a:lnTo>
                                  <a:pt x="1075533" y="1136488"/>
                                </a:lnTo>
                                <a:lnTo>
                                  <a:pt x="1075590" y="1123003"/>
                                </a:lnTo>
                                <a:lnTo>
                                  <a:pt x="1075651" y="1127879"/>
                                </a:lnTo>
                                <a:lnTo>
                                  <a:pt x="1075708" y="1124724"/>
                                </a:lnTo>
                                <a:lnTo>
                                  <a:pt x="1075764" y="1120703"/>
                                </a:lnTo>
                                <a:lnTo>
                                  <a:pt x="1075821" y="1127020"/>
                                </a:lnTo>
                                <a:lnTo>
                                  <a:pt x="1075878" y="1125870"/>
                                </a:lnTo>
                                <a:lnTo>
                                  <a:pt x="1075934" y="1124724"/>
                                </a:lnTo>
                                <a:lnTo>
                                  <a:pt x="1075991" y="1115827"/>
                                </a:lnTo>
                                <a:lnTo>
                                  <a:pt x="1076052" y="1127020"/>
                                </a:lnTo>
                                <a:lnTo>
                                  <a:pt x="1076108" y="1116402"/>
                                </a:lnTo>
                                <a:lnTo>
                                  <a:pt x="1076165" y="1111234"/>
                                </a:lnTo>
                                <a:lnTo>
                                  <a:pt x="1076222" y="1115539"/>
                                </a:lnTo>
                                <a:lnTo>
                                  <a:pt x="1076279" y="1123861"/>
                                </a:lnTo>
                                <a:lnTo>
                                  <a:pt x="1076335" y="1118698"/>
                                </a:lnTo>
                                <a:lnTo>
                                  <a:pt x="1076396" y="1125587"/>
                                </a:lnTo>
                                <a:lnTo>
                                  <a:pt x="1076453" y="1125587"/>
                                </a:lnTo>
                                <a:lnTo>
                                  <a:pt x="1076510" y="1123574"/>
                                </a:lnTo>
                                <a:lnTo>
                                  <a:pt x="1076566" y="1123287"/>
                                </a:lnTo>
                                <a:lnTo>
                                  <a:pt x="1076623" y="1125587"/>
                                </a:lnTo>
                                <a:lnTo>
                                  <a:pt x="1076684" y="1113531"/>
                                </a:lnTo>
                                <a:lnTo>
                                  <a:pt x="1076740" y="1117835"/>
                                </a:lnTo>
                                <a:lnTo>
                                  <a:pt x="1076797" y="1127020"/>
                                </a:lnTo>
                                <a:lnTo>
                                  <a:pt x="1076854" y="1137064"/>
                                </a:lnTo>
                                <a:lnTo>
                                  <a:pt x="1076910" y="1112668"/>
                                </a:lnTo>
                                <a:lnTo>
                                  <a:pt x="1076967" y="1116114"/>
                                </a:lnTo>
                                <a:lnTo>
                                  <a:pt x="1077024" y="1108651"/>
                                </a:lnTo>
                                <a:lnTo>
                                  <a:pt x="1077084" y="1125587"/>
                                </a:lnTo>
                                <a:lnTo>
                                  <a:pt x="1077141" y="1133046"/>
                                </a:lnTo>
                                <a:lnTo>
                                  <a:pt x="1077198" y="1113818"/>
                                </a:lnTo>
                                <a:lnTo>
                                  <a:pt x="1077255" y="1120132"/>
                                </a:lnTo>
                                <a:lnTo>
                                  <a:pt x="1077311" y="1127020"/>
                                </a:lnTo>
                                <a:lnTo>
                                  <a:pt x="1077372" y="1117260"/>
                                </a:lnTo>
                                <a:lnTo>
                                  <a:pt x="1077429" y="1112097"/>
                                </a:lnTo>
                                <a:lnTo>
                                  <a:pt x="1077485" y="1116973"/>
                                </a:lnTo>
                                <a:lnTo>
                                  <a:pt x="1077542" y="1124149"/>
                                </a:lnTo>
                                <a:lnTo>
                                  <a:pt x="1077599" y="1120132"/>
                                </a:lnTo>
                                <a:lnTo>
                                  <a:pt x="1077656" y="1116973"/>
                                </a:lnTo>
                                <a:lnTo>
                                  <a:pt x="1077716" y="1118410"/>
                                </a:lnTo>
                                <a:lnTo>
                                  <a:pt x="1077773" y="1124149"/>
                                </a:lnTo>
                                <a:lnTo>
                                  <a:pt x="1077830" y="1110371"/>
                                </a:lnTo>
                                <a:lnTo>
                                  <a:pt x="1077886" y="1122715"/>
                                </a:lnTo>
                                <a:lnTo>
                                  <a:pt x="1077943" y="1114680"/>
                                </a:lnTo>
                                <a:lnTo>
                                  <a:pt x="1078000" y="1129316"/>
                                </a:lnTo>
                                <a:lnTo>
                                  <a:pt x="1078061" y="1101199"/>
                                </a:lnTo>
                                <a:lnTo>
                                  <a:pt x="1078117" y="1112380"/>
                                </a:lnTo>
                                <a:lnTo>
                                  <a:pt x="1078174" y="1110088"/>
                                </a:lnTo>
                                <a:lnTo>
                                  <a:pt x="1078231" y="1117835"/>
                                </a:lnTo>
                                <a:lnTo>
                                  <a:pt x="1078291" y="1110371"/>
                                </a:lnTo>
                                <a:lnTo>
                                  <a:pt x="1078348" y="1102624"/>
                                </a:lnTo>
                                <a:lnTo>
                                  <a:pt x="1078405" y="1114105"/>
                                </a:lnTo>
                                <a:lnTo>
                                  <a:pt x="1078461" y="1121853"/>
                                </a:lnTo>
                                <a:lnTo>
                                  <a:pt x="1078518" y="1114680"/>
                                </a:lnTo>
                                <a:lnTo>
                                  <a:pt x="1078575" y="1110371"/>
                                </a:lnTo>
                                <a:lnTo>
                                  <a:pt x="1078632" y="1104345"/>
                                </a:lnTo>
                                <a:lnTo>
                                  <a:pt x="1078692" y="1125870"/>
                                </a:lnTo>
                                <a:lnTo>
                                  <a:pt x="1078749" y="1121853"/>
                                </a:lnTo>
                                <a:lnTo>
                                  <a:pt x="1078806" y="1113531"/>
                                </a:lnTo>
                                <a:lnTo>
                                  <a:pt x="1078862" y="1106067"/>
                                </a:lnTo>
                                <a:lnTo>
                                  <a:pt x="1078919" y="1120419"/>
                                </a:lnTo>
                                <a:lnTo>
                                  <a:pt x="1078976" y="1123574"/>
                                </a:lnTo>
                                <a:lnTo>
                                  <a:pt x="1079032" y="1118123"/>
                                </a:lnTo>
                                <a:lnTo>
                                  <a:pt x="1079093" y="1107217"/>
                                </a:lnTo>
                                <a:lnTo>
                                  <a:pt x="1079150" y="1122715"/>
                                </a:lnTo>
                                <a:lnTo>
                                  <a:pt x="1079207" y="1104921"/>
                                </a:lnTo>
                                <a:lnTo>
                                  <a:pt x="1079263" y="1111809"/>
                                </a:lnTo>
                                <a:lnTo>
                                  <a:pt x="1079324" y="1115827"/>
                                </a:lnTo>
                                <a:lnTo>
                                  <a:pt x="1079381" y="1105496"/>
                                </a:lnTo>
                                <a:lnTo>
                                  <a:pt x="1079437" y="1130462"/>
                                </a:lnTo>
                                <a:lnTo>
                                  <a:pt x="1079494" y="1120132"/>
                                </a:lnTo>
                                <a:lnTo>
                                  <a:pt x="1079551" y="1114389"/>
                                </a:lnTo>
                                <a:lnTo>
                                  <a:pt x="1079607" y="1122715"/>
                                </a:lnTo>
                                <a:lnTo>
                                  <a:pt x="1079664" y="1115539"/>
                                </a:lnTo>
                                <a:lnTo>
                                  <a:pt x="1079725" y="1104058"/>
                                </a:lnTo>
                                <a:lnTo>
                                  <a:pt x="1079782" y="1126445"/>
                                </a:lnTo>
                                <a:lnTo>
                                  <a:pt x="1079838" y="1119557"/>
                                </a:lnTo>
                                <a:lnTo>
                                  <a:pt x="1079895" y="1115827"/>
                                </a:lnTo>
                                <a:lnTo>
                                  <a:pt x="1079952" y="1118123"/>
                                </a:lnTo>
                                <a:lnTo>
                                  <a:pt x="1080012" y="1117548"/>
                                </a:lnTo>
                                <a:lnTo>
                                  <a:pt x="1080069" y="1126158"/>
                                </a:lnTo>
                                <a:lnTo>
                                  <a:pt x="1080126" y="1117835"/>
                                </a:lnTo>
                                <a:lnTo>
                                  <a:pt x="1080183" y="1095161"/>
                                </a:lnTo>
                                <a:lnTo>
                                  <a:pt x="1080239" y="1131896"/>
                                </a:lnTo>
                                <a:lnTo>
                                  <a:pt x="1080300" y="1124149"/>
                                </a:lnTo>
                                <a:lnTo>
                                  <a:pt x="1080357" y="1120703"/>
                                </a:lnTo>
                                <a:lnTo>
                                  <a:pt x="1080414" y="1130175"/>
                                </a:lnTo>
                                <a:lnTo>
                                  <a:pt x="1080470" y="1124436"/>
                                </a:lnTo>
                                <a:lnTo>
                                  <a:pt x="1080527" y="1118123"/>
                                </a:lnTo>
                                <a:lnTo>
                                  <a:pt x="1080584" y="1126158"/>
                                </a:lnTo>
                                <a:lnTo>
                                  <a:pt x="1080640" y="1112380"/>
                                </a:lnTo>
                                <a:lnTo>
                                  <a:pt x="1080701" y="1135918"/>
                                </a:lnTo>
                                <a:lnTo>
                                  <a:pt x="1080758" y="1124724"/>
                                </a:lnTo>
                                <a:lnTo>
                                  <a:pt x="1080814" y="1119557"/>
                                </a:lnTo>
                                <a:lnTo>
                                  <a:pt x="1080871" y="1121278"/>
                                </a:lnTo>
                                <a:lnTo>
                                  <a:pt x="1080928" y="1121278"/>
                                </a:lnTo>
                                <a:lnTo>
                                  <a:pt x="1080989" y="1117260"/>
                                </a:lnTo>
                                <a:lnTo>
                                  <a:pt x="1081045" y="1134480"/>
                                </a:lnTo>
                                <a:lnTo>
                                  <a:pt x="1081102" y="1111809"/>
                                </a:lnTo>
                                <a:lnTo>
                                  <a:pt x="1081158" y="1141368"/>
                                </a:lnTo>
                                <a:lnTo>
                                  <a:pt x="1081215" y="1140223"/>
                                </a:lnTo>
                                <a:lnTo>
                                  <a:pt x="1081272" y="1115827"/>
                                </a:lnTo>
                                <a:lnTo>
                                  <a:pt x="1081333" y="1129316"/>
                                </a:lnTo>
                                <a:lnTo>
                                  <a:pt x="1081389" y="1125870"/>
                                </a:lnTo>
                                <a:lnTo>
                                  <a:pt x="1081446" y="1121853"/>
                                </a:lnTo>
                                <a:lnTo>
                                  <a:pt x="1081503" y="1128166"/>
                                </a:lnTo>
                                <a:lnTo>
                                  <a:pt x="1081559" y="1142515"/>
                                </a:lnTo>
                                <a:lnTo>
                                  <a:pt x="1081616" y="1123574"/>
                                </a:lnTo>
                                <a:lnTo>
                                  <a:pt x="1081673" y="1131896"/>
                                </a:lnTo>
                                <a:lnTo>
                                  <a:pt x="1081734" y="1126733"/>
                                </a:lnTo>
                                <a:lnTo>
                                  <a:pt x="1081790" y="1128166"/>
                                </a:lnTo>
                                <a:lnTo>
                                  <a:pt x="1081847" y="1137639"/>
                                </a:lnTo>
                                <a:lnTo>
                                  <a:pt x="1081904" y="1128454"/>
                                </a:lnTo>
                                <a:lnTo>
                                  <a:pt x="1081964" y="1135342"/>
                                </a:lnTo>
                                <a:lnTo>
                                  <a:pt x="1082021" y="1131038"/>
                                </a:lnTo>
                                <a:lnTo>
                                  <a:pt x="1082078" y="1134192"/>
                                </a:lnTo>
                                <a:lnTo>
                                  <a:pt x="1082135" y="1132471"/>
                                </a:lnTo>
                                <a:lnTo>
                                  <a:pt x="1082191" y="1118981"/>
                                </a:lnTo>
                                <a:lnTo>
                                  <a:pt x="1082248" y="1119557"/>
                                </a:lnTo>
                                <a:lnTo>
                                  <a:pt x="1082305" y="1126733"/>
                                </a:lnTo>
                                <a:lnTo>
                                  <a:pt x="1082365" y="1135630"/>
                                </a:lnTo>
                                <a:lnTo>
                                  <a:pt x="1082422" y="1142231"/>
                                </a:lnTo>
                                <a:lnTo>
                                  <a:pt x="1082479" y="1123003"/>
                                </a:lnTo>
                                <a:lnTo>
                                  <a:pt x="1082536" y="1137351"/>
                                </a:lnTo>
                                <a:lnTo>
                                  <a:pt x="1082592" y="1123574"/>
                                </a:lnTo>
                                <a:lnTo>
                                  <a:pt x="1082649" y="1133334"/>
                                </a:lnTo>
                                <a:lnTo>
                                  <a:pt x="1082710" y="1139360"/>
                                </a:lnTo>
                                <a:lnTo>
                                  <a:pt x="1082766" y="1141081"/>
                                </a:lnTo>
                                <a:lnTo>
                                  <a:pt x="1082823" y="1125295"/>
                                </a:lnTo>
                                <a:lnTo>
                                  <a:pt x="1082880" y="1133046"/>
                                </a:lnTo>
                                <a:lnTo>
                                  <a:pt x="1082941" y="1133046"/>
                                </a:lnTo>
                                <a:lnTo>
                                  <a:pt x="1082997" y="1135055"/>
                                </a:lnTo>
                                <a:lnTo>
                                  <a:pt x="1083054" y="1120132"/>
                                </a:lnTo>
                                <a:lnTo>
                                  <a:pt x="1083111" y="1123003"/>
                                </a:lnTo>
                                <a:lnTo>
                                  <a:pt x="1083167" y="1131896"/>
                                </a:lnTo>
                                <a:lnTo>
                                  <a:pt x="1083224" y="1127308"/>
                                </a:lnTo>
                                <a:lnTo>
                                  <a:pt x="1083281" y="1140223"/>
                                </a:lnTo>
                                <a:lnTo>
                                  <a:pt x="1083341" y="1133046"/>
                                </a:lnTo>
                                <a:lnTo>
                                  <a:pt x="1083398" y="1125870"/>
                                </a:lnTo>
                                <a:lnTo>
                                  <a:pt x="1083455" y="1122428"/>
                                </a:lnTo>
                                <a:lnTo>
                                  <a:pt x="1083511" y="1131325"/>
                                </a:lnTo>
                                <a:lnTo>
                                  <a:pt x="1083568" y="1135055"/>
                                </a:lnTo>
                                <a:lnTo>
                                  <a:pt x="1083625" y="1124436"/>
                                </a:lnTo>
                                <a:lnTo>
                                  <a:pt x="1083685" y="1123287"/>
                                </a:lnTo>
                                <a:lnTo>
                                  <a:pt x="1083742" y="1127879"/>
                                </a:lnTo>
                                <a:lnTo>
                                  <a:pt x="1083799" y="1127020"/>
                                </a:lnTo>
                                <a:lnTo>
                                  <a:pt x="1083856" y="1133334"/>
                                </a:lnTo>
                                <a:lnTo>
                                  <a:pt x="1083912" y="1129600"/>
                                </a:lnTo>
                                <a:lnTo>
                                  <a:pt x="1083973" y="1132759"/>
                                </a:lnTo>
                                <a:lnTo>
                                  <a:pt x="1084030" y="1128741"/>
                                </a:lnTo>
                                <a:lnTo>
                                  <a:pt x="1084087" y="1123574"/>
                                </a:lnTo>
                                <a:lnTo>
                                  <a:pt x="1084143" y="1126445"/>
                                </a:lnTo>
                                <a:lnTo>
                                  <a:pt x="1084200" y="1129029"/>
                                </a:lnTo>
                                <a:lnTo>
                                  <a:pt x="1084257" y="1117548"/>
                                </a:lnTo>
                                <a:lnTo>
                                  <a:pt x="1084313" y="1138497"/>
                                </a:lnTo>
                                <a:lnTo>
                                  <a:pt x="1084374" y="1132759"/>
                                </a:lnTo>
                                <a:lnTo>
                                  <a:pt x="1084431" y="1133334"/>
                                </a:lnTo>
                                <a:lnTo>
                                  <a:pt x="1084487" y="1121853"/>
                                </a:lnTo>
                                <a:lnTo>
                                  <a:pt x="1084544" y="1127879"/>
                                </a:lnTo>
                                <a:lnTo>
                                  <a:pt x="1084601" y="1134767"/>
                                </a:lnTo>
                                <a:lnTo>
                                  <a:pt x="1084662" y="1134192"/>
                                </a:lnTo>
                                <a:lnTo>
                                  <a:pt x="1084718" y="1118410"/>
                                </a:lnTo>
                                <a:lnTo>
                                  <a:pt x="1084775" y="1118981"/>
                                </a:lnTo>
                                <a:lnTo>
                                  <a:pt x="1084832" y="1132471"/>
                                </a:lnTo>
                                <a:lnTo>
                                  <a:pt x="1084888" y="1129029"/>
                                </a:lnTo>
                                <a:lnTo>
                                  <a:pt x="1084949" y="1110088"/>
                                </a:lnTo>
                                <a:lnTo>
                                  <a:pt x="1085006" y="1136201"/>
                                </a:lnTo>
                                <a:lnTo>
                                  <a:pt x="1085063" y="1129029"/>
                                </a:lnTo>
                                <a:lnTo>
                                  <a:pt x="1085119" y="1127879"/>
                                </a:lnTo>
                                <a:lnTo>
                                  <a:pt x="1085176" y="1120703"/>
                                </a:lnTo>
                                <a:lnTo>
                                  <a:pt x="1085233" y="1132184"/>
                                </a:lnTo>
                                <a:lnTo>
                                  <a:pt x="1085289" y="1127308"/>
                                </a:lnTo>
                                <a:lnTo>
                                  <a:pt x="1085346" y="1118698"/>
                                </a:lnTo>
                                <a:lnTo>
                                  <a:pt x="1085407" y="1127020"/>
                                </a:lnTo>
                                <a:lnTo>
                                  <a:pt x="1085464" y="1127879"/>
                                </a:lnTo>
                                <a:lnTo>
                                  <a:pt x="1085520" y="1117548"/>
                                </a:lnTo>
                                <a:lnTo>
                                  <a:pt x="1085581" y="1129888"/>
                                </a:lnTo>
                                <a:lnTo>
                                  <a:pt x="1085638" y="1116689"/>
                                </a:lnTo>
                                <a:lnTo>
                                  <a:pt x="1085694" y="1114389"/>
                                </a:lnTo>
                                <a:lnTo>
                                  <a:pt x="1085751" y="1137351"/>
                                </a:lnTo>
                                <a:lnTo>
                                  <a:pt x="1085808" y="1119844"/>
                                </a:lnTo>
                                <a:lnTo>
                                  <a:pt x="1085864" y="1133617"/>
                                </a:lnTo>
                                <a:lnTo>
                                  <a:pt x="1085921" y="1122715"/>
                                </a:lnTo>
                                <a:lnTo>
                                  <a:pt x="1085982" y="1137639"/>
                                </a:lnTo>
                                <a:lnTo>
                                  <a:pt x="1086038" y="1122140"/>
                                </a:lnTo>
                                <a:lnTo>
                                  <a:pt x="1086095" y="1121853"/>
                                </a:lnTo>
                                <a:lnTo>
                                  <a:pt x="1086152" y="1123861"/>
                                </a:lnTo>
                                <a:lnTo>
                                  <a:pt x="1086209" y="1116402"/>
                                </a:lnTo>
                                <a:lnTo>
                                  <a:pt x="1086265" y="1115827"/>
                                </a:lnTo>
                                <a:lnTo>
                                  <a:pt x="1086322" y="1125295"/>
                                </a:lnTo>
                                <a:lnTo>
                                  <a:pt x="1086383" y="1132759"/>
                                </a:lnTo>
                                <a:lnTo>
                                  <a:pt x="1086440" y="1128166"/>
                                </a:lnTo>
                                <a:lnTo>
                                  <a:pt x="1086496" y="1118410"/>
                                </a:lnTo>
                                <a:lnTo>
                                  <a:pt x="1086553" y="1131038"/>
                                </a:lnTo>
                                <a:lnTo>
                                  <a:pt x="1086614" y="1117260"/>
                                </a:lnTo>
                                <a:lnTo>
                                  <a:pt x="1086670" y="1115539"/>
                                </a:lnTo>
                                <a:lnTo>
                                  <a:pt x="1086727" y="1131896"/>
                                </a:lnTo>
                                <a:lnTo>
                                  <a:pt x="1086784" y="1139072"/>
                                </a:lnTo>
                                <a:lnTo>
                                  <a:pt x="1086840" y="1110088"/>
                                </a:lnTo>
                                <a:lnTo>
                                  <a:pt x="1086897" y="1122428"/>
                                </a:lnTo>
                                <a:lnTo>
                                  <a:pt x="1086954" y="1122715"/>
                                </a:lnTo>
                                <a:lnTo>
                                  <a:pt x="1087015" y="1134480"/>
                                </a:lnTo>
                                <a:lnTo>
                                  <a:pt x="1087071" y="1121565"/>
                                </a:lnTo>
                                <a:lnTo>
                                  <a:pt x="1087128" y="1112668"/>
                                </a:lnTo>
                                <a:lnTo>
                                  <a:pt x="1087185" y="1120994"/>
                                </a:lnTo>
                                <a:lnTo>
                                  <a:pt x="1087241" y="1138785"/>
                                </a:lnTo>
                                <a:lnTo>
                                  <a:pt x="1087302" y="1120419"/>
                                </a:lnTo>
                                <a:lnTo>
                                  <a:pt x="1087359" y="1127308"/>
                                </a:lnTo>
                                <a:lnTo>
                                  <a:pt x="1087415" y="1122715"/>
                                </a:lnTo>
                                <a:lnTo>
                                  <a:pt x="1087472" y="1120703"/>
                                </a:lnTo>
                                <a:lnTo>
                                  <a:pt x="1087529" y="1119269"/>
                                </a:lnTo>
                                <a:lnTo>
                                  <a:pt x="1087590" y="1128166"/>
                                </a:lnTo>
                                <a:lnTo>
                                  <a:pt x="1087646" y="1114389"/>
                                </a:lnTo>
                                <a:lnTo>
                                  <a:pt x="1087703" y="1115539"/>
                                </a:lnTo>
                                <a:lnTo>
                                  <a:pt x="1087760" y="1129029"/>
                                </a:lnTo>
                                <a:lnTo>
                                  <a:pt x="1087816" y="1131038"/>
                                </a:lnTo>
                                <a:lnTo>
                                  <a:pt x="1087873" y="1110088"/>
                                </a:lnTo>
                                <a:lnTo>
                                  <a:pt x="1087930" y="1114964"/>
                                </a:lnTo>
                                <a:lnTo>
                                  <a:pt x="1087991" y="1123574"/>
                                </a:lnTo>
                                <a:lnTo>
                                  <a:pt x="1088047" y="1140506"/>
                                </a:lnTo>
                                <a:lnTo>
                                  <a:pt x="1088104" y="1124436"/>
                                </a:lnTo>
                                <a:lnTo>
                                  <a:pt x="1088161" y="1120419"/>
                                </a:lnTo>
                                <a:lnTo>
                                  <a:pt x="1088217" y="1127879"/>
                                </a:lnTo>
                                <a:lnTo>
                                  <a:pt x="1088278" y="1115539"/>
                                </a:lnTo>
                                <a:lnTo>
                                  <a:pt x="1088335" y="1119844"/>
                                </a:lnTo>
                                <a:lnTo>
                                  <a:pt x="1088391" y="1135630"/>
                                </a:lnTo>
                                <a:lnTo>
                                  <a:pt x="1088448" y="1118410"/>
                                </a:lnTo>
                                <a:lnTo>
                                  <a:pt x="1088505" y="1142231"/>
                                </a:lnTo>
                                <a:lnTo>
                                  <a:pt x="1088562" y="1107217"/>
                                </a:lnTo>
                                <a:lnTo>
                                  <a:pt x="1088622" y="1128741"/>
                                </a:lnTo>
                                <a:lnTo>
                                  <a:pt x="1088679" y="1128741"/>
                                </a:lnTo>
                                <a:lnTo>
                                  <a:pt x="1088736" y="1128454"/>
                                </a:lnTo>
                                <a:lnTo>
                                  <a:pt x="1088793" y="1123287"/>
                                </a:lnTo>
                                <a:lnTo>
                                  <a:pt x="1088849" y="1135342"/>
                                </a:lnTo>
                                <a:lnTo>
                                  <a:pt x="1088906" y="1133046"/>
                                </a:lnTo>
                                <a:lnTo>
                                  <a:pt x="1088962" y="1120994"/>
                                </a:lnTo>
                                <a:lnTo>
                                  <a:pt x="1089023" y="1118698"/>
                                </a:lnTo>
                                <a:lnTo>
                                  <a:pt x="1089080" y="1131609"/>
                                </a:lnTo>
                                <a:lnTo>
                                  <a:pt x="1089137" y="1127308"/>
                                </a:lnTo>
                                <a:lnTo>
                                  <a:pt x="1089193" y="1129029"/>
                                </a:lnTo>
                                <a:lnTo>
                                  <a:pt x="1089254" y="1129316"/>
                                </a:lnTo>
                                <a:lnTo>
                                  <a:pt x="1089311" y="1123861"/>
                                </a:lnTo>
                                <a:lnTo>
                                  <a:pt x="1089367" y="1118410"/>
                                </a:lnTo>
                                <a:lnTo>
                                  <a:pt x="1089424" y="1132184"/>
                                </a:lnTo>
                                <a:lnTo>
                                  <a:pt x="1089481" y="1127879"/>
                                </a:lnTo>
                                <a:lnTo>
                                  <a:pt x="1089537" y="1120703"/>
                                </a:lnTo>
                                <a:lnTo>
                                  <a:pt x="1089594" y="1124149"/>
                                </a:lnTo>
                                <a:lnTo>
                                  <a:pt x="1089655" y="1131325"/>
                                </a:lnTo>
                                <a:lnTo>
                                  <a:pt x="1089712" y="1125295"/>
                                </a:lnTo>
                                <a:lnTo>
                                  <a:pt x="1089768" y="1126733"/>
                                </a:lnTo>
                                <a:lnTo>
                                  <a:pt x="1089825" y="1121278"/>
                                </a:lnTo>
                                <a:lnTo>
                                  <a:pt x="1089882" y="1118698"/>
                                </a:lnTo>
                                <a:lnTo>
                                  <a:pt x="1089939" y="1129600"/>
                                </a:lnTo>
                                <a:lnTo>
                                  <a:pt x="1089999" y="1120419"/>
                                </a:lnTo>
                                <a:lnTo>
                                  <a:pt x="1090056" y="1134192"/>
                                </a:lnTo>
                                <a:lnTo>
                                  <a:pt x="1090113" y="1130175"/>
                                </a:lnTo>
                                <a:lnTo>
                                  <a:pt x="1090169" y="1129888"/>
                                </a:lnTo>
                                <a:lnTo>
                                  <a:pt x="1090230" y="1135918"/>
                                </a:lnTo>
                                <a:lnTo>
                                  <a:pt x="1090287" y="1133617"/>
                                </a:lnTo>
                                <a:lnTo>
                                  <a:pt x="1090343" y="1129029"/>
                                </a:lnTo>
                                <a:lnTo>
                                  <a:pt x="1090400" y="1131038"/>
                                </a:lnTo>
                                <a:lnTo>
                                  <a:pt x="1090457" y="1124724"/>
                                </a:lnTo>
                                <a:lnTo>
                                  <a:pt x="1090514" y="1119844"/>
                                </a:lnTo>
                                <a:lnTo>
                                  <a:pt x="1090570" y="1135630"/>
                                </a:lnTo>
                                <a:lnTo>
                                  <a:pt x="1090631" y="1125870"/>
                                </a:lnTo>
                                <a:lnTo>
                                  <a:pt x="1090688" y="1127591"/>
                                </a:lnTo>
                                <a:lnTo>
                                  <a:pt x="1090744" y="1120994"/>
                                </a:lnTo>
                                <a:lnTo>
                                  <a:pt x="1090801" y="1119269"/>
                                </a:lnTo>
                                <a:lnTo>
                                  <a:pt x="1090858" y="1133046"/>
                                </a:lnTo>
                                <a:lnTo>
                                  <a:pt x="1090914" y="1135055"/>
                                </a:lnTo>
                                <a:lnTo>
                                  <a:pt x="1090975" y="1141656"/>
                                </a:lnTo>
                                <a:lnTo>
                                  <a:pt x="1091032" y="1120703"/>
                                </a:lnTo>
                                <a:lnTo>
                                  <a:pt x="1091089" y="1112955"/>
                                </a:lnTo>
                                <a:lnTo>
                                  <a:pt x="1091145" y="1131038"/>
                                </a:lnTo>
                                <a:lnTo>
                                  <a:pt x="1091202" y="1120994"/>
                                </a:lnTo>
                                <a:lnTo>
                                  <a:pt x="1091263" y="1130175"/>
                                </a:lnTo>
                                <a:lnTo>
                                  <a:pt x="1091319" y="1124436"/>
                                </a:lnTo>
                                <a:lnTo>
                                  <a:pt x="1091376" y="1137922"/>
                                </a:lnTo>
                                <a:lnTo>
                                  <a:pt x="1091433" y="1135055"/>
                                </a:lnTo>
                                <a:lnTo>
                                  <a:pt x="1091490" y="1127308"/>
                                </a:lnTo>
                                <a:lnTo>
                                  <a:pt x="1091546" y="1139931"/>
                                </a:lnTo>
                                <a:lnTo>
                                  <a:pt x="1091603" y="1130175"/>
                                </a:lnTo>
                                <a:lnTo>
                                  <a:pt x="1091664" y="1116114"/>
                                </a:lnTo>
                                <a:lnTo>
                                  <a:pt x="1091720" y="1121853"/>
                                </a:lnTo>
                                <a:lnTo>
                                  <a:pt x="1091777" y="1118981"/>
                                </a:lnTo>
                                <a:lnTo>
                                  <a:pt x="1091834" y="1130462"/>
                                </a:lnTo>
                                <a:lnTo>
                                  <a:pt x="1091890" y="1137064"/>
                                </a:lnTo>
                                <a:lnTo>
                                  <a:pt x="1091951" y="1126158"/>
                                </a:lnTo>
                                <a:lnTo>
                                  <a:pt x="1092008" y="1129888"/>
                                </a:lnTo>
                                <a:lnTo>
                                  <a:pt x="1092065" y="1128454"/>
                                </a:lnTo>
                                <a:lnTo>
                                  <a:pt x="1092121" y="1110371"/>
                                </a:lnTo>
                                <a:lnTo>
                                  <a:pt x="1092178" y="1142802"/>
                                </a:lnTo>
                                <a:lnTo>
                                  <a:pt x="1092239" y="1129600"/>
                                </a:lnTo>
                                <a:lnTo>
                                  <a:pt x="1092295" y="1111234"/>
                                </a:lnTo>
                                <a:lnTo>
                                  <a:pt x="1092352" y="1130175"/>
                                </a:lnTo>
                                <a:lnTo>
                                  <a:pt x="1092409" y="1125587"/>
                                </a:lnTo>
                                <a:lnTo>
                                  <a:pt x="1092466" y="1116402"/>
                                </a:lnTo>
                                <a:lnTo>
                                  <a:pt x="1092522" y="1121853"/>
                                </a:lnTo>
                                <a:lnTo>
                                  <a:pt x="1092579" y="1133046"/>
                                </a:lnTo>
                                <a:lnTo>
                                  <a:pt x="1092640" y="1125295"/>
                                </a:lnTo>
                                <a:lnTo>
                                  <a:pt x="1092696" y="1115252"/>
                                </a:lnTo>
                                <a:lnTo>
                                  <a:pt x="1092753" y="1128454"/>
                                </a:lnTo>
                                <a:lnTo>
                                  <a:pt x="1092810" y="1123861"/>
                                </a:lnTo>
                                <a:lnTo>
                                  <a:pt x="1092871" y="1120994"/>
                                </a:lnTo>
                                <a:lnTo>
                                  <a:pt x="1092927" y="1109513"/>
                                </a:lnTo>
                                <a:lnTo>
                                  <a:pt x="1092984" y="1112380"/>
                                </a:lnTo>
                                <a:lnTo>
                                  <a:pt x="1093041" y="1122140"/>
                                </a:lnTo>
                                <a:lnTo>
                                  <a:pt x="1093097" y="1129600"/>
                                </a:lnTo>
                                <a:lnTo>
                                  <a:pt x="1093154" y="1115827"/>
                                </a:lnTo>
                                <a:lnTo>
                                  <a:pt x="1093211" y="1118981"/>
                                </a:lnTo>
                                <a:lnTo>
                                  <a:pt x="1093272" y="1120994"/>
                                </a:lnTo>
                                <a:lnTo>
                                  <a:pt x="1093328" y="1125295"/>
                                </a:lnTo>
                                <a:lnTo>
                                  <a:pt x="1093385" y="1114389"/>
                                </a:lnTo>
                                <a:lnTo>
                                  <a:pt x="1093441" y="1124724"/>
                                </a:lnTo>
                                <a:lnTo>
                                  <a:pt x="1093498" y="1110371"/>
                                </a:lnTo>
                                <a:lnTo>
                                  <a:pt x="1093555" y="1113818"/>
                                </a:lnTo>
                                <a:lnTo>
                                  <a:pt x="1093612" y="1109801"/>
                                </a:lnTo>
                                <a:lnTo>
                                  <a:pt x="1093672" y="1114105"/>
                                </a:lnTo>
                                <a:lnTo>
                                  <a:pt x="1093729" y="1111809"/>
                                </a:lnTo>
                                <a:lnTo>
                                  <a:pt x="1093786" y="1117260"/>
                                </a:lnTo>
                                <a:lnTo>
                                  <a:pt x="1093843" y="1110659"/>
                                </a:lnTo>
                                <a:lnTo>
                                  <a:pt x="1093903" y="1108363"/>
                                </a:lnTo>
                                <a:lnTo>
                                  <a:pt x="1093960" y="1105783"/>
                                </a:lnTo>
                                <a:lnTo>
                                  <a:pt x="1094017" y="1114105"/>
                                </a:lnTo>
                                <a:lnTo>
                                  <a:pt x="1094073" y="1116689"/>
                                </a:lnTo>
                                <a:lnTo>
                                  <a:pt x="1094130" y="1106067"/>
                                </a:lnTo>
                                <a:lnTo>
                                  <a:pt x="1094187" y="1110088"/>
                                </a:lnTo>
                                <a:lnTo>
                                  <a:pt x="1094243" y="1104345"/>
                                </a:lnTo>
                                <a:lnTo>
                                  <a:pt x="1094304" y="1124724"/>
                                </a:lnTo>
                                <a:lnTo>
                                  <a:pt x="1094361" y="1110659"/>
                                </a:lnTo>
                                <a:lnTo>
                                  <a:pt x="1094417" y="1109225"/>
                                </a:lnTo>
                                <a:lnTo>
                                  <a:pt x="1094474" y="1111234"/>
                                </a:lnTo>
                                <a:lnTo>
                                  <a:pt x="1094531" y="1111809"/>
                                </a:lnTo>
                                <a:lnTo>
                                  <a:pt x="1094592" y="1101774"/>
                                </a:lnTo>
                                <a:lnTo>
                                  <a:pt x="1094648" y="1109225"/>
                                </a:lnTo>
                                <a:lnTo>
                                  <a:pt x="1094705" y="1105783"/>
                                </a:lnTo>
                                <a:lnTo>
                                  <a:pt x="1094762" y="1096886"/>
                                </a:lnTo>
                                <a:lnTo>
                                  <a:pt x="1094819" y="1108651"/>
                                </a:lnTo>
                                <a:lnTo>
                                  <a:pt x="1094879" y="1096311"/>
                                </a:lnTo>
                                <a:lnTo>
                                  <a:pt x="1094936" y="1101199"/>
                                </a:lnTo>
                                <a:lnTo>
                                  <a:pt x="1094993" y="1091718"/>
                                </a:lnTo>
                                <a:lnTo>
                                  <a:pt x="1095049" y="1103499"/>
                                </a:lnTo>
                                <a:lnTo>
                                  <a:pt x="1095106" y="1095161"/>
                                </a:lnTo>
                                <a:lnTo>
                                  <a:pt x="1095163" y="1103499"/>
                                </a:lnTo>
                                <a:lnTo>
                                  <a:pt x="1095219" y="1101199"/>
                                </a:lnTo>
                                <a:lnTo>
                                  <a:pt x="1095280" y="1091143"/>
                                </a:lnTo>
                                <a:lnTo>
                                  <a:pt x="1095337" y="1093164"/>
                                </a:lnTo>
                                <a:lnTo>
                                  <a:pt x="1095394" y="1091443"/>
                                </a:lnTo>
                                <a:lnTo>
                                  <a:pt x="1095450" y="1094015"/>
                                </a:lnTo>
                                <a:lnTo>
                                  <a:pt x="1095507" y="1104345"/>
                                </a:lnTo>
                                <a:lnTo>
                                  <a:pt x="1095568" y="1097182"/>
                                </a:lnTo>
                                <a:lnTo>
                                  <a:pt x="1095624" y="1092018"/>
                                </a:lnTo>
                                <a:lnTo>
                                  <a:pt x="1095681" y="1085405"/>
                                </a:lnTo>
                                <a:lnTo>
                                  <a:pt x="1095738" y="1085980"/>
                                </a:lnTo>
                                <a:lnTo>
                                  <a:pt x="1095794" y="1084830"/>
                                </a:lnTo>
                                <a:lnTo>
                                  <a:pt x="1095851" y="1089997"/>
                                </a:lnTo>
                                <a:lnTo>
                                  <a:pt x="1095912" y="1093739"/>
                                </a:lnTo>
                                <a:lnTo>
                                  <a:pt x="1095969" y="1075074"/>
                                </a:lnTo>
                                <a:lnTo>
                                  <a:pt x="1096025" y="1086555"/>
                                </a:lnTo>
                                <a:lnTo>
                                  <a:pt x="1096082" y="1079091"/>
                                </a:lnTo>
                                <a:lnTo>
                                  <a:pt x="1096139" y="1075944"/>
                                </a:lnTo>
                                <a:lnTo>
                                  <a:pt x="1096196" y="1089722"/>
                                </a:lnTo>
                                <a:lnTo>
                                  <a:pt x="1096252" y="1069631"/>
                                </a:lnTo>
                                <a:lnTo>
                                  <a:pt x="1096313" y="1079666"/>
                                </a:lnTo>
                                <a:lnTo>
                                  <a:pt x="1096370" y="1076520"/>
                                </a:lnTo>
                                <a:lnTo>
                                  <a:pt x="1096426" y="1088847"/>
                                </a:lnTo>
                                <a:lnTo>
                                  <a:pt x="1096483" y="1102924"/>
                                </a:lnTo>
                                <a:lnTo>
                                  <a:pt x="1096544" y="1069335"/>
                                </a:lnTo>
                                <a:lnTo>
                                  <a:pt x="1096600" y="1077666"/>
                                </a:lnTo>
                                <a:lnTo>
                                  <a:pt x="1096657" y="1075649"/>
                                </a:lnTo>
                                <a:lnTo>
                                  <a:pt x="1096714" y="1071352"/>
                                </a:lnTo>
                                <a:lnTo>
                                  <a:pt x="1096770" y="1056704"/>
                                </a:lnTo>
                                <a:lnTo>
                                  <a:pt x="1096827" y="1063317"/>
                                </a:lnTo>
                                <a:lnTo>
                                  <a:pt x="1096884" y="1084255"/>
                                </a:lnTo>
                                <a:lnTo>
                                  <a:pt x="1096945" y="1079091"/>
                                </a:lnTo>
                                <a:lnTo>
                                  <a:pt x="1097001" y="1066764"/>
                                </a:lnTo>
                                <a:lnTo>
                                  <a:pt x="1097058" y="1073924"/>
                                </a:lnTo>
                                <a:lnTo>
                                  <a:pt x="1097115" y="1065314"/>
                                </a:lnTo>
                                <a:lnTo>
                                  <a:pt x="1097171" y="1071056"/>
                                </a:lnTo>
                                <a:lnTo>
                                  <a:pt x="1097228" y="1071352"/>
                                </a:lnTo>
                                <a:lnTo>
                                  <a:pt x="1097289" y="1070781"/>
                                </a:lnTo>
                                <a:lnTo>
                                  <a:pt x="1097345" y="1062742"/>
                                </a:lnTo>
                                <a:lnTo>
                                  <a:pt x="1097402" y="1054136"/>
                                </a:lnTo>
                                <a:lnTo>
                                  <a:pt x="1097459" y="1057004"/>
                                </a:lnTo>
                                <a:lnTo>
                                  <a:pt x="1097520" y="1059575"/>
                                </a:lnTo>
                                <a:lnTo>
                                  <a:pt x="1097576" y="1058725"/>
                                </a:lnTo>
                                <a:lnTo>
                                  <a:pt x="1097633" y="1063892"/>
                                </a:lnTo>
                                <a:lnTo>
                                  <a:pt x="1097690" y="1059575"/>
                                </a:lnTo>
                                <a:lnTo>
                                  <a:pt x="1097746" y="1038638"/>
                                </a:lnTo>
                                <a:lnTo>
                                  <a:pt x="1097803" y="1062446"/>
                                </a:lnTo>
                                <a:lnTo>
                                  <a:pt x="1097860" y="1045523"/>
                                </a:lnTo>
                                <a:lnTo>
                                  <a:pt x="1097921" y="1053262"/>
                                </a:lnTo>
                                <a:lnTo>
                                  <a:pt x="1097977" y="1047823"/>
                                </a:lnTo>
                                <a:lnTo>
                                  <a:pt x="1098034" y="1038913"/>
                                </a:lnTo>
                                <a:lnTo>
                                  <a:pt x="1098091" y="1061872"/>
                                </a:lnTo>
                                <a:lnTo>
                                  <a:pt x="1098147" y="1059575"/>
                                </a:lnTo>
                                <a:lnTo>
                                  <a:pt x="1098204" y="1044377"/>
                                </a:lnTo>
                                <a:lnTo>
                                  <a:pt x="1098265" y="1044951"/>
                                </a:lnTo>
                                <a:lnTo>
                                  <a:pt x="1098322" y="1038913"/>
                                </a:lnTo>
                                <a:lnTo>
                                  <a:pt x="1098378" y="1038638"/>
                                </a:lnTo>
                                <a:lnTo>
                                  <a:pt x="1098435" y="1071352"/>
                                </a:lnTo>
                                <a:lnTo>
                                  <a:pt x="1098492" y="1053561"/>
                                </a:lnTo>
                                <a:lnTo>
                                  <a:pt x="1098552" y="1042931"/>
                                </a:lnTo>
                                <a:lnTo>
                                  <a:pt x="1098609" y="1045798"/>
                                </a:lnTo>
                                <a:lnTo>
                                  <a:pt x="1098666" y="1048394"/>
                                </a:lnTo>
                                <a:lnTo>
                                  <a:pt x="1098723" y="1029453"/>
                                </a:lnTo>
                                <a:lnTo>
                                  <a:pt x="1098779" y="1036342"/>
                                </a:lnTo>
                                <a:lnTo>
                                  <a:pt x="1098836" y="1050390"/>
                                </a:lnTo>
                                <a:lnTo>
                                  <a:pt x="1098893" y="1060150"/>
                                </a:lnTo>
                                <a:lnTo>
                                  <a:pt x="1098953" y="1043801"/>
                                </a:lnTo>
                                <a:lnTo>
                                  <a:pt x="1099010" y="1030303"/>
                                </a:lnTo>
                                <a:lnTo>
                                  <a:pt x="1099067" y="1040359"/>
                                </a:lnTo>
                                <a:lnTo>
                                  <a:pt x="1099123" y="1033171"/>
                                </a:lnTo>
                                <a:lnTo>
                                  <a:pt x="1099180" y="1043230"/>
                                </a:lnTo>
                                <a:lnTo>
                                  <a:pt x="1099241" y="1035191"/>
                                </a:lnTo>
                                <a:lnTo>
                                  <a:pt x="1099297" y="1044951"/>
                                </a:lnTo>
                                <a:lnTo>
                                  <a:pt x="1099354" y="1033470"/>
                                </a:lnTo>
                                <a:lnTo>
                                  <a:pt x="1099411" y="1033171"/>
                                </a:lnTo>
                                <a:lnTo>
                                  <a:pt x="1099467" y="1030303"/>
                                </a:lnTo>
                                <a:lnTo>
                                  <a:pt x="1099528" y="1027732"/>
                                </a:lnTo>
                                <a:lnTo>
                                  <a:pt x="1099585" y="1034616"/>
                                </a:lnTo>
                                <a:lnTo>
                                  <a:pt x="1099642" y="1035467"/>
                                </a:lnTo>
                                <a:lnTo>
                                  <a:pt x="1099698" y="1036917"/>
                                </a:lnTo>
                                <a:lnTo>
                                  <a:pt x="1099755" y="1032025"/>
                                </a:lnTo>
                                <a:lnTo>
                                  <a:pt x="1099812" y="1015105"/>
                                </a:lnTo>
                                <a:lnTo>
                                  <a:pt x="1099869" y="1026857"/>
                                </a:lnTo>
                                <a:lnTo>
                                  <a:pt x="1099929" y="1020268"/>
                                </a:lnTo>
                                <a:lnTo>
                                  <a:pt x="1099986" y="1029153"/>
                                </a:lnTo>
                                <a:lnTo>
                                  <a:pt x="1100043" y="1025136"/>
                                </a:lnTo>
                                <a:lnTo>
                                  <a:pt x="1100099" y="1036042"/>
                                </a:lnTo>
                                <a:lnTo>
                                  <a:pt x="1100160" y="1040635"/>
                                </a:lnTo>
                                <a:lnTo>
                                  <a:pt x="1100217" y="1021119"/>
                                </a:lnTo>
                                <a:lnTo>
                                  <a:pt x="1100274" y="1027157"/>
                                </a:lnTo>
                                <a:lnTo>
                                  <a:pt x="1100330" y="1034045"/>
                                </a:lnTo>
                                <a:lnTo>
                                  <a:pt x="1100387" y="1024286"/>
                                </a:lnTo>
                                <a:lnTo>
                                  <a:pt x="1100444" y="1032025"/>
                                </a:lnTo>
                                <a:lnTo>
                                  <a:pt x="1100500" y="1028878"/>
                                </a:lnTo>
                                <a:lnTo>
                                  <a:pt x="1100561" y="1016526"/>
                                </a:lnTo>
                                <a:lnTo>
                                  <a:pt x="1100618" y="1031174"/>
                                </a:lnTo>
                                <a:lnTo>
                                  <a:pt x="1100674" y="1028303"/>
                                </a:lnTo>
                                <a:lnTo>
                                  <a:pt x="1100731" y="1011658"/>
                                </a:lnTo>
                                <a:lnTo>
                                  <a:pt x="1100788" y="1027432"/>
                                </a:lnTo>
                                <a:lnTo>
                                  <a:pt x="1100844" y="1028878"/>
                                </a:lnTo>
                                <a:lnTo>
                                  <a:pt x="1100901" y="1016826"/>
                                </a:lnTo>
                                <a:lnTo>
                                  <a:pt x="1100962" y="1015676"/>
                                </a:lnTo>
                                <a:lnTo>
                                  <a:pt x="1101019" y="1028303"/>
                                </a:lnTo>
                                <a:lnTo>
                                  <a:pt x="1101075" y="1017101"/>
                                </a:lnTo>
                                <a:lnTo>
                                  <a:pt x="1101132" y="1029153"/>
                                </a:lnTo>
                                <a:lnTo>
                                  <a:pt x="1101193" y="993293"/>
                                </a:lnTo>
                                <a:lnTo>
                                  <a:pt x="1101250" y="1012233"/>
                                </a:lnTo>
                                <a:lnTo>
                                  <a:pt x="1101306" y="1026011"/>
                                </a:lnTo>
                                <a:lnTo>
                                  <a:pt x="1101363" y="1023415"/>
                                </a:lnTo>
                                <a:lnTo>
                                  <a:pt x="1101420" y="1012808"/>
                                </a:lnTo>
                                <a:lnTo>
                                  <a:pt x="1101476" y="1013384"/>
                                </a:lnTo>
                                <a:lnTo>
                                  <a:pt x="1101533" y="1015951"/>
                                </a:lnTo>
                                <a:lnTo>
                                  <a:pt x="1101594" y="1015105"/>
                                </a:lnTo>
                                <a:lnTo>
                                  <a:pt x="1101650" y="1011358"/>
                                </a:lnTo>
                                <a:lnTo>
                                  <a:pt x="1101707" y="1028578"/>
                                </a:lnTo>
                                <a:lnTo>
                                  <a:pt x="1101764" y="1009362"/>
                                </a:lnTo>
                                <a:lnTo>
                                  <a:pt x="1101820" y="1017676"/>
                                </a:lnTo>
                                <a:lnTo>
                                  <a:pt x="1101881" y="1012509"/>
                                </a:lnTo>
                                <a:lnTo>
                                  <a:pt x="1101938" y="1013659"/>
                                </a:lnTo>
                                <a:lnTo>
                                  <a:pt x="1101995" y="1011658"/>
                                </a:lnTo>
                                <a:lnTo>
                                  <a:pt x="1102051" y="1029153"/>
                                </a:lnTo>
                                <a:lnTo>
                                  <a:pt x="1102108" y="1009937"/>
                                </a:lnTo>
                                <a:lnTo>
                                  <a:pt x="1102169" y="1011358"/>
                                </a:lnTo>
                                <a:lnTo>
                                  <a:pt x="1102225" y="1008791"/>
                                </a:lnTo>
                                <a:lnTo>
                                  <a:pt x="1102282" y="1001327"/>
                                </a:lnTo>
                                <a:lnTo>
                                  <a:pt x="1102339" y="1013384"/>
                                </a:lnTo>
                                <a:lnTo>
                                  <a:pt x="1102396" y="992993"/>
                                </a:lnTo>
                                <a:lnTo>
                                  <a:pt x="1102452" y="998731"/>
                                </a:lnTo>
                                <a:lnTo>
                                  <a:pt x="1102509" y="1023990"/>
                                </a:lnTo>
                                <a:lnTo>
                                  <a:pt x="1102570" y="1030303"/>
                                </a:lnTo>
                                <a:lnTo>
                                  <a:pt x="1102627" y="998160"/>
                                </a:lnTo>
                                <a:lnTo>
                                  <a:pt x="1102683" y="1007066"/>
                                </a:lnTo>
                                <a:lnTo>
                                  <a:pt x="1102740" y="1009937"/>
                                </a:lnTo>
                                <a:lnTo>
                                  <a:pt x="1102797" y="997310"/>
                                </a:lnTo>
                                <a:lnTo>
                                  <a:pt x="1102857" y="988125"/>
                                </a:lnTo>
                                <a:lnTo>
                                  <a:pt x="1102914" y="1007641"/>
                                </a:lnTo>
                                <a:lnTo>
                                  <a:pt x="1102971" y="1011358"/>
                                </a:lnTo>
                                <a:lnTo>
                                  <a:pt x="1103027" y="1011083"/>
                                </a:lnTo>
                                <a:lnTo>
                                  <a:pt x="1103084" y="1005045"/>
                                </a:lnTo>
                                <a:lnTo>
                                  <a:pt x="1103141" y="1006195"/>
                                </a:lnTo>
                                <a:lnTo>
                                  <a:pt x="1103201" y="981811"/>
                                </a:lnTo>
                                <a:lnTo>
                                  <a:pt x="1103258" y="1010788"/>
                                </a:lnTo>
                                <a:lnTo>
                                  <a:pt x="1103315" y="1008491"/>
                                </a:lnTo>
                                <a:lnTo>
                                  <a:pt x="1103371" y="991571"/>
                                </a:lnTo>
                                <a:lnTo>
                                  <a:pt x="1103428" y="1013659"/>
                                </a:lnTo>
                                <a:lnTo>
                                  <a:pt x="1103485" y="1002478"/>
                                </a:lnTo>
                                <a:lnTo>
                                  <a:pt x="1103542" y="998731"/>
                                </a:lnTo>
                                <a:lnTo>
                                  <a:pt x="1103602" y="1011658"/>
                                </a:lnTo>
                                <a:lnTo>
                                  <a:pt x="1103659" y="994714"/>
                                </a:lnTo>
                                <a:lnTo>
                                  <a:pt x="1103716" y="1005345"/>
                                </a:lnTo>
                                <a:lnTo>
                                  <a:pt x="1103773" y="991571"/>
                                </a:lnTo>
                                <a:lnTo>
                                  <a:pt x="1103833" y="991272"/>
                                </a:lnTo>
                                <a:lnTo>
                                  <a:pt x="1103890" y="1004770"/>
                                </a:lnTo>
                                <a:lnTo>
                                  <a:pt x="1103947" y="1023415"/>
                                </a:lnTo>
                                <a:lnTo>
                                  <a:pt x="1104003" y="994714"/>
                                </a:lnTo>
                                <a:lnTo>
                                  <a:pt x="1104060" y="988975"/>
                                </a:lnTo>
                                <a:lnTo>
                                  <a:pt x="1104117" y="994714"/>
                                </a:lnTo>
                                <a:lnTo>
                                  <a:pt x="1104178" y="998160"/>
                                </a:lnTo>
                                <a:lnTo>
                                  <a:pt x="1104234" y="992418"/>
                                </a:lnTo>
                                <a:lnTo>
                                  <a:pt x="1104291" y="1018547"/>
                                </a:lnTo>
                                <a:lnTo>
                                  <a:pt x="1104348" y="992993"/>
                                </a:lnTo>
                                <a:lnTo>
                                  <a:pt x="1104404" y="1001028"/>
                                </a:lnTo>
                                <a:lnTo>
                                  <a:pt x="1104461" y="990697"/>
                                </a:lnTo>
                                <a:lnTo>
                                  <a:pt x="1104518" y="1005620"/>
                                </a:lnTo>
                                <a:lnTo>
                                  <a:pt x="1104578" y="987825"/>
                                </a:lnTo>
                                <a:lnTo>
                                  <a:pt x="1104635" y="999031"/>
                                </a:lnTo>
                                <a:lnTo>
                                  <a:pt x="1104692" y="995014"/>
                                </a:lnTo>
                                <a:lnTo>
                                  <a:pt x="1104749" y="1018247"/>
                                </a:lnTo>
                                <a:lnTo>
                                  <a:pt x="1104809" y="985258"/>
                                </a:lnTo>
                                <a:lnTo>
                                  <a:pt x="1104866" y="999882"/>
                                </a:lnTo>
                                <a:lnTo>
                                  <a:pt x="1104923" y="985829"/>
                                </a:lnTo>
                                <a:lnTo>
                                  <a:pt x="1104979" y="1000453"/>
                                </a:lnTo>
                                <a:lnTo>
                                  <a:pt x="1105036" y="1005920"/>
                                </a:lnTo>
                                <a:lnTo>
                                  <a:pt x="1105093" y="995864"/>
                                </a:lnTo>
                                <a:lnTo>
                                  <a:pt x="1105149" y="999031"/>
                                </a:lnTo>
                                <a:lnTo>
                                  <a:pt x="1105210" y="988975"/>
                                </a:lnTo>
                                <a:lnTo>
                                  <a:pt x="1105267" y="982662"/>
                                </a:lnTo>
                                <a:lnTo>
                                  <a:pt x="1105323" y="996160"/>
                                </a:lnTo>
                                <a:lnTo>
                                  <a:pt x="1105380" y="1006195"/>
                                </a:lnTo>
                                <a:lnTo>
                                  <a:pt x="1105437" y="995864"/>
                                </a:lnTo>
                                <a:lnTo>
                                  <a:pt x="1105494" y="989846"/>
                                </a:lnTo>
                                <a:lnTo>
                                  <a:pt x="1105554" y="987825"/>
                                </a:lnTo>
                                <a:lnTo>
                                  <a:pt x="1105611" y="985533"/>
                                </a:lnTo>
                                <a:lnTo>
                                  <a:pt x="1105668" y="998731"/>
                                </a:lnTo>
                                <a:lnTo>
                                  <a:pt x="1105724" y="992993"/>
                                </a:lnTo>
                                <a:lnTo>
                                  <a:pt x="1105781" y="1003048"/>
                                </a:lnTo>
                                <a:lnTo>
                                  <a:pt x="1105842" y="1002178"/>
                                </a:lnTo>
                                <a:lnTo>
                                  <a:pt x="1105899" y="996439"/>
                                </a:lnTo>
                                <a:lnTo>
                                  <a:pt x="1105955" y="990697"/>
                                </a:lnTo>
                                <a:lnTo>
                                  <a:pt x="1106012" y="993868"/>
                                </a:lnTo>
                                <a:lnTo>
                                  <a:pt x="1106069" y="994714"/>
                                </a:lnTo>
                                <a:lnTo>
                                  <a:pt x="1106126" y="999306"/>
                                </a:lnTo>
                                <a:lnTo>
                                  <a:pt x="1106182" y="1005920"/>
                                </a:lnTo>
                                <a:lnTo>
                                  <a:pt x="1106243" y="992146"/>
                                </a:lnTo>
                                <a:lnTo>
                                  <a:pt x="1106300" y="985829"/>
                                </a:lnTo>
                                <a:lnTo>
                                  <a:pt x="1106356" y="992146"/>
                                </a:lnTo>
                                <a:lnTo>
                                  <a:pt x="1106413" y="1000177"/>
                                </a:lnTo>
                                <a:lnTo>
                                  <a:pt x="1106470" y="997885"/>
                                </a:lnTo>
                                <a:lnTo>
                                  <a:pt x="1106531" y="1003048"/>
                                </a:lnTo>
                                <a:lnTo>
                                  <a:pt x="1106587" y="1004198"/>
                                </a:lnTo>
                                <a:lnTo>
                                  <a:pt x="1106644" y="979220"/>
                                </a:lnTo>
                                <a:lnTo>
                                  <a:pt x="1106701" y="987254"/>
                                </a:lnTo>
                                <a:lnTo>
                                  <a:pt x="1106757" y="990697"/>
                                </a:lnTo>
                                <a:lnTo>
                                  <a:pt x="1106818" y="998456"/>
                                </a:lnTo>
                                <a:lnTo>
                                  <a:pt x="1106875" y="1005920"/>
                                </a:lnTo>
                                <a:lnTo>
                                  <a:pt x="1106931" y="980941"/>
                                </a:lnTo>
                                <a:lnTo>
                                  <a:pt x="1106988" y="1020268"/>
                                </a:lnTo>
                                <a:lnTo>
                                  <a:pt x="1107045" y="975773"/>
                                </a:lnTo>
                                <a:lnTo>
                                  <a:pt x="1107101" y="995014"/>
                                </a:lnTo>
                                <a:lnTo>
                                  <a:pt x="1107158" y="1011658"/>
                                </a:lnTo>
                                <a:lnTo>
                                  <a:pt x="1107219" y="989846"/>
                                </a:lnTo>
                                <a:lnTo>
                                  <a:pt x="1107275" y="998731"/>
                                </a:lnTo>
                                <a:lnTo>
                                  <a:pt x="1107332" y="997585"/>
                                </a:lnTo>
                                <a:lnTo>
                                  <a:pt x="1107389" y="997010"/>
                                </a:lnTo>
                                <a:lnTo>
                                  <a:pt x="1107450" y="987554"/>
                                </a:lnTo>
                                <a:lnTo>
                                  <a:pt x="1107506" y="1000752"/>
                                </a:lnTo>
                                <a:lnTo>
                                  <a:pt x="1107563" y="993293"/>
                                </a:lnTo>
                                <a:lnTo>
                                  <a:pt x="1107620" y="994714"/>
                                </a:lnTo>
                                <a:lnTo>
                                  <a:pt x="1107676" y="1002753"/>
                                </a:lnTo>
                                <a:lnTo>
                                  <a:pt x="1107733" y="996439"/>
                                </a:lnTo>
                                <a:lnTo>
                                  <a:pt x="1107790" y="1002178"/>
                                </a:lnTo>
                                <a:lnTo>
                                  <a:pt x="1107851" y="1007641"/>
                                </a:lnTo>
                                <a:lnTo>
                                  <a:pt x="1107907" y="1029453"/>
                                </a:lnTo>
                                <a:lnTo>
                                  <a:pt x="1107964" y="992418"/>
                                </a:lnTo>
                                <a:lnTo>
                                  <a:pt x="1108021" y="1014230"/>
                                </a:lnTo>
                                <a:lnTo>
                                  <a:pt x="1108077" y="999882"/>
                                </a:lnTo>
                                <a:lnTo>
                                  <a:pt x="1108134" y="1000752"/>
                                </a:lnTo>
                                <a:lnTo>
                                  <a:pt x="1108191" y="999306"/>
                                </a:lnTo>
                                <a:lnTo>
                                  <a:pt x="1108252" y="999882"/>
                                </a:lnTo>
                                <a:lnTo>
                                  <a:pt x="1108308" y="1016826"/>
                                </a:lnTo>
                                <a:lnTo>
                                  <a:pt x="1108365" y="992717"/>
                                </a:lnTo>
                                <a:lnTo>
                                  <a:pt x="1108422" y="1006195"/>
                                </a:lnTo>
                                <a:lnTo>
                                  <a:pt x="1108482" y="1004474"/>
                                </a:lnTo>
                                <a:lnTo>
                                  <a:pt x="1108539" y="1006195"/>
                                </a:lnTo>
                                <a:lnTo>
                                  <a:pt x="1108596" y="996160"/>
                                </a:lnTo>
                                <a:lnTo>
                                  <a:pt x="1108653" y="997885"/>
                                </a:lnTo>
                                <a:lnTo>
                                  <a:pt x="1108709" y="1000752"/>
                                </a:lnTo>
                                <a:lnTo>
                                  <a:pt x="1108766" y="1002478"/>
                                </a:lnTo>
                                <a:lnTo>
                                  <a:pt x="1108823" y="986104"/>
                                </a:lnTo>
                                <a:lnTo>
                                  <a:pt x="1108883" y="997585"/>
                                </a:lnTo>
                                <a:lnTo>
                                  <a:pt x="1108940" y="1012808"/>
                                </a:lnTo>
                                <a:lnTo>
                                  <a:pt x="1108997" y="1010212"/>
                                </a:lnTo>
                                <a:lnTo>
                                  <a:pt x="1109053" y="1012233"/>
                                </a:lnTo>
                                <a:lnTo>
                                  <a:pt x="1109110" y="992418"/>
                                </a:lnTo>
                                <a:lnTo>
                                  <a:pt x="1109171" y="1001327"/>
                                </a:lnTo>
                                <a:lnTo>
                                  <a:pt x="1109228" y="996735"/>
                                </a:lnTo>
                                <a:lnTo>
                                  <a:pt x="1109284" y="1011083"/>
                                </a:lnTo>
                                <a:lnTo>
                                  <a:pt x="1109341" y="1011934"/>
                                </a:lnTo>
                                <a:lnTo>
                                  <a:pt x="1109398" y="1023140"/>
                                </a:lnTo>
                                <a:lnTo>
                                  <a:pt x="1109458" y="996439"/>
                                </a:lnTo>
                                <a:lnTo>
                                  <a:pt x="1109515" y="1003048"/>
                                </a:lnTo>
                                <a:lnTo>
                                  <a:pt x="1109572" y="1017397"/>
                                </a:lnTo>
                                <a:lnTo>
                                  <a:pt x="1109628" y="1020268"/>
                                </a:lnTo>
                                <a:lnTo>
                                  <a:pt x="1109685" y="1003048"/>
                                </a:lnTo>
                                <a:lnTo>
                                  <a:pt x="1109742" y="1002753"/>
                                </a:lnTo>
                                <a:lnTo>
                                  <a:pt x="1109799" y="1015380"/>
                                </a:lnTo>
                                <a:lnTo>
                                  <a:pt x="1109859" y="1019697"/>
                                </a:lnTo>
                                <a:lnTo>
                                  <a:pt x="1109916" y="1012808"/>
                                </a:lnTo>
                                <a:lnTo>
                                  <a:pt x="1109973" y="1016526"/>
                                </a:lnTo>
                                <a:lnTo>
                                  <a:pt x="1110029" y="1000453"/>
                                </a:lnTo>
                                <a:lnTo>
                                  <a:pt x="1110086" y="1014230"/>
                                </a:lnTo>
                                <a:lnTo>
                                  <a:pt x="1110147" y="1006195"/>
                                </a:lnTo>
                                <a:lnTo>
                                  <a:pt x="1110204" y="1005920"/>
                                </a:lnTo>
                                <a:lnTo>
                                  <a:pt x="1110260" y="1011083"/>
                                </a:lnTo>
                                <a:lnTo>
                                  <a:pt x="1110317" y="1013084"/>
                                </a:lnTo>
                                <a:lnTo>
                                  <a:pt x="1110374" y="1033470"/>
                                </a:lnTo>
                                <a:lnTo>
                                  <a:pt x="1110430" y="1016251"/>
                                </a:lnTo>
                                <a:lnTo>
                                  <a:pt x="1110491" y="1006195"/>
                                </a:lnTo>
                                <a:lnTo>
                                  <a:pt x="1110548" y="1013084"/>
                                </a:lnTo>
                                <a:lnTo>
                                  <a:pt x="1110604" y="1024861"/>
                                </a:lnTo>
                                <a:lnTo>
                                  <a:pt x="1110661" y="997885"/>
                                </a:lnTo>
                                <a:lnTo>
                                  <a:pt x="1110718" y="1014805"/>
                                </a:lnTo>
                                <a:lnTo>
                                  <a:pt x="1110775" y="1010512"/>
                                </a:lnTo>
                                <a:lnTo>
                                  <a:pt x="1110831" y="1032324"/>
                                </a:lnTo>
                                <a:lnTo>
                                  <a:pt x="1110892" y="1003048"/>
                                </a:lnTo>
                                <a:lnTo>
                                  <a:pt x="1110949" y="1012808"/>
                                </a:lnTo>
                                <a:lnTo>
                                  <a:pt x="1111006" y="1005620"/>
                                </a:lnTo>
                                <a:lnTo>
                                  <a:pt x="1111062" y="1022265"/>
                                </a:lnTo>
                                <a:lnTo>
                                  <a:pt x="1111123" y="1028578"/>
                                </a:lnTo>
                                <a:lnTo>
                                  <a:pt x="1111180" y="1016526"/>
                                </a:lnTo>
                                <a:lnTo>
                                  <a:pt x="1111236" y="1028878"/>
                                </a:lnTo>
                                <a:lnTo>
                                  <a:pt x="1111293" y="1008491"/>
                                </a:lnTo>
                                <a:lnTo>
                                  <a:pt x="1111350" y="1009362"/>
                                </a:lnTo>
                                <a:lnTo>
                                  <a:pt x="1111406" y="1023714"/>
                                </a:lnTo>
                                <a:lnTo>
                                  <a:pt x="1111463" y="1015951"/>
                                </a:lnTo>
                                <a:lnTo>
                                  <a:pt x="1111524" y="1025711"/>
                                </a:lnTo>
                                <a:lnTo>
                                  <a:pt x="1111580" y="1019697"/>
                                </a:lnTo>
                                <a:lnTo>
                                  <a:pt x="1111637" y="1032324"/>
                                </a:lnTo>
                                <a:lnTo>
                                  <a:pt x="1111694" y="1033746"/>
                                </a:lnTo>
                                <a:lnTo>
                                  <a:pt x="1111751" y="1013954"/>
                                </a:lnTo>
                                <a:lnTo>
                                  <a:pt x="1111807" y="1015105"/>
                                </a:lnTo>
                                <a:lnTo>
                                  <a:pt x="1111868" y="1030603"/>
                                </a:lnTo>
                                <a:lnTo>
                                  <a:pt x="1111925" y="1030028"/>
                                </a:lnTo>
                                <a:lnTo>
                                  <a:pt x="1111981" y="1007641"/>
                                </a:lnTo>
                                <a:lnTo>
                                  <a:pt x="1112038" y="1007916"/>
                                </a:lnTo>
                                <a:lnTo>
                                  <a:pt x="1112099" y="1016251"/>
                                </a:lnTo>
                                <a:lnTo>
                                  <a:pt x="1112155" y="1012808"/>
                                </a:lnTo>
                                <a:lnTo>
                                  <a:pt x="1112212" y="1027732"/>
                                </a:lnTo>
                                <a:lnTo>
                                  <a:pt x="1112269" y="1032895"/>
                                </a:lnTo>
                                <a:lnTo>
                                  <a:pt x="1112326" y="1019397"/>
                                </a:lnTo>
                                <a:lnTo>
                                  <a:pt x="1112382" y="1027732"/>
                                </a:lnTo>
                                <a:lnTo>
                                  <a:pt x="1112439" y="1019697"/>
                                </a:lnTo>
                                <a:lnTo>
                                  <a:pt x="1112500" y="1018247"/>
                                </a:lnTo>
                                <a:lnTo>
                                  <a:pt x="1112557" y="1013384"/>
                                </a:lnTo>
                                <a:lnTo>
                                  <a:pt x="1112613" y="1034321"/>
                                </a:lnTo>
                                <a:lnTo>
                                  <a:pt x="1112670" y="1014530"/>
                                </a:lnTo>
                                <a:lnTo>
                                  <a:pt x="1112727" y="1024286"/>
                                </a:lnTo>
                                <a:lnTo>
                                  <a:pt x="1112783" y="1017676"/>
                                </a:lnTo>
                                <a:lnTo>
                                  <a:pt x="1112844" y="1001902"/>
                                </a:lnTo>
                                <a:lnTo>
                                  <a:pt x="1112901" y="1012509"/>
                                </a:lnTo>
                                <a:lnTo>
                                  <a:pt x="1112957" y="1017972"/>
                                </a:lnTo>
                                <a:lnTo>
                                  <a:pt x="1113014" y="1021989"/>
                                </a:lnTo>
                                <a:lnTo>
                                  <a:pt x="1113071" y="1013384"/>
                                </a:lnTo>
                                <a:lnTo>
                                  <a:pt x="1113132" y="1030603"/>
                                </a:lnTo>
                                <a:lnTo>
                                  <a:pt x="1113188" y="1032025"/>
                                </a:lnTo>
                                <a:lnTo>
                                  <a:pt x="1113245" y="1023714"/>
                                </a:lnTo>
                                <a:lnTo>
                                  <a:pt x="1113302" y="1017397"/>
                                </a:lnTo>
                                <a:lnTo>
                                  <a:pt x="1113358" y="1030028"/>
                                </a:lnTo>
                                <a:lnTo>
                                  <a:pt x="1113415" y="1014805"/>
                                </a:lnTo>
                                <a:lnTo>
                                  <a:pt x="1113472" y="1007066"/>
                                </a:lnTo>
                                <a:lnTo>
                                  <a:pt x="1113532" y="1008791"/>
                                </a:lnTo>
                                <a:lnTo>
                                  <a:pt x="1113589" y="1027732"/>
                                </a:lnTo>
                                <a:lnTo>
                                  <a:pt x="1113646" y="1028007"/>
                                </a:lnTo>
                                <a:lnTo>
                                  <a:pt x="1113703" y="1027157"/>
                                </a:lnTo>
                                <a:lnTo>
                                  <a:pt x="1113759" y="1014530"/>
                                </a:lnTo>
                                <a:lnTo>
                                  <a:pt x="1113820" y="1022564"/>
                                </a:lnTo>
                                <a:lnTo>
                                  <a:pt x="1113877" y="1014530"/>
                                </a:lnTo>
                                <a:lnTo>
                                  <a:pt x="1113933" y="1029453"/>
                                </a:lnTo>
                                <a:lnTo>
                                  <a:pt x="1113990" y="1018822"/>
                                </a:lnTo>
                                <a:lnTo>
                                  <a:pt x="1114047" y="1023714"/>
                                </a:lnTo>
                                <a:lnTo>
                                  <a:pt x="1114108" y="1017676"/>
                                </a:lnTo>
                                <a:lnTo>
                                  <a:pt x="1114164" y="1021693"/>
                                </a:lnTo>
                                <a:lnTo>
                                  <a:pt x="1114221" y="1020843"/>
                                </a:lnTo>
                                <a:lnTo>
                                  <a:pt x="1114278" y="1030603"/>
                                </a:lnTo>
                                <a:lnTo>
                                  <a:pt x="1114334" y="1020544"/>
                                </a:lnTo>
                                <a:lnTo>
                                  <a:pt x="1114391" y="1017397"/>
                                </a:lnTo>
                                <a:lnTo>
                                  <a:pt x="1114448" y="1019397"/>
                                </a:lnTo>
                                <a:lnTo>
                                  <a:pt x="1114508" y="1015380"/>
                                </a:lnTo>
                                <a:lnTo>
                                  <a:pt x="1114565" y="1028578"/>
                                </a:lnTo>
                                <a:lnTo>
                                  <a:pt x="1114622" y="1035767"/>
                                </a:lnTo>
                                <a:lnTo>
                                  <a:pt x="1114679" y="1034321"/>
                                </a:lnTo>
                                <a:lnTo>
                                  <a:pt x="1114739" y="1010512"/>
                                </a:lnTo>
                                <a:lnTo>
                                  <a:pt x="1114796" y="1028578"/>
                                </a:lnTo>
                                <a:lnTo>
                                  <a:pt x="1114853" y="1018247"/>
                                </a:lnTo>
                                <a:lnTo>
                                  <a:pt x="1114910" y="1026857"/>
                                </a:lnTo>
                                <a:lnTo>
                                  <a:pt x="1114966" y="1017397"/>
                                </a:lnTo>
                                <a:lnTo>
                                  <a:pt x="1115023" y="1038638"/>
                                </a:lnTo>
                                <a:lnTo>
                                  <a:pt x="1115079" y="1010212"/>
                                </a:lnTo>
                                <a:lnTo>
                                  <a:pt x="1115140" y="1018247"/>
                                </a:lnTo>
                                <a:lnTo>
                                  <a:pt x="1115197" y="1021418"/>
                                </a:lnTo>
                                <a:lnTo>
                                  <a:pt x="1115254" y="1024286"/>
                                </a:lnTo>
                                <a:lnTo>
                                  <a:pt x="1115310" y="1027432"/>
                                </a:lnTo>
                                <a:lnTo>
                                  <a:pt x="1115367" y="1015951"/>
                                </a:lnTo>
                                <a:lnTo>
                                  <a:pt x="1115424" y="1027157"/>
                                </a:lnTo>
                                <a:lnTo>
                                  <a:pt x="1115480" y="1023140"/>
                                </a:lnTo>
                                <a:lnTo>
                                  <a:pt x="1115541" y="1019122"/>
                                </a:lnTo>
                                <a:lnTo>
                                  <a:pt x="1115598" y="1009066"/>
                                </a:lnTo>
                                <a:lnTo>
                                  <a:pt x="1115654" y="1023140"/>
                                </a:lnTo>
                                <a:lnTo>
                                  <a:pt x="1115711" y="1029153"/>
                                </a:lnTo>
                                <a:lnTo>
                                  <a:pt x="1115772" y="1015380"/>
                                </a:lnTo>
                                <a:lnTo>
                                  <a:pt x="1115829" y="1032324"/>
                                </a:lnTo>
                                <a:lnTo>
                                  <a:pt x="1115885" y="1039209"/>
                                </a:lnTo>
                                <a:lnTo>
                                  <a:pt x="1115942" y="1015676"/>
                                </a:lnTo>
                                <a:lnTo>
                                  <a:pt x="1115999" y="1020268"/>
                                </a:lnTo>
                                <a:lnTo>
                                  <a:pt x="1116055" y="1020843"/>
                                </a:lnTo>
                                <a:lnTo>
                                  <a:pt x="1116112" y="1015105"/>
                                </a:lnTo>
                                <a:lnTo>
                                  <a:pt x="1116173" y="1023990"/>
                                </a:lnTo>
                                <a:lnTo>
                                  <a:pt x="1116230" y="1018547"/>
                                </a:lnTo>
                                <a:lnTo>
                                  <a:pt x="1116286" y="1032025"/>
                                </a:lnTo>
                                <a:lnTo>
                                  <a:pt x="1116343" y="1021418"/>
                                </a:lnTo>
                                <a:lnTo>
                                  <a:pt x="1116400" y="1016826"/>
                                </a:lnTo>
                                <a:lnTo>
                                  <a:pt x="1116460" y="1041785"/>
                                </a:lnTo>
                                <a:lnTo>
                                  <a:pt x="1116517" y="1014805"/>
                                </a:lnTo>
                                <a:lnTo>
                                  <a:pt x="1116574" y="1026857"/>
                                </a:lnTo>
                                <a:lnTo>
                                  <a:pt x="1116631" y="1026857"/>
                                </a:lnTo>
                                <a:lnTo>
                                  <a:pt x="1116687" y="1029728"/>
                                </a:lnTo>
                                <a:lnTo>
                                  <a:pt x="1116748" y="1029453"/>
                                </a:lnTo>
                                <a:lnTo>
                                  <a:pt x="1116805" y="1030028"/>
                                </a:lnTo>
                                <a:lnTo>
                                  <a:pt x="1116861" y="1032025"/>
                                </a:lnTo>
                                <a:lnTo>
                                  <a:pt x="1116918" y="1012233"/>
                                </a:lnTo>
                                <a:lnTo>
                                  <a:pt x="1116975" y="1030028"/>
                                </a:lnTo>
                                <a:lnTo>
                                  <a:pt x="1117031" y="1027432"/>
                                </a:lnTo>
                                <a:lnTo>
                                  <a:pt x="1117088" y="1018547"/>
                                </a:lnTo>
                                <a:lnTo>
                                  <a:pt x="1117149" y="1034045"/>
                                </a:lnTo>
                                <a:lnTo>
                                  <a:pt x="1117206" y="1034896"/>
                                </a:lnTo>
                                <a:lnTo>
                                  <a:pt x="1117262" y="1011083"/>
                                </a:lnTo>
                                <a:lnTo>
                                  <a:pt x="1117319" y="1016826"/>
                                </a:lnTo>
                                <a:lnTo>
                                  <a:pt x="1117376" y="1046673"/>
                                </a:lnTo>
                                <a:lnTo>
                                  <a:pt x="1117437" y="1030603"/>
                                </a:lnTo>
                                <a:lnTo>
                                  <a:pt x="1117493" y="1052116"/>
                                </a:lnTo>
                                <a:lnTo>
                                  <a:pt x="1117550" y="1023140"/>
                                </a:lnTo>
                                <a:lnTo>
                                  <a:pt x="1117607" y="1021418"/>
                                </a:lnTo>
                                <a:lnTo>
                                  <a:pt x="1117663" y="1036617"/>
                                </a:lnTo>
                                <a:lnTo>
                                  <a:pt x="1117720" y="1044652"/>
                                </a:lnTo>
                                <a:lnTo>
                                  <a:pt x="1117781" y="1032025"/>
                                </a:lnTo>
                                <a:lnTo>
                                  <a:pt x="1117837" y="1029728"/>
                                </a:lnTo>
                                <a:lnTo>
                                  <a:pt x="1117894" y="1055858"/>
                                </a:lnTo>
                                <a:lnTo>
                                  <a:pt x="1117951" y="1028303"/>
                                </a:lnTo>
                                <a:lnTo>
                                  <a:pt x="1118007" y="1028578"/>
                                </a:lnTo>
                                <a:lnTo>
                                  <a:pt x="1118064" y="1051836"/>
                                </a:lnTo>
                                <a:lnTo>
                                  <a:pt x="1118121" y="1025436"/>
                                </a:lnTo>
                                <a:lnTo>
                                  <a:pt x="1118181" y="1042655"/>
                                </a:lnTo>
                                <a:lnTo>
                                  <a:pt x="1118238" y="1041785"/>
                                </a:lnTo>
                                <a:lnTo>
                                  <a:pt x="1118295" y="1039209"/>
                                </a:lnTo>
                                <a:lnTo>
                                  <a:pt x="1118352" y="1036917"/>
                                </a:lnTo>
                                <a:lnTo>
                                  <a:pt x="1118412" y="1046097"/>
                                </a:lnTo>
                                <a:lnTo>
                                  <a:pt x="1118469" y="1033470"/>
                                </a:lnTo>
                                <a:lnTo>
                                  <a:pt x="1118526" y="1034616"/>
                                </a:lnTo>
                                <a:lnTo>
                                  <a:pt x="1118583" y="1033470"/>
                                </a:lnTo>
                                <a:lnTo>
                                  <a:pt x="1118639" y="1047248"/>
                                </a:lnTo>
                                <a:lnTo>
                                  <a:pt x="1118696" y="1048669"/>
                                </a:lnTo>
                                <a:lnTo>
                                  <a:pt x="1118757" y="1026286"/>
                                </a:lnTo>
                                <a:lnTo>
                                  <a:pt x="1118813" y="1046097"/>
                                </a:lnTo>
                                <a:lnTo>
                                  <a:pt x="1118870" y="1035767"/>
                                </a:lnTo>
                                <a:lnTo>
                                  <a:pt x="1118927" y="1037192"/>
                                </a:lnTo>
                                <a:lnTo>
                                  <a:pt x="1118984" y="1040934"/>
                                </a:lnTo>
                                <a:lnTo>
                                  <a:pt x="1119040" y="1054136"/>
                                </a:lnTo>
                                <a:lnTo>
                                  <a:pt x="1119097" y="1024565"/>
                                </a:lnTo>
                                <a:lnTo>
                                  <a:pt x="1119158" y="1050965"/>
                                </a:lnTo>
                                <a:lnTo>
                                  <a:pt x="1119214" y="1049544"/>
                                </a:lnTo>
                                <a:lnTo>
                                  <a:pt x="1119271" y="1038913"/>
                                </a:lnTo>
                                <a:lnTo>
                                  <a:pt x="1119328" y="1054983"/>
                                </a:lnTo>
                                <a:lnTo>
                                  <a:pt x="1119389" y="1045523"/>
                                </a:lnTo>
                                <a:lnTo>
                                  <a:pt x="1119445" y="1039209"/>
                                </a:lnTo>
                                <a:lnTo>
                                  <a:pt x="1119502" y="1036617"/>
                                </a:lnTo>
                                <a:lnTo>
                                  <a:pt x="1119558" y="1046948"/>
                                </a:lnTo>
                                <a:lnTo>
                                  <a:pt x="1119615" y="1046373"/>
                                </a:lnTo>
                                <a:lnTo>
                                  <a:pt x="1119672" y="1054136"/>
                                </a:lnTo>
                                <a:lnTo>
                                  <a:pt x="1119729" y="1056704"/>
                                </a:lnTo>
                                <a:lnTo>
                                  <a:pt x="1119789" y="1048098"/>
                                </a:lnTo>
                                <a:lnTo>
                                  <a:pt x="1119846" y="1051541"/>
                                </a:lnTo>
                                <a:lnTo>
                                  <a:pt x="1119903" y="1038638"/>
                                </a:lnTo>
                                <a:lnTo>
                                  <a:pt x="1119960" y="1049819"/>
                                </a:lnTo>
                                <a:lnTo>
                                  <a:pt x="1120016" y="1053262"/>
                                </a:lnTo>
                                <a:lnTo>
                                  <a:pt x="1120073" y="1036917"/>
                                </a:lnTo>
                                <a:lnTo>
                                  <a:pt x="1120134" y="1052411"/>
                                </a:lnTo>
                                <a:lnTo>
                                  <a:pt x="1120190" y="1068760"/>
                                </a:lnTo>
                                <a:lnTo>
                                  <a:pt x="1120247" y="1037488"/>
                                </a:lnTo>
                                <a:lnTo>
                                  <a:pt x="1120304" y="1038338"/>
                                </a:lnTo>
                                <a:lnTo>
                                  <a:pt x="1120360" y="1048969"/>
                                </a:lnTo>
                                <a:lnTo>
                                  <a:pt x="1120421" y="1058154"/>
                                </a:lnTo>
                                <a:lnTo>
                                  <a:pt x="1120478" y="1078241"/>
                                </a:lnTo>
                                <a:lnTo>
                                  <a:pt x="1120534" y="1049244"/>
                                </a:lnTo>
                                <a:lnTo>
                                  <a:pt x="1120591" y="1046373"/>
                                </a:lnTo>
                                <a:lnTo>
                                  <a:pt x="1120648" y="1038063"/>
                                </a:lnTo>
                                <a:lnTo>
                                  <a:pt x="1120705" y="1052116"/>
                                </a:lnTo>
                                <a:lnTo>
                                  <a:pt x="1120761" y="1048969"/>
                                </a:lnTo>
                                <a:lnTo>
                                  <a:pt x="1120822" y="1046673"/>
                                </a:lnTo>
                                <a:lnTo>
                                  <a:pt x="1120879" y="1054707"/>
                                </a:lnTo>
                                <a:lnTo>
                                  <a:pt x="1120936" y="1046097"/>
                                </a:lnTo>
                                <a:lnTo>
                                  <a:pt x="1120992" y="1054707"/>
                                </a:lnTo>
                                <a:lnTo>
                                  <a:pt x="1121049" y="1048098"/>
                                </a:lnTo>
                                <a:lnTo>
                                  <a:pt x="1121110" y="1056704"/>
                                </a:lnTo>
                                <a:lnTo>
                                  <a:pt x="1121166" y="1050965"/>
                                </a:lnTo>
                                <a:lnTo>
                                  <a:pt x="1121223" y="1049244"/>
                                </a:lnTo>
                                <a:lnTo>
                                  <a:pt x="1121280" y="1056704"/>
                                </a:lnTo>
                                <a:lnTo>
                                  <a:pt x="1121336" y="1057004"/>
                                </a:lnTo>
                                <a:lnTo>
                                  <a:pt x="1121397" y="1058429"/>
                                </a:lnTo>
                                <a:lnTo>
                                  <a:pt x="1121454" y="1038338"/>
                                </a:lnTo>
                                <a:lnTo>
                                  <a:pt x="1121511" y="1062742"/>
                                </a:lnTo>
                                <a:lnTo>
                                  <a:pt x="1121567" y="1057579"/>
                                </a:lnTo>
                                <a:lnTo>
                                  <a:pt x="1121624" y="1059000"/>
                                </a:lnTo>
                                <a:lnTo>
                                  <a:pt x="1121681" y="1055558"/>
                                </a:lnTo>
                                <a:lnTo>
                                  <a:pt x="1121737" y="1045798"/>
                                </a:lnTo>
                                <a:lnTo>
                                  <a:pt x="1121798" y="1047523"/>
                                </a:lnTo>
                                <a:lnTo>
                                  <a:pt x="1121855" y="1061596"/>
                                </a:lnTo>
                                <a:lnTo>
                                  <a:pt x="1121911" y="1077666"/>
                                </a:lnTo>
                                <a:lnTo>
                                  <a:pt x="1121968" y="1046373"/>
                                </a:lnTo>
                                <a:lnTo>
                                  <a:pt x="1122029" y="1044077"/>
                                </a:lnTo>
                                <a:lnTo>
                                  <a:pt x="1122086" y="1073648"/>
                                </a:lnTo>
                                <a:lnTo>
                                  <a:pt x="1122142" y="1045227"/>
                                </a:lnTo>
                                <a:lnTo>
                                  <a:pt x="1122199" y="1059000"/>
                                </a:lnTo>
                                <a:lnTo>
                                  <a:pt x="1122256" y="1050115"/>
                                </a:lnTo>
                                <a:lnTo>
                                  <a:pt x="1122312" y="1061872"/>
                                </a:lnTo>
                                <a:lnTo>
                                  <a:pt x="1122369" y="1044377"/>
                                </a:lnTo>
                                <a:lnTo>
                                  <a:pt x="1122430" y="1061872"/>
                                </a:lnTo>
                                <a:lnTo>
                                  <a:pt x="1122487" y="1043506"/>
                                </a:lnTo>
                                <a:lnTo>
                                  <a:pt x="1122543" y="1046673"/>
                                </a:lnTo>
                                <a:lnTo>
                                  <a:pt x="1122600" y="1067035"/>
                                </a:lnTo>
                                <a:lnTo>
                                  <a:pt x="1122657" y="1057279"/>
                                </a:lnTo>
                                <a:lnTo>
                                  <a:pt x="1122713" y="1068760"/>
                                </a:lnTo>
                                <a:lnTo>
                                  <a:pt x="1122770" y="1042931"/>
                                </a:lnTo>
                                <a:lnTo>
                                  <a:pt x="1122831" y="1052116"/>
                                </a:lnTo>
                                <a:lnTo>
                                  <a:pt x="1122887" y="1062171"/>
                                </a:lnTo>
                                <a:lnTo>
                                  <a:pt x="1122944" y="1043230"/>
                                </a:lnTo>
                                <a:lnTo>
                                  <a:pt x="1123001" y="1055283"/>
                                </a:lnTo>
                                <a:lnTo>
                                  <a:pt x="1123062" y="1055283"/>
                                </a:lnTo>
                                <a:lnTo>
                                  <a:pt x="1123118" y="1053262"/>
                                </a:lnTo>
                                <a:lnTo>
                                  <a:pt x="1123175" y="1054412"/>
                                </a:lnTo>
                                <a:lnTo>
                                  <a:pt x="1123232" y="1055558"/>
                                </a:lnTo>
                                <a:lnTo>
                                  <a:pt x="1123288" y="1045798"/>
                                </a:lnTo>
                                <a:lnTo>
                                  <a:pt x="1123345" y="1048669"/>
                                </a:lnTo>
                                <a:lnTo>
                                  <a:pt x="1123402" y="1062171"/>
                                </a:lnTo>
                                <a:lnTo>
                                  <a:pt x="1123462" y="1044951"/>
                                </a:lnTo>
                                <a:lnTo>
                                  <a:pt x="1123519" y="1051836"/>
                                </a:lnTo>
                                <a:lnTo>
                                  <a:pt x="1123576" y="1036042"/>
                                </a:lnTo>
                                <a:lnTo>
                                  <a:pt x="1123633" y="1050965"/>
                                </a:lnTo>
                                <a:lnTo>
                                  <a:pt x="1123689" y="1062446"/>
                                </a:lnTo>
                                <a:lnTo>
                                  <a:pt x="1123750" y="1031174"/>
                                </a:lnTo>
                                <a:lnTo>
                                  <a:pt x="1123807" y="1046373"/>
                                </a:lnTo>
                                <a:lnTo>
                                  <a:pt x="1123863" y="1064743"/>
                                </a:lnTo>
                                <a:lnTo>
                                  <a:pt x="1123920" y="1042356"/>
                                </a:lnTo>
                                <a:lnTo>
                                  <a:pt x="1123977" y="1056133"/>
                                </a:lnTo>
                                <a:lnTo>
                                  <a:pt x="1124038" y="1059575"/>
                                </a:lnTo>
                                <a:lnTo>
                                  <a:pt x="1124094" y="1059000"/>
                                </a:lnTo>
                                <a:lnTo>
                                  <a:pt x="1124151" y="1038913"/>
                                </a:lnTo>
                                <a:lnTo>
                                  <a:pt x="1124208" y="1034896"/>
                                </a:lnTo>
                                <a:lnTo>
                                  <a:pt x="1124264" y="1057004"/>
                                </a:lnTo>
                                <a:lnTo>
                                  <a:pt x="1124321" y="1054412"/>
                                </a:lnTo>
                                <a:lnTo>
                                  <a:pt x="1124378" y="1045798"/>
                                </a:lnTo>
                                <a:lnTo>
                                  <a:pt x="1124438" y="1063892"/>
                                </a:lnTo>
                                <a:lnTo>
                                  <a:pt x="1124495" y="1055283"/>
                                </a:lnTo>
                                <a:lnTo>
                                  <a:pt x="1124552" y="1035467"/>
                                </a:lnTo>
                                <a:lnTo>
                                  <a:pt x="1124609" y="1062446"/>
                                </a:lnTo>
                                <a:lnTo>
                                  <a:pt x="1124665" y="1049819"/>
                                </a:lnTo>
                                <a:lnTo>
                                  <a:pt x="1124726" y="1041505"/>
                                </a:lnTo>
                                <a:lnTo>
                                  <a:pt x="1124783" y="1055558"/>
                                </a:lnTo>
                                <a:lnTo>
                                  <a:pt x="1124840" y="1041785"/>
                                </a:lnTo>
                                <a:lnTo>
                                  <a:pt x="1124896" y="1036042"/>
                                </a:lnTo>
                                <a:lnTo>
                                  <a:pt x="1124953" y="1046673"/>
                                </a:lnTo>
                                <a:lnTo>
                                  <a:pt x="1125009" y="1050965"/>
                                </a:lnTo>
                                <a:lnTo>
                                  <a:pt x="1125070" y="1046673"/>
                                </a:lnTo>
                                <a:lnTo>
                                  <a:pt x="1125127" y="1037192"/>
                                </a:lnTo>
                                <a:lnTo>
                                  <a:pt x="1125184" y="1038913"/>
                                </a:lnTo>
                                <a:lnTo>
                                  <a:pt x="1125240" y="1044077"/>
                                </a:lnTo>
                                <a:lnTo>
                                  <a:pt x="1125297" y="1040934"/>
                                </a:lnTo>
                                <a:lnTo>
                                  <a:pt x="1125354" y="1048969"/>
                                </a:lnTo>
                                <a:lnTo>
                                  <a:pt x="1125410" y="1041505"/>
                                </a:lnTo>
                                <a:lnTo>
                                  <a:pt x="1125471" y="1051541"/>
                                </a:lnTo>
                                <a:lnTo>
                                  <a:pt x="1125528" y="1047523"/>
                                </a:lnTo>
                                <a:lnTo>
                                  <a:pt x="1125584" y="1039484"/>
                                </a:lnTo>
                                <a:lnTo>
                                  <a:pt x="1125641" y="1048394"/>
                                </a:lnTo>
                                <a:lnTo>
                                  <a:pt x="1125702" y="1048969"/>
                                </a:lnTo>
                                <a:lnTo>
                                  <a:pt x="1125759" y="1049819"/>
                                </a:lnTo>
                                <a:lnTo>
                                  <a:pt x="1125815" y="1062446"/>
                                </a:lnTo>
                                <a:lnTo>
                                  <a:pt x="1125872" y="1038338"/>
                                </a:lnTo>
                                <a:lnTo>
                                  <a:pt x="1125929" y="1031749"/>
                                </a:lnTo>
                                <a:lnTo>
                                  <a:pt x="1125986" y="1043506"/>
                                </a:lnTo>
                                <a:lnTo>
                                  <a:pt x="1126042" y="1034616"/>
                                </a:lnTo>
                                <a:lnTo>
                                  <a:pt x="1126103" y="1052411"/>
                                </a:lnTo>
                                <a:lnTo>
                                  <a:pt x="1126160" y="1038913"/>
                                </a:lnTo>
                                <a:lnTo>
                                  <a:pt x="1126216" y="1040059"/>
                                </a:lnTo>
                                <a:lnTo>
                                  <a:pt x="1126273" y="1054412"/>
                                </a:lnTo>
                                <a:lnTo>
                                  <a:pt x="1126330" y="1049819"/>
                                </a:lnTo>
                                <a:lnTo>
                                  <a:pt x="1126386" y="1038338"/>
                                </a:lnTo>
                                <a:lnTo>
                                  <a:pt x="1126447" y="1021693"/>
                                </a:lnTo>
                                <a:lnTo>
                                  <a:pt x="1126504" y="1061021"/>
                                </a:lnTo>
                                <a:lnTo>
                                  <a:pt x="1126561" y="1035767"/>
                                </a:lnTo>
                                <a:lnTo>
                                  <a:pt x="1126617" y="1030028"/>
                                </a:lnTo>
                                <a:lnTo>
                                  <a:pt x="1126678" y="1060721"/>
                                </a:lnTo>
                                <a:lnTo>
                                  <a:pt x="1126735" y="1030028"/>
                                </a:lnTo>
                                <a:lnTo>
                                  <a:pt x="1126791" y="1037192"/>
                                </a:lnTo>
                                <a:lnTo>
                                  <a:pt x="1126848" y="1031174"/>
                                </a:lnTo>
                                <a:lnTo>
                                  <a:pt x="1126905" y="1043801"/>
                                </a:lnTo>
                                <a:lnTo>
                                  <a:pt x="1126962" y="1043801"/>
                                </a:lnTo>
                                <a:lnTo>
                                  <a:pt x="1127018" y="1046673"/>
                                </a:lnTo>
                                <a:lnTo>
                                  <a:pt x="1127079" y="1033746"/>
                                </a:lnTo>
                                <a:lnTo>
                                  <a:pt x="1127136" y="1038638"/>
                                </a:lnTo>
                                <a:lnTo>
                                  <a:pt x="1127192" y="1032895"/>
                                </a:lnTo>
                                <a:lnTo>
                                  <a:pt x="1127249" y="1043801"/>
                                </a:lnTo>
                                <a:lnTo>
                                  <a:pt x="1127306" y="1029728"/>
                                </a:lnTo>
                                <a:lnTo>
                                  <a:pt x="1127362" y="1032895"/>
                                </a:lnTo>
                                <a:lnTo>
                                  <a:pt x="1127423" y="1040635"/>
                                </a:lnTo>
                                <a:lnTo>
                                  <a:pt x="1127480" y="1036917"/>
                                </a:lnTo>
                                <a:lnTo>
                                  <a:pt x="1127537" y="1055558"/>
                                </a:lnTo>
                                <a:lnTo>
                                  <a:pt x="1127593" y="1015105"/>
                                </a:lnTo>
                                <a:lnTo>
                                  <a:pt x="1127650" y="1028303"/>
                                </a:lnTo>
                                <a:lnTo>
                                  <a:pt x="1127711" y="1048669"/>
                                </a:lnTo>
                                <a:lnTo>
                                  <a:pt x="1127767" y="1028007"/>
                                </a:lnTo>
                                <a:lnTo>
                                  <a:pt x="1127824" y="1033470"/>
                                </a:lnTo>
                                <a:lnTo>
                                  <a:pt x="1127881" y="1034616"/>
                                </a:lnTo>
                                <a:lnTo>
                                  <a:pt x="1127937" y="1032600"/>
                                </a:lnTo>
                                <a:lnTo>
                                  <a:pt x="1127994" y="1031174"/>
                                </a:lnTo>
                                <a:lnTo>
                                  <a:pt x="1128051" y="1048969"/>
                                </a:lnTo>
                                <a:lnTo>
                                  <a:pt x="1128112" y="1022840"/>
                                </a:lnTo>
                                <a:lnTo>
                                  <a:pt x="1128168" y="1021693"/>
                                </a:lnTo>
                                <a:lnTo>
                                  <a:pt x="1128225" y="1028878"/>
                                </a:lnTo>
                                <a:lnTo>
                                  <a:pt x="1128282" y="1037488"/>
                                </a:lnTo>
                                <a:lnTo>
                                  <a:pt x="1128339" y="1038638"/>
                                </a:lnTo>
                                <a:lnTo>
                                  <a:pt x="1128399" y="1032600"/>
                                </a:lnTo>
                                <a:lnTo>
                                  <a:pt x="1128456" y="1046373"/>
                                </a:lnTo>
                                <a:lnTo>
                                  <a:pt x="1128513" y="1023990"/>
                                </a:lnTo>
                                <a:lnTo>
                                  <a:pt x="1128569" y="1031749"/>
                                </a:lnTo>
                                <a:lnTo>
                                  <a:pt x="1128626" y="1028303"/>
                                </a:lnTo>
                                <a:lnTo>
                                  <a:pt x="1128687" y="1043230"/>
                                </a:lnTo>
                                <a:lnTo>
                                  <a:pt x="1128743" y="1029153"/>
                                </a:lnTo>
                                <a:lnTo>
                                  <a:pt x="1128800" y="1038063"/>
                                </a:lnTo>
                                <a:lnTo>
                                  <a:pt x="1128857" y="1030879"/>
                                </a:lnTo>
                                <a:lnTo>
                                  <a:pt x="1128914" y="1026011"/>
                                </a:lnTo>
                                <a:lnTo>
                                  <a:pt x="1128970" y="1029728"/>
                                </a:lnTo>
                                <a:lnTo>
                                  <a:pt x="1129027" y="1029153"/>
                                </a:lnTo>
                                <a:lnTo>
                                  <a:pt x="1129088" y="1026582"/>
                                </a:lnTo>
                                <a:lnTo>
                                  <a:pt x="1129144" y="1030303"/>
                                </a:lnTo>
                                <a:lnTo>
                                  <a:pt x="1129201" y="1025711"/>
                                </a:lnTo>
                                <a:lnTo>
                                  <a:pt x="1129258" y="1026582"/>
                                </a:lnTo>
                                <a:lnTo>
                                  <a:pt x="1129318" y="1021989"/>
                                </a:lnTo>
                                <a:lnTo>
                                  <a:pt x="1129375" y="1032895"/>
                                </a:lnTo>
                                <a:lnTo>
                                  <a:pt x="1129432" y="1021119"/>
                                </a:lnTo>
                                <a:lnTo>
                                  <a:pt x="1129488" y="1023990"/>
                                </a:lnTo>
                                <a:lnTo>
                                  <a:pt x="1129545" y="1015951"/>
                                </a:lnTo>
                                <a:lnTo>
                                  <a:pt x="1129602" y="1032324"/>
                                </a:lnTo>
                                <a:lnTo>
                                  <a:pt x="1129659" y="1018822"/>
                                </a:lnTo>
                                <a:lnTo>
                                  <a:pt x="1129719" y="1017972"/>
                                </a:lnTo>
                                <a:lnTo>
                                  <a:pt x="1129776" y="1017101"/>
                                </a:lnTo>
                                <a:lnTo>
                                  <a:pt x="1129833" y="1018547"/>
                                </a:lnTo>
                                <a:lnTo>
                                  <a:pt x="1129890" y="1015105"/>
                                </a:lnTo>
                                <a:lnTo>
                                  <a:pt x="1129946" y="1029153"/>
                                </a:lnTo>
                                <a:lnTo>
                                  <a:pt x="1130003" y="1024565"/>
                                </a:lnTo>
                                <a:lnTo>
                                  <a:pt x="1130060" y="1031174"/>
                                </a:lnTo>
                                <a:lnTo>
                                  <a:pt x="1130120" y="1026011"/>
                                </a:lnTo>
                                <a:lnTo>
                                  <a:pt x="1130177" y="1023990"/>
                                </a:lnTo>
                                <a:lnTo>
                                  <a:pt x="1130234" y="1005920"/>
                                </a:lnTo>
                                <a:lnTo>
                                  <a:pt x="1130295" y="1026011"/>
                                </a:lnTo>
                                <a:lnTo>
                                  <a:pt x="1130351" y="1013384"/>
                                </a:lnTo>
                                <a:lnTo>
                                  <a:pt x="1130408" y="1028007"/>
                                </a:lnTo>
                                <a:lnTo>
                                  <a:pt x="1130465" y="1017676"/>
                                </a:lnTo>
                                <a:lnTo>
                                  <a:pt x="1130521" y="1034616"/>
                                </a:lnTo>
                                <a:lnTo>
                                  <a:pt x="1130578" y="1016826"/>
                                </a:lnTo>
                                <a:lnTo>
                                  <a:pt x="1130635" y="1029728"/>
                                </a:lnTo>
                                <a:lnTo>
                                  <a:pt x="1130695" y="1030028"/>
                                </a:lnTo>
                                <a:lnTo>
                                  <a:pt x="1130752" y="1030879"/>
                                </a:lnTo>
                                <a:lnTo>
                                  <a:pt x="1130809" y="1035467"/>
                                </a:lnTo>
                                <a:lnTo>
                                  <a:pt x="1130866" y="999306"/>
                                </a:lnTo>
                                <a:lnTo>
                                  <a:pt x="1130922" y="1019122"/>
                                </a:lnTo>
                                <a:lnTo>
                                  <a:pt x="1130979" y="1024861"/>
                                </a:lnTo>
                                <a:lnTo>
                                  <a:pt x="1131040" y="1013659"/>
                                </a:lnTo>
                                <a:lnTo>
                                  <a:pt x="1131096" y="1022265"/>
                                </a:lnTo>
                                <a:lnTo>
                                  <a:pt x="1131153" y="1005920"/>
                                </a:lnTo>
                                <a:lnTo>
                                  <a:pt x="1131210" y="1017972"/>
                                </a:lnTo>
                                <a:lnTo>
                                  <a:pt x="1131266" y="1027432"/>
                                </a:lnTo>
                                <a:lnTo>
                                  <a:pt x="1131327" y="1011934"/>
                                </a:lnTo>
                                <a:lnTo>
                                  <a:pt x="1131384" y="1030879"/>
                                </a:lnTo>
                                <a:lnTo>
                                  <a:pt x="1131441" y="1011934"/>
                                </a:lnTo>
                                <a:lnTo>
                                  <a:pt x="1131497" y="1006491"/>
                                </a:lnTo>
                                <a:lnTo>
                                  <a:pt x="1131554" y="1019397"/>
                                </a:lnTo>
                                <a:lnTo>
                                  <a:pt x="1131611" y="1018547"/>
                                </a:lnTo>
                                <a:lnTo>
                                  <a:pt x="1131667" y="1016826"/>
                                </a:lnTo>
                                <a:lnTo>
                                  <a:pt x="1131728" y="1026286"/>
                                </a:lnTo>
                                <a:lnTo>
                                  <a:pt x="1131785" y="1016526"/>
                                </a:lnTo>
                                <a:lnTo>
                                  <a:pt x="1131841" y="1022840"/>
                                </a:lnTo>
                                <a:lnTo>
                                  <a:pt x="1131898" y="1031749"/>
                                </a:lnTo>
                                <a:lnTo>
                                  <a:pt x="1131955" y="1009362"/>
                                </a:lnTo>
                                <a:lnTo>
                                  <a:pt x="1132016" y="1014805"/>
                                </a:lnTo>
                                <a:lnTo>
                                  <a:pt x="1132072" y="1013954"/>
                                </a:lnTo>
                                <a:lnTo>
                                  <a:pt x="1132129" y="1017972"/>
                                </a:lnTo>
                                <a:lnTo>
                                  <a:pt x="1132186" y="1029453"/>
                                </a:lnTo>
                                <a:lnTo>
                                  <a:pt x="1132243" y="1019397"/>
                                </a:lnTo>
                                <a:lnTo>
                                  <a:pt x="1132299" y="1031449"/>
                                </a:lnTo>
                                <a:lnTo>
                                  <a:pt x="1132360" y="1020544"/>
                                </a:lnTo>
                                <a:lnTo>
                                  <a:pt x="1132417" y="1019397"/>
                                </a:lnTo>
                                <a:lnTo>
                                  <a:pt x="1132473" y="1032600"/>
                                </a:lnTo>
                                <a:lnTo>
                                  <a:pt x="1132530" y="1027432"/>
                                </a:lnTo>
                                <a:lnTo>
                                  <a:pt x="1132587" y="1022564"/>
                                </a:lnTo>
                                <a:lnTo>
                                  <a:pt x="1132643" y="1019397"/>
                                </a:lnTo>
                                <a:lnTo>
                                  <a:pt x="1132700" y="1009362"/>
                                </a:lnTo>
                                <a:lnTo>
                                  <a:pt x="1132761" y="1019697"/>
                                </a:lnTo>
                                <a:lnTo>
                                  <a:pt x="1132818" y="1013659"/>
                                </a:lnTo>
                                <a:lnTo>
                                  <a:pt x="1132874" y="1015676"/>
                                </a:lnTo>
                                <a:lnTo>
                                  <a:pt x="1132931" y="1022840"/>
                                </a:lnTo>
                                <a:lnTo>
                                  <a:pt x="1132992" y="1031174"/>
                                </a:lnTo>
                                <a:lnTo>
                                  <a:pt x="1133048" y="1017972"/>
                                </a:lnTo>
                                <a:lnTo>
                                  <a:pt x="1133105" y="1015380"/>
                                </a:lnTo>
                                <a:lnTo>
                                  <a:pt x="1133162" y="1019397"/>
                                </a:lnTo>
                                <a:lnTo>
                                  <a:pt x="1133218" y="1027732"/>
                                </a:lnTo>
                                <a:lnTo>
                                  <a:pt x="1133275" y="1025711"/>
                                </a:lnTo>
                                <a:lnTo>
                                  <a:pt x="1133336" y="1000752"/>
                                </a:lnTo>
                                <a:lnTo>
                                  <a:pt x="1133393" y="1028578"/>
                                </a:lnTo>
                                <a:lnTo>
                                  <a:pt x="1133449" y="1004198"/>
                                </a:lnTo>
                                <a:lnTo>
                                  <a:pt x="1133506" y="1014530"/>
                                </a:lnTo>
                                <a:lnTo>
                                  <a:pt x="1133563" y="1024861"/>
                                </a:lnTo>
                                <a:lnTo>
                                  <a:pt x="1133619" y="1019697"/>
                                </a:lnTo>
                                <a:lnTo>
                                  <a:pt x="1133676" y="1005620"/>
                                </a:lnTo>
                                <a:lnTo>
                                  <a:pt x="1133737" y="1013384"/>
                                </a:lnTo>
                                <a:lnTo>
                                  <a:pt x="1133793" y="1002478"/>
                                </a:lnTo>
                                <a:lnTo>
                                  <a:pt x="1133850" y="1019973"/>
                                </a:lnTo>
                                <a:lnTo>
                                  <a:pt x="1133907" y="1013659"/>
                                </a:lnTo>
                                <a:lnTo>
                                  <a:pt x="1133968" y="1028007"/>
                                </a:lnTo>
                                <a:lnTo>
                                  <a:pt x="1134024" y="1022564"/>
                                </a:lnTo>
                                <a:lnTo>
                                  <a:pt x="1134081" y="1008491"/>
                                </a:lnTo>
                                <a:lnTo>
                                  <a:pt x="1134138" y="1028303"/>
                                </a:lnTo>
                                <a:lnTo>
                                  <a:pt x="1134194" y="1007641"/>
                                </a:lnTo>
                                <a:lnTo>
                                  <a:pt x="1134251" y="1017676"/>
                                </a:lnTo>
                                <a:lnTo>
                                  <a:pt x="1134308" y="1021418"/>
                                </a:lnTo>
                                <a:lnTo>
                                  <a:pt x="1134369" y="1026582"/>
                                </a:lnTo>
                                <a:lnTo>
                                  <a:pt x="1134425" y="1031449"/>
                                </a:lnTo>
                                <a:lnTo>
                                  <a:pt x="1134482" y="1013659"/>
                                </a:lnTo>
                                <a:lnTo>
                                  <a:pt x="1134539" y="1029728"/>
                                </a:lnTo>
                                <a:lnTo>
                                  <a:pt x="1134595" y="1021418"/>
                                </a:lnTo>
                                <a:lnTo>
                                  <a:pt x="1134652" y="1004198"/>
                                </a:lnTo>
                                <a:lnTo>
                                  <a:pt x="1134713" y="1007641"/>
                                </a:lnTo>
                                <a:lnTo>
                                  <a:pt x="1134770" y="1008491"/>
                                </a:lnTo>
                                <a:lnTo>
                                  <a:pt x="1134826" y="1020268"/>
                                </a:lnTo>
                                <a:lnTo>
                                  <a:pt x="1134883" y="1020268"/>
                                </a:lnTo>
                                <a:lnTo>
                                  <a:pt x="1134940" y="1010212"/>
                                </a:lnTo>
                                <a:lnTo>
                                  <a:pt x="1135000" y="1012233"/>
                                </a:lnTo>
                                <a:lnTo>
                                  <a:pt x="1135057" y="1007641"/>
                                </a:lnTo>
                                <a:lnTo>
                                  <a:pt x="1135114" y="1016251"/>
                                </a:lnTo>
                                <a:lnTo>
                                  <a:pt x="1135171" y="1024861"/>
                                </a:lnTo>
                                <a:lnTo>
                                  <a:pt x="1135227" y="1028007"/>
                                </a:lnTo>
                                <a:lnTo>
                                  <a:pt x="1135284" y="1011358"/>
                                </a:lnTo>
                                <a:lnTo>
                                  <a:pt x="1135340" y="1023415"/>
                                </a:lnTo>
                                <a:lnTo>
                                  <a:pt x="1135401" y="999882"/>
                                </a:lnTo>
                                <a:lnTo>
                                  <a:pt x="1135458" y="1024861"/>
                                </a:lnTo>
                                <a:lnTo>
                                  <a:pt x="1135515" y="999306"/>
                                </a:lnTo>
                                <a:lnTo>
                                  <a:pt x="1135571" y="1033746"/>
                                </a:lnTo>
                                <a:lnTo>
                                  <a:pt x="1135628" y="1026286"/>
                                </a:lnTo>
                                <a:lnTo>
                                  <a:pt x="1135689" y="1032025"/>
                                </a:lnTo>
                                <a:lnTo>
                                  <a:pt x="1135745" y="999031"/>
                                </a:lnTo>
                                <a:lnTo>
                                  <a:pt x="1135802" y="1023990"/>
                                </a:lnTo>
                                <a:lnTo>
                                  <a:pt x="1135859" y="1019122"/>
                                </a:lnTo>
                                <a:lnTo>
                                  <a:pt x="1135916" y="1032895"/>
                                </a:lnTo>
                                <a:lnTo>
                                  <a:pt x="1135976" y="1018547"/>
                                </a:lnTo>
                                <a:lnTo>
                                  <a:pt x="1136033" y="1007641"/>
                                </a:lnTo>
                                <a:lnTo>
                                  <a:pt x="1136090" y="1022840"/>
                                </a:lnTo>
                                <a:lnTo>
                                  <a:pt x="1136146" y="1021693"/>
                                </a:lnTo>
                                <a:lnTo>
                                  <a:pt x="1136203" y="1035767"/>
                                </a:lnTo>
                                <a:lnTo>
                                  <a:pt x="1136260" y="994439"/>
                                </a:lnTo>
                                <a:lnTo>
                                  <a:pt x="1136316" y="1015951"/>
                                </a:lnTo>
                                <a:lnTo>
                                  <a:pt x="1136377" y="1040359"/>
                                </a:lnTo>
                                <a:lnTo>
                                  <a:pt x="1136434" y="1009638"/>
                                </a:lnTo>
                                <a:lnTo>
                                  <a:pt x="1136491" y="1047523"/>
                                </a:lnTo>
                                <a:lnTo>
                                  <a:pt x="1136547" y="998731"/>
                                </a:lnTo>
                                <a:lnTo>
                                  <a:pt x="1136608" y="1013384"/>
                                </a:lnTo>
                                <a:lnTo>
                                  <a:pt x="1136665" y="1017676"/>
                                </a:lnTo>
                                <a:lnTo>
                                  <a:pt x="1136721" y="1010788"/>
                                </a:lnTo>
                                <a:lnTo>
                                  <a:pt x="1136778" y="1037192"/>
                                </a:lnTo>
                                <a:lnTo>
                                  <a:pt x="1136835" y="1022564"/>
                                </a:lnTo>
                                <a:lnTo>
                                  <a:pt x="1136892" y="1007916"/>
                                </a:lnTo>
                                <a:lnTo>
                                  <a:pt x="1136948" y="1021989"/>
                                </a:lnTo>
                                <a:lnTo>
                                  <a:pt x="1137009" y="1022564"/>
                                </a:lnTo>
                                <a:lnTo>
                                  <a:pt x="1137066" y="1013384"/>
                                </a:lnTo>
                                <a:lnTo>
                                  <a:pt x="1137123" y="1042655"/>
                                </a:lnTo>
                                <a:lnTo>
                                  <a:pt x="1137179" y="1010788"/>
                                </a:lnTo>
                                <a:lnTo>
                                  <a:pt x="1137236" y="1028007"/>
                                </a:lnTo>
                                <a:lnTo>
                                  <a:pt x="1137293" y="1024286"/>
                                </a:lnTo>
                                <a:lnTo>
                                  <a:pt x="1137349" y="1018247"/>
                                </a:lnTo>
                                <a:lnTo>
                                  <a:pt x="1137410" y="1028303"/>
                                </a:lnTo>
                                <a:lnTo>
                                  <a:pt x="1137467" y="1006491"/>
                                </a:lnTo>
                                <a:lnTo>
                                  <a:pt x="1137523" y="1027157"/>
                                </a:lnTo>
                                <a:lnTo>
                                  <a:pt x="1137580" y="1017397"/>
                                </a:lnTo>
                                <a:lnTo>
                                  <a:pt x="1137641" y="1028878"/>
                                </a:lnTo>
                                <a:lnTo>
                                  <a:pt x="1137697" y="1020544"/>
                                </a:lnTo>
                                <a:lnTo>
                                  <a:pt x="1137754" y="1004474"/>
                                </a:lnTo>
                                <a:lnTo>
                                  <a:pt x="1137811" y="1024861"/>
                                </a:lnTo>
                                <a:lnTo>
                                  <a:pt x="1137867" y="1020268"/>
                                </a:lnTo>
                                <a:lnTo>
                                  <a:pt x="1137924" y="1025436"/>
                                </a:lnTo>
                                <a:lnTo>
                                  <a:pt x="1137981" y="1018247"/>
                                </a:lnTo>
                                <a:lnTo>
                                  <a:pt x="1138042" y="1032025"/>
                                </a:lnTo>
                                <a:lnTo>
                                  <a:pt x="1138098" y="1034045"/>
                                </a:lnTo>
                                <a:lnTo>
                                  <a:pt x="1138155" y="1026011"/>
                                </a:lnTo>
                                <a:lnTo>
                                  <a:pt x="1138212" y="1020268"/>
                                </a:lnTo>
                                <a:lnTo>
                                  <a:pt x="1138269" y="1025711"/>
                                </a:lnTo>
                                <a:lnTo>
                                  <a:pt x="1138329" y="1032025"/>
                                </a:lnTo>
                                <a:lnTo>
                                  <a:pt x="1138386" y="1034321"/>
                                </a:lnTo>
                                <a:lnTo>
                                  <a:pt x="1138443" y="1007641"/>
                                </a:lnTo>
                                <a:lnTo>
                                  <a:pt x="1138499" y="1023140"/>
                                </a:lnTo>
                                <a:lnTo>
                                  <a:pt x="1138556" y="1036617"/>
                                </a:lnTo>
                                <a:lnTo>
                                  <a:pt x="1138617" y="1013384"/>
                                </a:lnTo>
                                <a:lnTo>
                                  <a:pt x="1138674" y="1020843"/>
                                </a:lnTo>
                                <a:lnTo>
                                  <a:pt x="1138730" y="1034045"/>
                                </a:lnTo>
                                <a:lnTo>
                                  <a:pt x="1138787" y="1025711"/>
                                </a:lnTo>
                                <a:lnTo>
                                  <a:pt x="1138844" y="1015951"/>
                                </a:lnTo>
                                <a:lnTo>
                                  <a:pt x="1138900" y="1025436"/>
                                </a:lnTo>
                                <a:lnTo>
                                  <a:pt x="1138957" y="1036617"/>
                                </a:lnTo>
                                <a:lnTo>
                                  <a:pt x="1139018" y="1024565"/>
                                </a:lnTo>
                                <a:lnTo>
                                  <a:pt x="1139074" y="1019697"/>
                                </a:lnTo>
                                <a:lnTo>
                                  <a:pt x="1139131" y="1037763"/>
                                </a:lnTo>
                                <a:lnTo>
                                  <a:pt x="1139188" y="1022265"/>
                                </a:lnTo>
                                <a:lnTo>
                                  <a:pt x="1139244" y="1012509"/>
                                </a:lnTo>
                                <a:lnTo>
                                  <a:pt x="1139305" y="1037763"/>
                                </a:lnTo>
                                <a:lnTo>
                                  <a:pt x="1139362" y="1030028"/>
                                </a:lnTo>
                                <a:lnTo>
                                  <a:pt x="1139419" y="1028878"/>
                                </a:lnTo>
                                <a:lnTo>
                                  <a:pt x="1139475" y="1036917"/>
                                </a:lnTo>
                                <a:lnTo>
                                  <a:pt x="1139532" y="1008791"/>
                                </a:lnTo>
                                <a:lnTo>
                                  <a:pt x="1139589" y="1042080"/>
                                </a:lnTo>
                                <a:lnTo>
                                  <a:pt x="1139649" y="1028303"/>
                                </a:lnTo>
                                <a:lnTo>
                                  <a:pt x="1139706" y="1024861"/>
                                </a:lnTo>
                                <a:lnTo>
                                  <a:pt x="1139763" y="1042655"/>
                                </a:lnTo>
                                <a:lnTo>
                                  <a:pt x="1139820" y="1038063"/>
                                </a:lnTo>
                                <a:lnTo>
                                  <a:pt x="1139876" y="1028878"/>
                                </a:lnTo>
                                <a:lnTo>
                                  <a:pt x="1139933" y="1025136"/>
                                </a:lnTo>
                                <a:lnTo>
                                  <a:pt x="1139990" y="1042080"/>
                                </a:lnTo>
                                <a:lnTo>
                                  <a:pt x="1140050" y="1024861"/>
                                </a:lnTo>
                                <a:lnTo>
                                  <a:pt x="1140107" y="1031749"/>
                                </a:lnTo>
                                <a:lnTo>
                                  <a:pt x="1140164" y="1035767"/>
                                </a:lnTo>
                                <a:lnTo>
                                  <a:pt x="1140220" y="1048669"/>
                                </a:lnTo>
                                <a:lnTo>
                                  <a:pt x="1140281" y="1039209"/>
                                </a:lnTo>
                                <a:lnTo>
                                  <a:pt x="1140338" y="1029728"/>
                                </a:lnTo>
                                <a:lnTo>
                                  <a:pt x="1140395" y="1025711"/>
                                </a:lnTo>
                                <a:lnTo>
                                  <a:pt x="1140451" y="1034616"/>
                                </a:lnTo>
                                <a:lnTo>
                                  <a:pt x="1140508" y="1019973"/>
                                </a:lnTo>
                                <a:lnTo>
                                  <a:pt x="1140565" y="1044077"/>
                                </a:lnTo>
                                <a:lnTo>
                                  <a:pt x="1140625" y="1054707"/>
                                </a:lnTo>
                                <a:lnTo>
                                  <a:pt x="1140682" y="1029728"/>
                                </a:lnTo>
                                <a:lnTo>
                                  <a:pt x="1140739" y="1022840"/>
                                </a:lnTo>
                                <a:lnTo>
                                  <a:pt x="1140796" y="1046673"/>
                                </a:lnTo>
                                <a:lnTo>
                                  <a:pt x="1140852" y="1045798"/>
                                </a:lnTo>
                                <a:lnTo>
                                  <a:pt x="1140909" y="1032600"/>
                                </a:lnTo>
                                <a:lnTo>
                                  <a:pt x="1140966" y="1046673"/>
                                </a:lnTo>
                                <a:lnTo>
                                  <a:pt x="1141027" y="1042356"/>
                                </a:lnTo>
                                <a:lnTo>
                                  <a:pt x="1141083" y="1022840"/>
                                </a:lnTo>
                                <a:lnTo>
                                  <a:pt x="1141140" y="1050115"/>
                                </a:lnTo>
                                <a:lnTo>
                                  <a:pt x="1141196" y="1035467"/>
                                </a:lnTo>
                                <a:lnTo>
                                  <a:pt x="1141257" y="1045227"/>
                                </a:lnTo>
                                <a:lnTo>
                                  <a:pt x="1141314" y="1041209"/>
                                </a:lnTo>
                                <a:lnTo>
                                  <a:pt x="1141371" y="1031749"/>
                                </a:lnTo>
                                <a:lnTo>
                                  <a:pt x="1141427" y="1045798"/>
                                </a:lnTo>
                                <a:lnTo>
                                  <a:pt x="1141484" y="1048098"/>
                                </a:lnTo>
                                <a:lnTo>
                                  <a:pt x="1141541" y="1034616"/>
                                </a:lnTo>
                                <a:lnTo>
                                  <a:pt x="1141597" y="1049544"/>
                                </a:lnTo>
                                <a:lnTo>
                                  <a:pt x="1141658" y="1026286"/>
                                </a:lnTo>
                                <a:lnTo>
                                  <a:pt x="1141715" y="1042080"/>
                                </a:lnTo>
                                <a:lnTo>
                                  <a:pt x="1141771" y="1039784"/>
                                </a:lnTo>
                                <a:lnTo>
                                  <a:pt x="1141828" y="1043506"/>
                                </a:lnTo>
                                <a:lnTo>
                                  <a:pt x="1141885" y="1047823"/>
                                </a:lnTo>
                                <a:lnTo>
                                  <a:pt x="1141942" y="1040635"/>
                                </a:lnTo>
                                <a:lnTo>
                                  <a:pt x="1142002" y="1031449"/>
                                </a:lnTo>
                                <a:lnTo>
                                  <a:pt x="1142059" y="1052986"/>
                                </a:lnTo>
                                <a:lnTo>
                                  <a:pt x="1142116" y="1034616"/>
                                </a:lnTo>
                                <a:lnTo>
                                  <a:pt x="1142173" y="1038338"/>
                                </a:lnTo>
                                <a:lnTo>
                                  <a:pt x="1142229" y="1043506"/>
                                </a:lnTo>
                                <a:lnTo>
                                  <a:pt x="1142290" y="1055858"/>
                                </a:lnTo>
                                <a:lnTo>
                                  <a:pt x="1142347" y="1031449"/>
                                </a:lnTo>
                                <a:lnTo>
                                  <a:pt x="1142403" y="1035191"/>
                                </a:lnTo>
                                <a:lnTo>
                                  <a:pt x="1142460" y="1048669"/>
                                </a:lnTo>
                                <a:lnTo>
                                  <a:pt x="1142517" y="1054412"/>
                                </a:lnTo>
                                <a:lnTo>
                                  <a:pt x="1142573" y="1043801"/>
                                </a:lnTo>
                                <a:lnTo>
                                  <a:pt x="1142630" y="1052411"/>
                                </a:lnTo>
                                <a:lnTo>
                                  <a:pt x="1142691" y="1051265"/>
                                </a:lnTo>
                                <a:lnTo>
                                  <a:pt x="1142748" y="1039484"/>
                                </a:lnTo>
                                <a:lnTo>
                                  <a:pt x="1142804" y="1055558"/>
                                </a:lnTo>
                                <a:lnTo>
                                  <a:pt x="1142861" y="1047248"/>
                                </a:lnTo>
                                <a:lnTo>
                                  <a:pt x="1142918" y="1021693"/>
                                </a:lnTo>
                                <a:lnTo>
                                  <a:pt x="1142978" y="1032895"/>
                                </a:lnTo>
                                <a:lnTo>
                                  <a:pt x="1143035" y="1049244"/>
                                </a:lnTo>
                                <a:lnTo>
                                  <a:pt x="1143092" y="1039209"/>
                                </a:lnTo>
                                <a:lnTo>
                                  <a:pt x="1143149" y="1048669"/>
                                </a:lnTo>
                                <a:lnTo>
                                  <a:pt x="1143205" y="1045798"/>
                                </a:lnTo>
                                <a:lnTo>
                                  <a:pt x="1143266" y="1056133"/>
                                </a:lnTo>
                                <a:lnTo>
                                  <a:pt x="1143323" y="1039784"/>
                                </a:lnTo>
                                <a:lnTo>
                                  <a:pt x="1143379" y="1051541"/>
                                </a:lnTo>
                                <a:lnTo>
                                  <a:pt x="1143436" y="1047823"/>
                                </a:lnTo>
                                <a:lnTo>
                                  <a:pt x="1143493" y="1039484"/>
                                </a:lnTo>
                                <a:lnTo>
                                  <a:pt x="1143549" y="1046673"/>
                                </a:lnTo>
                                <a:lnTo>
                                  <a:pt x="1143606" y="1049544"/>
                                </a:lnTo>
                                <a:lnTo>
                                  <a:pt x="1143667" y="1031174"/>
                                </a:lnTo>
                                <a:lnTo>
                                  <a:pt x="1143724" y="1040059"/>
                                </a:lnTo>
                                <a:lnTo>
                                  <a:pt x="1143780" y="1056429"/>
                                </a:lnTo>
                                <a:lnTo>
                                  <a:pt x="1143837" y="1043506"/>
                                </a:lnTo>
                                <a:lnTo>
                                  <a:pt x="1143898" y="1062742"/>
                                </a:lnTo>
                                <a:lnTo>
                                  <a:pt x="1143954" y="1038063"/>
                                </a:lnTo>
                                <a:lnTo>
                                  <a:pt x="1144011" y="1042655"/>
                                </a:lnTo>
                                <a:lnTo>
                                  <a:pt x="1144068" y="1049544"/>
                                </a:lnTo>
                                <a:lnTo>
                                  <a:pt x="1144124" y="1039209"/>
                                </a:lnTo>
                                <a:lnTo>
                                  <a:pt x="1144181" y="1042080"/>
                                </a:lnTo>
                                <a:lnTo>
                                  <a:pt x="1144238" y="1042356"/>
                                </a:lnTo>
                                <a:lnTo>
                                  <a:pt x="1144299" y="1058429"/>
                                </a:lnTo>
                                <a:lnTo>
                                  <a:pt x="1144355" y="1061297"/>
                                </a:lnTo>
                                <a:lnTo>
                                  <a:pt x="1144412" y="1045798"/>
                                </a:lnTo>
                                <a:lnTo>
                                  <a:pt x="1144469" y="1050115"/>
                                </a:lnTo>
                                <a:lnTo>
                                  <a:pt x="1144525" y="1046948"/>
                                </a:lnTo>
                                <a:lnTo>
                                  <a:pt x="1144582" y="1042080"/>
                                </a:lnTo>
                                <a:lnTo>
                                  <a:pt x="1144639" y="1039484"/>
                                </a:lnTo>
                                <a:lnTo>
                                  <a:pt x="1144700" y="1036042"/>
                                </a:lnTo>
                                <a:lnTo>
                                  <a:pt x="1144756" y="1047523"/>
                                </a:lnTo>
                                <a:lnTo>
                                  <a:pt x="1144813" y="1044951"/>
                                </a:lnTo>
                                <a:lnTo>
                                  <a:pt x="1144874" y="1037192"/>
                                </a:lnTo>
                                <a:lnTo>
                                  <a:pt x="1144930" y="1037763"/>
                                </a:lnTo>
                                <a:lnTo>
                                  <a:pt x="1144987" y="1049244"/>
                                </a:lnTo>
                                <a:lnTo>
                                  <a:pt x="1145044" y="1048394"/>
                                </a:lnTo>
                                <a:lnTo>
                                  <a:pt x="1145101" y="1057004"/>
                                </a:lnTo>
                                <a:lnTo>
                                  <a:pt x="1145157" y="1048394"/>
                                </a:lnTo>
                                <a:lnTo>
                                  <a:pt x="1145214" y="1038063"/>
                                </a:lnTo>
                                <a:lnTo>
                                  <a:pt x="1145275" y="1033470"/>
                                </a:lnTo>
                                <a:lnTo>
                                  <a:pt x="1145331" y="1060721"/>
                                </a:lnTo>
                                <a:lnTo>
                                  <a:pt x="1145388" y="1039484"/>
                                </a:lnTo>
                                <a:lnTo>
                                  <a:pt x="1145445" y="1044377"/>
                                </a:lnTo>
                                <a:lnTo>
                                  <a:pt x="1145501" y="1042931"/>
                                </a:lnTo>
                                <a:lnTo>
                                  <a:pt x="1145558" y="1041209"/>
                                </a:lnTo>
                                <a:lnTo>
                                  <a:pt x="1145619" y="1035191"/>
                                </a:lnTo>
                                <a:lnTo>
                                  <a:pt x="1145675" y="1044652"/>
                                </a:lnTo>
                                <a:lnTo>
                                  <a:pt x="1145732" y="1052986"/>
                                </a:lnTo>
                                <a:lnTo>
                                  <a:pt x="1145789" y="1047523"/>
                                </a:lnTo>
                                <a:lnTo>
                                  <a:pt x="1145846" y="1054707"/>
                                </a:lnTo>
                                <a:lnTo>
                                  <a:pt x="1145906" y="1030303"/>
                                </a:lnTo>
                                <a:lnTo>
                                  <a:pt x="1145963" y="1042080"/>
                                </a:lnTo>
                                <a:lnTo>
                                  <a:pt x="1146020" y="1046948"/>
                                </a:lnTo>
                                <a:lnTo>
                                  <a:pt x="1146076" y="1054136"/>
                                </a:lnTo>
                                <a:lnTo>
                                  <a:pt x="1146133" y="1038063"/>
                                </a:lnTo>
                                <a:lnTo>
                                  <a:pt x="1146190" y="1033746"/>
                                </a:lnTo>
                                <a:lnTo>
                                  <a:pt x="1146247" y="1054983"/>
                                </a:lnTo>
                                <a:lnTo>
                                  <a:pt x="1146307" y="1038338"/>
                                </a:lnTo>
                                <a:lnTo>
                                  <a:pt x="1146364" y="1038338"/>
                                </a:lnTo>
                                <a:lnTo>
                                  <a:pt x="1146421" y="1044951"/>
                                </a:lnTo>
                                <a:lnTo>
                                  <a:pt x="1146477" y="1034896"/>
                                </a:lnTo>
                                <a:lnTo>
                                  <a:pt x="1146534" y="1045523"/>
                                </a:lnTo>
                                <a:lnTo>
                                  <a:pt x="1146595" y="1057004"/>
                                </a:lnTo>
                                <a:lnTo>
                                  <a:pt x="1146651" y="1052687"/>
                                </a:lnTo>
                                <a:lnTo>
                                  <a:pt x="1146708" y="1034896"/>
                                </a:lnTo>
                                <a:lnTo>
                                  <a:pt x="1146765" y="1039209"/>
                                </a:lnTo>
                                <a:lnTo>
                                  <a:pt x="1146822" y="1039209"/>
                                </a:lnTo>
                                <a:lnTo>
                                  <a:pt x="1146878" y="1052986"/>
                                </a:lnTo>
                                <a:lnTo>
                                  <a:pt x="1146939" y="1048098"/>
                                </a:lnTo>
                                <a:lnTo>
                                  <a:pt x="1146996" y="1057854"/>
                                </a:lnTo>
                                <a:lnTo>
                                  <a:pt x="1147053" y="1037763"/>
                                </a:lnTo>
                                <a:lnTo>
                                  <a:pt x="1147109" y="1046673"/>
                                </a:lnTo>
                                <a:lnTo>
                                  <a:pt x="1147166" y="1049544"/>
                                </a:lnTo>
                                <a:lnTo>
                                  <a:pt x="1147223" y="1036917"/>
                                </a:lnTo>
                                <a:lnTo>
                                  <a:pt x="1147279" y="1045227"/>
                                </a:lnTo>
                                <a:lnTo>
                                  <a:pt x="1147340" y="1046948"/>
                                </a:lnTo>
                                <a:lnTo>
                                  <a:pt x="1147397" y="1038638"/>
                                </a:lnTo>
                                <a:lnTo>
                                  <a:pt x="1147453" y="1040359"/>
                                </a:lnTo>
                                <a:lnTo>
                                  <a:pt x="1147510" y="1042655"/>
                                </a:lnTo>
                                <a:lnTo>
                                  <a:pt x="1147571" y="1037488"/>
                                </a:lnTo>
                                <a:lnTo>
                                  <a:pt x="1147628" y="1045227"/>
                                </a:lnTo>
                                <a:lnTo>
                                  <a:pt x="1147684" y="1036617"/>
                                </a:lnTo>
                                <a:lnTo>
                                  <a:pt x="1147741" y="1041785"/>
                                </a:lnTo>
                                <a:lnTo>
                                  <a:pt x="1147798" y="1048394"/>
                                </a:lnTo>
                                <a:lnTo>
                                  <a:pt x="1147854" y="1018247"/>
                                </a:lnTo>
                                <a:lnTo>
                                  <a:pt x="1147915" y="1044377"/>
                                </a:lnTo>
                                <a:lnTo>
                                  <a:pt x="1147972" y="1043801"/>
                                </a:lnTo>
                                <a:lnTo>
                                  <a:pt x="1148028" y="1038338"/>
                                </a:lnTo>
                                <a:lnTo>
                                  <a:pt x="1148085" y="1046097"/>
                                </a:lnTo>
                                <a:lnTo>
                                  <a:pt x="1148142" y="1039209"/>
                                </a:lnTo>
                                <a:lnTo>
                                  <a:pt x="1148199" y="1030303"/>
                                </a:lnTo>
                                <a:lnTo>
                                  <a:pt x="1148255" y="1052411"/>
                                </a:lnTo>
                                <a:lnTo>
                                  <a:pt x="1148316" y="1030603"/>
                                </a:lnTo>
                                <a:lnTo>
                                  <a:pt x="1148373" y="1030879"/>
                                </a:lnTo>
                                <a:lnTo>
                                  <a:pt x="1148429" y="1059300"/>
                                </a:lnTo>
                                <a:lnTo>
                                  <a:pt x="1148486" y="1040359"/>
                                </a:lnTo>
                                <a:lnTo>
                                  <a:pt x="1148547" y="1046373"/>
                                </a:lnTo>
                                <a:lnTo>
                                  <a:pt x="1148604" y="1026857"/>
                                </a:lnTo>
                                <a:lnTo>
                                  <a:pt x="1148660" y="1055558"/>
                                </a:lnTo>
                                <a:lnTo>
                                  <a:pt x="1148717" y="1042356"/>
                                </a:lnTo>
                                <a:lnTo>
                                  <a:pt x="1148774" y="1034896"/>
                                </a:lnTo>
                                <a:lnTo>
                                  <a:pt x="1148830" y="1047523"/>
                                </a:lnTo>
                                <a:lnTo>
                                  <a:pt x="1148887" y="1031749"/>
                                </a:lnTo>
                                <a:lnTo>
                                  <a:pt x="1148948" y="1029153"/>
                                </a:lnTo>
                                <a:lnTo>
                                  <a:pt x="1149004" y="1047823"/>
                                </a:lnTo>
                                <a:lnTo>
                                  <a:pt x="1149061" y="1036917"/>
                                </a:lnTo>
                                <a:lnTo>
                                  <a:pt x="1149118" y="1048394"/>
                                </a:lnTo>
                                <a:lnTo>
                                  <a:pt x="1149174" y="1057279"/>
                                </a:lnTo>
                                <a:lnTo>
                                  <a:pt x="1149231" y="1044951"/>
                                </a:lnTo>
                                <a:lnTo>
                                  <a:pt x="1149292" y="1042655"/>
                                </a:lnTo>
                                <a:lnTo>
                                  <a:pt x="1149349" y="1051265"/>
                                </a:lnTo>
                                <a:lnTo>
                                  <a:pt x="1149405" y="1040635"/>
                                </a:lnTo>
                                <a:lnTo>
                                  <a:pt x="1149462" y="1038338"/>
                                </a:lnTo>
                                <a:lnTo>
                                  <a:pt x="1149519" y="1051541"/>
                                </a:lnTo>
                                <a:lnTo>
                                  <a:pt x="1149580" y="1042655"/>
                                </a:lnTo>
                                <a:lnTo>
                                  <a:pt x="1149636" y="1043506"/>
                                </a:lnTo>
                                <a:lnTo>
                                  <a:pt x="1149693" y="1037488"/>
                                </a:lnTo>
                                <a:lnTo>
                                  <a:pt x="1149750" y="1058725"/>
                                </a:lnTo>
                                <a:lnTo>
                                  <a:pt x="1149806" y="1054707"/>
                                </a:lnTo>
                                <a:lnTo>
                                  <a:pt x="1149863" y="1042356"/>
                                </a:lnTo>
                                <a:lnTo>
                                  <a:pt x="1149920" y="1037763"/>
                                </a:lnTo>
                                <a:lnTo>
                                  <a:pt x="1149980" y="1061872"/>
                                </a:lnTo>
                                <a:lnTo>
                                  <a:pt x="1150037" y="1042931"/>
                                </a:lnTo>
                                <a:lnTo>
                                  <a:pt x="1150094" y="1044377"/>
                                </a:lnTo>
                                <a:lnTo>
                                  <a:pt x="1150151" y="1045798"/>
                                </a:lnTo>
                                <a:lnTo>
                                  <a:pt x="1150207" y="1044377"/>
                                </a:lnTo>
                                <a:lnTo>
                                  <a:pt x="1150268" y="1054707"/>
                                </a:lnTo>
                                <a:lnTo>
                                  <a:pt x="1150325" y="1056429"/>
                                </a:lnTo>
                                <a:lnTo>
                                  <a:pt x="1150381" y="1038913"/>
                                </a:lnTo>
                                <a:lnTo>
                                  <a:pt x="1150438" y="1050115"/>
                                </a:lnTo>
                                <a:lnTo>
                                  <a:pt x="1150495" y="1042080"/>
                                </a:lnTo>
                                <a:lnTo>
                                  <a:pt x="1150555" y="1050690"/>
                                </a:lnTo>
                                <a:lnTo>
                                  <a:pt x="1150612" y="1052687"/>
                                </a:lnTo>
                                <a:lnTo>
                                  <a:pt x="1150669" y="1041785"/>
                                </a:lnTo>
                                <a:lnTo>
                                  <a:pt x="1150726" y="1047823"/>
                                </a:lnTo>
                                <a:lnTo>
                                  <a:pt x="1150782" y="1050390"/>
                                </a:lnTo>
                                <a:lnTo>
                                  <a:pt x="1150839" y="1047523"/>
                                </a:lnTo>
                                <a:lnTo>
                                  <a:pt x="1150896" y="1041209"/>
                                </a:lnTo>
                                <a:lnTo>
                                  <a:pt x="1150957" y="1045523"/>
                                </a:lnTo>
                                <a:lnTo>
                                  <a:pt x="1151013" y="1040934"/>
                                </a:lnTo>
                                <a:lnTo>
                                  <a:pt x="1151070" y="1046948"/>
                                </a:lnTo>
                                <a:lnTo>
                                  <a:pt x="1151127" y="1052411"/>
                                </a:lnTo>
                                <a:lnTo>
                                  <a:pt x="1151187" y="1035767"/>
                                </a:lnTo>
                                <a:lnTo>
                                  <a:pt x="1151244" y="1047248"/>
                                </a:lnTo>
                                <a:lnTo>
                                  <a:pt x="1151301" y="1050390"/>
                                </a:lnTo>
                                <a:lnTo>
                                  <a:pt x="1151357" y="1042356"/>
                                </a:lnTo>
                                <a:lnTo>
                                  <a:pt x="1151414" y="1039784"/>
                                </a:lnTo>
                                <a:lnTo>
                                  <a:pt x="1151471" y="1048394"/>
                                </a:lnTo>
                                <a:lnTo>
                                  <a:pt x="1151527" y="1058154"/>
                                </a:lnTo>
                                <a:lnTo>
                                  <a:pt x="1151588" y="1051836"/>
                                </a:lnTo>
                                <a:lnTo>
                                  <a:pt x="1151645" y="1042655"/>
                                </a:lnTo>
                                <a:lnTo>
                                  <a:pt x="1151701" y="1041505"/>
                                </a:lnTo>
                                <a:lnTo>
                                  <a:pt x="1151758" y="1046673"/>
                                </a:lnTo>
                                <a:lnTo>
                                  <a:pt x="1151815" y="1039209"/>
                                </a:lnTo>
                                <a:lnTo>
                                  <a:pt x="1151872" y="1041209"/>
                                </a:lnTo>
                                <a:lnTo>
                                  <a:pt x="1151928" y="1052116"/>
                                </a:lnTo>
                                <a:lnTo>
                                  <a:pt x="1151989" y="1066188"/>
                                </a:lnTo>
                                <a:lnTo>
                                  <a:pt x="1152046" y="1043506"/>
                                </a:lnTo>
                                <a:lnTo>
                                  <a:pt x="1152103" y="1048394"/>
                                </a:lnTo>
                                <a:lnTo>
                                  <a:pt x="1152159" y="1041785"/>
                                </a:lnTo>
                                <a:lnTo>
                                  <a:pt x="1152220" y="1055858"/>
                                </a:lnTo>
                                <a:lnTo>
                                  <a:pt x="1152277" y="1048098"/>
                                </a:lnTo>
                                <a:lnTo>
                                  <a:pt x="1152333" y="1061021"/>
                                </a:lnTo>
                                <a:lnTo>
                                  <a:pt x="1152390" y="1029453"/>
                                </a:lnTo>
                                <a:lnTo>
                                  <a:pt x="1152447" y="1046097"/>
                                </a:lnTo>
                                <a:lnTo>
                                  <a:pt x="1152503" y="1058154"/>
                                </a:lnTo>
                                <a:lnTo>
                                  <a:pt x="1152560" y="1055558"/>
                                </a:lnTo>
                                <a:lnTo>
                                  <a:pt x="1152621" y="1057004"/>
                                </a:lnTo>
                                <a:lnTo>
                                  <a:pt x="1152678" y="1043230"/>
                                </a:lnTo>
                                <a:lnTo>
                                  <a:pt x="1152734" y="1052116"/>
                                </a:lnTo>
                                <a:lnTo>
                                  <a:pt x="1152791" y="1043230"/>
                                </a:lnTo>
                                <a:lnTo>
                                  <a:pt x="1152848" y="1046948"/>
                                </a:lnTo>
                                <a:lnTo>
                                  <a:pt x="1152908" y="1044652"/>
                                </a:lnTo>
                                <a:lnTo>
                                  <a:pt x="1152965" y="1044652"/>
                                </a:lnTo>
                                <a:lnTo>
                                  <a:pt x="1153022" y="1048969"/>
                                </a:lnTo>
                                <a:lnTo>
                                  <a:pt x="1153079" y="1065889"/>
                                </a:lnTo>
                                <a:lnTo>
                                  <a:pt x="1153135" y="1046673"/>
                                </a:lnTo>
                                <a:lnTo>
                                  <a:pt x="1153196" y="1052986"/>
                                </a:lnTo>
                                <a:lnTo>
                                  <a:pt x="1153253" y="1048669"/>
                                </a:lnTo>
                                <a:lnTo>
                                  <a:pt x="1153310" y="1052116"/>
                                </a:lnTo>
                                <a:lnTo>
                                  <a:pt x="1153366" y="1051836"/>
                                </a:lnTo>
                                <a:lnTo>
                                  <a:pt x="1153423" y="1052411"/>
                                </a:lnTo>
                                <a:lnTo>
                                  <a:pt x="1153479" y="1041785"/>
                                </a:lnTo>
                                <a:lnTo>
                                  <a:pt x="1153536" y="1050115"/>
                                </a:lnTo>
                                <a:lnTo>
                                  <a:pt x="1153597" y="1060450"/>
                                </a:lnTo>
                                <a:lnTo>
                                  <a:pt x="1153654" y="1056704"/>
                                </a:lnTo>
                                <a:lnTo>
                                  <a:pt x="1153710" y="1047523"/>
                                </a:lnTo>
                                <a:lnTo>
                                  <a:pt x="1153767" y="1059300"/>
                                </a:lnTo>
                                <a:lnTo>
                                  <a:pt x="1153824" y="1039784"/>
                                </a:lnTo>
                                <a:lnTo>
                                  <a:pt x="1153884" y="1052411"/>
                                </a:lnTo>
                                <a:lnTo>
                                  <a:pt x="1153941" y="1061021"/>
                                </a:lnTo>
                                <a:lnTo>
                                  <a:pt x="1153998" y="1054136"/>
                                </a:lnTo>
                                <a:lnTo>
                                  <a:pt x="1154054" y="1043506"/>
                                </a:lnTo>
                                <a:lnTo>
                                  <a:pt x="1154111" y="1051541"/>
                                </a:lnTo>
                                <a:lnTo>
                                  <a:pt x="1154168" y="1050115"/>
                                </a:lnTo>
                                <a:lnTo>
                                  <a:pt x="1154229" y="1043230"/>
                                </a:lnTo>
                                <a:lnTo>
                                  <a:pt x="1154285" y="1042080"/>
                                </a:lnTo>
                                <a:lnTo>
                                  <a:pt x="1154342" y="1065314"/>
                                </a:lnTo>
                                <a:lnTo>
                                  <a:pt x="1154399" y="1051836"/>
                                </a:lnTo>
                                <a:lnTo>
                                  <a:pt x="1154456" y="1033746"/>
                                </a:lnTo>
                                <a:lnTo>
                                  <a:pt x="1154512" y="1060450"/>
                                </a:lnTo>
                                <a:lnTo>
                                  <a:pt x="1154569" y="1054983"/>
                                </a:lnTo>
                                <a:lnTo>
                                  <a:pt x="1154630" y="1030028"/>
                                </a:lnTo>
                                <a:lnTo>
                                  <a:pt x="1154686" y="1057004"/>
                                </a:lnTo>
                                <a:lnTo>
                                  <a:pt x="1154743" y="1053561"/>
                                </a:lnTo>
                                <a:lnTo>
                                  <a:pt x="1154800" y="1048098"/>
                                </a:lnTo>
                                <a:lnTo>
                                  <a:pt x="1154860" y="1056133"/>
                                </a:lnTo>
                                <a:lnTo>
                                  <a:pt x="1154917" y="1046097"/>
                                </a:lnTo>
                                <a:lnTo>
                                  <a:pt x="1154974" y="1045523"/>
                                </a:lnTo>
                                <a:lnTo>
                                  <a:pt x="1155031" y="1051541"/>
                                </a:lnTo>
                                <a:lnTo>
                                  <a:pt x="1155087" y="1054983"/>
                                </a:lnTo>
                                <a:lnTo>
                                  <a:pt x="1155144" y="1060450"/>
                                </a:lnTo>
                                <a:lnTo>
                                  <a:pt x="1155205" y="1059575"/>
                                </a:lnTo>
                                <a:lnTo>
                                  <a:pt x="1155261" y="1053837"/>
                                </a:lnTo>
                                <a:lnTo>
                                  <a:pt x="1155318" y="1051265"/>
                                </a:lnTo>
                                <a:lnTo>
                                  <a:pt x="1155375" y="1042080"/>
                                </a:lnTo>
                                <a:lnTo>
                                  <a:pt x="1155431" y="1066464"/>
                                </a:lnTo>
                                <a:lnTo>
                                  <a:pt x="1155488" y="1048669"/>
                                </a:lnTo>
                                <a:lnTo>
                                  <a:pt x="1155545" y="1042931"/>
                                </a:lnTo>
                                <a:lnTo>
                                  <a:pt x="1155605" y="1050690"/>
                                </a:lnTo>
                                <a:lnTo>
                                  <a:pt x="1155662" y="1056429"/>
                                </a:lnTo>
                                <a:lnTo>
                                  <a:pt x="1155719" y="1047823"/>
                                </a:lnTo>
                                <a:lnTo>
                                  <a:pt x="1155776" y="1050965"/>
                                </a:lnTo>
                                <a:lnTo>
                                  <a:pt x="1155836" y="1055283"/>
                                </a:lnTo>
                                <a:lnTo>
                                  <a:pt x="1155893" y="1064743"/>
                                </a:lnTo>
                                <a:lnTo>
                                  <a:pt x="1155950" y="1055283"/>
                                </a:lnTo>
                                <a:lnTo>
                                  <a:pt x="1156007" y="1048969"/>
                                </a:lnTo>
                                <a:lnTo>
                                  <a:pt x="1156063" y="1049544"/>
                                </a:lnTo>
                                <a:lnTo>
                                  <a:pt x="1156120" y="1048969"/>
                                </a:lnTo>
                                <a:lnTo>
                                  <a:pt x="1156177" y="1050965"/>
                                </a:lnTo>
                                <a:lnTo>
                                  <a:pt x="1156237" y="1050115"/>
                                </a:lnTo>
                                <a:lnTo>
                                  <a:pt x="1156294" y="1061297"/>
                                </a:lnTo>
                                <a:lnTo>
                                  <a:pt x="1156351" y="1064168"/>
                                </a:lnTo>
                                <a:lnTo>
                                  <a:pt x="1156407" y="1050965"/>
                                </a:lnTo>
                                <a:lnTo>
                                  <a:pt x="1156464" y="1058725"/>
                                </a:lnTo>
                                <a:lnTo>
                                  <a:pt x="1156521" y="1050690"/>
                                </a:lnTo>
                                <a:lnTo>
                                  <a:pt x="1156582" y="1052411"/>
                                </a:lnTo>
                                <a:lnTo>
                                  <a:pt x="1156638" y="1058429"/>
                                </a:lnTo>
                                <a:lnTo>
                                  <a:pt x="1156695" y="1058429"/>
                                </a:lnTo>
                                <a:lnTo>
                                  <a:pt x="1156752" y="1060450"/>
                                </a:lnTo>
                                <a:lnTo>
                                  <a:pt x="1156812" y="1078241"/>
                                </a:lnTo>
                                <a:lnTo>
                                  <a:pt x="1156869" y="1047823"/>
                                </a:lnTo>
                                <a:lnTo>
                                  <a:pt x="1156926" y="1048098"/>
                                </a:lnTo>
                                <a:lnTo>
                                  <a:pt x="1156983" y="1054412"/>
                                </a:lnTo>
                                <a:lnTo>
                                  <a:pt x="1157039" y="1037192"/>
                                </a:lnTo>
                                <a:lnTo>
                                  <a:pt x="1157096" y="1074499"/>
                                </a:lnTo>
                                <a:lnTo>
                                  <a:pt x="1157153" y="1068485"/>
                                </a:lnTo>
                                <a:lnTo>
                                  <a:pt x="1157209" y="1053561"/>
                                </a:lnTo>
                                <a:lnTo>
                                  <a:pt x="1157270" y="1052986"/>
                                </a:lnTo>
                                <a:lnTo>
                                  <a:pt x="1157327" y="1053561"/>
                                </a:lnTo>
                                <a:lnTo>
                                  <a:pt x="1157383" y="1055283"/>
                                </a:lnTo>
                                <a:lnTo>
                                  <a:pt x="1157440" y="1058725"/>
                                </a:lnTo>
                                <a:lnTo>
                                  <a:pt x="1157497" y="1071352"/>
                                </a:lnTo>
                                <a:lnTo>
                                  <a:pt x="1157558" y="1069060"/>
                                </a:lnTo>
                                <a:lnTo>
                                  <a:pt x="1157614" y="1044077"/>
                                </a:lnTo>
                                <a:lnTo>
                                  <a:pt x="1157671" y="1063317"/>
                                </a:lnTo>
                                <a:lnTo>
                                  <a:pt x="1157728" y="1050690"/>
                                </a:lnTo>
                                <a:lnTo>
                                  <a:pt x="1157784" y="1075649"/>
                                </a:lnTo>
                                <a:lnTo>
                                  <a:pt x="1157845" y="1060150"/>
                                </a:lnTo>
                                <a:lnTo>
                                  <a:pt x="1157902" y="1057854"/>
                                </a:lnTo>
                                <a:lnTo>
                                  <a:pt x="1157958" y="1061021"/>
                                </a:lnTo>
                                <a:lnTo>
                                  <a:pt x="1158015" y="1063593"/>
                                </a:lnTo>
                                <a:lnTo>
                                  <a:pt x="1158072" y="1060150"/>
                                </a:lnTo>
                                <a:lnTo>
                                  <a:pt x="1158129" y="1045798"/>
                                </a:lnTo>
                                <a:lnTo>
                                  <a:pt x="1158185" y="1054412"/>
                                </a:lnTo>
                                <a:lnTo>
                                  <a:pt x="1158246" y="1063317"/>
                                </a:lnTo>
                                <a:lnTo>
                                  <a:pt x="1158303" y="1081962"/>
                                </a:lnTo>
                                <a:lnTo>
                                  <a:pt x="1158360" y="1064467"/>
                                </a:lnTo>
                                <a:lnTo>
                                  <a:pt x="1158416" y="1053561"/>
                                </a:lnTo>
                                <a:lnTo>
                                  <a:pt x="1158477" y="1068485"/>
                                </a:lnTo>
                                <a:lnTo>
                                  <a:pt x="1158534" y="1063892"/>
                                </a:lnTo>
                                <a:lnTo>
                                  <a:pt x="1158590" y="1070206"/>
                                </a:lnTo>
                                <a:lnTo>
                                  <a:pt x="1158647" y="1070781"/>
                                </a:lnTo>
                                <a:lnTo>
                                  <a:pt x="1158704" y="1061021"/>
                                </a:lnTo>
                                <a:lnTo>
                                  <a:pt x="1158760" y="1073353"/>
                                </a:lnTo>
                                <a:lnTo>
                                  <a:pt x="1158817" y="1060450"/>
                                </a:lnTo>
                                <a:lnTo>
                                  <a:pt x="1158878" y="1069906"/>
                                </a:lnTo>
                                <a:lnTo>
                                  <a:pt x="1158935" y="1071352"/>
                                </a:lnTo>
                                <a:lnTo>
                                  <a:pt x="1158991" y="1056704"/>
                                </a:lnTo>
                                <a:lnTo>
                                  <a:pt x="1159048" y="1061872"/>
                                </a:lnTo>
                                <a:lnTo>
                                  <a:pt x="1159105" y="1074223"/>
                                </a:lnTo>
                                <a:lnTo>
                                  <a:pt x="1159161" y="1054983"/>
                                </a:lnTo>
                                <a:lnTo>
                                  <a:pt x="1159218" y="1063018"/>
                                </a:lnTo>
                                <a:lnTo>
                                  <a:pt x="1159279" y="1061297"/>
                                </a:lnTo>
                                <a:lnTo>
                                  <a:pt x="1159335" y="1065889"/>
                                </a:lnTo>
                                <a:lnTo>
                                  <a:pt x="1159392" y="1077941"/>
                                </a:lnTo>
                                <a:lnTo>
                                  <a:pt x="1159453" y="1060150"/>
                                </a:lnTo>
                                <a:lnTo>
                                  <a:pt x="1159510" y="1057004"/>
                                </a:lnTo>
                                <a:lnTo>
                                  <a:pt x="1159566" y="1071927"/>
                                </a:lnTo>
                                <a:lnTo>
                                  <a:pt x="1159623" y="1068760"/>
                                </a:lnTo>
                                <a:lnTo>
                                  <a:pt x="1159680" y="1083979"/>
                                </a:lnTo>
                                <a:lnTo>
                                  <a:pt x="1159736" y="1057854"/>
                                </a:lnTo>
                                <a:lnTo>
                                  <a:pt x="1159793" y="1073073"/>
                                </a:lnTo>
                                <a:lnTo>
                                  <a:pt x="1159854" y="1073073"/>
                                </a:lnTo>
                                <a:lnTo>
                                  <a:pt x="1159910" y="1075074"/>
                                </a:lnTo>
                                <a:lnTo>
                                  <a:pt x="1159967" y="1070481"/>
                                </a:lnTo>
                                <a:lnTo>
                                  <a:pt x="1160024" y="1065889"/>
                                </a:lnTo>
                                <a:lnTo>
                                  <a:pt x="1160081" y="1061021"/>
                                </a:lnTo>
                                <a:lnTo>
                                  <a:pt x="1160137" y="1085129"/>
                                </a:lnTo>
                                <a:lnTo>
                                  <a:pt x="1160198" y="1068485"/>
                                </a:lnTo>
                                <a:lnTo>
                                  <a:pt x="1160255" y="1069906"/>
                                </a:lnTo>
                                <a:lnTo>
                                  <a:pt x="1160311" y="1071056"/>
                                </a:lnTo>
                                <a:lnTo>
                                  <a:pt x="1160368" y="1081687"/>
                                </a:lnTo>
                                <a:lnTo>
                                  <a:pt x="1160425" y="1062171"/>
                                </a:lnTo>
                                <a:lnTo>
                                  <a:pt x="1160486" y="1072778"/>
                                </a:lnTo>
                                <a:lnTo>
                                  <a:pt x="1160542" y="1070206"/>
                                </a:lnTo>
                                <a:lnTo>
                                  <a:pt x="1160599" y="1079391"/>
                                </a:lnTo>
                                <a:lnTo>
                                  <a:pt x="1160656" y="1053561"/>
                                </a:lnTo>
                                <a:lnTo>
                                  <a:pt x="1160712" y="1073353"/>
                                </a:lnTo>
                                <a:lnTo>
                                  <a:pt x="1160769" y="1061872"/>
                                </a:lnTo>
                                <a:lnTo>
                                  <a:pt x="1160826" y="1074499"/>
                                </a:lnTo>
                                <a:lnTo>
                                  <a:pt x="1160887" y="1077941"/>
                                </a:lnTo>
                                <a:lnTo>
                                  <a:pt x="1160943" y="1070206"/>
                                </a:lnTo>
                                <a:lnTo>
                                  <a:pt x="1161000" y="1076520"/>
                                </a:lnTo>
                                <a:lnTo>
                                  <a:pt x="1161057" y="1058429"/>
                                </a:lnTo>
                                <a:lnTo>
                                  <a:pt x="1161113" y="1073073"/>
                                </a:lnTo>
                                <a:lnTo>
                                  <a:pt x="1161174" y="1076220"/>
                                </a:lnTo>
                                <a:lnTo>
                                  <a:pt x="1161231" y="1075074"/>
                                </a:lnTo>
                                <a:lnTo>
                                  <a:pt x="1161287" y="1083108"/>
                                </a:lnTo>
                                <a:lnTo>
                                  <a:pt x="1161344" y="1071627"/>
                                </a:lnTo>
                                <a:lnTo>
                                  <a:pt x="1161401" y="1072202"/>
                                </a:lnTo>
                                <a:lnTo>
                                  <a:pt x="1161457" y="1075374"/>
                                </a:lnTo>
                                <a:lnTo>
                                  <a:pt x="1161518" y="1063892"/>
                                </a:lnTo>
                                <a:lnTo>
                                  <a:pt x="1161575" y="1073648"/>
                                </a:lnTo>
                                <a:lnTo>
                                  <a:pt x="1161631" y="1075649"/>
                                </a:lnTo>
                                <a:lnTo>
                                  <a:pt x="1161688" y="1079391"/>
                                </a:lnTo>
                                <a:lnTo>
                                  <a:pt x="1161745" y="1076220"/>
                                </a:lnTo>
                                <a:lnTo>
                                  <a:pt x="1161802" y="1086850"/>
                                </a:lnTo>
                                <a:lnTo>
                                  <a:pt x="1161858" y="1088847"/>
                                </a:lnTo>
                                <a:lnTo>
                                  <a:pt x="1161919" y="1065889"/>
                                </a:lnTo>
                                <a:lnTo>
                                  <a:pt x="1161976" y="1063018"/>
                                </a:lnTo>
                                <a:lnTo>
                                  <a:pt x="1162033" y="1071627"/>
                                </a:lnTo>
                                <a:lnTo>
                                  <a:pt x="1162089" y="1081112"/>
                                </a:lnTo>
                                <a:lnTo>
                                  <a:pt x="1162150" y="1069906"/>
                                </a:lnTo>
                                <a:lnTo>
                                  <a:pt x="1162207" y="1093739"/>
                                </a:lnTo>
                                <a:lnTo>
                                  <a:pt x="1162263" y="1068185"/>
                                </a:lnTo>
                                <a:lnTo>
                                  <a:pt x="1162320" y="1065889"/>
                                </a:lnTo>
                                <a:lnTo>
                                  <a:pt x="1162377" y="1085980"/>
                                </a:lnTo>
                                <a:lnTo>
                                  <a:pt x="1162433" y="1068760"/>
                                </a:lnTo>
                                <a:lnTo>
                                  <a:pt x="1162494" y="1088572"/>
                                </a:lnTo>
                                <a:lnTo>
                                  <a:pt x="1162551" y="1065314"/>
                                </a:lnTo>
                                <a:lnTo>
                                  <a:pt x="1162608" y="1070206"/>
                                </a:lnTo>
                                <a:lnTo>
                                  <a:pt x="1162664" y="1075649"/>
                                </a:lnTo>
                                <a:lnTo>
                                  <a:pt x="1162721" y="1082258"/>
                                </a:lnTo>
                                <a:lnTo>
                                  <a:pt x="1162778" y="1082534"/>
                                </a:lnTo>
                                <a:lnTo>
                                  <a:pt x="1162835" y="1074798"/>
                                </a:lnTo>
                                <a:lnTo>
                                  <a:pt x="1162895" y="1091143"/>
                                </a:lnTo>
                                <a:lnTo>
                                  <a:pt x="1162952" y="1075374"/>
                                </a:lnTo>
                                <a:lnTo>
                                  <a:pt x="1163009" y="1080537"/>
                                </a:lnTo>
                                <a:lnTo>
                                  <a:pt x="1163065" y="1074223"/>
                                </a:lnTo>
                                <a:lnTo>
                                  <a:pt x="1163126" y="1078816"/>
                                </a:lnTo>
                                <a:lnTo>
                                  <a:pt x="1163183" y="1079666"/>
                                </a:lnTo>
                                <a:lnTo>
                                  <a:pt x="1163239" y="1073353"/>
                                </a:lnTo>
                                <a:lnTo>
                                  <a:pt x="1163296" y="1065314"/>
                                </a:lnTo>
                                <a:lnTo>
                                  <a:pt x="1163353" y="1097757"/>
                                </a:lnTo>
                                <a:lnTo>
                                  <a:pt x="1163410" y="1069631"/>
                                </a:lnTo>
                                <a:lnTo>
                                  <a:pt x="1163466" y="1078241"/>
                                </a:lnTo>
                                <a:lnTo>
                                  <a:pt x="1163527" y="1078816"/>
                                </a:lnTo>
                                <a:lnTo>
                                  <a:pt x="1163584" y="1091718"/>
                                </a:lnTo>
                                <a:lnTo>
                                  <a:pt x="1163640" y="1062171"/>
                                </a:lnTo>
                                <a:lnTo>
                                  <a:pt x="1163697" y="1079091"/>
                                </a:lnTo>
                                <a:lnTo>
                                  <a:pt x="1163754" y="1082833"/>
                                </a:lnTo>
                                <a:lnTo>
                                  <a:pt x="1163810" y="1102924"/>
                                </a:lnTo>
                                <a:lnTo>
                                  <a:pt x="1163871" y="1078816"/>
                                </a:lnTo>
                                <a:lnTo>
                                  <a:pt x="1163928" y="1074499"/>
                                </a:lnTo>
                                <a:lnTo>
                                  <a:pt x="1163984" y="1094885"/>
                                </a:lnTo>
                                <a:lnTo>
                                  <a:pt x="1164041" y="1082258"/>
                                </a:lnTo>
                                <a:lnTo>
                                  <a:pt x="1164098" y="1077941"/>
                                </a:lnTo>
                                <a:lnTo>
                                  <a:pt x="1164159" y="1081962"/>
                                </a:lnTo>
                                <a:lnTo>
                                  <a:pt x="1164215" y="1073353"/>
                                </a:lnTo>
                                <a:lnTo>
                                  <a:pt x="1164272" y="1085704"/>
                                </a:lnTo>
                                <a:lnTo>
                                  <a:pt x="1164329" y="1088572"/>
                                </a:lnTo>
                                <a:lnTo>
                                  <a:pt x="1164386" y="1085405"/>
                                </a:lnTo>
                                <a:lnTo>
                                  <a:pt x="1164442" y="1083979"/>
                                </a:lnTo>
                                <a:lnTo>
                                  <a:pt x="1164499" y="1096035"/>
                                </a:lnTo>
                                <a:lnTo>
                                  <a:pt x="1164560" y="1077095"/>
                                </a:lnTo>
                                <a:lnTo>
                                  <a:pt x="1164616" y="1073648"/>
                                </a:lnTo>
                                <a:lnTo>
                                  <a:pt x="1164673" y="1075074"/>
                                </a:lnTo>
                                <a:lnTo>
                                  <a:pt x="1164730" y="1092293"/>
                                </a:lnTo>
                                <a:lnTo>
                                  <a:pt x="1164786" y="1079391"/>
                                </a:lnTo>
                                <a:lnTo>
                                  <a:pt x="1164847" y="1087701"/>
                                </a:lnTo>
                                <a:lnTo>
                                  <a:pt x="1164904" y="1062171"/>
                                </a:lnTo>
                                <a:lnTo>
                                  <a:pt x="1164961" y="1100053"/>
                                </a:lnTo>
                                <a:lnTo>
                                  <a:pt x="1165017" y="1089147"/>
                                </a:lnTo>
                                <a:lnTo>
                                  <a:pt x="1165074" y="1088276"/>
                                </a:lnTo>
                                <a:lnTo>
                                  <a:pt x="1165135" y="1081112"/>
                                </a:lnTo>
                                <a:lnTo>
                                  <a:pt x="1165191" y="1074798"/>
                                </a:lnTo>
                                <a:lnTo>
                                  <a:pt x="1165248" y="1082534"/>
                                </a:lnTo>
                                <a:lnTo>
                                  <a:pt x="1165305" y="1082833"/>
                                </a:lnTo>
                                <a:lnTo>
                                  <a:pt x="1165361" y="1085129"/>
                                </a:lnTo>
                                <a:lnTo>
                                  <a:pt x="1165418" y="1079091"/>
                                </a:lnTo>
                                <a:lnTo>
                                  <a:pt x="1165475" y="1076220"/>
                                </a:lnTo>
                                <a:lnTo>
                                  <a:pt x="1165536" y="1093739"/>
                                </a:lnTo>
                                <a:lnTo>
                                  <a:pt x="1165592" y="1098907"/>
                                </a:lnTo>
                                <a:lnTo>
                                  <a:pt x="1165649" y="1085405"/>
                                </a:lnTo>
                                <a:lnTo>
                                  <a:pt x="1165706" y="1077666"/>
                                </a:lnTo>
                                <a:lnTo>
                                  <a:pt x="1165767" y="1098331"/>
                                </a:lnTo>
                                <a:lnTo>
                                  <a:pt x="1165823" y="1093164"/>
                                </a:lnTo>
                                <a:lnTo>
                                  <a:pt x="1165880" y="1084830"/>
                                </a:lnTo>
                                <a:lnTo>
                                  <a:pt x="1165937" y="1085980"/>
                                </a:lnTo>
                                <a:lnTo>
                                  <a:pt x="1165993" y="1092018"/>
                                </a:lnTo>
                                <a:lnTo>
                                  <a:pt x="1166050" y="1089422"/>
                                </a:lnTo>
                                <a:lnTo>
                                  <a:pt x="1166107" y="1083979"/>
                                </a:lnTo>
                                <a:lnTo>
                                  <a:pt x="1166167" y="1097757"/>
                                </a:lnTo>
                                <a:lnTo>
                                  <a:pt x="1166224" y="1089422"/>
                                </a:lnTo>
                                <a:lnTo>
                                  <a:pt x="1166281" y="1091443"/>
                                </a:lnTo>
                                <a:lnTo>
                                  <a:pt x="1166337" y="1079962"/>
                                </a:lnTo>
                                <a:lnTo>
                                  <a:pt x="1166394" y="1096311"/>
                                </a:lnTo>
                                <a:lnTo>
                                  <a:pt x="1166451" y="1094885"/>
                                </a:lnTo>
                                <a:lnTo>
                                  <a:pt x="1166508" y="1083108"/>
                                </a:lnTo>
                                <a:lnTo>
                                  <a:pt x="1166568" y="1082833"/>
                                </a:lnTo>
                                <a:lnTo>
                                  <a:pt x="1166625" y="1085405"/>
                                </a:lnTo>
                                <a:lnTo>
                                  <a:pt x="1166682" y="1096311"/>
                                </a:lnTo>
                                <a:lnTo>
                                  <a:pt x="1166742" y="1097461"/>
                                </a:lnTo>
                                <a:lnTo>
                                  <a:pt x="1166799" y="1104058"/>
                                </a:lnTo>
                                <a:lnTo>
                                  <a:pt x="1166856" y="1085129"/>
                                </a:lnTo>
                                <a:lnTo>
                                  <a:pt x="1166913" y="1089997"/>
                                </a:lnTo>
                                <a:lnTo>
                                  <a:pt x="1166969" y="1102924"/>
                                </a:lnTo>
                                <a:lnTo>
                                  <a:pt x="1167026" y="1080241"/>
                                </a:lnTo>
                                <a:lnTo>
                                  <a:pt x="1167083" y="1089997"/>
                                </a:lnTo>
                                <a:lnTo>
                                  <a:pt x="1167139" y="1081112"/>
                                </a:lnTo>
                                <a:lnTo>
                                  <a:pt x="1167200" y="1100328"/>
                                </a:lnTo>
                                <a:lnTo>
                                  <a:pt x="1167257" y="1080537"/>
                                </a:lnTo>
                                <a:lnTo>
                                  <a:pt x="1167314" y="1092869"/>
                                </a:lnTo>
                                <a:lnTo>
                                  <a:pt x="1167370" y="1084554"/>
                                </a:lnTo>
                                <a:lnTo>
                                  <a:pt x="1167427" y="1092593"/>
                                </a:lnTo>
                                <a:lnTo>
                                  <a:pt x="1167488" y="1094314"/>
                                </a:lnTo>
                                <a:lnTo>
                                  <a:pt x="1167544" y="1095736"/>
                                </a:lnTo>
                                <a:lnTo>
                                  <a:pt x="1167601" y="1089997"/>
                                </a:lnTo>
                                <a:lnTo>
                                  <a:pt x="1167658" y="1094885"/>
                                </a:lnTo>
                                <a:lnTo>
                                  <a:pt x="1167714" y="1074223"/>
                                </a:lnTo>
                                <a:lnTo>
                                  <a:pt x="1167775" y="1089997"/>
                                </a:lnTo>
                                <a:lnTo>
                                  <a:pt x="1167832" y="1100053"/>
                                </a:lnTo>
                                <a:lnTo>
                                  <a:pt x="1167888" y="1089422"/>
                                </a:lnTo>
                                <a:lnTo>
                                  <a:pt x="1167945" y="1108938"/>
                                </a:lnTo>
                                <a:lnTo>
                                  <a:pt x="1168002" y="1079391"/>
                                </a:lnTo>
                                <a:lnTo>
                                  <a:pt x="1168059" y="1079666"/>
                                </a:lnTo>
                                <a:lnTo>
                                  <a:pt x="1168115" y="1079391"/>
                                </a:lnTo>
                                <a:lnTo>
                                  <a:pt x="1168176" y="1092869"/>
                                </a:lnTo>
                                <a:lnTo>
                                  <a:pt x="1168233" y="1095161"/>
                                </a:lnTo>
                                <a:lnTo>
                                  <a:pt x="1168290" y="1096035"/>
                                </a:lnTo>
                                <a:lnTo>
                                  <a:pt x="1168346" y="1083408"/>
                                </a:lnTo>
                                <a:lnTo>
                                  <a:pt x="1168403" y="1092018"/>
                                </a:lnTo>
                                <a:lnTo>
                                  <a:pt x="1168464" y="1094885"/>
                                </a:lnTo>
                                <a:lnTo>
                                  <a:pt x="1168520" y="1093440"/>
                                </a:lnTo>
                                <a:lnTo>
                                  <a:pt x="1168577" y="1087126"/>
                                </a:lnTo>
                                <a:lnTo>
                                  <a:pt x="1168634" y="1077666"/>
                                </a:lnTo>
                                <a:lnTo>
                                  <a:pt x="1168690" y="1081687"/>
                                </a:lnTo>
                                <a:lnTo>
                                  <a:pt x="1168747" y="1092018"/>
                                </a:lnTo>
                                <a:lnTo>
                                  <a:pt x="1168808" y="1084554"/>
                                </a:lnTo>
                                <a:lnTo>
                                  <a:pt x="1168865" y="1100628"/>
                                </a:lnTo>
                                <a:lnTo>
                                  <a:pt x="1168921" y="1094015"/>
                                </a:lnTo>
                                <a:lnTo>
                                  <a:pt x="1168978" y="1085704"/>
                                </a:lnTo>
                                <a:lnTo>
                                  <a:pt x="1169035" y="1094885"/>
                                </a:lnTo>
                                <a:lnTo>
                                  <a:pt x="1169091" y="1088276"/>
                                </a:lnTo>
                                <a:lnTo>
                                  <a:pt x="1169148" y="1078516"/>
                                </a:lnTo>
                                <a:lnTo>
                                  <a:pt x="1169209" y="1088572"/>
                                </a:lnTo>
                                <a:lnTo>
                                  <a:pt x="1169266" y="1088001"/>
                                </a:lnTo>
                                <a:lnTo>
                                  <a:pt x="1169322" y="1092018"/>
                                </a:lnTo>
                                <a:lnTo>
                                  <a:pt x="1169379" y="1089722"/>
                                </a:lnTo>
                                <a:lnTo>
                                  <a:pt x="1169440" y="1083408"/>
                                </a:lnTo>
                                <a:lnTo>
                                  <a:pt x="1169496" y="1066764"/>
                                </a:lnTo>
                                <a:lnTo>
                                  <a:pt x="1169553" y="1089722"/>
                                </a:lnTo>
                                <a:lnTo>
                                  <a:pt x="1169610" y="1082534"/>
                                </a:lnTo>
                                <a:lnTo>
                                  <a:pt x="1169666" y="1076795"/>
                                </a:lnTo>
                                <a:lnTo>
                                  <a:pt x="1169723" y="1106929"/>
                                </a:lnTo>
                                <a:lnTo>
                                  <a:pt x="1169784" y="1087426"/>
                                </a:lnTo>
                                <a:lnTo>
                                  <a:pt x="1169841" y="1092869"/>
                                </a:lnTo>
                                <a:lnTo>
                                  <a:pt x="1169897" y="1097757"/>
                                </a:lnTo>
                                <a:lnTo>
                                  <a:pt x="1169954" y="1099753"/>
                                </a:lnTo>
                                <a:lnTo>
                                  <a:pt x="1170011" y="1092018"/>
                                </a:lnTo>
                                <a:lnTo>
                                  <a:pt x="1170067" y="1083408"/>
                                </a:lnTo>
                                <a:lnTo>
                                  <a:pt x="1170124" y="1097461"/>
                                </a:lnTo>
                                <a:lnTo>
                                  <a:pt x="1170185" y="1079962"/>
                                </a:lnTo>
                                <a:lnTo>
                                  <a:pt x="1170241" y="1087426"/>
                                </a:lnTo>
                                <a:lnTo>
                                  <a:pt x="1170298" y="1075374"/>
                                </a:lnTo>
                                <a:lnTo>
                                  <a:pt x="1170355" y="1085704"/>
                                </a:lnTo>
                                <a:lnTo>
                                  <a:pt x="1170416" y="1085704"/>
                                </a:lnTo>
                                <a:lnTo>
                                  <a:pt x="1170472" y="1098032"/>
                                </a:lnTo>
                                <a:lnTo>
                                  <a:pt x="1170529" y="1091143"/>
                                </a:lnTo>
                                <a:lnTo>
                                  <a:pt x="1170586" y="1077370"/>
                                </a:lnTo>
                                <a:lnTo>
                                  <a:pt x="1170642" y="1081962"/>
                                </a:lnTo>
                                <a:lnTo>
                                  <a:pt x="1170699" y="1102349"/>
                                </a:lnTo>
                                <a:lnTo>
                                  <a:pt x="1170756" y="1068485"/>
                                </a:lnTo>
                                <a:lnTo>
                                  <a:pt x="1170817" y="1092593"/>
                                </a:lnTo>
                                <a:lnTo>
                                  <a:pt x="1170873" y="1076795"/>
                                </a:lnTo>
                                <a:lnTo>
                                  <a:pt x="1170930" y="1070781"/>
                                </a:lnTo>
                                <a:lnTo>
                                  <a:pt x="1170987" y="1086279"/>
                                </a:lnTo>
                                <a:lnTo>
                                  <a:pt x="1171043" y="1079091"/>
                                </a:lnTo>
                                <a:lnTo>
                                  <a:pt x="1171100" y="1085405"/>
                                </a:lnTo>
                                <a:lnTo>
                                  <a:pt x="1171161" y="1087126"/>
                                </a:lnTo>
                                <a:lnTo>
                                  <a:pt x="1171218" y="1087426"/>
                                </a:lnTo>
                                <a:lnTo>
                                  <a:pt x="1171274" y="1074223"/>
                                </a:lnTo>
                                <a:lnTo>
                                  <a:pt x="1171331" y="1081962"/>
                                </a:lnTo>
                                <a:lnTo>
                                  <a:pt x="1171392" y="1087126"/>
                                </a:lnTo>
                                <a:lnTo>
                                  <a:pt x="1171448" y="1078816"/>
                                </a:lnTo>
                                <a:lnTo>
                                  <a:pt x="1171505" y="1084830"/>
                                </a:lnTo>
                                <a:lnTo>
                                  <a:pt x="1171562" y="1079666"/>
                                </a:lnTo>
                                <a:lnTo>
                                  <a:pt x="1171618" y="1084554"/>
                                </a:lnTo>
                                <a:lnTo>
                                  <a:pt x="1171675" y="1068485"/>
                                </a:lnTo>
                                <a:lnTo>
                                  <a:pt x="1171732" y="1078241"/>
                                </a:lnTo>
                                <a:lnTo>
                                  <a:pt x="1171789" y="1087426"/>
                                </a:lnTo>
                                <a:lnTo>
                                  <a:pt x="1171849" y="1082534"/>
                                </a:lnTo>
                                <a:lnTo>
                                  <a:pt x="1171906" y="1061021"/>
                                </a:lnTo>
                                <a:lnTo>
                                  <a:pt x="1171963" y="1077666"/>
                                </a:lnTo>
                                <a:lnTo>
                                  <a:pt x="1172019" y="1083408"/>
                                </a:lnTo>
                                <a:lnTo>
                                  <a:pt x="1172076" y="1081962"/>
                                </a:lnTo>
                                <a:lnTo>
                                  <a:pt x="1172137" y="1072202"/>
                                </a:lnTo>
                                <a:lnTo>
                                  <a:pt x="1172193" y="1069060"/>
                                </a:lnTo>
                                <a:lnTo>
                                  <a:pt x="1172250" y="1081962"/>
                                </a:lnTo>
                                <a:lnTo>
                                  <a:pt x="1172307" y="1072202"/>
                                </a:lnTo>
                                <a:lnTo>
                                  <a:pt x="1172363" y="1067910"/>
                                </a:lnTo>
                                <a:lnTo>
                                  <a:pt x="1172424" y="1075944"/>
                                </a:lnTo>
                                <a:lnTo>
                                  <a:pt x="1172481" y="1091443"/>
                                </a:lnTo>
                                <a:lnTo>
                                  <a:pt x="1172538" y="1073924"/>
                                </a:lnTo>
                                <a:lnTo>
                                  <a:pt x="1172594" y="1062742"/>
                                </a:lnTo>
                                <a:lnTo>
                                  <a:pt x="1172651" y="1087426"/>
                                </a:lnTo>
                                <a:lnTo>
                                  <a:pt x="1172708" y="1070781"/>
                                </a:lnTo>
                                <a:lnTo>
                                  <a:pt x="1172765" y="1068760"/>
                                </a:lnTo>
                                <a:lnTo>
                                  <a:pt x="1172825" y="1072502"/>
                                </a:lnTo>
                                <a:lnTo>
                                  <a:pt x="1172882" y="1082258"/>
                                </a:lnTo>
                                <a:lnTo>
                                  <a:pt x="1172939" y="1061297"/>
                                </a:lnTo>
                                <a:lnTo>
                                  <a:pt x="1172995" y="1080241"/>
                                </a:lnTo>
                                <a:lnTo>
                                  <a:pt x="1173056" y="1073073"/>
                                </a:lnTo>
                                <a:lnTo>
                                  <a:pt x="1173113" y="1067610"/>
                                </a:lnTo>
                                <a:lnTo>
                                  <a:pt x="1173170" y="1073073"/>
                                </a:lnTo>
                                <a:lnTo>
                                  <a:pt x="1173226" y="1068185"/>
                                </a:lnTo>
                                <a:lnTo>
                                  <a:pt x="1173283" y="1064743"/>
                                </a:lnTo>
                                <a:lnTo>
                                  <a:pt x="1173340" y="1073924"/>
                                </a:lnTo>
                                <a:lnTo>
                                  <a:pt x="1173396" y="1070481"/>
                                </a:lnTo>
                                <a:lnTo>
                                  <a:pt x="1173457" y="1076220"/>
                                </a:lnTo>
                                <a:lnTo>
                                  <a:pt x="1173514" y="1071352"/>
                                </a:lnTo>
                                <a:lnTo>
                                  <a:pt x="1173570" y="1067335"/>
                                </a:lnTo>
                                <a:lnTo>
                                  <a:pt x="1173627" y="1074223"/>
                                </a:lnTo>
                                <a:lnTo>
                                  <a:pt x="1173684" y="1079391"/>
                                </a:lnTo>
                                <a:lnTo>
                                  <a:pt x="1173740" y="1061021"/>
                                </a:lnTo>
                                <a:lnTo>
                                  <a:pt x="1173797" y="1061021"/>
                                </a:lnTo>
                                <a:lnTo>
                                  <a:pt x="1173858" y="1066464"/>
                                </a:lnTo>
                                <a:lnTo>
                                  <a:pt x="1173915" y="1058154"/>
                                </a:lnTo>
                                <a:lnTo>
                                  <a:pt x="1173971" y="1076520"/>
                                </a:lnTo>
                                <a:lnTo>
                                  <a:pt x="1174032" y="1055558"/>
                                </a:lnTo>
                                <a:lnTo>
                                  <a:pt x="1174089" y="1071927"/>
                                </a:lnTo>
                                <a:lnTo>
                                  <a:pt x="1174145" y="1065889"/>
                                </a:lnTo>
                                <a:lnTo>
                                  <a:pt x="1174202" y="1068185"/>
                                </a:lnTo>
                                <a:lnTo>
                                  <a:pt x="1174259" y="1076220"/>
                                </a:lnTo>
                                <a:lnTo>
                                  <a:pt x="1174316" y="1072778"/>
                                </a:lnTo>
                                <a:lnTo>
                                  <a:pt x="1174372" y="1055558"/>
                                </a:lnTo>
                                <a:lnTo>
                                  <a:pt x="1174433" y="1069060"/>
                                </a:lnTo>
                                <a:lnTo>
                                  <a:pt x="1174490" y="1054136"/>
                                </a:lnTo>
                                <a:lnTo>
                                  <a:pt x="1174546" y="1056133"/>
                                </a:lnTo>
                                <a:lnTo>
                                  <a:pt x="1174603" y="1072778"/>
                                </a:lnTo>
                                <a:lnTo>
                                  <a:pt x="1174660" y="1063892"/>
                                </a:lnTo>
                                <a:lnTo>
                                  <a:pt x="1174716" y="1067335"/>
                                </a:lnTo>
                                <a:lnTo>
                                  <a:pt x="1174777" y="1055558"/>
                                </a:lnTo>
                                <a:lnTo>
                                  <a:pt x="1174834" y="1061297"/>
                                </a:lnTo>
                                <a:lnTo>
                                  <a:pt x="1174891" y="1060721"/>
                                </a:lnTo>
                                <a:lnTo>
                                  <a:pt x="1174947" y="1056429"/>
                                </a:lnTo>
                                <a:lnTo>
                                  <a:pt x="1175004" y="1059300"/>
                                </a:lnTo>
                                <a:lnTo>
                                  <a:pt x="1175065" y="1059300"/>
                                </a:lnTo>
                                <a:lnTo>
                                  <a:pt x="1175121" y="1076520"/>
                                </a:lnTo>
                                <a:lnTo>
                                  <a:pt x="1175178" y="1062742"/>
                                </a:lnTo>
                                <a:lnTo>
                                  <a:pt x="1175235" y="1064168"/>
                                </a:lnTo>
                                <a:lnTo>
                                  <a:pt x="1175292" y="1059300"/>
                                </a:lnTo>
                                <a:lnTo>
                                  <a:pt x="1175348" y="1059875"/>
                                </a:lnTo>
                                <a:lnTo>
                                  <a:pt x="1175405" y="1049544"/>
                                </a:lnTo>
                                <a:lnTo>
                                  <a:pt x="1175466" y="1063018"/>
                                </a:lnTo>
                                <a:lnTo>
                                  <a:pt x="1175522" y="1057579"/>
                                </a:lnTo>
                                <a:lnTo>
                                  <a:pt x="1175579" y="1070206"/>
                                </a:lnTo>
                                <a:lnTo>
                                  <a:pt x="1175636" y="1051836"/>
                                </a:lnTo>
                                <a:lnTo>
                                  <a:pt x="1175692" y="1049244"/>
                                </a:lnTo>
                                <a:lnTo>
                                  <a:pt x="1175753" y="1048669"/>
                                </a:lnTo>
                                <a:lnTo>
                                  <a:pt x="1175810" y="1047523"/>
                                </a:lnTo>
                                <a:lnTo>
                                  <a:pt x="1175867" y="1061021"/>
                                </a:lnTo>
                                <a:lnTo>
                                  <a:pt x="1175923" y="1052986"/>
                                </a:lnTo>
                                <a:lnTo>
                                  <a:pt x="1175980" y="1068485"/>
                                </a:lnTo>
                                <a:lnTo>
                                  <a:pt x="1176037" y="1057579"/>
                                </a:lnTo>
                                <a:lnTo>
                                  <a:pt x="1176097" y="1050690"/>
                                </a:lnTo>
                                <a:lnTo>
                                  <a:pt x="1176154" y="1057579"/>
                                </a:lnTo>
                                <a:lnTo>
                                  <a:pt x="1176211" y="1063317"/>
                                </a:lnTo>
                                <a:lnTo>
                                  <a:pt x="1176268" y="1073648"/>
                                </a:lnTo>
                                <a:lnTo>
                                  <a:pt x="1176324" y="1064467"/>
                                </a:lnTo>
                                <a:lnTo>
                                  <a:pt x="1176381" y="1060150"/>
                                </a:lnTo>
                                <a:lnTo>
                                  <a:pt x="1176438" y="1051541"/>
                                </a:lnTo>
                                <a:lnTo>
                                  <a:pt x="1176498" y="1060721"/>
                                </a:lnTo>
                                <a:lnTo>
                                  <a:pt x="1176555" y="1053837"/>
                                </a:lnTo>
                                <a:lnTo>
                                  <a:pt x="1176612" y="1061872"/>
                                </a:lnTo>
                                <a:lnTo>
                                  <a:pt x="1176669" y="1072202"/>
                                </a:lnTo>
                                <a:lnTo>
                                  <a:pt x="1176729" y="1037763"/>
                                </a:lnTo>
                                <a:lnTo>
                                  <a:pt x="1176786" y="1071352"/>
                                </a:lnTo>
                                <a:lnTo>
                                  <a:pt x="1176843" y="1061297"/>
                                </a:lnTo>
                                <a:lnTo>
                                  <a:pt x="1176899" y="1057854"/>
                                </a:lnTo>
                                <a:lnTo>
                                  <a:pt x="1176956" y="1068485"/>
                                </a:lnTo>
                                <a:lnTo>
                                  <a:pt x="1177013" y="1061021"/>
                                </a:lnTo>
                                <a:lnTo>
                                  <a:pt x="1177074" y="1045227"/>
                                </a:lnTo>
                                <a:lnTo>
                                  <a:pt x="1177130" y="1059000"/>
                                </a:lnTo>
                                <a:lnTo>
                                  <a:pt x="1177187" y="1050390"/>
                                </a:lnTo>
                                <a:lnTo>
                                  <a:pt x="1177244" y="1054412"/>
                                </a:lnTo>
                                <a:lnTo>
                                  <a:pt x="1177300" y="1066764"/>
                                </a:lnTo>
                                <a:lnTo>
                                  <a:pt x="1177357" y="1066464"/>
                                </a:lnTo>
                                <a:lnTo>
                                  <a:pt x="1177413" y="1056704"/>
                                </a:lnTo>
                                <a:lnTo>
                                  <a:pt x="1177474" y="1057279"/>
                                </a:lnTo>
                                <a:lnTo>
                                  <a:pt x="1177531" y="1065042"/>
                                </a:lnTo>
                                <a:lnTo>
                                  <a:pt x="1177588" y="1059875"/>
                                </a:lnTo>
                                <a:lnTo>
                                  <a:pt x="1177644" y="1046097"/>
                                </a:lnTo>
                                <a:lnTo>
                                  <a:pt x="1177705" y="1061021"/>
                                </a:lnTo>
                                <a:lnTo>
                                  <a:pt x="1177762" y="1062446"/>
                                </a:lnTo>
                                <a:lnTo>
                                  <a:pt x="1177818" y="1059300"/>
                                </a:lnTo>
                                <a:lnTo>
                                  <a:pt x="1177875" y="1049819"/>
                                </a:lnTo>
                                <a:lnTo>
                                  <a:pt x="1177932" y="1066188"/>
                                </a:lnTo>
                                <a:lnTo>
                                  <a:pt x="1177989" y="1057854"/>
                                </a:lnTo>
                                <a:lnTo>
                                  <a:pt x="1178045" y="1067335"/>
                                </a:lnTo>
                                <a:lnTo>
                                  <a:pt x="1178106" y="1071352"/>
                                </a:lnTo>
                                <a:lnTo>
                                  <a:pt x="1178163" y="1050115"/>
                                </a:lnTo>
                                <a:lnTo>
                                  <a:pt x="1178220" y="1059000"/>
                                </a:lnTo>
                                <a:lnTo>
                                  <a:pt x="1178276" y="1073073"/>
                                </a:lnTo>
                                <a:lnTo>
                                  <a:pt x="1178333" y="1069631"/>
                                </a:lnTo>
                                <a:lnTo>
                                  <a:pt x="1178390" y="1062171"/>
                                </a:lnTo>
                                <a:lnTo>
                                  <a:pt x="1178450" y="1058725"/>
                                </a:lnTo>
                                <a:lnTo>
                                  <a:pt x="1178507" y="1064168"/>
                                </a:lnTo>
                                <a:lnTo>
                                  <a:pt x="1178564" y="1048394"/>
                                </a:lnTo>
                                <a:lnTo>
                                  <a:pt x="1178620" y="1052411"/>
                                </a:lnTo>
                                <a:lnTo>
                                  <a:pt x="1178677" y="1070481"/>
                                </a:lnTo>
                                <a:lnTo>
                                  <a:pt x="1178738" y="1054136"/>
                                </a:lnTo>
                                <a:lnTo>
                                  <a:pt x="1178795" y="1065613"/>
                                </a:lnTo>
                                <a:lnTo>
                                  <a:pt x="1178851" y="1069631"/>
                                </a:lnTo>
                                <a:lnTo>
                                  <a:pt x="1178908" y="1062446"/>
                                </a:lnTo>
                                <a:lnTo>
                                  <a:pt x="1178965" y="1069631"/>
                                </a:lnTo>
                                <a:lnTo>
                                  <a:pt x="1179022" y="1057579"/>
                                </a:lnTo>
                                <a:lnTo>
                                  <a:pt x="1179078" y="1059875"/>
                                </a:lnTo>
                                <a:lnTo>
                                  <a:pt x="1179139" y="1056429"/>
                                </a:lnTo>
                                <a:lnTo>
                                  <a:pt x="1179196" y="1067335"/>
                                </a:lnTo>
                                <a:lnTo>
                                  <a:pt x="1179252" y="1069906"/>
                                </a:lnTo>
                                <a:lnTo>
                                  <a:pt x="1179309" y="1058429"/>
                                </a:lnTo>
                                <a:lnTo>
                                  <a:pt x="1179366" y="1038638"/>
                                </a:lnTo>
                                <a:lnTo>
                                  <a:pt x="1179427" y="1075074"/>
                                </a:lnTo>
                                <a:lnTo>
                                  <a:pt x="1179483" y="1058725"/>
                                </a:lnTo>
                                <a:lnTo>
                                  <a:pt x="1179540" y="1072502"/>
                                </a:lnTo>
                                <a:lnTo>
                                  <a:pt x="1179596" y="1068760"/>
                                </a:lnTo>
                                <a:lnTo>
                                  <a:pt x="1179653" y="1074499"/>
                                </a:lnTo>
                                <a:lnTo>
                                  <a:pt x="1179714" y="1063317"/>
                                </a:lnTo>
                                <a:lnTo>
                                  <a:pt x="1179771" y="1062446"/>
                                </a:lnTo>
                                <a:lnTo>
                                  <a:pt x="1179827" y="1070781"/>
                                </a:lnTo>
                                <a:lnTo>
                                  <a:pt x="1179884" y="1077666"/>
                                </a:lnTo>
                                <a:lnTo>
                                  <a:pt x="1179941" y="1071352"/>
                                </a:lnTo>
                                <a:lnTo>
                                  <a:pt x="1179997" y="1064743"/>
                                </a:lnTo>
                                <a:lnTo>
                                  <a:pt x="1180054" y="1078816"/>
                                </a:lnTo>
                                <a:lnTo>
                                  <a:pt x="1180115" y="1054983"/>
                                </a:lnTo>
                                <a:lnTo>
                                  <a:pt x="1180171" y="1078241"/>
                                </a:lnTo>
                                <a:lnTo>
                                  <a:pt x="1180228" y="1066764"/>
                                </a:lnTo>
                                <a:lnTo>
                                  <a:pt x="1180285" y="1067335"/>
                                </a:lnTo>
                                <a:lnTo>
                                  <a:pt x="1180346" y="1065889"/>
                                </a:lnTo>
                                <a:lnTo>
                                  <a:pt x="1180402" y="1064467"/>
                                </a:lnTo>
                                <a:lnTo>
                                  <a:pt x="1180459" y="1083408"/>
                                </a:lnTo>
                                <a:lnTo>
                                  <a:pt x="1180516" y="1057004"/>
                                </a:lnTo>
                                <a:lnTo>
                                  <a:pt x="1180573" y="1058725"/>
                                </a:lnTo>
                                <a:lnTo>
                                  <a:pt x="1180629" y="1074223"/>
                                </a:lnTo>
                                <a:lnTo>
                                  <a:pt x="1180686" y="1076795"/>
                                </a:lnTo>
                                <a:lnTo>
                                  <a:pt x="1180747" y="1073924"/>
                                </a:lnTo>
                                <a:lnTo>
                                  <a:pt x="1180803" y="1071927"/>
                                </a:lnTo>
                                <a:lnTo>
                                  <a:pt x="1180860" y="1082833"/>
                                </a:lnTo>
                                <a:lnTo>
                                  <a:pt x="1180917" y="1058725"/>
                                </a:lnTo>
                                <a:lnTo>
                                  <a:pt x="1180973" y="1071352"/>
                                </a:lnTo>
                                <a:lnTo>
                                  <a:pt x="1181030" y="1075374"/>
                                </a:lnTo>
                                <a:lnTo>
                                  <a:pt x="1181087" y="1072202"/>
                                </a:lnTo>
                                <a:lnTo>
                                  <a:pt x="1181148" y="1072502"/>
                                </a:lnTo>
                                <a:lnTo>
                                  <a:pt x="1181204" y="1065042"/>
                                </a:lnTo>
                                <a:lnTo>
                                  <a:pt x="1181261" y="1072502"/>
                                </a:lnTo>
                                <a:lnTo>
                                  <a:pt x="1181322" y="1071627"/>
                                </a:lnTo>
                                <a:lnTo>
                                  <a:pt x="1181378" y="1072778"/>
                                </a:lnTo>
                                <a:lnTo>
                                  <a:pt x="1181435" y="1064467"/>
                                </a:lnTo>
                                <a:lnTo>
                                  <a:pt x="1181492" y="1076220"/>
                                </a:lnTo>
                                <a:lnTo>
                                  <a:pt x="1181548" y="1061021"/>
                                </a:lnTo>
                                <a:lnTo>
                                  <a:pt x="1181605" y="1083684"/>
                                </a:lnTo>
                                <a:lnTo>
                                  <a:pt x="1181662" y="1059575"/>
                                </a:lnTo>
                                <a:lnTo>
                                  <a:pt x="1181723" y="1075074"/>
                                </a:lnTo>
                                <a:lnTo>
                                  <a:pt x="1181779" y="1070781"/>
                                </a:lnTo>
                                <a:lnTo>
                                  <a:pt x="1181836" y="1073648"/>
                                </a:lnTo>
                                <a:lnTo>
                                  <a:pt x="1181893" y="1061021"/>
                                </a:lnTo>
                                <a:lnTo>
                                  <a:pt x="1181949" y="1079666"/>
                                </a:lnTo>
                                <a:lnTo>
                                  <a:pt x="1182006" y="1054707"/>
                                </a:lnTo>
                                <a:lnTo>
                                  <a:pt x="1182067" y="1085704"/>
                                </a:lnTo>
                                <a:lnTo>
                                  <a:pt x="1182124" y="1072778"/>
                                </a:lnTo>
                                <a:lnTo>
                                  <a:pt x="1182180" y="1061297"/>
                                </a:lnTo>
                                <a:lnTo>
                                  <a:pt x="1182237" y="1084830"/>
                                </a:lnTo>
                                <a:lnTo>
                                  <a:pt x="1182294" y="1068760"/>
                                </a:lnTo>
                                <a:lnTo>
                                  <a:pt x="1182354" y="1078241"/>
                                </a:lnTo>
                                <a:lnTo>
                                  <a:pt x="1182411" y="1068485"/>
                                </a:lnTo>
                                <a:lnTo>
                                  <a:pt x="1182468" y="1065042"/>
                                </a:lnTo>
                                <a:lnTo>
                                  <a:pt x="1182524" y="1076520"/>
                                </a:lnTo>
                                <a:lnTo>
                                  <a:pt x="1182581" y="1079666"/>
                                </a:lnTo>
                                <a:lnTo>
                                  <a:pt x="1182638" y="1064743"/>
                                </a:lnTo>
                                <a:lnTo>
                                  <a:pt x="1182695" y="1066764"/>
                                </a:lnTo>
                                <a:lnTo>
                                  <a:pt x="1182755" y="1078816"/>
                                </a:lnTo>
                                <a:lnTo>
                                  <a:pt x="1182812" y="1058429"/>
                                </a:lnTo>
                                <a:lnTo>
                                  <a:pt x="1182869" y="1079391"/>
                                </a:lnTo>
                                <a:lnTo>
                                  <a:pt x="1182925" y="1065042"/>
                                </a:lnTo>
                                <a:lnTo>
                                  <a:pt x="1182982" y="1100328"/>
                                </a:lnTo>
                                <a:lnTo>
                                  <a:pt x="1183043" y="1064743"/>
                                </a:lnTo>
                                <a:lnTo>
                                  <a:pt x="1183100" y="1077941"/>
                                </a:lnTo>
                                <a:lnTo>
                                  <a:pt x="1183156" y="1067335"/>
                                </a:lnTo>
                                <a:lnTo>
                                  <a:pt x="1183213" y="1077666"/>
                                </a:lnTo>
                                <a:lnTo>
                                  <a:pt x="1183270" y="1073648"/>
                                </a:lnTo>
                                <a:lnTo>
                                  <a:pt x="1183326" y="1059000"/>
                                </a:lnTo>
                                <a:lnTo>
                                  <a:pt x="1183387" y="1073648"/>
                                </a:lnTo>
                                <a:lnTo>
                                  <a:pt x="1183444" y="1090868"/>
                                </a:lnTo>
                                <a:lnTo>
                                  <a:pt x="1183500" y="1081112"/>
                                </a:lnTo>
                                <a:lnTo>
                                  <a:pt x="1183557" y="1057579"/>
                                </a:lnTo>
                                <a:lnTo>
                                  <a:pt x="1183614" y="1079091"/>
                                </a:lnTo>
                                <a:lnTo>
                                  <a:pt x="1183670" y="1072778"/>
                                </a:lnTo>
                                <a:lnTo>
                                  <a:pt x="1183727" y="1073073"/>
                                </a:lnTo>
                                <a:lnTo>
                                  <a:pt x="1183788" y="1081687"/>
                                </a:lnTo>
                                <a:lnTo>
                                  <a:pt x="1183845" y="1073353"/>
                                </a:lnTo>
                                <a:lnTo>
                                  <a:pt x="1183901" y="1071056"/>
                                </a:lnTo>
                                <a:lnTo>
                                  <a:pt x="1183958" y="1071056"/>
                                </a:lnTo>
                                <a:lnTo>
                                  <a:pt x="1184019" y="1068485"/>
                                </a:lnTo>
                                <a:lnTo>
                                  <a:pt x="1184075" y="1078241"/>
                                </a:lnTo>
                                <a:lnTo>
                                  <a:pt x="1184132" y="1078241"/>
                                </a:lnTo>
                                <a:lnTo>
                                  <a:pt x="1184189" y="1063593"/>
                                </a:lnTo>
                                <a:lnTo>
                                  <a:pt x="1184246" y="1077666"/>
                                </a:lnTo>
                                <a:lnTo>
                                  <a:pt x="1184302" y="1068185"/>
                                </a:lnTo>
                                <a:lnTo>
                                  <a:pt x="1184363" y="1080537"/>
                                </a:lnTo>
                                <a:lnTo>
                                  <a:pt x="1184420" y="1065314"/>
                                </a:lnTo>
                                <a:lnTo>
                                  <a:pt x="1184477" y="1078241"/>
                                </a:lnTo>
                                <a:lnTo>
                                  <a:pt x="1184533" y="1055558"/>
                                </a:lnTo>
                                <a:lnTo>
                                  <a:pt x="1184590" y="1066464"/>
                                </a:lnTo>
                                <a:lnTo>
                                  <a:pt x="1184647" y="1066464"/>
                                </a:lnTo>
                                <a:lnTo>
                                  <a:pt x="1184703" y="1070481"/>
                                </a:lnTo>
                                <a:lnTo>
                                  <a:pt x="1184764" y="1069631"/>
                                </a:lnTo>
                                <a:lnTo>
                                  <a:pt x="1184821" y="1083408"/>
                                </a:lnTo>
                                <a:lnTo>
                                  <a:pt x="1184877" y="1059875"/>
                                </a:lnTo>
                                <a:lnTo>
                                  <a:pt x="1184934" y="1083408"/>
                                </a:lnTo>
                                <a:lnTo>
                                  <a:pt x="1184995" y="1070481"/>
                                </a:lnTo>
                                <a:lnTo>
                                  <a:pt x="1185051" y="1063317"/>
                                </a:lnTo>
                                <a:lnTo>
                                  <a:pt x="1185108" y="1067035"/>
                                </a:lnTo>
                                <a:lnTo>
                                  <a:pt x="1185165" y="1089722"/>
                                </a:lnTo>
                                <a:lnTo>
                                  <a:pt x="1185222" y="1068760"/>
                                </a:lnTo>
                                <a:lnTo>
                                  <a:pt x="1185278" y="1074499"/>
                                </a:lnTo>
                                <a:lnTo>
                                  <a:pt x="1185335" y="1059575"/>
                                </a:lnTo>
                                <a:lnTo>
                                  <a:pt x="1185396" y="1083108"/>
                                </a:lnTo>
                                <a:lnTo>
                                  <a:pt x="1185453" y="1068185"/>
                                </a:lnTo>
                                <a:lnTo>
                                  <a:pt x="1185509" y="1079091"/>
                                </a:lnTo>
                                <a:lnTo>
                                  <a:pt x="1185566" y="1081388"/>
                                </a:lnTo>
                                <a:lnTo>
                                  <a:pt x="1185622" y="1082534"/>
                                </a:lnTo>
                                <a:lnTo>
                                  <a:pt x="1185679" y="1073924"/>
                                </a:lnTo>
                                <a:lnTo>
                                  <a:pt x="1185740" y="1083108"/>
                                </a:lnTo>
                                <a:lnTo>
                                  <a:pt x="1185797" y="1068185"/>
                                </a:lnTo>
                                <a:lnTo>
                                  <a:pt x="1185853" y="1098032"/>
                                </a:lnTo>
                                <a:lnTo>
                                  <a:pt x="1185910" y="1076795"/>
                                </a:lnTo>
                                <a:lnTo>
                                  <a:pt x="1185971" y="1076520"/>
                                </a:lnTo>
                                <a:lnTo>
                                  <a:pt x="1186027" y="1079091"/>
                                </a:lnTo>
                                <a:lnTo>
                                  <a:pt x="1186084" y="1069631"/>
                                </a:lnTo>
                                <a:lnTo>
                                  <a:pt x="1186141" y="1086555"/>
                                </a:lnTo>
                                <a:lnTo>
                                  <a:pt x="1186198" y="1069060"/>
                                </a:lnTo>
                                <a:lnTo>
                                  <a:pt x="1186254" y="1096311"/>
                                </a:lnTo>
                                <a:lnTo>
                                  <a:pt x="1186311" y="1073353"/>
                                </a:lnTo>
                                <a:lnTo>
                                  <a:pt x="1186368" y="1068185"/>
                                </a:lnTo>
                                <a:lnTo>
                                  <a:pt x="1186428" y="1074499"/>
                                </a:lnTo>
                                <a:lnTo>
                                  <a:pt x="1186485" y="1078816"/>
                                </a:lnTo>
                                <a:lnTo>
                                  <a:pt x="1186542" y="1074499"/>
                                </a:lnTo>
                                <a:lnTo>
                                  <a:pt x="1186599" y="1062742"/>
                                </a:lnTo>
                                <a:lnTo>
                                  <a:pt x="1186655" y="1085129"/>
                                </a:lnTo>
                                <a:lnTo>
                                  <a:pt x="1186716" y="1072778"/>
                                </a:lnTo>
                                <a:lnTo>
                                  <a:pt x="1186773" y="1071352"/>
                                </a:lnTo>
                                <a:lnTo>
                                  <a:pt x="1186829" y="1070781"/>
                                </a:lnTo>
                                <a:lnTo>
                                  <a:pt x="1186886" y="1066464"/>
                                </a:lnTo>
                                <a:lnTo>
                                  <a:pt x="1186943" y="1081112"/>
                                </a:lnTo>
                                <a:lnTo>
                                  <a:pt x="1187004" y="1077095"/>
                                </a:lnTo>
                                <a:lnTo>
                                  <a:pt x="1187060" y="1075074"/>
                                </a:lnTo>
                                <a:lnTo>
                                  <a:pt x="1187117" y="1049819"/>
                                </a:lnTo>
                                <a:lnTo>
                                  <a:pt x="1187174" y="1092293"/>
                                </a:lnTo>
                                <a:lnTo>
                                  <a:pt x="1187230" y="1086555"/>
                                </a:lnTo>
                                <a:lnTo>
                                  <a:pt x="1187287" y="1062171"/>
                                </a:lnTo>
                                <a:lnTo>
                                  <a:pt x="1187344" y="1073648"/>
                                </a:lnTo>
                                <a:lnTo>
                                  <a:pt x="1187404" y="1091143"/>
                                </a:lnTo>
                                <a:lnTo>
                                  <a:pt x="1187461" y="1082534"/>
                                </a:lnTo>
                                <a:lnTo>
                                  <a:pt x="1187518" y="1064743"/>
                                </a:lnTo>
                                <a:lnTo>
                                  <a:pt x="1187574" y="1057579"/>
                                </a:lnTo>
                                <a:lnTo>
                                  <a:pt x="1187635" y="1081962"/>
                                </a:lnTo>
                                <a:lnTo>
                                  <a:pt x="1187692" y="1067035"/>
                                </a:lnTo>
                                <a:lnTo>
                                  <a:pt x="1187748" y="1079666"/>
                                </a:lnTo>
                                <a:lnTo>
                                  <a:pt x="1187805" y="1075944"/>
                                </a:lnTo>
                                <a:lnTo>
                                  <a:pt x="1187862" y="1081962"/>
                                </a:lnTo>
                                <a:lnTo>
                                  <a:pt x="1187919" y="1078516"/>
                                </a:lnTo>
                                <a:lnTo>
                                  <a:pt x="1187975" y="1071627"/>
                                </a:lnTo>
                                <a:lnTo>
                                  <a:pt x="1188036" y="1073353"/>
                                </a:lnTo>
                                <a:lnTo>
                                  <a:pt x="1188093" y="1084830"/>
                                </a:lnTo>
                                <a:lnTo>
                                  <a:pt x="1188150" y="1082534"/>
                                </a:lnTo>
                                <a:lnTo>
                                  <a:pt x="1188206" y="1077941"/>
                                </a:lnTo>
                                <a:lnTo>
                                  <a:pt x="1188263" y="1064743"/>
                                </a:lnTo>
                                <a:lnTo>
                                  <a:pt x="1188320" y="1080812"/>
                                </a:lnTo>
                                <a:lnTo>
                                  <a:pt x="1188376" y="1078816"/>
                                </a:lnTo>
                                <a:lnTo>
                                  <a:pt x="1188437" y="1074499"/>
                                </a:lnTo>
                                <a:lnTo>
                                  <a:pt x="1188494" y="1082534"/>
                                </a:lnTo>
                                <a:lnTo>
                                  <a:pt x="1188550" y="1067910"/>
                                </a:lnTo>
                                <a:lnTo>
                                  <a:pt x="1188611" y="1077095"/>
                                </a:lnTo>
                                <a:lnTo>
                                  <a:pt x="1188668" y="1076520"/>
                                </a:lnTo>
                                <a:lnTo>
                                  <a:pt x="1188725" y="1095460"/>
                                </a:lnTo>
                                <a:lnTo>
                                  <a:pt x="1188781" y="1079391"/>
                                </a:lnTo>
                                <a:lnTo>
                                  <a:pt x="1188838" y="1086850"/>
                                </a:lnTo>
                                <a:lnTo>
                                  <a:pt x="1188895" y="1076795"/>
                                </a:lnTo>
                                <a:lnTo>
                                  <a:pt x="1188952" y="1059875"/>
                                </a:lnTo>
                                <a:lnTo>
                                  <a:pt x="1189012" y="1073924"/>
                                </a:lnTo>
                                <a:lnTo>
                                  <a:pt x="1189069" y="1085129"/>
                                </a:lnTo>
                                <a:lnTo>
                                  <a:pt x="1189126" y="1085405"/>
                                </a:lnTo>
                                <a:lnTo>
                                  <a:pt x="1189182" y="1060450"/>
                                </a:lnTo>
                                <a:lnTo>
                                  <a:pt x="1189239" y="1070781"/>
                                </a:lnTo>
                                <a:lnTo>
                                  <a:pt x="1189296" y="1082258"/>
                                </a:lnTo>
                                <a:lnTo>
                                  <a:pt x="1189356" y="1080241"/>
                                </a:lnTo>
                                <a:lnTo>
                                  <a:pt x="1189413" y="1082258"/>
                                </a:lnTo>
                                <a:lnTo>
                                  <a:pt x="1189470" y="1084255"/>
                                </a:lnTo>
                                <a:lnTo>
                                  <a:pt x="1189526" y="1081388"/>
                                </a:lnTo>
                                <a:lnTo>
                                  <a:pt x="1189583" y="1070481"/>
                                </a:lnTo>
                                <a:lnTo>
                                  <a:pt x="1189644" y="1071352"/>
                                </a:lnTo>
                                <a:lnTo>
                                  <a:pt x="1189701" y="1086850"/>
                                </a:lnTo>
                                <a:lnTo>
                                  <a:pt x="1189757" y="1076795"/>
                                </a:lnTo>
                                <a:lnTo>
                                  <a:pt x="1189814" y="1086279"/>
                                </a:lnTo>
                                <a:lnTo>
                                  <a:pt x="1189871" y="1091718"/>
                                </a:lnTo>
                                <a:lnTo>
                                  <a:pt x="1189927" y="1089147"/>
                                </a:lnTo>
                                <a:lnTo>
                                  <a:pt x="1189984" y="1057004"/>
                                </a:lnTo>
                                <a:lnTo>
                                  <a:pt x="1190045" y="1068760"/>
                                </a:lnTo>
                                <a:lnTo>
                                  <a:pt x="1190101" y="1052687"/>
                                </a:lnTo>
                                <a:lnTo>
                                  <a:pt x="1190158" y="1080241"/>
                                </a:lnTo>
                                <a:lnTo>
                                  <a:pt x="1190215" y="1081687"/>
                                </a:lnTo>
                                <a:lnTo>
                                  <a:pt x="1190272" y="1083979"/>
                                </a:lnTo>
                                <a:lnTo>
                                  <a:pt x="1190332" y="1069335"/>
                                </a:lnTo>
                                <a:lnTo>
                                  <a:pt x="1190389" y="1075944"/>
                                </a:lnTo>
                                <a:lnTo>
                                  <a:pt x="1190446" y="1080241"/>
                                </a:lnTo>
                                <a:lnTo>
                                  <a:pt x="1190503" y="1062742"/>
                                </a:lnTo>
                                <a:lnTo>
                                  <a:pt x="1190559" y="1087426"/>
                                </a:lnTo>
                                <a:lnTo>
                                  <a:pt x="1190616" y="1073073"/>
                                </a:lnTo>
                                <a:lnTo>
                                  <a:pt x="1190677" y="1065042"/>
                                </a:lnTo>
                                <a:lnTo>
                                  <a:pt x="1190733" y="1088572"/>
                                </a:lnTo>
                                <a:lnTo>
                                  <a:pt x="1190790" y="1073073"/>
                                </a:lnTo>
                                <a:lnTo>
                                  <a:pt x="1190847" y="1071056"/>
                                </a:lnTo>
                                <a:lnTo>
                                  <a:pt x="1190903" y="1072502"/>
                                </a:lnTo>
                                <a:lnTo>
                                  <a:pt x="1190960" y="1081388"/>
                                </a:lnTo>
                                <a:lnTo>
                                  <a:pt x="1191017" y="1069060"/>
                                </a:lnTo>
                                <a:lnTo>
                                  <a:pt x="1191078" y="1080537"/>
                                </a:lnTo>
                                <a:lnTo>
                                  <a:pt x="1191134" y="1096311"/>
                                </a:lnTo>
                                <a:lnTo>
                                  <a:pt x="1191191" y="1078816"/>
                                </a:lnTo>
                                <a:lnTo>
                                  <a:pt x="1191248" y="1067335"/>
                                </a:lnTo>
                                <a:lnTo>
                                  <a:pt x="1191308" y="1076795"/>
                                </a:lnTo>
                                <a:lnTo>
                                  <a:pt x="1191365" y="1081112"/>
                                </a:lnTo>
                                <a:lnTo>
                                  <a:pt x="1191422" y="1082258"/>
                                </a:lnTo>
                                <a:lnTo>
                                  <a:pt x="1191478" y="1075649"/>
                                </a:lnTo>
                                <a:lnTo>
                                  <a:pt x="1191535" y="1105783"/>
                                </a:lnTo>
                                <a:lnTo>
                                  <a:pt x="1191592" y="1072202"/>
                                </a:lnTo>
                                <a:lnTo>
                                  <a:pt x="1191653" y="1083684"/>
                                </a:lnTo>
                                <a:lnTo>
                                  <a:pt x="1191709" y="1083108"/>
                                </a:lnTo>
                                <a:lnTo>
                                  <a:pt x="1191766" y="1071056"/>
                                </a:lnTo>
                                <a:lnTo>
                                  <a:pt x="1191823" y="1083979"/>
                                </a:lnTo>
                                <a:lnTo>
                                  <a:pt x="1191879" y="1073073"/>
                                </a:lnTo>
                                <a:lnTo>
                                  <a:pt x="1191936" y="1050390"/>
                                </a:lnTo>
                                <a:lnTo>
                                  <a:pt x="1191993" y="1081962"/>
                                </a:lnTo>
                                <a:lnTo>
                                  <a:pt x="1192054" y="1079391"/>
                                </a:lnTo>
                                <a:lnTo>
                                  <a:pt x="1192110" y="1082258"/>
                                </a:lnTo>
                                <a:lnTo>
                                  <a:pt x="1192167" y="1086279"/>
                                </a:lnTo>
                                <a:lnTo>
                                  <a:pt x="1192224" y="1072502"/>
                                </a:lnTo>
                                <a:lnTo>
                                  <a:pt x="1192284" y="1069335"/>
                                </a:lnTo>
                                <a:lnTo>
                                  <a:pt x="1192341" y="1070206"/>
                                </a:lnTo>
                                <a:lnTo>
                                  <a:pt x="1192398" y="1084554"/>
                                </a:lnTo>
                                <a:lnTo>
                                  <a:pt x="1192454" y="1081962"/>
                                </a:lnTo>
                                <a:lnTo>
                                  <a:pt x="1192511" y="1080241"/>
                                </a:lnTo>
                                <a:lnTo>
                                  <a:pt x="1192568" y="1075649"/>
                                </a:lnTo>
                                <a:lnTo>
                                  <a:pt x="1192625" y="1083979"/>
                                </a:lnTo>
                                <a:lnTo>
                                  <a:pt x="1192685" y="1095161"/>
                                </a:lnTo>
                                <a:lnTo>
                                  <a:pt x="1192742" y="1088001"/>
                                </a:lnTo>
                                <a:lnTo>
                                  <a:pt x="1192799" y="1084554"/>
                                </a:lnTo>
                                <a:lnTo>
                                  <a:pt x="1192856" y="1071627"/>
                                </a:lnTo>
                                <a:lnTo>
                                  <a:pt x="1192912" y="1087126"/>
                                </a:lnTo>
                                <a:lnTo>
                                  <a:pt x="1192969" y="1079962"/>
                                </a:lnTo>
                                <a:lnTo>
                                  <a:pt x="1193030" y="1076520"/>
                                </a:lnTo>
                                <a:lnTo>
                                  <a:pt x="1193086" y="1080812"/>
                                </a:lnTo>
                                <a:lnTo>
                                  <a:pt x="1193143" y="1080812"/>
                                </a:lnTo>
                                <a:lnTo>
                                  <a:pt x="1193200" y="1085980"/>
                                </a:lnTo>
                                <a:lnTo>
                                  <a:pt x="1193260" y="1095460"/>
                                </a:lnTo>
                                <a:lnTo>
                                  <a:pt x="1193317" y="1081962"/>
                                </a:lnTo>
                                <a:lnTo>
                                  <a:pt x="1193374" y="1069060"/>
                                </a:lnTo>
                                <a:lnTo>
                                  <a:pt x="1193431" y="1065042"/>
                                </a:lnTo>
                                <a:lnTo>
                                  <a:pt x="1193487" y="1078516"/>
                                </a:lnTo>
                                <a:lnTo>
                                  <a:pt x="1193544" y="1094885"/>
                                </a:lnTo>
                                <a:lnTo>
                                  <a:pt x="1193601" y="1081112"/>
                                </a:lnTo>
                                <a:lnTo>
                                  <a:pt x="1193661" y="1077666"/>
                                </a:lnTo>
                                <a:lnTo>
                                  <a:pt x="1193718" y="1079666"/>
                                </a:lnTo>
                                <a:lnTo>
                                  <a:pt x="1193775" y="1081962"/>
                                </a:lnTo>
                                <a:lnTo>
                                  <a:pt x="1193831" y="1070206"/>
                                </a:lnTo>
                                <a:lnTo>
                                  <a:pt x="1193888" y="1081112"/>
                                </a:lnTo>
                                <a:lnTo>
                                  <a:pt x="1193945" y="1091443"/>
                                </a:lnTo>
                                <a:lnTo>
                                  <a:pt x="1194005" y="1079962"/>
                                </a:lnTo>
                                <a:lnTo>
                                  <a:pt x="1194062" y="1090293"/>
                                </a:lnTo>
                                <a:lnTo>
                                  <a:pt x="1194119" y="1073648"/>
                                </a:lnTo>
                                <a:lnTo>
                                  <a:pt x="1194176" y="1090868"/>
                                </a:lnTo>
                                <a:lnTo>
                                  <a:pt x="1194232" y="1084554"/>
                                </a:lnTo>
                                <a:lnTo>
                                  <a:pt x="1194293" y="1089997"/>
                                </a:lnTo>
                                <a:lnTo>
                                  <a:pt x="1194350" y="1071627"/>
                                </a:lnTo>
                                <a:lnTo>
                                  <a:pt x="1194407" y="1079962"/>
                                </a:lnTo>
                                <a:lnTo>
                                  <a:pt x="1194463" y="1082534"/>
                                </a:lnTo>
                                <a:lnTo>
                                  <a:pt x="1194520" y="1085405"/>
                                </a:lnTo>
                                <a:lnTo>
                                  <a:pt x="1194577" y="1077941"/>
                                </a:lnTo>
                                <a:lnTo>
                                  <a:pt x="1194633" y="1079962"/>
                                </a:lnTo>
                                <a:lnTo>
                                  <a:pt x="1194694" y="1076220"/>
                                </a:lnTo>
                                <a:lnTo>
                                  <a:pt x="1194751" y="1082833"/>
                                </a:lnTo>
                                <a:lnTo>
                                  <a:pt x="1194807" y="1076795"/>
                                </a:lnTo>
                                <a:lnTo>
                                  <a:pt x="1194864" y="1082534"/>
                                </a:lnTo>
                                <a:lnTo>
                                  <a:pt x="1194925" y="1075944"/>
                                </a:lnTo>
                                <a:lnTo>
                                  <a:pt x="1194982" y="1087426"/>
                                </a:lnTo>
                                <a:lnTo>
                                  <a:pt x="1195038" y="1085405"/>
                                </a:lnTo>
                                <a:lnTo>
                                  <a:pt x="1195095" y="1063018"/>
                                </a:lnTo>
                                <a:lnTo>
                                  <a:pt x="1195152" y="1085405"/>
                                </a:lnTo>
                                <a:lnTo>
                                  <a:pt x="1195209" y="1084255"/>
                                </a:lnTo>
                                <a:lnTo>
                                  <a:pt x="1195265" y="1080812"/>
                                </a:lnTo>
                                <a:lnTo>
                                  <a:pt x="1195326" y="1069335"/>
                                </a:lnTo>
                                <a:lnTo>
                                  <a:pt x="1195383" y="1084554"/>
                                </a:lnTo>
                                <a:lnTo>
                                  <a:pt x="1195439" y="1084255"/>
                                </a:lnTo>
                                <a:lnTo>
                                  <a:pt x="1195496" y="1091718"/>
                                </a:lnTo>
                                <a:lnTo>
                                  <a:pt x="1195553" y="1083684"/>
                                </a:lnTo>
                                <a:lnTo>
                                  <a:pt x="1195609" y="1086850"/>
                                </a:lnTo>
                                <a:lnTo>
                                  <a:pt x="1195666" y="1083684"/>
                                </a:lnTo>
                                <a:lnTo>
                                  <a:pt x="1195727" y="1095161"/>
                                </a:lnTo>
                                <a:lnTo>
                                  <a:pt x="1195783" y="1086279"/>
                                </a:lnTo>
                                <a:lnTo>
                                  <a:pt x="1195840" y="1089147"/>
                                </a:lnTo>
                                <a:lnTo>
                                  <a:pt x="1195901" y="1080812"/>
                                </a:lnTo>
                                <a:lnTo>
                                  <a:pt x="1195957" y="1073073"/>
                                </a:lnTo>
                                <a:lnTo>
                                  <a:pt x="1196014" y="1091143"/>
                                </a:lnTo>
                                <a:lnTo>
                                  <a:pt x="1196071" y="1083408"/>
                                </a:lnTo>
                                <a:lnTo>
                                  <a:pt x="1196128" y="1073073"/>
                                </a:lnTo>
                                <a:lnTo>
                                  <a:pt x="1196184" y="1074499"/>
                                </a:lnTo>
                                <a:lnTo>
                                  <a:pt x="1196241" y="1089722"/>
                                </a:lnTo>
                                <a:lnTo>
                                  <a:pt x="1196302" y="1083108"/>
                                </a:lnTo>
                                <a:lnTo>
                                  <a:pt x="1196358" y="1088276"/>
                                </a:lnTo>
                                <a:lnTo>
                                  <a:pt x="1196415" y="1071927"/>
                                </a:lnTo>
                                <a:lnTo>
                                  <a:pt x="1196472" y="1090868"/>
                                </a:lnTo>
                                <a:lnTo>
                                  <a:pt x="1196529" y="1087701"/>
                                </a:lnTo>
                                <a:lnTo>
                                  <a:pt x="1196585" y="1079091"/>
                                </a:lnTo>
                                <a:lnTo>
                                  <a:pt x="1196646" y="1095161"/>
                                </a:lnTo>
                                <a:lnTo>
                                  <a:pt x="1196703" y="1075649"/>
                                </a:lnTo>
                                <a:lnTo>
                                  <a:pt x="1196759" y="1079962"/>
                                </a:lnTo>
                                <a:lnTo>
                                  <a:pt x="1196816" y="1085129"/>
                                </a:lnTo>
                                <a:lnTo>
                                  <a:pt x="1196873" y="1069631"/>
                                </a:lnTo>
                                <a:lnTo>
                                  <a:pt x="1196934" y="1081112"/>
                                </a:lnTo>
                                <a:lnTo>
                                  <a:pt x="1196990" y="1085405"/>
                                </a:lnTo>
                                <a:lnTo>
                                  <a:pt x="1197047" y="1093164"/>
                                </a:lnTo>
                                <a:lnTo>
                                  <a:pt x="1197104" y="1088847"/>
                                </a:lnTo>
                                <a:lnTo>
                                  <a:pt x="1197160" y="1055558"/>
                                </a:lnTo>
                                <a:lnTo>
                                  <a:pt x="1197217" y="1090868"/>
                                </a:lnTo>
                                <a:lnTo>
                                  <a:pt x="1197274" y="1074798"/>
                                </a:lnTo>
                                <a:lnTo>
                                  <a:pt x="1197335" y="1071927"/>
                                </a:lnTo>
                                <a:lnTo>
                                  <a:pt x="1197391" y="1074223"/>
                                </a:lnTo>
                                <a:lnTo>
                                  <a:pt x="1197448" y="1094885"/>
                                </a:lnTo>
                                <a:lnTo>
                                  <a:pt x="1197504" y="1080537"/>
                                </a:lnTo>
                                <a:lnTo>
                                  <a:pt x="1197561" y="1085129"/>
                                </a:lnTo>
                                <a:lnTo>
                                  <a:pt x="1197622" y="1086850"/>
                                </a:lnTo>
                                <a:lnTo>
                                  <a:pt x="1197679" y="1075944"/>
                                </a:lnTo>
                                <a:lnTo>
                                  <a:pt x="1197735" y="1076795"/>
                                </a:lnTo>
                                <a:lnTo>
                                  <a:pt x="1197792" y="1091718"/>
                                </a:lnTo>
                                <a:lnTo>
                                  <a:pt x="1197849" y="1091443"/>
                                </a:lnTo>
                                <a:lnTo>
                                  <a:pt x="1197906" y="1086850"/>
                                </a:lnTo>
                                <a:lnTo>
                                  <a:pt x="1197966" y="1099182"/>
                                </a:lnTo>
                                <a:lnTo>
                                  <a:pt x="1198023" y="1088847"/>
                                </a:lnTo>
                                <a:lnTo>
                                  <a:pt x="1198080" y="1076795"/>
                                </a:lnTo>
                                <a:lnTo>
                                  <a:pt x="1198136" y="1073924"/>
                                </a:lnTo>
                                <a:lnTo>
                                  <a:pt x="1198193" y="1085129"/>
                                </a:lnTo>
                                <a:lnTo>
                                  <a:pt x="1198250" y="1084554"/>
                                </a:lnTo>
                                <a:lnTo>
                                  <a:pt x="1198306" y="1085129"/>
                                </a:lnTo>
                                <a:lnTo>
                                  <a:pt x="1198367" y="1074798"/>
                                </a:lnTo>
                                <a:lnTo>
                                  <a:pt x="1198424" y="1088847"/>
                                </a:lnTo>
                                <a:lnTo>
                                  <a:pt x="1198480" y="1069906"/>
                                </a:lnTo>
                                <a:lnTo>
                                  <a:pt x="1198537" y="1077941"/>
                                </a:lnTo>
                                <a:lnTo>
                                  <a:pt x="1198598" y="1086555"/>
                                </a:lnTo>
                                <a:lnTo>
                                  <a:pt x="1198655" y="1078516"/>
                                </a:lnTo>
                                <a:lnTo>
                                  <a:pt x="1198711" y="1081687"/>
                                </a:lnTo>
                                <a:lnTo>
                                  <a:pt x="1198768" y="1081687"/>
                                </a:lnTo>
                                <a:lnTo>
                                  <a:pt x="1198825" y="1074499"/>
                                </a:lnTo>
                                <a:lnTo>
                                  <a:pt x="1198882" y="1086555"/>
                                </a:lnTo>
                                <a:lnTo>
                                  <a:pt x="1198942" y="1075374"/>
                                </a:lnTo>
                                <a:lnTo>
                                  <a:pt x="1198999" y="1097461"/>
                                </a:lnTo>
                                <a:lnTo>
                                  <a:pt x="1199056" y="1072778"/>
                                </a:lnTo>
                                <a:lnTo>
                                  <a:pt x="1199112" y="1080537"/>
                                </a:lnTo>
                                <a:lnTo>
                                  <a:pt x="1199169" y="1074499"/>
                                </a:lnTo>
                                <a:lnTo>
                                  <a:pt x="1199226" y="1084554"/>
                                </a:lnTo>
                                <a:lnTo>
                                  <a:pt x="1199282" y="1085129"/>
                                </a:lnTo>
                                <a:lnTo>
                                  <a:pt x="1199343" y="1076795"/>
                                </a:lnTo>
                                <a:lnTo>
                                  <a:pt x="1199400" y="1079666"/>
                                </a:lnTo>
                                <a:lnTo>
                                  <a:pt x="1199457" y="1084255"/>
                                </a:lnTo>
                                <a:lnTo>
                                  <a:pt x="1199513" y="1088572"/>
                                </a:lnTo>
                                <a:lnTo>
                                  <a:pt x="1199574" y="1081687"/>
                                </a:lnTo>
                                <a:lnTo>
                                  <a:pt x="1199631" y="1081388"/>
                                </a:lnTo>
                                <a:lnTo>
                                  <a:pt x="1199687" y="1087126"/>
                                </a:lnTo>
                                <a:lnTo>
                                  <a:pt x="1199744" y="1075649"/>
                                </a:lnTo>
                                <a:lnTo>
                                  <a:pt x="1199801" y="1076795"/>
                                </a:lnTo>
                                <a:lnTo>
                                  <a:pt x="1199857" y="1073924"/>
                                </a:lnTo>
                                <a:lnTo>
                                  <a:pt x="1199914" y="1091718"/>
                                </a:lnTo>
                                <a:lnTo>
                                  <a:pt x="1199975" y="1078516"/>
                                </a:lnTo>
                                <a:lnTo>
                                  <a:pt x="1200032" y="1093440"/>
                                </a:lnTo>
                                <a:lnTo>
                                  <a:pt x="1200088" y="1081388"/>
                                </a:lnTo>
                                <a:lnTo>
                                  <a:pt x="1200145" y="1070781"/>
                                </a:lnTo>
                                <a:lnTo>
                                  <a:pt x="1200202" y="1091443"/>
                                </a:lnTo>
                                <a:lnTo>
                                  <a:pt x="1200258" y="1060150"/>
                                </a:lnTo>
                                <a:lnTo>
                                  <a:pt x="1200319" y="1085704"/>
                                </a:lnTo>
                                <a:lnTo>
                                  <a:pt x="1200376" y="1081112"/>
                                </a:lnTo>
                                <a:lnTo>
                                  <a:pt x="1200433" y="1078516"/>
                                </a:lnTo>
                                <a:lnTo>
                                  <a:pt x="1200489" y="1084255"/>
                                </a:lnTo>
                                <a:lnTo>
                                  <a:pt x="1200550" y="1075074"/>
                                </a:lnTo>
                                <a:lnTo>
                                  <a:pt x="1200607" y="1089147"/>
                                </a:lnTo>
                                <a:lnTo>
                                  <a:pt x="1200663" y="1081388"/>
                                </a:lnTo>
                                <a:lnTo>
                                  <a:pt x="1200720" y="1088572"/>
                                </a:lnTo>
                                <a:lnTo>
                                  <a:pt x="1200777" y="1089997"/>
                                </a:lnTo>
                                <a:lnTo>
                                  <a:pt x="1200833" y="1085704"/>
                                </a:lnTo>
                                <a:lnTo>
                                  <a:pt x="1200890" y="1077370"/>
                                </a:lnTo>
                                <a:lnTo>
                                  <a:pt x="1200951" y="1080241"/>
                                </a:lnTo>
                                <a:lnTo>
                                  <a:pt x="1201008" y="1064743"/>
                                </a:lnTo>
                                <a:lnTo>
                                  <a:pt x="1201064" y="1086279"/>
                                </a:lnTo>
                                <a:lnTo>
                                  <a:pt x="1201121" y="1087426"/>
                                </a:lnTo>
                                <a:lnTo>
                                  <a:pt x="1201178" y="1088847"/>
                                </a:lnTo>
                                <a:lnTo>
                                  <a:pt x="1201234" y="1075649"/>
                                </a:lnTo>
                                <a:lnTo>
                                  <a:pt x="1201295" y="1075074"/>
                                </a:lnTo>
                                <a:lnTo>
                                  <a:pt x="1201352" y="1088572"/>
                                </a:lnTo>
                                <a:lnTo>
                                  <a:pt x="1201409" y="1083979"/>
                                </a:lnTo>
                                <a:lnTo>
                                  <a:pt x="1201465" y="1085405"/>
                                </a:lnTo>
                                <a:lnTo>
                                  <a:pt x="1201522" y="1083108"/>
                                </a:lnTo>
                                <a:lnTo>
                                  <a:pt x="1201583" y="1087701"/>
                                </a:lnTo>
                                <a:lnTo>
                                  <a:pt x="1201640" y="1081388"/>
                                </a:lnTo>
                                <a:lnTo>
                                  <a:pt x="1201696" y="1078816"/>
                                </a:lnTo>
                                <a:lnTo>
                                  <a:pt x="1201753" y="1076795"/>
                                </a:lnTo>
                                <a:lnTo>
                                  <a:pt x="1201809" y="1081962"/>
                                </a:lnTo>
                                <a:lnTo>
                                  <a:pt x="1201866" y="1071927"/>
                                </a:lnTo>
                                <a:lnTo>
                                  <a:pt x="1201923" y="1075074"/>
                                </a:lnTo>
                                <a:lnTo>
                                  <a:pt x="1201984" y="1081388"/>
                                </a:lnTo>
                                <a:lnTo>
                                  <a:pt x="1202040" y="1071627"/>
                                </a:lnTo>
                                <a:lnTo>
                                  <a:pt x="1202097" y="1089722"/>
                                </a:lnTo>
                                <a:lnTo>
                                  <a:pt x="1202154" y="1073648"/>
                                </a:lnTo>
                                <a:lnTo>
                                  <a:pt x="1202214" y="1092593"/>
                                </a:lnTo>
                                <a:lnTo>
                                  <a:pt x="1202271" y="1086850"/>
                                </a:lnTo>
                                <a:lnTo>
                                  <a:pt x="1202328" y="1079666"/>
                                </a:lnTo>
                                <a:lnTo>
                                  <a:pt x="1202385" y="1077941"/>
                                </a:lnTo>
                                <a:lnTo>
                                  <a:pt x="1202441" y="1089147"/>
                                </a:lnTo>
                                <a:lnTo>
                                  <a:pt x="1202498" y="1088572"/>
                                </a:lnTo>
                                <a:lnTo>
                                  <a:pt x="1202555" y="1080241"/>
                                </a:lnTo>
                                <a:lnTo>
                                  <a:pt x="1202615" y="1094015"/>
                                </a:lnTo>
                                <a:lnTo>
                                  <a:pt x="1202672" y="1067910"/>
                                </a:lnTo>
                                <a:lnTo>
                                  <a:pt x="1202729" y="1099753"/>
                                </a:lnTo>
                                <a:lnTo>
                                  <a:pt x="1202786" y="1071352"/>
                                </a:lnTo>
                                <a:lnTo>
                                  <a:pt x="1202842" y="1096035"/>
                                </a:lnTo>
                                <a:lnTo>
                                  <a:pt x="1202899" y="1074499"/>
                                </a:lnTo>
                                <a:lnTo>
                                  <a:pt x="1202956" y="1078241"/>
                                </a:lnTo>
                                <a:lnTo>
                                  <a:pt x="1203016" y="1083408"/>
                                </a:lnTo>
                                <a:lnTo>
                                  <a:pt x="1203073" y="1079962"/>
                                </a:lnTo>
                                <a:lnTo>
                                  <a:pt x="1203130" y="1087701"/>
                                </a:lnTo>
                                <a:lnTo>
                                  <a:pt x="1203191" y="1086555"/>
                                </a:lnTo>
                                <a:lnTo>
                                  <a:pt x="1203247" y="1071352"/>
                                </a:lnTo>
                                <a:lnTo>
                                  <a:pt x="1203304" y="1089722"/>
                                </a:lnTo>
                                <a:lnTo>
                                  <a:pt x="1203361" y="1075944"/>
                                </a:lnTo>
                                <a:lnTo>
                                  <a:pt x="1203417" y="1090868"/>
                                </a:lnTo>
                                <a:lnTo>
                                  <a:pt x="1203474" y="1078516"/>
                                </a:lnTo>
                                <a:lnTo>
                                  <a:pt x="1203530" y="1082833"/>
                                </a:lnTo>
                                <a:lnTo>
                                  <a:pt x="1203591" y="1070481"/>
                                </a:lnTo>
                                <a:lnTo>
                                  <a:pt x="1203648" y="1083408"/>
                                </a:lnTo>
                                <a:lnTo>
                                  <a:pt x="1203705" y="1062742"/>
                                </a:lnTo>
                                <a:lnTo>
                                  <a:pt x="1203761" y="1076520"/>
                                </a:lnTo>
                                <a:lnTo>
                                  <a:pt x="1203818" y="1081687"/>
                                </a:lnTo>
                                <a:lnTo>
                                  <a:pt x="1203875" y="1084830"/>
                                </a:lnTo>
                                <a:lnTo>
                                  <a:pt x="1203935" y="1092293"/>
                                </a:lnTo>
                                <a:lnTo>
                                  <a:pt x="1203992" y="1081962"/>
                                </a:lnTo>
                                <a:lnTo>
                                  <a:pt x="1204049" y="1071627"/>
                                </a:lnTo>
                                <a:lnTo>
                                  <a:pt x="1204106" y="1097182"/>
                                </a:lnTo>
                                <a:lnTo>
                                  <a:pt x="1204162" y="1090293"/>
                                </a:lnTo>
                                <a:lnTo>
                                  <a:pt x="1204223" y="1081962"/>
                                </a:lnTo>
                                <a:lnTo>
                                  <a:pt x="1204280" y="1078516"/>
                                </a:lnTo>
                                <a:lnTo>
                                  <a:pt x="1204337" y="1082258"/>
                                </a:lnTo>
                                <a:lnTo>
                                  <a:pt x="1204393" y="1074223"/>
                                </a:lnTo>
                                <a:lnTo>
                                  <a:pt x="1204450" y="1073353"/>
                                </a:lnTo>
                                <a:lnTo>
                                  <a:pt x="1204507" y="1085405"/>
                                </a:lnTo>
                                <a:lnTo>
                                  <a:pt x="1204563" y="1063018"/>
                                </a:lnTo>
                                <a:lnTo>
                                  <a:pt x="1204624" y="1088572"/>
                                </a:lnTo>
                                <a:lnTo>
                                  <a:pt x="1204681" y="1081962"/>
                                </a:lnTo>
                                <a:lnTo>
                                  <a:pt x="1204737" y="1093164"/>
                                </a:lnTo>
                                <a:lnTo>
                                  <a:pt x="1204794" y="1104633"/>
                                </a:lnTo>
                                <a:lnTo>
                                  <a:pt x="1204851" y="1079962"/>
                                </a:lnTo>
                                <a:lnTo>
                                  <a:pt x="1204912" y="1088276"/>
                                </a:lnTo>
                                <a:lnTo>
                                  <a:pt x="1204968" y="1065613"/>
                                </a:lnTo>
                                <a:lnTo>
                                  <a:pt x="1205025" y="1092018"/>
                                </a:lnTo>
                                <a:lnTo>
                                  <a:pt x="1205082" y="1092293"/>
                                </a:lnTo>
                                <a:lnTo>
                                  <a:pt x="1205139" y="1096311"/>
                                </a:lnTo>
                                <a:lnTo>
                                  <a:pt x="1205195" y="1089147"/>
                                </a:lnTo>
                                <a:lnTo>
                                  <a:pt x="1205256" y="1084830"/>
                                </a:lnTo>
                                <a:lnTo>
                                  <a:pt x="1205313" y="1087126"/>
                                </a:lnTo>
                                <a:lnTo>
                                  <a:pt x="1205369" y="1087426"/>
                                </a:lnTo>
                                <a:lnTo>
                                  <a:pt x="1205426" y="1091443"/>
                                </a:lnTo>
                                <a:lnTo>
                                  <a:pt x="1205483" y="1082833"/>
                                </a:lnTo>
                                <a:lnTo>
                                  <a:pt x="1205539" y="1087701"/>
                                </a:lnTo>
                                <a:lnTo>
                                  <a:pt x="1205596" y="1077095"/>
                                </a:lnTo>
                                <a:lnTo>
                                  <a:pt x="1205657" y="1088572"/>
                                </a:lnTo>
                                <a:lnTo>
                                  <a:pt x="1205713" y="1079391"/>
                                </a:lnTo>
                                <a:lnTo>
                                  <a:pt x="1205770" y="1071056"/>
                                </a:lnTo>
                                <a:lnTo>
                                  <a:pt x="1205827" y="1095161"/>
                                </a:lnTo>
                                <a:lnTo>
                                  <a:pt x="1205888" y="1082258"/>
                                </a:lnTo>
                                <a:lnTo>
                                  <a:pt x="1205944" y="1082534"/>
                                </a:lnTo>
                                <a:lnTo>
                                  <a:pt x="1206001" y="1077095"/>
                                </a:lnTo>
                                <a:lnTo>
                                  <a:pt x="1206058" y="1087701"/>
                                </a:lnTo>
                                <a:lnTo>
                                  <a:pt x="1206114" y="1097461"/>
                                </a:lnTo>
                                <a:lnTo>
                                  <a:pt x="1206171" y="1093739"/>
                                </a:lnTo>
                                <a:lnTo>
                                  <a:pt x="1206232" y="1091143"/>
                                </a:lnTo>
                                <a:lnTo>
                                  <a:pt x="1206288" y="1085980"/>
                                </a:lnTo>
                                <a:lnTo>
                                  <a:pt x="1206345" y="1096611"/>
                                </a:lnTo>
                                <a:lnTo>
                                  <a:pt x="1206402" y="1093739"/>
                                </a:lnTo>
                                <a:lnTo>
                                  <a:pt x="1206459" y="1081687"/>
                                </a:lnTo>
                                <a:lnTo>
                                  <a:pt x="1206515" y="1092018"/>
                                </a:lnTo>
                                <a:lnTo>
                                  <a:pt x="1206572" y="1083979"/>
                                </a:lnTo>
                                <a:lnTo>
                                  <a:pt x="1206633" y="1090572"/>
                                </a:lnTo>
                                <a:lnTo>
                                  <a:pt x="1206689" y="1083684"/>
                                </a:lnTo>
                                <a:lnTo>
                                  <a:pt x="1206746" y="1080241"/>
                                </a:lnTo>
                                <a:lnTo>
                                  <a:pt x="1206803" y="1086850"/>
                                </a:lnTo>
                                <a:lnTo>
                                  <a:pt x="1206864" y="1074223"/>
                                </a:lnTo>
                                <a:lnTo>
                                  <a:pt x="1206920" y="1094314"/>
                                </a:lnTo>
                                <a:lnTo>
                                  <a:pt x="1206977" y="1090293"/>
                                </a:lnTo>
                                <a:lnTo>
                                  <a:pt x="1207034" y="1096311"/>
                                </a:lnTo>
                                <a:lnTo>
                                  <a:pt x="1207090" y="1079091"/>
                                </a:lnTo>
                                <a:lnTo>
                                  <a:pt x="1207147" y="1094314"/>
                                </a:lnTo>
                                <a:lnTo>
                                  <a:pt x="1207204" y="1103775"/>
                                </a:lnTo>
                                <a:lnTo>
                                  <a:pt x="1207265" y="1073924"/>
                                </a:lnTo>
                                <a:lnTo>
                                  <a:pt x="1207321" y="1094590"/>
                                </a:lnTo>
                                <a:lnTo>
                                  <a:pt x="1207378" y="1104058"/>
                                </a:lnTo>
                                <a:lnTo>
                                  <a:pt x="1207435" y="1091443"/>
                                </a:lnTo>
                                <a:lnTo>
                                  <a:pt x="1207491" y="1085704"/>
                                </a:lnTo>
                                <a:lnTo>
                                  <a:pt x="1207548" y="1084255"/>
                                </a:lnTo>
                                <a:lnTo>
                                  <a:pt x="1207609" y="1095736"/>
                                </a:lnTo>
                                <a:lnTo>
                                  <a:pt x="1207665" y="1096035"/>
                                </a:lnTo>
                                <a:lnTo>
                                  <a:pt x="1207722" y="1089997"/>
                                </a:lnTo>
                                <a:lnTo>
                                  <a:pt x="1207779" y="1096035"/>
                                </a:lnTo>
                                <a:lnTo>
                                  <a:pt x="1207840" y="1095460"/>
                                </a:lnTo>
                                <a:lnTo>
                                  <a:pt x="1207896" y="1075649"/>
                                </a:lnTo>
                                <a:lnTo>
                                  <a:pt x="1207953" y="1102624"/>
                                </a:lnTo>
                                <a:lnTo>
                                  <a:pt x="1208010" y="1096886"/>
                                </a:lnTo>
                                <a:lnTo>
                                  <a:pt x="1208066" y="1072502"/>
                                </a:lnTo>
                                <a:lnTo>
                                  <a:pt x="1208123" y="1084554"/>
                                </a:lnTo>
                                <a:lnTo>
                                  <a:pt x="1208180" y="1084255"/>
                                </a:lnTo>
                                <a:lnTo>
                                  <a:pt x="1208241" y="1099753"/>
                                </a:lnTo>
                                <a:lnTo>
                                  <a:pt x="1208297" y="1086850"/>
                                </a:lnTo>
                                <a:lnTo>
                                  <a:pt x="1208354" y="1094885"/>
                                </a:lnTo>
                                <a:lnTo>
                                  <a:pt x="1208411" y="1093164"/>
                                </a:lnTo>
                                <a:lnTo>
                                  <a:pt x="1208467" y="1085405"/>
                                </a:lnTo>
                                <a:lnTo>
                                  <a:pt x="1208524" y="1083979"/>
                                </a:lnTo>
                                <a:lnTo>
                                  <a:pt x="1208585" y="1081962"/>
                                </a:lnTo>
                                <a:lnTo>
                                  <a:pt x="1208641" y="1098607"/>
                                </a:lnTo>
                                <a:lnTo>
                                  <a:pt x="1208698" y="1108938"/>
                                </a:lnTo>
                                <a:lnTo>
                                  <a:pt x="1208755" y="1083684"/>
                                </a:lnTo>
                                <a:lnTo>
                                  <a:pt x="1208812" y="1087426"/>
                                </a:lnTo>
                                <a:lnTo>
                                  <a:pt x="1208872" y="1088276"/>
                                </a:lnTo>
                                <a:lnTo>
                                  <a:pt x="1208929" y="1090572"/>
                                </a:lnTo>
                                <a:lnTo>
                                  <a:pt x="1208986" y="1076220"/>
                                </a:lnTo>
                                <a:lnTo>
                                  <a:pt x="1209042" y="1096311"/>
                                </a:lnTo>
                                <a:lnTo>
                                  <a:pt x="1209099" y="1094314"/>
                                </a:lnTo>
                                <a:lnTo>
                                  <a:pt x="1209156" y="1096035"/>
                                </a:lnTo>
                                <a:lnTo>
                                  <a:pt x="1209212" y="1084554"/>
                                </a:lnTo>
                                <a:lnTo>
                                  <a:pt x="1209273" y="1089722"/>
                                </a:lnTo>
                                <a:lnTo>
                                  <a:pt x="1209330" y="1090868"/>
                                </a:lnTo>
                                <a:lnTo>
                                  <a:pt x="1209387" y="1105783"/>
                                </a:lnTo>
                                <a:lnTo>
                                  <a:pt x="1209443" y="1105783"/>
                                </a:lnTo>
                                <a:lnTo>
                                  <a:pt x="1209504" y="1087701"/>
                                </a:lnTo>
                                <a:lnTo>
                                  <a:pt x="1209561" y="1085980"/>
                                </a:lnTo>
                                <a:lnTo>
                                  <a:pt x="1209617" y="1092869"/>
                                </a:lnTo>
                                <a:lnTo>
                                  <a:pt x="1209674" y="1096311"/>
                                </a:lnTo>
                                <a:lnTo>
                                  <a:pt x="1209731" y="1089997"/>
                                </a:lnTo>
                                <a:lnTo>
                                  <a:pt x="1209787" y="1094885"/>
                                </a:lnTo>
                                <a:lnTo>
                                  <a:pt x="1209844" y="1094885"/>
                                </a:lnTo>
                                <a:lnTo>
                                  <a:pt x="1209905" y="1091443"/>
                                </a:lnTo>
                                <a:lnTo>
                                  <a:pt x="1209962" y="1077941"/>
                                </a:lnTo>
                                <a:lnTo>
                                  <a:pt x="1210018" y="1105496"/>
                                </a:lnTo>
                                <a:lnTo>
                                  <a:pt x="1210075" y="1084830"/>
                                </a:lnTo>
                                <a:lnTo>
                                  <a:pt x="1210132" y="1094885"/>
                                </a:lnTo>
                                <a:lnTo>
                                  <a:pt x="1210189" y="1097182"/>
                                </a:lnTo>
                                <a:lnTo>
                                  <a:pt x="1210245" y="1080812"/>
                                </a:lnTo>
                                <a:lnTo>
                                  <a:pt x="1210306" y="1092593"/>
                                </a:lnTo>
                                <a:lnTo>
                                  <a:pt x="1210363" y="1089997"/>
                                </a:lnTo>
                                <a:lnTo>
                                  <a:pt x="1210419" y="1089997"/>
                                </a:lnTo>
                                <a:lnTo>
                                  <a:pt x="1210480" y="1091718"/>
                                </a:lnTo>
                                <a:lnTo>
                                  <a:pt x="1210537" y="1075074"/>
                                </a:lnTo>
                                <a:lnTo>
                                  <a:pt x="1210594" y="1096611"/>
                                </a:lnTo>
                                <a:lnTo>
                                  <a:pt x="1210650" y="1106929"/>
                                </a:lnTo>
                                <a:lnTo>
                                  <a:pt x="1210707" y="1089147"/>
                                </a:lnTo>
                                <a:lnTo>
                                  <a:pt x="1210764" y="1081687"/>
                                </a:lnTo>
                                <a:lnTo>
                                  <a:pt x="1210820" y="1093440"/>
                                </a:lnTo>
                                <a:lnTo>
                                  <a:pt x="1210881" y="1096035"/>
                                </a:lnTo>
                                <a:lnTo>
                                  <a:pt x="1210938" y="1093739"/>
                                </a:lnTo>
                                <a:lnTo>
                                  <a:pt x="1210994" y="1107505"/>
                                </a:lnTo>
                                <a:lnTo>
                                  <a:pt x="1211051" y="1091143"/>
                                </a:lnTo>
                                <a:lnTo>
                                  <a:pt x="1211108" y="1097182"/>
                                </a:lnTo>
                                <a:lnTo>
                                  <a:pt x="1211165" y="1077095"/>
                                </a:lnTo>
                                <a:lnTo>
                                  <a:pt x="1211225" y="1082833"/>
                                </a:lnTo>
                                <a:lnTo>
                                  <a:pt x="1211282" y="1093440"/>
                                </a:lnTo>
                                <a:lnTo>
                                  <a:pt x="1211339" y="1088572"/>
                                </a:lnTo>
                                <a:lnTo>
                                  <a:pt x="1211395" y="1094590"/>
                                </a:lnTo>
                                <a:lnTo>
                                  <a:pt x="1211452" y="1089722"/>
                                </a:lnTo>
                                <a:lnTo>
                                  <a:pt x="1211513" y="1088847"/>
                                </a:lnTo>
                                <a:lnTo>
                                  <a:pt x="1211570" y="1105208"/>
                                </a:lnTo>
                                <a:lnTo>
                                  <a:pt x="1211626" y="1093739"/>
                                </a:lnTo>
                                <a:lnTo>
                                  <a:pt x="1211683" y="1098331"/>
                                </a:lnTo>
                                <a:lnTo>
                                  <a:pt x="1211739" y="1087701"/>
                                </a:lnTo>
                                <a:lnTo>
                                  <a:pt x="1211796" y="1098607"/>
                                </a:lnTo>
                                <a:lnTo>
                                  <a:pt x="1211853" y="1078241"/>
                                </a:lnTo>
                                <a:lnTo>
                                  <a:pt x="1211914" y="1098607"/>
                                </a:lnTo>
                                <a:lnTo>
                                  <a:pt x="1211970" y="1105496"/>
                                </a:lnTo>
                                <a:lnTo>
                                  <a:pt x="1212027" y="1092293"/>
                                </a:lnTo>
                                <a:lnTo>
                                  <a:pt x="1212084" y="1100628"/>
                                </a:lnTo>
                                <a:lnTo>
                                  <a:pt x="1212140" y="1104345"/>
                                </a:lnTo>
                                <a:lnTo>
                                  <a:pt x="1212201" y="1094885"/>
                                </a:lnTo>
                                <a:lnTo>
                                  <a:pt x="1212258" y="1086850"/>
                                </a:lnTo>
                                <a:lnTo>
                                  <a:pt x="1212315" y="1092593"/>
                                </a:lnTo>
                                <a:lnTo>
                                  <a:pt x="1212371" y="1094885"/>
                                </a:lnTo>
                                <a:lnTo>
                                  <a:pt x="1212428" y="1105496"/>
                                </a:lnTo>
                                <a:lnTo>
                                  <a:pt x="1212485" y="1083108"/>
                                </a:lnTo>
                                <a:lnTo>
                                  <a:pt x="1212545" y="1088001"/>
                                </a:lnTo>
                                <a:lnTo>
                                  <a:pt x="1212602" y="1077095"/>
                                </a:lnTo>
                                <a:lnTo>
                                  <a:pt x="1212659" y="1107792"/>
                                </a:lnTo>
                                <a:lnTo>
                                  <a:pt x="1212716" y="1092869"/>
                                </a:lnTo>
                                <a:lnTo>
                                  <a:pt x="1212772" y="1105208"/>
                                </a:lnTo>
                                <a:lnTo>
                                  <a:pt x="1212829" y="1088276"/>
                                </a:lnTo>
                                <a:lnTo>
                                  <a:pt x="1212886" y="1100053"/>
                                </a:lnTo>
                                <a:lnTo>
                                  <a:pt x="1212946" y="1094314"/>
                                </a:lnTo>
                                <a:lnTo>
                                  <a:pt x="1213003" y="1099182"/>
                                </a:lnTo>
                                <a:lnTo>
                                  <a:pt x="1213060" y="1090293"/>
                                </a:lnTo>
                                <a:lnTo>
                                  <a:pt x="1213117" y="1095736"/>
                                </a:lnTo>
                                <a:lnTo>
                                  <a:pt x="1213177" y="1084830"/>
                                </a:lnTo>
                                <a:lnTo>
                                  <a:pt x="1213234" y="1095460"/>
                                </a:lnTo>
                                <a:lnTo>
                                  <a:pt x="1213291" y="1091718"/>
                                </a:lnTo>
                                <a:lnTo>
                                  <a:pt x="1213347" y="1090572"/>
                                </a:lnTo>
                                <a:lnTo>
                                  <a:pt x="1213404" y="1102049"/>
                                </a:lnTo>
                                <a:lnTo>
                                  <a:pt x="1213461" y="1097461"/>
                                </a:lnTo>
                                <a:lnTo>
                                  <a:pt x="1213521" y="1082833"/>
                                </a:lnTo>
                                <a:lnTo>
                                  <a:pt x="1213578" y="1087426"/>
                                </a:lnTo>
                                <a:lnTo>
                                  <a:pt x="1213635" y="1101474"/>
                                </a:lnTo>
                                <a:lnTo>
                                  <a:pt x="1213691" y="1103775"/>
                                </a:lnTo>
                                <a:lnTo>
                                  <a:pt x="1213748" y="1091443"/>
                                </a:lnTo>
                                <a:lnTo>
                                  <a:pt x="1213805" y="1104633"/>
                                </a:lnTo>
                                <a:lnTo>
                                  <a:pt x="1213862" y="1097182"/>
                                </a:lnTo>
                                <a:lnTo>
                                  <a:pt x="1213922" y="1094015"/>
                                </a:lnTo>
                                <a:lnTo>
                                  <a:pt x="1213979" y="1088572"/>
                                </a:lnTo>
                                <a:lnTo>
                                  <a:pt x="1214036" y="1095161"/>
                                </a:lnTo>
                                <a:lnTo>
                                  <a:pt x="1214092" y="1099478"/>
                                </a:lnTo>
                                <a:lnTo>
                                  <a:pt x="1214153" y="1092018"/>
                                </a:lnTo>
                                <a:lnTo>
                                  <a:pt x="1214210" y="1082833"/>
                                </a:lnTo>
                                <a:lnTo>
                                  <a:pt x="1214267" y="1105208"/>
                                </a:lnTo>
                                <a:lnTo>
                                  <a:pt x="1214323" y="1099753"/>
                                </a:lnTo>
                                <a:lnTo>
                                  <a:pt x="1214380" y="1088276"/>
                                </a:lnTo>
                                <a:lnTo>
                                  <a:pt x="1214437" y="1088572"/>
                                </a:lnTo>
                                <a:lnTo>
                                  <a:pt x="1214493" y="1099478"/>
                                </a:lnTo>
                                <a:lnTo>
                                  <a:pt x="1214554" y="1097757"/>
                                </a:lnTo>
                                <a:lnTo>
                                  <a:pt x="1214611" y="1098032"/>
                                </a:lnTo>
                                <a:lnTo>
                                  <a:pt x="1214667" y="1089722"/>
                                </a:lnTo>
                                <a:lnTo>
                                  <a:pt x="1214724" y="1101199"/>
                                </a:lnTo>
                                <a:lnTo>
                                  <a:pt x="1214781" y="1092869"/>
                                </a:lnTo>
                                <a:lnTo>
                                  <a:pt x="1214838" y="1096886"/>
                                </a:lnTo>
                                <a:lnTo>
                                  <a:pt x="1214898" y="1101474"/>
                                </a:lnTo>
                                <a:lnTo>
                                  <a:pt x="1214955" y="1090572"/>
                                </a:lnTo>
                                <a:lnTo>
                                  <a:pt x="1215012" y="1091718"/>
                                </a:lnTo>
                                <a:lnTo>
                                  <a:pt x="1215069" y="1104345"/>
                                </a:lnTo>
                                <a:lnTo>
                                  <a:pt x="1215129" y="1090293"/>
                                </a:lnTo>
                                <a:lnTo>
                                  <a:pt x="1215186" y="1093164"/>
                                </a:lnTo>
                                <a:lnTo>
                                  <a:pt x="1215243" y="1100628"/>
                                </a:lnTo>
                                <a:lnTo>
                                  <a:pt x="1215299" y="1100053"/>
                                </a:lnTo>
                                <a:lnTo>
                                  <a:pt x="1215356" y="1100903"/>
                                </a:lnTo>
                                <a:lnTo>
                                  <a:pt x="1215413" y="1096311"/>
                                </a:lnTo>
                                <a:lnTo>
                                  <a:pt x="1215469" y="1097461"/>
                                </a:lnTo>
                                <a:lnTo>
                                  <a:pt x="1215530" y="1102049"/>
                                </a:lnTo>
                                <a:lnTo>
                                  <a:pt x="1215587" y="1100628"/>
                                </a:lnTo>
                                <a:lnTo>
                                  <a:pt x="1215643" y="1102924"/>
                                </a:lnTo>
                                <a:lnTo>
                                  <a:pt x="1215700" y="1093164"/>
                                </a:lnTo>
                                <a:lnTo>
                                  <a:pt x="1215757" y="1092293"/>
                                </a:lnTo>
                                <a:lnTo>
                                  <a:pt x="1215813" y="1109801"/>
                                </a:lnTo>
                                <a:lnTo>
                                  <a:pt x="1215874" y="1093739"/>
                                </a:lnTo>
                                <a:lnTo>
                                  <a:pt x="1215931" y="1094314"/>
                                </a:lnTo>
                                <a:lnTo>
                                  <a:pt x="1215988" y="1099478"/>
                                </a:lnTo>
                                <a:lnTo>
                                  <a:pt x="1216044" y="1106354"/>
                                </a:lnTo>
                                <a:lnTo>
                                  <a:pt x="1216101" y="1103499"/>
                                </a:lnTo>
                                <a:lnTo>
                                  <a:pt x="1216162" y="1094885"/>
                                </a:lnTo>
                                <a:lnTo>
                                  <a:pt x="1216218" y="1119557"/>
                                </a:lnTo>
                                <a:lnTo>
                                  <a:pt x="1216275" y="1087126"/>
                                </a:lnTo>
                                <a:lnTo>
                                  <a:pt x="1216332" y="1102349"/>
                                </a:lnTo>
                                <a:lnTo>
                                  <a:pt x="1216389" y="1106642"/>
                                </a:lnTo>
                                <a:lnTo>
                                  <a:pt x="1216445" y="1090868"/>
                                </a:lnTo>
                                <a:lnTo>
                                  <a:pt x="1216502" y="1097461"/>
                                </a:lnTo>
                                <a:lnTo>
                                  <a:pt x="1216563" y="1092018"/>
                                </a:lnTo>
                                <a:lnTo>
                                  <a:pt x="1216620" y="1100328"/>
                                </a:lnTo>
                                <a:lnTo>
                                  <a:pt x="1216676" y="1098907"/>
                                </a:lnTo>
                                <a:lnTo>
                                  <a:pt x="1216733" y="1102349"/>
                                </a:lnTo>
                                <a:lnTo>
                                  <a:pt x="1216794" y="1102349"/>
                                </a:lnTo>
                                <a:lnTo>
                                  <a:pt x="1216850" y="1104345"/>
                                </a:lnTo>
                                <a:lnTo>
                                  <a:pt x="1216907" y="1091443"/>
                                </a:lnTo>
                                <a:lnTo>
                                  <a:pt x="1216964" y="1110088"/>
                                </a:lnTo>
                                <a:lnTo>
                                  <a:pt x="1217020" y="1113243"/>
                                </a:lnTo>
                                <a:lnTo>
                                  <a:pt x="1217077" y="1083979"/>
                                </a:lnTo>
                                <a:lnTo>
                                  <a:pt x="1217134" y="1092018"/>
                                </a:lnTo>
                                <a:lnTo>
                                  <a:pt x="1217195" y="1113243"/>
                                </a:lnTo>
                                <a:lnTo>
                                  <a:pt x="1217251" y="1108075"/>
                                </a:lnTo>
                                <a:lnTo>
                                  <a:pt x="1217308" y="1101474"/>
                                </a:lnTo>
                                <a:lnTo>
                                  <a:pt x="1217365" y="1100903"/>
                                </a:lnTo>
                                <a:lnTo>
                                  <a:pt x="1217421" y="1105496"/>
                                </a:lnTo>
                                <a:lnTo>
                                  <a:pt x="1217478" y="1095460"/>
                                </a:lnTo>
                                <a:lnTo>
                                  <a:pt x="1217535" y="1107792"/>
                                </a:lnTo>
                                <a:lnTo>
                                  <a:pt x="1217596" y="1106929"/>
                                </a:lnTo>
                                <a:lnTo>
                                  <a:pt x="1217652" y="1110088"/>
                                </a:lnTo>
                                <a:lnTo>
                                  <a:pt x="1217709" y="1109513"/>
                                </a:lnTo>
                                <a:lnTo>
                                  <a:pt x="1217770" y="1116973"/>
                                </a:lnTo>
                                <a:lnTo>
                                  <a:pt x="1217826" y="1098907"/>
                                </a:lnTo>
                                <a:lnTo>
                                  <a:pt x="1217883" y="1083979"/>
                                </a:lnTo>
                                <a:lnTo>
                                  <a:pt x="1217940" y="1104633"/>
                                </a:lnTo>
                                <a:lnTo>
                                  <a:pt x="1217996" y="1117548"/>
                                </a:lnTo>
                                <a:lnTo>
                                  <a:pt x="1218053" y="1102924"/>
                                </a:lnTo>
                                <a:lnTo>
                                  <a:pt x="1218110" y="1108938"/>
                                </a:lnTo>
                                <a:lnTo>
                                  <a:pt x="1218171" y="1108651"/>
                                </a:lnTo>
                                <a:lnTo>
                                  <a:pt x="1218227" y="1101474"/>
                                </a:lnTo>
                                <a:lnTo>
                                  <a:pt x="1218284" y="1128741"/>
                                </a:lnTo>
                                <a:lnTo>
                                  <a:pt x="1218341" y="1112955"/>
                                </a:lnTo>
                                <a:lnTo>
                                  <a:pt x="1218397" y="1100628"/>
                                </a:lnTo>
                                <a:lnTo>
                                  <a:pt x="1218454" y="1111234"/>
                                </a:lnTo>
                                <a:lnTo>
                                  <a:pt x="1218515" y="1116973"/>
                                </a:lnTo>
                                <a:lnTo>
                                  <a:pt x="1218571" y="1093739"/>
                                </a:lnTo>
                                <a:lnTo>
                                  <a:pt x="1218628" y="1099478"/>
                                </a:lnTo>
                                <a:lnTo>
                                  <a:pt x="1218685" y="1099478"/>
                                </a:lnTo>
                                <a:lnTo>
                                  <a:pt x="1218742" y="1114105"/>
                                </a:lnTo>
                                <a:lnTo>
                                  <a:pt x="1218802" y="1116689"/>
                                </a:lnTo>
                                <a:lnTo>
                                  <a:pt x="1218859" y="1098907"/>
                                </a:lnTo>
                                <a:lnTo>
                                  <a:pt x="1218916" y="1108363"/>
                                </a:lnTo>
                                <a:lnTo>
                                  <a:pt x="1218973" y="1107217"/>
                                </a:lnTo>
                                <a:lnTo>
                                  <a:pt x="1219029" y="1113243"/>
                                </a:lnTo>
                                <a:lnTo>
                                  <a:pt x="1219086" y="1105783"/>
                                </a:lnTo>
                                <a:lnTo>
                                  <a:pt x="1219143" y="1109225"/>
                                </a:lnTo>
                                <a:lnTo>
                                  <a:pt x="1219203" y="1096886"/>
                                </a:lnTo>
                                <a:lnTo>
                                  <a:pt x="1219260" y="1111234"/>
                                </a:lnTo>
                                <a:lnTo>
                                  <a:pt x="1219317" y="1111234"/>
                                </a:lnTo>
                                <a:lnTo>
                                  <a:pt x="1219373" y="1107792"/>
                                </a:lnTo>
                                <a:lnTo>
                                  <a:pt x="1219430" y="1106642"/>
                                </a:lnTo>
                                <a:lnTo>
                                  <a:pt x="1219491" y="1121853"/>
                                </a:lnTo>
                                <a:lnTo>
                                  <a:pt x="1219547" y="1126445"/>
                                </a:lnTo>
                                <a:lnTo>
                                  <a:pt x="1219604" y="1115827"/>
                                </a:lnTo>
                                <a:lnTo>
                                  <a:pt x="1219661" y="1102924"/>
                                </a:lnTo>
                                <a:lnTo>
                                  <a:pt x="1219718" y="1107792"/>
                                </a:lnTo>
                                <a:lnTo>
                                  <a:pt x="1219778" y="1111522"/>
                                </a:lnTo>
                                <a:lnTo>
                                  <a:pt x="1219835" y="1120132"/>
                                </a:lnTo>
                                <a:lnTo>
                                  <a:pt x="1219892" y="1110659"/>
                                </a:lnTo>
                                <a:lnTo>
                                  <a:pt x="1219948" y="1114389"/>
                                </a:lnTo>
                                <a:lnTo>
                                  <a:pt x="1220005" y="1114105"/>
                                </a:lnTo>
                                <a:lnTo>
                                  <a:pt x="1220062" y="1113818"/>
                                </a:lnTo>
                                <a:lnTo>
                                  <a:pt x="1220119" y="1115252"/>
                                </a:lnTo>
                                <a:lnTo>
                                  <a:pt x="1220179" y="1119269"/>
                                </a:lnTo>
                                <a:lnTo>
                                  <a:pt x="1220236" y="1107217"/>
                                </a:lnTo>
                                <a:lnTo>
                                  <a:pt x="1220293" y="1112380"/>
                                </a:lnTo>
                                <a:lnTo>
                                  <a:pt x="1220349" y="1116973"/>
                                </a:lnTo>
                                <a:lnTo>
                                  <a:pt x="1220406" y="1112380"/>
                                </a:lnTo>
                                <a:lnTo>
                                  <a:pt x="1220467" y="1119557"/>
                                </a:lnTo>
                                <a:lnTo>
                                  <a:pt x="1220524" y="1119844"/>
                                </a:lnTo>
                                <a:lnTo>
                                  <a:pt x="1220580" y="1108938"/>
                                </a:lnTo>
                                <a:lnTo>
                                  <a:pt x="1220637" y="1116689"/>
                                </a:lnTo>
                                <a:lnTo>
                                  <a:pt x="1220694" y="1107505"/>
                                </a:lnTo>
                                <a:lnTo>
                                  <a:pt x="1220750" y="1113531"/>
                                </a:lnTo>
                                <a:lnTo>
                                  <a:pt x="1220811" y="1119269"/>
                                </a:lnTo>
                                <a:lnTo>
                                  <a:pt x="1220868" y="1106067"/>
                                </a:lnTo>
                                <a:lnTo>
                                  <a:pt x="1220924" y="1120419"/>
                                </a:lnTo>
                                <a:lnTo>
                                  <a:pt x="1220981" y="1119269"/>
                                </a:lnTo>
                                <a:lnTo>
                                  <a:pt x="1221038" y="1099182"/>
                                </a:lnTo>
                                <a:lnTo>
                                  <a:pt x="1221095" y="1120994"/>
                                </a:lnTo>
                                <a:lnTo>
                                  <a:pt x="1221151" y="1113818"/>
                                </a:lnTo>
                                <a:lnTo>
                                  <a:pt x="1221212" y="1119557"/>
                                </a:lnTo>
                                <a:lnTo>
                                  <a:pt x="1221269" y="1133617"/>
                                </a:lnTo>
                                <a:lnTo>
                                  <a:pt x="1221326" y="1108075"/>
                                </a:lnTo>
                                <a:lnTo>
                                  <a:pt x="1221382" y="1120419"/>
                                </a:lnTo>
                                <a:lnTo>
                                  <a:pt x="1221443" y="1116114"/>
                                </a:lnTo>
                                <a:lnTo>
                                  <a:pt x="1221500" y="1102624"/>
                                </a:lnTo>
                                <a:lnTo>
                                  <a:pt x="1221556" y="1120703"/>
                                </a:lnTo>
                                <a:lnTo>
                                  <a:pt x="1221613" y="1124724"/>
                                </a:lnTo>
                                <a:lnTo>
                                  <a:pt x="1221670" y="1111234"/>
                                </a:lnTo>
                                <a:lnTo>
                                  <a:pt x="1221726" y="1110371"/>
                                </a:lnTo>
                                <a:lnTo>
                                  <a:pt x="1221783" y="1115827"/>
                                </a:lnTo>
                                <a:lnTo>
                                  <a:pt x="1221844" y="1114964"/>
                                </a:lnTo>
                                <a:lnTo>
                                  <a:pt x="1221900" y="1122428"/>
                                </a:lnTo>
                                <a:lnTo>
                                  <a:pt x="1221957" y="1118981"/>
                                </a:lnTo>
                                <a:lnTo>
                                  <a:pt x="1222014" y="1113531"/>
                                </a:lnTo>
                                <a:lnTo>
                                  <a:pt x="1222070" y="1110371"/>
                                </a:lnTo>
                                <a:lnTo>
                                  <a:pt x="1222127" y="1112097"/>
                                </a:lnTo>
                                <a:lnTo>
                                  <a:pt x="1222188" y="1122715"/>
                                </a:lnTo>
                                <a:lnTo>
                                  <a:pt x="1222245" y="1101774"/>
                                </a:lnTo>
                                <a:lnTo>
                                  <a:pt x="1222301" y="1125870"/>
                                </a:lnTo>
                                <a:lnTo>
                                  <a:pt x="1222358" y="1117835"/>
                                </a:lnTo>
                                <a:lnTo>
                                  <a:pt x="1222419" y="1110947"/>
                                </a:lnTo>
                                <a:lnTo>
                                  <a:pt x="1222475" y="1119844"/>
                                </a:lnTo>
                                <a:lnTo>
                                  <a:pt x="1222532" y="1118698"/>
                                </a:lnTo>
                                <a:lnTo>
                                  <a:pt x="1222589" y="1098032"/>
                                </a:lnTo>
                                <a:lnTo>
                                  <a:pt x="1222646" y="1116402"/>
                                </a:lnTo>
                                <a:lnTo>
                                  <a:pt x="1222702" y="1130462"/>
                                </a:lnTo>
                                <a:lnTo>
                                  <a:pt x="1222759" y="1122428"/>
                                </a:lnTo>
                                <a:lnTo>
                                  <a:pt x="1222820" y="1111522"/>
                                </a:lnTo>
                                <a:lnTo>
                                  <a:pt x="1222876" y="1106642"/>
                                </a:lnTo>
                                <a:lnTo>
                                  <a:pt x="1222933" y="1123574"/>
                                </a:lnTo>
                                <a:lnTo>
                                  <a:pt x="1222990" y="1118123"/>
                                </a:lnTo>
                                <a:lnTo>
                                  <a:pt x="1223047" y="1114680"/>
                                </a:lnTo>
                                <a:lnTo>
                                  <a:pt x="1223103" y="1114105"/>
                                </a:lnTo>
                                <a:lnTo>
                                  <a:pt x="1223164" y="1102624"/>
                                </a:lnTo>
                                <a:lnTo>
                                  <a:pt x="1223221" y="1125295"/>
                                </a:lnTo>
                                <a:lnTo>
                                  <a:pt x="1223277" y="1105783"/>
                                </a:lnTo>
                                <a:lnTo>
                                  <a:pt x="1223334" y="1117260"/>
                                </a:lnTo>
                                <a:lnTo>
                                  <a:pt x="1223391" y="1119269"/>
                                </a:lnTo>
                                <a:lnTo>
                                  <a:pt x="1223452" y="1103499"/>
                                </a:lnTo>
                                <a:lnTo>
                                  <a:pt x="1223508" y="1113818"/>
                                </a:lnTo>
                                <a:lnTo>
                                  <a:pt x="1223565" y="1110371"/>
                                </a:lnTo>
                                <a:lnTo>
                                  <a:pt x="1223621" y="1107217"/>
                                </a:lnTo>
                                <a:lnTo>
                                  <a:pt x="1223678" y="1122428"/>
                                </a:lnTo>
                                <a:lnTo>
                                  <a:pt x="1223735" y="1119844"/>
                                </a:lnTo>
                                <a:lnTo>
                                  <a:pt x="1223792" y="1116402"/>
                                </a:lnTo>
                                <a:lnTo>
                                  <a:pt x="1223852" y="1109801"/>
                                </a:lnTo>
                                <a:lnTo>
                                  <a:pt x="1223909" y="1123287"/>
                                </a:lnTo>
                                <a:lnTo>
                                  <a:pt x="1223966" y="1112380"/>
                                </a:lnTo>
                                <a:lnTo>
                                  <a:pt x="1224023" y="1115252"/>
                                </a:lnTo>
                                <a:lnTo>
                                  <a:pt x="1224083" y="1117548"/>
                                </a:lnTo>
                                <a:lnTo>
                                  <a:pt x="1224140" y="1106929"/>
                                </a:lnTo>
                                <a:lnTo>
                                  <a:pt x="1224197" y="1122428"/>
                                </a:lnTo>
                                <a:lnTo>
                                  <a:pt x="1224253" y="1115539"/>
                                </a:lnTo>
                                <a:lnTo>
                                  <a:pt x="1224310" y="1109225"/>
                                </a:lnTo>
                                <a:lnTo>
                                  <a:pt x="1224367" y="1110371"/>
                                </a:lnTo>
                                <a:lnTo>
                                  <a:pt x="1224423" y="1118981"/>
                                </a:lnTo>
                                <a:lnTo>
                                  <a:pt x="1224484" y="1105208"/>
                                </a:lnTo>
                                <a:lnTo>
                                  <a:pt x="1224541" y="1111234"/>
                                </a:lnTo>
                                <a:lnTo>
                                  <a:pt x="1224597" y="1100053"/>
                                </a:lnTo>
                                <a:lnTo>
                                  <a:pt x="1224654" y="1121565"/>
                                </a:lnTo>
                                <a:lnTo>
                                  <a:pt x="1224711" y="1105208"/>
                                </a:lnTo>
                                <a:lnTo>
                                  <a:pt x="1224768" y="1110371"/>
                                </a:lnTo>
                                <a:lnTo>
                                  <a:pt x="1224824" y="1110947"/>
                                </a:lnTo>
                                <a:lnTo>
                                  <a:pt x="1224885" y="1104633"/>
                                </a:lnTo>
                                <a:lnTo>
                                  <a:pt x="1224942" y="1119844"/>
                                </a:lnTo>
                                <a:lnTo>
                                  <a:pt x="1224999" y="1122140"/>
                                </a:lnTo>
                                <a:lnTo>
                                  <a:pt x="1225059" y="1110659"/>
                                </a:lnTo>
                                <a:lnTo>
                                  <a:pt x="1225116" y="1111809"/>
                                </a:lnTo>
                                <a:lnTo>
                                  <a:pt x="1225173" y="1114389"/>
                                </a:lnTo>
                                <a:lnTo>
                                  <a:pt x="1225229" y="1112097"/>
                                </a:lnTo>
                                <a:lnTo>
                                  <a:pt x="1225286" y="1102924"/>
                                </a:lnTo>
                                <a:lnTo>
                                  <a:pt x="1225343" y="1101474"/>
                                </a:lnTo>
                                <a:lnTo>
                                  <a:pt x="1225399" y="1113531"/>
                                </a:lnTo>
                                <a:lnTo>
                                  <a:pt x="1225460" y="1106929"/>
                                </a:lnTo>
                                <a:lnTo>
                                  <a:pt x="1225517" y="1110947"/>
                                </a:lnTo>
                                <a:lnTo>
                                  <a:pt x="1225574" y="1128741"/>
                                </a:lnTo>
                                <a:lnTo>
                                  <a:pt x="1225630" y="1120132"/>
                                </a:lnTo>
                                <a:lnTo>
                                  <a:pt x="1225687" y="1109225"/>
                                </a:lnTo>
                                <a:lnTo>
                                  <a:pt x="1225744" y="1120994"/>
                                </a:lnTo>
                                <a:lnTo>
                                  <a:pt x="1225804" y="1097757"/>
                                </a:lnTo>
                                <a:lnTo>
                                  <a:pt x="1225861" y="1116402"/>
                                </a:lnTo>
                                <a:lnTo>
                                  <a:pt x="1225918" y="1105496"/>
                                </a:lnTo>
                                <a:lnTo>
                                  <a:pt x="1225974" y="1110088"/>
                                </a:lnTo>
                                <a:lnTo>
                                  <a:pt x="1226031" y="1090572"/>
                                </a:lnTo>
                                <a:lnTo>
                                  <a:pt x="1226092" y="1094314"/>
                                </a:lnTo>
                                <a:lnTo>
                                  <a:pt x="1226149" y="1106067"/>
                                </a:lnTo>
                                <a:lnTo>
                                  <a:pt x="1226205" y="1115827"/>
                                </a:lnTo>
                                <a:lnTo>
                                  <a:pt x="1226262" y="1100053"/>
                                </a:lnTo>
                                <a:lnTo>
                                  <a:pt x="1226319" y="1116402"/>
                                </a:lnTo>
                                <a:lnTo>
                                  <a:pt x="1226375" y="1110947"/>
                                </a:lnTo>
                                <a:lnTo>
                                  <a:pt x="1226432" y="1105496"/>
                                </a:lnTo>
                                <a:lnTo>
                                  <a:pt x="1226493" y="1110371"/>
                                </a:lnTo>
                                <a:lnTo>
                                  <a:pt x="1226550" y="1110371"/>
                                </a:lnTo>
                                <a:lnTo>
                                  <a:pt x="1226606" y="1113818"/>
                                </a:lnTo>
                                <a:lnTo>
                                  <a:pt x="1226663" y="1111522"/>
                                </a:lnTo>
                                <a:lnTo>
                                  <a:pt x="1226720" y="1097182"/>
                                </a:lnTo>
                                <a:lnTo>
                                  <a:pt x="1226780" y="1093164"/>
                                </a:lnTo>
                                <a:lnTo>
                                  <a:pt x="1226837" y="1113531"/>
                                </a:lnTo>
                                <a:lnTo>
                                  <a:pt x="1226894" y="1106929"/>
                                </a:lnTo>
                                <a:lnTo>
                                  <a:pt x="1226950" y="1098607"/>
                                </a:lnTo>
                                <a:lnTo>
                                  <a:pt x="1227007" y="1112955"/>
                                </a:lnTo>
                                <a:lnTo>
                                  <a:pt x="1227068" y="1100628"/>
                                </a:lnTo>
                                <a:lnTo>
                                  <a:pt x="1227125" y="1103775"/>
                                </a:lnTo>
                                <a:lnTo>
                                  <a:pt x="1227181" y="1096886"/>
                                </a:lnTo>
                                <a:lnTo>
                                  <a:pt x="1227238" y="1103499"/>
                                </a:lnTo>
                                <a:lnTo>
                                  <a:pt x="1227295" y="1107505"/>
                                </a:lnTo>
                                <a:lnTo>
                                  <a:pt x="1227352" y="1117548"/>
                                </a:lnTo>
                                <a:lnTo>
                                  <a:pt x="1227408" y="1099182"/>
                                </a:lnTo>
                                <a:lnTo>
                                  <a:pt x="1227465" y="1103499"/>
                                </a:lnTo>
                                <a:lnTo>
                                  <a:pt x="1227526" y="1113243"/>
                                </a:lnTo>
                                <a:lnTo>
                                  <a:pt x="1227582" y="1082534"/>
                                </a:lnTo>
                                <a:lnTo>
                                  <a:pt x="1227639" y="1106067"/>
                                </a:lnTo>
                                <a:lnTo>
                                  <a:pt x="1227696" y="1117260"/>
                                </a:lnTo>
                                <a:lnTo>
                                  <a:pt x="1227757" y="1101199"/>
                                </a:lnTo>
                                <a:lnTo>
                                  <a:pt x="1227813" y="1099753"/>
                                </a:lnTo>
                                <a:lnTo>
                                  <a:pt x="1227870" y="1088847"/>
                                </a:lnTo>
                                <a:lnTo>
                                  <a:pt x="1227927" y="1109225"/>
                                </a:lnTo>
                                <a:lnTo>
                                  <a:pt x="1227983" y="1106642"/>
                                </a:lnTo>
                                <a:lnTo>
                                  <a:pt x="1228040" y="1121278"/>
                                </a:lnTo>
                                <a:lnTo>
                                  <a:pt x="1228101" y="1097461"/>
                                </a:lnTo>
                                <a:lnTo>
                                  <a:pt x="1228157" y="1093739"/>
                                </a:lnTo>
                                <a:lnTo>
                                  <a:pt x="1228214" y="1096886"/>
                                </a:lnTo>
                                <a:lnTo>
                                  <a:pt x="1228271" y="1099182"/>
                                </a:lnTo>
                                <a:lnTo>
                                  <a:pt x="1228327" y="1102924"/>
                                </a:lnTo>
                                <a:lnTo>
                                  <a:pt x="1228384" y="1110088"/>
                                </a:lnTo>
                                <a:lnTo>
                                  <a:pt x="1228441" y="1108075"/>
                                </a:lnTo>
                                <a:lnTo>
                                  <a:pt x="1228501" y="1100053"/>
                                </a:lnTo>
                                <a:lnTo>
                                  <a:pt x="1228558" y="1095460"/>
                                </a:lnTo>
                                <a:lnTo>
                                  <a:pt x="1228615" y="1090572"/>
                                </a:lnTo>
                                <a:lnTo>
                                  <a:pt x="1228672" y="1114680"/>
                                </a:lnTo>
                                <a:lnTo>
                                  <a:pt x="1228732" y="1096035"/>
                                </a:lnTo>
                                <a:lnTo>
                                  <a:pt x="1228789" y="1094885"/>
                                </a:lnTo>
                                <a:lnTo>
                                  <a:pt x="1228846" y="1113531"/>
                                </a:lnTo>
                                <a:lnTo>
                                  <a:pt x="1228903" y="1101199"/>
                                </a:lnTo>
                                <a:lnTo>
                                  <a:pt x="1228959" y="1111522"/>
                                </a:lnTo>
                                <a:lnTo>
                                  <a:pt x="1229016" y="1108938"/>
                                </a:lnTo>
                                <a:lnTo>
                                  <a:pt x="1229073" y="1101199"/>
                                </a:lnTo>
                                <a:lnTo>
                                  <a:pt x="1229133" y="1104345"/>
                                </a:lnTo>
                                <a:lnTo>
                                  <a:pt x="1229190" y="1098907"/>
                                </a:lnTo>
                                <a:lnTo>
                                  <a:pt x="1229247" y="1093164"/>
                                </a:lnTo>
                                <a:lnTo>
                                  <a:pt x="1229303" y="1117548"/>
                                </a:lnTo>
                                <a:lnTo>
                                  <a:pt x="1229360" y="1098331"/>
                                </a:lnTo>
                                <a:lnTo>
                                  <a:pt x="1229417" y="1118981"/>
                                </a:lnTo>
                                <a:lnTo>
                                  <a:pt x="1229478" y="1096611"/>
                                </a:lnTo>
                                <a:lnTo>
                                  <a:pt x="1229534" y="1102349"/>
                                </a:lnTo>
                                <a:lnTo>
                                  <a:pt x="1229591" y="1103775"/>
                                </a:lnTo>
                                <a:lnTo>
                                  <a:pt x="1229648" y="1098907"/>
                                </a:lnTo>
                                <a:lnTo>
                                  <a:pt x="1229708" y="1106929"/>
                                </a:lnTo>
                                <a:lnTo>
                                  <a:pt x="1229765" y="1095161"/>
                                </a:lnTo>
                                <a:lnTo>
                                  <a:pt x="1229822" y="1107505"/>
                                </a:lnTo>
                                <a:lnTo>
                                  <a:pt x="1229878" y="1104633"/>
                                </a:lnTo>
                                <a:lnTo>
                                  <a:pt x="1229935" y="1104058"/>
                                </a:lnTo>
                                <a:lnTo>
                                  <a:pt x="1229992" y="1096611"/>
                                </a:lnTo>
                                <a:lnTo>
                                  <a:pt x="1230049" y="1108651"/>
                                </a:lnTo>
                                <a:lnTo>
                                  <a:pt x="1230109" y="1092869"/>
                                </a:lnTo>
                                <a:lnTo>
                                  <a:pt x="1230166" y="1103499"/>
                                </a:lnTo>
                                <a:lnTo>
                                  <a:pt x="1230223" y="1106354"/>
                                </a:lnTo>
                                <a:lnTo>
                                  <a:pt x="1230279" y="1088847"/>
                                </a:lnTo>
                                <a:lnTo>
                                  <a:pt x="1230336" y="1110371"/>
                                </a:lnTo>
                                <a:lnTo>
                                  <a:pt x="1230393" y="1102349"/>
                                </a:lnTo>
                                <a:lnTo>
                                  <a:pt x="1230454" y="1099478"/>
                                </a:lnTo>
                                <a:lnTo>
                                  <a:pt x="1230510" y="1108075"/>
                                </a:lnTo>
                                <a:lnTo>
                                  <a:pt x="1230567" y="1102049"/>
                                </a:lnTo>
                                <a:lnTo>
                                  <a:pt x="1230624" y="1097757"/>
                                </a:lnTo>
                                <a:lnTo>
                                  <a:pt x="1230680" y="1102624"/>
                                </a:lnTo>
                                <a:lnTo>
                                  <a:pt x="1230741" y="1102624"/>
                                </a:lnTo>
                                <a:lnTo>
                                  <a:pt x="1230798" y="1101199"/>
                                </a:lnTo>
                                <a:lnTo>
                                  <a:pt x="1230854" y="1107792"/>
                                </a:lnTo>
                                <a:lnTo>
                                  <a:pt x="1230911" y="1104921"/>
                                </a:lnTo>
                                <a:lnTo>
                                  <a:pt x="1230968" y="1103499"/>
                                </a:lnTo>
                                <a:lnTo>
                                  <a:pt x="1231025" y="1108651"/>
                                </a:lnTo>
                                <a:lnTo>
                                  <a:pt x="1231081" y="1113818"/>
                                </a:lnTo>
                                <a:lnTo>
                                  <a:pt x="1231142" y="1109801"/>
                                </a:lnTo>
                                <a:lnTo>
                                  <a:pt x="1231199" y="1104633"/>
                                </a:lnTo>
                                <a:lnTo>
                                  <a:pt x="1231256" y="1094590"/>
                                </a:lnTo>
                                <a:lnTo>
                                  <a:pt x="1231312" y="1115252"/>
                                </a:lnTo>
                                <a:lnTo>
                                  <a:pt x="1231373" y="1107792"/>
                                </a:lnTo>
                                <a:lnTo>
                                  <a:pt x="1231430" y="1111522"/>
                                </a:lnTo>
                                <a:lnTo>
                                  <a:pt x="1231486" y="1102049"/>
                                </a:lnTo>
                                <a:lnTo>
                                  <a:pt x="1231543" y="1094314"/>
                                </a:lnTo>
                                <a:lnTo>
                                  <a:pt x="1231600" y="1104058"/>
                                </a:lnTo>
                                <a:lnTo>
                                  <a:pt x="1231656" y="1109801"/>
                                </a:lnTo>
                                <a:lnTo>
                                  <a:pt x="1231713" y="1105496"/>
                                </a:lnTo>
                                <a:lnTo>
                                  <a:pt x="1231774" y="1116402"/>
                                </a:lnTo>
                                <a:lnTo>
                                  <a:pt x="1231830" y="1102349"/>
                                </a:lnTo>
                                <a:lnTo>
                                  <a:pt x="1231887" y="1114389"/>
                                </a:lnTo>
                                <a:lnTo>
                                  <a:pt x="1231944" y="1102924"/>
                                </a:lnTo>
                                <a:lnTo>
                                  <a:pt x="1232000" y="1100328"/>
                                </a:lnTo>
                                <a:lnTo>
                                  <a:pt x="1232057" y="1106929"/>
                                </a:lnTo>
                                <a:lnTo>
                                  <a:pt x="1232114" y="1109225"/>
                                </a:lnTo>
                                <a:lnTo>
                                  <a:pt x="1232175" y="1101199"/>
                                </a:lnTo>
                                <a:lnTo>
                                  <a:pt x="1232231" y="1098032"/>
                                </a:lnTo>
                                <a:lnTo>
                                  <a:pt x="1232288" y="1113531"/>
                                </a:lnTo>
                                <a:lnTo>
                                  <a:pt x="1232349" y="1098607"/>
                                </a:lnTo>
                                <a:lnTo>
                                  <a:pt x="1232405" y="1114389"/>
                                </a:lnTo>
                                <a:lnTo>
                                  <a:pt x="1232462" y="1118410"/>
                                </a:lnTo>
                                <a:lnTo>
                                  <a:pt x="1232519" y="1099478"/>
                                </a:lnTo>
                                <a:lnTo>
                                  <a:pt x="1232576" y="1108363"/>
                                </a:lnTo>
                                <a:lnTo>
                                  <a:pt x="1232632" y="1108363"/>
                                </a:lnTo>
                                <a:lnTo>
                                  <a:pt x="1232689" y="1110371"/>
                                </a:lnTo>
                                <a:lnTo>
                                  <a:pt x="1232750" y="1104633"/>
                                </a:lnTo>
                                <a:lnTo>
                                  <a:pt x="1232806" y="1099478"/>
                                </a:lnTo>
                                <a:lnTo>
                                  <a:pt x="1232863" y="1098907"/>
                                </a:lnTo>
                                <a:lnTo>
                                  <a:pt x="1232920" y="1100628"/>
                                </a:lnTo>
                                <a:lnTo>
                                  <a:pt x="1232977" y="1113531"/>
                                </a:lnTo>
                                <a:lnTo>
                                  <a:pt x="1233033" y="1107505"/>
                                </a:lnTo>
                                <a:lnTo>
                                  <a:pt x="1233094" y="1107792"/>
                                </a:lnTo>
                                <a:lnTo>
                                  <a:pt x="1233151" y="1118410"/>
                                </a:lnTo>
                                <a:lnTo>
                                  <a:pt x="1233207" y="1108938"/>
                                </a:lnTo>
                                <a:lnTo>
                                  <a:pt x="1233264" y="1108363"/>
                                </a:lnTo>
                                <a:lnTo>
                                  <a:pt x="1233321" y="1113243"/>
                                </a:lnTo>
                                <a:lnTo>
                                  <a:pt x="1233382" y="1109513"/>
                                </a:lnTo>
                                <a:lnTo>
                                  <a:pt x="1233438" y="1100053"/>
                                </a:lnTo>
                                <a:lnTo>
                                  <a:pt x="1233495" y="1111234"/>
                                </a:lnTo>
                                <a:lnTo>
                                  <a:pt x="1233552" y="1100628"/>
                                </a:lnTo>
                                <a:lnTo>
                                  <a:pt x="1233608" y="1101774"/>
                                </a:lnTo>
                                <a:lnTo>
                                  <a:pt x="1233665" y="1103199"/>
                                </a:lnTo>
                                <a:lnTo>
                                  <a:pt x="1233722" y="1114680"/>
                                </a:lnTo>
                                <a:lnTo>
                                  <a:pt x="1233783" y="1114105"/>
                                </a:lnTo>
                                <a:lnTo>
                                  <a:pt x="1233839" y="1107505"/>
                                </a:lnTo>
                                <a:lnTo>
                                  <a:pt x="1233896" y="1098032"/>
                                </a:lnTo>
                                <a:lnTo>
                                  <a:pt x="1233953" y="1115252"/>
                                </a:lnTo>
                                <a:lnTo>
                                  <a:pt x="1234009" y="1120994"/>
                                </a:lnTo>
                                <a:lnTo>
                                  <a:pt x="1234070" y="1099478"/>
                                </a:lnTo>
                                <a:lnTo>
                                  <a:pt x="1234127" y="1107217"/>
                                </a:lnTo>
                                <a:lnTo>
                                  <a:pt x="1234183" y="1106642"/>
                                </a:lnTo>
                                <a:lnTo>
                                  <a:pt x="1234240" y="1096611"/>
                                </a:lnTo>
                                <a:lnTo>
                                  <a:pt x="1234297" y="1118981"/>
                                </a:lnTo>
                                <a:lnTo>
                                  <a:pt x="1234358" y="1129600"/>
                                </a:lnTo>
                                <a:lnTo>
                                  <a:pt x="1234414" y="1106929"/>
                                </a:lnTo>
                                <a:lnTo>
                                  <a:pt x="1234471" y="1113531"/>
                                </a:lnTo>
                                <a:lnTo>
                                  <a:pt x="1234528" y="1100903"/>
                                </a:lnTo>
                                <a:lnTo>
                                  <a:pt x="1234584" y="1107505"/>
                                </a:lnTo>
                                <a:lnTo>
                                  <a:pt x="1234641" y="1104921"/>
                                </a:lnTo>
                                <a:lnTo>
                                  <a:pt x="1234698" y="1105208"/>
                                </a:lnTo>
                                <a:lnTo>
                                  <a:pt x="1234758" y="1104058"/>
                                </a:lnTo>
                                <a:lnTo>
                                  <a:pt x="1234815" y="1110088"/>
                                </a:lnTo>
                                <a:lnTo>
                                  <a:pt x="1234872" y="1114389"/>
                                </a:lnTo>
                                <a:lnTo>
                                  <a:pt x="1234929" y="1107217"/>
                                </a:lnTo>
                                <a:lnTo>
                                  <a:pt x="1234985" y="1104058"/>
                                </a:lnTo>
                                <a:lnTo>
                                  <a:pt x="1235046" y="1109513"/>
                                </a:lnTo>
                                <a:lnTo>
                                  <a:pt x="1235103" y="1115252"/>
                                </a:lnTo>
                                <a:lnTo>
                                  <a:pt x="1235159" y="1108075"/>
                                </a:lnTo>
                                <a:lnTo>
                                  <a:pt x="1235216" y="1119844"/>
                                </a:lnTo>
                                <a:lnTo>
                                  <a:pt x="1235273" y="1111234"/>
                                </a:lnTo>
                                <a:lnTo>
                                  <a:pt x="1235329" y="1118123"/>
                                </a:lnTo>
                                <a:lnTo>
                                  <a:pt x="1235390" y="1106642"/>
                                </a:lnTo>
                                <a:lnTo>
                                  <a:pt x="1235447" y="1107792"/>
                                </a:lnTo>
                                <a:lnTo>
                                  <a:pt x="1235504" y="1121278"/>
                                </a:lnTo>
                                <a:lnTo>
                                  <a:pt x="1235560" y="1110088"/>
                                </a:lnTo>
                                <a:lnTo>
                                  <a:pt x="1235617" y="1117260"/>
                                </a:lnTo>
                                <a:lnTo>
                                  <a:pt x="1235674" y="1104921"/>
                                </a:lnTo>
                                <a:lnTo>
                                  <a:pt x="1235730" y="1114389"/>
                                </a:lnTo>
                                <a:lnTo>
                                  <a:pt x="1235791" y="1105783"/>
                                </a:lnTo>
                                <a:lnTo>
                                  <a:pt x="1235848" y="1123287"/>
                                </a:lnTo>
                                <a:lnTo>
                                  <a:pt x="1235904" y="1099478"/>
                                </a:lnTo>
                                <a:lnTo>
                                  <a:pt x="1235961" y="1111809"/>
                                </a:lnTo>
                                <a:lnTo>
                                  <a:pt x="1236022" y="1111522"/>
                                </a:lnTo>
                                <a:lnTo>
                                  <a:pt x="1236079" y="1112380"/>
                                </a:lnTo>
                                <a:lnTo>
                                  <a:pt x="1236135" y="1118981"/>
                                </a:lnTo>
                                <a:lnTo>
                                  <a:pt x="1236192" y="1109513"/>
                                </a:lnTo>
                                <a:lnTo>
                                  <a:pt x="1236249" y="1110659"/>
                                </a:lnTo>
                                <a:lnTo>
                                  <a:pt x="1236306" y="1108938"/>
                                </a:lnTo>
                                <a:lnTo>
                                  <a:pt x="1236362" y="1118123"/>
                                </a:lnTo>
                                <a:lnTo>
                                  <a:pt x="1236423" y="1113818"/>
                                </a:lnTo>
                                <a:lnTo>
                                  <a:pt x="1236480" y="1131325"/>
                                </a:lnTo>
                                <a:lnTo>
                                  <a:pt x="1236536" y="1108938"/>
                                </a:lnTo>
                                <a:lnTo>
                                  <a:pt x="1236593" y="1089422"/>
                                </a:lnTo>
                                <a:lnTo>
                                  <a:pt x="1236650" y="1121565"/>
                                </a:lnTo>
                                <a:lnTo>
                                  <a:pt x="1236706" y="1114680"/>
                                </a:lnTo>
                                <a:lnTo>
                                  <a:pt x="1236767" y="1109801"/>
                                </a:lnTo>
                                <a:lnTo>
                                  <a:pt x="1236824" y="1125870"/>
                                </a:lnTo>
                                <a:lnTo>
                                  <a:pt x="1236881" y="1123003"/>
                                </a:lnTo>
                                <a:lnTo>
                                  <a:pt x="1236937" y="1123861"/>
                                </a:lnTo>
                                <a:lnTo>
                                  <a:pt x="1236998" y="1106929"/>
                                </a:lnTo>
                                <a:lnTo>
                                  <a:pt x="1237055" y="1110947"/>
                                </a:lnTo>
                                <a:lnTo>
                                  <a:pt x="1237111" y="1114389"/>
                                </a:lnTo>
                                <a:lnTo>
                                  <a:pt x="1237168" y="1115827"/>
                                </a:lnTo>
                                <a:lnTo>
                                  <a:pt x="1237225" y="1113531"/>
                                </a:lnTo>
                                <a:lnTo>
                                  <a:pt x="1237282" y="1120994"/>
                                </a:lnTo>
                                <a:lnTo>
                                  <a:pt x="1237338" y="1115252"/>
                                </a:lnTo>
                                <a:lnTo>
                                  <a:pt x="1237399" y="1113818"/>
                                </a:lnTo>
                                <a:lnTo>
                                  <a:pt x="1237456" y="1094885"/>
                                </a:lnTo>
                                <a:lnTo>
                                  <a:pt x="1237512" y="1110088"/>
                                </a:lnTo>
                                <a:lnTo>
                                  <a:pt x="1237569" y="1116689"/>
                                </a:lnTo>
                                <a:lnTo>
                                  <a:pt x="1237626" y="1120703"/>
                                </a:lnTo>
                                <a:lnTo>
                                  <a:pt x="1237682" y="1111809"/>
                                </a:lnTo>
                                <a:lnTo>
                                  <a:pt x="1237743" y="1116973"/>
                                </a:lnTo>
                                <a:lnTo>
                                  <a:pt x="1237800" y="1110659"/>
                                </a:lnTo>
                                <a:lnTo>
                                  <a:pt x="1237856" y="1123003"/>
                                </a:lnTo>
                                <a:lnTo>
                                  <a:pt x="1237913" y="1116402"/>
                                </a:lnTo>
                                <a:lnTo>
                                  <a:pt x="1237970" y="1106354"/>
                                </a:lnTo>
                                <a:lnTo>
                                  <a:pt x="1238031" y="1127591"/>
                                </a:lnTo>
                                <a:lnTo>
                                  <a:pt x="1238087" y="1128454"/>
                                </a:lnTo>
                                <a:lnTo>
                                  <a:pt x="1238144" y="1116689"/>
                                </a:lnTo>
                                <a:lnTo>
                                  <a:pt x="1238201" y="1108651"/>
                                </a:lnTo>
                                <a:lnTo>
                                  <a:pt x="1238257" y="1117260"/>
                                </a:lnTo>
                                <a:lnTo>
                                  <a:pt x="1238314" y="1111809"/>
                                </a:lnTo>
                                <a:lnTo>
                                  <a:pt x="1238371" y="1118410"/>
                                </a:lnTo>
                                <a:lnTo>
                                  <a:pt x="1238432" y="1119269"/>
                                </a:lnTo>
                                <a:lnTo>
                                  <a:pt x="1238488" y="1113818"/>
                                </a:lnTo>
                                <a:lnTo>
                                  <a:pt x="1238545" y="1119557"/>
                                </a:lnTo>
                                <a:lnTo>
                                  <a:pt x="1238602" y="1120419"/>
                                </a:lnTo>
                                <a:lnTo>
                                  <a:pt x="1238662" y="1114105"/>
                                </a:lnTo>
                                <a:lnTo>
                                  <a:pt x="1238719" y="1129316"/>
                                </a:lnTo>
                                <a:lnTo>
                                  <a:pt x="1238776" y="1122715"/>
                                </a:lnTo>
                                <a:lnTo>
                                  <a:pt x="1238833" y="1120132"/>
                                </a:lnTo>
                                <a:lnTo>
                                  <a:pt x="1238889" y="1120419"/>
                                </a:lnTo>
                                <a:lnTo>
                                  <a:pt x="1238946" y="1112097"/>
                                </a:lnTo>
                                <a:lnTo>
                                  <a:pt x="1239003" y="1117548"/>
                                </a:lnTo>
                                <a:lnTo>
                                  <a:pt x="1239063" y="1123287"/>
                                </a:lnTo>
                                <a:lnTo>
                                  <a:pt x="1239120" y="1111234"/>
                                </a:lnTo>
                                <a:lnTo>
                                  <a:pt x="1239177" y="1111234"/>
                                </a:lnTo>
                                <a:lnTo>
                                  <a:pt x="1239233" y="1111522"/>
                                </a:lnTo>
                                <a:lnTo>
                                  <a:pt x="1239290" y="1115539"/>
                                </a:lnTo>
                                <a:lnTo>
                                  <a:pt x="1239347" y="1125295"/>
                                </a:lnTo>
                                <a:lnTo>
                                  <a:pt x="1239403" y="1110371"/>
                                </a:lnTo>
                                <a:lnTo>
                                  <a:pt x="1239464" y="1113818"/>
                                </a:lnTo>
                                <a:lnTo>
                                  <a:pt x="1239521" y="1112097"/>
                                </a:lnTo>
                                <a:lnTo>
                                  <a:pt x="1239578" y="1125295"/>
                                </a:lnTo>
                                <a:lnTo>
                                  <a:pt x="1239638" y="1116402"/>
                                </a:lnTo>
                                <a:lnTo>
                                  <a:pt x="1239695" y="1110371"/>
                                </a:lnTo>
                                <a:lnTo>
                                  <a:pt x="1239752" y="1116114"/>
                                </a:lnTo>
                                <a:lnTo>
                                  <a:pt x="1239808" y="1125012"/>
                                </a:lnTo>
                                <a:lnTo>
                                  <a:pt x="1239865" y="1114964"/>
                                </a:lnTo>
                                <a:lnTo>
                                  <a:pt x="1239922" y="1116973"/>
                                </a:lnTo>
                                <a:lnTo>
                                  <a:pt x="1239979" y="1114964"/>
                                </a:lnTo>
                                <a:lnTo>
                                  <a:pt x="1240039" y="1111234"/>
                                </a:lnTo>
                                <a:lnTo>
                                  <a:pt x="1240096" y="1106929"/>
                                </a:lnTo>
                                <a:lnTo>
                                  <a:pt x="1240153" y="1104345"/>
                                </a:lnTo>
                                <a:lnTo>
                                  <a:pt x="1240209" y="1127879"/>
                                </a:lnTo>
                                <a:lnTo>
                                  <a:pt x="1240266" y="1120419"/>
                                </a:lnTo>
                                <a:lnTo>
                                  <a:pt x="1240323" y="1115252"/>
                                </a:lnTo>
                                <a:lnTo>
                                  <a:pt x="1240384" y="1110371"/>
                                </a:lnTo>
                                <a:lnTo>
                                  <a:pt x="1240440" y="1112380"/>
                                </a:lnTo>
                                <a:lnTo>
                                  <a:pt x="1240497" y="1127879"/>
                                </a:lnTo>
                                <a:lnTo>
                                  <a:pt x="1240554" y="1115827"/>
                                </a:lnTo>
                                <a:lnTo>
                                  <a:pt x="1240610" y="1110088"/>
                                </a:lnTo>
                                <a:lnTo>
                                  <a:pt x="1240671" y="1113531"/>
                                </a:lnTo>
                                <a:lnTo>
                                  <a:pt x="1240728" y="1114964"/>
                                </a:lnTo>
                                <a:lnTo>
                                  <a:pt x="1240785" y="1124149"/>
                                </a:lnTo>
                                <a:lnTo>
                                  <a:pt x="1240841" y="1120419"/>
                                </a:lnTo>
                                <a:lnTo>
                                  <a:pt x="1240898" y="1126733"/>
                                </a:lnTo>
                                <a:lnTo>
                                  <a:pt x="1240955" y="1111234"/>
                                </a:lnTo>
                                <a:lnTo>
                                  <a:pt x="1241011" y="1111234"/>
                                </a:lnTo>
                                <a:lnTo>
                                  <a:pt x="1241072" y="1102049"/>
                                </a:lnTo>
                                <a:lnTo>
                                  <a:pt x="1241129" y="1120132"/>
                                </a:lnTo>
                                <a:lnTo>
                                  <a:pt x="1241186" y="1121853"/>
                                </a:lnTo>
                                <a:lnTo>
                                  <a:pt x="1241242" y="1116402"/>
                                </a:lnTo>
                                <a:lnTo>
                                  <a:pt x="1241299" y="1118123"/>
                                </a:lnTo>
                                <a:lnTo>
                                  <a:pt x="1241360" y="1113243"/>
                                </a:lnTo>
                                <a:lnTo>
                                  <a:pt x="1241416" y="1113243"/>
                                </a:lnTo>
                                <a:lnTo>
                                  <a:pt x="1241473" y="1118410"/>
                                </a:lnTo>
                                <a:lnTo>
                                  <a:pt x="1241530" y="1125587"/>
                                </a:lnTo>
                                <a:lnTo>
                                  <a:pt x="1241586" y="1126158"/>
                                </a:lnTo>
                                <a:lnTo>
                                  <a:pt x="1241647" y="1098032"/>
                                </a:lnTo>
                                <a:lnTo>
                                  <a:pt x="1241704" y="1109513"/>
                                </a:lnTo>
                                <a:lnTo>
                                  <a:pt x="1241761" y="1120703"/>
                                </a:lnTo>
                                <a:lnTo>
                                  <a:pt x="1241817" y="1119557"/>
                                </a:lnTo>
                                <a:lnTo>
                                  <a:pt x="1241874" y="1106929"/>
                                </a:lnTo>
                                <a:lnTo>
                                  <a:pt x="1241930" y="1120419"/>
                                </a:lnTo>
                                <a:lnTo>
                                  <a:pt x="1241987" y="1108363"/>
                                </a:lnTo>
                                <a:lnTo>
                                  <a:pt x="1242044" y="1128166"/>
                                </a:lnTo>
                                <a:lnTo>
                                  <a:pt x="1242105" y="1110659"/>
                                </a:lnTo>
                                <a:lnTo>
                                  <a:pt x="1242161" y="1102049"/>
                                </a:lnTo>
                                <a:lnTo>
                                  <a:pt x="1242218" y="1101199"/>
                                </a:lnTo>
                                <a:lnTo>
                                  <a:pt x="1242275" y="1114389"/>
                                </a:lnTo>
                                <a:lnTo>
                                  <a:pt x="1242335" y="1110947"/>
                                </a:lnTo>
                                <a:lnTo>
                                  <a:pt x="1242392" y="1115539"/>
                                </a:lnTo>
                                <a:lnTo>
                                  <a:pt x="1242449" y="1121565"/>
                                </a:lnTo>
                                <a:lnTo>
                                  <a:pt x="1242506" y="1129600"/>
                                </a:lnTo>
                                <a:lnTo>
                                  <a:pt x="1242562" y="1114105"/>
                                </a:lnTo>
                                <a:lnTo>
                                  <a:pt x="1242619" y="1109513"/>
                                </a:lnTo>
                                <a:lnTo>
                                  <a:pt x="1242680" y="1116689"/>
                                </a:lnTo>
                                <a:lnTo>
                                  <a:pt x="1242737" y="1116973"/>
                                </a:lnTo>
                                <a:lnTo>
                                  <a:pt x="1242793" y="1113818"/>
                                </a:lnTo>
                                <a:lnTo>
                                  <a:pt x="1242850" y="1112668"/>
                                </a:lnTo>
                                <a:lnTo>
                                  <a:pt x="1242907" y="1103499"/>
                                </a:lnTo>
                                <a:lnTo>
                                  <a:pt x="1242963" y="1125012"/>
                                </a:lnTo>
                                <a:lnTo>
                                  <a:pt x="1243020" y="1113818"/>
                                </a:lnTo>
                                <a:lnTo>
                                  <a:pt x="1243081" y="1107792"/>
                                </a:lnTo>
                                <a:lnTo>
                                  <a:pt x="1243137" y="1098331"/>
                                </a:lnTo>
                                <a:lnTo>
                                  <a:pt x="1243194" y="1124149"/>
                                </a:lnTo>
                                <a:lnTo>
                                  <a:pt x="1243251" y="1103499"/>
                                </a:lnTo>
                                <a:lnTo>
                                  <a:pt x="1243312" y="1116973"/>
                                </a:lnTo>
                                <a:lnTo>
                                  <a:pt x="1243368" y="1108363"/>
                                </a:lnTo>
                                <a:lnTo>
                                  <a:pt x="1243425" y="1110371"/>
                                </a:lnTo>
                                <a:lnTo>
                                  <a:pt x="1243482" y="1114389"/>
                                </a:lnTo>
                                <a:lnTo>
                                  <a:pt x="1243538" y="1115827"/>
                                </a:lnTo>
                                <a:lnTo>
                                  <a:pt x="1243595" y="1118698"/>
                                </a:lnTo>
                                <a:lnTo>
                                  <a:pt x="1243652" y="1106354"/>
                                </a:lnTo>
                                <a:lnTo>
                                  <a:pt x="1243713" y="1116114"/>
                                </a:lnTo>
                                <a:lnTo>
                                  <a:pt x="1243769" y="1117835"/>
                                </a:lnTo>
                                <a:lnTo>
                                  <a:pt x="1243826" y="1107792"/>
                                </a:lnTo>
                                <a:lnTo>
                                  <a:pt x="1243883" y="1125012"/>
                                </a:lnTo>
                                <a:lnTo>
                                  <a:pt x="1243939" y="1120419"/>
                                </a:lnTo>
                                <a:lnTo>
                                  <a:pt x="1243996" y="1116689"/>
                                </a:lnTo>
                                <a:lnTo>
                                  <a:pt x="1244057" y="1120703"/>
                                </a:lnTo>
                                <a:lnTo>
                                  <a:pt x="1244113" y="1114964"/>
                                </a:lnTo>
                                <a:lnTo>
                                  <a:pt x="1244170" y="1127020"/>
                                </a:lnTo>
                                <a:lnTo>
                                  <a:pt x="1244227" y="1121853"/>
                                </a:lnTo>
                                <a:lnTo>
                                  <a:pt x="1244288" y="1114964"/>
                                </a:lnTo>
                                <a:lnTo>
                                  <a:pt x="1244344" y="1109225"/>
                                </a:lnTo>
                                <a:lnTo>
                                  <a:pt x="1244401" y="1110947"/>
                                </a:lnTo>
                                <a:lnTo>
                                  <a:pt x="1244458" y="1113818"/>
                                </a:lnTo>
                                <a:lnTo>
                                  <a:pt x="1244514" y="1119269"/>
                                </a:lnTo>
                                <a:lnTo>
                                  <a:pt x="1244571" y="1121565"/>
                                </a:lnTo>
                                <a:lnTo>
                                  <a:pt x="1244628" y="1126158"/>
                                </a:lnTo>
                                <a:lnTo>
                                  <a:pt x="1244688" y="1112668"/>
                                </a:lnTo>
                                <a:lnTo>
                                  <a:pt x="1244745" y="1112097"/>
                                </a:lnTo>
                                <a:lnTo>
                                  <a:pt x="1244802" y="1115827"/>
                                </a:lnTo>
                                <a:lnTo>
                                  <a:pt x="1244859" y="1122715"/>
                                </a:lnTo>
                                <a:lnTo>
                                  <a:pt x="1244915" y="1098331"/>
                                </a:lnTo>
                                <a:lnTo>
                                  <a:pt x="1244972" y="1116973"/>
                                </a:lnTo>
                                <a:lnTo>
                                  <a:pt x="1245033" y="1115252"/>
                                </a:lnTo>
                                <a:lnTo>
                                  <a:pt x="1245090" y="1112097"/>
                                </a:lnTo>
                                <a:lnTo>
                                  <a:pt x="1245146" y="1118410"/>
                                </a:lnTo>
                                <a:lnTo>
                                  <a:pt x="1245203" y="1119269"/>
                                </a:lnTo>
                                <a:lnTo>
                                  <a:pt x="1245260" y="1123861"/>
                                </a:lnTo>
                                <a:lnTo>
                                  <a:pt x="1245320" y="1113818"/>
                                </a:lnTo>
                                <a:lnTo>
                                  <a:pt x="1245377" y="1116114"/>
                                </a:lnTo>
                                <a:lnTo>
                                  <a:pt x="1245434" y="1110947"/>
                                </a:lnTo>
                                <a:lnTo>
                                  <a:pt x="1245490" y="1123287"/>
                                </a:lnTo>
                                <a:lnTo>
                                  <a:pt x="1245547" y="1123861"/>
                                </a:lnTo>
                                <a:lnTo>
                                  <a:pt x="1245604" y="1125012"/>
                                </a:lnTo>
                                <a:lnTo>
                                  <a:pt x="1245660" y="1107505"/>
                                </a:lnTo>
                                <a:lnTo>
                                  <a:pt x="1245721" y="1122715"/>
                                </a:lnTo>
                                <a:lnTo>
                                  <a:pt x="1245778" y="1110371"/>
                                </a:lnTo>
                                <a:lnTo>
                                  <a:pt x="1245834" y="1113818"/>
                                </a:lnTo>
                                <a:lnTo>
                                  <a:pt x="1245891" y="1116402"/>
                                </a:lnTo>
                                <a:lnTo>
                                  <a:pt x="1245952" y="1117835"/>
                                </a:lnTo>
                                <a:lnTo>
                                  <a:pt x="1246009" y="1104058"/>
                                </a:lnTo>
                                <a:lnTo>
                                  <a:pt x="1246065" y="1091718"/>
                                </a:lnTo>
                                <a:lnTo>
                                  <a:pt x="1246122" y="1114964"/>
                                </a:lnTo>
                                <a:lnTo>
                                  <a:pt x="1246179" y="1122140"/>
                                </a:lnTo>
                                <a:lnTo>
                                  <a:pt x="1246236" y="1124149"/>
                                </a:lnTo>
                                <a:lnTo>
                                  <a:pt x="1246296" y="1110371"/>
                                </a:lnTo>
                                <a:lnTo>
                                  <a:pt x="1246353" y="1124436"/>
                                </a:lnTo>
                                <a:lnTo>
                                  <a:pt x="1246410" y="1118123"/>
                                </a:lnTo>
                                <a:lnTo>
                                  <a:pt x="1246466" y="1109225"/>
                                </a:lnTo>
                                <a:lnTo>
                                  <a:pt x="1246523" y="1116402"/>
                                </a:lnTo>
                                <a:lnTo>
                                  <a:pt x="1246580" y="1124149"/>
                                </a:lnTo>
                                <a:lnTo>
                                  <a:pt x="1246636" y="1105208"/>
                                </a:lnTo>
                                <a:lnTo>
                                  <a:pt x="1246697" y="1115827"/>
                                </a:lnTo>
                                <a:lnTo>
                                  <a:pt x="1246754" y="1118410"/>
                                </a:lnTo>
                                <a:lnTo>
                                  <a:pt x="1246811" y="1100053"/>
                                </a:lnTo>
                                <a:lnTo>
                                  <a:pt x="1246867" y="1123003"/>
                                </a:lnTo>
                                <a:lnTo>
                                  <a:pt x="1246928" y="1114389"/>
                                </a:lnTo>
                                <a:lnTo>
                                  <a:pt x="1246985" y="1127020"/>
                                </a:lnTo>
                                <a:lnTo>
                                  <a:pt x="1247041" y="1123003"/>
                                </a:lnTo>
                                <a:lnTo>
                                  <a:pt x="1247098" y="1096035"/>
                                </a:lnTo>
                                <a:lnTo>
                                  <a:pt x="1247155" y="1108938"/>
                                </a:lnTo>
                                <a:lnTo>
                                  <a:pt x="1247212" y="1115252"/>
                                </a:lnTo>
                                <a:lnTo>
                                  <a:pt x="1247268" y="1100903"/>
                                </a:lnTo>
                                <a:lnTo>
                                  <a:pt x="1247329" y="1112097"/>
                                </a:lnTo>
                                <a:lnTo>
                                  <a:pt x="1247386" y="1118123"/>
                                </a:lnTo>
                                <a:lnTo>
                                  <a:pt x="1247442" y="1103199"/>
                                </a:lnTo>
                                <a:lnTo>
                                  <a:pt x="1247499" y="1112097"/>
                                </a:lnTo>
                                <a:lnTo>
                                  <a:pt x="1247556" y="1110659"/>
                                </a:lnTo>
                                <a:lnTo>
                                  <a:pt x="1247612" y="1121853"/>
                                </a:lnTo>
                                <a:lnTo>
                                  <a:pt x="1247673" y="1100903"/>
                                </a:lnTo>
                                <a:lnTo>
                                  <a:pt x="1247730" y="1111234"/>
                                </a:lnTo>
                                <a:lnTo>
                                  <a:pt x="1247787" y="1116114"/>
                                </a:lnTo>
                                <a:lnTo>
                                  <a:pt x="1247843" y="1109225"/>
                                </a:lnTo>
                                <a:lnTo>
                                  <a:pt x="1247900" y="1112380"/>
                                </a:lnTo>
                                <a:lnTo>
                                  <a:pt x="1247961" y="1109801"/>
                                </a:lnTo>
                                <a:lnTo>
                                  <a:pt x="1248017" y="1107217"/>
                                </a:lnTo>
                                <a:lnTo>
                                  <a:pt x="1248074" y="1108938"/>
                                </a:lnTo>
                                <a:lnTo>
                                  <a:pt x="1248131" y="1112668"/>
                                </a:lnTo>
                                <a:lnTo>
                                  <a:pt x="1248187" y="1114105"/>
                                </a:lnTo>
                                <a:lnTo>
                                  <a:pt x="1248244" y="1114105"/>
                                </a:lnTo>
                                <a:lnTo>
                                  <a:pt x="1248301" y="1103199"/>
                                </a:lnTo>
                                <a:lnTo>
                                  <a:pt x="1248362" y="1105783"/>
                                </a:lnTo>
                                <a:lnTo>
                                  <a:pt x="1248418" y="1104345"/>
                                </a:lnTo>
                                <a:lnTo>
                                  <a:pt x="1248475" y="1108938"/>
                                </a:lnTo>
                                <a:lnTo>
                                  <a:pt x="1248532" y="1123003"/>
                                </a:lnTo>
                                <a:lnTo>
                                  <a:pt x="1248588" y="1102924"/>
                                </a:lnTo>
                                <a:lnTo>
                                  <a:pt x="1248649" y="1110947"/>
                                </a:lnTo>
                                <a:lnTo>
                                  <a:pt x="1248706" y="1106929"/>
                                </a:lnTo>
                                <a:lnTo>
                                  <a:pt x="1248763" y="1100053"/>
                                </a:lnTo>
                                <a:lnTo>
                                  <a:pt x="1248819" y="1108938"/>
                                </a:lnTo>
                                <a:lnTo>
                                  <a:pt x="1248876" y="1112955"/>
                                </a:lnTo>
                                <a:lnTo>
                                  <a:pt x="1248937" y="1110371"/>
                                </a:lnTo>
                                <a:lnTo>
                                  <a:pt x="1248993" y="1112955"/>
                                </a:lnTo>
                                <a:lnTo>
                                  <a:pt x="1249050" y="1109225"/>
                                </a:lnTo>
                                <a:lnTo>
                                  <a:pt x="1249107" y="1116114"/>
                                </a:lnTo>
                                <a:lnTo>
                                  <a:pt x="1249164" y="1112955"/>
                                </a:lnTo>
                                <a:lnTo>
                                  <a:pt x="1249220" y="1109801"/>
                                </a:lnTo>
                                <a:lnTo>
                                  <a:pt x="1249277" y="1107792"/>
                                </a:lnTo>
                                <a:lnTo>
                                  <a:pt x="1249338" y="1098907"/>
                                </a:lnTo>
                                <a:lnTo>
                                  <a:pt x="1249394" y="1108651"/>
                                </a:lnTo>
                                <a:lnTo>
                                  <a:pt x="1249451" y="1103499"/>
                                </a:lnTo>
                                <a:lnTo>
                                  <a:pt x="1249508" y="1103499"/>
                                </a:lnTo>
                                <a:lnTo>
                                  <a:pt x="1249564" y="1117548"/>
                                </a:lnTo>
                                <a:lnTo>
                                  <a:pt x="1249625" y="1102624"/>
                                </a:lnTo>
                                <a:lnTo>
                                  <a:pt x="1249682" y="1103499"/>
                                </a:lnTo>
                                <a:lnTo>
                                  <a:pt x="1249739" y="1119844"/>
                                </a:lnTo>
                                <a:lnTo>
                                  <a:pt x="1249795" y="1100053"/>
                                </a:lnTo>
                                <a:lnTo>
                                  <a:pt x="1249852" y="1110371"/>
                                </a:lnTo>
                                <a:lnTo>
                                  <a:pt x="1249909" y="1108075"/>
                                </a:lnTo>
                                <a:lnTo>
                                  <a:pt x="1249970" y="1094590"/>
                                </a:lnTo>
                                <a:lnTo>
                                  <a:pt x="1250026" y="1102049"/>
                                </a:lnTo>
                                <a:lnTo>
                                  <a:pt x="1250083" y="1101474"/>
                                </a:lnTo>
                                <a:lnTo>
                                  <a:pt x="1250139" y="1095460"/>
                                </a:lnTo>
                                <a:lnTo>
                                  <a:pt x="1250196" y="1107217"/>
                                </a:lnTo>
                                <a:lnTo>
                                  <a:pt x="1250253" y="1098331"/>
                                </a:lnTo>
                                <a:lnTo>
                                  <a:pt x="1250310" y="1104345"/>
                                </a:lnTo>
                                <a:lnTo>
                                  <a:pt x="1250370" y="1104058"/>
                                </a:lnTo>
                                <a:lnTo>
                                  <a:pt x="1250427" y="1110659"/>
                                </a:lnTo>
                                <a:lnTo>
                                  <a:pt x="1250484" y="1102624"/>
                                </a:lnTo>
                                <a:lnTo>
                                  <a:pt x="1250540" y="1096311"/>
                                </a:lnTo>
                                <a:lnTo>
                                  <a:pt x="1250601" y="1108938"/>
                                </a:lnTo>
                                <a:lnTo>
                                  <a:pt x="1250658" y="1112955"/>
                                </a:lnTo>
                                <a:lnTo>
                                  <a:pt x="1250714" y="1117260"/>
                                </a:lnTo>
                                <a:lnTo>
                                  <a:pt x="1250771" y="1103199"/>
                                </a:lnTo>
                                <a:lnTo>
                                  <a:pt x="1250828" y="1097757"/>
                                </a:lnTo>
                                <a:lnTo>
                                  <a:pt x="1250885" y="1107792"/>
                                </a:lnTo>
                                <a:lnTo>
                                  <a:pt x="1250941" y="1109801"/>
                                </a:lnTo>
                                <a:lnTo>
                                  <a:pt x="1251002" y="1099753"/>
                                </a:lnTo>
                                <a:lnTo>
                                  <a:pt x="1251059" y="1084830"/>
                                </a:lnTo>
                                <a:lnTo>
                                  <a:pt x="1251116" y="1094885"/>
                                </a:lnTo>
                                <a:lnTo>
                                  <a:pt x="1251172" y="1089722"/>
                                </a:lnTo>
                                <a:lnTo>
                                  <a:pt x="1251229" y="1093739"/>
                                </a:lnTo>
                                <a:lnTo>
                                  <a:pt x="1251286" y="1115252"/>
                                </a:lnTo>
                                <a:lnTo>
                                  <a:pt x="1251346" y="1095736"/>
                                </a:lnTo>
                                <a:lnTo>
                                  <a:pt x="1251403" y="1105496"/>
                                </a:lnTo>
                                <a:lnTo>
                                  <a:pt x="1251460" y="1119844"/>
                                </a:lnTo>
                                <a:lnTo>
                                  <a:pt x="1251517" y="1084255"/>
                                </a:lnTo>
                                <a:lnTo>
                                  <a:pt x="1251577" y="1100903"/>
                                </a:lnTo>
                                <a:lnTo>
                                  <a:pt x="1251634" y="1084554"/>
                                </a:lnTo>
                                <a:lnTo>
                                  <a:pt x="1251691" y="1099478"/>
                                </a:lnTo>
                                <a:lnTo>
                                  <a:pt x="1251747" y="1098331"/>
                                </a:lnTo>
                                <a:lnTo>
                                  <a:pt x="1251804" y="1108938"/>
                                </a:lnTo>
                                <a:lnTo>
                                  <a:pt x="1251861" y="1095736"/>
                                </a:lnTo>
                                <a:lnTo>
                                  <a:pt x="1251917" y="1092018"/>
                                </a:lnTo>
                                <a:lnTo>
                                  <a:pt x="1251978" y="1086279"/>
                                </a:lnTo>
                                <a:lnTo>
                                  <a:pt x="1252035" y="1090293"/>
                                </a:lnTo>
                                <a:lnTo>
                                  <a:pt x="1252091" y="1111809"/>
                                </a:lnTo>
                                <a:lnTo>
                                  <a:pt x="1252148" y="1090572"/>
                                </a:lnTo>
                                <a:lnTo>
                                  <a:pt x="1252205" y="1102624"/>
                                </a:lnTo>
                                <a:lnTo>
                                  <a:pt x="1252262" y="1094590"/>
                                </a:lnTo>
                                <a:lnTo>
                                  <a:pt x="1252322" y="1095460"/>
                                </a:lnTo>
                                <a:lnTo>
                                  <a:pt x="1252379" y="1089997"/>
                                </a:lnTo>
                                <a:lnTo>
                                  <a:pt x="1252436" y="1102624"/>
                                </a:lnTo>
                                <a:lnTo>
                                  <a:pt x="1252492" y="1082833"/>
                                </a:lnTo>
                                <a:lnTo>
                                  <a:pt x="1252549" y="1096311"/>
                                </a:lnTo>
                                <a:lnTo>
                                  <a:pt x="1252610" y="1096311"/>
                                </a:lnTo>
                                <a:lnTo>
                                  <a:pt x="1252667" y="1091718"/>
                                </a:lnTo>
                                <a:lnTo>
                                  <a:pt x="1252723" y="1103199"/>
                                </a:lnTo>
                                <a:lnTo>
                                  <a:pt x="1252780" y="1092018"/>
                                </a:lnTo>
                                <a:lnTo>
                                  <a:pt x="1252837" y="1082833"/>
                                </a:lnTo>
                                <a:lnTo>
                                  <a:pt x="1252893" y="1081388"/>
                                </a:lnTo>
                                <a:lnTo>
                                  <a:pt x="1252950" y="1072778"/>
                                </a:lnTo>
                                <a:lnTo>
                                  <a:pt x="1253011" y="1088276"/>
                                </a:lnTo>
                                <a:lnTo>
                                  <a:pt x="1253067" y="1098907"/>
                                </a:lnTo>
                                <a:lnTo>
                                  <a:pt x="1253124" y="1087426"/>
                                </a:lnTo>
                                <a:lnTo>
                                  <a:pt x="1253181" y="1085704"/>
                                </a:lnTo>
                                <a:lnTo>
                                  <a:pt x="1253242" y="1083108"/>
                                </a:lnTo>
                                <a:lnTo>
                                  <a:pt x="1253298" y="1095736"/>
                                </a:lnTo>
                                <a:lnTo>
                                  <a:pt x="1253355" y="1086850"/>
                                </a:lnTo>
                                <a:lnTo>
                                  <a:pt x="1253412" y="1095460"/>
                                </a:lnTo>
                                <a:lnTo>
                                  <a:pt x="1253469" y="1094314"/>
                                </a:lnTo>
                                <a:lnTo>
                                  <a:pt x="1253525" y="1070206"/>
                                </a:lnTo>
                                <a:lnTo>
                                  <a:pt x="1253582" y="1090572"/>
                                </a:lnTo>
                                <a:lnTo>
                                  <a:pt x="1253643" y="1093164"/>
                                </a:lnTo>
                                <a:lnTo>
                                  <a:pt x="1253699" y="1092018"/>
                                </a:lnTo>
                                <a:lnTo>
                                  <a:pt x="1253756" y="1094590"/>
                                </a:lnTo>
                                <a:lnTo>
                                  <a:pt x="1253813" y="1081112"/>
                                </a:lnTo>
                                <a:lnTo>
                                  <a:pt x="1253869" y="1093440"/>
                                </a:lnTo>
                                <a:lnTo>
                                  <a:pt x="1253926" y="1083979"/>
                                </a:lnTo>
                                <a:lnTo>
                                  <a:pt x="1253983" y="1097461"/>
                                </a:lnTo>
                                <a:lnTo>
                                  <a:pt x="1254044" y="1091443"/>
                                </a:lnTo>
                                <a:lnTo>
                                  <a:pt x="1254100" y="1079391"/>
                                </a:lnTo>
                                <a:lnTo>
                                  <a:pt x="1254157" y="1080537"/>
                                </a:lnTo>
                                <a:lnTo>
                                  <a:pt x="1254218" y="1097461"/>
                                </a:lnTo>
                                <a:lnTo>
                                  <a:pt x="1254274" y="1094590"/>
                                </a:lnTo>
                                <a:lnTo>
                                  <a:pt x="1254331" y="1092593"/>
                                </a:lnTo>
                                <a:lnTo>
                                  <a:pt x="1254388" y="1080812"/>
                                </a:lnTo>
                                <a:lnTo>
                                  <a:pt x="1254444" y="1092018"/>
                                </a:lnTo>
                                <a:lnTo>
                                  <a:pt x="1254501" y="1089722"/>
                                </a:lnTo>
                                <a:lnTo>
                                  <a:pt x="1254558" y="1091443"/>
                                </a:lnTo>
                                <a:lnTo>
                                  <a:pt x="1254618" y="1080241"/>
                                </a:lnTo>
                                <a:lnTo>
                                  <a:pt x="1254675" y="1081962"/>
                                </a:lnTo>
                                <a:lnTo>
                                  <a:pt x="1254732" y="1076795"/>
                                </a:lnTo>
                                <a:lnTo>
                                  <a:pt x="1254789" y="1075649"/>
                                </a:lnTo>
                                <a:lnTo>
                                  <a:pt x="1254845" y="1085405"/>
                                </a:lnTo>
                                <a:lnTo>
                                  <a:pt x="1254902" y="1088572"/>
                                </a:lnTo>
                                <a:lnTo>
                                  <a:pt x="1254963" y="1082833"/>
                                </a:lnTo>
                                <a:lnTo>
                                  <a:pt x="1255020" y="1085980"/>
                                </a:lnTo>
                                <a:lnTo>
                                  <a:pt x="1255076" y="1077941"/>
                                </a:lnTo>
                                <a:lnTo>
                                  <a:pt x="1255133" y="1091718"/>
                                </a:lnTo>
                                <a:lnTo>
                                  <a:pt x="1255190" y="1095460"/>
                                </a:lnTo>
                                <a:lnTo>
                                  <a:pt x="1255250" y="1083979"/>
                                </a:lnTo>
                                <a:lnTo>
                                  <a:pt x="1255307" y="1086850"/>
                                </a:lnTo>
                                <a:lnTo>
                                  <a:pt x="1255364" y="1075374"/>
                                </a:lnTo>
                                <a:lnTo>
                                  <a:pt x="1255420" y="1083408"/>
                                </a:lnTo>
                                <a:lnTo>
                                  <a:pt x="1255477" y="1094314"/>
                                </a:lnTo>
                                <a:lnTo>
                                  <a:pt x="1255534" y="1079391"/>
                                </a:lnTo>
                                <a:lnTo>
                                  <a:pt x="1255590" y="1093164"/>
                                </a:lnTo>
                                <a:lnTo>
                                  <a:pt x="1255651" y="1094015"/>
                                </a:lnTo>
                                <a:lnTo>
                                  <a:pt x="1255708" y="1079091"/>
                                </a:lnTo>
                                <a:lnTo>
                                  <a:pt x="1255765" y="1084830"/>
                                </a:lnTo>
                                <a:lnTo>
                                  <a:pt x="1255821" y="1081112"/>
                                </a:lnTo>
                                <a:lnTo>
                                  <a:pt x="1255878" y="1084554"/>
                                </a:lnTo>
                                <a:lnTo>
                                  <a:pt x="1255939" y="1095161"/>
                                </a:lnTo>
                                <a:lnTo>
                                  <a:pt x="1255995" y="1087426"/>
                                </a:lnTo>
                                <a:lnTo>
                                  <a:pt x="1256052" y="1074223"/>
                                </a:lnTo>
                                <a:lnTo>
                                  <a:pt x="1256109" y="1097461"/>
                                </a:lnTo>
                                <a:lnTo>
                                  <a:pt x="1256166" y="1075649"/>
                                </a:lnTo>
                                <a:lnTo>
                                  <a:pt x="1256226" y="1088001"/>
                                </a:lnTo>
                                <a:lnTo>
                                  <a:pt x="1256283" y="1091143"/>
                                </a:lnTo>
                                <a:lnTo>
                                  <a:pt x="1256340" y="1094885"/>
                                </a:lnTo>
                                <a:lnTo>
                                  <a:pt x="1256396" y="1085980"/>
                                </a:lnTo>
                                <a:lnTo>
                                  <a:pt x="1256453" y="1083684"/>
                                </a:lnTo>
                                <a:lnTo>
                                  <a:pt x="1256510" y="1086850"/>
                                </a:lnTo>
                                <a:lnTo>
                                  <a:pt x="1256567" y="1070481"/>
                                </a:lnTo>
                                <a:lnTo>
                                  <a:pt x="1256623" y="1097757"/>
                                </a:lnTo>
                                <a:lnTo>
                                  <a:pt x="1256684" y="1075074"/>
                                </a:lnTo>
                                <a:lnTo>
                                  <a:pt x="1256741" y="1089422"/>
                                </a:lnTo>
                                <a:lnTo>
                                  <a:pt x="1256797" y="1087701"/>
                                </a:lnTo>
                                <a:lnTo>
                                  <a:pt x="1256854" y="1080241"/>
                                </a:lnTo>
                                <a:lnTo>
                                  <a:pt x="1256915" y="1092018"/>
                                </a:lnTo>
                                <a:lnTo>
                                  <a:pt x="1256971" y="1079391"/>
                                </a:lnTo>
                                <a:lnTo>
                                  <a:pt x="1257028" y="1083408"/>
                                </a:lnTo>
                                <a:lnTo>
                                  <a:pt x="1257085" y="1090868"/>
                                </a:lnTo>
                                <a:lnTo>
                                  <a:pt x="1257142" y="1093440"/>
                                </a:lnTo>
                                <a:lnTo>
                                  <a:pt x="1257198" y="1086850"/>
                                </a:lnTo>
                                <a:lnTo>
                                  <a:pt x="1257259" y="1088276"/>
                                </a:lnTo>
                                <a:lnTo>
                                  <a:pt x="1257316" y="1085704"/>
                                </a:lnTo>
                                <a:lnTo>
                                  <a:pt x="1257373" y="1069060"/>
                                </a:lnTo>
                                <a:lnTo>
                                  <a:pt x="1257429" y="1084554"/>
                                </a:lnTo>
                                <a:lnTo>
                                  <a:pt x="1257486" y="1093440"/>
                                </a:lnTo>
                                <a:lnTo>
                                  <a:pt x="1257542" y="1087701"/>
                                </a:lnTo>
                                <a:lnTo>
                                  <a:pt x="1257599" y="1087126"/>
                                </a:lnTo>
                                <a:lnTo>
                                  <a:pt x="1257660" y="1082534"/>
                                </a:lnTo>
                                <a:lnTo>
                                  <a:pt x="1257717" y="1082258"/>
                                </a:lnTo>
                                <a:lnTo>
                                  <a:pt x="1257773" y="1076795"/>
                                </a:lnTo>
                                <a:lnTo>
                                  <a:pt x="1257830" y="1084554"/>
                                </a:lnTo>
                                <a:lnTo>
                                  <a:pt x="1257891" y="1083408"/>
                                </a:lnTo>
                                <a:lnTo>
                                  <a:pt x="1257948" y="1083684"/>
                                </a:lnTo>
                                <a:lnTo>
                                  <a:pt x="1258004" y="1091443"/>
                                </a:lnTo>
                                <a:lnTo>
                                  <a:pt x="1258061" y="1073648"/>
                                </a:lnTo>
                                <a:lnTo>
                                  <a:pt x="1258117" y="1089422"/>
                                </a:lnTo>
                                <a:lnTo>
                                  <a:pt x="1258174" y="1098607"/>
                                </a:lnTo>
                                <a:lnTo>
                                  <a:pt x="1258231" y="1074798"/>
                                </a:lnTo>
                                <a:lnTo>
                                  <a:pt x="1258292" y="1091443"/>
                                </a:lnTo>
                                <a:lnTo>
                                  <a:pt x="1258348" y="1079666"/>
                                </a:lnTo>
                                <a:lnTo>
                                  <a:pt x="1258405" y="1095736"/>
                                </a:lnTo>
                                <a:lnTo>
                                  <a:pt x="1258462" y="1084830"/>
                                </a:lnTo>
                                <a:lnTo>
                                  <a:pt x="1258519" y="1091443"/>
                                </a:lnTo>
                                <a:lnTo>
                                  <a:pt x="1258575" y="1083408"/>
                                </a:lnTo>
                                <a:lnTo>
                                  <a:pt x="1258636" y="1080241"/>
                                </a:lnTo>
                                <a:lnTo>
                                  <a:pt x="1258693" y="1095460"/>
                                </a:lnTo>
                                <a:lnTo>
                                  <a:pt x="1258749" y="1091143"/>
                                </a:lnTo>
                                <a:lnTo>
                                  <a:pt x="1258806" y="1088847"/>
                                </a:lnTo>
                                <a:lnTo>
                                  <a:pt x="1258867" y="1078816"/>
                                </a:lnTo>
                                <a:lnTo>
                                  <a:pt x="1258923" y="1089997"/>
                                </a:lnTo>
                                <a:lnTo>
                                  <a:pt x="1258980" y="1092593"/>
                                </a:lnTo>
                                <a:lnTo>
                                  <a:pt x="1259037" y="1087426"/>
                                </a:lnTo>
                                <a:lnTo>
                                  <a:pt x="1259094" y="1094590"/>
                                </a:lnTo>
                                <a:lnTo>
                                  <a:pt x="1259150" y="1090572"/>
                                </a:lnTo>
                                <a:lnTo>
                                  <a:pt x="1259207" y="1084830"/>
                                </a:lnTo>
                                <a:lnTo>
                                  <a:pt x="1259268" y="1082258"/>
                                </a:lnTo>
                                <a:lnTo>
                                  <a:pt x="1259324" y="1088276"/>
                                </a:lnTo>
                                <a:lnTo>
                                  <a:pt x="1259381" y="1097757"/>
                                </a:lnTo>
                                <a:lnTo>
                                  <a:pt x="1259438" y="1084554"/>
                                </a:lnTo>
                                <a:lnTo>
                                  <a:pt x="1259495" y="1080537"/>
                                </a:lnTo>
                                <a:lnTo>
                                  <a:pt x="1259551" y="1079666"/>
                                </a:lnTo>
                                <a:lnTo>
                                  <a:pt x="1259612" y="1089722"/>
                                </a:lnTo>
                                <a:lnTo>
                                  <a:pt x="1259669" y="1082534"/>
                                </a:lnTo>
                                <a:lnTo>
                                  <a:pt x="1259725" y="1079962"/>
                                </a:lnTo>
                                <a:lnTo>
                                  <a:pt x="1259782" y="1087701"/>
                                </a:lnTo>
                                <a:lnTo>
                                  <a:pt x="1259839" y="1103199"/>
                                </a:lnTo>
                                <a:lnTo>
                                  <a:pt x="1259900" y="1089997"/>
                                </a:lnTo>
                                <a:lnTo>
                                  <a:pt x="1259956" y="1078241"/>
                                </a:lnTo>
                                <a:lnTo>
                                  <a:pt x="1260013" y="1096035"/>
                                </a:lnTo>
                                <a:lnTo>
                                  <a:pt x="1260070" y="1080537"/>
                                </a:lnTo>
                                <a:lnTo>
                                  <a:pt x="1260126" y="1096611"/>
                                </a:lnTo>
                                <a:lnTo>
                                  <a:pt x="1260183" y="1087126"/>
                                </a:lnTo>
                                <a:lnTo>
                                  <a:pt x="1260240" y="1075944"/>
                                </a:lnTo>
                                <a:lnTo>
                                  <a:pt x="1260300" y="1092593"/>
                                </a:lnTo>
                                <a:lnTo>
                                  <a:pt x="1260357" y="1099478"/>
                                </a:lnTo>
                                <a:lnTo>
                                  <a:pt x="1260414" y="1100328"/>
                                </a:lnTo>
                                <a:lnTo>
                                  <a:pt x="1260470" y="1093739"/>
                                </a:lnTo>
                                <a:lnTo>
                                  <a:pt x="1260531" y="1068760"/>
                                </a:lnTo>
                                <a:lnTo>
                                  <a:pt x="1260588" y="1093440"/>
                                </a:lnTo>
                                <a:lnTo>
                                  <a:pt x="1260645" y="1083108"/>
                                </a:lnTo>
                                <a:lnTo>
                                  <a:pt x="1260701" y="1098331"/>
                                </a:lnTo>
                                <a:lnTo>
                                  <a:pt x="1260758" y="1085405"/>
                                </a:lnTo>
                                <a:lnTo>
                                  <a:pt x="1260815" y="1088847"/>
                                </a:lnTo>
                                <a:lnTo>
                                  <a:pt x="1260875" y="1080241"/>
                                </a:lnTo>
                                <a:lnTo>
                                  <a:pt x="1260932" y="1081687"/>
                                </a:lnTo>
                                <a:lnTo>
                                  <a:pt x="1260989" y="1109801"/>
                                </a:lnTo>
                                <a:lnTo>
                                  <a:pt x="1261046" y="1095736"/>
                                </a:lnTo>
                                <a:lnTo>
                                  <a:pt x="1261102" y="1077666"/>
                                </a:lnTo>
                                <a:lnTo>
                                  <a:pt x="1261159" y="1095736"/>
                                </a:lnTo>
                                <a:lnTo>
                                  <a:pt x="1261216" y="1080537"/>
                                </a:lnTo>
                                <a:lnTo>
                                  <a:pt x="1261276" y="1086279"/>
                                </a:lnTo>
                                <a:lnTo>
                                  <a:pt x="1261333" y="1090572"/>
                                </a:lnTo>
                                <a:lnTo>
                                  <a:pt x="1261390" y="1079962"/>
                                </a:lnTo>
                                <a:lnTo>
                                  <a:pt x="1261446" y="1092593"/>
                                </a:lnTo>
                                <a:lnTo>
                                  <a:pt x="1261507" y="1085129"/>
                                </a:lnTo>
                                <a:lnTo>
                                  <a:pt x="1261564" y="1103775"/>
                                </a:lnTo>
                                <a:lnTo>
                                  <a:pt x="1261621" y="1081687"/>
                                </a:lnTo>
                                <a:lnTo>
                                  <a:pt x="1261677" y="1091443"/>
                                </a:lnTo>
                                <a:lnTo>
                                  <a:pt x="1261734" y="1089997"/>
                                </a:lnTo>
                                <a:lnTo>
                                  <a:pt x="1261791" y="1087701"/>
                                </a:lnTo>
                                <a:lnTo>
                                  <a:pt x="1261847" y="1089422"/>
                                </a:lnTo>
                                <a:lnTo>
                                  <a:pt x="1261908" y="1089147"/>
                                </a:lnTo>
                                <a:lnTo>
                                  <a:pt x="1261965" y="1092593"/>
                                </a:lnTo>
                                <a:lnTo>
                                  <a:pt x="1262021" y="1099753"/>
                                </a:lnTo>
                                <a:lnTo>
                                  <a:pt x="1262078" y="1075649"/>
                                </a:lnTo>
                                <a:lnTo>
                                  <a:pt x="1262135" y="1104345"/>
                                </a:lnTo>
                                <a:lnTo>
                                  <a:pt x="1262192" y="1094885"/>
                                </a:lnTo>
                                <a:lnTo>
                                  <a:pt x="1262252" y="1097757"/>
                                </a:lnTo>
                                <a:lnTo>
                                  <a:pt x="1262309" y="1100628"/>
                                </a:lnTo>
                                <a:lnTo>
                                  <a:pt x="1262366" y="1084255"/>
                                </a:lnTo>
                                <a:lnTo>
                                  <a:pt x="1262423" y="1089722"/>
                                </a:lnTo>
                                <a:lnTo>
                                  <a:pt x="1262479" y="1094015"/>
                                </a:lnTo>
                                <a:lnTo>
                                  <a:pt x="1262540" y="1078516"/>
                                </a:lnTo>
                                <a:lnTo>
                                  <a:pt x="1262597" y="1087701"/>
                                </a:lnTo>
                                <a:lnTo>
                                  <a:pt x="1262653" y="1095736"/>
                                </a:lnTo>
                                <a:lnTo>
                                  <a:pt x="1262710" y="1081687"/>
                                </a:lnTo>
                                <a:lnTo>
                                  <a:pt x="1262767" y="1086279"/>
                                </a:lnTo>
                                <a:lnTo>
                                  <a:pt x="1262823" y="1098032"/>
                                </a:lnTo>
                                <a:lnTo>
                                  <a:pt x="1262880" y="1109225"/>
                                </a:lnTo>
                                <a:lnTo>
                                  <a:pt x="1262941" y="1085405"/>
                                </a:lnTo>
                                <a:lnTo>
                                  <a:pt x="1262997" y="1102624"/>
                                </a:lnTo>
                                <a:lnTo>
                                  <a:pt x="1263054" y="1101474"/>
                                </a:lnTo>
                                <a:lnTo>
                                  <a:pt x="1263111" y="1099182"/>
                                </a:lnTo>
                                <a:lnTo>
                                  <a:pt x="1263168" y="1092593"/>
                                </a:lnTo>
                                <a:lnTo>
                                  <a:pt x="1263228" y="1083408"/>
                                </a:lnTo>
                                <a:lnTo>
                                  <a:pt x="1263285" y="1086555"/>
                                </a:lnTo>
                                <a:lnTo>
                                  <a:pt x="1263342" y="1091143"/>
                                </a:lnTo>
                                <a:lnTo>
                                  <a:pt x="1263399" y="1093440"/>
                                </a:lnTo>
                                <a:lnTo>
                                  <a:pt x="1263455" y="1098607"/>
                                </a:lnTo>
                                <a:lnTo>
                                  <a:pt x="1263516" y="1092293"/>
                                </a:lnTo>
                                <a:lnTo>
                                  <a:pt x="1263573" y="1088847"/>
                                </a:lnTo>
                                <a:lnTo>
                                  <a:pt x="1263629" y="1090572"/>
                                </a:lnTo>
                                <a:lnTo>
                                  <a:pt x="1263686" y="1088847"/>
                                </a:lnTo>
                                <a:lnTo>
                                  <a:pt x="1263743" y="1094885"/>
                                </a:lnTo>
                                <a:lnTo>
                                  <a:pt x="1263799" y="1072778"/>
                                </a:lnTo>
                                <a:lnTo>
                                  <a:pt x="1263856" y="1101474"/>
                                </a:lnTo>
                                <a:lnTo>
                                  <a:pt x="1263917" y="1101474"/>
                                </a:lnTo>
                                <a:lnTo>
                                  <a:pt x="1263973" y="1094590"/>
                                </a:lnTo>
                                <a:lnTo>
                                  <a:pt x="1264030" y="1101199"/>
                                </a:lnTo>
                                <a:lnTo>
                                  <a:pt x="1264087" y="1096886"/>
                                </a:lnTo>
                                <a:lnTo>
                                  <a:pt x="1264144" y="1087701"/>
                                </a:lnTo>
                                <a:lnTo>
                                  <a:pt x="1264204" y="1096611"/>
                                </a:lnTo>
                                <a:lnTo>
                                  <a:pt x="1264261" y="1100053"/>
                                </a:lnTo>
                                <a:lnTo>
                                  <a:pt x="1264318" y="1097757"/>
                                </a:lnTo>
                                <a:lnTo>
                                  <a:pt x="1264374" y="1101199"/>
                                </a:lnTo>
                                <a:lnTo>
                                  <a:pt x="1264431" y="1098907"/>
                                </a:lnTo>
                                <a:lnTo>
                                  <a:pt x="1264488" y="1083408"/>
                                </a:lnTo>
                                <a:lnTo>
                                  <a:pt x="1264549" y="1106067"/>
                                </a:lnTo>
                                <a:lnTo>
                                  <a:pt x="1264605" y="1097182"/>
                                </a:lnTo>
                                <a:lnTo>
                                  <a:pt x="1264662" y="1115539"/>
                                </a:lnTo>
                                <a:lnTo>
                                  <a:pt x="1264719" y="1097182"/>
                                </a:lnTo>
                                <a:lnTo>
                                  <a:pt x="1264776" y="1094590"/>
                                </a:lnTo>
                                <a:lnTo>
                                  <a:pt x="1264832" y="1105783"/>
                                </a:lnTo>
                                <a:lnTo>
                                  <a:pt x="1264889" y="1096886"/>
                                </a:lnTo>
                                <a:lnTo>
                                  <a:pt x="1264950" y="1101474"/>
                                </a:lnTo>
                                <a:lnTo>
                                  <a:pt x="1265006" y="1100053"/>
                                </a:lnTo>
                                <a:lnTo>
                                  <a:pt x="1265063" y="1090572"/>
                                </a:lnTo>
                                <a:lnTo>
                                  <a:pt x="1265120" y="1111522"/>
                                </a:lnTo>
                                <a:lnTo>
                                  <a:pt x="1265180" y="1105783"/>
                                </a:lnTo>
                                <a:lnTo>
                                  <a:pt x="1265237" y="1106642"/>
                                </a:lnTo>
                                <a:lnTo>
                                  <a:pt x="1265294" y="1092018"/>
                                </a:lnTo>
                                <a:lnTo>
                                  <a:pt x="1265350" y="1109801"/>
                                </a:lnTo>
                                <a:lnTo>
                                  <a:pt x="1265407" y="1087426"/>
                                </a:lnTo>
                                <a:lnTo>
                                  <a:pt x="1265464" y="1096886"/>
                                </a:lnTo>
                                <a:lnTo>
                                  <a:pt x="1265520" y="1101774"/>
                                </a:lnTo>
                                <a:lnTo>
                                  <a:pt x="1265581" y="1100328"/>
                                </a:lnTo>
                                <a:lnTo>
                                  <a:pt x="1265638" y="1107792"/>
                                </a:lnTo>
                                <a:lnTo>
                                  <a:pt x="1265695" y="1114964"/>
                                </a:lnTo>
                                <a:lnTo>
                                  <a:pt x="1265751" y="1096311"/>
                                </a:lnTo>
                                <a:lnTo>
                                  <a:pt x="1265808" y="1101474"/>
                                </a:lnTo>
                                <a:lnTo>
                                  <a:pt x="1265865" y="1105208"/>
                                </a:lnTo>
                                <a:lnTo>
                                  <a:pt x="1265926" y="1113243"/>
                                </a:lnTo>
                                <a:lnTo>
                                  <a:pt x="1265982" y="1103499"/>
                                </a:lnTo>
                                <a:lnTo>
                                  <a:pt x="1266039" y="1094590"/>
                                </a:lnTo>
                                <a:lnTo>
                                  <a:pt x="1266096" y="1092869"/>
                                </a:lnTo>
                                <a:lnTo>
                                  <a:pt x="1266156" y="1098907"/>
                                </a:lnTo>
                                <a:lnTo>
                                  <a:pt x="1266213" y="1098331"/>
                                </a:lnTo>
                                <a:lnTo>
                                  <a:pt x="1266270" y="1108651"/>
                                </a:lnTo>
                                <a:lnTo>
                                  <a:pt x="1266326" y="1114105"/>
                                </a:lnTo>
                                <a:lnTo>
                                  <a:pt x="1266383" y="1104633"/>
                                </a:lnTo>
                                <a:lnTo>
                                  <a:pt x="1266440" y="1103199"/>
                                </a:lnTo>
                                <a:lnTo>
                                  <a:pt x="1266497" y="1101199"/>
                                </a:lnTo>
                                <a:lnTo>
                                  <a:pt x="1266557" y="1117835"/>
                                </a:lnTo>
                                <a:lnTo>
                                  <a:pt x="1266614" y="1117835"/>
                                </a:lnTo>
                                <a:lnTo>
                                  <a:pt x="1266671" y="1101774"/>
                                </a:lnTo>
                                <a:lnTo>
                                  <a:pt x="1266727" y="1109801"/>
                                </a:lnTo>
                                <a:lnTo>
                                  <a:pt x="1266784" y="1103199"/>
                                </a:lnTo>
                                <a:lnTo>
                                  <a:pt x="1266841" y="1109801"/>
                                </a:lnTo>
                                <a:lnTo>
                                  <a:pt x="1266902" y="1115539"/>
                                </a:lnTo>
                                <a:lnTo>
                                  <a:pt x="1266958" y="1108363"/>
                                </a:lnTo>
                                <a:lnTo>
                                  <a:pt x="1267015" y="1091443"/>
                                </a:lnTo>
                                <a:lnTo>
                                  <a:pt x="1267072" y="1102624"/>
                                </a:lnTo>
                                <a:lnTo>
                                  <a:pt x="1267128" y="1108075"/>
                                </a:lnTo>
                                <a:lnTo>
                                  <a:pt x="1267189" y="1113531"/>
                                </a:lnTo>
                                <a:lnTo>
                                  <a:pt x="1267246" y="1101474"/>
                                </a:lnTo>
                                <a:lnTo>
                                  <a:pt x="1267303" y="1109513"/>
                                </a:lnTo>
                                <a:lnTo>
                                  <a:pt x="1267359" y="1118981"/>
                                </a:lnTo>
                                <a:lnTo>
                                  <a:pt x="1267416" y="1107792"/>
                                </a:lnTo>
                                <a:lnTo>
                                  <a:pt x="1267473" y="1126158"/>
                                </a:lnTo>
                                <a:lnTo>
                                  <a:pt x="1267529" y="1100628"/>
                                </a:lnTo>
                                <a:lnTo>
                                  <a:pt x="1267590" y="1098331"/>
                                </a:lnTo>
                                <a:lnTo>
                                  <a:pt x="1267647" y="1099753"/>
                                </a:lnTo>
                                <a:lnTo>
                                  <a:pt x="1267703" y="1106067"/>
                                </a:lnTo>
                                <a:lnTo>
                                  <a:pt x="1267760" y="1121853"/>
                                </a:lnTo>
                                <a:lnTo>
                                  <a:pt x="1267821" y="1114389"/>
                                </a:lnTo>
                                <a:lnTo>
                                  <a:pt x="1267878" y="1120132"/>
                                </a:lnTo>
                                <a:lnTo>
                                  <a:pt x="1267934" y="1113531"/>
                                </a:lnTo>
                                <a:lnTo>
                                  <a:pt x="1267991" y="1109225"/>
                                </a:lnTo>
                                <a:lnTo>
                                  <a:pt x="1268047" y="1109801"/>
                                </a:lnTo>
                                <a:lnTo>
                                  <a:pt x="1268104" y="1108075"/>
                                </a:lnTo>
                                <a:lnTo>
                                  <a:pt x="1268161" y="1121853"/>
                                </a:lnTo>
                                <a:lnTo>
                                  <a:pt x="1268222" y="1116402"/>
                                </a:lnTo>
                                <a:lnTo>
                                  <a:pt x="1268278" y="1108651"/>
                                </a:lnTo>
                                <a:lnTo>
                                  <a:pt x="1268335" y="1105208"/>
                                </a:lnTo>
                                <a:lnTo>
                                  <a:pt x="1268392" y="1108938"/>
                                </a:lnTo>
                                <a:lnTo>
                                  <a:pt x="1268449" y="1118410"/>
                                </a:lnTo>
                                <a:lnTo>
                                  <a:pt x="1268505" y="1112380"/>
                                </a:lnTo>
                                <a:lnTo>
                                  <a:pt x="1268562" y="1117835"/>
                                </a:lnTo>
                                <a:lnTo>
                                  <a:pt x="1268623" y="1106929"/>
                                </a:lnTo>
                                <a:lnTo>
                                  <a:pt x="1268679" y="1121278"/>
                                </a:lnTo>
                                <a:lnTo>
                                  <a:pt x="1268736" y="1104345"/>
                                </a:lnTo>
                                <a:lnTo>
                                  <a:pt x="1268797" y="1126733"/>
                                </a:lnTo>
                                <a:lnTo>
                                  <a:pt x="1268854" y="1115539"/>
                                </a:lnTo>
                                <a:lnTo>
                                  <a:pt x="1268910" y="1124149"/>
                                </a:lnTo>
                                <a:lnTo>
                                  <a:pt x="1268967" y="1122715"/>
                                </a:lnTo>
                                <a:lnTo>
                                  <a:pt x="1269024" y="1108075"/>
                                </a:lnTo>
                                <a:lnTo>
                                  <a:pt x="1269080" y="1119557"/>
                                </a:lnTo>
                                <a:lnTo>
                                  <a:pt x="1269137" y="1118698"/>
                                </a:lnTo>
                                <a:lnTo>
                                  <a:pt x="1269198" y="1117548"/>
                                </a:lnTo>
                                <a:lnTo>
                                  <a:pt x="1269254" y="1114105"/>
                                </a:lnTo>
                                <a:lnTo>
                                  <a:pt x="1269311" y="1121278"/>
                                </a:lnTo>
                                <a:lnTo>
                                  <a:pt x="1269368" y="1099478"/>
                                </a:lnTo>
                                <a:lnTo>
                                  <a:pt x="1269425" y="1118981"/>
                                </a:lnTo>
                                <a:lnTo>
                                  <a:pt x="1269481" y="1106354"/>
                                </a:lnTo>
                                <a:lnTo>
                                  <a:pt x="1269542" y="1127308"/>
                                </a:lnTo>
                                <a:lnTo>
                                  <a:pt x="1269599" y="1113243"/>
                                </a:lnTo>
                                <a:lnTo>
                                  <a:pt x="1269655" y="1113243"/>
                                </a:lnTo>
                                <a:lnTo>
                                  <a:pt x="1269712" y="1125295"/>
                                </a:lnTo>
                                <a:lnTo>
                                  <a:pt x="1269769" y="1119844"/>
                                </a:lnTo>
                                <a:lnTo>
                                  <a:pt x="1269830" y="1116973"/>
                                </a:lnTo>
                                <a:lnTo>
                                  <a:pt x="1269886" y="1099753"/>
                                </a:lnTo>
                                <a:lnTo>
                                  <a:pt x="1269943" y="1115252"/>
                                </a:lnTo>
                                <a:lnTo>
                                  <a:pt x="1270000" y="1129600"/>
                                </a:lnTo>
                                <a:lnTo>
                                  <a:pt x="1270056" y="1110088"/>
                                </a:lnTo>
                                <a:lnTo>
                                  <a:pt x="1270113" y="1129029"/>
                                </a:lnTo>
                                <a:lnTo>
                                  <a:pt x="1270170" y="1130175"/>
                                </a:lnTo>
                                <a:lnTo>
                                  <a:pt x="1270230" y="1113818"/>
                                </a:lnTo>
                                <a:lnTo>
                                  <a:pt x="1270287" y="1116114"/>
                                </a:lnTo>
                                <a:lnTo>
                                  <a:pt x="1270344" y="1116689"/>
                                </a:lnTo>
                                <a:lnTo>
                                  <a:pt x="1270400" y="1117835"/>
                                </a:lnTo>
                                <a:lnTo>
                                  <a:pt x="1270457" y="1132471"/>
                                </a:lnTo>
                                <a:lnTo>
                                  <a:pt x="1270518" y="1105208"/>
                                </a:lnTo>
                                <a:lnTo>
                                  <a:pt x="1270575" y="1124149"/>
                                </a:lnTo>
                                <a:lnTo>
                                  <a:pt x="1270631" y="1116402"/>
                                </a:lnTo>
                                <a:lnTo>
                                  <a:pt x="1270688" y="1117260"/>
                                </a:lnTo>
                                <a:lnTo>
                                  <a:pt x="1270745" y="1111809"/>
                                </a:lnTo>
                                <a:lnTo>
                                  <a:pt x="1270805" y="1115252"/>
                                </a:lnTo>
                                <a:lnTo>
                                  <a:pt x="1270862" y="1103199"/>
                                </a:lnTo>
                                <a:lnTo>
                                  <a:pt x="1270919" y="1103499"/>
                                </a:lnTo>
                                <a:lnTo>
                                  <a:pt x="1270976" y="1118410"/>
                                </a:lnTo>
                                <a:lnTo>
                                  <a:pt x="1271032" y="1123861"/>
                                </a:lnTo>
                                <a:lnTo>
                                  <a:pt x="1271089" y="1108651"/>
                                </a:lnTo>
                                <a:lnTo>
                                  <a:pt x="1271146" y="1123003"/>
                                </a:lnTo>
                                <a:lnTo>
                                  <a:pt x="1271206" y="1118981"/>
                                </a:lnTo>
                                <a:lnTo>
                                  <a:pt x="1271263" y="1104921"/>
                                </a:lnTo>
                                <a:lnTo>
                                  <a:pt x="1271320" y="1118698"/>
                                </a:lnTo>
                                <a:lnTo>
                                  <a:pt x="1271377" y="1110947"/>
                                </a:lnTo>
                                <a:lnTo>
                                  <a:pt x="1271433" y="1114389"/>
                                </a:lnTo>
                                <a:lnTo>
                                  <a:pt x="1271494" y="1109801"/>
                                </a:lnTo>
                                <a:lnTo>
                                  <a:pt x="1271551" y="1102049"/>
                                </a:lnTo>
                                <a:lnTo>
                                  <a:pt x="1271607" y="1100903"/>
                                </a:lnTo>
                                <a:lnTo>
                                  <a:pt x="1271664" y="1119844"/>
                                </a:lnTo>
                                <a:lnTo>
                                  <a:pt x="1271721" y="1129600"/>
                                </a:lnTo>
                                <a:lnTo>
                                  <a:pt x="1271777" y="1107505"/>
                                </a:lnTo>
                                <a:lnTo>
                                  <a:pt x="1271838" y="1106354"/>
                                </a:lnTo>
                                <a:lnTo>
                                  <a:pt x="1271895" y="1107505"/>
                                </a:lnTo>
                                <a:lnTo>
                                  <a:pt x="1271951" y="1111234"/>
                                </a:lnTo>
                                <a:lnTo>
                                  <a:pt x="1272008" y="1125295"/>
                                </a:lnTo>
                                <a:lnTo>
                                  <a:pt x="1272065" y="1111234"/>
                                </a:lnTo>
                                <a:lnTo>
                                  <a:pt x="1272122" y="1108938"/>
                                </a:lnTo>
                                <a:lnTo>
                                  <a:pt x="1272178" y="1103775"/>
                                </a:lnTo>
                                <a:lnTo>
                                  <a:pt x="1272239" y="1106067"/>
                                </a:lnTo>
                                <a:lnTo>
                                  <a:pt x="1272296" y="1110659"/>
                                </a:lnTo>
                                <a:lnTo>
                                  <a:pt x="1272353" y="1112668"/>
                                </a:lnTo>
                                <a:lnTo>
                                  <a:pt x="1272409" y="1121853"/>
                                </a:lnTo>
                                <a:lnTo>
                                  <a:pt x="1272470" y="1104058"/>
                                </a:lnTo>
                                <a:lnTo>
                                  <a:pt x="1272527" y="1094314"/>
                                </a:lnTo>
                                <a:lnTo>
                                  <a:pt x="1272583" y="1112955"/>
                                </a:lnTo>
                                <a:lnTo>
                                  <a:pt x="1272640" y="1109225"/>
                                </a:lnTo>
                                <a:lnTo>
                                  <a:pt x="1272697" y="1104633"/>
                                </a:lnTo>
                                <a:lnTo>
                                  <a:pt x="1272753" y="1104921"/>
                                </a:lnTo>
                                <a:lnTo>
                                  <a:pt x="1272810" y="1100903"/>
                                </a:lnTo>
                                <a:lnTo>
                                  <a:pt x="1272871" y="1096611"/>
                                </a:lnTo>
                                <a:lnTo>
                                  <a:pt x="1272928" y="1116689"/>
                                </a:lnTo>
                                <a:lnTo>
                                  <a:pt x="1272984" y="1113818"/>
                                </a:lnTo>
                                <a:lnTo>
                                  <a:pt x="1273041" y="1108363"/>
                                </a:lnTo>
                                <a:lnTo>
                                  <a:pt x="1273098" y="1106929"/>
                                </a:lnTo>
                                <a:lnTo>
                                  <a:pt x="1273155" y="1109513"/>
                                </a:lnTo>
                                <a:lnTo>
                                  <a:pt x="1273215" y="1106642"/>
                                </a:lnTo>
                                <a:lnTo>
                                  <a:pt x="1273272" y="1094314"/>
                                </a:lnTo>
                                <a:lnTo>
                                  <a:pt x="1273329" y="1114105"/>
                                </a:lnTo>
                                <a:lnTo>
                                  <a:pt x="1273385" y="1102624"/>
                                </a:lnTo>
                                <a:lnTo>
                                  <a:pt x="1273446" y="1107792"/>
                                </a:lnTo>
                                <a:lnTo>
                                  <a:pt x="1273503" y="1119269"/>
                                </a:lnTo>
                                <a:lnTo>
                                  <a:pt x="1273559" y="1098032"/>
                                </a:lnTo>
                                <a:lnTo>
                                  <a:pt x="1273616" y="1112097"/>
                                </a:lnTo>
                                <a:lnTo>
                                  <a:pt x="1273673" y="1102624"/>
                                </a:lnTo>
                                <a:lnTo>
                                  <a:pt x="1273729" y="1091143"/>
                                </a:lnTo>
                                <a:lnTo>
                                  <a:pt x="1273786" y="1114105"/>
                                </a:lnTo>
                                <a:lnTo>
                                  <a:pt x="1273847" y="1098907"/>
                                </a:lnTo>
                                <a:lnTo>
                                  <a:pt x="1273904" y="1103199"/>
                                </a:lnTo>
                                <a:lnTo>
                                  <a:pt x="1273960" y="1096035"/>
                                </a:lnTo>
                                <a:lnTo>
                                  <a:pt x="1274017" y="1108363"/>
                                </a:lnTo>
                                <a:lnTo>
                                  <a:pt x="1274074" y="1103199"/>
                                </a:lnTo>
                                <a:lnTo>
                                  <a:pt x="1274130" y="1100628"/>
                                </a:lnTo>
                                <a:lnTo>
                                  <a:pt x="1274191" y="1104058"/>
                                </a:lnTo>
                                <a:lnTo>
                                  <a:pt x="1274248" y="1090868"/>
                                </a:lnTo>
                                <a:lnTo>
                                  <a:pt x="1274304" y="1102924"/>
                                </a:lnTo>
                                <a:lnTo>
                                  <a:pt x="1274361" y="1107792"/>
                                </a:lnTo>
                                <a:lnTo>
                                  <a:pt x="1274418" y="1104058"/>
                                </a:lnTo>
                                <a:lnTo>
                                  <a:pt x="1274479" y="1101774"/>
                                </a:lnTo>
                                <a:lnTo>
                                  <a:pt x="1274535" y="1088276"/>
                                </a:lnTo>
                                <a:lnTo>
                                  <a:pt x="1274592" y="1089722"/>
                                </a:lnTo>
                                <a:lnTo>
                                  <a:pt x="1274649" y="1102924"/>
                                </a:lnTo>
                                <a:lnTo>
                                  <a:pt x="1274705" y="1096035"/>
                                </a:lnTo>
                                <a:lnTo>
                                  <a:pt x="1274762" y="1090868"/>
                                </a:lnTo>
                                <a:lnTo>
                                  <a:pt x="1274819" y="1090293"/>
                                </a:lnTo>
                                <a:lnTo>
                                  <a:pt x="1274880" y="1099182"/>
                                </a:lnTo>
                                <a:lnTo>
                                  <a:pt x="1274936" y="1103775"/>
                                </a:lnTo>
                                <a:lnTo>
                                  <a:pt x="1274993" y="1092869"/>
                                </a:lnTo>
                                <a:lnTo>
                                  <a:pt x="1275050" y="1110088"/>
                                </a:lnTo>
                                <a:lnTo>
                                  <a:pt x="1275110" y="1102049"/>
                                </a:lnTo>
                                <a:lnTo>
                                  <a:pt x="1275167" y="1103199"/>
                                </a:lnTo>
                                <a:lnTo>
                                  <a:pt x="1275224" y="1096611"/>
                                </a:lnTo>
                                <a:lnTo>
                                  <a:pt x="1275281" y="1094314"/>
                                </a:lnTo>
                                <a:lnTo>
                                  <a:pt x="1275337" y="1091718"/>
                                </a:lnTo>
                                <a:lnTo>
                                  <a:pt x="1275394" y="1099478"/>
                                </a:lnTo>
                                <a:lnTo>
                                  <a:pt x="1275455" y="1106354"/>
                                </a:lnTo>
                                <a:lnTo>
                                  <a:pt x="1275511" y="1092869"/>
                                </a:lnTo>
                                <a:lnTo>
                                  <a:pt x="1275568" y="1098907"/>
                                </a:lnTo>
                                <a:lnTo>
                                  <a:pt x="1275625" y="1094015"/>
                                </a:lnTo>
                                <a:lnTo>
                                  <a:pt x="1275681" y="1090868"/>
                                </a:lnTo>
                                <a:lnTo>
                                  <a:pt x="1275738" y="1095736"/>
                                </a:lnTo>
                                <a:lnTo>
                                  <a:pt x="1275795" y="1104633"/>
                                </a:lnTo>
                                <a:lnTo>
                                  <a:pt x="1275856" y="1095460"/>
                                </a:lnTo>
                                <a:lnTo>
                                  <a:pt x="1275912" y="1097182"/>
                                </a:lnTo>
                                <a:lnTo>
                                  <a:pt x="1275969" y="1100903"/>
                                </a:lnTo>
                                <a:lnTo>
                                  <a:pt x="1276026" y="1089147"/>
                                </a:lnTo>
                                <a:lnTo>
                                  <a:pt x="1276087" y="1108938"/>
                                </a:lnTo>
                                <a:lnTo>
                                  <a:pt x="1276143" y="1102049"/>
                                </a:lnTo>
                                <a:lnTo>
                                  <a:pt x="1276200" y="1087426"/>
                                </a:lnTo>
                                <a:lnTo>
                                  <a:pt x="1276256" y="1098907"/>
                                </a:lnTo>
                                <a:lnTo>
                                  <a:pt x="1276313" y="1078516"/>
                                </a:lnTo>
                                <a:lnTo>
                                  <a:pt x="1276370" y="1109801"/>
                                </a:lnTo>
                                <a:lnTo>
                                  <a:pt x="1276426" y="1093440"/>
                                </a:lnTo>
                                <a:lnTo>
                                  <a:pt x="1276487" y="1093739"/>
                                </a:lnTo>
                                <a:lnTo>
                                  <a:pt x="1276544" y="1101474"/>
                                </a:lnTo>
                                <a:lnTo>
                                  <a:pt x="1276601" y="1104345"/>
                                </a:lnTo>
                                <a:lnTo>
                                  <a:pt x="1276657" y="1088276"/>
                                </a:lnTo>
                                <a:lnTo>
                                  <a:pt x="1276714" y="1087701"/>
                                </a:lnTo>
                                <a:lnTo>
                                  <a:pt x="1276771" y="1089422"/>
                                </a:lnTo>
                                <a:lnTo>
                                  <a:pt x="1276831" y="1097757"/>
                                </a:lnTo>
                                <a:lnTo>
                                  <a:pt x="1276888" y="1097182"/>
                                </a:lnTo>
                                <a:lnTo>
                                  <a:pt x="1276945" y="1102049"/>
                                </a:lnTo>
                                <a:lnTo>
                                  <a:pt x="1277002" y="1085704"/>
                                </a:lnTo>
                                <a:lnTo>
                                  <a:pt x="1277058" y="1090293"/>
                                </a:lnTo>
                                <a:lnTo>
                                  <a:pt x="1277119" y="1081962"/>
                                </a:lnTo>
                                <a:lnTo>
                                  <a:pt x="1277176" y="1112380"/>
                                </a:lnTo>
                                <a:lnTo>
                                  <a:pt x="1277233" y="1092869"/>
                                </a:lnTo>
                                <a:lnTo>
                                  <a:pt x="1277289" y="1081962"/>
                                </a:lnTo>
                                <a:lnTo>
                                  <a:pt x="1277346" y="1103499"/>
                                </a:lnTo>
                                <a:lnTo>
                                  <a:pt x="1277403" y="1085704"/>
                                </a:lnTo>
                                <a:lnTo>
                                  <a:pt x="1277459" y="1093739"/>
                                </a:lnTo>
                                <a:lnTo>
                                  <a:pt x="1277520" y="1091443"/>
                                </a:lnTo>
                                <a:lnTo>
                                  <a:pt x="1277577" y="1108363"/>
                                </a:lnTo>
                                <a:lnTo>
                                  <a:pt x="1277634" y="1088572"/>
                                </a:lnTo>
                                <a:lnTo>
                                  <a:pt x="1277690" y="1089422"/>
                                </a:lnTo>
                                <a:lnTo>
                                  <a:pt x="1277747" y="1095736"/>
                                </a:lnTo>
                                <a:lnTo>
                                  <a:pt x="1277808" y="1086555"/>
                                </a:lnTo>
                                <a:lnTo>
                                  <a:pt x="1277864" y="1102924"/>
                                </a:lnTo>
                                <a:lnTo>
                                  <a:pt x="1277921" y="1110088"/>
                                </a:lnTo>
                                <a:lnTo>
                                  <a:pt x="1277978" y="1092593"/>
                                </a:lnTo>
                                <a:lnTo>
                                  <a:pt x="1278034" y="1085980"/>
                                </a:lnTo>
                                <a:lnTo>
                                  <a:pt x="1278095" y="1094590"/>
                                </a:lnTo>
                                <a:lnTo>
                                  <a:pt x="1278152" y="1096611"/>
                                </a:lnTo>
                                <a:lnTo>
                                  <a:pt x="1278208" y="1092593"/>
                                </a:lnTo>
                                <a:lnTo>
                                  <a:pt x="1278265" y="1095736"/>
                                </a:lnTo>
                                <a:lnTo>
                                  <a:pt x="1278322" y="1097461"/>
                                </a:lnTo>
                                <a:lnTo>
                                  <a:pt x="1278379" y="1109513"/>
                                </a:lnTo>
                                <a:lnTo>
                                  <a:pt x="1278435" y="1083408"/>
                                </a:lnTo>
                                <a:lnTo>
                                  <a:pt x="1278496" y="1096035"/>
                                </a:lnTo>
                                <a:lnTo>
                                  <a:pt x="1278553" y="1095460"/>
                                </a:lnTo>
                                <a:lnTo>
                                  <a:pt x="1278609" y="1085129"/>
                                </a:lnTo>
                                <a:lnTo>
                                  <a:pt x="1278666" y="1080241"/>
                                </a:lnTo>
                                <a:lnTo>
                                  <a:pt x="1278723" y="1106354"/>
                                </a:lnTo>
                                <a:lnTo>
                                  <a:pt x="1278784" y="1080241"/>
                                </a:lnTo>
                                <a:lnTo>
                                  <a:pt x="1278840" y="1092593"/>
                                </a:lnTo>
                                <a:lnTo>
                                  <a:pt x="1278897" y="1110088"/>
                                </a:lnTo>
                                <a:lnTo>
                                  <a:pt x="1278954" y="1104921"/>
                                </a:lnTo>
                                <a:lnTo>
                                  <a:pt x="1279010" y="1092593"/>
                                </a:lnTo>
                                <a:lnTo>
                                  <a:pt x="1279067" y="1105496"/>
                                </a:lnTo>
                                <a:lnTo>
                                  <a:pt x="1279128" y="1095736"/>
                                </a:lnTo>
                                <a:lnTo>
                                  <a:pt x="1279184" y="1094314"/>
                                </a:lnTo>
                                <a:lnTo>
                                  <a:pt x="1279241" y="1101474"/>
                                </a:lnTo>
                                <a:lnTo>
                                  <a:pt x="1279298" y="1109801"/>
                                </a:lnTo>
                                <a:lnTo>
                                  <a:pt x="1279355" y="1091143"/>
                                </a:lnTo>
                                <a:lnTo>
                                  <a:pt x="1279411" y="1098607"/>
                                </a:lnTo>
                                <a:lnTo>
                                  <a:pt x="1279468" y="1106929"/>
                                </a:lnTo>
                                <a:lnTo>
                                  <a:pt x="1279529" y="1112955"/>
                                </a:lnTo>
                                <a:lnTo>
                                  <a:pt x="1279585" y="1094015"/>
                                </a:lnTo>
                                <a:lnTo>
                                  <a:pt x="1279642" y="1084255"/>
                                </a:lnTo>
                                <a:lnTo>
                                  <a:pt x="1279699" y="1105208"/>
                                </a:lnTo>
                                <a:lnTo>
                                  <a:pt x="1279760" y="1110371"/>
                                </a:lnTo>
                                <a:lnTo>
                                  <a:pt x="1279816" y="1104058"/>
                                </a:lnTo>
                                <a:lnTo>
                                  <a:pt x="1279873" y="1100328"/>
                                </a:lnTo>
                                <a:lnTo>
                                  <a:pt x="1279930" y="1101474"/>
                                </a:lnTo>
                                <a:lnTo>
                                  <a:pt x="1279986" y="1108363"/>
                                </a:lnTo>
                                <a:lnTo>
                                  <a:pt x="1280043" y="1101199"/>
                                </a:lnTo>
                                <a:lnTo>
                                  <a:pt x="1280100" y="1099478"/>
                                </a:lnTo>
                                <a:lnTo>
                                  <a:pt x="1280160" y="1093164"/>
                                </a:lnTo>
                                <a:lnTo>
                                  <a:pt x="1280217" y="1106067"/>
                                </a:lnTo>
                                <a:lnTo>
                                  <a:pt x="1280274" y="1112955"/>
                                </a:lnTo>
                                <a:lnTo>
                                  <a:pt x="1280331" y="1083408"/>
                                </a:lnTo>
                                <a:lnTo>
                                  <a:pt x="1280387" y="1111234"/>
                                </a:lnTo>
                                <a:lnTo>
                                  <a:pt x="1280444" y="1113818"/>
                                </a:lnTo>
                                <a:lnTo>
                                  <a:pt x="1280505" y="1096886"/>
                                </a:lnTo>
                                <a:lnTo>
                                  <a:pt x="1280561" y="1105783"/>
                                </a:lnTo>
                                <a:lnTo>
                                  <a:pt x="1280618" y="1113243"/>
                                </a:lnTo>
                                <a:lnTo>
                                  <a:pt x="1280675" y="1113243"/>
                                </a:lnTo>
                                <a:lnTo>
                                  <a:pt x="1280736" y="1104058"/>
                                </a:lnTo>
                                <a:lnTo>
                                  <a:pt x="1280792" y="1108075"/>
                                </a:lnTo>
                                <a:lnTo>
                                  <a:pt x="1280849" y="1096611"/>
                                </a:lnTo>
                                <a:lnTo>
                                  <a:pt x="1280906" y="1101199"/>
                                </a:lnTo>
                                <a:lnTo>
                                  <a:pt x="1280962" y="1110659"/>
                                </a:lnTo>
                                <a:lnTo>
                                  <a:pt x="1281019" y="1098607"/>
                                </a:lnTo>
                                <a:lnTo>
                                  <a:pt x="1281076" y="1105783"/>
                                </a:lnTo>
                                <a:lnTo>
                                  <a:pt x="1281136" y="1101199"/>
                                </a:lnTo>
                                <a:lnTo>
                                  <a:pt x="1281193" y="1093739"/>
                                </a:lnTo>
                                <a:lnTo>
                                  <a:pt x="1281250" y="1107505"/>
                                </a:lnTo>
                                <a:lnTo>
                                  <a:pt x="1281307" y="1110659"/>
                                </a:lnTo>
                                <a:lnTo>
                                  <a:pt x="1281363" y="1103199"/>
                                </a:lnTo>
                                <a:lnTo>
                                  <a:pt x="1281420" y="1104345"/>
                                </a:lnTo>
                                <a:lnTo>
                                  <a:pt x="1281481" y="1116114"/>
                                </a:lnTo>
                                <a:lnTo>
                                  <a:pt x="1281537" y="1096611"/>
                                </a:lnTo>
                                <a:lnTo>
                                  <a:pt x="1281594" y="1098032"/>
                                </a:lnTo>
                                <a:lnTo>
                                  <a:pt x="1281651" y="1125295"/>
                                </a:lnTo>
                                <a:lnTo>
                                  <a:pt x="1281707" y="1090293"/>
                                </a:lnTo>
                                <a:lnTo>
                                  <a:pt x="1281768" y="1110371"/>
                                </a:lnTo>
                                <a:lnTo>
                                  <a:pt x="1281825" y="1104921"/>
                                </a:lnTo>
                                <a:lnTo>
                                  <a:pt x="1281882" y="1114389"/>
                                </a:lnTo>
                                <a:lnTo>
                                  <a:pt x="1281938" y="1093440"/>
                                </a:lnTo>
                                <a:lnTo>
                                  <a:pt x="1281995" y="1105208"/>
                                </a:lnTo>
                                <a:lnTo>
                                  <a:pt x="1282052" y="1111234"/>
                                </a:lnTo>
                                <a:lnTo>
                                  <a:pt x="1282108" y="1111234"/>
                                </a:lnTo>
                                <a:lnTo>
                                  <a:pt x="1282169" y="1112668"/>
                                </a:lnTo>
                                <a:lnTo>
                                  <a:pt x="1282226" y="1111809"/>
                                </a:lnTo>
                                <a:lnTo>
                                  <a:pt x="1282283" y="1104345"/>
                                </a:lnTo>
                                <a:lnTo>
                                  <a:pt x="1282339" y="1100328"/>
                                </a:lnTo>
                                <a:lnTo>
                                  <a:pt x="1282400" y="1118410"/>
                                </a:lnTo>
                                <a:lnTo>
                                  <a:pt x="1282457" y="1112668"/>
                                </a:lnTo>
                                <a:lnTo>
                                  <a:pt x="1282513" y="1106067"/>
                                </a:lnTo>
                                <a:lnTo>
                                  <a:pt x="1282570" y="1092869"/>
                                </a:lnTo>
                                <a:lnTo>
                                  <a:pt x="1282627" y="1113818"/>
                                </a:lnTo>
                                <a:lnTo>
                                  <a:pt x="1282684" y="1105208"/>
                                </a:lnTo>
                                <a:lnTo>
                                  <a:pt x="1282744" y="1096611"/>
                                </a:lnTo>
                                <a:lnTo>
                                  <a:pt x="1282801" y="1106067"/>
                                </a:lnTo>
                                <a:lnTo>
                                  <a:pt x="1282858" y="1106354"/>
                                </a:lnTo>
                                <a:lnTo>
                                  <a:pt x="1282914" y="1117548"/>
                                </a:lnTo>
                                <a:lnTo>
                                  <a:pt x="1282971" y="1108363"/>
                                </a:lnTo>
                                <a:lnTo>
                                  <a:pt x="1283028" y="1100328"/>
                                </a:lnTo>
                                <a:lnTo>
                                  <a:pt x="1283085" y="1115539"/>
                                </a:lnTo>
                                <a:lnTo>
                                  <a:pt x="1283145" y="1090868"/>
                                </a:lnTo>
                                <a:lnTo>
                                  <a:pt x="1283202" y="1099182"/>
                                </a:lnTo>
                                <a:lnTo>
                                  <a:pt x="1283259" y="1102049"/>
                                </a:lnTo>
                                <a:lnTo>
                                  <a:pt x="1283315" y="1090868"/>
                                </a:lnTo>
                                <a:lnTo>
                                  <a:pt x="1283376" y="1114105"/>
                                </a:lnTo>
                                <a:lnTo>
                                  <a:pt x="1283433" y="1099182"/>
                                </a:lnTo>
                                <a:lnTo>
                                  <a:pt x="1283489" y="1110088"/>
                                </a:lnTo>
                                <a:lnTo>
                                  <a:pt x="1283546" y="1106067"/>
                                </a:lnTo>
                                <a:lnTo>
                                  <a:pt x="1283603" y="1089997"/>
                                </a:lnTo>
                                <a:lnTo>
                                  <a:pt x="1283660" y="1115539"/>
                                </a:lnTo>
                                <a:lnTo>
                                  <a:pt x="1283716" y="1104345"/>
                                </a:lnTo>
                                <a:lnTo>
                                  <a:pt x="1283777" y="1099182"/>
                                </a:lnTo>
                                <a:lnTo>
                                  <a:pt x="1283834" y="1105783"/>
                                </a:lnTo>
                                <a:lnTo>
                                  <a:pt x="1283890" y="1099182"/>
                                </a:lnTo>
                                <a:lnTo>
                                  <a:pt x="1283947" y="1096035"/>
                                </a:lnTo>
                                <a:lnTo>
                                  <a:pt x="1284004" y="1098907"/>
                                </a:lnTo>
                                <a:lnTo>
                                  <a:pt x="1284060" y="1098607"/>
                                </a:lnTo>
                                <a:lnTo>
                                  <a:pt x="1284121" y="1093739"/>
                                </a:lnTo>
                                <a:lnTo>
                                  <a:pt x="1284178" y="1103199"/>
                                </a:lnTo>
                                <a:lnTo>
                                  <a:pt x="1284234" y="1095736"/>
                                </a:lnTo>
                                <a:lnTo>
                                  <a:pt x="1284291" y="1101199"/>
                                </a:lnTo>
                                <a:lnTo>
                                  <a:pt x="1284348" y="1114964"/>
                                </a:lnTo>
                                <a:lnTo>
                                  <a:pt x="1284409" y="1097461"/>
                                </a:lnTo>
                                <a:lnTo>
                                  <a:pt x="1284465" y="1109513"/>
                                </a:lnTo>
                                <a:lnTo>
                                  <a:pt x="1284522" y="1096311"/>
                                </a:lnTo>
                                <a:lnTo>
                                  <a:pt x="1284579" y="1105208"/>
                                </a:lnTo>
                                <a:lnTo>
                                  <a:pt x="1284635" y="1105496"/>
                                </a:lnTo>
                                <a:lnTo>
                                  <a:pt x="1284692" y="1097182"/>
                                </a:lnTo>
                                <a:lnTo>
                                  <a:pt x="1284749" y="1088001"/>
                                </a:lnTo>
                                <a:lnTo>
                                  <a:pt x="1284810" y="1097182"/>
                                </a:lnTo>
                                <a:lnTo>
                                  <a:pt x="1284866" y="1101199"/>
                                </a:lnTo>
                                <a:lnTo>
                                  <a:pt x="1284923" y="1086279"/>
                                </a:lnTo>
                                <a:lnTo>
                                  <a:pt x="1284980" y="1094885"/>
                                </a:lnTo>
                                <a:lnTo>
                                  <a:pt x="1285036" y="1096611"/>
                                </a:lnTo>
                                <a:lnTo>
                                  <a:pt x="1285097" y="1081962"/>
                                </a:lnTo>
                                <a:lnTo>
                                  <a:pt x="1285154" y="1086555"/>
                                </a:lnTo>
                                <a:lnTo>
                                  <a:pt x="1285211" y="1099478"/>
                                </a:lnTo>
                                <a:lnTo>
                                  <a:pt x="1285267" y="1100903"/>
                                </a:lnTo>
                                <a:lnTo>
                                  <a:pt x="1285324" y="1099478"/>
                                </a:lnTo>
                                <a:lnTo>
                                  <a:pt x="1285385" y="1085405"/>
                                </a:lnTo>
                                <a:lnTo>
                                  <a:pt x="1285441" y="1092018"/>
                                </a:lnTo>
                                <a:lnTo>
                                  <a:pt x="1285498" y="1095460"/>
                                </a:lnTo>
                                <a:lnTo>
                                  <a:pt x="1285555" y="1085704"/>
                                </a:lnTo>
                                <a:lnTo>
                                  <a:pt x="1285612" y="1087701"/>
                                </a:lnTo>
                                <a:lnTo>
                                  <a:pt x="1285668" y="1095161"/>
                                </a:lnTo>
                                <a:lnTo>
                                  <a:pt x="1285725" y="1098032"/>
                                </a:lnTo>
                                <a:lnTo>
                                  <a:pt x="1285786" y="1108938"/>
                                </a:lnTo>
                                <a:lnTo>
                                  <a:pt x="1285842" y="1083108"/>
                                </a:lnTo>
                                <a:lnTo>
                                  <a:pt x="1285899" y="1079091"/>
                                </a:lnTo>
                                <a:lnTo>
                                  <a:pt x="1285956" y="1111234"/>
                                </a:lnTo>
                                <a:lnTo>
                                  <a:pt x="1286012" y="1096886"/>
                                </a:lnTo>
                                <a:lnTo>
                                  <a:pt x="1286073" y="1084255"/>
                                </a:lnTo>
                                <a:lnTo>
                                  <a:pt x="1286130" y="1094015"/>
                                </a:lnTo>
                                <a:lnTo>
                                  <a:pt x="1286186" y="1108075"/>
                                </a:lnTo>
                                <a:lnTo>
                                  <a:pt x="1286243" y="1077095"/>
                                </a:lnTo>
                                <a:lnTo>
                                  <a:pt x="1286300" y="1100328"/>
                                </a:lnTo>
                                <a:lnTo>
                                  <a:pt x="1286357" y="1095736"/>
                                </a:lnTo>
                                <a:lnTo>
                                  <a:pt x="1286417" y="1096886"/>
                                </a:lnTo>
                                <a:lnTo>
                                  <a:pt x="1286474" y="1094314"/>
                                </a:lnTo>
                                <a:lnTo>
                                  <a:pt x="1286531" y="1080812"/>
                                </a:lnTo>
                                <a:lnTo>
                                  <a:pt x="1286587" y="1104921"/>
                                </a:lnTo>
                                <a:lnTo>
                                  <a:pt x="1286644" y="1105496"/>
                                </a:lnTo>
                                <a:lnTo>
                                  <a:pt x="1286701" y="1111522"/>
                                </a:lnTo>
                                <a:lnTo>
                                  <a:pt x="1286758" y="1091143"/>
                                </a:lnTo>
                                <a:lnTo>
                                  <a:pt x="1286818" y="1098331"/>
                                </a:lnTo>
                                <a:lnTo>
                                  <a:pt x="1286875" y="1098907"/>
                                </a:lnTo>
                                <a:lnTo>
                                  <a:pt x="1286932" y="1093440"/>
                                </a:lnTo>
                                <a:lnTo>
                                  <a:pt x="1286988" y="1081962"/>
                                </a:lnTo>
                                <a:lnTo>
                                  <a:pt x="1287049" y="1106929"/>
                                </a:lnTo>
                                <a:lnTo>
                                  <a:pt x="1287106" y="1088001"/>
                                </a:lnTo>
                                <a:lnTo>
                                  <a:pt x="1287163" y="1092293"/>
                                </a:lnTo>
                                <a:lnTo>
                                  <a:pt x="1287219" y="1096886"/>
                                </a:lnTo>
                                <a:lnTo>
                                  <a:pt x="1287276" y="1093739"/>
                                </a:lnTo>
                                <a:lnTo>
                                  <a:pt x="1287333" y="1110947"/>
                                </a:lnTo>
                                <a:lnTo>
                                  <a:pt x="1287393" y="1103199"/>
                                </a:lnTo>
                                <a:lnTo>
                                  <a:pt x="1287450" y="1090293"/>
                                </a:lnTo>
                                <a:lnTo>
                                  <a:pt x="1287507" y="1103199"/>
                                </a:lnTo>
                                <a:lnTo>
                                  <a:pt x="1287564" y="1093440"/>
                                </a:lnTo>
                                <a:lnTo>
                                  <a:pt x="1287620" y="1095161"/>
                                </a:lnTo>
                                <a:lnTo>
                                  <a:pt x="1287677" y="1090293"/>
                                </a:lnTo>
                                <a:lnTo>
                                  <a:pt x="1287734" y="1096035"/>
                                </a:lnTo>
                                <a:lnTo>
                                  <a:pt x="1287794" y="1099182"/>
                                </a:lnTo>
                                <a:lnTo>
                                  <a:pt x="1287851" y="1111809"/>
                                </a:lnTo>
                                <a:lnTo>
                                  <a:pt x="1287908" y="1102624"/>
                                </a:lnTo>
                                <a:lnTo>
                                  <a:pt x="1287964" y="1097461"/>
                                </a:lnTo>
                                <a:lnTo>
                                  <a:pt x="1288025" y="1112097"/>
                                </a:lnTo>
                                <a:lnTo>
                                  <a:pt x="1288082" y="1089722"/>
                                </a:lnTo>
                                <a:lnTo>
                                  <a:pt x="1288138" y="1100053"/>
                                </a:lnTo>
                                <a:lnTo>
                                  <a:pt x="1288195" y="1103199"/>
                                </a:lnTo>
                                <a:lnTo>
                                  <a:pt x="1288252" y="1089422"/>
                                </a:lnTo>
                                <a:lnTo>
                                  <a:pt x="1288309" y="1102924"/>
                                </a:lnTo>
                                <a:lnTo>
                                  <a:pt x="1288365" y="1099753"/>
                                </a:lnTo>
                                <a:lnTo>
                                  <a:pt x="1288426" y="1110371"/>
                                </a:lnTo>
                                <a:lnTo>
                                  <a:pt x="1288483" y="1094590"/>
                                </a:lnTo>
                                <a:lnTo>
                                  <a:pt x="1288539" y="1116402"/>
                                </a:lnTo>
                                <a:lnTo>
                                  <a:pt x="1288596" y="1099182"/>
                                </a:lnTo>
                                <a:lnTo>
                                  <a:pt x="1288653" y="1100628"/>
                                </a:lnTo>
                                <a:lnTo>
                                  <a:pt x="1288710" y="1098607"/>
                                </a:lnTo>
                                <a:lnTo>
                                  <a:pt x="1288770" y="1094885"/>
                                </a:lnTo>
                                <a:lnTo>
                                  <a:pt x="1288827" y="1099753"/>
                                </a:lnTo>
                                <a:lnTo>
                                  <a:pt x="1288884" y="1123861"/>
                                </a:lnTo>
                                <a:lnTo>
                                  <a:pt x="1288940" y="1106642"/>
                                </a:lnTo>
                                <a:lnTo>
                                  <a:pt x="1288997" y="1109801"/>
                                </a:lnTo>
                                <a:lnTo>
                                  <a:pt x="1289058" y="1107217"/>
                                </a:lnTo>
                                <a:lnTo>
                                  <a:pt x="1289115" y="1100328"/>
                                </a:lnTo>
                                <a:lnTo>
                                  <a:pt x="1289171" y="1102049"/>
                                </a:lnTo>
                                <a:lnTo>
                                  <a:pt x="1289228" y="1096886"/>
                                </a:lnTo>
                                <a:lnTo>
                                  <a:pt x="1289285" y="1098032"/>
                                </a:lnTo>
                                <a:lnTo>
                                  <a:pt x="1289341" y="1094885"/>
                                </a:lnTo>
                                <a:lnTo>
                                  <a:pt x="1289398" y="1091718"/>
                                </a:lnTo>
                                <a:lnTo>
                                  <a:pt x="1289459" y="1119269"/>
                                </a:lnTo>
                                <a:lnTo>
                                  <a:pt x="1289516" y="1115827"/>
                                </a:lnTo>
                                <a:lnTo>
                                  <a:pt x="1289572" y="1116402"/>
                                </a:lnTo>
                                <a:lnTo>
                                  <a:pt x="1289629" y="1121278"/>
                                </a:lnTo>
                                <a:lnTo>
                                  <a:pt x="1289690" y="1109513"/>
                                </a:lnTo>
                                <a:lnTo>
                                  <a:pt x="1289746" y="1086850"/>
                                </a:lnTo>
                                <a:lnTo>
                                  <a:pt x="1289803" y="1110659"/>
                                </a:lnTo>
                                <a:lnTo>
                                  <a:pt x="1289860" y="1109513"/>
                                </a:lnTo>
                                <a:lnTo>
                                  <a:pt x="1289916" y="1099753"/>
                                </a:lnTo>
                                <a:lnTo>
                                  <a:pt x="1289973" y="1114389"/>
                                </a:lnTo>
                                <a:lnTo>
                                  <a:pt x="1290034" y="1114680"/>
                                </a:lnTo>
                                <a:lnTo>
                                  <a:pt x="1290091" y="1110947"/>
                                </a:lnTo>
                                <a:lnTo>
                                  <a:pt x="1290147" y="1115252"/>
                                </a:lnTo>
                                <a:lnTo>
                                  <a:pt x="1290204" y="1128741"/>
                                </a:lnTo>
                                <a:lnTo>
                                  <a:pt x="1290261" y="1112668"/>
                                </a:lnTo>
                                <a:lnTo>
                                  <a:pt x="1290317" y="1102624"/>
                                </a:lnTo>
                                <a:lnTo>
                                  <a:pt x="1290374" y="1099182"/>
                                </a:lnTo>
                                <a:lnTo>
                                  <a:pt x="1290435" y="1098607"/>
                                </a:lnTo>
                                <a:lnTo>
                                  <a:pt x="1290491" y="1112380"/>
                                </a:lnTo>
                                <a:lnTo>
                                  <a:pt x="1290548" y="1127591"/>
                                </a:lnTo>
                                <a:lnTo>
                                  <a:pt x="1290605" y="1109513"/>
                                </a:lnTo>
                                <a:lnTo>
                                  <a:pt x="1290666" y="1114389"/>
                                </a:lnTo>
                                <a:lnTo>
                                  <a:pt x="1290722" y="1110659"/>
                                </a:lnTo>
                                <a:lnTo>
                                  <a:pt x="1290779" y="1115539"/>
                                </a:lnTo>
                                <a:lnTo>
                                  <a:pt x="1290836" y="1124436"/>
                                </a:lnTo>
                                <a:lnTo>
                                  <a:pt x="1290892" y="1108075"/>
                                </a:lnTo>
                                <a:lnTo>
                                  <a:pt x="1290949" y="1108651"/>
                                </a:lnTo>
                                <a:lnTo>
                                  <a:pt x="1291006" y="1108938"/>
                                </a:lnTo>
                                <a:lnTo>
                                  <a:pt x="1291067" y="1106929"/>
                                </a:lnTo>
                                <a:lnTo>
                                  <a:pt x="1291123" y="1106929"/>
                                </a:lnTo>
                                <a:lnTo>
                                  <a:pt x="1291180" y="1104345"/>
                                </a:lnTo>
                                <a:lnTo>
                                  <a:pt x="1291237" y="1105496"/>
                                </a:lnTo>
                                <a:lnTo>
                                  <a:pt x="1291293" y="1118123"/>
                                </a:lnTo>
                                <a:lnTo>
                                  <a:pt x="1291350" y="1097461"/>
                                </a:lnTo>
                                <a:lnTo>
                                  <a:pt x="1291411" y="1130462"/>
                                </a:lnTo>
                                <a:lnTo>
                                  <a:pt x="1291468" y="1106642"/>
                                </a:lnTo>
                                <a:lnTo>
                                  <a:pt x="1291524" y="1112955"/>
                                </a:lnTo>
                                <a:lnTo>
                                  <a:pt x="1291581" y="1108938"/>
                                </a:lnTo>
                                <a:lnTo>
                                  <a:pt x="1291638" y="1103775"/>
                                </a:lnTo>
                                <a:lnTo>
                                  <a:pt x="1291698" y="1124436"/>
                                </a:lnTo>
                                <a:lnTo>
                                  <a:pt x="1291755" y="1099182"/>
                                </a:lnTo>
                                <a:lnTo>
                                  <a:pt x="1291812" y="1106642"/>
                                </a:lnTo>
                                <a:lnTo>
                                  <a:pt x="1291868" y="1110088"/>
                                </a:lnTo>
                                <a:lnTo>
                                  <a:pt x="1291925" y="1117548"/>
                                </a:lnTo>
                                <a:lnTo>
                                  <a:pt x="1291982" y="1111234"/>
                                </a:lnTo>
                                <a:lnTo>
                                  <a:pt x="1292038" y="1099478"/>
                                </a:lnTo>
                                <a:lnTo>
                                  <a:pt x="1292099" y="1121565"/>
                                </a:lnTo>
                                <a:lnTo>
                                  <a:pt x="1292156" y="1113243"/>
                                </a:lnTo>
                                <a:lnTo>
                                  <a:pt x="1292213" y="1102049"/>
                                </a:lnTo>
                                <a:lnTo>
                                  <a:pt x="1292269" y="1118123"/>
                                </a:lnTo>
                                <a:lnTo>
                                  <a:pt x="1292326" y="1090572"/>
                                </a:lnTo>
                                <a:lnTo>
                                  <a:pt x="1292387" y="1118410"/>
                                </a:lnTo>
                                <a:lnTo>
                                  <a:pt x="1292443" y="1108651"/>
                                </a:lnTo>
                                <a:lnTo>
                                  <a:pt x="1292500" y="1105783"/>
                                </a:lnTo>
                                <a:lnTo>
                                  <a:pt x="1292557" y="1104921"/>
                                </a:lnTo>
                                <a:lnTo>
                                  <a:pt x="1292614" y="1090572"/>
                                </a:lnTo>
                                <a:lnTo>
                                  <a:pt x="1292674" y="1111809"/>
                                </a:lnTo>
                                <a:lnTo>
                                  <a:pt x="1292731" y="1110947"/>
                                </a:lnTo>
                                <a:lnTo>
                                  <a:pt x="1292788" y="1103775"/>
                                </a:lnTo>
                                <a:lnTo>
                                  <a:pt x="1292844" y="1116973"/>
                                </a:lnTo>
                                <a:lnTo>
                                  <a:pt x="1292901" y="1102924"/>
                                </a:lnTo>
                                <a:lnTo>
                                  <a:pt x="1292958" y="1111522"/>
                                </a:lnTo>
                                <a:lnTo>
                                  <a:pt x="1293015" y="1101774"/>
                                </a:lnTo>
                                <a:lnTo>
                                  <a:pt x="1293075" y="1104345"/>
                                </a:lnTo>
                                <a:lnTo>
                                  <a:pt x="1293132" y="1126445"/>
                                </a:lnTo>
                                <a:lnTo>
                                  <a:pt x="1293189" y="1093440"/>
                                </a:lnTo>
                                <a:lnTo>
                                  <a:pt x="1293245" y="1090293"/>
                                </a:lnTo>
                                <a:lnTo>
                                  <a:pt x="1293302" y="1112955"/>
                                </a:lnTo>
                                <a:lnTo>
                                  <a:pt x="1293363" y="1092018"/>
                                </a:lnTo>
                                <a:lnTo>
                                  <a:pt x="1293420" y="1093164"/>
                                </a:lnTo>
                                <a:lnTo>
                                  <a:pt x="1293476" y="1108075"/>
                                </a:lnTo>
                                <a:lnTo>
                                  <a:pt x="1293533" y="1104058"/>
                                </a:lnTo>
                                <a:lnTo>
                                  <a:pt x="1293590" y="1094015"/>
                                </a:lnTo>
                                <a:lnTo>
                                  <a:pt x="1293646" y="1100053"/>
                                </a:lnTo>
                                <a:lnTo>
                                  <a:pt x="1293707" y="1106067"/>
                                </a:lnTo>
                                <a:lnTo>
                                  <a:pt x="1293764" y="1110659"/>
                                </a:lnTo>
                                <a:lnTo>
                                  <a:pt x="1293821" y="1107792"/>
                                </a:lnTo>
                                <a:lnTo>
                                  <a:pt x="1293877" y="1106067"/>
                                </a:lnTo>
                                <a:lnTo>
                                  <a:pt x="1293934" y="1102349"/>
                                </a:lnTo>
                                <a:lnTo>
                                  <a:pt x="1293990" y="1099753"/>
                                </a:lnTo>
                                <a:lnTo>
                                  <a:pt x="1294047" y="1094015"/>
                                </a:lnTo>
                                <a:lnTo>
                                  <a:pt x="1294108" y="1102049"/>
                                </a:lnTo>
                                <a:lnTo>
                                  <a:pt x="1294165" y="1100328"/>
                                </a:lnTo>
                                <a:lnTo>
                                  <a:pt x="1294221" y="1108651"/>
                                </a:lnTo>
                                <a:lnTo>
                                  <a:pt x="1294278" y="1097182"/>
                                </a:lnTo>
                                <a:lnTo>
                                  <a:pt x="1294339" y="1108651"/>
                                </a:lnTo>
                                <a:lnTo>
                                  <a:pt x="1294395" y="1095161"/>
                                </a:lnTo>
                                <a:lnTo>
                                  <a:pt x="1294452" y="1116973"/>
                                </a:lnTo>
                                <a:lnTo>
                                  <a:pt x="1294509" y="1091143"/>
                                </a:lnTo>
                                <a:lnTo>
                                  <a:pt x="1294565" y="1100628"/>
                                </a:lnTo>
                                <a:lnTo>
                                  <a:pt x="1294622" y="1100628"/>
                                </a:lnTo>
                                <a:lnTo>
                                  <a:pt x="1294679" y="1105208"/>
                                </a:lnTo>
                                <a:lnTo>
                                  <a:pt x="1294740" y="1104633"/>
                                </a:lnTo>
                                <a:lnTo>
                                  <a:pt x="1294796" y="1100328"/>
                                </a:lnTo>
                                <a:lnTo>
                                  <a:pt x="1294853" y="1109513"/>
                                </a:lnTo>
                                <a:lnTo>
                                  <a:pt x="1294910" y="1108651"/>
                                </a:lnTo>
                                <a:lnTo>
                                  <a:pt x="1294966" y="1100628"/>
                                </a:lnTo>
                                <a:lnTo>
                                  <a:pt x="1295023" y="1093440"/>
                                </a:lnTo>
                                <a:lnTo>
                                  <a:pt x="1295084" y="1098907"/>
                                </a:lnTo>
                                <a:lnTo>
                                  <a:pt x="1295141" y="1095460"/>
                                </a:lnTo>
                                <a:lnTo>
                                  <a:pt x="1295197" y="1111809"/>
                                </a:lnTo>
                                <a:lnTo>
                                  <a:pt x="1295254" y="1100628"/>
                                </a:lnTo>
                                <a:lnTo>
                                  <a:pt x="1295315" y="1113818"/>
                                </a:lnTo>
                                <a:lnTo>
                                  <a:pt x="1295371" y="1110088"/>
                                </a:lnTo>
                                <a:lnTo>
                                  <a:pt x="1295428" y="1108075"/>
                                </a:lnTo>
                                <a:lnTo>
                                  <a:pt x="1295485" y="1101774"/>
                                </a:lnTo>
                                <a:lnTo>
                                  <a:pt x="1295542" y="1102049"/>
                                </a:lnTo>
                                <a:lnTo>
                                  <a:pt x="1295598" y="1107505"/>
                                </a:lnTo>
                                <a:lnTo>
                                  <a:pt x="1295655" y="1106354"/>
                                </a:lnTo>
                                <a:lnTo>
                                  <a:pt x="1295716" y="1114964"/>
                                </a:lnTo>
                                <a:lnTo>
                                  <a:pt x="1295772" y="1108938"/>
                                </a:lnTo>
                                <a:lnTo>
                                  <a:pt x="1295829" y="1089997"/>
                                </a:lnTo>
                                <a:lnTo>
                                  <a:pt x="1295886" y="1104633"/>
                                </a:lnTo>
                                <a:lnTo>
                                  <a:pt x="1295942" y="1109513"/>
                                </a:lnTo>
                                <a:lnTo>
                                  <a:pt x="1295999" y="1095161"/>
                                </a:lnTo>
                                <a:lnTo>
                                  <a:pt x="1296060" y="1112097"/>
                                </a:lnTo>
                                <a:lnTo>
                                  <a:pt x="1296117" y="1108651"/>
                                </a:lnTo>
                                <a:lnTo>
                                  <a:pt x="1296173" y="1117835"/>
                                </a:lnTo>
                                <a:lnTo>
                                  <a:pt x="1296230" y="1099182"/>
                                </a:lnTo>
                                <a:lnTo>
                                  <a:pt x="1296287" y="1108651"/>
                                </a:lnTo>
                                <a:lnTo>
                                  <a:pt x="1296347" y="1089722"/>
                                </a:lnTo>
                                <a:lnTo>
                                  <a:pt x="1296404" y="1109801"/>
                                </a:lnTo>
                                <a:lnTo>
                                  <a:pt x="1296461" y="1111522"/>
                                </a:lnTo>
                                <a:lnTo>
                                  <a:pt x="1296517" y="1109801"/>
                                </a:lnTo>
                                <a:lnTo>
                                  <a:pt x="1296574" y="1097461"/>
                                </a:lnTo>
                                <a:lnTo>
                                  <a:pt x="1296631" y="1106067"/>
                                </a:lnTo>
                                <a:lnTo>
                                  <a:pt x="1296688" y="1113531"/>
                                </a:lnTo>
                                <a:lnTo>
                                  <a:pt x="1296748" y="1112097"/>
                                </a:lnTo>
                                <a:lnTo>
                                  <a:pt x="1296805" y="1113531"/>
                                </a:lnTo>
                                <a:lnTo>
                                  <a:pt x="1296862" y="1101199"/>
                                </a:lnTo>
                                <a:lnTo>
                                  <a:pt x="1296918" y="1127308"/>
                                </a:lnTo>
                                <a:lnTo>
                                  <a:pt x="1296979" y="1106354"/>
                                </a:lnTo>
                                <a:lnTo>
                                  <a:pt x="1297036" y="1103775"/>
                                </a:lnTo>
                                <a:lnTo>
                                  <a:pt x="1297093" y="1117260"/>
                                </a:lnTo>
                                <a:lnTo>
                                  <a:pt x="1297149" y="1113243"/>
                                </a:lnTo>
                                <a:lnTo>
                                  <a:pt x="1297206" y="1108938"/>
                                </a:lnTo>
                                <a:lnTo>
                                  <a:pt x="1297263" y="1117260"/>
                                </a:lnTo>
                                <a:lnTo>
                                  <a:pt x="1297323" y="1103499"/>
                                </a:lnTo>
                                <a:lnTo>
                                  <a:pt x="1297380" y="1106929"/>
                                </a:lnTo>
                                <a:lnTo>
                                  <a:pt x="1297437" y="1096311"/>
                                </a:lnTo>
                                <a:lnTo>
                                  <a:pt x="1297494" y="1115539"/>
                                </a:lnTo>
                                <a:lnTo>
                                  <a:pt x="1297550" y="1112955"/>
                                </a:lnTo>
                                <a:lnTo>
                                  <a:pt x="1297607" y="1108938"/>
                                </a:lnTo>
                                <a:lnTo>
                                  <a:pt x="1297664" y="1106067"/>
                                </a:lnTo>
                                <a:lnTo>
                                  <a:pt x="1297724" y="1111522"/>
                                </a:lnTo>
                                <a:lnTo>
                                  <a:pt x="1297781" y="1118698"/>
                                </a:lnTo>
                                <a:lnTo>
                                  <a:pt x="1297838" y="1111809"/>
                                </a:lnTo>
                                <a:lnTo>
                                  <a:pt x="1297894" y="1111234"/>
                                </a:lnTo>
                                <a:lnTo>
                                  <a:pt x="1297955" y="1104921"/>
                                </a:lnTo>
                                <a:lnTo>
                                  <a:pt x="1298012" y="1100053"/>
                                </a:lnTo>
                                <a:lnTo>
                                  <a:pt x="1298069" y="1120132"/>
                                </a:lnTo>
                                <a:lnTo>
                                  <a:pt x="1298125" y="1100903"/>
                                </a:lnTo>
                                <a:lnTo>
                                  <a:pt x="1298182" y="1123861"/>
                                </a:lnTo>
                                <a:lnTo>
                                  <a:pt x="1298239" y="1117548"/>
                                </a:lnTo>
                                <a:lnTo>
                                  <a:pt x="1298295" y="1108075"/>
                                </a:lnTo>
                                <a:lnTo>
                                  <a:pt x="1298356" y="1127020"/>
                                </a:lnTo>
                                <a:lnTo>
                                  <a:pt x="1298413" y="1109513"/>
                                </a:lnTo>
                                <a:lnTo>
                                  <a:pt x="1298470" y="1106354"/>
                                </a:lnTo>
                                <a:lnTo>
                                  <a:pt x="1298526" y="1121853"/>
                                </a:lnTo>
                                <a:lnTo>
                                  <a:pt x="1298583" y="1112097"/>
                                </a:lnTo>
                                <a:lnTo>
                                  <a:pt x="1298640" y="1125295"/>
                                </a:lnTo>
                                <a:lnTo>
                                  <a:pt x="1298700" y="1116973"/>
                                </a:lnTo>
                                <a:lnTo>
                                  <a:pt x="1298757" y="1112955"/>
                                </a:lnTo>
                                <a:lnTo>
                                  <a:pt x="1298814" y="1104345"/>
                                </a:lnTo>
                                <a:lnTo>
                                  <a:pt x="1298870" y="1116973"/>
                                </a:lnTo>
                                <a:lnTo>
                                  <a:pt x="1298927" y="1114680"/>
                                </a:lnTo>
                                <a:lnTo>
                                  <a:pt x="1298988" y="1113243"/>
                                </a:lnTo>
                                <a:lnTo>
                                  <a:pt x="1299045" y="1113531"/>
                                </a:lnTo>
                                <a:lnTo>
                                  <a:pt x="1299101" y="1106067"/>
                                </a:lnTo>
                                <a:lnTo>
                                  <a:pt x="1299158" y="1115827"/>
                                </a:lnTo>
                                <a:lnTo>
                                  <a:pt x="1299215" y="1108651"/>
                                </a:lnTo>
                                <a:lnTo>
                                  <a:pt x="1299271" y="1112668"/>
                                </a:lnTo>
                                <a:lnTo>
                                  <a:pt x="1299328" y="1123287"/>
                                </a:lnTo>
                                <a:lnTo>
                                  <a:pt x="1299389" y="1109513"/>
                                </a:lnTo>
                                <a:lnTo>
                                  <a:pt x="1299446" y="1114964"/>
                                </a:lnTo>
                                <a:lnTo>
                                  <a:pt x="1299502" y="1108363"/>
                                </a:lnTo>
                                <a:lnTo>
                                  <a:pt x="1299559" y="1119269"/>
                                </a:lnTo>
                                <a:lnTo>
                                  <a:pt x="1299616" y="1116689"/>
                                </a:lnTo>
                                <a:lnTo>
                                  <a:pt x="1299676" y="1118123"/>
                                </a:lnTo>
                                <a:lnTo>
                                  <a:pt x="1299733" y="1100628"/>
                                </a:lnTo>
                                <a:lnTo>
                                  <a:pt x="1299790" y="1114105"/>
                                </a:lnTo>
                                <a:lnTo>
                                  <a:pt x="1299846" y="1108363"/>
                                </a:lnTo>
                                <a:lnTo>
                                  <a:pt x="1299903" y="1118981"/>
                                </a:lnTo>
                                <a:lnTo>
                                  <a:pt x="1299964" y="1118698"/>
                                </a:lnTo>
                                <a:lnTo>
                                  <a:pt x="1300021" y="1127020"/>
                                </a:lnTo>
                                <a:lnTo>
                                  <a:pt x="1300077" y="1118123"/>
                                </a:lnTo>
                                <a:lnTo>
                                  <a:pt x="1300134" y="1112668"/>
                                </a:lnTo>
                                <a:lnTo>
                                  <a:pt x="1300191" y="1106067"/>
                                </a:lnTo>
                                <a:lnTo>
                                  <a:pt x="1300247" y="1105208"/>
                                </a:lnTo>
                                <a:lnTo>
                                  <a:pt x="1300304" y="1120994"/>
                                </a:lnTo>
                                <a:lnTo>
                                  <a:pt x="1300365" y="1120703"/>
                                </a:lnTo>
                                <a:lnTo>
                                  <a:pt x="1300421" y="1120703"/>
                                </a:lnTo>
                                <a:lnTo>
                                  <a:pt x="1300478" y="1108363"/>
                                </a:lnTo>
                                <a:lnTo>
                                  <a:pt x="1300535" y="1108363"/>
                                </a:lnTo>
                                <a:lnTo>
                                  <a:pt x="1300592" y="1111234"/>
                                </a:lnTo>
                                <a:lnTo>
                                  <a:pt x="1300652" y="1118123"/>
                                </a:lnTo>
                                <a:lnTo>
                                  <a:pt x="1300709" y="1093440"/>
                                </a:lnTo>
                                <a:lnTo>
                                  <a:pt x="1300766" y="1122428"/>
                                </a:lnTo>
                                <a:lnTo>
                                  <a:pt x="1300822" y="1108075"/>
                                </a:lnTo>
                                <a:lnTo>
                                  <a:pt x="1300879" y="1106354"/>
                                </a:lnTo>
                                <a:lnTo>
                                  <a:pt x="1300936" y="1105783"/>
                                </a:lnTo>
                                <a:lnTo>
                                  <a:pt x="1300997" y="1110371"/>
                                </a:lnTo>
                                <a:lnTo>
                                  <a:pt x="1301053" y="1108363"/>
                                </a:lnTo>
                                <a:lnTo>
                                  <a:pt x="1301110" y="1112955"/>
                                </a:lnTo>
                                <a:lnTo>
                                  <a:pt x="1301167" y="1106929"/>
                                </a:lnTo>
                                <a:lnTo>
                                  <a:pt x="1301223" y="1117835"/>
                                </a:lnTo>
                                <a:lnTo>
                                  <a:pt x="1301280" y="1111522"/>
                                </a:lnTo>
                                <a:lnTo>
                                  <a:pt x="1301337" y="1098032"/>
                                </a:lnTo>
                                <a:lnTo>
                                  <a:pt x="1301398" y="1115252"/>
                                </a:lnTo>
                                <a:lnTo>
                                  <a:pt x="1301454" y="1110659"/>
                                </a:lnTo>
                                <a:lnTo>
                                  <a:pt x="1301511" y="1119557"/>
                                </a:lnTo>
                                <a:lnTo>
                                  <a:pt x="1301568" y="1097461"/>
                                </a:lnTo>
                                <a:lnTo>
                                  <a:pt x="1301628" y="1114964"/>
                                </a:lnTo>
                                <a:lnTo>
                                  <a:pt x="1301685" y="1101199"/>
                                </a:lnTo>
                                <a:lnTo>
                                  <a:pt x="1301742" y="1109513"/>
                                </a:lnTo>
                                <a:lnTo>
                                  <a:pt x="1301799" y="1101199"/>
                                </a:lnTo>
                                <a:lnTo>
                                  <a:pt x="1301855" y="1087701"/>
                                </a:lnTo>
                                <a:lnTo>
                                  <a:pt x="1301912" y="1110088"/>
                                </a:lnTo>
                                <a:lnTo>
                                  <a:pt x="1301973" y="1103775"/>
                                </a:lnTo>
                                <a:lnTo>
                                  <a:pt x="1302029" y="1093440"/>
                                </a:lnTo>
                                <a:lnTo>
                                  <a:pt x="1302086" y="1109225"/>
                                </a:lnTo>
                                <a:lnTo>
                                  <a:pt x="1302143" y="1116402"/>
                                </a:lnTo>
                                <a:lnTo>
                                  <a:pt x="1302199" y="1101474"/>
                                </a:lnTo>
                                <a:lnTo>
                                  <a:pt x="1302256" y="1092293"/>
                                </a:lnTo>
                                <a:lnTo>
                                  <a:pt x="1302313" y="1093164"/>
                                </a:lnTo>
                                <a:lnTo>
                                  <a:pt x="1302373" y="1104633"/>
                                </a:lnTo>
                                <a:lnTo>
                                  <a:pt x="1302430" y="1107792"/>
                                </a:lnTo>
                                <a:lnTo>
                                  <a:pt x="1302487" y="1103499"/>
                                </a:lnTo>
                                <a:lnTo>
                                  <a:pt x="1302544" y="1104345"/>
                                </a:lnTo>
                                <a:lnTo>
                                  <a:pt x="1302604" y="1116114"/>
                                </a:lnTo>
                                <a:lnTo>
                                  <a:pt x="1302661" y="1087426"/>
                                </a:lnTo>
                                <a:lnTo>
                                  <a:pt x="1302718" y="1097461"/>
                                </a:lnTo>
                                <a:lnTo>
                                  <a:pt x="1302774" y="1108363"/>
                                </a:lnTo>
                                <a:lnTo>
                                  <a:pt x="1302831" y="1109225"/>
                                </a:lnTo>
                                <a:lnTo>
                                  <a:pt x="1302888" y="1107217"/>
                                </a:lnTo>
                                <a:lnTo>
                                  <a:pt x="1302945" y="1115539"/>
                                </a:lnTo>
                                <a:lnTo>
                                  <a:pt x="1303005" y="1116402"/>
                                </a:lnTo>
                                <a:lnTo>
                                  <a:pt x="1303062" y="1095460"/>
                                </a:lnTo>
                                <a:lnTo>
                                  <a:pt x="1303119" y="1091718"/>
                                </a:lnTo>
                                <a:lnTo>
                                  <a:pt x="1303175" y="1090572"/>
                                </a:lnTo>
                                <a:lnTo>
                                  <a:pt x="1303232" y="1100053"/>
                                </a:lnTo>
                                <a:lnTo>
                                  <a:pt x="1303289" y="1096611"/>
                                </a:lnTo>
                                <a:lnTo>
                                  <a:pt x="1303350" y="1105208"/>
                                </a:lnTo>
                                <a:lnTo>
                                  <a:pt x="1303406" y="1114680"/>
                                </a:lnTo>
                                <a:lnTo>
                                  <a:pt x="1303463" y="1109225"/>
                                </a:lnTo>
                                <a:lnTo>
                                  <a:pt x="1303520" y="1102924"/>
                                </a:lnTo>
                                <a:lnTo>
                                  <a:pt x="1303576" y="1104633"/>
                                </a:lnTo>
                                <a:lnTo>
                                  <a:pt x="1303637" y="1110947"/>
                                </a:lnTo>
                                <a:lnTo>
                                  <a:pt x="1303694" y="1098607"/>
                                </a:lnTo>
                                <a:lnTo>
                                  <a:pt x="1303751" y="1112955"/>
                                </a:lnTo>
                                <a:lnTo>
                                  <a:pt x="1303807" y="1102049"/>
                                </a:lnTo>
                                <a:lnTo>
                                  <a:pt x="1303864" y="1092869"/>
                                </a:lnTo>
                                <a:lnTo>
                                  <a:pt x="1303920" y="1096886"/>
                                </a:lnTo>
                                <a:lnTo>
                                  <a:pt x="1303977" y="1092293"/>
                                </a:lnTo>
                                <a:lnTo>
                                  <a:pt x="1304038" y="1091143"/>
                                </a:lnTo>
                                <a:lnTo>
                                  <a:pt x="1304095" y="1100628"/>
                                </a:lnTo>
                                <a:lnTo>
                                  <a:pt x="1304151" y="1099753"/>
                                </a:lnTo>
                                <a:lnTo>
                                  <a:pt x="1304208" y="1082833"/>
                                </a:lnTo>
                                <a:lnTo>
                                  <a:pt x="1304269" y="1101474"/>
                                </a:lnTo>
                                <a:lnTo>
                                  <a:pt x="1304325" y="1094885"/>
                                </a:lnTo>
                                <a:lnTo>
                                  <a:pt x="1304382" y="1092018"/>
                                </a:lnTo>
                                <a:lnTo>
                                  <a:pt x="1304439" y="1104633"/>
                                </a:lnTo>
                                <a:lnTo>
                                  <a:pt x="1304496" y="1098331"/>
                                </a:lnTo>
                                <a:lnTo>
                                  <a:pt x="1304552" y="1089722"/>
                                </a:lnTo>
                                <a:lnTo>
                                  <a:pt x="1304613" y="1102049"/>
                                </a:lnTo>
                                <a:lnTo>
                                  <a:pt x="1304670" y="1102049"/>
                                </a:lnTo>
                                <a:lnTo>
                                  <a:pt x="1304726" y="1099478"/>
                                </a:lnTo>
                                <a:lnTo>
                                  <a:pt x="1304783" y="1075374"/>
                                </a:lnTo>
                                <a:lnTo>
                                  <a:pt x="1304840" y="1081112"/>
                                </a:lnTo>
                                <a:lnTo>
                                  <a:pt x="1304897" y="1100328"/>
                                </a:lnTo>
                                <a:lnTo>
                                  <a:pt x="1304953" y="1096311"/>
                                </a:lnTo>
                                <a:lnTo>
                                  <a:pt x="1305014" y="1086279"/>
                                </a:lnTo>
                                <a:lnTo>
                                  <a:pt x="1305071" y="1094885"/>
                                </a:lnTo>
                                <a:lnTo>
                                  <a:pt x="1305127" y="1085405"/>
                                </a:lnTo>
                                <a:lnTo>
                                  <a:pt x="1305184" y="1085704"/>
                                </a:lnTo>
                                <a:lnTo>
                                  <a:pt x="1305245" y="1095736"/>
                                </a:lnTo>
                                <a:lnTo>
                                  <a:pt x="1305301" y="1089722"/>
                                </a:lnTo>
                                <a:lnTo>
                                  <a:pt x="1305358" y="1082833"/>
                                </a:lnTo>
                                <a:lnTo>
                                  <a:pt x="1305415" y="1097182"/>
                                </a:lnTo>
                                <a:lnTo>
                                  <a:pt x="1305472" y="1070781"/>
                                </a:lnTo>
                                <a:lnTo>
                                  <a:pt x="1305528" y="1089147"/>
                                </a:lnTo>
                                <a:lnTo>
                                  <a:pt x="1305585" y="1094590"/>
                                </a:lnTo>
                                <a:lnTo>
                                  <a:pt x="1305646" y="1093440"/>
                                </a:lnTo>
                                <a:lnTo>
                                  <a:pt x="1305702" y="1105208"/>
                                </a:lnTo>
                                <a:lnTo>
                                  <a:pt x="1305759" y="1089722"/>
                                </a:lnTo>
                                <a:lnTo>
                                  <a:pt x="1305816" y="1089422"/>
                                </a:lnTo>
                                <a:lnTo>
                                  <a:pt x="1305872" y="1095161"/>
                                </a:lnTo>
                                <a:lnTo>
                                  <a:pt x="1305929" y="1078241"/>
                                </a:lnTo>
                                <a:lnTo>
                                  <a:pt x="1305990" y="1083408"/>
                                </a:lnTo>
                                <a:lnTo>
                                  <a:pt x="1306047" y="1098907"/>
                                </a:lnTo>
                                <a:lnTo>
                                  <a:pt x="1306103" y="1096311"/>
                                </a:lnTo>
                                <a:lnTo>
                                  <a:pt x="1306160" y="1092018"/>
                                </a:lnTo>
                                <a:lnTo>
                                  <a:pt x="1306217" y="1084255"/>
                                </a:lnTo>
                                <a:lnTo>
                                  <a:pt x="1306277" y="1089422"/>
                                </a:lnTo>
                                <a:lnTo>
                                  <a:pt x="1306334" y="1093440"/>
                                </a:lnTo>
                                <a:lnTo>
                                  <a:pt x="1306391" y="1083108"/>
                                </a:lnTo>
                                <a:lnTo>
                                  <a:pt x="1306448" y="1102349"/>
                                </a:lnTo>
                                <a:lnTo>
                                  <a:pt x="1306504" y="1073924"/>
                                </a:lnTo>
                                <a:lnTo>
                                  <a:pt x="1306561" y="1076795"/>
                                </a:lnTo>
                                <a:lnTo>
                                  <a:pt x="1306618" y="1093164"/>
                                </a:lnTo>
                                <a:lnTo>
                                  <a:pt x="1306678" y="1076795"/>
                                </a:lnTo>
                                <a:lnTo>
                                  <a:pt x="1306735" y="1092869"/>
                                </a:lnTo>
                                <a:lnTo>
                                  <a:pt x="1306792" y="1084830"/>
                                </a:lnTo>
                                <a:lnTo>
                                  <a:pt x="1306849" y="1092018"/>
                                </a:lnTo>
                                <a:lnTo>
                                  <a:pt x="1306905" y="1091718"/>
                                </a:lnTo>
                                <a:lnTo>
                                  <a:pt x="1306966" y="1067610"/>
                                </a:lnTo>
                                <a:lnTo>
                                  <a:pt x="1307023" y="1096886"/>
                                </a:lnTo>
                                <a:lnTo>
                                  <a:pt x="1307079" y="1090868"/>
                                </a:lnTo>
                                <a:lnTo>
                                  <a:pt x="1307136" y="1092593"/>
                                </a:lnTo>
                                <a:lnTo>
                                  <a:pt x="1307193" y="1090868"/>
                                </a:lnTo>
                                <a:lnTo>
                                  <a:pt x="1307253" y="1082258"/>
                                </a:lnTo>
                                <a:lnTo>
                                  <a:pt x="1307310" y="1092018"/>
                                </a:lnTo>
                                <a:lnTo>
                                  <a:pt x="1307367" y="1090868"/>
                                </a:lnTo>
                                <a:lnTo>
                                  <a:pt x="1307424" y="1079091"/>
                                </a:lnTo>
                                <a:lnTo>
                                  <a:pt x="1307480" y="1088847"/>
                                </a:lnTo>
                                <a:lnTo>
                                  <a:pt x="1307537" y="1085405"/>
                                </a:lnTo>
                                <a:lnTo>
                                  <a:pt x="1307594" y="1104058"/>
                                </a:lnTo>
                                <a:lnTo>
                                  <a:pt x="1307654" y="1067035"/>
                                </a:lnTo>
                                <a:lnTo>
                                  <a:pt x="1307711" y="1104058"/>
                                </a:lnTo>
                                <a:lnTo>
                                  <a:pt x="1307768" y="1090293"/>
                                </a:lnTo>
                                <a:lnTo>
                                  <a:pt x="1307824" y="1083408"/>
                                </a:lnTo>
                                <a:lnTo>
                                  <a:pt x="1307881" y="1080241"/>
                                </a:lnTo>
                                <a:lnTo>
                                  <a:pt x="1307942" y="1094590"/>
                                </a:lnTo>
                                <a:lnTo>
                                  <a:pt x="1307999" y="1093440"/>
                                </a:lnTo>
                                <a:lnTo>
                                  <a:pt x="1308055" y="1085405"/>
                                </a:lnTo>
                                <a:lnTo>
                                  <a:pt x="1308112" y="1092018"/>
                                </a:lnTo>
                                <a:lnTo>
                                  <a:pt x="1308169" y="1092018"/>
                                </a:lnTo>
                                <a:lnTo>
                                  <a:pt x="1308225" y="1088572"/>
                                </a:lnTo>
                                <a:lnTo>
                                  <a:pt x="1308286" y="1089147"/>
                                </a:lnTo>
                                <a:lnTo>
                                  <a:pt x="1308343" y="1083108"/>
                                </a:lnTo>
                                <a:lnTo>
                                  <a:pt x="1308400" y="1081687"/>
                                </a:lnTo>
                                <a:lnTo>
                                  <a:pt x="1308456" y="1079666"/>
                                </a:lnTo>
                                <a:lnTo>
                                  <a:pt x="1308513" y="1103775"/>
                                </a:lnTo>
                                <a:lnTo>
                                  <a:pt x="1308570" y="1100328"/>
                                </a:lnTo>
                                <a:lnTo>
                                  <a:pt x="1308626" y="1077370"/>
                                </a:lnTo>
                                <a:lnTo>
                                  <a:pt x="1308687" y="1095736"/>
                                </a:lnTo>
                                <a:lnTo>
                                  <a:pt x="1308744" y="1086555"/>
                                </a:lnTo>
                                <a:lnTo>
                                  <a:pt x="1308801" y="1081112"/>
                                </a:lnTo>
                                <a:lnTo>
                                  <a:pt x="1308857" y="1091143"/>
                                </a:lnTo>
                                <a:lnTo>
                                  <a:pt x="1308918" y="1076520"/>
                                </a:lnTo>
                                <a:lnTo>
                                  <a:pt x="1308975" y="1100903"/>
                                </a:lnTo>
                                <a:lnTo>
                                  <a:pt x="1309031" y="1094015"/>
                                </a:lnTo>
                                <a:lnTo>
                                  <a:pt x="1309088" y="1085129"/>
                                </a:lnTo>
                                <a:lnTo>
                                  <a:pt x="1309145" y="1096311"/>
                                </a:lnTo>
                                <a:lnTo>
                                  <a:pt x="1309202" y="1082534"/>
                                </a:lnTo>
                                <a:lnTo>
                                  <a:pt x="1309262" y="1075944"/>
                                </a:lnTo>
                                <a:lnTo>
                                  <a:pt x="1309319" y="1088572"/>
                                </a:lnTo>
                                <a:lnTo>
                                  <a:pt x="1309376" y="1084554"/>
                                </a:lnTo>
                                <a:lnTo>
                                  <a:pt x="1309432" y="1088276"/>
                                </a:lnTo>
                                <a:lnTo>
                                  <a:pt x="1309489" y="1093440"/>
                                </a:lnTo>
                                <a:lnTo>
                                  <a:pt x="1309546" y="1081112"/>
                                </a:lnTo>
                                <a:lnTo>
                                  <a:pt x="1309602" y="1087426"/>
                                </a:lnTo>
                                <a:lnTo>
                                  <a:pt x="1309663" y="1098032"/>
                                </a:lnTo>
                                <a:lnTo>
                                  <a:pt x="1309720" y="1076795"/>
                                </a:lnTo>
                                <a:lnTo>
                                  <a:pt x="1309777" y="1088847"/>
                                </a:lnTo>
                                <a:lnTo>
                                  <a:pt x="1309833" y="1087701"/>
                                </a:lnTo>
                                <a:lnTo>
                                  <a:pt x="1309894" y="1102049"/>
                                </a:lnTo>
                                <a:lnTo>
                                  <a:pt x="1309951" y="1079962"/>
                                </a:lnTo>
                                <a:lnTo>
                                  <a:pt x="1310007" y="1089147"/>
                                </a:lnTo>
                                <a:lnTo>
                                  <a:pt x="1310064" y="1091718"/>
                                </a:lnTo>
                                <a:lnTo>
                                  <a:pt x="1310121" y="1094590"/>
                                </a:lnTo>
                                <a:lnTo>
                                  <a:pt x="1310177" y="1081388"/>
                                </a:lnTo>
                                <a:lnTo>
                                  <a:pt x="1310234" y="1095460"/>
                                </a:lnTo>
                                <a:lnTo>
                                  <a:pt x="1310295" y="1087426"/>
                                </a:lnTo>
                                <a:lnTo>
                                  <a:pt x="1310351" y="1091143"/>
                                </a:lnTo>
                                <a:lnTo>
                                  <a:pt x="1310408" y="1095161"/>
                                </a:lnTo>
                                <a:lnTo>
                                  <a:pt x="1310465" y="1094015"/>
                                </a:lnTo>
                                <a:lnTo>
                                  <a:pt x="1310522" y="1091143"/>
                                </a:lnTo>
                                <a:lnTo>
                                  <a:pt x="1310578" y="1093739"/>
                                </a:lnTo>
                                <a:lnTo>
                                  <a:pt x="1310639" y="1086850"/>
                                </a:lnTo>
                                <a:lnTo>
                                  <a:pt x="1310696" y="1100328"/>
                                </a:lnTo>
                                <a:lnTo>
                                  <a:pt x="1310753" y="1088572"/>
                                </a:lnTo>
                                <a:lnTo>
                                  <a:pt x="1310809" y="1096886"/>
                                </a:lnTo>
                                <a:lnTo>
                                  <a:pt x="1310866" y="1084554"/>
                                </a:lnTo>
                                <a:lnTo>
                                  <a:pt x="1310927" y="1088572"/>
                                </a:lnTo>
                                <a:lnTo>
                                  <a:pt x="1310983" y="1089422"/>
                                </a:lnTo>
                                <a:lnTo>
                                  <a:pt x="1311040" y="1096611"/>
                                </a:lnTo>
                                <a:lnTo>
                                  <a:pt x="1311097" y="1084554"/>
                                </a:lnTo>
                                <a:lnTo>
                                  <a:pt x="1311153" y="1098032"/>
                                </a:lnTo>
                                <a:lnTo>
                                  <a:pt x="1311210" y="1091718"/>
                                </a:lnTo>
                                <a:lnTo>
                                  <a:pt x="1311267" y="1088572"/>
                                </a:lnTo>
                                <a:lnTo>
                                  <a:pt x="1311328" y="1085405"/>
                                </a:lnTo>
                                <a:lnTo>
                                  <a:pt x="1311384" y="1105496"/>
                                </a:lnTo>
                                <a:lnTo>
                                  <a:pt x="1311441" y="1107792"/>
                                </a:lnTo>
                                <a:lnTo>
                                  <a:pt x="1311498" y="1094885"/>
                                </a:lnTo>
                                <a:lnTo>
                                  <a:pt x="1311558" y="1099182"/>
                                </a:lnTo>
                                <a:lnTo>
                                  <a:pt x="1311615" y="1092593"/>
                                </a:lnTo>
                                <a:lnTo>
                                  <a:pt x="1311672" y="1083408"/>
                                </a:lnTo>
                                <a:lnTo>
                                  <a:pt x="1311728" y="1092293"/>
                                </a:lnTo>
                                <a:lnTo>
                                  <a:pt x="1311785" y="1086850"/>
                                </a:lnTo>
                                <a:lnTo>
                                  <a:pt x="1311842" y="1076795"/>
                                </a:lnTo>
                                <a:lnTo>
                                  <a:pt x="1311903" y="1098331"/>
                                </a:lnTo>
                                <a:lnTo>
                                  <a:pt x="1311959" y="1089722"/>
                                </a:lnTo>
                                <a:lnTo>
                                  <a:pt x="1312016" y="1089722"/>
                                </a:lnTo>
                                <a:lnTo>
                                  <a:pt x="1312073" y="1107505"/>
                                </a:lnTo>
                                <a:lnTo>
                                  <a:pt x="1312129" y="1100903"/>
                                </a:lnTo>
                                <a:lnTo>
                                  <a:pt x="1312186" y="1097182"/>
                                </a:lnTo>
                                <a:lnTo>
                                  <a:pt x="1312243" y="1087426"/>
                                </a:lnTo>
                                <a:lnTo>
                                  <a:pt x="1312304" y="1111522"/>
                                </a:lnTo>
                                <a:lnTo>
                                  <a:pt x="1312360" y="1099182"/>
                                </a:lnTo>
                                <a:lnTo>
                                  <a:pt x="1312417" y="1099182"/>
                                </a:lnTo>
                                <a:lnTo>
                                  <a:pt x="1312474" y="1101474"/>
                                </a:lnTo>
                                <a:lnTo>
                                  <a:pt x="1312534" y="1089422"/>
                                </a:lnTo>
                                <a:lnTo>
                                  <a:pt x="1312591" y="1097461"/>
                                </a:lnTo>
                                <a:lnTo>
                                  <a:pt x="1312648" y="1099182"/>
                                </a:lnTo>
                                <a:lnTo>
                                  <a:pt x="1312704" y="1092293"/>
                                </a:lnTo>
                                <a:lnTo>
                                  <a:pt x="1312761" y="1098331"/>
                                </a:lnTo>
                                <a:lnTo>
                                  <a:pt x="1312818" y="1101199"/>
                                </a:lnTo>
                                <a:lnTo>
                                  <a:pt x="1312875" y="1098907"/>
                                </a:lnTo>
                                <a:lnTo>
                                  <a:pt x="1312935" y="1098032"/>
                                </a:lnTo>
                                <a:lnTo>
                                  <a:pt x="1312992" y="1094314"/>
                                </a:lnTo>
                                <a:lnTo>
                                  <a:pt x="1313049" y="1100628"/>
                                </a:lnTo>
                                <a:lnTo>
                                  <a:pt x="1313106" y="1087426"/>
                                </a:lnTo>
                                <a:lnTo>
                                  <a:pt x="1313162" y="1093739"/>
                                </a:lnTo>
                                <a:lnTo>
                                  <a:pt x="1313219" y="1087426"/>
                                </a:lnTo>
                                <a:lnTo>
                                  <a:pt x="1313280" y="1103199"/>
                                </a:lnTo>
                                <a:lnTo>
                                  <a:pt x="1313336" y="1102624"/>
                                </a:lnTo>
                                <a:lnTo>
                                  <a:pt x="1313393" y="1109801"/>
                                </a:lnTo>
                                <a:lnTo>
                                  <a:pt x="1313450" y="1095161"/>
                                </a:lnTo>
                                <a:lnTo>
                                  <a:pt x="1313510" y="1086279"/>
                                </a:lnTo>
                                <a:lnTo>
                                  <a:pt x="1313567" y="1098032"/>
                                </a:lnTo>
                                <a:lnTo>
                                  <a:pt x="1313624" y="1091718"/>
                                </a:lnTo>
                                <a:lnTo>
                                  <a:pt x="1313681" y="1098907"/>
                                </a:lnTo>
                                <a:lnTo>
                                  <a:pt x="1313737" y="1093739"/>
                                </a:lnTo>
                                <a:lnTo>
                                  <a:pt x="1313794" y="1104345"/>
                                </a:lnTo>
                                <a:lnTo>
                                  <a:pt x="1313851" y="1105208"/>
                                </a:lnTo>
                                <a:lnTo>
                                  <a:pt x="1313907" y="1094314"/>
                                </a:lnTo>
                                <a:lnTo>
                                  <a:pt x="1313968" y="1101199"/>
                                </a:lnTo>
                                <a:lnTo>
                                  <a:pt x="1314025" y="1110659"/>
                                </a:lnTo>
                                <a:lnTo>
                                  <a:pt x="1314081" y="1096611"/>
                                </a:lnTo>
                                <a:lnTo>
                                  <a:pt x="1314138" y="1100903"/>
                                </a:lnTo>
                                <a:lnTo>
                                  <a:pt x="1314195" y="1095736"/>
                                </a:lnTo>
                                <a:lnTo>
                                  <a:pt x="1314256" y="1097182"/>
                                </a:lnTo>
                                <a:lnTo>
                                  <a:pt x="1314312" y="1104921"/>
                                </a:lnTo>
                                <a:lnTo>
                                  <a:pt x="1314369" y="1109513"/>
                                </a:lnTo>
                                <a:lnTo>
                                  <a:pt x="1314426" y="1106067"/>
                                </a:lnTo>
                                <a:lnTo>
                                  <a:pt x="1314482" y="1109801"/>
                                </a:lnTo>
                                <a:lnTo>
                                  <a:pt x="1314543" y="1105208"/>
                                </a:lnTo>
                                <a:lnTo>
                                  <a:pt x="1314600" y="1096611"/>
                                </a:lnTo>
                                <a:lnTo>
                                  <a:pt x="1314656" y="1099182"/>
                                </a:lnTo>
                                <a:lnTo>
                                  <a:pt x="1314713" y="1108651"/>
                                </a:lnTo>
                                <a:lnTo>
                                  <a:pt x="1314770" y="1125587"/>
                                </a:lnTo>
                                <a:lnTo>
                                  <a:pt x="1314827" y="1097757"/>
                                </a:lnTo>
                                <a:lnTo>
                                  <a:pt x="1314883" y="1099753"/>
                                </a:lnTo>
                                <a:lnTo>
                                  <a:pt x="1314944" y="1109801"/>
                                </a:lnTo>
                                <a:lnTo>
                                  <a:pt x="1315001" y="1095460"/>
                                </a:lnTo>
                                <a:lnTo>
                                  <a:pt x="1315057" y="1101474"/>
                                </a:lnTo>
                                <a:lnTo>
                                  <a:pt x="1315114" y="1102624"/>
                                </a:lnTo>
                                <a:lnTo>
                                  <a:pt x="1315171" y="1096311"/>
                                </a:lnTo>
                                <a:lnTo>
                                  <a:pt x="1315232" y="1108363"/>
                                </a:lnTo>
                                <a:lnTo>
                                  <a:pt x="1315288" y="1114389"/>
                                </a:lnTo>
                                <a:lnTo>
                                  <a:pt x="1315345" y="1102924"/>
                                </a:lnTo>
                                <a:lnTo>
                                  <a:pt x="1315402" y="1099753"/>
                                </a:lnTo>
                                <a:lnTo>
                                  <a:pt x="1315458" y="1112955"/>
                                </a:lnTo>
                                <a:lnTo>
                                  <a:pt x="1315515" y="1100628"/>
                                </a:lnTo>
                                <a:lnTo>
                                  <a:pt x="1315576" y="1102924"/>
                                </a:lnTo>
                                <a:lnTo>
                                  <a:pt x="1315632" y="1104345"/>
                                </a:lnTo>
                                <a:lnTo>
                                  <a:pt x="1315689" y="1113243"/>
                                </a:lnTo>
                                <a:lnTo>
                                  <a:pt x="1315746" y="1100903"/>
                                </a:lnTo>
                                <a:lnTo>
                                  <a:pt x="1315802" y="1112380"/>
                                </a:lnTo>
                                <a:lnTo>
                                  <a:pt x="1315859" y="1099753"/>
                                </a:lnTo>
                                <a:lnTo>
                                  <a:pt x="1315916" y="1107217"/>
                                </a:lnTo>
                                <a:lnTo>
                                  <a:pt x="1315977" y="1120132"/>
                                </a:lnTo>
                                <a:lnTo>
                                  <a:pt x="1316033" y="1102049"/>
                                </a:lnTo>
                                <a:lnTo>
                                  <a:pt x="1316090" y="1092593"/>
                                </a:lnTo>
                                <a:lnTo>
                                  <a:pt x="1316147" y="1112380"/>
                                </a:lnTo>
                                <a:lnTo>
                                  <a:pt x="1316208" y="1101199"/>
                                </a:lnTo>
                                <a:lnTo>
                                  <a:pt x="1316264" y="1087126"/>
                                </a:lnTo>
                                <a:lnTo>
                                  <a:pt x="1316321" y="1099478"/>
                                </a:lnTo>
                                <a:lnTo>
                                  <a:pt x="1316377" y="1114680"/>
                                </a:lnTo>
                                <a:lnTo>
                                  <a:pt x="1316434" y="1119557"/>
                                </a:lnTo>
                                <a:lnTo>
                                  <a:pt x="1316491" y="1109801"/>
                                </a:lnTo>
                                <a:lnTo>
                                  <a:pt x="1316552" y="1119844"/>
                                </a:lnTo>
                                <a:lnTo>
                                  <a:pt x="1316608" y="1106929"/>
                                </a:lnTo>
                                <a:lnTo>
                                  <a:pt x="1316665" y="1099182"/>
                                </a:lnTo>
                                <a:lnTo>
                                  <a:pt x="1316722" y="1091718"/>
                                </a:lnTo>
                                <a:lnTo>
                                  <a:pt x="1316779" y="1108651"/>
                                </a:lnTo>
                                <a:lnTo>
                                  <a:pt x="1316835" y="1101474"/>
                                </a:lnTo>
                                <a:lnTo>
                                  <a:pt x="1316892" y="1116689"/>
                                </a:lnTo>
                                <a:lnTo>
                                  <a:pt x="1316953" y="1103775"/>
                                </a:lnTo>
                                <a:lnTo>
                                  <a:pt x="1317009" y="1112097"/>
                                </a:lnTo>
                                <a:lnTo>
                                  <a:pt x="1317066" y="1106067"/>
                                </a:lnTo>
                                <a:lnTo>
                                  <a:pt x="1317123" y="1107505"/>
                                </a:lnTo>
                                <a:lnTo>
                                  <a:pt x="1317184" y="1112097"/>
                                </a:lnTo>
                                <a:lnTo>
                                  <a:pt x="1317240" y="1100628"/>
                                </a:lnTo>
                                <a:lnTo>
                                  <a:pt x="1317297" y="1122715"/>
                                </a:lnTo>
                                <a:lnTo>
                                  <a:pt x="1317354" y="1118123"/>
                                </a:lnTo>
                                <a:lnTo>
                                  <a:pt x="1317410" y="1118123"/>
                                </a:lnTo>
                                <a:lnTo>
                                  <a:pt x="1317467" y="1109801"/>
                                </a:lnTo>
                                <a:lnTo>
                                  <a:pt x="1317524" y="1100903"/>
                                </a:lnTo>
                                <a:lnTo>
                                  <a:pt x="1317584" y="1116114"/>
                                </a:lnTo>
                                <a:lnTo>
                                  <a:pt x="1317641" y="1104921"/>
                                </a:lnTo>
                                <a:lnTo>
                                  <a:pt x="1317698" y="1120132"/>
                                </a:lnTo>
                                <a:lnTo>
                                  <a:pt x="1317755" y="1103499"/>
                                </a:lnTo>
                                <a:lnTo>
                                  <a:pt x="1317811" y="1113818"/>
                                </a:lnTo>
                                <a:lnTo>
                                  <a:pt x="1317868" y="1119844"/>
                                </a:lnTo>
                                <a:lnTo>
                                  <a:pt x="1317929" y="1107505"/>
                                </a:lnTo>
                                <a:lnTo>
                                  <a:pt x="1317985" y="1108651"/>
                                </a:lnTo>
                                <a:lnTo>
                                  <a:pt x="1318042" y="1119844"/>
                                </a:lnTo>
                                <a:lnTo>
                                  <a:pt x="1318099" y="1122140"/>
                                </a:lnTo>
                                <a:lnTo>
                                  <a:pt x="1318155" y="1121278"/>
                                </a:lnTo>
                                <a:lnTo>
                                  <a:pt x="1318216" y="1110371"/>
                                </a:lnTo>
                                <a:lnTo>
                                  <a:pt x="1318273" y="1105783"/>
                                </a:lnTo>
                                <a:lnTo>
                                  <a:pt x="1318330" y="1110088"/>
                                </a:lnTo>
                                <a:lnTo>
                                  <a:pt x="1318386" y="1116114"/>
                                </a:lnTo>
                                <a:lnTo>
                                  <a:pt x="1318443" y="1102924"/>
                                </a:lnTo>
                                <a:lnTo>
                                  <a:pt x="1318500" y="1127591"/>
                                </a:lnTo>
                                <a:lnTo>
                                  <a:pt x="1318556" y="1112668"/>
                                </a:lnTo>
                                <a:lnTo>
                                  <a:pt x="1318617" y="1107792"/>
                                </a:lnTo>
                                <a:lnTo>
                                  <a:pt x="1318674" y="1107217"/>
                                </a:lnTo>
                                <a:lnTo>
                                  <a:pt x="1318730" y="1126445"/>
                                </a:lnTo>
                                <a:lnTo>
                                  <a:pt x="1318787" y="1089997"/>
                                </a:lnTo>
                                <a:lnTo>
                                  <a:pt x="1318848" y="1127308"/>
                                </a:lnTo>
                                <a:lnTo>
                                  <a:pt x="1318905" y="1117260"/>
                                </a:lnTo>
                                <a:lnTo>
                                  <a:pt x="1318961" y="1119557"/>
                                </a:lnTo>
                                <a:lnTo>
                                  <a:pt x="1319018" y="1116114"/>
                                </a:lnTo>
                                <a:lnTo>
                                  <a:pt x="1319075" y="1113243"/>
                                </a:lnTo>
                                <a:lnTo>
                                  <a:pt x="1319132" y="1113818"/>
                                </a:lnTo>
                                <a:lnTo>
                                  <a:pt x="1319192" y="1121278"/>
                                </a:lnTo>
                                <a:lnTo>
                                  <a:pt x="1319249" y="1111522"/>
                                </a:lnTo>
                                <a:lnTo>
                                  <a:pt x="1319306" y="1113531"/>
                                </a:lnTo>
                                <a:lnTo>
                                  <a:pt x="1319362" y="1118123"/>
                                </a:lnTo>
                                <a:lnTo>
                                  <a:pt x="1319419" y="1105496"/>
                                </a:lnTo>
                                <a:lnTo>
                                  <a:pt x="1319476" y="1120132"/>
                                </a:lnTo>
                                <a:lnTo>
                                  <a:pt x="1319532" y="1103499"/>
                                </a:lnTo>
                                <a:lnTo>
                                  <a:pt x="1319593" y="1108363"/>
                                </a:lnTo>
                                <a:lnTo>
                                  <a:pt x="1319650" y="1118410"/>
                                </a:lnTo>
                                <a:lnTo>
                                  <a:pt x="1319707" y="1118123"/>
                                </a:lnTo>
                                <a:lnTo>
                                  <a:pt x="1319763" y="1122140"/>
                                </a:lnTo>
                                <a:lnTo>
                                  <a:pt x="1319824" y="1101774"/>
                                </a:lnTo>
                                <a:lnTo>
                                  <a:pt x="1319881" y="1112668"/>
                                </a:lnTo>
                                <a:lnTo>
                                  <a:pt x="1319937" y="1108075"/>
                                </a:lnTo>
                                <a:lnTo>
                                  <a:pt x="1319994" y="1116973"/>
                                </a:lnTo>
                                <a:lnTo>
                                  <a:pt x="1320051" y="1113243"/>
                                </a:lnTo>
                                <a:lnTo>
                                  <a:pt x="1320108" y="1119844"/>
                                </a:lnTo>
                                <a:lnTo>
                                  <a:pt x="1320164" y="1120419"/>
                                </a:lnTo>
                                <a:lnTo>
                                  <a:pt x="1320225" y="1110947"/>
                                </a:lnTo>
                                <a:lnTo>
                                  <a:pt x="1320281" y="1117835"/>
                                </a:lnTo>
                                <a:lnTo>
                                  <a:pt x="1320338" y="1094885"/>
                                </a:lnTo>
                                <a:lnTo>
                                  <a:pt x="1320395" y="1104921"/>
                                </a:lnTo>
                                <a:lnTo>
                                  <a:pt x="1320452" y="1113243"/>
                                </a:lnTo>
                                <a:lnTo>
                                  <a:pt x="1320508" y="1130750"/>
                                </a:lnTo>
                                <a:lnTo>
                                  <a:pt x="1320569" y="1116973"/>
                                </a:lnTo>
                                <a:lnTo>
                                  <a:pt x="1320626" y="1118123"/>
                                </a:lnTo>
                                <a:lnTo>
                                  <a:pt x="1320683" y="1117548"/>
                                </a:lnTo>
                                <a:lnTo>
                                  <a:pt x="1320739" y="1107792"/>
                                </a:lnTo>
                                <a:lnTo>
                                  <a:pt x="1320796" y="1104058"/>
                                </a:lnTo>
                                <a:lnTo>
                                  <a:pt x="1320857" y="1120703"/>
                                </a:lnTo>
                                <a:lnTo>
                                  <a:pt x="1320913" y="1123861"/>
                                </a:lnTo>
                                <a:lnTo>
                                  <a:pt x="1320970" y="1106929"/>
                                </a:lnTo>
                                <a:lnTo>
                                  <a:pt x="1321027" y="1098607"/>
                                </a:lnTo>
                                <a:lnTo>
                                  <a:pt x="1321083" y="1108938"/>
                                </a:lnTo>
                                <a:lnTo>
                                  <a:pt x="1321140" y="1131038"/>
                                </a:lnTo>
                                <a:lnTo>
                                  <a:pt x="1321197" y="1111234"/>
                                </a:lnTo>
                                <a:lnTo>
                                  <a:pt x="1321258" y="1118123"/>
                                </a:lnTo>
                                <a:lnTo>
                                  <a:pt x="1321314" y="1122140"/>
                                </a:lnTo>
                                <a:lnTo>
                                  <a:pt x="1321371" y="1098331"/>
                                </a:lnTo>
                                <a:lnTo>
                                  <a:pt x="1321428" y="1116689"/>
                                </a:lnTo>
                                <a:lnTo>
                                  <a:pt x="1321485" y="1105208"/>
                                </a:lnTo>
                                <a:lnTo>
                                  <a:pt x="1321545" y="1110947"/>
                                </a:lnTo>
                                <a:lnTo>
                                  <a:pt x="1321602" y="1129316"/>
                                </a:lnTo>
                                <a:lnTo>
                                  <a:pt x="1321659" y="1114389"/>
                                </a:lnTo>
                                <a:lnTo>
                                  <a:pt x="1321715" y="1100328"/>
                                </a:lnTo>
                                <a:lnTo>
                                  <a:pt x="1321772" y="1104058"/>
                                </a:lnTo>
                                <a:lnTo>
                                  <a:pt x="1321833" y="1105783"/>
                                </a:lnTo>
                                <a:lnTo>
                                  <a:pt x="1321889" y="1106929"/>
                                </a:lnTo>
                                <a:lnTo>
                                  <a:pt x="1321946" y="1107505"/>
                                </a:lnTo>
                                <a:lnTo>
                                  <a:pt x="1322003" y="1109801"/>
                                </a:lnTo>
                                <a:lnTo>
                                  <a:pt x="1322059" y="1104633"/>
                                </a:lnTo>
                                <a:lnTo>
                                  <a:pt x="1322116" y="1100053"/>
                                </a:lnTo>
                                <a:lnTo>
                                  <a:pt x="1322173" y="1113818"/>
                                </a:lnTo>
                                <a:lnTo>
                                  <a:pt x="1322234" y="1110659"/>
                                </a:lnTo>
                                <a:lnTo>
                                  <a:pt x="1322290" y="1117260"/>
                                </a:lnTo>
                                <a:lnTo>
                                  <a:pt x="1322347" y="1103499"/>
                                </a:lnTo>
                                <a:lnTo>
                                  <a:pt x="1322404" y="1112380"/>
                                </a:lnTo>
                                <a:lnTo>
                                  <a:pt x="1322460" y="1116973"/>
                                </a:lnTo>
                                <a:lnTo>
                                  <a:pt x="1322521" y="1109513"/>
                                </a:lnTo>
                                <a:lnTo>
                                  <a:pt x="1322578" y="1108938"/>
                                </a:lnTo>
                                <a:lnTo>
                                  <a:pt x="1322634" y="1112955"/>
                                </a:lnTo>
                                <a:lnTo>
                                  <a:pt x="1322691" y="1108363"/>
                                </a:lnTo>
                                <a:lnTo>
                                  <a:pt x="1322748" y="1102624"/>
                                </a:lnTo>
                                <a:lnTo>
                                  <a:pt x="1322805" y="1097757"/>
                                </a:lnTo>
                                <a:lnTo>
                                  <a:pt x="1322865" y="1110947"/>
                                </a:lnTo>
                                <a:lnTo>
                                  <a:pt x="1322922" y="1100903"/>
                                </a:lnTo>
                                <a:lnTo>
                                  <a:pt x="1322979" y="1103499"/>
                                </a:lnTo>
                                <a:lnTo>
                                  <a:pt x="1323036" y="1120994"/>
                                </a:lnTo>
                                <a:lnTo>
                                  <a:pt x="1323092" y="1112955"/>
                                </a:lnTo>
                                <a:lnTo>
                                  <a:pt x="1323149" y="1119269"/>
                                </a:lnTo>
                                <a:lnTo>
                                  <a:pt x="1323206" y="1104058"/>
                                </a:lnTo>
                                <a:lnTo>
                                  <a:pt x="1323266" y="1100628"/>
                                </a:lnTo>
                                <a:lnTo>
                                  <a:pt x="1323323" y="1105496"/>
                                </a:lnTo>
                                <a:lnTo>
                                  <a:pt x="1323380" y="1104058"/>
                                </a:lnTo>
                                <a:lnTo>
                                  <a:pt x="1323436" y="1096886"/>
                                </a:lnTo>
                                <a:lnTo>
                                  <a:pt x="1323497" y="1118123"/>
                                </a:lnTo>
                                <a:lnTo>
                                  <a:pt x="1323554" y="1109225"/>
                                </a:lnTo>
                                <a:lnTo>
                                  <a:pt x="1323611" y="1109801"/>
                                </a:lnTo>
                                <a:lnTo>
                                  <a:pt x="1323667" y="1115539"/>
                                </a:lnTo>
                                <a:lnTo>
                                  <a:pt x="1323724" y="1110659"/>
                                </a:lnTo>
                                <a:lnTo>
                                  <a:pt x="1323781" y="1089722"/>
                                </a:lnTo>
                                <a:lnTo>
                                  <a:pt x="1323841" y="1096611"/>
                                </a:lnTo>
                                <a:lnTo>
                                  <a:pt x="1323898" y="1101774"/>
                                </a:lnTo>
                                <a:lnTo>
                                  <a:pt x="1323955" y="1100328"/>
                                </a:lnTo>
                                <a:lnTo>
                                  <a:pt x="1324011" y="1110371"/>
                                </a:lnTo>
                                <a:lnTo>
                                  <a:pt x="1324068" y="1098331"/>
                                </a:lnTo>
                                <a:lnTo>
                                  <a:pt x="1324125" y="1098032"/>
                                </a:lnTo>
                                <a:lnTo>
                                  <a:pt x="1324181" y="1115252"/>
                                </a:lnTo>
                                <a:lnTo>
                                  <a:pt x="1324242" y="1102624"/>
                                </a:lnTo>
                                <a:lnTo>
                                  <a:pt x="1324299" y="1105496"/>
                                </a:lnTo>
                                <a:lnTo>
                                  <a:pt x="1324356" y="1091443"/>
                                </a:lnTo>
                                <a:lnTo>
                                  <a:pt x="1324412" y="1101474"/>
                                </a:lnTo>
                                <a:lnTo>
                                  <a:pt x="1324473" y="1102349"/>
                                </a:lnTo>
                                <a:lnTo>
                                  <a:pt x="1324530" y="1104921"/>
                                </a:lnTo>
                                <a:lnTo>
                                  <a:pt x="1324586" y="1110659"/>
                                </a:lnTo>
                                <a:lnTo>
                                  <a:pt x="1324643" y="1098331"/>
                                </a:lnTo>
                                <a:lnTo>
                                  <a:pt x="1324700" y="1094015"/>
                                </a:lnTo>
                                <a:lnTo>
                                  <a:pt x="1324757" y="1098331"/>
                                </a:lnTo>
                                <a:lnTo>
                                  <a:pt x="1324813" y="1093164"/>
                                </a:lnTo>
                                <a:lnTo>
                                  <a:pt x="1324874" y="1118698"/>
                                </a:lnTo>
                                <a:lnTo>
                                  <a:pt x="1324931" y="1087426"/>
                                </a:lnTo>
                                <a:lnTo>
                                  <a:pt x="1324987" y="1099182"/>
                                </a:lnTo>
                                <a:lnTo>
                                  <a:pt x="1325044" y="1104058"/>
                                </a:lnTo>
                                <a:lnTo>
                                  <a:pt x="1325101" y="1100628"/>
                                </a:lnTo>
                                <a:lnTo>
                                  <a:pt x="1325158" y="1095736"/>
                                </a:lnTo>
                                <a:lnTo>
                                  <a:pt x="1325218" y="1084554"/>
                                </a:lnTo>
                                <a:lnTo>
                                  <a:pt x="1325275" y="1107505"/>
                                </a:lnTo>
                                <a:lnTo>
                                  <a:pt x="1325332" y="1098907"/>
                                </a:lnTo>
                                <a:lnTo>
                                  <a:pt x="1325388" y="1097182"/>
                                </a:lnTo>
                                <a:lnTo>
                                  <a:pt x="1325449" y="1094314"/>
                                </a:lnTo>
                                <a:lnTo>
                                  <a:pt x="1325506" y="1097757"/>
                                </a:lnTo>
                                <a:lnTo>
                                  <a:pt x="1325563" y="1095460"/>
                                </a:lnTo>
                                <a:lnTo>
                                  <a:pt x="1325619" y="1101474"/>
                                </a:lnTo>
                                <a:lnTo>
                                  <a:pt x="1325676" y="1092593"/>
                                </a:lnTo>
                                <a:lnTo>
                                  <a:pt x="1325733" y="1101774"/>
                                </a:lnTo>
                                <a:lnTo>
                                  <a:pt x="1325789" y="1089997"/>
                                </a:lnTo>
                                <a:lnTo>
                                  <a:pt x="1325846" y="1090868"/>
                                </a:lnTo>
                                <a:lnTo>
                                  <a:pt x="1325907" y="1098607"/>
                                </a:lnTo>
                                <a:lnTo>
                                  <a:pt x="1325964" y="1096311"/>
                                </a:lnTo>
                                <a:lnTo>
                                  <a:pt x="1326020" y="1099478"/>
                                </a:lnTo>
                                <a:lnTo>
                                  <a:pt x="1326077" y="1079391"/>
                                </a:lnTo>
                                <a:lnTo>
                                  <a:pt x="1326138" y="1096611"/>
                                </a:lnTo>
                                <a:lnTo>
                                  <a:pt x="1326194" y="1100903"/>
                                </a:lnTo>
                                <a:lnTo>
                                  <a:pt x="1326251" y="1089722"/>
                                </a:lnTo>
                                <a:lnTo>
                                  <a:pt x="1326308" y="1098032"/>
                                </a:lnTo>
                                <a:lnTo>
                                  <a:pt x="1326364" y="1100628"/>
                                </a:lnTo>
                                <a:lnTo>
                                  <a:pt x="1326421" y="1079666"/>
                                </a:lnTo>
                                <a:lnTo>
                                  <a:pt x="1326482" y="1107217"/>
                                </a:lnTo>
                                <a:lnTo>
                                  <a:pt x="1326538" y="1096886"/>
                                </a:lnTo>
                                <a:lnTo>
                                  <a:pt x="1326595" y="1078241"/>
                                </a:lnTo>
                                <a:lnTo>
                                  <a:pt x="1326652" y="1081388"/>
                                </a:lnTo>
                                <a:lnTo>
                                  <a:pt x="1326709" y="1084255"/>
                                </a:lnTo>
                                <a:lnTo>
                                  <a:pt x="1326765" y="1091443"/>
                                </a:lnTo>
                                <a:lnTo>
                                  <a:pt x="1326822" y="1096886"/>
                                </a:lnTo>
                                <a:lnTo>
                                  <a:pt x="1326883" y="1105496"/>
                                </a:lnTo>
                                <a:lnTo>
                                  <a:pt x="1326939" y="1081112"/>
                                </a:lnTo>
                                <a:lnTo>
                                  <a:pt x="1326996" y="1085704"/>
                                </a:lnTo>
                                <a:lnTo>
                                  <a:pt x="1327053" y="1081687"/>
                                </a:lnTo>
                                <a:lnTo>
                                  <a:pt x="1327114" y="1093739"/>
                                </a:lnTo>
                                <a:lnTo>
                                  <a:pt x="1327170" y="1089722"/>
                                </a:lnTo>
                                <a:lnTo>
                                  <a:pt x="1327227" y="1087701"/>
                                </a:lnTo>
                                <a:lnTo>
                                  <a:pt x="1327284" y="1094015"/>
                                </a:lnTo>
                                <a:lnTo>
                                  <a:pt x="1327340" y="1102049"/>
                                </a:lnTo>
                                <a:lnTo>
                                  <a:pt x="1327397" y="1097757"/>
                                </a:lnTo>
                                <a:lnTo>
                                  <a:pt x="1327454" y="1080241"/>
                                </a:lnTo>
                                <a:lnTo>
                                  <a:pt x="1327514" y="1093164"/>
                                </a:lnTo>
                                <a:lnTo>
                                  <a:pt x="1327571" y="1100903"/>
                                </a:lnTo>
                                <a:lnTo>
                                  <a:pt x="1327628" y="1094885"/>
                                </a:lnTo>
                                <a:lnTo>
                                  <a:pt x="1327685" y="1070481"/>
                                </a:lnTo>
                                <a:lnTo>
                                  <a:pt x="1327741" y="1110371"/>
                                </a:lnTo>
                                <a:lnTo>
                                  <a:pt x="1327798" y="1089722"/>
                                </a:lnTo>
                                <a:lnTo>
                                  <a:pt x="1327859" y="1072502"/>
                                </a:lnTo>
                                <a:lnTo>
                                  <a:pt x="1327916" y="1095736"/>
                                </a:lnTo>
                                <a:lnTo>
                                  <a:pt x="1327972" y="1095736"/>
                                </a:lnTo>
                                <a:lnTo>
                                  <a:pt x="1328029" y="1083684"/>
                                </a:lnTo>
                                <a:lnTo>
                                  <a:pt x="1328090" y="1091718"/>
                                </a:lnTo>
                                <a:lnTo>
                                  <a:pt x="1328146" y="1092869"/>
                                </a:lnTo>
                                <a:lnTo>
                                  <a:pt x="1328203" y="1098331"/>
                                </a:lnTo>
                                <a:lnTo>
                                  <a:pt x="1328260" y="1089422"/>
                                </a:lnTo>
                                <a:lnTo>
                                  <a:pt x="1328316" y="1087426"/>
                                </a:lnTo>
                                <a:lnTo>
                                  <a:pt x="1328373" y="1094590"/>
                                </a:lnTo>
                                <a:lnTo>
                                  <a:pt x="1328430" y="1091443"/>
                                </a:lnTo>
                                <a:lnTo>
                                  <a:pt x="1328490" y="1106067"/>
                                </a:lnTo>
                                <a:lnTo>
                                  <a:pt x="1328547" y="1084554"/>
                                </a:lnTo>
                                <a:lnTo>
                                  <a:pt x="1328604" y="1091443"/>
                                </a:lnTo>
                                <a:lnTo>
                                  <a:pt x="1328661" y="1091143"/>
                                </a:lnTo>
                                <a:lnTo>
                                  <a:pt x="1328717" y="1096311"/>
                                </a:lnTo>
                                <a:lnTo>
                                  <a:pt x="1328774" y="1075649"/>
                                </a:lnTo>
                                <a:lnTo>
                                  <a:pt x="1328835" y="1094015"/>
                                </a:lnTo>
                                <a:lnTo>
                                  <a:pt x="1328891" y="1093440"/>
                                </a:lnTo>
                                <a:lnTo>
                                  <a:pt x="1328948" y="1091443"/>
                                </a:lnTo>
                                <a:lnTo>
                                  <a:pt x="1329005" y="1089147"/>
                                </a:lnTo>
                                <a:lnTo>
                                  <a:pt x="1329062" y="1090868"/>
                                </a:lnTo>
                                <a:lnTo>
                                  <a:pt x="1329122" y="1096035"/>
                                </a:lnTo>
                                <a:lnTo>
                                  <a:pt x="1329179" y="1094314"/>
                                </a:lnTo>
                                <a:lnTo>
                                  <a:pt x="1329236" y="1087426"/>
                                </a:lnTo>
                                <a:lnTo>
                                  <a:pt x="1329292" y="1093164"/>
                                </a:lnTo>
                                <a:lnTo>
                                  <a:pt x="1329349" y="1090572"/>
                                </a:lnTo>
                                <a:lnTo>
                                  <a:pt x="1329406" y="1105783"/>
                                </a:lnTo>
                                <a:lnTo>
                                  <a:pt x="1329462" y="1100903"/>
                                </a:lnTo>
                                <a:lnTo>
                                  <a:pt x="1329523" y="1075649"/>
                                </a:lnTo>
                                <a:lnTo>
                                  <a:pt x="1329580" y="1100328"/>
                                </a:lnTo>
                                <a:lnTo>
                                  <a:pt x="1329637" y="1100053"/>
                                </a:lnTo>
                                <a:lnTo>
                                  <a:pt x="1329693" y="1094885"/>
                                </a:lnTo>
                                <a:lnTo>
                                  <a:pt x="1329750" y="1091143"/>
                                </a:lnTo>
                                <a:lnTo>
                                  <a:pt x="1329811" y="1096311"/>
                                </a:lnTo>
                                <a:lnTo>
                                  <a:pt x="1329867" y="1094590"/>
                                </a:lnTo>
                                <a:lnTo>
                                  <a:pt x="1329924" y="1099182"/>
                                </a:lnTo>
                                <a:lnTo>
                                  <a:pt x="1329981" y="1096886"/>
                                </a:lnTo>
                                <a:lnTo>
                                  <a:pt x="1330037" y="1097461"/>
                                </a:lnTo>
                                <a:lnTo>
                                  <a:pt x="1330094" y="1089422"/>
                                </a:lnTo>
                                <a:lnTo>
                                  <a:pt x="1330155" y="1095736"/>
                                </a:lnTo>
                                <a:lnTo>
                                  <a:pt x="1330212" y="1101774"/>
                                </a:lnTo>
                                <a:lnTo>
                                  <a:pt x="1330268" y="1092869"/>
                                </a:lnTo>
                                <a:lnTo>
                                  <a:pt x="1330325" y="1113243"/>
                                </a:lnTo>
                                <a:lnTo>
                                  <a:pt x="1330382" y="1087126"/>
                                </a:lnTo>
                                <a:lnTo>
                                  <a:pt x="1330438" y="1101774"/>
                                </a:lnTo>
                                <a:lnTo>
                                  <a:pt x="1330495" y="1085405"/>
                                </a:lnTo>
                                <a:lnTo>
                                  <a:pt x="1330556" y="1091443"/>
                                </a:lnTo>
                                <a:lnTo>
                                  <a:pt x="1330613" y="1097182"/>
                                </a:lnTo>
                                <a:lnTo>
                                  <a:pt x="1330669" y="1083408"/>
                                </a:lnTo>
                                <a:lnTo>
                                  <a:pt x="1330726" y="1084830"/>
                                </a:lnTo>
                                <a:lnTo>
                                  <a:pt x="1330787" y="1112955"/>
                                </a:lnTo>
                                <a:lnTo>
                                  <a:pt x="1330843" y="1094314"/>
                                </a:lnTo>
                                <a:lnTo>
                                  <a:pt x="1330900" y="1083408"/>
                                </a:lnTo>
                                <a:lnTo>
                                  <a:pt x="1330957" y="1098907"/>
                                </a:lnTo>
                                <a:lnTo>
                                  <a:pt x="1331014" y="1097182"/>
                                </a:lnTo>
                                <a:lnTo>
                                  <a:pt x="1331070" y="1101774"/>
                                </a:lnTo>
                                <a:lnTo>
                                  <a:pt x="1331131" y="1098907"/>
                                </a:lnTo>
                                <a:lnTo>
                                  <a:pt x="1331188" y="1101474"/>
                                </a:lnTo>
                                <a:lnTo>
                                  <a:pt x="1331244" y="1091143"/>
                                </a:lnTo>
                                <a:lnTo>
                                  <a:pt x="1331301" y="1096035"/>
                                </a:lnTo>
                                <a:lnTo>
                                  <a:pt x="1331358" y="1106354"/>
                                </a:lnTo>
                                <a:lnTo>
                                  <a:pt x="1331415" y="1087426"/>
                                </a:lnTo>
                                <a:lnTo>
                                  <a:pt x="1331471" y="1104633"/>
                                </a:lnTo>
                                <a:lnTo>
                                  <a:pt x="1331532" y="1101199"/>
                                </a:lnTo>
                                <a:lnTo>
                                  <a:pt x="1331589" y="1101199"/>
                                </a:lnTo>
                                <a:lnTo>
                                  <a:pt x="1331645" y="1074223"/>
                                </a:lnTo>
                                <a:lnTo>
                                  <a:pt x="1331702" y="1098607"/>
                                </a:lnTo>
                                <a:lnTo>
                                  <a:pt x="1331763" y="1090293"/>
                                </a:lnTo>
                                <a:lnTo>
                                  <a:pt x="1331820" y="1088847"/>
                                </a:lnTo>
                                <a:lnTo>
                                  <a:pt x="1331876" y="1099753"/>
                                </a:lnTo>
                                <a:lnTo>
                                  <a:pt x="1331933" y="1097757"/>
                                </a:lnTo>
                                <a:lnTo>
                                  <a:pt x="1331989" y="1108075"/>
                                </a:lnTo>
                                <a:lnTo>
                                  <a:pt x="1332046" y="1089422"/>
                                </a:lnTo>
                                <a:lnTo>
                                  <a:pt x="1332103" y="1088276"/>
                                </a:lnTo>
                                <a:lnTo>
                                  <a:pt x="1332164" y="1096311"/>
                                </a:lnTo>
                                <a:lnTo>
                                  <a:pt x="1332220" y="1091718"/>
                                </a:lnTo>
                                <a:lnTo>
                                  <a:pt x="1332277" y="1091718"/>
                                </a:lnTo>
                                <a:lnTo>
                                  <a:pt x="1332334" y="1087126"/>
                                </a:lnTo>
                                <a:lnTo>
                                  <a:pt x="1332390" y="1101474"/>
                                </a:lnTo>
                                <a:lnTo>
                                  <a:pt x="1332447" y="1093164"/>
                                </a:lnTo>
                                <a:lnTo>
                                  <a:pt x="1332508" y="1086850"/>
                                </a:lnTo>
                                <a:lnTo>
                                  <a:pt x="1332565" y="1086555"/>
                                </a:lnTo>
                                <a:lnTo>
                                  <a:pt x="1332621" y="1097461"/>
                                </a:lnTo>
                                <a:lnTo>
                                  <a:pt x="1332678" y="1093164"/>
                                </a:lnTo>
                                <a:lnTo>
                                  <a:pt x="1332735" y="1086555"/>
                                </a:lnTo>
                                <a:lnTo>
                                  <a:pt x="1332795" y="1090868"/>
                                </a:lnTo>
                                <a:lnTo>
                                  <a:pt x="1332852" y="1094885"/>
                                </a:lnTo>
                                <a:lnTo>
                                  <a:pt x="1332909" y="1081687"/>
                                </a:lnTo>
                                <a:lnTo>
                                  <a:pt x="1332966" y="1089997"/>
                                </a:lnTo>
                                <a:lnTo>
                                  <a:pt x="1333022" y="1087701"/>
                                </a:lnTo>
                                <a:lnTo>
                                  <a:pt x="1333079" y="1089997"/>
                                </a:lnTo>
                                <a:lnTo>
                                  <a:pt x="1333136" y="1097757"/>
                                </a:lnTo>
                                <a:lnTo>
                                  <a:pt x="1333196" y="1097461"/>
                                </a:lnTo>
                                <a:lnTo>
                                  <a:pt x="1333253" y="1083979"/>
                                </a:lnTo>
                                <a:lnTo>
                                  <a:pt x="1333310" y="1084830"/>
                                </a:lnTo>
                                <a:lnTo>
                                  <a:pt x="1333366" y="1088847"/>
                                </a:lnTo>
                                <a:lnTo>
                                  <a:pt x="1333427" y="1081687"/>
                                </a:lnTo>
                                <a:lnTo>
                                  <a:pt x="1333484" y="1082258"/>
                                </a:lnTo>
                                <a:lnTo>
                                  <a:pt x="1333541" y="1082534"/>
                                </a:lnTo>
                                <a:lnTo>
                                  <a:pt x="1333597" y="1082258"/>
                                </a:lnTo>
                                <a:lnTo>
                                  <a:pt x="1333654" y="1079091"/>
                                </a:lnTo>
                                <a:lnTo>
                                  <a:pt x="1333711" y="1099182"/>
                                </a:lnTo>
                                <a:lnTo>
                                  <a:pt x="1333771" y="1083408"/>
                                </a:lnTo>
                                <a:lnTo>
                                  <a:pt x="1333828" y="1075374"/>
                                </a:lnTo>
                                <a:lnTo>
                                  <a:pt x="1333885" y="1088847"/>
                                </a:lnTo>
                                <a:lnTo>
                                  <a:pt x="1333942" y="1079666"/>
                                </a:lnTo>
                                <a:lnTo>
                                  <a:pt x="1333998" y="1083979"/>
                                </a:lnTo>
                                <a:lnTo>
                                  <a:pt x="1334055" y="1077941"/>
                                </a:lnTo>
                                <a:lnTo>
                                  <a:pt x="1334111" y="1092869"/>
                                </a:lnTo>
                                <a:lnTo>
                                  <a:pt x="1334173" y="1078241"/>
                                </a:lnTo>
                                <a:lnTo>
                                  <a:pt x="1334229" y="1083108"/>
                                </a:lnTo>
                                <a:lnTo>
                                  <a:pt x="1334286" y="1070481"/>
                                </a:lnTo>
                                <a:lnTo>
                                  <a:pt x="1334342" y="1088001"/>
                                </a:lnTo>
                                <a:lnTo>
                                  <a:pt x="1334403" y="1096886"/>
                                </a:lnTo>
                                <a:lnTo>
                                  <a:pt x="1334460" y="1075074"/>
                                </a:lnTo>
                                <a:lnTo>
                                  <a:pt x="1334516" y="1076220"/>
                                </a:lnTo>
                                <a:lnTo>
                                  <a:pt x="1334573" y="1086850"/>
                                </a:lnTo>
                                <a:lnTo>
                                  <a:pt x="1334630" y="1092293"/>
                                </a:lnTo>
                                <a:lnTo>
                                  <a:pt x="1334687" y="1072502"/>
                                </a:lnTo>
                                <a:lnTo>
                                  <a:pt x="1334743" y="1075074"/>
                                </a:lnTo>
                                <a:lnTo>
                                  <a:pt x="1334804" y="1074798"/>
                                </a:lnTo>
                                <a:lnTo>
                                  <a:pt x="1334861" y="1084255"/>
                                </a:lnTo>
                                <a:lnTo>
                                  <a:pt x="1334918" y="1089722"/>
                                </a:lnTo>
                                <a:lnTo>
                                  <a:pt x="1334974" y="1083979"/>
                                </a:lnTo>
                                <a:lnTo>
                                  <a:pt x="1335031" y="1075074"/>
                                </a:lnTo>
                                <a:lnTo>
                                  <a:pt x="1335088" y="1085129"/>
                                </a:lnTo>
                                <a:lnTo>
                                  <a:pt x="1335148" y="1091143"/>
                                </a:lnTo>
                                <a:lnTo>
                                  <a:pt x="1335205" y="1083408"/>
                                </a:lnTo>
                                <a:lnTo>
                                  <a:pt x="1335262" y="1085405"/>
                                </a:lnTo>
                                <a:lnTo>
                                  <a:pt x="1335318" y="1094015"/>
                                </a:lnTo>
                                <a:lnTo>
                                  <a:pt x="1335379" y="1083408"/>
                                </a:lnTo>
                                <a:lnTo>
                                  <a:pt x="1335436" y="1080241"/>
                                </a:lnTo>
                                <a:lnTo>
                                  <a:pt x="1335493" y="1091718"/>
                                </a:lnTo>
                                <a:lnTo>
                                  <a:pt x="1335549" y="1071927"/>
                                </a:lnTo>
                                <a:lnTo>
                                  <a:pt x="1335606" y="1091443"/>
                                </a:lnTo>
                                <a:lnTo>
                                  <a:pt x="1335663" y="1086850"/>
                                </a:lnTo>
                                <a:lnTo>
                                  <a:pt x="1335719" y="1085405"/>
                                </a:lnTo>
                                <a:lnTo>
                                  <a:pt x="1335780" y="1078241"/>
                                </a:lnTo>
                                <a:lnTo>
                                  <a:pt x="1335837" y="1077941"/>
                                </a:lnTo>
                                <a:lnTo>
                                  <a:pt x="1335894" y="1095736"/>
                                </a:lnTo>
                                <a:lnTo>
                                  <a:pt x="1335950" y="1079666"/>
                                </a:lnTo>
                                <a:lnTo>
                                  <a:pt x="1336007" y="1086555"/>
                                </a:lnTo>
                                <a:lnTo>
                                  <a:pt x="1336064" y="1074798"/>
                                </a:lnTo>
                                <a:lnTo>
                                  <a:pt x="1336124" y="1073924"/>
                                </a:lnTo>
                                <a:lnTo>
                                  <a:pt x="1336181" y="1085405"/>
                                </a:lnTo>
                                <a:lnTo>
                                  <a:pt x="1336238" y="1069906"/>
                                </a:lnTo>
                                <a:lnTo>
                                  <a:pt x="1336294" y="1080812"/>
                                </a:lnTo>
                                <a:lnTo>
                                  <a:pt x="1336351" y="1089997"/>
                                </a:lnTo>
                                <a:lnTo>
                                  <a:pt x="1336412" y="1077370"/>
                                </a:lnTo>
                                <a:lnTo>
                                  <a:pt x="1336469" y="1082833"/>
                                </a:lnTo>
                                <a:lnTo>
                                  <a:pt x="1336525" y="1086850"/>
                                </a:lnTo>
                                <a:lnTo>
                                  <a:pt x="1336582" y="1083408"/>
                                </a:lnTo>
                                <a:lnTo>
                                  <a:pt x="1336639" y="1086555"/>
                                </a:lnTo>
                                <a:lnTo>
                                  <a:pt x="1336695" y="1079666"/>
                                </a:lnTo>
                                <a:lnTo>
                                  <a:pt x="1336752" y="1081687"/>
                                </a:lnTo>
                                <a:lnTo>
                                  <a:pt x="1336813" y="1072778"/>
                                </a:lnTo>
                                <a:lnTo>
                                  <a:pt x="1336869" y="1096611"/>
                                </a:lnTo>
                                <a:lnTo>
                                  <a:pt x="1336926" y="1085704"/>
                                </a:lnTo>
                                <a:lnTo>
                                  <a:pt x="1336983" y="1079666"/>
                                </a:lnTo>
                                <a:lnTo>
                                  <a:pt x="1337040" y="1091143"/>
                                </a:lnTo>
                                <a:lnTo>
                                  <a:pt x="1337100" y="1085704"/>
                                </a:lnTo>
                                <a:lnTo>
                                  <a:pt x="1337157" y="1081112"/>
                                </a:lnTo>
                                <a:lnTo>
                                  <a:pt x="1337214" y="1083408"/>
                                </a:lnTo>
                                <a:lnTo>
                                  <a:pt x="1337271" y="1083408"/>
                                </a:lnTo>
                                <a:lnTo>
                                  <a:pt x="1337327" y="1093440"/>
                                </a:lnTo>
                                <a:lnTo>
                                  <a:pt x="1337384" y="1093164"/>
                                </a:lnTo>
                                <a:lnTo>
                                  <a:pt x="1337444" y="1084830"/>
                                </a:lnTo>
                                <a:lnTo>
                                  <a:pt x="1337501" y="1088276"/>
                                </a:lnTo>
                                <a:lnTo>
                                  <a:pt x="1337558" y="1094590"/>
                                </a:lnTo>
                                <a:lnTo>
                                  <a:pt x="1337615" y="1073648"/>
                                </a:lnTo>
                                <a:lnTo>
                                  <a:pt x="1337671" y="1096311"/>
                                </a:lnTo>
                                <a:lnTo>
                                  <a:pt x="1337728" y="1085129"/>
                                </a:lnTo>
                                <a:lnTo>
                                  <a:pt x="1337785" y="1085405"/>
                                </a:lnTo>
                                <a:lnTo>
                                  <a:pt x="1337846" y="1088847"/>
                                </a:lnTo>
                                <a:lnTo>
                                  <a:pt x="1337902" y="1085704"/>
                                </a:lnTo>
                                <a:lnTo>
                                  <a:pt x="1337959" y="1070781"/>
                                </a:lnTo>
                                <a:lnTo>
                                  <a:pt x="1338015" y="1107792"/>
                                </a:lnTo>
                                <a:lnTo>
                                  <a:pt x="1338076" y="1089997"/>
                                </a:lnTo>
                                <a:lnTo>
                                  <a:pt x="1338133" y="1091718"/>
                                </a:lnTo>
                                <a:lnTo>
                                  <a:pt x="1338190" y="1085129"/>
                                </a:lnTo>
                                <a:lnTo>
                                  <a:pt x="1338246" y="1098032"/>
                                </a:lnTo>
                                <a:lnTo>
                                  <a:pt x="1338303" y="1087126"/>
                                </a:lnTo>
                                <a:lnTo>
                                  <a:pt x="1338360" y="1096886"/>
                                </a:lnTo>
                                <a:lnTo>
                                  <a:pt x="1338420" y="1099753"/>
                                </a:lnTo>
                                <a:lnTo>
                                  <a:pt x="1338477" y="1074798"/>
                                </a:lnTo>
                                <a:lnTo>
                                  <a:pt x="1338534" y="1097182"/>
                                </a:lnTo>
                                <a:lnTo>
                                  <a:pt x="1338591" y="1076520"/>
                                </a:lnTo>
                                <a:lnTo>
                                  <a:pt x="1338647" y="1088847"/>
                                </a:lnTo>
                                <a:lnTo>
                                  <a:pt x="1338704" y="1089722"/>
                                </a:lnTo>
                                <a:lnTo>
                                  <a:pt x="1338761" y="1083408"/>
                                </a:lnTo>
                                <a:lnTo>
                                  <a:pt x="1338822" y="1075944"/>
                                </a:lnTo>
                                <a:lnTo>
                                  <a:pt x="1338878" y="1075944"/>
                                </a:lnTo>
                                <a:lnTo>
                                  <a:pt x="1338935" y="1090868"/>
                                </a:lnTo>
                                <a:lnTo>
                                  <a:pt x="1338992" y="1089722"/>
                                </a:lnTo>
                                <a:lnTo>
                                  <a:pt x="1339052" y="1092869"/>
                                </a:lnTo>
                                <a:lnTo>
                                  <a:pt x="1339109" y="1081388"/>
                                </a:lnTo>
                                <a:lnTo>
                                  <a:pt x="1339166" y="1088276"/>
                                </a:lnTo>
                                <a:lnTo>
                                  <a:pt x="1339222" y="1082534"/>
                                </a:lnTo>
                                <a:lnTo>
                                  <a:pt x="1339279" y="1086279"/>
                                </a:lnTo>
                                <a:lnTo>
                                  <a:pt x="1339336" y="1081962"/>
                                </a:lnTo>
                                <a:lnTo>
                                  <a:pt x="1339393" y="1090293"/>
                                </a:lnTo>
                                <a:lnTo>
                                  <a:pt x="1339453" y="1077941"/>
                                </a:lnTo>
                                <a:lnTo>
                                  <a:pt x="1339510" y="1092293"/>
                                </a:lnTo>
                                <a:lnTo>
                                  <a:pt x="1339567" y="1085980"/>
                                </a:lnTo>
                                <a:lnTo>
                                  <a:pt x="1339623" y="1101199"/>
                                </a:lnTo>
                                <a:lnTo>
                                  <a:pt x="1339680" y="1088847"/>
                                </a:lnTo>
                                <a:lnTo>
                                  <a:pt x="1339737" y="1103499"/>
                                </a:lnTo>
                                <a:lnTo>
                                  <a:pt x="1339797" y="1098331"/>
                                </a:lnTo>
                                <a:lnTo>
                                  <a:pt x="1339854" y="1094885"/>
                                </a:lnTo>
                                <a:lnTo>
                                  <a:pt x="1339911" y="1081388"/>
                                </a:lnTo>
                                <a:lnTo>
                                  <a:pt x="1339967" y="1085704"/>
                                </a:lnTo>
                                <a:lnTo>
                                  <a:pt x="1340028" y="1093739"/>
                                </a:lnTo>
                                <a:lnTo>
                                  <a:pt x="1340085" y="1096611"/>
                                </a:lnTo>
                                <a:lnTo>
                                  <a:pt x="1340142" y="1091718"/>
                                </a:lnTo>
                                <a:lnTo>
                                  <a:pt x="1340198" y="1085704"/>
                                </a:lnTo>
                                <a:lnTo>
                                  <a:pt x="1340255" y="1089147"/>
                                </a:lnTo>
                                <a:lnTo>
                                  <a:pt x="1340312" y="1074798"/>
                                </a:lnTo>
                                <a:lnTo>
                                  <a:pt x="1340368" y="1101474"/>
                                </a:lnTo>
                                <a:lnTo>
                                  <a:pt x="1340425" y="1090868"/>
                                </a:lnTo>
                                <a:lnTo>
                                  <a:pt x="1340486" y="1092869"/>
                                </a:lnTo>
                                <a:lnTo>
                                  <a:pt x="1340543" y="1089147"/>
                                </a:lnTo>
                                <a:lnTo>
                                  <a:pt x="1340599" y="1075944"/>
                                </a:lnTo>
                                <a:lnTo>
                                  <a:pt x="1340656" y="1086850"/>
                                </a:lnTo>
                                <a:lnTo>
                                  <a:pt x="1340717" y="1095161"/>
                                </a:lnTo>
                                <a:lnTo>
                                  <a:pt x="1340773" y="1073353"/>
                                </a:lnTo>
                                <a:lnTo>
                                  <a:pt x="1340830" y="1077941"/>
                                </a:lnTo>
                                <a:lnTo>
                                  <a:pt x="1340887" y="1075944"/>
                                </a:lnTo>
                                <a:lnTo>
                                  <a:pt x="1340944" y="1096886"/>
                                </a:lnTo>
                                <a:lnTo>
                                  <a:pt x="1341000" y="1090572"/>
                                </a:lnTo>
                                <a:lnTo>
                                  <a:pt x="1341061" y="1104921"/>
                                </a:lnTo>
                                <a:lnTo>
                                  <a:pt x="1341118" y="1083979"/>
                                </a:lnTo>
                                <a:lnTo>
                                  <a:pt x="1341174" y="1089147"/>
                                </a:lnTo>
                                <a:lnTo>
                                  <a:pt x="1341231" y="1072778"/>
                                </a:lnTo>
                                <a:lnTo>
                                  <a:pt x="1341288" y="1082534"/>
                                </a:lnTo>
                                <a:lnTo>
                                  <a:pt x="1341345" y="1094590"/>
                                </a:lnTo>
                                <a:lnTo>
                                  <a:pt x="1341401" y="1082534"/>
                                </a:lnTo>
                                <a:lnTo>
                                  <a:pt x="1341462" y="1079962"/>
                                </a:lnTo>
                                <a:lnTo>
                                  <a:pt x="1341519" y="1065613"/>
                                </a:lnTo>
                                <a:lnTo>
                                  <a:pt x="1341575" y="1100903"/>
                                </a:lnTo>
                                <a:lnTo>
                                  <a:pt x="1341632" y="1071352"/>
                                </a:lnTo>
                                <a:lnTo>
                                  <a:pt x="1341693" y="1090868"/>
                                </a:lnTo>
                                <a:lnTo>
                                  <a:pt x="1341750" y="1078241"/>
                                </a:lnTo>
                                <a:lnTo>
                                  <a:pt x="1341806" y="1069906"/>
                                </a:lnTo>
                                <a:lnTo>
                                  <a:pt x="1341863" y="1091718"/>
                                </a:lnTo>
                                <a:lnTo>
                                  <a:pt x="1341920" y="1091443"/>
                                </a:lnTo>
                                <a:lnTo>
                                  <a:pt x="1341976" y="1081112"/>
                                </a:lnTo>
                                <a:lnTo>
                                  <a:pt x="1342033" y="1089422"/>
                                </a:lnTo>
                                <a:lnTo>
                                  <a:pt x="1342094" y="1079091"/>
                                </a:lnTo>
                                <a:lnTo>
                                  <a:pt x="1342150" y="1069060"/>
                                </a:lnTo>
                                <a:lnTo>
                                  <a:pt x="1342207" y="1090868"/>
                                </a:lnTo>
                                <a:lnTo>
                                  <a:pt x="1342264" y="1068485"/>
                                </a:lnTo>
                                <a:lnTo>
                                  <a:pt x="1342320" y="1076795"/>
                                </a:lnTo>
                                <a:lnTo>
                                  <a:pt x="1342377" y="1073648"/>
                                </a:lnTo>
                                <a:lnTo>
                                  <a:pt x="1342438" y="1095161"/>
                                </a:lnTo>
                                <a:lnTo>
                                  <a:pt x="1342495" y="1079666"/>
                                </a:lnTo>
                                <a:lnTo>
                                  <a:pt x="1342551" y="1086850"/>
                                </a:lnTo>
                                <a:lnTo>
                                  <a:pt x="1342608" y="1097182"/>
                                </a:lnTo>
                                <a:lnTo>
                                  <a:pt x="1342669" y="1093164"/>
                                </a:lnTo>
                                <a:lnTo>
                                  <a:pt x="1342725" y="1071927"/>
                                </a:lnTo>
                                <a:lnTo>
                                  <a:pt x="1342782" y="1079391"/>
                                </a:lnTo>
                                <a:lnTo>
                                  <a:pt x="1342839" y="1078516"/>
                                </a:lnTo>
                                <a:lnTo>
                                  <a:pt x="1342895" y="1065889"/>
                                </a:lnTo>
                                <a:lnTo>
                                  <a:pt x="1342952" y="1083979"/>
                                </a:lnTo>
                                <a:lnTo>
                                  <a:pt x="1343009" y="1066188"/>
                                </a:lnTo>
                                <a:lnTo>
                                  <a:pt x="1343070" y="1085704"/>
                                </a:lnTo>
                                <a:lnTo>
                                  <a:pt x="1343126" y="1083684"/>
                                </a:lnTo>
                                <a:lnTo>
                                  <a:pt x="1343183" y="1076520"/>
                                </a:lnTo>
                                <a:lnTo>
                                  <a:pt x="1343240" y="1075074"/>
                                </a:lnTo>
                                <a:lnTo>
                                  <a:pt x="1343297" y="1080537"/>
                                </a:lnTo>
                                <a:lnTo>
                                  <a:pt x="1343353" y="1068485"/>
                                </a:lnTo>
                                <a:lnTo>
                                  <a:pt x="1343414" y="1096035"/>
                                </a:lnTo>
                                <a:lnTo>
                                  <a:pt x="1343471" y="1085704"/>
                                </a:lnTo>
                                <a:lnTo>
                                  <a:pt x="1343527" y="1078241"/>
                                </a:lnTo>
                                <a:lnTo>
                                  <a:pt x="1343584" y="1073924"/>
                                </a:lnTo>
                                <a:lnTo>
                                  <a:pt x="1343641" y="1063593"/>
                                </a:lnTo>
                                <a:lnTo>
                                  <a:pt x="1343701" y="1086555"/>
                                </a:lnTo>
                                <a:lnTo>
                                  <a:pt x="1343758" y="1084554"/>
                                </a:lnTo>
                                <a:lnTo>
                                  <a:pt x="1343815" y="1071056"/>
                                </a:lnTo>
                                <a:lnTo>
                                  <a:pt x="1343872" y="1075944"/>
                                </a:lnTo>
                                <a:lnTo>
                                  <a:pt x="1343928" y="1083408"/>
                                </a:lnTo>
                                <a:lnTo>
                                  <a:pt x="1343985" y="1070781"/>
                                </a:lnTo>
                                <a:lnTo>
                                  <a:pt x="1344042" y="1075944"/>
                                </a:lnTo>
                                <a:lnTo>
                                  <a:pt x="1344103" y="1079666"/>
                                </a:lnTo>
                                <a:lnTo>
                                  <a:pt x="1344159" y="1071056"/>
                                </a:lnTo>
                                <a:lnTo>
                                  <a:pt x="1344216" y="1080812"/>
                                </a:lnTo>
                                <a:lnTo>
                                  <a:pt x="1344272" y="1072778"/>
                                </a:lnTo>
                                <a:lnTo>
                                  <a:pt x="1344329" y="1071627"/>
                                </a:lnTo>
                                <a:lnTo>
                                  <a:pt x="1344390" y="1066464"/>
                                </a:lnTo>
                                <a:lnTo>
                                  <a:pt x="1344446" y="1074223"/>
                                </a:lnTo>
                                <a:lnTo>
                                  <a:pt x="1344503" y="1072502"/>
                                </a:lnTo>
                                <a:lnTo>
                                  <a:pt x="1344560" y="1065889"/>
                                </a:lnTo>
                                <a:lnTo>
                                  <a:pt x="1344617" y="1070481"/>
                                </a:lnTo>
                                <a:lnTo>
                                  <a:pt x="1344673" y="1079666"/>
                                </a:lnTo>
                                <a:lnTo>
                                  <a:pt x="1344734" y="1079391"/>
                                </a:lnTo>
                                <a:lnTo>
                                  <a:pt x="1344791" y="1073353"/>
                                </a:lnTo>
                                <a:lnTo>
                                  <a:pt x="1344848" y="1078241"/>
                                </a:lnTo>
                                <a:lnTo>
                                  <a:pt x="1344904" y="1065613"/>
                                </a:lnTo>
                                <a:lnTo>
                                  <a:pt x="1344961" y="1067910"/>
                                </a:lnTo>
                                <a:lnTo>
                                  <a:pt x="1345018" y="1070481"/>
                                </a:lnTo>
                                <a:lnTo>
                                  <a:pt x="1345074" y="1089722"/>
                                </a:lnTo>
                                <a:lnTo>
                                  <a:pt x="1345135" y="1089997"/>
                                </a:lnTo>
                                <a:lnTo>
                                  <a:pt x="1345192" y="1071927"/>
                                </a:lnTo>
                                <a:lnTo>
                                  <a:pt x="1345248" y="1069335"/>
                                </a:lnTo>
                                <a:lnTo>
                                  <a:pt x="1345305" y="1071927"/>
                                </a:lnTo>
                                <a:lnTo>
                                  <a:pt x="1345366" y="1078816"/>
                                </a:lnTo>
                                <a:lnTo>
                                  <a:pt x="1345423" y="1074798"/>
                                </a:lnTo>
                                <a:lnTo>
                                  <a:pt x="1345479" y="1072202"/>
                                </a:lnTo>
                                <a:lnTo>
                                  <a:pt x="1345536" y="1071927"/>
                                </a:lnTo>
                                <a:lnTo>
                                  <a:pt x="1345593" y="1074499"/>
                                </a:lnTo>
                                <a:lnTo>
                                  <a:pt x="1345650" y="1079962"/>
                                </a:lnTo>
                                <a:lnTo>
                                  <a:pt x="1345710" y="1072202"/>
                                </a:lnTo>
                                <a:lnTo>
                                  <a:pt x="1345767" y="1074223"/>
                                </a:lnTo>
                                <a:lnTo>
                                  <a:pt x="1345824" y="1058429"/>
                                </a:lnTo>
                                <a:lnTo>
                                  <a:pt x="1345880" y="1070781"/>
                                </a:lnTo>
                                <a:lnTo>
                                  <a:pt x="1345937" y="1074499"/>
                                </a:lnTo>
                                <a:lnTo>
                                  <a:pt x="1345994" y="1062171"/>
                                </a:lnTo>
                                <a:lnTo>
                                  <a:pt x="1346050" y="1083979"/>
                                </a:lnTo>
                                <a:lnTo>
                                  <a:pt x="1346111" y="1073648"/>
                                </a:lnTo>
                                <a:lnTo>
                                  <a:pt x="1346168" y="1071627"/>
                                </a:lnTo>
                                <a:lnTo>
                                  <a:pt x="1346224" y="1071352"/>
                                </a:lnTo>
                                <a:lnTo>
                                  <a:pt x="1346281" y="1057579"/>
                                </a:lnTo>
                                <a:lnTo>
                                  <a:pt x="1346342" y="1077370"/>
                                </a:lnTo>
                                <a:lnTo>
                                  <a:pt x="1346399" y="1079391"/>
                                </a:lnTo>
                                <a:lnTo>
                                  <a:pt x="1346455" y="1080241"/>
                                </a:lnTo>
                                <a:lnTo>
                                  <a:pt x="1346512" y="1061021"/>
                                </a:lnTo>
                                <a:lnTo>
                                  <a:pt x="1346569" y="1069335"/>
                                </a:lnTo>
                                <a:lnTo>
                                  <a:pt x="1346625" y="1101474"/>
                                </a:lnTo>
                                <a:lnTo>
                                  <a:pt x="1346682" y="1061021"/>
                                </a:lnTo>
                                <a:lnTo>
                                  <a:pt x="1346743" y="1077666"/>
                                </a:lnTo>
                                <a:lnTo>
                                  <a:pt x="1346799" y="1056133"/>
                                </a:lnTo>
                                <a:lnTo>
                                  <a:pt x="1346856" y="1081112"/>
                                </a:lnTo>
                                <a:lnTo>
                                  <a:pt x="1346913" y="1081687"/>
                                </a:lnTo>
                                <a:lnTo>
                                  <a:pt x="1346970" y="1074499"/>
                                </a:lnTo>
                                <a:lnTo>
                                  <a:pt x="1347026" y="1061021"/>
                                </a:lnTo>
                                <a:lnTo>
                                  <a:pt x="1347087" y="1053837"/>
                                </a:lnTo>
                                <a:lnTo>
                                  <a:pt x="1347144" y="1069335"/>
                                </a:lnTo>
                                <a:lnTo>
                                  <a:pt x="1347201" y="1067910"/>
                                </a:lnTo>
                                <a:lnTo>
                                  <a:pt x="1347257" y="1075074"/>
                                </a:lnTo>
                                <a:lnTo>
                                  <a:pt x="1347318" y="1068185"/>
                                </a:lnTo>
                                <a:lnTo>
                                  <a:pt x="1347375" y="1087126"/>
                                </a:lnTo>
                                <a:lnTo>
                                  <a:pt x="1347431" y="1070481"/>
                                </a:lnTo>
                                <a:lnTo>
                                  <a:pt x="1347488" y="1078241"/>
                                </a:lnTo>
                                <a:lnTo>
                                  <a:pt x="1347545" y="1063317"/>
                                </a:lnTo>
                                <a:lnTo>
                                  <a:pt x="1347601" y="1076220"/>
                                </a:lnTo>
                                <a:lnTo>
                                  <a:pt x="1347658" y="1084554"/>
                                </a:lnTo>
                                <a:lnTo>
                                  <a:pt x="1347719" y="1071056"/>
                                </a:lnTo>
                                <a:lnTo>
                                  <a:pt x="1347776" y="1065042"/>
                                </a:lnTo>
                                <a:lnTo>
                                  <a:pt x="1347832" y="1065042"/>
                                </a:lnTo>
                                <a:lnTo>
                                  <a:pt x="1347889" y="1084554"/>
                                </a:lnTo>
                                <a:lnTo>
                                  <a:pt x="1347946" y="1065613"/>
                                </a:lnTo>
                                <a:lnTo>
                                  <a:pt x="1348006" y="1084554"/>
                                </a:lnTo>
                                <a:lnTo>
                                  <a:pt x="1348063" y="1066188"/>
                                </a:lnTo>
                                <a:lnTo>
                                  <a:pt x="1348120" y="1071056"/>
                                </a:lnTo>
                                <a:lnTo>
                                  <a:pt x="1348176" y="1073073"/>
                                </a:lnTo>
                                <a:lnTo>
                                  <a:pt x="1348233" y="1078816"/>
                                </a:lnTo>
                                <a:lnTo>
                                  <a:pt x="1348290" y="1055283"/>
                                </a:lnTo>
                                <a:lnTo>
                                  <a:pt x="1348351" y="1059575"/>
                                </a:lnTo>
                                <a:lnTo>
                                  <a:pt x="1348407" y="1085405"/>
                                </a:lnTo>
                                <a:lnTo>
                                  <a:pt x="1348464" y="1077941"/>
                                </a:lnTo>
                                <a:lnTo>
                                  <a:pt x="1348521" y="1075649"/>
                                </a:lnTo>
                                <a:lnTo>
                                  <a:pt x="1348577" y="1066464"/>
                                </a:lnTo>
                                <a:lnTo>
                                  <a:pt x="1348634" y="1072778"/>
                                </a:lnTo>
                                <a:lnTo>
                                  <a:pt x="1348691" y="1074798"/>
                                </a:lnTo>
                                <a:lnTo>
                                  <a:pt x="1348752" y="1079391"/>
                                </a:lnTo>
                                <a:lnTo>
                                  <a:pt x="1348808" y="1069631"/>
                                </a:lnTo>
                                <a:lnTo>
                                  <a:pt x="1348865" y="1085129"/>
                                </a:lnTo>
                                <a:lnTo>
                                  <a:pt x="1348922" y="1092593"/>
                                </a:lnTo>
                                <a:lnTo>
                                  <a:pt x="1348982" y="1062742"/>
                                </a:lnTo>
                                <a:lnTo>
                                  <a:pt x="1349039" y="1058154"/>
                                </a:lnTo>
                                <a:lnTo>
                                  <a:pt x="1349096" y="1063018"/>
                                </a:lnTo>
                                <a:lnTo>
                                  <a:pt x="1349152" y="1079391"/>
                                </a:lnTo>
                                <a:lnTo>
                                  <a:pt x="1349209" y="1068185"/>
                                </a:lnTo>
                                <a:lnTo>
                                  <a:pt x="1349266" y="1076795"/>
                                </a:lnTo>
                                <a:lnTo>
                                  <a:pt x="1349323" y="1057004"/>
                                </a:lnTo>
                                <a:lnTo>
                                  <a:pt x="1349383" y="1075649"/>
                                </a:lnTo>
                                <a:lnTo>
                                  <a:pt x="1349440" y="1067610"/>
                                </a:lnTo>
                                <a:lnTo>
                                  <a:pt x="1349497" y="1081112"/>
                                </a:lnTo>
                                <a:lnTo>
                                  <a:pt x="1349554" y="1057279"/>
                                </a:lnTo>
                                <a:lnTo>
                                  <a:pt x="1349610" y="1072502"/>
                                </a:lnTo>
                                <a:lnTo>
                                  <a:pt x="1349667" y="1070206"/>
                                </a:lnTo>
                                <a:lnTo>
                                  <a:pt x="1349728" y="1080537"/>
                                </a:lnTo>
                                <a:lnTo>
                                  <a:pt x="1349784" y="1080812"/>
                                </a:lnTo>
                                <a:lnTo>
                                  <a:pt x="1349841" y="1078241"/>
                                </a:lnTo>
                                <a:lnTo>
                                  <a:pt x="1349898" y="1069631"/>
                                </a:lnTo>
                                <a:lnTo>
                                  <a:pt x="1349958" y="1074499"/>
                                </a:lnTo>
                                <a:lnTo>
                                  <a:pt x="1350015" y="1075649"/>
                                </a:lnTo>
                                <a:lnTo>
                                  <a:pt x="1350072" y="1063317"/>
                                </a:lnTo>
                                <a:lnTo>
                                  <a:pt x="1350129" y="1079091"/>
                                </a:lnTo>
                                <a:lnTo>
                                  <a:pt x="1350185" y="1077666"/>
                                </a:lnTo>
                                <a:lnTo>
                                  <a:pt x="1350242" y="1069906"/>
                                </a:lnTo>
                                <a:lnTo>
                                  <a:pt x="1350299" y="1066764"/>
                                </a:lnTo>
                                <a:lnTo>
                                  <a:pt x="1350359" y="1077666"/>
                                </a:lnTo>
                                <a:lnTo>
                                  <a:pt x="1350416" y="1067335"/>
                                </a:lnTo>
                                <a:lnTo>
                                  <a:pt x="1350473" y="1084255"/>
                                </a:lnTo>
                                <a:lnTo>
                                  <a:pt x="1350529" y="1066188"/>
                                </a:lnTo>
                                <a:lnTo>
                                  <a:pt x="1350586" y="1063593"/>
                                </a:lnTo>
                                <a:lnTo>
                                  <a:pt x="1350643" y="1080812"/>
                                </a:lnTo>
                                <a:lnTo>
                                  <a:pt x="1350703" y="1088001"/>
                                </a:lnTo>
                                <a:lnTo>
                                  <a:pt x="1350760" y="1066764"/>
                                </a:lnTo>
                                <a:lnTo>
                                  <a:pt x="1350817" y="1045523"/>
                                </a:lnTo>
                                <a:lnTo>
                                  <a:pt x="1350874" y="1081687"/>
                                </a:lnTo>
                                <a:lnTo>
                                  <a:pt x="1350930" y="1076220"/>
                                </a:lnTo>
                                <a:lnTo>
                                  <a:pt x="1350991" y="1075944"/>
                                </a:lnTo>
                                <a:lnTo>
                                  <a:pt x="1351048" y="1070206"/>
                                </a:lnTo>
                                <a:lnTo>
                                  <a:pt x="1351104" y="1059875"/>
                                </a:lnTo>
                                <a:lnTo>
                                  <a:pt x="1351161" y="1080537"/>
                                </a:lnTo>
                                <a:lnTo>
                                  <a:pt x="1351218" y="1067610"/>
                                </a:lnTo>
                                <a:lnTo>
                                  <a:pt x="1351275" y="1073648"/>
                                </a:lnTo>
                                <a:lnTo>
                                  <a:pt x="1351331" y="1069906"/>
                                </a:lnTo>
                                <a:lnTo>
                                  <a:pt x="1351392" y="1085129"/>
                                </a:lnTo>
                                <a:lnTo>
                                  <a:pt x="1351449" y="1077941"/>
                                </a:lnTo>
                                <a:lnTo>
                                  <a:pt x="1351505" y="1074223"/>
                                </a:lnTo>
                                <a:lnTo>
                                  <a:pt x="1351562" y="1079962"/>
                                </a:lnTo>
                                <a:lnTo>
                                  <a:pt x="1351619" y="1054707"/>
                                </a:lnTo>
                                <a:lnTo>
                                  <a:pt x="1351680" y="1083408"/>
                                </a:lnTo>
                                <a:lnTo>
                                  <a:pt x="1351736" y="1079962"/>
                                </a:lnTo>
                                <a:lnTo>
                                  <a:pt x="1351793" y="1073353"/>
                                </a:lnTo>
                                <a:lnTo>
                                  <a:pt x="1351850" y="1068485"/>
                                </a:lnTo>
                                <a:lnTo>
                                  <a:pt x="1351906" y="1069906"/>
                                </a:lnTo>
                                <a:lnTo>
                                  <a:pt x="1351963" y="1084255"/>
                                </a:lnTo>
                                <a:lnTo>
                                  <a:pt x="1352024" y="1075944"/>
                                </a:lnTo>
                                <a:lnTo>
                                  <a:pt x="1352081" y="1068485"/>
                                </a:lnTo>
                                <a:lnTo>
                                  <a:pt x="1352137" y="1073924"/>
                                </a:lnTo>
                                <a:lnTo>
                                  <a:pt x="1352194" y="1065314"/>
                                </a:lnTo>
                                <a:lnTo>
                                  <a:pt x="1352250" y="1081962"/>
                                </a:lnTo>
                                <a:lnTo>
                                  <a:pt x="1352307" y="1070781"/>
                                </a:lnTo>
                                <a:lnTo>
                                  <a:pt x="1352364" y="1075649"/>
                                </a:lnTo>
                                <a:lnTo>
                                  <a:pt x="1352425" y="1077095"/>
                                </a:lnTo>
                                <a:lnTo>
                                  <a:pt x="1352481" y="1077666"/>
                                </a:lnTo>
                                <a:lnTo>
                                  <a:pt x="1352538" y="1057004"/>
                                </a:lnTo>
                                <a:lnTo>
                                  <a:pt x="1352595" y="1073353"/>
                                </a:lnTo>
                                <a:lnTo>
                                  <a:pt x="1352655" y="1080241"/>
                                </a:lnTo>
                                <a:lnTo>
                                  <a:pt x="1352712" y="1071056"/>
                                </a:lnTo>
                                <a:lnTo>
                                  <a:pt x="1352769" y="1076795"/>
                                </a:lnTo>
                                <a:lnTo>
                                  <a:pt x="1352825" y="1066764"/>
                                </a:lnTo>
                                <a:lnTo>
                                  <a:pt x="1352882" y="1065613"/>
                                </a:lnTo>
                                <a:lnTo>
                                  <a:pt x="1352939" y="1080812"/>
                                </a:lnTo>
                                <a:lnTo>
                                  <a:pt x="1353000" y="1070481"/>
                                </a:lnTo>
                                <a:lnTo>
                                  <a:pt x="1353056" y="1077941"/>
                                </a:lnTo>
                                <a:lnTo>
                                  <a:pt x="1353113" y="1077370"/>
                                </a:lnTo>
                                <a:lnTo>
                                  <a:pt x="1353170" y="1078241"/>
                                </a:lnTo>
                                <a:lnTo>
                                  <a:pt x="1353227" y="1083979"/>
                                </a:lnTo>
                                <a:lnTo>
                                  <a:pt x="1353283" y="1063317"/>
                                </a:lnTo>
                                <a:lnTo>
                                  <a:pt x="1353340" y="1077095"/>
                                </a:lnTo>
                                <a:lnTo>
                                  <a:pt x="1353401" y="1088276"/>
                                </a:lnTo>
                                <a:lnTo>
                                  <a:pt x="1353457" y="1071352"/>
                                </a:lnTo>
                                <a:lnTo>
                                  <a:pt x="1353514" y="1074223"/>
                                </a:lnTo>
                                <a:lnTo>
                                  <a:pt x="1353571" y="1066464"/>
                                </a:lnTo>
                                <a:lnTo>
                                  <a:pt x="1353632" y="1074223"/>
                                </a:lnTo>
                                <a:lnTo>
                                  <a:pt x="1353688" y="1083979"/>
                                </a:lnTo>
                                <a:lnTo>
                                  <a:pt x="1353745" y="1067035"/>
                                </a:lnTo>
                                <a:lnTo>
                                  <a:pt x="1353802" y="1070781"/>
                                </a:lnTo>
                                <a:lnTo>
                                  <a:pt x="1353858" y="1065314"/>
                                </a:lnTo>
                                <a:lnTo>
                                  <a:pt x="1353915" y="1085704"/>
                                </a:lnTo>
                                <a:lnTo>
                                  <a:pt x="1353972" y="1064743"/>
                                </a:lnTo>
                                <a:lnTo>
                                  <a:pt x="1354032" y="1079962"/>
                                </a:lnTo>
                                <a:lnTo>
                                  <a:pt x="1354089" y="1079666"/>
                                </a:lnTo>
                                <a:lnTo>
                                  <a:pt x="1354146" y="1072502"/>
                                </a:lnTo>
                                <a:lnTo>
                                  <a:pt x="1354203" y="1071352"/>
                                </a:lnTo>
                                <a:lnTo>
                                  <a:pt x="1354259" y="1086279"/>
                                </a:lnTo>
                                <a:lnTo>
                                  <a:pt x="1354316" y="1072202"/>
                                </a:lnTo>
                                <a:lnTo>
                                  <a:pt x="1354377" y="1086279"/>
                                </a:lnTo>
                                <a:lnTo>
                                  <a:pt x="1354433" y="1074798"/>
                                </a:lnTo>
                                <a:lnTo>
                                  <a:pt x="1354490" y="1068185"/>
                                </a:lnTo>
                                <a:lnTo>
                                  <a:pt x="1354547" y="1070481"/>
                                </a:lnTo>
                                <a:lnTo>
                                  <a:pt x="1354607" y="1075374"/>
                                </a:lnTo>
                                <a:lnTo>
                                  <a:pt x="1354664" y="1089147"/>
                                </a:lnTo>
                                <a:lnTo>
                                  <a:pt x="1354721" y="1072202"/>
                                </a:lnTo>
                                <a:lnTo>
                                  <a:pt x="1354778" y="1088572"/>
                                </a:lnTo>
                                <a:lnTo>
                                  <a:pt x="1354834" y="1056704"/>
                                </a:lnTo>
                                <a:lnTo>
                                  <a:pt x="1354891" y="1085980"/>
                                </a:lnTo>
                                <a:lnTo>
                                  <a:pt x="1354948" y="1077666"/>
                                </a:lnTo>
                                <a:lnTo>
                                  <a:pt x="1355008" y="1063593"/>
                                </a:lnTo>
                                <a:lnTo>
                                  <a:pt x="1355065" y="1082833"/>
                                </a:lnTo>
                                <a:lnTo>
                                  <a:pt x="1355122" y="1094590"/>
                                </a:lnTo>
                                <a:lnTo>
                                  <a:pt x="1355178" y="1078516"/>
                                </a:lnTo>
                                <a:lnTo>
                                  <a:pt x="1355235" y="1079666"/>
                                </a:lnTo>
                                <a:lnTo>
                                  <a:pt x="1355296" y="1081112"/>
                                </a:lnTo>
                                <a:lnTo>
                                  <a:pt x="1355353" y="1068485"/>
                                </a:lnTo>
                                <a:lnTo>
                                  <a:pt x="1355409" y="1063317"/>
                                </a:lnTo>
                                <a:lnTo>
                                  <a:pt x="1355466" y="1071352"/>
                                </a:lnTo>
                                <a:lnTo>
                                  <a:pt x="1355523" y="1076520"/>
                                </a:lnTo>
                                <a:lnTo>
                                  <a:pt x="1355580" y="1077095"/>
                                </a:lnTo>
                                <a:lnTo>
                                  <a:pt x="1355640" y="1079091"/>
                                </a:lnTo>
                                <a:lnTo>
                                  <a:pt x="1355697" y="1077941"/>
                                </a:lnTo>
                                <a:lnTo>
                                  <a:pt x="1355754" y="1082258"/>
                                </a:lnTo>
                                <a:lnTo>
                                  <a:pt x="1355810" y="1060721"/>
                                </a:lnTo>
                                <a:lnTo>
                                  <a:pt x="1355867" y="1095161"/>
                                </a:lnTo>
                                <a:lnTo>
                                  <a:pt x="1355924" y="1086555"/>
                                </a:lnTo>
                                <a:lnTo>
                                  <a:pt x="1355980" y="1081112"/>
                                </a:lnTo>
                                <a:lnTo>
                                  <a:pt x="1356041" y="1076520"/>
                                </a:lnTo>
                                <a:lnTo>
                                  <a:pt x="1356098" y="1069631"/>
                                </a:lnTo>
                                <a:lnTo>
                                  <a:pt x="1356154" y="1070206"/>
                                </a:lnTo>
                                <a:lnTo>
                                  <a:pt x="1356211" y="1081687"/>
                                </a:lnTo>
                                <a:lnTo>
                                  <a:pt x="1356272" y="1084554"/>
                                </a:lnTo>
                                <a:lnTo>
                                  <a:pt x="1356329" y="1067335"/>
                                </a:lnTo>
                                <a:lnTo>
                                  <a:pt x="1356385" y="1081962"/>
                                </a:lnTo>
                                <a:lnTo>
                                  <a:pt x="1356442" y="1073073"/>
                                </a:lnTo>
                                <a:lnTo>
                                  <a:pt x="1356499" y="1085704"/>
                                </a:lnTo>
                                <a:lnTo>
                                  <a:pt x="1356556" y="1076220"/>
                                </a:lnTo>
                                <a:lnTo>
                                  <a:pt x="1356612" y="1079091"/>
                                </a:lnTo>
                                <a:lnTo>
                                  <a:pt x="1356673" y="1098331"/>
                                </a:lnTo>
                                <a:lnTo>
                                  <a:pt x="1356730" y="1069060"/>
                                </a:lnTo>
                                <a:lnTo>
                                  <a:pt x="1356786" y="1074798"/>
                                </a:lnTo>
                                <a:lnTo>
                                  <a:pt x="1356843" y="1072202"/>
                                </a:lnTo>
                                <a:lnTo>
                                  <a:pt x="1356900" y="1087126"/>
                                </a:lnTo>
                                <a:lnTo>
                                  <a:pt x="1356956" y="1071627"/>
                                </a:lnTo>
                                <a:lnTo>
                                  <a:pt x="1357017" y="1069631"/>
                                </a:lnTo>
                                <a:lnTo>
                                  <a:pt x="1357074" y="1062446"/>
                                </a:lnTo>
                                <a:lnTo>
                                  <a:pt x="1357131" y="1081388"/>
                                </a:lnTo>
                                <a:lnTo>
                                  <a:pt x="1357187" y="1092869"/>
                                </a:lnTo>
                                <a:lnTo>
                                  <a:pt x="1357248" y="1078241"/>
                                </a:lnTo>
                                <a:lnTo>
                                  <a:pt x="1357305" y="1084255"/>
                                </a:lnTo>
                                <a:lnTo>
                                  <a:pt x="1357361" y="1087701"/>
                                </a:lnTo>
                                <a:lnTo>
                                  <a:pt x="1357418" y="1074499"/>
                                </a:lnTo>
                                <a:lnTo>
                                  <a:pt x="1357475" y="1071627"/>
                                </a:lnTo>
                                <a:lnTo>
                                  <a:pt x="1357531" y="1077370"/>
                                </a:lnTo>
                                <a:lnTo>
                                  <a:pt x="1357588" y="1078241"/>
                                </a:lnTo>
                                <a:lnTo>
                                  <a:pt x="1357649" y="1074223"/>
                                </a:lnTo>
                                <a:lnTo>
                                  <a:pt x="1357706" y="1068760"/>
                                </a:lnTo>
                                <a:lnTo>
                                  <a:pt x="1357762" y="1089147"/>
                                </a:lnTo>
                                <a:lnTo>
                                  <a:pt x="1357819" y="1085405"/>
                                </a:lnTo>
                                <a:lnTo>
                                  <a:pt x="1357876" y="1066188"/>
                                </a:lnTo>
                                <a:lnTo>
                                  <a:pt x="1357932" y="1085129"/>
                                </a:lnTo>
                                <a:lnTo>
                                  <a:pt x="1357993" y="1075374"/>
                                </a:lnTo>
                                <a:lnTo>
                                  <a:pt x="1358050" y="1084255"/>
                                </a:lnTo>
                                <a:lnTo>
                                  <a:pt x="1358107" y="1080812"/>
                                </a:lnTo>
                                <a:lnTo>
                                  <a:pt x="1358163" y="1072778"/>
                                </a:lnTo>
                                <a:lnTo>
                                  <a:pt x="1358220" y="1069060"/>
                                </a:lnTo>
                                <a:lnTo>
                                  <a:pt x="1358281" y="1076520"/>
                                </a:lnTo>
                                <a:lnTo>
                                  <a:pt x="1358337" y="1084830"/>
                                </a:lnTo>
                                <a:lnTo>
                                  <a:pt x="1358394" y="1090868"/>
                                </a:lnTo>
                                <a:lnTo>
                                  <a:pt x="1358451" y="1069631"/>
                                </a:lnTo>
                                <a:lnTo>
                                  <a:pt x="1358507" y="1081962"/>
                                </a:lnTo>
                                <a:lnTo>
                                  <a:pt x="1358564" y="1074798"/>
                                </a:lnTo>
                                <a:lnTo>
                                  <a:pt x="1358621" y="1073924"/>
                                </a:lnTo>
                                <a:lnTo>
                                  <a:pt x="1358682" y="1073924"/>
                                </a:lnTo>
                                <a:lnTo>
                                  <a:pt x="1358738" y="1082534"/>
                                </a:lnTo>
                                <a:lnTo>
                                  <a:pt x="1358795" y="1070206"/>
                                </a:lnTo>
                                <a:lnTo>
                                  <a:pt x="1358852" y="1066464"/>
                                </a:lnTo>
                                <a:lnTo>
                                  <a:pt x="1358908" y="1085704"/>
                                </a:lnTo>
                                <a:lnTo>
                                  <a:pt x="1358969" y="1082534"/>
                                </a:lnTo>
                                <a:lnTo>
                                  <a:pt x="1359026" y="1064467"/>
                                </a:lnTo>
                                <a:lnTo>
                                  <a:pt x="1359082" y="1073353"/>
                                </a:lnTo>
                                <a:lnTo>
                                  <a:pt x="1359139" y="1080537"/>
                                </a:lnTo>
                                <a:lnTo>
                                  <a:pt x="1359196" y="1085980"/>
                                </a:lnTo>
                                <a:lnTo>
                                  <a:pt x="1359253" y="1079091"/>
                                </a:lnTo>
                                <a:lnTo>
                                  <a:pt x="1359313" y="1062446"/>
                                </a:lnTo>
                                <a:lnTo>
                                  <a:pt x="1359370" y="1085129"/>
                                </a:lnTo>
                                <a:lnTo>
                                  <a:pt x="1359427" y="1071627"/>
                                </a:lnTo>
                                <a:lnTo>
                                  <a:pt x="1359484" y="1082258"/>
                                </a:lnTo>
                                <a:lnTo>
                                  <a:pt x="1359540" y="1094314"/>
                                </a:lnTo>
                                <a:lnTo>
                                  <a:pt x="1359597" y="1068185"/>
                                </a:lnTo>
                                <a:lnTo>
                                  <a:pt x="1359654" y="1067610"/>
                                </a:lnTo>
                                <a:lnTo>
                                  <a:pt x="1359714" y="1075944"/>
                                </a:lnTo>
                                <a:lnTo>
                                  <a:pt x="1359771" y="1086279"/>
                                </a:lnTo>
                                <a:lnTo>
                                  <a:pt x="1359828" y="1089997"/>
                                </a:lnTo>
                                <a:lnTo>
                                  <a:pt x="1359884" y="1077666"/>
                                </a:lnTo>
                                <a:lnTo>
                                  <a:pt x="1359945" y="1064168"/>
                                </a:lnTo>
                                <a:lnTo>
                                  <a:pt x="1360002" y="1078241"/>
                                </a:lnTo>
                                <a:lnTo>
                                  <a:pt x="1360059" y="1092869"/>
                                </a:lnTo>
                                <a:lnTo>
                                  <a:pt x="1360115" y="1082833"/>
                                </a:lnTo>
                                <a:lnTo>
                                  <a:pt x="1360172" y="1073073"/>
                                </a:lnTo>
                                <a:lnTo>
                                  <a:pt x="1360229" y="1077941"/>
                                </a:lnTo>
                                <a:lnTo>
                                  <a:pt x="1360289" y="1087126"/>
                                </a:lnTo>
                                <a:lnTo>
                                  <a:pt x="1360346" y="1077941"/>
                                </a:lnTo>
                                <a:lnTo>
                                  <a:pt x="1360403" y="1078516"/>
                                </a:lnTo>
                                <a:lnTo>
                                  <a:pt x="1360459" y="1082258"/>
                                </a:lnTo>
                                <a:lnTo>
                                  <a:pt x="1360516" y="1079666"/>
                                </a:lnTo>
                                <a:lnTo>
                                  <a:pt x="1360573" y="1083979"/>
                                </a:lnTo>
                                <a:lnTo>
                                  <a:pt x="1360629" y="1065042"/>
                                </a:lnTo>
                                <a:lnTo>
                                  <a:pt x="1360690" y="1079962"/>
                                </a:lnTo>
                                <a:lnTo>
                                  <a:pt x="1360747" y="1083108"/>
                                </a:lnTo>
                                <a:lnTo>
                                  <a:pt x="1360804" y="1085129"/>
                                </a:lnTo>
                                <a:lnTo>
                                  <a:pt x="1360860" y="1071627"/>
                                </a:lnTo>
                                <a:lnTo>
                                  <a:pt x="1360921" y="1083108"/>
                                </a:lnTo>
                                <a:lnTo>
                                  <a:pt x="1360978" y="1076795"/>
                                </a:lnTo>
                                <a:lnTo>
                                  <a:pt x="1361034" y="1090868"/>
                                </a:lnTo>
                                <a:lnTo>
                                  <a:pt x="1361091" y="1068185"/>
                                </a:lnTo>
                                <a:lnTo>
                                  <a:pt x="1361148" y="1075649"/>
                                </a:lnTo>
                                <a:lnTo>
                                  <a:pt x="1361205" y="1082258"/>
                                </a:lnTo>
                                <a:lnTo>
                                  <a:pt x="1361261" y="1084255"/>
                                </a:lnTo>
                                <a:lnTo>
                                  <a:pt x="1361322" y="1072202"/>
                                </a:lnTo>
                                <a:lnTo>
                                  <a:pt x="1361379" y="1075649"/>
                                </a:lnTo>
                                <a:lnTo>
                                  <a:pt x="1361435" y="1083108"/>
                                </a:lnTo>
                                <a:lnTo>
                                  <a:pt x="1361492" y="1094015"/>
                                </a:lnTo>
                                <a:lnTo>
                                  <a:pt x="1361549" y="1078816"/>
                                </a:lnTo>
                                <a:lnTo>
                                  <a:pt x="1361606" y="1079962"/>
                                </a:lnTo>
                                <a:lnTo>
                                  <a:pt x="1361666" y="1073648"/>
                                </a:lnTo>
                                <a:lnTo>
                                  <a:pt x="1361723" y="1085405"/>
                                </a:lnTo>
                                <a:lnTo>
                                  <a:pt x="1361780" y="1085405"/>
                                </a:lnTo>
                                <a:lnTo>
                                  <a:pt x="1361836" y="1094590"/>
                                </a:lnTo>
                                <a:lnTo>
                                  <a:pt x="1361897" y="1071352"/>
                                </a:lnTo>
                                <a:lnTo>
                                  <a:pt x="1361954" y="1078241"/>
                                </a:lnTo>
                                <a:lnTo>
                                  <a:pt x="1362011" y="1091443"/>
                                </a:lnTo>
                                <a:lnTo>
                                  <a:pt x="1362067" y="1073648"/>
                                </a:lnTo>
                                <a:lnTo>
                                  <a:pt x="1362124" y="1078816"/>
                                </a:lnTo>
                                <a:lnTo>
                                  <a:pt x="1362180" y="1088001"/>
                                </a:lnTo>
                                <a:lnTo>
                                  <a:pt x="1362237" y="1082534"/>
                                </a:lnTo>
                                <a:lnTo>
                                  <a:pt x="1362298" y="1075649"/>
                                </a:lnTo>
                                <a:lnTo>
                                  <a:pt x="1362355" y="1087126"/>
                                </a:lnTo>
                                <a:lnTo>
                                  <a:pt x="1362411" y="1086850"/>
                                </a:lnTo>
                                <a:lnTo>
                                  <a:pt x="1362468" y="1077095"/>
                                </a:lnTo>
                                <a:lnTo>
                                  <a:pt x="1362525" y="1092018"/>
                                </a:lnTo>
                                <a:lnTo>
                                  <a:pt x="1362585" y="1083408"/>
                                </a:lnTo>
                                <a:lnTo>
                                  <a:pt x="1362642" y="1076795"/>
                                </a:lnTo>
                                <a:lnTo>
                                  <a:pt x="1362699" y="1075649"/>
                                </a:lnTo>
                                <a:lnTo>
                                  <a:pt x="1362756" y="1068185"/>
                                </a:lnTo>
                                <a:lnTo>
                                  <a:pt x="1362812" y="1075944"/>
                                </a:lnTo>
                                <a:lnTo>
                                  <a:pt x="1362869" y="1094015"/>
                                </a:lnTo>
                                <a:lnTo>
                                  <a:pt x="1362930" y="1081962"/>
                                </a:lnTo>
                                <a:lnTo>
                                  <a:pt x="1362987" y="1089722"/>
                                </a:lnTo>
                                <a:lnTo>
                                  <a:pt x="1363043" y="1085980"/>
                                </a:lnTo>
                                <a:lnTo>
                                  <a:pt x="1363100" y="1089422"/>
                                </a:lnTo>
                                <a:lnTo>
                                  <a:pt x="1363157" y="1087126"/>
                                </a:lnTo>
                                <a:lnTo>
                                  <a:pt x="1363213" y="1078816"/>
                                </a:lnTo>
                                <a:lnTo>
                                  <a:pt x="1363270" y="1080812"/>
                                </a:lnTo>
                                <a:lnTo>
                                  <a:pt x="1363331" y="1093164"/>
                                </a:lnTo>
                                <a:lnTo>
                                  <a:pt x="1363387" y="1070781"/>
                                </a:lnTo>
                                <a:lnTo>
                                  <a:pt x="1363444" y="1082258"/>
                                </a:lnTo>
                                <a:lnTo>
                                  <a:pt x="1363501" y="1089722"/>
                                </a:lnTo>
                                <a:lnTo>
                                  <a:pt x="1363562" y="1077941"/>
                                </a:lnTo>
                                <a:lnTo>
                                  <a:pt x="1363618" y="1084554"/>
                                </a:lnTo>
                                <a:lnTo>
                                  <a:pt x="1363675" y="1096611"/>
                                </a:lnTo>
                                <a:lnTo>
                                  <a:pt x="1363732" y="1075374"/>
                                </a:lnTo>
                                <a:lnTo>
                                  <a:pt x="1363788" y="1088572"/>
                                </a:lnTo>
                                <a:lnTo>
                                  <a:pt x="1363845" y="1084830"/>
                                </a:lnTo>
                                <a:lnTo>
                                  <a:pt x="1363902" y="1077666"/>
                                </a:lnTo>
                                <a:lnTo>
                                  <a:pt x="1363962" y="1069631"/>
                                </a:lnTo>
                                <a:lnTo>
                                  <a:pt x="1364019" y="1082534"/>
                                </a:lnTo>
                                <a:lnTo>
                                  <a:pt x="1364076" y="1078241"/>
                                </a:lnTo>
                                <a:lnTo>
                                  <a:pt x="1364133" y="1091143"/>
                                </a:lnTo>
                                <a:lnTo>
                                  <a:pt x="1364189" y="1088001"/>
                                </a:lnTo>
                                <a:lnTo>
                                  <a:pt x="1364246" y="1081687"/>
                                </a:lnTo>
                                <a:lnTo>
                                  <a:pt x="1364307" y="1091443"/>
                                </a:lnTo>
                                <a:lnTo>
                                  <a:pt x="1364363" y="1065889"/>
                                </a:lnTo>
                                <a:lnTo>
                                  <a:pt x="1364420" y="1084554"/>
                                </a:lnTo>
                                <a:lnTo>
                                  <a:pt x="1364477" y="1091143"/>
                                </a:lnTo>
                                <a:lnTo>
                                  <a:pt x="1364538" y="1088847"/>
                                </a:lnTo>
                                <a:lnTo>
                                  <a:pt x="1364594" y="1086555"/>
                                </a:lnTo>
                                <a:lnTo>
                                  <a:pt x="1364651" y="1090293"/>
                                </a:lnTo>
                                <a:lnTo>
                                  <a:pt x="1364708" y="1063593"/>
                                </a:lnTo>
                                <a:lnTo>
                                  <a:pt x="1364764" y="1079391"/>
                                </a:lnTo>
                                <a:lnTo>
                                  <a:pt x="1364821" y="1092869"/>
                                </a:lnTo>
                                <a:lnTo>
                                  <a:pt x="1364878" y="1100903"/>
                                </a:lnTo>
                                <a:lnTo>
                                  <a:pt x="1364938" y="1086279"/>
                                </a:lnTo>
                                <a:lnTo>
                                  <a:pt x="1364995" y="1098607"/>
                                </a:lnTo>
                                <a:lnTo>
                                  <a:pt x="1365052" y="1079091"/>
                                </a:lnTo>
                                <a:lnTo>
                                  <a:pt x="1365109" y="1089722"/>
                                </a:lnTo>
                                <a:lnTo>
                                  <a:pt x="1365165" y="1085405"/>
                                </a:lnTo>
                                <a:lnTo>
                                  <a:pt x="1365222" y="1082534"/>
                                </a:lnTo>
                                <a:lnTo>
                                  <a:pt x="1365283" y="1100053"/>
                                </a:lnTo>
                                <a:lnTo>
                                  <a:pt x="1365339" y="1071627"/>
                                </a:lnTo>
                                <a:lnTo>
                                  <a:pt x="1365396" y="1077370"/>
                                </a:lnTo>
                                <a:lnTo>
                                  <a:pt x="1365453" y="1091443"/>
                                </a:lnTo>
                                <a:lnTo>
                                  <a:pt x="1365510" y="1089147"/>
                                </a:lnTo>
                                <a:lnTo>
                                  <a:pt x="1365570" y="1078516"/>
                                </a:lnTo>
                                <a:lnTo>
                                  <a:pt x="1365627" y="1096311"/>
                                </a:lnTo>
                                <a:lnTo>
                                  <a:pt x="1365684" y="1092869"/>
                                </a:lnTo>
                                <a:lnTo>
                                  <a:pt x="1365740" y="1096611"/>
                                </a:lnTo>
                                <a:lnTo>
                                  <a:pt x="1365797" y="1068485"/>
                                </a:lnTo>
                                <a:lnTo>
                                  <a:pt x="1365854" y="1083408"/>
                                </a:lnTo>
                                <a:lnTo>
                                  <a:pt x="1365910" y="1081687"/>
                                </a:lnTo>
                                <a:lnTo>
                                  <a:pt x="1365971" y="1086279"/>
                                </a:lnTo>
                                <a:lnTo>
                                  <a:pt x="1366028" y="1084255"/>
                                </a:lnTo>
                                <a:lnTo>
                                  <a:pt x="1366085" y="1077095"/>
                                </a:lnTo>
                                <a:lnTo>
                                  <a:pt x="1366141" y="1087701"/>
                                </a:lnTo>
                                <a:lnTo>
                                  <a:pt x="1366198" y="1083108"/>
                                </a:lnTo>
                                <a:lnTo>
                                  <a:pt x="1366259" y="1088847"/>
                                </a:lnTo>
                                <a:lnTo>
                                  <a:pt x="1366315" y="1070481"/>
                                </a:lnTo>
                                <a:lnTo>
                                  <a:pt x="1366372" y="1088847"/>
                                </a:lnTo>
                                <a:lnTo>
                                  <a:pt x="1366429" y="1090868"/>
                                </a:lnTo>
                                <a:lnTo>
                                  <a:pt x="1366485" y="1061872"/>
                                </a:lnTo>
                                <a:lnTo>
                                  <a:pt x="1366542" y="1094015"/>
                                </a:lnTo>
                                <a:lnTo>
                                  <a:pt x="1366603" y="1084255"/>
                                </a:lnTo>
                                <a:lnTo>
                                  <a:pt x="1366660" y="1095161"/>
                                </a:lnTo>
                                <a:lnTo>
                                  <a:pt x="1366716" y="1079391"/>
                                </a:lnTo>
                                <a:lnTo>
                                  <a:pt x="1366773" y="1069335"/>
                                </a:lnTo>
                                <a:lnTo>
                                  <a:pt x="1366830" y="1093164"/>
                                </a:lnTo>
                                <a:lnTo>
                                  <a:pt x="1366886" y="1083979"/>
                                </a:lnTo>
                                <a:lnTo>
                                  <a:pt x="1366943" y="1081687"/>
                                </a:lnTo>
                                <a:lnTo>
                                  <a:pt x="1367004" y="1080812"/>
                                </a:lnTo>
                                <a:lnTo>
                                  <a:pt x="1367061" y="1083408"/>
                                </a:lnTo>
                                <a:lnTo>
                                  <a:pt x="1367117" y="1093440"/>
                                </a:lnTo>
                                <a:lnTo>
                                  <a:pt x="1367174" y="1073353"/>
                                </a:lnTo>
                                <a:lnTo>
                                  <a:pt x="1367235" y="1079962"/>
                                </a:lnTo>
                                <a:lnTo>
                                  <a:pt x="1367291" y="1092018"/>
                                </a:lnTo>
                                <a:lnTo>
                                  <a:pt x="1367348" y="1082258"/>
                                </a:lnTo>
                                <a:lnTo>
                                  <a:pt x="1367405" y="1086279"/>
                                </a:lnTo>
                                <a:lnTo>
                                  <a:pt x="1367462" y="1082833"/>
                                </a:lnTo>
                                <a:lnTo>
                                  <a:pt x="1367518" y="1079962"/>
                                </a:lnTo>
                                <a:lnTo>
                                  <a:pt x="1367579" y="1089422"/>
                                </a:lnTo>
                                <a:lnTo>
                                  <a:pt x="1367636" y="1095736"/>
                                </a:lnTo>
                                <a:lnTo>
                                  <a:pt x="1367692" y="1069335"/>
                                </a:lnTo>
                                <a:lnTo>
                                  <a:pt x="1367749" y="1075074"/>
                                </a:lnTo>
                                <a:lnTo>
                                  <a:pt x="1367806" y="1083108"/>
                                </a:lnTo>
                                <a:lnTo>
                                  <a:pt x="1367862" y="1086279"/>
                                </a:lnTo>
                                <a:lnTo>
                                  <a:pt x="1367919" y="1079666"/>
                                </a:lnTo>
                                <a:lnTo>
                                  <a:pt x="1367980" y="1085980"/>
                                </a:lnTo>
                                <a:lnTo>
                                  <a:pt x="1368037" y="1084830"/>
                                </a:lnTo>
                                <a:lnTo>
                                  <a:pt x="1368093" y="1090868"/>
                                </a:lnTo>
                                <a:lnTo>
                                  <a:pt x="1368150" y="1073924"/>
                                </a:lnTo>
                                <a:lnTo>
                                  <a:pt x="1368211" y="1076220"/>
                                </a:lnTo>
                                <a:lnTo>
                                  <a:pt x="1368268" y="1089422"/>
                                </a:lnTo>
                                <a:lnTo>
                                  <a:pt x="1368324" y="1092293"/>
                                </a:lnTo>
                                <a:lnTo>
                                  <a:pt x="1368381" y="1072202"/>
                                </a:lnTo>
                                <a:lnTo>
                                  <a:pt x="1368437" y="1067910"/>
                                </a:lnTo>
                                <a:lnTo>
                                  <a:pt x="1368494" y="1094314"/>
                                </a:lnTo>
                                <a:lnTo>
                                  <a:pt x="1368551" y="1089422"/>
                                </a:lnTo>
                                <a:lnTo>
                                  <a:pt x="1368611" y="1075649"/>
                                </a:lnTo>
                                <a:lnTo>
                                  <a:pt x="1368668" y="1091143"/>
                                </a:lnTo>
                                <a:lnTo>
                                  <a:pt x="1368725" y="1083684"/>
                                </a:lnTo>
                                <a:lnTo>
                                  <a:pt x="1368782" y="1061596"/>
                                </a:lnTo>
                                <a:lnTo>
                                  <a:pt x="1368838" y="1082534"/>
                                </a:lnTo>
                                <a:lnTo>
                                  <a:pt x="1368895" y="1089722"/>
                                </a:lnTo>
                                <a:lnTo>
                                  <a:pt x="1368956" y="1074223"/>
                                </a:lnTo>
                                <a:lnTo>
                                  <a:pt x="1369013" y="1088847"/>
                                </a:lnTo>
                                <a:lnTo>
                                  <a:pt x="1369069" y="1064743"/>
                                </a:lnTo>
                                <a:lnTo>
                                  <a:pt x="1369126" y="1070481"/>
                                </a:lnTo>
                                <a:lnTo>
                                  <a:pt x="1369187" y="1087701"/>
                                </a:lnTo>
                                <a:lnTo>
                                  <a:pt x="1369243" y="1086555"/>
                                </a:lnTo>
                                <a:lnTo>
                                  <a:pt x="1369300" y="1079666"/>
                                </a:lnTo>
                                <a:lnTo>
                                  <a:pt x="1369357" y="1083408"/>
                                </a:lnTo>
                                <a:lnTo>
                                  <a:pt x="1369414" y="1091143"/>
                                </a:lnTo>
                                <a:lnTo>
                                  <a:pt x="1369470" y="1085405"/>
                                </a:lnTo>
                                <a:lnTo>
                                  <a:pt x="1369527" y="1087126"/>
                                </a:lnTo>
                                <a:lnTo>
                                  <a:pt x="1369588" y="1080537"/>
                                </a:lnTo>
                                <a:lnTo>
                                  <a:pt x="1369644" y="1079962"/>
                                </a:lnTo>
                                <a:lnTo>
                                  <a:pt x="1369701" y="1089722"/>
                                </a:lnTo>
                                <a:lnTo>
                                  <a:pt x="1369758" y="1085129"/>
                                </a:lnTo>
                                <a:lnTo>
                                  <a:pt x="1369814" y="1088276"/>
                                </a:lnTo>
                                <a:lnTo>
                                  <a:pt x="1369875" y="1072202"/>
                                </a:lnTo>
                                <a:lnTo>
                                  <a:pt x="1369932" y="1089722"/>
                                </a:lnTo>
                                <a:lnTo>
                                  <a:pt x="1369989" y="1093739"/>
                                </a:lnTo>
                                <a:lnTo>
                                  <a:pt x="1370045" y="1088001"/>
                                </a:lnTo>
                                <a:lnTo>
                                  <a:pt x="1370102" y="1081687"/>
                                </a:lnTo>
                                <a:lnTo>
                                  <a:pt x="1370159" y="1076520"/>
                                </a:lnTo>
                                <a:lnTo>
                                  <a:pt x="1370219" y="1076795"/>
                                </a:lnTo>
                                <a:lnTo>
                                  <a:pt x="1370276" y="1084830"/>
                                </a:lnTo>
                                <a:lnTo>
                                  <a:pt x="1370333" y="1077370"/>
                                </a:lnTo>
                                <a:lnTo>
                                  <a:pt x="1370389" y="1087701"/>
                                </a:lnTo>
                                <a:lnTo>
                                  <a:pt x="1370446" y="1075074"/>
                                </a:lnTo>
                                <a:lnTo>
                                  <a:pt x="1370503" y="1082534"/>
                                </a:lnTo>
                                <a:lnTo>
                                  <a:pt x="1370559" y="1085405"/>
                                </a:lnTo>
                                <a:lnTo>
                                  <a:pt x="1370620" y="1082833"/>
                                </a:lnTo>
                                <a:lnTo>
                                  <a:pt x="1370677" y="1077370"/>
                                </a:lnTo>
                                <a:lnTo>
                                  <a:pt x="1370734" y="1075374"/>
                                </a:lnTo>
                                <a:lnTo>
                                  <a:pt x="1370790" y="1081112"/>
                                </a:lnTo>
                                <a:lnTo>
                                  <a:pt x="1370851" y="1079091"/>
                                </a:lnTo>
                                <a:lnTo>
                                  <a:pt x="1370908" y="1096611"/>
                                </a:lnTo>
                                <a:lnTo>
                                  <a:pt x="1370964" y="1077666"/>
                                </a:lnTo>
                                <a:lnTo>
                                  <a:pt x="1371021" y="1072202"/>
                                </a:lnTo>
                                <a:lnTo>
                                  <a:pt x="1371078" y="1082833"/>
                                </a:lnTo>
                                <a:lnTo>
                                  <a:pt x="1371135" y="1086850"/>
                                </a:lnTo>
                                <a:lnTo>
                                  <a:pt x="1371191" y="1089147"/>
                                </a:lnTo>
                                <a:lnTo>
                                  <a:pt x="1371252" y="1100628"/>
                                </a:lnTo>
                                <a:lnTo>
                                  <a:pt x="1371309" y="1062171"/>
                                </a:lnTo>
                                <a:lnTo>
                                  <a:pt x="1371366" y="1078816"/>
                                </a:lnTo>
                                <a:lnTo>
                                  <a:pt x="1371422" y="1091143"/>
                                </a:lnTo>
                                <a:lnTo>
                                  <a:pt x="1371479" y="1091143"/>
                                </a:lnTo>
                                <a:lnTo>
                                  <a:pt x="1371536" y="1077666"/>
                                </a:lnTo>
                                <a:lnTo>
                                  <a:pt x="1371596" y="1073073"/>
                                </a:lnTo>
                                <a:lnTo>
                                  <a:pt x="1371653" y="1076795"/>
                                </a:lnTo>
                                <a:lnTo>
                                  <a:pt x="1371710" y="1096035"/>
                                </a:lnTo>
                                <a:lnTo>
                                  <a:pt x="1371766" y="1089422"/>
                                </a:lnTo>
                                <a:lnTo>
                                  <a:pt x="1371827" y="1099478"/>
                                </a:lnTo>
                                <a:lnTo>
                                  <a:pt x="1371884" y="1082258"/>
                                </a:lnTo>
                                <a:lnTo>
                                  <a:pt x="1371941" y="1080812"/>
                                </a:lnTo>
                                <a:lnTo>
                                  <a:pt x="1371997" y="1070781"/>
                                </a:lnTo>
                                <a:lnTo>
                                  <a:pt x="1372054" y="1079962"/>
                                </a:lnTo>
                                <a:lnTo>
                                  <a:pt x="1372111" y="1073924"/>
                                </a:lnTo>
                                <a:lnTo>
                                  <a:pt x="1372167" y="1079962"/>
                                </a:lnTo>
                                <a:lnTo>
                                  <a:pt x="1372228" y="1083108"/>
                                </a:lnTo>
                                <a:lnTo>
                                  <a:pt x="1372285" y="1086279"/>
                                </a:lnTo>
                                <a:lnTo>
                                  <a:pt x="1372341" y="1103499"/>
                                </a:lnTo>
                                <a:lnTo>
                                  <a:pt x="1372398" y="1072502"/>
                                </a:lnTo>
                                <a:lnTo>
                                  <a:pt x="1372455" y="1083408"/>
                                </a:lnTo>
                                <a:lnTo>
                                  <a:pt x="1372512" y="1090293"/>
                                </a:lnTo>
                                <a:lnTo>
                                  <a:pt x="1372572" y="1088847"/>
                                </a:lnTo>
                                <a:lnTo>
                                  <a:pt x="1372629" y="1103199"/>
                                </a:lnTo>
                                <a:lnTo>
                                  <a:pt x="1372686" y="1071056"/>
                                </a:lnTo>
                                <a:lnTo>
                                  <a:pt x="1372742" y="1102049"/>
                                </a:lnTo>
                                <a:lnTo>
                                  <a:pt x="1372799" y="1075374"/>
                                </a:lnTo>
                                <a:lnTo>
                                  <a:pt x="1372860" y="1083408"/>
                                </a:lnTo>
                                <a:lnTo>
                                  <a:pt x="1372917" y="1080812"/>
                                </a:lnTo>
                                <a:lnTo>
                                  <a:pt x="1372973" y="1099182"/>
                                </a:lnTo>
                                <a:lnTo>
                                  <a:pt x="1373030" y="1083108"/>
                                </a:lnTo>
                                <a:lnTo>
                                  <a:pt x="1373087" y="1075944"/>
                                </a:lnTo>
                                <a:lnTo>
                                  <a:pt x="1373143" y="1079962"/>
                                </a:lnTo>
                                <a:lnTo>
                                  <a:pt x="1373200" y="1082258"/>
                                </a:lnTo>
                                <a:lnTo>
                                  <a:pt x="1373261" y="1074798"/>
                                </a:lnTo>
                                <a:lnTo>
                                  <a:pt x="1373317" y="1089147"/>
                                </a:lnTo>
                                <a:lnTo>
                                  <a:pt x="1373374" y="1097757"/>
                                </a:lnTo>
                                <a:lnTo>
                                  <a:pt x="1373431" y="1077666"/>
                                </a:lnTo>
                                <a:lnTo>
                                  <a:pt x="1373488" y="1088847"/>
                                </a:lnTo>
                                <a:lnTo>
                                  <a:pt x="1373548" y="1077370"/>
                                </a:lnTo>
                                <a:lnTo>
                                  <a:pt x="1373605" y="1097757"/>
                                </a:lnTo>
                                <a:lnTo>
                                  <a:pt x="1373662" y="1073648"/>
                                </a:lnTo>
                                <a:lnTo>
                                  <a:pt x="1373719" y="1080537"/>
                                </a:lnTo>
                                <a:lnTo>
                                  <a:pt x="1373775" y="1077666"/>
                                </a:lnTo>
                                <a:lnTo>
                                  <a:pt x="1373836" y="1089422"/>
                                </a:lnTo>
                                <a:lnTo>
                                  <a:pt x="1373893" y="1086279"/>
                                </a:lnTo>
                                <a:lnTo>
                                  <a:pt x="1373949" y="1079962"/>
                                </a:lnTo>
                                <a:lnTo>
                                  <a:pt x="1374006" y="1093440"/>
                                </a:lnTo>
                                <a:lnTo>
                                  <a:pt x="1374063" y="1080241"/>
                                </a:lnTo>
                                <a:lnTo>
                                  <a:pt x="1374119" y="1090868"/>
                                </a:lnTo>
                                <a:lnTo>
                                  <a:pt x="1374176" y="1080537"/>
                                </a:lnTo>
                                <a:lnTo>
                                  <a:pt x="1374237" y="1087426"/>
                                </a:lnTo>
                                <a:lnTo>
                                  <a:pt x="1374294" y="1081112"/>
                                </a:lnTo>
                                <a:lnTo>
                                  <a:pt x="1374350" y="1102924"/>
                                </a:lnTo>
                                <a:lnTo>
                                  <a:pt x="1374407" y="1081388"/>
                                </a:lnTo>
                                <a:lnTo>
                                  <a:pt x="1374463" y="1092293"/>
                                </a:lnTo>
                                <a:lnTo>
                                  <a:pt x="1374524" y="1087426"/>
                                </a:lnTo>
                                <a:lnTo>
                                  <a:pt x="1374581" y="1082833"/>
                                </a:lnTo>
                                <a:lnTo>
                                  <a:pt x="1374638" y="1090868"/>
                                </a:lnTo>
                                <a:lnTo>
                                  <a:pt x="1374694" y="1074798"/>
                                </a:lnTo>
                                <a:lnTo>
                                  <a:pt x="1374751" y="1093440"/>
                                </a:lnTo>
                                <a:lnTo>
                                  <a:pt x="1374808" y="1089722"/>
                                </a:lnTo>
                                <a:lnTo>
                                  <a:pt x="1374868" y="1085980"/>
                                </a:lnTo>
                                <a:lnTo>
                                  <a:pt x="1374925" y="1085980"/>
                                </a:lnTo>
                                <a:lnTo>
                                  <a:pt x="1374982" y="1084830"/>
                                </a:lnTo>
                                <a:lnTo>
                                  <a:pt x="1375039" y="1080537"/>
                                </a:lnTo>
                                <a:lnTo>
                                  <a:pt x="1375095" y="1103775"/>
                                </a:lnTo>
                                <a:lnTo>
                                  <a:pt x="1375152" y="1089722"/>
                                </a:lnTo>
                                <a:lnTo>
                                  <a:pt x="1375209" y="1091443"/>
                                </a:lnTo>
                                <a:lnTo>
                                  <a:pt x="1375270" y="1086279"/>
                                </a:lnTo>
                                <a:lnTo>
                                  <a:pt x="1375326" y="1069060"/>
                                </a:lnTo>
                                <a:lnTo>
                                  <a:pt x="1375383" y="1085980"/>
                                </a:lnTo>
                                <a:lnTo>
                                  <a:pt x="1375440" y="1087126"/>
                                </a:lnTo>
                                <a:lnTo>
                                  <a:pt x="1375500" y="1102349"/>
                                </a:lnTo>
                                <a:lnTo>
                                  <a:pt x="1375557" y="1077941"/>
                                </a:lnTo>
                                <a:lnTo>
                                  <a:pt x="1375614" y="1099753"/>
                                </a:lnTo>
                                <a:lnTo>
                                  <a:pt x="1375670" y="1083979"/>
                                </a:lnTo>
                                <a:lnTo>
                                  <a:pt x="1375727" y="1091443"/>
                                </a:lnTo>
                                <a:lnTo>
                                  <a:pt x="1375784" y="1092293"/>
                                </a:lnTo>
                                <a:lnTo>
                                  <a:pt x="1375841" y="1073924"/>
                                </a:lnTo>
                                <a:lnTo>
                                  <a:pt x="1375901" y="1083108"/>
                                </a:lnTo>
                                <a:lnTo>
                                  <a:pt x="1375958" y="1074223"/>
                                </a:lnTo>
                                <a:lnTo>
                                  <a:pt x="1376015" y="1090868"/>
                                </a:lnTo>
                                <a:lnTo>
                                  <a:pt x="1376071" y="1082258"/>
                                </a:lnTo>
                                <a:lnTo>
                                  <a:pt x="1376128" y="1085704"/>
                                </a:lnTo>
                                <a:lnTo>
                                  <a:pt x="1376185" y="1100628"/>
                                </a:lnTo>
                                <a:lnTo>
                                  <a:pt x="1376245" y="1087126"/>
                                </a:lnTo>
                                <a:lnTo>
                                  <a:pt x="1376302" y="1085129"/>
                                </a:lnTo>
                                <a:lnTo>
                                  <a:pt x="1376359" y="1092869"/>
                                </a:lnTo>
                                <a:lnTo>
                                  <a:pt x="1376415" y="1088572"/>
                                </a:lnTo>
                                <a:lnTo>
                                  <a:pt x="1376476" y="1083108"/>
                                </a:lnTo>
                                <a:lnTo>
                                  <a:pt x="1376533" y="1094885"/>
                                </a:lnTo>
                                <a:lnTo>
                                  <a:pt x="1376590" y="1079666"/>
                                </a:lnTo>
                                <a:lnTo>
                                  <a:pt x="1376646" y="1092869"/>
                                </a:lnTo>
                                <a:lnTo>
                                  <a:pt x="1376703" y="1086555"/>
                                </a:lnTo>
                                <a:lnTo>
                                  <a:pt x="1376760" y="1094015"/>
                                </a:lnTo>
                                <a:lnTo>
                                  <a:pt x="1376816" y="1089422"/>
                                </a:lnTo>
                                <a:lnTo>
                                  <a:pt x="1376877" y="1092869"/>
                                </a:lnTo>
                                <a:lnTo>
                                  <a:pt x="1376934" y="1087426"/>
                                </a:lnTo>
                                <a:lnTo>
                                  <a:pt x="1376991" y="1091143"/>
                                </a:lnTo>
                                <a:lnTo>
                                  <a:pt x="1377047" y="1101774"/>
                                </a:lnTo>
                                <a:lnTo>
                                  <a:pt x="1377104" y="1098032"/>
                                </a:lnTo>
                                <a:lnTo>
                                  <a:pt x="1377165" y="1091718"/>
                                </a:lnTo>
                                <a:lnTo>
                                  <a:pt x="1377221" y="1108363"/>
                                </a:lnTo>
                                <a:lnTo>
                                  <a:pt x="1377278" y="1091718"/>
                                </a:lnTo>
                                <a:lnTo>
                                  <a:pt x="1377335" y="1084830"/>
                                </a:lnTo>
                                <a:lnTo>
                                  <a:pt x="1377392" y="1090572"/>
                                </a:lnTo>
                                <a:lnTo>
                                  <a:pt x="1377448" y="1108651"/>
                                </a:lnTo>
                                <a:lnTo>
                                  <a:pt x="1377509" y="1083408"/>
                                </a:lnTo>
                                <a:lnTo>
                                  <a:pt x="1377566" y="1085704"/>
                                </a:lnTo>
                                <a:lnTo>
                                  <a:pt x="1377622" y="1088847"/>
                                </a:lnTo>
                                <a:lnTo>
                                  <a:pt x="1377679" y="1092869"/>
                                </a:lnTo>
                                <a:lnTo>
                                  <a:pt x="1377736" y="1088572"/>
                                </a:lnTo>
                                <a:lnTo>
                                  <a:pt x="1377793" y="1090293"/>
                                </a:lnTo>
                                <a:lnTo>
                                  <a:pt x="1377849" y="1094015"/>
                                </a:lnTo>
                                <a:lnTo>
                                  <a:pt x="1377910" y="1086850"/>
                                </a:lnTo>
                                <a:lnTo>
                                  <a:pt x="1377967" y="1088001"/>
                                </a:lnTo>
                                <a:lnTo>
                                  <a:pt x="1378023" y="1083979"/>
                                </a:lnTo>
                                <a:lnTo>
                                  <a:pt x="1378080" y="1093739"/>
                                </a:lnTo>
                                <a:lnTo>
                                  <a:pt x="1378141" y="1081112"/>
                                </a:lnTo>
                                <a:lnTo>
                                  <a:pt x="1378198" y="1094015"/>
                                </a:lnTo>
                                <a:lnTo>
                                  <a:pt x="1378254" y="1084255"/>
                                </a:lnTo>
                                <a:lnTo>
                                  <a:pt x="1378311" y="1083108"/>
                                </a:lnTo>
                                <a:lnTo>
                                  <a:pt x="1378368" y="1094015"/>
                                </a:lnTo>
                                <a:lnTo>
                                  <a:pt x="1378424" y="1081388"/>
                                </a:lnTo>
                                <a:lnTo>
                                  <a:pt x="1378481" y="1090293"/>
                                </a:lnTo>
                                <a:lnTo>
                                  <a:pt x="1378542" y="1090293"/>
                                </a:lnTo>
                                <a:lnTo>
                                  <a:pt x="1378598" y="1079666"/>
                                </a:lnTo>
                                <a:lnTo>
                                  <a:pt x="1378655" y="1077941"/>
                                </a:lnTo>
                                <a:lnTo>
                                  <a:pt x="1378712" y="1098907"/>
                                </a:lnTo>
                                <a:lnTo>
                                  <a:pt x="1378768" y="1083408"/>
                                </a:lnTo>
                                <a:lnTo>
                                  <a:pt x="1378825" y="1098331"/>
                                </a:lnTo>
                                <a:lnTo>
                                  <a:pt x="1378886" y="1086279"/>
                                </a:lnTo>
                                <a:lnTo>
                                  <a:pt x="1378943" y="1080241"/>
                                </a:lnTo>
                                <a:lnTo>
                                  <a:pt x="1378999" y="1086279"/>
                                </a:lnTo>
                                <a:lnTo>
                                  <a:pt x="1379056" y="1091443"/>
                                </a:lnTo>
                                <a:lnTo>
                                  <a:pt x="1379117" y="1096311"/>
                                </a:lnTo>
                                <a:lnTo>
                                  <a:pt x="1379173" y="1095736"/>
                                </a:lnTo>
                                <a:lnTo>
                                  <a:pt x="1379230" y="1088572"/>
                                </a:lnTo>
                                <a:lnTo>
                                  <a:pt x="1379287" y="1088847"/>
                                </a:lnTo>
                                <a:lnTo>
                                  <a:pt x="1379343" y="1093440"/>
                                </a:lnTo>
                                <a:lnTo>
                                  <a:pt x="1379400" y="1083979"/>
                                </a:lnTo>
                                <a:lnTo>
                                  <a:pt x="1379457" y="1102049"/>
                                </a:lnTo>
                                <a:lnTo>
                                  <a:pt x="1379518" y="1092293"/>
                                </a:lnTo>
                                <a:lnTo>
                                  <a:pt x="1379574" y="1079091"/>
                                </a:lnTo>
                                <a:lnTo>
                                  <a:pt x="1379631" y="1091443"/>
                                </a:lnTo>
                                <a:lnTo>
                                  <a:pt x="1379688" y="1094590"/>
                                </a:lnTo>
                                <a:lnTo>
                                  <a:pt x="1379745" y="1075074"/>
                                </a:lnTo>
                                <a:lnTo>
                                  <a:pt x="1379801" y="1091443"/>
                                </a:lnTo>
                                <a:lnTo>
                                  <a:pt x="1379862" y="1090572"/>
                                </a:lnTo>
                                <a:lnTo>
                                  <a:pt x="1379919" y="1094314"/>
                                </a:lnTo>
                                <a:lnTo>
                                  <a:pt x="1379975" y="1093739"/>
                                </a:lnTo>
                                <a:lnTo>
                                  <a:pt x="1380032" y="1077666"/>
                                </a:lnTo>
                                <a:lnTo>
                                  <a:pt x="1380089" y="1097461"/>
                                </a:lnTo>
                                <a:lnTo>
                                  <a:pt x="1380150" y="1092018"/>
                                </a:lnTo>
                                <a:lnTo>
                                  <a:pt x="1380206" y="1106067"/>
                                </a:lnTo>
                                <a:lnTo>
                                  <a:pt x="1380263" y="1095161"/>
                                </a:lnTo>
                                <a:lnTo>
                                  <a:pt x="1380319" y="1085405"/>
                                </a:lnTo>
                                <a:lnTo>
                                  <a:pt x="1380376" y="1097461"/>
                                </a:lnTo>
                                <a:lnTo>
                                  <a:pt x="1380433" y="1101774"/>
                                </a:lnTo>
                                <a:lnTo>
                                  <a:pt x="1380490" y="1081112"/>
                                </a:lnTo>
                                <a:lnTo>
                                  <a:pt x="1380550" y="1088572"/>
                                </a:lnTo>
                                <a:lnTo>
                                  <a:pt x="1380607" y="1099753"/>
                                </a:lnTo>
                                <a:lnTo>
                                  <a:pt x="1380664" y="1104058"/>
                                </a:lnTo>
                                <a:lnTo>
                                  <a:pt x="1380720" y="1088572"/>
                                </a:lnTo>
                                <a:lnTo>
                                  <a:pt x="1380777" y="1089147"/>
                                </a:lnTo>
                                <a:lnTo>
                                  <a:pt x="1380838" y="1088847"/>
                                </a:lnTo>
                                <a:lnTo>
                                  <a:pt x="1380894" y="1100053"/>
                                </a:lnTo>
                                <a:lnTo>
                                  <a:pt x="1380951" y="1101474"/>
                                </a:lnTo>
                                <a:lnTo>
                                  <a:pt x="1381008" y="1091443"/>
                                </a:lnTo>
                                <a:lnTo>
                                  <a:pt x="1381065" y="1091443"/>
                                </a:lnTo>
                                <a:lnTo>
                                  <a:pt x="1381125" y="1098331"/>
                                </a:lnTo>
                                <a:lnTo>
                                  <a:pt x="1381182" y="1103775"/>
                                </a:lnTo>
                                <a:lnTo>
                                  <a:pt x="1381239" y="1100903"/>
                                </a:lnTo>
                                <a:lnTo>
                                  <a:pt x="1381296" y="1088001"/>
                                </a:lnTo>
                                <a:lnTo>
                                  <a:pt x="1381352" y="1107217"/>
                                </a:lnTo>
                                <a:lnTo>
                                  <a:pt x="1381409" y="1096311"/>
                                </a:lnTo>
                                <a:lnTo>
                                  <a:pt x="1381466" y="1085704"/>
                                </a:lnTo>
                                <a:lnTo>
                                  <a:pt x="1381522" y="1081962"/>
                                </a:lnTo>
                                <a:lnTo>
                                  <a:pt x="1381583" y="1107505"/>
                                </a:lnTo>
                                <a:lnTo>
                                  <a:pt x="1381640" y="1106067"/>
                                </a:lnTo>
                                <a:lnTo>
                                  <a:pt x="1381696" y="1092293"/>
                                </a:lnTo>
                                <a:lnTo>
                                  <a:pt x="1381753" y="1106067"/>
                                </a:lnTo>
                                <a:lnTo>
                                  <a:pt x="1381814" y="1103499"/>
                                </a:lnTo>
                                <a:lnTo>
                                  <a:pt x="1381871" y="1093739"/>
                                </a:lnTo>
                                <a:lnTo>
                                  <a:pt x="1381927" y="1098607"/>
                                </a:lnTo>
                                <a:lnTo>
                                  <a:pt x="1381984" y="1095460"/>
                                </a:lnTo>
                                <a:lnTo>
                                  <a:pt x="1382041" y="1091143"/>
                                </a:lnTo>
                                <a:lnTo>
                                  <a:pt x="1382097" y="1100903"/>
                                </a:lnTo>
                                <a:lnTo>
                                  <a:pt x="1382158" y="1105783"/>
                                </a:lnTo>
                                <a:lnTo>
                                  <a:pt x="1382215" y="1100053"/>
                                </a:lnTo>
                                <a:lnTo>
                                  <a:pt x="1382272" y="1112668"/>
                                </a:lnTo>
                                <a:lnTo>
                                  <a:pt x="1382328" y="1087701"/>
                                </a:lnTo>
                                <a:lnTo>
                                  <a:pt x="1382385" y="1096886"/>
                                </a:lnTo>
                                <a:lnTo>
                                  <a:pt x="1382442" y="1096611"/>
                                </a:lnTo>
                                <a:lnTo>
                                  <a:pt x="1382498" y="1102924"/>
                                </a:lnTo>
                                <a:lnTo>
                                  <a:pt x="1382559" y="1105496"/>
                                </a:lnTo>
                                <a:lnTo>
                                  <a:pt x="1382616" y="1086850"/>
                                </a:lnTo>
                                <a:lnTo>
                                  <a:pt x="1382672" y="1106929"/>
                                </a:lnTo>
                                <a:lnTo>
                                  <a:pt x="1382729" y="1088572"/>
                                </a:lnTo>
                                <a:lnTo>
                                  <a:pt x="1382790" y="1108075"/>
                                </a:lnTo>
                                <a:lnTo>
                                  <a:pt x="1382847" y="1089722"/>
                                </a:lnTo>
                                <a:lnTo>
                                  <a:pt x="1382903" y="1100903"/>
                                </a:lnTo>
                                <a:lnTo>
                                  <a:pt x="1382960" y="1101474"/>
                                </a:lnTo>
                                <a:lnTo>
                                  <a:pt x="1383017" y="1092293"/>
                                </a:lnTo>
                                <a:lnTo>
                                  <a:pt x="1383073" y="1095161"/>
                                </a:lnTo>
                                <a:lnTo>
                                  <a:pt x="1383130" y="1100628"/>
                                </a:lnTo>
                                <a:lnTo>
                                  <a:pt x="1383191" y="1098607"/>
                                </a:lnTo>
                                <a:lnTo>
                                  <a:pt x="1383247" y="1100903"/>
                                </a:lnTo>
                                <a:lnTo>
                                  <a:pt x="1383304" y="1097757"/>
                                </a:lnTo>
                                <a:lnTo>
                                  <a:pt x="1383361" y="1104345"/>
                                </a:lnTo>
                                <a:lnTo>
                                  <a:pt x="1383418" y="1092018"/>
                                </a:lnTo>
                                <a:lnTo>
                                  <a:pt x="1383474" y="1110659"/>
                                </a:lnTo>
                                <a:lnTo>
                                  <a:pt x="1383535" y="1090868"/>
                                </a:lnTo>
                                <a:lnTo>
                                  <a:pt x="1383592" y="1112955"/>
                                </a:lnTo>
                                <a:lnTo>
                                  <a:pt x="1383649" y="1096886"/>
                                </a:lnTo>
                                <a:lnTo>
                                  <a:pt x="1383705" y="1093739"/>
                                </a:lnTo>
                                <a:lnTo>
                                  <a:pt x="1383766" y="1087126"/>
                                </a:lnTo>
                                <a:lnTo>
                                  <a:pt x="1383823" y="1102624"/>
                                </a:lnTo>
                                <a:lnTo>
                                  <a:pt x="1383879" y="1094314"/>
                                </a:lnTo>
                                <a:lnTo>
                                  <a:pt x="1383936" y="1094015"/>
                                </a:lnTo>
                                <a:lnTo>
                                  <a:pt x="1383993" y="1094314"/>
                                </a:lnTo>
                                <a:lnTo>
                                  <a:pt x="1384049" y="1088001"/>
                                </a:lnTo>
                                <a:lnTo>
                                  <a:pt x="1384106" y="1088276"/>
                                </a:lnTo>
                                <a:lnTo>
                                  <a:pt x="1384167" y="1091718"/>
                                </a:lnTo>
                                <a:lnTo>
                                  <a:pt x="1384224" y="1097182"/>
                                </a:lnTo>
                                <a:lnTo>
                                  <a:pt x="1384280" y="1096886"/>
                                </a:lnTo>
                                <a:lnTo>
                                  <a:pt x="1384337" y="1115252"/>
                                </a:lnTo>
                                <a:lnTo>
                                  <a:pt x="1384394" y="1106642"/>
                                </a:lnTo>
                                <a:lnTo>
                                  <a:pt x="1384454" y="1093164"/>
                                </a:lnTo>
                                <a:lnTo>
                                  <a:pt x="1384511" y="1110088"/>
                                </a:lnTo>
                                <a:lnTo>
                                  <a:pt x="1384568" y="1100903"/>
                                </a:lnTo>
                                <a:lnTo>
                                  <a:pt x="1384624" y="1092869"/>
                                </a:lnTo>
                                <a:lnTo>
                                  <a:pt x="1384681" y="1090868"/>
                                </a:lnTo>
                                <a:lnTo>
                                  <a:pt x="1384738" y="1092018"/>
                                </a:lnTo>
                                <a:lnTo>
                                  <a:pt x="1384799" y="1104058"/>
                                </a:lnTo>
                                <a:lnTo>
                                  <a:pt x="1384855" y="1100328"/>
                                </a:lnTo>
                                <a:lnTo>
                                  <a:pt x="1384912" y="1089997"/>
                                </a:lnTo>
                                <a:lnTo>
                                  <a:pt x="1384969" y="1112380"/>
                                </a:lnTo>
                                <a:lnTo>
                                  <a:pt x="1385025" y="1107217"/>
                                </a:lnTo>
                                <a:lnTo>
                                  <a:pt x="1385082" y="1100053"/>
                                </a:lnTo>
                                <a:lnTo>
                                  <a:pt x="1385139" y="1100053"/>
                                </a:lnTo>
                                <a:lnTo>
                                  <a:pt x="1385200" y="1097461"/>
                                </a:lnTo>
                                <a:lnTo>
                                  <a:pt x="1385256" y="1102624"/>
                                </a:lnTo>
                                <a:lnTo>
                                  <a:pt x="1385313" y="1104633"/>
                                </a:lnTo>
                                <a:lnTo>
                                  <a:pt x="1385370" y="1102924"/>
                                </a:lnTo>
                                <a:lnTo>
                                  <a:pt x="1385430" y="1095161"/>
                                </a:lnTo>
                                <a:lnTo>
                                  <a:pt x="1385487" y="1114964"/>
                                </a:lnTo>
                                <a:lnTo>
                                  <a:pt x="1385544" y="1110947"/>
                                </a:lnTo>
                                <a:lnTo>
                                  <a:pt x="1385600" y="1099753"/>
                                </a:lnTo>
                                <a:lnTo>
                                  <a:pt x="1385657" y="1102924"/>
                                </a:lnTo>
                                <a:lnTo>
                                  <a:pt x="1385714" y="1108938"/>
                                </a:lnTo>
                                <a:lnTo>
                                  <a:pt x="1385771" y="1109225"/>
                                </a:lnTo>
                                <a:lnTo>
                                  <a:pt x="1385831" y="1105496"/>
                                </a:lnTo>
                                <a:lnTo>
                                  <a:pt x="1385888" y="1098331"/>
                                </a:lnTo>
                                <a:lnTo>
                                  <a:pt x="1385945" y="1100053"/>
                                </a:lnTo>
                                <a:lnTo>
                                  <a:pt x="1386002" y="1096035"/>
                                </a:lnTo>
                                <a:lnTo>
                                  <a:pt x="1386058" y="1090868"/>
                                </a:lnTo>
                                <a:lnTo>
                                  <a:pt x="1386115" y="1111809"/>
                                </a:lnTo>
                                <a:lnTo>
                                  <a:pt x="1386176" y="1093739"/>
                                </a:lnTo>
                                <a:lnTo>
                                  <a:pt x="1386232" y="1103775"/>
                                </a:lnTo>
                                <a:lnTo>
                                  <a:pt x="1386289" y="1096035"/>
                                </a:lnTo>
                                <a:lnTo>
                                  <a:pt x="1386345" y="1106067"/>
                                </a:lnTo>
                                <a:lnTo>
                                  <a:pt x="1386407" y="1098331"/>
                                </a:lnTo>
                                <a:lnTo>
                                  <a:pt x="1386463" y="1096035"/>
                                </a:lnTo>
                                <a:lnTo>
                                  <a:pt x="1386520" y="1106354"/>
                                </a:lnTo>
                                <a:lnTo>
                                  <a:pt x="1386576" y="1104058"/>
                                </a:lnTo>
                                <a:lnTo>
                                  <a:pt x="1386633" y="1094314"/>
                                </a:lnTo>
                                <a:lnTo>
                                  <a:pt x="1386690" y="1104345"/>
                                </a:lnTo>
                                <a:lnTo>
                                  <a:pt x="1386747" y="1093164"/>
                                </a:lnTo>
                                <a:lnTo>
                                  <a:pt x="1386807" y="1092869"/>
                                </a:lnTo>
                                <a:lnTo>
                                  <a:pt x="1386864" y="1102924"/>
                                </a:lnTo>
                                <a:lnTo>
                                  <a:pt x="1386921" y="1108651"/>
                                </a:lnTo>
                                <a:lnTo>
                                  <a:pt x="1386977" y="1103199"/>
                                </a:lnTo>
                                <a:lnTo>
                                  <a:pt x="1387034" y="1111234"/>
                                </a:lnTo>
                                <a:lnTo>
                                  <a:pt x="1387091" y="1099478"/>
                                </a:lnTo>
                                <a:lnTo>
                                  <a:pt x="1387151" y="1102624"/>
                                </a:lnTo>
                                <a:lnTo>
                                  <a:pt x="1387208" y="1093739"/>
                                </a:lnTo>
                                <a:lnTo>
                                  <a:pt x="1387265" y="1092293"/>
                                </a:lnTo>
                                <a:lnTo>
                                  <a:pt x="1387322" y="1102624"/>
                                </a:lnTo>
                                <a:lnTo>
                                  <a:pt x="1387378" y="1109801"/>
                                </a:lnTo>
                                <a:lnTo>
                                  <a:pt x="1387439" y="1102049"/>
                                </a:lnTo>
                                <a:lnTo>
                                  <a:pt x="1387496" y="1106354"/>
                                </a:lnTo>
                                <a:lnTo>
                                  <a:pt x="1387552" y="1096886"/>
                                </a:lnTo>
                                <a:lnTo>
                                  <a:pt x="1387609" y="1100053"/>
                                </a:lnTo>
                                <a:lnTo>
                                  <a:pt x="1387666" y="1098331"/>
                                </a:lnTo>
                                <a:lnTo>
                                  <a:pt x="1387723" y="1106067"/>
                                </a:lnTo>
                                <a:lnTo>
                                  <a:pt x="1387779" y="1092869"/>
                                </a:lnTo>
                                <a:lnTo>
                                  <a:pt x="1387840" y="1112668"/>
                                </a:lnTo>
                                <a:lnTo>
                                  <a:pt x="1387897" y="1097182"/>
                                </a:lnTo>
                                <a:lnTo>
                                  <a:pt x="1387953" y="1117548"/>
                                </a:lnTo>
                                <a:lnTo>
                                  <a:pt x="1388010" y="1113243"/>
                                </a:lnTo>
                                <a:lnTo>
                                  <a:pt x="1388067" y="1104921"/>
                                </a:lnTo>
                                <a:lnTo>
                                  <a:pt x="1388128" y="1100328"/>
                                </a:lnTo>
                                <a:lnTo>
                                  <a:pt x="1388184" y="1104633"/>
                                </a:lnTo>
                                <a:lnTo>
                                  <a:pt x="1388241" y="1096611"/>
                                </a:lnTo>
                                <a:lnTo>
                                  <a:pt x="1388298" y="1108938"/>
                                </a:lnTo>
                                <a:lnTo>
                                  <a:pt x="1388354" y="1100903"/>
                                </a:lnTo>
                                <a:lnTo>
                                  <a:pt x="1388415" y="1105208"/>
                                </a:lnTo>
                                <a:lnTo>
                                  <a:pt x="1388472" y="1102049"/>
                                </a:lnTo>
                                <a:lnTo>
                                  <a:pt x="1388528" y="1098907"/>
                                </a:lnTo>
                                <a:lnTo>
                                  <a:pt x="1388585" y="1106354"/>
                                </a:lnTo>
                                <a:lnTo>
                                  <a:pt x="1388642" y="1092869"/>
                                </a:lnTo>
                                <a:lnTo>
                                  <a:pt x="1388698" y="1090572"/>
                                </a:lnTo>
                                <a:lnTo>
                                  <a:pt x="1388755" y="1096311"/>
                                </a:lnTo>
                                <a:lnTo>
                                  <a:pt x="1388816" y="1113531"/>
                                </a:lnTo>
                                <a:lnTo>
                                  <a:pt x="1388873" y="1105783"/>
                                </a:lnTo>
                                <a:lnTo>
                                  <a:pt x="1388929" y="1113243"/>
                                </a:lnTo>
                                <a:lnTo>
                                  <a:pt x="1388986" y="1095736"/>
                                </a:lnTo>
                                <a:lnTo>
                                  <a:pt x="1389043" y="1092293"/>
                                </a:lnTo>
                                <a:lnTo>
                                  <a:pt x="1389103" y="1106354"/>
                                </a:lnTo>
                                <a:lnTo>
                                  <a:pt x="1389160" y="1118981"/>
                                </a:lnTo>
                                <a:lnTo>
                                  <a:pt x="1389217" y="1090572"/>
                                </a:lnTo>
                                <a:lnTo>
                                  <a:pt x="1389274" y="1095161"/>
                                </a:lnTo>
                                <a:lnTo>
                                  <a:pt x="1389330" y="1096886"/>
                                </a:lnTo>
                                <a:lnTo>
                                  <a:pt x="1389387" y="1096035"/>
                                </a:lnTo>
                                <a:lnTo>
                                  <a:pt x="1389448" y="1114105"/>
                                </a:lnTo>
                                <a:lnTo>
                                  <a:pt x="1389504" y="1102924"/>
                                </a:lnTo>
                                <a:lnTo>
                                  <a:pt x="1389561" y="1102049"/>
                                </a:lnTo>
                                <a:lnTo>
                                  <a:pt x="1389618" y="1107505"/>
                                </a:lnTo>
                                <a:lnTo>
                                  <a:pt x="1389675" y="1098607"/>
                                </a:lnTo>
                                <a:lnTo>
                                  <a:pt x="1389731" y="1106354"/>
                                </a:lnTo>
                                <a:lnTo>
                                  <a:pt x="1389788" y="1100328"/>
                                </a:lnTo>
                                <a:lnTo>
                                  <a:pt x="1389849" y="1105496"/>
                                </a:lnTo>
                                <a:lnTo>
                                  <a:pt x="1389905" y="1089722"/>
                                </a:lnTo>
                                <a:lnTo>
                                  <a:pt x="1389962" y="1110659"/>
                                </a:lnTo>
                                <a:lnTo>
                                  <a:pt x="1390019" y="1103499"/>
                                </a:lnTo>
                                <a:lnTo>
                                  <a:pt x="1390080" y="1116114"/>
                                </a:lnTo>
                                <a:lnTo>
                                  <a:pt x="1390136" y="1101474"/>
                                </a:lnTo>
                                <a:lnTo>
                                  <a:pt x="1390193" y="1093164"/>
                                </a:lnTo>
                                <a:lnTo>
                                  <a:pt x="1390250" y="1114389"/>
                                </a:lnTo>
                                <a:lnTo>
                                  <a:pt x="1390306" y="1107217"/>
                                </a:lnTo>
                                <a:lnTo>
                                  <a:pt x="1390363" y="1099478"/>
                                </a:lnTo>
                                <a:lnTo>
                                  <a:pt x="1390420" y="1105208"/>
                                </a:lnTo>
                                <a:lnTo>
                                  <a:pt x="1390480" y="1107217"/>
                                </a:lnTo>
                                <a:lnTo>
                                  <a:pt x="1390537" y="1102049"/>
                                </a:lnTo>
                                <a:lnTo>
                                  <a:pt x="1390594" y="1099478"/>
                                </a:lnTo>
                                <a:lnTo>
                                  <a:pt x="1390651" y="1103775"/>
                                </a:lnTo>
                                <a:lnTo>
                                  <a:pt x="1390707" y="1093164"/>
                                </a:lnTo>
                                <a:lnTo>
                                  <a:pt x="1390764" y="1104633"/>
                                </a:lnTo>
                                <a:lnTo>
                                  <a:pt x="1390825" y="1101199"/>
                                </a:lnTo>
                                <a:lnTo>
                                  <a:pt x="1390881" y="1100053"/>
                                </a:lnTo>
                                <a:lnTo>
                                  <a:pt x="1390938" y="1102349"/>
                                </a:lnTo>
                                <a:lnTo>
                                  <a:pt x="1390995" y="1093164"/>
                                </a:lnTo>
                                <a:lnTo>
                                  <a:pt x="1391056" y="1118981"/>
                                </a:lnTo>
                                <a:lnTo>
                                  <a:pt x="1391112" y="1123574"/>
                                </a:lnTo>
                                <a:lnTo>
                                  <a:pt x="1391169" y="1096035"/>
                                </a:lnTo>
                                <a:lnTo>
                                  <a:pt x="1391226" y="1107505"/>
                                </a:lnTo>
                                <a:lnTo>
                                  <a:pt x="1391282" y="1094885"/>
                                </a:lnTo>
                                <a:lnTo>
                                  <a:pt x="1391339" y="1102924"/>
                                </a:lnTo>
                                <a:lnTo>
                                  <a:pt x="1391396" y="1102349"/>
                                </a:lnTo>
                                <a:lnTo>
                                  <a:pt x="1391456" y="1101774"/>
                                </a:lnTo>
                                <a:lnTo>
                                  <a:pt x="1391513" y="1102049"/>
                                </a:lnTo>
                                <a:lnTo>
                                  <a:pt x="1391570" y="1107217"/>
                                </a:lnTo>
                                <a:lnTo>
                                  <a:pt x="1391626" y="1098907"/>
                                </a:lnTo>
                                <a:lnTo>
                                  <a:pt x="1391683" y="1103199"/>
                                </a:lnTo>
                                <a:lnTo>
                                  <a:pt x="1391744" y="1121565"/>
                                </a:lnTo>
                                <a:lnTo>
                                  <a:pt x="1391801" y="1110371"/>
                                </a:lnTo>
                                <a:lnTo>
                                  <a:pt x="1391857" y="1100053"/>
                                </a:lnTo>
                                <a:lnTo>
                                  <a:pt x="1391914" y="1111809"/>
                                </a:lnTo>
                                <a:lnTo>
                                  <a:pt x="1391971" y="1103775"/>
                                </a:lnTo>
                                <a:lnTo>
                                  <a:pt x="1392027" y="1102624"/>
                                </a:lnTo>
                                <a:lnTo>
                                  <a:pt x="1392088" y="1111809"/>
                                </a:lnTo>
                                <a:lnTo>
                                  <a:pt x="1392145" y="1095460"/>
                                </a:lnTo>
                                <a:lnTo>
                                  <a:pt x="1392202" y="1104058"/>
                                </a:lnTo>
                                <a:lnTo>
                                  <a:pt x="1392258" y="1089997"/>
                                </a:lnTo>
                                <a:lnTo>
                                  <a:pt x="1392315" y="1107792"/>
                                </a:lnTo>
                                <a:lnTo>
                                  <a:pt x="1392372" y="1110371"/>
                                </a:lnTo>
                                <a:lnTo>
                                  <a:pt x="1392428" y="1100328"/>
                                </a:lnTo>
                                <a:lnTo>
                                  <a:pt x="1392489" y="1111234"/>
                                </a:lnTo>
                                <a:lnTo>
                                  <a:pt x="1392546" y="1109801"/>
                                </a:lnTo>
                                <a:lnTo>
                                  <a:pt x="1392602" y="1102349"/>
                                </a:lnTo>
                                <a:lnTo>
                                  <a:pt x="1392659" y="1104633"/>
                                </a:lnTo>
                                <a:lnTo>
                                  <a:pt x="1392720" y="1108363"/>
                                </a:lnTo>
                                <a:lnTo>
                                  <a:pt x="1392777" y="1121853"/>
                                </a:lnTo>
                                <a:lnTo>
                                  <a:pt x="1392833" y="1083684"/>
                                </a:lnTo>
                                <a:lnTo>
                                  <a:pt x="1392890" y="1100628"/>
                                </a:lnTo>
                                <a:lnTo>
                                  <a:pt x="1392947" y="1103775"/>
                                </a:lnTo>
                                <a:lnTo>
                                  <a:pt x="1393004" y="1115539"/>
                                </a:lnTo>
                                <a:lnTo>
                                  <a:pt x="1393060" y="1096886"/>
                                </a:lnTo>
                                <a:lnTo>
                                  <a:pt x="1393121" y="1112668"/>
                                </a:lnTo>
                                <a:lnTo>
                                  <a:pt x="1393178" y="1098607"/>
                                </a:lnTo>
                                <a:lnTo>
                                  <a:pt x="1393234" y="1106929"/>
                                </a:lnTo>
                                <a:lnTo>
                                  <a:pt x="1393291" y="1104345"/>
                                </a:lnTo>
                                <a:lnTo>
                                  <a:pt x="1393348" y="1108651"/>
                                </a:lnTo>
                                <a:lnTo>
                                  <a:pt x="1393404" y="1095460"/>
                                </a:lnTo>
                                <a:lnTo>
                                  <a:pt x="1393465" y="1118698"/>
                                </a:lnTo>
                                <a:lnTo>
                                  <a:pt x="1393522" y="1099753"/>
                                </a:lnTo>
                                <a:lnTo>
                                  <a:pt x="1393579" y="1114964"/>
                                </a:lnTo>
                                <a:lnTo>
                                  <a:pt x="1393635" y="1106929"/>
                                </a:lnTo>
                                <a:lnTo>
                                  <a:pt x="1393696" y="1094015"/>
                                </a:lnTo>
                                <a:lnTo>
                                  <a:pt x="1393753" y="1106929"/>
                                </a:lnTo>
                                <a:lnTo>
                                  <a:pt x="1393809" y="1098907"/>
                                </a:lnTo>
                                <a:lnTo>
                                  <a:pt x="1393866" y="1100328"/>
                                </a:lnTo>
                                <a:lnTo>
                                  <a:pt x="1393923" y="1111234"/>
                                </a:lnTo>
                                <a:lnTo>
                                  <a:pt x="1393979" y="1100628"/>
                                </a:lnTo>
                                <a:lnTo>
                                  <a:pt x="1394036" y="1112380"/>
                                </a:lnTo>
                                <a:lnTo>
                                  <a:pt x="1394097" y="1106642"/>
                                </a:lnTo>
                                <a:lnTo>
                                  <a:pt x="1394154" y="1094885"/>
                                </a:lnTo>
                                <a:lnTo>
                                  <a:pt x="1394210" y="1112668"/>
                                </a:lnTo>
                                <a:lnTo>
                                  <a:pt x="1394267" y="1102624"/>
                                </a:lnTo>
                                <a:lnTo>
                                  <a:pt x="1394324" y="1088572"/>
                                </a:lnTo>
                                <a:lnTo>
                                  <a:pt x="1394380" y="1123287"/>
                                </a:lnTo>
                                <a:lnTo>
                                  <a:pt x="1394441" y="1105208"/>
                                </a:lnTo>
                                <a:lnTo>
                                  <a:pt x="1394498" y="1108075"/>
                                </a:lnTo>
                                <a:lnTo>
                                  <a:pt x="1394554" y="1102624"/>
                                </a:lnTo>
                                <a:lnTo>
                                  <a:pt x="1394611" y="1119269"/>
                                </a:lnTo>
                                <a:lnTo>
                                  <a:pt x="1394668" y="1089422"/>
                                </a:lnTo>
                                <a:lnTo>
                                  <a:pt x="1394729" y="1106929"/>
                                </a:lnTo>
                                <a:lnTo>
                                  <a:pt x="1394785" y="1098032"/>
                                </a:lnTo>
                                <a:lnTo>
                                  <a:pt x="1394842" y="1098032"/>
                                </a:lnTo>
                                <a:lnTo>
                                  <a:pt x="1394899" y="1111522"/>
                                </a:lnTo>
                                <a:lnTo>
                                  <a:pt x="1394955" y="1106642"/>
                                </a:lnTo>
                                <a:lnTo>
                                  <a:pt x="1395012" y="1120132"/>
                                </a:lnTo>
                                <a:lnTo>
                                  <a:pt x="1395069" y="1109801"/>
                                </a:lnTo>
                                <a:lnTo>
                                  <a:pt x="1395130" y="1103775"/>
                                </a:lnTo>
                                <a:lnTo>
                                  <a:pt x="1395186" y="1104633"/>
                                </a:lnTo>
                                <a:lnTo>
                                  <a:pt x="1395243" y="1112097"/>
                                </a:lnTo>
                                <a:lnTo>
                                  <a:pt x="1395300" y="1110088"/>
                                </a:lnTo>
                                <a:lnTo>
                                  <a:pt x="1395356" y="1115827"/>
                                </a:lnTo>
                                <a:lnTo>
                                  <a:pt x="1395417" y="1100328"/>
                                </a:lnTo>
                                <a:lnTo>
                                  <a:pt x="1395474" y="1112955"/>
                                </a:lnTo>
                                <a:lnTo>
                                  <a:pt x="1395531" y="1109801"/>
                                </a:lnTo>
                                <a:lnTo>
                                  <a:pt x="1395587" y="1099182"/>
                                </a:lnTo>
                                <a:lnTo>
                                  <a:pt x="1395644" y="1119269"/>
                                </a:lnTo>
                                <a:lnTo>
                                  <a:pt x="1395705" y="1108938"/>
                                </a:lnTo>
                                <a:lnTo>
                                  <a:pt x="1395761" y="1090293"/>
                                </a:lnTo>
                                <a:lnTo>
                                  <a:pt x="1395818" y="1100903"/>
                                </a:lnTo>
                                <a:lnTo>
                                  <a:pt x="1395875" y="1110371"/>
                                </a:lnTo>
                                <a:lnTo>
                                  <a:pt x="1395932" y="1123003"/>
                                </a:lnTo>
                                <a:lnTo>
                                  <a:pt x="1395988" y="1101774"/>
                                </a:lnTo>
                                <a:lnTo>
                                  <a:pt x="1396045" y="1121278"/>
                                </a:lnTo>
                                <a:lnTo>
                                  <a:pt x="1396102" y="1103199"/>
                                </a:lnTo>
                                <a:lnTo>
                                  <a:pt x="1396162" y="1091143"/>
                                </a:lnTo>
                                <a:lnTo>
                                  <a:pt x="1396219" y="1110947"/>
                                </a:lnTo>
                                <a:lnTo>
                                  <a:pt x="1396275" y="1109513"/>
                                </a:lnTo>
                                <a:lnTo>
                                  <a:pt x="1396332" y="1112955"/>
                                </a:lnTo>
                                <a:lnTo>
                                  <a:pt x="1396393" y="1109513"/>
                                </a:lnTo>
                                <a:lnTo>
                                  <a:pt x="1396450" y="1108651"/>
                                </a:lnTo>
                                <a:lnTo>
                                  <a:pt x="1396506" y="1099478"/>
                                </a:lnTo>
                                <a:lnTo>
                                  <a:pt x="1396563" y="1101774"/>
                                </a:lnTo>
                                <a:lnTo>
                                  <a:pt x="1396620" y="1108938"/>
                                </a:lnTo>
                                <a:lnTo>
                                  <a:pt x="1396677" y="1099182"/>
                                </a:lnTo>
                                <a:lnTo>
                                  <a:pt x="1396737" y="1110947"/>
                                </a:lnTo>
                                <a:lnTo>
                                  <a:pt x="1396794" y="1109225"/>
                                </a:lnTo>
                                <a:lnTo>
                                  <a:pt x="1396851" y="1099478"/>
                                </a:lnTo>
                                <a:lnTo>
                                  <a:pt x="1396907" y="1086555"/>
                                </a:lnTo>
                                <a:lnTo>
                                  <a:pt x="1396964" y="1103199"/>
                                </a:lnTo>
                                <a:lnTo>
                                  <a:pt x="1397021" y="1107505"/>
                                </a:lnTo>
                                <a:lnTo>
                                  <a:pt x="1397077" y="1103775"/>
                                </a:lnTo>
                                <a:lnTo>
                                  <a:pt x="1397138" y="1120132"/>
                                </a:lnTo>
                                <a:lnTo>
                                  <a:pt x="1397195" y="1103499"/>
                                </a:lnTo>
                                <a:lnTo>
                                  <a:pt x="1397252" y="1106354"/>
                                </a:lnTo>
                                <a:lnTo>
                                  <a:pt x="1397308" y="1116402"/>
                                </a:lnTo>
                                <a:lnTo>
                                  <a:pt x="1397369" y="1112955"/>
                                </a:lnTo>
                                <a:lnTo>
                                  <a:pt x="1397426" y="1096035"/>
                                </a:lnTo>
                                <a:lnTo>
                                  <a:pt x="1397482" y="1107217"/>
                                </a:lnTo>
                                <a:lnTo>
                                  <a:pt x="1397539" y="1116114"/>
                                </a:lnTo>
                                <a:lnTo>
                                  <a:pt x="1397596" y="1114680"/>
                                </a:lnTo>
                                <a:lnTo>
                                  <a:pt x="1397653" y="1110947"/>
                                </a:lnTo>
                                <a:lnTo>
                                  <a:pt x="1397709" y="1096886"/>
                                </a:lnTo>
                                <a:lnTo>
                                  <a:pt x="1397770" y="1112380"/>
                                </a:lnTo>
                                <a:lnTo>
                                  <a:pt x="1397827" y="1094590"/>
                                </a:lnTo>
                                <a:lnTo>
                                  <a:pt x="1397883" y="1093739"/>
                                </a:lnTo>
                                <a:lnTo>
                                  <a:pt x="1397940" y="1092593"/>
                                </a:lnTo>
                                <a:lnTo>
                                  <a:pt x="1397997" y="1116689"/>
                                </a:lnTo>
                                <a:lnTo>
                                  <a:pt x="1398053" y="1102924"/>
                                </a:lnTo>
                                <a:lnTo>
                                  <a:pt x="1398114" y="1106067"/>
                                </a:lnTo>
                                <a:lnTo>
                                  <a:pt x="1398171" y="1099182"/>
                                </a:lnTo>
                                <a:lnTo>
                                  <a:pt x="1398228" y="1087126"/>
                                </a:lnTo>
                                <a:lnTo>
                                  <a:pt x="1398284" y="1110371"/>
                                </a:lnTo>
                                <a:lnTo>
                                  <a:pt x="1398345" y="1109225"/>
                                </a:lnTo>
                                <a:lnTo>
                                  <a:pt x="1398402" y="1100903"/>
                                </a:lnTo>
                                <a:lnTo>
                                  <a:pt x="1398459" y="1108938"/>
                                </a:lnTo>
                                <a:lnTo>
                                  <a:pt x="1398515" y="1118981"/>
                                </a:lnTo>
                                <a:lnTo>
                                  <a:pt x="1398572" y="1101474"/>
                                </a:lnTo>
                                <a:lnTo>
                                  <a:pt x="1398628" y="1102924"/>
                                </a:lnTo>
                                <a:lnTo>
                                  <a:pt x="1398685" y="1106354"/>
                                </a:lnTo>
                                <a:lnTo>
                                  <a:pt x="1398746" y="1109225"/>
                                </a:lnTo>
                                <a:lnTo>
                                  <a:pt x="1398803" y="1107505"/>
                                </a:lnTo>
                                <a:lnTo>
                                  <a:pt x="1398859" y="1108075"/>
                                </a:lnTo>
                                <a:lnTo>
                                  <a:pt x="1398916" y="1116402"/>
                                </a:lnTo>
                                <a:lnTo>
                                  <a:pt x="1398973" y="1096886"/>
                                </a:lnTo>
                                <a:lnTo>
                                  <a:pt x="1399033" y="1119269"/>
                                </a:lnTo>
                                <a:lnTo>
                                  <a:pt x="1399090" y="1103499"/>
                                </a:lnTo>
                                <a:lnTo>
                                  <a:pt x="1399147" y="1115252"/>
                                </a:lnTo>
                                <a:lnTo>
                                  <a:pt x="1399204" y="1106642"/>
                                </a:lnTo>
                                <a:lnTo>
                                  <a:pt x="1399260" y="1101774"/>
                                </a:lnTo>
                                <a:lnTo>
                                  <a:pt x="1399317" y="1098907"/>
                                </a:lnTo>
                                <a:lnTo>
                                  <a:pt x="1399378" y="1112955"/>
                                </a:lnTo>
                                <a:lnTo>
                                  <a:pt x="1399435" y="1101774"/>
                                </a:lnTo>
                                <a:lnTo>
                                  <a:pt x="1399491" y="1108075"/>
                                </a:lnTo>
                                <a:lnTo>
                                  <a:pt x="1399548" y="1108363"/>
                                </a:lnTo>
                                <a:lnTo>
                                  <a:pt x="1399605" y="1102349"/>
                                </a:lnTo>
                                <a:lnTo>
                                  <a:pt x="1399661" y="1112097"/>
                                </a:lnTo>
                                <a:lnTo>
                                  <a:pt x="1399718" y="1104921"/>
                                </a:lnTo>
                                <a:lnTo>
                                  <a:pt x="1399779" y="1103499"/>
                                </a:lnTo>
                                <a:lnTo>
                                  <a:pt x="1399835" y="1106067"/>
                                </a:lnTo>
                                <a:lnTo>
                                  <a:pt x="1399892" y="1100903"/>
                                </a:lnTo>
                                <a:lnTo>
                                  <a:pt x="1399949" y="1093739"/>
                                </a:lnTo>
                                <a:lnTo>
                                  <a:pt x="1400010" y="1111809"/>
                                </a:lnTo>
                                <a:lnTo>
                                  <a:pt x="1400066" y="1101474"/>
                                </a:lnTo>
                                <a:lnTo>
                                  <a:pt x="1400123" y="1110371"/>
                                </a:lnTo>
                                <a:lnTo>
                                  <a:pt x="1400180" y="1105496"/>
                                </a:lnTo>
                                <a:lnTo>
                                  <a:pt x="1400236" y="1098331"/>
                                </a:lnTo>
                                <a:lnTo>
                                  <a:pt x="1400293" y="1116402"/>
                                </a:lnTo>
                                <a:lnTo>
                                  <a:pt x="1400354" y="1101774"/>
                                </a:lnTo>
                                <a:lnTo>
                                  <a:pt x="1400410" y="1095736"/>
                                </a:lnTo>
                                <a:lnTo>
                                  <a:pt x="1400467" y="1092018"/>
                                </a:lnTo>
                                <a:lnTo>
                                  <a:pt x="1400524" y="1104345"/>
                                </a:lnTo>
                                <a:lnTo>
                                  <a:pt x="1400581" y="1106067"/>
                                </a:lnTo>
                                <a:lnTo>
                                  <a:pt x="1400637" y="1096611"/>
                                </a:lnTo>
                                <a:lnTo>
                                  <a:pt x="1400694" y="1106929"/>
                                </a:lnTo>
                                <a:lnTo>
                                  <a:pt x="1400755" y="1103199"/>
                                </a:lnTo>
                                <a:lnTo>
                                  <a:pt x="1400811" y="1109225"/>
                                </a:lnTo>
                                <a:lnTo>
                                  <a:pt x="1400868" y="1105208"/>
                                </a:lnTo>
                                <a:lnTo>
                                  <a:pt x="1400925" y="1095736"/>
                                </a:lnTo>
                                <a:lnTo>
                                  <a:pt x="1400986" y="1116689"/>
                                </a:lnTo>
                                <a:lnTo>
                                  <a:pt x="1401042" y="1087701"/>
                                </a:lnTo>
                                <a:lnTo>
                                  <a:pt x="1401099" y="1100328"/>
                                </a:lnTo>
                                <a:lnTo>
                                  <a:pt x="1401156" y="1098607"/>
                                </a:lnTo>
                                <a:lnTo>
                                  <a:pt x="1401212" y="1124149"/>
                                </a:lnTo>
                                <a:lnTo>
                                  <a:pt x="1401269" y="1098607"/>
                                </a:lnTo>
                                <a:lnTo>
                                  <a:pt x="1401326" y="1093440"/>
                                </a:lnTo>
                                <a:lnTo>
                                  <a:pt x="1401386" y="1099478"/>
                                </a:lnTo>
                                <a:lnTo>
                                  <a:pt x="1401443" y="1096311"/>
                                </a:lnTo>
                                <a:lnTo>
                                  <a:pt x="1401500" y="1121565"/>
                                </a:lnTo>
                                <a:lnTo>
                                  <a:pt x="1401557" y="1093164"/>
                                </a:lnTo>
                                <a:lnTo>
                                  <a:pt x="1401613" y="1100053"/>
                                </a:lnTo>
                                <a:lnTo>
                                  <a:pt x="1401670" y="1108363"/>
                                </a:lnTo>
                                <a:lnTo>
                                  <a:pt x="1401731" y="1106642"/>
                                </a:lnTo>
                                <a:lnTo>
                                  <a:pt x="1401788" y="1091718"/>
                                </a:lnTo>
                                <a:lnTo>
                                  <a:pt x="1401844" y="1109801"/>
                                </a:lnTo>
                                <a:lnTo>
                                  <a:pt x="1401901" y="1092293"/>
                                </a:lnTo>
                                <a:lnTo>
                                  <a:pt x="1401958" y="1106067"/>
                                </a:lnTo>
                                <a:lnTo>
                                  <a:pt x="1402018" y="1117835"/>
                                </a:lnTo>
                                <a:lnTo>
                                  <a:pt x="1402075" y="1093739"/>
                                </a:lnTo>
                                <a:lnTo>
                                  <a:pt x="1402132" y="1105783"/>
                                </a:lnTo>
                                <a:lnTo>
                                  <a:pt x="1402188" y="1093739"/>
                                </a:lnTo>
                                <a:lnTo>
                                  <a:pt x="1402245" y="1101474"/>
                                </a:lnTo>
                                <a:lnTo>
                                  <a:pt x="1402302" y="1112097"/>
                                </a:lnTo>
                                <a:lnTo>
                                  <a:pt x="1402358" y="1106067"/>
                                </a:lnTo>
                                <a:lnTo>
                                  <a:pt x="1402419" y="1111234"/>
                                </a:lnTo>
                                <a:lnTo>
                                  <a:pt x="1402476" y="1100053"/>
                                </a:lnTo>
                                <a:lnTo>
                                  <a:pt x="1402532" y="1087701"/>
                                </a:lnTo>
                                <a:lnTo>
                                  <a:pt x="1402589" y="1095161"/>
                                </a:lnTo>
                                <a:lnTo>
                                  <a:pt x="1402646" y="1092293"/>
                                </a:lnTo>
                                <a:lnTo>
                                  <a:pt x="1402707" y="1098607"/>
                                </a:lnTo>
                                <a:lnTo>
                                  <a:pt x="1402763" y="1106067"/>
                                </a:lnTo>
                                <a:lnTo>
                                  <a:pt x="1402820" y="1106067"/>
                                </a:lnTo>
                                <a:lnTo>
                                  <a:pt x="1402877" y="1101199"/>
                                </a:lnTo>
                                <a:lnTo>
                                  <a:pt x="1402933" y="1105208"/>
                                </a:lnTo>
                                <a:lnTo>
                                  <a:pt x="1402994" y="1117835"/>
                                </a:lnTo>
                                <a:lnTo>
                                  <a:pt x="1403051" y="1086555"/>
                                </a:lnTo>
                                <a:lnTo>
                                  <a:pt x="1403108" y="1088847"/>
                                </a:lnTo>
                                <a:lnTo>
                                  <a:pt x="1403164" y="1107792"/>
                                </a:lnTo>
                                <a:lnTo>
                                  <a:pt x="1403221" y="1097461"/>
                                </a:lnTo>
                                <a:lnTo>
                                  <a:pt x="1403278" y="1105208"/>
                                </a:lnTo>
                                <a:lnTo>
                                  <a:pt x="1403334" y="1102049"/>
                                </a:lnTo>
                                <a:lnTo>
                                  <a:pt x="1403395" y="1093440"/>
                                </a:lnTo>
                                <a:lnTo>
                                  <a:pt x="1403452" y="1110659"/>
                                </a:lnTo>
                                <a:lnTo>
                                  <a:pt x="1403509" y="1088572"/>
                                </a:lnTo>
                                <a:lnTo>
                                  <a:pt x="1403565" y="1094314"/>
                                </a:lnTo>
                                <a:lnTo>
                                  <a:pt x="1403622" y="1108363"/>
                                </a:lnTo>
                                <a:lnTo>
                                  <a:pt x="1403683" y="1104058"/>
                                </a:lnTo>
                                <a:lnTo>
                                  <a:pt x="1403739" y="1102049"/>
                                </a:lnTo>
                                <a:lnTo>
                                  <a:pt x="1403796" y="1093739"/>
                                </a:lnTo>
                                <a:lnTo>
                                  <a:pt x="1403853" y="1094314"/>
                                </a:lnTo>
                                <a:lnTo>
                                  <a:pt x="1403910" y="1100628"/>
                                </a:lnTo>
                                <a:lnTo>
                                  <a:pt x="1403966" y="1094885"/>
                                </a:lnTo>
                                <a:lnTo>
                                  <a:pt x="1404027" y="1096311"/>
                                </a:lnTo>
                                <a:lnTo>
                                  <a:pt x="1404084" y="1100628"/>
                                </a:lnTo>
                                <a:lnTo>
                                  <a:pt x="1404140" y="1107792"/>
                                </a:lnTo>
                                <a:lnTo>
                                  <a:pt x="1404197" y="1114964"/>
                                </a:lnTo>
                                <a:lnTo>
                                  <a:pt x="1404254" y="1103499"/>
                                </a:lnTo>
                                <a:lnTo>
                                  <a:pt x="1404310" y="1099753"/>
                                </a:lnTo>
                                <a:lnTo>
                                  <a:pt x="1404367" y="1096611"/>
                                </a:lnTo>
                                <a:lnTo>
                                  <a:pt x="1404428" y="1104921"/>
                                </a:lnTo>
                                <a:lnTo>
                                  <a:pt x="1404484" y="1090868"/>
                                </a:lnTo>
                                <a:lnTo>
                                  <a:pt x="1404541" y="1098032"/>
                                </a:lnTo>
                                <a:lnTo>
                                  <a:pt x="1404598" y="1111809"/>
                                </a:lnTo>
                                <a:lnTo>
                                  <a:pt x="1404659" y="1096311"/>
                                </a:lnTo>
                                <a:lnTo>
                                  <a:pt x="1404715" y="1104058"/>
                                </a:lnTo>
                                <a:lnTo>
                                  <a:pt x="1404772" y="1092293"/>
                                </a:lnTo>
                                <a:lnTo>
                                  <a:pt x="1404829" y="1084830"/>
                                </a:lnTo>
                                <a:lnTo>
                                  <a:pt x="1404885" y="1109225"/>
                                </a:lnTo>
                                <a:lnTo>
                                  <a:pt x="1404942" y="1085405"/>
                                </a:lnTo>
                                <a:lnTo>
                                  <a:pt x="1404999" y="1104058"/>
                                </a:lnTo>
                                <a:lnTo>
                                  <a:pt x="1405059" y="1099478"/>
                                </a:lnTo>
                                <a:lnTo>
                                  <a:pt x="1405116" y="1103199"/>
                                </a:lnTo>
                                <a:lnTo>
                                  <a:pt x="1405173" y="1090572"/>
                                </a:lnTo>
                                <a:lnTo>
                                  <a:pt x="1405230" y="1098331"/>
                                </a:lnTo>
                                <a:lnTo>
                                  <a:pt x="1405286" y="1093164"/>
                                </a:lnTo>
                                <a:lnTo>
                                  <a:pt x="1405343" y="1092018"/>
                                </a:lnTo>
                                <a:lnTo>
                                  <a:pt x="1405404" y="1098607"/>
                                </a:lnTo>
                                <a:lnTo>
                                  <a:pt x="1405461" y="1104058"/>
                                </a:lnTo>
                                <a:lnTo>
                                  <a:pt x="1405517" y="1100328"/>
                                </a:lnTo>
                                <a:lnTo>
                                  <a:pt x="1405574" y="1092593"/>
                                </a:lnTo>
                                <a:lnTo>
                                  <a:pt x="1405635" y="1102924"/>
                                </a:lnTo>
                                <a:lnTo>
                                  <a:pt x="1405691" y="1113531"/>
                                </a:lnTo>
                                <a:lnTo>
                                  <a:pt x="1405748" y="1100053"/>
                                </a:lnTo>
                                <a:lnTo>
                                  <a:pt x="1405805" y="1092018"/>
                                </a:lnTo>
                                <a:lnTo>
                                  <a:pt x="1405862" y="1104345"/>
                                </a:lnTo>
                                <a:lnTo>
                                  <a:pt x="1405918" y="1099182"/>
                                </a:lnTo>
                                <a:lnTo>
                                  <a:pt x="1405975" y="1088276"/>
                                </a:lnTo>
                                <a:lnTo>
                                  <a:pt x="1406036" y="1100903"/>
                                </a:lnTo>
                                <a:lnTo>
                                  <a:pt x="1406092" y="1103775"/>
                                </a:lnTo>
                                <a:lnTo>
                                  <a:pt x="1406149" y="1091718"/>
                                </a:lnTo>
                                <a:lnTo>
                                  <a:pt x="1406206" y="1101774"/>
                                </a:lnTo>
                                <a:lnTo>
                                  <a:pt x="1406262" y="1102924"/>
                                </a:lnTo>
                                <a:lnTo>
                                  <a:pt x="1406323" y="1089722"/>
                                </a:lnTo>
                                <a:lnTo>
                                  <a:pt x="1406380" y="1095161"/>
                                </a:lnTo>
                                <a:lnTo>
                                  <a:pt x="1406437" y="1095161"/>
                                </a:lnTo>
                                <a:lnTo>
                                  <a:pt x="1406493" y="1102624"/>
                                </a:lnTo>
                                <a:lnTo>
                                  <a:pt x="1406550" y="1095161"/>
                                </a:lnTo>
                                <a:lnTo>
                                  <a:pt x="1406607" y="1104345"/>
                                </a:lnTo>
                                <a:lnTo>
                                  <a:pt x="1406667" y="1097757"/>
                                </a:lnTo>
                                <a:lnTo>
                                  <a:pt x="1406724" y="1100053"/>
                                </a:lnTo>
                                <a:lnTo>
                                  <a:pt x="1406781" y="1091143"/>
                                </a:lnTo>
                                <a:lnTo>
                                  <a:pt x="1406837" y="1092018"/>
                                </a:lnTo>
                                <a:lnTo>
                                  <a:pt x="1406894" y="1087701"/>
                                </a:lnTo>
                                <a:lnTo>
                                  <a:pt x="1406951" y="1091143"/>
                                </a:lnTo>
                                <a:lnTo>
                                  <a:pt x="1407007" y="1094314"/>
                                </a:lnTo>
                                <a:lnTo>
                                  <a:pt x="1407068" y="1089722"/>
                                </a:lnTo>
                                <a:lnTo>
                                  <a:pt x="1407125" y="1097461"/>
                                </a:lnTo>
                                <a:lnTo>
                                  <a:pt x="1407182" y="1100903"/>
                                </a:lnTo>
                                <a:lnTo>
                                  <a:pt x="1407238" y="1103775"/>
                                </a:lnTo>
                                <a:lnTo>
                                  <a:pt x="1407299" y="1098907"/>
                                </a:lnTo>
                                <a:lnTo>
                                  <a:pt x="1407356" y="1098032"/>
                                </a:lnTo>
                                <a:lnTo>
                                  <a:pt x="1407412" y="1095161"/>
                                </a:lnTo>
                                <a:lnTo>
                                  <a:pt x="1407469" y="1097461"/>
                                </a:lnTo>
                                <a:lnTo>
                                  <a:pt x="1407526" y="1094885"/>
                                </a:lnTo>
                                <a:lnTo>
                                  <a:pt x="1407583" y="1081388"/>
                                </a:lnTo>
                                <a:lnTo>
                                  <a:pt x="1407639" y="1088572"/>
                                </a:lnTo>
                                <a:lnTo>
                                  <a:pt x="1407700" y="1094314"/>
                                </a:lnTo>
                                <a:lnTo>
                                  <a:pt x="1407757" y="1092593"/>
                                </a:lnTo>
                                <a:lnTo>
                                  <a:pt x="1407814" y="1115539"/>
                                </a:lnTo>
                                <a:lnTo>
                                  <a:pt x="1407870" y="1091718"/>
                                </a:lnTo>
                                <a:lnTo>
                                  <a:pt x="1407927" y="1090293"/>
                                </a:lnTo>
                                <a:lnTo>
                                  <a:pt x="1407984" y="1093739"/>
                                </a:lnTo>
                                <a:lnTo>
                                  <a:pt x="1408044" y="1102049"/>
                                </a:lnTo>
                                <a:lnTo>
                                  <a:pt x="1408101" y="1099753"/>
                                </a:lnTo>
                                <a:lnTo>
                                  <a:pt x="1408158" y="1081962"/>
                                </a:lnTo>
                                <a:lnTo>
                                  <a:pt x="1408214" y="1097757"/>
                                </a:lnTo>
                                <a:lnTo>
                                  <a:pt x="1408275" y="1101199"/>
                                </a:lnTo>
                                <a:lnTo>
                                  <a:pt x="1408332" y="1092293"/>
                                </a:lnTo>
                                <a:lnTo>
                                  <a:pt x="1408389" y="1101199"/>
                                </a:lnTo>
                                <a:lnTo>
                                  <a:pt x="1408445" y="1089147"/>
                                </a:lnTo>
                                <a:lnTo>
                                  <a:pt x="1408502" y="1094015"/>
                                </a:lnTo>
                                <a:lnTo>
                                  <a:pt x="1408559" y="1096886"/>
                                </a:lnTo>
                                <a:lnTo>
                                  <a:pt x="1408615" y="1093440"/>
                                </a:lnTo>
                                <a:lnTo>
                                  <a:pt x="1408676" y="1088847"/>
                                </a:lnTo>
                                <a:lnTo>
                                  <a:pt x="1408733" y="1098907"/>
                                </a:lnTo>
                                <a:lnTo>
                                  <a:pt x="1408789" y="1097461"/>
                                </a:lnTo>
                                <a:lnTo>
                                  <a:pt x="1408846" y="1104345"/>
                                </a:lnTo>
                                <a:lnTo>
                                  <a:pt x="1408903" y="1083408"/>
                                </a:lnTo>
                                <a:lnTo>
                                  <a:pt x="1408960" y="1098331"/>
                                </a:lnTo>
                                <a:lnTo>
                                  <a:pt x="1409020" y="1094314"/>
                                </a:lnTo>
                                <a:lnTo>
                                  <a:pt x="1409077" y="1082258"/>
                                </a:lnTo>
                                <a:lnTo>
                                  <a:pt x="1409134" y="1102049"/>
                                </a:lnTo>
                                <a:lnTo>
                                  <a:pt x="1409190" y="1100328"/>
                                </a:lnTo>
                                <a:lnTo>
                                  <a:pt x="1409247" y="1090293"/>
                                </a:lnTo>
                                <a:lnTo>
                                  <a:pt x="1409308" y="1099182"/>
                                </a:lnTo>
                                <a:lnTo>
                                  <a:pt x="1409365" y="1105496"/>
                                </a:lnTo>
                                <a:lnTo>
                                  <a:pt x="1409421" y="1089997"/>
                                </a:lnTo>
                                <a:lnTo>
                                  <a:pt x="1409478" y="1106929"/>
                                </a:lnTo>
                                <a:lnTo>
                                  <a:pt x="1409535" y="1099182"/>
                                </a:lnTo>
                                <a:lnTo>
                                  <a:pt x="1409591" y="1094885"/>
                                </a:lnTo>
                                <a:lnTo>
                                  <a:pt x="1409648" y="1102049"/>
                                </a:lnTo>
                                <a:lnTo>
                                  <a:pt x="1409709" y="1103775"/>
                                </a:lnTo>
                                <a:lnTo>
                                  <a:pt x="1409765" y="1098907"/>
                                </a:lnTo>
                                <a:lnTo>
                                  <a:pt x="1409822" y="1100053"/>
                                </a:lnTo>
                                <a:lnTo>
                                  <a:pt x="1409879" y="1090293"/>
                                </a:lnTo>
                                <a:lnTo>
                                  <a:pt x="1409936" y="1090868"/>
                                </a:lnTo>
                                <a:lnTo>
                                  <a:pt x="1409996" y="1102349"/>
                                </a:lnTo>
                                <a:lnTo>
                                  <a:pt x="1410053" y="1097461"/>
                                </a:lnTo>
                                <a:lnTo>
                                  <a:pt x="1410110" y="1093440"/>
                                </a:lnTo>
                                <a:lnTo>
                                  <a:pt x="1410167" y="1112955"/>
                                </a:lnTo>
                                <a:lnTo>
                                  <a:pt x="1410223" y="1082534"/>
                                </a:lnTo>
                                <a:lnTo>
                                  <a:pt x="1410284" y="1091443"/>
                                </a:lnTo>
                                <a:lnTo>
                                  <a:pt x="1410341" y="1103775"/>
                                </a:lnTo>
                                <a:lnTo>
                                  <a:pt x="1410397" y="1080537"/>
                                </a:lnTo>
                                <a:lnTo>
                                  <a:pt x="1410454" y="1099753"/>
                                </a:lnTo>
                                <a:lnTo>
                                  <a:pt x="1410511" y="1102349"/>
                                </a:lnTo>
                                <a:lnTo>
                                  <a:pt x="1410567" y="1102924"/>
                                </a:lnTo>
                                <a:lnTo>
                                  <a:pt x="1410624" y="1078816"/>
                                </a:lnTo>
                                <a:lnTo>
                                  <a:pt x="1410681" y="1108651"/>
                                </a:lnTo>
                                <a:lnTo>
                                  <a:pt x="1410741" y="1100903"/>
                                </a:lnTo>
                                <a:lnTo>
                                  <a:pt x="1410798" y="1087701"/>
                                </a:lnTo>
                                <a:lnTo>
                                  <a:pt x="1410855" y="1097757"/>
                                </a:lnTo>
                                <a:lnTo>
                                  <a:pt x="1410912" y="1087426"/>
                                </a:lnTo>
                                <a:lnTo>
                                  <a:pt x="1410972" y="1089147"/>
                                </a:lnTo>
                                <a:lnTo>
                                  <a:pt x="1411029" y="1100053"/>
                                </a:lnTo>
                                <a:lnTo>
                                  <a:pt x="1411086" y="1095161"/>
                                </a:lnTo>
                                <a:lnTo>
                                  <a:pt x="1411142" y="1089997"/>
                                </a:lnTo>
                                <a:lnTo>
                                  <a:pt x="1411199" y="1093440"/>
                                </a:lnTo>
                                <a:lnTo>
                                  <a:pt x="1411256" y="1106929"/>
                                </a:lnTo>
                                <a:lnTo>
                                  <a:pt x="1411316" y="1106067"/>
                                </a:lnTo>
                                <a:lnTo>
                                  <a:pt x="1411373" y="1088847"/>
                                </a:lnTo>
                                <a:lnTo>
                                  <a:pt x="1411430" y="1101774"/>
                                </a:lnTo>
                                <a:lnTo>
                                  <a:pt x="1411487" y="1112955"/>
                                </a:lnTo>
                                <a:lnTo>
                                  <a:pt x="1411543" y="1097182"/>
                                </a:lnTo>
                                <a:lnTo>
                                  <a:pt x="1411600" y="1090293"/>
                                </a:lnTo>
                                <a:lnTo>
                                  <a:pt x="1411657" y="1100053"/>
                                </a:lnTo>
                                <a:lnTo>
                                  <a:pt x="1411718" y="1090293"/>
                                </a:lnTo>
                                <a:lnTo>
                                  <a:pt x="1411774" y="1093440"/>
                                </a:lnTo>
                                <a:lnTo>
                                  <a:pt x="1411831" y="1089147"/>
                                </a:lnTo>
                                <a:lnTo>
                                  <a:pt x="1411892" y="1098607"/>
                                </a:lnTo>
                                <a:lnTo>
                                  <a:pt x="1411948" y="1097182"/>
                                </a:lnTo>
                                <a:lnTo>
                                  <a:pt x="1412005" y="1104345"/>
                                </a:lnTo>
                                <a:lnTo>
                                  <a:pt x="1412062" y="1098607"/>
                                </a:lnTo>
                                <a:lnTo>
                                  <a:pt x="1412118" y="1084830"/>
                                </a:lnTo>
                                <a:lnTo>
                                  <a:pt x="1412175" y="1105208"/>
                                </a:lnTo>
                                <a:lnTo>
                                  <a:pt x="1412232" y="1094314"/>
                                </a:lnTo>
                                <a:lnTo>
                                  <a:pt x="1412288" y="1095161"/>
                                </a:lnTo>
                                <a:lnTo>
                                  <a:pt x="1412349" y="1083108"/>
                                </a:lnTo>
                                <a:lnTo>
                                  <a:pt x="1412406" y="1101474"/>
                                </a:lnTo>
                                <a:lnTo>
                                  <a:pt x="1412463" y="1091718"/>
                                </a:lnTo>
                                <a:lnTo>
                                  <a:pt x="1412519" y="1102924"/>
                                </a:lnTo>
                                <a:lnTo>
                                  <a:pt x="1412576" y="1097461"/>
                                </a:lnTo>
                                <a:lnTo>
                                  <a:pt x="1412633" y="1092593"/>
                                </a:lnTo>
                                <a:lnTo>
                                  <a:pt x="1412693" y="1085129"/>
                                </a:lnTo>
                                <a:lnTo>
                                  <a:pt x="1412750" y="1093440"/>
                                </a:lnTo>
                                <a:lnTo>
                                  <a:pt x="1412807" y="1091143"/>
                                </a:lnTo>
                                <a:lnTo>
                                  <a:pt x="1412863" y="1095161"/>
                                </a:lnTo>
                                <a:lnTo>
                                  <a:pt x="1412924" y="1113818"/>
                                </a:lnTo>
                                <a:lnTo>
                                  <a:pt x="1412981" y="1108938"/>
                                </a:lnTo>
                                <a:lnTo>
                                  <a:pt x="1413038" y="1094015"/>
                                </a:lnTo>
                                <a:lnTo>
                                  <a:pt x="1413094" y="1091143"/>
                                </a:lnTo>
                                <a:lnTo>
                                  <a:pt x="1413151" y="1094015"/>
                                </a:lnTo>
                                <a:lnTo>
                                  <a:pt x="1413208" y="1094590"/>
                                </a:lnTo>
                                <a:lnTo>
                                  <a:pt x="1413264" y="1094314"/>
                                </a:lnTo>
                                <a:lnTo>
                                  <a:pt x="1413325" y="1106354"/>
                                </a:lnTo>
                                <a:lnTo>
                                  <a:pt x="1413382" y="1089422"/>
                                </a:lnTo>
                                <a:lnTo>
                                  <a:pt x="1413439" y="1094885"/>
                                </a:lnTo>
                                <a:lnTo>
                                  <a:pt x="1413495" y="1100328"/>
                                </a:lnTo>
                                <a:lnTo>
                                  <a:pt x="1413552" y="1096035"/>
                                </a:lnTo>
                                <a:lnTo>
                                  <a:pt x="1413613" y="1090293"/>
                                </a:lnTo>
                                <a:lnTo>
                                  <a:pt x="1413669" y="1099753"/>
                                </a:lnTo>
                                <a:lnTo>
                                  <a:pt x="1413726" y="1088847"/>
                                </a:lnTo>
                                <a:lnTo>
                                  <a:pt x="1413783" y="1083979"/>
                                </a:lnTo>
                                <a:lnTo>
                                  <a:pt x="1413840" y="1083684"/>
                                </a:lnTo>
                                <a:lnTo>
                                  <a:pt x="1413896" y="1091143"/>
                                </a:lnTo>
                                <a:lnTo>
                                  <a:pt x="1413957" y="1110659"/>
                                </a:lnTo>
                                <a:lnTo>
                                  <a:pt x="1414014" y="1094015"/>
                                </a:lnTo>
                                <a:lnTo>
                                  <a:pt x="1414070" y="1099478"/>
                                </a:lnTo>
                                <a:lnTo>
                                  <a:pt x="1414127" y="1081112"/>
                                </a:lnTo>
                                <a:lnTo>
                                  <a:pt x="1414184" y="1090868"/>
                                </a:lnTo>
                                <a:lnTo>
                                  <a:pt x="1414240" y="1112097"/>
                                </a:lnTo>
                                <a:lnTo>
                                  <a:pt x="1414297" y="1083408"/>
                                </a:lnTo>
                                <a:lnTo>
                                  <a:pt x="1414358" y="1100053"/>
                                </a:lnTo>
                                <a:lnTo>
                                  <a:pt x="1414415" y="1084255"/>
                                </a:lnTo>
                                <a:lnTo>
                                  <a:pt x="1414471" y="1095736"/>
                                </a:lnTo>
                                <a:lnTo>
                                  <a:pt x="1414528" y="1097757"/>
                                </a:lnTo>
                                <a:lnTo>
                                  <a:pt x="1414589" y="1090293"/>
                                </a:lnTo>
                                <a:lnTo>
                                  <a:pt x="1414645" y="1091143"/>
                                </a:lnTo>
                                <a:lnTo>
                                  <a:pt x="1414702" y="1077666"/>
                                </a:lnTo>
                                <a:lnTo>
                                  <a:pt x="1414759" y="1099478"/>
                                </a:lnTo>
                                <a:lnTo>
                                  <a:pt x="1414816" y="1096611"/>
                                </a:lnTo>
                                <a:lnTo>
                                  <a:pt x="1414872" y="1097461"/>
                                </a:lnTo>
                                <a:lnTo>
                                  <a:pt x="1414933" y="1093739"/>
                                </a:lnTo>
                                <a:lnTo>
                                  <a:pt x="1414990" y="1086555"/>
                                </a:lnTo>
                                <a:lnTo>
                                  <a:pt x="1415046" y="1094590"/>
                                </a:lnTo>
                                <a:lnTo>
                                  <a:pt x="1415103" y="1096611"/>
                                </a:lnTo>
                                <a:lnTo>
                                  <a:pt x="1415160" y="1090868"/>
                                </a:lnTo>
                                <a:lnTo>
                                  <a:pt x="1415216" y="1100903"/>
                                </a:lnTo>
                                <a:lnTo>
                                  <a:pt x="1415273" y="1093739"/>
                                </a:lnTo>
                                <a:lnTo>
                                  <a:pt x="1415334" y="1085405"/>
                                </a:lnTo>
                                <a:lnTo>
                                  <a:pt x="1415391" y="1092869"/>
                                </a:lnTo>
                                <a:lnTo>
                                  <a:pt x="1415447" y="1094885"/>
                                </a:lnTo>
                                <a:lnTo>
                                  <a:pt x="1415504" y="1094314"/>
                                </a:lnTo>
                                <a:lnTo>
                                  <a:pt x="1415565" y="1099478"/>
                                </a:lnTo>
                                <a:lnTo>
                                  <a:pt x="1415621" y="1086279"/>
                                </a:lnTo>
                                <a:lnTo>
                                  <a:pt x="1415678" y="1085405"/>
                                </a:lnTo>
                                <a:lnTo>
                                  <a:pt x="1415735" y="1091143"/>
                                </a:lnTo>
                                <a:lnTo>
                                  <a:pt x="1415791" y="1104345"/>
                                </a:lnTo>
                                <a:lnTo>
                                  <a:pt x="1415848" y="1091143"/>
                                </a:lnTo>
                                <a:lnTo>
                                  <a:pt x="1415905" y="1092869"/>
                                </a:lnTo>
                                <a:lnTo>
                                  <a:pt x="1415966" y="1093164"/>
                                </a:lnTo>
                                <a:lnTo>
                                  <a:pt x="1416022" y="1093440"/>
                                </a:lnTo>
                                <a:lnTo>
                                  <a:pt x="1416079" y="1105208"/>
                                </a:lnTo>
                                <a:lnTo>
                                  <a:pt x="1416136" y="1078816"/>
                                </a:lnTo>
                                <a:lnTo>
                                  <a:pt x="1416192" y="1083408"/>
                                </a:lnTo>
                                <a:lnTo>
                                  <a:pt x="1416249" y="1099753"/>
                                </a:lnTo>
                                <a:lnTo>
                                  <a:pt x="1416310" y="1077666"/>
                                </a:lnTo>
                                <a:lnTo>
                                  <a:pt x="1416367" y="1097182"/>
                                </a:lnTo>
                                <a:lnTo>
                                  <a:pt x="1416423" y="1099478"/>
                                </a:lnTo>
                                <a:lnTo>
                                  <a:pt x="1416480" y="1097461"/>
                                </a:lnTo>
                                <a:lnTo>
                                  <a:pt x="1416537" y="1090868"/>
                                </a:lnTo>
                                <a:lnTo>
                                  <a:pt x="1416598" y="1095736"/>
                                </a:lnTo>
                                <a:lnTo>
                                  <a:pt x="1416654" y="1117260"/>
                                </a:lnTo>
                                <a:lnTo>
                                  <a:pt x="1416711" y="1100328"/>
                                </a:lnTo>
                                <a:lnTo>
                                  <a:pt x="1416767" y="1098607"/>
                                </a:lnTo>
                                <a:lnTo>
                                  <a:pt x="1416824" y="1078816"/>
                                </a:lnTo>
                                <a:lnTo>
                                  <a:pt x="1416881" y="1106067"/>
                                </a:lnTo>
                                <a:lnTo>
                                  <a:pt x="1416938" y="1103199"/>
                                </a:lnTo>
                                <a:lnTo>
                                  <a:pt x="1416998" y="1097182"/>
                                </a:lnTo>
                                <a:lnTo>
                                  <a:pt x="1417055" y="1100903"/>
                                </a:lnTo>
                                <a:lnTo>
                                  <a:pt x="1417112" y="1090868"/>
                                </a:lnTo>
                                <a:lnTo>
                                  <a:pt x="1417169" y="1106929"/>
                                </a:lnTo>
                                <a:lnTo>
                                  <a:pt x="1417225" y="1089722"/>
                                </a:lnTo>
                                <a:lnTo>
                                  <a:pt x="1417286" y="1105208"/>
                                </a:lnTo>
                                <a:lnTo>
                                  <a:pt x="1417343" y="1112668"/>
                                </a:lnTo>
                                <a:lnTo>
                                  <a:pt x="1417399" y="1082833"/>
                                </a:lnTo>
                                <a:lnTo>
                                  <a:pt x="1417456" y="1092869"/>
                                </a:lnTo>
                                <a:lnTo>
                                  <a:pt x="1417513" y="1094015"/>
                                </a:lnTo>
                                <a:lnTo>
                                  <a:pt x="1417573" y="1087126"/>
                                </a:lnTo>
                                <a:lnTo>
                                  <a:pt x="1417630" y="1092593"/>
                                </a:lnTo>
                                <a:lnTo>
                                  <a:pt x="1417687" y="1099182"/>
                                </a:lnTo>
                                <a:lnTo>
                                  <a:pt x="1417744" y="1095460"/>
                                </a:lnTo>
                                <a:lnTo>
                                  <a:pt x="1417800" y="1083684"/>
                                </a:lnTo>
                                <a:lnTo>
                                  <a:pt x="1417857" y="1103775"/>
                                </a:lnTo>
                                <a:lnTo>
                                  <a:pt x="1417914" y="1092869"/>
                                </a:lnTo>
                                <a:lnTo>
                                  <a:pt x="1417974" y="1078516"/>
                                </a:lnTo>
                                <a:lnTo>
                                  <a:pt x="1418031" y="1095460"/>
                                </a:lnTo>
                                <a:lnTo>
                                  <a:pt x="1418088" y="1106354"/>
                                </a:lnTo>
                                <a:lnTo>
                                  <a:pt x="1418144" y="1102349"/>
                                </a:lnTo>
                                <a:lnTo>
                                  <a:pt x="1418201" y="1083684"/>
                                </a:lnTo>
                                <a:lnTo>
                                  <a:pt x="1418262" y="1089147"/>
                                </a:lnTo>
                                <a:lnTo>
                                  <a:pt x="1418319" y="1086555"/>
                                </a:lnTo>
                                <a:lnTo>
                                  <a:pt x="1418375" y="1096035"/>
                                </a:lnTo>
                                <a:lnTo>
                                  <a:pt x="1418432" y="1085704"/>
                                </a:lnTo>
                                <a:lnTo>
                                  <a:pt x="1418489" y="1075649"/>
                                </a:lnTo>
                                <a:lnTo>
                                  <a:pt x="1418545" y="1096611"/>
                                </a:lnTo>
                                <a:lnTo>
                                  <a:pt x="1418606" y="1096311"/>
                                </a:lnTo>
                                <a:lnTo>
                                  <a:pt x="1418663" y="1111522"/>
                                </a:lnTo>
                                <a:lnTo>
                                  <a:pt x="1418720" y="1102924"/>
                                </a:lnTo>
                                <a:lnTo>
                                  <a:pt x="1418776" y="1084554"/>
                                </a:lnTo>
                                <a:lnTo>
                                  <a:pt x="1418833" y="1097757"/>
                                </a:lnTo>
                                <a:lnTo>
                                  <a:pt x="1418890" y="1105496"/>
                                </a:lnTo>
                                <a:lnTo>
                                  <a:pt x="1418946" y="1089722"/>
                                </a:lnTo>
                                <a:lnTo>
                                  <a:pt x="1419007" y="1100903"/>
                                </a:lnTo>
                                <a:lnTo>
                                  <a:pt x="1419064" y="1094885"/>
                                </a:lnTo>
                                <a:lnTo>
                                  <a:pt x="1419120" y="1095736"/>
                                </a:lnTo>
                                <a:lnTo>
                                  <a:pt x="1419177" y="1102349"/>
                                </a:lnTo>
                                <a:lnTo>
                                  <a:pt x="1419238" y="1091718"/>
                                </a:lnTo>
                                <a:lnTo>
                                  <a:pt x="1419295" y="1088847"/>
                                </a:lnTo>
                                <a:lnTo>
                                  <a:pt x="1419351" y="1085980"/>
                                </a:lnTo>
                                <a:lnTo>
                                  <a:pt x="1419408" y="1100053"/>
                                </a:lnTo>
                                <a:lnTo>
                                  <a:pt x="1419465" y="1094885"/>
                                </a:lnTo>
                                <a:lnTo>
                                  <a:pt x="1419521" y="1094590"/>
                                </a:lnTo>
                                <a:lnTo>
                                  <a:pt x="1419578" y="1085980"/>
                                </a:lnTo>
                                <a:lnTo>
                                  <a:pt x="1419639" y="1095460"/>
                                </a:lnTo>
                                <a:lnTo>
                                  <a:pt x="1419695" y="1097757"/>
                                </a:lnTo>
                                <a:lnTo>
                                  <a:pt x="1419752" y="1075649"/>
                                </a:lnTo>
                                <a:lnTo>
                                  <a:pt x="1419809" y="1093440"/>
                                </a:lnTo>
                                <a:lnTo>
                                  <a:pt x="1419866" y="1090868"/>
                                </a:lnTo>
                                <a:lnTo>
                                  <a:pt x="1419922" y="1103775"/>
                                </a:lnTo>
                                <a:lnTo>
                                  <a:pt x="1419983" y="1069631"/>
                                </a:lnTo>
                                <a:lnTo>
                                  <a:pt x="1420040" y="1106067"/>
                                </a:lnTo>
                                <a:lnTo>
                                  <a:pt x="1420097" y="1093164"/>
                                </a:lnTo>
                                <a:lnTo>
                                  <a:pt x="1420153" y="1091143"/>
                                </a:lnTo>
                                <a:lnTo>
                                  <a:pt x="1420214" y="1102624"/>
                                </a:lnTo>
                                <a:lnTo>
                                  <a:pt x="1420271" y="1093440"/>
                                </a:lnTo>
                                <a:lnTo>
                                  <a:pt x="1420327" y="1082534"/>
                                </a:lnTo>
                                <a:lnTo>
                                  <a:pt x="1420384" y="1098607"/>
                                </a:lnTo>
                                <a:lnTo>
                                  <a:pt x="1420441" y="1088001"/>
                                </a:lnTo>
                                <a:lnTo>
                                  <a:pt x="1420497" y="1099478"/>
                                </a:lnTo>
                                <a:lnTo>
                                  <a:pt x="1420554" y="1102624"/>
                                </a:lnTo>
                                <a:lnTo>
                                  <a:pt x="1420615" y="1074223"/>
                                </a:lnTo>
                                <a:lnTo>
                                  <a:pt x="1420671" y="1100328"/>
                                </a:lnTo>
                                <a:lnTo>
                                  <a:pt x="1420728" y="1100053"/>
                                </a:lnTo>
                                <a:lnTo>
                                  <a:pt x="1420785" y="1091143"/>
                                </a:lnTo>
                                <a:lnTo>
                                  <a:pt x="1420842" y="1089422"/>
                                </a:lnTo>
                                <a:lnTo>
                                  <a:pt x="1420902" y="1083108"/>
                                </a:lnTo>
                                <a:lnTo>
                                  <a:pt x="1420959" y="1098907"/>
                                </a:lnTo>
                                <a:lnTo>
                                  <a:pt x="1421016" y="1084255"/>
                                </a:lnTo>
                                <a:lnTo>
                                  <a:pt x="1421072" y="1112380"/>
                                </a:lnTo>
                                <a:lnTo>
                                  <a:pt x="1421129" y="1088001"/>
                                </a:lnTo>
                                <a:lnTo>
                                  <a:pt x="1421186" y="1075944"/>
                                </a:lnTo>
                                <a:lnTo>
                                  <a:pt x="1421247" y="1095161"/>
                                </a:lnTo>
                                <a:lnTo>
                                  <a:pt x="1421303" y="1097182"/>
                                </a:lnTo>
                                <a:lnTo>
                                  <a:pt x="1421360" y="1099753"/>
                                </a:lnTo>
                                <a:lnTo>
                                  <a:pt x="1421417" y="1095460"/>
                                </a:lnTo>
                                <a:lnTo>
                                  <a:pt x="1421473" y="1098607"/>
                                </a:lnTo>
                                <a:lnTo>
                                  <a:pt x="1421530" y="1093164"/>
                                </a:lnTo>
                                <a:lnTo>
                                  <a:pt x="1421587" y="1083979"/>
                                </a:lnTo>
                                <a:lnTo>
                                  <a:pt x="1421648" y="1096886"/>
                                </a:lnTo>
                                <a:lnTo>
                                  <a:pt x="1421704" y="1104345"/>
                                </a:lnTo>
                                <a:lnTo>
                                  <a:pt x="1421761" y="1098607"/>
                                </a:lnTo>
                                <a:lnTo>
                                  <a:pt x="1421818" y="1096886"/>
                                </a:lnTo>
                                <a:lnTo>
                                  <a:pt x="1421878" y="1088276"/>
                                </a:lnTo>
                                <a:lnTo>
                                  <a:pt x="1421935" y="1100628"/>
                                </a:lnTo>
                                <a:lnTo>
                                  <a:pt x="1421992" y="1091443"/>
                                </a:lnTo>
                                <a:lnTo>
                                  <a:pt x="1422048" y="1093739"/>
                                </a:lnTo>
                                <a:lnTo>
                                  <a:pt x="1422105" y="1092293"/>
                                </a:lnTo>
                                <a:lnTo>
                                  <a:pt x="1422162" y="1106354"/>
                                </a:lnTo>
                                <a:lnTo>
                                  <a:pt x="1422218" y="1097757"/>
                                </a:lnTo>
                                <a:lnTo>
                                  <a:pt x="1422279" y="1094590"/>
                                </a:lnTo>
                                <a:lnTo>
                                  <a:pt x="1422336" y="1094885"/>
                                </a:lnTo>
                                <a:lnTo>
                                  <a:pt x="1422393" y="1096035"/>
                                </a:lnTo>
                                <a:lnTo>
                                  <a:pt x="1422449" y="1098607"/>
                                </a:lnTo>
                                <a:lnTo>
                                  <a:pt x="1422506" y="1094590"/>
                                </a:lnTo>
                                <a:lnTo>
                                  <a:pt x="1422563" y="1080812"/>
                                </a:lnTo>
                                <a:lnTo>
                                  <a:pt x="1422623" y="1110947"/>
                                </a:lnTo>
                                <a:lnTo>
                                  <a:pt x="1422680" y="1073924"/>
                                </a:lnTo>
                                <a:lnTo>
                                  <a:pt x="1422737" y="1111522"/>
                                </a:lnTo>
                                <a:lnTo>
                                  <a:pt x="1422793" y="1107217"/>
                                </a:lnTo>
                                <a:lnTo>
                                  <a:pt x="1422854" y="1087126"/>
                                </a:lnTo>
                                <a:lnTo>
                                  <a:pt x="1422911" y="1105496"/>
                                </a:lnTo>
                                <a:lnTo>
                                  <a:pt x="1422968" y="1106354"/>
                                </a:lnTo>
                                <a:lnTo>
                                  <a:pt x="1423024" y="1083979"/>
                                </a:lnTo>
                                <a:lnTo>
                                  <a:pt x="1423081" y="1082258"/>
                                </a:lnTo>
                                <a:lnTo>
                                  <a:pt x="1423138" y="1104921"/>
                                </a:lnTo>
                                <a:lnTo>
                                  <a:pt x="1423195" y="1084830"/>
                                </a:lnTo>
                                <a:lnTo>
                                  <a:pt x="1423255" y="1102349"/>
                                </a:lnTo>
                                <a:lnTo>
                                  <a:pt x="1423312" y="1089147"/>
                                </a:lnTo>
                                <a:lnTo>
                                  <a:pt x="1423369" y="1100903"/>
                                </a:lnTo>
                                <a:lnTo>
                                  <a:pt x="1423425" y="1088001"/>
                                </a:lnTo>
                                <a:lnTo>
                                  <a:pt x="1423482" y="1107792"/>
                                </a:lnTo>
                                <a:lnTo>
                                  <a:pt x="1423539" y="1087126"/>
                                </a:lnTo>
                                <a:lnTo>
                                  <a:pt x="1423600" y="1100328"/>
                                </a:lnTo>
                                <a:lnTo>
                                  <a:pt x="1423656" y="1089422"/>
                                </a:lnTo>
                                <a:lnTo>
                                  <a:pt x="1423713" y="1102924"/>
                                </a:lnTo>
                                <a:lnTo>
                                  <a:pt x="1423770" y="1091718"/>
                                </a:lnTo>
                                <a:lnTo>
                                  <a:pt x="1423826" y="1096311"/>
                                </a:lnTo>
                                <a:lnTo>
                                  <a:pt x="1423887" y="1093164"/>
                                </a:lnTo>
                                <a:lnTo>
                                  <a:pt x="1423944" y="1098331"/>
                                </a:lnTo>
                                <a:lnTo>
                                  <a:pt x="1424000" y="1103199"/>
                                </a:lnTo>
                                <a:lnTo>
                                  <a:pt x="1424057" y="1101199"/>
                                </a:lnTo>
                                <a:lnTo>
                                  <a:pt x="1424114" y="1096035"/>
                                </a:lnTo>
                                <a:lnTo>
                                  <a:pt x="1424170" y="1104058"/>
                                </a:lnTo>
                                <a:lnTo>
                                  <a:pt x="1424227" y="1096611"/>
                                </a:lnTo>
                                <a:lnTo>
                                  <a:pt x="1424288" y="1098907"/>
                                </a:lnTo>
                                <a:lnTo>
                                  <a:pt x="1424345" y="1092869"/>
                                </a:lnTo>
                                <a:lnTo>
                                  <a:pt x="1424401" y="1108363"/>
                                </a:lnTo>
                                <a:lnTo>
                                  <a:pt x="1424458" y="1106642"/>
                                </a:lnTo>
                                <a:lnTo>
                                  <a:pt x="1424515" y="1086279"/>
                                </a:lnTo>
                                <a:lnTo>
                                  <a:pt x="1424576" y="1104633"/>
                                </a:lnTo>
                                <a:lnTo>
                                  <a:pt x="1424632" y="1094590"/>
                                </a:lnTo>
                                <a:lnTo>
                                  <a:pt x="1424689" y="1117548"/>
                                </a:lnTo>
                                <a:lnTo>
                                  <a:pt x="1424746" y="1092869"/>
                                </a:lnTo>
                                <a:lnTo>
                                  <a:pt x="1424802" y="1092018"/>
                                </a:lnTo>
                                <a:lnTo>
                                  <a:pt x="1424863" y="1112380"/>
                                </a:lnTo>
                                <a:lnTo>
                                  <a:pt x="1424920" y="1110088"/>
                                </a:lnTo>
                                <a:lnTo>
                                  <a:pt x="1424976" y="1104633"/>
                                </a:lnTo>
                                <a:lnTo>
                                  <a:pt x="1425033" y="1089147"/>
                                </a:lnTo>
                                <a:lnTo>
                                  <a:pt x="1425090" y="1086279"/>
                                </a:lnTo>
                                <a:lnTo>
                                  <a:pt x="1425146" y="1090572"/>
                                </a:lnTo>
                                <a:lnTo>
                                  <a:pt x="1425203" y="1098907"/>
                                </a:lnTo>
                                <a:lnTo>
                                  <a:pt x="1425264" y="1099753"/>
                                </a:lnTo>
                                <a:lnTo>
                                  <a:pt x="1425321" y="1105496"/>
                                </a:lnTo>
                                <a:lnTo>
                                  <a:pt x="1425377" y="1104921"/>
                                </a:lnTo>
                                <a:lnTo>
                                  <a:pt x="1425434" y="1114680"/>
                                </a:lnTo>
                                <a:lnTo>
                                  <a:pt x="1425491" y="1111234"/>
                                </a:lnTo>
                                <a:lnTo>
                                  <a:pt x="1425551" y="1093164"/>
                                </a:lnTo>
                                <a:lnTo>
                                  <a:pt x="1425608" y="1106929"/>
                                </a:lnTo>
                                <a:lnTo>
                                  <a:pt x="1425665" y="1101774"/>
                                </a:lnTo>
                                <a:lnTo>
                                  <a:pt x="1425722" y="1104345"/>
                                </a:lnTo>
                                <a:lnTo>
                                  <a:pt x="1425778" y="1100328"/>
                                </a:lnTo>
                                <a:lnTo>
                                  <a:pt x="1425835" y="1089147"/>
                                </a:lnTo>
                                <a:lnTo>
                                  <a:pt x="1425896" y="1102924"/>
                                </a:lnTo>
                                <a:lnTo>
                                  <a:pt x="1425952" y="1100053"/>
                                </a:lnTo>
                                <a:lnTo>
                                  <a:pt x="1426009" y="1109225"/>
                                </a:lnTo>
                                <a:lnTo>
                                  <a:pt x="1426066" y="1112668"/>
                                </a:lnTo>
                                <a:lnTo>
                                  <a:pt x="1426123" y="1095161"/>
                                </a:lnTo>
                                <a:lnTo>
                                  <a:pt x="1426179" y="1098907"/>
                                </a:lnTo>
                                <a:lnTo>
                                  <a:pt x="1426236" y="1099182"/>
                                </a:lnTo>
                                <a:lnTo>
                                  <a:pt x="1426297" y="1102924"/>
                                </a:lnTo>
                                <a:lnTo>
                                  <a:pt x="1426353" y="1094314"/>
                                </a:lnTo>
                                <a:lnTo>
                                  <a:pt x="1426410" y="1108651"/>
                                </a:lnTo>
                                <a:lnTo>
                                  <a:pt x="1426471" y="1098032"/>
                                </a:lnTo>
                                <a:lnTo>
                                  <a:pt x="1426528" y="1098032"/>
                                </a:lnTo>
                                <a:lnTo>
                                  <a:pt x="1426584" y="1112668"/>
                                </a:lnTo>
                                <a:lnTo>
                                  <a:pt x="1426641" y="1095161"/>
                                </a:lnTo>
                                <a:lnTo>
                                  <a:pt x="1426697" y="1098331"/>
                                </a:lnTo>
                                <a:lnTo>
                                  <a:pt x="1426754" y="1103499"/>
                                </a:lnTo>
                                <a:lnTo>
                                  <a:pt x="1426811" y="1102349"/>
                                </a:lnTo>
                                <a:lnTo>
                                  <a:pt x="1426868" y="1100903"/>
                                </a:lnTo>
                                <a:lnTo>
                                  <a:pt x="1426928" y="1096311"/>
                                </a:lnTo>
                                <a:lnTo>
                                  <a:pt x="1426985" y="1097461"/>
                                </a:lnTo>
                                <a:lnTo>
                                  <a:pt x="1427042" y="1103775"/>
                                </a:lnTo>
                                <a:lnTo>
                                  <a:pt x="1427099" y="1113531"/>
                                </a:lnTo>
                                <a:lnTo>
                                  <a:pt x="1427155" y="1105496"/>
                                </a:lnTo>
                                <a:lnTo>
                                  <a:pt x="1427212" y="1102624"/>
                                </a:lnTo>
                                <a:lnTo>
                                  <a:pt x="1427273" y="1087126"/>
                                </a:lnTo>
                                <a:lnTo>
                                  <a:pt x="1427329" y="1115539"/>
                                </a:lnTo>
                                <a:lnTo>
                                  <a:pt x="1427386" y="1111234"/>
                                </a:lnTo>
                                <a:lnTo>
                                  <a:pt x="1427443" y="1115539"/>
                                </a:lnTo>
                                <a:lnTo>
                                  <a:pt x="1427504" y="1112668"/>
                                </a:lnTo>
                                <a:lnTo>
                                  <a:pt x="1427560" y="1105783"/>
                                </a:lnTo>
                                <a:lnTo>
                                  <a:pt x="1427617" y="1095161"/>
                                </a:lnTo>
                                <a:lnTo>
                                  <a:pt x="1427674" y="1108651"/>
                                </a:lnTo>
                                <a:lnTo>
                                  <a:pt x="1427730" y="1101199"/>
                                </a:lnTo>
                                <a:lnTo>
                                  <a:pt x="1427787" y="1102049"/>
                                </a:lnTo>
                                <a:lnTo>
                                  <a:pt x="1427844" y="1088847"/>
                                </a:lnTo>
                                <a:lnTo>
                                  <a:pt x="1427904" y="1116689"/>
                                </a:lnTo>
                                <a:lnTo>
                                  <a:pt x="1427961" y="1103199"/>
                                </a:lnTo>
                                <a:lnTo>
                                  <a:pt x="1428018" y="1119269"/>
                                </a:lnTo>
                                <a:lnTo>
                                  <a:pt x="1428075" y="1094885"/>
                                </a:lnTo>
                                <a:lnTo>
                                  <a:pt x="1428131" y="1102924"/>
                                </a:lnTo>
                                <a:lnTo>
                                  <a:pt x="1428192" y="1104921"/>
                                </a:lnTo>
                                <a:lnTo>
                                  <a:pt x="1428249" y="1113531"/>
                                </a:lnTo>
                                <a:lnTo>
                                  <a:pt x="1428305" y="1100053"/>
                                </a:lnTo>
                                <a:lnTo>
                                  <a:pt x="1428362" y="1107792"/>
                                </a:lnTo>
                                <a:lnTo>
                                  <a:pt x="1428419" y="1102349"/>
                                </a:lnTo>
                                <a:lnTo>
                                  <a:pt x="1428475" y="1119269"/>
                                </a:lnTo>
                                <a:lnTo>
                                  <a:pt x="1428536" y="1113531"/>
                                </a:lnTo>
                                <a:lnTo>
                                  <a:pt x="1428593" y="1089422"/>
                                </a:lnTo>
                                <a:lnTo>
                                  <a:pt x="1428649" y="1114389"/>
                                </a:lnTo>
                                <a:lnTo>
                                  <a:pt x="1428706" y="1108363"/>
                                </a:lnTo>
                                <a:lnTo>
                                  <a:pt x="1428763" y="1098331"/>
                                </a:lnTo>
                                <a:lnTo>
                                  <a:pt x="1428820" y="1100053"/>
                                </a:lnTo>
                                <a:lnTo>
                                  <a:pt x="1428876" y="1108651"/>
                                </a:lnTo>
                                <a:lnTo>
                                  <a:pt x="1428937" y="1114389"/>
                                </a:lnTo>
                                <a:lnTo>
                                  <a:pt x="1428994" y="1112097"/>
                                </a:lnTo>
                                <a:lnTo>
                                  <a:pt x="1429050" y="1110371"/>
                                </a:lnTo>
                                <a:lnTo>
                                  <a:pt x="1429107" y="1089422"/>
                                </a:lnTo>
                                <a:lnTo>
                                  <a:pt x="1429168" y="1086279"/>
                                </a:lnTo>
                                <a:lnTo>
                                  <a:pt x="1429225" y="1102049"/>
                                </a:lnTo>
                                <a:lnTo>
                                  <a:pt x="1429281" y="1103499"/>
                                </a:lnTo>
                                <a:lnTo>
                                  <a:pt x="1429338" y="1121278"/>
                                </a:lnTo>
                                <a:lnTo>
                                  <a:pt x="1429395" y="1097182"/>
                                </a:lnTo>
                                <a:lnTo>
                                  <a:pt x="1429452" y="1101199"/>
                                </a:lnTo>
                                <a:lnTo>
                                  <a:pt x="1429512" y="1111809"/>
                                </a:lnTo>
                                <a:lnTo>
                                  <a:pt x="1429569" y="1096611"/>
                                </a:lnTo>
                                <a:lnTo>
                                  <a:pt x="1429626" y="1112380"/>
                                </a:lnTo>
                                <a:lnTo>
                                  <a:pt x="1429682" y="1110088"/>
                                </a:lnTo>
                                <a:lnTo>
                                  <a:pt x="1429739" y="1098032"/>
                                </a:lnTo>
                                <a:lnTo>
                                  <a:pt x="1429796" y="1099182"/>
                                </a:lnTo>
                                <a:lnTo>
                                  <a:pt x="1429852" y="1110371"/>
                                </a:lnTo>
                                <a:lnTo>
                                  <a:pt x="1429913" y="1107217"/>
                                </a:lnTo>
                                <a:lnTo>
                                  <a:pt x="1429970" y="1105208"/>
                                </a:lnTo>
                                <a:lnTo>
                                  <a:pt x="1430027" y="1106642"/>
                                </a:lnTo>
                                <a:lnTo>
                                  <a:pt x="1430083" y="1116689"/>
                                </a:lnTo>
                                <a:lnTo>
                                  <a:pt x="1430144" y="1104633"/>
                                </a:lnTo>
                                <a:lnTo>
                                  <a:pt x="1430201" y="1108363"/>
                                </a:lnTo>
                                <a:lnTo>
                                  <a:pt x="1430257" y="1120132"/>
                                </a:lnTo>
                                <a:lnTo>
                                  <a:pt x="1430314" y="1123287"/>
                                </a:lnTo>
                                <a:lnTo>
                                  <a:pt x="1430371" y="1091718"/>
                                </a:lnTo>
                                <a:lnTo>
                                  <a:pt x="1430427" y="1116114"/>
                                </a:lnTo>
                                <a:lnTo>
                                  <a:pt x="1430484" y="1098907"/>
                                </a:lnTo>
                                <a:lnTo>
                                  <a:pt x="1430545" y="1114105"/>
                                </a:lnTo>
                                <a:lnTo>
                                  <a:pt x="1430601" y="1110947"/>
                                </a:lnTo>
                                <a:lnTo>
                                  <a:pt x="1430658" y="1110947"/>
                                </a:lnTo>
                                <a:lnTo>
                                  <a:pt x="1430715" y="1109225"/>
                                </a:lnTo>
                                <a:lnTo>
                                  <a:pt x="1430772" y="1112955"/>
                                </a:lnTo>
                                <a:lnTo>
                                  <a:pt x="1430828" y="1106354"/>
                                </a:lnTo>
                                <a:lnTo>
                                  <a:pt x="1430889" y="1111234"/>
                                </a:lnTo>
                                <a:lnTo>
                                  <a:pt x="1430946" y="1110659"/>
                                </a:lnTo>
                                <a:lnTo>
                                  <a:pt x="1431002" y="1112380"/>
                                </a:lnTo>
                                <a:lnTo>
                                  <a:pt x="1431059" y="1123861"/>
                                </a:lnTo>
                                <a:lnTo>
                                  <a:pt x="1431116" y="1113818"/>
                                </a:lnTo>
                                <a:lnTo>
                                  <a:pt x="1431177" y="1101474"/>
                                </a:lnTo>
                                <a:lnTo>
                                  <a:pt x="1431233" y="1102624"/>
                                </a:lnTo>
                                <a:lnTo>
                                  <a:pt x="1431290" y="1116114"/>
                                </a:lnTo>
                                <a:lnTo>
                                  <a:pt x="1431347" y="1095161"/>
                                </a:lnTo>
                                <a:lnTo>
                                  <a:pt x="1431403" y="1122715"/>
                                </a:lnTo>
                                <a:lnTo>
                                  <a:pt x="1431460" y="1116973"/>
                                </a:lnTo>
                                <a:lnTo>
                                  <a:pt x="1431517" y="1112097"/>
                                </a:lnTo>
                                <a:lnTo>
                                  <a:pt x="1431578" y="1104921"/>
                                </a:lnTo>
                                <a:lnTo>
                                  <a:pt x="1431634" y="1106067"/>
                                </a:lnTo>
                                <a:lnTo>
                                  <a:pt x="1431691" y="1104633"/>
                                </a:lnTo>
                                <a:lnTo>
                                  <a:pt x="1431748" y="1116402"/>
                                </a:lnTo>
                                <a:lnTo>
                                  <a:pt x="1431804" y="1118698"/>
                                </a:lnTo>
                                <a:lnTo>
                                  <a:pt x="1431865" y="1111809"/>
                                </a:lnTo>
                                <a:lnTo>
                                  <a:pt x="1431922" y="1117835"/>
                                </a:lnTo>
                                <a:lnTo>
                                  <a:pt x="1431979" y="1110659"/>
                                </a:lnTo>
                                <a:lnTo>
                                  <a:pt x="1432035" y="1108651"/>
                                </a:lnTo>
                                <a:lnTo>
                                  <a:pt x="1432092" y="1122428"/>
                                </a:lnTo>
                                <a:lnTo>
                                  <a:pt x="1432153" y="1110659"/>
                                </a:lnTo>
                                <a:lnTo>
                                  <a:pt x="1432209" y="1107792"/>
                                </a:lnTo>
                                <a:lnTo>
                                  <a:pt x="1432266" y="1126445"/>
                                </a:lnTo>
                                <a:lnTo>
                                  <a:pt x="1432323" y="1117548"/>
                                </a:lnTo>
                                <a:lnTo>
                                  <a:pt x="1432379" y="1102924"/>
                                </a:lnTo>
                                <a:lnTo>
                                  <a:pt x="1432436" y="1114680"/>
                                </a:lnTo>
                                <a:lnTo>
                                  <a:pt x="1432493" y="1113531"/>
                                </a:lnTo>
                                <a:lnTo>
                                  <a:pt x="1432554" y="1123861"/>
                                </a:lnTo>
                                <a:lnTo>
                                  <a:pt x="1432610" y="1092869"/>
                                </a:lnTo>
                                <a:lnTo>
                                  <a:pt x="1432667" y="1109801"/>
                                </a:lnTo>
                                <a:lnTo>
                                  <a:pt x="1432724" y="1115539"/>
                                </a:lnTo>
                                <a:lnTo>
                                  <a:pt x="1432780" y="1115539"/>
                                </a:lnTo>
                                <a:lnTo>
                                  <a:pt x="1432841" y="1103499"/>
                                </a:lnTo>
                                <a:lnTo>
                                  <a:pt x="1432898" y="1113531"/>
                                </a:lnTo>
                                <a:lnTo>
                                  <a:pt x="1432954" y="1122428"/>
                                </a:lnTo>
                                <a:lnTo>
                                  <a:pt x="1433011" y="1110088"/>
                                </a:lnTo>
                                <a:lnTo>
                                  <a:pt x="1433068" y="1105208"/>
                                </a:lnTo>
                                <a:lnTo>
                                  <a:pt x="1433125" y="1096611"/>
                                </a:lnTo>
                                <a:lnTo>
                                  <a:pt x="1433185" y="1111234"/>
                                </a:lnTo>
                                <a:lnTo>
                                  <a:pt x="1433242" y="1111809"/>
                                </a:lnTo>
                                <a:lnTo>
                                  <a:pt x="1433299" y="1110088"/>
                                </a:lnTo>
                                <a:lnTo>
                                  <a:pt x="1433355" y="1115827"/>
                                </a:lnTo>
                                <a:lnTo>
                                  <a:pt x="1433412" y="1111234"/>
                                </a:lnTo>
                                <a:lnTo>
                                  <a:pt x="1433469" y="1112097"/>
                                </a:lnTo>
                                <a:lnTo>
                                  <a:pt x="1433525" y="1109513"/>
                                </a:lnTo>
                                <a:lnTo>
                                  <a:pt x="1433586" y="1106067"/>
                                </a:lnTo>
                                <a:lnTo>
                                  <a:pt x="1433643" y="1109801"/>
                                </a:lnTo>
                                <a:lnTo>
                                  <a:pt x="1433700" y="1116973"/>
                                </a:lnTo>
                                <a:lnTo>
                                  <a:pt x="1433756" y="1129316"/>
                                </a:lnTo>
                                <a:lnTo>
                                  <a:pt x="1433817" y="1112097"/>
                                </a:lnTo>
                                <a:lnTo>
                                  <a:pt x="1433874" y="1114389"/>
                                </a:lnTo>
                                <a:lnTo>
                                  <a:pt x="1433930" y="1120132"/>
                                </a:lnTo>
                                <a:lnTo>
                                  <a:pt x="1433987" y="1111522"/>
                                </a:lnTo>
                                <a:lnTo>
                                  <a:pt x="1434044" y="1113243"/>
                                </a:lnTo>
                                <a:lnTo>
                                  <a:pt x="1434101" y="1112097"/>
                                </a:lnTo>
                                <a:lnTo>
                                  <a:pt x="1434157" y="1110659"/>
                                </a:lnTo>
                                <a:lnTo>
                                  <a:pt x="1434218" y="1126445"/>
                                </a:lnTo>
                                <a:lnTo>
                                  <a:pt x="1434275" y="1118123"/>
                                </a:lnTo>
                                <a:lnTo>
                                  <a:pt x="1434332" y="1112097"/>
                                </a:lnTo>
                                <a:lnTo>
                                  <a:pt x="1434388" y="1112097"/>
                                </a:lnTo>
                                <a:lnTo>
                                  <a:pt x="1434445" y="1115252"/>
                                </a:lnTo>
                                <a:lnTo>
                                  <a:pt x="1434501" y="1114105"/>
                                </a:lnTo>
                                <a:lnTo>
                                  <a:pt x="1434562" y="1116114"/>
                                </a:lnTo>
                                <a:lnTo>
                                  <a:pt x="1434619" y="1116114"/>
                                </a:lnTo>
                                <a:lnTo>
                                  <a:pt x="1434676" y="1116402"/>
                                </a:lnTo>
                                <a:lnTo>
                                  <a:pt x="1434732" y="1110088"/>
                                </a:lnTo>
                                <a:lnTo>
                                  <a:pt x="1434793" y="1117548"/>
                                </a:lnTo>
                                <a:lnTo>
                                  <a:pt x="1434850" y="1128166"/>
                                </a:lnTo>
                                <a:lnTo>
                                  <a:pt x="1434906" y="1110088"/>
                                </a:lnTo>
                                <a:lnTo>
                                  <a:pt x="1434963" y="1116973"/>
                                </a:lnTo>
                                <a:lnTo>
                                  <a:pt x="1435020" y="1102049"/>
                                </a:lnTo>
                                <a:lnTo>
                                  <a:pt x="1435076" y="1117835"/>
                                </a:lnTo>
                                <a:lnTo>
                                  <a:pt x="1435133" y="1112668"/>
                                </a:lnTo>
                                <a:lnTo>
                                  <a:pt x="1435194" y="1118123"/>
                                </a:lnTo>
                                <a:lnTo>
                                  <a:pt x="1435251" y="1107217"/>
                                </a:lnTo>
                                <a:lnTo>
                                  <a:pt x="1435307" y="1116402"/>
                                </a:lnTo>
                                <a:lnTo>
                                  <a:pt x="1435364" y="1116114"/>
                                </a:lnTo>
                                <a:lnTo>
                                  <a:pt x="1435421" y="1117260"/>
                                </a:lnTo>
                                <a:lnTo>
                                  <a:pt x="1435481" y="1112380"/>
                                </a:lnTo>
                                <a:lnTo>
                                  <a:pt x="1435538" y="1104921"/>
                                </a:lnTo>
                                <a:lnTo>
                                  <a:pt x="1435595" y="1119557"/>
                                </a:lnTo>
                                <a:lnTo>
                                  <a:pt x="1435652" y="1131609"/>
                                </a:lnTo>
                                <a:lnTo>
                                  <a:pt x="1435708" y="1117260"/>
                                </a:lnTo>
                                <a:lnTo>
                                  <a:pt x="1435765" y="1108363"/>
                                </a:lnTo>
                                <a:lnTo>
                                  <a:pt x="1435826" y="1118981"/>
                                </a:lnTo>
                                <a:lnTo>
                                  <a:pt x="1435883" y="1104058"/>
                                </a:lnTo>
                                <a:lnTo>
                                  <a:pt x="1435939" y="1113818"/>
                                </a:lnTo>
                                <a:lnTo>
                                  <a:pt x="1435996" y="1108938"/>
                                </a:lnTo>
                                <a:lnTo>
                                  <a:pt x="1436053" y="1118698"/>
                                </a:lnTo>
                                <a:lnTo>
                                  <a:pt x="1436109" y="1120419"/>
                                </a:lnTo>
                                <a:lnTo>
                                  <a:pt x="1436166" y="1110371"/>
                                </a:lnTo>
                                <a:lnTo>
                                  <a:pt x="1436227" y="1116973"/>
                                </a:lnTo>
                                <a:lnTo>
                                  <a:pt x="1436283" y="1110947"/>
                                </a:lnTo>
                                <a:lnTo>
                                  <a:pt x="1436340" y="1113243"/>
                                </a:lnTo>
                                <a:lnTo>
                                  <a:pt x="1436397" y="1116973"/>
                                </a:lnTo>
                                <a:lnTo>
                                  <a:pt x="1436458" y="1114389"/>
                                </a:lnTo>
                                <a:lnTo>
                                  <a:pt x="1436514" y="1110947"/>
                                </a:lnTo>
                                <a:lnTo>
                                  <a:pt x="1436571" y="1115539"/>
                                </a:lnTo>
                                <a:lnTo>
                                  <a:pt x="1436628" y="1115827"/>
                                </a:lnTo>
                                <a:lnTo>
                                  <a:pt x="1436684" y="1111809"/>
                                </a:lnTo>
                                <a:lnTo>
                                  <a:pt x="1436741" y="1106354"/>
                                </a:lnTo>
                                <a:lnTo>
                                  <a:pt x="1436802" y="1121565"/>
                                </a:lnTo>
                                <a:lnTo>
                                  <a:pt x="1436858" y="1104345"/>
                                </a:lnTo>
                                <a:lnTo>
                                  <a:pt x="1436915" y="1120994"/>
                                </a:lnTo>
                                <a:lnTo>
                                  <a:pt x="1436972" y="1103775"/>
                                </a:lnTo>
                                <a:lnTo>
                                  <a:pt x="1437029" y="1124149"/>
                                </a:lnTo>
                                <a:lnTo>
                                  <a:pt x="1437085" y="1108363"/>
                                </a:lnTo>
                                <a:lnTo>
                                  <a:pt x="1437142" y="1111809"/>
                                </a:lnTo>
                                <a:lnTo>
                                  <a:pt x="1437203" y="1118123"/>
                                </a:lnTo>
                                <a:lnTo>
                                  <a:pt x="1437259" y="1118123"/>
                                </a:lnTo>
                                <a:lnTo>
                                  <a:pt x="1437316" y="1115827"/>
                                </a:lnTo>
                                <a:lnTo>
                                  <a:pt x="1437373" y="1116114"/>
                                </a:lnTo>
                                <a:lnTo>
                                  <a:pt x="1437434" y="1119557"/>
                                </a:lnTo>
                                <a:lnTo>
                                  <a:pt x="1437490" y="1108938"/>
                                </a:lnTo>
                                <a:lnTo>
                                  <a:pt x="1437547" y="1115539"/>
                                </a:lnTo>
                                <a:lnTo>
                                  <a:pt x="1437604" y="1122715"/>
                                </a:lnTo>
                                <a:lnTo>
                                  <a:pt x="1437660" y="1122140"/>
                                </a:lnTo>
                                <a:lnTo>
                                  <a:pt x="1437717" y="1113243"/>
                                </a:lnTo>
                                <a:lnTo>
                                  <a:pt x="1437774" y="1125012"/>
                                </a:lnTo>
                                <a:lnTo>
                                  <a:pt x="1437834" y="1118981"/>
                                </a:lnTo>
                                <a:lnTo>
                                  <a:pt x="1437891" y="1099478"/>
                                </a:lnTo>
                                <a:lnTo>
                                  <a:pt x="1437948" y="1106354"/>
                                </a:lnTo>
                                <a:lnTo>
                                  <a:pt x="1438005" y="1116114"/>
                                </a:lnTo>
                                <a:lnTo>
                                  <a:pt x="1438061" y="1119844"/>
                                </a:lnTo>
                                <a:lnTo>
                                  <a:pt x="1438118" y="1114680"/>
                                </a:lnTo>
                                <a:lnTo>
                                  <a:pt x="1438179" y="1120994"/>
                                </a:lnTo>
                                <a:lnTo>
                                  <a:pt x="1438236" y="1122428"/>
                                </a:lnTo>
                                <a:lnTo>
                                  <a:pt x="1438292" y="1120132"/>
                                </a:lnTo>
                                <a:lnTo>
                                  <a:pt x="1438349" y="1100328"/>
                                </a:lnTo>
                                <a:lnTo>
                                  <a:pt x="1438405" y="1129600"/>
                                </a:lnTo>
                                <a:lnTo>
                                  <a:pt x="1438466" y="1109513"/>
                                </a:lnTo>
                                <a:lnTo>
                                  <a:pt x="1438523" y="1123861"/>
                                </a:lnTo>
                                <a:lnTo>
                                  <a:pt x="1438580" y="1128741"/>
                                </a:lnTo>
                                <a:lnTo>
                                  <a:pt x="1438636" y="1119557"/>
                                </a:lnTo>
                                <a:lnTo>
                                  <a:pt x="1438693" y="1097757"/>
                                </a:lnTo>
                                <a:lnTo>
                                  <a:pt x="1438750" y="1110088"/>
                                </a:lnTo>
                                <a:lnTo>
                                  <a:pt x="1438806" y="1136488"/>
                                </a:lnTo>
                                <a:lnTo>
                                  <a:pt x="1438867" y="1124436"/>
                                </a:lnTo>
                                <a:lnTo>
                                  <a:pt x="1438924" y="1115827"/>
                                </a:lnTo>
                                <a:lnTo>
                                  <a:pt x="1438981" y="1101474"/>
                                </a:lnTo>
                                <a:lnTo>
                                  <a:pt x="1439037" y="1115827"/>
                                </a:lnTo>
                                <a:lnTo>
                                  <a:pt x="1439094" y="1120994"/>
                                </a:lnTo>
                                <a:lnTo>
                                  <a:pt x="1439155" y="1113818"/>
                                </a:lnTo>
                                <a:lnTo>
                                  <a:pt x="1439211" y="1117835"/>
                                </a:lnTo>
                                <a:lnTo>
                                  <a:pt x="1439268" y="1102924"/>
                                </a:lnTo>
                                <a:lnTo>
                                  <a:pt x="1439325" y="1110371"/>
                                </a:lnTo>
                                <a:lnTo>
                                  <a:pt x="1439381" y="1117835"/>
                                </a:lnTo>
                                <a:lnTo>
                                  <a:pt x="1439442" y="1111809"/>
                                </a:lnTo>
                                <a:lnTo>
                                  <a:pt x="1439499" y="1131038"/>
                                </a:lnTo>
                                <a:lnTo>
                                  <a:pt x="1439556" y="1113531"/>
                                </a:lnTo>
                                <a:lnTo>
                                  <a:pt x="1439612" y="1127879"/>
                                </a:lnTo>
                                <a:lnTo>
                                  <a:pt x="1439669" y="1118410"/>
                                </a:lnTo>
                                <a:lnTo>
                                  <a:pt x="1439726" y="1102349"/>
                                </a:lnTo>
                                <a:lnTo>
                                  <a:pt x="1439782" y="1123287"/>
                                </a:lnTo>
                                <a:lnTo>
                                  <a:pt x="1439843" y="1113818"/>
                                </a:lnTo>
                                <a:lnTo>
                                  <a:pt x="1439900" y="1117260"/>
                                </a:lnTo>
                                <a:lnTo>
                                  <a:pt x="1439957" y="1116402"/>
                                </a:lnTo>
                                <a:lnTo>
                                  <a:pt x="1440013" y="1109513"/>
                                </a:lnTo>
                                <a:lnTo>
                                  <a:pt x="1440070" y="1114389"/>
                                </a:lnTo>
                                <a:lnTo>
                                  <a:pt x="1440131" y="1118698"/>
                                </a:lnTo>
                                <a:lnTo>
                                  <a:pt x="1440187" y="1110371"/>
                                </a:lnTo>
                                <a:lnTo>
                                  <a:pt x="1440244" y="1120132"/>
                                </a:lnTo>
                                <a:lnTo>
                                  <a:pt x="1440301" y="1127879"/>
                                </a:lnTo>
                                <a:lnTo>
                                  <a:pt x="1440357" y="1129029"/>
                                </a:lnTo>
                                <a:lnTo>
                                  <a:pt x="1440414" y="1113243"/>
                                </a:lnTo>
                                <a:lnTo>
                                  <a:pt x="1440475" y="1120703"/>
                                </a:lnTo>
                                <a:lnTo>
                                  <a:pt x="1440532" y="1122428"/>
                                </a:lnTo>
                                <a:lnTo>
                                  <a:pt x="1440588" y="1125587"/>
                                </a:lnTo>
                                <a:lnTo>
                                  <a:pt x="1440645" y="1120994"/>
                                </a:lnTo>
                                <a:lnTo>
                                  <a:pt x="1440702" y="1121278"/>
                                </a:lnTo>
                                <a:lnTo>
                                  <a:pt x="1440758" y="1116114"/>
                                </a:lnTo>
                                <a:lnTo>
                                  <a:pt x="1440815" y="1118698"/>
                                </a:lnTo>
                                <a:lnTo>
                                  <a:pt x="1440876" y="1115827"/>
                                </a:lnTo>
                                <a:lnTo>
                                  <a:pt x="1440932" y="1121278"/>
                                </a:lnTo>
                                <a:lnTo>
                                  <a:pt x="1440989" y="1118698"/>
                                </a:lnTo>
                                <a:lnTo>
                                  <a:pt x="1441050" y="1111234"/>
                                </a:lnTo>
                                <a:lnTo>
                                  <a:pt x="1441107" y="1126733"/>
                                </a:lnTo>
                                <a:lnTo>
                                  <a:pt x="1441163" y="1125295"/>
                                </a:lnTo>
                                <a:lnTo>
                                  <a:pt x="1441220" y="1116973"/>
                                </a:lnTo>
                                <a:lnTo>
                                  <a:pt x="1441277" y="1115539"/>
                                </a:lnTo>
                                <a:lnTo>
                                  <a:pt x="1441333" y="1130750"/>
                                </a:lnTo>
                                <a:lnTo>
                                  <a:pt x="1441390" y="1117835"/>
                                </a:lnTo>
                                <a:lnTo>
                                  <a:pt x="1441451" y="1100053"/>
                                </a:lnTo>
                                <a:lnTo>
                                  <a:pt x="1441507" y="1125870"/>
                                </a:lnTo>
                                <a:lnTo>
                                  <a:pt x="1441564" y="1127020"/>
                                </a:lnTo>
                                <a:lnTo>
                                  <a:pt x="1441621" y="1109801"/>
                                </a:lnTo>
                                <a:lnTo>
                                  <a:pt x="1441678" y="1119557"/>
                                </a:lnTo>
                                <a:lnTo>
                                  <a:pt x="1441734" y="1124724"/>
                                </a:lnTo>
                                <a:lnTo>
                                  <a:pt x="1441791" y="1116402"/>
                                </a:lnTo>
                                <a:lnTo>
                                  <a:pt x="1441852" y="1115539"/>
                                </a:lnTo>
                                <a:lnTo>
                                  <a:pt x="1441909" y="1115252"/>
                                </a:lnTo>
                                <a:lnTo>
                                  <a:pt x="1441965" y="1113243"/>
                                </a:lnTo>
                                <a:lnTo>
                                  <a:pt x="1442022" y="1126733"/>
                                </a:lnTo>
                                <a:lnTo>
                                  <a:pt x="1442083" y="1123574"/>
                                </a:lnTo>
                                <a:lnTo>
                                  <a:pt x="1442139" y="1102624"/>
                                </a:lnTo>
                                <a:lnTo>
                                  <a:pt x="1442196" y="1119844"/>
                                </a:lnTo>
                                <a:lnTo>
                                  <a:pt x="1442253" y="1117548"/>
                                </a:lnTo>
                                <a:lnTo>
                                  <a:pt x="1442310" y="1114964"/>
                                </a:lnTo>
                                <a:lnTo>
                                  <a:pt x="1442366" y="1105208"/>
                                </a:lnTo>
                                <a:lnTo>
                                  <a:pt x="1442423" y="1114680"/>
                                </a:lnTo>
                                <a:lnTo>
                                  <a:pt x="1442484" y="1115252"/>
                                </a:lnTo>
                                <a:lnTo>
                                  <a:pt x="1442540" y="1110088"/>
                                </a:lnTo>
                                <a:lnTo>
                                  <a:pt x="1442597" y="1120132"/>
                                </a:lnTo>
                                <a:lnTo>
                                  <a:pt x="1442654" y="1115827"/>
                                </a:lnTo>
                                <a:lnTo>
                                  <a:pt x="1442710" y="1110947"/>
                                </a:lnTo>
                                <a:lnTo>
                                  <a:pt x="1442771" y="1120703"/>
                                </a:lnTo>
                                <a:lnTo>
                                  <a:pt x="1442828" y="1122428"/>
                                </a:lnTo>
                                <a:lnTo>
                                  <a:pt x="1442885" y="1114680"/>
                                </a:lnTo>
                                <a:lnTo>
                                  <a:pt x="1442941" y="1113531"/>
                                </a:lnTo>
                                <a:lnTo>
                                  <a:pt x="1442998" y="1119269"/>
                                </a:lnTo>
                                <a:lnTo>
                                  <a:pt x="1443055" y="1106067"/>
                                </a:lnTo>
                                <a:lnTo>
                                  <a:pt x="1443115" y="1113243"/>
                                </a:lnTo>
                                <a:lnTo>
                                  <a:pt x="1443172" y="1119269"/>
                                </a:lnTo>
                                <a:lnTo>
                                  <a:pt x="1443229" y="1117835"/>
                                </a:lnTo>
                                <a:lnTo>
                                  <a:pt x="1443285" y="1126733"/>
                                </a:lnTo>
                                <a:lnTo>
                                  <a:pt x="1443342" y="1116114"/>
                                </a:lnTo>
                                <a:lnTo>
                                  <a:pt x="1443399" y="1118981"/>
                                </a:lnTo>
                                <a:lnTo>
                                  <a:pt x="1443456" y="1126158"/>
                                </a:lnTo>
                                <a:lnTo>
                                  <a:pt x="1443516" y="1120419"/>
                                </a:lnTo>
                                <a:lnTo>
                                  <a:pt x="1443573" y="1110371"/>
                                </a:lnTo>
                                <a:lnTo>
                                  <a:pt x="1443630" y="1126733"/>
                                </a:lnTo>
                                <a:lnTo>
                                  <a:pt x="1443686" y="1125870"/>
                                </a:lnTo>
                                <a:lnTo>
                                  <a:pt x="1443747" y="1116973"/>
                                </a:lnTo>
                                <a:lnTo>
                                  <a:pt x="1443804" y="1107217"/>
                                </a:lnTo>
                                <a:lnTo>
                                  <a:pt x="1443860" y="1123287"/>
                                </a:lnTo>
                                <a:lnTo>
                                  <a:pt x="1443917" y="1110947"/>
                                </a:lnTo>
                                <a:lnTo>
                                  <a:pt x="1443974" y="1120132"/>
                                </a:lnTo>
                                <a:lnTo>
                                  <a:pt x="1444031" y="1108363"/>
                                </a:lnTo>
                                <a:lnTo>
                                  <a:pt x="1444091" y="1122140"/>
                                </a:lnTo>
                                <a:lnTo>
                                  <a:pt x="1444148" y="1123861"/>
                                </a:lnTo>
                                <a:lnTo>
                                  <a:pt x="1444205" y="1115539"/>
                                </a:lnTo>
                                <a:lnTo>
                                  <a:pt x="1444262" y="1118698"/>
                                </a:lnTo>
                                <a:lnTo>
                                  <a:pt x="1444318" y="1121853"/>
                                </a:lnTo>
                                <a:lnTo>
                                  <a:pt x="1444375" y="1113531"/>
                                </a:lnTo>
                                <a:lnTo>
                                  <a:pt x="1444431" y="1119844"/>
                                </a:lnTo>
                                <a:lnTo>
                                  <a:pt x="1444492" y="1112668"/>
                                </a:lnTo>
                                <a:lnTo>
                                  <a:pt x="1444549" y="1121565"/>
                                </a:lnTo>
                                <a:lnTo>
                                  <a:pt x="1444606" y="1117260"/>
                                </a:lnTo>
                                <a:lnTo>
                                  <a:pt x="1444662" y="1116689"/>
                                </a:lnTo>
                                <a:lnTo>
                                  <a:pt x="1444723" y="1108075"/>
                                </a:lnTo>
                                <a:lnTo>
                                  <a:pt x="1444780" y="1114105"/>
                                </a:lnTo>
                                <a:lnTo>
                                  <a:pt x="1444836" y="1123861"/>
                                </a:lnTo>
                                <a:lnTo>
                                  <a:pt x="1444893" y="1110088"/>
                                </a:lnTo>
                                <a:lnTo>
                                  <a:pt x="1444950" y="1119269"/>
                                </a:lnTo>
                                <a:lnTo>
                                  <a:pt x="1445007" y="1087701"/>
                                </a:lnTo>
                                <a:lnTo>
                                  <a:pt x="1445063" y="1126158"/>
                                </a:lnTo>
                                <a:lnTo>
                                  <a:pt x="1445124" y="1122140"/>
                                </a:lnTo>
                                <a:lnTo>
                                  <a:pt x="1445181" y="1105783"/>
                                </a:lnTo>
                                <a:lnTo>
                                  <a:pt x="1445238" y="1116973"/>
                                </a:lnTo>
                                <a:lnTo>
                                  <a:pt x="1445294" y="1111809"/>
                                </a:lnTo>
                                <a:lnTo>
                                  <a:pt x="1445351" y="1114105"/>
                                </a:lnTo>
                                <a:lnTo>
                                  <a:pt x="1445408" y="1116689"/>
                                </a:lnTo>
                                <a:lnTo>
                                  <a:pt x="1445468" y="1107792"/>
                                </a:lnTo>
                                <a:lnTo>
                                  <a:pt x="1445525" y="1133617"/>
                                </a:lnTo>
                                <a:lnTo>
                                  <a:pt x="1445582" y="1116402"/>
                                </a:lnTo>
                                <a:lnTo>
                                  <a:pt x="1445638" y="1112955"/>
                                </a:lnTo>
                                <a:lnTo>
                                  <a:pt x="1445695" y="1117548"/>
                                </a:lnTo>
                                <a:lnTo>
                                  <a:pt x="1445756" y="1114964"/>
                                </a:lnTo>
                                <a:lnTo>
                                  <a:pt x="1445813" y="1117260"/>
                                </a:lnTo>
                                <a:lnTo>
                                  <a:pt x="1445869" y="1111522"/>
                                </a:lnTo>
                                <a:lnTo>
                                  <a:pt x="1445926" y="1114105"/>
                                </a:lnTo>
                                <a:lnTo>
                                  <a:pt x="1445983" y="1119269"/>
                                </a:lnTo>
                                <a:lnTo>
                                  <a:pt x="1446039" y="1118981"/>
                                </a:lnTo>
                                <a:lnTo>
                                  <a:pt x="1446096" y="1122140"/>
                                </a:lnTo>
                                <a:lnTo>
                                  <a:pt x="1446157" y="1105496"/>
                                </a:lnTo>
                                <a:lnTo>
                                  <a:pt x="1446213" y="1112380"/>
                                </a:lnTo>
                                <a:lnTo>
                                  <a:pt x="1446270" y="1115252"/>
                                </a:lnTo>
                                <a:lnTo>
                                  <a:pt x="1446327" y="1120419"/>
                                </a:lnTo>
                                <a:lnTo>
                                  <a:pt x="1446383" y="1112380"/>
                                </a:lnTo>
                                <a:lnTo>
                                  <a:pt x="1446444" y="1114105"/>
                                </a:lnTo>
                                <a:lnTo>
                                  <a:pt x="1446501" y="1106067"/>
                                </a:lnTo>
                                <a:lnTo>
                                  <a:pt x="1446558" y="1131896"/>
                                </a:lnTo>
                                <a:lnTo>
                                  <a:pt x="1446614" y="1123287"/>
                                </a:lnTo>
                                <a:lnTo>
                                  <a:pt x="1446671" y="1112955"/>
                                </a:lnTo>
                                <a:lnTo>
                                  <a:pt x="1446732" y="1120419"/>
                                </a:lnTo>
                                <a:lnTo>
                                  <a:pt x="1446788" y="1103499"/>
                                </a:lnTo>
                                <a:lnTo>
                                  <a:pt x="1446845" y="1117835"/>
                                </a:lnTo>
                                <a:lnTo>
                                  <a:pt x="1446902" y="1113531"/>
                                </a:lnTo>
                                <a:lnTo>
                                  <a:pt x="1446959" y="1103499"/>
                                </a:lnTo>
                                <a:lnTo>
                                  <a:pt x="1447015" y="1123287"/>
                                </a:lnTo>
                                <a:lnTo>
                                  <a:pt x="1447072" y="1092293"/>
                                </a:lnTo>
                                <a:lnTo>
                                  <a:pt x="1447133" y="1111809"/>
                                </a:lnTo>
                                <a:lnTo>
                                  <a:pt x="1447189" y="1114105"/>
                                </a:lnTo>
                                <a:lnTo>
                                  <a:pt x="1447246" y="1108075"/>
                                </a:lnTo>
                                <a:lnTo>
                                  <a:pt x="1447303" y="1124436"/>
                                </a:lnTo>
                                <a:lnTo>
                                  <a:pt x="1447360" y="1107505"/>
                                </a:lnTo>
                                <a:lnTo>
                                  <a:pt x="1447420" y="1110088"/>
                                </a:lnTo>
                                <a:lnTo>
                                  <a:pt x="1447477" y="1114105"/>
                                </a:lnTo>
                                <a:lnTo>
                                  <a:pt x="1447534" y="1096611"/>
                                </a:lnTo>
                                <a:lnTo>
                                  <a:pt x="1447590" y="1122140"/>
                                </a:lnTo>
                                <a:lnTo>
                                  <a:pt x="1447647" y="1108938"/>
                                </a:lnTo>
                                <a:lnTo>
                                  <a:pt x="1447704" y="1113531"/>
                                </a:lnTo>
                                <a:lnTo>
                                  <a:pt x="1447764" y="1115827"/>
                                </a:lnTo>
                                <a:lnTo>
                                  <a:pt x="1447821" y="1104345"/>
                                </a:lnTo>
                                <a:lnTo>
                                  <a:pt x="1447878" y="1118410"/>
                                </a:lnTo>
                                <a:lnTo>
                                  <a:pt x="1447935" y="1108363"/>
                                </a:lnTo>
                                <a:lnTo>
                                  <a:pt x="1447991" y="1116689"/>
                                </a:lnTo>
                                <a:lnTo>
                                  <a:pt x="1448048" y="1113818"/>
                                </a:lnTo>
                                <a:lnTo>
                                  <a:pt x="1448105" y="1113818"/>
                                </a:lnTo>
                                <a:lnTo>
                                  <a:pt x="1448166" y="1102349"/>
                                </a:lnTo>
                                <a:lnTo>
                                  <a:pt x="1448222" y="1109801"/>
                                </a:lnTo>
                                <a:lnTo>
                                  <a:pt x="1448279" y="1106067"/>
                                </a:lnTo>
                                <a:lnTo>
                                  <a:pt x="1448335" y="1112668"/>
                                </a:lnTo>
                                <a:lnTo>
                                  <a:pt x="1448396" y="1106067"/>
                                </a:lnTo>
                                <a:lnTo>
                                  <a:pt x="1448453" y="1114680"/>
                                </a:lnTo>
                                <a:lnTo>
                                  <a:pt x="1448510" y="1101474"/>
                                </a:lnTo>
                                <a:lnTo>
                                  <a:pt x="1448566" y="1105783"/>
                                </a:lnTo>
                                <a:lnTo>
                                  <a:pt x="1448623" y="1097461"/>
                                </a:lnTo>
                                <a:lnTo>
                                  <a:pt x="1448680" y="1119557"/>
                                </a:lnTo>
                                <a:lnTo>
                                  <a:pt x="1448736" y="1098607"/>
                                </a:lnTo>
                                <a:lnTo>
                                  <a:pt x="1448797" y="1111522"/>
                                </a:lnTo>
                                <a:lnTo>
                                  <a:pt x="1448854" y="1108651"/>
                                </a:lnTo>
                                <a:lnTo>
                                  <a:pt x="1448911" y="1116689"/>
                                </a:lnTo>
                                <a:lnTo>
                                  <a:pt x="1448967" y="1101774"/>
                                </a:lnTo>
                                <a:lnTo>
                                  <a:pt x="1449024" y="1103199"/>
                                </a:lnTo>
                                <a:lnTo>
                                  <a:pt x="1449081" y="1110659"/>
                                </a:lnTo>
                                <a:lnTo>
                                  <a:pt x="1449141" y="1110659"/>
                                </a:lnTo>
                                <a:lnTo>
                                  <a:pt x="1449198" y="1112955"/>
                                </a:lnTo>
                                <a:lnTo>
                                  <a:pt x="1449255" y="1108938"/>
                                </a:lnTo>
                                <a:lnTo>
                                  <a:pt x="1449311" y="1116973"/>
                                </a:lnTo>
                                <a:lnTo>
                                  <a:pt x="1449372" y="1123287"/>
                                </a:lnTo>
                                <a:lnTo>
                                  <a:pt x="1449429" y="1111234"/>
                                </a:lnTo>
                                <a:lnTo>
                                  <a:pt x="1449486" y="1119269"/>
                                </a:lnTo>
                                <a:lnTo>
                                  <a:pt x="1449542" y="1110659"/>
                                </a:lnTo>
                                <a:lnTo>
                                  <a:pt x="1449599" y="1114105"/>
                                </a:lnTo>
                                <a:lnTo>
                                  <a:pt x="1449656" y="1117835"/>
                                </a:lnTo>
                                <a:lnTo>
                                  <a:pt x="1449713" y="1111522"/>
                                </a:lnTo>
                                <a:lnTo>
                                  <a:pt x="1449773" y="1114389"/>
                                </a:lnTo>
                                <a:lnTo>
                                  <a:pt x="1449830" y="1098331"/>
                                </a:lnTo>
                                <a:lnTo>
                                  <a:pt x="1449887" y="1123861"/>
                                </a:lnTo>
                                <a:lnTo>
                                  <a:pt x="1449943" y="1107505"/>
                                </a:lnTo>
                                <a:lnTo>
                                  <a:pt x="1450000" y="1105783"/>
                                </a:lnTo>
                                <a:lnTo>
                                  <a:pt x="1450061" y="1110371"/>
                                </a:lnTo>
                                <a:lnTo>
                                  <a:pt x="1450117" y="1111809"/>
                                </a:lnTo>
                                <a:lnTo>
                                  <a:pt x="1450174" y="1115539"/>
                                </a:lnTo>
                                <a:lnTo>
                                  <a:pt x="1450231" y="1111522"/>
                                </a:lnTo>
                                <a:lnTo>
                                  <a:pt x="1450288" y="1116402"/>
                                </a:lnTo>
                                <a:lnTo>
                                  <a:pt x="1450344" y="1118981"/>
                                </a:lnTo>
                                <a:lnTo>
                                  <a:pt x="1450405" y="1105496"/>
                                </a:lnTo>
                                <a:lnTo>
                                  <a:pt x="1450462" y="1107505"/>
                                </a:lnTo>
                                <a:lnTo>
                                  <a:pt x="1450518" y="1115252"/>
                                </a:lnTo>
                                <a:lnTo>
                                  <a:pt x="1450575" y="1105783"/>
                                </a:lnTo>
                                <a:lnTo>
                                  <a:pt x="1450632" y="1101774"/>
                                </a:lnTo>
                                <a:lnTo>
                                  <a:pt x="1450688" y="1101474"/>
                                </a:lnTo>
                                <a:lnTo>
                                  <a:pt x="1450745" y="1102624"/>
                                </a:lnTo>
                                <a:lnTo>
                                  <a:pt x="1450806" y="1125587"/>
                                </a:lnTo>
                                <a:lnTo>
                                  <a:pt x="1450862" y="1097461"/>
                                </a:lnTo>
                                <a:lnTo>
                                  <a:pt x="1450919" y="1105783"/>
                                </a:lnTo>
                                <a:lnTo>
                                  <a:pt x="1450976" y="1111234"/>
                                </a:lnTo>
                                <a:lnTo>
                                  <a:pt x="1451037" y="1101199"/>
                                </a:lnTo>
                                <a:lnTo>
                                  <a:pt x="1451093" y="1103775"/>
                                </a:lnTo>
                                <a:lnTo>
                                  <a:pt x="1451150" y="1127020"/>
                                </a:lnTo>
                                <a:lnTo>
                                  <a:pt x="1451207" y="1113531"/>
                                </a:lnTo>
                                <a:lnTo>
                                  <a:pt x="1451264" y="1112380"/>
                                </a:lnTo>
                                <a:lnTo>
                                  <a:pt x="1451320" y="1114389"/>
                                </a:lnTo>
                                <a:lnTo>
                                  <a:pt x="1451381" y="1110088"/>
                                </a:lnTo>
                                <a:lnTo>
                                  <a:pt x="1451438" y="1116114"/>
                                </a:lnTo>
                                <a:lnTo>
                                  <a:pt x="1451494" y="1116689"/>
                                </a:lnTo>
                                <a:lnTo>
                                  <a:pt x="1451551" y="1110947"/>
                                </a:lnTo>
                                <a:lnTo>
                                  <a:pt x="1451608" y="1111234"/>
                                </a:lnTo>
                                <a:lnTo>
                                  <a:pt x="1451664" y="1103775"/>
                                </a:lnTo>
                                <a:lnTo>
                                  <a:pt x="1451721" y="1119844"/>
                                </a:lnTo>
                                <a:lnTo>
                                  <a:pt x="1451782" y="1120419"/>
                                </a:lnTo>
                                <a:lnTo>
                                  <a:pt x="1451839" y="1117260"/>
                                </a:lnTo>
                                <a:lnTo>
                                  <a:pt x="1451895" y="1118123"/>
                                </a:lnTo>
                                <a:lnTo>
                                  <a:pt x="1451952" y="1093440"/>
                                </a:lnTo>
                                <a:lnTo>
                                  <a:pt x="1452013" y="1110371"/>
                                </a:lnTo>
                                <a:lnTo>
                                  <a:pt x="1452069" y="1111234"/>
                                </a:lnTo>
                                <a:lnTo>
                                  <a:pt x="1452126" y="1111522"/>
                                </a:lnTo>
                                <a:lnTo>
                                  <a:pt x="1452183" y="1089997"/>
                                </a:lnTo>
                                <a:lnTo>
                                  <a:pt x="1452239" y="1114389"/>
                                </a:lnTo>
                                <a:lnTo>
                                  <a:pt x="1452296" y="1112955"/>
                                </a:lnTo>
                                <a:lnTo>
                                  <a:pt x="1452353" y="1110947"/>
                                </a:lnTo>
                                <a:lnTo>
                                  <a:pt x="1452414" y="1112955"/>
                                </a:lnTo>
                                <a:lnTo>
                                  <a:pt x="1452470" y="1106354"/>
                                </a:lnTo>
                                <a:lnTo>
                                  <a:pt x="1452527" y="1108363"/>
                                </a:lnTo>
                                <a:lnTo>
                                  <a:pt x="1452584" y="1118698"/>
                                </a:lnTo>
                                <a:lnTo>
                                  <a:pt x="1452640" y="1115827"/>
                                </a:lnTo>
                                <a:lnTo>
                                  <a:pt x="1452697" y="1097757"/>
                                </a:lnTo>
                                <a:lnTo>
                                  <a:pt x="1452758" y="1112668"/>
                                </a:lnTo>
                                <a:lnTo>
                                  <a:pt x="1452815" y="1112955"/>
                                </a:lnTo>
                                <a:lnTo>
                                  <a:pt x="1452871" y="1100328"/>
                                </a:lnTo>
                                <a:lnTo>
                                  <a:pt x="1452928" y="1110659"/>
                                </a:lnTo>
                                <a:lnTo>
                                  <a:pt x="1452985" y="1103499"/>
                                </a:lnTo>
                                <a:lnTo>
                                  <a:pt x="1453045" y="1108938"/>
                                </a:lnTo>
                                <a:lnTo>
                                  <a:pt x="1453102" y="1107505"/>
                                </a:lnTo>
                                <a:lnTo>
                                  <a:pt x="1453159" y="1102624"/>
                                </a:lnTo>
                                <a:lnTo>
                                  <a:pt x="1453215" y="1106354"/>
                                </a:lnTo>
                                <a:lnTo>
                                  <a:pt x="1453272" y="1097461"/>
                                </a:lnTo>
                                <a:lnTo>
                                  <a:pt x="1453329" y="1114105"/>
                                </a:lnTo>
                                <a:lnTo>
                                  <a:pt x="1453386" y="1111234"/>
                                </a:lnTo>
                                <a:lnTo>
                                  <a:pt x="1453446" y="1102624"/>
                                </a:lnTo>
                                <a:lnTo>
                                  <a:pt x="1453503" y="1109225"/>
                                </a:lnTo>
                                <a:lnTo>
                                  <a:pt x="1453560" y="1097461"/>
                                </a:lnTo>
                                <a:lnTo>
                                  <a:pt x="1453617" y="1104921"/>
                                </a:lnTo>
                                <a:lnTo>
                                  <a:pt x="1453673" y="1112097"/>
                                </a:lnTo>
                                <a:lnTo>
                                  <a:pt x="1453734" y="1107792"/>
                                </a:lnTo>
                                <a:lnTo>
                                  <a:pt x="1453791" y="1123574"/>
                                </a:lnTo>
                                <a:lnTo>
                                  <a:pt x="1453847" y="1100328"/>
                                </a:lnTo>
                                <a:lnTo>
                                  <a:pt x="1453904" y="1101199"/>
                                </a:lnTo>
                                <a:lnTo>
                                  <a:pt x="1453961" y="1112955"/>
                                </a:lnTo>
                                <a:lnTo>
                                  <a:pt x="1454021" y="1112668"/>
                                </a:lnTo>
                                <a:lnTo>
                                  <a:pt x="1454078" y="1090868"/>
                                </a:lnTo>
                                <a:lnTo>
                                  <a:pt x="1454135" y="1118981"/>
                                </a:lnTo>
                                <a:lnTo>
                                  <a:pt x="1454192" y="1099182"/>
                                </a:lnTo>
                                <a:lnTo>
                                  <a:pt x="1454248" y="1102624"/>
                                </a:lnTo>
                                <a:lnTo>
                                  <a:pt x="1454305" y="1106929"/>
                                </a:lnTo>
                                <a:lnTo>
                                  <a:pt x="1454362" y="1105783"/>
                                </a:lnTo>
                                <a:lnTo>
                                  <a:pt x="1454422" y="1112955"/>
                                </a:lnTo>
                                <a:lnTo>
                                  <a:pt x="1454479" y="1103199"/>
                                </a:lnTo>
                                <a:lnTo>
                                  <a:pt x="1454536" y="1100903"/>
                                </a:lnTo>
                                <a:lnTo>
                                  <a:pt x="1454592" y="1107792"/>
                                </a:lnTo>
                                <a:lnTo>
                                  <a:pt x="1454649" y="1104921"/>
                                </a:lnTo>
                                <a:lnTo>
                                  <a:pt x="1454710" y="1100328"/>
                                </a:lnTo>
                                <a:lnTo>
                                  <a:pt x="1454766" y="1099182"/>
                                </a:lnTo>
                                <a:lnTo>
                                  <a:pt x="1454823" y="1104058"/>
                                </a:lnTo>
                                <a:lnTo>
                                  <a:pt x="1454880" y="1103199"/>
                                </a:lnTo>
                                <a:lnTo>
                                  <a:pt x="1454937" y="1098607"/>
                                </a:lnTo>
                                <a:lnTo>
                                  <a:pt x="1454993" y="1096311"/>
                                </a:lnTo>
                                <a:lnTo>
                                  <a:pt x="1455054" y="1109513"/>
                                </a:lnTo>
                                <a:lnTo>
                                  <a:pt x="1455111" y="1100628"/>
                                </a:lnTo>
                                <a:lnTo>
                                  <a:pt x="1455168" y="1090293"/>
                                </a:lnTo>
                                <a:lnTo>
                                  <a:pt x="1455224" y="1105783"/>
                                </a:lnTo>
                                <a:lnTo>
                                  <a:pt x="1455281" y="1109513"/>
                                </a:lnTo>
                                <a:lnTo>
                                  <a:pt x="1455338" y="1084255"/>
                                </a:lnTo>
                                <a:lnTo>
                                  <a:pt x="1455394" y="1104633"/>
                                </a:lnTo>
                                <a:lnTo>
                                  <a:pt x="1455455" y="1092869"/>
                                </a:lnTo>
                                <a:lnTo>
                                  <a:pt x="1455512" y="1112668"/>
                                </a:lnTo>
                                <a:lnTo>
                                  <a:pt x="1455568" y="1105208"/>
                                </a:lnTo>
                                <a:lnTo>
                                  <a:pt x="1455629" y="1093739"/>
                                </a:lnTo>
                                <a:lnTo>
                                  <a:pt x="1455686" y="1097461"/>
                                </a:lnTo>
                                <a:lnTo>
                                  <a:pt x="1455743" y="1096311"/>
                                </a:lnTo>
                                <a:lnTo>
                                  <a:pt x="1455799" y="1106642"/>
                                </a:lnTo>
                                <a:lnTo>
                                  <a:pt x="1455856" y="1109225"/>
                                </a:lnTo>
                                <a:lnTo>
                                  <a:pt x="1455913" y="1101474"/>
                                </a:lnTo>
                                <a:lnTo>
                                  <a:pt x="1455970" y="1096311"/>
                                </a:lnTo>
                                <a:lnTo>
                                  <a:pt x="1456030" y="1094885"/>
                                </a:lnTo>
                                <a:lnTo>
                                  <a:pt x="1456087" y="1096311"/>
                                </a:lnTo>
                                <a:lnTo>
                                  <a:pt x="1456144" y="1110371"/>
                                </a:lnTo>
                                <a:lnTo>
                                  <a:pt x="1456200" y="1077941"/>
                                </a:lnTo>
                                <a:lnTo>
                                  <a:pt x="1456257" y="1093440"/>
                                </a:lnTo>
                                <a:lnTo>
                                  <a:pt x="1456313" y="1100053"/>
                                </a:lnTo>
                                <a:lnTo>
                                  <a:pt x="1456370" y="1094015"/>
                                </a:lnTo>
                                <a:lnTo>
                                  <a:pt x="1456431" y="1098331"/>
                                </a:lnTo>
                                <a:lnTo>
                                  <a:pt x="1456488" y="1096611"/>
                                </a:lnTo>
                                <a:lnTo>
                                  <a:pt x="1456544" y="1102924"/>
                                </a:lnTo>
                                <a:lnTo>
                                  <a:pt x="1456601" y="1088276"/>
                                </a:lnTo>
                                <a:lnTo>
                                  <a:pt x="1456662" y="1085980"/>
                                </a:lnTo>
                                <a:lnTo>
                                  <a:pt x="1456719" y="1089147"/>
                                </a:lnTo>
                                <a:lnTo>
                                  <a:pt x="1456775" y="1100628"/>
                                </a:lnTo>
                                <a:lnTo>
                                  <a:pt x="1456832" y="1094885"/>
                                </a:lnTo>
                                <a:lnTo>
                                  <a:pt x="1456889" y="1089147"/>
                                </a:lnTo>
                                <a:lnTo>
                                  <a:pt x="1456945" y="1106067"/>
                                </a:lnTo>
                                <a:lnTo>
                                  <a:pt x="1457002" y="1093440"/>
                                </a:lnTo>
                                <a:lnTo>
                                  <a:pt x="1457063" y="1100628"/>
                                </a:lnTo>
                                <a:lnTo>
                                  <a:pt x="1457119" y="1091143"/>
                                </a:lnTo>
                                <a:lnTo>
                                  <a:pt x="1457176" y="1095161"/>
                                </a:lnTo>
                                <a:lnTo>
                                  <a:pt x="1457233" y="1083408"/>
                                </a:lnTo>
                                <a:lnTo>
                                  <a:pt x="1457290" y="1094885"/>
                                </a:lnTo>
                                <a:lnTo>
                                  <a:pt x="1457350" y="1106067"/>
                                </a:lnTo>
                                <a:lnTo>
                                  <a:pt x="1457407" y="1094590"/>
                                </a:lnTo>
                                <a:lnTo>
                                  <a:pt x="1457464" y="1095460"/>
                                </a:lnTo>
                                <a:lnTo>
                                  <a:pt x="1457520" y="1091443"/>
                                </a:lnTo>
                                <a:lnTo>
                                  <a:pt x="1457577" y="1114105"/>
                                </a:lnTo>
                                <a:lnTo>
                                  <a:pt x="1457634" y="1096311"/>
                                </a:lnTo>
                                <a:lnTo>
                                  <a:pt x="1457695" y="1091443"/>
                                </a:lnTo>
                                <a:lnTo>
                                  <a:pt x="1457751" y="1090293"/>
                                </a:lnTo>
                                <a:lnTo>
                                  <a:pt x="1457808" y="1093164"/>
                                </a:lnTo>
                                <a:lnTo>
                                  <a:pt x="1457865" y="1099478"/>
                                </a:lnTo>
                                <a:lnTo>
                                  <a:pt x="1457921" y="1101474"/>
                                </a:lnTo>
                                <a:lnTo>
                                  <a:pt x="1457978" y="1086555"/>
                                </a:lnTo>
                                <a:lnTo>
                                  <a:pt x="1458035" y="1092018"/>
                                </a:lnTo>
                                <a:lnTo>
                                  <a:pt x="1458096" y="1102924"/>
                                </a:lnTo>
                                <a:lnTo>
                                  <a:pt x="1458152" y="1086279"/>
                                </a:lnTo>
                                <a:lnTo>
                                  <a:pt x="1458209" y="1091143"/>
                                </a:lnTo>
                                <a:lnTo>
                                  <a:pt x="1458266" y="1101199"/>
                                </a:lnTo>
                                <a:lnTo>
                                  <a:pt x="1458326" y="1109225"/>
                                </a:lnTo>
                                <a:lnTo>
                                  <a:pt x="1458383" y="1094590"/>
                                </a:lnTo>
                                <a:lnTo>
                                  <a:pt x="1458440" y="1101474"/>
                                </a:lnTo>
                                <a:lnTo>
                                  <a:pt x="1458496" y="1090293"/>
                                </a:lnTo>
                                <a:lnTo>
                                  <a:pt x="1458553" y="1102049"/>
                                </a:lnTo>
                                <a:lnTo>
                                  <a:pt x="1458610" y="1094590"/>
                                </a:lnTo>
                                <a:lnTo>
                                  <a:pt x="1458671" y="1098032"/>
                                </a:lnTo>
                                <a:lnTo>
                                  <a:pt x="1458727" y="1091143"/>
                                </a:lnTo>
                                <a:lnTo>
                                  <a:pt x="1458784" y="1091143"/>
                                </a:lnTo>
                                <a:lnTo>
                                  <a:pt x="1458841" y="1096611"/>
                                </a:lnTo>
                                <a:lnTo>
                                  <a:pt x="1458897" y="1106067"/>
                                </a:lnTo>
                                <a:lnTo>
                                  <a:pt x="1458954" y="1100053"/>
                                </a:lnTo>
                                <a:lnTo>
                                  <a:pt x="1459011" y="1112668"/>
                                </a:lnTo>
                                <a:lnTo>
                                  <a:pt x="1459071" y="1096611"/>
                                </a:lnTo>
                                <a:lnTo>
                                  <a:pt x="1459128" y="1088276"/>
                                </a:lnTo>
                                <a:lnTo>
                                  <a:pt x="1459185" y="1104633"/>
                                </a:lnTo>
                                <a:lnTo>
                                  <a:pt x="1459241" y="1095161"/>
                                </a:lnTo>
                                <a:lnTo>
                                  <a:pt x="1459302" y="1106354"/>
                                </a:lnTo>
                                <a:lnTo>
                                  <a:pt x="1459359" y="1112668"/>
                                </a:lnTo>
                                <a:lnTo>
                                  <a:pt x="1459416" y="1104058"/>
                                </a:lnTo>
                                <a:lnTo>
                                  <a:pt x="1459472" y="1098907"/>
                                </a:lnTo>
                                <a:lnTo>
                                  <a:pt x="1459529" y="1089997"/>
                                </a:lnTo>
                                <a:lnTo>
                                  <a:pt x="1459586" y="1106067"/>
                                </a:lnTo>
                                <a:lnTo>
                                  <a:pt x="1459643" y="1094590"/>
                                </a:lnTo>
                                <a:lnTo>
                                  <a:pt x="1459703" y="1103775"/>
                                </a:lnTo>
                                <a:lnTo>
                                  <a:pt x="1459760" y="1110088"/>
                                </a:lnTo>
                                <a:lnTo>
                                  <a:pt x="1459817" y="1106354"/>
                                </a:lnTo>
                                <a:lnTo>
                                  <a:pt x="1459873" y="1106067"/>
                                </a:lnTo>
                                <a:lnTo>
                                  <a:pt x="1459930" y="1099182"/>
                                </a:lnTo>
                                <a:lnTo>
                                  <a:pt x="1459987" y="1102924"/>
                                </a:lnTo>
                                <a:lnTo>
                                  <a:pt x="1460048" y="1092593"/>
                                </a:lnTo>
                                <a:lnTo>
                                  <a:pt x="1460104" y="1108363"/>
                                </a:lnTo>
                                <a:lnTo>
                                  <a:pt x="1460161" y="1106642"/>
                                </a:lnTo>
                                <a:lnTo>
                                  <a:pt x="1460218" y="1109225"/>
                                </a:lnTo>
                                <a:lnTo>
                                  <a:pt x="1460274" y="1103775"/>
                                </a:lnTo>
                                <a:lnTo>
                                  <a:pt x="1460335" y="1108075"/>
                                </a:lnTo>
                                <a:lnTo>
                                  <a:pt x="1460392" y="1090868"/>
                                </a:lnTo>
                                <a:lnTo>
                                  <a:pt x="1460448" y="1101474"/>
                                </a:lnTo>
                                <a:lnTo>
                                  <a:pt x="1460505" y="1101199"/>
                                </a:lnTo>
                                <a:lnTo>
                                  <a:pt x="1460562" y="1111809"/>
                                </a:lnTo>
                                <a:lnTo>
                                  <a:pt x="1460619" y="1118981"/>
                                </a:lnTo>
                                <a:lnTo>
                                  <a:pt x="1460675" y="1112955"/>
                                </a:lnTo>
                                <a:lnTo>
                                  <a:pt x="1460736" y="1102049"/>
                                </a:lnTo>
                                <a:lnTo>
                                  <a:pt x="1460793" y="1110659"/>
                                </a:lnTo>
                                <a:lnTo>
                                  <a:pt x="1460849" y="1107505"/>
                                </a:lnTo>
                                <a:lnTo>
                                  <a:pt x="1460906" y="1092869"/>
                                </a:lnTo>
                                <a:lnTo>
                                  <a:pt x="1460963" y="1106642"/>
                                </a:lnTo>
                                <a:lnTo>
                                  <a:pt x="1461023" y="1104058"/>
                                </a:lnTo>
                                <a:lnTo>
                                  <a:pt x="1461080" y="1106929"/>
                                </a:lnTo>
                                <a:lnTo>
                                  <a:pt x="1461137" y="1123861"/>
                                </a:lnTo>
                                <a:lnTo>
                                  <a:pt x="1461194" y="1104345"/>
                                </a:lnTo>
                                <a:lnTo>
                                  <a:pt x="1461250" y="1109513"/>
                                </a:lnTo>
                                <a:lnTo>
                                  <a:pt x="1461311" y="1112955"/>
                                </a:lnTo>
                                <a:lnTo>
                                  <a:pt x="1461368" y="1113818"/>
                                </a:lnTo>
                                <a:lnTo>
                                  <a:pt x="1461424" y="1101474"/>
                                </a:lnTo>
                                <a:lnTo>
                                  <a:pt x="1461481" y="1105208"/>
                                </a:lnTo>
                                <a:lnTo>
                                  <a:pt x="1461538" y="1119269"/>
                                </a:lnTo>
                                <a:lnTo>
                                  <a:pt x="1461594" y="1110088"/>
                                </a:lnTo>
                                <a:lnTo>
                                  <a:pt x="1461651" y="1127879"/>
                                </a:lnTo>
                                <a:lnTo>
                                  <a:pt x="1461712" y="1114964"/>
                                </a:lnTo>
                                <a:lnTo>
                                  <a:pt x="1461769" y="1097757"/>
                                </a:lnTo>
                                <a:lnTo>
                                  <a:pt x="1461825" y="1109801"/>
                                </a:lnTo>
                                <a:lnTo>
                                  <a:pt x="1461882" y="1114964"/>
                                </a:lnTo>
                                <a:lnTo>
                                  <a:pt x="1461939" y="1104921"/>
                                </a:lnTo>
                                <a:lnTo>
                                  <a:pt x="1461999" y="1113531"/>
                                </a:lnTo>
                                <a:lnTo>
                                  <a:pt x="1462056" y="1115252"/>
                                </a:lnTo>
                                <a:lnTo>
                                  <a:pt x="1462113" y="1110947"/>
                                </a:lnTo>
                                <a:lnTo>
                                  <a:pt x="1462170" y="1111809"/>
                                </a:lnTo>
                                <a:lnTo>
                                  <a:pt x="1462283" y="1111809"/>
                                </a:lnTo>
                                <a:lnTo>
                                  <a:pt x="1462344" y="1116973"/>
                                </a:lnTo>
                                <a:lnTo>
                                  <a:pt x="1462401" y="1108651"/>
                                </a:lnTo>
                                <a:lnTo>
                                  <a:pt x="1462457" y="1110659"/>
                                </a:lnTo>
                                <a:lnTo>
                                  <a:pt x="1462514" y="1112097"/>
                                </a:lnTo>
                                <a:lnTo>
                                  <a:pt x="1462570" y="1115827"/>
                                </a:lnTo>
                                <a:lnTo>
                                  <a:pt x="1462627" y="1127020"/>
                                </a:lnTo>
                                <a:lnTo>
                                  <a:pt x="1462684" y="1103499"/>
                                </a:lnTo>
                                <a:lnTo>
                                  <a:pt x="1462745" y="1112097"/>
                                </a:lnTo>
                                <a:lnTo>
                                  <a:pt x="1462801" y="1119557"/>
                                </a:lnTo>
                                <a:lnTo>
                                  <a:pt x="1462858" y="1108938"/>
                                </a:lnTo>
                                <a:lnTo>
                                  <a:pt x="1462919" y="1119844"/>
                                </a:lnTo>
                                <a:lnTo>
                                  <a:pt x="1462975" y="1118981"/>
                                </a:lnTo>
                                <a:lnTo>
                                  <a:pt x="1463032" y="1118981"/>
                                </a:lnTo>
                                <a:lnTo>
                                  <a:pt x="1463089" y="1113531"/>
                                </a:lnTo>
                                <a:lnTo>
                                  <a:pt x="1463145" y="1121853"/>
                                </a:lnTo>
                                <a:lnTo>
                                  <a:pt x="1463202" y="1115539"/>
                                </a:lnTo>
                                <a:lnTo>
                                  <a:pt x="1463259" y="1117548"/>
                                </a:lnTo>
                                <a:lnTo>
                                  <a:pt x="1463320" y="1115539"/>
                                </a:lnTo>
                                <a:lnTo>
                                  <a:pt x="1463376" y="1109513"/>
                                </a:lnTo>
                                <a:lnTo>
                                  <a:pt x="1463433" y="1115539"/>
                                </a:lnTo>
                                <a:lnTo>
                                  <a:pt x="1463490" y="1124436"/>
                                </a:lnTo>
                                <a:lnTo>
                                  <a:pt x="1463547" y="1112097"/>
                                </a:lnTo>
                                <a:lnTo>
                                  <a:pt x="1463603" y="1110088"/>
                                </a:lnTo>
                                <a:lnTo>
                                  <a:pt x="1463660" y="1120132"/>
                                </a:lnTo>
                                <a:lnTo>
                                  <a:pt x="1463721" y="1105496"/>
                                </a:lnTo>
                                <a:lnTo>
                                  <a:pt x="1463777" y="1123287"/>
                                </a:lnTo>
                                <a:lnTo>
                                  <a:pt x="1463834" y="1110088"/>
                                </a:lnTo>
                                <a:lnTo>
                                  <a:pt x="1463891" y="1119844"/>
                                </a:lnTo>
                                <a:lnTo>
                                  <a:pt x="1463952" y="1125295"/>
                                </a:lnTo>
                                <a:lnTo>
                                  <a:pt x="1464008" y="1128454"/>
                                </a:lnTo>
                                <a:lnTo>
                                  <a:pt x="1464065" y="1111809"/>
                                </a:lnTo>
                                <a:lnTo>
                                  <a:pt x="1464122" y="1123287"/>
                                </a:lnTo>
                                <a:lnTo>
                                  <a:pt x="1464178" y="1110088"/>
                                </a:lnTo>
                                <a:lnTo>
                                  <a:pt x="1464235" y="1115252"/>
                                </a:lnTo>
                                <a:lnTo>
                                  <a:pt x="1464292" y="1123287"/>
                                </a:lnTo>
                                <a:lnTo>
                                  <a:pt x="1464352" y="1117835"/>
                                </a:lnTo>
                                <a:lnTo>
                                  <a:pt x="1464409" y="1121853"/>
                                </a:lnTo>
                                <a:lnTo>
                                  <a:pt x="1464466" y="1120703"/>
                                </a:lnTo>
                                <a:lnTo>
                                  <a:pt x="1464522" y="1109801"/>
                                </a:lnTo>
                                <a:lnTo>
                                  <a:pt x="1464579" y="1125870"/>
                                </a:lnTo>
                                <a:lnTo>
                                  <a:pt x="1464640" y="1112097"/>
                                </a:lnTo>
                                <a:lnTo>
                                  <a:pt x="1464697" y="1112097"/>
                                </a:lnTo>
                                <a:lnTo>
                                  <a:pt x="1464753" y="1111809"/>
                                </a:lnTo>
                                <a:lnTo>
                                  <a:pt x="1464810" y="1134767"/>
                                </a:lnTo>
                                <a:lnTo>
                                  <a:pt x="1464867" y="1116402"/>
                                </a:lnTo>
                                <a:lnTo>
                                  <a:pt x="1464923" y="1121278"/>
                                </a:lnTo>
                                <a:lnTo>
                                  <a:pt x="1464984" y="1119269"/>
                                </a:lnTo>
                                <a:lnTo>
                                  <a:pt x="1465041" y="1124436"/>
                                </a:lnTo>
                                <a:lnTo>
                                  <a:pt x="1465097" y="1129316"/>
                                </a:lnTo>
                                <a:lnTo>
                                  <a:pt x="1465154" y="1120132"/>
                                </a:lnTo>
                                <a:lnTo>
                                  <a:pt x="1465211" y="1111234"/>
                                </a:lnTo>
                                <a:lnTo>
                                  <a:pt x="1465268" y="1128741"/>
                                </a:lnTo>
                                <a:lnTo>
                                  <a:pt x="1465324" y="1128741"/>
                                </a:lnTo>
                                <a:lnTo>
                                  <a:pt x="1465385" y="1115252"/>
                                </a:lnTo>
                                <a:lnTo>
                                  <a:pt x="1465442" y="1120994"/>
                                </a:lnTo>
                                <a:lnTo>
                                  <a:pt x="1465498" y="1105783"/>
                                </a:lnTo>
                                <a:lnTo>
                                  <a:pt x="1465555" y="1119269"/>
                                </a:lnTo>
                                <a:lnTo>
                                  <a:pt x="1465616" y="1116114"/>
                                </a:lnTo>
                                <a:lnTo>
                                  <a:pt x="1465673" y="1122140"/>
                                </a:lnTo>
                                <a:lnTo>
                                  <a:pt x="1465729" y="1123003"/>
                                </a:lnTo>
                                <a:lnTo>
                                  <a:pt x="1465786" y="1126158"/>
                                </a:lnTo>
                                <a:lnTo>
                                  <a:pt x="1465843" y="1131325"/>
                                </a:lnTo>
                                <a:lnTo>
                                  <a:pt x="1465900" y="1096311"/>
                                </a:lnTo>
                                <a:lnTo>
                                  <a:pt x="1465960" y="1119557"/>
                                </a:lnTo>
                                <a:lnTo>
                                  <a:pt x="1466017" y="1116402"/>
                                </a:lnTo>
                                <a:lnTo>
                                  <a:pt x="1466074" y="1127308"/>
                                </a:lnTo>
                                <a:lnTo>
                                  <a:pt x="1466130" y="1112668"/>
                                </a:lnTo>
                                <a:lnTo>
                                  <a:pt x="1466187" y="1123574"/>
                                </a:lnTo>
                                <a:lnTo>
                                  <a:pt x="1466244" y="1115827"/>
                                </a:lnTo>
                                <a:lnTo>
                                  <a:pt x="1466300" y="1114964"/>
                                </a:lnTo>
                                <a:lnTo>
                                  <a:pt x="1466361" y="1106354"/>
                                </a:lnTo>
                                <a:lnTo>
                                  <a:pt x="1466418" y="1113243"/>
                                </a:lnTo>
                                <a:lnTo>
                                  <a:pt x="1466475" y="1116402"/>
                                </a:lnTo>
                                <a:lnTo>
                                  <a:pt x="1466531" y="1122715"/>
                                </a:lnTo>
                                <a:lnTo>
                                  <a:pt x="1466592" y="1125587"/>
                                </a:lnTo>
                                <a:lnTo>
                                  <a:pt x="1466649" y="1113818"/>
                                </a:lnTo>
                                <a:lnTo>
                                  <a:pt x="1466705" y="1127591"/>
                                </a:lnTo>
                                <a:lnTo>
                                  <a:pt x="1466762" y="1123287"/>
                                </a:lnTo>
                                <a:lnTo>
                                  <a:pt x="1466819" y="1109225"/>
                                </a:lnTo>
                                <a:lnTo>
                                  <a:pt x="1466875" y="1119844"/>
                                </a:lnTo>
                                <a:lnTo>
                                  <a:pt x="1466932" y="1132759"/>
                                </a:lnTo>
                                <a:lnTo>
                                  <a:pt x="1466993" y="1111522"/>
                                </a:lnTo>
                                <a:lnTo>
                                  <a:pt x="1467050" y="1115539"/>
                                </a:lnTo>
                                <a:lnTo>
                                  <a:pt x="1467106" y="1133046"/>
                                </a:lnTo>
                                <a:lnTo>
                                  <a:pt x="1467163" y="1110947"/>
                                </a:lnTo>
                                <a:lnTo>
                                  <a:pt x="1467220" y="1115539"/>
                                </a:lnTo>
                                <a:lnTo>
                                  <a:pt x="1467276" y="1123287"/>
                                </a:lnTo>
                                <a:lnTo>
                                  <a:pt x="1467337" y="1123574"/>
                                </a:lnTo>
                                <a:lnTo>
                                  <a:pt x="1467394" y="1120132"/>
                                </a:lnTo>
                                <a:lnTo>
                                  <a:pt x="1467450" y="1126158"/>
                                </a:lnTo>
                                <a:lnTo>
                                  <a:pt x="1467507" y="1109513"/>
                                </a:lnTo>
                                <a:lnTo>
                                  <a:pt x="1467564" y="1116973"/>
                                </a:lnTo>
                                <a:lnTo>
                                  <a:pt x="1467625" y="1112097"/>
                                </a:lnTo>
                                <a:lnTo>
                                  <a:pt x="1467681" y="1110659"/>
                                </a:lnTo>
                                <a:lnTo>
                                  <a:pt x="1467738" y="1114964"/>
                                </a:lnTo>
                                <a:lnTo>
                                  <a:pt x="1467795" y="1116973"/>
                                </a:lnTo>
                                <a:lnTo>
                                  <a:pt x="1467851" y="1120132"/>
                                </a:lnTo>
                                <a:lnTo>
                                  <a:pt x="1467908" y="1114105"/>
                                </a:lnTo>
                                <a:lnTo>
                                  <a:pt x="1467965" y="1117260"/>
                                </a:lnTo>
                                <a:lnTo>
                                  <a:pt x="1468026" y="1110371"/>
                                </a:lnTo>
                                <a:lnTo>
                                  <a:pt x="1468082" y="1123003"/>
                                </a:lnTo>
                                <a:lnTo>
                                  <a:pt x="1468139" y="1097757"/>
                                </a:lnTo>
                                <a:lnTo>
                                  <a:pt x="1468196" y="1103775"/>
                                </a:lnTo>
                                <a:lnTo>
                                  <a:pt x="1468252" y="1119844"/>
                                </a:lnTo>
                                <a:lnTo>
                                  <a:pt x="1468313" y="1109801"/>
                                </a:lnTo>
                                <a:lnTo>
                                  <a:pt x="1468370" y="1123861"/>
                                </a:lnTo>
                                <a:lnTo>
                                  <a:pt x="1468427" y="1111522"/>
                                </a:lnTo>
                                <a:lnTo>
                                  <a:pt x="1468483" y="1111522"/>
                                </a:lnTo>
                                <a:lnTo>
                                  <a:pt x="1468540" y="1123003"/>
                                </a:lnTo>
                                <a:lnTo>
                                  <a:pt x="1468601" y="1105783"/>
                                </a:lnTo>
                                <a:lnTo>
                                  <a:pt x="1468657" y="1121278"/>
                                </a:lnTo>
                                <a:lnTo>
                                  <a:pt x="1468714" y="1108075"/>
                                </a:lnTo>
                                <a:lnTo>
                                  <a:pt x="1468771" y="1106929"/>
                                </a:lnTo>
                                <a:lnTo>
                                  <a:pt x="1468827" y="1129029"/>
                                </a:lnTo>
                                <a:lnTo>
                                  <a:pt x="1468884" y="1114964"/>
                                </a:lnTo>
                                <a:lnTo>
                                  <a:pt x="1468941" y="1120419"/>
                                </a:lnTo>
                                <a:lnTo>
                                  <a:pt x="1469001" y="1115539"/>
                                </a:lnTo>
                                <a:lnTo>
                                  <a:pt x="1469058" y="1119269"/>
                                </a:lnTo>
                                <a:lnTo>
                                  <a:pt x="1469115" y="1120132"/>
                                </a:lnTo>
                                <a:lnTo>
                                  <a:pt x="1469172" y="1112380"/>
                                </a:lnTo>
                                <a:lnTo>
                                  <a:pt x="1469228" y="1106354"/>
                                </a:lnTo>
                                <a:lnTo>
                                  <a:pt x="1469289" y="1125012"/>
                                </a:lnTo>
                                <a:lnTo>
                                  <a:pt x="1469346" y="1120132"/>
                                </a:lnTo>
                                <a:lnTo>
                                  <a:pt x="1469402" y="1124149"/>
                                </a:lnTo>
                                <a:lnTo>
                                  <a:pt x="1469459" y="1125012"/>
                                </a:lnTo>
                                <a:lnTo>
                                  <a:pt x="1469516" y="1114964"/>
                                </a:lnTo>
                                <a:lnTo>
                                  <a:pt x="1469573" y="1119844"/>
                                </a:lnTo>
                                <a:lnTo>
                                  <a:pt x="1469633" y="1115539"/>
                                </a:lnTo>
                                <a:lnTo>
                                  <a:pt x="1469690" y="1118410"/>
                                </a:lnTo>
                                <a:lnTo>
                                  <a:pt x="1469747" y="1128166"/>
                                </a:lnTo>
                                <a:lnTo>
                                  <a:pt x="1469803" y="1116402"/>
                                </a:lnTo>
                                <a:lnTo>
                                  <a:pt x="1469860" y="1102049"/>
                                </a:lnTo>
                                <a:lnTo>
                                  <a:pt x="1469917" y="1105783"/>
                                </a:lnTo>
                                <a:lnTo>
                                  <a:pt x="1469973" y="1111234"/>
                                </a:lnTo>
                                <a:lnTo>
                                  <a:pt x="1470034" y="1114680"/>
                                </a:lnTo>
                                <a:lnTo>
                                  <a:pt x="1470091" y="1115252"/>
                                </a:lnTo>
                                <a:lnTo>
                                  <a:pt x="1470148" y="1117548"/>
                                </a:lnTo>
                                <a:lnTo>
                                  <a:pt x="1470208" y="1123574"/>
                                </a:lnTo>
                                <a:lnTo>
                                  <a:pt x="1470265" y="1107505"/>
                                </a:lnTo>
                                <a:lnTo>
                                  <a:pt x="1470322" y="1102349"/>
                                </a:lnTo>
                                <a:lnTo>
                                  <a:pt x="1470378" y="1119557"/>
                                </a:lnTo>
                                <a:lnTo>
                                  <a:pt x="1470435" y="1114389"/>
                                </a:lnTo>
                                <a:lnTo>
                                  <a:pt x="1470492" y="1111522"/>
                                </a:lnTo>
                                <a:lnTo>
                                  <a:pt x="1470549" y="1112097"/>
                                </a:lnTo>
                                <a:lnTo>
                                  <a:pt x="1470609" y="1110947"/>
                                </a:lnTo>
                                <a:lnTo>
                                  <a:pt x="1470666" y="1115252"/>
                                </a:lnTo>
                                <a:lnTo>
                                  <a:pt x="1470723" y="1113531"/>
                                </a:lnTo>
                                <a:lnTo>
                                  <a:pt x="1470779" y="1117260"/>
                                </a:lnTo>
                                <a:lnTo>
                                  <a:pt x="1470836" y="1121278"/>
                                </a:lnTo>
                                <a:lnTo>
                                  <a:pt x="1470893" y="1113243"/>
                                </a:lnTo>
                                <a:lnTo>
                                  <a:pt x="1470949" y="1116402"/>
                                </a:lnTo>
                                <a:lnTo>
                                  <a:pt x="1471010" y="1112955"/>
                                </a:lnTo>
                                <a:lnTo>
                                  <a:pt x="1471067" y="1119557"/>
                                </a:lnTo>
                                <a:lnTo>
                                  <a:pt x="1471124" y="1105783"/>
                                </a:lnTo>
                                <a:lnTo>
                                  <a:pt x="1471180" y="1127879"/>
                                </a:lnTo>
                                <a:lnTo>
                                  <a:pt x="1471241" y="1114680"/>
                                </a:lnTo>
                                <a:lnTo>
                                  <a:pt x="1471298" y="1106642"/>
                                </a:lnTo>
                                <a:lnTo>
                                  <a:pt x="1471354" y="1119844"/>
                                </a:lnTo>
                                <a:lnTo>
                                  <a:pt x="1471411" y="1112380"/>
                                </a:lnTo>
                                <a:lnTo>
                                  <a:pt x="1471468" y="1119844"/>
                                </a:lnTo>
                                <a:lnTo>
                                  <a:pt x="1471525" y="1116689"/>
                                </a:lnTo>
                                <a:lnTo>
                                  <a:pt x="1471581" y="1096611"/>
                                </a:lnTo>
                                <a:lnTo>
                                  <a:pt x="1471642" y="1095460"/>
                                </a:lnTo>
                                <a:lnTo>
                                  <a:pt x="1471699" y="1105208"/>
                                </a:lnTo>
                                <a:lnTo>
                                  <a:pt x="1471755" y="1114105"/>
                                </a:lnTo>
                                <a:lnTo>
                                  <a:pt x="1471812" y="1128741"/>
                                </a:lnTo>
                                <a:lnTo>
                                  <a:pt x="1471869" y="1104345"/>
                                </a:lnTo>
                                <a:lnTo>
                                  <a:pt x="1471929" y="1118698"/>
                                </a:lnTo>
                                <a:lnTo>
                                  <a:pt x="1471986" y="1115827"/>
                                </a:lnTo>
                                <a:lnTo>
                                  <a:pt x="1472043" y="1120419"/>
                                </a:lnTo>
                                <a:lnTo>
                                  <a:pt x="1472100" y="1110947"/>
                                </a:lnTo>
                                <a:lnTo>
                                  <a:pt x="1472156" y="1112097"/>
                                </a:lnTo>
                                <a:lnTo>
                                  <a:pt x="1472213" y="1112955"/>
                                </a:lnTo>
                                <a:lnTo>
                                  <a:pt x="1472274" y="1111522"/>
                                </a:lnTo>
                                <a:lnTo>
                                  <a:pt x="1472331" y="1096611"/>
                                </a:lnTo>
                                <a:lnTo>
                                  <a:pt x="1472387" y="1116114"/>
                                </a:lnTo>
                                <a:lnTo>
                                  <a:pt x="1472444" y="1108651"/>
                                </a:lnTo>
                                <a:lnTo>
                                  <a:pt x="1472500" y="1120132"/>
                                </a:lnTo>
                                <a:lnTo>
                                  <a:pt x="1472557" y="1112668"/>
                                </a:lnTo>
                                <a:lnTo>
                                  <a:pt x="1472614" y="1122715"/>
                                </a:lnTo>
                                <a:lnTo>
                                  <a:pt x="1472675" y="1099182"/>
                                </a:lnTo>
                                <a:lnTo>
                                  <a:pt x="1472731" y="1104633"/>
                                </a:lnTo>
                                <a:lnTo>
                                  <a:pt x="1472788" y="1117260"/>
                                </a:lnTo>
                                <a:lnTo>
                                  <a:pt x="1472845" y="1105496"/>
                                </a:lnTo>
                                <a:lnTo>
                                  <a:pt x="1472906" y="1103499"/>
                                </a:lnTo>
                                <a:lnTo>
                                  <a:pt x="1472962" y="1116689"/>
                                </a:lnTo>
                                <a:lnTo>
                                  <a:pt x="1473019" y="1111522"/>
                                </a:lnTo>
                                <a:lnTo>
                                  <a:pt x="1473076" y="1112380"/>
                                </a:lnTo>
                                <a:lnTo>
                                  <a:pt x="1473132" y="1111234"/>
                                </a:lnTo>
                                <a:lnTo>
                                  <a:pt x="1473189" y="1121853"/>
                                </a:lnTo>
                                <a:lnTo>
                                  <a:pt x="1473250" y="1114389"/>
                                </a:lnTo>
                                <a:lnTo>
                                  <a:pt x="1473306" y="1109801"/>
                                </a:lnTo>
                                <a:lnTo>
                                  <a:pt x="1473363" y="1104921"/>
                                </a:lnTo>
                                <a:lnTo>
                                  <a:pt x="1473420" y="1108363"/>
                                </a:lnTo>
                                <a:lnTo>
                                  <a:pt x="1473477" y="1122140"/>
                                </a:lnTo>
                                <a:lnTo>
                                  <a:pt x="1473533" y="1110371"/>
                                </a:lnTo>
                                <a:lnTo>
                                  <a:pt x="1473590" y="1113818"/>
                                </a:lnTo>
                                <a:lnTo>
                                  <a:pt x="1473651" y="1110947"/>
                                </a:lnTo>
                                <a:lnTo>
                                  <a:pt x="1473707" y="1124724"/>
                                </a:lnTo>
                                <a:lnTo>
                                  <a:pt x="1473764" y="1110947"/>
                                </a:lnTo>
                                <a:lnTo>
                                  <a:pt x="1473821" y="1113243"/>
                                </a:lnTo>
                                <a:lnTo>
                                  <a:pt x="1473882" y="1109225"/>
                                </a:lnTo>
                                <a:lnTo>
                                  <a:pt x="1473938" y="1110659"/>
                                </a:lnTo>
                                <a:lnTo>
                                  <a:pt x="1473995" y="1104921"/>
                                </a:lnTo>
                                <a:lnTo>
                                  <a:pt x="1474052" y="1123861"/>
                                </a:lnTo>
                                <a:lnTo>
                                  <a:pt x="1474108" y="1118410"/>
                                </a:lnTo>
                                <a:lnTo>
                                  <a:pt x="1474165" y="1110371"/>
                                </a:lnTo>
                                <a:lnTo>
                                  <a:pt x="1474222" y="1122715"/>
                                </a:lnTo>
                                <a:lnTo>
                                  <a:pt x="1474282" y="1115539"/>
                                </a:lnTo>
                                <a:lnTo>
                                  <a:pt x="1474339" y="1104921"/>
                                </a:lnTo>
                                <a:lnTo>
                                  <a:pt x="1474396" y="1107792"/>
                                </a:lnTo>
                                <a:lnTo>
                                  <a:pt x="1474453" y="1120994"/>
                                </a:lnTo>
                                <a:lnTo>
                                  <a:pt x="1474509" y="1108651"/>
                                </a:lnTo>
                                <a:lnTo>
                                  <a:pt x="1474566" y="1114964"/>
                                </a:lnTo>
                                <a:lnTo>
                                  <a:pt x="1474627" y="1104633"/>
                                </a:lnTo>
                                <a:lnTo>
                                  <a:pt x="1474683" y="1116114"/>
                                </a:lnTo>
                                <a:lnTo>
                                  <a:pt x="1474740" y="1118698"/>
                                </a:lnTo>
                                <a:lnTo>
                                  <a:pt x="1474797" y="1123003"/>
                                </a:lnTo>
                                <a:lnTo>
                                  <a:pt x="1474853" y="1115252"/>
                                </a:lnTo>
                                <a:lnTo>
                                  <a:pt x="1474914" y="1112380"/>
                                </a:lnTo>
                                <a:lnTo>
                                  <a:pt x="1474971" y="1112097"/>
                                </a:lnTo>
                                <a:lnTo>
                                  <a:pt x="1475027" y="1119269"/>
                                </a:lnTo>
                                <a:lnTo>
                                  <a:pt x="1475084" y="1096886"/>
                                </a:lnTo>
                                <a:lnTo>
                                  <a:pt x="1475141" y="1112380"/>
                                </a:lnTo>
                                <a:lnTo>
                                  <a:pt x="1475198" y="1102624"/>
                                </a:lnTo>
                                <a:lnTo>
                                  <a:pt x="1475254" y="1125295"/>
                                </a:lnTo>
                                <a:lnTo>
                                  <a:pt x="1475315" y="1121278"/>
                                </a:lnTo>
                                <a:lnTo>
                                  <a:pt x="1475372" y="1098607"/>
                                </a:lnTo>
                                <a:lnTo>
                                  <a:pt x="1475429" y="1116402"/>
                                </a:lnTo>
                                <a:lnTo>
                                  <a:pt x="1475485" y="1112955"/>
                                </a:lnTo>
                                <a:lnTo>
                                  <a:pt x="1475542" y="1100328"/>
                                </a:lnTo>
                                <a:lnTo>
                                  <a:pt x="1475603" y="1119844"/>
                                </a:lnTo>
                                <a:lnTo>
                                  <a:pt x="1475659" y="1113531"/>
                                </a:lnTo>
                                <a:lnTo>
                                  <a:pt x="1475716" y="1118123"/>
                                </a:lnTo>
                                <a:lnTo>
                                  <a:pt x="1475773" y="1109225"/>
                                </a:lnTo>
                                <a:lnTo>
                                  <a:pt x="1475829" y="1104058"/>
                                </a:lnTo>
                                <a:lnTo>
                                  <a:pt x="1475890" y="1118981"/>
                                </a:lnTo>
                                <a:lnTo>
                                  <a:pt x="1475947" y="1094015"/>
                                </a:lnTo>
                                <a:lnTo>
                                  <a:pt x="1476004" y="1109513"/>
                                </a:lnTo>
                                <a:lnTo>
                                  <a:pt x="1476060" y="1114680"/>
                                </a:lnTo>
                                <a:lnTo>
                                  <a:pt x="1476117" y="1110088"/>
                                </a:lnTo>
                                <a:lnTo>
                                  <a:pt x="1476174" y="1116973"/>
                                </a:lnTo>
                                <a:lnTo>
                                  <a:pt x="1476230" y="1114680"/>
                                </a:lnTo>
                                <a:lnTo>
                                  <a:pt x="1476291" y="1106354"/>
                                </a:lnTo>
                                <a:lnTo>
                                  <a:pt x="1476348" y="1124149"/>
                                </a:lnTo>
                                <a:lnTo>
                                  <a:pt x="1476405" y="1117548"/>
                                </a:lnTo>
                                <a:lnTo>
                                  <a:pt x="1476461" y="1114389"/>
                                </a:lnTo>
                                <a:lnTo>
                                  <a:pt x="1476518" y="1110659"/>
                                </a:lnTo>
                                <a:lnTo>
                                  <a:pt x="1476579" y="1118410"/>
                                </a:lnTo>
                                <a:lnTo>
                                  <a:pt x="1476635" y="1122715"/>
                                </a:lnTo>
                                <a:lnTo>
                                  <a:pt x="1476692" y="1114964"/>
                                </a:lnTo>
                                <a:lnTo>
                                  <a:pt x="1476749" y="1107505"/>
                                </a:lnTo>
                                <a:lnTo>
                                  <a:pt x="1476805" y="1114105"/>
                                </a:lnTo>
                                <a:lnTo>
                                  <a:pt x="1476862" y="1113243"/>
                                </a:lnTo>
                                <a:lnTo>
                                  <a:pt x="1476923" y="1115539"/>
                                </a:lnTo>
                                <a:lnTo>
                                  <a:pt x="1476980" y="1095736"/>
                                </a:lnTo>
                                <a:lnTo>
                                  <a:pt x="1477036" y="1126158"/>
                                </a:lnTo>
                                <a:lnTo>
                                  <a:pt x="1477093" y="1100053"/>
                                </a:lnTo>
                                <a:lnTo>
                                  <a:pt x="1477150" y="1112380"/>
                                </a:lnTo>
                                <a:lnTo>
                                  <a:pt x="1477206" y="1107792"/>
                                </a:lnTo>
                                <a:lnTo>
                                  <a:pt x="1477263" y="1109801"/>
                                </a:lnTo>
                                <a:lnTo>
                                  <a:pt x="1477324" y="1114389"/>
                                </a:lnTo>
                                <a:lnTo>
                                  <a:pt x="1477380" y="1097461"/>
                                </a:lnTo>
                                <a:lnTo>
                                  <a:pt x="1477437" y="1113818"/>
                                </a:lnTo>
                                <a:lnTo>
                                  <a:pt x="1477498" y="1108651"/>
                                </a:lnTo>
                                <a:lnTo>
                                  <a:pt x="1477555" y="1113818"/>
                                </a:lnTo>
                                <a:lnTo>
                                  <a:pt x="1477611" y="1109513"/>
                                </a:lnTo>
                                <a:lnTo>
                                  <a:pt x="1477668" y="1119557"/>
                                </a:lnTo>
                                <a:lnTo>
                                  <a:pt x="1477725" y="1113531"/>
                                </a:lnTo>
                                <a:lnTo>
                                  <a:pt x="1477782" y="1095161"/>
                                </a:lnTo>
                                <a:lnTo>
                                  <a:pt x="1477838" y="1117835"/>
                                </a:lnTo>
                                <a:lnTo>
                                  <a:pt x="1477899" y="1109225"/>
                                </a:lnTo>
                                <a:lnTo>
                                  <a:pt x="1477955" y="1119269"/>
                                </a:lnTo>
                                <a:lnTo>
                                  <a:pt x="1478012" y="1107792"/>
                                </a:lnTo>
                                <a:lnTo>
                                  <a:pt x="1478069" y="1095161"/>
                                </a:lnTo>
                                <a:lnTo>
                                  <a:pt x="1478126" y="1116973"/>
                                </a:lnTo>
                                <a:lnTo>
                                  <a:pt x="1478182" y="1105783"/>
                                </a:lnTo>
                                <a:lnTo>
                                  <a:pt x="1478239" y="1104058"/>
                                </a:lnTo>
                                <a:lnTo>
                                  <a:pt x="1478300" y="1121565"/>
                                </a:lnTo>
                                <a:lnTo>
                                  <a:pt x="1478357" y="1103775"/>
                                </a:lnTo>
                                <a:lnTo>
                                  <a:pt x="1478413" y="1114964"/>
                                </a:lnTo>
                                <a:lnTo>
                                  <a:pt x="1478470" y="1114389"/>
                                </a:lnTo>
                                <a:lnTo>
                                  <a:pt x="1478531" y="1124436"/>
                                </a:lnTo>
                                <a:lnTo>
                                  <a:pt x="1478587" y="1110947"/>
                                </a:lnTo>
                                <a:lnTo>
                                  <a:pt x="1478644" y="1115539"/>
                                </a:lnTo>
                                <a:lnTo>
                                  <a:pt x="1478701" y="1102924"/>
                                </a:lnTo>
                                <a:lnTo>
                                  <a:pt x="1478757" y="1108938"/>
                                </a:lnTo>
                                <a:lnTo>
                                  <a:pt x="1478814" y="1116973"/>
                                </a:lnTo>
                                <a:lnTo>
                                  <a:pt x="1478871" y="1123287"/>
                                </a:lnTo>
                                <a:lnTo>
                                  <a:pt x="1478931" y="1094015"/>
                                </a:lnTo>
                                <a:lnTo>
                                  <a:pt x="1478988" y="1115252"/>
                                </a:lnTo>
                                <a:lnTo>
                                  <a:pt x="1479045" y="1111522"/>
                                </a:lnTo>
                                <a:lnTo>
                                  <a:pt x="1479102" y="1111522"/>
                                </a:lnTo>
                                <a:lnTo>
                                  <a:pt x="1479158" y="1120132"/>
                                </a:lnTo>
                                <a:lnTo>
                                  <a:pt x="1479219" y="1111522"/>
                                </a:lnTo>
                                <a:lnTo>
                                  <a:pt x="1479276" y="1105208"/>
                                </a:lnTo>
                                <a:lnTo>
                                  <a:pt x="1479333" y="1104921"/>
                                </a:lnTo>
                                <a:lnTo>
                                  <a:pt x="1479389" y="1116973"/>
                                </a:lnTo>
                                <a:lnTo>
                                  <a:pt x="1479446" y="1114389"/>
                                </a:lnTo>
                                <a:lnTo>
                                  <a:pt x="1479503" y="1118410"/>
                                </a:lnTo>
                                <a:lnTo>
                                  <a:pt x="1479563" y="1114964"/>
                                </a:lnTo>
                                <a:lnTo>
                                  <a:pt x="1479620" y="1109513"/>
                                </a:lnTo>
                                <a:lnTo>
                                  <a:pt x="1479677" y="1106354"/>
                                </a:lnTo>
                                <a:lnTo>
                                  <a:pt x="1479733" y="1111809"/>
                                </a:lnTo>
                                <a:lnTo>
                                  <a:pt x="1479790" y="1112097"/>
                                </a:lnTo>
                                <a:lnTo>
                                  <a:pt x="1479847" y="1109513"/>
                                </a:lnTo>
                                <a:lnTo>
                                  <a:pt x="1479904" y="1102349"/>
                                </a:lnTo>
                                <a:lnTo>
                                  <a:pt x="1479964" y="1105496"/>
                                </a:lnTo>
                                <a:lnTo>
                                  <a:pt x="1480021" y="1112668"/>
                                </a:lnTo>
                                <a:lnTo>
                                  <a:pt x="1480078" y="1111234"/>
                                </a:lnTo>
                                <a:lnTo>
                                  <a:pt x="1480134" y="1108363"/>
                                </a:lnTo>
                                <a:lnTo>
                                  <a:pt x="1480195" y="1104058"/>
                                </a:lnTo>
                                <a:lnTo>
                                  <a:pt x="1480252" y="1110659"/>
                                </a:lnTo>
                                <a:lnTo>
                                  <a:pt x="1480308" y="1105496"/>
                                </a:lnTo>
                                <a:lnTo>
                                  <a:pt x="1480365" y="1108363"/>
                                </a:lnTo>
                                <a:lnTo>
                                  <a:pt x="1480422" y="1105783"/>
                                </a:lnTo>
                                <a:lnTo>
                                  <a:pt x="1480479" y="1110947"/>
                                </a:lnTo>
                                <a:lnTo>
                                  <a:pt x="1480539" y="1112955"/>
                                </a:lnTo>
                                <a:lnTo>
                                  <a:pt x="1480596" y="1125870"/>
                                </a:lnTo>
                                <a:lnTo>
                                  <a:pt x="1480653" y="1100903"/>
                                </a:lnTo>
                                <a:lnTo>
                                  <a:pt x="1480709" y="1114964"/>
                                </a:lnTo>
                                <a:lnTo>
                                  <a:pt x="1480766" y="1114105"/>
                                </a:lnTo>
                                <a:lnTo>
                                  <a:pt x="1480823" y="1098607"/>
                                </a:lnTo>
                                <a:lnTo>
                                  <a:pt x="1480879" y="1111809"/>
                                </a:lnTo>
                                <a:lnTo>
                                  <a:pt x="1480940" y="1114964"/>
                                </a:lnTo>
                                <a:lnTo>
                                  <a:pt x="1480997" y="1113531"/>
                                </a:lnTo>
                                <a:lnTo>
                                  <a:pt x="1481054" y="1103775"/>
                                </a:lnTo>
                                <a:lnTo>
                                  <a:pt x="1481110" y="1108651"/>
                                </a:lnTo>
                                <a:lnTo>
                                  <a:pt x="1481171" y="1125587"/>
                                </a:lnTo>
                                <a:lnTo>
                                  <a:pt x="1481228" y="1112668"/>
                                </a:lnTo>
                                <a:lnTo>
                                  <a:pt x="1481284" y="1098331"/>
                                </a:lnTo>
                                <a:lnTo>
                                  <a:pt x="1481341" y="1109801"/>
                                </a:lnTo>
                                <a:lnTo>
                                  <a:pt x="1481398" y="1102349"/>
                                </a:lnTo>
                                <a:lnTo>
                                  <a:pt x="1481455" y="1118410"/>
                                </a:lnTo>
                                <a:lnTo>
                                  <a:pt x="1481511" y="1114964"/>
                                </a:lnTo>
                                <a:lnTo>
                                  <a:pt x="1481572" y="1116114"/>
                                </a:lnTo>
                                <a:lnTo>
                                  <a:pt x="1481629" y="1113531"/>
                                </a:lnTo>
                                <a:lnTo>
                                  <a:pt x="1481686" y="1099753"/>
                                </a:lnTo>
                                <a:lnTo>
                                  <a:pt x="1481742" y="1097757"/>
                                </a:lnTo>
                                <a:lnTo>
                                  <a:pt x="1481799" y="1108651"/>
                                </a:lnTo>
                                <a:lnTo>
                                  <a:pt x="1481856" y="1116973"/>
                                </a:lnTo>
                                <a:lnTo>
                                  <a:pt x="1481916" y="1108363"/>
                                </a:lnTo>
                                <a:lnTo>
                                  <a:pt x="1481973" y="1098907"/>
                                </a:lnTo>
                                <a:lnTo>
                                  <a:pt x="1482030" y="1114680"/>
                                </a:lnTo>
                                <a:lnTo>
                                  <a:pt x="1482086" y="1113531"/>
                                </a:lnTo>
                                <a:lnTo>
                                  <a:pt x="1482147" y="1106067"/>
                                </a:lnTo>
                                <a:lnTo>
                                  <a:pt x="1482204" y="1103499"/>
                                </a:lnTo>
                                <a:lnTo>
                                  <a:pt x="1482261" y="1105496"/>
                                </a:lnTo>
                                <a:lnTo>
                                  <a:pt x="1482317" y="1108363"/>
                                </a:lnTo>
                                <a:lnTo>
                                  <a:pt x="1482374" y="1114105"/>
                                </a:lnTo>
                                <a:lnTo>
                                  <a:pt x="1482431" y="1109513"/>
                                </a:lnTo>
                                <a:lnTo>
                                  <a:pt x="1482487" y="1101474"/>
                                </a:lnTo>
                                <a:lnTo>
                                  <a:pt x="1482544" y="1120703"/>
                                </a:lnTo>
                                <a:lnTo>
                                  <a:pt x="1482605" y="1116402"/>
                                </a:lnTo>
                                <a:lnTo>
                                  <a:pt x="1482661" y="1098607"/>
                                </a:lnTo>
                                <a:lnTo>
                                  <a:pt x="1482718" y="1106642"/>
                                </a:lnTo>
                                <a:lnTo>
                                  <a:pt x="1482775" y="1096311"/>
                                </a:lnTo>
                                <a:lnTo>
                                  <a:pt x="1482831" y="1111809"/>
                                </a:lnTo>
                                <a:lnTo>
                                  <a:pt x="1482892" y="1114680"/>
                                </a:lnTo>
                                <a:lnTo>
                                  <a:pt x="1482949" y="1109225"/>
                                </a:lnTo>
                                <a:lnTo>
                                  <a:pt x="1483006" y="1115252"/>
                                </a:lnTo>
                                <a:lnTo>
                                  <a:pt x="1483062" y="1111522"/>
                                </a:lnTo>
                                <a:lnTo>
                                  <a:pt x="1483119" y="1114964"/>
                                </a:lnTo>
                                <a:lnTo>
                                  <a:pt x="1483180" y="1105208"/>
                                </a:lnTo>
                                <a:lnTo>
                                  <a:pt x="1483236" y="1100903"/>
                                </a:lnTo>
                                <a:lnTo>
                                  <a:pt x="1483293" y="1114105"/>
                                </a:lnTo>
                                <a:lnTo>
                                  <a:pt x="1483350" y="1113243"/>
                                </a:lnTo>
                                <a:lnTo>
                                  <a:pt x="1483407" y="1099753"/>
                                </a:lnTo>
                                <a:lnTo>
                                  <a:pt x="1483463" y="1118981"/>
                                </a:lnTo>
                                <a:lnTo>
                                  <a:pt x="1483520" y="1114680"/>
                                </a:lnTo>
                                <a:lnTo>
                                  <a:pt x="1483581" y="1112955"/>
                                </a:lnTo>
                                <a:lnTo>
                                  <a:pt x="1483637" y="1108651"/>
                                </a:lnTo>
                                <a:lnTo>
                                  <a:pt x="1483694" y="1100328"/>
                                </a:lnTo>
                                <a:lnTo>
                                  <a:pt x="1483751" y="1113818"/>
                                </a:lnTo>
                                <a:lnTo>
                                  <a:pt x="1483808" y="1105783"/>
                                </a:lnTo>
                                <a:lnTo>
                                  <a:pt x="1483868" y="1113531"/>
                                </a:lnTo>
                                <a:lnTo>
                                  <a:pt x="1483925" y="1106929"/>
                                </a:lnTo>
                                <a:lnTo>
                                  <a:pt x="1483982" y="1122715"/>
                                </a:lnTo>
                                <a:lnTo>
                                  <a:pt x="1484038" y="1109225"/>
                                </a:lnTo>
                                <a:lnTo>
                                  <a:pt x="1484095" y="1108075"/>
                                </a:lnTo>
                                <a:lnTo>
                                  <a:pt x="1484152" y="1116402"/>
                                </a:lnTo>
                                <a:lnTo>
                                  <a:pt x="1484212" y="1110088"/>
                                </a:lnTo>
                                <a:lnTo>
                                  <a:pt x="1484269" y="1110088"/>
                                </a:lnTo>
                                <a:lnTo>
                                  <a:pt x="1484326" y="1119557"/>
                                </a:lnTo>
                                <a:lnTo>
                                  <a:pt x="1484383" y="1101774"/>
                                </a:lnTo>
                                <a:lnTo>
                                  <a:pt x="1484439" y="1094015"/>
                                </a:lnTo>
                                <a:lnTo>
                                  <a:pt x="1484496" y="1122715"/>
                                </a:lnTo>
                                <a:lnTo>
                                  <a:pt x="1484553" y="1108075"/>
                                </a:lnTo>
                                <a:lnTo>
                                  <a:pt x="1484614" y="1111234"/>
                                </a:lnTo>
                                <a:lnTo>
                                  <a:pt x="1484670" y="1114964"/>
                                </a:lnTo>
                                <a:lnTo>
                                  <a:pt x="1484727" y="1112097"/>
                                </a:lnTo>
                                <a:lnTo>
                                  <a:pt x="1484788" y="1116689"/>
                                </a:lnTo>
                                <a:lnTo>
                                  <a:pt x="1484844" y="1102049"/>
                                </a:lnTo>
                                <a:lnTo>
                                  <a:pt x="1484901" y="1110088"/>
                                </a:lnTo>
                                <a:lnTo>
                                  <a:pt x="1484957" y="1116973"/>
                                </a:lnTo>
                                <a:lnTo>
                                  <a:pt x="1485014" y="1103499"/>
                                </a:lnTo>
                                <a:lnTo>
                                  <a:pt x="1485071" y="1118698"/>
                                </a:lnTo>
                                <a:lnTo>
                                  <a:pt x="1485128" y="1106354"/>
                                </a:lnTo>
                                <a:lnTo>
                                  <a:pt x="1485188" y="1122140"/>
                                </a:lnTo>
                                <a:lnTo>
                                  <a:pt x="1485245" y="1104345"/>
                                </a:lnTo>
                                <a:lnTo>
                                  <a:pt x="1485302" y="1109801"/>
                                </a:lnTo>
                                <a:lnTo>
                                  <a:pt x="1485359" y="1122428"/>
                                </a:lnTo>
                                <a:lnTo>
                                  <a:pt x="1485415" y="1116689"/>
                                </a:lnTo>
                                <a:lnTo>
                                  <a:pt x="1485472" y="1105496"/>
                                </a:lnTo>
                                <a:lnTo>
                                  <a:pt x="1485529" y="1109801"/>
                                </a:lnTo>
                                <a:lnTo>
                                  <a:pt x="1485589" y="1114964"/>
                                </a:lnTo>
                                <a:lnTo>
                                  <a:pt x="1485646" y="1112668"/>
                                </a:lnTo>
                                <a:lnTo>
                                  <a:pt x="1485703" y="1110947"/>
                                </a:lnTo>
                                <a:lnTo>
                                  <a:pt x="1485759" y="1108075"/>
                                </a:lnTo>
                                <a:lnTo>
                                  <a:pt x="1485820" y="1115252"/>
                                </a:lnTo>
                                <a:lnTo>
                                  <a:pt x="1485877" y="1104633"/>
                                </a:lnTo>
                                <a:lnTo>
                                  <a:pt x="1485934" y="1101774"/>
                                </a:lnTo>
                                <a:lnTo>
                                  <a:pt x="1485990" y="1118123"/>
                                </a:lnTo>
                                <a:lnTo>
                                  <a:pt x="1486047" y="1120994"/>
                                </a:lnTo>
                                <a:lnTo>
                                  <a:pt x="1486104" y="1112668"/>
                                </a:lnTo>
                                <a:lnTo>
                                  <a:pt x="1486161" y="1119269"/>
                                </a:lnTo>
                                <a:lnTo>
                                  <a:pt x="1486221" y="1110088"/>
                                </a:lnTo>
                                <a:lnTo>
                                  <a:pt x="1486278" y="1116689"/>
                                </a:lnTo>
                                <a:lnTo>
                                  <a:pt x="1486335" y="1110659"/>
                                </a:lnTo>
                                <a:lnTo>
                                  <a:pt x="1486391" y="1114105"/>
                                </a:lnTo>
                                <a:lnTo>
                                  <a:pt x="1486448" y="1114105"/>
                                </a:lnTo>
                                <a:lnTo>
                                  <a:pt x="1486509" y="1123003"/>
                                </a:lnTo>
                                <a:lnTo>
                                  <a:pt x="1486565" y="1111809"/>
                                </a:lnTo>
                                <a:lnTo>
                                  <a:pt x="1486622" y="1123861"/>
                                </a:lnTo>
                                <a:lnTo>
                                  <a:pt x="1486679" y="1114680"/>
                                </a:lnTo>
                                <a:lnTo>
                                  <a:pt x="1486735" y="1104921"/>
                                </a:lnTo>
                                <a:lnTo>
                                  <a:pt x="1486792" y="1109513"/>
                                </a:lnTo>
                                <a:lnTo>
                                  <a:pt x="1486853" y="1123003"/>
                                </a:lnTo>
                                <a:lnTo>
                                  <a:pt x="1486910" y="1106067"/>
                                </a:lnTo>
                                <a:lnTo>
                                  <a:pt x="1486966" y="1119557"/>
                                </a:lnTo>
                                <a:lnTo>
                                  <a:pt x="1487023" y="1110371"/>
                                </a:lnTo>
                                <a:lnTo>
                                  <a:pt x="1487080" y="1120703"/>
                                </a:lnTo>
                                <a:lnTo>
                                  <a:pt x="1487136" y="1108651"/>
                                </a:lnTo>
                                <a:lnTo>
                                  <a:pt x="1487193" y="1122715"/>
                                </a:lnTo>
                                <a:lnTo>
                                  <a:pt x="1487254" y="1111809"/>
                                </a:lnTo>
                                <a:lnTo>
                                  <a:pt x="1487310" y="1101199"/>
                                </a:lnTo>
                                <a:lnTo>
                                  <a:pt x="1487367" y="1118981"/>
                                </a:lnTo>
                                <a:lnTo>
                                  <a:pt x="1487424" y="1117260"/>
                                </a:lnTo>
                                <a:lnTo>
                                  <a:pt x="1487485" y="1119269"/>
                                </a:lnTo>
                                <a:lnTo>
                                  <a:pt x="1487541" y="1116689"/>
                                </a:lnTo>
                                <a:lnTo>
                                  <a:pt x="1487598" y="1121853"/>
                                </a:lnTo>
                                <a:lnTo>
                                  <a:pt x="1487655" y="1104633"/>
                                </a:lnTo>
                                <a:lnTo>
                                  <a:pt x="1487712" y="1108651"/>
                                </a:lnTo>
                                <a:lnTo>
                                  <a:pt x="1487768" y="1106929"/>
                                </a:lnTo>
                                <a:lnTo>
                                  <a:pt x="1487829" y="1133046"/>
                                </a:lnTo>
                                <a:lnTo>
                                  <a:pt x="1487886" y="1119844"/>
                                </a:lnTo>
                                <a:lnTo>
                                  <a:pt x="1487942" y="1094590"/>
                                </a:lnTo>
                                <a:lnTo>
                                  <a:pt x="1487999" y="1129316"/>
                                </a:lnTo>
                                <a:lnTo>
                                  <a:pt x="1488056" y="1115539"/>
                                </a:lnTo>
                                <a:lnTo>
                                  <a:pt x="1488112" y="1108363"/>
                                </a:lnTo>
                                <a:lnTo>
                                  <a:pt x="1488169" y="1112380"/>
                                </a:lnTo>
                                <a:lnTo>
                                  <a:pt x="1488230" y="1132471"/>
                                </a:lnTo>
                                <a:lnTo>
                                  <a:pt x="1488287" y="1113818"/>
                                </a:lnTo>
                                <a:lnTo>
                                  <a:pt x="1488343" y="1117548"/>
                                </a:lnTo>
                                <a:lnTo>
                                  <a:pt x="1488400" y="1110088"/>
                                </a:lnTo>
                                <a:lnTo>
                                  <a:pt x="1488461" y="1127020"/>
                                </a:lnTo>
                                <a:lnTo>
                                  <a:pt x="1488517" y="1113531"/>
                                </a:lnTo>
                                <a:lnTo>
                                  <a:pt x="1488574" y="1123287"/>
                                </a:lnTo>
                                <a:lnTo>
                                  <a:pt x="1488631" y="1117260"/>
                                </a:lnTo>
                                <a:lnTo>
                                  <a:pt x="1488687" y="1119269"/>
                                </a:lnTo>
                                <a:lnTo>
                                  <a:pt x="1488744" y="1123861"/>
                                </a:lnTo>
                                <a:lnTo>
                                  <a:pt x="1488801" y="1110371"/>
                                </a:lnTo>
                                <a:lnTo>
                                  <a:pt x="1488862" y="1113818"/>
                                </a:lnTo>
                                <a:lnTo>
                                  <a:pt x="1488918" y="1108363"/>
                                </a:lnTo>
                                <a:lnTo>
                                  <a:pt x="1488975" y="1105496"/>
                                </a:lnTo>
                                <a:lnTo>
                                  <a:pt x="1489032" y="1127591"/>
                                </a:lnTo>
                                <a:lnTo>
                                  <a:pt x="1489088" y="1106929"/>
                                </a:lnTo>
                                <a:lnTo>
                                  <a:pt x="1489145" y="1118123"/>
                                </a:lnTo>
                                <a:lnTo>
                                  <a:pt x="1489206" y="1115252"/>
                                </a:lnTo>
                                <a:lnTo>
                                  <a:pt x="1489263" y="1108075"/>
                                </a:lnTo>
                                <a:lnTo>
                                  <a:pt x="1489319" y="1124436"/>
                                </a:lnTo>
                                <a:lnTo>
                                  <a:pt x="1489376" y="1118698"/>
                                </a:lnTo>
                                <a:lnTo>
                                  <a:pt x="1489437" y="1114389"/>
                                </a:lnTo>
                                <a:lnTo>
                                  <a:pt x="1489493" y="1114105"/>
                                </a:lnTo>
                                <a:lnTo>
                                  <a:pt x="1489550" y="1105208"/>
                                </a:lnTo>
                                <a:lnTo>
                                  <a:pt x="1489607" y="1101199"/>
                                </a:lnTo>
                                <a:lnTo>
                                  <a:pt x="1489663" y="1123861"/>
                                </a:lnTo>
                                <a:lnTo>
                                  <a:pt x="1489720" y="1102624"/>
                                </a:lnTo>
                                <a:lnTo>
                                  <a:pt x="1489777" y="1125012"/>
                                </a:lnTo>
                                <a:lnTo>
                                  <a:pt x="1489838" y="1125012"/>
                                </a:lnTo>
                                <a:lnTo>
                                  <a:pt x="1489894" y="1105783"/>
                                </a:lnTo>
                                <a:lnTo>
                                  <a:pt x="1489951" y="1099753"/>
                                </a:lnTo>
                                <a:lnTo>
                                  <a:pt x="1490008" y="1106067"/>
                                </a:lnTo>
                                <a:lnTo>
                                  <a:pt x="1490065" y="1110088"/>
                                </a:lnTo>
                                <a:lnTo>
                                  <a:pt x="1490121" y="1105496"/>
                                </a:lnTo>
                                <a:lnTo>
                                  <a:pt x="1490182" y="1113531"/>
                                </a:lnTo>
                                <a:lnTo>
                                  <a:pt x="1490239" y="1117835"/>
                                </a:lnTo>
                                <a:lnTo>
                                  <a:pt x="1490295" y="1109801"/>
                                </a:lnTo>
                                <a:lnTo>
                                  <a:pt x="1490352" y="1106354"/>
                                </a:lnTo>
                                <a:lnTo>
                                  <a:pt x="1490409" y="1100903"/>
                                </a:lnTo>
                                <a:lnTo>
                                  <a:pt x="1490469" y="1124724"/>
                                </a:lnTo>
                                <a:lnTo>
                                  <a:pt x="1490526" y="1108651"/>
                                </a:lnTo>
                                <a:lnTo>
                                  <a:pt x="1490583" y="1113531"/>
                                </a:lnTo>
                                <a:lnTo>
                                  <a:pt x="1490640" y="1121853"/>
                                </a:lnTo>
                                <a:lnTo>
                                  <a:pt x="1490696" y="1123574"/>
                                </a:lnTo>
                                <a:lnTo>
                                  <a:pt x="1490753" y="1108651"/>
                                </a:lnTo>
                                <a:lnTo>
                                  <a:pt x="1490810" y="1112668"/>
                                </a:lnTo>
                                <a:lnTo>
                                  <a:pt x="1490870" y="1091143"/>
                                </a:lnTo>
                                <a:lnTo>
                                  <a:pt x="1490927" y="1116402"/>
                                </a:lnTo>
                                <a:lnTo>
                                  <a:pt x="1490984" y="1096311"/>
                                </a:lnTo>
                                <a:lnTo>
                                  <a:pt x="1491040" y="1108075"/>
                                </a:lnTo>
                                <a:lnTo>
                                  <a:pt x="1491097" y="1108075"/>
                                </a:lnTo>
                                <a:lnTo>
                                  <a:pt x="1491158" y="1108938"/>
                                </a:lnTo>
                                <a:lnTo>
                                  <a:pt x="1491214" y="1110659"/>
                                </a:lnTo>
                                <a:lnTo>
                                  <a:pt x="1491271" y="1104921"/>
                                </a:lnTo>
                                <a:lnTo>
                                  <a:pt x="1491328" y="1104921"/>
                                </a:lnTo>
                                <a:lnTo>
                                  <a:pt x="1491385" y="1117548"/>
                                </a:lnTo>
                                <a:lnTo>
                                  <a:pt x="1491441" y="1100628"/>
                                </a:lnTo>
                                <a:lnTo>
                                  <a:pt x="1491502" y="1108363"/>
                                </a:lnTo>
                                <a:lnTo>
                                  <a:pt x="1491559" y="1107217"/>
                                </a:lnTo>
                                <a:lnTo>
                                  <a:pt x="1491616" y="1109225"/>
                                </a:lnTo>
                                <a:lnTo>
                                  <a:pt x="1491672" y="1102624"/>
                                </a:lnTo>
                                <a:lnTo>
                                  <a:pt x="1491729" y="1104633"/>
                                </a:lnTo>
                                <a:lnTo>
                                  <a:pt x="1491786" y="1106929"/>
                                </a:lnTo>
                                <a:lnTo>
                                  <a:pt x="1491842" y="1103775"/>
                                </a:lnTo>
                                <a:lnTo>
                                  <a:pt x="1491903" y="1108075"/>
                                </a:lnTo>
                                <a:lnTo>
                                  <a:pt x="1491960" y="1093440"/>
                                </a:lnTo>
                                <a:lnTo>
                                  <a:pt x="1492016" y="1096886"/>
                                </a:lnTo>
                                <a:lnTo>
                                  <a:pt x="1492077" y="1101774"/>
                                </a:lnTo>
                                <a:lnTo>
                                  <a:pt x="1492134" y="1096886"/>
                                </a:lnTo>
                                <a:lnTo>
                                  <a:pt x="1492191" y="1109225"/>
                                </a:lnTo>
                                <a:lnTo>
                                  <a:pt x="1492247" y="1089997"/>
                                </a:lnTo>
                                <a:lnTo>
                                  <a:pt x="1492304" y="1098032"/>
                                </a:lnTo>
                                <a:lnTo>
                                  <a:pt x="1492361" y="1086555"/>
                                </a:lnTo>
                                <a:lnTo>
                                  <a:pt x="1492417" y="1102349"/>
                                </a:lnTo>
                                <a:lnTo>
                                  <a:pt x="1492474" y="1116973"/>
                                </a:lnTo>
                                <a:lnTo>
                                  <a:pt x="1492535" y="1082534"/>
                                </a:lnTo>
                                <a:lnTo>
                                  <a:pt x="1492592" y="1097461"/>
                                </a:lnTo>
                                <a:lnTo>
                                  <a:pt x="1492648" y="1110371"/>
                                </a:lnTo>
                                <a:lnTo>
                                  <a:pt x="1492705" y="1077095"/>
                                </a:lnTo>
                                <a:lnTo>
                                  <a:pt x="1492761" y="1097461"/>
                                </a:lnTo>
                                <a:lnTo>
                                  <a:pt x="1492818" y="1101199"/>
                                </a:lnTo>
                                <a:lnTo>
                                  <a:pt x="1492879" y="1069631"/>
                                </a:lnTo>
                                <a:lnTo>
                                  <a:pt x="1492936" y="1096311"/>
                                </a:lnTo>
                                <a:lnTo>
                                  <a:pt x="1492992" y="1104345"/>
                                </a:lnTo>
                                <a:lnTo>
                                  <a:pt x="1493049" y="1091718"/>
                                </a:lnTo>
                                <a:lnTo>
                                  <a:pt x="1493110" y="1087126"/>
                                </a:lnTo>
                                <a:lnTo>
                                  <a:pt x="1493166" y="1108075"/>
                                </a:lnTo>
                                <a:lnTo>
                                  <a:pt x="1493223" y="1094015"/>
                                </a:lnTo>
                                <a:lnTo>
                                  <a:pt x="1493280" y="1092293"/>
                                </a:lnTo>
                                <a:lnTo>
                                  <a:pt x="1493337" y="1109225"/>
                                </a:lnTo>
                                <a:lnTo>
                                  <a:pt x="1493393" y="1083108"/>
                                </a:lnTo>
                                <a:lnTo>
                                  <a:pt x="1493450" y="1090572"/>
                                </a:lnTo>
                                <a:lnTo>
                                  <a:pt x="1493511" y="1092293"/>
                                </a:lnTo>
                                <a:lnTo>
                                  <a:pt x="1493567" y="1100628"/>
                                </a:lnTo>
                                <a:lnTo>
                                  <a:pt x="1493624" y="1094590"/>
                                </a:lnTo>
                                <a:lnTo>
                                  <a:pt x="1493681" y="1092018"/>
                                </a:lnTo>
                                <a:lnTo>
                                  <a:pt x="1493738" y="1089147"/>
                                </a:lnTo>
                                <a:lnTo>
                                  <a:pt x="1493798" y="1096311"/>
                                </a:lnTo>
                                <a:lnTo>
                                  <a:pt x="1493855" y="1090572"/>
                                </a:lnTo>
                                <a:lnTo>
                                  <a:pt x="1493912" y="1094590"/>
                                </a:lnTo>
                                <a:lnTo>
                                  <a:pt x="1493968" y="1094885"/>
                                </a:lnTo>
                                <a:lnTo>
                                  <a:pt x="1494025" y="1086850"/>
                                </a:lnTo>
                                <a:lnTo>
                                  <a:pt x="1494082" y="1101774"/>
                                </a:lnTo>
                                <a:lnTo>
                                  <a:pt x="1494143" y="1095460"/>
                                </a:lnTo>
                                <a:lnTo>
                                  <a:pt x="1494199" y="1080241"/>
                                </a:lnTo>
                                <a:lnTo>
                                  <a:pt x="1494256" y="1093164"/>
                                </a:lnTo>
                                <a:lnTo>
                                  <a:pt x="1494313" y="1085129"/>
                                </a:lnTo>
                                <a:lnTo>
                                  <a:pt x="1494369" y="1094590"/>
                                </a:lnTo>
                                <a:lnTo>
                                  <a:pt x="1494426" y="1090572"/>
                                </a:lnTo>
                                <a:lnTo>
                                  <a:pt x="1494483" y="1088276"/>
                                </a:lnTo>
                                <a:lnTo>
                                  <a:pt x="1494544" y="1094314"/>
                                </a:lnTo>
                                <a:lnTo>
                                  <a:pt x="1494600" y="1101199"/>
                                </a:lnTo>
                                <a:lnTo>
                                  <a:pt x="1494657" y="1085980"/>
                                </a:lnTo>
                                <a:lnTo>
                                  <a:pt x="1494714" y="1089722"/>
                                </a:lnTo>
                                <a:lnTo>
                                  <a:pt x="1494774" y="1079962"/>
                                </a:lnTo>
                                <a:lnTo>
                                  <a:pt x="1494831" y="1093440"/>
                                </a:lnTo>
                                <a:lnTo>
                                  <a:pt x="1494888" y="1081962"/>
                                </a:lnTo>
                                <a:lnTo>
                                  <a:pt x="1494944" y="1093440"/>
                                </a:lnTo>
                                <a:lnTo>
                                  <a:pt x="1495001" y="1096035"/>
                                </a:lnTo>
                                <a:lnTo>
                                  <a:pt x="1495058" y="1110659"/>
                                </a:lnTo>
                                <a:lnTo>
                                  <a:pt x="1495118" y="1099182"/>
                                </a:lnTo>
                                <a:lnTo>
                                  <a:pt x="1495175" y="1100628"/>
                                </a:lnTo>
                                <a:lnTo>
                                  <a:pt x="1495232" y="1101774"/>
                                </a:lnTo>
                                <a:lnTo>
                                  <a:pt x="1495289" y="1099753"/>
                                </a:lnTo>
                                <a:lnTo>
                                  <a:pt x="1495345" y="1081962"/>
                                </a:lnTo>
                                <a:lnTo>
                                  <a:pt x="1495402" y="1102924"/>
                                </a:lnTo>
                                <a:lnTo>
                                  <a:pt x="1495459" y="1094885"/>
                                </a:lnTo>
                                <a:lnTo>
                                  <a:pt x="1495519" y="1083979"/>
                                </a:lnTo>
                                <a:lnTo>
                                  <a:pt x="1495576" y="1096035"/>
                                </a:lnTo>
                                <a:lnTo>
                                  <a:pt x="1495633" y="1093739"/>
                                </a:lnTo>
                                <a:lnTo>
                                  <a:pt x="1495689" y="1097757"/>
                                </a:lnTo>
                                <a:lnTo>
                                  <a:pt x="1495750" y="1084255"/>
                                </a:lnTo>
                                <a:lnTo>
                                  <a:pt x="1495807" y="1101474"/>
                                </a:lnTo>
                                <a:lnTo>
                                  <a:pt x="1495864" y="1087426"/>
                                </a:lnTo>
                                <a:lnTo>
                                  <a:pt x="1495920" y="1105208"/>
                                </a:lnTo>
                                <a:lnTo>
                                  <a:pt x="1495977" y="1096035"/>
                                </a:lnTo>
                                <a:lnTo>
                                  <a:pt x="1496034" y="1086850"/>
                                </a:lnTo>
                                <a:lnTo>
                                  <a:pt x="1496091" y="1086279"/>
                                </a:lnTo>
                                <a:lnTo>
                                  <a:pt x="1496151" y="1096611"/>
                                </a:lnTo>
                                <a:lnTo>
                                  <a:pt x="1496208" y="1103499"/>
                                </a:lnTo>
                                <a:lnTo>
                                  <a:pt x="1496265" y="1110088"/>
                                </a:lnTo>
                                <a:lnTo>
                                  <a:pt x="1496321" y="1103499"/>
                                </a:lnTo>
                                <a:lnTo>
                                  <a:pt x="1496378" y="1092018"/>
                                </a:lnTo>
                                <a:lnTo>
                                  <a:pt x="1496435" y="1100903"/>
                                </a:lnTo>
                                <a:lnTo>
                                  <a:pt x="1496496" y="1099753"/>
                                </a:lnTo>
                                <a:lnTo>
                                  <a:pt x="1496552" y="1095460"/>
                                </a:lnTo>
                                <a:lnTo>
                                  <a:pt x="1496609" y="1107505"/>
                                </a:lnTo>
                                <a:lnTo>
                                  <a:pt x="1496665" y="1102049"/>
                                </a:lnTo>
                                <a:lnTo>
                                  <a:pt x="1496726" y="1092293"/>
                                </a:lnTo>
                                <a:lnTo>
                                  <a:pt x="1496783" y="1097757"/>
                                </a:lnTo>
                                <a:lnTo>
                                  <a:pt x="1496840" y="1104058"/>
                                </a:lnTo>
                                <a:lnTo>
                                  <a:pt x="1496896" y="1089722"/>
                                </a:lnTo>
                                <a:lnTo>
                                  <a:pt x="1496953" y="1097182"/>
                                </a:lnTo>
                                <a:lnTo>
                                  <a:pt x="1497010" y="1111234"/>
                                </a:lnTo>
                                <a:lnTo>
                                  <a:pt x="1497067" y="1098607"/>
                                </a:lnTo>
                                <a:lnTo>
                                  <a:pt x="1497123" y="1100903"/>
                                </a:lnTo>
                                <a:lnTo>
                                  <a:pt x="1497184" y="1109801"/>
                                </a:lnTo>
                                <a:lnTo>
                                  <a:pt x="1497241" y="1097461"/>
                                </a:lnTo>
                                <a:lnTo>
                                  <a:pt x="1497297" y="1109801"/>
                                </a:lnTo>
                                <a:lnTo>
                                  <a:pt x="1497354" y="1092869"/>
                                </a:lnTo>
                                <a:lnTo>
                                  <a:pt x="1497411" y="1107792"/>
                                </a:lnTo>
                                <a:lnTo>
                                  <a:pt x="1497471" y="1103199"/>
                                </a:lnTo>
                                <a:lnTo>
                                  <a:pt x="1497528" y="1105208"/>
                                </a:lnTo>
                                <a:lnTo>
                                  <a:pt x="1497585" y="1092593"/>
                                </a:lnTo>
                                <a:lnTo>
                                  <a:pt x="1497642" y="1098331"/>
                                </a:lnTo>
                                <a:lnTo>
                                  <a:pt x="1497698" y="1094885"/>
                                </a:lnTo>
                                <a:lnTo>
                                  <a:pt x="1497759" y="1098607"/>
                                </a:lnTo>
                                <a:lnTo>
                                  <a:pt x="1497816" y="1103499"/>
                                </a:lnTo>
                                <a:lnTo>
                                  <a:pt x="1497872" y="1107217"/>
                                </a:lnTo>
                                <a:lnTo>
                                  <a:pt x="1497929" y="1103775"/>
                                </a:lnTo>
                                <a:lnTo>
                                  <a:pt x="1497986" y="1100328"/>
                                </a:lnTo>
                                <a:lnTo>
                                  <a:pt x="1498042" y="1096035"/>
                                </a:lnTo>
                                <a:lnTo>
                                  <a:pt x="1498099" y="1109801"/>
                                </a:lnTo>
                                <a:lnTo>
                                  <a:pt x="1498160" y="1099478"/>
                                </a:lnTo>
                                <a:lnTo>
                                  <a:pt x="1498217" y="1099182"/>
                                </a:lnTo>
                                <a:lnTo>
                                  <a:pt x="1498273" y="1102349"/>
                                </a:lnTo>
                                <a:lnTo>
                                  <a:pt x="1498330" y="1080812"/>
                                </a:lnTo>
                                <a:lnTo>
                                  <a:pt x="1498387" y="1103199"/>
                                </a:lnTo>
                                <a:lnTo>
                                  <a:pt x="1498447" y="1093164"/>
                                </a:lnTo>
                                <a:lnTo>
                                  <a:pt x="1498504" y="1107217"/>
                                </a:lnTo>
                                <a:lnTo>
                                  <a:pt x="1498561" y="1104058"/>
                                </a:lnTo>
                                <a:lnTo>
                                  <a:pt x="1498618" y="1092593"/>
                                </a:lnTo>
                                <a:lnTo>
                                  <a:pt x="1498674" y="1120132"/>
                                </a:lnTo>
                                <a:lnTo>
                                  <a:pt x="1498731" y="1092293"/>
                                </a:lnTo>
                                <a:lnTo>
                                  <a:pt x="1498792" y="1099753"/>
                                </a:lnTo>
                                <a:lnTo>
                                  <a:pt x="1498848" y="1102924"/>
                                </a:lnTo>
                                <a:lnTo>
                                  <a:pt x="1498905" y="1099478"/>
                                </a:lnTo>
                                <a:lnTo>
                                  <a:pt x="1498962" y="1108075"/>
                                </a:lnTo>
                                <a:lnTo>
                                  <a:pt x="1499018" y="1093440"/>
                                </a:lnTo>
                                <a:lnTo>
                                  <a:pt x="1499075" y="1098607"/>
                                </a:lnTo>
                                <a:lnTo>
                                  <a:pt x="1499132" y="1097461"/>
                                </a:lnTo>
                                <a:lnTo>
                                  <a:pt x="1499193" y="1087126"/>
                                </a:lnTo>
                                <a:lnTo>
                                  <a:pt x="1499249" y="1102349"/>
                                </a:lnTo>
                                <a:lnTo>
                                  <a:pt x="1499306" y="1098907"/>
                                </a:lnTo>
                                <a:lnTo>
                                  <a:pt x="1499367" y="1096035"/>
                                </a:lnTo>
                                <a:lnTo>
                                  <a:pt x="1499423" y="1103775"/>
                                </a:lnTo>
                                <a:lnTo>
                                  <a:pt x="1499480" y="1083108"/>
                                </a:lnTo>
                                <a:lnTo>
                                  <a:pt x="1499537" y="1096035"/>
                                </a:lnTo>
                                <a:lnTo>
                                  <a:pt x="1499593" y="1101774"/>
                                </a:lnTo>
                                <a:lnTo>
                                  <a:pt x="1499650" y="1096035"/>
                                </a:lnTo>
                                <a:lnTo>
                                  <a:pt x="1499707" y="1097182"/>
                                </a:lnTo>
                                <a:lnTo>
                                  <a:pt x="1499768" y="1106067"/>
                                </a:lnTo>
                                <a:lnTo>
                                  <a:pt x="1499824" y="1093739"/>
                                </a:lnTo>
                                <a:lnTo>
                                  <a:pt x="1499881" y="1096311"/>
                                </a:lnTo>
                                <a:lnTo>
                                  <a:pt x="1499938" y="1090868"/>
                                </a:lnTo>
                                <a:lnTo>
                                  <a:pt x="1499995" y="1090572"/>
                                </a:lnTo>
                                <a:lnTo>
                                  <a:pt x="1500051" y="1103199"/>
                                </a:lnTo>
                                <a:lnTo>
                                  <a:pt x="1500108" y="1100628"/>
                                </a:lnTo>
                                <a:lnTo>
                                  <a:pt x="1500169" y="1081962"/>
                                </a:lnTo>
                                <a:lnTo>
                                  <a:pt x="1500225" y="1077666"/>
                                </a:lnTo>
                                <a:lnTo>
                                  <a:pt x="1500282" y="1100053"/>
                                </a:lnTo>
                                <a:lnTo>
                                  <a:pt x="1500339" y="1076520"/>
                                </a:lnTo>
                                <a:lnTo>
                                  <a:pt x="1500400" y="1084830"/>
                                </a:lnTo>
                                <a:lnTo>
                                  <a:pt x="1500456" y="1094015"/>
                                </a:lnTo>
                                <a:lnTo>
                                  <a:pt x="1500513" y="1106354"/>
                                </a:lnTo>
                                <a:lnTo>
                                  <a:pt x="1500570" y="1098331"/>
                                </a:lnTo>
                                <a:lnTo>
                                  <a:pt x="1500626" y="1078516"/>
                                </a:lnTo>
                                <a:lnTo>
                                  <a:pt x="1500683" y="1100903"/>
                                </a:lnTo>
                                <a:lnTo>
                                  <a:pt x="1500740" y="1081962"/>
                                </a:lnTo>
                                <a:lnTo>
                                  <a:pt x="1500800" y="1089147"/>
                                </a:lnTo>
                                <a:lnTo>
                                  <a:pt x="1500857" y="1092869"/>
                                </a:lnTo>
                                <a:lnTo>
                                  <a:pt x="1500914" y="1086850"/>
                                </a:lnTo>
                                <a:lnTo>
                                  <a:pt x="1500970" y="1084255"/>
                                </a:lnTo>
                                <a:lnTo>
                                  <a:pt x="1501027" y="1071056"/>
                                </a:lnTo>
                                <a:lnTo>
                                  <a:pt x="1501088" y="1082258"/>
                                </a:lnTo>
                                <a:lnTo>
                                  <a:pt x="1501145" y="1098607"/>
                                </a:lnTo>
                                <a:lnTo>
                                  <a:pt x="1501201" y="1092869"/>
                                </a:lnTo>
                                <a:lnTo>
                                  <a:pt x="1501258" y="1083979"/>
                                </a:lnTo>
                                <a:lnTo>
                                  <a:pt x="1501315" y="1090293"/>
                                </a:lnTo>
                                <a:lnTo>
                                  <a:pt x="1501375" y="1064168"/>
                                </a:lnTo>
                                <a:lnTo>
                                  <a:pt x="1501432" y="1094314"/>
                                </a:lnTo>
                                <a:lnTo>
                                  <a:pt x="1501489" y="1081687"/>
                                </a:lnTo>
                                <a:lnTo>
                                  <a:pt x="1501545" y="1083684"/>
                                </a:lnTo>
                                <a:lnTo>
                                  <a:pt x="1501602" y="1081388"/>
                                </a:lnTo>
                                <a:lnTo>
                                  <a:pt x="1501659" y="1079962"/>
                                </a:lnTo>
                                <a:lnTo>
                                  <a:pt x="1501716" y="1096035"/>
                                </a:lnTo>
                                <a:lnTo>
                                  <a:pt x="1501776" y="1086850"/>
                                </a:lnTo>
                                <a:lnTo>
                                  <a:pt x="1501833" y="1089422"/>
                                </a:lnTo>
                                <a:lnTo>
                                  <a:pt x="1501890" y="1063018"/>
                                </a:lnTo>
                                <a:lnTo>
                                  <a:pt x="1501946" y="1094015"/>
                                </a:lnTo>
                                <a:lnTo>
                                  <a:pt x="1502003" y="1077095"/>
                                </a:lnTo>
                                <a:lnTo>
                                  <a:pt x="1502064" y="1080537"/>
                                </a:lnTo>
                                <a:lnTo>
                                  <a:pt x="1502121" y="1079666"/>
                                </a:lnTo>
                                <a:lnTo>
                                  <a:pt x="1502177" y="1069060"/>
                                </a:lnTo>
                                <a:lnTo>
                                  <a:pt x="1502234" y="1097182"/>
                                </a:lnTo>
                                <a:lnTo>
                                  <a:pt x="1502291" y="1074499"/>
                                </a:lnTo>
                                <a:lnTo>
                                  <a:pt x="1502348" y="1095460"/>
                                </a:lnTo>
                                <a:lnTo>
                                  <a:pt x="1502408" y="1080812"/>
                                </a:lnTo>
                                <a:lnTo>
                                  <a:pt x="1502465" y="1066188"/>
                                </a:lnTo>
                                <a:lnTo>
                                  <a:pt x="1502522" y="1076520"/>
                                </a:lnTo>
                                <a:lnTo>
                                  <a:pt x="1502578" y="1085704"/>
                                </a:lnTo>
                                <a:lnTo>
                                  <a:pt x="1502635" y="1078241"/>
                                </a:lnTo>
                                <a:lnTo>
                                  <a:pt x="1502691" y="1091443"/>
                                </a:lnTo>
                                <a:lnTo>
                                  <a:pt x="1502748" y="1081687"/>
                                </a:lnTo>
                                <a:lnTo>
                                  <a:pt x="1502809" y="1074798"/>
                                </a:lnTo>
                                <a:lnTo>
                                  <a:pt x="1502866" y="1085704"/>
                                </a:lnTo>
                                <a:lnTo>
                                  <a:pt x="1502922" y="1075374"/>
                                </a:lnTo>
                                <a:lnTo>
                                  <a:pt x="1502979" y="1083108"/>
                                </a:lnTo>
                                <a:lnTo>
                                  <a:pt x="1503040" y="1067610"/>
                                </a:lnTo>
                                <a:lnTo>
                                  <a:pt x="1503096" y="1065889"/>
                                </a:lnTo>
                                <a:lnTo>
                                  <a:pt x="1503153" y="1089997"/>
                                </a:lnTo>
                                <a:lnTo>
                                  <a:pt x="1503210" y="1069335"/>
                                </a:lnTo>
                                <a:lnTo>
                                  <a:pt x="1503267" y="1073648"/>
                                </a:lnTo>
                                <a:lnTo>
                                  <a:pt x="1503323" y="1065314"/>
                                </a:lnTo>
                                <a:lnTo>
                                  <a:pt x="1503380" y="1080241"/>
                                </a:lnTo>
                                <a:lnTo>
                                  <a:pt x="1503441" y="1086555"/>
                                </a:lnTo>
                                <a:lnTo>
                                  <a:pt x="1503498" y="1063018"/>
                                </a:lnTo>
                                <a:lnTo>
                                  <a:pt x="1503554" y="1074798"/>
                                </a:lnTo>
                                <a:lnTo>
                                  <a:pt x="1503611" y="1086850"/>
                                </a:lnTo>
                                <a:lnTo>
                                  <a:pt x="1503668" y="1078241"/>
                                </a:lnTo>
                                <a:lnTo>
                                  <a:pt x="1503724" y="1079391"/>
                                </a:lnTo>
                                <a:lnTo>
                                  <a:pt x="1503785" y="1079666"/>
                                </a:lnTo>
                                <a:lnTo>
                                  <a:pt x="1503842" y="1079391"/>
                                </a:lnTo>
                                <a:lnTo>
                                  <a:pt x="1503898" y="1074499"/>
                                </a:lnTo>
                                <a:lnTo>
                                  <a:pt x="1503955" y="1070206"/>
                                </a:lnTo>
                                <a:lnTo>
                                  <a:pt x="1504012" y="1079666"/>
                                </a:lnTo>
                                <a:lnTo>
                                  <a:pt x="1504073" y="1083979"/>
                                </a:lnTo>
                                <a:lnTo>
                                  <a:pt x="1504129" y="1080812"/>
                                </a:lnTo>
                                <a:lnTo>
                                  <a:pt x="1504186" y="1080812"/>
                                </a:lnTo>
                                <a:lnTo>
                                  <a:pt x="1504243" y="1079666"/>
                                </a:lnTo>
                                <a:lnTo>
                                  <a:pt x="1504299" y="1072502"/>
                                </a:lnTo>
                                <a:lnTo>
                                  <a:pt x="1504356" y="1088001"/>
                                </a:lnTo>
                                <a:lnTo>
                                  <a:pt x="1504413" y="1097461"/>
                                </a:lnTo>
                                <a:lnTo>
                                  <a:pt x="1504474" y="1092293"/>
                                </a:lnTo>
                                <a:lnTo>
                                  <a:pt x="1504530" y="1076520"/>
                                </a:lnTo>
                                <a:lnTo>
                                  <a:pt x="1504587" y="1089147"/>
                                </a:lnTo>
                                <a:lnTo>
                                  <a:pt x="1504644" y="1067035"/>
                                </a:lnTo>
                                <a:lnTo>
                                  <a:pt x="1504700" y="1079391"/>
                                </a:lnTo>
                                <a:lnTo>
                                  <a:pt x="1504761" y="1075374"/>
                                </a:lnTo>
                                <a:lnTo>
                                  <a:pt x="1504818" y="1074798"/>
                                </a:lnTo>
                                <a:lnTo>
                                  <a:pt x="1504874" y="1088276"/>
                                </a:lnTo>
                                <a:lnTo>
                                  <a:pt x="1504931" y="1082258"/>
                                </a:lnTo>
                                <a:lnTo>
                                  <a:pt x="1504988" y="1083408"/>
                                </a:lnTo>
                                <a:lnTo>
                                  <a:pt x="1505049" y="1084255"/>
                                </a:lnTo>
                                <a:lnTo>
                                  <a:pt x="1505105" y="1110088"/>
                                </a:lnTo>
                                <a:lnTo>
                                  <a:pt x="1505162" y="1062171"/>
                                </a:lnTo>
                                <a:lnTo>
                                  <a:pt x="1505219" y="1097757"/>
                                </a:lnTo>
                                <a:lnTo>
                                  <a:pt x="1505275" y="1080812"/>
                                </a:lnTo>
                                <a:lnTo>
                                  <a:pt x="1505332" y="1083408"/>
                                </a:lnTo>
                                <a:lnTo>
                                  <a:pt x="1505389" y="1085704"/>
                                </a:lnTo>
                                <a:lnTo>
                                  <a:pt x="1505449" y="1077370"/>
                                </a:lnTo>
                                <a:lnTo>
                                  <a:pt x="1505506" y="1092293"/>
                                </a:lnTo>
                                <a:lnTo>
                                  <a:pt x="1505563" y="1098607"/>
                                </a:lnTo>
                                <a:lnTo>
                                  <a:pt x="1505620" y="1080241"/>
                                </a:lnTo>
                                <a:lnTo>
                                  <a:pt x="1505676" y="1095161"/>
                                </a:lnTo>
                                <a:lnTo>
                                  <a:pt x="1505737" y="1086279"/>
                                </a:lnTo>
                                <a:lnTo>
                                  <a:pt x="1505794" y="1081687"/>
                                </a:lnTo>
                                <a:lnTo>
                                  <a:pt x="1505850" y="1075944"/>
                                </a:lnTo>
                                <a:lnTo>
                                  <a:pt x="1505907" y="1077941"/>
                                </a:lnTo>
                                <a:lnTo>
                                  <a:pt x="1505964" y="1076520"/>
                                </a:lnTo>
                                <a:lnTo>
                                  <a:pt x="1506021" y="1080812"/>
                                </a:lnTo>
                                <a:lnTo>
                                  <a:pt x="1506081" y="1077941"/>
                                </a:lnTo>
                                <a:lnTo>
                                  <a:pt x="1506138" y="1086555"/>
                                </a:lnTo>
                                <a:lnTo>
                                  <a:pt x="1506195" y="1082258"/>
                                </a:lnTo>
                                <a:lnTo>
                                  <a:pt x="1506251" y="1063317"/>
                                </a:lnTo>
                                <a:lnTo>
                                  <a:pt x="1506308" y="1109225"/>
                                </a:lnTo>
                                <a:lnTo>
                                  <a:pt x="1506365" y="1085704"/>
                                </a:lnTo>
                                <a:lnTo>
                                  <a:pt x="1506421" y="1098032"/>
                                </a:lnTo>
                                <a:lnTo>
                                  <a:pt x="1506482" y="1091443"/>
                                </a:lnTo>
                                <a:lnTo>
                                  <a:pt x="1506539" y="1088276"/>
                                </a:lnTo>
                                <a:lnTo>
                                  <a:pt x="1506596" y="1083108"/>
                                </a:lnTo>
                                <a:lnTo>
                                  <a:pt x="1506656" y="1073924"/>
                                </a:lnTo>
                                <a:lnTo>
                                  <a:pt x="1506713" y="1088001"/>
                                </a:lnTo>
                                <a:lnTo>
                                  <a:pt x="1506770" y="1079391"/>
                                </a:lnTo>
                                <a:lnTo>
                                  <a:pt x="1506826" y="1100053"/>
                                </a:lnTo>
                                <a:lnTo>
                                  <a:pt x="1506883" y="1096886"/>
                                </a:lnTo>
                                <a:lnTo>
                                  <a:pt x="1506940" y="1087426"/>
                                </a:lnTo>
                                <a:lnTo>
                                  <a:pt x="1506997" y="1092018"/>
                                </a:lnTo>
                                <a:lnTo>
                                  <a:pt x="1507057" y="1071352"/>
                                </a:lnTo>
                                <a:lnTo>
                                  <a:pt x="1507114" y="1088001"/>
                                </a:lnTo>
                                <a:lnTo>
                                  <a:pt x="1507171" y="1093164"/>
                                </a:lnTo>
                                <a:lnTo>
                                  <a:pt x="1507227" y="1094314"/>
                                </a:lnTo>
                                <a:lnTo>
                                  <a:pt x="1507284" y="1081687"/>
                                </a:lnTo>
                                <a:lnTo>
                                  <a:pt x="1507341" y="1081687"/>
                                </a:lnTo>
                                <a:lnTo>
                                  <a:pt x="1507397" y="1079962"/>
                                </a:lnTo>
                                <a:lnTo>
                                  <a:pt x="1507458" y="1084554"/>
                                </a:lnTo>
                                <a:lnTo>
                                  <a:pt x="1507515" y="1082258"/>
                                </a:lnTo>
                                <a:lnTo>
                                  <a:pt x="1507572" y="1088001"/>
                                </a:lnTo>
                                <a:lnTo>
                                  <a:pt x="1507628" y="1089422"/>
                                </a:lnTo>
                                <a:lnTo>
                                  <a:pt x="1507689" y="1085129"/>
                                </a:lnTo>
                                <a:lnTo>
                                  <a:pt x="1507746" y="1090868"/>
                                </a:lnTo>
                                <a:lnTo>
                                  <a:pt x="1507802" y="1083684"/>
                                </a:lnTo>
                                <a:lnTo>
                                  <a:pt x="1507859" y="1078816"/>
                                </a:lnTo>
                                <a:lnTo>
                                  <a:pt x="1507916" y="1069631"/>
                                </a:lnTo>
                                <a:lnTo>
                                  <a:pt x="1507973" y="1078816"/>
                                </a:lnTo>
                                <a:lnTo>
                                  <a:pt x="1508029" y="1086850"/>
                                </a:lnTo>
                                <a:lnTo>
                                  <a:pt x="1508090" y="1104345"/>
                                </a:lnTo>
                                <a:lnTo>
                                  <a:pt x="1508147" y="1079091"/>
                                </a:lnTo>
                                <a:lnTo>
                                  <a:pt x="1508203" y="1084554"/>
                                </a:lnTo>
                                <a:lnTo>
                                  <a:pt x="1508260" y="1071056"/>
                                </a:lnTo>
                                <a:lnTo>
                                  <a:pt x="1508317" y="1090293"/>
                                </a:lnTo>
                                <a:lnTo>
                                  <a:pt x="1508377" y="1083979"/>
                                </a:lnTo>
                                <a:lnTo>
                                  <a:pt x="1508434" y="1074223"/>
                                </a:lnTo>
                                <a:lnTo>
                                  <a:pt x="1508491" y="1083108"/>
                                </a:lnTo>
                                <a:lnTo>
                                  <a:pt x="1508548" y="1065889"/>
                                </a:lnTo>
                                <a:lnTo>
                                  <a:pt x="1508604" y="1072202"/>
                                </a:lnTo>
                                <a:lnTo>
                                  <a:pt x="1508661" y="1090572"/>
                                </a:lnTo>
                                <a:lnTo>
                                  <a:pt x="1508722" y="1074223"/>
                                </a:lnTo>
                                <a:lnTo>
                                  <a:pt x="1508779" y="1094590"/>
                                </a:lnTo>
                                <a:lnTo>
                                  <a:pt x="1508835" y="1085129"/>
                                </a:lnTo>
                                <a:lnTo>
                                  <a:pt x="1508892" y="1096311"/>
                                </a:lnTo>
                                <a:lnTo>
                                  <a:pt x="1508948" y="1093440"/>
                                </a:lnTo>
                                <a:lnTo>
                                  <a:pt x="1509005" y="1072202"/>
                                </a:lnTo>
                                <a:lnTo>
                                  <a:pt x="1509062" y="1081388"/>
                                </a:lnTo>
                                <a:lnTo>
                                  <a:pt x="1509123" y="1076795"/>
                                </a:lnTo>
                                <a:lnTo>
                                  <a:pt x="1509179" y="1083108"/>
                                </a:lnTo>
                                <a:lnTo>
                                  <a:pt x="1509236" y="1077666"/>
                                </a:lnTo>
                                <a:lnTo>
                                  <a:pt x="1509293" y="1083108"/>
                                </a:lnTo>
                                <a:lnTo>
                                  <a:pt x="1509353" y="1088847"/>
                                </a:lnTo>
                                <a:lnTo>
                                  <a:pt x="1509410" y="1078241"/>
                                </a:lnTo>
                                <a:lnTo>
                                  <a:pt x="1509467" y="1081687"/>
                                </a:lnTo>
                                <a:lnTo>
                                  <a:pt x="1509524" y="1071927"/>
                                </a:lnTo>
                                <a:lnTo>
                                  <a:pt x="1509580" y="1074798"/>
                                </a:lnTo>
                                <a:lnTo>
                                  <a:pt x="1509637" y="1084830"/>
                                </a:lnTo>
                                <a:lnTo>
                                  <a:pt x="1509698" y="1082534"/>
                                </a:lnTo>
                                <a:lnTo>
                                  <a:pt x="1509754" y="1081687"/>
                                </a:lnTo>
                                <a:lnTo>
                                  <a:pt x="1509811" y="1075649"/>
                                </a:lnTo>
                                <a:lnTo>
                                  <a:pt x="1509868" y="1081112"/>
                                </a:lnTo>
                                <a:lnTo>
                                  <a:pt x="1509925" y="1069060"/>
                                </a:lnTo>
                                <a:lnTo>
                                  <a:pt x="1509981" y="1083108"/>
                                </a:lnTo>
                                <a:lnTo>
                                  <a:pt x="1510038" y="1086850"/>
                                </a:lnTo>
                                <a:lnTo>
                                  <a:pt x="1510099" y="1061297"/>
                                </a:lnTo>
                                <a:lnTo>
                                  <a:pt x="1510155" y="1082258"/>
                                </a:lnTo>
                                <a:lnTo>
                                  <a:pt x="1510212" y="1079391"/>
                                </a:lnTo>
                                <a:lnTo>
                                  <a:pt x="1510269" y="1076795"/>
                                </a:lnTo>
                                <a:lnTo>
                                  <a:pt x="1510330" y="1077095"/>
                                </a:lnTo>
                                <a:lnTo>
                                  <a:pt x="1510386" y="1067910"/>
                                </a:lnTo>
                                <a:lnTo>
                                  <a:pt x="1510443" y="1088001"/>
                                </a:lnTo>
                                <a:lnTo>
                                  <a:pt x="1510500" y="1067035"/>
                                </a:lnTo>
                                <a:lnTo>
                                  <a:pt x="1510556" y="1069060"/>
                                </a:lnTo>
                                <a:lnTo>
                                  <a:pt x="1510613" y="1072202"/>
                                </a:lnTo>
                                <a:lnTo>
                                  <a:pt x="1510670" y="1079091"/>
                                </a:lnTo>
                                <a:lnTo>
                                  <a:pt x="1510730" y="1074223"/>
                                </a:lnTo>
                                <a:lnTo>
                                  <a:pt x="1510787" y="1083684"/>
                                </a:lnTo>
                                <a:lnTo>
                                  <a:pt x="1510844" y="1077941"/>
                                </a:lnTo>
                                <a:lnTo>
                                  <a:pt x="1510900" y="1069906"/>
                                </a:lnTo>
                                <a:lnTo>
                                  <a:pt x="1510957" y="1077370"/>
                                </a:lnTo>
                                <a:lnTo>
                                  <a:pt x="1511014" y="1058725"/>
                                </a:lnTo>
                                <a:lnTo>
                                  <a:pt x="1511075" y="1084830"/>
                                </a:lnTo>
                                <a:lnTo>
                                  <a:pt x="1511131" y="1070206"/>
                                </a:lnTo>
                                <a:lnTo>
                                  <a:pt x="1511188" y="1086555"/>
                                </a:lnTo>
                                <a:lnTo>
                                  <a:pt x="1511245" y="1063892"/>
                                </a:lnTo>
                                <a:lnTo>
                                  <a:pt x="1511305" y="1082258"/>
                                </a:lnTo>
                                <a:lnTo>
                                  <a:pt x="1511362" y="1064467"/>
                                </a:lnTo>
                                <a:lnTo>
                                  <a:pt x="1511419" y="1070206"/>
                                </a:lnTo>
                                <a:lnTo>
                                  <a:pt x="1511475" y="1061872"/>
                                </a:lnTo>
                                <a:lnTo>
                                  <a:pt x="1511532" y="1074499"/>
                                </a:lnTo>
                                <a:lnTo>
                                  <a:pt x="1511589" y="1072202"/>
                                </a:lnTo>
                                <a:lnTo>
                                  <a:pt x="1511646" y="1067035"/>
                                </a:lnTo>
                                <a:lnTo>
                                  <a:pt x="1511706" y="1067335"/>
                                </a:lnTo>
                                <a:lnTo>
                                  <a:pt x="1511763" y="1072502"/>
                                </a:lnTo>
                                <a:lnTo>
                                  <a:pt x="1511820" y="1068185"/>
                                </a:lnTo>
                                <a:lnTo>
                                  <a:pt x="1511877" y="1076795"/>
                                </a:lnTo>
                                <a:lnTo>
                                  <a:pt x="1511933" y="1044951"/>
                                </a:lnTo>
                                <a:lnTo>
                                  <a:pt x="1511990" y="1064168"/>
                                </a:lnTo>
                                <a:lnTo>
                                  <a:pt x="1512051" y="1063593"/>
                                </a:lnTo>
                                <a:lnTo>
                                  <a:pt x="1512107" y="1069631"/>
                                </a:lnTo>
                                <a:lnTo>
                                  <a:pt x="1512164" y="1075649"/>
                                </a:lnTo>
                                <a:lnTo>
                                  <a:pt x="1512221" y="1061872"/>
                                </a:lnTo>
                                <a:lnTo>
                                  <a:pt x="1512277" y="1047523"/>
                                </a:lnTo>
                                <a:lnTo>
                                  <a:pt x="1512338" y="1067610"/>
                                </a:lnTo>
                                <a:lnTo>
                                  <a:pt x="1512395" y="1076795"/>
                                </a:lnTo>
                                <a:lnTo>
                                  <a:pt x="1512452" y="1077666"/>
                                </a:lnTo>
                                <a:lnTo>
                                  <a:pt x="1512508" y="1065314"/>
                                </a:lnTo>
                                <a:lnTo>
                                  <a:pt x="1512565" y="1075649"/>
                                </a:lnTo>
                                <a:lnTo>
                                  <a:pt x="1512622" y="1077370"/>
                                </a:lnTo>
                                <a:lnTo>
                                  <a:pt x="1512678" y="1072202"/>
                                </a:lnTo>
                                <a:lnTo>
                                  <a:pt x="1512739" y="1050390"/>
                                </a:lnTo>
                                <a:lnTo>
                                  <a:pt x="1512796" y="1054136"/>
                                </a:lnTo>
                                <a:lnTo>
                                  <a:pt x="1512852" y="1078816"/>
                                </a:lnTo>
                                <a:lnTo>
                                  <a:pt x="1512909" y="1061872"/>
                                </a:lnTo>
                                <a:lnTo>
                                  <a:pt x="1512966" y="1057579"/>
                                </a:lnTo>
                                <a:lnTo>
                                  <a:pt x="1513027" y="1059000"/>
                                </a:lnTo>
                                <a:lnTo>
                                  <a:pt x="1513083" y="1066764"/>
                                </a:lnTo>
                                <a:lnTo>
                                  <a:pt x="1513140" y="1046373"/>
                                </a:lnTo>
                                <a:lnTo>
                                  <a:pt x="1513197" y="1071352"/>
                                </a:lnTo>
                                <a:lnTo>
                                  <a:pt x="1513253" y="1063018"/>
                                </a:lnTo>
                                <a:lnTo>
                                  <a:pt x="1513310" y="1071352"/>
                                </a:lnTo>
                                <a:lnTo>
                                  <a:pt x="1513371" y="1070206"/>
                                </a:lnTo>
                                <a:lnTo>
                                  <a:pt x="1513428" y="1071627"/>
                                </a:lnTo>
                                <a:lnTo>
                                  <a:pt x="1513484" y="1063593"/>
                                </a:lnTo>
                                <a:lnTo>
                                  <a:pt x="1513541" y="1062171"/>
                                </a:lnTo>
                                <a:lnTo>
                                  <a:pt x="1513598" y="1058154"/>
                                </a:lnTo>
                                <a:lnTo>
                                  <a:pt x="1513654" y="1069631"/>
                                </a:lnTo>
                                <a:lnTo>
                                  <a:pt x="1513711" y="1067035"/>
                                </a:lnTo>
                                <a:lnTo>
                                  <a:pt x="1513772" y="1059875"/>
                                </a:lnTo>
                                <a:lnTo>
                                  <a:pt x="1513828" y="1072778"/>
                                </a:lnTo>
                                <a:lnTo>
                                  <a:pt x="1513885" y="1059575"/>
                                </a:lnTo>
                                <a:lnTo>
                                  <a:pt x="1513946" y="1052411"/>
                                </a:lnTo>
                                <a:lnTo>
                                  <a:pt x="1514003" y="1076220"/>
                                </a:lnTo>
                                <a:lnTo>
                                  <a:pt x="1514059" y="1057579"/>
                                </a:lnTo>
                                <a:lnTo>
                                  <a:pt x="1514116" y="1067910"/>
                                </a:lnTo>
                                <a:lnTo>
                                  <a:pt x="1514173" y="1055558"/>
                                </a:lnTo>
                                <a:lnTo>
                                  <a:pt x="1514230" y="1071627"/>
                                </a:lnTo>
                                <a:lnTo>
                                  <a:pt x="1514286" y="1060721"/>
                                </a:lnTo>
                                <a:lnTo>
                                  <a:pt x="1514347" y="1065042"/>
                                </a:lnTo>
                                <a:lnTo>
                                  <a:pt x="1514404" y="1063892"/>
                                </a:lnTo>
                                <a:lnTo>
                                  <a:pt x="1514460" y="1077095"/>
                                </a:lnTo>
                                <a:lnTo>
                                  <a:pt x="1514517" y="1050690"/>
                                </a:lnTo>
                                <a:lnTo>
                                  <a:pt x="1514574" y="1060721"/>
                                </a:lnTo>
                                <a:lnTo>
                                  <a:pt x="1514630" y="1071927"/>
                                </a:lnTo>
                                <a:lnTo>
                                  <a:pt x="1514687" y="1061297"/>
                                </a:lnTo>
                                <a:lnTo>
                                  <a:pt x="1514748" y="1069060"/>
                                </a:lnTo>
                                <a:lnTo>
                                  <a:pt x="1514804" y="1067910"/>
                                </a:lnTo>
                                <a:lnTo>
                                  <a:pt x="1514861" y="1068485"/>
                                </a:lnTo>
                                <a:lnTo>
                                  <a:pt x="1514918" y="1060150"/>
                                </a:lnTo>
                                <a:lnTo>
                                  <a:pt x="1514979" y="1059875"/>
                                </a:lnTo>
                                <a:lnTo>
                                  <a:pt x="1515035" y="1059575"/>
                                </a:lnTo>
                                <a:lnTo>
                                  <a:pt x="1515092" y="1049544"/>
                                </a:lnTo>
                                <a:lnTo>
                                  <a:pt x="1515149" y="1071352"/>
                                </a:lnTo>
                                <a:lnTo>
                                  <a:pt x="1515205" y="1055858"/>
                                </a:lnTo>
                                <a:lnTo>
                                  <a:pt x="1515262" y="1050115"/>
                                </a:lnTo>
                                <a:lnTo>
                                  <a:pt x="1515319" y="1067035"/>
                                </a:lnTo>
                                <a:lnTo>
                                  <a:pt x="1515379" y="1066764"/>
                                </a:lnTo>
                                <a:lnTo>
                                  <a:pt x="1515436" y="1061596"/>
                                </a:lnTo>
                                <a:lnTo>
                                  <a:pt x="1515493" y="1069335"/>
                                </a:lnTo>
                                <a:lnTo>
                                  <a:pt x="1515550" y="1048669"/>
                                </a:lnTo>
                                <a:lnTo>
                                  <a:pt x="1515606" y="1050390"/>
                                </a:lnTo>
                                <a:lnTo>
                                  <a:pt x="1515667" y="1062446"/>
                                </a:lnTo>
                                <a:lnTo>
                                  <a:pt x="1515724" y="1066464"/>
                                </a:lnTo>
                                <a:lnTo>
                                  <a:pt x="1515781" y="1065613"/>
                                </a:lnTo>
                                <a:lnTo>
                                  <a:pt x="1515837" y="1063018"/>
                                </a:lnTo>
                                <a:lnTo>
                                  <a:pt x="1515894" y="1077666"/>
                                </a:lnTo>
                                <a:lnTo>
                                  <a:pt x="1515951" y="1062446"/>
                                </a:lnTo>
                                <a:lnTo>
                                  <a:pt x="1516011" y="1063018"/>
                                </a:lnTo>
                                <a:lnTo>
                                  <a:pt x="1516068" y="1046097"/>
                                </a:lnTo>
                                <a:lnTo>
                                  <a:pt x="1516125" y="1064467"/>
                                </a:lnTo>
                                <a:lnTo>
                                  <a:pt x="1516181" y="1072778"/>
                                </a:lnTo>
                                <a:lnTo>
                                  <a:pt x="1516238" y="1052411"/>
                                </a:lnTo>
                                <a:lnTo>
                                  <a:pt x="1516295" y="1057279"/>
                                </a:lnTo>
                                <a:lnTo>
                                  <a:pt x="1516351" y="1072202"/>
                                </a:lnTo>
                                <a:lnTo>
                                  <a:pt x="1516412" y="1041785"/>
                                </a:lnTo>
                                <a:lnTo>
                                  <a:pt x="1516469" y="1067610"/>
                                </a:lnTo>
                                <a:lnTo>
                                  <a:pt x="1516526" y="1069060"/>
                                </a:lnTo>
                                <a:lnTo>
                                  <a:pt x="1516582" y="1061596"/>
                                </a:lnTo>
                                <a:lnTo>
                                  <a:pt x="1516643" y="1061872"/>
                                </a:lnTo>
                                <a:lnTo>
                                  <a:pt x="1516700" y="1061872"/>
                                </a:lnTo>
                                <a:lnTo>
                                  <a:pt x="1516756" y="1067610"/>
                                </a:lnTo>
                                <a:lnTo>
                                  <a:pt x="1516813" y="1074499"/>
                                </a:lnTo>
                                <a:lnTo>
                                  <a:pt x="1516870" y="1063593"/>
                                </a:lnTo>
                                <a:lnTo>
                                  <a:pt x="1516927" y="1060721"/>
                                </a:lnTo>
                                <a:lnTo>
                                  <a:pt x="1516987" y="1063317"/>
                                </a:lnTo>
                                <a:lnTo>
                                  <a:pt x="1517044" y="1060721"/>
                                </a:lnTo>
                                <a:lnTo>
                                  <a:pt x="1517101" y="1064743"/>
                                </a:lnTo>
                                <a:lnTo>
                                  <a:pt x="1517157" y="1075944"/>
                                </a:lnTo>
                                <a:lnTo>
                                  <a:pt x="1517214" y="1056429"/>
                                </a:lnTo>
                                <a:lnTo>
                                  <a:pt x="1517271" y="1079962"/>
                                </a:lnTo>
                                <a:lnTo>
                                  <a:pt x="1517327" y="1070206"/>
                                </a:lnTo>
                                <a:lnTo>
                                  <a:pt x="1517388" y="1060150"/>
                                </a:lnTo>
                                <a:lnTo>
                                  <a:pt x="1517445" y="1064467"/>
                                </a:lnTo>
                                <a:lnTo>
                                  <a:pt x="1517502" y="1055558"/>
                                </a:lnTo>
                                <a:lnTo>
                                  <a:pt x="1517558" y="1064467"/>
                                </a:lnTo>
                                <a:lnTo>
                                  <a:pt x="1517619" y="1063317"/>
                                </a:lnTo>
                                <a:lnTo>
                                  <a:pt x="1517676" y="1061872"/>
                                </a:lnTo>
                                <a:lnTo>
                                  <a:pt x="1517732" y="1070781"/>
                                </a:lnTo>
                                <a:lnTo>
                                  <a:pt x="1517789" y="1061021"/>
                                </a:lnTo>
                                <a:lnTo>
                                  <a:pt x="1517846" y="1063593"/>
                                </a:lnTo>
                                <a:lnTo>
                                  <a:pt x="1517903" y="1068185"/>
                                </a:lnTo>
                                <a:lnTo>
                                  <a:pt x="1517959" y="1063018"/>
                                </a:lnTo>
                                <a:lnTo>
                                  <a:pt x="1518020" y="1058154"/>
                                </a:lnTo>
                                <a:lnTo>
                                  <a:pt x="1518077" y="1072502"/>
                                </a:lnTo>
                                <a:lnTo>
                                  <a:pt x="1518134" y="1056704"/>
                                </a:lnTo>
                                <a:lnTo>
                                  <a:pt x="1518190" y="1069631"/>
                                </a:lnTo>
                                <a:lnTo>
                                  <a:pt x="1518247" y="1068485"/>
                                </a:lnTo>
                                <a:lnTo>
                                  <a:pt x="1518304" y="1067035"/>
                                </a:lnTo>
                                <a:lnTo>
                                  <a:pt x="1518364" y="1063892"/>
                                </a:lnTo>
                                <a:lnTo>
                                  <a:pt x="1518421" y="1062171"/>
                                </a:lnTo>
                                <a:lnTo>
                                  <a:pt x="1518478" y="1061297"/>
                                </a:lnTo>
                                <a:lnTo>
                                  <a:pt x="1518534" y="1068485"/>
                                </a:lnTo>
                                <a:lnTo>
                                  <a:pt x="1518595" y="1064467"/>
                                </a:lnTo>
                                <a:lnTo>
                                  <a:pt x="1518652" y="1075649"/>
                                </a:lnTo>
                                <a:lnTo>
                                  <a:pt x="1518709" y="1062171"/>
                                </a:lnTo>
                                <a:lnTo>
                                  <a:pt x="1518765" y="1055558"/>
                                </a:lnTo>
                                <a:lnTo>
                                  <a:pt x="1518822" y="1076220"/>
                                </a:lnTo>
                                <a:lnTo>
                                  <a:pt x="1518879" y="1064467"/>
                                </a:lnTo>
                                <a:lnTo>
                                  <a:pt x="1518935" y="1065889"/>
                                </a:lnTo>
                                <a:lnTo>
                                  <a:pt x="1518996" y="1065613"/>
                                </a:lnTo>
                                <a:lnTo>
                                  <a:pt x="1519053" y="1075649"/>
                                </a:lnTo>
                                <a:lnTo>
                                  <a:pt x="1519109" y="1064168"/>
                                </a:lnTo>
                                <a:lnTo>
                                  <a:pt x="1519166" y="1066764"/>
                                </a:lnTo>
                                <a:lnTo>
                                  <a:pt x="1519223" y="1054412"/>
                                </a:lnTo>
                                <a:lnTo>
                                  <a:pt x="1519279" y="1074223"/>
                                </a:lnTo>
                                <a:lnTo>
                                  <a:pt x="1519340" y="1068760"/>
                                </a:lnTo>
                                <a:lnTo>
                                  <a:pt x="1519397" y="1061297"/>
                                </a:lnTo>
                                <a:lnTo>
                                  <a:pt x="1519454" y="1068760"/>
                                </a:lnTo>
                                <a:lnTo>
                                  <a:pt x="1519510" y="1052687"/>
                                </a:lnTo>
                                <a:lnTo>
                                  <a:pt x="1519567" y="1066464"/>
                                </a:lnTo>
                                <a:lnTo>
                                  <a:pt x="1519628" y="1076220"/>
                                </a:lnTo>
                                <a:lnTo>
                                  <a:pt x="1519684" y="1064467"/>
                                </a:lnTo>
                                <a:lnTo>
                                  <a:pt x="1519741" y="1071927"/>
                                </a:lnTo>
                                <a:lnTo>
                                  <a:pt x="1519798" y="1063892"/>
                                </a:lnTo>
                                <a:lnTo>
                                  <a:pt x="1519855" y="1089147"/>
                                </a:lnTo>
                                <a:lnTo>
                                  <a:pt x="1519911" y="1069906"/>
                                </a:lnTo>
                                <a:lnTo>
                                  <a:pt x="1519968" y="1060450"/>
                                </a:lnTo>
                                <a:lnTo>
                                  <a:pt x="1520029" y="1070206"/>
                                </a:lnTo>
                                <a:lnTo>
                                  <a:pt x="1520085" y="1075374"/>
                                </a:lnTo>
                                <a:lnTo>
                                  <a:pt x="1520142" y="1072778"/>
                                </a:lnTo>
                                <a:lnTo>
                                  <a:pt x="1520199" y="1057279"/>
                                </a:lnTo>
                                <a:lnTo>
                                  <a:pt x="1520256" y="1073353"/>
                                </a:lnTo>
                                <a:lnTo>
                                  <a:pt x="1520316" y="1075649"/>
                                </a:lnTo>
                                <a:lnTo>
                                  <a:pt x="1520373" y="1074223"/>
                                </a:lnTo>
                                <a:lnTo>
                                  <a:pt x="1520430" y="1069335"/>
                                </a:lnTo>
                                <a:lnTo>
                                  <a:pt x="1520486" y="1058429"/>
                                </a:lnTo>
                                <a:lnTo>
                                  <a:pt x="1520543" y="1071627"/>
                                </a:lnTo>
                                <a:lnTo>
                                  <a:pt x="1520600" y="1073924"/>
                                </a:lnTo>
                                <a:lnTo>
                                  <a:pt x="1520661" y="1088847"/>
                                </a:lnTo>
                                <a:lnTo>
                                  <a:pt x="1520717" y="1049244"/>
                                </a:lnTo>
                                <a:lnTo>
                                  <a:pt x="1520774" y="1076795"/>
                                </a:lnTo>
                                <a:lnTo>
                                  <a:pt x="1520830" y="1079962"/>
                                </a:lnTo>
                                <a:lnTo>
                                  <a:pt x="1520887" y="1078241"/>
                                </a:lnTo>
                                <a:lnTo>
                                  <a:pt x="1520944" y="1084255"/>
                                </a:lnTo>
                                <a:lnTo>
                                  <a:pt x="1521001" y="1084554"/>
                                </a:lnTo>
                                <a:lnTo>
                                  <a:pt x="1521061" y="1059575"/>
                                </a:lnTo>
                                <a:lnTo>
                                  <a:pt x="1521118" y="1062171"/>
                                </a:lnTo>
                                <a:lnTo>
                                  <a:pt x="1521175" y="1066764"/>
                                </a:lnTo>
                                <a:lnTo>
                                  <a:pt x="1521236" y="1074798"/>
                                </a:lnTo>
                                <a:lnTo>
                                  <a:pt x="1521292" y="1085980"/>
                                </a:lnTo>
                                <a:lnTo>
                                  <a:pt x="1521349" y="1068760"/>
                                </a:lnTo>
                                <a:lnTo>
                                  <a:pt x="1521405" y="1073648"/>
                                </a:lnTo>
                                <a:lnTo>
                                  <a:pt x="1521462" y="1065889"/>
                                </a:lnTo>
                                <a:lnTo>
                                  <a:pt x="1521519" y="1072778"/>
                                </a:lnTo>
                                <a:lnTo>
                                  <a:pt x="1521576" y="1065613"/>
                                </a:lnTo>
                                <a:lnTo>
                                  <a:pt x="1521636" y="1089722"/>
                                </a:lnTo>
                                <a:lnTo>
                                  <a:pt x="1521693" y="1082534"/>
                                </a:lnTo>
                                <a:lnTo>
                                  <a:pt x="1521750" y="1090868"/>
                                </a:lnTo>
                                <a:lnTo>
                                  <a:pt x="1521807" y="1054707"/>
                                </a:lnTo>
                                <a:lnTo>
                                  <a:pt x="1521863" y="1069631"/>
                                </a:lnTo>
                                <a:lnTo>
                                  <a:pt x="1521920" y="1071352"/>
                                </a:lnTo>
                                <a:lnTo>
                                  <a:pt x="1521977" y="1072502"/>
                                </a:lnTo>
                                <a:lnTo>
                                  <a:pt x="1522037" y="1075074"/>
                                </a:lnTo>
                                <a:lnTo>
                                  <a:pt x="1522094" y="1078816"/>
                                </a:lnTo>
                                <a:lnTo>
                                  <a:pt x="1522151" y="1070481"/>
                                </a:lnTo>
                                <a:lnTo>
                                  <a:pt x="1522207" y="1073924"/>
                                </a:lnTo>
                                <a:lnTo>
                                  <a:pt x="1522268" y="1063317"/>
                                </a:lnTo>
                                <a:lnTo>
                                  <a:pt x="1522325" y="1082833"/>
                                </a:lnTo>
                                <a:lnTo>
                                  <a:pt x="1522382" y="1065042"/>
                                </a:lnTo>
                                <a:lnTo>
                                  <a:pt x="1522438" y="1084255"/>
                                </a:lnTo>
                                <a:lnTo>
                                  <a:pt x="1522495" y="1063018"/>
                                </a:lnTo>
                                <a:lnTo>
                                  <a:pt x="1522552" y="1075944"/>
                                </a:lnTo>
                                <a:lnTo>
                                  <a:pt x="1522608" y="1077941"/>
                                </a:lnTo>
                                <a:lnTo>
                                  <a:pt x="1522669" y="1067035"/>
                                </a:lnTo>
                                <a:lnTo>
                                  <a:pt x="1522726" y="1070781"/>
                                </a:lnTo>
                                <a:lnTo>
                                  <a:pt x="1522783" y="1080241"/>
                                </a:lnTo>
                                <a:lnTo>
                                  <a:pt x="1522839" y="1079962"/>
                                </a:lnTo>
                                <a:lnTo>
                                  <a:pt x="1522896" y="1068485"/>
                                </a:lnTo>
                                <a:lnTo>
                                  <a:pt x="1522957" y="1084830"/>
                                </a:lnTo>
                                <a:lnTo>
                                  <a:pt x="1523013" y="1085405"/>
                                </a:lnTo>
                                <a:lnTo>
                                  <a:pt x="1523070" y="1065042"/>
                                </a:lnTo>
                                <a:lnTo>
                                  <a:pt x="1523127" y="1067335"/>
                                </a:lnTo>
                                <a:lnTo>
                                  <a:pt x="1523183" y="1069631"/>
                                </a:lnTo>
                                <a:lnTo>
                                  <a:pt x="1523244" y="1084255"/>
                                </a:lnTo>
                                <a:lnTo>
                                  <a:pt x="1523301" y="1076220"/>
                                </a:lnTo>
                                <a:lnTo>
                                  <a:pt x="1523358" y="1067910"/>
                                </a:lnTo>
                                <a:lnTo>
                                  <a:pt x="1523414" y="1072202"/>
                                </a:lnTo>
                                <a:lnTo>
                                  <a:pt x="1523471" y="1077666"/>
                                </a:lnTo>
                                <a:lnTo>
                                  <a:pt x="1523528" y="1069060"/>
                                </a:lnTo>
                                <a:lnTo>
                                  <a:pt x="1523584" y="1078516"/>
                                </a:lnTo>
                                <a:lnTo>
                                  <a:pt x="1523645" y="1077941"/>
                                </a:lnTo>
                                <a:lnTo>
                                  <a:pt x="1523702" y="1076520"/>
                                </a:lnTo>
                                <a:lnTo>
                                  <a:pt x="1523758" y="1079391"/>
                                </a:lnTo>
                                <a:lnTo>
                                  <a:pt x="1523815" y="1084554"/>
                                </a:lnTo>
                                <a:lnTo>
                                  <a:pt x="1523872" y="1056704"/>
                                </a:lnTo>
                                <a:lnTo>
                                  <a:pt x="1523933" y="1075944"/>
                                </a:lnTo>
                                <a:lnTo>
                                  <a:pt x="1523989" y="1095460"/>
                                </a:lnTo>
                                <a:lnTo>
                                  <a:pt x="1524046" y="1055558"/>
                                </a:lnTo>
                                <a:lnTo>
                                  <a:pt x="1524103" y="1079666"/>
                                </a:lnTo>
                                <a:lnTo>
                                  <a:pt x="1524160" y="1078241"/>
                                </a:lnTo>
                                <a:lnTo>
                                  <a:pt x="1524216" y="1069631"/>
                                </a:lnTo>
                                <a:lnTo>
                                  <a:pt x="1524277" y="1073648"/>
                                </a:lnTo>
                                <a:lnTo>
                                  <a:pt x="1524334" y="1078816"/>
                                </a:lnTo>
                                <a:lnTo>
                                  <a:pt x="1524390" y="1086279"/>
                                </a:lnTo>
                                <a:lnTo>
                                  <a:pt x="1524447" y="1081962"/>
                                </a:lnTo>
                                <a:lnTo>
                                  <a:pt x="1524504" y="1066188"/>
                                </a:lnTo>
                                <a:lnTo>
                                  <a:pt x="1524560" y="1085704"/>
                                </a:lnTo>
                                <a:lnTo>
                                  <a:pt x="1524617" y="1074499"/>
                                </a:lnTo>
                                <a:lnTo>
                                  <a:pt x="1524678" y="1068185"/>
                                </a:lnTo>
                                <a:lnTo>
                                  <a:pt x="1524735" y="1065314"/>
                                </a:lnTo>
                                <a:lnTo>
                                  <a:pt x="1524791" y="1078816"/>
                                </a:lnTo>
                                <a:lnTo>
                                  <a:pt x="1524848" y="1085704"/>
                                </a:lnTo>
                                <a:lnTo>
                                  <a:pt x="1524909" y="1075649"/>
                                </a:lnTo>
                                <a:lnTo>
                                  <a:pt x="1524965" y="1082833"/>
                                </a:lnTo>
                                <a:lnTo>
                                  <a:pt x="1525022" y="1077666"/>
                                </a:lnTo>
                                <a:lnTo>
                                  <a:pt x="1525079" y="1079962"/>
                                </a:lnTo>
                                <a:lnTo>
                                  <a:pt x="1525135" y="1069631"/>
                                </a:lnTo>
                                <a:lnTo>
                                  <a:pt x="1525192" y="1067910"/>
                                </a:lnTo>
                                <a:lnTo>
                                  <a:pt x="1525249" y="1082258"/>
                                </a:lnTo>
                                <a:lnTo>
                                  <a:pt x="1525310" y="1083684"/>
                                </a:lnTo>
                                <a:lnTo>
                                  <a:pt x="1525366" y="1070206"/>
                                </a:lnTo>
                                <a:lnTo>
                                  <a:pt x="1525423" y="1087426"/>
                                </a:lnTo>
                                <a:lnTo>
                                  <a:pt x="1525480" y="1069060"/>
                                </a:lnTo>
                                <a:lnTo>
                                  <a:pt x="1525536" y="1081687"/>
                                </a:lnTo>
                                <a:lnTo>
                                  <a:pt x="1525593" y="1080241"/>
                                </a:lnTo>
                                <a:lnTo>
                                  <a:pt x="1525654" y="1069335"/>
                                </a:lnTo>
                                <a:lnTo>
                                  <a:pt x="1525711" y="1076520"/>
                                </a:lnTo>
                                <a:lnTo>
                                  <a:pt x="1525767" y="1082258"/>
                                </a:lnTo>
                                <a:lnTo>
                                  <a:pt x="1525824" y="1080241"/>
                                </a:lnTo>
                                <a:lnTo>
                                  <a:pt x="1525885" y="1088001"/>
                                </a:lnTo>
                                <a:lnTo>
                                  <a:pt x="1525941" y="1075944"/>
                                </a:lnTo>
                                <a:lnTo>
                                  <a:pt x="1525998" y="1085405"/>
                                </a:lnTo>
                                <a:lnTo>
                                  <a:pt x="1526055" y="1074798"/>
                                </a:lnTo>
                                <a:lnTo>
                                  <a:pt x="1526111" y="1075944"/>
                                </a:lnTo>
                                <a:lnTo>
                                  <a:pt x="1526168" y="1069906"/>
                                </a:lnTo>
                                <a:lnTo>
                                  <a:pt x="1526225" y="1077095"/>
                                </a:lnTo>
                                <a:lnTo>
                                  <a:pt x="1526282" y="1066188"/>
                                </a:lnTo>
                                <a:lnTo>
                                  <a:pt x="1526342" y="1085980"/>
                                </a:lnTo>
                                <a:lnTo>
                                  <a:pt x="1526399" y="1070206"/>
                                </a:lnTo>
                                <a:lnTo>
                                  <a:pt x="1526456" y="1069335"/>
                                </a:lnTo>
                                <a:lnTo>
                                  <a:pt x="1526513" y="1087701"/>
                                </a:lnTo>
                                <a:lnTo>
                                  <a:pt x="1526569" y="1077666"/>
                                </a:lnTo>
                                <a:lnTo>
                                  <a:pt x="1526630" y="1073648"/>
                                </a:lnTo>
                                <a:lnTo>
                                  <a:pt x="1526687" y="1079962"/>
                                </a:lnTo>
                                <a:lnTo>
                                  <a:pt x="1526743" y="1083684"/>
                                </a:lnTo>
                                <a:lnTo>
                                  <a:pt x="1526800" y="1069060"/>
                                </a:lnTo>
                                <a:lnTo>
                                  <a:pt x="1526856" y="1075074"/>
                                </a:lnTo>
                                <a:lnTo>
                                  <a:pt x="1526918" y="1085129"/>
                                </a:lnTo>
                                <a:lnTo>
                                  <a:pt x="1526974" y="1083408"/>
                                </a:lnTo>
                                <a:lnTo>
                                  <a:pt x="1527031" y="1092018"/>
                                </a:lnTo>
                                <a:lnTo>
                                  <a:pt x="1527087" y="1080241"/>
                                </a:lnTo>
                                <a:lnTo>
                                  <a:pt x="1527144" y="1068760"/>
                                </a:lnTo>
                                <a:lnTo>
                                  <a:pt x="1527201" y="1076220"/>
                                </a:lnTo>
                                <a:lnTo>
                                  <a:pt x="1527258" y="1078241"/>
                                </a:lnTo>
                                <a:lnTo>
                                  <a:pt x="1527318" y="1077941"/>
                                </a:lnTo>
                                <a:lnTo>
                                  <a:pt x="1527375" y="1075944"/>
                                </a:lnTo>
                                <a:lnTo>
                                  <a:pt x="1527432" y="1085129"/>
                                </a:lnTo>
                                <a:lnTo>
                                  <a:pt x="1527488" y="1077095"/>
                                </a:lnTo>
                                <a:lnTo>
                                  <a:pt x="1527545" y="1090868"/>
                                </a:lnTo>
                                <a:lnTo>
                                  <a:pt x="1527606" y="1080812"/>
                                </a:lnTo>
                                <a:lnTo>
                                  <a:pt x="1527662" y="1087126"/>
                                </a:lnTo>
                                <a:lnTo>
                                  <a:pt x="1527719" y="1080241"/>
                                </a:lnTo>
                                <a:lnTo>
                                  <a:pt x="1527776" y="1086850"/>
                                </a:lnTo>
                                <a:lnTo>
                                  <a:pt x="1527833" y="1083408"/>
                                </a:lnTo>
                                <a:lnTo>
                                  <a:pt x="1527889" y="1069906"/>
                                </a:lnTo>
                                <a:lnTo>
                                  <a:pt x="1527950" y="1082258"/>
                                </a:lnTo>
                                <a:lnTo>
                                  <a:pt x="1528007" y="1084830"/>
                                </a:lnTo>
                                <a:lnTo>
                                  <a:pt x="1528064" y="1081112"/>
                                </a:lnTo>
                                <a:lnTo>
                                  <a:pt x="1528120" y="1077666"/>
                                </a:lnTo>
                                <a:lnTo>
                                  <a:pt x="1528177" y="1089997"/>
                                </a:lnTo>
                                <a:lnTo>
                                  <a:pt x="1528234" y="1067335"/>
                                </a:lnTo>
                                <a:lnTo>
                                  <a:pt x="1528290" y="1066764"/>
                                </a:lnTo>
                                <a:lnTo>
                                  <a:pt x="1528351" y="1091443"/>
                                </a:lnTo>
                                <a:lnTo>
                                  <a:pt x="1528408" y="1069335"/>
                                </a:lnTo>
                                <a:lnTo>
                                  <a:pt x="1528464" y="1077666"/>
                                </a:lnTo>
                                <a:lnTo>
                                  <a:pt x="1528525" y="1094885"/>
                                </a:lnTo>
                                <a:lnTo>
                                  <a:pt x="1528582" y="1086850"/>
                                </a:lnTo>
                                <a:lnTo>
                                  <a:pt x="1528639" y="1077095"/>
                                </a:lnTo>
                                <a:lnTo>
                                  <a:pt x="1528695" y="1075649"/>
                                </a:lnTo>
                                <a:lnTo>
                                  <a:pt x="1528752" y="1087426"/>
                                </a:lnTo>
                                <a:lnTo>
                                  <a:pt x="1528809" y="1078241"/>
                                </a:lnTo>
                                <a:lnTo>
                                  <a:pt x="1528865" y="1089722"/>
                                </a:lnTo>
                                <a:lnTo>
                                  <a:pt x="1528926" y="1078241"/>
                                </a:lnTo>
                                <a:lnTo>
                                  <a:pt x="1528983" y="1073648"/>
                                </a:lnTo>
                                <a:lnTo>
                                  <a:pt x="1529039" y="1087426"/>
                                </a:lnTo>
                                <a:lnTo>
                                  <a:pt x="1529096" y="1083979"/>
                                </a:lnTo>
                                <a:lnTo>
                                  <a:pt x="1529153" y="1065889"/>
                                </a:lnTo>
                                <a:lnTo>
                                  <a:pt x="1529209" y="1085704"/>
                                </a:lnTo>
                                <a:lnTo>
                                  <a:pt x="1529266" y="1079391"/>
                                </a:lnTo>
                                <a:lnTo>
                                  <a:pt x="1529327" y="1087126"/>
                                </a:lnTo>
                                <a:lnTo>
                                  <a:pt x="1529384" y="1079666"/>
                                </a:lnTo>
                                <a:lnTo>
                                  <a:pt x="1529440" y="1088001"/>
                                </a:lnTo>
                                <a:lnTo>
                                  <a:pt x="1529497" y="1069631"/>
                                </a:lnTo>
                                <a:lnTo>
                                  <a:pt x="1529558" y="1092593"/>
                                </a:lnTo>
                                <a:lnTo>
                                  <a:pt x="1529614" y="1090293"/>
                                </a:lnTo>
                                <a:lnTo>
                                  <a:pt x="1529671" y="1080241"/>
                                </a:lnTo>
                                <a:lnTo>
                                  <a:pt x="1529728" y="1084830"/>
                                </a:lnTo>
                                <a:lnTo>
                                  <a:pt x="1529785" y="1075944"/>
                                </a:lnTo>
                                <a:lnTo>
                                  <a:pt x="1529841" y="1090293"/>
                                </a:lnTo>
                                <a:lnTo>
                                  <a:pt x="1529898" y="1071352"/>
                                </a:lnTo>
                                <a:lnTo>
                                  <a:pt x="1529959" y="1084830"/>
                                </a:lnTo>
                                <a:lnTo>
                                  <a:pt x="1530015" y="1076220"/>
                                </a:lnTo>
                                <a:lnTo>
                                  <a:pt x="1530072" y="1092293"/>
                                </a:lnTo>
                                <a:lnTo>
                                  <a:pt x="1530129" y="1087701"/>
                                </a:lnTo>
                                <a:lnTo>
                                  <a:pt x="1530186" y="1071352"/>
                                </a:lnTo>
                                <a:lnTo>
                                  <a:pt x="1530246" y="1087126"/>
                                </a:lnTo>
                                <a:lnTo>
                                  <a:pt x="1530303" y="1073073"/>
                                </a:lnTo>
                                <a:lnTo>
                                  <a:pt x="1530360" y="1081388"/>
                                </a:lnTo>
                                <a:lnTo>
                                  <a:pt x="1530416" y="1085405"/>
                                </a:lnTo>
                                <a:lnTo>
                                  <a:pt x="1530473" y="1084554"/>
                                </a:lnTo>
                                <a:lnTo>
                                  <a:pt x="1530534" y="1064168"/>
                                </a:lnTo>
                                <a:lnTo>
                                  <a:pt x="1530591" y="1080537"/>
                                </a:lnTo>
                                <a:lnTo>
                                  <a:pt x="1530647" y="1093440"/>
                                </a:lnTo>
                                <a:lnTo>
                                  <a:pt x="1530704" y="1088847"/>
                                </a:lnTo>
                                <a:lnTo>
                                  <a:pt x="1530761" y="1072202"/>
                                </a:lnTo>
                                <a:lnTo>
                                  <a:pt x="1530817" y="1090572"/>
                                </a:lnTo>
                                <a:lnTo>
                                  <a:pt x="1530874" y="1076795"/>
                                </a:lnTo>
                                <a:lnTo>
                                  <a:pt x="1530935" y="1073924"/>
                                </a:lnTo>
                                <a:lnTo>
                                  <a:pt x="1530991" y="1079091"/>
                                </a:lnTo>
                                <a:lnTo>
                                  <a:pt x="1531048" y="1091718"/>
                                </a:lnTo>
                                <a:lnTo>
                                  <a:pt x="1531105" y="1090572"/>
                                </a:lnTo>
                                <a:lnTo>
                                  <a:pt x="1531162" y="1088001"/>
                                </a:lnTo>
                                <a:lnTo>
                                  <a:pt x="1531222" y="1077941"/>
                                </a:lnTo>
                                <a:lnTo>
                                  <a:pt x="1531279" y="1080537"/>
                                </a:lnTo>
                                <a:lnTo>
                                  <a:pt x="1531336" y="1089147"/>
                                </a:lnTo>
                                <a:lnTo>
                                  <a:pt x="1531392" y="1089147"/>
                                </a:lnTo>
                                <a:lnTo>
                                  <a:pt x="1531449" y="1079091"/>
                                </a:lnTo>
                                <a:lnTo>
                                  <a:pt x="1531506" y="1075944"/>
                                </a:lnTo>
                                <a:lnTo>
                                  <a:pt x="1531567" y="1069335"/>
                                </a:lnTo>
                                <a:lnTo>
                                  <a:pt x="1531623" y="1071627"/>
                                </a:lnTo>
                                <a:lnTo>
                                  <a:pt x="1531680" y="1079391"/>
                                </a:lnTo>
                                <a:lnTo>
                                  <a:pt x="1531737" y="1082534"/>
                                </a:lnTo>
                                <a:lnTo>
                                  <a:pt x="1531793" y="1081112"/>
                                </a:lnTo>
                                <a:lnTo>
                                  <a:pt x="1531850" y="1088276"/>
                                </a:lnTo>
                                <a:lnTo>
                                  <a:pt x="1531907" y="1086555"/>
                                </a:lnTo>
                                <a:lnTo>
                                  <a:pt x="1531967" y="1092018"/>
                                </a:lnTo>
                                <a:lnTo>
                                  <a:pt x="1532024" y="1070206"/>
                                </a:lnTo>
                                <a:lnTo>
                                  <a:pt x="1532081" y="1076520"/>
                                </a:lnTo>
                                <a:lnTo>
                                  <a:pt x="1532137" y="1086279"/>
                                </a:lnTo>
                                <a:lnTo>
                                  <a:pt x="1532198" y="1086850"/>
                                </a:lnTo>
                                <a:lnTo>
                                  <a:pt x="1532255" y="1094590"/>
                                </a:lnTo>
                                <a:lnTo>
                                  <a:pt x="1532312" y="1086279"/>
                                </a:lnTo>
                                <a:lnTo>
                                  <a:pt x="1532368" y="1061297"/>
                                </a:lnTo>
                                <a:lnTo>
                                  <a:pt x="1532425" y="1071927"/>
                                </a:lnTo>
                                <a:lnTo>
                                  <a:pt x="1532482" y="1062742"/>
                                </a:lnTo>
                                <a:lnTo>
                                  <a:pt x="1532538" y="1092869"/>
                                </a:lnTo>
                                <a:lnTo>
                                  <a:pt x="1532599" y="1081388"/>
                                </a:lnTo>
                                <a:lnTo>
                                  <a:pt x="1532656" y="1076795"/>
                                </a:lnTo>
                                <a:lnTo>
                                  <a:pt x="1532713" y="1088847"/>
                                </a:lnTo>
                                <a:lnTo>
                                  <a:pt x="1532769" y="1065042"/>
                                </a:lnTo>
                                <a:lnTo>
                                  <a:pt x="1532826" y="1057854"/>
                                </a:lnTo>
                                <a:lnTo>
                                  <a:pt x="1532883" y="1084554"/>
                                </a:lnTo>
                                <a:lnTo>
                                  <a:pt x="1532944" y="1083108"/>
                                </a:lnTo>
                                <a:lnTo>
                                  <a:pt x="1533000" y="1074798"/>
                                </a:lnTo>
                                <a:lnTo>
                                  <a:pt x="1533057" y="1083108"/>
                                </a:lnTo>
                                <a:lnTo>
                                  <a:pt x="1533113" y="1081112"/>
                                </a:lnTo>
                                <a:lnTo>
                                  <a:pt x="1533174" y="1096886"/>
                                </a:lnTo>
                                <a:lnTo>
                                  <a:pt x="1533231" y="1083108"/>
                                </a:lnTo>
                                <a:lnTo>
                                  <a:pt x="1533288" y="1097757"/>
                                </a:lnTo>
                                <a:lnTo>
                                  <a:pt x="1533344" y="1078516"/>
                                </a:lnTo>
                                <a:lnTo>
                                  <a:pt x="1533401" y="1081388"/>
                                </a:lnTo>
                                <a:lnTo>
                                  <a:pt x="1533458" y="1070206"/>
                                </a:lnTo>
                                <a:lnTo>
                                  <a:pt x="1533515" y="1069631"/>
                                </a:lnTo>
                                <a:lnTo>
                                  <a:pt x="1533575" y="1073353"/>
                                </a:lnTo>
                                <a:lnTo>
                                  <a:pt x="1533632" y="1087426"/>
                                </a:lnTo>
                                <a:lnTo>
                                  <a:pt x="1533689" y="1074223"/>
                                </a:lnTo>
                                <a:lnTo>
                                  <a:pt x="1533745" y="1077095"/>
                                </a:lnTo>
                                <a:lnTo>
                                  <a:pt x="1533802" y="1081388"/>
                                </a:lnTo>
                                <a:lnTo>
                                  <a:pt x="1533859" y="1074223"/>
                                </a:lnTo>
                                <a:lnTo>
                                  <a:pt x="1533919" y="1076220"/>
                                </a:lnTo>
                                <a:lnTo>
                                  <a:pt x="1533976" y="1073924"/>
                                </a:lnTo>
                                <a:lnTo>
                                  <a:pt x="1534033" y="1072778"/>
                                </a:lnTo>
                                <a:lnTo>
                                  <a:pt x="1534090" y="1086850"/>
                                </a:lnTo>
                                <a:lnTo>
                                  <a:pt x="1534146" y="1083684"/>
                                </a:lnTo>
                                <a:lnTo>
                                  <a:pt x="1534207" y="1080537"/>
                                </a:lnTo>
                                <a:lnTo>
                                  <a:pt x="1534264" y="1092593"/>
                                </a:lnTo>
                                <a:lnTo>
                                  <a:pt x="1534320" y="1081388"/>
                                </a:lnTo>
                                <a:lnTo>
                                  <a:pt x="1534377" y="1075944"/>
                                </a:lnTo>
                                <a:lnTo>
                                  <a:pt x="1534434" y="1082833"/>
                                </a:lnTo>
                                <a:lnTo>
                                  <a:pt x="1534490" y="1079091"/>
                                </a:lnTo>
                                <a:lnTo>
                                  <a:pt x="1534547" y="1077941"/>
                                </a:lnTo>
                                <a:lnTo>
                                  <a:pt x="1534608" y="1081112"/>
                                </a:lnTo>
                                <a:lnTo>
                                  <a:pt x="1534665" y="1069060"/>
                                </a:lnTo>
                                <a:lnTo>
                                  <a:pt x="1534721" y="1092018"/>
                                </a:lnTo>
                                <a:lnTo>
                                  <a:pt x="1534778" y="1062171"/>
                                </a:lnTo>
                                <a:lnTo>
                                  <a:pt x="1534835" y="1079391"/>
                                </a:lnTo>
                                <a:lnTo>
                                  <a:pt x="1534895" y="1084255"/>
                                </a:lnTo>
                                <a:lnTo>
                                  <a:pt x="1534952" y="1081388"/>
                                </a:lnTo>
                                <a:lnTo>
                                  <a:pt x="1535009" y="1077666"/>
                                </a:lnTo>
                                <a:lnTo>
                                  <a:pt x="1535065" y="1083408"/>
                                </a:lnTo>
                                <a:lnTo>
                                  <a:pt x="1535122" y="1081388"/>
                                </a:lnTo>
                                <a:lnTo>
                                  <a:pt x="1535183" y="1090572"/>
                                </a:lnTo>
                                <a:lnTo>
                                  <a:pt x="1535240" y="1085980"/>
                                </a:lnTo>
                                <a:lnTo>
                                  <a:pt x="1535296" y="1080812"/>
                                </a:lnTo>
                                <a:lnTo>
                                  <a:pt x="1535353" y="1076220"/>
                                </a:lnTo>
                                <a:lnTo>
                                  <a:pt x="1535410" y="1075374"/>
                                </a:lnTo>
                                <a:lnTo>
                                  <a:pt x="1535466" y="1089722"/>
                                </a:lnTo>
                                <a:lnTo>
                                  <a:pt x="1535523" y="1071627"/>
                                </a:lnTo>
                                <a:lnTo>
                                  <a:pt x="1535584" y="1069060"/>
                                </a:lnTo>
                                <a:lnTo>
                                  <a:pt x="1535641" y="1078816"/>
                                </a:lnTo>
                                <a:lnTo>
                                  <a:pt x="1535697" y="1084554"/>
                                </a:lnTo>
                                <a:lnTo>
                                  <a:pt x="1535754" y="1077941"/>
                                </a:lnTo>
                                <a:lnTo>
                                  <a:pt x="1535815" y="1075374"/>
                                </a:lnTo>
                                <a:lnTo>
                                  <a:pt x="1535871" y="1085980"/>
                                </a:lnTo>
                                <a:lnTo>
                                  <a:pt x="1535928" y="1087426"/>
                                </a:lnTo>
                                <a:lnTo>
                                  <a:pt x="1535985" y="1066464"/>
                                </a:lnTo>
                                <a:lnTo>
                                  <a:pt x="1536042" y="1075649"/>
                                </a:lnTo>
                                <a:lnTo>
                                  <a:pt x="1536098" y="1082534"/>
                                </a:lnTo>
                                <a:lnTo>
                                  <a:pt x="1536155" y="1086279"/>
                                </a:lnTo>
                                <a:lnTo>
                                  <a:pt x="1536216" y="1086555"/>
                                </a:lnTo>
                                <a:lnTo>
                                  <a:pt x="1536272" y="1084255"/>
                                </a:lnTo>
                                <a:lnTo>
                                  <a:pt x="1536329" y="1080812"/>
                                </a:lnTo>
                                <a:lnTo>
                                  <a:pt x="1536386" y="1079091"/>
                                </a:lnTo>
                                <a:lnTo>
                                  <a:pt x="1536443" y="1094314"/>
                                </a:lnTo>
                                <a:lnTo>
                                  <a:pt x="1536499" y="1074223"/>
                                </a:lnTo>
                                <a:lnTo>
                                  <a:pt x="1536556" y="1091143"/>
                                </a:lnTo>
                                <a:lnTo>
                                  <a:pt x="1536617" y="1080537"/>
                                </a:lnTo>
                                <a:lnTo>
                                  <a:pt x="1536673" y="1072202"/>
                                </a:lnTo>
                                <a:lnTo>
                                  <a:pt x="1536730" y="1069906"/>
                                </a:lnTo>
                                <a:lnTo>
                                  <a:pt x="1536786" y="1079391"/>
                                </a:lnTo>
                                <a:lnTo>
                                  <a:pt x="1536848" y="1089147"/>
                                </a:lnTo>
                                <a:lnTo>
                                  <a:pt x="1536904" y="1086850"/>
                                </a:lnTo>
                                <a:lnTo>
                                  <a:pt x="1536961" y="1081112"/>
                                </a:lnTo>
                                <a:lnTo>
                                  <a:pt x="1537017" y="1076220"/>
                                </a:lnTo>
                                <a:lnTo>
                                  <a:pt x="1537074" y="1077095"/>
                                </a:lnTo>
                                <a:lnTo>
                                  <a:pt x="1537131" y="1074798"/>
                                </a:lnTo>
                                <a:lnTo>
                                  <a:pt x="1537188" y="1076220"/>
                                </a:lnTo>
                                <a:lnTo>
                                  <a:pt x="1537248" y="1094590"/>
                                </a:lnTo>
                                <a:lnTo>
                                  <a:pt x="1537305" y="1092018"/>
                                </a:lnTo>
                                <a:lnTo>
                                  <a:pt x="1537362" y="1093164"/>
                                </a:lnTo>
                                <a:lnTo>
                                  <a:pt x="1537418" y="1077941"/>
                                </a:lnTo>
                                <a:lnTo>
                                  <a:pt x="1537475" y="1084255"/>
                                </a:lnTo>
                                <a:lnTo>
                                  <a:pt x="1537536" y="1085980"/>
                                </a:lnTo>
                                <a:lnTo>
                                  <a:pt x="1537593" y="1065613"/>
                                </a:lnTo>
                                <a:lnTo>
                                  <a:pt x="1537649" y="1075374"/>
                                </a:lnTo>
                                <a:lnTo>
                                  <a:pt x="1537706" y="1071927"/>
                                </a:lnTo>
                                <a:lnTo>
                                  <a:pt x="1537763" y="1091718"/>
                                </a:lnTo>
                                <a:lnTo>
                                  <a:pt x="1537819" y="1083979"/>
                                </a:lnTo>
                                <a:lnTo>
                                  <a:pt x="1537880" y="1087126"/>
                                </a:lnTo>
                                <a:lnTo>
                                  <a:pt x="1537937" y="1098331"/>
                                </a:lnTo>
                                <a:lnTo>
                                  <a:pt x="1537993" y="1077666"/>
                                </a:lnTo>
                                <a:lnTo>
                                  <a:pt x="1538050" y="1075649"/>
                                </a:lnTo>
                                <a:lnTo>
                                  <a:pt x="1538107" y="1086555"/>
                                </a:lnTo>
                                <a:lnTo>
                                  <a:pt x="1538164" y="1087126"/>
                                </a:lnTo>
                                <a:lnTo>
                                  <a:pt x="1538220" y="1084554"/>
                                </a:lnTo>
                                <a:lnTo>
                                  <a:pt x="1538281" y="1073353"/>
                                </a:lnTo>
                                <a:lnTo>
                                  <a:pt x="1538338" y="1103199"/>
                                </a:lnTo>
                                <a:lnTo>
                                  <a:pt x="1538394" y="1076520"/>
                                </a:lnTo>
                                <a:lnTo>
                                  <a:pt x="1538451" y="1074499"/>
                                </a:lnTo>
                                <a:lnTo>
                                  <a:pt x="1538512" y="1075649"/>
                                </a:lnTo>
                                <a:lnTo>
                                  <a:pt x="1538569" y="1069060"/>
                                </a:lnTo>
                                <a:lnTo>
                                  <a:pt x="1538625" y="1082258"/>
                                </a:lnTo>
                                <a:lnTo>
                                  <a:pt x="1538682" y="1093440"/>
                                </a:lnTo>
                                <a:lnTo>
                                  <a:pt x="1538739" y="1092593"/>
                                </a:lnTo>
                                <a:lnTo>
                                  <a:pt x="1538795" y="1079391"/>
                                </a:lnTo>
                                <a:lnTo>
                                  <a:pt x="1538856" y="1094590"/>
                                </a:lnTo>
                                <a:lnTo>
                                  <a:pt x="1538913" y="1071352"/>
                                </a:lnTo>
                                <a:lnTo>
                                  <a:pt x="1538969" y="1091443"/>
                                </a:lnTo>
                                <a:lnTo>
                                  <a:pt x="1539026" y="1102349"/>
                                </a:lnTo>
                                <a:lnTo>
                                  <a:pt x="1539083" y="1068760"/>
                                </a:lnTo>
                                <a:lnTo>
                                  <a:pt x="1539139" y="1084830"/>
                                </a:lnTo>
                                <a:lnTo>
                                  <a:pt x="1539196" y="1073353"/>
                                </a:lnTo>
                                <a:lnTo>
                                  <a:pt x="1539257" y="1098607"/>
                                </a:lnTo>
                                <a:lnTo>
                                  <a:pt x="1539314" y="1093739"/>
                                </a:lnTo>
                                <a:lnTo>
                                  <a:pt x="1539370" y="1100628"/>
                                </a:lnTo>
                                <a:lnTo>
                                  <a:pt x="1539427" y="1078241"/>
                                </a:lnTo>
                                <a:lnTo>
                                  <a:pt x="1539488" y="1088276"/>
                                </a:lnTo>
                                <a:lnTo>
                                  <a:pt x="1539544" y="1078516"/>
                                </a:lnTo>
                                <a:lnTo>
                                  <a:pt x="1539601" y="1083979"/>
                                </a:lnTo>
                                <a:lnTo>
                                  <a:pt x="1539658" y="1081388"/>
                                </a:lnTo>
                                <a:lnTo>
                                  <a:pt x="1539715" y="1095460"/>
                                </a:lnTo>
                                <a:lnTo>
                                  <a:pt x="1539771" y="1079962"/>
                                </a:lnTo>
                                <a:lnTo>
                                  <a:pt x="1539828" y="1088276"/>
                                </a:lnTo>
                                <a:lnTo>
                                  <a:pt x="1539889" y="1065889"/>
                                </a:lnTo>
                                <a:lnTo>
                                  <a:pt x="1539946" y="1089147"/>
                                </a:lnTo>
                                <a:lnTo>
                                  <a:pt x="1540002" y="1089997"/>
                                </a:lnTo>
                                <a:lnTo>
                                  <a:pt x="1540059" y="1088001"/>
                                </a:lnTo>
                                <a:lnTo>
                                  <a:pt x="1540116" y="1075074"/>
                                </a:lnTo>
                                <a:lnTo>
                                  <a:pt x="1540172" y="1084554"/>
                                </a:lnTo>
                                <a:lnTo>
                                  <a:pt x="1540233" y="1092869"/>
                                </a:lnTo>
                                <a:lnTo>
                                  <a:pt x="1540290" y="1089422"/>
                                </a:lnTo>
                                <a:lnTo>
                                  <a:pt x="1540346" y="1086279"/>
                                </a:lnTo>
                                <a:lnTo>
                                  <a:pt x="1540403" y="1076220"/>
                                </a:lnTo>
                                <a:lnTo>
                                  <a:pt x="1540464" y="1089722"/>
                                </a:lnTo>
                                <a:lnTo>
                                  <a:pt x="1540521" y="1085405"/>
                                </a:lnTo>
                                <a:lnTo>
                                  <a:pt x="1540577" y="1096886"/>
                                </a:lnTo>
                                <a:lnTo>
                                  <a:pt x="1540634" y="1081687"/>
                                </a:lnTo>
                                <a:lnTo>
                                  <a:pt x="1540691" y="1084830"/>
                                </a:lnTo>
                                <a:lnTo>
                                  <a:pt x="1540747" y="1084830"/>
                                </a:lnTo>
                                <a:lnTo>
                                  <a:pt x="1540804" y="1089422"/>
                                </a:lnTo>
                                <a:lnTo>
                                  <a:pt x="1540865" y="1100628"/>
                                </a:lnTo>
                                <a:lnTo>
                                  <a:pt x="1540922" y="1088001"/>
                                </a:lnTo>
                                <a:lnTo>
                                  <a:pt x="1540978" y="1076795"/>
                                </a:lnTo>
                                <a:lnTo>
                                  <a:pt x="1541035" y="1087701"/>
                                </a:lnTo>
                                <a:lnTo>
                                  <a:pt x="1541092" y="1093440"/>
                                </a:lnTo>
                                <a:lnTo>
                                  <a:pt x="1541148" y="1087426"/>
                                </a:lnTo>
                                <a:lnTo>
                                  <a:pt x="1541209" y="1080812"/>
                                </a:lnTo>
                                <a:lnTo>
                                  <a:pt x="1541266" y="1084554"/>
                                </a:lnTo>
                                <a:lnTo>
                                  <a:pt x="1541322" y="1087426"/>
                                </a:lnTo>
                                <a:lnTo>
                                  <a:pt x="1541379" y="1089147"/>
                                </a:lnTo>
                                <a:lnTo>
                                  <a:pt x="1541436" y="1102924"/>
                                </a:lnTo>
                                <a:lnTo>
                                  <a:pt x="1541497" y="1087126"/>
                                </a:lnTo>
                                <a:lnTo>
                                  <a:pt x="1541553" y="1100328"/>
                                </a:lnTo>
                                <a:lnTo>
                                  <a:pt x="1541610" y="1068760"/>
                                </a:lnTo>
                                <a:lnTo>
                                  <a:pt x="1541667" y="1097182"/>
                                </a:lnTo>
                                <a:lnTo>
                                  <a:pt x="1541723" y="1104345"/>
                                </a:lnTo>
                                <a:lnTo>
                                  <a:pt x="1541780" y="1067610"/>
                                </a:lnTo>
                                <a:lnTo>
                                  <a:pt x="1541837" y="1099182"/>
                                </a:lnTo>
                                <a:lnTo>
                                  <a:pt x="1541897" y="1088276"/>
                                </a:lnTo>
                                <a:lnTo>
                                  <a:pt x="1541954" y="1079666"/>
                                </a:lnTo>
                                <a:lnTo>
                                  <a:pt x="1542011" y="1083684"/>
                                </a:lnTo>
                                <a:lnTo>
                                  <a:pt x="1542068" y="1093164"/>
                                </a:lnTo>
                                <a:lnTo>
                                  <a:pt x="1542124" y="1101199"/>
                                </a:lnTo>
                                <a:lnTo>
                                  <a:pt x="1542185" y="1081687"/>
                                </a:lnTo>
                                <a:lnTo>
                                  <a:pt x="1542242" y="1084830"/>
                                </a:lnTo>
                                <a:lnTo>
                                  <a:pt x="1542299" y="1093164"/>
                                </a:lnTo>
                                <a:lnTo>
                                  <a:pt x="1542355" y="1103499"/>
                                </a:lnTo>
                                <a:lnTo>
                                  <a:pt x="1542412" y="1080537"/>
                                </a:lnTo>
                                <a:lnTo>
                                  <a:pt x="1542473" y="1100328"/>
                                </a:lnTo>
                                <a:lnTo>
                                  <a:pt x="1542529" y="1078241"/>
                                </a:lnTo>
                                <a:lnTo>
                                  <a:pt x="1542586" y="1095161"/>
                                </a:lnTo>
                                <a:lnTo>
                                  <a:pt x="1542643" y="1095736"/>
                                </a:lnTo>
                                <a:lnTo>
                                  <a:pt x="1542699" y="1083408"/>
                                </a:lnTo>
                                <a:lnTo>
                                  <a:pt x="1542756" y="1087126"/>
                                </a:lnTo>
                                <a:lnTo>
                                  <a:pt x="1542813" y="1086555"/>
                                </a:lnTo>
                                <a:lnTo>
                                  <a:pt x="1542869" y="1079666"/>
                                </a:lnTo>
                                <a:lnTo>
                                  <a:pt x="1542930" y="1086279"/>
                                </a:lnTo>
                                <a:lnTo>
                                  <a:pt x="1542987" y="1091443"/>
                                </a:lnTo>
                                <a:lnTo>
                                  <a:pt x="1543043" y="1100628"/>
                                </a:lnTo>
                                <a:lnTo>
                                  <a:pt x="1543104" y="1097757"/>
                                </a:lnTo>
                                <a:lnTo>
                                  <a:pt x="1543161" y="1098032"/>
                                </a:lnTo>
                                <a:lnTo>
                                  <a:pt x="1543218" y="1078516"/>
                                </a:lnTo>
                                <a:lnTo>
                                  <a:pt x="1543274" y="1092018"/>
                                </a:lnTo>
                                <a:lnTo>
                                  <a:pt x="1543331" y="1095460"/>
                                </a:lnTo>
                                <a:lnTo>
                                  <a:pt x="1543388" y="1088572"/>
                                </a:lnTo>
                                <a:lnTo>
                                  <a:pt x="1543445" y="1089147"/>
                                </a:lnTo>
                                <a:lnTo>
                                  <a:pt x="1543505" y="1093440"/>
                                </a:lnTo>
                                <a:lnTo>
                                  <a:pt x="1543562" y="1096611"/>
                                </a:lnTo>
                                <a:lnTo>
                                  <a:pt x="1543619" y="1093739"/>
                                </a:lnTo>
                                <a:lnTo>
                                  <a:pt x="1543675" y="1097461"/>
                                </a:lnTo>
                                <a:lnTo>
                                  <a:pt x="1543732" y="1089147"/>
                                </a:lnTo>
                                <a:lnTo>
                                  <a:pt x="1543789" y="1088847"/>
                                </a:lnTo>
                                <a:lnTo>
                                  <a:pt x="1543845" y="1110947"/>
                                </a:lnTo>
                                <a:lnTo>
                                  <a:pt x="1543906" y="1085405"/>
                                </a:lnTo>
                                <a:lnTo>
                                  <a:pt x="1543963" y="1090572"/>
                                </a:lnTo>
                                <a:lnTo>
                                  <a:pt x="1544020" y="1090293"/>
                                </a:lnTo>
                                <a:lnTo>
                                  <a:pt x="1544076" y="1092293"/>
                                </a:lnTo>
                                <a:lnTo>
                                  <a:pt x="1544137" y="1092293"/>
                                </a:lnTo>
                                <a:lnTo>
                                  <a:pt x="1544194" y="1082534"/>
                                </a:lnTo>
                                <a:lnTo>
                                  <a:pt x="1544250" y="1087126"/>
                                </a:lnTo>
                                <a:lnTo>
                                  <a:pt x="1544307" y="1092593"/>
                                </a:lnTo>
                                <a:lnTo>
                                  <a:pt x="1544364" y="1094590"/>
                                </a:lnTo>
                                <a:lnTo>
                                  <a:pt x="1544421" y="1092869"/>
                                </a:lnTo>
                                <a:lnTo>
                                  <a:pt x="1544477" y="1087126"/>
                                </a:lnTo>
                                <a:lnTo>
                                  <a:pt x="1544538" y="1081687"/>
                                </a:lnTo>
                                <a:lnTo>
                                  <a:pt x="1544595" y="1105496"/>
                                </a:lnTo>
                                <a:lnTo>
                                  <a:pt x="1544651" y="1104633"/>
                                </a:lnTo>
                                <a:lnTo>
                                  <a:pt x="1544708" y="1088572"/>
                                </a:lnTo>
                                <a:lnTo>
                                  <a:pt x="1544765" y="1092293"/>
                                </a:lnTo>
                                <a:lnTo>
                                  <a:pt x="1544825" y="1087126"/>
                                </a:lnTo>
                                <a:lnTo>
                                  <a:pt x="1544882" y="1103775"/>
                                </a:lnTo>
                                <a:lnTo>
                                  <a:pt x="1544939" y="1088847"/>
                                </a:lnTo>
                                <a:lnTo>
                                  <a:pt x="1544995" y="1100903"/>
                                </a:lnTo>
                                <a:lnTo>
                                  <a:pt x="1545052" y="1099753"/>
                                </a:lnTo>
                                <a:lnTo>
                                  <a:pt x="1545109" y="1084255"/>
                                </a:lnTo>
                                <a:lnTo>
                                  <a:pt x="1545170" y="1092593"/>
                                </a:lnTo>
                                <a:lnTo>
                                  <a:pt x="1545226" y="1104345"/>
                                </a:lnTo>
                                <a:lnTo>
                                  <a:pt x="1545283" y="1105496"/>
                                </a:lnTo>
                                <a:lnTo>
                                  <a:pt x="1545340" y="1089722"/>
                                </a:lnTo>
                                <a:lnTo>
                                  <a:pt x="1545396" y="1099753"/>
                                </a:lnTo>
                                <a:lnTo>
                                  <a:pt x="1545453" y="1097182"/>
                                </a:lnTo>
                                <a:lnTo>
                                  <a:pt x="1545510" y="1088847"/>
                                </a:lnTo>
                                <a:lnTo>
                                  <a:pt x="1545571" y="1102924"/>
                                </a:lnTo>
                                <a:lnTo>
                                  <a:pt x="1545627" y="1095161"/>
                                </a:lnTo>
                                <a:lnTo>
                                  <a:pt x="1545684" y="1093164"/>
                                </a:lnTo>
                                <a:lnTo>
                                  <a:pt x="1545741" y="1102049"/>
                                </a:lnTo>
                                <a:lnTo>
                                  <a:pt x="1545801" y="1108075"/>
                                </a:lnTo>
                                <a:lnTo>
                                  <a:pt x="1545858" y="1093440"/>
                                </a:lnTo>
                                <a:lnTo>
                                  <a:pt x="1545915" y="1102049"/>
                                </a:lnTo>
                                <a:lnTo>
                                  <a:pt x="1545972" y="1080812"/>
                                </a:lnTo>
                                <a:lnTo>
                                  <a:pt x="1546028" y="1098907"/>
                                </a:lnTo>
                                <a:lnTo>
                                  <a:pt x="1546085" y="1092018"/>
                                </a:lnTo>
                                <a:lnTo>
                                  <a:pt x="1546146" y="1098907"/>
                                </a:lnTo>
                                <a:lnTo>
                                  <a:pt x="1546202" y="1094590"/>
                                </a:lnTo>
                                <a:lnTo>
                                  <a:pt x="1546259" y="1108651"/>
                                </a:lnTo>
                                <a:lnTo>
                                  <a:pt x="1546316" y="1091443"/>
                                </a:lnTo>
                                <a:lnTo>
                                  <a:pt x="1546373" y="1102924"/>
                                </a:lnTo>
                                <a:lnTo>
                                  <a:pt x="1546429" y="1094314"/>
                                </a:lnTo>
                                <a:lnTo>
                                  <a:pt x="1546486" y="1103775"/>
                                </a:lnTo>
                                <a:lnTo>
                                  <a:pt x="1546547" y="1094885"/>
                                </a:lnTo>
                                <a:lnTo>
                                  <a:pt x="1546603" y="1118123"/>
                                </a:lnTo>
                                <a:lnTo>
                                  <a:pt x="1546660" y="1099478"/>
                                </a:lnTo>
                                <a:lnTo>
                                  <a:pt x="1546717" y="1096611"/>
                                </a:lnTo>
                                <a:lnTo>
                                  <a:pt x="1546778" y="1108363"/>
                                </a:lnTo>
                                <a:lnTo>
                                  <a:pt x="1546834" y="1100903"/>
                                </a:lnTo>
                                <a:lnTo>
                                  <a:pt x="1546891" y="1110947"/>
                                </a:lnTo>
                                <a:lnTo>
                                  <a:pt x="1546948" y="1093739"/>
                                </a:lnTo>
                                <a:lnTo>
                                  <a:pt x="1547004" y="1102924"/>
                                </a:lnTo>
                                <a:lnTo>
                                  <a:pt x="1547061" y="1085129"/>
                                </a:lnTo>
                                <a:lnTo>
                                  <a:pt x="1547122" y="1108075"/>
                                </a:lnTo>
                                <a:lnTo>
                                  <a:pt x="1547178" y="1097757"/>
                                </a:lnTo>
                                <a:lnTo>
                                  <a:pt x="1547235" y="1102049"/>
                                </a:lnTo>
                                <a:lnTo>
                                  <a:pt x="1547292" y="1087126"/>
                                </a:lnTo>
                                <a:lnTo>
                                  <a:pt x="1547348" y="1081687"/>
                                </a:lnTo>
                                <a:lnTo>
                                  <a:pt x="1547405" y="1104633"/>
                                </a:lnTo>
                                <a:lnTo>
                                  <a:pt x="1547462" y="1106354"/>
                                </a:lnTo>
                                <a:lnTo>
                                  <a:pt x="1547523" y="1100903"/>
                                </a:lnTo>
                                <a:lnTo>
                                  <a:pt x="1547579" y="1117260"/>
                                </a:lnTo>
                                <a:lnTo>
                                  <a:pt x="1547636" y="1089997"/>
                                </a:lnTo>
                                <a:lnTo>
                                  <a:pt x="1547693" y="1106067"/>
                                </a:lnTo>
                                <a:lnTo>
                                  <a:pt x="1547753" y="1111522"/>
                                </a:lnTo>
                                <a:lnTo>
                                  <a:pt x="1547810" y="1091143"/>
                                </a:lnTo>
                                <a:lnTo>
                                  <a:pt x="1547867" y="1099478"/>
                                </a:lnTo>
                                <a:lnTo>
                                  <a:pt x="1547923" y="1114964"/>
                                </a:lnTo>
                                <a:lnTo>
                                  <a:pt x="1547980" y="1099478"/>
                                </a:lnTo>
                                <a:lnTo>
                                  <a:pt x="1548037" y="1104345"/>
                                </a:lnTo>
                                <a:lnTo>
                                  <a:pt x="1548094" y="1110659"/>
                                </a:lnTo>
                                <a:lnTo>
                                  <a:pt x="1548154" y="1100328"/>
                                </a:lnTo>
                                <a:lnTo>
                                  <a:pt x="1548211" y="1100053"/>
                                </a:lnTo>
                                <a:lnTo>
                                  <a:pt x="1548268" y="1112380"/>
                                </a:lnTo>
                                <a:lnTo>
                                  <a:pt x="1548325" y="1102924"/>
                                </a:lnTo>
                                <a:lnTo>
                                  <a:pt x="1548381" y="1087701"/>
                                </a:lnTo>
                                <a:lnTo>
                                  <a:pt x="1548438" y="1095161"/>
                                </a:lnTo>
                                <a:lnTo>
                                  <a:pt x="1548499" y="1104633"/>
                                </a:lnTo>
                                <a:lnTo>
                                  <a:pt x="1548555" y="1073648"/>
                                </a:lnTo>
                                <a:lnTo>
                                  <a:pt x="1548612" y="1106067"/>
                                </a:lnTo>
                                <a:lnTo>
                                  <a:pt x="1548669" y="1110659"/>
                                </a:lnTo>
                                <a:lnTo>
                                  <a:pt x="1548725" y="1089997"/>
                                </a:lnTo>
                                <a:lnTo>
                                  <a:pt x="1548786" y="1101474"/>
                                </a:lnTo>
                                <a:lnTo>
                                  <a:pt x="1548843" y="1095460"/>
                                </a:lnTo>
                                <a:lnTo>
                                  <a:pt x="1548900" y="1116114"/>
                                </a:lnTo>
                                <a:lnTo>
                                  <a:pt x="1548956" y="1115539"/>
                                </a:lnTo>
                                <a:lnTo>
                                  <a:pt x="1549013" y="1107217"/>
                                </a:lnTo>
                                <a:lnTo>
                                  <a:pt x="1549070" y="1099182"/>
                                </a:lnTo>
                                <a:lnTo>
                                  <a:pt x="1549126" y="1106642"/>
                                </a:lnTo>
                                <a:lnTo>
                                  <a:pt x="1549187" y="1098032"/>
                                </a:lnTo>
                                <a:lnTo>
                                  <a:pt x="1549244" y="1093739"/>
                                </a:lnTo>
                                <a:lnTo>
                                  <a:pt x="1549300" y="1108651"/>
                                </a:lnTo>
                                <a:lnTo>
                                  <a:pt x="1549357" y="1107792"/>
                                </a:lnTo>
                                <a:lnTo>
                                  <a:pt x="1549414" y="1101199"/>
                                </a:lnTo>
                                <a:lnTo>
                                  <a:pt x="1549474" y="1109513"/>
                                </a:lnTo>
                                <a:lnTo>
                                  <a:pt x="1549531" y="1098907"/>
                                </a:lnTo>
                                <a:lnTo>
                                  <a:pt x="1549588" y="1104345"/>
                                </a:lnTo>
                                <a:lnTo>
                                  <a:pt x="1549645" y="1104633"/>
                                </a:lnTo>
                                <a:lnTo>
                                  <a:pt x="1549701" y="1100053"/>
                                </a:lnTo>
                                <a:lnTo>
                                  <a:pt x="1549758" y="1102624"/>
                                </a:lnTo>
                                <a:lnTo>
                                  <a:pt x="1549819" y="1098032"/>
                                </a:lnTo>
                                <a:lnTo>
                                  <a:pt x="1549876" y="1114680"/>
                                </a:lnTo>
                                <a:lnTo>
                                  <a:pt x="1549932" y="1095161"/>
                                </a:lnTo>
                                <a:lnTo>
                                  <a:pt x="1549989" y="1094590"/>
                                </a:lnTo>
                                <a:lnTo>
                                  <a:pt x="1550046" y="1094590"/>
                                </a:lnTo>
                                <a:lnTo>
                                  <a:pt x="1550102" y="1107217"/>
                                </a:lnTo>
                                <a:lnTo>
                                  <a:pt x="1550159" y="1111234"/>
                                </a:lnTo>
                                <a:lnTo>
                                  <a:pt x="1550220" y="1104633"/>
                                </a:lnTo>
                                <a:lnTo>
                                  <a:pt x="1550276" y="1085704"/>
                                </a:lnTo>
                                <a:lnTo>
                                  <a:pt x="1550333" y="1097182"/>
                                </a:lnTo>
                                <a:lnTo>
                                  <a:pt x="1550394" y="1112097"/>
                                </a:lnTo>
                                <a:lnTo>
                                  <a:pt x="1550451" y="1092593"/>
                                </a:lnTo>
                                <a:lnTo>
                                  <a:pt x="1550507" y="1104921"/>
                                </a:lnTo>
                                <a:lnTo>
                                  <a:pt x="1550564" y="1098907"/>
                                </a:lnTo>
                                <a:lnTo>
                                  <a:pt x="1550621" y="1097757"/>
                                </a:lnTo>
                                <a:lnTo>
                                  <a:pt x="1550678" y="1101474"/>
                                </a:lnTo>
                                <a:lnTo>
                                  <a:pt x="1550734" y="1100053"/>
                                </a:lnTo>
                                <a:lnTo>
                                  <a:pt x="1550795" y="1097461"/>
                                </a:lnTo>
                                <a:lnTo>
                                  <a:pt x="1550852" y="1106642"/>
                                </a:lnTo>
                                <a:lnTo>
                                  <a:pt x="1550908" y="1100628"/>
                                </a:lnTo>
                                <a:lnTo>
                                  <a:pt x="1550965" y="1115827"/>
                                </a:lnTo>
                                <a:lnTo>
                                  <a:pt x="1551022" y="1105208"/>
                                </a:lnTo>
                                <a:lnTo>
                                  <a:pt x="1551078" y="1102049"/>
                                </a:lnTo>
                                <a:lnTo>
                                  <a:pt x="1551135" y="1097757"/>
                                </a:lnTo>
                                <a:lnTo>
                                  <a:pt x="1551196" y="1091143"/>
                                </a:lnTo>
                                <a:lnTo>
                                  <a:pt x="1551252" y="1092869"/>
                                </a:lnTo>
                                <a:lnTo>
                                  <a:pt x="1551309" y="1101474"/>
                                </a:lnTo>
                                <a:lnTo>
                                  <a:pt x="1551366" y="1113818"/>
                                </a:lnTo>
                                <a:lnTo>
                                  <a:pt x="1551427" y="1112097"/>
                                </a:lnTo>
                                <a:lnTo>
                                  <a:pt x="1551483" y="1101474"/>
                                </a:lnTo>
                                <a:lnTo>
                                  <a:pt x="1551540" y="1096611"/>
                                </a:lnTo>
                                <a:lnTo>
                                  <a:pt x="1551597" y="1096311"/>
                                </a:lnTo>
                                <a:lnTo>
                                  <a:pt x="1551653" y="1097461"/>
                                </a:lnTo>
                                <a:lnTo>
                                  <a:pt x="1551710" y="1102924"/>
                                </a:lnTo>
                                <a:lnTo>
                                  <a:pt x="1551767" y="1105496"/>
                                </a:lnTo>
                                <a:lnTo>
                                  <a:pt x="1551827" y="1110371"/>
                                </a:lnTo>
                                <a:lnTo>
                                  <a:pt x="1551884" y="1109801"/>
                                </a:lnTo>
                                <a:lnTo>
                                  <a:pt x="1551941" y="1096311"/>
                                </a:lnTo>
                                <a:lnTo>
                                  <a:pt x="1551998" y="1101474"/>
                                </a:lnTo>
                                <a:lnTo>
                                  <a:pt x="1552054" y="1104345"/>
                                </a:lnTo>
                                <a:lnTo>
                                  <a:pt x="1552115" y="1099182"/>
                                </a:lnTo>
                                <a:lnTo>
                                  <a:pt x="1552172" y="1103199"/>
                                </a:lnTo>
                                <a:lnTo>
                                  <a:pt x="1552229" y="1112380"/>
                                </a:lnTo>
                                <a:lnTo>
                                  <a:pt x="1552285" y="1111809"/>
                                </a:lnTo>
                                <a:lnTo>
                                  <a:pt x="1552342" y="1092293"/>
                                </a:lnTo>
                                <a:lnTo>
                                  <a:pt x="1552403" y="1098032"/>
                                </a:lnTo>
                                <a:lnTo>
                                  <a:pt x="1552459" y="1098331"/>
                                </a:lnTo>
                                <a:lnTo>
                                  <a:pt x="1552516" y="1116689"/>
                                </a:lnTo>
                                <a:lnTo>
                                  <a:pt x="1552573" y="1105496"/>
                                </a:lnTo>
                                <a:lnTo>
                                  <a:pt x="1552629" y="1100053"/>
                                </a:lnTo>
                                <a:lnTo>
                                  <a:pt x="1552686" y="1063593"/>
                                </a:lnTo>
                                <a:lnTo>
                                  <a:pt x="1552743" y="1096886"/>
                                </a:lnTo>
                                <a:lnTo>
                                  <a:pt x="1552804" y="1104345"/>
                                </a:lnTo>
                                <a:lnTo>
                                  <a:pt x="1552860" y="1118410"/>
                                </a:lnTo>
                                <a:lnTo>
                                  <a:pt x="1552917" y="1094590"/>
                                </a:lnTo>
                                <a:lnTo>
                                  <a:pt x="1552974" y="1098331"/>
                                </a:lnTo>
                                <a:lnTo>
                                  <a:pt x="1553030" y="1094885"/>
                                </a:lnTo>
                                <a:lnTo>
                                  <a:pt x="1553091" y="1094314"/>
                                </a:lnTo>
                                <a:lnTo>
                                  <a:pt x="1553148" y="1100903"/>
                                </a:lnTo>
                                <a:lnTo>
                                  <a:pt x="1553204" y="1100328"/>
                                </a:lnTo>
                                <a:lnTo>
                                  <a:pt x="1553261" y="1090868"/>
                                </a:lnTo>
                                <a:lnTo>
                                  <a:pt x="1553318" y="1101774"/>
                                </a:lnTo>
                                <a:lnTo>
                                  <a:pt x="1553375" y="1113531"/>
                                </a:lnTo>
                                <a:lnTo>
                                  <a:pt x="1553435" y="1115539"/>
                                </a:lnTo>
                                <a:lnTo>
                                  <a:pt x="1553492" y="1101474"/>
                                </a:lnTo>
                                <a:lnTo>
                                  <a:pt x="1553549" y="1089422"/>
                                </a:lnTo>
                                <a:lnTo>
                                  <a:pt x="1553605" y="1114105"/>
                                </a:lnTo>
                                <a:lnTo>
                                  <a:pt x="1553662" y="1100328"/>
                                </a:lnTo>
                                <a:lnTo>
                                  <a:pt x="1553719" y="1102924"/>
                                </a:lnTo>
                                <a:lnTo>
                                  <a:pt x="1553775" y="1107792"/>
                                </a:lnTo>
                                <a:lnTo>
                                  <a:pt x="1553836" y="1098032"/>
                                </a:lnTo>
                                <a:lnTo>
                                  <a:pt x="1553893" y="1088572"/>
                                </a:lnTo>
                                <a:lnTo>
                                  <a:pt x="1553950" y="1103499"/>
                                </a:lnTo>
                                <a:lnTo>
                                  <a:pt x="1554006" y="1105783"/>
                                </a:lnTo>
                                <a:lnTo>
                                  <a:pt x="1554067" y="1103775"/>
                                </a:lnTo>
                                <a:lnTo>
                                  <a:pt x="1554124" y="1094885"/>
                                </a:lnTo>
                                <a:lnTo>
                                  <a:pt x="1554180" y="1097182"/>
                                </a:lnTo>
                                <a:lnTo>
                                  <a:pt x="1554237" y="1106929"/>
                                </a:lnTo>
                                <a:lnTo>
                                  <a:pt x="1554294" y="1094885"/>
                                </a:lnTo>
                                <a:lnTo>
                                  <a:pt x="1554351" y="1100328"/>
                                </a:lnTo>
                                <a:lnTo>
                                  <a:pt x="1554407" y="1102049"/>
                                </a:lnTo>
                                <a:lnTo>
                                  <a:pt x="1554468" y="1091143"/>
                                </a:lnTo>
                                <a:lnTo>
                                  <a:pt x="1554525" y="1101474"/>
                                </a:lnTo>
                                <a:lnTo>
                                  <a:pt x="1554582" y="1108938"/>
                                </a:lnTo>
                                <a:lnTo>
                                  <a:pt x="1554638" y="1104345"/>
                                </a:lnTo>
                                <a:lnTo>
                                  <a:pt x="1554695" y="1088572"/>
                                </a:lnTo>
                                <a:lnTo>
                                  <a:pt x="1554751" y="1096611"/>
                                </a:lnTo>
                                <a:lnTo>
                                  <a:pt x="1554812" y="1104058"/>
                                </a:lnTo>
                                <a:lnTo>
                                  <a:pt x="1554869" y="1099478"/>
                                </a:lnTo>
                                <a:lnTo>
                                  <a:pt x="1554926" y="1098032"/>
                                </a:lnTo>
                                <a:lnTo>
                                  <a:pt x="1554982" y="1075074"/>
                                </a:lnTo>
                                <a:lnTo>
                                  <a:pt x="1555043" y="1107217"/>
                                </a:lnTo>
                                <a:lnTo>
                                  <a:pt x="1555100" y="1108363"/>
                                </a:lnTo>
                                <a:lnTo>
                                  <a:pt x="1555156" y="1104058"/>
                                </a:lnTo>
                                <a:lnTo>
                                  <a:pt x="1555213" y="1099478"/>
                                </a:lnTo>
                                <a:lnTo>
                                  <a:pt x="1555270" y="1089997"/>
                                </a:lnTo>
                                <a:lnTo>
                                  <a:pt x="1555327" y="1093164"/>
                                </a:lnTo>
                                <a:lnTo>
                                  <a:pt x="1555383" y="1099753"/>
                                </a:lnTo>
                                <a:lnTo>
                                  <a:pt x="1555444" y="1100903"/>
                                </a:lnTo>
                                <a:lnTo>
                                  <a:pt x="1555501" y="1089997"/>
                                </a:lnTo>
                                <a:lnTo>
                                  <a:pt x="1555557" y="1095460"/>
                                </a:lnTo>
                                <a:lnTo>
                                  <a:pt x="1555614" y="1094314"/>
                                </a:lnTo>
                                <a:lnTo>
                                  <a:pt x="1555671" y="1095460"/>
                                </a:lnTo>
                                <a:lnTo>
                                  <a:pt x="1555727" y="1100628"/>
                                </a:lnTo>
                                <a:lnTo>
                                  <a:pt x="1555788" y="1110088"/>
                                </a:lnTo>
                                <a:lnTo>
                                  <a:pt x="1555845" y="1088847"/>
                                </a:lnTo>
                                <a:lnTo>
                                  <a:pt x="1555902" y="1100053"/>
                                </a:lnTo>
                                <a:lnTo>
                                  <a:pt x="1555958" y="1086850"/>
                                </a:lnTo>
                                <a:lnTo>
                                  <a:pt x="1556015" y="1092593"/>
                                </a:lnTo>
                                <a:lnTo>
                                  <a:pt x="1556076" y="1104345"/>
                                </a:lnTo>
                                <a:lnTo>
                                  <a:pt x="1556132" y="1095736"/>
                                </a:lnTo>
                                <a:lnTo>
                                  <a:pt x="1556189" y="1097757"/>
                                </a:lnTo>
                                <a:lnTo>
                                  <a:pt x="1556246" y="1106642"/>
                                </a:lnTo>
                                <a:lnTo>
                                  <a:pt x="1556303" y="1082258"/>
                                </a:lnTo>
                                <a:lnTo>
                                  <a:pt x="1556359" y="1096611"/>
                                </a:lnTo>
                                <a:lnTo>
                                  <a:pt x="1556416" y="1098907"/>
                                </a:lnTo>
                                <a:lnTo>
                                  <a:pt x="1556477" y="1094590"/>
                                </a:lnTo>
                                <a:lnTo>
                                  <a:pt x="1556533" y="1090293"/>
                                </a:lnTo>
                                <a:lnTo>
                                  <a:pt x="1556590" y="1095161"/>
                                </a:lnTo>
                                <a:lnTo>
                                  <a:pt x="1556647" y="1093164"/>
                                </a:lnTo>
                                <a:lnTo>
                                  <a:pt x="1556703" y="1094590"/>
                                </a:lnTo>
                                <a:lnTo>
                                  <a:pt x="1556764" y="1103199"/>
                                </a:lnTo>
                                <a:lnTo>
                                  <a:pt x="1556821" y="1087701"/>
                                </a:lnTo>
                                <a:lnTo>
                                  <a:pt x="1556878" y="1100328"/>
                                </a:lnTo>
                                <a:lnTo>
                                  <a:pt x="1556934" y="1086279"/>
                                </a:lnTo>
                                <a:lnTo>
                                  <a:pt x="1556991" y="1105208"/>
                                </a:lnTo>
                                <a:lnTo>
                                  <a:pt x="1557048" y="1092293"/>
                                </a:lnTo>
                                <a:lnTo>
                                  <a:pt x="1557109" y="1093440"/>
                                </a:lnTo>
                                <a:lnTo>
                                  <a:pt x="1557165" y="1091443"/>
                                </a:lnTo>
                                <a:lnTo>
                                  <a:pt x="1557222" y="1095161"/>
                                </a:lnTo>
                                <a:lnTo>
                                  <a:pt x="1557278" y="1100628"/>
                                </a:lnTo>
                                <a:lnTo>
                                  <a:pt x="1557335" y="1085980"/>
                                </a:lnTo>
                                <a:lnTo>
                                  <a:pt x="1557392" y="1099753"/>
                                </a:lnTo>
                                <a:lnTo>
                                  <a:pt x="1557449" y="1073648"/>
                                </a:lnTo>
                                <a:lnTo>
                                  <a:pt x="1557509" y="1094590"/>
                                </a:lnTo>
                                <a:lnTo>
                                  <a:pt x="1557566" y="1093739"/>
                                </a:lnTo>
                                <a:lnTo>
                                  <a:pt x="1557623" y="1081388"/>
                                </a:lnTo>
                                <a:lnTo>
                                  <a:pt x="1557683" y="1097757"/>
                                </a:lnTo>
                                <a:lnTo>
                                  <a:pt x="1557740" y="1100328"/>
                                </a:lnTo>
                                <a:lnTo>
                                  <a:pt x="1557797" y="1098331"/>
                                </a:lnTo>
                                <a:lnTo>
                                  <a:pt x="1557854" y="1096886"/>
                                </a:lnTo>
                                <a:lnTo>
                                  <a:pt x="1557910" y="1083979"/>
                                </a:lnTo>
                                <a:lnTo>
                                  <a:pt x="1557967" y="1104633"/>
                                </a:lnTo>
                                <a:lnTo>
                                  <a:pt x="1558024" y="1089147"/>
                                </a:lnTo>
                                <a:lnTo>
                                  <a:pt x="1558084" y="1088276"/>
                                </a:lnTo>
                                <a:lnTo>
                                  <a:pt x="1558141" y="1095460"/>
                                </a:lnTo>
                                <a:lnTo>
                                  <a:pt x="1558198" y="1089147"/>
                                </a:lnTo>
                                <a:lnTo>
                                  <a:pt x="1558255" y="1088572"/>
                                </a:lnTo>
                                <a:lnTo>
                                  <a:pt x="1558311" y="1077941"/>
                                </a:lnTo>
                                <a:lnTo>
                                  <a:pt x="1558368" y="1089147"/>
                                </a:lnTo>
                                <a:lnTo>
                                  <a:pt x="1558425" y="1088276"/>
                                </a:lnTo>
                                <a:lnTo>
                                  <a:pt x="1558485" y="1081687"/>
                                </a:lnTo>
                                <a:lnTo>
                                  <a:pt x="1558542" y="1085129"/>
                                </a:lnTo>
                                <a:lnTo>
                                  <a:pt x="1558599" y="1102349"/>
                                </a:lnTo>
                                <a:lnTo>
                                  <a:pt x="1558655" y="1089722"/>
                                </a:lnTo>
                                <a:lnTo>
                                  <a:pt x="1558716" y="1100903"/>
                                </a:lnTo>
                                <a:lnTo>
                                  <a:pt x="1558773" y="1092593"/>
                                </a:lnTo>
                                <a:lnTo>
                                  <a:pt x="1558830" y="1077941"/>
                                </a:lnTo>
                                <a:lnTo>
                                  <a:pt x="1558886" y="1098607"/>
                                </a:lnTo>
                                <a:lnTo>
                                  <a:pt x="1558943" y="1080241"/>
                                </a:lnTo>
                                <a:lnTo>
                                  <a:pt x="1559000" y="1097461"/>
                                </a:lnTo>
                                <a:lnTo>
                                  <a:pt x="1559056" y="1086555"/>
                                </a:lnTo>
                                <a:lnTo>
                                  <a:pt x="1559117" y="1104058"/>
                                </a:lnTo>
                                <a:lnTo>
                                  <a:pt x="1559174" y="1097757"/>
                                </a:lnTo>
                                <a:lnTo>
                                  <a:pt x="1559231" y="1083979"/>
                                </a:lnTo>
                                <a:lnTo>
                                  <a:pt x="1559287" y="1083684"/>
                                </a:lnTo>
                                <a:lnTo>
                                  <a:pt x="1559344" y="1094015"/>
                                </a:lnTo>
                                <a:lnTo>
                                  <a:pt x="1559405" y="1095736"/>
                                </a:lnTo>
                                <a:lnTo>
                                  <a:pt x="1559461" y="1086279"/>
                                </a:lnTo>
                                <a:lnTo>
                                  <a:pt x="1559518" y="1091443"/>
                                </a:lnTo>
                                <a:lnTo>
                                  <a:pt x="1559575" y="1097757"/>
                                </a:lnTo>
                                <a:lnTo>
                                  <a:pt x="1559631" y="1086555"/>
                                </a:lnTo>
                                <a:lnTo>
                                  <a:pt x="1559692" y="1089422"/>
                                </a:lnTo>
                                <a:lnTo>
                                  <a:pt x="1559749" y="1099478"/>
                                </a:lnTo>
                                <a:lnTo>
                                  <a:pt x="1559806" y="1083108"/>
                                </a:lnTo>
                                <a:lnTo>
                                  <a:pt x="1559862" y="1103199"/>
                                </a:lnTo>
                                <a:lnTo>
                                  <a:pt x="1559919" y="1094885"/>
                                </a:lnTo>
                                <a:lnTo>
                                  <a:pt x="1559976" y="1099182"/>
                                </a:lnTo>
                                <a:lnTo>
                                  <a:pt x="1560032" y="1083979"/>
                                </a:lnTo>
                                <a:lnTo>
                                  <a:pt x="1560093" y="1080537"/>
                                </a:lnTo>
                                <a:lnTo>
                                  <a:pt x="1560150" y="1099182"/>
                                </a:lnTo>
                                <a:lnTo>
                                  <a:pt x="1560206" y="1109513"/>
                                </a:lnTo>
                                <a:lnTo>
                                  <a:pt x="1560263" y="1089722"/>
                                </a:lnTo>
                                <a:lnTo>
                                  <a:pt x="1560320" y="1093739"/>
                                </a:lnTo>
                                <a:lnTo>
                                  <a:pt x="1560381" y="1085704"/>
                                </a:lnTo>
                                <a:lnTo>
                                  <a:pt x="1560437" y="1096035"/>
                                </a:lnTo>
                                <a:lnTo>
                                  <a:pt x="1560494" y="1109225"/>
                                </a:lnTo>
                                <a:lnTo>
                                  <a:pt x="1560551" y="1082534"/>
                                </a:lnTo>
                                <a:lnTo>
                                  <a:pt x="1560608" y="1097757"/>
                                </a:lnTo>
                                <a:lnTo>
                                  <a:pt x="1560664" y="1094314"/>
                                </a:lnTo>
                                <a:lnTo>
                                  <a:pt x="1560725" y="1098607"/>
                                </a:lnTo>
                                <a:lnTo>
                                  <a:pt x="1560782" y="1089997"/>
                                </a:lnTo>
                                <a:lnTo>
                                  <a:pt x="1560838" y="1108363"/>
                                </a:lnTo>
                                <a:lnTo>
                                  <a:pt x="1560895" y="1096035"/>
                                </a:lnTo>
                                <a:lnTo>
                                  <a:pt x="1560952" y="1093440"/>
                                </a:lnTo>
                                <a:lnTo>
                                  <a:pt x="1561008" y="1088572"/>
                                </a:lnTo>
                                <a:lnTo>
                                  <a:pt x="1561065" y="1098032"/>
                                </a:lnTo>
                                <a:lnTo>
                                  <a:pt x="1561126" y="1091718"/>
                                </a:lnTo>
                                <a:lnTo>
                                  <a:pt x="1561182" y="1103199"/>
                                </a:lnTo>
                                <a:lnTo>
                                  <a:pt x="1561239" y="1088001"/>
                                </a:lnTo>
                                <a:lnTo>
                                  <a:pt x="1561296" y="1094015"/>
                                </a:lnTo>
                                <a:lnTo>
                                  <a:pt x="1561357" y="1100328"/>
                                </a:lnTo>
                                <a:lnTo>
                                  <a:pt x="1561413" y="1108075"/>
                                </a:lnTo>
                                <a:lnTo>
                                  <a:pt x="1561470" y="1107505"/>
                                </a:lnTo>
                                <a:lnTo>
                                  <a:pt x="1561527" y="1083684"/>
                                </a:lnTo>
                                <a:lnTo>
                                  <a:pt x="1561583" y="1097757"/>
                                </a:lnTo>
                                <a:lnTo>
                                  <a:pt x="1561640" y="1096611"/>
                                </a:lnTo>
                                <a:lnTo>
                                  <a:pt x="1561697" y="1106354"/>
                                </a:lnTo>
                                <a:lnTo>
                                  <a:pt x="1561758" y="1089722"/>
                                </a:lnTo>
                                <a:lnTo>
                                  <a:pt x="1561814" y="1094314"/>
                                </a:lnTo>
                                <a:lnTo>
                                  <a:pt x="1561871" y="1106067"/>
                                </a:lnTo>
                                <a:lnTo>
                                  <a:pt x="1561928" y="1099478"/>
                                </a:lnTo>
                                <a:lnTo>
                                  <a:pt x="1561984" y="1103199"/>
                                </a:lnTo>
                                <a:lnTo>
                                  <a:pt x="1562041" y="1089997"/>
                                </a:lnTo>
                                <a:lnTo>
                                  <a:pt x="1562102" y="1099753"/>
                                </a:lnTo>
                                <a:lnTo>
                                  <a:pt x="1562159" y="1098607"/>
                                </a:lnTo>
                                <a:lnTo>
                                  <a:pt x="1562215" y="1076795"/>
                                </a:lnTo>
                                <a:lnTo>
                                  <a:pt x="1562272" y="1086555"/>
                                </a:lnTo>
                                <a:lnTo>
                                  <a:pt x="1562333" y="1098907"/>
                                </a:lnTo>
                                <a:lnTo>
                                  <a:pt x="1562389" y="1107217"/>
                                </a:lnTo>
                                <a:lnTo>
                                  <a:pt x="1562446" y="1075944"/>
                                </a:lnTo>
                                <a:lnTo>
                                  <a:pt x="1562503" y="1098907"/>
                                </a:lnTo>
                                <a:lnTo>
                                  <a:pt x="1562559" y="1087701"/>
                                </a:lnTo>
                                <a:lnTo>
                                  <a:pt x="1562616" y="1097461"/>
                                </a:lnTo>
                                <a:lnTo>
                                  <a:pt x="1562673" y="1087426"/>
                                </a:lnTo>
                                <a:lnTo>
                                  <a:pt x="1562734" y="1097182"/>
                                </a:lnTo>
                                <a:lnTo>
                                  <a:pt x="1562790" y="1076220"/>
                                </a:lnTo>
                                <a:lnTo>
                                  <a:pt x="1562847" y="1084255"/>
                                </a:lnTo>
                                <a:lnTo>
                                  <a:pt x="1562904" y="1096611"/>
                                </a:lnTo>
                                <a:lnTo>
                                  <a:pt x="1562960" y="1096311"/>
                                </a:lnTo>
                                <a:lnTo>
                                  <a:pt x="1563017" y="1106929"/>
                                </a:lnTo>
                                <a:lnTo>
                                  <a:pt x="1563078" y="1099182"/>
                                </a:lnTo>
                                <a:lnTo>
                                  <a:pt x="1563134" y="1075649"/>
                                </a:lnTo>
                                <a:lnTo>
                                  <a:pt x="1563191" y="1101474"/>
                                </a:lnTo>
                                <a:lnTo>
                                  <a:pt x="1563248" y="1095736"/>
                                </a:lnTo>
                                <a:lnTo>
                                  <a:pt x="1563304" y="1100628"/>
                                </a:lnTo>
                                <a:lnTo>
                                  <a:pt x="1563365" y="1086850"/>
                                </a:lnTo>
                                <a:lnTo>
                                  <a:pt x="1563422" y="1091443"/>
                                </a:lnTo>
                                <a:lnTo>
                                  <a:pt x="1563479" y="1096611"/>
                                </a:lnTo>
                                <a:lnTo>
                                  <a:pt x="1563535" y="1081687"/>
                                </a:lnTo>
                                <a:lnTo>
                                  <a:pt x="1563592" y="1093164"/>
                                </a:lnTo>
                                <a:lnTo>
                                  <a:pt x="1563649" y="1088276"/>
                                </a:lnTo>
                                <a:lnTo>
                                  <a:pt x="1563706" y="1075074"/>
                                </a:lnTo>
                                <a:lnTo>
                                  <a:pt x="1563766" y="1102924"/>
                                </a:lnTo>
                                <a:lnTo>
                                  <a:pt x="1563823" y="1081687"/>
                                </a:lnTo>
                                <a:lnTo>
                                  <a:pt x="1563880" y="1099182"/>
                                </a:lnTo>
                                <a:lnTo>
                                  <a:pt x="1563936" y="1095161"/>
                                </a:lnTo>
                                <a:lnTo>
                                  <a:pt x="1563993" y="1075374"/>
                                </a:lnTo>
                                <a:lnTo>
                                  <a:pt x="1564054" y="1086850"/>
                                </a:lnTo>
                                <a:lnTo>
                                  <a:pt x="1564111" y="1090572"/>
                                </a:lnTo>
                                <a:lnTo>
                                  <a:pt x="1564167" y="1089997"/>
                                </a:lnTo>
                                <a:lnTo>
                                  <a:pt x="1564224" y="1085405"/>
                                </a:lnTo>
                                <a:lnTo>
                                  <a:pt x="1564281" y="1100903"/>
                                </a:lnTo>
                                <a:lnTo>
                                  <a:pt x="1564341" y="1098907"/>
                                </a:lnTo>
                                <a:lnTo>
                                  <a:pt x="1564398" y="1088001"/>
                                </a:lnTo>
                                <a:lnTo>
                                  <a:pt x="1564455" y="1082534"/>
                                </a:lnTo>
                                <a:lnTo>
                                  <a:pt x="1564512" y="1079091"/>
                                </a:lnTo>
                                <a:lnTo>
                                  <a:pt x="1564568" y="1082534"/>
                                </a:lnTo>
                                <a:lnTo>
                                  <a:pt x="1564625" y="1085129"/>
                                </a:lnTo>
                                <a:lnTo>
                                  <a:pt x="1564681" y="1098607"/>
                                </a:lnTo>
                                <a:lnTo>
                                  <a:pt x="1564742" y="1084255"/>
                                </a:lnTo>
                                <a:lnTo>
                                  <a:pt x="1564799" y="1092018"/>
                                </a:lnTo>
                                <a:lnTo>
                                  <a:pt x="1564856" y="1073073"/>
                                </a:lnTo>
                                <a:lnTo>
                                  <a:pt x="1564912" y="1072502"/>
                                </a:lnTo>
                                <a:lnTo>
                                  <a:pt x="1564973" y="1095161"/>
                                </a:lnTo>
                                <a:lnTo>
                                  <a:pt x="1565030" y="1071627"/>
                                </a:lnTo>
                                <a:lnTo>
                                  <a:pt x="1565087" y="1092293"/>
                                </a:lnTo>
                                <a:lnTo>
                                  <a:pt x="1565143" y="1088276"/>
                                </a:lnTo>
                                <a:lnTo>
                                  <a:pt x="1565200" y="1087701"/>
                                </a:lnTo>
                                <a:lnTo>
                                  <a:pt x="1565257" y="1083108"/>
                                </a:lnTo>
                                <a:lnTo>
                                  <a:pt x="1565313" y="1082534"/>
                                </a:lnTo>
                                <a:lnTo>
                                  <a:pt x="1565374" y="1092869"/>
                                </a:lnTo>
                                <a:lnTo>
                                  <a:pt x="1565431" y="1084255"/>
                                </a:lnTo>
                                <a:lnTo>
                                  <a:pt x="1565487" y="1083108"/>
                                </a:lnTo>
                                <a:lnTo>
                                  <a:pt x="1565544" y="1087701"/>
                                </a:lnTo>
                                <a:lnTo>
                                  <a:pt x="1565601" y="1065889"/>
                                </a:lnTo>
                                <a:lnTo>
                                  <a:pt x="1565657" y="1082833"/>
                                </a:lnTo>
                                <a:lnTo>
                                  <a:pt x="1565714" y="1096886"/>
                                </a:lnTo>
                                <a:lnTo>
                                  <a:pt x="1565775" y="1071627"/>
                                </a:lnTo>
                                <a:lnTo>
                                  <a:pt x="1565832" y="1084255"/>
                                </a:lnTo>
                                <a:lnTo>
                                  <a:pt x="1565888" y="1083979"/>
                                </a:lnTo>
                                <a:lnTo>
                                  <a:pt x="1565945" y="1087126"/>
                                </a:lnTo>
                                <a:lnTo>
                                  <a:pt x="1566006" y="1069631"/>
                                </a:lnTo>
                                <a:lnTo>
                                  <a:pt x="1566062" y="1083684"/>
                                </a:lnTo>
                                <a:lnTo>
                                  <a:pt x="1566119" y="1085704"/>
                                </a:lnTo>
                                <a:lnTo>
                                  <a:pt x="1566176" y="1083108"/>
                                </a:lnTo>
                                <a:lnTo>
                                  <a:pt x="1566233" y="1071056"/>
                                </a:lnTo>
                                <a:lnTo>
                                  <a:pt x="1566289" y="1087701"/>
                                </a:lnTo>
                                <a:lnTo>
                                  <a:pt x="1566346" y="1087126"/>
                                </a:lnTo>
                                <a:lnTo>
                                  <a:pt x="1566407" y="1078516"/>
                                </a:lnTo>
                                <a:lnTo>
                                  <a:pt x="1566463" y="1094885"/>
                                </a:lnTo>
                                <a:lnTo>
                                  <a:pt x="1566520" y="1100053"/>
                                </a:lnTo>
                                <a:lnTo>
                                  <a:pt x="1566577" y="1069335"/>
                                </a:lnTo>
                                <a:lnTo>
                                  <a:pt x="1566634" y="1088276"/>
                                </a:lnTo>
                                <a:lnTo>
                                  <a:pt x="1566694" y="1070781"/>
                                </a:lnTo>
                                <a:lnTo>
                                  <a:pt x="1566751" y="1077666"/>
                                </a:lnTo>
                                <a:lnTo>
                                  <a:pt x="1566808" y="1088572"/>
                                </a:lnTo>
                                <a:lnTo>
                                  <a:pt x="1566864" y="1093440"/>
                                </a:lnTo>
                                <a:lnTo>
                                  <a:pt x="1566921" y="1096035"/>
                                </a:lnTo>
                                <a:lnTo>
                                  <a:pt x="1566978" y="1093739"/>
                                </a:lnTo>
                                <a:lnTo>
                                  <a:pt x="1567039" y="1077370"/>
                                </a:lnTo>
                                <a:lnTo>
                                  <a:pt x="1567095" y="1063593"/>
                                </a:lnTo>
                                <a:lnTo>
                                  <a:pt x="1567152" y="1094015"/>
                                </a:lnTo>
                                <a:lnTo>
                                  <a:pt x="1567208" y="1084554"/>
                                </a:lnTo>
                                <a:lnTo>
                                  <a:pt x="1567265" y="1094314"/>
                                </a:lnTo>
                                <a:lnTo>
                                  <a:pt x="1567322" y="1096886"/>
                                </a:lnTo>
                                <a:lnTo>
                                  <a:pt x="1567379" y="1083979"/>
                                </a:lnTo>
                                <a:lnTo>
                                  <a:pt x="1567439" y="1085129"/>
                                </a:lnTo>
                                <a:lnTo>
                                  <a:pt x="1567496" y="1086850"/>
                                </a:lnTo>
                                <a:lnTo>
                                  <a:pt x="1567553" y="1077095"/>
                                </a:lnTo>
                                <a:lnTo>
                                  <a:pt x="1567610" y="1105496"/>
                                </a:lnTo>
                                <a:lnTo>
                                  <a:pt x="1567670" y="1078516"/>
                                </a:lnTo>
                                <a:lnTo>
                                  <a:pt x="1567727" y="1077370"/>
                                </a:lnTo>
                                <a:lnTo>
                                  <a:pt x="1567784" y="1088001"/>
                                </a:lnTo>
                                <a:lnTo>
                                  <a:pt x="1567840" y="1102624"/>
                                </a:lnTo>
                                <a:lnTo>
                                  <a:pt x="1567897" y="1084255"/>
                                </a:lnTo>
                                <a:lnTo>
                                  <a:pt x="1567954" y="1077666"/>
                                </a:lnTo>
                                <a:lnTo>
                                  <a:pt x="1568015" y="1088001"/>
                                </a:lnTo>
                                <a:lnTo>
                                  <a:pt x="1568071" y="1089147"/>
                                </a:lnTo>
                                <a:lnTo>
                                  <a:pt x="1568128" y="1090572"/>
                                </a:lnTo>
                                <a:lnTo>
                                  <a:pt x="1568185" y="1099753"/>
                                </a:lnTo>
                                <a:lnTo>
                                  <a:pt x="1568241" y="1078816"/>
                                </a:lnTo>
                                <a:lnTo>
                                  <a:pt x="1568298" y="1088276"/>
                                </a:lnTo>
                                <a:lnTo>
                                  <a:pt x="1568355" y="1096611"/>
                                </a:lnTo>
                                <a:lnTo>
                                  <a:pt x="1568415" y="1102924"/>
                                </a:lnTo>
                                <a:lnTo>
                                  <a:pt x="1568472" y="1074499"/>
                                </a:lnTo>
                                <a:lnTo>
                                  <a:pt x="1568529" y="1095460"/>
                                </a:lnTo>
                                <a:lnTo>
                                  <a:pt x="1568586" y="1091443"/>
                                </a:lnTo>
                                <a:lnTo>
                                  <a:pt x="1568646" y="1096035"/>
                                </a:lnTo>
                                <a:lnTo>
                                  <a:pt x="1568703" y="1091143"/>
                                </a:lnTo>
                                <a:lnTo>
                                  <a:pt x="1568760" y="1080537"/>
                                </a:lnTo>
                                <a:lnTo>
                                  <a:pt x="1568816" y="1092018"/>
                                </a:lnTo>
                                <a:lnTo>
                                  <a:pt x="1568873" y="1090572"/>
                                </a:lnTo>
                                <a:lnTo>
                                  <a:pt x="1568930" y="1084554"/>
                                </a:lnTo>
                                <a:lnTo>
                                  <a:pt x="1568986" y="1097757"/>
                                </a:lnTo>
                                <a:lnTo>
                                  <a:pt x="1569047" y="1095736"/>
                                </a:lnTo>
                                <a:lnTo>
                                  <a:pt x="1569104" y="1092293"/>
                                </a:lnTo>
                                <a:lnTo>
                                  <a:pt x="1569161" y="1082534"/>
                                </a:lnTo>
                                <a:lnTo>
                                  <a:pt x="1569217" y="1096035"/>
                                </a:lnTo>
                                <a:lnTo>
                                  <a:pt x="1569274" y="1085980"/>
                                </a:lnTo>
                                <a:lnTo>
                                  <a:pt x="1569331" y="1097182"/>
                                </a:lnTo>
                                <a:lnTo>
                                  <a:pt x="1569391" y="1090868"/>
                                </a:lnTo>
                                <a:lnTo>
                                  <a:pt x="1569448" y="1100328"/>
                                </a:lnTo>
                                <a:lnTo>
                                  <a:pt x="1569505" y="1083108"/>
                                </a:lnTo>
                                <a:lnTo>
                                  <a:pt x="1569561" y="1081687"/>
                                </a:lnTo>
                                <a:lnTo>
                                  <a:pt x="1569622" y="1096035"/>
                                </a:lnTo>
                                <a:lnTo>
                                  <a:pt x="1569679" y="1094590"/>
                                </a:lnTo>
                                <a:lnTo>
                                  <a:pt x="1569736" y="1088572"/>
                                </a:lnTo>
                                <a:lnTo>
                                  <a:pt x="1569792" y="1097757"/>
                                </a:lnTo>
                                <a:lnTo>
                                  <a:pt x="1569849" y="1090572"/>
                                </a:lnTo>
                                <a:lnTo>
                                  <a:pt x="1569906" y="1106354"/>
                                </a:lnTo>
                                <a:lnTo>
                                  <a:pt x="1569963" y="1087426"/>
                                </a:lnTo>
                                <a:lnTo>
                                  <a:pt x="1570023" y="1097461"/>
                                </a:lnTo>
                                <a:lnTo>
                                  <a:pt x="1570080" y="1088276"/>
                                </a:lnTo>
                                <a:lnTo>
                                  <a:pt x="1570137" y="1083408"/>
                                </a:lnTo>
                                <a:lnTo>
                                  <a:pt x="1570193" y="1092593"/>
                                </a:lnTo>
                                <a:lnTo>
                                  <a:pt x="1570250" y="1094590"/>
                                </a:lnTo>
                                <a:lnTo>
                                  <a:pt x="1570307" y="1090868"/>
                                </a:lnTo>
                                <a:lnTo>
                                  <a:pt x="1570368" y="1095460"/>
                                </a:lnTo>
                                <a:lnTo>
                                  <a:pt x="1570424" y="1089722"/>
                                </a:lnTo>
                                <a:lnTo>
                                  <a:pt x="1570481" y="1090572"/>
                                </a:lnTo>
                                <a:lnTo>
                                  <a:pt x="1570538" y="1076520"/>
                                </a:lnTo>
                                <a:lnTo>
                                  <a:pt x="1570594" y="1101774"/>
                                </a:lnTo>
                                <a:lnTo>
                                  <a:pt x="1570655" y="1094590"/>
                                </a:lnTo>
                                <a:lnTo>
                                  <a:pt x="1570712" y="1099182"/>
                                </a:lnTo>
                                <a:lnTo>
                                  <a:pt x="1570768" y="1087701"/>
                                </a:lnTo>
                                <a:lnTo>
                                  <a:pt x="1570825" y="1090868"/>
                                </a:lnTo>
                                <a:lnTo>
                                  <a:pt x="1570882" y="1093440"/>
                                </a:lnTo>
                                <a:lnTo>
                                  <a:pt x="1570938" y="1077941"/>
                                </a:lnTo>
                                <a:lnTo>
                                  <a:pt x="1570995" y="1104345"/>
                                </a:lnTo>
                                <a:lnTo>
                                  <a:pt x="1571056" y="1088001"/>
                                </a:lnTo>
                                <a:lnTo>
                                  <a:pt x="1571112" y="1093739"/>
                                </a:lnTo>
                                <a:lnTo>
                                  <a:pt x="1571169" y="1083108"/>
                                </a:lnTo>
                                <a:lnTo>
                                  <a:pt x="1571226" y="1088276"/>
                                </a:lnTo>
                                <a:lnTo>
                                  <a:pt x="1571283" y="1102049"/>
                                </a:lnTo>
                                <a:lnTo>
                                  <a:pt x="1571343" y="1106067"/>
                                </a:lnTo>
                                <a:lnTo>
                                  <a:pt x="1571400" y="1089722"/>
                                </a:lnTo>
                                <a:lnTo>
                                  <a:pt x="1571457" y="1107217"/>
                                </a:lnTo>
                                <a:lnTo>
                                  <a:pt x="1571513" y="1087126"/>
                                </a:lnTo>
                                <a:lnTo>
                                  <a:pt x="1571570" y="1094885"/>
                                </a:lnTo>
                                <a:lnTo>
                                  <a:pt x="1571631" y="1093739"/>
                                </a:lnTo>
                                <a:lnTo>
                                  <a:pt x="1571688" y="1091443"/>
                                </a:lnTo>
                                <a:lnTo>
                                  <a:pt x="1571744" y="1090868"/>
                                </a:lnTo>
                                <a:lnTo>
                                  <a:pt x="1571801" y="1115539"/>
                                </a:lnTo>
                                <a:lnTo>
                                  <a:pt x="1571858" y="1093164"/>
                                </a:lnTo>
                                <a:lnTo>
                                  <a:pt x="1571914" y="1090572"/>
                                </a:lnTo>
                                <a:lnTo>
                                  <a:pt x="1571971" y="1087426"/>
                                </a:lnTo>
                                <a:lnTo>
                                  <a:pt x="1572028" y="1099478"/>
                                </a:lnTo>
                                <a:lnTo>
                                  <a:pt x="1572089" y="1081962"/>
                                </a:lnTo>
                                <a:lnTo>
                                  <a:pt x="1572145" y="1100328"/>
                                </a:lnTo>
                                <a:lnTo>
                                  <a:pt x="1572202" y="1083684"/>
                                </a:lnTo>
                                <a:lnTo>
                                  <a:pt x="1572263" y="1085980"/>
                                </a:lnTo>
                                <a:lnTo>
                                  <a:pt x="1572319" y="1088572"/>
                                </a:lnTo>
                                <a:lnTo>
                                  <a:pt x="1572376" y="1082833"/>
                                </a:lnTo>
                                <a:lnTo>
                                  <a:pt x="1572433" y="1088276"/>
                                </a:lnTo>
                                <a:lnTo>
                                  <a:pt x="1572490" y="1091443"/>
                                </a:lnTo>
                                <a:lnTo>
                                  <a:pt x="1572546" y="1091143"/>
                                </a:lnTo>
                                <a:lnTo>
                                  <a:pt x="1572603" y="1100903"/>
                                </a:lnTo>
                                <a:lnTo>
                                  <a:pt x="1572664" y="1079091"/>
                                </a:lnTo>
                                <a:lnTo>
                                  <a:pt x="1572720" y="1081112"/>
                                </a:lnTo>
                                <a:lnTo>
                                  <a:pt x="1572777" y="1098331"/>
                                </a:lnTo>
                                <a:lnTo>
                                  <a:pt x="1572834" y="1081112"/>
                                </a:lnTo>
                                <a:lnTo>
                                  <a:pt x="1572890" y="1081962"/>
                                </a:lnTo>
                                <a:lnTo>
                                  <a:pt x="1572947" y="1081112"/>
                                </a:lnTo>
                                <a:lnTo>
                                  <a:pt x="1573004" y="1091718"/>
                                </a:lnTo>
                                <a:lnTo>
                                  <a:pt x="1573065" y="1098607"/>
                                </a:lnTo>
                                <a:lnTo>
                                  <a:pt x="1573121" y="1095736"/>
                                </a:lnTo>
                                <a:lnTo>
                                  <a:pt x="1573178" y="1088572"/>
                                </a:lnTo>
                                <a:lnTo>
                                  <a:pt x="1573235" y="1095736"/>
                                </a:lnTo>
                                <a:lnTo>
                                  <a:pt x="1573296" y="1083979"/>
                                </a:lnTo>
                                <a:lnTo>
                                  <a:pt x="1573352" y="1075074"/>
                                </a:lnTo>
                                <a:lnTo>
                                  <a:pt x="1573409" y="1083979"/>
                                </a:lnTo>
                                <a:lnTo>
                                  <a:pt x="1573465" y="1086850"/>
                                </a:lnTo>
                                <a:lnTo>
                                  <a:pt x="1573522" y="1099182"/>
                                </a:lnTo>
                                <a:lnTo>
                                  <a:pt x="1573579" y="1087426"/>
                                </a:lnTo>
                                <a:lnTo>
                                  <a:pt x="1573636" y="1086279"/>
                                </a:lnTo>
                                <a:lnTo>
                                  <a:pt x="1573696" y="1088847"/>
                                </a:lnTo>
                                <a:lnTo>
                                  <a:pt x="1573753" y="1089147"/>
                                </a:lnTo>
                                <a:lnTo>
                                  <a:pt x="1573810" y="1079391"/>
                                </a:lnTo>
                                <a:lnTo>
                                  <a:pt x="1573866" y="1091143"/>
                                </a:lnTo>
                                <a:lnTo>
                                  <a:pt x="1573923" y="1082534"/>
                                </a:lnTo>
                                <a:lnTo>
                                  <a:pt x="1573984" y="1081687"/>
                                </a:lnTo>
                                <a:lnTo>
                                  <a:pt x="1574041" y="1079091"/>
                                </a:lnTo>
                                <a:lnTo>
                                  <a:pt x="1574097" y="1090868"/>
                                </a:lnTo>
                                <a:lnTo>
                                  <a:pt x="1574154" y="1076220"/>
                                </a:lnTo>
                                <a:lnTo>
                                  <a:pt x="1574211" y="1082258"/>
                                </a:lnTo>
                                <a:lnTo>
                                  <a:pt x="1574271" y="1094015"/>
                                </a:lnTo>
                                <a:lnTo>
                                  <a:pt x="1574328" y="1074223"/>
                                </a:lnTo>
                                <a:lnTo>
                                  <a:pt x="1574385" y="1086555"/>
                                </a:lnTo>
                                <a:lnTo>
                                  <a:pt x="1574441" y="1092593"/>
                                </a:lnTo>
                                <a:lnTo>
                                  <a:pt x="1574498" y="1069631"/>
                                </a:lnTo>
                                <a:lnTo>
                                  <a:pt x="1574555" y="1080812"/>
                                </a:lnTo>
                                <a:lnTo>
                                  <a:pt x="1574612" y="1096611"/>
                                </a:lnTo>
                                <a:lnTo>
                                  <a:pt x="1574672" y="1102624"/>
                                </a:lnTo>
                                <a:lnTo>
                                  <a:pt x="1574729" y="1085704"/>
                                </a:lnTo>
                                <a:lnTo>
                                  <a:pt x="1574786" y="1082534"/>
                                </a:lnTo>
                                <a:lnTo>
                                  <a:pt x="1574843" y="1088276"/>
                                </a:lnTo>
                                <a:lnTo>
                                  <a:pt x="1574899" y="1083979"/>
                                </a:lnTo>
                                <a:lnTo>
                                  <a:pt x="1574960" y="1097182"/>
                                </a:lnTo>
                                <a:lnTo>
                                  <a:pt x="1575017" y="1093440"/>
                                </a:lnTo>
                                <a:lnTo>
                                  <a:pt x="1575073" y="1075074"/>
                                </a:lnTo>
                                <a:lnTo>
                                  <a:pt x="1575130" y="1080537"/>
                                </a:lnTo>
                                <a:lnTo>
                                  <a:pt x="1575187" y="1077370"/>
                                </a:lnTo>
                                <a:lnTo>
                                  <a:pt x="1575243" y="1070781"/>
                                </a:lnTo>
                                <a:lnTo>
                                  <a:pt x="1575304" y="1091443"/>
                                </a:lnTo>
                                <a:lnTo>
                                  <a:pt x="1575361" y="1085980"/>
                                </a:lnTo>
                                <a:lnTo>
                                  <a:pt x="1575417" y="1088847"/>
                                </a:lnTo>
                                <a:lnTo>
                                  <a:pt x="1575474" y="1073073"/>
                                </a:lnTo>
                                <a:lnTo>
                                  <a:pt x="1575531" y="1085980"/>
                                </a:lnTo>
                                <a:lnTo>
                                  <a:pt x="1575587" y="1078516"/>
                                </a:lnTo>
                                <a:lnTo>
                                  <a:pt x="1575644" y="1078516"/>
                                </a:lnTo>
                                <a:lnTo>
                                  <a:pt x="1575705" y="1089722"/>
                                </a:lnTo>
                                <a:lnTo>
                                  <a:pt x="1575762" y="1082534"/>
                                </a:lnTo>
                                <a:lnTo>
                                  <a:pt x="1575818" y="1090572"/>
                                </a:lnTo>
                                <a:lnTo>
                                  <a:pt x="1575875" y="1084554"/>
                                </a:lnTo>
                                <a:lnTo>
                                  <a:pt x="1575936" y="1060450"/>
                                </a:lnTo>
                                <a:lnTo>
                                  <a:pt x="1575992" y="1087426"/>
                                </a:lnTo>
                                <a:lnTo>
                                  <a:pt x="1576049" y="1088572"/>
                                </a:lnTo>
                                <a:lnTo>
                                  <a:pt x="1576106" y="1077370"/>
                                </a:lnTo>
                                <a:lnTo>
                                  <a:pt x="1576163" y="1076795"/>
                                </a:lnTo>
                                <a:lnTo>
                                  <a:pt x="1576219" y="1089422"/>
                                </a:lnTo>
                                <a:lnTo>
                                  <a:pt x="1576280" y="1075649"/>
                                </a:lnTo>
                                <a:lnTo>
                                  <a:pt x="1576337" y="1082258"/>
                                </a:lnTo>
                                <a:lnTo>
                                  <a:pt x="1576394" y="1067610"/>
                                </a:lnTo>
                                <a:lnTo>
                                  <a:pt x="1576450" y="1100053"/>
                                </a:lnTo>
                                <a:lnTo>
                                  <a:pt x="1576507" y="1087701"/>
                                </a:lnTo>
                                <a:lnTo>
                                  <a:pt x="1576564" y="1079666"/>
                                </a:lnTo>
                                <a:lnTo>
                                  <a:pt x="1576620" y="1063593"/>
                                </a:lnTo>
                                <a:lnTo>
                                  <a:pt x="1576681" y="1085704"/>
                                </a:lnTo>
                                <a:lnTo>
                                  <a:pt x="1576738" y="1079962"/>
                                </a:lnTo>
                                <a:lnTo>
                                  <a:pt x="1576794" y="1076220"/>
                                </a:lnTo>
                                <a:lnTo>
                                  <a:pt x="1576851" y="1067335"/>
                                </a:lnTo>
                                <a:lnTo>
                                  <a:pt x="1576912" y="1079391"/>
                                </a:lnTo>
                                <a:lnTo>
                                  <a:pt x="1576969" y="1064743"/>
                                </a:lnTo>
                                <a:lnTo>
                                  <a:pt x="1577025" y="1071627"/>
                                </a:lnTo>
                                <a:lnTo>
                                  <a:pt x="1577082" y="1093739"/>
                                </a:lnTo>
                                <a:lnTo>
                                  <a:pt x="1577139" y="1084830"/>
                                </a:lnTo>
                                <a:lnTo>
                                  <a:pt x="1577195" y="1085405"/>
                                </a:lnTo>
                                <a:lnTo>
                                  <a:pt x="1577252" y="1065889"/>
                                </a:lnTo>
                                <a:lnTo>
                                  <a:pt x="1577313" y="1082833"/>
                                </a:lnTo>
                                <a:lnTo>
                                  <a:pt x="1577369" y="1079962"/>
                                </a:lnTo>
                                <a:lnTo>
                                  <a:pt x="1577426" y="1078816"/>
                                </a:lnTo>
                                <a:lnTo>
                                  <a:pt x="1577483" y="1081687"/>
                                </a:lnTo>
                                <a:lnTo>
                                  <a:pt x="1577540" y="1069335"/>
                                </a:lnTo>
                                <a:lnTo>
                                  <a:pt x="1577596" y="1085704"/>
                                </a:lnTo>
                                <a:lnTo>
                                  <a:pt x="1577657" y="1067035"/>
                                </a:lnTo>
                                <a:lnTo>
                                  <a:pt x="1577714" y="1092293"/>
                                </a:lnTo>
                                <a:lnTo>
                                  <a:pt x="1577770" y="1085980"/>
                                </a:lnTo>
                                <a:lnTo>
                                  <a:pt x="1577827" y="1056133"/>
                                </a:lnTo>
                                <a:lnTo>
                                  <a:pt x="1577884" y="1081112"/>
                                </a:lnTo>
                                <a:lnTo>
                                  <a:pt x="1577945" y="1082258"/>
                                </a:lnTo>
                                <a:lnTo>
                                  <a:pt x="1578001" y="1077941"/>
                                </a:lnTo>
                                <a:lnTo>
                                  <a:pt x="1578058" y="1073353"/>
                                </a:lnTo>
                                <a:lnTo>
                                  <a:pt x="1578115" y="1070206"/>
                                </a:lnTo>
                                <a:lnTo>
                                  <a:pt x="1578171" y="1068185"/>
                                </a:lnTo>
                                <a:lnTo>
                                  <a:pt x="1578228" y="1094015"/>
                                </a:lnTo>
                                <a:lnTo>
                                  <a:pt x="1578285" y="1072502"/>
                                </a:lnTo>
                                <a:lnTo>
                                  <a:pt x="1578345" y="1075944"/>
                                </a:lnTo>
                                <a:lnTo>
                                  <a:pt x="1578402" y="1067610"/>
                                </a:lnTo>
                                <a:lnTo>
                                  <a:pt x="1578459" y="1062446"/>
                                </a:lnTo>
                                <a:lnTo>
                                  <a:pt x="1578516" y="1078816"/>
                                </a:lnTo>
                                <a:lnTo>
                                  <a:pt x="1578572" y="1083684"/>
                                </a:lnTo>
                                <a:lnTo>
                                  <a:pt x="1578633" y="1075944"/>
                                </a:lnTo>
                                <a:lnTo>
                                  <a:pt x="1578690" y="1078516"/>
                                </a:lnTo>
                                <a:lnTo>
                                  <a:pt x="1578747" y="1076220"/>
                                </a:lnTo>
                                <a:lnTo>
                                  <a:pt x="1578803" y="1075944"/>
                                </a:lnTo>
                                <a:lnTo>
                                  <a:pt x="1578860" y="1091718"/>
                                </a:lnTo>
                                <a:lnTo>
                                  <a:pt x="1578916" y="1076220"/>
                                </a:lnTo>
                                <a:lnTo>
                                  <a:pt x="1578977" y="1087126"/>
                                </a:lnTo>
                                <a:lnTo>
                                  <a:pt x="1579034" y="1067335"/>
                                </a:lnTo>
                                <a:lnTo>
                                  <a:pt x="1579091" y="1068760"/>
                                </a:lnTo>
                                <a:lnTo>
                                  <a:pt x="1579147" y="1065314"/>
                                </a:lnTo>
                                <a:lnTo>
                                  <a:pt x="1579204" y="1081687"/>
                                </a:lnTo>
                                <a:lnTo>
                                  <a:pt x="1579261" y="1078516"/>
                                </a:lnTo>
                                <a:lnTo>
                                  <a:pt x="1579317" y="1082833"/>
                                </a:lnTo>
                                <a:lnTo>
                                  <a:pt x="1579378" y="1063593"/>
                                </a:lnTo>
                                <a:lnTo>
                                  <a:pt x="1579435" y="1088847"/>
                                </a:lnTo>
                                <a:lnTo>
                                  <a:pt x="1579492" y="1095460"/>
                                </a:lnTo>
                                <a:lnTo>
                                  <a:pt x="1579552" y="1069906"/>
                                </a:lnTo>
                                <a:lnTo>
                                  <a:pt x="1579609" y="1078241"/>
                                </a:lnTo>
                                <a:lnTo>
                                  <a:pt x="1579666" y="1075074"/>
                                </a:lnTo>
                                <a:lnTo>
                                  <a:pt x="1579722" y="1075649"/>
                                </a:lnTo>
                                <a:lnTo>
                                  <a:pt x="1579779" y="1076220"/>
                                </a:lnTo>
                                <a:lnTo>
                                  <a:pt x="1579836" y="1073353"/>
                                </a:lnTo>
                                <a:lnTo>
                                  <a:pt x="1579893" y="1069631"/>
                                </a:lnTo>
                                <a:lnTo>
                                  <a:pt x="1579953" y="1083979"/>
                                </a:lnTo>
                                <a:lnTo>
                                  <a:pt x="1580010" y="1089997"/>
                                </a:lnTo>
                                <a:lnTo>
                                  <a:pt x="1580067" y="1068760"/>
                                </a:lnTo>
                                <a:lnTo>
                                  <a:pt x="1580123" y="1070781"/>
                                </a:lnTo>
                                <a:lnTo>
                                  <a:pt x="1580180" y="1067035"/>
                                </a:lnTo>
                                <a:lnTo>
                                  <a:pt x="1580237" y="1088847"/>
                                </a:lnTo>
                                <a:lnTo>
                                  <a:pt x="1580293" y="1079666"/>
                                </a:lnTo>
                                <a:lnTo>
                                  <a:pt x="1580354" y="1075374"/>
                                </a:lnTo>
                                <a:lnTo>
                                  <a:pt x="1580411" y="1079666"/>
                                </a:lnTo>
                                <a:lnTo>
                                  <a:pt x="1580468" y="1071056"/>
                                </a:lnTo>
                                <a:lnTo>
                                  <a:pt x="1580524" y="1066188"/>
                                </a:lnTo>
                                <a:lnTo>
                                  <a:pt x="1580585" y="1073648"/>
                                </a:lnTo>
                                <a:lnTo>
                                  <a:pt x="1580642" y="1078816"/>
                                </a:lnTo>
                                <a:lnTo>
                                  <a:pt x="1580698" y="1066464"/>
                                </a:lnTo>
                                <a:lnTo>
                                  <a:pt x="1580755" y="1078816"/>
                                </a:lnTo>
                                <a:lnTo>
                                  <a:pt x="1580812" y="1085980"/>
                                </a:lnTo>
                                <a:lnTo>
                                  <a:pt x="1580868" y="1068485"/>
                                </a:lnTo>
                                <a:lnTo>
                                  <a:pt x="1580925" y="1083108"/>
                                </a:lnTo>
                                <a:lnTo>
                                  <a:pt x="1580986" y="1075944"/>
                                </a:lnTo>
                                <a:lnTo>
                                  <a:pt x="1581043" y="1065314"/>
                                </a:lnTo>
                                <a:lnTo>
                                  <a:pt x="1581099" y="1080812"/>
                                </a:lnTo>
                                <a:lnTo>
                                  <a:pt x="1581156" y="1075374"/>
                                </a:lnTo>
                                <a:lnTo>
                                  <a:pt x="1581213" y="1076520"/>
                                </a:lnTo>
                                <a:lnTo>
                                  <a:pt x="1581274" y="1071627"/>
                                </a:lnTo>
                                <a:lnTo>
                                  <a:pt x="1581330" y="1091443"/>
                                </a:lnTo>
                                <a:lnTo>
                                  <a:pt x="1581387" y="1058725"/>
                                </a:lnTo>
                                <a:lnTo>
                                  <a:pt x="1581443" y="1086279"/>
                                </a:lnTo>
                                <a:lnTo>
                                  <a:pt x="1581500" y="1083979"/>
                                </a:lnTo>
                                <a:lnTo>
                                  <a:pt x="1581561" y="1078241"/>
                                </a:lnTo>
                                <a:lnTo>
                                  <a:pt x="1581618" y="1072502"/>
                                </a:lnTo>
                                <a:lnTo>
                                  <a:pt x="1581674" y="1089422"/>
                                </a:lnTo>
                                <a:lnTo>
                                  <a:pt x="1581731" y="1086850"/>
                                </a:lnTo>
                                <a:lnTo>
                                  <a:pt x="1581788" y="1073648"/>
                                </a:lnTo>
                                <a:lnTo>
                                  <a:pt x="1581844" y="1075374"/>
                                </a:lnTo>
                                <a:lnTo>
                                  <a:pt x="1581901" y="1074223"/>
                                </a:lnTo>
                                <a:lnTo>
                                  <a:pt x="1581962" y="1071627"/>
                                </a:lnTo>
                                <a:lnTo>
                                  <a:pt x="1582019" y="1080537"/>
                                </a:lnTo>
                                <a:lnTo>
                                  <a:pt x="1582075" y="1080241"/>
                                </a:lnTo>
                                <a:lnTo>
                                  <a:pt x="1582132" y="1080537"/>
                                </a:lnTo>
                                <a:lnTo>
                                  <a:pt x="1582189" y="1092293"/>
                                </a:lnTo>
                                <a:lnTo>
                                  <a:pt x="1582249" y="1072502"/>
                                </a:lnTo>
                                <a:lnTo>
                                  <a:pt x="1582306" y="1064467"/>
                                </a:lnTo>
                                <a:lnTo>
                                  <a:pt x="1582363" y="1079391"/>
                                </a:lnTo>
                                <a:lnTo>
                                  <a:pt x="1582420" y="1066188"/>
                                </a:lnTo>
                                <a:lnTo>
                                  <a:pt x="1582476" y="1079666"/>
                                </a:lnTo>
                                <a:lnTo>
                                  <a:pt x="1582533" y="1078816"/>
                                </a:lnTo>
                                <a:lnTo>
                                  <a:pt x="1582594" y="1086279"/>
                                </a:lnTo>
                                <a:lnTo>
                                  <a:pt x="1582650" y="1079091"/>
                                </a:lnTo>
                                <a:lnTo>
                                  <a:pt x="1582707" y="1080537"/>
                                </a:lnTo>
                                <a:lnTo>
                                  <a:pt x="1582764" y="1063593"/>
                                </a:lnTo>
                                <a:lnTo>
                                  <a:pt x="1582821" y="1088847"/>
                                </a:lnTo>
                                <a:lnTo>
                                  <a:pt x="1582877" y="1079666"/>
                                </a:lnTo>
                                <a:lnTo>
                                  <a:pt x="1582934" y="1081388"/>
                                </a:lnTo>
                                <a:lnTo>
                                  <a:pt x="1582995" y="1074499"/>
                                </a:lnTo>
                                <a:lnTo>
                                  <a:pt x="1583051" y="1073648"/>
                                </a:lnTo>
                                <a:lnTo>
                                  <a:pt x="1583108" y="1085129"/>
                                </a:lnTo>
                                <a:lnTo>
                                  <a:pt x="1583165" y="1072202"/>
                                </a:lnTo>
                                <a:lnTo>
                                  <a:pt x="1583226" y="1063593"/>
                                </a:lnTo>
                                <a:lnTo>
                                  <a:pt x="1583282" y="1081388"/>
                                </a:lnTo>
                                <a:lnTo>
                                  <a:pt x="1583339" y="1071352"/>
                                </a:lnTo>
                                <a:lnTo>
                                  <a:pt x="1583396" y="1080241"/>
                                </a:lnTo>
                                <a:lnTo>
                                  <a:pt x="1583452" y="1083408"/>
                                </a:lnTo>
                                <a:lnTo>
                                  <a:pt x="1583509" y="1076520"/>
                                </a:lnTo>
                                <a:lnTo>
                                  <a:pt x="1583566" y="1067610"/>
                                </a:lnTo>
                                <a:lnTo>
                                  <a:pt x="1583626" y="1081687"/>
                                </a:lnTo>
                                <a:lnTo>
                                  <a:pt x="1583683" y="1084830"/>
                                </a:lnTo>
                                <a:lnTo>
                                  <a:pt x="1583740" y="1071927"/>
                                </a:lnTo>
                                <a:lnTo>
                                  <a:pt x="1583796" y="1069335"/>
                                </a:lnTo>
                                <a:lnTo>
                                  <a:pt x="1583853" y="1073924"/>
                                </a:lnTo>
                                <a:lnTo>
                                  <a:pt x="1583910" y="1087701"/>
                                </a:lnTo>
                                <a:lnTo>
                                  <a:pt x="1583971" y="1086279"/>
                                </a:lnTo>
                                <a:lnTo>
                                  <a:pt x="1584027" y="1071056"/>
                                </a:lnTo>
                                <a:lnTo>
                                  <a:pt x="1584084" y="1076795"/>
                                </a:lnTo>
                                <a:lnTo>
                                  <a:pt x="1584141" y="1090572"/>
                                </a:lnTo>
                                <a:lnTo>
                                  <a:pt x="1584201" y="1054983"/>
                                </a:lnTo>
                                <a:lnTo>
                                  <a:pt x="1584258" y="1081962"/>
                                </a:lnTo>
                                <a:lnTo>
                                  <a:pt x="1584315" y="1077095"/>
                                </a:lnTo>
                                <a:lnTo>
                                  <a:pt x="1584371" y="1081388"/>
                                </a:lnTo>
                                <a:lnTo>
                                  <a:pt x="1584428" y="1080812"/>
                                </a:lnTo>
                                <a:lnTo>
                                  <a:pt x="1584485" y="1082833"/>
                                </a:lnTo>
                                <a:lnTo>
                                  <a:pt x="1584542" y="1069335"/>
                                </a:lnTo>
                                <a:lnTo>
                                  <a:pt x="1584602" y="1093164"/>
                                </a:lnTo>
                                <a:lnTo>
                                  <a:pt x="1584659" y="1073648"/>
                                </a:lnTo>
                                <a:lnTo>
                                  <a:pt x="1584716" y="1071056"/>
                                </a:lnTo>
                                <a:lnTo>
                                  <a:pt x="1584773" y="1076520"/>
                                </a:lnTo>
                                <a:lnTo>
                                  <a:pt x="1584829" y="1073924"/>
                                </a:lnTo>
                                <a:lnTo>
                                  <a:pt x="1584886" y="1089422"/>
                                </a:lnTo>
                                <a:lnTo>
                                  <a:pt x="1584947" y="1072778"/>
                                </a:lnTo>
                                <a:lnTo>
                                  <a:pt x="1585003" y="1068185"/>
                                </a:lnTo>
                                <a:lnTo>
                                  <a:pt x="1585060" y="1078241"/>
                                </a:lnTo>
                                <a:lnTo>
                                  <a:pt x="1585117" y="1069335"/>
                                </a:lnTo>
                                <a:lnTo>
                                  <a:pt x="1585173" y="1078816"/>
                                </a:lnTo>
                                <a:lnTo>
                                  <a:pt x="1585234" y="1077666"/>
                                </a:lnTo>
                                <a:lnTo>
                                  <a:pt x="1585291" y="1079962"/>
                                </a:lnTo>
                                <a:lnTo>
                                  <a:pt x="1585347" y="1074223"/>
                                </a:lnTo>
                                <a:lnTo>
                                  <a:pt x="1585404" y="1078516"/>
                                </a:lnTo>
                                <a:lnTo>
                                  <a:pt x="1585461" y="1074223"/>
                                </a:lnTo>
                                <a:lnTo>
                                  <a:pt x="1585518" y="1070481"/>
                                </a:lnTo>
                                <a:lnTo>
                                  <a:pt x="1585574" y="1085980"/>
                                </a:lnTo>
                                <a:lnTo>
                                  <a:pt x="1585635" y="1074499"/>
                                </a:lnTo>
                                <a:lnTo>
                                  <a:pt x="1585692" y="1068185"/>
                                </a:lnTo>
                                <a:lnTo>
                                  <a:pt x="1585749" y="1082258"/>
                                </a:lnTo>
                                <a:lnTo>
                                  <a:pt x="1585805" y="1080241"/>
                                </a:lnTo>
                                <a:lnTo>
                                  <a:pt x="1585862" y="1078241"/>
                                </a:lnTo>
                                <a:lnTo>
                                  <a:pt x="1585923" y="1075649"/>
                                </a:lnTo>
                                <a:lnTo>
                                  <a:pt x="1585979" y="1088847"/>
                                </a:lnTo>
                                <a:lnTo>
                                  <a:pt x="1586036" y="1065314"/>
                                </a:lnTo>
                                <a:lnTo>
                                  <a:pt x="1586093" y="1072502"/>
                                </a:lnTo>
                                <a:lnTo>
                                  <a:pt x="1586149" y="1094015"/>
                                </a:lnTo>
                                <a:lnTo>
                                  <a:pt x="1586210" y="1057854"/>
                                </a:lnTo>
                                <a:lnTo>
                                  <a:pt x="1586267" y="1076520"/>
                                </a:lnTo>
                                <a:lnTo>
                                  <a:pt x="1586324" y="1085129"/>
                                </a:lnTo>
                                <a:lnTo>
                                  <a:pt x="1586380" y="1069631"/>
                                </a:lnTo>
                                <a:lnTo>
                                  <a:pt x="1586437" y="1069631"/>
                                </a:lnTo>
                                <a:lnTo>
                                  <a:pt x="1586494" y="1084554"/>
                                </a:lnTo>
                                <a:lnTo>
                                  <a:pt x="1586550" y="1079091"/>
                                </a:lnTo>
                                <a:lnTo>
                                  <a:pt x="1586611" y="1077666"/>
                                </a:lnTo>
                                <a:lnTo>
                                  <a:pt x="1586668" y="1068760"/>
                                </a:lnTo>
                                <a:lnTo>
                                  <a:pt x="1586724" y="1093440"/>
                                </a:lnTo>
                                <a:lnTo>
                                  <a:pt x="1586781" y="1063018"/>
                                </a:lnTo>
                                <a:lnTo>
                                  <a:pt x="1586842" y="1093739"/>
                                </a:lnTo>
                                <a:lnTo>
                                  <a:pt x="1586899" y="1085405"/>
                                </a:lnTo>
                                <a:lnTo>
                                  <a:pt x="1586955" y="1079091"/>
                                </a:lnTo>
                                <a:lnTo>
                                  <a:pt x="1587012" y="1083408"/>
                                </a:lnTo>
                                <a:lnTo>
                                  <a:pt x="1587069" y="1084255"/>
                                </a:lnTo>
                                <a:lnTo>
                                  <a:pt x="1587125" y="1084255"/>
                                </a:lnTo>
                                <a:lnTo>
                                  <a:pt x="1587182" y="1089997"/>
                                </a:lnTo>
                                <a:lnTo>
                                  <a:pt x="1587243" y="1083108"/>
                                </a:lnTo>
                                <a:lnTo>
                                  <a:pt x="1587299" y="1079391"/>
                                </a:lnTo>
                                <a:lnTo>
                                  <a:pt x="1587356" y="1082258"/>
                                </a:lnTo>
                                <a:lnTo>
                                  <a:pt x="1587413" y="1058154"/>
                                </a:lnTo>
                                <a:lnTo>
                                  <a:pt x="1587470" y="1074798"/>
                                </a:lnTo>
                                <a:lnTo>
                                  <a:pt x="1587526" y="1075374"/>
                                </a:lnTo>
                                <a:lnTo>
                                  <a:pt x="1587583" y="1093164"/>
                                </a:lnTo>
                                <a:lnTo>
                                  <a:pt x="1587644" y="1078516"/>
                                </a:lnTo>
                                <a:lnTo>
                                  <a:pt x="1587700" y="1085129"/>
                                </a:lnTo>
                                <a:lnTo>
                                  <a:pt x="1587757" y="1080537"/>
                                </a:lnTo>
                                <a:lnTo>
                                  <a:pt x="1587818" y="1071627"/>
                                </a:lnTo>
                                <a:lnTo>
                                  <a:pt x="1587875" y="1083408"/>
                                </a:lnTo>
                                <a:lnTo>
                                  <a:pt x="1587931" y="1094314"/>
                                </a:lnTo>
                                <a:lnTo>
                                  <a:pt x="1587988" y="1081388"/>
                                </a:lnTo>
                                <a:lnTo>
                                  <a:pt x="1588045" y="1079666"/>
                                </a:lnTo>
                                <a:lnTo>
                                  <a:pt x="1588101" y="1075374"/>
                                </a:lnTo>
                                <a:lnTo>
                                  <a:pt x="1588158" y="1084554"/>
                                </a:lnTo>
                                <a:lnTo>
                                  <a:pt x="1588219" y="1069060"/>
                                </a:lnTo>
                                <a:lnTo>
                                  <a:pt x="1588275" y="1074499"/>
                                </a:lnTo>
                                <a:lnTo>
                                  <a:pt x="1588332" y="1086279"/>
                                </a:lnTo>
                                <a:lnTo>
                                  <a:pt x="1588389" y="1074499"/>
                                </a:lnTo>
                                <a:lnTo>
                                  <a:pt x="1588446" y="1081112"/>
                                </a:lnTo>
                                <a:lnTo>
                                  <a:pt x="1588502" y="1083979"/>
                                </a:lnTo>
                                <a:lnTo>
                                  <a:pt x="1588563" y="1078516"/>
                                </a:lnTo>
                                <a:lnTo>
                                  <a:pt x="1588620" y="1081112"/>
                                </a:lnTo>
                                <a:lnTo>
                                  <a:pt x="1588677" y="1083408"/>
                                </a:lnTo>
                                <a:lnTo>
                                  <a:pt x="1588733" y="1069906"/>
                                </a:lnTo>
                                <a:lnTo>
                                  <a:pt x="1588790" y="1082258"/>
                                </a:lnTo>
                                <a:lnTo>
                                  <a:pt x="1588851" y="1081388"/>
                                </a:lnTo>
                                <a:lnTo>
                                  <a:pt x="1588907" y="1067610"/>
                                </a:lnTo>
                                <a:lnTo>
                                  <a:pt x="1588964" y="1063317"/>
                                </a:lnTo>
                                <a:lnTo>
                                  <a:pt x="1589021" y="1085704"/>
                                </a:lnTo>
                                <a:lnTo>
                                  <a:pt x="1589077" y="1084830"/>
                                </a:lnTo>
                                <a:lnTo>
                                  <a:pt x="1589134" y="1071627"/>
                                </a:lnTo>
                                <a:lnTo>
                                  <a:pt x="1589191" y="1093164"/>
                                </a:lnTo>
                                <a:lnTo>
                                  <a:pt x="1589252" y="1077666"/>
                                </a:lnTo>
                                <a:lnTo>
                                  <a:pt x="1589308" y="1072778"/>
                                </a:lnTo>
                                <a:lnTo>
                                  <a:pt x="1589365" y="1079666"/>
                                </a:lnTo>
                                <a:lnTo>
                                  <a:pt x="1589422" y="1085129"/>
                                </a:lnTo>
                                <a:lnTo>
                                  <a:pt x="1589478" y="1092869"/>
                                </a:lnTo>
                                <a:lnTo>
                                  <a:pt x="1589539" y="1089147"/>
                                </a:lnTo>
                                <a:lnTo>
                                  <a:pt x="1589596" y="1073648"/>
                                </a:lnTo>
                                <a:lnTo>
                                  <a:pt x="1589652" y="1071352"/>
                                </a:lnTo>
                                <a:lnTo>
                                  <a:pt x="1589709" y="1072502"/>
                                </a:lnTo>
                                <a:lnTo>
                                  <a:pt x="1589766" y="1078516"/>
                                </a:lnTo>
                                <a:lnTo>
                                  <a:pt x="1589823" y="1095736"/>
                                </a:lnTo>
                                <a:lnTo>
                                  <a:pt x="1589883" y="1085129"/>
                                </a:lnTo>
                                <a:lnTo>
                                  <a:pt x="1589940" y="1081112"/>
                                </a:lnTo>
                                <a:lnTo>
                                  <a:pt x="1589997" y="1094885"/>
                                </a:lnTo>
                                <a:lnTo>
                                  <a:pt x="1590053" y="1075649"/>
                                </a:lnTo>
                                <a:lnTo>
                                  <a:pt x="1590110" y="1064168"/>
                                </a:lnTo>
                                <a:lnTo>
                                  <a:pt x="1590167" y="1088276"/>
                                </a:lnTo>
                                <a:lnTo>
                                  <a:pt x="1590224" y="1079666"/>
                                </a:lnTo>
                                <a:lnTo>
                                  <a:pt x="1590284" y="1084554"/>
                                </a:lnTo>
                                <a:lnTo>
                                  <a:pt x="1590341" y="1092869"/>
                                </a:lnTo>
                                <a:lnTo>
                                  <a:pt x="1590398" y="1084830"/>
                                </a:lnTo>
                                <a:lnTo>
                                  <a:pt x="1590454" y="1074223"/>
                                </a:lnTo>
                                <a:lnTo>
                                  <a:pt x="1590515" y="1081112"/>
                                </a:lnTo>
                                <a:lnTo>
                                  <a:pt x="1590572" y="1078816"/>
                                </a:lnTo>
                                <a:lnTo>
                                  <a:pt x="1590628" y="1065613"/>
                                </a:lnTo>
                                <a:lnTo>
                                  <a:pt x="1590685" y="1083979"/>
                                </a:lnTo>
                                <a:lnTo>
                                  <a:pt x="1590742" y="1091443"/>
                                </a:lnTo>
                                <a:lnTo>
                                  <a:pt x="1590799" y="1061872"/>
                                </a:lnTo>
                                <a:lnTo>
                                  <a:pt x="1590855" y="1081962"/>
                                </a:lnTo>
                                <a:lnTo>
                                  <a:pt x="1590916" y="1087701"/>
                                </a:lnTo>
                                <a:lnTo>
                                  <a:pt x="1590973" y="1086279"/>
                                </a:lnTo>
                                <a:lnTo>
                                  <a:pt x="1591029" y="1072778"/>
                                </a:lnTo>
                                <a:lnTo>
                                  <a:pt x="1591086" y="1078241"/>
                                </a:lnTo>
                                <a:lnTo>
                                  <a:pt x="1591143" y="1080537"/>
                                </a:lnTo>
                                <a:lnTo>
                                  <a:pt x="1591199" y="1073073"/>
                                </a:lnTo>
                                <a:lnTo>
                                  <a:pt x="1591260" y="1095736"/>
                                </a:lnTo>
                                <a:lnTo>
                                  <a:pt x="1591317" y="1077370"/>
                                </a:lnTo>
                                <a:lnTo>
                                  <a:pt x="1591373" y="1078516"/>
                                </a:lnTo>
                                <a:lnTo>
                                  <a:pt x="1591430" y="1073648"/>
                                </a:lnTo>
                                <a:lnTo>
                                  <a:pt x="1591491" y="1102049"/>
                                </a:lnTo>
                                <a:lnTo>
                                  <a:pt x="1591548" y="1079962"/>
                                </a:lnTo>
                                <a:lnTo>
                                  <a:pt x="1591604" y="1075649"/>
                                </a:lnTo>
                                <a:lnTo>
                                  <a:pt x="1591661" y="1068760"/>
                                </a:lnTo>
                                <a:lnTo>
                                  <a:pt x="1591718" y="1078816"/>
                                </a:lnTo>
                                <a:lnTo>
                                  <a:pt x="1591775" y="1079666"/>
                                </a:lnTo>
                                <a:lnTo>
                                  <a:pt x="1591831" y="1086555"/>
                                </a:lnTo>
                                <a:lnTo>
                                  <a:pt x="1591892" y="1084830"/>
                                </a:lnTo>
                                <a:lnTo>
                                  <a:pt x="1591949" y="1076795"/>
                                </a:lnTo>
                                <a:lnTo>
                                  <a:pt x="1592005" y="1082258"/>
                                </a:lnTo>
                                <a:lnTo>
                                  <a:pt x="1592062" y="1086555"/>
                                </a:lnTo>
                                <a:lnTo>
                                  <a:pt x="1592119" y="1086850"/>
                                </a:lnTo>
                                <a:lnTo>
                                  <a:pt x="1592175" y="1089997"/>
                                </a:lnTo>
                                <a:lnTo>
                                  <a:pt x="1592236" y="1087126"/>
                                </a:lnTo>
                                <a:lnTo>
                                  <a:pt x="1592293" y="1087126"/>
                                </a:lnTo>
                                <a:lnTo>
                                  <a:pt x="1592350" y="1090868"/>
                                </a:lnTo>
                                <a:lnTo>
                                  <a:pt x="1592406" y="1083408"/>
                                </a:lnTo>
                                <a:lnTo>
                                  <a:pt x="1592463" y="1077941"/>
                                </a:lnTo>
                                <a:lnTo>
                                  <a:pt x="1592524" y="1080812"/>
                                </a:lnTo>
                                <a:lnTo>
                                  <a:pt x="1592580" y="1092869"/>
                                </a:lnTo>
                                <a:lnTo>
                                  <a:pt x="1592637" y="1075074"/>
                                </a:lnTo>
                                <a:lnTo>
                                  <a:pt x="1592694" y="1093440"/>
                                </a:lnTo>
                                <a:lnTo>
                                  <a:pt x="1592751" y="1077095"/>
                                </a:lnTo>
                                <a:lnTo>
                                  <a:pt x="1592807" y="1089422"/>
                                </a:lnTo>
                                <a:lnTo>
                                  <a:pt x="1592864" y="1082534"/>
                                </a:lnTo>
                                <a:lnTo>
                                  <a:pt x="1592925" y="1068485"/>
                                </a:lnTo>
                                <a:lnTo>
                                  <a:pt x="1592981" y="1089147"/>
                                </a:lnTo>
                                <a:lnTo>
                                  <a:pt x="1593038" y="1096611"/>
                                </a:lnTo>
                                <a:lnTo>
                                  <a:pt x="1593095" y="1084830"/>
                                </a:lnTo>
                                <a:lnTo>
                                  <a:pt x="1593151" y="1095460"/>
                                </a:lnTo>
                                <a:lnTo>
                                  <a:pt x="1593212" y="1080241"/>
                                </a:lnTo>
                                <a:lnTo>
                                  <a:pt x="1593269" y="1079091"/>
                                </a:lnTo>
                                <a:lnTo>
                                  <a:pt x="1593326" y="1082534"/>
                                </a:lnTo>
                                <a:lnTo>
                                  <a:pt x="1593382" y="1084830"/>
                                </a:lnTo>
                                <a:lnTo>
                                  <a:pt x="1593439" y="1091143"/>
                                </a:lnTo>
                                <a:lnTo>
                                  <a:pt x="1593500" y="1088847"/>
                                </a:lnTo>
                                <a:lnTo>
                                  <a:pt x="1593556" y="1077370"/>
                                </a:lnTo>
                                <a:lnTo>
                                  <a:pt x="1593613" y="1094015"/>
                                </a:lnTo>
                                <a:lnTo>
                                  <a:pt x="1593670" y="1089722"/>
                                </a:lnTo>
                                <a:lnTo>
                                  <a:pt x="1593726" y="1081112"/>
                                </a:lnTo>
                                <a:lnTo>
                                  <a:pt x="1593783" y="1083979"/>
                                </a:lnTo>
                                <a:lnTo>
                                  <a:pt x="1593840" y="1078516"/>
                                </a:lnTo>
                                <a:lnTo>
                                  <a:pt x="1593901" y="1075374"/>
                                </a:lnTo>
                                <a:lnTo>
                                  <a:pt x="1593957" y="1080537"/>
                                </a:lnTo>
                                <a:lnTo>
                                  <a:pt x="1594014" y="1091443"/>
                                </a:lnTo>
                                <a:lnTo>
                                  <a:pt x="1594071" y="1077095"/>
                                </a:lnTo>
                                <a:lnTo>
                                  <a:pt x="1594131" y="1071627"/>
                                </a:lnTo>
                                <a:lnTo>
                                  <a:pt x="1594188" y="1089997"/>
                                </a:lnTo>
                                <a:lnTo>
                                  <a:pt x="1594245" y="1084554"/>
                                </a:lnTo>
                                <a:lnTo>
                                  <a:pt x="1594302" y="1091143"/>
                                </a:lnTo>
                                <a:lnTo>
                                  <a:pt x="1594358" y="1084255"/>
                                </a:lnTo>
                                <a:lnTo>
                                  <a:pt x="1594415" y="1081112"/>
                                </a:lnTo>
                                <a:lnTo>
                                  <a:pt x="1594472" y="1077666"/>
                                </a:lnTo>
                                <a:lnTo>
                                  <a:pt x="1594532" y="1086279"/>
                                </a:lnTo>
                                <a:lnTo>
                                  <a:pt x="1594589" y="1085980"/>
                                </a:lnTo>
                                <a:lnTo>
                                  <a:pt x="1594646" y="1081112"/>
                                </a:lnTo>
                                <a:lnTo>
                                  <a:pt x="1594703" y="1078241"/>
                                </a:lnTo>
                                <a:lnTo>
                                  <a:pt x="1594759" y="1082534"/>
                                </a:lnTo>
                                <a:lnTo>
                                  <a:pt x="1594816" y="1088276"/>
                                </a:lnTo>
                                <a:lnTo>
                                  <a:pt x="1594873" y="1091718"/>
                                </a:lnTo>
                                <a:lnTo>
                                  <a:pt x="1594933" y="1081962"/>
                                </a:lnTo>
                                <a:lnTo>
                                  <a:pt x="1594990" y="1101774"/>
                                </a:lnTo>
                                <a:lnTo>
                                  <a:pt x="1595047" y="1082534"/>
                                </a:lnTo>
                                <a:lnTo>
                                  <a:pt x="1595103" y="1081687"/>
                                </a:lnTo>
                                <a:lnTo>
                                  <a:pt x="1595164" y="1079666"/>
                                </a:lnTo>
                                <a:lnTo>
                                  <a:pt x="1595221" y="1081112"/>
                                </a:lnTo>
                                <a:lnTo>
                                  <a:pt x="1595277" y="1087126"/>
                                </a:lnTo>
                                <a:lnTo>
                                  <a:pt x="1595334" y="1085980"/>
                                </a:lnTo>
                                <a:lnTo>
                                  <a:pt x="1595391" y="1083108"/>
                                </a:lnTo>
                                <a:lnTo>
                                  <a:pt x="1595448" y="1090868"/>
                                </a:lnTo>
                                <a:lnTo>
                                  <a:pt x="1595504" y="1090572"/>
                                </a:lnTo>
                                <a:lnTo>
                                  <a:pt x="1595565" y="1085704"/>
                                </a:lnTo>
                                <a:lnTo>
                                  <a:pt x="1595622" y="1081687"/>
                                </a:lnTo>
                                <a:lnTo>
                                  <a:pt x="1595679" y="1081962"/>
                                </a:lnTo>
                                <a:lnTo>
                                  <a:pt x="1595735" y="1083108"/>
                                </a:lnTo>
                                <a:lnTo>
                                  <a:pt x="1595792" y="1087701"/>
                                </a:lnTo>
                                <a:lnTo>
                                  <a:pt x="1595853" y="1092593"/>
                                </a:lnTo>
                                <a:lnTo>
                                  <a:pt x="1595909" y="1083408"/>
                                </a:lnTo>
                                <a:lnTo>
                                  <a:pt x="1595966" y="1084554"/>
                                </a:lnTo>
                                <a:lnTo>
                                  <a:pt x="1596023" y="1086850"/>
                                </a:lnTo>
                                <a:lnTo>
                                  <a:pt x="1596079" y="1084255"/>
                                </a:lnTo>
                                <a:lnTo>
                                  <a:pt x="1596140" y="1096311"/>
                                </a:lnTo>
                                <a:lnTo>
                                  <a:pt x="1596197" y="1098331"/>
                                </a:lnTo>
                                <a:lnTo>
                                  <a:pt x="1596254" y="1092869"/>
                                </a:lnTo>
                                <a:lnTo>
                                  <a:pt x="1596310" y="1085704"/>
                                </a:lnTo>
                                <a:lnTo>
                                  <a:pt x="1596367" y="1080537"/>
                                </a:lnTo>
                                <a:lnTo>
                                  <a:pt x="1596424" y="1095460"/>
                                </a:lnTo>
                                <a:lnTo>
                                  <a:pt x="1596481" y="1083684"/>
                                </a:lnTo>
                                <a:lnTo>
                                  <a:pt x="1596541" y="1080812"/>
                                </a:lnTo>
                                <a:lnTo>
                                  <a:pt x="1596598" y="1077370"/>
                                </a:lnTo>
                                <a:lnTo>
                                  <a:pt x="1596655" y="1090293"/>
                                </a:lnTo>
                                <a:lnTo>
                                  <a:pt x="1596711" y="1093440"/>
                                </a:lnTo>
                                <a:lnTo>
                                  <a:pt x="1596768" y="1083684"/>
                                </a:lnTo>
                                <a:lnTo>
                                  <a:pt x="1596829" y="1087701"/>
                                </a:lnTo>
                                <a:lnTo>
                                  <a:pt x="1596885" y="1088847"/>
                                </a:lnTo>
                                <a:lnTo>
                                  <a:pt x="1596942" y="1081388"/>
                                </a:lnTo>
                                <a:lnTo>
                                  <a:pt x="1596999" y="1093164"/>
                                </a:lnTo>
                                <a:lnTo>
                                  <a:pt x="1597055" y="1077941"/>
                                </a:lnTo>
                                <a:lnTo>
                                  <a:pt x="1597112" y="1095460"/>
                                </a:lnTo>
                                <a:lnTo>
                                  <a:pt x="1597173" y="1079962"/>
                                </a:lnTo>
                                <a:lnTo>
                                  <a:pt x="1597230" y="1085129"/>
                                </a:lnTo>
                                <a:lnTo>
                                  <a:pt x="1597286" y="1082534"/>
                                </a:lnTo>
                                <a:lnTo>
                                  <a:pt x="1597343" y="1084255"/>
                                </a:lnTo>
                                <a:lnTo>
                                  <a:pt x="1597400" y="1089147"/>
                                </a:lnTo>
                                <a:lnTo>
                                  <a:pt x="1597456" y="1102349"/>
                                </a:lnTo>
                                <a:lnTo>
                                  <a:pt x="1597513" y="1095161"/>
                                </a:lnTo>
                                <a:lnTo>
                                  <a:pt x="1597574" y="1086279"/>
                                </a:lnTo>
                                <a:lnTo>
                                  <a:pt x="1597630" y="1072778"/>
                                </a:lnTo>
                                <a:lnTo>
                                  <a:pt x="1597687" y="1083684"/>
                                </a:lnTo>
                                <a:lnTo>
                                  <a:pt x="1597744" y="1096886"/>
                                </a:lnTo>
                                <a:lnTo>
                                  <a:pt x="1597805" y="1079666"/>
                                </a:lnTo>
                                <a:lnTo>
                                  <a:pt x="1597861" y="1071927"/>
                                </a:lnTo>
                                <a:lnTo>
                                  <a:pt x="1597918" y="1084554"/>
                                </a:lnTo>
                                <a:lnTo>
                                  <a:pt x="1597975" y="1100328"/>
                                </a:lnTo>
                                <a:lnTo>
                                  <a:pt x="1598031" y="1078816"/>
                                </a:lnTo>
                                <a:lnTo>
                                  <a:pt x="1598088" y="1084830"/>
                                </a:lnTo>
                                <a:lnTo>
                                  <a:pt x="1598149" y="1098907"/>
                                </a:lnTo>
                                <a:lnTo>
                                  <a:pt x="1598206" y="1081112"/>
                                </a:lnTo>
                                <a:lnTo>
                                  <a:pt x="1598262" y="1097461"/>
                                </a:lnTo>
                                <a:lnTo>
                                  <a:pt x="1598319" y="1092018"/>
                                </a:lnTo>
                                <a:lnTo>
                                  <a:pt x="1598376" y="1099753"/>
                                </a:lnTo>
                                <a:lnTo>
                                  <a:pt x="1598432" y="1091143"/>
                                </a:lnTo>
                                <a:lnTo>
                                  <a:pt x="1598489" y="1085704"/>
                                </a:lnTo>
                                <a:lnTo>
                                  <a:pt x="1598550" y="1080241"/>
                                </a:lnTo>
                                <a:lnTo>
                                  <a:pt x="1598607" y="1083108"/>
                                </a:lnTo>
                                <a:lnTo>
                                  <a:pt x="1598663" y="1091143"/>
                                </a:lnTo>
                                <a:lnTo>
                                  <a:pt x="1598720" y="1088276"/>
                                </a:lnTo>
                                <a:lnTo>
                                  <a:pt x="1598781" y="1092593"/>
                                </a:lnTo>
                                <a:lnTo>
                                  <a:pt x="1598837" y="1098331"/>
                                </a:lnTo>
                                <a:lnTo>
                                  <a:pt x="1598894" y="1090293"/>
                                </a:lnTo>
                                <a:lnTo>
                                  <a:pt x="1598951" y="1075944"/>
                                </a:lnTo>
                                <a:lnTo>
                                  <a:pt x="1599007" y="1086279"/>
                                </a:lnTo>
                                <a:lnTo>
                                  <a:pt x="1599064" y="1091143"/>
                                </a:lnTo>
                                <a:lnTo>
                                  <a:pt x="1599121" y="1099182"/>
                                </a:lnTo>
                                <a:lnTo>
                                  <a:pt x="1599182" y="1089422"/>
                                </a:lnTo>
                                <a:lnTo>
                                  <a:pt x="1599238" y="1083408"/>
                                </a:lnTo>
                                <a:lnTo>
                                  <a:pt x="1599295" y="1085405"/>
                                </a:lnTo>
                                <a:lnTo>
                                  <a:pt x="1599352" y="1099753"/>
                                </a:lnTo>
                                <a:lnTo>
                                  <a:pt x="1599408" y="1094015"/>
                                </a:lnTo>
                                <a:lnTo>
                                  <a:pt x="1599465" y="1080812"/>
                                </a:lnTo>
                                <a:lnTo>
                                  <a:pt x="1599526" y="1069631"/>
                                </a:lnTo>
                                <a:lnTo>
                                  <a:pt x="1599582" y="1093739"/>
                                </a:lnTo>
                                <a:lnTo>
                                  <a:pt x="1599639" y="1090293"/>
                                </a:lnTo>
                                <a:lnTo>
                                  <a:pt x="1599696" y="1074499"/>
                                </a:lnTo>
                                <a:lnTo>
                                  <a:pt x="1599752" y="1088001"/>
                                </a:lnTo>
                                <a:lnTo>
                                  <a:pt x="1599813" y="1092869"/>
                                </a:lnTo>
                                <a:lnTo>
                                  <a:pt x="1599870" y="1084830"/>
                                </a:lnTo>
                                <a:lnTo>
                                  <a:pt x="1599927" y="1077666"/>
                                </a:lnTo>
                                <a:lnTo>
                                  <a:pt x="1599983" y="1099182"/>
                                </a:lnTo>
                                <a:lnTo>
                                  <a:pt x="1600040" y="1093739"/>
                                </a:lnTo>
                                <a:lnTo>
                                  <a:pt x="1600097" y="1101474"/>
                                </a:lnTo>
                                <a:lnTo>
                                  <a:pt x="1600154" y="1089147"/>
                                </a:lnTo>
                                <a:lnTo>
                                  <a:pt x="1600214" y="1087126"/>
                                </a:lnTo>
                                <a:lnTo>
                                  <a:pt x="1600271" y="1086279"/>
                                </a:lnTo>
                                <a:lnTo>
                                  <a:pt x="1600328" y="1083108"/>
                                </a:lnTo>
                                <a:lnTo>
                                  <a:pt x="1600384" y="1083108"/>
                                </a:lnTo>
                                <a:lnTo>
                                  <a:pt x="1600441" y="1076220"/>
                                </a:lnTo>
                                <a:lnTo>
                                  <a:pt x="1600502" y="1088572"/>
                                </a:lnTo>
                                <a:lnTo>
                                  <a:pt x="1600559" y="1086850"/>
                                </a:lnTo>
                                <a:lnTo>
                                  <a:pt x="1600615" y="1083108"/>
                                </a:lnTo>
                                <a:lnTo>
                                  <a:pt x="1600672" y="1102049"/>
                                </a:lnTo>
                                <a:lnTo>
                                  <a:pt x="1600729" y="1079391"/>
                                </a:lnTo>
                                <a:lnTo>
                                  <a:pt x="1600789" y="1096311"/>
                                </a:lnTo>
                                <a:lnTo>
                                  <a:pt x="1600846" y="1097461"/>
                                </a:lnTo>
                                <a:lnTo>
                                  <a:pt x="1600903" y="1088847"/>
                                </a:lnTo>
                                <a:lnTo>
                                  <a:pt x="1600960" y="1088572"/>
                                </a:lnTo>
                                <a:lnTo>
                                  <a:pt x="1601016" y="1102624"/>
                                </a:lnTo>
                                <a:lnTo>
                                  <a:pt x="1601073" y="1093440"/>
                                </a:lnTo>
                                <a:lnTo>
                                  <a:pt x="1601130" y="1081687"/>
                                </a:lnTo>
                                <a:lnTo>
                                  <a:pt x="1601190" y="1088001"/>
                                </a:lnTo>
                                <a:lnTo>
                                  <a:pt x="1601247" y="1092869"/>
                                </a:lnTo>
                                <a:lnTo>
                                  <a:pt x="1601304" y="1086555"/>
                                </a:lnTo>
                                <a:lnTo>
                                  <a:pt x="1601360" y="1094885"/>
                                </a:lnTo>
                                <a:lnTo>
                                  <a:pt x="1601421" y="1094885"/>
                                </a:lnTo>
                                <a:lnTo>
                                  <a:pt x="1601478" y="1096886"/>
                                </a:lnTo>
                                <a:lnTo>
                                  <a:pt x="1601534" y="1094015"/>
                                </a:lnTo>
                                <a:lnTo>
                                  <a:pt x="1601591" y="1087126"/>
                                </a:lnTo>
                                <a:lnTo>
                                  <a:pt x="1601648" y="1083979"/>
                                </a:lnTo>
                                <a:lnTo>
                                  <a:pt x="1601705" y="1096311"/>
                                </a:lnTo>
                                <a:lnTo>
                                  <a:pt x="1601761" y="1096035"/>
                                </a:lnTo>
                                <a:lnTo>
                                  <a:pt x="1601822" y="1081112"/>
                                </a:lnTo>
                                <a:lnTo>
                                  <a:pt x="1601879" y="1092018"/>
                                </a:lnTo>
                                <a:lnTo>
                                  <a:pt x="1601935" y="1077370"/>
                                </a:lnTo>
                                <a:lnTo>
                                  <a:pt x="1601992" y="1082833"/>
                                </a:lnTo>
                                <a:lnTo>
                                  <a:pt x="1602049" y="1087426"/>
                                </a:lnTo>
                                <a:lnTo>
                                  <a:pt x="1602105" y="1092293"/>
                                </a:lnTo>
                                <a:lnTo>
                                  <a:pt x="1602162" y="1098331"/>
                                </a:lnTo>
                                <a:lnTo>
                                  <a:pt x="1602223" y="1092593"/>
                                </a:lnTo>
                                <a:lnTo>
                                  <a:pt x="1602280" y="1083979"/>
                                </a:lnTo>
                                <a:lnTo>
                                  <a:pt x="1602336" y="1105783"/>
                                </a:lnTo>
                                <a:lnTo>
                                  <a:pt x="1602393" y="1088001"/>
                                </a:lnTo>
                                <a:lnTo>
                                  <a:pt x="1602454" y="1092593"/>
                                </a:lnTo>
                                <a:lnTo>
                                  <a:pt x="1602510" y="1093164"/>
                                </a:lnTo>
                                <a:lnTo>
                                  <a:pt x="1602567" y="1075074"/>
                                </a:lnTo>
                                <a:lnTo>
                                  <a:pt x="1602624" y="1076520"/>
                                </a:lnTo>
                                <a:lnTo>
                                  <a:pt x="1602681" y="1108363"/>
                                </a:lnTo>
                                <a:lnTo>
                                  <a:pt x="1602737" y="1090293"/>
                                </a:lnTo>
                                <a:lnTo>
                                  <a:pt x="1602794" y="1095161"/>
                                </a:lnTo>
                                <a:lnTo>
                                  <a:pt x="1602855" y="1088847"/>
                                </a:lnTo>
                                <a:lnTo>
                                  <a:pt x="1602912" y="1091718"/>
                                </a:lnTo>
                                <a:lnTo>
                                  <a:pt x="1602968" y="1086850"/>
                                </a:lnTo>
                                <a:lnTo>
                                  <a:pt x="1603025" y="1095736"/>
                                </a:lnTo>
                                <a:lnTo>
                                  <a:pt x="1603081" y="1089722"/>
                                </a:lnTo>
                                <a:lnTo>
                                  <a:pt x="1603142" y="1098907"/>
                                </a:lnTo>
                                <a:lnTo>
                                  <a:pt x="1603199" y="1075374"/>
                                </a:lnTo>
                                <a:lnTo>
                                  <a:pt x="1603256" y="1080812"/>
                                </a:lnTo>
                                <a:lnTo>
                                  <a:pt x="1603312" y="1088572"/>
                                </a:lnTo>
                                <a:lnTo>
                                  <a:pt x="1603369" y="1088572"/>
                                </a:lnTo>
                                <a:lnTo>
                                  <a:pt x="1603430" y="1078816"/>
                                </a:lnTo>
                                <a:lnTo>
                                  <a:pt x="1603486" y="1089422"/>
                                </a:lnTo>
                                <a:lnTo>
                                  <a:pt x="1603543" y="1095736"/>
                                </a:lnTo>
                                <a:lnTo>
                                  <a:pt x="1603600" y="1085980"/>
                                </a:lnTo>
                                <a:lnTo>
                                  <a:pt x="1603656" y="1074499"/>
                                </a:lnTo>
                                <a:lnTo>
                                  <a:pt x="1603713" y="1084830"/>
                                </a:lnTo>
                                <a:lnTo>
                                  <a:pt x="1603770" y="1088572"/>
                                </a:lnTo>
                                <a:lnTo>
                                  <a:pt x="1603831" y="1090293"/>
                                </a:lnTo>
                                <a:lnTo>
                                  <a:pt x="1603887" y="1097182"/>
                                </a:lnTo>
                                <a:lnTo>
                                  <a:pt x="1603944" y="1075944"/>
                                </a:lnTo>
                                <a:lnTo>
                                  <a:pt x="1604001" y="1094885"/>
                                </a:lnTo>
                                <a:lnTo>
                                  <a:pt x="1604058" y="1082833"/>
                                </a:lnTo>
                                <a:lnTo>
                                  <a:pt x="1604118" y="1088001"/>
                                </a:lnTo>
                                <a:lnTo>
                                  <a:pt x="1604175" y="1090293"/>
                                </a:lnTo>
                                <a:lnTo>
                                  <a:pt x="1604232" y="1096311"/>
                                </a:lnTo>
                                <a:lnTo>
                                  <a:pt x="1604288" y="1078241"/>
                                </a:lnTo>
                                <a:lnTo>
                                  <a:pt x="1604345" y="1094590"/>
                                </a:lnTo>
                                <a:lnTo>
                                  <a:pt x="1604402" y="1102349"/>
                                </a:lnTo>
                                <a:lnTo>
                                  <a:pt x="1604463" y="1078241"/>
                                </a:lnTo>
                                <a:lnTo>
                                  <a:pt x="1604519" y="1100628"/>
                                </a:lnTo>
                                <a:lnTo>
                                  <a:pt x="1604576" y="1079091"/>
                                </a:lnTo>
                                <a:lnTo>
                                  <a:pt x="1604633" y="1080537"/>
                                </a:lnTo>
                                <a:lnTo>
                                  <a:pt x="1604689" y="1084554"/>
                                </a:lnTo>
                                <a:lnTo>
                                  <a:pt x="1604746" y="1105208"/>
                                </a:lnTo>
                                <a:lnTo>
                                  <a:pt x="1604803" y="1091718"/>
                                </a:lnTo>
                                <a:lnTo>
                                  <a:pt x="1604863" y="1089997"/>
                                </a:lnTo>
                                <a:lnTo>
                                  <a:pt x="1604920" y="1076795"/>
                                </a:lnTo>
                                <a:lnTo>
                                  <a:pt x="1604977" y="1098331"/>
                                </a:lnTo>
                                <a:lnTo>
                                  <a:pt x="1605033" y="1092869"/>
                                </a:lnTo>
                                <a:lnTo>
                                  <a:pt x="1605094" y="1084830"/>
                                </a:lnTo>
                                <a:lnTo>
                                  <a:pt x="1605151" y="1096035"/>
                                </a:lnTo>
                                <a:lnTo>
                                  <a:pt x="1605208" y="1087426"/>
                                </a:lnTo>
                                <a:lnTo>
                                  <a:pt x="1605264" y="1084255"/>
                                </a:lnTo>
                                <a:lnTo>
                                  <a:pt x="1605321" y="1092869"/>
                                </a:lnTo>
                                <a:lnTo>
                                  <a:pt x="1605378" y="1089722"/>
                                </a:lnTo>
                                <a:lnTo>
                                  <a:pt x="1605438" y="1097461"/>
                                </a:lnTo>
                                <a:lnTo>
                                  <a:pt x="1605495" y="1094314"/>
                                </a:lnTo>
                                <a:lnTo>
                                  <a:pt x="1605552" y="1084554"/>
                                </a:lnTo>
                                <a:lnTo>
                                  <a:pt x="1605609" y="1094015"/>
                                </a:lnTo>
                                <a:lnTo>
                                  <a:pt x="1605665" y="1085129"/>
                                </a:lnTo>
                                <a:lnTo>
                                  <a:pt x="1605722" y="1083684"/>
                                </a:lnTo>
                                <a:lnTo>
                                  <a:pt x="1605779" y="1089422"/>
                                </a:lnTo>
                                <a:lnTo>
                                  <a:pt x="1605839" y="1078241"/>
                                </a:lnTo>
                                <a:lnTo>
                                  <a:pt x="1605896" y="1094314"/>
                                </a:lnTo>
                                <a:lnTo>
                                  <a:pt x="1605953" y="1089997"/>
                                </a:lnTo>
                                <a:lnTo>
                                  <a:pt x="1606009" y="1078816"/>
                                </a:lnTo>
                                <a:lnTo>
                                  <a:pt x="1606070" y="1081962"/>
                                </a:lnTo>
                                <a:lnTo>
                                  <a:pt x="1606127" y="1085704"/>
                                </a:lnTo>
                                <a:lnTo>
                                  <a:pt x="1606184" y="1086555"/>
                                </a:lnTo>
                                <a:lnTo>
                                  <a:pt x="1606240" y="1096611"/>
                                </a:lnTo>
                                <a:lnTo>
                                  <a:pt x="1606297" y="1089722"/>
                                </a:lnTo>
                                <a:lnTo>
                                  <a:pt x="1606354" y="1097461"/>
                                </a:lnTo>
                                <a:lnTo>
                                  <a:pt x="1606411" y="1090293"/>
                                </a:lnTo>
                                <a:lnTo>
                                  <a:pt x="1606471" y="1092593"/>
                                </a:lnTo>
                                <a:lnTo>
                                  <a:pt x="1606528" y="1091443"/>
                                </a:lnTo>
                                <a:lnTo>
                                  <a:pt x="1606585" y="1073924"/>
                                </a:lnTo>
                                <a:lnTo>
                                  <a:pt x="1606641" y="1087426"/>
                                </a:lnTo>
                                <a:lnTo>
                                  <a:pt x="1606698" y="1084830"/>
                                </a:lnTo>
                                <a:lnTo>
                                  <a:pt x="1606755" y="1078241"/>
                                </a:lnTo>
                                <a:lnTo>
                                  <a:pt x="1606816" y="1100053"/>
                                </a:lnTo>
                                <a:lnTo>
                                  <a:pt x="1606872" y="1087126"/>
                                </a:lnTo>
                                <a:lnTo>
                                  <a:pt x="1606929" y="1068185"/>
                                </a:lnTo>
                                <a:lnTo>
                                  <a:pt x="1606986" y="1080537"/>
                                </a:lnTo>
                                <a:lnTo>
                                  <a:pt x="1607042" y="1102349"/>
                                </a:lnTo>
                                <a:lnTo>
                                  <a:pt x="1607103" y="1094015"/>
                                </a:lnTo>
                                <a:lnTo>
                                  <a:pt x="1607160" y="1077941"/>
                                </a:lnTo>
                                <a:lnTo>
                                  <a:pt x="1607216" y="1096035"/>
                                </a:lnTo>
                                <a:lnTo>
                                  <a:pt x="1607273" y="1093164"/>
                                </a:lnTo>
                                <a:lnTo>
                                  <a:pt x="1607330" y="1092018"/>
                                </a:lnTo>
                                <a:lnTo>
                                  <a:pt x="1607386" y="1080537"/>
                                </a:lnTo>
                                <a:lnTo>
                                  <a:pt x="1607443" y="1078241"/>
                                </a:lnTo>
                                <a:lnTo>
                                  <a:pt x="1607504" y="1085980"/>
                                </a:lnTo>
                                <a:lnTo>
                                  <a:pt x="1607561" y="1079962"/>
                                </a:lnTo>
                                <a:lnTo>
                                  <a:pt x="1607617" y="1086850"/>
                                </a:lnTo>
                                <a:lnTo>
                                  <a:pt x="1607674" y="1097461"/>
                                </a:lnTo>
                                <a:lnTo>
                                  <a:pt x="1607731" y="1065889"/>
                                </a:lnTo>
                                <a:lnTo>
                                  <a:pt x="1607791" y="1090293"/>
                                </a:lnTo>
                                <a:lnTo>
                                  <a:pt x="1607848" y="1094015"/>
                                </a:lnTo>
                                <a:lnTo>
                                  <a:pt x="1607905" y="1100628"/>
                                </a:lnTo>
                                <a:lnTo>
                                  <a:pt x="1607961" y="1079962"/>
                                </a:lnTo>
                                <a:lnTo>
                                  <a:pt x="1608018" y="1092593"/>
                                </a:lnTo>
                                <a:lnTo>
                                  <a:pt x="1608075" y="1072778"/>
                                </a:lnTo>
                                <a:lnTo>
                                  <a:pt x="1608136" y="1093440"/>
                                </a:lnTo>
                                <a:lnTo>
                                  <a:pt x="1608192" y="1074499"/>
                                </a:lnTo>
                                <a:lnTo>
                                  <a:pt x="1608249" y="1092593"/>
                                </a:lnTo>
                                <a:lnTo>
                                  <a:pt x="1608306" y="1107505"/>
                                </a:lnTo>
                                <a:lnTo>
                                  <a:pt x="1608362" y="1079391"/>
                                </a:lnTo>
                                <a:lnTo>
                                  <a:pt x="1608419" y="1092869"/>
                                </a:lnTo>
                                <a:lnTo>
                                  <a:pt x="1608476" y="1093440"/>
                                </a:lnTo>
                                <a:lnTo>
                                  <a:pt x="1608537" y="1082833"/>
                                </a:lnTo>
                                <a:lnTo>
                                  <a:pt x="1608593" y="1071627"/>
                                </a:lnTo>
                                <a:lnTo>
                                  <a:pt x="1608650" y="1084830"/>
                                </a:lnTo>
                                <a:lnTo>
                                  <a:pt x="1608711" y="1084255"/>
                                </a:lnTo>
                                <a:lnTo>
                                  <a:pt x="1608767" y="1082534"/>
                                </a:lnTo>
                                <a:lnTo>
                                  <a:pt x="1608824" y="1081962"/>
                                </a:lnTo>
                                <a:lnTo>
                                  <a:pt x="1608881" y="1098032"/>
                                </a:lnTo>
                                <a:lnTo>
                                  <a:pt x="1608938" y="1083979"/>
                                </a:lnTo>
                                <a:lnTo>
                                  <a:pt x="1608994" y="1076520"/>
                                </a:lnTo>
                                <a:lnTo>
                                  <a:pt x="1609051" y="1080241"/>
                                </a:lnTo>
                                <a:lnTo>
                                  <a:pt x="1609112" y="1081687"/>
                                </a:lnTo>
                                <a:lnTo>
                                  <a:pt x="1609168" y="1066188"/>
                                </a:lnTo>
                                <a:lnTo>
                                  <a:pt x="1609225" y="1086279"/>
                                </a:lnTo>
                                <a:lnTo>
                                  <a:pt x="1609282" y="1090572"/>
                                </a:lnTo>
                                <a:lnTo>
                                  <a:pt x="1609338" y="1084830"/>
                                </a:lnTo>
                                <a:lnTo>
                                  <a:pt x="1609395" y="1087426"/>
                                </a:lnTo>
                                <a:lnTo>
                                  <a:pt x="1609452" y="1084554"/>
                                </a:lnTo>
                                <a:lnTo>
                                  <a:pt x="1609512" y="1081687"/>
                                </a:lnTo>
                                <a:lnTo>
                                  <a:pt x="1609569" y="1100328"/>
                                </a:lnTo>
                                <a:lnTo>
                                  <a:pt x="1609626" y="1091443"/>
                                </a:lnTo>
                                <a:lnTo>
                                  <a:pt x="1609683" y="1083684"/>
                                </a:lnTo>
                                <a:lnTo>
                                  <a:pt x="1609743" y="1087126"/>
                                </a:lnTo>
                                <a:lnTo>
                                  <a:pt x="1609800" y="1081962"/>
                                </a:lnTo>
                                <a:lnTo>
                                  <a:pt x="1609857" y="1079091"/>
                                </a:lnTo>
                                <a:lnTo>
                                  <a:pt x="1609913" y="1091143"/>
                                </a:lnTo>
                                <a:lnTo>
                                  <a:pt x="1609970" y="1090572"/>
                                </a:lnTo>
                                <a:lnTo>
                                  <a:pt x="1610027" y="1090572"/>
                                </a:lnTo>
                                <a:lnTo>
                                  <a:pt x="1610084" y="1090868"/>
                                </a:lnTo>
                                <a:lnTo>
                                  <a:pt x="1610144" y="1089422"/>
                                </a:lnTo>
                                <a:lnTo>
                                  <a:pt x="1610201" y="1079091"/>
                                </a:lnTo>
                                <a:lnTo>
                                  <a:pt x="1610258" y="1096311"/>
                                </a:lnTo>
                                <a:lnTo>
                                  <a:pt x="1610314" y="1083108"/>
                                </a:lnTo>
                                <a:lnTo>
                                  <a:pt x="1610371" y="1087126"/>
                                </a:lnTo>
                                <a:lnTo>
                                  <a:pt x="1610432" y="1092869"/>
                                </a:lnTo>
                                <a:lnTo>
                                  <a:pt x="1610489" y="1083108"/>
                                </a:lnTo>
                                <a:lnTo>
                                  <a:pt x="1610545" y="1099753"/>
                                </a:lnTo>
                                <a:lnTo>
                                  <a:pt x="1610602" y="1086555"/>
                                </a:lnTo>
                                <a:lnTo>
                                  <a:pt x="1610659" y="1084554"/>
                                </a:lnTo>
                                <a:lnTo>
                                  <a:pt x="1610719" y="1081687"/>
                                </a:lnTo>
                                <a:lnTo>
                                  <a:pt x="1610776" y="1083979"/>
                                </a:lnTo>
                                <a:lnTo>
                                  <a:pt x="1610833" y="1089147"/>
                                </a:lnTo>
                                <a:lnTo>
                                  <a:pt x="1610889" y="1089422"/>
                                </a:lnTo>
                                <a:lnTo>
                                  <a:pt x="1610946" y="1094590"/>
                                </a:lnTo>
                                <a:lnTo>
                                  <a:pt x="1611003" y="1102049"/>
                                </a:lnTo>
                                <a:lnTo>
                                  <a:pt x="1611060" y="1085129"/>
                                </a:lnTo>
                                <a:lnTo>
                                  <a:pt x="1611120" y="1090293"/>
                                </a:lnTo>
                                <a:lnTo>
                                  <a:pt x="1611177" y="1089422"/>
                                </a:lnTo>
                                <a:lnTo>
                                  <a:pt x="1611234" y="1083408"/>
                                </a:lnTo>
                                <a:lnTo>
                                  <a:pt x="1611290" y="1088847"/>
                                </a:lnTo>
                                <a:lnTo>
                                  <a:pt x="1611347" y="1077370"/>
                                </a:lnTo>
                                <a:lnTo>
                                  <a:pt x="1611408" y="1097757"/>
                                </a:lnTo>
                                <a:lnTo>
                                  <a:pt x="1611465" y="1090868"/>
                                </a:lnTo>
                                <a:lnTo>
                                  <a:pt x="1611521" y="1092018"/>
                                </a:lnTo>
                                <a:lnTo>
                                  <a:pt x="1611578" y="1092869"/>
                                </a:lnTo>
                                <a:lnTo>
                                  <a:pt x="1611635" y="1068485"/>
                                </a:lnTo>
                                <a:lnTo>
                                  <a:pt x="1611691" y="1088572"/>
                                </a:lnTo>
                                <a:lnTo>
                                  <a:pt x="1611752" y="1087701"/>
                                </a:lnTo>
                                <a:lnTo>
                                  <a:pt x="1611809" y="1070206"/>
                                </a:lnTo>
                                <a:lnTo>
                                  <a:pt x="1611865" y="1095161"/>
                                </a:lnTo>
                                <a:lnTo>
                                  <a:pt x="1611922" y="1089997"/>
                                </a:lnTo>
                                <a:lnTo>
                                  <a:pt x="1611979" y="1084255"/>
                                </a:lnTo>
                                <a:lnTo>
                                  <a:pt x="1612036" y="1090293"/>
                                </a:lnTo>
                                <a:lnTo>
                                  <a:pt x="1612092" y="1096611"/>
                                </a:lnTo>
                                <a:lnTo>
                                  <a:pt x="1612153" y="1082833"/>
                                </a:lnTo>
                                <a:lnTo>
                                  <a:pt x="1612210" y="1086850"/>
                                </a:lnTo>
                                <a:lnTo>
                                  <a:pt x="1612266" y="1081687"/>
                                </a:lnTo>
                                <a:lnTo>
                                  <a:pt x="1612323" y="1094590"/>
                                </a:lnTo>
                                <a:lnTo>
                                  <a:pt x="1612384" y="1082534"/>
                                </a:lnTo>
                                <a:lnTo>
                                  <a:pt x="1612440" y="1094015"/>
                                </a:lnTo>
                                <a:lnTo>
                                  <a:pt x="1612497" y="1089997"/>
                                </a:lnTo>
                                <a:lnTo>
                                  <a:pt x="1612554" y="1087126"/>
                                </a:lnTo>
                                <a:lnTo>
                                  <a:pt x="1612611" y="1096886"/>
                                </a:lnTo>
                                <a:lnTo>
                                  <a:pt x="1612667" y="1107792"/>
                                </a:lnTo>
                                <a:lnTo>
                                  <a:pt x="1612724" y="1083684"/>
                                </a:lnTo>
                                <a:lnTo>
                                  <a:pt x="1612785" y="1086279"/>
                                </a:lnTo>
                                <a:lnTo>
                                  <a:pt x="1612842" y="1089147"/>
                                </a:lnTo>
                                <a:lnTo>
                                  <a:pt x="1612898" y="1089722"/>
                                </a:lnTo>
                                <a:lnTo>
                                  <a:pt x="1612955" y="1079391"/>
                                </a:lnTo>
                                <a:lnTo>
                                  <a:pt x="1613011" y="1084255"/>
                                </a:lnTo>
                                <a:lnTo>
                                  <a:pt x="1613068" y="1079091"/>
                                </a:lnTo>
                                <a:lnTo>
                                  <a:pt x="1613129" y="1089147"/>
                                </a:lnTo>
                                <a:lnTo>
                                  <a:pt x="1613186" y="1098032"/>
                                </a:lnTo>
                                <a:lnTo>
                                  <a:pt x="1613242" y="1088572"/>
                                </a:lnTo>
                                <a:lnTo>
                                  <a:pt x="1613299" y="1088572"/>
                                </a:lnTo>
                                <a:lnTo>
                                  <a:pt x="1613360" y="1087701"/>
                                </a:lnTo>
                                <a:lnTo>
                                  <a:pt x="1613417" y="1088572"/>
                                </a:lnTo>
                                <a:lnTo>
                                  <a:pt x="1613473" y="1089422"/>
                                </a:lnTo>
                                <a:lnTo>
                                  <a:pt x="1613530" y="1092293"/>
                                </a:lnTo>
                                <a:lnTo>
                                  <a:pt x="1613587" y="1091143"/>
                                </a:lnTo>
                                <a:lnTo>
                                  <a:pt x="1613643" y="1077666"/>
                                </a:lnTo>
                                <a:lnTo>
                                  <a:pt x="1613700" y="1096311"/>
                                </a:lnTo>
                                <a:lnTo>
                                  <a:pt x="1613761" y="1084554"/>
                                </a:lnTo>
                                <a:lnTo>
                                  <a:pt x="1613818" y="1088847"/>
                                </a:lnTo>
                                <a:lnTo>
                                  <a:pt x="1613874" y="1094590"/>
                                </a:lnTo>
                                <a:lnTo>
                                  <a:pt x="1613931" y="1085405"/>
                                </a:lnTo>
                                <a:lnTo>
                                  <a:pt x="1613988" y="1075944"/>
                                </a:lnTo>
                                <a:lnTo>
                                  <a:pt x="1614044" y="1091718"/>
                                </a:lnTo>
                                <a:lnTo>
                                  <a:pt x="1614105" y="1082534"/>
                                </a:lnTo>
                                <a:lnTo>
                                  <a:pt x="1614162" y="1088572"/>
                                </a:lnTo>
                                <a:lnTo>
                                  <a:pt x="1614218" y="1091718"/>
                                </a:lnTo>
                                <a:lnTo>
                                  <a:pt x="1614275" y="1081687"/>
                                </a:lnTo>
                                <a:lnTo>
                                  <a:pt x="1614332" y="1077666"/>
                                </a:lnTo>
                                <a:lnTo>
                                  <a:pt x="1614393" y="1089722"/>
                                </a:lnTo>
                                <a:lnTo>
                                  <a:pt x="1614449" y="1067035"/>
                                </a:lnTo>
                                <a:lnTo>
                                  <a:pt x="1614506" y="1087126"/>
                                </a:lnTo>
                                <a:lnTo>
                                  <a:pt x="1614563" y="1081962"/>
                                </a:lnTo>
                                <a:lnTo>
                                  <a:pt x="1614619" y="1073648"/>
                                </a:lnTo>
                                <a:lnTo>
                                  <a:pt x="1614676" y="1085405"/>
                                </a:lnTo>
                                <a:lnTo>
                                  <a:pt x="1614733" y="1101774"/>
                                </a:lnTo>
                                <a:lnTo>
                                  <a:pt x="1614793" y="1099478"/>
                                </a:lnTo>
                                <a:lnTo>
                                  <a:pt x="1614850" y="1090868"/>
                                </a:lnTo>
                                <a:lnTo>
                                  <a:pt x="1614907" y="1086850"/>
                                </a:lnTo>
                                <a:lnTo>
                                  <a:pt x="1614964" y="1084554"/>
                                </a:lnTo>
                                <a:lnTo>
                                  <a:pt x="1615020" y="1079666"/>
                                </a:lnTo>
                                <a:lnTo>
                                  <a:pt x="1615081" y="1079091"/>
                                </a:lnTo>
                                <a:lnTo>
                                  <a:pt x="1615138" y="1082258"/>
                                </a:lnTo>
                                <a:lnTo>
                                  <a:pt x="1615194" y="1076795"/>
                                </a:lnTo>
                                <a:lnTo>
                                  <a:pt x="1615251" y="1094015"/>
                                </a:lnTo>
                                <a:lnTo>
                                  <a:pt x="1615308" y="1082534"/>
                                </a:lnTo>
                                <a:lnTo>
                                  <a:pt x="1615369" y="1089722"/>
                                </a:lnTo>
                                <a:lnTo>
                                  <a:pt x="1615425" y="1083684"/>
                                </a:lnTo>
                                <a:lnTo>
                                  <a:pt x="1615482" y="1080241"/>
                                </a:lnTo>
                                <a:lnTo>
                                  <a:pt x="1615539" y="1089422"/>
                                </a:lnTo>
                                <a:lnTo>
                                  <a:pt x="1615595" y="1084255"/>
                                </a:lnTo>
                                <a:lnTo>
                                  <a:pt x="1615652" y="1090868"/>
                                </a:lnTo>
                                <a:lnTo>
                                  <a:pt x="1615709" y="1084554"/>
                                </a:lnTo>
                                <a:lnTo>
                                  <a:pt x="1615769" y="1094590"/>
                                </a:lnTo>
                                <a:lnTo>
                                  <a:pt x="1615826" y="1075649"/>
                                </a:lnTo>
                                <a:lnTo>
                                  <a:pt x="1615883" y="1098907"/>
                                </a:lnTo>
                                <a:lnTo>
                                  <a:pt x="1615940" y="1070206"/>
                                </a:lnTo>
                                <a:lnTo>
                                  <a:pt x="1616000" y="1079962"/>
                                </a:lnTo>
                                <a:lnTo>
                                  <a:pt x="1616057" y="1089722"/>
                                </a:lnTo>
                                <a:lnTo>
                                  <a:pt x="1616114" y="1102349"/>
                                </a:lnTo>
                                <a:lnTo>
                                  <a:pt x="1616170" y="1088847"/>
                                </a:lnTo>
                                <a:lnTo>
                                  <a:pt x="1616227" y="1079962"/>
                                </a:lnTo>
                                <a:lnTo>
                                  <a:pt x="1616284" y="1082534"/>
                                </a:lnTo>
                                <a:lnTo>
                                  <a:pt x="1616341" y="1087126"/>
                                </a:lnTo>
                                <a:lnTo>
                                  <a:pt x="1616401" y="1084554"/>
                                </a:lnTo>
                                <a:lnTo>
                                  <a:pt x="1616458" y="1097182"/>
                                </a:lnTo>
                                <a:lnTo>
                                  <a:pt x="1616515" y="1097757"/>
                                </a:lnTo>
                                <a:lnTo>
                                  <a:pt x="1616571" y="1089722"/>
                                </a:lnTo>
                                <a:lnTo>
                                  <a:pt x="1616628" y="1092593"/>
                                </a:lnTo>
                                <a:lnTo>
                                  <a:pt x="1616685" y="1088847"/>
                                </a:lnTo>
                                <a:lnTo>
                                  <a:pt x="1616741" y="1069060"/>
                                </a:lnTo>
                                <a:lnTo>
                                  <a:pt x="1616802" y="1078516"/>
                                </a:lnTo>
                                <a:lnTo>
                                  <a:pt x="1616859" y="1085980"/>
                                </a:lnTo>
                                <a:lnTo>
                                  <a:pt x="1616916" y="1082833"/>
                                </a:lnTo>
                                <a:lnTo>
                                  <a:pt x="1616976" y="1088572"/>
                                </a:lnTo>
                                <a:lnTo>
                                  <a:pt x="1617033" y="1089147"/>
                                </a:lnTo>
                                <a:lnTo>
                                  <a:pt x="1617090" y="1076795"/>
                                </a:lnTo>
                                <a:lnTo>
                                  <a:pt x="1617146" y="1080812"/>
                                </a:lnTo>
                                <a:lnTo>
                                  <a:pt x="1617203" y="1090868"/>
                                </a:lnTo>
                                <a:lnTo>
                                  <a:pt x="1617260" y="1079962"/>
                                </a:lnTo>
                                <a:lnTo>
                                  <a:pt x="1617316" y="1105208"/>
                                </a:lnTo>
                                <a:lnTo>
                                  <a:pt x="1617377" y="1071927"/>
                                </a:lnTo>
                                <a:lnTo>
                                  <a:pt x="1617434" y="1083979"/>
                                </a:lnTo>
                                <a:lnTo>
                                  <a:pt x="1617491" y="1088001"/>
                                </a:lnTo>
                                <a:lnTo>
                                  <a:pt x="1617547" y="1089997"/>
                                </a:lnTo>
                                <a:lnTo>
                                  <a:pt x="1617604" y="1075649"/>
                                </a:lnTo>
                                <a:lnTo>
                                  <a:pt x="1617661" y="1092593"/>
                                </a:lnTo>
                                <a:lnTo>
                                  <a:pt x="1617721" y="1083108"/>
                                </a:lnTo>
                                <a:lnTo>
                                  <a:pt x="1617778" y="1089147"/>
                                </a:lnTo>
                                <a:lnTo>
                                  <a:pt x="1617835" y="1089997"/>
                                </a:lnTo>
                                <a:lnTo>
                                  <a:pt x="1617891" y="1105208"/>
                                </a:lnTo>
                                <a:lnTo>
                                  <a:pt x="1617948" y="1078241"/>
                                </a:lnTo>
                                <a:lnTo>
                                  <a:pt x="1618009" y="1090572"/>
                                </a:lnTo>
                                <a:lnTo>
                                  <a:pt x="1618066" y="1087126"/>
                                </a:lnTo>
                                <a:lnTo>
                                  <a:pt x="1618122" y="1087701"/>
                                </a:lnTo>
                                <a:lnTo>
                                  <a:pt x="1618179" y="1094885"/>
                                </a:lnTo>
                                <a:lnTo>
                                  <a:pt x="1618236" y="1086555"/>
                                </a:lnTo>
                                <a:lnTo>
                                  <a:pt x="1618293" y="1083408"/>
                                </a:lnTo>
                                <a:lnTo>
                                  <a:pt x="1618349" y="1076795"/>
                                </a:lnTo>
                                <a:lnTo>
                                  <a:pt x="1618410" y="1092293"/>
                                </a:lnTo>
                                <a:lnTo>
                                  <a:pt x="1618467" y="1091143"/>
                                </a:lnTo>
                                <a:lnTo>
                                  <a:pt x="1618523" y="1093739"/>
                                </a:lnTo>
                                <a:lnTo>
                                  <a:pt x="1618580" y="1075649"/>
                                </a:lnTo>
                                <a:lnTo>
                                  <a:pt x="1618637" y="1089147"/>
                                </a:lnTo>
                                <a:lnTo>
                                  <a:pt x="1618697" y="1087426"/>
                                </a:lnTo>
                                <a:lnTo>
                                  <a:pt x="1618754" y="1077941"/>
                                </a:lnTo>
                                <a:lnTo>
                                  <a:pt x="1618811" y="1097461"/>
                                </a:lnTo>
                                <a:lnTo>
                                  <a:pt x="1618868" y="1087701"/>
                                </a:lnTo>
                                <a:lnTo>
                                  <a:pt x="1618924" y="1095736"/>
                                </a:lnTo>
                                <a:lnTo>
                                  <a:pt x="1618981" y="1077095"/>
                                </a:lnTo>
                                <a:lnTo>
                                  <a:pt x="1619042" y="1068760"/>
                                </a:lnTo>
                                <a:lnTo>
                                  <a:pt x="1619098" y="1083408"/>
                                </a:lnTo>
                                <a:lnTo>
                                  <a:pt x="1619155" y="1092293"/>
                                </a:lnTo>
                                <a:lnTo>
                                  <a:pt x="1619212" y="1098607"/>
                                </a:lnTo>
                                <a:lnTo>
                                  <a:pt x="1619268" y="1086850"/>
                                </a:lnTo>
                                <a:lnTo>
                                  <a:pt x="1619325" y="1095161"/>
                                </a:lnTo>
                                <a:lnTo>
                                  <a:pt x="1619382" y="1068185"/>
                                </a:lnTo>
                                <a:lnTo>
                                  <a:pt x="1619442" y="1085980"/>
                                </a:lnTo>
                                <a:lnTo>
                                  <a:pt x="1619499" y="1089722"/>
                                </a:lnTo>
                                <a:lnTo>
                                  <a:pt x="1619556" y="1084255"/>
                                </a:lnTo>
                                <a:lnTo>
                                  <a:pt x="1619613" y="1084554"/>
                                </a:lnTo>
                                <a:lnTo>
                                  <a:pt x="1619673" y="1104921"/>
                                </a:lnTo>
                                <a:lnTo>
                                  <a:pt x="1619730" y="1069631"/>
                                </a:lnTo>
                                <a:lnTo>
                                  <a:pt x="1619787" y="1082258"/>
                                </a:lnTo>
                                <a:lnTo>
                                  <a:pt x="1619844" y="1095161"/>
                                </a:lnTo>
                                <a:lnTo>
                                  <a:pt x="1619900" y="1084830"/>
                                </a:lnTo>
                                <a:lnTo>
                                  <a:pt x="1619957" y="1096311"/>
                                </a:lnTo>
                                <a:lnTo>
                                  <a:pt x="1620014" y="1087701"/>
                                </a:lnTo>
                                <a:lnTo>
                                  <a:pt x="1620074" y="1092293"/>
                                </a:lnTo>
                                <a:lnTo>
                                  <a:pt x="1620131" y="1063892"/>
                                </a:lnTo>
                                <a:lnTo>
                                  <a:pt x="1620188" y="1075374"/>
                                </a:lnTo>
                                <a:lnTo>
                                  <a:pt x="1620244" y="1086555"/>
                                </a:lnTo>
                                <a:lnTo>
                                  <a:pt x="1620301" y="1086850"/>
                                </a:lnTo>
                                <a:lnTo>
                                  <a:pt x="1620358" y="1090572"/>
                                </a:lnTo>
                                <a:lnTo>
                                  <a:pt x="1620419" y="1084554"/>
                                </a:lnTo>
                                <a:lnTo>
                                  <a:pt x="1620475" y="1090572"/>
                                </a:lnTo>
                                <a:lnTo>
                                  <a:pt x="1620532" y="1080812"/>
                                </a:lnTo>
                                <a:lnTo>
                                  <a:pt x="1620589" y="1088001"/>
                                </a:lnTo>
                                <a:lnTo>
                                  <a:pt x="1620649" y="1088572"/>
                                </a:lnTo>
                                <a:lnTo>
                                  <a:pt x="1620706" y="1102349"/>
                                </a:lnTo>
                                <a:lnTo>
                                  <a:pt x="1620763" y="1078816"/>
                                </a:lnTo>
                                <a:lnTo>
                                  <a:pt x="1620819" y="1088572"/>
                                </a:lnTo>
                                <a:lnTo>
                                  <a:pt x="1620876" y="1085980"/>
                                </a:lnTo>
                                <a:lnTo>
                                  <a:pt x="1620933" y="1090868"/>
                                </a:lnTo>
                                <a:lnTo>
                                  <a:pt x="1620990" y="1071056"/>
                                </a:lnTo>
                                <a:lnTo>
                                  <a:pt x="1621050" y="1079091"/>
                                </a:lnTo>
                                <a:lnTo>
                                  <a:pt x="1621107" y="1083979"/>
                                </a:lnTo>
                                <a:lnTo>
                                  <a:pt x="1621164" y="1091143"/>
                                </a:lnTo>
                                <a:lnTo>
                                  <a:pt x="1621220" y="1091443"/>
                                </a:lnTo>
                                <a:lnTo>
                                  <a:pt x="1621277" y="1094590"/>
                                </a:lnTo>
                                <a:lnTo>
                                  <a:pt x="1621334" y="1081962"/>
                                </a:lnTo>
                                <a:lnTo>
                                  <a:pt x="1621395" y="1085980"/>
                                </a:lnTo>
                                <a:lnTo>
                                  <a:pt x="1621451" y="1071056"/>
                                </a:lnTo>
                                <a:lnTo>
                                  <a:pt x="1621508" y="1089997"/>
                                </a:lnTo>
                                <a:lnTo>
                                  <a:pt x="1621565" y="1096035"/>
                                </a:lnTo>
                                <a:lnTo>
                                  <a:pt x="1621621" y="1091443"/>
                                </a:lnTo>
                                <a:lnTo>
                                  <a:pt x="1621682" y="1085980"/>
                                </a:lnTo>
                                <a:lnTo>
                                  <a:pt x="1621739" y="1098331"/>
                                </a:lnTo>
                                <a:lnTo>
                                  <a:pt x="1621795" y="1091143"/>
                                </a:lnTo>
                                <a:lnTo>
                                  <a:pt x="1621852" y="1077370"/>
                                </a:lnTo>
                                <a:lnTo>
                                  <a:pt x="1621909" y="1097757"/>
                                </a:lnTo>
                                <a:lnTo>
                                  <a:pt x="1621966" y="1093164"/>
                                </a:lnTo>
                                <a:lnTo>
                                  <a:pt x="1622022" y="1089722"/>
                                </a:lnTo>
                                <a:lnTo>
                                  <a:pt x="1622083" y="1104058"/>
                                </a:lnTo>
                                <a:lnTo>
                                  <a:pt x="1622140" y="1088001"/>
                                </a:lnTo>
                                <a:lnTo>
                                  <a:pt x="1622197" y="1076520"/>
                                </a:lnTo>
                                <a:lnTo>
                                  <a:pt x="1622253" y="1097757"/>
                                </a:lnTo>
                                <a:lnTo>
                                  <a:pt x="1622310" y="1076220"/>
                                </a:lnTo>
                                <a:lnTo>
                                  <a:pt x="1622371" y="1079091"/>
                                </a:lnTo>
                                <a:lnTo>
                                  <a:pt x="1622427" y="1085980"/>
                                </a:lnTo>
                                <a:lnTo>
                                  <a:pt x="1622484" y="1084830"/>
                                </a:lnTo>
                                <a:lnTo>
                                  <a:pt x="1622541" y="1093164"/>
                                </a:lnTo>
                                <a:lnTo>
                                  <a:pt x="1622597" y="1096035"/>
                                </a:lnTo>
                                <a:lnTo>
                                  <a:pt x="1622658" y="1075649"/>
                                </a:lnTo>
                                <a:lnTo>
                                  <a:pt x="1622715" y="1076795"/>
                                </a:lnTo>
                                <a:lnTo>
                                  <a:pt x="1622772" y="1100328"/>
                                </a:lnTo>
                                <a:lnTo>
                                  <a:pt x="1622828" y="1091718"/>
                                </a:lnTo>
                                <a:lnTo>
                                  <a:pt x="1622885" y="1088276"/>
                                </a:lnTo>
                                <a:lnTo>
                                  <a:pt x="1622942" y="1081388"/>
                                </a:lnTo>
                                <a:lnTo>
                                  <a:pt x="1622998" y="1092018"/>
                                </a:lnTo>
                                <a:lnTo>
                                  <a:pt x="1623059" y="1083108"/>
                                </a:lnTo>
                                <a:lnTo>
                                  <a:pt x="1623116" y="1102624"/>
                                </a:lnTo>
                                <a:lnTo>
                                  <a:pt x="1623172" y="1080812"/>
                                </a:lnTo>
                                <a:lnTo>
                                  <a:pt x="1623229" y="1099182"/>
                                </a:lnTo>
                                <a:lnTo>
                                  <a:pt x="1623290" y="1080537"/>
                                </a:lnTo>
                                <a:lnTo>
                                  <a:pt x="1623347" y="1096035"/>
                                </a:lnTo>
                                <a:lnTo>
                                  <a:pt x="1623403" y="1095460"/>
                                </a:lnTo>
                                <a:lnTo>
                                  <a:pt x="1623460" y="1077941"/>
                                </a:lnTo>
                                <a:lnTo>
                                  <a:pt x="1623517" y="1106067"/>
                                </a:lnTo>
                                <a:lnTo>
                                  <a:pt x="1623573" y="1093440"/>
                                </a:lnTo>
                                <a:lnTo>
                                  <a:pt x="1623630" y="1074798"/>
                                </a:lnTo>
                                <a:lnTo>
                                  <a:pt x="1623691" y="1085704"/>
                                </a:lnTo>
                                <a:lnTo>
                                  <a:pt x="1623747" y="1091443"/>
                                </a:lnTo>
                                <a:lnTo>
                                  <a:pt x="1623804" y="1095161"/>
                                </a:lnTo>
                                <a:lnTo>
                                  <a:pt x="1623861" y="1101199"/>
                                </a:lnTo>
                                <a:lnTo>
                                  <a:pt x="1623918" y="1089147"/>
                                </a:lnTo>
                                <a:lnTo>
                                  <a:pt x="1623974" y="1088847"/>
                                </a:lnTo>
                                <a:lnTo>
                                  <a:pt x="1624031" y="1087701"/>
                                </a:lnTo>
                                <a:lnTo>
                                  <a:pt x="1624092" y="1085704"/>
                                </a:lnTo>
                                <a:lnTo>
                                  <a:pt x="1624148" y="1086555"/>
                                </a:lnTo>
                                <a:lnTo>
                                  <a:pt x="1624205" y="1093440"/>
                                </a:lnTo>
                                <a:lnTo>
                                  <a:pt x="1624262" y="1080812"/>
                                </a:lnTo>
                                <a:lnTo>
                                  <a:pt x="1624323" y="1094015"/>
                                </a:lnTo>
                                <a:lnTo>
                                  <a:pt x="1624379" y="1090868"/>
                                </a:lnTo>
                                <a:lnTo>
                                  <a:pt x="1624436" y="1083408"/>
                                </a:lnTo>
                                <a:lnTo>
                                  <a:pt x="1624493" y="1088276"/>
                                </a:lnTo>
                                <a:lnTo>
                                  <a:pt x="1624550" y="1082258"/>
                                </a:lnTo>
                                <a:lnTo>
                                  <a:pt x="1624606" y="1097182"/>
                                </a:lnTo>
                                <a:lnTo>
                                  <a:pt x="1624663" y="1090868"/>
                                </a:lnTo>
                                <a:lnTo>
                                  <a:pt x="1624723" y="1093440"/>
                                </a:lnTo>
                                <a:lnTo>
                                  <a:pt x="1624780" y="1095460"/>
                                </a:lnTo>
                                <a:lnTo>
                                  <a:pt x="1624837" y="1087701"/>
                                </a:lnTo>
                                <a:lnTo>
                                  <a:pt x="1624894" y="1094885"/>
                                </a:lnTo>
                                <a:lnTo>
                                  <a:pt x="1624950" y="1097461"/>
                                </a:lnTo>
                                <a:lnTo>
                                  <a:pt x="1625011" y="1093164"/>
                                </a:lnTo>
                                <a:lnTo>
                                  <a:pt x="1625068" y="1083684"/>
                                </a:lnTo>
                                <a:lnTo>
                                  <a:pt x="1625125" y="1086850"/>
                                </a:lnTo>
                                <a:lnTo>
                                  <a:pt x="1625181" y="1086850"/>
                                </a:lnTo>
                                <a:lnTo>
                                  <a:pt x="1625238" y="1080241"/>
                                </a:lnTo>
                                <a:lnTo>
                                  <a:pt x="1625299" y="1097461"/>
                                </a:lnTo>
                                <a:lnTo>
                                  <a:pt x="1625355" y="1088276"/>
                                </a:lnTo>
                                <a:lnTo>
                                  <a:pt x="1625412" y="1106067"/>
                                </a:lnTo>
                                <a:lnTo>
                                  <a:pt x="1625468" y="1086279"/>
                                </a:lnTo>
                                <a:lnTo>
                                  <a:pt x="1625525" y="1094314"/>
                                </a:lnTo>
                                <a:lnTo>
                                  <a:pt x="1625582" y="1089722"/>
                                </a:lnTo>
                                <a:lnTo>
                                  <a:pt x="1625639" y="1088847"/>
                                </a:lnTo>
                                <a:lnTo>
                                  <a:pt x="1625699" y="1090572"/>
                                </a:lnTo>
                                <a:lnTo>
                                  <a:pt x="1625756" y="1092869"/>
                                </a:lnTo>
                                <a:lnTo>
                                  <a:pt x="1625813" y="1085704"/>
                                </a:lnTo>
                                <a:lnTo>
                                  <a:pt x="1625870" y="1093164"/>
                                </a:lnTo>
                                <a:lnTo>
                                  <a:pt x="1625926" y="1089422"/>
                                </a:lnTo>
                                <a:lnTo>
                                  <a:pt x="1625987" y="1101199"/>
                                </a:lnTo>
                                <a:lnTo>
                                  <a:pt x="1626044" y="1082258"/>
                                </a:lnTo>
                                <a:lnTo>
                                  <a:pt x="1626100" y="1096035"/>
                                </a:lnTo>
                                <a:lnTo>
                                  <a:pt x="1626157" y="1100328"/>
                                </a:lnTo>
                                <a:lnTo>
                                  <a:pt x="1626214" y="1105208"/>
                                </a:lnTo>
                                <a:lnTo>
                                  <a:pt x="1626271" y="1073353"/>
                                </a:lnTo>
                                <a:lnTo>
                                  <a:pt x="1626331" y="1079962"/>
                                </a:lnTo>
                                <a:lnTo>
                                  <a:pt x="1626388" y="1098331"/>
                                </a:lnTo>
                                <a:lnTo>
                                  <a:pt x="1626445" y="1089422"/>
                                </a:lnTo>
                                <a:lnTo>
                                  <a:pt x="1626501" y="1086850"/>
                                </a:lnTo>
                                <a:lnTo>
                                  <a:pt x="1626558" y="1091143"/>
                                </a:lnTo>
                                <a:lnTo>
                                  <a:pt x="1626615" y="1098331"/>
                                </a:lnTo>
                                <a:lnTo>
                                  <a:pt x="1626672" y="1090868"/>
                                </a:lnTo>
                                <a:lnTo>
                                  <a:pt x="1626732" y="1077941"/>
                                </a:lnTo>
                                <a:lnTo>
                                  <a:pt x="1626789" y="1097757"/>
                                </a:lnTo>
                                <a:lnTo>
                                  <a:pt x="1626846" y="1086850"/>
                                </a:lnTo>
                                <a:lnTo>
                                  <a:pt x="1626902" y="1089997"/>
                                </a:lnTo>
                                <a:lnTo>
                                  <a:pt x="1626963" y="1087426"/>
                                </a:lnTo>
                                <a:lnTo>
                                  <a:pt x="1627020" y="1104345"/>
                                </a:lnTo>
                                <a:lnTo>
                                  <a:pt x="1627076" y="1094314"/>
                                </a:lnTo>
                                <a:lnTo>
                                  <a:pt x="1627133" y="1097182"/>
                                </a:lnTo>
                                <a:lnTo>
                                  <a:pt x="1627190" y="1099753"/>
                                </a:lnTo>
                                <a:lnTo>
                                  <a:pt x="1627246" y="1094015"/>
                                </a:lnTo>
                                <a:lnTo>
                                  <a:pt x="1627307" y="1095161"/>
                                </a:lnTo>
                                <a:lnTo>
                                  <a:pt x="1627364" y="1088276"/>
                                </a:lnTo>
                                <a:lnTo>
                                  <a:pt x="1627421" y="1094590"/>
                                </a:lnTo>
                                <a:lnTo>
                                  <a:pt x="1627477" y="1086279"/>
                                </a:lnTo>
                                <a:lnTo>
                                  <a:pt x="1627534" y="1080537"/>
                                </a:lnTo>
                                <a:lnTo>
                                  <a:pt x="1627591" y="1096611"/>
                                </a:lnTo>
                                <a:lnTo>
                                  <a:pt x="1627647" y="1088572"/>
                                </a:lnTo>
                                <a:lnTo>
                                  <a:pt x="1627708" y="1100903"/>
                                </a:lnTo>
                                <a:lnTo>
                                  <a:pt x="1627765" y="1085980"/>
                                </a:lnTo>
                                <a:lnTo>
                                  <a:pt x="1627821" y="1104921"/>
                                </a:lnTo>
                                <a:lnTo>
                                  <a:pt x="1627878" y="1095736"/>
                                </a:lnTo>
                                <a:lnTo>
                                  <a:pt x="1627939" y="1087426"/>
                                </a:lnTo>
                                <a:lnTo>
                                  <a:pt x="1627996" y="1107217"/>
                                </a:lnTo>
                                <a:lnTo>
                                  <a:pt x="1628052" y="1087426"/>
                                </a:lnTo>
                                <a:lnTo>
                                  <a:pt x="1628109" y="1094015"/>
                                </a:lnTo>
                                <a:lnTo>
                                  <a:pt x="1628166" y="1092869"/>
                                </a:lnTo>
                                <a:lnTo>
                                  <a:pt x="1628223" y="1107505"/>
                                </a:lnTo>
                                <a:lnTo>
                                  <a:pt x="1628279" y="1092293"/>
                                </a:lnTo>
                                <a:lnTo>
                                  <a:pt x="1628340" y="1110371"/>
                                </a:lnTo>
                                <a:lnTo>
                                  <a:pt x="1628397" y="1108363"/>
                                </a:lnTo>
                                <a:lnTo>
                                  <a:pt x="1628453" y="1081687"/>
                                </a:lnTo>
                                <a:lnTo>
                                  <a:pt x="1628510" y="1098607"/>
                                </a:lnTo>
                                <a:lnTo>
                                  <a:pt x="1628567" y="1095460"/>
                                </a:lnTo>
                                <a:lnTo>
                                  <a:pt x="1628623" y="1095460"/>
                                </a:lnTo>
                                <a:lnTo>
                                  <a:pt x="1628684" y="1091443"/>
                                </a:lnTo>
                                <a:lnTo>
                                  <a:pt x="1628741" y="1102624"/>
                                </a:lnTo>
                                <a:lnTo>
                                  <a:pt x="1628798" y="1085704"/>
                                </a:lnTo>
                                <a:lnTo>
                                  <a:pt x="1628854" y="1089997"/>
                                </a:lnTo>
                                <a:lnTo>
                                  <a:pt x="1628915" y="1077941"/>
                                </a:lnTo>
                                <a:lnTo>
                                  <a:pt x="1628972" y="1090293"/>
                                </a:lnTo>
                                <a:lnTo>
                                  <a:pt x="1629028" y="1101199"/>
                                </a:lnTo>
                                <a:lnTo>
                                  <a:pt x="1629085" y="1100628"/>
                                </a:lnTo>
                                <a:lnTo>
                                  <a:pt x="1629142" y="1081687"/>
                                </a:lnTo>
                                <a:lnTo>
                                  <a:pt x="1629199" y="1091443"/>
                                </a:lnTo>
                                <a:lnTo>
                                  <a:pt x="1629255" y="1096035"/>
                                </a:lnTo>
                                <a:lnTo>
                                  <a:pt x="1629312" y="1109513"/>
                                </a:lnTo>
                                <a:lnTo>
                                  <a:pt x="1629373" y="1100328"/>
                                </a:lnTo>
                                <a:lnTo>
                                  <a:pt x="1629429" y="1095460"/>
                                </a:lnTo>
                                <a:lnTo>
                                  <a:pt x="1629486" y="1090868"/>
                                </a:lnTo>
                                <a:lnTo>
                                  <a:pt x="1629543" y="1103199"/>
                                </a:lnTo>
                                <a:lnTo>
                                  <a:pt x="1629599" y="1103199"/>
                                </a:lnTo>
                                <a:lnTo>
                                  <a:pt x="1629660" y="1098607"/>
                                </a:lnTo>
                                <a:lnTo>
                                  <a:pt x="1629717" y="1094015"/>
                                </a:lnTo>
                                <a:lnTo>
                                  <a:pt x="1629774" y="1102924"/>
                                </a:lnTo>
                                <a:lnTo>
                                  <a:pt x="1629830" y="1094314"/>
                                </a:lnTo>
                                <a:lnTo>
                                  <a:pt x="1629887" y="1095161"/>
                                </a:lnTo>
                                <a:lnTo>
                                  <a:pt x="1629948" y="1097757"/>
                                </a:lnTo>
                                <a:lnTo>
                                  <a:pt x="1630004" y="1098032"/>
                                </a:lnTo>
                                <a:lnTo>
                                  <a:pt x="1630061" y="1094314"/>
                                </a:lnTo>
                                <a:lnTo>
                                  <a:pt x="1630118" y="1083979"/>
                                </a:lnTo>
                                <a:lnTo>
                                  <a:pt x="1630174" y="1104058"/>
                                </a:lnTo>
                                <a:lnTo>
                                  <a:pt x="1630231" y="1099753"/>
                                </a:lnTo>
                                <a:lnTo>
                                  <a:pt x="1630288" y="1115252"/>
                                </a:lnTo>
                                <a:lnTo>
                                  <a:pt x="1630349" y="1085405"/>
                                </a:lnTo>
                                <a:lnTo>
                                  <a:pt x="1630405" y="1096035"/>
                                </a:lnTo>
                                <a:lnTo>
                                  <a:pt x="1630462" y="1089147"/>
                                </a:lnTo>
                                <a:lnTo>
                                  <a:pt x="1630519" y="1093739"/>
                                </a:lnTo>
                                <a:lnTo>
                                  <a:pt x="1630579" y="1089997"/>
                                </a:lnTo>
                                <a:lnTo>
                                  <a:pt x="1630636" y="1083108"/>
                                </a:lnTo>
                                <a:lnTo>
                                  <a:pt x="1630693" y="1090572"/>
                                </a:lnTo>
                                <a:lnTo>
                                  <a:pt x="1630750" y="1098607"/>
                                </a:lnTo>
                                <a:lnTo>
                                  <a:pt x="1630806" y="1105783"/>
                                </a:lnTo>
                                <a:lnTo>
                                  <a:pt x="1630863" y="1091718"/>
                                </a:lnTo>
                                <a:lnTo>
                                  <a:pt x="1630920" y="1103199"/>
                                </a:lnTo>
                                <a:lnTo>
                                  <a:pt x="1630980" y="1090572"/>
                                </a:lnTo>
                                <a:lnTo>
                                  <a:pt x="1631037" y="1094885"/>
                                </a:lnTo>
                                <a:lnTo>
                                  <a:pt x="1631094" y="1099182"/>
                                </a:lnTo>
                                <a:lnTo>
                                  <a:pt x="1631150" y="1095460"/>
                                </a:lnTo>
                                <a:lnTo>
                                  <a:pt x="1631207" y="1100053"/>
                                </a:lnTo>
                                <a:lnTo>
                                  <a:pt x="1631264" y="1102624"/>
                                </a:lnTo>
                                <a:lnTo>
                                  <a:pt x="1631321" y="1096886"/>
                                </a:lnTo>
                                <a:lnTo>
                                  <a:pt x="1631381" y="1089147"/>
                                </a:lnTo>
                                <a:lnTo>
                                  <a:pt x="1631438" y="1093440"/>
                                </a:lnTo>
                                <a:lnTo>
                                  <a:pt x="1631495" y="1097182"/>
                                </a:lnTo>
                                <a:lnTo>
                                  <a:pt x="1631551" y="1092018"/>
                                </a:lnTo>
                                <a:lnTo>
                                  <a:pt x="1631612" y="1096311"/>
                                </a:lnTo>
                                <a:lnTo>
                                  <a:pt x="1631669" y="1091443"/>
                                </a:lnTo>
                                <a:lnTo>
                                  <a:pt x="1631725" y="1097182"/>
                                </a:lnTo>
                                <a:lnTo>
                                  <a:pt x="1631782" y="1099182"/>
                                </a:lnTo>
                                <a:lnTo>
                                  <a:pt x="1631839" y="1089997"/>
                                </a:lnTo>
                                <a:lnTo>
                                  <a:pt x="1631896" y="1092593"/>
                                </a:lnTo>
                                <a:lnTo>
                                  <a:pt x="1631952" y="1100628"/>
                                </a:lnTo>
                                <a:lnTo>
                                  <a:pt x="1632013" y="1087126"/>
                                </a:lnTo>
                                <a:lnTo>
                                  <a:pt x="1632070" y="1094885"/>
                                </a:lnTo>
                                <a:lnTo>
                                  <a:pt x="1632127" y="1103775"/>
                                </a:lnTo>
                                <a:lnTo>
                                  <a:pt x="1632183" y="1094015"/>
                                </a:lnTo>
                                <a:lnTo>
                                  <a:pt x="1632240" y="1101474"/>
                                </a:lnTo>
                                <a:lnTo>
                                  <a:pt x="1632301" y="1097182"/>
                                </a:lnTo>
                                <a:lnTo>
                                  <a:pt x="1632357" y="1094015"/>
                                </a:lnTo>
                                <a:lnTo>
                                  <a:pt x="1632414" y="1108651"/>
                                </a:lnTo>
                                <a:lnTo>
                                  <a:pt x="1632471" y="1104633"/>
                                </a:lnTo>
                                <a:lnTo>
                                  <a:pt x="1632527" y="1089147"/>
                                </a:lnTo>
                                <a:lnTo>
                                  <a:pt x="1632588" y="1099753"/>
                                </a:lnTo>
                                <a:lnTo>
                                  <a:pt x="1632645" y="1097461"/>
                                </a:lnTo>
                                <a:lnTo>
                                  <a:pt x="1632702" y="1100628"/>
                                </a:lnTo>
                                <a:lnTo>
                                  <a:pt x="1632758" y="1090868"/>
                                </a:lnTo>
                                <a:lnTo>
                                  <a:pt x="1632815" y="1092593"/>
                                </a:lnTo>
                                <a:lnTo>
                                  <a:pt x="1632872" y="1100903"/>
                                </a:lnTo>
                                <a:lnTo>
                                  <a:pt x="1632928" y="1106929"/>
                                </a:lnTo>
                                <a:lnTo>
                                  <a:pt x="1632989" y="1097461"/>
                                </a:lnTo>
                                <a:lnTo>
                                  <a:pt x="1633046" y="1097461"/>
                                </a:lnTo>
                                <a:lnTo>
                                  <a:pt x="1633103" y="1083108"/>
                                </a:lnTo>
                                <a:lnTo>
                                  <a:pt x="1633159" y="1091143"/>
                                </a:lnTo>
                                <a:lnTo>
                                  <a:pt x="1633216" y="1101199"/>
                                </a:lnTo>
                                <a:lnTo>
                                  <a:pt x="1633277" y="1089147"/>
                                </a:lnTo>
                                <a:lnTo>
                                  <a:pt x="1633333" y="1085405"/>
                                </a:lnTo>
                                <a:lnTo>
                                  <a:pt x="1633390" y="1106642"/>
                                </a:lnTo>
                                <a:lnTo>
                                  <a:pt x="1633447" y="1094314"/>
                                </a:lnTo>
                                <a:lnTo>
                                  <a:pt x="1633503" y="1097757"/>
                                </a:lnTo>
                                <a:lnTo>
                                  <a:pt x="1633560" y="1104921"/>
                                </a:lnTo>
                                <a:lnTo>
                                  <a:pt x="1633621" y="1084255"/>
                                </a:lnTo>
                                <a:lnTo>
                                  <a:pt x="1633677" y="1116114"/>
                                </a:lnTo>
                                <a:lnTo>
                                  <a:pt x="1633734" y="1102349"/>
                                </a:lnTo>
                                <a:lnTo>
                                  <a:pt x="1633791" y="1097182"/>
                                </a:lnTo>
                                <a:lnTo>
                                  <a:pt x="1633848" y="1112955"/>
                                </a:lnTo>
                                <a:lnTo>
                                  <a:pt x="1633904" y="1080241"/>
                                </a:lnTo>
                                <a:lnTo>
                                  <a:pt x="1633961" y="1107217"/>
                                </a:lnTo>
                                <a:lnTo>
                                  <a:pt x="1634022" y="1104921"/>
                                </a:lnTo>
                                <a:lnTo>
                                  <a:pt x="1634078" y="1107505"/>
                                </a:lnTo>
                                <a:lnTo>
                                  <a:pt x="1634135" y="1104921"/>
                                </a:lnTo>
                                <a:lnTo>
                                  <a:pt x="1634192" y="1098607"/>
                                </a:lnTo>
                                <a:lnTo>
                                  <a:pt x="1634253" y="1097461"/>
                                </a:lnTo>
                                <a:lnTo>
                                  <a:pt x="1634309" y="1092593"/>
                                </a:lnTo>
                                <a:lnTo>
                                  <a:pt x="1634366" y="1112097"/>
                                </a:lnTo>
                                <a:lnTo>
                                  <a:pt x="1634423" y="1093739"/>
                                </a:lnTo>
                                <a:lnTo>
                                  <a:pt x="1634479" y="1100903"/>
                                </a:lnTo>
                                <a:lnTo>
                                  <a:pt x="1634536" y="1104921"/>
                                </a:lnTo>
                                <a:lnTo>
                                  <a:pt x="1634597" y="1073924"/>
                                </a:lnTo>
                                <a:lnTo>
                                  <a:pt x="1634654" y="1097757"/>
                                </a:lnTo>
                                <a:lnTo>
                                  <a:pt x="1634710" y="1089997"/>
                                </a:lnTo>
                                <a:lnTo>
                                  <a:pt x="1634767" y="1096886"/>
                                </a:lnTo>
                                <a:lnTo>
                                  <a:pt x="1634824" y="1107505"/>
                                </a:lnTo>
                                <a:lnTo>
                                  <a:pt x="1634880" y="1092293"/>
                                </a:lnTo>
                                <a:lnTo>
                                  <a:pt x="1634937" y="1096035"/>
                                </a:lnTo>
                                <a:lnTo>
                                  <a:pt x="1634998" y="1098331"/>
                                </a:lnTo>
                                <a:lnTo>
                                  <a:pt x="1635055" y="1105783"/>
                                </a:lnTo>
                                <a:lnTo>
                                  <a:pt x="1635111" y="1087426"/>
                                </a:lnTo>
                                <a:lnTo>
                                  <a:pt x="1635168" y="1109225"/>
                                </a:lnTo>
                                <a:lnTo>
                                  <a:pt x="1635229" y="1094590"/>
                                </a:lnTo>
                                <a:lnTo>
                                  <a:pt x="1635285" y="1093739"/>
                                </a:lnTo>
                                <a:lnTo>
                                  <a:pt x="1635342" y="1090293"/>
                                </a:lnTo>
                                <a:lnTo>
                                  <a:pt x="1635399" y="1106067"/>
                                </a:lnTo>
                                <a:lnTo>
                                  <a:pt x="1635455" y="1101199"/>
                                </a:lnTo>
                                <a:lnTo>
                                  <a:pt x="1635512" y="1079091"/>
                                </a:lnTo>
                                <a:lnTo>
                                  <a:pt x="1635569" y="1086279"/>
                                </a:lnTo>
                                <a:lnTo>
                                  <a:pt x="1635629" y="1108651"/>
                                </a:lnTo>
                                <a:lnTo>
                                  <a:pt x="1635686" y="1105208"/>
                                </a:lnTo>
                                <a:lnTo>
                                  <a:pt x="1635743" y="1102049"/>
                                </a:lnTo>
                                <a:lnTo>
                                  <a:pt x="1635800" y="1101199"/>
                                </a:lnTo>
                                <a:lnTo>
                                  <a:pt x="1635856" y="1095736"/>
                                </a:lnTo>
                                <a:lnTo>
                                  <a:pt x="1635913" y="1111522"/>
                                </a:lnTo>
                                <a:lnTo>
                                  <a:pt x="1635974" y="1109225"/>
                                </a:lnTo>
                                <a:lnTo>
                                  <a:pt x="1636030" y="1089997"/>
                                </a:lnTo>
                                <a:lnTo>
                                  <a:pt x="1636087" y="1099478"/>
                                </a:lnTo>
                                <a:lnTo>
                                  <a:pt x="1636144" y="1101199"/>
                                </a:lnTo>
                                <a:lnTo>
                                  <a:pt x="1636200" y="1094590"/>
                                </a:lnTo>
                                <a:lnTo>
                                  <a:pt x="1636261" y="1098032"/>
                                </a:lnTo>
                                <a:lnTo>
                                  <a:pt x="1636318" y="1097757"/>
                                </a:lnTo>
                                <a:lnTo>
                                  <a:pt x="1636375" y="1100053"/>
                                </a:lnTo>
                                <a:lnTo>
                                  <a:pt x="1636431" y="1103775"/>
                                </a:lnTo>
                                <a:lnTo>
                                  <a:pt x="1636488" y="1097182"/>
                                </a:lnTo>
                                <a:lnTo>
                                  <a:pt x="1636545" y="1118410"/>
                                </a:lnTo>
                                <a:lnTo>
                                  <a:pt x="1636602" y="1107792"/>
                                </a:lnTo>
                                <a:lnTo>
                                  <a:pt x="1636662" y="1094590"/>
                                </a:lnTo>
                                <a:lnTo>
                                  <a:pt x="1636719" y="1090293"/>
                                </a:lnTo>
                                <a:lnTo>
                                  <a:pt x="1636776" y="1104921"/>
                                </a:lnTo>
                                <a:lnTo>
                                  <a:pt x="1636832" y="1100903"/>
                                </a:lnTo>
                                <a:lnTo>
                                  <a:pt x="1636889" y="1095161"/>
                                </a:lnTo>
                                <a:lnTo>
                                  <a:pt x="1636950" y="1097461"/>
                                </a:lnTo>
                                <a:lnTo>
                                  <a:pt x="1637007" y="1112380"/>
                                </a:lnTo>
                                <a:lnTo>
                                  <a:pt x="1637063" y="1089147"/>
                                </a:lnTo>
                                <a:lnTo>
                                  <a:pt x="1637120" y="1110659"/>
                                </a:lnTo>
                                <a:lnTo>
                                  <a:pt x="1637176" y="1098032"/>
                                </a:lnTo>
                                <a:lnTo>
                                  <a:pt x="1637237" y="1093164"/>
                                </a:lnTo>
                                <a:lnTo>
                                  <a:pt x="1637294" y="1097182"/>
                                </a:lnTo>
                                <a:lnTo>
                                  <a:pt x="1637351" y="1098331"/>
                                </a:lnTo>
                                <a:lnTo>
                                  <a:pt x="1637407" y="1112097"/>
                                </a:lnTo>
                                <a:lnTo>
                                  <a:pt x="1637464" y="1087426"/>
                                </a:lnTo>
                                <a:lnTo>
                                  <a:pt x="1637521" y="1093440"/>
                                </a:lnTo>
                                <a:lnTo>
                                  <a:pt x="1637578" y="1102349"/>
                                </a:lnTo>
                                <a:lnTo>
                                  <a:pt x="1637638" y="1100628"/>
                                </a:lnTo>
                                <a:lnTo>
                                  <a:pt x="1637695" y="1095161"/>
                                </a:lnTo>
                                <a:lnTo>
                                  <a:pt x="1637752" y="1105208"/>
                                </a:lnTo>
                                <a:lnTo>
                                  <a:pt x="1637808" y="1104921"/>
                                </a:lnTo>
                                <a:lnTo>
                                  <a:pt x="1637869" y="1101774"/>
                                </a:lnTo>
                                <a:lnTo>
                                  <a:pt x="1637926" y="1098032"/>
                                </a:lnTo>
                                <a:lnTo>
                                  <a:pt x="1637982" y="1086555"/>
                                </a:lnTo>
                                <a:lnTo>
                                  <a:pt x="1638039" y="1099753"/>
                                </a:lnTo>
                                <a:lnTo>
                                  <a:pt x="1638096" y="1087426"/>
                                </a:lnTo>
                                <a:lnTo>
                                  <a:pt x="1638153" y="1116689"/>
                                </a:lnTo>
                                <a:lnTo>
                                  <a:pt x="1638209" y="1123574"/>
                                </a:lnTo>
                                <a:lnTo>
                                  <a:pt x="1638270" y="1089147"/>
                                </a:lnTo>
                                <a:lnTo>
                                  <a:pt x="1638327" y="1101199"/>
                                </a:lnTo>
                                <a:lnTo>
                                  <a:pt x="1638383" y="1099753"/>
                                </a:lnTo>
                                <a:lnTo>
                                  <a:pt x="1638440" y="1094314"/>
                                </a:lnTo>
                                <a:lnTo>
                                  <a:pt x="1638497" y="1095736"/>
                                </a:lnTo>
                                <a:lnTo>
                                  <a:pt x="1638553" y="1099753"/>
                                </a:lnTo>
                                <a:lnTo>
                                  <a:pt x="1638610" y="1097461"/>
                                </a:lnTo>
                                <a:lnTo>
                                  <a:pt x="1638671" y="1100328"/>
                                </a:lnTo>
                                <a:lnTo>
                                  <a:pt x="1638728" y="1116402"/>
                                </a:lnTo>
                                <a:lnTo>
                                  <a:pt x="1638784" y="1103775"/>
                                </a:lnTo>
                                <a:lnTo>
                                  <a:pt x="1638845" y="1087701"/>
                                </a:lnTo>
                                <a:lnTo>
                                  <a:pt x="1638902" y="1106067"/>
                                </a:lnTo>
                                <a:lnTo>
                                  <a:pt x="1638958" y="1102924"/>
                                </a:lnTo>
                                <a:lnTo>
                                  <a:pt x="1639015" y="1103775"/>
                                </a:lnTo>
                                <a:lnTo>
                                  <a:pt x="1639072" y="1101774"/>
                                </a:lnTo>
                                <a:lnTo>
                                  <a:pt x="1639129" y="1104921"/>
                                </a:lnTo>
                                <a:lnTo>
                                  <a:pt x="1639185" y="1111234"/>
                                </a:lnTo>
                                <a:lnTo>
                                  <a:pt x="1639246" y="1092869"/>
                                </a:lnTo>
                                <a:lnTo>
                                  <a:pt x="1639303" y="1108938"/>
                                </a:lnTo>
                                <a:lnTo>
                                  <a:pt x="1639359" y="1084554"/>
                                </a:lnTo>
                                <a:lnTo>
                                  <a:pt x="1639416" y="1095161"/>
                                </a:lnTo>
                                <a:lnTo>
                                  <a:pt x="1639473" y="1108938"/>
                                </a:lnTo>
                                <a:lnTo>
                                  <a:pt x="1639529" y="1106354"/>
                                </a:lnTo>
                                <a:lnTo>
                                  <a:pt x="1639590" y="1102049"/>
                                </a:lnTo>
                                <a:lnTo>
                                  <a:pt x="1639647" y="1090868"/>
                                </a:lnTo>
                                <a:lnTo>
                                  <a:pt x="1639704" y="1085405"/>
                                </a:lnTo>
                                <a:lnTo>
                                  <a:pt x="1639760" y="1120132"/>
                                </a:lnTo>
                                <a:lnTo>
                                  <a:pt x="1639817" y="1112668"/>
                                </a:lnTo>
                                <a:lnTo>
                                  <a:pt x="1639878" y="1099182"/>
                                </a:lnTo>
                                <a:lnTo>
                                  <a:pt x="1639934" y="1103499"/>
                                </a:lnTo>
                                <a:lnTo>
                                  <a:pt x="1639991" y="1103775"/>
                                </a:lnTo>
                                <a:lnTo>
                                  <a:pt x="1640048" y="1077370"/>
                                </a:lnTo>
                                <a:lnTo>
                                  <a:pt x="1640104" y="1097461"/>
                                </a:lnTo>
                                <a:lnTo>
                                  <a:pt x="1640161" y="1112097"/>
                                </a:lnTo>
                                <a:lnTo>
                                  <a:pt x="1640218" y="1105496"/>
                                </a:lnTo>
                                <a:lnTo>
                                  <a:pt x="1640279" y="1094015"/>
                                </a:lnTo>
                                <a:lnTo>
                                  <a:pt x="1640335" y="1093440"/>
                                </a:lnTo>
                                <a:lnTo>
                                  <a:pt x="1640392" y="1110659"/>
                                </a:lnTo>
                                <a:lnTo>
                                  <a:pt x="1640449" y="1100053"/>
                                </a:lnTo>
                                <a:lnTo>
                                  <a:pt x="1640506" y="1103199"/>
                                </a:lnTo>
                                <a:lnTo>
                                  <a:pt x="1640566" y="1103775"/>
                                </a:lnTo>
                                <a:lnTo>
                                  <a:pt x="1640623" y="1100628"/>
                                </a:lnTo>
                                <a:lnTo>
                                  <a:pt x="1640680" y="1103199"/>
                                </a:lnTo>
                                <a:lnTo>
                                  <a:pt x="1640736" y="1092293"/>
                                </a:lnTo>
                                <a:lnTo>
                                  <a:pt x="1640793" y="1111809"/>
                                </a:lnTo>
                                <a:lnTo>
                                  <a:pt x="1640850" y="1100628"/>
                                </a:lnTo>
                                <a:lnTo>
                                  <a:pt x="1640911" y="1098032"/>
                                </a:lnTo>
                                <a:lnTo>
                                  <a:pt x="1640967" y="1093739"/>
                                </a:lnTo>
                                <a:lnTo>
                                  <a:pt x="1641024" y="1084830"/>
                                </a:lnTo>
                                <a:lnTo>
                                  <a:pt x="1641081" y="1100328"/>
                                </a:lnTo>
                                <a:lnTo>
                                  <a:pt x="1641137" y="1109801"/>
                                </a:lnTo>
                                <a:lnTo>
                                  <a:pt x="1641194" y="1103775"/>
                                </a:lnTo>
                                <a:lnTo>
                                  <a:pt x="1641251" y="1087701"/>
                                </a:lnTo>
                                <a:lnTo>
                                  <a:pt x="1641311" y="1097182"/>
                                </a:lnTo>
                                <a:lnTo>
                                  <a:pt x="1641368" y="1110659"/>
                                </a:lnTo>
                                <a:lnTo>
                                  <a:pt x="1641425" y="1091443"/>
                                </a:lnTo>
                                <a:lnTo>
                                  <a:pt x="1641481" y="1110088"/>
                                </a:lnTo>
                                <a:lnTo>
                                  <a:pt x="1641542" y="1091143"/>
                                </a:lnTo>
                                <a:lnTo>
                                  <a:pt x="1641599" y="1106642"/>
                                </a:lnTo>
                                <a:lnTo>
                                  <a:pt x="1641656" y="1101199"/>
                                </a:lnTo>
                                <a:lnTo>
                                  <a:pt x="1641712" y="1086555"/>
                                </a:lnTo>
                                <a:lnTo>
                                  <a:pt x="1641769" y="1103199"/>
                                </a:lnTo>
                                <a:lnTo>
                                  <a:pt x="1641826" y="1116114"/>
                                </a:lnTo>
                                <a:lnTo>
                                  <a:pt x="1641886" y="1102624"/>
                                </a:lnTo>
                                <a:lnTo>
                                  <a:pt x="1641943" y="1094015"/>
                                </a:lnTo>
                                <a:lnTo>
                                  <a:pt x="1642000" y="1106067"/>
                                </a:lnTo>
                                <a:lnTo>
                                  <a:pt x="1642057" y="1096035"/>
                                </a:lnTo>
                                <a:lnTo>
                                  <a:pt x="1642113" y="1100628"/>
                                </a:lnTo>
                                <a:lnTo>
                                  <a:pt x="1642170" y="1105783"/>
                                </a:lnTo>
                                <a:lnTo>
                                  <a:pt x="1642227" y="1085129"/>
                                </a:lnTo>
                                <a:lnTo>
                                  <a:pt x="1642287" y="1082258"/>
                                </a:lnTo>
                                <a:lnTo>
                                  <a:pt x="1642344" y="1105496"/>
                                </a:lnTo>
                                <a:lnTo>
                                  <a:pt x="1642401" y="1104345"/>
                                </a:lnTo>
                                <a:lnTo>
                                  <a:pt x="1642457" y="1102349"/>
                                </a:lnTo>
                                <a:lnTo>
                                  <a:pt x="1642518" y="1074798"/>
                                </a:lnTo>
                                <a:lnTo>
                                  <a:pt x="1642575" y="1099182"/>
                                </a:lnTo>
                                <a:lnTo>
                                  <a:pt x="1642632" y="1100903"/>
                                </a:lnTo>
                                <a:lnTo>
                                  <a:pt x="1642688" y="1091443"/>
                                </a:lnTo>
                                <a:lnTo>
                                  <a:pt x="1642745" y="1103199"/>
                                </a:lnTo>
                                <a:lnTo>
                                  <a:pt x="1642802" y="1101199"/>
                                </a:lnTo>
                                <a:lnTo>
                                  <a:pt x="1642859" y="1094015"/>
                                </a:lnTo>
                                <a:lnTo>
                                  <a:pt x="1642919" y="1103499"/>
                                </a:lnTo>
                                <a:lnTo>
                                  <a:pt x="1642976" y="1097461"/>
                                </a:lnTo>
                                <a:lnTo>
                                  <a:pt x="1643033" y="1095460"/>
                                </a:lnTo>
                                <a:lnTo>
                                  <a:pt x="1643089" y="1087701"/>
                                </a:lnTo>
                                <a:lnTo>
                                  <a:pt x="1643146" y="1100903"/>
                                </a:lnTo>
                                <a:lnTo>
                                  <a:pt x="1643202" y="1093164"/>
                                </a:lnTo>
                                <a:lnTo>
                                  <a:pt x="1643264" y="1100328"/>
                                </a:lnTo>
                                <a:lnTo>
                                  <a:pt x="1643320" y="1085129"/>
                                </a:lnTo>
                                <a:lnTo>
                                  <a:pt x="1643377" y="1108938"/>
                                </a:lnTo>
                                <a:lnTo>
                                  <a:pt x="1643433" y="1093739"/>
                                </a:lnTo>
                                <a:lnTo>
                                  <a:pt x="1643490" y="1094314"/>
                                </a:lnTo>
                                <a:lnTo>
                                  <a:pt x="1643551" y="1101774"/>
                                </a:lnTo>
                                <a:lnTo>
                                  <a:pt x="1643607" y="1086555"/>
                                </a:lnTo>
                                <a:lnTo>
                                  <a:pt x="1643664" y="1099182"/>
                                </a:lnTo>
                                <a:lnTo>
                                  <a:pt x="1643721" y="1083684"/>
                                </a:lnTo>
                                <a:lnTo>
                                  <a:pt x="1643778" y="1098607"/>
                                </a:lnTo>
                                <a:lnTo>
                                  <a:pt x="1643834" y="1098032"/>
                                </a:lnTo>
                                <a:lnTo>
                                  <a:pt x="1643891" y="1095161"/>
                                </a:lnTo>
                                <a:lnTo>
                                  <a:pt x="1643952" y="1098907"/>
                                </a:lnTo>
                                <a:lnTo>
                                  <a:pt x="1644009" y="1104058"/>
                                </a:lnTo>
                                <a:lnTo>
                                  <a:pt x="1644065" y="1100328"/>
                                </a:lnTo>
                                <a:lnTo>
                                  <a:pt x="1644122" y="1101474"/>
                                </a:lnTo>
                                <a:lnTo>
                                  <a:pt x="1644179" y="1078241"/>
                                </a:lnTo>
                                <a:lnTo>
                                  <a:pt x="1644239" y="1098032"/>
                                </a:lnTo>
                                <a:lnTo>
                                  <a:pt x="1644296" y="1093739"/>
                                </a:lnTo>
                                <a:lnTo>
                                  <a:pt x="1644353" y="1101199"/>
                                </a:lnTo>
                                <a:lnTo>
                                  <a:pt x="1644409" y="1100628"/>
                                </a:lnTo>
                                <a:lnTo>
                                  <a:pt x="1644466" y="1092869"/>
                                </a:lnTo>
                                <a:lnTo>
                                  <a:pt x="1644527" y="1088276"/>
                                </a:lnTo>
                                <a:lnTo>
                                  <a:pt x="1644584" y="1102924"/>
                                </a:lnTo>
                                <a:lnTo>
                                  <a:pt x="1644640" y="1088572"/>
                                </a:lnTo>
                                <a:lnTo>
                                  <a:pt x="1644697" y="1089722"/>
                                </a:lnTo>
                                <a:lnTo>
                                  <a:pt x="1644754" y="1089422"/>
                                </a:lnTo>
                                <a:lnTo>
                                  <a:pt x="1644810" y="1089997"/>
                                </a:lnTo>
                                <a:lnTo>
                                  <a:pt x="1644867" y="1100628"/>
                                </a:lnTo>
                                <a:lnTo>
                                  <a:pt x="1644928" y="1114680"/>
                                </a:lnTo>
                                <a:lnTo>
                                  <a:pt x="1644985" y="1081388"/>
                                </a:lnTo>
                                <a:lnTo>
                                  <a:pt x="1645041" y="1106929"/>
                                </a:lnTo>
                                <a:lnTo>
                                  <a:pt x="1645098" y="1088276"/>
                                </a:lnTo>
                                <a:lnTo>
                                  <a:pt x="1645159" y="1093440"/>
                                </a:lnTo>
                                <a:lnTo>
                                  <a:pt x="1645215" y="1091718"/>
                                </a:lnTo>
                                <a:lnTo>
                                  <a:pt x="1645272" y="1102049"/>
                                </a:lnTo>
                                <a:lnTo>
                                  <a:pt x="1645329" y="1085405"/>
                                </a:lnTo>
                                <a:lnTo>
                                  <a:pt x="1645385" y="1092869"/>
                                </a:lnTo>
                                <a:lnTo>
                                  <a:pt x="1645442" y="1101199"/>
                                </a:lnTo>
                                <a:lnTo>
                                  <a:pt x="1645499" y="1103199"/>
                                </a:lnTo>
                                <a:lnTo>
                                  <a:pt x="1645560" y="1096611"/>
                                </a:lnTo>
                                <a:lnTo>
                                  <a:pt x="1645616" y="1079391"/>
                                </a:lnTo>
                                <a:lnTo>
                                  <a:pt x="1645673" y="1107217"/>
                                </a:lnTo>
                                <a:lnTo>
                                  <a:pt x="1645730" y="1101474"/>
                                </a:lnTo>
                                <a:lnTo>
                                  <a:pt x="1645786" y="1102624"/>
                                </a:lnTo>
                                <a:lnTo>
                                  <a:pt x="1645843" y="1100053"/>
                                </a:lnTo>
                                <a:lnTo>
                                  <a:pt x="1645900" y="1082258"/>
                                </a:lnTo>
                                <a:lnTo>
                                  <a:pt x="1645960" y="1107217"/>
                                </a:lnTo>
                                <a:lnTo>
                                  <a:pt x="1646017" y="1089722"/>
                                </a:lnTo>
                                <a:lnTo>
                                  <a:pt x="1646074" y="1088276"/>
                                </a:lnTo>
                                <a:lnTo>
                                  <a:pt x="1646135" y="1083408"/>
                                </a:lnTo>
                                <a:lnTo>
                                  <a:pt x="1646191" y="1099478"/>
                                </a:lnTo>
                                <a:lnTo>
                                  <a:pt x="1646248" y="1095736"/>
                                </a:lnTo>
                                <a:lnTo>
                                  <a:pt x="1646305" y="1100328"/>
                                </a:lnTo>
                                <a:lnTo>
                                  <a:pt x="1646361" y="1094590"/>
                                </a:lnTo>
                                <a:lnTo>
                                  <a:pt x="1646418" y="1107217"/>
                                </a:lnTo>
                                <a:lnTo>
                                  <a:pt x="1646475" y="1098331"/>
                                </a:lnTo>
                                <a:lnTo>
                                  <a:pt x="1646535" y="1105208"/>
                                </a:lnTo>
                                <a:lnTo>
                                  <a:pt x="1646592" y="1091143"/>
                                </a:lnTo>
                                <a:lnTo>
                                  <a:pt x="1646649" y="1086279"/>
                                </a:lnTo>
                                <a:lnTo>
                                  <a:pt x="1646706" y="1092293"/>
                                </a:lnTo>
                                <a:lnTo>
                                  <a:pt x="1646762" y="1088572"/>
                                </a:lnTo>
                                <a:lnTo>
                                  <a:pt x="1646819" y="1099753"/>
                                </a:lnTo>
                                <a:lnTo>
                                  <a:pt x="1646880" y="1096886"/>
                                </a:lnTo>
                                <a:lnTo>
                                  <a:pt x="1646937" y="1083684"/>
                                </a:lnTo>
                                <a:lnTo>
                                  <a:pt x="1646993" y="1094885"/>
                                </a:lnTo>
                                <a:lnTo>
                                  <a:pt x="1647050" y="1089997"/>
                                </a:lnTo>
                                <a:lnTo>
                                  <a:pt x="1647107" y="1100053"/>
                                </a:lnTo>
                                <a:lnTo>
                                  <a:pt x="1647167" y="1093739"/>
                                </a:lnTo>
                                <a:lnTo>
                                  <a:pt x="1647224" y="1068185"/>
                                </a:lnTo>
                                <a:lnTo>
                                  <a:pt x="1647281" y="1093440"/>
                                </a:lnTo>
                                <a:lnTo>
                                  <a:pt x="1647337" y="1076520"/>
                                </a:lnTo>
                                <a:lnTo>
                                  <a:pt x="1647394" y="1090293"/>
                                </a:lnTo>
                                <a:lnTo>
                                  <a:pt x="1647451" y="1088847"/>
                                </a:lnTo>
                                <a:lnTo>
                                  <a:pt x="1647508" y="1089722"/>
                                </a:lnTo>
                                <a:lnTo>
                                  <a:pt x="1647568" y="1093440"/>
                                </a:lnTo>
                                <a:lnTo>
                                  <a:pt x="1647625" y="1076520"/>
                                </a:lnTo>
                                <a:lnTo>
                                  <a:pt x="1647682" y="1086555"/>
                                </a:lnTo>
                                <a:lnTo>
                                  <a:pt x="1647738" y="1089147"/>
                                </a:lnTo>
                                <a:lnTo>
                                  <a:pt x="1647795" y="1096886"/>
                                </a:lnTo>
                                <a:lnTo>
                                  <a:pt x="1647856" y="1073353"/>
                                </a:lnTo>
                                <a:lnTo>
                                  <a:pt x="1647913" y="1091143"/>
                                </a:lnTo>
                                <a:lnTo>
                                  <a:pt x="1647969" y="1101199"/>
                                </a:lnTo>
                                <a:lnTo>
                                  <a:pt x="1648026" y="1094314"/>
                                </a:lnTo>
                                <a:lnTo>
                                  <a:pt x="1648083" y="1099182"/>
                                </a:lnTo>
                                <a:lnTo>
                                  <a:pt x="1648139" y="1085704"/>
                                </a:lnTo>
                                <a:lnTo>
                                  <a:pt x="1648200" y="1078241"/>
                                </a:lnTo>
                                <a:lnTo>
                                  <a:pt x="1648257" y="1085129"/>
                                </a:lnTo>
                                <a:lnTo>
                                  <a:pt x="1648313" y="1090572"/>
                                </a:lnTo>
                                <a:lnTo>
                                  <a:pt x="1648370" y="1081962"/>
                                </a:lnTo>
                                <a:lnTo>
                                  <a:pt x="1648427" y="1092593"/>
                                </a:lnTo>
                                <a:lnTo>
                                  <a:pt x="1648484" y="1100053"/>
                                </a:lnTo>
                                <a:lnTo>
                                  <a:pt x="1648540" y="1080537"/>
                                </a:lnTo>
                                <a:lnTo>
                                  <a:pt x="1648601" y="1081388"/>
                                </a:lnTo>
                                <a:lnTo>
                                  <a:pt x="1648658" y="1085129"/>
                                </a:lnTo>
                                <a:lnTo>
                                  <a:pt x="1648714" y="1080812"/>
                                </a:lnTo>
                                <a:lnTo>
                                  <a:pt x="1648771" y="1088572"/>
                                </a:lnTo>
                                <a:lnTo>
                                  <a:pt x="1648832" y="1076220"/>
                                </a:lnTo>
                                <a:lnTo>
                                  <a:pt x="1648888" y="1076520"/>
                                </a:lnTo>
                                <a:lnTo>
                                  <a:pt x="1648945" y="1084255"/>
                                </a:lnTo>
                                <a:lnTo>
                                  <a:pt x="1649002" y="1088847"/>
                                </a:lnTo>
                                <a:lnTo>
                                  <a:pt x="1649059" y="1076520"/>
                                </a:lnTo>
                                <a:lnTo>
                                  <a:pt x="1649115" y="1086850"/>
                                </a:lnTo>
                                <a:lnTo>
                                  <a:pt x="1649176" y="1079091"/>
                                </a:lnTo>
                                <a:lnTo>
                                  <a:pt x="1649233" y="1079666"/>
                                </a:lnTo>
                                <a:lnTo>
                                  <a:pt x="1649290" y="1081112"/>
                                </a:lnTo>
                                <a:lnTo>
                                  <a:pt x="1649346" y="1068485"/>
                                </a:lnTo>
                                <a:lnTo>
                                  <a:pt x="1649403" y="1079666"/>
                                </a:lnTo>
                                <a:lnTo>
                                  <a:pt x="1649459" y="1074499"/>
                                </a:lnTo>
                                <a:lnTo>
                                  <a:pt x="1649516" y="1076220"/>
                                </a:lnTo>
                                <a:lnTo>
                                  <a:pt x="1649577" y="1074798"/>
                                </a:lnTo>
                                <a:lnTo>
                                  <a:pt x="1649634" y="1082534"/>
                                </a:lnTo>
                                <a:lnTo>
                                  <a:pt x="1649690" y="1080537"/>
                                </a:lnTo>
                                <a:lnTo>
                                  <a:pt x="1649747" y="1082258"/>
                                </a:lnTo>
                                <a:lnTo>
                                  <a:pt x="1649808" y="1068185"/>
                                </a:lnTo>
                                <a:lnTo>
                                  <a:pt x="1649864" y="1085704"/>
                                </a:lnTo>
                                <a:lnTo>
                                  <a:pt x="1649921" y="1083684"/>
                                </a:lnTo>
                                <a:lnTo>
                                  <a:pt x="1649978" y="1092869"/>
                                </a:lnTo>
                                <a:lnTo>
                                  <a:pt x="1650035" y="1069906"/>
                                </a:lnTo>
                                <a:lnTo>
                                  <a:pt x="1650091" y="1091143"/>
                                </a:lnTo>
                                <a:lnTo>
                                  <a:pt x="1650148" y="1087126"/>
                                </a:lnTo>
                                <a:lnTo>
                                  <a:pt x="1650209" y="1066188"/>
                                </a:lnTo>
                                <a:lnTo>
                                  <a:pt x="1650266" y="1071927"/>
                                </a:lnTo>
                                <a:lnTo>
                                  <a:pt x="1650322" y="1086555"/>
                                </a:lnTo>
                                <a:lnTo>
                                  <a:pt x="1650379" y="1077941"/>
                                </a:lnTo>
                                <a:lnTo>
                                  <a:pt x="1650436" y="1071927"/>
                                </a:lnTo>
                                <a:lnTo>
                                  <a:pt x="1650492" y="1083684"/>
                                </a:lnTo>
                                <a:lnTo>
                                  <a:pt x="1650553" y="1073648"/>
                                </a:lnTo>
                                <a:lnTo>
                                  <a:pt x="1650610" y="1081962"/>
                                </a:lnTo>
                                <a:lnTo>
                                  <a:pt x="1650666" y="1076220"/>
                                </a:lnTo>
                                <a:lnTo>
                                  <a:pt x="1650723" y="1080537"/>
                                </a:lnTo>
                                <a:lnTo>
                                  <a:pt x="1650784" y="1077941"/>
                                </a:lnTo>
                                <a:lnTo>
                                  <a:pt x="1650841" y="1082258"/>
                                </a:lnTo>
                                <a:lnTo>
                                  <a:pt x="1650897" y="1076220"/>
                                </a:lnTo>
                                <a:lnTo>
                                  <a:pt x="1650954" y="1077941"/>
                                </a:lnTo>
                                <a:lnTo>
                                  <a:pt x="1651011" y="1088572"/>
                                </a:lnTo>
                                <a:lnTo>
                                  <a:pt x="1651067" y="1079391"/>
                                </a:lnTo>
                                <a:lnTo>
                                  <a:pt x="1651124" y="1096886"/>
                                </a:lnTo>
                                <a:lnTo>
                                  <a:pt x="1651185" y="1084830"/>
                                </a:lnTo>
                                <a:lnTo>
                                  <a:pt x="1651241" y="1090293"/>
                                </a:lnTo>
                                <a:lnTo>
                                  <a:pt x="1651298" y="1089147"/>
                                </a:lnTo>
                                <a:lnTo>
                                  <a:pt x="1651355" y="1076520"/>
                                </a:lnTo>
                                <a:lnTo>
                                  <a:pt x="1651411" y="1078816"/>
                                </a:lnTo>
                                <a:lnTo>
                                  <a:pt x="1651468" y="1087126"/>
                                </a:lnTo>
                                <a:lnTo>
                                  <a:pt x="1651529" y="1081388"/>
                                </a:lnTo>
                                <a:lnTo>
                                  <a:pt x="1651586" y="1083979"/>
                                </a:lnTo>
                                <a:lnTo>
                                  <a:pt x="1651642" y="1086555"/>
                                </a:lnTo>
                                <a:lnTo>
                                  <a:pt x="1651699" y="1088276"/>
                                </a:lnTo>
                                <a:lnTo>
                                  <a:pt x="1651756" y="1084554"/>
                                </a:lnTo>
                                <a:lnTo>
                                  <a:pt x="1651816" y="1087126"/>
                                </a:lnTo>
                                <a:lnTo>
                                  <a:pt x="1651873" y="1075649"/>
                                </a:lnTo>
                                <a:lnTo>
                                  <a:pt x="1651930" y="1082534"/>
                                </a:lnTo>
                                <a:lnTo>
                                  <a:pt x="1651987" y="1093739"/>
                                </a:lnTo>
                                <a:lnTo>
                                  <a:pt x="1652043" y="1080537"/>
                                </a:lnTo>
                                <a:lnTo>
                                  <a:pt x="1652100" y="1088001"/>
                                </a:lnTo>
                                <a:lnTo>
                                  <a:pt x="1652157" y="1075944"/>
                                </a:lnTo>
                                <a:lnTo>
                                  <a:pt x="1652217" y="1084830"/>
                                </a:lnTo>
                                <a:lnTo>
                                  <a:pt x="1652274" y="1078516"/>
                                </a:lnTo>
                                <a:lnTo>
                                  <a:pt x="1652331" y="1088572"/>
                                </a:lnTo>
                                <a:lnTo>
                                  <a:pt x="1652388" y="1097757"/>
                                </a:lnTo>
                                <a:lnTo>
                                  <a:pt x="1652448" y="1098907"/>
                                </a:lnTo>
                                <a:lnTo>
                                  <a:pt x="1652505" y="1078241"/>
                                </a:lnTo>
                                <a:lnTo>
                                  <a:pt x="1652562" y="1084255"/>
                                </a:lnTo>
                                <a:lnTo>
                                  <a:pt x="1652618" y="1084255"/>
                                </a:lnTo>
                                <a:lnTo>
                                  <a:pt x="1652675" y="1092593"/>
                                </a:lnTo>
                                <a:lnTo>
                                  <a:pt x="1652732" y="1078816"/>
                                </a:lnTo>
                                <a:lnTo>
                                  <a:pt x="1652789" y="1087126"/>
                                </a:lnTo>
                                <a:lnTo>
                                  <a:pt x="1652849" y="1098032"/>
                                </a:lnTo>
                                <a:lnTo>
                                  <a:pt x="1652906" y="1073073"/>
                                </a:lnTo>
                                <a:lnTo>
                                  <a:pt x="1652963" y="1087426"/>
                                </a:lnTo>
                                <a:lnTo>
                                  <a:pt x="1653019" y="1079962"/>
                                </a:lnTo>
                                <a:lnTo>
                                  <a:pt x="1653076" y="1083108"/>
                                </a:lnTo>
                                <a:lnTo>
                                  <a:pt x="1653133" y="1082258"/>
                                </a:lnTo>
                                <a:lnTo>
                                  <a:pt x="1653189" y="1100053"/>
                                </a:lnTo>
                                <a:lnTo>
                                  <a:pt x="1653250" y="1096311"/>
                                </a:lnTo>
                                <a:lnTo>
                                  <a:pt x="1653307" y="1079391"/>
                                </a:lnTo>
                                <a:lnTo>
                                  <a:pt x="1653363" y="1087426"/>
                                </a:lnTo>
                                <a:lnTo>
                                  <a:pt x="1653420" y="1088001"/>
                                </a:lnTo>
                                <a:lnTo>
                                  <a:pt x="1653481" y="1074499"/>
                                </a:lnTo>
                                <a:lnTo>
                                  <a:pt x="1653538" y="1099478"/>
                                </a:lnTo>
                                <a:lnTo>
                                  <a:pt x="1653594" y="1068185"/>
                                </a:lnTo>
                                <a:lnTo>
                                  <a:pt x="1653651" y="1094885"/>
                                </a:lnTo>
                                <a:lnTo>
                                  <a:pt x="1653708" y="1077095"/>
                                </a:lnTo>
                                <a:lnTo>
                                  <a:pt x="1653764" y="1090868"/>
                                </a:lnTo>
                                <a:lnTo>
                                  <a:pt x="1653821" y="1081962"/>
                                </a:lnTo>
                                <a:lnTo>
                                  <a:pt x="1653882" y="1083408"/>
                                </a:lnTo>
                                <a:lnTo>
                                  <a:pt x="1653939" y="1079391"/>
                                </a:lnTo>
                                <a:lnTo>
                                  <a:pt x="1653995" y="1099182"/>
                                </a:lnTo>
                                <a:lnTo>
                                  <a:pt x="1654052" y="1080812"/>
                                </a:lnTo>
                                <a:lnTo>
                                  <a:pt x="1654109" y="1081112"/>
                                </a:lnTo>
                                <a:lnTo>
                                  <a:pt x="1654169" y="1085405"/>
                                </a:lnTo>
                                <a:lnTo>
                                  <a:pt x="1654226" y="1078516"/>
                                </a:lnTo>
                                <a:lnTo>
                                  <a:pt x="1654283" y="1094885"/>
                                </a:lnTo>
                                <a:lnTo>
                                  <a:pt x="1654339" y="1077095"/>
                                </a:lnTo>
                                <a:lnTo>
                                  <a:pt x="1654396" y="1081112"/>
                                </a:lnTo>
                                <a:lnTo>
                                  <a:pt x="1654457" y="1092293"/>
                                </a:lnTo>
                                <a:lnTo>
                                  <a:pt x="1654514" y="1082534"/>
                                </a:lnTo>
                                <a:lnTo>
                                  <a:pt x="1654570" y="1075649"/>
                                </a:lnTo>
                                <a:lnTo>
                                  <a:pt x="1654627" y="1092293"/>
                                </a:lnTo>
                                <a:lnTo>
                                  <a:pt x="1654684" y="1082258"/>
                                </a:lnTo>
                                <a:lnTo>
                                  <a:pt x="1654741" y="1086279"/>
                                </a:lnTo>
                                <a:lnTo>
                                  <a:pt x="1654797" y="1093164"/>
                                </a:lnTo>
                                <a:lnTo>
                                  <a:pt x="1654858" y="1083684"/>
                                </a:lnTo>
                                <a:lnTo>
                                  <a:pt x="1654915" y="1086555"/>
                                </a:lnTo>
                                <a:lnTo>
                                  <a:pt x="1654971" y="1076220"/>
                                </a:lnTo>
                                <a:lnTo>
                                  <a:pt x="1655028" y="1094590"/>
                                </a:lnTo>
                                <a:lnTo>
                                  <a:pt x="1655085" y="1101474"/>
                                </a:lnTo>
                                <a:lnTo>
                                  <a:pt x="1655145" y="1088001"/>
                                </a:lnTo>
                                <a:lnTo>
                                  <a:pt x="1655202" y="1076520"/>
                                </a:lnTo>
                                <a:lnTo>
                                  <a:pt x="1655259" y="1087126"/>
                                </a:lnTo>
                                <a:lnTo>
                                  <a:pt x="1655315" y="1074798"/>
                                </a:lnTo>
                                <a:lnTo>
                                  <a:pt x="1655372" y="1083979"/>
                                </a:lnTo>
                                <a:lnTo>
                                  <a:pt x="1655429" y="1088276"/>
                                </a:lnTo>
                                <a:lnTo>
                                  <a:pt x="1655490" y="1090572"/>
                                </a:lnTo>
                                <a:lnTo>
                                  <a:pt x="1655546" y="1086279"/>
                                </a:lnTo>
                                <a:lnTo>
                                  <a:pt x="1655603" y="1086850"/>
                                </a:lnTo>
                                <a:lnTo>
                                  <a:pt x="1655660" y="1086850"/>
                                </a:lnTo>
                                <a:lnTo>
                                  <a:pt x="1655716" y="1076795"/>
                                </a:lnTo>
                                <a:lnTo>
                                  <a:pt x="1655773" y="1087426"/>
                                </a:lnTo>
                                <a:lnTo>
                                  <a:pt x="1655830" y="1085405"/>
                                </a:lnTo>
                                <a:lnTo>
                                  <a:pt x="1655890" y="1070781"/>
                                </a:lnTo>
                                <a:lnTo>
                                  <a:pt x="1655947" y="1089422"/>
                                </a:lnTo>
                                <a:lnTo>
                                  <a:pt x="1656004" y="1090293"/>
                                </a:lnTo>
                                <a:lnTo>
                                  <a:pt x="1656061" y="1101474"/>
                                </a:lnTo>
                                <a:lnTo>
                                  <a:pt x="1656121" y="1087426"/>
                                </a:lnTo>
                                <a:lnTo>
                                  <a:pt x="1656178" y="1086279"/>
                                </a:lnTo>
                                <a:lnTo>
                                  <a:pt x="1656235" y="1081962"/>
                                </a:lnTo>
                                <a:lnTo>
                                  <a:pt x="1656292" y="1088847"/>
                                </a:lnTo>
                                <a:lnTo>
                                  <a:pt x="1656348" y="1082258"/>
                                </a:lnTo>
                                <a:lnTo>
                                  <a:pt x="1656405" y="1069060"/>
                                </a:lnTo>
                                <a:lnTo>
                                  <a:pt x="1656466" y="1092293"/>
                                </a:lnTo>
                                <a:lnTo>
                                  <a:pt x="1656522" y="1082534"/>
                                </a:lnTo>
                                <a:lnTo>
                                  <a:pt x="1656579" y="1075374"/>
                                </a:lnTo>
                                <a:lnTo>
                                  <a:pt x="1656636" y="1090868"/>
                                </a:lnTo>
                                <a:lnTo>
                                  <a:pt x="1656692" y="1105783"/>
                                </a:lnTo>
                                <a:lnTo>
                                  <a:pt x="1656749" y="1091718"/>
                                </a:lnTo>
                                <a:lnTo>
                                  <a:pt x="1656806" y="1093164"/>
                                </a:lnTo>
                                <a:lnTo>
                                  <a:pt x="1656867" y="1061872"/>
                                </a:lnTo>
                                <a:lnTo>
                                  <a:pt x="1656923" y="1083979"/>
                                </a:lnTo>
                                <a:lnTo>
                                  <a:pt x="1656980" y="1096311"/>
                                </a:lnTo>
                                <a:lnTo>
                                  <a:pt x="1657037" y="1089997"/>
                                </a:lnTo>
                                <a:lnTo>
                                  <a:pt x="1657097" y="1069631"/>
                                </a:lnTo>
                                <a:lnTo>
                                  <a:pt x="1657154" y="1083684"/>
                                </a:lnTo>
                                <a:lnTo>
                                  <a:pt x="1657211" y="1077941"/>
                                </a:lnTo>
                                <a:lnTo>
                                  <a:pt x="1657267" y="1073648"/>
                                </a:lnTo>
                                <a:lnTo>
                                  <a:pt x="1657324" y="1082534"/>
                                </a:lnTo>
                                <a:lnTo>
                                  <a:pt x="1657381" y="1077095"/>
                                </a:lnTo>
                                <a:lnTo>
                                  <a:pt x="1657438" y="1069906"/>
                                </a:lnTo>
                                <a:lnTo>
                                  <a:pt x="1657498" y="1082833"/>
                                </a:lnTo>
                                <a:lnTo>
                                  <a:pt x="1657555" y="1094885"/>
                                </a:lnTo>
                                <a:lnTo>
                                  <a:pt x="1657612" y="1072778"/>
                                </a:lnTo>
                                <a:lnTo>
                                  <a:pt x="1657668" y="1077370"/>
                                </a:lnTo>
                                <a:lnTo>
                                  <a:pt x="1657725" y="1093739"/>
                                </a:lnTo>
                                <a:lnTo>
                                  <a:pt x="1657782" y="1083684"/>
                                </a:lnTo>
                                <a:lnTo>
                                  <a:pt x="1657843" y="1070206"/>
                                </a:lnTo>
                                <a:lnTo>
                                  <a:pt x="1657899" y="1073924"/>
                                </a:lnTo>
                                <a:lnTo>
                                  <a:pt x="1657956" y="1082258"/>
                                </a:lnTo>
                                <a:lnTo>
                                  <a:pt x="1658013" y="1082833"/>
                                </a:lnTo>
                                <a:lnTo>
                                  <a:pt x="1658073" y="1079091"/>
                                </a:lnTo>
                                <a:lnTo>
                                  <a:pt x="1658130" y="1077095"/>
                                </a:lnTo>
                                <a:lnTo>
                                  <a:pt x="1658187" y="1071352"/>
                                </a:lnTo>
                                <a:lnTo>
                                  <a:pt x="1658243" y="1064168"/>
                                </a:lnTo>
                                <a:lnTo>
                                  <a:pt x="1658300" y="1071627"/>
                                </a:lnTo>
                                <a:lnTo>
                                  <a:pt x="1658357" y="1086279"/>
                                </a:lnTo>
                                <a:lnTo>
                                  <a:pt x="1658414" y="1086850"/>
                                </a:lnTo>
                                <a:lnTo>
                                  <a:pt x="1658470" y="1075649"/>
                                </a:lnTo>
                                <a:lnTo>
                                  <a:pt x="1658531" y="1068185"/>
                                </a:lnTo>
                                <a:lnTo>
                                  <a:pt x="1658588" y="1098607"/>
                                </a:lnTo>
                                <a:lnTo>
                                  <a:pt x="1658645" y="1072202"/>
                                </a:lnTo>
                                <a:lnTo>
                                  <a:pt x="1658701" y="1072202"/>
                                </a:lnTo>
                                <a:lnTo>
                                  <a:pt x="1658758" y="1079666"/>
                                </a:lnTo>
                                <a:lnTo>
                                  <a:pt x="1658819" y="1060721"/>
                                </a:lnTo>
                                <a:lnTo>
                                  <a:pt x="1658875" y="1081112"/>
                                </a:lnTo>
                                <a:lnTo>
                                  <a:pt x="1658932" y="1074223"/>
                                </a:lnTo>
                                <a:lnTo>
                                  <a:pt x="1658989" y="1085980"/>
                                </a:lnTo>
                                <a:lnTo>
                                  <a:pt x="1659045" y="1067035"/>
                                </a:lnTo>
                                <a:lnTo>
                                  <a:pt x="1659106" y="1073648"/>
                                </a:lnTo>
                                <a:lnTo>
                                  <a:pt x="1659163" y="1072778"/>
                                </a:lnTo>
                                <a:lnTo>
                                  <a:pt x="1659220" y="1102049"/>
                                </a:lnTo>
                                <a:lnTo>
                                  <a:pt x="1659276" y="1070781"/>
                                </a:lnTo>
                                <a:lnTo>
                                  <a:pt x="1659333" y="1061297"/>
                                </a:lnTo>
                                <a:lnTo>
                                  <a:pt x="1659390" y="1077095"/>
                                </a:lnTo>
                                <a:lnTo>
                                  <a:pt x="1659446" y="1071056"/>
                                </a:lnTo>
                                <a:lnTo>
                                  <a:pt x="1659507" y="1067910"/>
                                </a:lnTo>
                                <a:lnTo>
                                  <a:pt x="1659564" y="1076795"/>
                                </a:lnTo>
                                <a:lnTo>
                                  <a:pt x="1659620" y="1069060"/>
                                </a:lnTo>
                                <a:lnTo>
                                  <a:pt x="1659677" y="1072202"/>
                                </a:lnTo>
                                <a:lnTo>
                                  <a:pt x="1659738" y="1081388"/>
                                </a:lnTo>
                                <a:lnTo>
                                  <a:pt x="1659794" y="1071352"/>
                                </a:lnTo>
                                <a:lnTo>
                                  <a:pt x="1659851" y="1073073"/>
                                </a:lnTo>
                                <a:lnTo>
                                  <a:pt x="1659908" y="1081687"/>
                                </a:lnTo>
                                <a:lnTo>
                                  <a:pt x="1659965" y="1078241"/>
                                </a:lnTo>
                                <a:lnTo>
                                  <a:pt x="1660021" y="1091443"/>
                                </a:lnTo>
                                <a:lnTo>
                                  <a:pt x="1660078" y="1068485"/>
                                </a:lnTo>
                                <a:lnTo>
                                  <a:pt x="1660139" y="1066188"/>
                                </a:lnTo>
                                <a:lnTo>
                                  <a:pt x="1660195" y="1069060"/>
                                </a:lnTo>
                                <a:lnTo>
                                  <a:pt x="1660252" y="1068485"/>
                                </a:lnTo>
                                <a:lnTo>
                                  <a:pt x="1660309" y="1078241"/>
                                </a:lnTo>
                                <a:lnTo>
                                  <a:pt x="1660366" y="1085704"/>
                                </a:lnTo>
                                <a:lnTo>
                                  <a:pt x="1660422" y="1068760"/>
                                </a:lnTo>
                                <a:lnTo>
                                  <a:pt x="1660479" y="1069335"/>
                                </a:lnTo>
                                <a:lnTo>
                                  <a:pt x="1660540" y="1081962"/>
                                </a:lnTo>
                                <a:lnTo>
                                  <a:pt x="1660596" y="1079391"/>
                                </a:lnTo>
                                <a:lnTo>
                                  <a:pt x="1660653" y="1072778"/>
                                </a:lnTo>
                                <a:lnTo>
                                  <a:pt x="1660710" y="1070206"/>
                                </a:lnTo>
                                <a:lnTo>
                                  <a:pt x="1660771" y="1071927"/>
                                </a:lnTo>
                                <a:lnTo>
                                  <a:pt x="1660827" y="1069060"/>
                                </a:lnTo>
                                <a:lnTo>
                                  <a:pt x="1660884" y="1080537"/>
                                </a:lnTo>
                                <a:lnTo>
                                  <a:pt x="1660941" y="1084830"/>
                                </a:lnTo>
                                <a:lnTo>
                                  <a:pt x="1660998" y="1075649"/>
                                </a:lnTo>
                                <a:lnTo>
                                  <a:pt x="1661054" y="1081687"/>
                                </a:lnTo>
                                <a:lnTo>
                                  <a:pt x="1661115" y="1065042"/>
                                </a:lnTo>
                                <a:lnTo>
                                  <a:pt x="1661172" y="1073648"/>
                                </a:lnTo>
                                <a:lnTo>
                                  <a:pt x="1661228" y="1067610"/>
                                </a:lnTo>
                                <a:lnTo>
                                  <a:pt x="1661285" y="1081388"/>
                                </a:lnTo>
                                <a:lnTo>
                                  <a:pt x="1661341" y="1073924"/>
                                </a:lnTo>
                                <a:lnTo>
                                  <a:pt x="1661398" y="1065613"/>
                                </a:lnTo>
                                <a:lnTo>
                                  <a:pt x="1661459" y="1076520"/>
                                </a:lnTo>
                                <a:lnTo>
                                  <a:pt x="1661516" y="1065042"/>
                                </a:lnTo>
                                <a:lnTo>
                                  <a:pt x="1661572" y="1061021"/>
                                </a:lnTo>
                                <a:lnTo>
                                  <a:pt x="1661629" y="1074499"/>
                                </a:lnTo>
                                <a:lnTo>
                                  <a:pt x="1661686" y="1066764"/>
                                </a:lnTo>
                                <a:lnTo>
                                  <a:pt x="1661746" y="1076520"/>
                                </a:lnTo>
                                <a:lnTo>
                                  <a:pt x="1661803" y="1066764"/>
                                </a:lnTo>
                                <a:lnTo>
                                  <a:pt x="1661860" y="1071927"/>
                                </a:lnTo>
                                <a:lnTo>
                                  <a:pt x="1661916" y="1067910"/>
                                </a:lnTo>
                                <a:lnTo>
                                  <a:pt x="1661973" y="1074499"/>
                                </a:lnTo>
                                <a:lnTo>
                                  <a:pt x="1662030" y="1066464"/>
                                </a:lnTo>
                                <a:lnTo>
                                  <a:pt x="1662087" y="1067910"/>
                                </a:lnTo>
                                <a:lnTo>
                                  <a:pt x="1662147" y="1071056"/>
                                </a:lnTo>
                                <a:lnTo>
                                  <a:pt x="1662204" y="1080812"/>
                                </a:lnTo>
                                <a:lnTo>
                                  <a:pt x="1662261" y="1063593"/>
                                </a:lnTo>
                                <a:lnTo>
                                  <a:pt x="1662318" y="1076220"/>
                                </a:lnTo>
                                <a:lnTo>
                                  <a:pt x="1662374" y="1063892"/>
                                </a:lnTo>
                                <a:lnTo>
                                  <a:pt x="1662435" y="1073353"/>
                                </a:lnTo>
                                <a:lnTo>
                                  <a:pt x="1662492" y="1070206"/>
                                </a:lnTo>
                                <a:lnTo>
                                  <a:pt x="1662548" y="1081687"/>
                                </a:lnTo>
                                <a:lnTo>
                                  <a:pt x="1662605" y="1057854"/>
                                </a:lnTo>
                                <a:lnTo>
                                  <a:pt x="1662662" y="1068185"/>
                                </a:lnTo>
                                <a:lnTo>
                                  <a:pt x="1662723" y="1063317"/>
                                </a:lnTo>
                                <a:lnTo>
                                  <a:pt x="1662779" y="1081388"/>
                                </a:lnTo>
                                <a:lnTo>
                                  <a:pt x="1662836" y="1062171"/>
                                </a:lnTo>
                                <a:lnTo>
                                  <a:pt x="1662893" y="1066764"/>
                                </a:lnTo>
                                <a:lnTo>
                                  <a:pt x="1662949" y="1064168"/>
                                </a:lnTo>
                                <a:lnTo>
                                  <a:pt x="1663006" y="1065613"/>
                                </a:lnTo>
                                <a:lnTo>
                                  <a:pt x="1663063" y="1084255"/>
                                </a:lnTo>
                                <a:lnTo>
                                  <a:pt x="1663124" y="1062171"/>
                                </a:lnTo>
                                <a:lnTo>
                                  <a:pt x="1663180" y="1073648"/>
                                </a:lnTo>
                                <a:lnTo>
                                  <a:pt x="1663237" y="1070781"/>
                                </a:lnTo>
                                <a:lnTo>
                                  <a:pt x="1663294" y="1061596"/>
                                </a:lnTo>
                                <a:lnTo>
                                  <a:pt x="1663350" y="1055558"/>
                                </a:lnTo>
                                <a:lnTo>
                                  <a:pt x="1663411" y="1082534"/>
                                </a:lnTo>
                                <a:lnTo>
                                  <a:pt x="1663468" y="1082833"/>
                                </a:lnTo>
                                <a:lnTo>
                                  <a:pt x="1663524" y="1073648"/>
                                </a:lnTo>
                                <a:lnTo>
                                  <a:pt x="1663581" y="1064743"/>
                                </a:lnTo>
                                <a:lnTo>
                                  <a:pt x="1663638" y="1075074"/>
                                </a:lnTo>
                                <a:lnTo>
                                  <a:pt x="1663694" y="1078816"/>
                                </a:lnTo>
                                <a:lnTo>
                                  <a:pt x="1663755" y="1065889"/>
                                </a:lnTo>
                                <a:lnTo>
                                  <a:pt x="1663812" y="1075074"/>
                                </a:lnTo>
                                <a:lnTo>
                                  <a:pt x="1663869" y="1076520"/>
                                </a:lnTo>
                                <a:lnTo>
                                  <a:pt x="1663925" y="1066188"/>
                                </a:lnTo>
                                <a:lnTo>
                                  <a:pt x="1663982" y="1083408"/>
                                </a:lnTo>
                                <a:lnTo>
                                  <a:pt x="1664039" y="1064467"/>
                                </a:lnTo>
                                <a:lnTo>
                                  <a:pt x="1664095" y="1065889"/>
                                </a:lnTo>
                                <a:lnTo>
                                  <a:pt x="1664156" y="1073924"/>
                                </a:lnTo>
                                <a:lnTo>
                                  <a:pt x="1664213" y="1069060"/>
                                </a:lnTo>
                                <a:lnTo>
                                  <a:pt x="1664269" y="1080812"/>
                                </a:lnTo>
                                <a:lnTo>
                                  <a:pt x="1664326" y="1057854"/>
                                </a:lnTo>
                                <a:lnTo>
                                  <a:pt x="1664387" y="1077095"/>
                                </a:lnTo>
                                <a:lnTo>
                                  <a:pt x="1664444" y="1057579"/>
                                </a:lnTo>
                                <a:lnTo>
                                  <a:pt x="1664500" y="1072202"/>
                                </a:lnTo>
                                <a:lnTo>
                                  <a:pt x="1664557" y="1075374"/>
                                </a:lnTo>
                                <a:lnTo>
                                  <a:pt x="1664614" y="1067610"/>
                                </a:lnTo>
                                <a:lnTo>
                                  <a:pt x="1664671" y="1081112"/>
                                </a:lnTo>
                                <a:lnTo>
                                  <a:pt x="1664727" y="1070206"/>
                                </a:lnTo>
                                <a:lnTo>
                                  <a:pt x="1664788" y="1060450"/>
                                </a:lnTo>
                                <a:lnTo>
                                  <a:pt x="1664845" y="1070781"/>
                                </a:lnTo>
                                <a:lnTo>
                                  <a:pt x="1664901" y="1068485"/>
                                </a:lnTo>
                                <a:lnTo>
                                  <a:pt x="1664958" y="1069631"/>
                                </a:lnTo>
                                <a:lnTo>
                                  <a:pt x="1665015" y="1061872"/>
                                </a:lnTo>
                                <a:lnTo>
                                  <a:pt x="1665071" y="1076795"/>
                                </a:lnTo>
                                <a:lnTo>
                                  <a:pt x="1665132" y="1064467"/>
                                </a:lnTo>
                                <a:lnTo>
                                  <a:pt x="1665189" y="1065314"/>
                                </a:lnTo>
                                <a:lnTo>
                                  <a:pt x="1665246" y="1066188"/>
                                </a:lnTo>
                                <a:lnTo>
                                  <a:pt x="1665302" y="1077370"/>
                                </a:lnTo>
                                <a:lnTo>
                                  <a:pt x="1665359" y="1061021"/>
                                </a:lnTo>
                                <a:lnTo>
                                  <a:pt x="1665420" y="1077095"/>
                                </a:lnTo>
                                <a:lnTo>
                                  <a:pt x="1665476" y="1067610"/>
                                </a:lnTo>
                                <a:lnTo>
                                  <a:pt x="1665533" y="1074798"/>
                                </a:lnTo>
                                <a:lnTo>
                                  <a:pt x="1665590" y="1074798"/>
                                </a:lnTo>
                                <a:lnTo>
                                  <a:pt x="1665647" y="1063593"/>
                                </a:lnTo>
                                <a:lnTo>
                                  <a:pt x="1665703" y="1083979"/>
                                </a:lnTo>
                                <a:lnTo>
                                  <a:pt x="1665760" y="1072778"/>
                                </a:lnTo>
                                <a:lnTo>
                                  <a:pt x="1665821" y="1073648"/>
                                </a:lnTo>
                                <a:lnTo>
                                  <a:pt x="1665877" y="1076520"/>
                                </a:lnTo>
                                <a:lnTo>
                                  <a:pt x="1665934" y="1050690"/>
                                </a:lnTo>
                                <a:lnTo>
                                  <a:pt x="1665991" y="1080537"/>
                                </a:lnTo>
                                <a:lnTo>
                                  <a:pt x="1666047" y="1071352"/>
                                </a:lnTo>
                                <a:lnTo>
                                  <a:pt x="1666108" y="1068760"/>
                                </a:lnTo>
                                <a:lnTo>
                                  <a:pt x="1666165" y="1077095"/>
                                </a:lnTo>
                                <a:lnTo>
                                  <a:pt x="1666222" y="1070206"/>
                                </a:lnTo>
                                <a:lnTo>
                                  <a:pt x="1666278" y="1055558"/>
                                </a:lnTo>
                                <a:lnTo>
                                  <a:pt x="1666335" y="1069631"/>
                                </a:lnTo>
                                <a:lnTo>
                                  <a:pt x="1666396" y="1047248"/>
                                </a:lnTo>
                                <a:lnTo>
                                  <a:pt x="1666452" y="1078816"/>
                                </a:lnTo>
                                <a:lnTo>
                                  <a:pt x="1666509" y="1079091"/>
                                </a:lnTo>
                                <a:lnTo>
                                  <a:pt x="1666566" y="1069631"/>
                                </a:lnTo>
                                <a:lnTo>
                                  <a:pt x="1666622" y="1062742"/>
                                </a:lnTo>
                                <a:lnTo>
                                  <a:pt x="1666679" y="1083108"/>
                                </a:lnTo>
                                <a:lnTo>
                                  <a:pt x="1666736" y="1067610"/>
                                </a:lnTo>
                                <a:lnTo>
                                  <a:pt x="1666797" y="1061297"/>
                                </a:lnTo>
                                <a:lnTo>
                                  <a:pt x="1666853" y="1068760"/>
                                </a:lnTo>
                                <a:lnTo>
                                  <a:pt x="1666910" y="1062171"/>
                                </a:lnTo>
                                <a:lnTo>
                                  <a:pt x="1666967" y="1066764"/>
                                </a:lnTo>
                                <a:lnTo>
                                  <a:pt x="1667027" y="1065613"/>
                                </a:lnTo>
                                <a:lnTo>
                                  <a:pt x="1667084" y="1076520"/>
                                </a:lnTo>
                                <a:lnTo>
                                  <a:pt x="1667141" y="1077666"/>
                                </a:lnTo>
                                <a:lnTo>
                                  <a:pt x="1667198" y="1061872"/>
                                </a:lnTo>
                                <a:lnTo>
                                  <a:pt x="1667254" y="1063593"/>
                                </a:lnTo>
                                <a:lnTo>
                                  <a:pt x="1667311" y="1071927"/>
                                </a:lnTo>
                                <a:lnTo>
                                  <a:pt x="1667368" y="1072502"/>
                                </a:lnTo>
                                <a:lnTo>
                                  <a:pt x="1667429" y="1048669"/>
                                </a:lnTo>
                                <a:lnTo>
                                  <a:pt x="1667485" y="1067910"/>
                                </a:lnTo>
                                <a:lnTo>
                                  <a:pt x="1667542" y="1070781"/>
                                </a:lnTo>
                                <a:lnTo>
                                  <a:pt x="1667598" y="1071056"/>
                                </a:lnTo>
                                <a:lnTo>
                                  <a:pt x="1667655" y="1085129"/>
                                </a:lnTo>
                                <a:lnTo>
                                  <a:pt x="1667712" y="1074798"/>
                                </a:lnTo>
                                <a:lnTo>
                                  <a:pt x="1667769" y="1063018"/>
                                </a:lnTo>
                                <a:lnTo>
                                  <a:pt x="1667829" y="1084255"/>
                                </a:lnTo>
                                <a:lnTo>
                                  <a:pt x="1667886" y="1066464"/>
                                </a:lnTo>
                                <a:lnTo>
                                  <a:pt x="1667943" y="1078241"/>
                                </a:lnTo>
                                <a:lnTo>
                                  <a:pt x="1668003" y="1064743"/>
                                </a:lnTo>
                                <a:lnTo>
                                  <a:pt x="1668060" y="1069631"/>
                                </a:lnTo>
                                <a:lnTo>
                                  <a:pt x="1668117" y="1068760"/>
                                </a:lnTo>
                                <a:lnTo>
                                  <a:pt x="1668173" y="1065042"/>
                                </a:lnTo>
                                <a:lnTo>
                                  <a:pt x="1668230" y="1067610"/>
                                </a:lnTo>
                                <a:lnTo>
                                  <a:pt x="1668287" y="1074499"/>
                                </a:lnTo>
                                <a:lnTo>
                                  <a:pt x="1668344" y="1065042"/>
                                </a:lnTo>
                                <a:lnTo>
                                  <a:pt x="1668404" y="1068760"/>
                                </a:lnTo>
                                <a:lnTo>
                                  <a:pt x="1668461" y="1072202"/>
                                </a:lnTo>
                                <a:lnTo>
                                  <a:pt x="1668518" y="1073353"/>
                                </a:lnTo>
                                <a:lnTo>
                                  <a:pt x="1668575" y="1065042"/>
                                </a:lnTo>
                                <a:lnTo>
                                  <a:pt x="1668631" y="1078816"/>
                                </a:lnTo>
                                <a:lnTo>
                                  <a:pt x="1668688" y="1065889"/>
                                </a:lnTo>
                                <a:lnTo>
                                  <a:pt x="1668749" y="1080241"/>
                                </a:lnTo>
                                <a:lnTo>
                                  <a:pt x="1668805" y="1068485"/>
                                </a:lnTo>
                                <a:lnTo>
                                  <a:pt x="1668862" y="1054412"/>
                                </a:lnTo>
                                <a:lnTo>
                                  <a:pt x="1668919" y="1071627"/>
                                </a:lnTo>
                                <a:lnTo>
                                  <a:pt x="1668975" y="1071056"/>
                                </a:lnTo>
                                <a:lnTo>
                                  <a:pt x="1669036" y="1066464"/>
                                </a:lnTo>
                                <a:lnTo>
                                  <a:pt x="1669093" y="1073353"/>
                                </a:lnTo>
                                <a:lnTo>
                                  <a:pt x="1669150" y="1075649"/>
                                </a:lnTo>
                                <a:lnTo>
                                  <a:pt x="1669206" y="1074798"/>
                                </a:lnTo>
                                <a:lnTo>
                                  <a:pt x="1669263" y="1073648"/>
                                </a:lnTo>
                                <a:lnTo>
                                  <a:pt x="1669320" y="1059300"/>
                                </a:lnTo>
                                <a:lnTo>
                                  <a:pt x="1669376" y="1074798"/>
                                </a:lnTo>
                                <a:lnTo>
                                  <a:pt x="1669437" y="1069335"/>
                                </a:lnTo>
                                <a:lnTo>
                                  <a:pt x="1669494" y="1067035"/>
                                </a:lnTo>
                                <a:lnTo>
                                  <a:pt x="1669550" y="1079091"/>
                                </a:lnTo>
                                <a:lnTo>
                                  <a:pt x="1669607" y="1076220"/>
                                </a:lnTo>
                                <a:lnTo>
                                  <a:pt x="1669664" y="1072202"/>
                                </a:lnTo>
                                <a:lnTo>
                                  <a:pt x="1669725" y="1061021"/>
                                </a:lnTo>
                                <a:lnTo>
                                  <a:pt x="1669781" y="1070206"/>
                                </a:lnTo>
                                <a:lnTo>
                                  <a:pt x="1669838" y="1079391"/>
                                </a:lnTo>
                                <a:lnTo>
                                  <a:pt x="1669895" y="1077941"/>
                                </a:lnTo>
                                <a:lnTo>
                                  <a:pt x="1669951" y="1075944"/>
                                </a:lnTo>
                                <a:lnTo>
                                  <a:pt x="1670008" y="1067610"/>
                                </a:lnTo>
                                <a:lnTo>
                                  <a:pt x="1670069" y="1056704"/>
                                </a:lnTo>
                                <a:lnTo>
                                  <a:pt x="1670125" y="1078816"/>
                                </a:lnTo>
                                <a:lnTo>
                                  <a:pt x="1670182" y="1070206"/>
                                </a:lnTo>
                                <a:lnTo>
                                  <a:pt x="1670239" y="1084255"/>
                                </a:lnTo>
                                <a:lnTo>
                                  <a:pt x="1670296" y="1077095"/>
                                </a:lnTo>
                                <a:lnTo>
                                  <a:pt x="1670352" y="1062446"/>
                                </a:lnTo>
                                <a:lnTo>
                                  <a:pt x="1670409" y="1077095"/>
                                </a:lnTo>
                                <a:lnTo>
                                  <a:pt x="1670470" y="1082833"/>
                                </a:lnTo>
                                <a:lnTo>
                                  <a:pt x="1670526" y="1086555"/>
                                </a:lnTo>
                                <a:lnTo>
                                  <a:pt x="1670583" y="1071627"/>
                                </a:lnTo>
                                <a:lnTo>
                                  <a:pt x="1670640" y="1064467"/>
                                </a:lnTo>
                                <a:lnTo>
                                  <a:pt x="1670701" y="1076220"/>
                                </a:lnTo>
                                <a:lnTo>
                                  <a:pt x="1670757" y="1083408"/>
                                </a:lnTo>
                                <a:lnTo>
                                  <a:pt x="1670814" y="1081112"/>
                                </a:lnTo>
                                <a:lnTo>
                                  <a:pt x="1670871" y="1087426"/>
                                </a:lnTo>
                                <a:lnTo>
                                  <a:pt x="1670927" y="1076220"/>
                                </a:lnTo>
                                <a:lnTo>
                                  <a:pt x="1670984" y="1083408"/>
                                </a:lnTo>
                                <a:lnTo>
                                  <a:pt x="1671045" y="1064743"/>
                                </a:lnTo>
                                <a:lnTo>
                                  <a:pt x="1671102" y="1061872"/>
                                </a:lnTo>
                                <a:lnTo>
                                  <a:pt x="1671158" y="1083979"/>
                                </a:lnTo>
                                <a:lnTo>
                                  <a:pt x="1671215" y="1070481"/>
                                </a:lnTo>
                                <a:lnTo>
                                  <a:pt x="1671271" y="1070206"/>
                                </a:lnTo>
                                <a:lnTo>
                                  <a:pt x="1671328" y="1068760"/>
                                </a:lnTo>
                                <a:lnTo>
                                  <a:pt x="1671385" y="1081388"/>
                                </a:lnTo>
                                <a:lnTo>
                                  <a:pt x="1671446" y="1075649"/>
                                </a:lnTo>
                                <a:lnTo>
                                  <a:pt x="1671502" y="1092293"/>
                                </a:lnTo>
                                <a:lnTo>
                                  <a:pt x="1671559" y="1075649"/>
                                </a:lnTo>
                                <a:lnTo>
                                  <a:pt x="1671616" y="1075944"/>
                                </a:lnTo>
                                <a:lnTo>
                                  <a:pt x="1671677" y="1079391"/>
                                </a:lnTo>
                                <a:lnTo>
                                  <a:pt x="1671733" y="1074499"/>
                                </a:lnTo>
                                <a:lnTo>
                                  <a:pt x="1671790" y="1077095"/>
                                </a:lnTo>
                                <a:lnTo>
                                  <a:pt x="1671847" y="1062171"/>
                                </a:lnTo>
                                <a:lnTo>
                                  <a:pt x="1671903" y="1068185"/>
                                </a:lnTo>
                                <a:lnTo>
                                  <a:pt x="1671960" y="1080537"/>
                                </a:lnTo>
                                <a:lnTo>
                                  <a:pt x="1672017" y="1078241"/>
                                </a:lnTo>
                                <a:lnTo>
                                  <a:pt x="1672078" y="1077666"/>
                                </a:lnTo>
                                <a:lnTo>
                                  <a:pt x="1672134" y="1071056"/>
                                </a:lnTo>
                                <a:lnTo>
                                  <a:pt x="1672191" y="1089147"/>
                                </a:lnTo>
                                <a:lnTo>
                                  <a:pt x="1672248" y="1070781"/>
                                </a:lnTo>
                                <a:lnTo>
                                  <a:pt x="1672304" y="1077095"/>
                                </a:lnTo>
                                <a:lnTo>
                                  <a:pt x="1672361" y="1072778"/>
                                </a:lnTo>
                                <a:lnTo>
                                  <a:pt x="1672422" y="1078816"/>
                                </a:lnTo>
                                <a:lnTo>
                                  <a:pt x="1672478" y="1075944"/>
                                </a:lnTo>
                                <a:lnTo>
                                  <a:pt x="1672535" y="1077941"/>
                                </a:lnTo>
                                <a:lnTo>
                                  <a:pt x="1672592" y="1088847"/>
                                </a:lnTo>
                                <a:lnTo>
                                  <a:pt x="1672648" y="1077370"/>
                                </a:lnTo>
                                <a:lnTo>
                                  <a:pt x="1672709" y="1070481"/>
                                </a:lnTo>
                                <a:lnTo>
                                  <a:pt x="1672766" y="1076795"/>
                                </a:lnTo>
                                <a:lnTo>
                                  <a:pt x="1672823" y="1080812"/>
                                </a:lnTo>
                                <a:lnTo>
                                  <a:pt x="1672879" y="1096311"/>
                                </a:lnTo>
                                <a:lnTo>
                                  <a:pt x="1672936" y="1071927"/>
                                </a:lnTo>
                                <a:lnTo>
                                  <a:pt x="1672993" y="1083108"/>
                                </a:lnTo>
                                <a:lnTo>
                                  <a:pt x="1673049" y="1082258"/>
                                </a:lnTo>
                                <a:lnTo>
                                  <a:pt x="1673110" y="1074499"/>
                                </a:lnTo>
                                <a:lnTo>
                                  <a:pt x="1673167" y="1068485"/>
                                </a:lnTo>
                                <a:lnTo>
                                  <a:pt x="1673224" y="1074499"/>
                                </a:lnTo>
                                <a:lnTo>
                                  <a:pt x="1673280" y="1062446"/>
                                </a:lnTo>
                                <a:lnTo>
                                  <a:pt x="1673337" y="1075074"/>
                                </a:lnTo>
                                <a:lnTo>
                                  <a:pt x="1673398" y="1093164"/>
                                </a:lnTo>
                                <a:lnTo>
                                  <a:pt x="1673455" y="1082833"/>
                                </a:lnTo>
                                <a:lnTo>
                                  <a:pt x="1673511" y="1073353"/>
                                </a:lnTo>
                                <a:lnTo>
                                  <a:pt x="1673568" y="1090293"/>
                                </a:lnTo>
                                <a:lnTo>
                                  <a:pt x="1673624" y="1073353"/>
                                </a:lnTo>
                                <a:lnTo>
                                  <a:pt x="1673685" y="1072202"/>
                                </a:lnTo>
                                <a:lnTo>
                                  <a:pt x="1673742" y="1063892"/>
                                </a:lnTo>
                                <a:lnTo>
                                  <a:pt x="1673799" y="1088847"/>
                                </a:lnTo>
                                <a:lnTo>
                                  <a:pt x="1673855" y="1086279"/>
                                </a:lnTo>
                                <a:lnTo>
                                  <a:pt x="1673912" y="1089997"/>
                                </a:lnTo>
                                <a:lnTo>
                                  <a:pt x="1673969" y="1067335"/>
                                </a:lnTo>
                                <a:lnTo>
                                  <a:pt x="1674026" y="1070781"/>
                                </a:lnTo>
                                <a:lnTo>
                                  <a:pt x="1674086" y="1090293"/>
                                </a:lnTo>
                                <a:lnTo>
                                  <a:pt x="1674143" y="1096311"/>
                                </a:lnTo>
                                <a:lnTo>
                                  <a:pt x="1674200" y="1068185"/>
                                </a:lnTo>
                                <a:lnTo>
                                  <a:pt x="1674256" y="1092018"/>
                                </a:lnTo>
                                <a:lnTo>
                                  <a:pt x="1674317" y="1070481"/>
                                </a:lnTo>
                                <a:lnTo>
                                  <a:pt x="1674374" y="1092593"/>
                                </a:lnTo>
                                <a:lnTo>
                                  <a:pt x="1674430" y="1073353"/>
                                </a:lnTo>
                                <a:lnTo>
                                  <a:pt x="1674487" y="1095161"/>
                                </a:lnTo>
                                <a:lnTo>
                                  <a:pt x="1674544" y="1096886"/>
                                </a:lnTo>
                                <a:lnTo>
                                  <a:pt x="1674601" y="1083108"/>
                                </a:lnTo>
                                <a:lnTo>
                                  <a:pt x="1674657" y="1061872"/>
                                </a:lnTo>
                                <a:lnTo>
                                  <a:pt x="1674718" y="1093440"/>
                                </a:lnTo>
                                <a:lnTo>
                                  <a:pt x="1674775" y="1075649"/>
                                </a:lnTo>
                                <a:lnTo>
                                  <a:pt x="1674831" y="1090572"/>
                                </a:lnTo>
                                <a:lnTo>
                                  <a:pt x="1674888" y="1082258"/>
                                </a:lnTo>
                                <a:lnTo>
                                  <a:pt x="1674945" y="1093164"/>
                                </a:lnTo>
                                <a:lnTo>
                                  <a:pt x="1675001" y="1089997"/>
                                </a:lnTo>
                                <a:lnTo>
                                  <a:pt x="1675058" y="1086850"/>
                                </a:lnTo>
                                <a:lnTo>
                                  <a:pt x="1675119" y="1082258"/>
                                </a:lnTo>
                                <a:lnTo>
                                  <a:pt x="1675176" y="1074798"/>
                                </a:lnTo>
                                <a:lnTo>
                                  <a:pt x="1675232" y="1083408"/>
                                </a:lnTo>
                                <a:lnTo>
                                  <a:pt x="1675293" y="1089147"/>
                                </a:lnTo>
                                <a:lnTo>
                                  <a:pt x="1675350" y="1081388"/>
                                </a:lnTo>
                                <a:lnTo>
                                  <a:pt x="1675406" y="1083408"/>
                                </a:lnTo>
                                <a:lnTo>
                                  <a:pt x="1675463" y="1093440"/>
                                </a:lnTo>
                                <a:lnTo>
                                  <a:pt x="1675520" y="1081112"/>
                                </a:lnTo>
                                <a:lnTo>
                                  <a:pt x="1675577" y="1072502"/>
                                </a:lnTo>
                                <a:lnTo>
                                  <a:pt x="1675633" y="1096035"/>
                                </a:lnTo>
                                <a:lnTo>
                                  <a:pt x="1675694" y="1073073"/>
                                </a:lnTo>
                                <a:lnTo>
                                  <a:pt x="1675751" y="1067610"/>
                                </a:lnTo>
                                <a:lnTo>
                                  <a:pt x="1675807" y="1075374"/>
                                </a:lnTo>
                                <a:lnTo>
                                  <a:pt x="1675864" y="1071352"/>
                                </a:lnTo>
                                <a:lnTo>
                                  <a:pt x="1675921" y="1075074"/>
                                </a:lnTo>
                                <a:lnTo>
                                  <a:pt x="1675977" y="1078516"/>
                                </a:lnTo>
                                <a:lnTo>
                                  <a:pt x="1676038" y="1085129"/>
                                </a:lnTo>
                                <a:lnTo>
                                  <a:pt x="1676095" y="1083108"/>
                                </a:lnTo>
                                <a:lnTo>
                                  <a:pt x="1676152" y="1079091"/>
                                </a:lnTo>
                                <a:lnTo>
                                  <a:pt x="1676208" y="1090572"/>
                                </a:lnTo>
                                <a:lnTo>
                                  <a:pt x="1676265" y="1093440"/>
                                </a:lnTo>
                                <a:lnTo>
                                  <a:pt x="1676326" y="1070481"/>
                                </a:lnTo>
                                <a:lnTo>
                                  <a:pt x="1676382" y="1084255"/>
                                </a:lnTo>
                                <a:lnTo>
                                  <a:pt x="1676439" y="1074223"/>
                                </a:lnTo>
                                <a:lnTo>
                                  <a:pt x="1676496" y="1077095"/>
                                </a:lnTo>
                                <a:lnTo>
                                  <a:pt x="1676553" y="1085405"/>
                                </a:lnTo>
                                <a:lnTo>
                                  <a:pt x="1676609" y="1085129"/>
                                </a:lnTo>
                                <a:lnTo>
                                  <a:pt x="1676666" y="1090868"/>
                                </a:lnTo>
                                <a:lnTo>
                                  <a:pt x="1676727" y="1094590"/>
                                </a:lnTo>
                                <a:lnTo>
                                  <a:pt x="1676783" y="1082258"/>
                                </a:lnTo>
                                <a:lnTo>
                                  <a:pt x="1676840" y="1086555"/>
                                </a:lnTo>
                                <a:lnTo>
                                  <a:pt x="1676897" y="1072502"/>
                                </a:lnTo>
                                <a:lnTo>
                                  <a:pt x="1676954" y="1079666"/>
                                </a:lnTo>
                                <a:lnTo>
                                  <a:pt x="1677014" y="1073648"/>
                                </a:lnTo>
                                <a:lnTo>
                                  <a:pt x="1677071" y="1091443"/>
                                </a:lnTo>
                                <a:lnTo>
                                  <a:pt x="1677128" y="1081112"/>
                                </a:lnTo>
                                <a:lnTo>
                                  <a:pt x="1677184" y="1073924"/>
                                </a:lnTo>
                                <a:lnTo>
                                  <a:pt x="1677241" y="1092869"/>
                                </a:lnTo>
                                <a:lnTo>
                                  <a:pt x="1677298" y="1085129"/>
                                </a:lnTo>
                                <a:lnTo>
                                  <a:pt x="1677359" y="1084255"/>
                                </a:lnTo>
                                <a:lnTo>
                                  <a:pt x="1677415" y="1071056"/>
                                </a:lnTo>
                                <a:lnTo>
                                  <a:pt x="1677472" y="1087426"/>
                                </a:lnTo>
                                <a:lnTo>
                                  <a:pt x="1677528" y="1091718"/>
                                </a:lnTo>
                                <a:lnTo>
                                  <a:pt x="1677585" y="1081112"/>
                                </a:lnTo>
                                <a:lnTo>
                                  <a:pt x="1677642" y="1078516"/>
                                </a:lnTo>
                                <a:lnTo>
                                  <a:pt x="1677699" y="1086555"/>
                                </a:lnTo>
                                <a:lnTo>
                                  <a:pt x="1677759" y="1061596"/>
                                </a:lnTo>
                                <a:lnTo>
                                  <a:pt x="1677816" y="1068485"/>
                                </a:lnTo>
                                <a:lnTo>
                                  <a:pt x="1677873" y="1066764"/>
                                </a:lnTo>
                                <a:lnTo>
                                  <a:pt x="1677929" y="1092593"/>
                                </a:lnTo>
                                <a:lnTo>
                                  <a:pt x="1677990" y="1085405"/>
                                </a:lnTo>
                                <a:lnTo>
                                  <a:pt x="1678047" y="1087426"/>
                                </a:lnTo>
                                <a:lnTo>
                                  <a:pt x="1678104" y="1083408"/>
                                </a:lnTo>
                                <a:lnTo>
                                  <a:pt x="1678160" y="1089722"/>
                                </a:lnTo>
                                <a:lnTo>
                                  <a:pt x="1678217" y="1074223"/>
                                </a:lnTo>
                                <a:lnTo>
                                  <a:pt x="1678274" y="1079666"/>
                                </a:lnTo>
                                <a:lnTo>
                                  <a:pt x="1678334" y="1088847"/>
                                </a:lnTo>
                                <a:lnTo>
                                  <a:pt x="1678391" y="1073073"/>
                                </a:lnTo>
                                <a:lnTo>
                                  <a:pt x="1678448" y="1095736"/>
                                </a:lnTo>
                                <a:lnTo>
                                  <a:pt x="1678505" y="1081112"/>
                                </a:lnTo>
                                <a:lnTo>
                                  <a:pt x="1678561" y="1075374"/>
                                </a:lnTo>
                                <a:lnTo>
                                  <a:pt x="1678618" y="1072502"/>
                                </a:lnTo>
                                <a:lnTo>
                                  <a:pt x="1678675" y="1081962"/>
                                </a:lnTo>
                                <a:lnTo>
                                  <a:pt x="1678735" y="1075649"/>
                                </a:lnTo>
                                <a:lnTo>
                                  <a:pt x="1678792" y="1077666"/>
                                </a:lnTo>
                                <a:lnTo>
                                  <a:pt x="1678849" y="1087701"/>
                                </a:lnTo>
                                <a:lnTo>
                                  <a:pt x="1678905" y="1079666"/>
                                </a:lnTo>
                                <a:lnTo>
                                  <a:pt x="1678966" y="1083684"/>
                                </a:lnTo>
                                <a:lnTo>
                                  <a:pt x="1679023" y="1081962"/>
                                </a:lnTo>
                                <a:lnTo>
                                  <a:pt x="1679080" y="1071927"/>
                                </a:lnTo>
                                <a:lnTo>
                                  <a:pt x="1679136" y="1085980"/>
                                </a:lnTo>
                                <a:lnTo>
                                  <a:pt x="1679193" y="1077370"/>
                                </a:lnTo>
                                <a:lnTo>
                                  <a:pt x="1679250" y="1069335"/>
                                </a:lnTo>
                                <a:lnTo>
                                  <a:pt x="1679306" y="1091143"/>
                                </a:lnTo>
                                <a:lnTo>
                                  <a:pt x="1679367" y="1086555"/>
                                </a:lnTo>
                                <a:lnTo>
                                  <a:pt x="1679424" y="1085980"/>
                                </a:lnTo>
                                <a:lnTo>
                                  <a:pt x="1679480" y="1068185"/>
                                </a:lnTo>
                                <a:lnTo>
                                  <a:pt x="1679537" y="1095460"/>
                                </a:lnTo>
                                <a:lnTo>
                                  <a:pt x="1679594" y="1078816"/>
                                </a:lnTo>
                                <a:lnTo>
                                  <a:pt x="1679650" y="1085704"/>
                                </a:lnTo>
                                <a:lnTo>
                                  <a:pt x="1679711" y="1091718"/>
                                </a:lnTo>
                                <a:lnTo>
                                  <a:pt x="1679768" y="1092018"/>
                                </a:lnTo>
                                <a:lnTo>
                                  <a:pt x="1679825" y="1080812"/>
                                </a:lnTo>
                                <a:lnTo>
                                  <a:pt x="1679881" y="1083979"/>
                                </a:lnTo>
                                <a:lnTo>
                                  <a:pt x="1679942" y="1085405"/>
                                </a:lnTo>
                                <a:lnTo>
                                  <a:pt x="1679999" y="1094590"/>
                                </a:lnTo>
                                <a:lnTo>
                                  <a:pt x="1680055" y="1085129"/>
                                </a:lnTo>
                                <a:lnTo>
                                  <a:pt x="1680112" y="1075649"/>
                                </a:lnTo>
                                <a:lnTo>
                                  <a:pt x="1680169" y="1073924"/>
                                </a:lnTo>
                                <a:lnTo>
                                  <a:pt x="1680226" y="1084255"/>
                                </a:lnTo>
                                <a:lnTo>
                                  <a:pt x="1680282" y="1092593"/>
                                </a:lnTo>
                                <a:lnTo>
                                  <a:pt x="1680343" y="1089147"/>
                                </a:lnTo>
                                <a:lnTo>
                                  <a:pt x="1680400" y="1087701"/>
                                </a:lnTo>
                                <a:lnTo>
                                  <a:pt x="1680457" y="1088847"/>
                                </a:lnTo>
                                <a:lnTo>
                                  <a:pt x="1680513" y="1086850"/>
                                </a:lnTo>
                                <a:lnTo>
                                  <a:pt x="1680570" y="1084554"/>
                                </a:lnTo>
                                <a:lnTo>
                                  <a:pt x="1680627" y="1068185"/>
                                </a:lnTo>
                                <a:lnTo>
                                  <a:pt x="1680687" y="1089422"/>
                                </a:lnTo>
                                <a:lnTo>
                                  <a:pt x="1680744" y="1092018"/>
                                </a:lnTo>
                                <a:lnTo>
                                  <a:pt x="1680801" y="1080537"/>
                                </a:lnTo>
                                <a:lnTo>
                                  <a:pt x="1680857" y="1083979"/>
                                </a:lnTo>
                                <a:lnTo>
                                  <a:pt x="1680914" y="1080537"/>
                                </a:lnTo>
                                <a:lnTo>
                                  <a:pt x="1680975" y="1085129"/>
                                </a:lnTo>
                                <a:lnTo>
                                  <a:pt x="1681032" y="1079962"/>
                                </a:lnTo>
                                <a:lnTo>
                                  <a:pt x="1681088" y="1093164"/>
                                </a:lnTo>
                                <a:lnTo>
                                  <a:pt x="1681145" y="1071352"/>
                                </a:lnTo>
                                <a:lnTo>
                                  <a:pt x="1681202" y="1077666"/>
                                </a:lnTo>
                                <a:lnTo>
                                  <a:pt x="1681258" y="1091143"/>
                                </a:lnTo>
                                <a:lnTo>
                                  <a:pt x="1681315" y="1098607"/>
                                </a:lnTo>
                                <a:lnTo>
                                  <a:pt x="1681376" y="1090868"/>
                                </a:lnTo>
                                <a:lnTo>
                                  <a:pt x="1681433" y="1081112"/>
                                </a:lnTo>
                                <a:lnTo>
                                  <a:pt x="1681489" y="1070206"/>
                                </a:lnTo>
                                <a:lnTo>
                                  <a:pt x="1681546" y="1089997"/>
                                </a:lnTo>
                                <a:lnTo>
                                  <a:pt x="1681607" y="1091143"/>
                                </a:lnTo>
                                <a:lnTo>
                                  <a:pt x="1681663" y="1070781"/>
                                </a:lnTo>
                                <a:lnTo>
                                  <a:pt x="1681720" y="1088572"/>
                                </a:lnTo>
                                <a:lnTo>
                                  <a:pt x="1681777" y="1075074"/>
                                </a:lnTo>
                                <a:lnTo>
                                  <a:pt x="1681833" y="1082258"/>
                                </a:lnTo>
                                <a:lnTo>
                                  <a:pt x="1681890" y="1088847"/>
                                </a:lnTo>
                                <a:lnTo>
                                  <a:pt x="1681947" y="1085704"/>
                                </a:lnTo>
                                <a:lnTo>
                                  <a:pt x="1682008" y="1090293"/>
                                </a:lnTo>
                                <a:lnTo>
                                  <a:pt x="1682064" y="1071352"/>
                                </a:lnTo>
                                <a:lnTo>
                                  <a:pt x="1682121" y="1075074"/>
                                </a:lnTo>
                                <a:lnTo>
                                  <a:pt x="1682178" y="1076795"/>
                                </a:lnTo>
                                <a:lnTo>
                                  <a:pt x="1682234" y="1084554"/>
                                </a:lnTo>
                                <a:lnTo>
                                  <a:pt x="1682291" y="1081112"/>
                                </a:lnTo>
                                <a:lnTo>
                                  <a:pt x="1682348" y="1075074"/>
                                </a:lnTo>
                                <a:lnTo>
                                  <a:pt x="1682408" y="1095161"/>
                                </a:lnTo>
                                <a:lnTo>
                                  <a:pt x="1682465" y="1088847"/>
                                </a:lnTo>
                                <a:lnTo>
                                  <a:pt x="1682522" y="1081962"/>
                                </a:lnTo>
                                <a:lnTo>
                                  <a:pt x="1682583" y="1077370"/>
                                </a:lnTo>
                                <a:lnTo>
                                  <a:pt x="1682639" y="1074798"/>
                                </a:lnTo>
                                <a:lnTo>
                                  <a:pt x="1682696" y="1076220"/>
                                </a:lnTo>
                                <a:lnTo>
                                  <a:pt x="1682753" y="1079391"/>
                                </a:lnTo>
                                <a:lnTo>
                                  <a:pt x="1682810" y="1096611"/>
                                </a:lnTo>
                                <a:lnTo>
                                  <a:pt x="1682866" y="1074223"/>
                                </a:lnTo>
                                <a:lnTo>
                                  <a:pt x="1682923" y="1087126"/>
                                </a:lnTo>
                                <a:lnTo>
                                  <a:pt x="1682980" y="1090293"/>
                                </a:lnTo>
                                <a:lnTo>
                                  <a:pt x="1683040" y="1070481"/>
                                </a:lnTo>
                                <a:lnTo>
                                  <a:pt x="1683097" y="1070481"/>
                                </a:lnTo>
                                <a:lnTo>
                                  <a:pt x="1683154" y="1091718"/>
                                </a:lnTo>
                                <a:lnTo>
                                  <a:pt x="1683210" y="1080812"/>
                                </a:lnTo>
                                <a:lnTo>
                                  <a:pt x="1683267" y="1078516"/>
                                </a:lnTo>
                                <a:lnTo>
                                  <a:pt x="1683328" y="1076795"/>
                                </a:lnTo>
                                <a:lnTo>
                                  <a:pt x="1683385" y="1090868"/>
                                </a:lnTo>
                                <a:lnTo>
                                  <a:pt x="1683441" y="1087126"/>
                                </a:lnTo>
                                <a:lnTo>
                                  <a:pt x="1683498" y="1078516"/>
                                </a:lnTo>
                                <a:lnTo>
                                  <a:pt x="1683554" y="1065613"/>
                                </a:lnTo>
                                <a:lnTo>
                                  <a:pt x="1683615" y="1084830"/>
                                </a:lnTo>
                                <a:lnTo>
                                  <a:pt x="1683672" y="1069906"/>
                                </a:lnTo>
                                <a:lnTo>
                                  <a:pt x="1683729" y="1080537"/>
                                </a:lnTo>
                                <a:lnTo>
                                  <a:pt x="1683785" y="1083408"/>
                                </a:lnTo>
                                <a:lnTo>
                                  <a:pt x="1683842" y="1092593"/>
                                </a:lnTo>
                                <a:lnTo>
                                  <a:pt x="1683899" y="1082534"/>
                                </a:lnTo>
                                <a:lnTo>
                                  <a:pt x="1683956" y="1069906"/>
                                </a:lnTo>
                                <a:lnTo>
                                  <a:pt x="1684016" y="1100328"/>
                                </a:lnTo>
                                <a:lnTo>
                                  <a:pt x="1684073" y="1082534"/>
                                </a:lnTo>
                                <a:lnTo>
                                  <a:pt x="1684130" y="1091143"/>
                                </a:lnTo>
                                <a:lnTo>
                                  <a:pt x="1684186" y="1082833"/>
                                </a:lnTo>
                                <a:lnTo>
                                  <a:pt x="1684243" y="1082833"/>
                                </a:lnTo>
                                <a:lnTo>
                                  <a:pt x="1684304" y="1084554"/>
                                </a:lnTo>
                                <a:lnTo>
                                  <a:pt x="1684361" y="1081687"/>
                                </a:lnTo>
                                <a:lnTo>
                                  <a:pt x="1684417" y="1081962"/>
                                </a:lnTo>
                                <a:lnTo>
                                  <a:pt x="1684474" y="1092293"/>
                                </a:lnTo>
                                <a:lnTo>
                                  <a:pt x="1684531" y="1087701"/>
                                </a:lnTo>
                                <a:lnTo>
                                  <a:pt x="1684587" y="1072202"/>
                                </a:lnTo>
                                <a:lnTo>
                                  <a:pt x="1684648" y="1073648"/>
                                </a:lnTo>
                                <a:lnTo>
                                  <a:pt x="1684705" y="1088001"/>
                                </a:lnTo>
                                <a:lnTo>
                                  <a:pt x="1684761" y="1065889"/>
                                </a:lnTo>
                                <a:lnTo>
                                  <a:pt x="1684818" y="1076220"/>
                                </a:lnTo>
                                <a:lnTo>
                                  <a:pt x="1684875" y="1090293"/>
                                </a:lnTo>
                                <a:lnTo>
                                  <a:pt x="1684932" y="1078816"/>
                                </a:lnTo>
                                <a:lnTo>
                                  <a:pt x="1684988" y="1094015"/>
                                </a:lnTo>
                                <a:lnTo>
                                  <a:pt x="1685049" y="1066764"/>
                                </a:lnTo>
                                <a:lnTo>
                                  <a:pt x="1685106" y="1088847"/>
                                </a:lnTo>
                                <a:lnTo>
                                  <a:pt x="1685162" y="1077370"/>
                                </a:lnTo>
                                <a:lnTo>
                                  <a:pt x="1685219" y="1101774"/>
                                </a:lnTo>
                                <a:lnTo>
                                  <a:pt x="1685280" y="1083408"/>
                                </a:lnTo>
                                <a:lnTo>
                                  <a:pt x="1685336" y="1079666"/>
                                </a:lnTo>
                                <a:lnTo>
                                  <a:pt x="1685393" y="1094015"/>
                                </a:lnTo>
                                <a:lnTo>
                                  <a:pt x="1685450" y="1074223"/>
                                </a:lnTo>
                                <a:lnTo>
                                  <a:pt x="1685506" y="1086279"/>
                                </a:lnTo>
                                <a:lnTo>
                                  <a:pt x="1685563" y="1102624"/>
                                </a:lnTo>
                                <a:lnTo>
                                  <a:pt x="1685624" y="1083108"/>
                                </a:lnTo>
                                <a:lnTo>
                                  <a:pt x="1685681" y="1083408"/>
                                </a:lnTo>
                                <a:lnTo>
                                  <a:pt x="1685737" y="1075374"/>
                                </a:lnTo>
                                <a:lnTo>
                                  <a:pt x="1685794" y="1075944"/>
                                </a:lnTo>
                                <a:lnTo>
                                  <a:pt x="1685851" y="1089147"/>
                                </a:lnTo>
                                <a:lnTo>
                                  <a:pt x="1685907" y="1081962"/>
                                </a:lnTo>
                                <a:lnTo>
                                  <a:pt x="1685964" y="1087701"/>
                                </a:lnTo>
                                <a:lnTo>
                                  <a:pt x="1686025" y="1083684"/>
                                </a:lnTo>
                                <a:lnTo>
                                  <a:pt x="1686082" y="1076520"/>
                                </a:lnTo>
                                <a:lnTo>
                                  <a:pt x="1686138" y="1088847"/>
                                </a:lnTo>
                                <a:lnTo>
                                  <a:pt x="1686195" y="1085980"/>
                                </a:lnTo>
                                <a:lnTo>
                                  <a:pt x="1686256" y="1086555"/>
                                </a:lnTo>
                                <a:lnTo>
                                  <a:pt x="1686312" y="1080537"/>
                                </a:lnTo>
                                <a:lnTo>
                                  <a:pt x="1686369" y="1084255"/>
                                </a:lnTo>
                                <a:lnTo>
                                  <a:pt x="1686426" y="1075944"/>
                                </a:lnTo>
                                <a:lnTo>
                                  <a:pt x="1686483" y="1085405"/>
                                </a:lnTo>
                                <a:lnTo>
                                  <a:pt x="1686539" y="1086279"/>
                                </a:lnTo>
                                <a:lnTo>
                                  <a:pt x="1686596" y="1086279"/>
                                </a:lnTo>
                                <a:lnTo>
                                  <a:pt x="1686657" y="1070481"/>
                                </a:lnTo>
                                <a:lnTo>
                                  <a:pt x="1686714" y="1079666"/>
                                </a:lnTo>
                                <a:lnTo>
                                  <a:pt x="1686770" y="1086555"/>
                                </a:lnTo>
                                <a:lnTo>
                                  <a:pt x="1686827" y="1090572"/>
                                </a:lnTo>
                                <a:lnTo>
                                  <a:pt x="1686884" y="1098607"/>
                                </a:lnTo>
                                <a:lnTo>
                                  <a:pt x="1686940" y="1088572"/>
                                </a:lnTo>
                                <a:lnTo>
                                  <a:pt x="1687001" y="1085405"/>
                                </a:lnTo>
                                <a:lnTo>
                                  <a:pt x="1687058" y="1086850"/>
                                </a:lnTo>
                                <a:lnTo>
                                  <a:pt x="1687114" y="1069631"/>
                                </a:lnTo>
                                <a:lnTo>
                                  <a:pt x="1687171" y="1066464"/>
                                </a:lnTo>
                                <a:lnTo>
                                  <a:pt x="1687232" y="1081962"/>
                                </a:lnTo>
                                <a:lnTo>
                                  <a:pt x="1687289" y="1081962"/>
                                </a:lnTo>
                                <a:lnTo>
                                  <a:pt x="1687345" y="1089422"/>
                                </a:lnTo>
                                <a:lnTo>
                                  <a:pt x="1687402" y="1084255"/>
                                </a:lnTo>
                                <a:lnTo>
                                  <a:pt x="1687459" y="1066188"/>
                                </a:lnTo>
                                <a:lnTo>
                                  <a:pt x="1687515" y="1088001"/>
                                </a:lnTo>
                                <a:lnTo>
                                  <a:pt x="1687572" y="1084554"/>
                                </a:lnTo>
                                <a:lnTo>
                                  <a:pt x="1687633" y="1087701"/>
                                </a:lnTo>
                                <a:lnTo>
                                  <a:pt x="1687689" y="1065613"/>
                                </a:lnTo>
                                <a:lnTo>
                                  <a:pt x="1687746" y="1092593"/>
                                </a:lnTo>
                                <a:lnTo>
                                  <a:pt x="1687803" y="1073924"/>
                                </a:lnTo>
                                <a:lnTo>
                                  <a:pt x="1687859" y="1077941"/>
                                </a:lnTo>
                                <a:lnTo>
                                  <a:pt x="1687916" y="1088572"/>
                                </a:lnTo>
                                <a:lnTo>
                                  <a:pt x="1687977" y="1068760"/>
                                </a:lnTo>
                                <a:lnTo>
                                  <a:pt x="1688034" y="1073353"/>
                                </a:lnTo>
                                <a:lnTo>
                                  <a:pt x="1688090" y="1091718"/>
                                </a:lnTo>
                                <a:lnTo>
                                  <a:pt x="1688147" y="1088276"/>
                                </a:lnTo>
                                <a:lnTo>
                                  <a:pt x="1688204" y="1077666"/>
                                </a:lnTo>
                                <a:lnTo>
                                  <a:pt x="1688264" y="1080537"/>
                                </a:lnTo>
                                <a:lnTo>
                                  <a:pt x="1688321" y="1078516"/>
                                </a:lnTo>
                                <a:lnTo>
                                  <a:pt x="1688378" y="1095460"/>
                                </a:lnTo>
                                <a:lnTo>
                                  <a:pt x="1688435" y="1088572"/>
                                </a:lnTo>
                                <a:lnTo>
                                  <a:pt x="1688491" y="1074223"/>
                                </a:lnTo>
                                <a:lnTo>
                                  <a:pt x="1688548" y="1082833"/>
                                </a:lnTo>
                                <a:lnTo>
                                  <a:pt x="1688605" y="1092593"/>
                                </a:lnTo>
                                <a:lnTo>
                                  <a:pt x="1688665" y="1080241"/>
                                </a:lnTo>
                                <a:lnTo>
                                  <a:pt x="1688722" y="1069631"/>
                                </a:lnTo>
                                <a:lnTo>
                                  <a:pt x="1688779" y="1077095"/>
                                </a:lnTo>
                                <a:lnTo>
                                  <a:pt x="1688836" y="1089422"/>
                                </a:lnTo>
                                <a:lnTo>
                                  <a:pt x="1688896" y="1077941"/>
                                </a:lnTo>
                                <a:lnTo>
                                  <a:pt x="1688953" y="1059575"/>
                                </a:lnTo>
                                <a:lnTo>
                                  <a:pt x="1689010" y="1075374"/>
                                </a:lnTo>
                                <a:lnTo>
                                  <a:pt x="1689066" y="1078241"/>
                                </a:lnTo>
                                <a:lnTo>
                                  <a:pt x="1689123" y="1084255"/>
                                </a:lnTo>
                                <a:lnTo>
                                  <a:pt x="1689180" y="1087126"/>
                                </a:lnTo>
                                <a:lnTo>
                                  <a:pt x="1689236" y="1089997"/>
                                </a:lnTo>
                                <a:lnTo>
                                  <a:pt x="1689297" y="1061297"/>
                                </a:lnTo>
                                <a:lnTo>
                                  <a:pt x="1689354" y="1094015"/>
                                </a:lnTo>
                                <a:lnTo>
                                  <a:pt x="1689411" y="1073924"/>
                                </a:lnTo>
                                <a:lnTo>
                                  <a:pt x="1689467" y="1073648"/>
                                </a:lnTo>
                                <a:lnTo>
                                  <a:pt x="1689524" y="1076220"/>
                                </a:lnTo>
                                <a:lnTo>
                                  <a:pt x="1689581" y="1076520"/>
                                </a:lnTo>
                                <a:lnTo>
                                  <a:pt x="1689637" y="1070781"/>
                                </a:lnTo>
                                <a:lnTo>
                                  <a:pt x="1689698" y="1077666"/>
                                </a:lnTo>
                                <a:lnTo>
                                  <a:pt x="1689755" y="1071352"/>
                                </a:lnTo>
                                <a:lnTo>
                                  <a:pt x="1689811" y="1086850"/>
                                </a:lnTo>
                                <a:lnTo>
                                  <a:pt x="1689872" y="1079091"/>
                                </a:lnTo>
                                <a:lnTo>
                                  <a:pt x="1689929" y="1072202"/>
                                </a:lnTo>
                                <a:lnTo>
                                  <a:pt x="1689985" y="1075374"/>
                                </a:lnTo>
                                <a:lnTo>
                                  <a:pt x="1690042" y="1077666"/>
                                </a:lnTo>
                                <a:lnTo>
                                  <a:pt x="1690099" y="1076220"/>
                                </a:lnTo>
                                <a:lnTo>
                                  <a:pt x="1690156" y="1081112"/>
                                </a:lnTo>
                                <a:lnTo>
                                  <a:pt x="1690212" y="1089997"/>
                                </a:lnTo>
                                <a:lnTo>
                                  <a:pt x="1690273" y="1065042"/>
                                </a:lnTo>
                                <a:lnTo>
                                  <a:pt x="1690330" y="1083979"/>
                                </a:lnTo>
                                <a:lnTo>
                                  <a:pt x="1690387" y="1077941"/>
                                </a:lnTo>
                                <a:lnTo>
                                  <a:pt x="1690443" y="1071927"/>
                                </a:lnTo>
                                <a:lnTo>
                                  <a:pt x="1690500" y="1070781"/>
                                </a:lnTo>
                                <a:lnTo>
                                  <a:pt x="1690557" y="1082833"/>
                                </a:lnTo>
                                <a:lnTo>
                                  <a:pt x="1690617" y="1069906"/>
                                </a:lnTo>
                                <a:lnTo>
                                  <a:pt x="1690674" y="1087426"/>
                                </a:lnTo>
                                <a:lnTo>
                                  <a:pt x="1690731" y="1067335"/>
                                </a:lnTo>
                                <a:lnTo>
                                  <a:pt x="1690787" y="1074499"/>
                                </a:lnTo>
                                <a:lnTo>
                                  <a:pt x="1690844" y="1077370"/>
                                </a:lnTo>
                                <a:lnTo>
                                  <a:pt x="1690905" y="1080241"/>
                                </a:lnTo>
                                <a:lnTo>
                                  <a:pt x="1690962" y="1072502"/>
                                </a:lnTo>
                                <a:lnTo>
                                  <a:pt x="1691018" y="1074798"/>
                                </a:lnTo>
                                <a:lnTo>
                                  <a:pt x="1691075" y="1078241"/>
                                </a:lnTo>
                                <a:lnTo>
                                  <a:pt x="1691132" y="1086850"/>
                                </a:lnTo>
                                <a:lnTo>
                                  <a:pt x="1691189" y="1078516"/>
                                </a:lnTo>
                                <a:lnTo>
                                  <a:pt x="1691245" y="1085405"/>
                                </a:lnTo>
                                <a:lnTo>
                                  <a:pt x="1691306" y="1072778"/>
                                </a:lnTo>
                                <a:lnTo>
                                  <a:pt x="1691363" y="1078816"/>
                                </a:lnTo>
                                <a:lnTo>
                                  <a:pt x="1691419" y="1077666"/>
                                </a:lnTo>
                                <a:lnTo>
                                  <a:pt x="1691476" y="1083979"/>
                                </a:lnTo>
                                <a:lnTo>
                                  <a:pt x="1691533" y="1083684"/>
                                </a:lnTo>
                                <a:lnTo>
                                  <a:pt x="1691593" y="1084830"/>
                                </a:lnTo>
                                <a:lnTo>
                                  <a:pt x="1691650" y="1063892"/>
                                </a:lnTo>
                                <a:lnTo>
                                  <a:pt x="1691707" y="1078516"/>
                                </a:lnTo>
                                <a:lnTo>
                                  <a:pt x="1691763" y="1072778"/>
                                </a:lnTo>
                                <a:lnTo>
                                  <a:pt x="1691820" y="1083979"/>
                                </a:lnTo>
                                <a:lnTo>
                                  <a:pt x="1691881" y="1082534"/>
                                </a:lnTo>
                                <a:lnTo>
                                  <a:pt x="1691938" y="1086279"/>
                                </a:lnTo>
                                <a:lnTo>
                                  <a:pt x="1691994" y="1073648"/>
                                </a:lnTo>
                                <a:lnTo>
                                  <a:pt x="1692051" y="1092593"/>
                                </a:lnTo>
                                <a:lnTo>
                                  <a:pt x="1692108" y="1080241"/>
                                </a:lnTo>
                                <a:lnTo>
                                  <a:pt x="1692164" y="1077666"/>
                                </a:lnTo>
                                <a:lnTo>
                                  <a:pt x="1692221" y="1075074"/>
                                </a:lnTo>
                                <a:lnTo>
                                  <a:pt x="1692282" y="1098032"/>
                                </a:lnTo>
                                <a:lnTo>
                                  <a:pt x="1692338" y="1083979"/>
                                </a:lnTo>
                                <a:lnTo>
                                  <a:pt x="1692395" y="1071627"/>
                                </a:lnTo>
                                <a:lnTo>
                                  <a:pt x="1692452" y="1096311"/>
                                </a:lnTo>
                                <a:lnTo>
                                  <a:pt x="1692509" y="1075649"/>
                                </a:lnTo>
                                <a:lnTo>
                                  <a:pt x="1692569" y="1090572"/>
                                </a:lnTo>
                                <a:lnTo>
                                  <a:pt x="1692626" y="1076795"/>
                                </a:lnTo>
                                <a:lnTo>
                                  <a:pt x="1692683" y="1078816"/>
                                </a:lnTo>
                                <a:lnTo>
                                  <a:pt x="1692740" y="1090572"/>
                                </a:lnTo>
                                <a:lnTo>
                                  <a:pt x="1692796" y="1075374"/>
                                </a:lnTo>
                                <a:lnTo>
                                  <a:pt x="1692853" y="1089722"/>
                                </a:lnTo>
                                <a:lnTo>
                                  <a:pt x="1692914" y="1089422"/>
                                </a:lnTo>
                                <a:lnTo>
                                  <a:pt x="1692970" y="1078516"/>
                                </a:lnTo>
                                <a:lnTo>
                                  <a:pt x="1693027" y="1072502"/>
                                </a:lnTo>
                                <a:lnTo>
                                  <a:pt x="1693084" y="1088276"/>
                                </a:lnTo>
                                <a:lnTo>
                                  <a:pt x="1693140" y="1082534"/>
                                </a:lnTo>
                                <a:lnTo>
                                  <a:pt x="1693197" y="1079391"/>
                                </a:lnTo>
                                <a:lnTo>
                                  <a:pt x="1693254" y="1071056"/>
                                </a:lnTo>
                                <a:lnTo>
                                  <a:pt x="1693315" y="1075944"/>
                                </a:lnTo>
                                <a:lnTo>
                                  <a:pt x="1693371" y="1091143"/>
                                </a:lnTo>
                                <a:lnTo>
                                  <a:pt x="1693428" y="1078516"/>
                                </a:lnTo>
                                <a:lnTo>
                                  <a:pt x="1693485" y="1064467"/>
                                </a:lnTo>
                                <a:lnTo>
                                  <a:pt x="1693545" y="1073924"/>
                                </a:lnTo>
                                <a:lnTo>
                                  <a:pt x="1693602" y="1073353"/>
                                </a:lnTo>
                                <a:lnTo>
                                  <a:pt x="1693659" y="1071056"/>
                                </a:lnTo>
                                <a:lnTo>
                                  <a:pt x="1693715" y="1089722"/>
                                </a:lnTo>
                                <a:lnTo>
                                  <a:pt x="1693772" y="1084255"/>
                                </a:lnTo>
                                <a:lnTo>
                                  <a:pt x="1693829" y="1080812"/>
                                </a:lnTo>
                                <a:lnTo>
                                  <a:pt x="1693886" y="1069060"/>
                                </a:lnTo>
                                <a:lnTo>
                                  <a:pt x="1693946" y="1080241"/>
                                </a:lnTo>
                                <a:lnTo>
                                  <a:pt x="1694003" y="1087701"/>
                                </a:lnTo>
                                <a:lnTo>
                                  <a:pt x="1694060" y="1079666"/>
                                </a:lnTo>
                                <a:lnTo>
                                  <a:pt x="1694116" y="1083408"/>
                                </a:lnTo>
                                <a:lnTo>
                                  <a:pt x="1694173" y="1079962"/>
                                </a:lnTo>
                                <a:lnTo>
                                  <a:pt x="1694230" y="1069631"/>
                                </a:lnTo>
                                <a:lnTo>
                                  <a:pt x="1694291" y="1092293"/>
                                </a:lnTo>
                                <a:lnTo>
                                  <a:pt x="1694347" y="1077666"/>
                                </a:lnTo>
                                <a:lnTo>
                                  <a:pt x="1694404" y="1086555"/>
                                </a:lnTo>
                                <a:lnTo>
                                  <a:pt x="1694461" y="1081112"/>
                                </a:lnTo>
                                <a:lnTo>
                                  <a:pt x="1694517" y="1084830"/>
                                </a:lnTo>
                                <a:lnTo>
                                  <a:pt x="1694578" y="1071352"/>
                                </a:lnTo>
                                <a:lnTo>
                                  <a:pt x="1694635" y="1086279"/>
                                </a:lnTo>
                                <a:lnTo>
                                  <a:pt x="1694691" y="1086555"/>
                                </a:lnTo>
                                <a:lnTo>
                                  <a:pt x="1694748" y="1081962"/>
                                </a:lnTo>
                                <a:lnTo>
                                  <a:pt x="1694805" y="1084554"/>
                                </a:lnTo>
                                <a:lnTo>
                                  <a:pt x="1694862" y="1077666"/>
                                </a:lnTo>
                                <a:lnTo>
                                  <a:pt x="1694918" y="1073924"/>
                                </a:lnTo>
                                <a:lnTo>
                                  <a:pt x="1694979" y="1077370"/>
                                </a:lnTo>
                                <a:lnTo>
                                  <a:pt x="1695036" y="1084255"/>
                                </a:lnTo>
                                <a:lnTo>
                                  <a:pt x="1695093" y="1069906"/>
                                </a:lnTo>
                                <a:lnTo>
                                  <a:pt x="1695149" y="1083408"/>
                                </a:lnTo>
                                <a:lnTo>
                                  <a:pt x="1695206" y="1079666"/>
                                </a:lnTo>
                                <a:lnTo>
                                  <a:pt x="1695267" y="1086555"/>
                                </a:lnTo>
                                <a:lnTo>
                                  <a:pt x="1695323" y="1078241"/>
                                </a:lnTo>
                                <a:lnTo>
                                  <a:pt x="1695380" y="1083108"/>
                                </a:lnTo>
                                <a:lnTo>
                                  <a:pt x="1695436" y="1086279"/>
                                </a:lnTo>
                                <a:lnTo>
                                  <a:pt x="1695493" y="1092293"/>
                                </a:lnTo>
                                <a:lnTo>
                                  <a:pt x="1695554" y="1084830"/>
                                </a:lnTo>
                                <a:lnTo>
                                  <a:pt x="1695611" y="1083408"/>
                                </a:lnTo>
                                <a:lnTo>
                                  <a:pt x="1695667" y="1057579"/>
                                </a:lnTo>
                                <a:lnTo>
                                  <a:pt x="1695724" y="1088001"/>
                                </a:lnTo>
                                <a:lnTo>
                                  <a:pt x="1695781" y="1071927"/>
                                </a:lnTo>
                                <a:lnTo>
                                  <a:pt x="1695838" y="1075374"/>
                                </a:lnTo>
                                <a:lnTo>
                                  <a:pt x="1695894" y="1096311"/>
                                </a:lnTo>
                                <a:lnTo>
                                  <a:pt x="1695955" y="1092293"/>
                                </a:lnTo>
                                <a:lnTo>
                                  <a:pt x="1696012" y="1074798"/>
                                </a:lnTo>
                                <a:lnTo>
                                  <a:pt x="1696068" y="1064467"/>
                                </a:lnTo>
                                <a:lnTo>
                                  <a:pt x="1696125" y="1082258"/>
                                </a:lnTo>
                                <a:lnTo>
                                  <a:pt x="1696186" y="1099182"/>
                                </a:lnTo>
                                <a:lnTo>
                                  <a:pt x="1696242" y="1078816"/>
                                </a:lnTo>
                                <a:lnTo>
                                  <a:pt x="1696299" y="1073648"/>
                                </a:lnTo>
                                <a:lnTo>
                                  <a:pt x="1696356" y="1077666"/>
                                </a:lnTo>
                                <a:lnTo>
                                  <a:pt x="1696413" y="1075944"/>
                                </a:lnTo>
                                <a:lnTo>
                                  <a:pt x="1696469" y="1067335"/>
                                </a:lnTo>
                                <a:lnTo>
                                  <a:pt x="1696526" y="1093440"/>
                                </a:lnTo>
                                <a:lnTo>
                                  <a:pt x="1696587" y="1084554"/>
                                </a:lnTo>
                                <a:lnTo>
                                  <a:pt x="1696643" y="1067910"/>
                                </a:lnTo>
                                <a:lnTo>
                                  <a:pt x="1696700" y="1079391"/>
                                </a:lnTo>
                                <a:lnTo>
                                  <a:pt x="1696757" y="1089422"/>
                                </a:lnTo>
                                <a:lnTo>
                                  <a:pt x="1696814" y="1064743"/>
                                </a:lnTo>
                                <a:lnTo>
                                  <a:pt x="1696870" y="1094015"/>
                                </a:lnTo>
                                <a:lnTo>
                                  <a:pt x="1696927" y="1082258"/>
                                </a:lnTo>
                                <a:lnTo>
                                  <a:pt x="1696988" y="1078516"/>
                                </a:lnTo>
                                <a:lnTo>
                                  <a:pt x="1697044" y="1071056"/>
                                </a:lnTo>
                                <a:lnTo>
                                  <a:pt x="1697101" y="1089997"/>
                                </a:lnTo>
                                <a:lnTo>
                                  <a:pt x="1697162" y="1079391"/>
                                </a:lnTo>
                                <a:lnTo>
                                  <a:pt x="1697219" y="1079666"/>
                                </a:lnTo>
                                <a:lnTo>
                                  <a:pt x="1697275" y="1079962"/>
                                </a:lnTo>
                                <a:lnTo>
                                  <a:pt x="1697332" y="1078241"/>
                                </a:lnTo>
                                <a:lnTo>
                                  <a:pt x="1697389" y="1078816"/>
                                </a:lnTo>
                                <a:lnTo>
                                  <a:pt x="1697445" y="1081962"/>
                                </a:lnTo>
                                <a:lnTo>
                                  <a:pt x="1697502" y="1089997"/>
                                </a:lnTo>
                                <a:lnTo>
                                  <a:pt x="1697563" y="1098032"/>
                                </a:lnTo>
                                <a:lnTo>
                                  <a:pt x="1697620" y="1081962"/>
                                </a:lnTo>
                                <a:lnTo>
                                  <a:pt x="1697676" y="1079962"/>
                                </a:lnTo>
                                <a:lnTo>
                                  <a:pt x="1697733" y="1068185"/>
                                </a:lnTo>
                                <a:lnTo>
                                  <a:pt x="1697789" y="1078241"/>
                                </a:lnTo>
                                <a:lnTo>
                                  <a:pt x="1697846" y="1078816"/>
                                </a:lnTo>
                                <a:lnTo>
                                  <a:pt x="1697907" y="1078816"/>
                                </a:lnTo>
                                <a:lnTo>
                                  <a:pt x="1697964" y="1085980"/>
                                </a:lnTo>
                                <a:lnTo>
                                  <a:pt x="1698020" y="1075944"/>
                                </a:lnTo>
                                <a:lnTo>
                                  <a:pt x="1698077" y="1085980"/>
                                </a:lnTo>
                                <a:lnTo>
                                  <a:pt x="1698134" y="1095736"/>
                                </a:lnTo>
                                <a:lnTo>
                                  <a:pt x="1698194" y="1085980"/>
                                </a:lnTo>
                                <a:lnTo>
                                  <a:pt x="1698251" y="1085405"/>
                                </a:lnTo>
                                <a:lnTo>
                                  <a:pt x="1698308" y="1077941"/>
                                </a:lnTo>
                                <a:lnTo>
                                  <a:pt x="1698365" y="1082833"/>
                                </a:lnTo>
                                <a:lnTo>
                                  <a:pt x="1698421" y="1095460"/>
                                </a:lnTo>
                                <a:lnTo>
                                  <a:pt x="1698478" y="1076795"/>
                                </a:lnTo>
                                <a:lnTo>
                                  <a:pt x="1698535" y="1076795"/>
                                </a:lnTo>
                                <a:lnTo>
                                  <a:pt x="1698595" y="1085129"/>
                                </a:lnTo>
                                <a:lnTo>
                                  <a:pt x="1698652" y="1081388"/>
                                </a:lnTo>
                                <a:lnTo>
                                  <a:pt x="1698709" y="1083108"/>
                                </a:lnTo>
                                <a:lnTo>
                                  <a:pt x="1698766" y="1068185"/>
                                </a:lnTo>
                                <a:lnTo>
                                  <a:pt x="1698822" y="1083979"/>
                                </a:lnTo>
                                <a:lnTo>
                                  <a:pt x="1698883" y="1093739"/>
                                </a:lnTo>
                                <a:lnTo>
                                  <a:pt x="1698940" y="1084554"/>
                                </a:lnTo>
                                <a:lnTo>
                                  <a:pt x="1698996" y="1079962"/>
                                </a:lnTo>
                                <a:lnTo>
                                  <a:pt x="1699053" y="1086850"/>
                                </a:lnTo>
                                <a:lnTo>
                                  <a:pt x="1699110" y="1084830"/>
                                </a:lnTo>
                                <a:lnTo>
                                  <a:pt x="1699167" y="1068760"/>
                                </a:lnTo>
                                <a:lnTo>
                                  <a:pt x="1699227" y="1084554"/>
                                </a:lnTo>
                                <a:lnTo>
                                  <a:pt x="1699284" y="1088847"/>
                                </a:lnTo>
                                <a:lnTo>
                                  <a:pt x="1699341" y="1091443"/>
                                </a:lnTo>
                                <a:lnTo>
                                  <a:pt x="1699397" y="1078816"/>
                                </a:lnTo>
                                <a:lnTo>
                                  <a:pt x="1699454" y="1083684"/>
                                </a:lnTo>
                                <a:lnTo>
                                  <a:pt x="1699511" y="1087701"/>
                                </a:lnTo>
                                <a:lnTo>
                                  <a:pt x="1699567" y="1086279"/>
                                </a:lnTo>
                                <a:lnTo>
                                  <a:pt x="1699628" y="1070481"/>
                                </a:lnTo>
                                <a:lnTo>
                                  <a:pt x="1699685" y="1084255"/>
                                </a:lnTo>
                                <a:lnTo>
                                  <a:pt x="1699742" y="1084255"/>
                                </a:lnTo>
                                <a:lnTo>
                                  <a:pt x="1699798" y="1088572"/>
                                </a:lnTo>
                                <a:lnTo>
                                  <a:pt x="1699859" y="1077095"/>
                                </a:lnTo>
                                <a:lnTo>
                                  <a:pt x="1699916" y="1088001"/>
                                </a:lnTo>
                                <a:lnTo>
                                  <a:pt x="1699972" y="1087426"/>
                                </a:lnTo>
                                <a:lnTo>
                                  <a:pt x="1700029" y="1088276"/>
                                </a:lnTo>
                                <a:lnTo>
                                  <a:pt x="1700086" y="1079666"/>
                                </a:lnTo>
                                <a:lnTo>
                                  <a:pt x="1700142" y="1089147"/>
                                </a:lnTo>
                                <a:lnTo>
                                  <a:pt x="1700203" y="1086279"/>
                                </a:lnTo>
                                <a:lnTo>
                                  <a:pt x="1700260" y="1076520"/>
                                </a:lnTo>
                                <a:lnTo>
                                  <a:pt x="1700317" y="1087126"/>
                                </a:lnTo>
                                <a:lnTo>
                                  <a:pt x="1700373" y="1079391"/>
                                </a:lnTo>
                                <a:lnTo>
                                  <a:pt x="1700430" y="1090293"/>
                                </a:lnTo>
                                <a:lnTo>
                                  <a:pt x="1700487" y="1088276"/>
                                </a:lnTo>
                                <a:lnTo>
                                  <a:pt x="1700543" y="1079091"/>
                                </a:lnTo>
                                <a:lnTo>
                                  <a:pt x="1700604" y="1087426"/>
                                </a:lnTo>
                                <a:lnTo>
                                  <a:pt x="1700661" y="1099753"/>
                                </a:lnTo>
                                <a:lnTo>
                                  <a:pt x="1700717" y="1082258"/>
                                </a:lnTo>
                                <a:lnTo>
                                  <a:pt x="1700774" y="1088847"/>
                                </a:lnTo>
                                <a:lnTo>
                                  <a:pt x="1700835" y="1071927"/>
                                </a:lnTo>
                                <a:lnTo>
                                  <a:pt x="1700892" y="1083684"/>
                                </a:lnTo>
                                <a:lnTo>
                                  <a:pt x="1700948" y="1091718"/>
                                </a:lnTo>
                                <a:lnTo>
                                  <a:pt x="1701005" y="1087426"/>
                                </a:lnTo>
                                <a:lnTo>
                                  <a:pt x="1701062" y="1094590"/>
                                </a:lnTo>
                                <a:lnTo>
                                  <a:pt x="1701119" y="1081687"/>
                                </a:lnTo>
                                <a:lnTo>
                                  <a:pt x="1701175" y="1082258"/>
                                </a:lnTo>
                                <a:lnTo>
                                  <a:pt x="1701236" y="1090572"/>
                                </a:lnTo>
                                <a:lnTo>
                                  <a:pt x="1701293" y="1076520"/>
                                </a:lnTo>
                                <a:lnTo>
                                  <a:pt x="1701349" y="1076220"/>
                                </a:lnTo>
                                <a:lnTo>
                                  <a:pt x="1701406" y="1093739"/>
                                </a:lnTo>
                                <a:lnTo>
                                  <a:pt x="1701463" y="1088001"/>
                                </a:lnTo>
                                <a:lnTo>
                                  <a:pt x="1701519" y="1074499"/>
                                </a:lnTo>
                                <a:lnTo>
                                  <a:pt x="1701580" y="1087126"/>
                                </a:lnTo>
                                <a:lnTo>
                                  <a:pt x="1701637" y="1081962"/>
                                </a:lnTo>
                                <a:lnTo>
                                  <a:pt x="1701693" y="1081962"/>
                                </a:lnTo>
                                <a:lnTo>
                                  <a:pt x="1701750" y="1092593"/>
                                </a:lnTo>
                                <a:lnTo>
                                  <a:pt x="1701811" y="1086555"/>
                                </a:lnTo>
                                <a:lnTo>
                                  <a:pt x="1701868" y="1097757"/>
                                </a:lnTo>
                                <a:lnTo>
                                  <a:pt x="1701924" y="1095736"/>
                                </a:lnTo>
                                <a:lnTo>
                                  <a:pt x="1701981" y="1090293"/>
                                </a:lnTo>
                                <a:lnTo>
                                  <a:pt x="1702038" y="1094885"/>
                                </a:lnTo>
                                <a:lnTo>
                                  <a:pt x="1702095" y="1076520"/>
                                </a:lnTo>
                                <a:lnTo>
                                  <a:pt x="1702151" y="1086279"/>
                                </a:lnTo>
                                <a:lnTo>
                                  <a:pt x="1702212" y="1080241"/>
                                </a:lnTo>
                                <a:lnTo>
                                  <a:pt x="1702269" y="1076220"/>
                                </a:lnTo>
                                <a:lnTo>
                                  <a:pt x="1702325" y="1084255"/>
                                </a:lnTo>
                                <a:lnTo>
                                  <a:pt x="1702382" y="1077095"/>
                                </a:lnTo>
                                <a:lnTo>
                                  <a:pt x="1702439" y="1096611"/>
                                </a:lnTo>
                                <a:lnTo>
                                  <a:pt x="1702495" y="1102349"/>
                                </a:lnTo>
                                <a:lnTo>
                                  <a:pt x="1702556" y="1077370"/>
                                </a:lnTo>
                                <a:lnTo>
                                  <a:pt x="1702613" y="1098032"/>
                                </a:lnTo>
                                <a:lnTo>
                                  <a:pt x="1702670" y="1071627"/>
                                </a:lnTo>
                                <a:lnTo>
                                  <a:pt x="1702726" y="1087426"/>
                                </a:lnTo>
                                <a:lnTo>
                                  <a:pt x="1702783" y="1075074"/>
                                </a:lnTo>
                                <a:lnTo>
                                  <a:pt x="1702844" y="1093440"/>
                                </a:lnTo>
                                <a:lnTo>
                                  <a:pt x="1702900" y="1091718"/>
                                </a:lnTo>
                                <a:lnTo>
                                  <a:pt x="1702957" y="1074798"/>
                                </a:lnTo>
                                <a:lnTo>
                                  <a:pt x="1703014" y="1083108"/>
                                </a:lnTo>
                                <a:lnTo>
                                  <a:pt x="1703070" y="1081388"/>
                                </a:lnTo>
                                <a:lnTo>
                                  <a:pt x="1703127" y="1082534"/>
                                </a:lnTo>
                                <a:lnTo>
                                  <a:pt x="1703184" y="1091718"/>
                                </a:lnTo>
                                <a:lnTo>
                                  <a:pt x="1703245" y="1077095"/>
                                </a:lnTo>
                                <a:lnTo>
                                  <a:pt x="1703301" y="1096611"/>
                                </a:lnTo>
                                <a:lnTo>
                                  <a:pt x="1703358" y="1095161"/>
                                </a:lnTo>
                                <a:lnTo>
                                  <a:pt x="1703415" y="1074798"/>
                                </a:lnTo>
                                <a:lnTo>
                                  <a:pt x="1703475" y="1087701"/>
                                </a:lnTo>
                                <a:lnTo>
                                  <a:pt x="1703532" y="1083108"/>
                                </a:lnTo>
                                <a:lnTo>
                                  <a:pt x="1703589" y="1096611"/>
                                </a:lnTo>
                                <a:lnTo>
                                  <a:pt x="1703645" y="1077370"/>
                                </a:lnTo>
                                <a:lnTo>
                                  <a:pt x="1703702" y="1093440"/>
                                </a:lnTo>
                                <a:lnTo>
                                  <a:pt x="1703759" y="1100053"/>
                                </a:lnTo>
                                <a:lnTo>
                                  <a:pt x="1703820" y="1067335"/>
                                </a:lnTo>
                                <a:lnTo>
                                  <a:pt x="1703876" y="1086555"/>
                                </a:lnTo>
                                <a:lnTo>
                                  <a:pt x="1703933" y="1081112"/>
                                </a:lnTo>
                                <a:lnTo>
                                  <a:pt x="1703990" y="1085129"/>
                                </a:lnTo>
                                <a:lnTo>
                                  <a:pt x="1704046" y="1096886"/>
                                </a:lnTo>
                                <a:lnTo>
                                  <a:pt x="1704103" y="1083684"/>
                                </a:lnTo>
                                <a:lnTo>
                                  <a:pt x="1704160" y="1090293"/>
                                </a:lnTo>
                                <a:lnTo>
                                  <a:pt x="1704217" y="1083108"/>
                                </a:lnTo>
                                <a:lnTo>
                                  <a:pt x="1704277" y="1083684"/>
                                </a:lnTo>
                                <a:lnTo>
                                  <a:pt x="1704334" y="1090572"/>
                                </a:lnTo>
                                <a:lnTo>
                                  <a:pt x="1704391" y="1092293"/>
                                </a:lnTo>
                                <a:lnTo>
                                  <a:pt x="1704451" y="1096035"/>
                                </a:lnTo>
                                <a:lnTo>
                                  <a:pt x="1704508" y="1090868"/>
                                </a:lnTo>
                                <a:lnTo>
                                  <a:pt x="1704565" y="1092293"/>
                                </a:lnTo>
                                <a:lnTo>
                                  <a:pt x="1704622" y="1083979"/>
                                </a:lnTo>
                                <a:lnTo>
                                  <a:pt x="1704678" y="1073648"/>
                                </a:lnTo>
                                <a:lnTo>
                                  <a:pt x="1704735" y="1081388"/>
                                </a:lnTo>
                                <a:lnTo>
                                  <a:pt x="1704792" y="1082833"/>
                                </a:lnTo>
                                <a:lnTo>
                                  <a:pt x="1704852" y="1092293"/>
                                </a:lnTo>
                                <a:lnTo>
                                  <a:pt x="1704909" y="1094015"/>
                                </a:lnTo>
                                <a:lnTo>
                                  <a:pt x="1704966" y="1089997"/>
                                </a:lnTo>
                                <a:lnTo>
                                  <a:pt x="1705023" y="1080241"/>
                                </a:lnTo>
                                <a:lnTo>
                                  <a:pt x="1705079" y="1099182"/>
                                </a:lnTo>
                                <a:lnTo>
                                  <a:pt x="1705136" y="1092593"/>
                                </a:lnTo>
                                <a:lnTo>
                                  <a:pt x="1705197" y="1100328"/>
                                </a:lnTo>
                                <a:lnTo>
                                  <a:pt x="1705253" y="1088001"/>
                                </a:lnTo>
                                <a:lnTo>
                                  <a:pt x="1705310" y="1081962"/>
                                </a:lnTo>
                                <a:lnTo>
                                  <a:pt x="1705367" y="1078241"/>
                                </a:lnTo>
                                <a:lnTo>
                                  <a:pt x="1705423" y="1086279"/>
                                </a:lnTo>
                                <a:lnTo>
                                  <a:pt x="1705484" y="1087701"/>
                                </a:lnTo>
                                <a:lnTo>
                                  <a:pt x="1705541" y="1079666"/>
                                </a:lnTo>
                                <a:lnTo>
                                  <a:pt x="1705598" y="1084554"/>
                                </a:lnTo>
                                <a:lnTo>
                                  <a:pt x="1705654" y="1093164"/>
                                </a:lnTo>
                                <a:lnTo>
                                  <a:pt x="1705711" y="1089422"/>
                                </a:lnTo>
                                <a:lnTo>
                                  <a:pt x="1705768" y="1081687"/>
                                </a:lnTo>
                                <a:lnTo>
                                  <a:pt x="1705824" y="1087126"/>
                                </a:lnTo>
                                <a:lnTo>
                                  <a:pt x="1705885" y="1080241"/>
                                </a:lnTo>
                                <a:lnTo>
                                  <a:pt x="1705942" y="1106354"/>
                                </a:lnTo>
                                <a:lnTo>
                                  <a:pt x="1705998" y="1093164"/>
                                </a:lnTo>
                                <a:lnTo>
                                  <a:pt x="1706055" y="1071627"/>
                                </a:lnTo>
                                <a:lnTo>
                                  <a:pt x="1706112" y="1073924"/>
                                </a:lnTo>
                                <a:lnTo>
                                  <a:pt x="1706173" y="1100628"/>
                                </a:lnTo>
                                <a:lnTo>
                                  <a:pt x="1706229" y="1096311"/>
                                </a:lnTo>
                                <a:lnTo>
                                  <a:pt x="1706286" y="1095736"/>
                                </a:lnTo>
                                <a:lnTo>
                                  <a:pt x="1706343" y="1089997"/>
                                </a:lnTo>
                                <a:lnTo>
                                  <a:pt x="1706399" y="1081112"/>
                                </a:lnTo>
                                <a:lnTo>
                                  <a:pt x="1706456" y="1093739"/>
                                </a:lnTo>
                                <a:lnTo>
                                  <a:pt x="1706517" y="1098032"/>
                                </a:lnTo>
                                <a:lnTo>
                                  <a:pt x="1706573" y="1086555"/>
                                </a:lnTo>
                                <a:lnTo>
                                  <a:pt x="1706630" y="1093739"/>
                                </a:lnTo>
                                <a:lnTo>
                                  <a:pt x="1706687" y="1083979"/>
                                </a:lnTo>
                                <a:lnTo>
                                  <a:pt x="1706744" y="1085980"/>
                                </a:lnTo>
                                <a:lnTo>
                                  <a:pt x="1706800" y="1097757"/>
                                </a:lnTo>
                                <a:lnTo>
                                  <a:pt x="1706857" y="1093164"/>
                                </a:lnTo>
                                <a:lnTo>
                                  <a:pt x="1706918" y="1088001"/>
                                </a:lnTo>
                                <a:lnTo>
                                  <a:pt x="1706974" y="1080241"/>
                                </a:lnTo>
                                <a:lnTo>
                                  <a:pt x="1707031" y="1102924"/>
                                </a:lnTo>
                                <a:lnTo>
                                  <a:pt x="1707088" y="1092018"/>
                                </a:lnTo>
                                <a:lnTo>
                                  <a:pt x="1707149" y="1088001"/>
                                </a:lnTo>
                                <a:lnTo>
                                  <a:pt x="1707205" y="1097461"/>
                                </a:lnTo>
                                <a:lnTo>
                                  <a:pt x="1707262" y="1088001"/>
                                </a:lnTo>
                                <a:lnTo>
                                  <a:pt x="1707319" y="1082534"/>
                                </a:lnTo>
                                <a:lnTo>
                                  <a:pt x="1707375" y="1091443"/>
                                </a:lnTo>
                                <a:lnTo>
                                  <a:pt x="1707432" y="1092293"/>
                                </a:lnTo>
                                <a:lnTo>
                                  <a:pt x="1707493" y="1097461"/>
                                </a:lnTo>
                                <a:lnTo>
                                  <a:pt x="1707550" y="1097757"/>
                                </a:lnTo>
                                <a:lnTo>
                                  <a:pt x="1707606" y="1089997"/>
                                </a:lnTo>
                                <a:lnTo>
                                  <a:pt x="1707663" y="1099753"/>
                                </a:lnTo>
                                <a:lnTo>
                                  <a:pt x="1707719" y="1083108"/>
                                </a:lnTo>
                                <a:lnTo>
                                  <a:pt x="1707776" y="1089722"/>
                                </a:lnTo>
                                <a:lnTo>
                                  <a:pt x="1707833" y="1073353"/>
                                </a:lnTo>
                                <a:lnTo>
                                  <a:pt x="1707894" y="1096311"/>
                                </a:lnTo>
                                <a:lnTo>
                                  <a:pt x="1707950" y="1092869"/>
                                </a:lnTo>
                                <a:lnTo>
                                  <a:pt x="1708007" y="1103199"/>
                                </a:lnTo>
                                <a:lnTo>
                                  <a:pt x="1708064" y="1082534"/>
                                </a:lnTo>
                                <a:lnTo>
                                  <a:pt x="1708124" y="1102624"/>
                                </a:lnTo>
                                <a:lnTo>
                                  <a:pt x="1708181" y="1085980"/>
                                </a:lnTo>
                                <a:lnTo>
                                  <a:pt x="1708238" y="1089422"/>
                                </a:lnTo>
                                <a:lnTo>
                                  <a:pt x="1708295" y="1088847"/>
                                </a:lnTo>
                                <a:lnTo>
                                  <a:pt x="1708351" y="1092018"/>
                                </a:lnTo>
                                <a:lnTo>
                                  <a:pt x="1708408" y="1094885"/>
                                </a:lnTo>
                                <a:lnTo>
                                  <a:pt x="1708465" y="1086555"/>
                                </a:lnTo>
                                <a:lnTo>
                                  <a:pt x="1708526" y="1092869"/>
                                </a:lnTo>
                                <a:lnTo>
                                  <a:pt x="1708582" y="1117835"/>
                                </a:lnTo>
                                <a:lnTo>
                                  <a:pt x="1708639" y="1074798"/>
                                </a:lnTo>
                                <a:lnTo>
                                  <a:pt x="1708696" y="1079962"/>
                                </a:lnTo>
                                <a:lnTo>
                                  <a:pt x="1708752" y="1108651"/>
                                </a:lnTo>
                                <a:lnTo>
                                  <a:pt x="1708809" y="1085704"/>
                                </a:lnTo>
                                <a:lnTo>
                                  <a:pt x="1708870" y="1089722"/>
                                </a:lnTo>
                                <a:lnTo>
                                  <a:pt x="1708926" y="1092293"/>
                                </a:lnTo>
                                <a:lnTo>
                                  <a:pt x="1708983" y="1085405"/>
                                </a:lnTo>
                                <a:lnTo>
                                  <a:pt x="1709040" y="1093739"/>
                                </a:lnTo>
                                <a:lnTo>
                                  <a:pt x="1709101" y="1101474"/>
                                </a:lnTo>
                                <a:lnTo>
                                  <a:pt x="1709157" y="1088276"/>
                                </a:lnTo>
                                <a:lnTo>
                                  <a:pt x="1709214" y="1097182"/>
                                </a:lnTo>
                                <a:lnTo>
                                  <a:pt x="1709271" y="1090293"/>
                                </a:lnTo>
                                <a:lnTo>
                                  <a:pt x="1709327" y="1082258"/>
                                </a:lnTo>
                                <a:lnTo>
                                  <a:pt x="1709384" y="1102349"/>
                                </a:lnTo>
                                <a:lnTo>
                                  <a:pt x="1709441" y="1096311"/>
                                </a:lnTo>
                                <a:lnTo>
                                  <a:pt x="1709501" y="1110088"/>
                                </a:lnTo>
                                <a:lnTo>
                                  <a:pt x="1709558" y="1071352"/>
                                </a:lnTo>
                                <a:lnTo>
                                  <a:pt x="1709615" y="1092593"/>
                                </a:lnTo>
                                <a:lnTo>
                                  <a:pt x="1709672" y="1107792"/>
                                </a:lnTo>
                                <a:lnTo>
                                  <a:pt x="1709728" y="1090293"/>
                                </a:lnTo>
                                <a:lnTo>
                                  <a:pt x="1709785" y="1104921"/>
                                </a:lnTo>
                                <a:lnTo>
                                  <a:pt x="1709846" y="1081112"/>
                                </a:lnTo>
                                <a:lnTo>
                                  <a:pt x="1709902" y="1090572"/>
                                </a:lnTo>
                                <a:lnTo>
                                  <a:pt x="1709959" y="1101199"/>
                                </a:lnTo>
                                <a:lnTo>
                                  <a:pt x="1710016" y="1106067"/>
                                </a:lnTo>
                                <a:lnTo>
                                  <a:pt x="1710072" y="1095161"/>
                                </a:lnTo>
                                <a:lnTo>
                                  <a:pt x="1710133" y="1089997"/>
                                </a:lnTo>
                                <a:lnTo>
                                  <a:pt x="1710190" y="1087701"/>
                                </a:lnTo>
                                <a:lnTo>
                                  <a:pt x="1710247" y="1086279"/>
                                </a:lnTo>
                                <a:lnTo>
                                  <a:pt x="1710303" y="1102624"/>
                                </a:lnTo>
                                <a:lnTo>
                                  <a:pt x="1710360" y="1094015"/>
                                </a:lnTo>
                                <a:lnTo>
                                  <a:pt x="1710417" y="1098032"/>
                                </a:lnTo>
                                <a:lnTo>
                                  <a:pt x="1710474" y="1094314"/>
                                </a:lnTo>
                                <a:lnTo>
                                  <a:pt x="1710534" y="1102924"/>
                                </a:lnTo>
                                <a:lnTo>
                                  <a:pt x="1710591" y="1092293"/>
                                </a:lnTo>
                                <a:lnTo>
                                  <a:pt x="1710648" y="1110088"/>
                                </a:lnTo>
                                <a:lnTo>
                                  <a:pt x="1710704" y="1081112"/>
                                </a:lnTo>
                                <a:lnTo>
                                  <a:pt x="1710765" y="1100053"/>
                                </a:lnTo>
                                <a:lnTo>
                                  <a:pt x="1710822" y="1087701"/>
                                </a:lnTo>
                                <a:lnTo>
                                  <a:pt x="1710879" y="1095460"/>
                                </a:lnTo>
                                <a:lnTo>
                                  <a:pt x="1710935" y="1106067"/>
                                </a:lnTo>
                                <a:lnTo>
                                  <a:pt x="1710992" y="1089722"/>
                                </a:lnTo>
                                <a:lnTo>
                                  <a:pt x="1711049" y="1078816"/>
                                </a:lnTo>
                                <a:lnTo>
                                  <a:pt x="1711105" y="1093440"/>
                                </a:lnTo>
                                <a:lnTo>
                                  <a:pt x="1711166" y="1090293"/>
                                </a:lnTo>
                                <a:lnTo>
                                  <a:pt x="1711223" y="1088847"/>
                                </a:lnTo>
                                <a:lnTo>
                                  <a:pt x="1711279" y="1110371"/>
                                </a:lnTo>
                                <a:lnTo>
                                  <a:pt x="1711336" y="1098907"/>
                                </a:lnTo>
                                <a:lnTo>
                                  <a:pt x="1711393" y="1097757"/>
                                </a:lnTo>
                                <a:lnTo>
                                  <a:pt x="1711449" y="1082534"/>
                                </a:lnTo>
                                <a:lnTo>
                                  <a:pt x="1711506" y="1093440"/>
                                </a:lnTo>
                                <a:lnTo>
                                  <a:pt x="1711567" y="1085704"/>
                                </a:lnTo>
                                <a:lnTo>
                                  <a:pt x="1711623" y="1096035"/>
                                </a:lnTo>
                                <a:lnTo>
                                  <a:pt x="1711680" y="1096311"/>
                                </a:lnTo>
                                <a:lnTo>
                                  <a:pt x="1711741" y="1105496"/>
                                </a:lnTo>
                                <a:lnTo>
                                  <a:pt x="1711798" y="1092869"/>
                                </a:lnTo>
                                <a:lnTo>
                                  <a:pt x="1711854" y="1096886"/>
                                </a:lnTo>
                                <a:lnTo>
                                  <a:pt x="1711911" y="1083408"/>
                                </a:lnTo>
                                <a:lnTo>
                                  <a:pt x="1711968" y="1084830"/>
                                </a:lnTo>
                                <a:lnTo>
                                  <a:pt x="1712025" y="1087701"/>
                                </a:lnTo>
                                <a:lnTo>
                                  <a:pt x="1712081" y="1090572"/>
                                </a:lnTo>
                                <a:lnTo>
                                  <a:pt x="1712142" y="1098032"/>
                                </a:lnTo>
                                <a:lnTo>
                                  <a:pt x="1712199" y="1085980"/>
                                </a:lnTo>
                                <a:lnTo>
                                  <a:pt x="1712255" y="1092593"/>
                                </a:lnTo>
                                <a:lnTo>
                                  <a:pt x="1712312" y="1098331"/>
                                </a:lnTo>
                                <a:lnTo>
                                  <a:pt x="1712369" y="1099182"/>
                                </a:lnTo>
                                <a:lnTo>
                                  <a:pt x="1712425" y="1106067"/>
                                </a:lnTo>
                                <a:lnTo>
                                  <a:pt x="1712486" y="1082534"/>
                                </a:lnTo>
                                <a:lnTo>
                                  <a:pt x="1712543" y="1090868"/>
                                </a:lnTo>
                                <a:lnTo>
                                  <a:pt x="1712600" y="1088572"/>
                                </a:lnTo>
                                <a:lnTo>
                                  <a:pt x="1712656" y="1111234"/>
                                </a:lnTo>
                                <a:lnTo>
                                  <a:pt x="1712713" y="1097757"/>
                                </a:lnTo>
                                <a:lnTo>
                                  <a:pt x="1712774" y="1093164"/>
                                </a:lnTo>
                                <a:lnTo>
                                  <a:pt x="1712830" y="1098607"/>
                                </a:lnTo>
                                <a:lnTo>
                                  <a:pt x="1712887" y="1106067"/>
                                </a:lnTo>
                                <a:lnTo>
                                  <a:pt x="1712944" y="1088276"/>
                                </a:lnTo>
                                <a:lnTo>
                                  <a:pt x="1713001" y="1098607"/>
                                </a:lnTo>
                                <a:lnTo>
                                  <a:pt x="1713057" y="1087426"/>
                                </a:lnTo>
                                <a:lnTo>
                                  <a:pt x="1713114" y="1102924"/>
                                </a:lnTo>
                                <a:lnTo>
                                  <a:pt x="1713175" y="1103499"/>
                                </a:lnTo>
                                <a:lnTo>
                                  <a:pt x="1713231" y="1099478"/>
                                </a:lnTo>
                                <a:lnTo>
                                  <a:pt x="1713288" y="1095736"/>
                                </a:lnTo>
                                <a:lnTo>
                                  <a:pt x="1713345" y="1087426"/>
                                </a:lnTo>
                                <a:lnTo>
                                  <a:pt x="1713401" y="1093164"/>
                                </a:lnTo>
                                <a:lnTo>
                                  <a:pt x="1713462" y="1104633"/>
                                </a:lnTo>
                                <a:lnTo>
                                  <a:pt x="1713519" y="1094885"/>
                                </a:lnTo>
                                <a:lnTo>
                                  <a:pt x="1713576" y="1096611"/>
                                </a:lnTo>
                                <a:lnTo>
                                  <a:pt x="1713632" y="1089422"/>
                                </a:lnTo>
                                <a:lnTo>
                                  <a:pt x="1713689" y="1089422"/>
                                </a:lnTo>
                                <a:lnTo>
                                  <a:pt x="1713750" y="1098607"/>
                                </a:lnTo>
                                <a:lnTo>
                                  <a:pt x="1713807" y="1094885"/>
                                </a:lnTo>
                                <a:lnTo>
                                  <a:pt x="1713863" y="1094590"/>
                                </a:lnTo>
                                <a:lnTo>
                                  <a:pt x="1713920" y="1084554"/>
                                </a:lnTo>
                                <a:lnTo>
                                  <a:pt x="1713976" y="1081687"/>
                                </a:lnTo>
                                <a:lnTo>
                                  <a:pt x="1714033" y="1108363"/>
                                </a:lnTo>
                                <a:lnTo>
                                  <a:pt x="1714090" y="1097182"/>
                                </a:lnTo>
                                <a:lnTo>
                                  <a:pt x="1714151" y="1103499"/>
                                </a:lnTo>
                                <a:lnTo>
                                  <a:pt x="1714207" y="1086850"/>
                                </a:lnTo>
                                <a:lnTo>
                                  <a:pt x="1714264" y="1076220"/>
                                </a:lnTo>
                                <a:lnTo>
                                  <a:pt x="1714321" y="1084554"/>
                                </a:lnTo>
                                <a:lnTo>
                                  <a:pt x="1714377" y="1095736"/>
                                </a:lnTo>
                                <a:lnTo>
                                  <a:pt x="1714438" y="1103775"/>
                                </a:lnTo>
                                <a:lnTo>
                                  <a:pt x="1714495" y="1094314"/>
                                </a:lnTo>
                                <a:lnTo>
                                  <a:pt x="1714552" y="1096311"/>
                                </a:lnTo>
                                <a:lnTo>
                                  <a:pt x="1714608" y="1086279"/>
                                </a:lnTo>
                                <a:lnTo>
                                  <a:pt x="1714665" y="1088001"/>
                                </a:lnTo>
                                <a:lnTo>
                                  <a:pt x="1714722" y="1104633"/>
                                </a:lnTo>
                                <a:lnTo>
                                  <a:pt x="1714782" y="1102049"/>
                                </a:lnTo>
                                <a:lnTo>
                                  <a:pt x="1714839" y="1088001"/>
                                </a:lnTo>
                                <a:lnTo>
                                  <a:pt x="1714896" y="1091718"/>
                                </a:lnTo>
                                <a:lnTo>
                                  <a:pt x="1714953" y="1083684"/>
                                </a:lnTo>
                                <a:lnTo>
                                  <a:pt x="1715009" y="1099182"/>
                                </a:lnTo>
                                <a:lnTo>
                                  <a:pt x="1715066" y="1097461"/>
                                </a:lnTo>
                                <a:lnTo>
                                  <a:pt x="1715123" y="1101774"/>
                                </a:lnTo>
                                <a:lnTo>
                                  <a:pt x="1715183" y="1099478"/>
                                </a:lnTo>
                                <a:lnTo>
                                  <a:pt x="1715240" y="1102049"/>
                                </a:lnTo>
                                <a:lnTo>
                                  <a:pt x="1715297" y="1095736"/>
                                </a:lnTo>
                                <a:lnTo>
                                  <a:pt x="1715353" y="1100628"/>
                                </a:lnTo>
                                <a:lnTo>
                                  <a:pt x="1715414" y="1103775"/>
                                </a:lnTo>
                                <a:lnTo>
                                  <a:pt x="1715471" y="1088276"/>
                                </a:lnTo>
                                <a:lnTo>
                                  <a:pt x="1715528" y="1094590"/>
                                </a:lnTo>
                                <a:lnTo>
                                  <a:pt x="1715584" y="1111809"/>
                                </a:lnTo>
                                <a:lnTo>
                                  <a:pt x="1715641" y="1085980"/>
                                </a:lnTo>
                                <a:lnTo>
                                  <a:pt x="1715698" y="1092593"/>
                                </a:lnTo>
                                <a:lnTo>
                                  <a:pt x="1715754" y="1109225"/>
                                </a:lnTo>
                                <a:lnTo>
                                  <a:pt x="1715815" y="1089997"/>
                                </a:lnTo>
                                <a:lnTo>
                                  <a:pt x="1715872" y="1096611"/>
                                </a:lnTo>
                                <a:lnTo>
                                  <a:pt x="1715928" y="1086555"/>
                                </a:lnTo>
                                <a:lnTo>
                                  <a:pt x="1715985" y="1092869"/>
                                </a:lnTo>
                                <a:lnTo>
                                  <a:pt x="1716042" y="1086279"/>
                                </a:lnTo>
                                <a:lnTo>
                                  <a:pt x="1716098" y="1104058"/>
                                </a:lnTo>
                                <a:lnTo>
                                  <a:pt x="1716159" y="1110947"/>
                                </a:lnTo>
                                <a:lnTo>
                                  <a:pt x="1716216" y="1086555"/>
                                </a:lnTo>
                                <a:lnTo>
                                  <a:pt x="1716273" y="1110371"/>
                                </a:lnTo>
                                <a:lnTo>
                                  <a:pt x="1716329" y="1089422"/>
                                </a:lnTo>
                                <a:lnTo>
                                  <a:pt x="1716390" y="1089422"/>
                                </a:lnTo>
                                <a:lnTo>
                                  <a:pt x="1716447" y="1096611"/>
                                </a:lnTo>
                                <a:lnTo>
                                  <a:pt x="1716503" y="1099753"/>
                                </a:lnTo>
                                <a:lnTo>
                                  <a:pt x="1716560" y="1109225"/>
                                </a:lnTo>
                                <a:lnTo>
                                  <a:pt x="1716617" y="1099753"/>
                                </a:lnTo>
                                <a:lnTo>
                                  <a:pt x="1716674" y="1098331"/>
                                </a:lnTo>
                                <a:lnTo>
                                  <a:pt x="1716730" y="1091718"/>
                                </a:lnTo>
                                <a:lnTo>
                                  <a:pt x="1716791" y="1082258"/>
                                </a:lnTo>
                                <a:lnTo>
                                  <a:pt x="1716848" y="1100628"/>
                                </a:lnTo>
                                <a:lnTo>
                                  <a:pt x="1716905" y="1086555"/>
                                </a:lnTo>
                                <a:lnTo>
                                  <a:pt x="1716961" y="1084830"/>
                                </a:lnTo>
                                <a:lnTo>
                                  <a:pt x="1717018" y="1100903"/>
                                </a:lnTo>
                                <a:lnTo>
                                  <a:pt x="1717075" y="1102924"/>
                                </a:lnTo>
                                <a:lnTo>
                                  <a:pt x="1717135" y="1087701"/>
                                </a:lnTo>
                                <a:lnTo>
                                  <a:pt x="1717192" y="1083979"/>
                                </a:lnTo>
                                <a:lnTo>
                                  <a:pt x="1717249" y="1086279"/>
                                </a:lnTo>
                                <a:lnTo>
                                  <a:pt x="1717305" y="1096611"/>
                                </a:lnTo>
                                <a:lnTo>
                                  <a:pt x="1717362" y="1086279"/>
                                </a:lnTo>
                                <a:lnTo>
                                  <a:pt x="1717423" y="1101474"/>
                                </a:lnTo>
                                <a:lnTo>
                                  <a:pt x="1717480" y="1107217"/>
                                </a:lnTo>
                                <a:lnTo>
                                  <a:pt x="1717536" y="1096611"/>
                                </a:lnTo>
                                <a:lnTo>
                                  <a:pt x="1717593" y="1094314"/>
                                </a:lnTo>
                                <a:lnTo>
                                  <a:pt x="1717650" y="1092869"/>
                                </a:lnTo>
                                <a:lnTo>
                                  <a:pt x="1717706" y="1088572"/>
                                </a:lnTo>
                                <a:lnTo>
                                  <a:pt x="1717763" y="1097461"/>
                                </a:lnTo>
                                <a:lnTo>
                                  <a:pt x="1717824" y="1094314"/>
                                </a:lnTo>
                                <a:lnTo>
                                  <a:pt x="1717880" y="1104633"/>
                                </a:lnTo>
                                <a:lnTo>
                                  <a:pt x="1717937" y="1103499"/>
                                </a:lnTo>
                                <a:lnTo>
                                  <a:pt x="1717994" y="1105208"/>
                                </a:lnTo>
                                <a:lnTo>
                                  <a:pt x="1718054" y="1096886"/>
                                </a:lnTo>
                                <a:lnTo>
                                  <a:pt x="1718111" y="1100628"/>
                                </a:lnTo>
                                <a:lnTo>
                                  <a:pt x="1718168" y="1095460"/>
                                </a:lnTo>
                                <a:lnTo>
                                  <a:pt x="1718225" y="1092869"/>
                                </a:lnTo>
                                <a:lnTo>
                                  <a:pt x="1718281" y="1106067"/>
                                </a:lnTo>
                                <a:lnTo>
                                  <a:pt x="1718338" y="1095736"/>
                                </a:lnTo>
                                <a:lnTo>
                                  <a:pt x="1718395" y="1102924"/>
                                </a:lnTo>
                                <a:lnTo>
                                  <a:pt x="1718456" y="1100328"/>
                                </a:lnTo>
                                <a:lnTo>
                                  <a:pt x="1718512" y="1093164"/>
                                </a:lnTo>
                                <a:lnTo>
                                  <a:pt x="1718569" y="1106067"/>
                                </a:lnTo>
                                <a:lnTo>
                                  <a:pt x="1718626" y="1098331"/>
                                </a:lnTo>
                                <a:lnTo>
                                  <a:pt x="1718682" y="1090293"/>
                                </a:lnTo>
                                <a:lnTo>
                                  <a:pt x="1718739" y="1102349"/>
                                </a:lnTo>
                                <a:lnTo>
                                  <a:pt x="1718796" y="1092593"/>
                                </a:lnTo>
                                <a:lnTo>
                                  <a:pt x="1718856" y="1076220"/>
                                </a:lnTo>
                                <a:lnTo>
                                  <a:pt x="1718913" y="1086279"/>
                                </a:lnTo>
                                <a:lnTo>
                                  <a:pt x="1718970" y="1108363"/>
                                </a:lnTo>
                                <a:lnTo>
                                  <a:pt x="1719031" y="1103499"/>
                                </a:lnTo>
                                <a:lnTo>
                                  <a:pt x="1719087" y="1092018"/>
                                </a:lnTo>
                                <a:lnTo>
                                  <a:pt x="1719144" y="1102624"/>
                                </a:lnTo>
                                <a:lnTo>
                                  <a:pt x="1719201" y="1099753"/>
                                </a:lnTo>
                                <a:lnTo>
                                  <a:pt x="1719258" y="1088572"/>
                                </a:lnTo>
                                <a:lnTo>
                                  <a:pt x="1719314" y="1100628"/>
                                </a:lnTo>
                                <a:lnTo>
                                  <a:pt x="1719371" y="1100053"/>
                                </a:lnTo>
                                <a:lnTo>
                                  <a:pt x="1719432" y="1105496"/>
                                </a:lnTo>
                                <a:lnTo>
                                  <a:pt x="1719488" y="1099478"/>
                                </a:lnTo>
                                <a:lnTo>
                                  <a:pt x="1719545" y="1088847"/>
                                </a:lnTo>
                                <a:lnTo>
                                  <a:pt x="1719602" y="1071352"/>
                                </a:lnTo>
                                <a:lnTo>
                                  <a:pt x="1719658" y="1108363"/>
                                </a:lnTo>
                                <a:lnTo>
                                  <a:pt x="1719715" y="1108075"/>
                                </a:lnTo>
                                <a:lnTo>
                                  <a:pt x="1719776" y="1089422"/>
                                </a:lnTo>
                                <a:lnTo>
                                  <a:pt x="1719832" y="1098331"/>
                                </a:lnTo>
                                <a:lnTo>
                                  <a:pt x="1719889" y="1081962"/>
                                </a:lnTo>
                                <a:lnTo>
                                  <a:pt x="1719946" y="1099478"/>
                                </a:lnTo>
                                <a:lnTo>
                                  <a:pt x="1720003" y="1099478"/>
                                </a:lnTo>
                                <a:lnTo>
                                  <a:pt x="1720063" y="1109513"/>
                                </a:lnTo>
                                <a:lnTo>
                                  <a:pt x="1720120" y="1092593"/>
                                </a:lnTo>
                                <a:lnTo>
                                  <a:pt x="1720177" y="1104345"/>
                                </a:lnTo>
                                <a:lnTo>
                                  <a:pt x="1720233" y="1096886"/>
                                </a:lnTo>
                                <a:lnTo>
                                  <a:pt x="1720290" y="1092018"/>
                                </a:lnTo>
                                <a:lnTo>
                                  <a:pt x="1720347" y="1113243"/>
                                </a:lnTo>
                                <a:lnTo>
                                  <a:pt x="1720404" y="1102049"/>
                                </a:lnTo>
                                <a:lnTo>
                                  <a:pt x="1720464" y="1101474"/>
                                </a:lnTo>
                                <a:lnTo>
                                  <a:pt x="1720521" y="1098331"/>
                                </a:lnTo>
                                <a:lnTo>
                                  <a:pt x="1720578" y="1104058"/>
                                </a:lnTo>
                                <a:lnTo>
                                  <a:pt x="1720634" y="1095161"/>
                                </a:lnTo>
                                <a:lnTo>
                                  <a:pt x="1720691" y="1087126"/>
                                </a:lnTo>
                                <a:lnTo>
                                  <a:pt x="1720752" y="1103775"/>
                                </a:lnTo>
                                <a:lnTo>
                                  <a:pt x="1720809" y="1096611"/>
                                </a:lnTo>
                                <a:lnTo>
                                  <a:pt x="1720865" y="1093739"/>
                                </a:lnTo>
                                <a:lnTo>
                                  <a:pt x="1720922" y="1099182"/>
                                </a:lnTo>
                                <a:lnTo>
                                  <a:pt x="1720979" y="1109513"/>
                                </a:lnTo>
                                <a:lnTo>
                                  <a:pt x="1721039" y="1104058"/>
                                </a:lnTo>
                                <a:lnTo>
                                  <a:pt x="1721096" y="1078516"/>
                                </a:lnTo>
                                <a:lnTo>
                                  <a:pt x="1721153" y="1114964"/>
                                </a:lnTo>
                                <a:lnTo>
                                  <a:pt x="1721209" y="1093164"/>
                                </a:lnTo>
                                <a:lnTo>
                                  <a:pt x="1721266" y="1102349"/>
                                </a:lnTo>
                                <a:lnTo>
                                  <a:pt x="1721323" y="1088847"/>
                                </a:lnTo>
                                <a:lnTo>
                                  <a:pt x="1721379" y="1090572"/>
                                </a:lnTo>
                                <a:lnTo>
                                  <a:pt x="1721440" y="1113531"/>
                                </a:lnTo>
                                <a:lnTo>
                                  <a:pt x="1721497" y="1103199"/>
                                </a:lnTo>
                                <a:lnTo>
                                  <a:pt x="1721554" y="1079391"/>
                                </a:lnTo>
                                <a:lnTo>
                                  <a:pt x="1721610" y="1096311"/>
                                </a:lnTo>
                                <a:lnTo>
                                  <a:pt x="1721667" y="1090868"/>
                                </a:lnTo>
                                <a:lnTo>
                                  <a:pt x="1721728" y="1096886"/>
                                </a:lnTo>
                                <a:lnTo>
                                  <a:pt x="1721785" y="1117260"/>
                                </a:lnTo>
                                <a:lnTo>
                                  <a:pt x="1721841" y="1104058"/>
                                </a:lnTo>
                                <a:lnTo>
                                  <a:pt x="1721898" y="1085980"/>
                                </a:lnTo>
                                <a:lnTo>
                                  <a:pt x="1721954" y="1095460"/>
                                </a:lnTo>
                                <a:lnTo>
                                  <a:pt x="1722011" y="1100903"/>
                                </a:lnTo>
                                <a:lnTo>
                                  <a:pt x="1722072" y="1098607"/>
                                </a:lnTo>
                                <a:lnTo>
                                  <a:pt x="1722129" y="1094590"/>
                                </a:lnTo>
                                <a:lnTo>
                                  <a:pt x="1722185" y="1096886"/>
                                </a:lnTo>
                                <a:lnTo>
                                  <a:pt x="1722242" y="1093164"/>
                                </a:lnTo>
                                <a:lnTo>
                                  <a:pt x="1722299" y="1085980"/>
                                </a:lnTo>
                                <a:lnTo>
                                  <a:pt x="1722355" y="1099753"/>
                                </a:lnTo>
                                <a:lnTo>
                                  <a:pt x="1722412" y="1097757"/>
                                </a:lnTo>
                                <a:lnTo>
                                  <a:pt x="1722473" y="1089722"/>
                                </a:lnTo>
                                <a:lnTo>
                                  <a:pt x="1722530" y="1082258"/>
                                </a:lnTo>
                                <a:lnTo>
                                  <a:pt x="1722586" y="1090572"/>
                                </a:lnTo>
                                <a:lnTo>
                                  <a:pt x="1722643" y="1092869"/>
                                </a:lnTo>
                                <a:lnTo>
                                  <a:pt x="1722704" y="1097461"/>
                                </a:lnTo>
                                <a:lnTo>
                                  <a:pt x="1722760" y="1099478"/>
                                </a:lnTo>
                                <a:lnTo>
                                  <a:pt x="1722817" y="1096311"/>
                                </a:lnTo>
                                <a:lnTo>
                                  <a:pt x="1722874" y="1104058"/>
                                </a:lnTo>
                                <a:lnTo>
                                  <a:pt x="1722931" y="1082258"/>
                                </a:lnTo>
                                <a:lnTo>
                                  <a:pt x="1722987" y="1093164"/>
                                </a:lnTo>
                                <a:lnTo>
                                  <a:pt x="1723044" y="1106642"/>
                                </a:lnTo>
                                <a:lnTo>
                                  <a:pt x="1723105" y="1102349"/>
                                </a:lnTo>
                                <a:lnTo>
                                  <a:pt x="1723162" y="1096035"/>
                                </a:lnTo>
                                <a:lnTo>
                                  <a:pt x="1723218" y="1089422"/>
                                </a:lnTo>
                                <a:lnTo>
                                  <a:pt x="1723275" y="1091143"/>
                                </a:lnTo>
                                <a:lnTo>
                                  <a:pt x="1723332" y="1096886"/>
                                </a:lnTo>
                                <a:lnTo>
                                  <a:pt x="1723388" y="1098907"/>
                                </a:lnTo>
                                <a:lnTo>
                                  <a:pt x="1723449" y="1093164"/>
                                </a:lnTo>
                                <a:lnTo>
                                  <a:pt x="1723506" y="1098032"/>
                                </a:lnTo>
                                <a:lnTo>
                                  <a:pt x="1723562" y="1085129"/>
                                </a:lnTo>
                                <a:lnTo>
                                  <a:pt x="1723619" y="1099182"/>
                                </a:lnTo>
                                <a:lnTo>
                                  <a:pt x="1723676" y="1089722"/>
                                </a:lnTo>
                                <a:lnTo>
                                  <a:pt x="1723737" y="1102924"/>
                                </a:lnTo>
                                <a:lnTo>
                                  <a:pt x="1723793" y="1100628"/>
                                </a:lnTo>
                                <a:lnTo>
                                  <a:pt x="1723850" y="1083408"/>
                                </a:lnTo>
                                <a:lnTo>
                                  <a:pt x="1723907" y="1097182"/>
                                </a:lnTo>
                                <a:lnTo>
                                  <a:pt x="1723963" y="1090572"/>
                                </a:lnTo>
                                <a:lnTo>
                                  <a:pt x="1724020" y="1116689"/>
                                </a:lnTo>
                                <a:lnTo>
                                  <a:pt x="1724077" y="1092593"/>
                                </a:lnTo>
                                <a:lnTo>
                                  <a:pt x="1724137" y="1100328"/>
                                </a:lnTo>
                                <a:lnTo>
                                  <a:pt x="1724194" y="1099478"/>
                                </a:lnTo>
                                <a:lnTo>
                                  <a:pt x="1724251" y="1100328"/>
                                </a:lnTo>
                                <a:lnTo>
                                  <a:pt x="1724307" y="1095161"/>
                                </a:lnTo>
                                <a:lnTo>
                                  <a:pt x="1724364" y="1093739"/>
                                </a:lnTo>
                                <a:lnTo>
                                  <a:pt x="1724425" y="1085704"/>
                                </a:lnTo>
                                <a:lnTo>
                                  <a:pt x="1724482" y="1083979"/>
                                </a:lnTo>
                                <a:lnTo>
                                  <a:pt x="1724538" y="1093440"/>
                                </a:lnTo>
                                <a:lnTo>
                                  <a:pt x="1724595" y="1107217"/>
                                </a:lnTo>
                                <a:lnTo>
                                  <a:pt x="1724652" y="1089422"/>
                                </a:lnTo>
                                <a:lnTo>
                                  <a:pt x="1724712" y="1079666"/>
                                </a:lnTo>
                                <a:lnTo>
                                  <a:pt x="1724769" y="1090868"/>
                                </a:lnTo>
                                <a:lnTo>
                                  <a:pt x="1724826" y="1095161"/>
                                </a:lnTo>
                                <a:lnTo>
                                  <a:pt x="1724883" y="1106642"/>
                                </a:lnTo>
                                <a:lnTo>
                                  <a:pt x="1724939" y="1107505"/>
                                </a:lnTo>
                                <a:lnTo>
                                  <a:pt x="1724996" y="1082833"/>
                                </a:lnTo>
                                <a:lnTo>
                                  <a:pt x="1725053" y="1098331"/>
                                </a:lnTo>
                                <a:lnTo>
                                  <a:pt x="1725113" y="1088276"/>
                                </a:lnTo>
                                <a:lnTo>
                                  <a:pt x="1725170" y="1087701"/>
                                </a:lnTo>
                                <a:lnTo>
                                  <a:pt x="1725227" y="1100328"/>
                                </a:lnTo>
                                <a:lnTo>
                                  <a:pt x="1725284" y="1088847"/>
                                </a:lnTo>
                                <a:lnTo>
                                  <a:pt x="1725344" y="1103499"/>
                                </a:lnTo>
                                <a:lnTo>
                                  <a:pt x="1725401" y="1081687"/>
                                </a:lnTo>
                                <a:lnTo>
                                  <a:pt x="1725458" y="1101199"/>
                                </a:lnTo>
                                <a:lnTo>
                                  <a:pt x="1725514" y="1095161"/>
                                </a:lnTo>
                                <a:lnTo>
                                  <a:pt x="1725571" y="1102049"/>
                                </a:lnTo>
                                <a:lnTo>
                                  <a:pt x="1725628" y="1085405"/>
                                </a:lnTo>
                                <a:lnTo>
                                  <a:pt x="1725689" y="1097182"/>
                                </a:lnTo>
                                <a:lnTo>
                                  <a:pt x="1725745" y="1101774"/>
                                </a:lnTo>
                                <a:lnTo>
                                  <a:pt x="1725802" y="1104921"/>
                                </a:lnTo>
                                <a:lnTo>
                                  <a:pt x="1725858" y="1098331"/>
                                </a:lnTo>
                                <a:lnTo>
                                  <a:pt x="1725915" y="1106642"/>
                                </a:lnTo>
                                <a:lnTo>
                                  <a:pt x="1725972" y="1104345"/>
                                </a:lnTo>
                                <a:lnTo>
                                  <a:pt x="1726029" y="1084255"/>
                                </a:lnTo>
                                <a:lnTo>
                                  <a:pt x="1726089" y="1098907"/>
                                </a:lnTo>
                                <a:lnTo>
                                  <a:pt x="1726146" y="1086555"/>
                                </a:lnTo>
                                <a:lnTo>
                                  <a:pt x="1726203" y="1087701"/>
                                </a:lnTo>
                                <a:lnTo>
                                  <a:pt x="1726260" y="1105783"/>
                                </a:lnTo>
                                <a:lnTo>
                                  <a:pt x="1726320" y="1079666"/>
                                </a:lnTo>
                                <a:lnTo>
                                  <a:pt x="1726377" y="1087426"/>
                                </a:lnTo>
                                <a:lnTo>
                                  <a:pt x="1726434" y="1085405"/>
                                </a:lnTo>
                                <a:lnTo>
                                  <a:pt x="1726490" y="1095161"/>
                                </a:lnTo>
                                <a:lnTo>
                                  <a:pt x="1726547" y="1100628"/>
                                </a:lnTo>
                                <a:lnTo>
                                  <a:pt x="1726604" y="1080537"/>
                                </a:lnTo>
                                <a:lnTo>
                                  <a:pt x="1726660" y="1089997"/>
                                </a:lnTo>
                                <a:lnTo>
                                  <a:pt x="1726721" y="1087126"/>
                                </a:lnTo>
                                <a:lnTo>
                                  <a:pt x="1726778" y="1106354"/>
                                </a:lnTo>
                                <a:lnTo>
                                  <a:pt x="1726835" y="1099182"/>
                                </a:lnTo>
                                <a:lnTo>
                                  <a:pt x="1726891" y="1087426"/>
                                </a:lnTo>
                                <a:lnTo>
                                  <a:pt x="1726948" y="1087126"/>
                                </a:lnTo>
                                <a:lnTo>
                                  <a:pt x="1727005" y="1088572"/>
                                </a:lnTo>
                                <a:lnTo>
                                  <a:pt x="1727065" y="1102924"/>
                                </a:lnTo>
                                <a:lnTo>
                                  <a:pt x="1727122" y="1097182"/>
                                </a:lnTo>
                                <a:lnTo>
                                  <a:pt x="1727179" y="1097182"/>
                                </a:lnTo>
                                <a:lnTo>
                                  <a:pt x="1727235" y="1081962"/>
                                </a:lnTo>
                                <a:lnTo>
                                  <a:pt x="1727292" y="1082258"/>
                                </a:lnTo>
                                <a:lnTo>
                                  <a:pt x="1727353" y="1084255"/>
                                </a:lnTo>
                                <a:lnTo>
                                  <a:pt x="1727410" y="1091443"/>
                                </a:lnTo>
                                <a:lnTo>
                                  <a:pt x="1727466" y="1089422"/>
                                </a:lnTo>
                                <a:lnTo>
                                  <a:pt x="1727523" y="1088276"/>
                                </a:lnTo>
                                <a:lnTo>
                                  <a:pt x="1727580" y="1095736"/>
                                </a:lnTo>
                                <a:lnTo>
                                  <a:pt x="1727636" y="1094885"/>
                                </a:lnTo>
                                <a:lnTo>
                                  <a:pt x="1727693" y="1095460"/>
                                </a:lnTo>
                                <a:lnTo>
                                  <a:pt x="1727754" y="1082833"/>
                                </a:lnTo>
                                <a:lnTo>
                                  <a:pt x="1727811" y="1093440"/>
                                </a:lnTo>
                                <a:lnTo>
                                  <a:pt x="1727867" y="1091443"/>
                                </a:lnTo>
                                <a:lnTo>
                                  <a:pt x="1727924" y="1095460"/>
                                </a:lnTo>
                                <a:lnTo>
                                  <a:pt x="1727981" y="1109225"/>
                                </a:lnTo>
                                <a:lnTo>
                                  <a:pt x="1728041" y="1091143"/>
                                </a:lnTo>
                                <a:lnTo>
                                  <a:pt x="1728098" y="1087701"/>
                                </a:lnTo>
                                <a:lnTo>
                                  <a:pt x="1728155" y="1092293"/>
                                </a:lnTo>
                                <a:lnTo>
                                  <a:pt x="1728211" y="1094885"/>
                                </a:lnTo>
                                <a:lnTo>
                                  <a:pt x="1728268" y="1079091"/>
                                </a:lnTo>
                                <a:lnTo>
                                  <a:pt x="1728329" y="1070206"/>
                                </a:lnTo>
                                <a:lnTo>
                                  <a:pt x="1728386" y="1107505"/>
                                </a:lnTo>
                                <a:lnTo>
                                  <a:pt x="1728442" y="1098607"/>
                                </a:lnTo>
                                <a:lnTo>
                                  <a:pt x="1728499" y="1099478"/>
                                </a:lnTo>
                                <a:lnTo>
                                  <a:pt x="1728556" y="1096311"/>
                                </a:lnTo>
                                <a:lnTo>
                                  <a:pt x="1728612" y="1080812"/>
                                </a:lnTo>
                                <a:lnTo>
                                  <a:pt x="1728669" y="1088847"/>
                                </a:lnTo>
                                <a:lnTo>
                                  <a:pt x="1728726" y="1086279"/>
                                </a:lnTo>
                                <a:lnTo>
                                  <a:pt x="1728786" y="1095736"/>
                                </a:lnTo>
                                <a:lnTo>
                                  <a:pt x="1728843" y="1098032"/>
                                </a:lnTo>
                                <a:lnTo>
                                  <a:pt x="1728900" y="1085704"/>
                                </a:lnTo>
                                <a:lnTo>
                                  <a:pt x="1728957" y="1085980"/>
                                </a:lnTo>
                                <a:lnTo>
                                  <a:pt x="1729017" y="1101474"/>
                                </a:lnTo>
                                <a:lnTo>
                                  <a:pt x="1729074" y="1085980"/>
                                </a:lnTo>
                                <a:lnTo>
                                  <a:pt x="1729131" y="1089997"/>
                                </a:lnTo>
                                <a:lnTo>
                                  <a:pt x="1729188" y="1096886"/>
                                </a:lnTo>
                                <a:lnTo>
                                  <a:pt x="1729244" y="1099478"/>
                                </a:lnTo>
                                <a:lnTo>
                                  <a:pt x="1729301" y="1094314"/>
                                </a:lnTo>
                                <a:lnTo>
                                  <a:pt x="1729362" y="1094314"/>
                                </a:lnTo>
                                <a:lnTo>
                                  <a:pt x="1729418" y="1092593"/>
                                </a:lnTo>
                                <a:lnTo>
                                  <a:pt x="1729475" y="1086555"/>
                                </a:lnTo>
                                <a:lnTo>
                                  <a:pt x="1729532" y="1097757"/>
                                </a:lnTo>
                                <a:lnTo>
                                  <a:pt x="1729588" y="1098607"/>
                                </a:lnTo>
                                <a:lnTo>
                                  <a:pt x="1729645" y="1105208"/>
                                </a:lnTo>
                                <a:lnTo>
                                  <a:pt x="1729702" y="1077095"/>
                                </a:lnTo>
                                <a:lnTo>
                                  <a:pt x="1729763" y="1092869"/>
                                </a:lnTo>
                                <a:lnTo>
                                  <a:pt x="1729819" y="1090868"/>
                                </a:lnTo>
                                <a:lnTo>
                                  <a:pt x="1729876" y="1080241"/>
                                </a:lnTo>
                                <a:lnTo>
                                  <a:pt x="1729933" y="1090572"/>
                                </a:lnTo>
                                <a:lnTo>
                                  <a:pt x="1729993" y="1083108"/>
                                </a:lnTo>
                                <a:lnTo>
                                  <a:pt x="1730050" y="1089722"/>
                                </a:lnTo>
                                <a:lnTo>
                                  <a:pt x="1730107" y="1098907"/>
                                </a:lnTo>
                                <a:lnTo>
                                  <a:pt x="1730163" y="1091718"/>
                                </a:lnTo>
                                <a:lnTo>
                                  <a:pt x="1730220" y="1092293"/>
                                </a:lnTo>
                                <a:lnTo>
                                  <a:pt x="1730277" y="1079666"/>
                                </a:lnTo>
                                <a:lnTo>
                                  <a:pt x="1730334" y="1088847"/>
                                </a:lnTo>
                                <a:lnTo>
                                  <a:pt x="1730394" y="1085129"/>
                                </a:lnTo>
                                <a:lnTo>
                                  <a:pt x="1730451" y="1084554"/>
                                </a:lnTo>
                                <a:lnTo>
                                  <a:pt x="1730508" y="1092869"/>
                                </a:lnTo>
                                <a:lnTo>
                                  <a:pt x="1730564" y="1076220"/>
                                </a:lnTo>
                                <a:lnTo>
                                  <a:pt x="1730621" y="1100628"/>
                                </a:lnTo>
                                <a:lnTo>
                                  <a:pt x="1730678" y="1079666"/>
                                </a:lnTo>
                                <a:lnTo>
                                  <a:pt x="1730739" y="1098907"/>
                                </a:lnTo>
                                <a:lnTo>
                                  <a:pt x="1730795" y="1090572"/>
                                </a:lnTo>
                                <a:lnTo>
                                  <a:pt x="1730852" y="1083684"/>
                                </a:lnTo>
                                <a:lnTo>
                                  <a:pt x="1730909" y="1096311"/>
                                </a:lnTo>
                                <a:lnTo>
                                  <a:pt x="1730969" y="1097757"/>
                                </a:lnTo>
                                <a:lnTo>
                                  <a:pt x="1731026" y="1100328"/>
                                </a:lnTo>
                                <a:lnTo>
                                  <a:pt x="1731083" y="1080812"/>
                                </a:lnTo>
                                <a:lnTo>
                                  <a:pt x="1731139" y="1095736"/>
                                </a:lnTo>
                                <a:lnTo>
                                  <a:pt x="1731196" y="1088276"/>
                                </a:lnTo>
                                <a:lnTo>
                                  <a:pt x="1731253" y="1091718"/>
                                </a:lnTo>
                                <a:lnTo>
                                  <a:pt x="1731310" y="1102924"/>
                                </a:lnTo>
                                <a:lnTo>
                                  <a:pt x="1731370" y="1086279"/>
                                </a:lnTo>
                                <a:lnTo>
                                  <a:pt x="1731427" y="1094590"/>
                                </a:lnTo>
                                <a:lnTo>
                                  <a:pt x="1731484" y="1090293"/>
                                </a:lnTo>
                                <a:lnTo>
                                  <a:pt x="1731540" y="1094885"/>
                                </a:lnTo>
                                <a:lnTo>
                                  <a:pt x="1731597" y="1082534"/>
                                </a:lnTo>
                                <a:lnTo>
                                  <a:pt x="1731654" y="1092293"/>
                                </a:lnTo>
                                <a:lnTo>
                                  <a:pt x="1731715" y="1088001"/>
                                </a:lnTo>
                                <a:lnTo>
                                  <a:pt x="1731771" y="1089722"/>
                                </a:lnTo>
                                <a:lnTo>
                                  <a:pt x="1731828" y="1088276"/>
                                </a:lnTo>
                                <a:lnTo>
                                  <a:pt x="1731884" y="1075649"/>
                                </a:lnTo>
                                <a:lnTo>
                                  <a:pt x="1731941" y="1110088"/>
                                </a:lnTo>
                                <a:lnTo>
                                  <a:pt x="1732002" y="1097461"/>
                                </a:lnTo>
                                <a:lnTo>
                                  <a:pt x="1732059" y="1072502"/>
                                </a:lnTo>
                                <a:lnTo>
                                  <a:pt x="1732115" y="1094015"/>
                                </a:lnTo>
                                <a:lnTo>
                                  <a:pt x="1732172" y="1100328"/>
                                </a:lnTo>
                                <a:lnTo>
                                  <a:pt x="1732229" y="1102349"/>
                                </a:lnTo>
                                <a:lnTo>
                                  <a:pt x="1732286" y="1065889"/>
                                </a:lnTo>
                                <a:lnTo>
                                  <a:pt x="1732342" y="1095460"/>
                                </a:lnTo>
                                <a:lnTo>
                                  <a:pt x="1732403" y="1078241"/>
                                </a:lnTo>
                                <a:lnTo>
                                  <a:pt x="1732460" y="1096611"/>
                                </a:lnTo>
                                <a:lnTo>
                                  <a:pt x="1732516" y="1099182"/>
                                </a:lnTo>
                                <a:lnTo>
                                  <a:pt x="1732573" y="1078816"/>
                                </a:lnTo>
                                <a:lnTo>
                                  <a:pt x="1732634" y="1077666"/>
                                </a:lnTo>
                                <a:lnTo>
                                  <a:pt x="1732691" y="1092869"/>
                                </a:lnTo>
                                <a:lnTo>
                                  <a:pt x="1732747" y="1097757"/>
                                </a:lnTo>
                                <a:lnTo>
                                  <a:pt x="1732804" y="1082534"/>
                                </a:lnTo>
                                <a:lnTo>
                                  <a:pt x="1732861" y="1093739"/>
                                </a:lnTo>
                                <a:lnTo>
                                  <a:pt x="1732917" y="1094314"/>
                                </a:lnTo>
                                <a:lnTo>
                                  <a:pt x="1732978" y="1078816"/>
                                </a:lnTo>
                                <a:lnTo>
                                  <a:pt x="1733035" y="1101774"/>
                                </a:lnTo>
                                <a:lnTo>
                                  <a:pt x="1733091" y="1104058"/>
                                </a:lnTo>
                                <a:lnTo>
                                  <a:pt x="1733148" y="1083684"/>
                                </a:lnTo>
                                <a:lnTo>
                                  <a:pt x="1733205" y="1095460"/>
                                </a:lnTo>
                                <a:lnTo>
                                  <a:pt x="1733262" y="1089147"/>
                                </a:lnTo>
                                <a:lnTo>
                                  <a:pt x="1733318" y="1088572"/>
                                </a:lnTo>
                                <a:lnTo>
                                  <a:pt x="1733375" y="1083684"/>
                                </a:lnTo>
                                <a:lnTo>
                                  <a:pt x="1733436" y="1080812"/>
                                </a:lnTo>
                                <a:lnTo>
                                  <a:pt x="1733492" y="1094590"/>
                                </a:lnTo>
                                <a:lnTo>
                                  <a:pt x="1733549" y="1096611"/>
                                </a:lnTo>
                                <a:lnTo>
                                  <a:pt x="1733610" y="1092869"/>
                                </a:lnTo>
                                <a:lnTo>
                                  <a:pt x="1733667" y="1084255"/>
                                </a:lnTo>
                                <a:lnTo>
                                  <a:pt x="1733723" y="1097757"/>
                                </a:lnTo>
                                <a:lnTo>
                                  <a:pt x="1733780" y="1096311"/>
                                </a:lnTo>
                                <a:lnTo>
                                  <a:pt x="1733837" y="1085405"/>
                                </a:lnTo>
                                <a:lnTo>
                                  <a:pt x="1733893" y="1099182"/>
                                </a:lnTo>
                                <a:lnTo>
                                  <a:pt x="1733950" y="1091443"/>
                                </a:lnTo>
                                <a:lnTo>
                                  <a:pt x="1734011" y="1093440"/>
                                </a:lnTo>
                                <a:lnTo>
                                  <a:pt x="1734067" y="1087426"/>
                                </a:lnTo>
                                <a:lnTo>
                                  <a:pt x="1734124" y="1090572"/>
                                </a:lnTo>
                                <a:lnTo>
                                  <a:pt x="1734181" y="1086279"/>
                                </a:lnTo>
                                <a:lnTo>
                                  <a:pt x="1734237" y="1095161"/>
                                </a:lnTo>
                                <a:lnTo>
                                  <a:pt x="1734294" y="1089147"/>
                                </a:lnTo>
                                <a:lnTo>
                                  <a:pt x="1734355" y="1088572"/>
                                </a:lnTo>
                                <a:lnTo>
                                  <a:pt x="1734412" y="1081388"/>
                                </a:lnTo>
                                <a:lnTo>
                                  <a:pt x="1734468" y="1087701"/>
                                </a:lnTo>
                                <a:lnTo>
                                  <a:pt x="1734525" y="1085129"/>
                                </a:lnTo>
                                <a:lnTo>
                                  <a:pt x="1734582" y="1097182"/>
                                </a:lnTo>
                                <a:lnTo>
                                  <a:pt x="1734642" y="1088276"/>
                                </a:lnTo>
                                <a:lnTo>
                                  <a:pt x="1734699" y="1085704"/>
                                </a:lnTo>
                                <a:lnTo>
                                  <a:pt x="1734756" y="1080812"/>
                                </a:lnTo>
                                <a:lnTo>
                                  <a:pt x="1734813" y="1098032"/>
                                </a:lnTo>
                                <a:lnTo>
                                  <a:pt x="1734869" y="1095736"/>
                                </a:lnTo>
                                <a:lnTo>
                                  <a:pt x="1734926" y="1078516"/>
                                </a:lnTo>
                                <a:lnTo>
                                  <a:pt x="1734983" y="1082833"/>
                                </a:lnTo>
                                <a:lnTo>
                                  <a:pt x="1735043" y="1087701"/>
                                </a:lnTo>
                                <a:lnTo>
                                  <a:pt x="1735100" y="1089722"/>
                                </a:lnTo>
                                <a:lnTo>
                                  <a:pt x="1735157" y="1075649"/>
                                </a:lnTo>
                                <a:lnTo>
                                  <a:pt x="1735214" y="1092293"/>
                                </a:lnTo>
                                <a:lnTo>
                                  <a:pt x="1735270" y="1077370"/>
                                </a:lnTo>
                                <a:lnTo>
                                  <a:pt x="1735331" y="1081687"/>
                                </a:lnTo>
                                <a:lnTo>
                                  <a:pt x="1735388" y="1093440"/>
                                </a:lnTo>
                                <a:lnTo>
                                  <a:pt x="1735444" y="1096886"/>
                                </a:lnTo>
                                <a:lnTo>
                                  <a:pt x="1735501" y="1103775"/>
                                </a:lnTo>
                                <a:lnTo>
                                  <a:pt x="1735558" y="1089722"/>
                                </a:lnTo>
                                <a:lnTo>
                                  <a:pt x="1735614" y="1090293"/>
                                </a:lnTo>
                                <a:lnTo>
                                  <a:pt x="1735675" y="1091143"/>
                                </a:lnTo>
                                <a:lnTo>
                                  <a:pt x="1735732" y="1086850"/>
                                </a:lnTo>
                                <a:lnTo>
                                  <a:pt x="1735788" y="1083684"/>
                                </a:lnTo>
                                <a:lnTo>
                                  <a:pt x="1735845" y="1082534"/>
                                </a:lnTo>
                                <a:lnTo>
                                  <a:pt x="1735902" y="1092018"/>
                                </a:lnTo>
                                <a:lnTo>
                                  <a:pt x="1735959" y="1095161"/>
                                </a:lnTo>
                                <a:lnTo>
                                  <a:pt x="1736015" y="1094314"/>
                                </a:lnTo>
                                <a:lnTo>
                                  <a:pt x="1736076" y="1091443"/>
                                </a:lnTo>
                                <a:lnTo>
                                  <a:pt x="1736133" y="1092869"/>
                                </a:lnTo>
                                <a:lnTo>
                                  <a:pt x="1736190" y="1082833"/>
                                </a:lnTo>
                                <a:lnTo>
                                  <a:pt x="1736246" y="1090868"/>
                                </a:lnTo>
                                <a:lnTo>
                                  <a:pt x="1736307" y="1090293"/>
                                </a:lnTo>
                                <a:lnTo>
                                  <a:pt x="1736364" y="1085980"/>
                                </a:lnTo>
                                <a:lnTo>
                                  <a:pt x="1736420" y="1081388"/>
                                </a:lnTo>
                                <a:lnTo>
                                  <a:pt x="1736477" y="1085405"/>
                                </a:lnTo>
                                <a:lnTo>
                                  <a:pt x="1736534" y="1096311"/>
                                </a:lnTo>
                                <a:lnTo>
                                  <a:pt x="1736590" y="1096311"/>
                                </a:lnTo>
                                <a:lnTo>
                                  <a:pt x="1736651" y="1085405"/>
                                </a:lnTo>
                                <a:lnTo>
                                  <a:pt x="1736708" y="1093440"/>
                                </a:lnTo>
                                <a:lnTo>
                                  <a:pt x="1736765" y="1093164"/>
                                </a:lnTo>
                                <a:lnTo>
                                  <a:pt x="1736821" y="1090293"/>
                                </a:lnTo>
                                <a:lnTo>
                                  <a:pt x="1736878" y="1090293"/>
                                </a:lnTo>
                                <a:lnTo>
                                  <a:pt x="1736935" y="1089422"/>
                                </a:lnTo>
                                <a:lnTo>
                                  <a:pt x="1736992" y="1095161"/>
                                </a:lnTo>
                                <a:lnTo>
                                  <a:pt x="1737052" y="1085405"/>
                                </a:lnTo>
                                <a:lnTo>
                                  <a:pt x="1737109" y="1083979"/>
                                </a:lnTo>
                                <a:lnTo>
                                  <a:pt x="1737166" y="1082258"/>
                                </a:lnTo>
                                <a:lnTo>
                                  <a:pt x="1737222" y="1106929"/>
                                </a:lnTo>
                                <a:lnTo>
                                  <a:pt x="1737283" y="1081687"/>
                                </a:lnTo>
                                <a:lnTo>
                                  <a:pt x="1737340" y="1082833"/>
                                </a:lnTo>
                                <a:lnTo>
                                  <a:pt x="1737396" y="1081962"/>
                                </a:lnTo>
                                <a:lnTo>
                                  <a:pt x="1737453" y="1097461"/>
                                </a:lnTo>
                                <a:lnTo>
                                  <a:pt x="1737510" y="1089997"/>
                                </a:lnTo>
                                <a:lnTo>
                                  <a:pt x="1737566" y="1080241"/>
                                </a:lnTo>
                                <a:lnTo>
                                  <a:pt x="1737623" y="1084830"/>
                                </a:lnTo>
                                <a:lnTo>
                                  <a:pt x="1737684" y="1096886"/>
                                </a:lnTo>
                                <a:lnTo>
                                  <a:pt x="1737741" y="1089722"/>
                                </a:lnTo>
                                <a:lnTo>
                                  <a:pt x="1737797" y="1094015"/>
                                </a:lnTo>
                                <a:lnTo>
                                  <a:pt x="1737854" y="1085405"/>
                                </a:lnTo>
                                <a:lnTo>
                                  <a:pt x="1737911" y="1095460"/>
                                </a:lnTo>
                                <a:lnTo>
                                  <a:pt x="1737967" y="1095161"/>
                                </a:lnTo>
                                <a:lnTo>
                                  <a:pt x="1738028" y="1072502"/>
                                </a:lnTo>
                                <a:lnTo>
                                  <a:pt x="1738085" y="1097182"/>
                                </a:lnTo>
                                <a:lnTo>
                                  <a:pt x="1738141" y="1075944"/>
                                </a:lnTo>
                                <a:lnTo>
                                  <a:pt x="1738198" y="1094590"/>
                                </a:lnTo>
                                <a:lnTo>
                                  <a:pt x="1738259" y="1094314"/>
                                </a:lnTo>
                                <a:lnTo>
                                  <a:pt x="1738316" y="1071056"/>
                                </a:lnTo>
                                <a:lnTo>
                                  <a:pt x="1738372" y="1097757"/>
                                </a:lnTo>
                                <a:lnTo>
                                  <a:pt x="1738429" y="1078241"/>
                                </a:lnTo>
                                <a:lnTo>
                                  <a:pt x="1738486" y="1081687"/>
                                </a:lnTo>
                                <a:lnTo>
                                  <a:pt x="1738543" y="1092018"/>
                                </a:lnTo>
                                <a:lnTo>
                                  <a:pt x="1738599" y="1084255"/>
                                </a:lnTo>
                                <a:lnTo>
                                  <a:pt x="1738660" y="1097182"/>
                                </a:lnTo>
                                <a:lnTo>
                                  <a:pt x="1738717" y="1085129"/>
                                </a:lnTo>
                                <a:lnTo>
                                  <a:pt x="1738773" y="1081388"/>
                                </a:lnTo>
                                <a:lnTo>
                                  <a:pt x="1738830" y="1089422"/>
                                </a:lnTo>
                                <a:lnTo>
                                  <a:pt x="1738887" y="1102924"/>
                                </a:lnTo>
                                <a:lnTo>
                                  <a:pt x="1738943" y="1084255"/>
                                </a:lnTo>
                                <a:lnTo>
                                  <a:pt x="1739004" y="1088276"/>
                                </a:lnTo>
                                <a:lnTo>
                                  <a:pt x="1739061" y="1092593"/>
                                </a:lnTo>
                                <a:lnTo>
                                  <a:pt x="1739118" y="1080812"/>
                                </a:lnTo>
                                <a:lnTo>
                                  <a:pt x="1739174" y="1085405"/>
                                </a:lnTo>
                                <a:lnTo>
                                  <a:pt x="1739231" y="1096886"/>
                                </a:lnTo>
                                <a:lnTo>
                                  <a:pt x="1739292" y="1085405"/>
                                </a:lnTo>
                                <a:lnTo>
                                  <a:pt x="1739348" y="1085129"/>
                                </a:lnTo>
                                <a:lnTo>
                                  <a:pt x="1739405" y="1078816"/>
                                </a:lnTo>
                                <a:lnTo>
                                  <a:pt x="1739462" y="1101474"/>
                                </a:lnTo>
                                <a:lnTo>
                                  <a:pt x="1739518" y="1088847"/>
                                </a:lnTo>
                                <a:lnTo>
                                  <a:pt x="1739575" y="1091143"/>
                                </a:lnTo>
                                <a:lnTo>
                                  <a:pt x="1739632" y="1091143"/>
                                </a:lnTo>
                                <a:lnTo>
                                  <a:pt x="1739693" y="1082258"/>
                                </a:lnTo>
                                <a:lnTo>
                                  <a:pt x="1739749" y="1086279"/>
                                </a:lnTo>
                                <a:lnTo>
                                  <a:pt x="1739806" y="1101474"/>
                                </a:lnTo>
                                <a:lnTo>
                                  <a:pt x="1739863" y="1089422"/>
                                </a:lnTo>
                                <a:lnTo>
                                  <a:pt x="1739923" y="1103199"/>
                                </a:lnTo>
                                <a:lnTo>
                                  <a:pt x="1739980" y="1076520"/>
                                </a:lnTo>
                                <a:lnTo>
                                  <a:pt x="1740037" y="1077370"/>
                                </a:lnTo>
                                <a:lnTo>
                                  <a:pt x="1740093" y="1097461"/>
                                </a:lnTo>
                                <a:lnTo>
                                  <a:pt x="1740150" y="1085129"/>
                                </a:lnTo>
                                <a:lnTo>
                                  <a:pt x="1740207" y="1099182"/>
                                </a:lnTo>
                                <a:lnTo>
                                  <a:pt x="1740264" y="1094015"/>
                                </a:lnTo>
                                <a:lnTo>
                                  <a:pt x="1740324" y="1089997"/>
                                </a:lnTo>
                                <a:lnTo>
                                  <a:pt x="1740381" y="1106354"/>
                                </a:lnTo>
                                <a:lnTo>
                                  <a:pt x="1740438" y="1080537"/>
                                </a:lnTo>
                                <a:lnTo>
                                  <a:pt x="1740494" y="1089422"/>
                                </a:lnTo>
                                <a:lnTo>
                                  <a:pt x="1740551" y="1100628"/>
                                </a:lnTo>
                                <a:lnTo>
                                  <a:pt x="1740608" y="1081962"/>
                                </a:lnTo>
                                <a:lnTo>
                                  <a:pt x="1740665" y="1084830"/>
                                </a:lnTo>
                                <a:lnTo>
                                  <a:pt x="1740725" y="1088572"/>
                                </a:lnTo>
                                <a:lnTo>
                                  <a:pt x="1740782" y="1086555"/>
                                </a:lnTo>
                                <a:lnTo>
                                  <a:pt x="1740839" y="1087126"/>
                                </a:lnTo>
                                <a:lnTo>
                                  <a:pt x="1740899" y="1092593"/>
                                </a:lnTo>
                                <a:lnTo>
                                  <a:pt x="1740956" y="1088572"/>
                                </a:lnTo>
                                <a:lnTo>
                                  <a:pt x="1741013" y="1097461"/>
                                </a:lnTo>
                                <a:lnTo>
                                  <a:pt x="1741070" y="1089147"/>
                                </a:lnTo>
                                <a:lnTo>
                                  <a:pt x="1741126" y="1084554"/>
                                </a:lnTo>
                                <a:lnTo>
                                  <a:pt x="1741183" y="1081388"/>
                                </a:lnTo>
                                <a:lnTo>
                                  <a:pt x="1741240" y="1097182"/>
                                </a:lnTo>
                                <a:lnTo>
                                  <a:pt x="1741300" y="1081112"/>
                                </a:lnTo>
                                <a:lnTo>
                                  <a:pt x="1741357" y="1094885"/>
                                </a:lnTo>
                                <a:lnTo>
                                  <a:pt x="1741414" y="1099753"/>
                                </a:lnTo>
                                <a:lnTo>
                                  <a:pt x="1741471" y="1099478"/>
                                </a:lnTo>
                                <a:lnTo>
                                  <a:pt x="1741527" y="1090868"/>
                                </a:lnTo>
                                <a:lnTo>
                                  <a:pt x="1741584" y="1084830"/>
                                </a:lnTo>
                                <a:lnTo>
                                  <a:pt x="1741645" y="1092018"/>
                                </a:lnTo>
                                <a:lnTo>
                                  <a:pt x="1741701" y="1098607"/>
                                </a:lnTo>
                                <a:lnTo>
                                  <a:pt x="1741758" y="1100903"/>
                                </a:lnTo>
                                <a:lnTo>
                                  <a:pt x="1741815" y="1084830"/>
                                </a:lnTo>
                                <a:lnTo>
                                  <a:pt x="1741871" y="1086850"/>
                                </a:lnTo>
                                <a:lnTo>
                                  <a:pt x="1741932" y="1089997"/>
                                </a:lnTo>
                                <a:lnTo>
                                  <a:pt x="1741989" y="1093739"/>
                                </a:lnTo>
                                <a:lnTo>
                                  <a:pt x="1742045" y="1084830"/>
                                </a:lnTo>
                                <a:lnTo>
                                  <a:pt x="1742102" y="1083408"/>
                                </a:lnTo>
                                <a:lnTo>
                                  <a:pt x="1742159" y="1090293"/>
                                </a:lnTo>
                                <a:lnTo>
                                  <a:pt x="1742216" y="1094015"/>
                                </a:lnTo>
                                <a:lnTo>
                                  <a:pt x="1742272" y="1092593"/>
                                </a:lnTo>
                                <a:lnTo>
                                  <a:pt x="1742333" y="1095460"/>
                                </a:lnTo>
                                <a:lnTo>
                                  <a:pt x="1742390" y="1110371"/>
                                </a:lnTo>
                                <a:lnTo>
                                  <a:pt x="1742446" y="1075074"/>
                                </a:lnTo>
                                <a:lnTo>
                                  <a:pt x="1742503" y="1106929"/>
                                </a:lnTo>
                                <a:lnTo>
                                  <a:pt x="1742560" y="1088001"/>
                                </a:lnTo>
                                <a:lnTo>
                                  <a:pt x="1742621" y="1084554"/>
                                </a:lnTo>
                                <a:lnTo>
                                  <a:pt x="1742677" y="1088847"/>
                                </a:lnTo>
                                <a:lnTo>
                                  <a:pt x="1742734" y="1089147"/>
                                </a:lnTo>
                                <a:lnTo>
                                  <a:pt x="1742791" y="1086850"/>
                                </a:lnTo>
                                <a:lnTo>
                                  <a:pt x="1742847" y="1088001"/>
                                </a:lnTo>
                                <a:lnTo>
                                  <a:pt x="1742908" y="1083979"/>
                                </a:lnTo>
                                <a:lnTo>
                                  <a:pt x="1742965" y="1094314"/>
                                </a:lnTo>
                                <a:lnTo>
                                  <a:pt x="1743021" y="1098032"/>
                                </a:lnTo>
                                <a:lnTo>
                                  <a:pt x="1743078" y="1084830"/>
                                </a:lnTo>
                                <a:lnTo>
                                  <a:pt x="1743135" y="1094314"/>
                                </a:lnTo>
                                <a:lnTo>
                                  <a:pt x="1743192" y="1092593"/>
                                </a:lnTo>
                                <a:lnTo>
                                  <a:pt x="1743248" y="1073648"/>
                                </a:lnTo>
                                <a:lnTo>
                                  <a:pt x="1743309" y="1094314"/>
                                </a:lnTo>
                                <a:lnTo>
                                  <a:pt x="1743366" y="1099182"/>
                                </a:lnTo>
                                <a:lnTo>
                                  <a:pt x="1743423" y="1090572"/>
                                </a:lnTo>
                                <a:lnTo>
                                  <a:pt x="1743479" y="1094885"/>
                                </a:lnTo>
                                <a:lnTo>
                                  <a:pt x="1743536" y="1094885"/>
                                </a:lnTo>
                                <a:lnTo>
                                  <a:pt x="1743597" y="1098331"/>
                                </a:lnTo>
                                <a:lnTo>
                                  <a:pt x="1743653" y="1091718"/>
                                </a:lnTo>
                                <a:lnTo>
                                  <a:pt x="1743710" y="1087426"/>
                                </a:lnTo>
                                <a:lnTo>
                                  <a:pt x="1743767" y="1100628"/>
                                </a:lnTo>
                                <a:lnTo>
                                  <a:pt x="1743823" y="1088001"/>
                                </a:lnTo>
                                <a:lnTo>
                                  <a:pt x="1743880" y="1094885"/>
                                </a:lnTo>
                                <a:lnTo>
                                  <a:pt x="1743941" y="1088572"/>
                                </a:lnTo>
                                <a:lnTo>
                                  <a:pt x="1743997" y="1101199"/>
                                </a:lnTo>
                                <a:lnTo>
                                  <a:pt x="1744054" y="1099182"/>
                                </a:lnTo>
                                <a:lnTo>
                                  <a:pt x="1744111" y="1086850"/>
                                </a:lnTo>
                                <a:lnTo>
                                  <a:pt x="1744167" y="1102349"/>
                                </a:lnTo>
                                <a:lnTo>
                                  <a:pt x="1744224" y="1097757"/>
                                </a:lnTo>
                                <a:lnTo>
                                  <a:pt x="1744281" y="1079391"/>
                                </a:lnTo>
                                <a:lnTo>
                                  <a:pt x="1744342" y="1105208"/>
                                </a:lnTo>
                                <a:lnTo>
                                  <a:pt x="1744398" y="1083684"/>
                                </a:lnTo>
                                <a:lnTo>
                                  <a:pt x="1744455" y="1089147"/>
                                </a:lnTo>
                                <a:lnTo>
                                  <a:pt x="1744512" y="1089997"/>
                                </a:lnTo>
                                <a:lnTo>
                                  <a:pt x="1744572" y="1110371"/>
                                </a:lnTo>
                                <a:lnTo>
                                  <a:pt x="1744629" y="1092593"/>
                                </a:lnTo>
                                <a:lnTo>
                                  <a:pt x="1744686" y="1097461"/>
                                </a:lnTo>
                                <a:lnTo>
                                  <a:pt x="1744743" y="1102924"/>
                                </a:lnTo>
                                <a:lnTo>
                                  <a:pt x="1744799" y="1107792"/>
                                </a:lnTo>
                                <a:lnTo>
                                  <a:pt x="1744856" y="1081388"/>
                                </a:lnTo>
                                <a:lnTo>
                                  <a:pt x="1744913" y="1098032"/>
                                </a:lnTo>
                                <a:lnTo>
                                  <a:pt x="1744974" y="1088847"/>
                                </a:lnTo>
                                <a:lnTo>
                                  <a:pt x="1745030" y="1091143"/>
                                </a:lnTo>
                                <a:lnTo>
                                  <a:pt x="1745087" y="1101474"/>
                                </a:lnTo>
                                <a:lnTo>
                                  <a:pt x="1745144" y="1085405"/>
                                </a:lnTo>
                                <a:lnTo>
                                  <a:pt x="1745200" y="1082258"/>
                                </a:lnTo>
                                <a:lnTo>
                                  <a:pt x="1745257" y="1096311"/>
                                </a:lnTo>
                                <a:lnTo>
                                  <a:pt x="1745318" y="1088276"/>
                                </a:lnTo>
                                <a:lnTo>
                                  <a:pt x="1745374" y="1104921"/>
                                </a:lnTo>
                                <a:lnTo>
                                  <a:pt x="1745431" y="1091143"/>
                                </a:lnTo>
                                <a:lnTo>
                                  <a:pt x="1745488" y="1079091"/>
                                </a:lnTo>
                                <a:lnTo>
                                  <a:pt x="1745549" y="1094885"/>
                                </a:lnTo>
                                <a:lnTo>
                                  <a:pt x="1745605" y="1085129"/>
                                </a:lnTo>
                                <a:lnTo>
                                  <a:pt x="1745662" y="1097461"/>
                                </a:lnTo>
                                <a:lnTo>
                                  <a:pt x="1745719" y="1088572"/>
                                </a:lnTo>
                                <a:lnTo>
                                  <a:pt x="1745775" y="1107505"/>
                                </a:lnTo>
                                <a:lnTo>
                                  <a:pt x="1745832" y="1096035"/>
                                </a:lnTo>
                                <a:lnTo>
                                  <a:pt x="1745889" y="1087701"/>
                                </a:lnTo>
                                <a:lnTo>
                                  <a:pt x="1745949" y="1092293"/>
                                </a:lnTo>
                                <a:lnTo>
                                  <a:pt x="1746006" y="1092869"/>
                                </a:lnTo>
                                <a:lnTo>
                                  <a:pt x="1746063" y="1092869"/>
                                </a:lnTo>
                                <a:lnTo>
                                  <a:pt x="1746120" y="1094314"/>
                                </a:lnTo>
                                <a:lnTo>
                                  <a:pt x="1746176" y="1088572"/>
                                </a:lnTo>
                                <a:lnTo>
                                  <a:pt x="1746233" y="1092869"/>
                                </a:lnTo>
                                <a:lnTo>
                                  <a:pt x="1746294" y="1096035"/>
                                </a:lnTo>
                                <a:lnTo>
                                  <a:pt x="1746350" y="1090572"/>
                                </a:lnTo>
                                <a:lnTo>
                                  <a:pt x="1746407" y="1106929"/>
                                </a:lnTo>
                                <a:lnTo>
                                  <a:pt x="1746464" y="1089422"/>
                                </a:lnTo>
                                <a:lnTo>
                                  <a:pt x="1746520" y="1087126"/>
                                </a:lnTo>
                                <a:lnTo>
                                  <a:pt x="1746581" y="1095161"/>
                                </a:lnTo>
                                <a:lnTo>
                                  <a:pt x="1746638" y="1097757"/>
                                </a:lnTo>
                                <a:lnTo>
                                  <a:pt x="1746695" y="1098331"/>
                                </a:lnTo>
                                <a:lnTo>
                                  <a:pt x="1746751" y="1104921"/>
                                </a:lnTo>
                                <a:lnTo>
                                  <a:pt x="1746808" y="1101474"/>
                                </a:lnTo>
                                <a:lnTo>
                                  <a:pt x="1746865" y="1087426"/>
                                </a:lnTo>
                                <a:lnTo>
                                  <a:pt x="1746922" y="1098907"/>
                                </a:lnTo>
                                <a:lnTo>
                                  <a:pt x="1746982" y="1106354"/>
                                </a:lnTo>
                                <a:lnTo>
                                  <a:pt x="1747039" y="1089722"/>
                                </a:lnTo>
                                <a:lnTo>
                                  <a:pt x="1747096" y="1089422"/>
                                </a:lnTo>
                                <a:lnTo>
                                  <a:pt x="1747152" y="1087426"/>
                                </a:lnTo>
                                <a:lnTo>
                                  <a:pt x="1747213" y="1087426"/>
                                </a:lnTo>
                                <a:lnTo>
                                  <a:pt x="1747270" y="1105496"/>
                                </a:lnTo>
                                <a:lnTo>
                                  <a:pt x="1747327" y="1097461"/>
                                </a:lnTo>
                                <a:lnTo>
                                  <a:pt x="1747383" y="1103199"/>
                                </a:lnTo>
                                <a:lnTo>
                                  <a:pt x="1747440" y="1083684"/>
                                </a:lnTo>
                                <a:lnTo>
                                  <a:pt x="1747496" y="1110659"/>
                                </a:lnTo>
                                <a:lnTo>
                                  <a:pt x="1747553" y="1096035"/>
                                </a:lnTo>
                                <a:lnTo>
                                  <a:pt x="1747614" y="1098032"/>
                                </a:lnTo>
                                <a:lnTo>
                                  <a:pt x="1747671" y="1083108"/>
                                </a:lnTo>
                                <a:lnTo>
                                  <a:pt x="1747727" y="1095460"/>
                                </a:lnTo>
                                <a:lnTo>
                                  <a:pt x="1747784" y="1107217"/>
                                </a:lnTo>
                                <a:lnTo>
                                  <a:pt x="1747841" y="1107217"/>
                                </a:lnTo>
                                <a:lnTo>
                                  <a:pt x="1747897" y="1103775"/>
                                </a:lnTo>
                                <a:lnTo>
                                  <a:pt x="1747954" y="1093440"/>
                                </a:lnTo>
                                <a:lnTo>
                                  <a:pt x="1748015" y="1101474"/>
                                </a:lnTo>
                                <a:lnTo>
                                  <a:pt x="1748072" y="1095460"/>
                                </a:lnTo>
                                <a:lnTo>
                                  <a:pt x="1748128" y="1095161"/>
                                </a:lnTo>
                                <a:lnTo>
                                  <a:pt x="1748189" y="1107505"/>
                                </a:lnTo>
                                <a:lnTo>
                                  <a:pt x="1748246" y="1107505"/>
                                </a:lnTo>
                                <a:lnTo>
                                  <a:pt x="1748302" y="1091443"/>
                                </a:lnTo>
                                <a:lnTo>
                                  <a:pt x="1748359" y="1091443"/>
                                </a:lnTo>
                                <a:lnTo>
                                  <a:pt x="1748416" y="1083408"/>
                                </a:lnTo>
                                <a:lnTo>
                                  <a:pt x="1748473" y="1095460"/>
                                </a:lnTo>
                                <a:lnTo>
                                  <a:pt x="1748529" y="1097182"/>
                                </a:lnTo>
                                <a:lnTo>
                                  <a:pt x="1748590" y="1096311"/>
                                </a:lnTo>
                                <a:lnTo>
                                  <a:pt x="1748647" y="1081962"/>
                                </a:lnTo>
                                <a:lnTo>
                                  <a:pt x="1748703" y="1102624"/>
                                </a:lnTo>
                                <a:lnTo>
                                  <a:pt x="1748760" y="1100053"/>
                                </a:lnTo>
                                <a:lnTo>
                                  <a:pt x="1748817" y="1095736"/>
                                </a:lnTo>
                                <a:lnTo>
                                  <a:pt x="1748873" y="1090572"/>
                                </a:lnTo>
                                <a:lnTo>
                                  <a:pt x="1748934" y="1093739"/>
                                </a:lnTo>
                                <a:lnTo>
                                  <a:pt x="1748991" y="1100628"/>
                                </a:lnTo>
                                <a:lnTo>
                                  <a:pt x="1749048" y="1105208"/>
                                </a:lnTo>
                                <a:lnTo>
                                  <a:pt x="1749104" y="1104345"/>
                                </a:lnTo>
                                <a:lnTo>
                                  <a:pt x="1749161" y="1102924"/>
                                </a:lnTo>
                                <a:lnTo>
                                  <a:pt x="1749222" y="1094590"/>
                                </a:lnTo>
                                <a:lnTo>
                                  <a:pt x="1749278" y="1083979"/>
                                </a:lnTo>
                                <a:lnTo>
                                  <a:pt x="1749335" y="1102624"/>
                                </a:lnTo>
                                <a:lnTo>
                                  <a:pt x="1749392" y="1092593"/>
                                </a:lnTo>
                                <a:lnTo>
                                  <a:pt x="1749449" y="1101774"/>
                                </a:lnTo>
                                <a:lnTo>
                                  <a:pt x="1749505" y="1107505"/>
                                </a:lnTo>
                                <a:lnTo>
                                  <a:pt x="1749562" y="1088847"/>
                                </a:lnTo>
                                <a:lnTo>
                                  <a:pt x="1749623" y="1090868"/>
                                </a:lnTo>
                                <a:lnTo>
                                  <a:pt x="1749680" y="1094590"/>
                                </a:lnTo>
                                <a:lnTo>
                                  <a:pt x="1749736" y="1092869"/>
                                </a:lnTo>
                                <a:lnTo>
                                  <a:pt x="1749793" y="1097182"/>
                                </a:lnTo>
                                <a:lnTo>
                                  <a:pt x="1749849" y="1107505"/>
                                </a:lnTo>
                                <a:lnTo>
                                  <a:pt x="1749910" y="1094015"/>
                                </a:lnTo>
                                <a:lnTo>
                                  <a:pt x="1749967" y="1108938"/>
                                </a:lnTo>
                                <a:lnTo>
                                  <a:pt x="1750023" y="1109801"/>
                                </a:lnTo>
                                <a:lnTo>
                                  <a:pt x="1750080" y="1101474"/>
                                </a:lnTo>
                                <a:lnTo>
                                  <a:pt x="1750137" y="1084554"/>
                                </a:lnTo>
                                <a:lnTo>
                                  <a:pt x="1750198" y="1112668"/>
                                </a:lnTo>
                                <a:lnTo>
                                  <a:pt x="1750254" y="1093739"/>
                                </a:lnTo>
                                <a:lnTo>
                                  <a:pt x="1750311" y="1090868"/>
                                </a:lnTo>
                                <a:lnTo>
                                  <a:pt x="1750368" y="1106929"/>
                                </a:lnTo>
                                <a:lnTo>
                                  <a:pt x="1750424" y="1098331"/>
                                </a:lnTo>
                                <a:lnTo>
                                  <a:pt x="1750481" y="1099753"/>
                                </a:lnTo>
                                <a:lnTo>
                                  <a:pt x="1750538" y="1098607"/>
                                </a:lnTo>
                                <a:lnTo>
                                  <a:pt x="1750599" y="1089422"/>
                                </a:lnTo>
                                <a:lnTo>
                                  <a:pt x="1750655" y="1093739"/>
                                </a:lnTo>
                                <a:lnTo>
                                  <a:pt x="1750712" y="1100628"/>
                                </a:lnTo>
                                <a:lnTo>
                                  <a:pt x="1750769" y="1104633"/>
                                </a:lnTo>
                                <a:lnTo>
                                  <a:pt x="1750825" y="1100328"/>
                                </a:lnTo>
                                <a:lnTo>
                                  <a:pt x="1750886" y="1104921"/>
                                </a:lnTo>
                                <a:lnTo>
                                  <a:pt x="1750943" y="1101199"/>
                                </a:lnTo>
                                <a:lnTo>
                                  <a:pt x="1751000" y="1105208"/>
                                </a:lnTo>
                                <a:lnTo>
                                  <a:pt x="1751056" y="1097757"/>
                                </a:lnTo>
                                <a:lnTo>
                                  <a:pt x="1751113" y="1093164"/>
                                </a:lnTo>
                                <a:lnTo>
                                  <a:pt x="1751170" y="1089422"/>
                                </a:lnTo>
                                <a:lnTo>
                                  <a:pt x="1751230" y="1096886"/>
                                </a:lnTo>
                                <a:lnTo>
                                  <a:pt x="1751287" y="1106929"/>
                                </a:lnTo>
                                <a:lnTo>
                                  <a:pt x="1751344" y="1106929"/>
                                </a:lnTo>
                                <a:lnTo>
                                  <a:pt x="1751401" y="1111522"/>
                                </a:lnTo>
                                <a:lnTo>
                                  <a:pt x="1751457" y="1100053"/>
                                </a:lnTo>
                                <a:lnTo>
                                  <a:pt x="1751514" y="1103775"/>
                                </a:lnTo>
                                <a:lnTo>
                                  <a:pt x="1751571" y="1106642"/>
                                </a:lnTo>
                                <a:lnTo>
                                  <a:pt x="1751631" y="1102924"/>
                                </a:lnTo>
                                <a:lnTo>
                                  <a:pt x="1751688" y="1094314"/>
                                </a:lnTo>
                                <a:lnTo>
                                  <a:pt x="1751745" y="1093739"/>
                                </a:lnTo>
                                <a:lnTo>
                                  <a:pt x="1751801" y="1109801"/>
                                </a:lnTo>
                                <a:lnTo>
                                  <a:pt x="1751862" y="1116689"/>
                                </a:lnTo>
                                <a:lnTo>
                                  <a:pt x="1751919" y="1106929"/>
                                </a:lnTo>
                                <a:lnTo>
                                  <a:pt x="1751976" y="1088276"/>
                                </a:lnTo>
                                <a:lnTo>
                                  <a:pt x="1752032" y="1100053"/>
                                </a:lnTo>
                                <a:lnTo>
                                  <a:pt x="1752089" y="1109801"/>
                                </a:lnTo>
                                <a:lnTo>
                                  <a:pt x="1752146" y="1096311"/>
                                </a:lnTo>
                                <a:lnTo>
                                  <a:pt x="1752202" y="1094590"/>
                                </a:lnTo>
                                <a:lnTo>
                                  <a:pt x="1752263" y="1112668"/>
                                </a:lnTo>
                                <a:lnTo>
                                  <a:pt x="1752320" y="1096611"/>
                                </a:lnTo>
                                <a:lnTo>
                                  <a:pt x="1752376" y="1107217"/>
                                </a:lnTo>
                                <a:lnTo>
                                  <a:pt x="1752433" y="1095736"/>
                                </a:lnTo>
                                <a:lnTo>
                                  <a:pt x="1752490" y="1112097"/>
                                </a:lnTo>
                                <a:lnTo>
                                  <a:pt x="1752547" y="1086279"/>
                                </a:lnTo>
                                <a:lnTo>
                                  <a:pt x="1752607" y="1111234"/>
                                </a:lnTo>
                                <a:lnTo>
                                  <a:pt x="1752664" y="1100903"/>
                                </a:lnTo>
                                <a:lnTo>
                                  <a:pt x="1752721" y="1095161"/>
                                </a:lnTo>
                                <a:lnTo>
                                  <a:pt x="1752777" y="1102624"/>
                                </a:lnTo>
                                <a:lnTo>
                                  <a:pt x="1752838" y="1096035"/>
                                </a:lnTo>
                                <a:lnTo>
                                  <a:pt x="1752895" y="1096035"/>
                                </a:lnTo>
                                <a:lnTo>
                                  <a:pt x="1752951" y="1090293"/>
                                </a:lnTo>
                                <a:lnTo>
                                  <a:pt x="1753008" y="1108938"/>
                                </a:lnTo>
                                <a:lnTo>
                                  <a:pt x="1753065" y="1106642"/>
                                </a:lnTo>
                                <a:lnTo>
                                  <a:pt x="1753122" y="1098032"/>
                                </a:lnTo>
                                <a:lnTo>
                                  <a:pt x="1753178" y="1094314"/>
                                </a:lnTo>
                                <a:lnTo>
                                  <a:pt x="1753239" y="1102624"/>
                                </a:lnTo>
                                <a:lnTo>
                                  <a:pt x="1753296" y="1092293"/>
                                </a:lnTo>
                                <a:lnTo>
                                  <a:pt x="1753353" y="1100628"/>
                                </a:lnTo>
                                <a:lnTo>
                                  <a:pt x="1753409" y="1105208"/>
                                </a:lnTo>
                                <a:lnTo>
                                  <a:pt x="1753466" y="1103199"/>
                                </a:lnTo>
                                <a:lnTo>
                                  <a:pt x="1753522" y="1096035"/>
                                </a:lnTo>
                                <a:lnTo>
                                  <a:pt x="1753583" y="1109225"/>
                                </a:lnTo>
                                <a:lnTo>
                                  <a:pt x="1753640" y="1118123"/>
                                </a:lnTo>
                                <a:lnTo>
                                  <a:pt x="1753697" y="1106642"/>
                                </a:lnTo>
                                <a:lnTo>
                                  <a:pt x="1753753" y="1085704"/>
                                </a:lnTo>
                                <a:lnTo>
                                  <a:pt x="1753810" y="1102624"/>
                                </a:lnTo>
                                <a:lnTo>
                                  <a:pt x="1753871" y="1104921"/>
                                </a:lnTo>
                                <a:lnTo>
                                  <a:pt x="1753928" y="1105496"/>
                                </a:lnTo>
                                <a:lnTo>
                                  <a:pt x="1753984" y="1105208"/>
                                </a:lnTo>
                                <a:lnTo>
                                  <a:pt x="1754041" y="1092869"/>
                                </a:lnTo>
                                <a:lnTo>
                                  <a:pt x="1754098" y="1092593"/>
                                </a:lnTo>
                                <a:lnTo>
                                  <a:pt x="1754154" y="1101774"/>
                                </a:lnTo>
                                <a:lnTo>
                                  <a:pt x="1754211" y="1102624"/>
                                </a:lnTo>
                                <a:lnTo>
                                  <a:pt x="1754272" y="1112380"/>
                                </a:lnTo>
                                <a:lnTo>
                                  <a:pt x="1754329" y="1106354"/>
                                </a:lnTo>
                                <a:lnTo>
                                  <a:pt x="1754385" y="1084830"/>
                                </a:lnTo>
                                <a:lnTo>
                                  <a:pt x="1754442" y="1100628"/>
                                </a:lnTo>
                                <a:lnTo>
                                  <a:pt x="1754502" y="1107505"/>
                                </a:lnTo>
                                <a:lnTo>
                                  <a:pt x="1754559" y="1101474"/>
                                </a:lnTo>
                                <a:lnTo>
                                  <a:pt x="1754616" y="1082833"/>
                                </a:lnTo>
                                <a:lnTo>
                                  <a:pt x="1754673" y="1110088"/>
                                </a:lnTo>
                                <a:lnTo>
                                  <a:pt x="1754729" y="1100903"/>
                                </a:lnTo>
                                <a:lnTo>
                                  <a:pt x="1754786" y="1098907"/>
                                </a:lnTo>
                                <a:lnTo>
                                  <a:pt x="1754847" y="1109801"/>
                                </a:lnTo>
                                <a:lnTo>
                                  <a:pt x="1754904" y="1103499"/>
                                </a:lnTo>
                                <a:lnTo>
                                  <a:pt x="1754960" y="1104633"/>
                                </a:lnTo>
                                <a:lnTo>
                                  <a:pt x="1755017" y="1104345"/>
                                </a:lnTo>
                                <a:lnTo>
                                  <a:pt x="1755074" y="1106929"/>
                                </a:lnTo>
                                <a:lnTo>
                                  <a:pt x="1755130" y="1100053"/>
                                </a:lnTo>
                                <a:lnTo>
                                  <a:pt x="1755187" y="1093739"/>
                                </a:lnTo>
                                <a:lnTo>
                                  <a:pt x="1755248" y="1102924"/>
                                </a:lnTo>
                                <a:lnTo>
                                  <a:pt x="1755304" y="1099182"/>
                                </a:lnTo>
                                <a:lnTo>
                                  <a:pt x="1755361" y="1106929"/>
                                </a:lnTo>
                                <a:lnTo>
                                  <a:pt x="1755418" y="1102049"/>
                                </a:lnTo>
                                <a:lnTo>
                                  <a:pt x="1755479" y="1103499"/>
                                </a:lnTo>
                                <a:lnTo>
                                  <a:pt x="1755535" y="1102924"/>
                                </a:lnTo>
                                <a:lnTo>
                                  <a:pt x="1755592" y="1104345"/>
                                </a:lnTo>
                                <a:lnTo>
                                  <a:pt x="1755649" y="1110947"/>
                                </a:lnTo>
                                <a:lnTo>
                                  <a:pt x="1755705" y="1096311"/>
                                </a:lnTo>
                                <a:lnTo>
                                  <a:pt x="1755762" y="1089422"/>
                                </a:lnTo>
                                <a:lnTo>
                                  <a:pt x="1755819" y="1106642"/>
                                </a:lnTo>
                                <a:lnTo>
                                  <a:pt x="1755880" y="1090293"/>
                                </a:lnTo>
                                <a:lnTo>
                                  <a:pt x="1755936" y="1099182"/>
                                </a:lnTo>
                                <a:lnTo>
                                  <a:pt x="1755993" y="1101474"/>
                                </a:lnTo>
                                <a:lnTo>
                                  <a:pt x="1756050" y="1094015"/>
                                </a:lnTo>
                                <a:lnTo>
                                  <a:pt x="1756106" y="1106642"/>
                                </a:lnTo>
                                <a:lnTo>
                                  <a:pt x="1756163" y="1101474"/>
                                </a:lnTo>
                                <a:lnTo>
                                  <a:pt x="1756224" y="1112097"/>
                                </a:lnTo>
                                <a:lnTo>
                                  <a:pt x="1756280" y="1110088"/>
                                </a:lnTo>
                                <a:lnTo>
                                  <a:pt x="1756337" y="1096611"/>
                                </a:lnTo>
                                <a:lnTo>
                                  <a:pt x="1756394" y="1103199"/>
                                </a:lnTo>
                                <a:lnTo>
                                  <a:pt x="1756451" y="1100628"/>
                                </a:lnTo>
                                <a:lnTo>
                                  <a:pt x="1756511" y="1098607"/>
                                </a:lnTo>
                                <a:lnTo>
                                  <a:pt x="1756568" y="1119557"/>
                                </a:lnTo>
                                <a:lnTo>
                                  <a:pt x="1756625" y="1094015"/>
                                </a:lnTo>
                                <a:lnTo>
                                  <a:pt x="1756681" y="1112955"/>
                                </a:lnTo>
                                <a:lnTo>
                                  <a:pt x="1756738" y="1098032"/>
                                </a:lnTo>
                                <a:lnTo>
                                  <a:pt x="1756795" y="1096035"/>
                                </a:lnTo>
                                <a:lnTo>
                                  <a:pt x="1756852" y="1109801"/>
                                </a:lnTo>
                                <a:lnTo>
                                  <a:pt x="1756912" y="1105208"/>
                                </a:lnTo>
                                <a:lnTo>
                                  <a:pt x="1756969" y="1106354"/>
                                </a:lnTo>
                                <a:lnTo>
                                  <a:pt x="1757026" y="1105208"/>
                                </a:lnTo>
                                <a:lnTo>
                                  <a:pt x="1757082" y="1103775"/>
                                </a:lnTo>
                                <a:lnTo>
                                  <a:pt x="1757139" y="1110659"/>
                                </a:lnTo>
                                <a:lnTo>
                                  <a:pt x="1757200" y="1088847"/>
                                </a:lnTo>
                                <a:lnTo>
                                  <a:pt x="1757257" y="1102624"/>
                                </a:lnTo>
                                <a:lnTo>
                                  <a:pt x="1757313" y="1109225"/>
                                </a:lnTo>
                                <a:lnTo>
                                  <a:pt x="1757370" y="1112097"/>
                                </a:lnTo>
                                <a:lnTo>
                                  <a:pt x="1757427" y="1098331"/>
                                </a:lnTo>
                                <a:lnTo>
                                  <a:pt x="1757487" y="1098907"/>
                                </a:lnTo>
                                <a:lnTo>
                                  <a:pt x="1757544" y="1103499"/>
                                </a:lnTo>
                                <a:lnTo>
                                  <a:pt x="1757601" y="1095736"/>
                                </a:lnTo>
                                <a:lnTo>
                                  <a:pt x="1757657" y="1097757"/>
                                </a:lnTo>
                                <a:lnTo>
                                  <a:pt x="1757714" y="1110371"/>
                                </a:lnTo>
                                <a:lnTo>
                                  <a:pt x="1757771" y="1099182"/>
                                </a:lnTo>
                                <a:lnTo>
                                  <a:pt x="1757827" y="1098907"/>
                                </a:lnTo>
                                <a:lnTo>
                                  <a:pt x="1757884" y="1100328"/>
                                </a:lnTo>
                                <a:lnTo>
                                  <a:pt x="1757945" y="1094885"/>
                                </a:lnTo>
                                <a:lnTo>
                                  <a:pt x="1758002" y="1113531"/>
                                </a:lnTo>
                                <a:lnTo>
                                  <a:pt x="1758058" y="1107792"/>
                                </a:lnTo>
                                <a:lnTo>
                                  <a:pt x="1758115" y="1094314"/>
                                </a:lnTo>
                                <a:lnTo>
                                  <a:pt x="1758176" y="1102924"/>
                                </a:lnTo>
                                <a:lnTo>
                                  <a:pt x="1758232" y="1098907"/>
                                </a:lnTo>
                                <a:lnTo>
                                  <a:pt x="1758289" y="1102049"/>
                                </a:lnTo>
                                <a:lnTo>
                                  <a:pt x="1758346" y="1105496"/>
                                </a:lnTo>
                                <a:lnTo>
                                  <a:pt x="1758402" y="1094590"/>
                                </a:lnTo>
                                <a:lnTo>
                                  <a:pt x="1758459" y="1107505"/>
                                </a:lnTo>
                                <a:lnTo>
                                  <a:pt x="1758520" y="1104058"/>
                                </a:lnTo>
                                <a:lnTo>
                                  <a:pt x="1758577" y="1118410"/>
                                </a:lnTo>
                                <a:lnTo>
                                  <a:pt x="1758633" y="1097182"/>
                                </a:lnTo>
                                <a:lnTo>
                                  <a:pt x="1758690" y="1106067"/>
                                </a:lnTo>
                                <a:lnTo>
                                  <a:pt x="1758747" y="1089147"/>
                                </a:lnTo>
                                <a:lnTo>
                                  <a:pt x="1758804" y="1099753"/>
                                </a:lnTo>
                                <a:lnTo>
                                  <a:pt x="1758860" y="1094314"/>
                                </a:lnTo>
                                <a:lnTo>
                                  <a:pt x="1758921" y="1101199"/>
                                </a:lnTo>
                                <a:lnTo>
                                  <a:pt x="1758978" y="1113531"/>
                                </a:lnTo>
                                <a:lnTo>
                                  <a:pt x="1759034" y="1100328"/>
                                </a:lnTo>
                                <a:lnTo>
                                  <a:pt x="1759091" y="1107792"/>
                                </a:lnTo>
                                <a:lnTo>
                                  <a:pt x="1759152" y="1108651"/>
                                </a:lnTo>
                                <a:lnTo>
                                  <a:pt x="1759208" y="1093739"/>
                                </a:lnTo>
                                <a:lnTo>
                                  <a:pt x="1759265" y="1100903"/>
                                </a:lnTo>
                                <a:lnTo>
                                  <a:pt x="1759322" y="1099182"/>
                                </a:lnTo>
                                <a:lnTo>
                                  <a:pt x="1759379" y="1088276"/>
                                </a:lnTo>
                                <a:lnTo>
                                  <a:pt x="1759435" y="1107217"/>
                                </a:lnTo>
                                <a:lnTo>
                                  <a:pt x="1759492" y="1096035"/>
                                </a:lnTo>
                                <a:lnTo>
                                  <a:pt x="1759553" y="1110371"/>
                                </a:lnTo>
                                <a:lnTo>
                                  <a:pt x="1759610" y="1099182"/>
                                </a:lnTo>
                                <a:lnTo>
                                  <a:pt x="1759666" y="1108938"/>
                                </a:lnTo>
                                <a:lnTo>
                                  <a:pt x="1759723" y="1108938"/>
                                </a:lnTo>
                                <a:lnTo>
                                  <a:pt x="1759779" y="1115827"/>
                                </a:lnTo>
                                <a:lnTo>
                                  <a:pt x="1759836" y="1113243"/>
                                </a:lnTo>
                                <a:lnTo>
                                  <a:pt x="1759897" y="1091143"/>
                                </a:lnTo>
                                <a:lnTo>
                                  <a:pt x="1759953" y="1083979"/>
                                </a:lnTo>
                                <a:lnTo>
                                  <a:pt x="1760010" y="1099478"/>
                                </a:lnTo>
                                <a:lnTo>
                                  <a:pt x="1760067" y="1097461"/>
                                </a:lnTo>
                                <a:lnTo>
                                  <a:pt x="1760128" y="1118410"/>
                                </a:lnTo>
                                <a:lnTo>
                                  <a:pt x="1760184" y="1100628"/>
                                </a:lnTo>
                                <a:lnTo>
                                  <a:pt x="1760241" y="1104633"/>
                                </a:lnTo>
                                <a:lnTo>
                                  <a:pt x="1760298" y="1093164"/>
                                </a:lnTo>
                                <a:lnTo>
                                  <a:pt x="1760355" y="1093739"/>
                                </a:lnTo>
                                <a:lnTo>
                                  <a:pt x="1760411" y="1094885"/>
                                </a:lnTo>
                                <a:lnTo>
                                  <a:pt x="1760468" y="1108938"/>
                                </a:lnTo>
                                <a:lnTo>
                                  <a:pt x="1760529" y="1091718"/>
                                </a:lnTo>
                                <a:lnTo>
                                  <a:pt x="1760585" y="1097182"/>
                                </a:lnTo>
                                <a:lnTo>
                                  <a:pt x="1760642" y="1092869"/>
                                </a:lnTo>
                                <a:lnTo>
                                  <a:pt x="1760699" y="1111234"/>
                                </a:lnTo>
                                <a:lnTo>
                                  <a:pt x="1760755" y="1116402"/>
                                </a:lnTo>
                                <a:lnTo>
                                  <a:pt x="1760812" y="1116689"/>
                                </a:lnTo>
                                <a:lnTo>
                                  <a:pt x="1760873" y="1097182"/>
                                </a:lnTo>
                                <a:lnTo>
                                  <a:pt x="1760930" y="1102049"/>
                                </a:lnTo>
                                <a:lnTo>
                                  <a:pt x="1760986" y="1100903"/>
                                </a:lnTo>
                                <a:lnTo>
                                  <a:pt x="1761043" y="1095736"/>
                                </a:lnTo>
                                <a:lnTo>
                                  <a:pt x="1761100" y="1106642"/>
                                </a:lnTo>
                                <a:lnTo>
                                  <a:pt x="1761160" y="1094885"/>
                                </a:lnTo>
                                <a:lnTo>
                                  <a:pt x="1761217" y="1098032"/>
                                </a:lnTo>
                                <a:lnTo>
                                  <a:pt x="1761274" y="1103199"/>
                                </a:lnTo>
                                <a:lnTo>
                                  <a:pt x="1761331" y="1090572"/>
                                </a:lnTo>
                                <a:lnTo>
                                  <a:pt x="1761387" y="1110947"/>
                                </a:lnTo>
                                <a:lnTo>
                                  <a:pt x="1761444" y="1098607"/>
                                </a:lnTo>
                                <a:lnTo>
                                  <a:pt x="1761501" y="1116689"/>
                                </a:lnTo>
                                <a:lnTo>
                                  <a:pt x="1761561" y="1111234"/>
                                </a:lnTo>
                                <a:lnTo>
                                  <a:pt x="1761618" y="1104345"/>
                                </a:lnTo>
                                <a:lnTo>
                                  <a:pt x="1761675" y="1105496"/>
                                </a:lnTo>
                                <a:lnTo>
                                  <a:pt x="1761731" y="1096886"/>
                                </a:lnTo>
                                <a:lnTo>
                                  <a:pt x="1761792" y="1098607"/>
                                </a:lnTo>
                                <a:lnTo>
                                  <a:pt x="1761849" y="1104921"/>
                                </a:lnTo>
                                <a:lnTo>
                                  <a:pt x="1761906" y="1110659"/>
                                </a:lnTo>
                                <a:lnTo>
                                  <a:pt x="1761962" y="1100053"/>
                                </a:lnTo>
                                <a:lnTo>
                                  <a:pt x="1762019" y="1104058"/>
                                </a:lnTo>
                                <a:lnTo>
                                  <a:pt x="1762076" y="1108651"/>
                                </a:lnTo>
                                <a:lnTo>
                                  <a:pt x="1762136" y="1090868"/>
                                </a:lnTo>
                                <a:lnTo>
                                  <a:pt x="1762193" y="1091718"/>
                                </a:lnTo>
                                <a:lnTo>
                                  <a:pt x="1762250" y="1100053"/>
                                </a:lnTo>
                                <a:lnTo>
                                  <a:pt x="1762306" y="1089422"/>
                                </a:lnTo>
                                <a:lnTo>
                                  <a:pt x="1762363" y="1106354"/>
                                </a:lnTo>
                                <a:lnTo>
                                  <a:pt x="1762420" y="1106929"/>
                                </a:lnTo>
                                <a:lnTo>
                                  <a:pt x="1762477" y="1100628"/>
                                </a:lnTo>
                                <a:lnTo>
                                  <a:pt x="1762537" y="1105783"/>
                                </a:lnTo>
                                <a:lnTo>
                                  <a:pt x="1762594" y="1091143"/>
                                </a:lnTo>
                                <a:lnTo>
                                  <a:pt x="1762651" y="1093739"/>
                                </a:lnTo>
                                <a:lnTo>
                                  <a:pt x="1762708" y="1097182"/>
                                </a:lnTo>
                                <a:lnTo>
                                  <a:pt x="1762768" y="1105783"/>
                                </a:lnTo>
                                <a:lnTo>
                                  <a:pt x="1762825" y="1095161"/>
                                </a:lnTo>
                                <a:lnTo>
                                  <a:pt x="1762882" y="1096611"/>
                                </a:lnTo>
                                <a:lnTo>
                                  <a:pt x="1762938" y="1100903"/>
                                </a:lnTo>
                                <a:lnTo>
                                  <a:pt x="1762995" y="1097182"/>
                                </a:lnTo>
                                <a:lnTo>
                                  <a:pt x="1763052" y="1090868"/>
                                </a:lnTo>
                                <a:lnTo>
                                  <a:pt x="1763108" y="1091718"/>
                                </a:lnTo>
                                <a:lnTo>
                                  <a:pt x="1763169" y="1118123"/>
                                </a:lnTo>
                                <a:lnTo>
                                  <a:pt x="1763226" y="1102349"/>
                                </a:lnTo>
                                <a:lnTo>
                                  <a:pt x="1763283" y="1086279"/>
                                </a:lnTo>
                                <a:lnTo>
                                  <a:pt x="1763339" y="1104633"/>
                                </a:lnTo>
                                <a:lnTo>
                                  <a:pt x="1763396" y="1098607"/>
                                </a:lnTo>
                                <a:lnTo>
                                  <a:pt x="1763453" y="1106642"/>
                                </a:lnTo>
                                <a:lnTo>
                                  <a:pt x="1763513" y="1099478"/>
                                </a:lnTo>
                                <a:lnTo>
                                  <a:pt x="1763570" y="1095161"/>
                                </a:lnTo>
                                <a:lnTo>
                                  <a:pt x="1763627" y="1100053"/>
                                </a:lnTo>
                                <a:lnTo>
                                  <a:pt x="1763683" y="1105208"/>
                                </a:lnTo>
                                <a:lnTo>
                                  <a:pt x="1763740" y="1092869"/>
                                </a:lnTo>
                                <a:lnTo>
                                  <a:pt x="1763801" y="1091718"/>
                                </a:lnTo>
                                <a:lnTo>
                                  <a:pt x="1763858" y="1096611"/>
                                </a:lnTo>
                                <a:lnTo>
                                  <a:pt x="1763914" y="1103199"/>
                                </a:lnTo>
                                <a:lnTo>
                                  <a:pt x="1763971" y="1106929"/>
                                </a:lnTo>
                                <a:lnTo>
                                  <a:pt x="1764028" y="1093164"/>
                                </a:lnTo>
                                <a:lnTo>
                                  <a:pt x="1764084" y="1104921"/>
                                </a:lnTo>
                                <a:lnTo>
                                  <a:pt x="1764141" y="1086850"/>
                                </a:lnTo>
                                <a:lnTo>
                                  <a:pt x="1764202" y="1114964"/>
                                </a:lnTo>
                                <a:lnTo>
                                  <a:pt x="1764259" y="1105496"/>
                                </a:lnTo>
                                <a:lnTo>
                                  <a:pt x="1764315" y="1101199"/>
                                </a:lnTo>
                                <a:lnTo>
                                  <a:pt x="1764372" y="1104921"/>
                                </a:lnTo>
                                <a:lnTo>
                                  <a:pt x="1764429" y="1103199"/>
                                </a:lnTo>
                                <a:lnTo>
                                  <a:pt x="1764489" y="1105208"/>
                                </a:lnTo>
                                <a:lnTo>
                                  <a:pt x="1764546" y="1089147"/>
                                </a:lnTo>
                                <a:lnTo>
                                  <a:pt x="1764603" y="1103775"/>
                                </a:lnTo>
                                <a:lnTo>
                                  <a:pt x="1764659" y="1105208"/>
                                </a:lnTo>
                                <a:lnTo>
                                  <a:pt x="1764716" y="1091718"/>
                                </a:lnTo>
                                <a:lnTo>
                                  <a:pt x="1764777" y="1101474"/>
                                </a:lnTo>
                                <a:lnTo>
                                  <a:pt x="1764834" y="1092593"/>
                                </a:lnTo>
                                <a:lnTo>
                                  <a:pt x="1764890" y="1104633"/>
                                </a:lnTo>
                                <a:lnTo>
                                  <a:pt x="1764947" y="1091443"/>
                                </a:lnTo>
                                <a:lnTo>
                                  <a:pt x="1765004" y="1098607"/>
                                </a:lnTo>
                                <a:lnTo>
                                  <a:pt x="1765061" y="1094590"/>
                                </a:lnTo>
                                <a:lnTo>
                                  <a:pt x="1765117" y="1095736"/>
                                </a:lnTo>
                                <a:lnTo>
                                  <a:pt x="1765178" y="1101199"/>
                                </a:lnTo>
                                <a:lnTo>
                                  <a:pt x="1765234" y="1086279"/>
                                </a:lnTo>
                                <a:lnTo>
                                  <a:pt x="1765291" y="1089722"/>
                                </a:lnTo>
                                <a:lnTo>
                                  <a:pt x="1765348" y="1111522"/>
                                </a:lnTo>
                                <a:lnTo>
                                  <a:pt x="1765405" y="1102049"/>
                                </a:lnTo>
                                <a:lnTo>
                                  <a:pt x="1765465" y="1108363"/>
                                </a:lnTo>
                                <a:lnTo>
                                  <a:pt x="1765522" y="1092593"/>
                                </a:lnTo>
                                <a:lnTo>
                                  <a:pt x="1765579" y="1104345"/>
                                </a:lnTo>
                                <a:lnTo>
                                  <a:pt x="1765636" y="1079962"/>
                                </a:lnTo>
                                <a:lnTo>
                                  <a:pt x="1765692" y="1100053"/>
                                </a:lnTo>
                                <a:lnTo>
                                  <a:pt x="1765749" y="1102624"/>
                                </a:lnTo>
                                <a:lnTo>
                                  <a:pt x="1765810" y="1101199"/>
                                </a:lnTo>
                                <a:lnTo>
                                  <a:pt x="1765866" y="1093164"/>
                                </a:lnTo>
                                <a:lnTo>
                                  <a:pt x="1765923" y="1094314"/>
                                </a:lnTo>
                                <a:lnTo>
                                  <a:pt x="1765980" y="1107217"/>
                                </a:lnTo>
                                <a:lnTo>
                                  <a:pt x="1766036" y="1102049"/>
                                </a:lnTo>
                                <a:lnTo>
                                  <a:pt x="1766093" y="1079962"/>
                                </a:lnTo>
                                <a:lnTo>
                                  <a:pt x="1766150" y="1103199"/>
                                </a:lnTo>
                                <a:lnTo>
                                  <a:pt x="1766210" y="1103499"/>
                                </a:lnTo>
                                <a:lnTo>
                                  <a:pt x="1766267" y="1087126"/>
                                </a:lnTo>
                                <a:lnTo>
                                  <a:pt x="1766324" y="1099478"/>
                                </a:lnTo>
                                <a:lnTo>
                                  <a:pt x="1766381" y="1094015"/>
                                </a:lnTo>
                                <a:lnTo>
                                  <a:pt x="1766441" y="1092593"/>
                                </a:lnTo>
                                <a:lnTo>
                                  <a:pt x="1766498" y="1102924"/>
                                </a:lnTo>
                                <a:lnTo>
                                  <a:pt x="1766555" y="1093739"/>
                                </a:lnTo>
                                <a:lnTo>
                                  <a:pt x="1766611" y="1095460"/>
                                </a:lnTo>
                                <a:lnTo>
                                  <a:pt x="1766668" y="1089422"/>
                                </a:lnTo>
                                <a:lnTo>
                                  <a:pt x="1766725" y="1088276"/>
                                </a:lnTo>
                                <a:lnTo>
                                  <a:pt x="1766786" y="1088572"/>
                                </a:lnTo>
                                <a:lnTo>
                                  <a:pt x="1766842" y="1095736"/>
                                </a:lnTo>
                                <a:lnTo>
                                  <a:pt x="1766899" y="1092018"/>
                                </a:lnTo>
                                <a:lnTo>
                                  <a:pt x="1766956" y="1089997"/>
                                </a:lnTo>
                                <a:lnTo>
                                  <a:pt x="1767012" y="1100628"/>
                                </a:lnTo>
                                <a:lnTo>
                                  <a:pt x="1767069" y="1086850"/>
                                </a:lnTo>
                                <a:lnTo>
                                  <a:pt x="1767126" y="1085405"/>
                                </a:lnTo>
                                <a:lnTo>
                                  <a:pt x="1767187" y="1088847"/>
                                </a:lnTo>
                                <a:lnTo>
                                  <a:pt x="1767243" y="1099753"/>
                                </a:lnTo>
                                <a:lnTo>
                                  <a:pt x="1767300" y="1086279"/>
                                </a:lnTo>
                                <a:lnTo>
                                  <a:pt x="1767357" y="1085129"/>
                                </a:lnTo>
                                <a:lnTo>
                                  <a:pt x="1767417" y="1092869"/>
                                </a:lnTo>
                                <a:lnTo>
                                  <a:pt x="1767474" y="1071627"/>
                                </a:lnTo>
                                <a:lnTo>
                                  <a:pt x="1767531" y="1085980"/>
                                </a:lnTo>
                                <a:lnTo>
                                  <a:pt x="1767587" y="1102049"/>
                                </a:lnTo>
                                <a:lnTo>
                                  <a:pt x="1767644" y="1106067"/>
                                </a:lnTo>
                                <a:lnTo>
                                  <a:pt x="1767701" y="1096035"/>
                                </a:lnTo>
                                <a:lnTo>
                                  <a:pt x="1767757" y="1092869"/>
                                </a:lnTo>
                                <a:lnTo>
                                  <a:pt x="1767818" y="1094885"/>
                                </a:lnTo>
                                <a:lnTo>
                                  <a:pt x="1767875" y="1077370"/>
                                </a:lnTo>
                                <a:lnTo>
                                  <a:pt x="1767932" y="1089997"/>
                                </a:lnTo>
                                <a:lnTo>
                                  <a:pt x="1767988" y="1098331"/>
                                </a:lnTo>
                                <a:lnTo>
                                  <a:pt x="1768045" y="1097461"/>
                                </a:lnTo>
                                <a:lnTo>
                                  <a:pt x="1768102" y="1091143"/>
                                </a:lnTo>
                                <a:lnTo>
                                  <a:pt x="1768162" y="1098907"/>
                                </a:lnTo>
                                <a:lnTo>
                                  <a:pt x="1768219" y="1101199"/>
                                </a:lnTo>
                                <a:lnTo>
                                  <a:pt x="1768276" y="1089722"/>
                                </a:lnTo>
                                <a:lnTo>
                                  <a:pt x="1768332" y="1085704"/>
                                </a:lnTo>
                                <a:lnTo>
                                  <a:pt x="1768389" y="1089422"/>
                                </a:lnTo>
                                <a:lnTo>
                                  <a:pt x="1768450" y="1099182"/>
                                </a:lnTo>
                                <a:lnTo>
                                  <a:pt x="1768507" y="1089147"/>
                                </a:lnTo>
                                <a:lnTo>
                                  <a:pt x="1768563" y="1092869"/>
                                </a:lnTo>
                                <a:lnTo>
                                  <a:pt x="1768620" y="1094590"/>
                                </a:lnTo>
                                <a:lnTo>
                                  <a:pt x="1768677" y="1102624"/>
                                </a:lnTo>
                                <a:lnTo>
                                  <a:pt x="1768734" y="1093739"/>
                                </a:lnTo>
                                <a:lnTo>
                                  <a:pt x="1768790" y="1078241"/>
                                </a:lnTo>
                                <a:lnTo>
                                  <a:pt x="1768851" y="1100328"/>
                                </a:lnTo>
                                <a:lnTo>
                                  <a:pt x="1768908" y="1086555"/>
                                </a:lnTo>
                                <a:lnTo>
                                  <a:pt x="1768964" y="1100328"/>
                                </a:lnTo>
                                <a:lnTo>
                                  <a:pt x="1769021" y="1084830"/>
                                </a:lnTo>
                                <a:lnTo>
                                  <a:pt x="1769082" y="1087426"/>
                                </a:lnTo>
                                <a:lnTo>
                                  <a:pt x="1769139" y="1073073"/>
                                </a:lnTo>
                                <a:lnTo>
                                  <a:pt x="1769195" y="1084830"/>
                                </a:lnTo>
                                <a:lnTo>
                                  <a:pt x="1769252" y="1098032"/>
                                </a:lnTo>
                                <a:lnTo>
                                  <a:pt x="1769309" y="1092018"/>
                                </a:lnTo>
                                <a:lnTo>
                                  <a:pt x="1769365" y="1088276"/>
                                </a:lnTo>
                                <a:lnTo>
                                  <a:pt x="1769422" y="1104633"/>
                                </a:lnTo>
                                <a:lnTo>
                                  <a:pt x="1769483" y="1093739"/>
                                </a:lnTo>
                                <a:lnTo>
                                  <a:pt x="1769539" y="1080812"/>
                                </a:lnTo>
                                <a:lnTo>
                                  <a:pt x="1769596" y="1092593"/>
                                </a:lnTo>
                                <a:lnTo>
                                  <a:pt x="1769653" y="1084255"/>
                                </a:lnTo>
                                <a:lnTo>
                                  <a:pt x="1769710" y="1097461"/>
                                </a:lnTo>
                                <a:lnTo>
                                  <a:pt x="1769766" y="1102924"/>
                                </a:lnTo>
                                <a:lnTo>
                                  <a:pt x="1769823" y="1085980"/>
                                </a:lnTo>
                                <a:lnTo>
                                  <a:pt x="1769884" y="1092018"/>
                                </a:lnTo>
                                <a:lnTo>
                                  <a:pt x="1769940" y="1083979"/>
                                </a:lnTo>
                                <a:lnTo>
                                  <a:pt x="1769997" y="1091718"/>
                                </a:lnTo>
                                <a:lnTo>
                                  <a:pt x="1770058" y="1095161"/>
                                </a:lnTo>
                                <a:lnTo>
                                  <a:pt x="1770114" y="1101199"/>
                                </a:lnTo>
                                <a:lnTo>
                                  <a:pt x="1770171" y="1082258"/>
                                </a:lnTo>
                                <a:lnTo>
                                  <a:pt x="1770228" y="1085405"/>
                                </a:lnTo>
                                <a:lnTo>
                                  <a:pt x="1770285" y="1091443"/>
                                </a:lnTo>
                                <a:lnTo>
                                  <a:pt x="1770341" y="1094590"/>
                                </a:lnTo>
                                <a:lnTo>
                                  <a:pt x="1770398" y="1081687"/>
                                </a:lnTo>
                                <a:lnTo>
                                  <a:pt x="1770459" y="1088276"/>
                                </a:lnTo>
                                <a:lnTo>
                                  <a:pt x="1770515" y="1092293"/>
                                </a:lnTo>
                                <a:lnTo>
                                  <a:pt x="1770572" y="1092593"/>
                                </a:lnTo>
                                <a:lnTo>
                                  <a:pt x="1770629" y="1090868"/>
                                </a:lnTo>
                                <a:lnTo>
                                  <a:pt x="1770685" y="1086555"/>
                                </a:lnTo>
                                <a:lnTo>
                                  <a:pt x="1770742" y="1100053"/>
                                </a:lnTo>
                                <a:lnTo>
                                  <a:pt x="1770803" y="1083684"/>
                                </a:lnTo>
                                <a:lnTo>
                                  <a:pt x="1770860" y="1095161"/>
                                </a:lnTo>
                                <a:lnTo>
                                  <a:pt x="1770916" y="1092593"/>
                                </a:lnTo>
                                <a:lnTo>
                                  <a:pt x="1770973" y="1088572"/>
                                </a:lnTo>
                                <a:lnTo>
                                  <a:pt x="1771030" y="1095460"/>
                                </a:lnTo>
                                <a:lnTo>
                                  <a:pt x="1771090" y="1097757"/>
                                </a:lnTo>
                                <a:lnTo>
                                  <a:pt x="1771147" y="1073353"/>
                                </a:lnTo>
                                <a:lnTo>
                                  <a:pt x="1771204" y="1090572"/>
                                </a:lnTo>
                                <a:lnTo>
                                  <a:pt x="1771261" y="1088572"/>
                                </a:lnTo>
                                <a:lnTo>
                                  <a:pt x="1771317" y="1077666"/>
                                </a:lnTo>
                                <a:lnTo>
                                  <a:pt x="1771374" y="1091443"/>
                                </a:lnTo>
                                <a:lnTo>
                                  <a:pt x="1771431" y="1091143"/>
                                </a:lnTo>
                                <a:lnTo>
                                  <a:pt x="1771491" y="1091443"/>
                                </a:lnTo>
                                <a:lnTo>
                                  <a:pt x="1771548" y="1096886"/>
                                </a:lnTo>
                                <a:lnTo>
                                  <a:pt x="1771605" y="1081112"/>
                                </a:lnTo>
                                <a:lnTo>
                                  <a:pt x="1771661" y="1084830"/>
                                </a:lnTo>
                                <a:lnTo>
                                  <a:pt x="1771718" y="1079391"/>
                                </a:lnTo>
                                <a:lnTo>
                                  <a:pt x="1771779" y="1083108"/>
                                </a:lnTo>
                                <a:lnTo>
                                  <a:pt x="1771836" y="1083108"/>
                                </a:lnTo>
                                <a:lnTo>
                                  <a:pt x="1771892" y="1100328"/>
                                </a:lnTo>
                                <a:lnTo>
                                  <a:pt x="1771949" y="1094015"/>
                                </a:lnTo>
                                <a:lnTo>
                                  <a:pt x="1772006" y="1093164"/>
                                </a:lnTo>
                                <a:lnTo>
                                  <a:pt x="1772067" y="1092018"/>
                                </a:lnTo>
                                <a:lnTo>
                                  <a:pt x="1772123" y="1080537"/>
                                </a:lnTo>
                                <a:lnTo>
                                  <a:pt x="1772180" y="1094590"/>
                                </a:lnTo>
                                <a:lnTo>
                                  <a:pt x="1772236" y="1101474"/>
                                </a:lnTo>
                                <a:lnTo>
                                  <a:pt x="1772293" y="1093164"/>
                                </a:lnTo>
                                <a:lnTo>
                                  <a:pt x="1772350" y="1084830"/>
                                </a:lnTo>
                                <a:lnTo>
                                  <a:pt x="1772407" y="1085405"/>
                                </a:lnTo>
                                <a:lnTo>
                                  <a:pt x="1772467" y="1090572"/>
                                </a:lnTo>
                                <a:lnTo>
                                  <a:pt x="1772524" y="1082258"/>
                                </a:lnTo>
                                <a:lnTo>
                                  <a:pt x="1772581" y="1103499"/>
                                </a:lnTo>
                                <a:lnTo>
                                  <a:pt x="1772638" y="1093739"/>
                                </a:lnTo>
                                <a:lnTo>
                                  <a:pt x="1772694" y="1080241"/>
                                </a:lnTo>
                                <a:lnTo>
                                  <a:pt x="1772755" y="1081388"/>
                                </a:lnTo>
                                <a:lnTo>
                                  <a:pt x="1772812" y="1085704"/>
                                </a:lnTo>
                                <a:lnTo>
                                  <a:pt x="1772868" y="1092593"/>
                                </a:lnTo>
                                <a:lnTo>
                                  <a:pt x="1772925" y="1083684"/>
                                </a:lnTo>
                                <a:lnTo>
                                  <a:pt x="1772982" y="1098331"/>
                                </a:lnTo>
                                <a:lnTo>
                                  <a:pt x="1773038" y="1066188"/>
                                </a:lnTo>
                                <a:lnTo>
                                  <a:pt x="1773099" y="1079091"/>
                                </a:lnTo>
                                <a:lnTo>
                                  <a:pt x="1773156" y="1082258"/>
                                </a:lnTo>
                                <a:lnTo>
                                  <a:pt x="1773213" y="1085129"/>
                                </a:lnTo>
                                <a:lnTo>
                                  <a:pt x="1773269" y="1079391"/>
                                </a:lnTo>
                                <a:lnTo>
                                  <a:pt x="1773326" y="1089147"/>
                                </a:lnTo>
                                <a:lnTo>
                                  <a:pt x="1773383" y="1086279"/>
                                </a:lnTo>
                                <a:lnTo>
                                  <a:pt x="1773439" y="1082258"/>
                                </a:lnTo>
                                <a:lnTo>
                                  <a:pt x="1773500" y="1089147"/>
                                </a:lnTo>
                                <a:lnTo>
                                  <a:pt x="1773557" y="1073353"/>
                                </a:lnTo>
                                <a:lnTo>
                                  <a:pt x="1773614" y="1089147"/>
                                </a:lnTo>
                                <a:lnTo>
                                  <a:pt x="1773670" y="1079962"/>
                                </a:lnTo>
                                <a:lnTo>
                                  <a:pt x="1773731" y="1089147"/>
                                </a:lnTo>
                                <a:lnTo>
                                  <a:pt x="1773788" y="1084554"/>
                                </a:lnTo>
                                <a:lnTo>
                                  <a:pt x="1773844" y="1085704"/>
                                </a:lnTo>
                                <a:lnTo>
                                  <a:pt x="1773901" y="1081112"/>
                                </a:lnTo>
                                <a:lnTo>
                                  <a:pt x="1773958" y="1087701"/>
                                </a:lnTo>
                                <a:lnTo>
                                  <a:pt x="1774014" y="1088001"/>
                                </a:lnTo>
                                <a:lnTo>
                                  <a:pt x="1774071" y="1083408"/>
                                </a:lnTo>
                                <a:lnTo>
                                  <a:pt x="1774132" y="1082833"/>
                                </a:lnTo>
                                <a:lnTo>
                                  <a:pt x="1774189" y="1078241"/>
                                </a:lnTo>
                                <a:lnTo>
                                  <a:pt x="1774245" y="1086555"/>
                                </a:lnTo>
                                <a:lnTo>
                                  <a:pt x="1774302" y="1087701"/>
                                </a:lnTo>
                                <a:lnTo>
                                  <a:pt x="1774359" y="1094314"/>
                                </a:lnTo>
                                <a:lnTo>
                                  <a:pt x="1774415" y="1080537"/>
                                </a:lnTo>
                                <a:lnTo>
                                  <a:pt x="1774476" y="1088847"/>
                                </a:lnTo>
                                <a:lnTo>
                                  <a:pt x="1774533" y="1080537"/>
                                </a:lnTo>
                                <a:lnTo>
                                  <a:pt x="1774589" y="1092869"/>
                                </a:lnTo>
                                <a:lnTo>
                                  <a:pt x="1774646" y="1089422"/>
                                </a:lnTo>
                                <a:lnTo>
                                  <a:pt x="1774707" y="1078816"/>
                                </a:lnTo>
                                <a:lnTo>
                                  <a:pt x="1774764" y="1076520"/>
                                </a:lnTo>
                                <a:lnTo>
                                  <a:pt x="1774820" y="1085405"/>
                                </a:lnTo>
                                <a:lnTo>
                                  <a:pt x="1774877" y="1084255"/>
                                </a:lnTo>
                                <a:lnTo>
                                  <a:pt x="1774934" y="1077095"/>
                                </a:lnTo>
                                <a:lnTo>
                                  <a:pt x="1774991" y="1088572"/>
                                </a:lnTo>
                                <a:lnTo>
                                  <a:pt x="1775047" y="1080812"/>
                                </a:lnTo>
                                <a:lnTo>
                                  <a:pt x="1775108" y="1089997"/>
                                </a:lnTo>
                                <a:lnTo>
                                  <a:pt x="1775165" y="1094885"/>
                                </a:lnTo>
                                <a:lnTo>
                                  <a:pt x="1775221" y="1081388"/>
                                </a:lnTo>
                                <a:lnTo>
                                  <a:pt x="1775278" y="1083979"/>
                                </a:lnTo>
                                <a:lnTo>
                                  <a:pt x="1775335" y="1093440"/>
                                </a:lnTo>
                                <a:lnTo>
                                  <a:pt x="1775391" y="1072778"/>
                                </a:lnTo>
                                <a:lnTo>
                                  <a:pt x="1775452" y="1075649"/>
                                </a:lnTo>
                                <a:lnTo>
                                  <a:pt x="1775509" y="1067035"/>
                                </a:lnTo>
                                <a:lnTo>
                                  <a:pt x="1775566" y="1083684"/>
                                </a:lnTo>
                                <a:lnTo>
                                  <a:pt x="1775622" y="1099182"/>
                                </a:lnTo>
                                <a:lnTo>
                                  <a:pt x="1775679" y="1089147"/>
                                </a:lnTo>
                                <a:lnTo>
                                  <a:pt x="1775740" y="1072778"/>
                                </a:lnTo>
                                <a:lnTo>
                                  <a:pt x="1775796" y="1086850"/>
                                </a:lnTo>
                                <a:lnTo>
                                  <a:pt x="1775853" y="1090572"/>
                                </a:lnTo>
                                <a:lnTo>
                                  <a:pt x="1775910" y="1092593"/>
                                </a:lnTo>
                                <a:lnTo>
                                  <a:pt x="1775966" y="1087126"/>
                                </a:lnTo>
                                <a:lnTo>
                                  <a:pt x="1776023" y="1092018"/>
                                </a:lnTo>
                                <a:lnTo>
                                  <a:pt x="1776080" y="1076220"/>
                                </a:lnTo>
                                <a:lnTo>
                                  <a:pt x="1776140" y="1081112"/>
                                </a:lnTo>
                                <a:lnTo>
                                  <a:pt x="1776197" y="1074499"/>
                                </a:lnTo>
                                <a:lnTo>
                                  <a:pt x="1776254" y="1088276"/>
                                </a:lnTo>
                                <a:lnTo>
                                  <a:pt x="1776311" y="1092593"/>
                                </a:lnTo>
                                <a:lnTo>
                                  <a:pt x="1776371" y="1081112"/>
                                </a:lnTo>
                                <a:lnTo>
                                  <a:pt x="1776428" y="1084554"/>
                                </a:lnTo>
                                <a:lnTo>
                                  <a:pt x="1776485" y="1093164"/>
                                </a:lnTo>
                                <a:lnTo>
                                  <a:pt x="1776541" y="1084830"/>
                                </a:lnTo>
                                <a:lnTo>
                                  <a:pt x="1776598" y="1079666"/>
                                </a:lnTo>
                                <a:lnTo>
                                  <a:pt x="1776655" y="1073924"/>
                                </a:lnTo>
                                <a:lnTo>
                                  <a:pt x="1776716" y="1097182"/>
                                </a:lnTo>
                                <a:lnTo>
                                  <a:pt x="1776772" y="1071627"/>
                                </a:lnTo>
                                <a:lnTo>
                                  <a:pt x="1776829" y="1074223"/>
                                </a:lnTo>
                                <a:lnTo>
                                  <a:pt x="1776886" y="1081962"/>
                                </a:lnTo>
                                <a:lnTo>
                                  <a:pt x="1776942" y="1079391"/>
                                </a:lnTo>
                                <a:lnTo>
                                  <a:pt x="1776999" y="1086850"/>
                                </a:lnTo>
                                <a:lnTo>
                                  <a:pt x="1777056" y="1077095"/>
                                </a:lnTo>
                                <a:lnTo>
                                  <a:pt x="1777117" y="1079091"/>
                                </a:lnTo>
                                <a:lnTo>
                                  <a:pt x="1777173" y="1087126"/>
                                </a:lnTo>
                                <a:lnTo>
                                  <a:pt x="1777230" y="1081962"/>
                                </a:lnTo>
                                <a:lnTo>
                                  <a:pt x="1777287" y="1097182"/>
                                </a:lnTo>
                                <a:lnTo>
                                  <a:pt x="1777347" y="1089997"/>
                                </a:lnTo>
                                <a:lnTo>
                                  <a:pt x="1777404" y="1092869"/>
                                </a:lnTo>
                                <a:lnTo>
                                  <a:pt x="1777461" y="1071927"/>
                                </a:lnTo>
                                <a:lnTo>
                                  <a:pt x="1777518" y="1064168"/>
                                </a:lnTo>
                                <a:lnTo>
                                  <a:pt x="1777574" y="1081112"/>
                                </a:lnTo>
                                <a:lnTo>
                                  <a:pt x="1777631" y="1080241"/>
                                </a:lnTo>
                                <a:lnTo>
                                  <a:pt x="1777687" y="1075944"/>
                                </a:lnTo>
                                <a:lnTo>
                                  <a:pt x="1777748" y="1068485"/>
                                </a:lnTo>
                                <a:lnTo>
                                  <a:pt x="1777805" y="1083979"/>
                                </a:lnTo>
                                <a:lnTo>
                                  <a:pt x="1777862" y="1088847"/>
                                </a:lnTo>
                                <a:lnTo>
                                  <a:pt x="1777918" y="1080537"/>
                                </a:lnTo>
                                <a:lnTo>
                                  <a:pt x="1777975" y="1089722"/>
                                </a:lnTo>
                                <a:lnTo>
                                  <a:pt x="1778032" y="1081962"/>
                                </a:lnTo>
                                <a:lnTo>
                                  <a:pt x="1778092" y="1090572"/>
                                </a:lnTo>
                                <a:lnTo>
                                  <a:pt x="1778149" y="1073353"/>
                                </a:lnTo>
                                <a:lnTo>
                                  <a:pt x="1778206" y="1083684"/>
                                </a:lnTo>
                                <a:lnTo>
                                  <a:pt x="1778263" y="1089722"/>
                                </a:lnTo>
                                <a:lnTo>
                                  <a:pt x="1778323" y="1090572"/>
                                </a:lnTo>
                                <a:lnTo>
                                  <a:pt x="1778380" y="1080537"/>
                                </a:lnTo>
                                <a:lnTo>
                                  <a:pt x="1778437" y="1073924"/>
                                </a:lnTo>
                                <a:lnTo>
                                  <a:pt x="1778493" y="1081112"/>
                                </a:lnTo>
                                <a:lnTo>
                                  <a:pt x="1778550" y="1088572"/>
                                </a:lnTo>
                                <a:lnTo>
                                  <a:pt x="1778607" y="1067610"/>
                                </a:lnTo>
                                <a:lnTo>
                                  <a:pt x="1778664" y="1070781"/>
                                </a:lnTo>
                                <a:lnTo>
                                  <a:pt x="1778724" y="1070481"/>
                                </a:lnTo>
                                <a:lnTo>
                                  <a:pt x="1778781" y="1078241"/>
                                </a:lnTo>
                                <a:lnTo>
                                  <a:pt x="1778838" y="1085405"/>
                                </a:lnTo>
                                <a:lnTo>
                                  <a:pt x="1778894" y="1077370"/>
                                </a:lnTo>
                                <a:lnTo>
                                  <a:pt x="1778951" y="1077666"/>
                                </a:lnTo>
                                <a:lnTo>
                                  <a:pt x="1779008" y="1076520"/>
                                </a:lnTo>
                                <a:lnTo>
                                  <a:pt x="1779069" y="1064743"/>
                                </a:lnTo>
                                <a:lnTo>
                                  <a:pt x="1779125" y="1073073"/>
                                </a:lnTo>
                                <a:lnTo>
                                  <a:pt x="1779182" y="1078816"/>
                                </a:lnTo>
                                <a:lnTo>
                                  <a:pt x="1779239" y="1092869"/>
                                </a:lnTo>
                                <a:lnTo>
                                  <a:pt x="1779295" y="1066188"/>
                                </a:lnTo>
                                <a:lnTo>
                                  <a:pt x="1779356" y="1083979"/>
                                </a:lnTo>
                                <a:lnTo>
                                  <a:pt x="1779413" y="1076795"/>
                                </a:lnTo>
                                <a:lnTo>
                                  <a:pt x="1779469" y="1078816"/>
                                </a:lnTo>
                                <a:lnTo>
                                  <a:pt x="1779526" y="1083979"/>
                                </a:lnTo>
                                <a:lnTo>
                                  <a:pt x="1779583" y="1088847"/>
                                </a:lnTo>
                                <a:lnTo>
                                  <a:pt x="1779640" y="1050965"/>
                                </a:lnTo>
                                <a:lnTo>
                                  <a:pt x="1779696" y="1073924"/>
                                </a:lnTo>
                                <a:lnTo>
                                  <a:pt x="1779757" y="1088001"/>
                                </a:lnTo>
                                <a:lnTo>
                                  <a:pt x="1779814" y="1066188"/>
                                </a:lnTo>
                                <a:lnTo>
                                  <a:pt x="1779870" y="1078241"/>
                                </a:lnTo>
                                <a:lnTo>
                                  <a:pt x="1779927" y="1072202"/>
                                </a:lnTo>
                                <a:lnTo>
                                  <a:pt x="1779984" y="1087126"/>
                                </a:lnTo>
                                <a:lnTo>
                                  <a:pt x="1780045" y="1086279"/>
                                </a:lnTo>
                                <a:lnTo>
                                  <a:pt x="1780101" y="1082833"/>
                                </a:lnTo>
                                <a:lnTo>
                                  <a:pt x="1780158" y="1076795"/>
                                </a:lnTo>
                                <a:lnTo>
                                  <a:pt x="1780215" y="1089147"/>
                                </a:lnTo>
                                <a:lnTo>
                                  <a:pt x="1780271" y="1083684"/>
                                </a:lnTo>
                                <a:lnTo>
                                  <a:pt x="1780328" y="1078516"/>
                                </a:lnTo>
                                <a:lnTo>
                                  <a:pt x="1780389" y="1077370"/>
                                </a:lnTo>
                                <a:lnTo>
                                  <a:pt x="1780445" y="1070206"/>
                                </a:lnTo>
                                <a:lnTo>
                                  <a:pt x="1780502" y="1073073"/>
                                </a:lnTo>
                                <a:lnTo>
                                  <a:pt x="1780559" y="1079666"/>
                                </a:lnTo>
                                <a:lnTo>
                                  <a:pt x="1780616" y="1099478"/>
                                </a:lnTo>
                                <a:lnTo>
                                  <a:pt x="1780672" y="1080537"/>
                                </a:lnTo>
                                <a:lnTo>
                                  <a:pt x="1780729" y="1077941"/>
                                </a:lnTo>
                                <a:lnTo>
                                  <a:pt x="1780790" y="1071927"/>
                                </a:lnTo>
                                <a:lnTo>
                                  <a:pt x="1780846" y="1061596"/>
                                </a:lnTo>
                                <a:lnTo>
                                  <a:pt x="1780903" y="1085704"/>
                                </a:lnTo>
                                <a:lnTo>
                                  <a:pt x="1780960" y="1072502"/>
                                </a:lnTo>
                                <a:lnTo>
                                  <a:pt x="1781020" y="1089422"/>
                                </a:lnTo>
                                <a:lnTo>
                                  <a:pt x="1781077" y="1077370"/>
                                </a:lnTo>
                                <a:lnTo>
                                  <a:pt x="1781134" y="1084255"/>
                                </a:lnTo>
                                <a:lnTo>
                                  <a:pt x="1781191" y="1070781"/>
                                </a:lnTo>
                                <a:lnTo>
                                  <a:pt x="1781247" y="1085980"/>
                                </a:lnTo>
                                <a:lnTo>
                                  <a:pt x="1781304" y="1076520"/>
                                </a:lnTo>
                                <a:lnTo>
                                  <a:pt x="1781361" y="1066764"/>
                                </a:lnTo>
                                <a:lnTo>
                                  <a:pt x="1781422" y="1084830"/>
                                </a:lnTo>
                                <a:lnTo>
                                  <a:pt x="1781478" y="1084255"/>
                                </a:lnTo>
                                <a:lnTo>
                                  <a:pt x="1781535" y="1076795"/>
                                </a:lnTo>
                                <a:lnTo>
                                  <a:pt x="1781592" y="1076795"/>
                                </a:lnTo>
                                <a:lnTo>
                                  <a:pt x="1781648" y="1072202"/>
                                </a:lnTo>
                                <a:lnTo>
                                  <a:pt x="1781705" y="1069060"/>
                                </a:lnTo>
                                <a:lnTo>
                                  <a:pt x="1781766" y="1079091"/>
                                </a:lnTo>
                                <a:lnTo>
                                  <a:pt x="1781822" y="1069631"/>
                                </a:lnTo>
                                <a:lnTo>
                                  <a:pt x="1781879" y="1085704"/>
                                </a:lnTo>
                                <a:lnTo>
                                  <a:pt x="1781936" y="1073073"/>
                                </a:lnTo>
                                <a:lnTo>
                                  <a:pt x="1781997" y="1077666"/>
                                </a:lnTo>
                                <a:lnTo>
                                  <a:pt x="1782053" y="1056429"/>
                                </a:lnTo>
                                <a:lnTo>
                                  <a:pt x="1782110" y="1084255"/>
                                </a:lnTo>
                                <a:lnTo>
                                  <a:pt x="1782167" y="1088572"/>
                                </a:lnTo>
                                <a:lnTo>
                                  <a:pt x="1782223" y="1070481"/>
                                </a:lnTo>
                                <a:lnTo>
                                  <a:pt x="1782280" y="1070781"/>
                                </a:lnTo>
                                <a:lnTo>
                                  <a:pt x="1782337" y="1069906"/>
                                </a:lnTo>
                                <a:lnTo>
                                  <a:pt x="1782397" y="1080812"/>
                                </a:lnTo>
                                <a:lnTo>
                                  <a:pt x="1782454" y="1067035"/>
                                </a:lnTo>
                                <a:lnTo>
                                  <a:pt x="1782511" y="1064743"/>
                                </a:lnTo>
                                <a:lnTo>
                                  <a:pt x="1782568" y="1080241"/>
                                </a:lnTo>
                                <a:lnTo>
                                  <a:pt x="1782624" y="1083979"/>
                                </a:lnTo>
                                <a:lnTo>
                                  <a:pt x="1782681" y="1072778"/>
                                </a:lnTo>
                                <a:lnTo>
                                  <a:pt x="1782742" y="1078516"/>
                                </a:lnTo>
                                <a:lnTo>
                                  <a:pt x="1782798" y="1070206"/>
                                </a:lnTo>
                                <a:lnTo>
                                  <a:pt x="1782855" y="1076220"/>
                                </a:lnTo>
                                <a:lnTo>
                                  <a:pt x="1782912" y="1076220"/>
                                </a:lnTo>
                                <a:lnTo>
                                  <a:pt x="1782968" y="1081112"/>
                                </a:lnTo>
                                <a:lnTo>
                                  <a:pt x="1783029" y="1067610"/>
                                </a:lnTo>
                                <a:lnTo>
                                  <a:pt x="1783086" y="1078241"/>
                                </a:lnTo>
                                <a:lnTo>
                                  <a:pt x="1783143" y="1102624"/>
                                </a:lnTo>
                                <a:lnTo>
                                  <a:pt x="1783199" y="1087701"/>
                                </a:lnTo>
                                <a:lnTo>
                                  <a:pt x="1783256" y="1060450"/>
                                </a:lnTo>
                                <a:lnTo>
                                  <a:pt x="1783313" y="1067610"/>
                                </a:lnTo>
                                <a:lnTo>
                                  <a:pt x="1783370" y="1056429"/>
                                </a:lnTo>
                                <a:lnTo>
                                  <a:pt x="1783430" y="1082258"/>
                                </a:lnTo>
                                <a:lnTo>
                                  <a:pt x="1783487" y="1071627"/>
                                </a:lnTo>
                                <a:lnTo>
                                  <a:pt x="1783544" y="1088572"/>
                                </a:lnTo>
                                <a:lnTo>
                                  <a:pt x="1783600" y="1092869"/>
                                </a:lnTo>
                                <a:lnTo>
                                  <a:pt x="1783661" y="1067610"/>
                                </a:lnTo>
                                <a:lnTo>
                                  <a:pt x="1783718" y="1081687"/>
                                </a:lnTo>
                                <a:lnTo>
                                  <a:pt x="1783775" y="1075944"/>
                                </a:lnTo>
                                <a:lnTo>
                                  <a:pt x="1783831" y="1089147"/>
                                </a:lnTo>
                                <a:lnTo>
                                  <a:pt x="1783888" y="1067610"/>
                                </a:lnTo>
                                <a:lnTo>
                                  <a:pt x="1783944" y="1085405"/>
                                </a:lnTo>
                                <a:lnTo>
                                  <a:pt x="1784005" y="1065889"/>
                                </a:lnTo>
                                <a:lnTo>
                                  <a:pt x="1784062" y="1076795"/>
                                </a:lnTo>
                                <a:lnTo>
                                  <a:pt x="1784118" y="1063593"/>
                                </a:lnTo>
                                <a:lnTo>
                                  <a:pt x="1784175" y="1068485"/>
                                </a:lnTo>
                                <a:lnTo>
                                  <a:pt x="1784232" y="1082258"/>
                                </a:lnTo>
                                <a:lnTo>
                                  <a:pt x="1784289" y="1088001"/>
                                </a:lnTo>
                                <a:lnTo>
                                  <a:pt x="1784345" y="1077666"/>
                                </a:lnTo>
                                <a:lnTo>
                                  <a:pt x="1784406" y="1067610"/>
                                </a:lnTo>
                                <a:lnTo>
                                  <a:pt x="1784463" y="1056429"/>
                                </a:lnTo>
                                <a:lnTo>
                                  <a:pt x="1784520" y="1084830"/>
                                </a:lnTo>
                                <a:lnTo>
                                  <a:pt x="1784576" y="1075074"/>
                                </a:lnTo>
                                <a:lnTo>
                                  <a:pt x="1784637" y="1077095"/>
                                </a:lnTo>
                                <a:lnTo>
                                  <a:pt x="1784694" y="1100053"/>
                                </a:lnTo>
                                <a:lnTo>
                                  <a:pt x="1784750" y="1082534"/>
                                </a:lnTo>
                                <a:lnTo>
                                  <a:pt x="1784807" y="1061297"/>
                                </a:lnTo>
                                <a:lnTo>
                                  <a:pt x="1784864" y="1058725"/>
                                </a:lnTo>
                                <a:lnTo>
                                  <a:pt x="1784921" y="1089997"/>
                                </a:lnTo>
                                <a:lnTo>
                                  <a:pt x="1784977" y="1063593"/>
                                </a:lnTo>
                                <a:lnTo>
                                  <a:pt x="1785038" y="1079962"/>
                                </a:lnTo>
                                <a:lnTo>
                                  <a:pt x="1785095" y="1076795"/>
                                </a:lnTo>
                                <a:lnTo>
                                  <a:pt x="1785151" y="1051541"/>
                                </a:lnTo>
                                <a:lnTo>
                                  <a:pt x="1785208" y="1088001"/>
                                </a:lnTo>
                                <a:lnTo>
                                  <a:pt x="1785265" y="1068185"/>
                                </a:lnTo>
                                <a:lnTo>
                                  <a:pt x="1785321" y="1090572"/>
                                </a:lnTo>
                                <a:lnTo>
                                  <a:pt x="1785382" y="1059875"/>
                                </a:lnTo>
                                <a:lnTo>
                                  <a:pt x="1785439" y="1071056"/>
                                </a:lnTo>
                                <a:lnTo>
                                  <a:pt x="1785496" y="1064743"/>
                                </a:lnTo>
                                <a:lnTo>
                                  <a:pt x="1785552" y="1084830"/>
                                </a:lnTo>
                                <a:lnTo>
                                  <a:pt x="1785609" y="1076795"/>
                                </a:lnTo>
                                <a:lnTo>
                                  <a:pt x="1785670" y="1076220"/>
                                </a:lnTo>
                                <a:lnTo>
                                  <a:pt x="1785726" y="1074798"/>
                                </a:lnTo>
                                <a:lnTo>
                                  <a:pt x="1785783" y="1084255"/>
                                </a:lnTo>
                                <a:lnTo>
                                  <a:pt x="1785840" y="1074798"/>
                                </a:lnTo>
                                <a:lnTo>
                                  <a:pt x="1785896" y="1063593"/>
                                </a:lnTo>
                                <a:lnTo>
                                  <a:pt x="1785953" y="1066464"/>
                                </a:lnTo>
                                <a:lnTo>
                                  <a:pt x="1786010" y="1077666"/>
                                </a:lnTo>
                                <a:lnTo>
                                  <a:pt x="1786071" y="1068485"/>
                                </a:lnTo>
                                <a:lnTo>
                                  <a:pt x="1786127" y="1084255"/>
                                </a:lnTo>
                                <a:lnTo>
                                  <a:pt x="1786184" y="1069906"/>
                                </a:lnTo>
                                <a:lnTo>
                                  <a:pt x="1786241" y="1067335"/>
                                </a:lnTo>
                                <a:lnTo>
                                  <a:pt x="1786297" y="1071627"/>
                                </a:lnTo>
                                <a:lnTo>
                                  <a:pt x="1786358" y="1080537"/>
                                </a:lnTo>
                                <a:lnTo>
                                  <a:pt x="1786415" y="1060721"/>
                                </a:lnTo>
                                <a:lnTo>
                                  <a:pt x="1786471" y="1086555"/>
                                </a:lnTo>
                                <a:lnTo>
                                  <a:pt x="1786528" y="1072778"/>
                                </a:lnTo>
                                <a:lnTo>
                                  <a:pt x="1786585" y="1070206"/>
                                </a:lnTo>
                                <a:lnTo>
                                  <a:pt x="1786646" y="1061021"/>
                                </a:lnTo>
                                <a:lnTo>
                                  <a:pt x="1786702" y="1079666"/>
                                </a:lnTo>
                                <a:lnTo>
                                  <a:pt x="1786759" y="1085405"/>
                                </a:lnTo>
                                <a:lnTo>
                                  <a:pt x="1786816" y="1094590"/>
                                </a:lnTo>
                                <a:lnTo>
                                  <a:pt x="1786873" y="1062446"/>
                                </a:lnTo>
                                <a:lnTo>
                                  <a:pt x="1786929" y="1069335"/>
                                </a:lnTo>
                                <a:lnTo>
                                  <a:pt x="1786986" y="1079391"/>
                                </a:lnTo>
                                <a:lnTo>
                                  <a:pt x="1787043" y="1075944"/>
                                </a:lnTo>
                                <a:lnTo>
                                  <a:pt x="1787103" y="1073648"/>
                                </a:lnTo>
                                <a:lnTo>
                                  <a:pt x="1787160" y="1075649"/>
                                </a:lnTo>
                                <a:lnTo>
                                  <a:pt x="1787217" y="1089722"/>
                                </a:lnTo>
                                <a:lnTo>
                                  <a:pt x="1787273" y="1086850"/>
                                </a:lnTo>
                                <a:lnTo>
                                  <a:pt x="1787334" y="1064743"/>
                                </a:lnTo>
                                <a:lnTo>
                                  <a:pt x="1787391" y="1064743"/>
                                </a:lnTo>
                                <a:lnTo>
                                  <a:pt x="1787448" y="1065042"/>
                                </a:lnTo>
                                <a:lnTo>
                                  <a:pt x="1787504" y="1077095"/>
                                </a:lnTo>
                                <a:lnTo>
                                  <a:pt x="1787561" y="1077666"/>
                                </a:lnTo>
                                <a:lnTo>
                                  <a:pt x="1787617" y="1066764"/>
                                </a:lnTo>
                                <a:lnTo>
                                  <a:pt x="1787678" y="1080241"/>
                                </a:lnTo>
                                <a:lnTo>
                                  <a:pt x="1787735" y="1083408"/>
                                </a:lnTo>
                                <a:lnTo>
                                  <a:pt x="1787792" y="1062446"/>
                                </a:lnTo>
                                <a:lnTo>
                                  <a:pt x="1787848" y="1063317"/>
                                </a:lnTo>
                                <a:lnTo>
                                  <a:pt x="1787905" y="1084255"/>
                                </a:lnTo>
                                <a:lnTo>
                                  <a:pt x="1787962" y="1074798"/>
                                </a:lnTo>
                                <a:lnTo>
                                  <a:pt x="1788019" y="1076220"/>
                                </a:lnTo>
                                <a:lnTo>
                                  <a:pt x="1788079" y="1079091"/>
                                </a:lnTo>
                                <a:lnTo>
                                  <a:pt x="1788136" y="1074499"/>
                                </a:lnTo>
                                <a:lnTo>
                                  <a:pt x="1788193" y="1075649"/>
                                </a:lnTo>
                                <a:lnTo>
                                  <a:pt x="1788249" y="1067610"/>
                                </a:lnTo>
                                <a:lnTo>
                                  <a:pt x="1788310" y="1070781"/>
                                </a:lnTo>
                                <a:lnTo>
                                  <a:pt x="1788367" y="1074499"/>
                                </a:lnTo>
                                <a:lnTo>
                                  <a:pt x="1788424" y="1082258"/>
                                </a:lnTo>
                                <a:lnTo>
                                  <a:pt x="1788480" y="1067610"/>
                                </a:lnTo>
                                <a:lnTo>
                                  <a:pt x="1788537" y="1070781"/>
                                </a:lnTo>
                                <a:lnTo>
                                  <a:pt x="1788594" y="1077941"/>
                                </a:lnTo>
                                <a:lnTo>
                                  <a:pt x="1788650" y="1077941"/>
                                </a:lnTo>
                                <a:lnTo>
                                  <a:pt x="1788711" y="1081112"/>
                                </a:lnTo>
                                <a:lnTo>
                                  <a:pt x="1788768" y="1078816"/>
                                </a:lnTo>
                                <a:lnTo>
                                  <a:pt x="1788824" y="1074499"/>
                                </a:lnTo>
                                <a:lnTo>
                                  <a:pt x="1788881" y="1084255"/>
                                </a:lnTo>
                                <a:lnTo>
                                  <a:pt x="1788938" y="1077095"/>
                                </a:lnTo>
                                <a:lnTo>
                                  <a:pt x="1788995" y="1070481"/>
                                </a:lnTo>
                                <a:lnTo>
                                  <a:pt x="1789055" y="1063018"/>
                                </a:lnTo>
                                <a:lnTo>
                                  <a:pt x="1789112" y="1067910"/>
                                </a:lnTo>
                                <a:lnTo>
                                  <a:pt x="1789169" y="1083408"/>
                                </a:lnTo>
                                <a:lnTo>
                                  <a:pt x="1789225" y="1082833"/>
                                </a:lnTo>
                                <a:lnTo>
                                  <a:pt x="1789286" y="1069631"/>
                                </a:lnTo>
                                <a:lnTo>
                                  <a:pt x="1789343" y="1079391"/>
                                </a:lnTo>
                                <a:lnTo>
                                  <a:pt x="1789399" y="1077941"/>
                                </a:lnTo>
                                <a:lnTo>
                                  <a:pt x="1789456" y="1060450"/>
                                </a:lnTo>
                                <a:lnTo>
                                  <a:pt x="1789513" y="1087126"/>
                                </a:lnTo>
                                <a:lnTo>
                                  <a:pt x="1789570" y="1102624"/>
                                </a:lnTo>
                                <a:lnTo>
                                  <a:pt x="1789626" y="1062742"/>
                                </a:lnTo>
                                <a:lnTo>
                                  <a:pt x="1789687" y="1086279"/>
                                </a:lnTo>
                                <a:lnTo>
                                  <a:pt x="1789744" y="1062171"/>
                                </a:lnTo>
                                <a:lnTo>
                                  <a:pt x="1789801" y="1075944"/>
                                </a:lnTo>
                                <a:lnTo>
                                  <a:pt x="1789857" y="1070206"/>
                                </a:lnTo>
                                <a:lnTo>
                                  <a:pt x="1789914" y="1080241"/>
                                </a:lnTo>
                                <a:lnTo>
                                  <a:pt x="1789970" y="1089997"/>
                                </a:lnTo>
                                <a:lnTo>
                                  <a:pt x="1790031" y="1083684"/>
                                </a:lnTo>
                                <a:lnTo>
                                  <a:pt x="1790088" y="1087426"/>
                                </a:lnTo>
                                <a:lnTo>
                                  <a:pt x="1790145" y="1067910"/>
                                </a:lnTo>
                                <a:lnTo>
                                  <a:pt x="1790201" y="1071352"/>
                                </a:lnTo>
                                <a:lnTo>
                                  <a:pt x="1790262" y="1074798"/>
                                </a:lnTo>
                                <a:lnTo>
                                  <a:pt x="1790319" y="1066188"/>
                                </a:lnTo>
                                <a:lnTo>
                                  <a:pt x="1790375" y="1063317"/>
                                </a:lnTo>
                                <a:lnTo>
                                  <a:pt x="1790432" y="1090293"/>
                                </a:lnTo>
                                <a:lnTo>
                                  <a:pt x="1790489" y="1065613"/>
                                </a:lnTo>
                                <a:lnTo>
                                  <a:pt x="1790546" y="1085405"/>
                                </a:lnTo>
                                <a:lnTo>
                                  <a:pt x="1790602" y="1072778"/>
                                </a:lnTo>
                                <a:lnTo>
                                  <a:pt x="1790659" y="1076520"/>
                                </a:lnTo>
                                <a:lnTo>
                                  <a:pt x="1790720" y="1071056"/>
                                </a:lnTo>
                                <a:lnTo>
                                  <a:pt x="1790777" y="1069631"/>
                                </a:lnTo>
                                <a:lnTo>
                                  <a:pt x="1790833" y="1081962"/>
                                </a:lnTo>
                                <a:lnTo>
                                  <a:pt x="1790890" y="1063892"/>
                                </a:lnTo>
                                <a:lnTo>
                                  <a:pt x="1790951" y="1072202"/>
                                </a:lnTo>
                                <a:lnTo>
                                  <a:pt x="1791007" y="1076520"/>
                                </a:lnTo>
                                <a:lnTo>
                                  <a:pt x="1791064" y="1082258"/>
                                </a:lnTo>
                                <a:lnTo>
                                  <a:pt x="1791121" y="1066188"/>
                                </a:lnTo>
                                <a:lnTo>
                                  <a:pt x="1791177" y="1085405"/>
                                </a:lnTo>
                                <a:lnTo>
                                  <a:pt x="1791234" y="1081388"/>
                                </a:lnTo>
                                <a:lnTo>
                                  <a:pt x="1791295" y="1080241"/>
                                </a:lnTo>
                                <a:lnTo>
                                  <a:pt x="1791352" y="1083684"/>
                                </a:lnTo>
                                <a:lnTo>
                                  <a:pt x="1791408" y="1079091"/>
                                </a:lnTo>
                                <a:lnTo>
                                  <a:pt x="1791465" y="1077666"/>
                                </a:lnTo>
                                <a:lnTo>
                                  <a:pt x="1791522" y="1064168"/>
                                </a:lnTo>
                                <a:lnTo>
                                  <a:pt x="1791578" y="1094590"/>
                                </a:lnTo>
                                <a:lnTo>
                                  <a:pt x="1791635" y="1077941"/>
                                </a:lnTo>
                                <a:lnTo>
                                  <a:pt x="1791696" y="1081962"/>
                                </a:lnTo>
                                <a:lnTo>
                                  <a:pt x="1791752" y="1071352"/>
                                </a:lnTo>
                                <a:lnTo>
                                  <a:pt x="1791809" y="1087126"/>
                                </a:lnTo>
                                <a:lnTo>
                                  <a:pt x="1791866" y="1079391"/>
                                </a:lnTo>
                                <a:lnTo>
                                  <a:pt x="1791927" y="1080537"/>
                                </a:lnTo>
                                <a:lnTo>
                                  <a:pt x="1791983" y="1090293"/>
                                </a:lnTo>
                                <a:lnTo>
                                  <a:pt x="1792040" y="1072202"/>
                                </a:lnTo>
                                <a:lnTo>
                                  <a:pt x="1792097" y="1081112"/>
                                </a:lnTo>
                                <a:lnTo>
                                  <a:pt x="1792153" y="1071056"/>
                                </a:lnTo>
                                <a:lnTo>
                                  <a:pt x="1792210" y="1075374"/>
                                </a:lnTo>
                                <a:lnTo>
                                  <a:pt x="1792267" y="1071627"/>
                                </a:lnTo>
                                <a:lnTo>
                                  <a:pt x="1792327" y="1073648"/>
                                </a:lnTo>
                                <a:lnTo>
                                  <a:pt x="1792384" y="1087126"/>
                                </a:lnTo>
                                <a:lnTo>
                                  <a:pt x="1792441" y="1097757"/>
                                </a:lnTo>
                                <a:lnTo>
                                  <a:pt x="1792498" y="1081112"/>
                                </a:lnTo>
                                <a:lnTo>
                                  <a:pt x="1792554" y="1084830"/>
                                </a:lnTo>
                                <a:lnTo>
                                  <a:pt x="1792611" y="1068185"/>
                                </a:lnTo>
                                <a:lnTo>
                                  <a:pt x="1792672" y="1080537"/>
                                </a:lnTo>
                                <a:lnTo>
                                  <a:pt x="1792728" y="1084554"/>
                                </a:lnTo>
                                <a:lnTo>
                                  <a:pt x="1792785" y="1090868"/>
                                </a:lnTo>
                                <a:lnTo>
                                  <a:pt x="1792842" y="1074499"/>
                                </a:lnTo>
                                <a:lnTo>
                                  <a:pt x="1792899" y="1075374"/>
                                </a:lnTo>
                                <a:lnTo>
                                  <a:pt x="1792959" y="1065613"/>
                                </a:lnTo>
                                <a:lnTo>
                                  <a:pt x="1793016" y="1087126"/>
                                </a:lnTo>
                                <a:lnTo>
                                  <a:pt x="1793073" y="1077941"/>
                                </a:lnTo>
                                <a:lnTo>
                                  <a:pt x="1793129" y="1071352"/>
                                </a:lnTo>
                                <a:lnTo>
                                  <a:pt x="1793186" y="1075944"/>
                                </a:lnTo>
                                <a:lnTo>
                                  <a:pt x="1793243" y="1077666"/>
                                </a:lnTo>
                                <a:lnTo>
                                  <a:pt x="1793300" y="1076795"/>
                                </a:lnTo>
                                <a:lnTo>
                                  <a:pt x="1793360" y="1076520"/>
                                </a:lnTo>
                                <a:lnTo>
                                  <a:pt x="1793417" y="1072502"/>
                                </a:lnTo>
                                <a:lnTo>
                                  <a:pt x="1793474" y="1077095"/>
                                </a:lnTo>
                                <a:lnTo>
                                  <a:pt x="1793530" y="1089997"/>
                                </a:lnTo>
                                <a:lnTo>
                                  <a:pt x="1793587" y="1075944"/>
                                </a:lnTo>
                                <a:lnTo>
                                  <a:pt x="1793648" y="1080241"/>
                                </a:lnTo>
                                <a:lnTo>
                                  <a:pt x="1793705" y="1082534"/>
                                </a:lnTo>
                                <a:lnTo>
                                  <a:pt x="1793761" y="1084255"/>
                                </a:lnTo>
                                <a:lnTo>
                                  <a:pt x="1793818" y="1088001"/>
                                </a:lnTo>
                                <a:lnTo>
                                  <a:pt x="1793874" y="1075944"/>
                                </a:lnTo>
                                <a:lnTo>
                                  <a:pt x="1793935" y="1073648"/>
                                </a:lnTo>
                                <a:lnTo>
                                  <a:pt x="1793992" y="1080241"/>
                                </a:lnTo>
                                <a:lnTo>
                                  <a:pt x="1794049" y="1080537"/>
                                </a:lnTo>
                                <a:lnTo>
                                  <a:pt x="1794105" y="1083108"/>
                                </a:lnTo>
                                <a:lnTo>
                                  <a:pt x="1794162" y="1097757"/>
                                </a:lnTo>
                                <a:lnTo>
                                  <a:pt x="1794219" y="1077370"/>
                                </a:lnTo>
                                <a:lnTo>
                                  <a:pt x="1794275" y="1075374"/>
                                </a:lnTo>
                                <a:lnTo>
                                  <a:pt x="1794336" y="1085129"/>
                                </a:lnTo>
                                <a:lnTo>
                                  <a:pt x="1794393" y="1088276"/>
                                </a:lnTo>
                                <a:lnTo>
                                  <a:pt x="1794450" y="1083108"/>
                                </a:lnTo>
                                <a:lnTo>
                                  <a:pt x="1794506" y="1090293"/>
                                </a:lnTo>
                                <a:lnTo>
                                  <a:pt x="1794563" y="1084830"/>
                                </a:lnTo>
                                <a:lnTo>
                                  <a:pt x="1794624" y="1075944"/>
                                </a:lnTo>
                                <a:lnTo>
                                  <a:pt x="1794680" y="1079962"/>
                                </a:lnTo>
                                <a:lnTo>
                                  <a:pt x="1794737" y="1083979"/>
                                </a:lnTo>
                                <a:lnTo>
                                  <a:pt x="1794794" y="1074499"/>
                                </a:lnTo>
                                <a:lnTo>
                                  <a:pt x="1794850" y="1077666"/>
                                </a:lnTo>
                                <a:lnTo>
                                  <a:pt x="1794907" y="1081112"/>
                                </a:lnTo>
                                <a:lnTo>
                                  <a:pt x="1794968" y="1092869"/>
                                </a:lnTo>
                                <a:lnTo>
                                  <a:pt x="1795025" y="1086850"/>
                                </a:lnTo>
                                <a:lnTo>
                                  <a:pt x="1795081" y="1086555"/>
                                </a:lnTo>
                                <a:lnTo>
                                  <a:pt x="1795138" y="1073648"/>
                                </a:lnTo>
                                <a:lnTo>
                                  <a:pt x="1795195" y="1086555"/>
                                </a:lnTo>
                                <a:lnTo>
                                  <a:pt x="1795252" y="1103499"/>
                                </a:lnTo>
                                <a:lnTo>
                                  <a:pt x="1795308" y="1094015"/>
                                </a:lnTo>
                                <a:lnTo>
                                  <a:pt x="1795369" y="1079091"/>
                                </a:lnTo>
                                <a:lnTo>
                                  <a:pt x="1795426" y="1087126"/>
                                </a:lnTo>
                                <a:lnTo>
                                  <a:pt x="1795482" y="1073353"/>
                                </a:lnTo>
                                <a:lnTo>
                                  <a:pt x="1795539" y="1075074"/>
                                </a:lnTo>
                                <a:lnTo>
                                  <a:pt x="1795600" y="1079962"/>
                                </a:lnTo>
                                <a:lnTo>
                                  <a:pt x="1795656" y="1082833"/>
                                </a:lnTo>
                                <a:lnTo>
                                  <a:pt x="1795713" y="1079666"/>
                                </a:lnTo>
                                <a:lnTo>
                                  <a:pt x="1795770" y="1083979"/>
                                </a:lnTo>
                                <a:lnTo>
                                  <a:pt x="1795826" y="1084830"/>
                                </a:lnTo>
                                <a:lnTo>
                                  <a:pt x="1795883" y="1075649"/>
                                </a:lnTo>
                                <a:lnTo>
                                  <a:pt x="1795944" y="1082258"/>
                                </a:lnTo>
                                <a:lnTo>
                                  <a:pt x="1796001" y="1081687"/>
                                </a:lnTo>
                                <a:lnTo>
                                  <a:pt x="1796057" y="1090293"/>
                                </a:lnTo>
                                <a:lnTo>
                                  <a:pt x="1796114" y="1092593"/>
                                </a:lnTo>
                                <a:lnTo>
                                  <a:pt x="1796171" y="1079091"/>
                                </a:lnTo>
                                <a:lnTo>
                                  <a:pt x="1796227" y="1079091"/>
                                </a:lnTo>
                                <a:lnTo>
                                  <a:pt x="1796284" y="1093164"/>
                                </a:lnTo>
                                <a:lnTo>
                                  <a:pt x="1796345" y="1090572"/>
                                </a:lnTo>
                                <a:lnTo>
                                  <a:pt x="1796401" y="1084830"/>
                                </a:lnTo>
                                <a:lnTo>
                                  <a:pt x="1796458" y="1074798"/>
                                </a:lnTo>
                                <a:lnTo>
                                  <a:pt x="1796515" y="1108075"/>
                                </a:lnTo>
                                <a:lnTo>
                                  <a:pt x="1796576" y="1085405"/>
                                </a:lnTo>
                                <a:lnTo>
                                  <a:pt x="1796632" y="1084255"/>
                                </a:lnTo>
                                <a:lnTo>
                                  <a:pt x="1796689" y="1085704"/>
                                </a:lnTo>
                                <a:lnTo>
                                  <a:pt x="1796746" y="1090293"/>
                                </a:lnTo>
                                <a:lnTo>
                                  <a:pt x="1796803" y="1086850"/>
                                </a:lnTo>
                                <a:lnTo>
                                  <a:pt x="1796859" y="1077941"/>
                                </a:lnTo>
                                <a:lnTo>
                                  <a:pt x="1796916" y="1090293"/>
                                </a:lnTo>
                                <a:lnTo>
                                  <a:pt x="1796977" y="1097461"/>
                                </a:lnTo>
                                <a:lnTo>
                                  <a:pt x="1797033" y="1078816"/>
                                </a:lnTo>
                                <a:lnTo>
                                  <a:pt x="1797090" y="1093739"/>
                                </a:lnTo>
                                <a:lnTo>
                                  <a:pt x="1797147" y="1067335"/>
                                </a:lnTo>
                                <a:lnTo>
                                  <a:pt x="1797203" y="1077666"/>
                                </a:lnTo>
                                <a:lnTo>
                                  <a:pt x="1797260" y="1098607"/>
                                </a:lnTo>
                                <a:lnTo>
                                  <a:pt x="1797321" y="1086850"/>
                                </a:lnTo>
                                <a:lnTo>
                                  <a:pt x="1797378" y="1075374"/>
                                </a:lnTo>
                                <a:lnTo>
                                  <a:pt x="1797434" y="1092293"/>
                                </a:lnTo>
                                <a:lnTo>
                                  <a:pt x="1797491" y="1076520"/>
                                </a:lnTo>
                                <a:lnTo>
                                  <a:pt x="1797548" y="1085405"/>
                                </a:lnTo>
                                <a:lnTo>
                                  <a:pt x="1797608" y="1078816"/>
                                </a:lnTo>
                                <a:lnTo>
                                  <a:pt x="1797665" y="1078241"/>
                                </a:lnTo>
                                <a:lnTo>
                                  <a:pt x="1797722" y="1083979"/>
                                </a:lnTo>
                                <a:lnTo>
                                  <a:pt x="1797779" y="1089422"/>
                                </a:lnTo>
                                <a:lnTo>
                                  <a:pt x="1797835" y="1089997"/>
                                </a:lnTo>
                                <a:lnTo>
                                  <a:pt x="1797892" y="1076220"/>
                                </a:lnTo>
                                <a:lnTo>
                                  <a:pt x="1797949" y="1086279"/>
                                </a:lnTo>
                                <a:lnTo>
                                  <a:pt x="1798009" y="1093739"/>
                                </a:lnTo>
                                <a:lnTo>
                                  <a:pt x="1798066" y="1081112"/>
                                </a:lnTo>
                                <a:lnTo>
                                  <a:pt x="1798123" y="1097461"/>
                                </a:lnTo>
                                <a:lnTo>
                                  <a:pt x="1798179" y="1077370"/>
                                </a:lnTo>
                                <a:lnTo>
                                  <a:pt x="1798240" y="1067610"/>
                                </a:lnTo>
                                <a:lnTo>
                                  <a:pt x="1798297" y="1067035"/>
                                </a:lnTo>
                                <a:lnTo>
                                  <a:pt x="1798354" y="1093164"/>
                                </a:lnTo>
                                <a:lnTo>
                                  <a:pt x="1798410" y="1096311"/>
                                </a:lnTo>
                                <a:lnTo>
                                  <a:pt x="1798467" y="1088847"/>
                                </a:lnTo>
                                <a:lnTo>
                                  <a:pt x="1798524" y="1084255"/>
                                </a:lnTo>
                                <a:lnTo>
                                  <a:pt x="1798580" y="1070206"/>
                                </a:lnTo>
                                <a:lnTo>
                                  <a:pt x="1798641" y="1075074"/>
                                </a:lnTo>
                                <a:lnTo>
                                  <a:pt x="1798698" y="1083979"/>
                                </a:lnTo>
                                <a:lnTo>
                                  <a:pt x="1798754" y="1076795"/>
                                </a:lnTo>
                                <a:lnTo>
                                  <a:pt x="1798811" y="1096035"/>
                                </a:lnTo>
                                <a:lnTo>
                                  <a:pt x="1798868" y="1084830"/>
                                </a:lnTo>
                                <a:lnTo>
                                  <a:pt x="1798925" y="1078516"/>
                                </a:lnTo>
                                <a:lnTo>
                                  <a:pt x="1798981" y="1096611"/>
                                </a:lnTo>
                                <a:lnTo>
                                  <a:pt x="1799042" y="1086279"/>
                                </a:lnTo>
                                <a:lnTo>
                                  <a:pt x="1799099" y="1094314"/>
                                </a:lnTo>
                                <a:lnTo>
                                  <a:pt x="1799156" y="1080812"/>
                                </a:lnTo>
                                <a:lnTo>
                                  <a:pt x="1799216" y="1081962"/>
                                </a:lnTo>
                                <a:lnTo>
                                  <a:pt x="1799273" y="1079666"/>
                                </a:lnTo>
                                <a:lnTo>
                                  <a:pt x="1799330" y="1086279"/>
                                </a:lnTo>
                                <a:lnTo>
                                  <a:pt x="1799386" y="1096611"/>
                                </a:lnTo>
                                <a:lnTo>
                                  <a:pt x="1799443" y="1074499"/>
                                </a:lnTo>
                                <a:lnTo>
                                  <a:pt x="1799500" y="1076795"/>
                                </a:lnTo>
                                <a:lnTo>
                                  <a:pt x="1799556" y="1085405"/>
                                </a:lnTo>
                                <a:lnTo>
                                  <a:pt x="1799617" y="1082534"/>
                                </a:lnTo>
                                <a:lnTo>
                                  <a:pt x="1799674" y="1073353"/>
                                </a:lnTo>
                                <a:lnTo>
                                  <a:pt x="1799731" y="1087701"/>
                                </a:lnTo>
                                <a:lnTo>
                                  <a:pt x="1799787" y="1077095"/>
                                </a:lnTo>
                                <a:lnTo>
                                  <a:pt x="1799844" y="1081687"/>
                                </a:lnTo>
                                <a:lnTo>
                                  <a:pt x="1799901" y="1089722"/>
                                </a:lnTo>
                                <a:lnTo>
                                  <a:pt x="1799961" y="1105496"/>
                                </a:lnTo>
                                <a:lnTo>
                                  <a:pt x="1800018" y="1090868"/>
                                </a:lnTo>
                                <a:lnTo>
                                  <a:pt x="1800075" y="1088276"/>
                                </a:lnTo>
                                <a:lnTo>
                                  <a:pt x="1800131" y="1085704"/>
                                </a:lnTo>
                                <a:lnTo>
                                  <a:pt x="1800188" y="1078516"/>
                                </a:lnTo>
                                <a:lnTo>
                                  <a:pt x="1800249" y="1080241"/>
                                </a:lnTo>
                                <a:lnTo>
                                  <a:pt x="1800305" y="1091143"/>
                                </a:lnTo>
                                <a:lnTo>
                                  <a:pt x="1800362" y="1088847"/>
                                </a:lnTo>
                                <a:lnTo>
                                  <a:pt x="1800419" y="1084554"/>
                                </a:lnTo>
                                <a:lnTo>
                                  <a:pt x="1800476" y="1075374"/>
                                </a:lnTo>
                                <a:lnTo>
                                  <a:pt x="1800532" y="1102624"/>
                                </a:lnTo>
                                <a:lnTo>
                                  <a:pt x="1800589" y="1085129"/>
                                </a:lnTo>
                                <a:lnTo>
                                  <a:pt x="1800650" y="1067910"/>
                                </a:lnTo>
                                <a:lnTo>
                                  <a:pt x="1800707" y="1091143"/>
                                </a:lnTo>
                                <a:lnTo>
                                  <a:pt x="1800763" y="1083684"/>
                                </a:lnTo>
                                <a:lnTo>
                                  <a:pt x="1800820" y="1093440"/>
                                </a:lnTo>
                                <a:lnTo>
                                  <a:pt x="1800877" y="1087126"/>
                                </a:lnTo>
                                <a:lnTo>
                                  <a:pt x="1800937" y="1090868"/>
                                </a:lnTo>
                                <a:lnTo>
                                  <a:pt x="1800994" y="1089722"/>
                                </a:lnTo>
                                <a:lnTo>
                                  <a:pt x="1801051" y="1089147"/>
                                </a:lnTo>
                                <a:lnTo>
                                  <a:pt x="1801107" y="1067610"/>
                                </a:lnTo>
                                <a:lnTo>
                                  <a:pt x="1801164" y="1085129"/>
                                </a:lnTo>
                                <a:lnTo>
                                  <a:pt x="1801225" y="1085704"/>
                                </a:lnTo>
                                <a:lnTo>
                                  <a:pt x="1801282" y="1082833"/>
                                </a:lnTo>
                                <a:lnTo>
                                  <a:pt x="1801338" y="1089422"/>
                                </a:lnTo>
                                <a:lnTo>
                                  <a:pt x="1801395" y="1077370"/>
                                </a:lnTo>
                                <a:lnTo>
                                  <a:pt x="1801452" y="1096886"/>
                                </a:lnTo>
                                <a:lnTo>
                                  <a:pt x="1801509" y="1074499"/>
                                </a:lnTo>
                                <a:lnTo>
                                  <a:pt x="1801565" y="1077370"/>
                                </a:lnTo>
                                <a:lnTo>
                                  <a:pt x="1801626" y="1082833"/>
                                </a:lnTo>
                                <a:lnTo>
                                  <a:pt x="1801683" y="1079091"/>
                                </a:lnTo>
                                <a:lnTo>
                                  <a:pt x="1801739" y="1088276"/>
                                </a:lnTo>
                                <a:lnTo>
                                  <a:pt x="1801796" y="1081388"/>
                                </a:lnTo>
                                <a:lnTo>
                                  <a:pt x="1801852" y="1085405"/>
                                </a:lnTo>
                                <a:lnTo>
                                  <a:pt x="1801913" y="1087701"/>
                                </a:lnTo>
                                <a:lnTo>
                                  <a:pt x="1801970" y="1084554"/>
                                </a:lnTo>
                                <a:lnTo>
                                  <a:pt x="1802027" y="1066464"/>
                                </a:lnTo>
                                <a:lnTo>
                                  <a:pt x="1802083" y="1078241"/>
                                </a:lnTo>
                                <a:lnTo>
                                  <a:pt x="1802140" y="1083684"/>
                                </a:lnTo>
                                <a:lnTo>
                                  <a:pt x="1802197" y="1089997"/>
                                </a:lnTo>
                                <a:lnTo>
                                  <a:pt x="1802257" y="1101474"/>
                                </a:lnTo>
                                <a:lnTo>
                                  <a:pt x="1802314" y="1077370"/>
                                </a:lnTo>
                                <a:lnTo>
                                  <a:pt x="1802371" y="1077095"/>
                                </a:lnTo>
                                <a:lnTo>
                                  <a:pt x="1802428" y="1087701"/>
                                </a:lnTo>
                                <a:lnTo>
                                  <a:pt x="1802484" y="1084830"/>
                                </a:lnTo>
                                <a:lnTo>
                                  <a:pt x="1802541" y="1076220"/>
                                </a:lnTo>
                                <a:lnTo>
                                  <a:pt x="1802598" y="1092593"/>
                                </a:lnTo>
                                <a:lnTo>
                                  <a:pt x="1802658" y="1080537"/>
                                </a:lnTo>
                                <a:lnTo>
                                  <a:pt x="1802715" y="1067035"/>
                                </a:lnTo>
                                <a:lnTo>
                                  <a:pt x="1802772" y="1089422"/>
                                </a:lnTo>
                                <a:lnTo>
                                  <a:pt x="1802829" y="1082258"/>
                                </a:lnTo>
                                <a:lnTo>
                                  <a:pt x="1802889" y="1071627"/>
                                </a:lnTo>
                                <a:lnTo>
                                  <a:pt x="1802946" y="1078241"/>
                                </a:lnTo>
                                <a:lnTo>
                                  <a:pt x="1803003" y="1081962"/>
                                </a:lnTo>
                                <a:lnTo>
                                  <a:pt x="1803059" y="1074798"/>
                                </a:lnTo>
                                <a:lnTo>
                                  <a:pt x="1803116" y="1078516"/>
                                </a:lnTo>
                                <a:lnTo>
                                  <a:pt x="1803173" y="1069906"/>
                                </a:lnTo>
                                <a:lnTo>
                                  <a:pt x="1803234" y="1092593"/>
                                </a:lnTo>
                                <a:lnTo>
                                  <a:pt x="1803290" y="1085704"/>
                                </a:lnTo>
                                <a:lnTo>
                                  <a:pt x="1803347" y="1084554"/>
                                </a:lnTo>
                                <a:lnTo>
                                  <a:pt x="1803404" y="1068760"/>
                                </a:lnTo>
                                <a:lnTo>
                                  <a:pt x="1803460" y="1090572"/>
                                </a:lnTo>
                                <a:lnTo>
                                  <a:pt x="1803517" y="1088572"/>
                                </a:lnTo>
                                <a:lnTo>
                                  <a:pt x="1803574" y="1085704"/>
                                </a:lnTo>
                                <a:lnTo>
                                  <a:pt x="1803635" y="1094314"/>
                                </a:lnTo>
                                <a:lnTo>
                                  <a:pt x="1803691" y="1093739"/>
                                </a:lnTo>
                                <a:lnTo>
                                  <a:pt x="1803748" y="1089422"/>
                                </a:lnTo>
                                <a:lnTo>
                                  <a:pt x="1803805" y="1096311"/>
                                </a:lnTo>
                                <a:lnTo>
                                  <a:pt x="1803865" y="1084830"/>
                                </a:lnTo>
                                <a:lnTo>
                                  <a:pt x="1803922" y="1086279"/>
                                </a:lnTo>
                                <a:lnTo>
                                  <a:pt x="1803979" y="1081962"/>
                                </a:lnTo>
                                <a:lnTo>
                                  <a:pt x="1804035" y="1085980"/>
                                </a:lnTo>
                                <a:lnTo>
                                  <a:pt x="1804092" y="1105496"/>
                                </a:lnTo>
                                <a:lnTo>
                                  <a:pt x="1804149" y="1089997"/>
                                </a:lnTo>
                                <a:lnTo>
                                  <a:pt x="1804205" y="1073353"/>
                                </a:lnTo>
                                <a:lnTo>
                                  <a:pt x="1804266" y="1086850"/>
                                </a:lnTo>
                                <a:lnTo>
                                  <a:pt x="1804323" y="1080537"/>
                                </a:lnTo>
                                <a:lnTo>
                                  <a:pt x="1804380" y="1077666"/>
                                </a:lnTo>
                                <a:lnTo>
                                  <a:pt x="1804436" y="1085405"/>
                                </a:lnTo>
                                <a:lnTo>
                                  <a:pt x="1804493" y="1091718"/>
                                </a:lnTo>
                                <a:lnTo>
                                  <a:pt x="1804550" y="1087126"/>
                                </a:lnTo>
                                <a:lnTo>
                                  <a:pt x="1804610" y="1081388"/>
                                </a:lnTo>
                                <a:lnTo>
                                  <a:pt x="1804667" y="1087701"/>
                                </a:lnTo>
                                <a:lnTo>
                                  <a:pt x="1804724" y="1089422"/>
                                </a:lnTo>
                                <a:lnTo>
                                  <a:pt x="1804780" y="1081388"/>
                                </a:lnTo>
                                <a:lnTo>
                                  <a:pt x="1804837" y="1087126"/>
                                </a:lnTo>
                                <a:lnTo>
                                  <a:pt x="1804898" y="1085704"/>
                                </a:lnTo>
                                <a:lnTo>
                                  <a:pt x="1804955" y="1078516"/>
                                </a:lnTo>
                                <a:lnTo>
                                  <a:pt x="1805011" y="1093440"/>
                                </a:lnTo>
                                <a:lnTo>
                                  <a:pt x="1805068" y="1070781"/>
                                </a:lnTo>
                                <a:lnTo>
                                  <a:pt x="1805125" y="1088847"/>
                                </a:lnTo>
                                <a:lnTo>
                                  <a:pt x="1805182" y="1084554"/>
                                </a:lnTo>
                                <a:lnTo>
                                  <a:pt x="1805238" y="1087426"/>
                                </a:lnTo>
                                <a:lnTo>
                                  <a:pt x="1805299" y="1087426"/>
                                </a:lnTo>
                                <a:lnTo>
                                  <a:pt x="1805356" y="1076220"/>
                                </a:lnTo>
                                <a:lnTo>
                                  <a:pt x="1805412" y="1095161"/>
                                </a:lnTo>
                                <a:lnTo>
                                  <a:pt x="1805469" y="1077095"/>
                                </a:lnTo>
                                <a:lnTo>
                                  <a:pt x="1805530" y="1071352"/>
                                </a:lnTo>
                                <a:lnTo>
                                  <a:pt x="1805587" y="1090572"/>
                                </a:lnTo>
                                <a:lnTo>
                                  <a:pt x="1805643" y="1090572"/>
                                </a:lnTo>
                                <a:lnTo>
                                  <a:pt x="1805700" y="1077941"/>
                                </a:lnTo>
                                <a:lnTo>
                                  <a:pt x="1805757" y="1093440"/>
                                </a:lnTo>
                                <a:lnTo>
                                  <a:pt x="1805813" y="1090868"/>
                                </a:lnTo>
                                <a:lnTo>
                                  <a:pt x="1805874" y="1087126"/>
                                </a:lnTo>
                                <a:lnTo>
                                  <a:pt x="1805931" y="1090293"/>
                                </a:lnTo>
                                <a:lnTo>
                                  <a:pt x="1805987" y="1080812"/>
                                </a:lnTo>
                                <a:lnTo>
                                  <a:pt x="1806044" y="1073924"/>
                                </a:lnTo>
                                <a:lnTo>
                                  <a:pt x="1806101" y="1090572"/>
                                </a:lnTo>
                                <a:lnTo>
                                  <a:pt x="1806158" y="1085129"/>
                                </a:lnTo>
                                <a:lnTo>
                                  <a:pt x="1806214" y="1094885"/>
                                </a:lnTo>
                                <a:lnTo>
                                  <a:pt x="1806275" y="1080241"/>
                                </a:lnTo>
                                <a:lnTo>
                                  <a:pt x="1806332" y="1068760"/>
                                </a:lnTo>
                                <a:lnTo>
                                  <a:pt x="1806388" y="1096311"/>
                                </a:lnTo>
                                <a:lnTo>
                                  <a:pt x="1806445" y="1097461"/>
                                </a:lnTo>
                                <a:lnTo>
                                  <a:pt x="1806506" y="1075074"/>
                                </a:lnTo>
                                <a:lnTo>
                                  <a:pt x="1806562" y="1090868"/>
                                </a:lnTo>
                                <a:lnTo>
                                  <a:pt x="1806619" y="1096035"/>
                                </a:lnTo>
                                <a:lnTo>
                                  <a:pt x="1806676" y="1084255"/>
                                </a:lnTo>
                                <a:lnTo>
                                  <a:pt x="1806733" y="1085129"/>
                                </a:lnTo>
                                <a:lnTo>
                                  <a:pt x="1806789" y="1090868"/>
                                </a:lnTo>
                                <a:lnTo>
                                  <a:pt x="1806846" y="1072202"/>
                                </a:lnTo>
                                <a:lnTo>
                                  <a:pt x="1806907" y="1094314"/>
                                </a:lnTo>
                                <a:lnTo>
                                  <a:pt x="1806963" y="1089147"/>
                                </a:lnTo>
                                <a:lnTo>
                                  <a:pt x="1807020" y="1093164"/>
                                </a:lnTo>
                                <a:lnTo>
                                  <a:pt x="1807077" y="1075649"/>
                                </a:lnTo>
                                <a:lnTo>
                                  <a:pt x="1807133" y="1087426"/>
                                </a:lnTo>
                                <a:lnTo>
                                  <a:pt x="1807190" y="1077370"/>
                                </a:lnTo>
                                <a:lnTo>
                                  <a:pt x="1807251" y="1079091"/>
                                </a:lnTo>
                                <a:lnTo>
                                  <a:pt x="1807308" y="1085129"/>
                                </a:lnTo>
                                <a:lnTo>
                                  <a:pt x="1807364" y="1093739"/>
                                </a:lnTo>
                                <a:lnTo>
                                  <a:pt x="1807421" y="1079962"/>
                                </a:lnTo>
                                <a:lnTo>
                                  <a:pt x="1807482" y="1098032"/>
                                </a:lnTo>
                                <a:lnTo>
                                  <a:pt x="1807538" y="1092593"/>
                                </a:lnTo>
                                <a:lnTo>
                                  <a:pt x="1807595" y="1096886"/>
                                </a:lnTo>
                                <a:lnTo>
                                  <a:pt x="1807652" y="1092018"/>
                                </a:lnTo>
                                <a:lnTo>
                                  <a:pt x="1807709" y="1083408"/>
                                </a:lnTo>
                                <a:lnTo>
                                  <a:pt x="1807765" y="1075074"/>
                                </a:lnTo>
                                <a:lnTo>
                                  <a:pt x="1807822" y="1085980"/>
                                </a:lnTo>
                                <a:lnTo>
                                  <a:pt x="1807883" y="1077941"/>
                                </a:lnTo>
                                <a:lnTo>
                                  <a:pt x="1807940" y="1106067"/>
                                </a:lnTo>
                                <a:lnTo>
                                  <a:pt x="1807996" y="1084554"/>
                                </a:lnTo>
                                <a:lnTo>
                                  <a:pt x="1808053" y="1096035"/>
                                </a:lnTo>
                                <a:lnTo>
                                  <a:pt x="1808109" y="1085129"/>
                                </a:lnTo>
                                <a:lnTo>
                                  <a:pt x="1808166" y="1094314"/>
                                </a:lnTo>
                                <a:lnTo>
                                  <a:pt x="1808227" y="1089422"/>
                                </a:lnTo>
                                <a:lnTo>
                                  <a:pt x="1808284" y="1090572"/>
                                </a:lnTo>
                                <a:lnTo>
                                  <a:pt x="1808340" y="1085129"/>
                                </a:lnTo>
                                <a:lnTo>
                                  <a:pt x="1808397" y="1070781"/>
                                </a:lnTo>
                                <a:lnTo>
                                  <a:pt x="1808454" y="1092018"/>
                                </a:lnTo>
                                <a:lnTo>
                                  <a:pt x="1808514" y="1086279"/>
                                </a:lnTo>
                                <a:lnTo>
                                  <a:pt x="1808571" y="1084554"/>
                                </a:lnTo>
                                <a:lnTo>
                                  <a:pt x="1808628" y="1087126"/>
                                </a:lnTo>
                                <a:lnTo>
                                  <a:pt x="1808684" y="1101774"/>
                                </a:lnTo>
                                <a:lnTo>
                                  <a:pt x="1808741" y="1085704"/>
                                </a:lnTo>
                                <a:lnTo>
                                  <a:pt x="1808798" y="1093164"/>
                                </a:lnTo>
                                <a:lnTo>
                                  <a:pt x="1808855" y="1091718"/>
                                </a:lnTo>
                                <a:lnTo>
                                  <a:pt x="1808915" y="1101774"/>
                                </a:lnTo>
                                <a:lnTo>
                                  <a:pt x="1808972" y="1086279"/>
                                </a:lnTo>
                                <a:lnTo>
                                  <a:pt x="1809029" y="1080537"/>
                                </a:lnTo>
                                <a:lnTo>
                                  <a:pt x="1809086" y="1080812"/>
                                </a:lnTo>
                                <a:lnTo>
                                  <a:pt x="1809142" y="1098032"/>
                                </a:lnTo>
                                <a:lnTo>
                                  <a:pt x="1809203" y="1086555"/>
                                </a:lnTo>
                                <a:lnTo>
                                  <a:pt x="1809260" y="1082258"/>
                                </a:lnTo>
                                <a:lnTo>
                                  <a:pt x="1809316" y="1092293"/>
                                </a:lnTo>
                                <a:lnTo>
                                  <a:pt x="1809373" y="1081112"/>
                                </a:lnTo>
                                <a:lnTo>
                                  <a:pt x="1809430" y="1099478"/>
                                </a:lnTo>
                                <a:lnTo>
                                  <a:pt x="1809486" y="1075374"/>
                                </a:lnTo>
                                <a:lnTo>
                                  <a:pt x="1809547" y="1088847"/>
                                </a:lnTo>
                                <a:lnTo>
                                  <a:pt x="1809604" y="1107217"/>
                                </a:lnTo>
                                <a:lnTo>
                                  <a:pt x="1809661" y="1088847"/>
                                </a:lnTo>
                                <a:lnTo>
                                  <a:pt x="1809717" y="1082258"/>
                                </a:lnTo>
                                <a:lnTo>
                                  <a:pt x="1809774" y="1081962"/>
                                </a:lnTo>
                                <a:lnTo>
                                  <a:pt x="1809831" y="1096035"/>
                                </a:lnTo>
                                <a:lnTo>
                                  <a:pt x="1809887" y="1087701"/>
                                </a:lnTo>
                                <a:lnTo>
                                  <a:pt x="1809948" y="1089722"/>
                                </a:lnTo>
                                <a:lnTo>
                                  <a:pt x="1810005" y="1077666"/>
                                </a:lnTo>
                                <a:lnTo>
                                  <a:pt x="1810061" y="1092593"/>
                                </a:lnTo>
                                <a:lnTo>
                                  <a:pt x="1810118" y="1091718"/>
                                </a:lnTo>
                                <a:lnTo>
                                  <a:pt x="1810179" y="1101774"/>
                                </a:lnTo>
                                <a:lnTo>
                                  <a:pt x="1810236" y="1085704"/>
                                </a:lnTo>
                                <a:lnTo>
                                  <a:pt x="1810292" y="1092018"/>
                                </a:lnTo>
                                <a:lnTo>
                                  <a:pt x="1810349" y="1095736"/>
                                </a:lnTo>
                                <a:lnTo>
                                  <a:pt x="1810406" y="1091718"/>
                                </a:lnTo>
                                <a:lnTo>
                                  <a:pt x="1810462" y="1091718"/>
                                </a:lnTo>
                                <a:lnTo>
                                  <a:pt x="1810519" y="1080537"/>
                                </a:lnTo>
                                <a:lnTo>
                                  <a:pt x="1810580" y="1091718"/>
                                </a:lnTo>
                                <a:lnTo>
                                  <a:pt x="1810637" y="1100328"/>
                                </a:lnTo>
                                <a:lnTo>
                                  <a:pt x="1810693" y="1079962"/>
                                </a:lnTo>
                                <a:lnTo>
                                  <a:pt x="1810750" y="1093739"/>
                                </a:lnTo>
                                <a:lnTo>
                                  <a:pt x="1810807" y="1070781"/>
                                </a:lnTo>
                                <a:lnTo>
                                  <a:pt x="1810863" y="1095460"/>
                                </a:lnTo>
                                <a:lnTo>
                                  <a:pt x="1810924" y="1102049"/>
                                </a:lnTo>
                                <a:lnTo>
                                  <a:pt x="1810981" y="1094885"/>
                                </a:lnTo>
                                <a:lnTo>
                                  <a:pt x="1811037" y="1086850"/>
                                </a:lnTo>
                                <a:lnTo>
                                  <a:pt x="1811094" y="1100053"/>
                                </a:lnTo>
                                <a:lnTo>
                                  <a:pt x="1811155" y="1092018"/>
                                </a:lnTo>
                                <a:lnTo>
                                  <a:pt x="1811212" y="1081962"/>
                                </a:lnTo>
                                <a:lnTo>
                                  <a:pt x="1811268" y="1091443"/>
                                </a:lnTo>
                                <a:lnTo>
                                  <a:pt x="1811325" y="1079962"/>
                                </a:lnTo>
                                <a:lnTo>
                                  <a:pt x="1811382" y="1084255"/>
                                </a:lnTo>
                                <a:lnTo>
                                  <a:pt x="1811439" y="1101474"/>
                                </a:lnTo>
                                <a:lnTo>
                                  <a:pt x="1811495" y="1098032"/>
                                </a:lnTo>
                                <a:lnTo>
                                  <a:pt x="1811556" y="1078516"/>
                                </a:lnTo>
                                <a:lnTo>
                                  <a:pt x="1811613" y="1079091"/>
                                </a:lnTo>
                                <a:lnTo>
                                  <a:pt x="1811669" y="1085980"/>
                                </a:lnTo>
                                <a:lnTo>
                                  <a:pt x="1811726" y="1079091"/>
                                </a:lnTo>
                                <a:lnTo>
                                  <a:pt x="1811782" y="1082833"/>
                                </a:lnTo>
                                <a:lnTo>
                                  <a:pt x="1811839" y="1103775"/>
                                </a:lnTo>
                                <a:lnTo>
                                  <a:pt x="1811900" y="1083108"/>
                                </a:lnTo>
                                <a:lnTo>
                                  <a:pt x="1811957" y="1096886"/>
                                </a:lnTo>
                                <a:lnTo>
                                  <a:pt x="1812013" y="1082258"/>
                                </a:lnTo>
                                <a:lnTo>
                                  <a:pt x="1812070" y="1110371"/>
                                </a:lnTo>
                                <a:lnTo>
                                  <a:pt x="1812127" y="1089422"/>
                                </a:lnTo>
                                <a:lnTo>
                                  <a:pt x="1812188" y="1096311"/>
                                </a:lnTo>
                                <a:lnTo>
                                  <a:pt x="1812244" y="1095736"/>
                                </a:lnTo>
                                <a:lnTo>
                                  <a:pt x="1812301" y="1094590"/>
                                </a:lnTo>
                                <a:lnTo>
                                  <a:pt x="1812358" y="1095460"/>
                                </a:lnTo>
                                <a:lnTo>
                                  <a:pt x="1812414" y="1089722"/>
                                </a:lnTo>
                                <a:lnTo>
                                  <a:pt x="1812471" y="1081962"/>
                                </a:lnTo>
                                <a:lnTo>
                                  <a:pt x="1812528" y="1091443"/>
                                </a:lnTo>
                                <a:lnTo>
                                  <a:pt x="1812589" y="1081687"/>
                                </a:lnTo>
                                <a:lnTo>
                                  <a:pt x="1812645" y="1081687"/>
                                </a:lnTo>
                                <a:lnTo>
                                  <a:pt x="1812702" y="1079962"/>
                                </a:lnTo>
                                <a:lnTo>
                                  <a:pt x="1812759" y="1091143"/>
                                </a:lnTo>
                                <a:lnTo>
                                  <a:pt x="1812819" y="1096035"/>
                                </a:lnTo>
                                <a:lnTo>
                                  <a:pt x="1812876" y="1085405"/>
                                </a:lnTo>
                                <a:lnTo>
                                  <a:pt x="1812933" y="1087426"/>
                                </a:lnTo>
                                <a:lnTo>
                                  <a:pt x="1812989" y="1086279"/>
                                </a:lnTo>
                                <a:lnTo>
                                  <a:pt x="1813046" y="1077370"/>
                                </a:lnTo>
                                <a:lnTo>
                                  <a:pt x="1813103" y="1098607"/>
                                </a:lnTo>
                                <a:lnTo>
                                  <a:pt x="1813164" y="1079962"/>
                                </a:lnTo>
                                <a:lnTo>
                                  <a:pt x="1813220" y="1102924"/>
                                </a:lnTo>
                                <a:lnTo>
                                  <a:pt x="1813277" y="1094015"/>
                                </a:lnTo>
                                <a:lnTo>
                                  <a:pt x="1813334" y="1086279"/>
                                </a:lnTo>
                                <a:lnTo>
                                  <a:pt x="1813390" y="1094015"/>
                                </a:lnTo>
                                <a:lnTo>
                                  <a:pt x="1813447" y="1090293"/>
                                </a:lnTo>
                                <a:lnTo>
                                  <a:pt x="1813504" y="1094885"/>
                                </a:lnTo>
                                <a:lnTo>
                                  <a:pt x="1813565" y="1091718"/>
                                </a:lnTo>
                                <a:lnTo>
                                  <a:pt x="1813621" y="1088276"/>
                                </a:lnTo>
                                <a:lnTo>
                                  <a:pt x="1813678" y="1094885"/>
                                </a:lnTo>
                                <a:lnTo>
                                  <a:pt x="1813735" y="1094015"/>
                                </a:lnTo>
                                <a:lnTo>
                                  <a:pt x="1813795" y="1092018"/>
                                </a:lnTo>
                                <a:lnTo>
                                  <a:pt x="1813852" y="1090293"/>
                                </a:lnTo>
                                <a:lnTo>
                                  <a:pt x="1813909" y="1084255"/>
                                </a:lnTo>
                                <a:lnTo>
                                  <a:pt x="1813966" y="1092593"/>
                                </a:lnTo>
                                <a:lnTo>
                                  <a:pt x="1814022" y="1084554"/>
                                </a:lnTo>
                                <a:lnTo>
                                  <a:pt x="1814079" y="1086850"/>
                                </a:lnTo>
                                <a:lnTo>
                                  <a:pt x="1814135" y="1081962"/>
                                </a:lnTo>
                                <a:lnTo>
                                  <a:pt x="1814196" y="1088847"/>
                                </a:lnTo>
                                <a:lnTo>
                                  <a:pt x="1814253" y="1091443"/>
                                </a:lnTo>
                                <a:lnTo>
                                  <a:pt x="1814310" y="1105208"/>
                                </a:lnTo>
                                <a:lnTo>
                                  <a:pt x="1814366" y="1093739"/>
                                </a:lnTo>
                                <a:lnTo>
                                  <a:pt x="1814423" y="1103199"/>
                                </a:lnTo>
                                <a:lnTo>
                                  <a:pt x="1814480" y="1090572"/>
                                </a:lnTo>
                                <a:lnTo>
                                  <a:pt x="1814540" y="1098907"/>
                                </a:lnTo>
                                <a:lnTo>
                                  <a:pt x="1814597" y="1087126"/>
                                </a:lnTo>
                                <a:lnTo>
                                  <a:pt x="1814654" y="1089722"/>
                                </a:lnTo>
                                <a:lnTo>
                                  <a:pt x="1814711" y="1084255"/>
                                </a:lnTo>
                                <a:lnTo>
                                  <a:pt x="1814771" y="1088276"/>
                                </a:lnTo>
                                <a:lnTo>
                                  <a:pt x="1814828" y="1096311"/>
                                </a:lnTo>
                                <a:lnTo>
                                  <a:pt x="1814885" y="1092018"/>
                                </a:lnTo>
                                <a:lnTo>
                                  <a:pt x="1814941" y="1087126"/>
                                </a:lnTo>
                                <a:lnTo>
                                  <a:pt x="1814998" y="1092869"/>
                                </a:lnTo>
                                <a:lnTo>
                                  <a:pt x="1815055" y="1097182"/>
                                </a:lnTo>
                                <a:lnTo>
                                  <a:pt x="1815112" y="1083408"/>
                                </a:lnTo>
                                <a:lnTo>
                                  <a:pt x="1815168" y="1070781"/>
                                </a:lnTo>
                                <a:lnTo>
                                  <a:pt x="1815229" y="1103499"/>
                                </a:lnTo>
                                <a:lnTo>
                                  <a:pt x="1815286" y="1081687"/>
                                </a:lnTo>
                                <a:lnTo>
                                  <a:pt x="1815342" y="1095460"/>
                                </a:lnTo>
                                <a:lnTo>
                                  <a:pt x="1815399" y="1097461"/>
                                </a:lnTo>
                                <a:lnTo>
                                  <a:pt x="1815456" y="1091443"/>
                                </a:lnTo>
                                <a:lnTo>
                                  <a:pt x="1815517" y="1106067"/>
                                </a:lnTo>
                                <a:lnTo>
                                  <a:pt x="1815573" y="1098607"/>
                                </a:lnTo>
                                <a:lnTo>
                                  <a:pt x="1815630" y="1094885"/>
                                </a:lnTo>
                                <a:lnTo>
                                  <a:pt x="1815687" y="1083408"/>
                                </a:lnTo>
                                <a:lnTo>
                                  <a:pt x="1815743" y="1088276"/>
                                </a:lnTo>
                                <a:lnTo>
                                  <a:pt x="1815804" y="1107792"/>
                                </a:lnTo>
                                <a:lnTo>
                                  <a:pt x="1815861" y="1092018"/>
                                </a:lnTo>
                                <a:lnTo>
                                  <a:pt x="1815917" y="1087126"/>
                                </a:lnTo>
                                <a:lnTo>
                                  <a:pt x="1815974" y="1093739"/>
                                </a:lnTo>
                                <a:lnTo>
                                  <a:pt x="1816031" y="1104633"/>
                                </a:lnTo>
                                <a:lnTo>
                                  <a:pt x="1816088" y="1090572"/>
                                </a:lnTo>
                                <a:lnTo>
                                  <a:pt x="1816144" y="1093739"/>
                                </a:lnTo>
                                <a:lnTo>
                                  <a:pt x="1816205" y="1092869"/>
                                </a:lnTo>
                                <a:lnTo>
                                  <a:pt x="1816262" y="1088276"/>
                                </a:lnTo>
                                <a:lnTo>
                                  <a:pt x="1816318" y="1085405"/>
                                </a:lnTo>
                                <a:lnTo>
                                  <a:pt x="1816375" y="1098607"/>
                                </a:lnTo>
                                <a:lnTo>
                                  <a:pt x="1816432" y="1085704"/>
                                </a:lnTo>
                                <a:lnTo>
                                  <a:pt x="1816493" y="1090293"/>
                                </a:lnTo>
                                <a:lnTo>
                                  <a:pt x="1816549" y="1090868"/>
                                </a:lnTo>
                                <a:lnTo>
                                  <a:pt x="1816606" y="1094015"/>
                                </a:lnTo>
                                <a:lnTo>
                                  <a:pt x="1816663" y="1085129"/>
                                </a:lnTo>
                                <a:lnTo>
                                  <a:pt x="1816719" y="1097757"/>
                                </a:lnTo>
                                <a:lnTo>
                                  <a:pt x="1816776" y="1094314"/>
                                </a:lnTo>
                                <a:lnTo>
                                  <a:pt x="1816837" y="1091718"/>
                                </a:lnTo>
                                <a:lnTo>
                                  <a:pt x="1816893" y="1085704"/>
                                </a:lnTo>
                                <a:lnTo>
                                  <a:pt x="1816950" y="1096611"/>
                                </a:lnTo>
                                <a:lnTo>
                                  <a:pt x="1817007" y="1091443"/>
                                </a:lnTo>
                                <a:lnTo>
                                  <a:pt x="1817064" y="1070206"/>
                                </a:lnTo>
                                <a:lnTo>
                                  <a:pt x="1817120" y="1095736"/>
                                </a:lnTo>
                                <a:lnTo>
                                  <a:pt x="1817177" y="1101774"/>
                                </a:lnTo>
                                <a:lnTo>
                                  <a:pt x="1817238" y="1087701"/>
                                </a:lnTo>
                                <a:lnTo>
                                  <a:pt x="1817294" y="1089422"/>
                                </a:lnTo>
                                <a:lnTo>
                                  <a:pt x="1817351" y="1093440"/>
                                </a:lnTo>
                                <a:lnTo>
                                  <a:pt x="1817408" y="1099478"/>
                                </a:lnTo>
                                <a:lnTo>
                                  <a:pt x="1817468" y="1089422"/>
                                </a:lnTo>
                                <a:lnTo>
                                  <a:pt x="1817525" y="1089722"/>
                                </a:lnTo>
                                <a:lnTo>
                                  <a:pt x="1817582" y="1098032"/>
                                </a:lnTo>
                                <a:lnTo>
                                  <a:pt x="1817639" y="1100328"/>
                                </a:lnTo>
                                <a:lnTo>
                                  <a:pt x="1817695" y="1093440"/>
                                </a:lnTo>
                                <a:lnTo>
                                  <a:pt x="1817752" y="1099478"/>
                                </a:lnTo>
                                <a:lnTo>
                                  <a:pt x="1817813" y="1082833"/>
                                </a:lnTo>
                                <a:lnTo>
                                  <a:pt x="1817870" y="1094314"/>
                                </a:lnTo>
                                <a:lnTo>
                                  <a:pt x="1817926" y="1093440"/>
                                </a:lnTo>
                                <a:lnTo>
                                  <a:pt x="1817983" y="1085980"/>
                                </a:lnTo>
                                <a:lnTo>
                                  <a:pt x="1818039" y="1099478"/>
                                </a:lnTo>
                                <a:lnTo>
                                  <a:pt x="1818096" y="1084830"/>
                                </a:lnTo>
                                <a:lnTo>
                                  <a:pt x="1818153" y="1093739"/>
                                </a:lnTo>
                                <a:lnTo>
                                  <a:pt x="1818214" y="1103775"/>
                                </a:lnTo>
                                <a:lnTo>
                                  <a:pt x="1818270" y="1092018"/>
                                </a:lnTo>
                                <a:lnTo>
                                  <a:pt x="1818327" y="1091718"/>
                                </a:lnTo>
                                <a:lnTo>
                                  <a:pt x="1818384" y="1098331"/>
                                </a:lnTo>
                                <a:lnTo>
                                  <a:pt x="1818444" y="1096886"/>
                                </a:lnTo>
                                <a:lnTo>
                                  <a:pt x="1818501" y="1094590"/>
                                </a:lnTo>
                                <a:lnTo>
                                  <a:pt x="1818558" y="1094314"/>
                                </a:lnTo>
                                <a:lnTo>
                                  <a:pt x="1818615" y="1095161"/>
                                </a:lnTo>
                                <a:lnTo>
                                  <a:pt x="1818671" y="1085129"/>
                                </a:lnTo>
                                <a:lnTo>
                                  <a:pt x="1818728" y="1105208"/>
                                </a:lnTo>
                                <a:lnTo>
                                  <a:pt x="1818785" y="1099753"/>
                                </a:lnTo>
                                <a:lnTo>
                                  <a:pt x="1818845" y="1098907"/>
                                </a:lnTo>
                                <a:lnTo>
                                  <a:pt x="1818902" y="1079666"/>
                                </a:lnTo>
                                <a:lnTo>
                                  <a:pt x="1818959" y="1102349"/>
                                </a:lnTo>
                                <a:lnTo>
                                  <a:pt x="1819016" y="1093440"/>
                                </a:lnTo>
                                <a:lnTo>
                                  <a:pt x="1819072" y="1089147"/>
                                </a:lnTo>
                                <a:lnTo>
                                  <a:pt x="1819129" y="1094314"/>
                                </a:lnTo>
                                <a:lnTo>
                                  <a:pt x="1819190" y="1113243"/>
                                </a:lnTo>
                                <a:lnTo>
                                  <a:pt x="1819246" y="1096035"/>
                                </a:lnTo>
                                <a:lnTo>
                                  <a:pt x="1819303" y="1097461"/>
                                </a:lnTo>
                                <a:lnTo>
                                  <a:pt x="1819360" y="1088572"/>
                                </a:lnTo>
                                <a:lnTo>
                                  <a:pt x="1819421" y="1102624"/>
                                </a:lnTo>
                                <a:lnTo>
                                  <a:pt x="1819477" y="1094015"/>
                                </a:lnTo>
                                <a:lnTo>
                                  <a:pt x="1819534" y="1107217"/>
                                </a:lnTo>
                                <a:lnTo>
                                  <a:pt x="1819591" y="1089422"/>
                                </a:lnTo>
                                <a:lnTo>
                                  <a:pt x="1819647" y="1088001"/>
                                </a:lnTo>
                                <a:lnTo>
                                  <a:pt x="1819704" y="1090572"/>
                                </a:lnTo>
                                <a:lnTo>
                                  <a:pt x="1819761" y="1109225"/>
                                </a:lnTo>
                                <a:lnTo>
                                  <a:pt x="1819817" y="1100628"/>
                                </a:lnTo>
                                <a:lnTo>
                                  <a:pt x="1819878" y="1100628"/>
                                </a:lnTo>
                                <a:lnTo>
                                  <a:pt x="1819935" y="1096311"/>
                                </a:lnTo>
                                <a:lnTo>
                                  <a:pt x="1819991" y="1098331"/>
                                </a:lnTo>
                                <a:lnTo>
                                  <a:pt x="1820048" y="1092293"/>
                                </a:lnTo>
                                <a:lnTo>
                                  <a:pt x="1820109" y="1091143"/>
                                </a:lnTo>
                                <a:lnTo>
                                  <a:pt x="1820166" y="1102624"/>
                                </a:lnTo>
                                <a:lnTo>
                                  <a:pt x="1820222" y="1102624"/>
                                </a:lnTo>
                                <a:lnTo>
                                  <a:pt x="1820279" y="1098032"/>
                                </a:lnTo>
                                <a:lnTo>
                                  <a:pt x="1820336" y="1094590"/>
                                </a:lnTo>
                                <a:lnTo>
                                  <a:pt x="1820392" y="1101199"/>
                                </a:lnTo>
                                <a:lnTo>
                                  <a:pt x="1820453" y="1102624"/>
                                </a:lnTo>
                                <a:lnTo>
                                  <a:pt x="1820510" y="1094015"/>
                                </a:lnTo>
                                <a:lnTo>
                                  <a:pt x="1820566" y="1099182"/>
                                </a:lnTo>
                                <a:lnTo>
                                  <a:pt x="1820623" y="1091443"/>
                                </a:lnTo>
                                <a:lnTo>
                                  <a:pt x="1820680" y="1096886"/>
                                </a:lnTo>
                                <a:lnTo>
                                  <a:pt x="1820737" y="1090868"/>
                                </a:lnTo>
                                <a:lnTo>
                                  <a:pt x="1820793" y="1105208"/>
                                </a:lnTo>
                                <a:lnTo>
                                  <a:pt x="1820854" y="1106067"/>
                                </a:lnTo>
                                <a:lnTo>
                                  <a:pt x="1820911" y="1104345"/>
                                </a:lnTo>
                                <a:lnTo>
                                  <a:pt x="1820968" y="1092869"/>
                                </a:lnTo>
                                <a:lnTo>
                                  <a:pt x="1821024" y="1102349"/>
                                </a:lnTo>
                                <a:lnTo>
                                  <a:pt x="1821085" y="1092018"/>
                                </a:lnTo>
                                <a:lnTo>
                                  <a:pt x="1821142" y="1095736"/>
                                </a:lnTo>
                                <a:lnTo>
                                  <a:pt x="1821198" y="1104058"/>
                                </a:lnTo>
                                <a:lnTo>
                                  <a:pt x="1821255" y="1100328"/>
                                </a:lnTo>
                                <a:lnTo>
                                  <a:pt x="1821312" y="1091718"/>
                                </a:lnTo>
                                <a:lnTo>
                                  <a:pt x="1821369" y="1086555"/>
                                </a:lnTo>
                                <a:lnTo>
                                  <a:pt x="1821425" y="1108075"/>
                                </a:lnTo>
                                <a:lnTo>
                                  <a:pt x="1821486" y="1081687"/>
                                </a:lnTo>
                                <a:lnTo>
                                  <a:pt x="1821543" y="1100328"/>
                                </a:lnTo>
                                <a:lnTo>
                                  <a:pt x="1821599" y="1094314"/>
                                </a:lnTo>
                                <a:lnTo>
                                  <a:pt x="1821656" y="1103775"/>
                                </a:lnTo>
                                <a:lnTo>
                                  <a:pt x="1821713" y="1086555"/>
                                </a:lnTo>
                                <a:lnTo>
                                  <a:pt x="1821769" y="1097461"/>
                                </a:lnTo>
                                <a:lnTo>
                                  <a:pt x="1821830" y="1100053"/>
                                </a:lnTo>
                                <a:lnTo>
                                  <a:pt x="1821887" y="1077666"/>
                                </a:lnTo>
                                <a:lnTo>
                                  <a:pt x="1821944" y="1090868"/>
                                </a:lnTo>
                                <a:lnTo>
                                  <a:pt x="1822000" y="1086279"/>
                                </a:lnTo>
                                <a:lnTo>
                                  <a:pt x="1822057" y="1107505"/>
                                </a:lnTo>
                                <a:lnTo>
                                  <a:pt x="1822118" y="1094314"/>
                                </a:lnTo>
                                <a:lnTo>
                                  <a:pt x="1822174" y="1081687"/>
                                </a:lnTo>
                                <a:lnTo>
                                  <a:pt x="1822231" y="1089147"/>
                                </a:lnTo>
                                <a:lnTo>
                                  <a:pt x="1822288" y="1092018"/>
                                </a:lnTo>
                                <a:lnTo>
                                  <a:pt x="1822344" y="1119269"/>
                                </a:lnTo>
                                <a:lnTo>
                                  <a:pt x="1822401" y="1083408"/>
                                </a:lnTo>
                                <a:lnTo>
                                  <a:pt x="1822458" y="1102624"/>
                                </a:lnTo>
                                <a:lnTo>
                                  <a:pt x="1822519" y="1088572"/>
                                </a:lnTo>
                                <a:lnTo>
                                  <a:pt x="1822575" y="1089147"/>
                                </a:lnTo>
                                <a:lnTo>
                                  <a:pt x="1822632" y="1085704"/>
                                </a:lnTo>
                                <a:lnTo>
                                  <a:pt x="1822689" y="1088572"/>
                                </a:lnTo>
                                <a:lnTo>
                                  <a:pt x="1822745" y="1084255"/>
                                </a:lnTo>
                                <a:lnTo>
                                  <a:pt x="1822806" y="1100628"/>
                                </a:lnTo>
                                <a:lnTo>
                                  <a:pt x="1822863" y="1089422"/>
                                </a:lnTo>
                                <a:lnTo>
                                  <a:pt x="1822919" y="1107792"/>
                                </a:lnTo>
                                <a:lnTo>
                                  <a:pt x="1822976" y="1088276"/>
                                </a:lnTo>
                                <a:lnTo>
                                  <a:pt x="1823033" y="1094590"/>
                                </a:lnTo>
                                <a:lnTo>
                                  <a:pt x="1823094" y="1111234"/>
                                </a:lnTo>
                                <a:lnTo>
                                  <a:pt x="1823150" y="1087701"/>
                                </a:lnTo>
                                <a:lnTo>
                                  <a:pt x="1823207" y="1094885"/>
                                </a:lnTo>
                                <a:lnTo>
                                  <a:pt x="1823264" y="1109513"/>
                                </a:lnTo>
                                <a:lnTo>
                                  <a:pt x="1823321" y="1088276"/>
                                </a:lnTo>
                                <a:lnTo>
                                  <a:pt x="1823377" y="1092593"/>
                                </a:lnTo>
                                <a:lnTo>
                                  <a:pt x="1823434" y="1100053"/>
                                </a:lnTo>
                                <a:lnTo>
                                  <a:pt x="1823495" y="1086555"/>
                                </a:lnTo>
                                <a:lnTo>
                                  <a:pt x="1823551" y="1104921"/>
                                </a:lnTo>
                                <a:lnTo>
                                  <a:pt x="1823608" y="1090293"/>
                                </a:lnTo>
                                <a:lnTo>
                                  <a:pt x="1823665" y="1107505"/>
                                </a:lnTo>
                                <a:lnTo>
                                  <a:pt x="1823721" y="1092293"/>
                                </a:lnTo>
                                <a:lnTo>
                                  <a:pt x="1823782" y="1102049"/>
                                </a:lnTo>
                                <a:lnTo>
                                  <a:pt x="1823839" y="1085405"/>
                                </a:lnTo>
                                <a:lnTo>
                                  <a:pt x="1823896" y="1092018"/>
                                </a:lnTo>
                                <a:lnTo>
                                  <a:pt x="1823952" y="1096311"/>
                                </a:lnTo>
                                <a:lnTo>
                                  <a:pt x="1824009" y="1093440"/>
                                </a:lnTo>
                                <a:lnTo>
                                  <a:pt x="1824065" y="1099182"/>
                                </a:lnTo>
                                <a:lnTo>
                                  <a:pt x="1824126" y="1095161"/>
                                </a:lnTo>
                                <a:lnTo>
                                  <a:pt x="1824183" y="1100903"/>
                                </a:lnTo>
                                <a:lnTo>
                                  <a:pt x="1824240" y="1104633"/>
                                </a:lnTo>
                                <a:lnTo>
                                  <a:pt x="1824296" y="1100328"/>
                                </a:lnTo>
                                <a:lnTo>
                                  <a:pt x="1824353" y="1091443"/>
                                </a:lnTo>
                                <a:lnTo>
                                  <a:pt x="1824410" y="1086850"/>
                                </a:lnTo>
                                <a:lnTo>
                                  <a:pt x="1824467" y="1088572"/>
                                </a:lnTo>
                                <a:lnTo>
                                  <a:pt x="1824527" y="1099182"/>
                                </a:lnTo>
                                <a:lnTo>
                                  <a:pt x="1824584" y="1102049"/>
                                </a:lnTo>
                                <a:lnTo>
                                  <a:pt x="1824641" y="1093164"/>
                                </a:lnTo>
                                <a:lnTo>
                                  <a:pt x="1824697" y="1097182"/>
                                </a:lnTo>
                                <a:lnTo>
                                  <a:pt x="1824758" y="1102049"/>
                                </a:lnTo>
                                <a:lnTo>
                                  <a:pt x="1824815" y="1095161"/>
                                </a:lnTo>
                                <a:lnTo>
                                  <a:pt x="1824872" y="1098907"/>
                                </a:lnTo>
                                <a:lnTo>
                                  <a:pt x="1824928" y="1083684"/>
                                </a:lnTo>
                                <a:lnTo>
                                  <a:pt x="1824985" y="1102049"/>
                                </a:lnTo>
                                <a:lnTo>
                                  <a:pt x="1825042" y="1081962"/>
                                </a:lnTo>
                                <a:lnTo>
                                  <a:pt x="1825102" y="1099182"/>
                                </a:lnTo>
                                <a:lnTo>
                                  <a:pt x="1825159" y="1091718"/>
                                </a:lnTo>
                                <a:lnTo>
                                  <a:pt x="1825216" y="1092018"/>
                                </a:lnTo>
                                <a:lnTo>
                                  <a:pt x="1825272" y="1096611"/>
                                </a:lnTo>
                                <a:lnTo>
                                  <a:pt x="1825329" y="1096886"/>
                                </a:lnTo>
                                <a:lnTo>
                                  <a:pt x="1825386" y="1101199"/>
                                </a:lnTo>
                                <a:lnTo>
                                  <a:pt x="1825443" y="1094590"/>
                                </a:lnTo>
                                <a:lnTo>
                                  <a:pt x="1825503" y="1086279"/>
                                </a:lnTo>
                                <a:lnTo>
                                  <a:pt x="1825560" y="1091718"/>
                                </a:lnTo>
                                <a:lnTo>
                                  <a:pt x="1825617" y="1094885"/>
                                </a:lnTo>
                                <a:lnTo>
                                  <a:pt x="1825673" y="1094885"/>
                                </a:lnTo>
                                <a:lnTo>
                                  <a:pt x="1825734" y="1088572"/>
                                </a:lnTo>
                                <a:lnTo>
                                  <a:pt x="1825791" y="1099753"/>
                                </a:lnTo>
                                <a:lnTo>
                                  <a:pt x="1825847" y="1086555"/>
                                </a:lnTo>
                                <a:lnTo>
                                  <a:pt x="1825904" y="1083408"/>
                                </a:lnTo>
                                <a:lnTo>
                                  <a:pt x="1825961" y="1101474"/>
                                </a:lnTo>
                                <a:lnTo>
                                  <a:pt x="1826018" y="1096886"/>
                                </a:lnTo>
                                <a:lnTo>
                                  <a:pt x="1826074" y="1075649"/>
                                </a:lnTo>
                                <a:lnTo>
                                  <a:pt x="1826135" y="1106354"/>
                                </a:lnTo>
                                <a:lnTo>
                                  <a:pt x="1826192" y="1080812"/>
                                </a:lnTo>
                                <a:lnTo>
                                  <a:pt x="1826248" y="1088847"/>
                                </a:lnTo>
                                <a:lnTo>
                                  <a:pt x="1826305" y="1101474"/>
                                </a:lnTo>
                                <a:lnTo>
                                  <a:pt x="1826362" y="1097757"/>
                                </a:lnTo>
                                <a:lnTo>
                                  <a:pt x="1826418" y="1086555"/>
                                </a:lnTo>
                                <a:lnTo>
                                  <a:pt x="1826479" y="1104633"/>
                                </a:lnTo>
                                <a:lnTo>
                                  <a:pt x="1826536" y="1076520"/>
                                </a:lnTo>
                                <a:lnTo>
                                  <a:pt x="1826593" y="1092593"/>
                                </a:lnTo>
                                <a:lnTo>
                                  <a:pt x="1826649" y="1082534"/>
                                </a:lnTo>
                                <a:lnTo>
                                  <a:pt x="1826706" y="1090868"/>
                                </a:lnTo>
                                <a:lnTo>
                                  <a:pt x="1826767" y="1095736"/>
                                </a:lnTo>
                                <a:lnTo>
                                  <a:pt x="1826823" y="1099478"/>
                                </a:lnTo>
                                <a:lnTo>
                                  <a:pt x="1826880" y="1113531"/>
                                </a:lnTo>
                                <a:lnTo>
                                  <a:pt x="1826937" y="1088276"/>
                                </a:lnTo>
                                <a:lnTo>
                                  <a:pt x="1826994" y="1085405"/>
                                </a:lnTo>
                                <a:lnTo>
                                  <a:pt x="1827050" y="1102624"/>
                                </a:lnTo>
                                <a:lnTo>
                                  <a:pt x="1827107" y="1097461"/>
                                </a:lnTo>
                                <a:lnTo>
                                  <a:pt x="1827168" y="1083979"/>
                                </a:lnTo>
                                <a:lnTo>
                                  <a:pt x="1827225" y="1078816"/>
                                </a:lnTo>
                                <a:lnTo>
                                  <a:pt x="1827281" y="1107505"/>
                                </a:lnTo>
                                <a:lnTo>
                                  <a:pt x="1827338" y="1098607"/>
                                </a:lnTo>
                                <a:lnTo>
                                  <a:pt x="1827399" y="1086279"/>
                                </a:lnTo>
                                <a:lnTo>
                                  <a:pt x="1827455" y="1083108"/>
                                </a:lnTo>
                                <a:lnTo>
                                  <a:pt x="1827512" y="1094015"/>
                                </a:lnTo>
                                <a:lnTo>
                                  <a:pt x="1827569" y="1097182"/>
                                </a:lnTo>
                                <a:lnTo>
                                  <a:pt x="1827625" y="1094590"/>
                                </a:lnTo>
                                <a:lnTo>
                                  <a:pt x="1827682" y="1095460"/>
                                </a:lnTo>
                                <a:lnTo>
                                  <a:pt x="1827743" y="1094590"/>
                                </a:lnTo>
                                <a:lnTo>
                                  <a:pt x="1827800" y="1079391"/>
                                </a:lnTo>
                                <a:lnTo>
                                  <a:pt x="1827856" y="1096886"/>
                                </a:lnTo>
                                <a:lnTo>
                                  <a:pt x="1827913" y="1098032"/>
                                </a:lnTo>
                                <a:lnTo>
                                  <a:pt x="1827970" y="1104058"/>
                                </a:lnTo>
                                <a:lnTo>
                                  <a:pt x="1828026" y="1099753"/>
                                </a:lnTo>
                                <a:lnTo>
                                  <a:pt x="1828083" y="1089147"/>
                                </a:lnTo>
                                <a:lnTo>
                                  <a:pt x="1828144" y="1101199"/>
                                </a:lnTo>
                                <a:lnTo>
                                  <a:pt x="1828200" y="1086850"/>
                                </a:lnTo>
                                <a:lnTo>
                                  <a:pt x="1828257" y="1091443"/>
                                </a:lnTo>
                                <a:lnTo>
                                  <a:pt x="1828314" y="1084830"/>
                                </a:lnTo>
                                <a:lnTo>
                                  <a:pt x="1828375" y="1105496"/>
                                </a:lnTo>
                                <a:lnTo>
                                  <a:pt x="1828431" y="1081388"/>
                                </a:lnTo>
                                <a:lnTo>
                                  <a:pt x="1828488" y="1097461"/>
                                </a:lnTo>
                                <a:lnTo>
                                  <a:pt x="1828545" y="1082534"/>
                                </a:lnTo>
                                <a:lnTo>
                                  <a:pt x="1828601" y="1110088"/>
                                </a:lnTo>
                                <a:lnTo>
                                  <a:pt x="1828658" y="1103775"/>
                                </a:lnTo>
                                <a:lnTo>
                                  <a:pt x="1828715" y="1100328"/>
                                </a:lnTo>
                                <a:lnTo>
                                  <a:pt x="1828775" y="1089422"/>
                                </a:lnTo>
                                <a:lnTo>
                                  <a:pt x="1828832" y="1105208"/>
                                </a:lnTo>
                                <a:lnTo>
                                  <a:pt x="1828889" y="1088847"/>
                                </a:lnTo>
                                <a:lnTo>
                                  <a:pt x="1828946" y="1093440"/>
                                </a:lnTo>
                                <a:lnTo>
                                  <a:pt x="1829002" y="1100628"/>
                                </a:lnTo>
                                <a:lnTo>
                                  <a:pt x="1829059" y="1098907"/>
                                </a:lnTo>
                                <a:lnTo>
                                  <a:pt x="1829120" y="1082258"/>
                                </a:lnTo>
                                <a:lnTo>
                                  <a:pt x="1829176" y="1092593"/>
                                </a:lnTo>
                                <a:lnTo>
                                  <a:pt x="1829233" y="1088847"/>
                                </a:lnTo>
                                <a:lnTo>
                                  <a:pt x="1829290" y="1102624"/>
                                </a:lnTo>
                                <a:lnTo>
                                  <a:pt x="1829351" y="1093440"/>
                                </a:lnTo>
                                <a:lnTo>
                                  <a:pt x="1829407" y="1089722"/>
                                </a:lnTo>
                                <a:lnTo>
                                  <a:pt x="1829464" y="1091443"/>
                                </a:lnTo>
                                <a:lnTo>
                                  <a:pt x="1829521" y="1102049"/>
                                </a:lnTo>
                                <a:lnTo>
                                  <a:pt x="1829577" y="1101474"/>
                                </a:lnTo>
                                <a:lnTo>
                                  <a:pt x="1829634" y="1089422"/>
                                </a:lnTo>
                                <a:lnTo>
                                  <a:pt x="1829691" y="1083408"/>
                                </a:lnTo>
                                <a:lnTo>
                                  <a:pt x="1829752" y="1103199"/>
                                </a:lnTo>
                                <a:lnTo>
                                  <a:pt x="1829808" y="1098607"/>
                                </a:lnTo>
                                <a:lnTo>
                                  <a:pt x="1829865" y="1106354"/>
                                </a:lnTo>
                                <a:lnTo>
                                  <a:pt x="1829922" y="1096311"/>
                                </a:lnTo>
                                <a:lnTo>
                                  <a:pt x="1829978" y="1100053"/>
                                </a:lnTo>
                                <a:lnTo>
                                  <a:pt x="1830035" y="1095736"/>
                                </a:lnTo>
                                <a:lnTo>
                                  <a:pt x="1830096" y="1096035"/>
                                </a:lnTo>
                                <a:lnTo>
                                  <a:pt x="1830152" y="1089722"/>
                                </a:lnTo>
                                <a:lnTo>
                                  <a:pt x="1830209" y="1099182"/>
                                </a:lnTo>
                                <a:lnTo>
                                  <a:pt x="1830266" y="1080537"/>
                                </a:lnTo>
                                <a:lnTo>
                                  <a:pt x="1830322" y="1097461"/>
                                </a:lnTo>
                                <a:lnTo>
                                  <a:pt x="1830383" y="1098607"/>
                                </a:lnTo>
                                <a:lnTo>
                                  <a:pt x="1830440" y="1100903"/>
                                </a:lnTo>
                                <a:lnTo>
                                  <a:pt x="1830496" y="1102624"/>
                                </a:lnTo>
                                <a:lnTo>
                                  <a:pt x="1830553" y="1091143"/>
                                </a:lnTo>
                                <a:lnTo>
                                  <a:pt x="1830610" y="1092869"/>
                                </a:lnTo>
                                <a:lnTo>
                                  <a:pt x="1830667" y="1096311"/>
                                </a:lnTo>
                                <a:lnTo>
                                  <a:pt x="1830723" y="1093440"/>
                                </a:lnTo>
                                <a:lnTo>
                                  <a:pt x="1830784" y="1097461"/>
                                </a:lnTo>
                                <a:lnTo>
                                  <a:pt x="1830841" y="1085704"/>
                                </a:lnTo>
                                <a:lnTo>
                                  <a:pt x="1830898" y="1103499"/>
                                </a:lnTo>
                                <a:lnTo>
                                  <a:pt x="1830954" y="1095460"/>
                                </a:lnTo>
                                <a:lnTo>
                                  <a:pt x="1831011" y="1092869"/>
                                </a:lnTo>
                                <a:lnTo>
                                  <a:pt x="1831072" y="1081388"/>
                                </a:lnTo>
                                <a:lnTo>
                                  <a:pt x="1831128" y="1094015"/>
                                </a:lnTo>
                                <a:lnTo>
                                  <a:pt x="1831185" y="1102924"/>
                                </a:lnTo>
                                <a:lnTo>
                                  <a:pt x="1831242" y="1078816"/>
                                </a:lnTo>
                                <a:lnTo>
                                  <a:pt x="1831298" y="1099478"/>
                                </a:lnTo>
                                <a:lnTo>
                                  <a:pt x="1831355" y="1099753"/>
                                </a:lnTo>
                                <a:lnTo>
                                  <a:pt x="1831416" y="1088276"/>
                                </a:lnTo>
                                <a:lnTo>
                                  <a:pt x="1831473" y="1100903"/>
                                </a:lnTo>
                                <a:lnTo>
                                  <a:pt x="1831529" y="1089997"/>
                                </a:lnTo>
                                <a:lnTo>
                                  <a:pt x="1831586" y="1090572"/>
                                </a:lnTo>
                                <a:lnTo>
                                  <a:pt x="1831643" y="1088276"/>
                                </a:lnTo>
                                <a:lnTo>
                                  <a:pt x="1831699" y="1093164"/>
                                </a:lnTo>
                                <a:lnTo>
                                  <a:pt x="1831756" y="1093739"/>
                                </a:lnTo>
                                <a:lnTo>
                                  <a:pt x="1831817" y="1088276"/>
                                </a:lnTo>
                                <a:lnTo>
                                  <a:pt x="1831874" y="1099753"/>
                                </a:lnTo>
                                <a:lnTo>
                                  <a:pt x="1831930" y="1095460"/>
                                </a:lnTo>
                                <a:lnTo>
                                  <a:pt x="1831987" y="1090572"/>
                                </a:lnTo>
                                <a:lnTo>
                                  <a:pt x="1832048" y="1098331"/>
                                </a:lnTo>
                                <a:lnTo>
                                  <a:pt x="1832104" y="1084554"/>
                                </a:lnTo>
                                <a:lnTo>
                                  <a:pt x="1832161" y="1099753"/>
                                </a:lnTo>
                                <a:lnTo>
                                  <a:pt x="1832218" y="1089422"/>
                                </a:lnTo>
                                <a:lnTo>
                                  <a:pt x="1832274" y="1098907"/>
                                </a:lnTo>
                                <a:lnTo>
                                  <a:pt x="1832331" y="1092018"/>
                                </a:lnTo>
                                <a:lnTo>
                                  <a:pt x="1832392" y="1110088"/>
                                </a:lnTo>
                                <a:lnTo>
                                  <a:pt x="1832449" y="1097182"/>
                                </a:lnTo>
                                <a:lnTo>
                                  <a:pt x="1832505" y="1090868"/>
                                </a:lnTo>
                                <a:lnTo>
                                  <a:pt x="1832562" y="1088847"/>
                                </a:lnTo>
                                <a:lnTo>
                                  <a:pt x="1832619" y="1099478"/>
                                </a:lnTo>
                                <a:lnTo>
                                  <a:pt x="1832675" y="1081388"/>
                                </a:lnTo>
                                <a:lnTo>
                                  <a:pt x="1832732" y="1106067"/>
                                </a:lnTo>
                                <a:lnTo>
                                  <a:pt x="1832793" y="1088276"/>
                                </a:lnTo>
                                <a:lnTo>
                                  <a:pt x="1832849" y="1096611"/>
                                </a:lnTo>
                                <a:lnTo>
                                  <a:pt x="1832906" y="1083684"/>
                                </a:lnTo>
                                <a:lnTo>
                                  <a:pt x="1832963" y="1112955"/>
                                </a:lnTo>
                                <a:lnTo>
                                  <a:pt x="1833024" y="1108363"/>
                                </a:lnTo>
                                <a:lnTo>
                                  <a:pt x="1833080" y="1090293"/>
                                </a:lnTo>
                                <a:lnTo>
                                  <a:pt x="1833137" y="1100903"/>
                                </a:lnTo>
                                <a:lnTo>
                                  <a:pt x="1833194" y="1093440"/>
                                </a:lnTo>
                                <a:lnTo>
                                  <a:pt x="1833251" y="1087426"/>
                                </a:lnTo>
                                <a:lnTo>
                                  <a:pt x="1833307" y="1087426"/>
                                </a:lnTo>
                                <a:lnTo>
                                  <a:pt x="1833364" y="1112097"/>
                                </a:lnTo>
                                <a:lnTo>
                                  <a:pt x="1833425" y="1084255"/>
                                </a:lnTo>
                                <a:lnTo>
                                  <a:pt x="1833481" y="1105496"/>
                                </a:lnTo>
                                <a:lnTo>
                                  <a:pt x="1833538" y="1100053"/>
                                </a:lnTo>
                                <a:lnTo>
                                  <a:pt x="1833595" y="1089422"/>
                                </a:lnTo>
                                <a:lnTo>
                                  <a:pt x="1833651" y="1095161"/>
                                </a:lnTo>
                                <a:lnTo>
                                  <a:pt x="1833708" y="1088572"/>
                                </a:lnTo>
                                <a:lnTo>
                                  <a:pt x="1833769" y="1086850"/>
                                </a:lnTo>
                                <a:lnTo>
                                  <a:pt x="1833826" y="1093440"/>
                                </a:lnTo>
                                <a:lnTo>
                                  <a:pt x="1833882" y="1097461"/>
                                </a:lnTo>
                                <a:lnTo>
                                  <a:pt x="1833939" y="1101199"/>
                                </a:lnTo>
                                <a:lnTo>
                                  <a:pt x="1833996" y="1086850"/>
                                </a:lnTo>
                                <a:lnTo>
                                  <a:pt x="1834056" y="1095460"/>
                                </a:lnTo>
                                <a:lnTo>
                                  <a:pt x="1834113" y="1080537"/>
                                </a:lnTo>
                                <a:lnTo>
                                  <a:pt x="1834170" y="1092593"/>
                                </a:lnTo>
                                <a:lnTo>
                                  <a:pt x="1834227" y="1106354"/>
                                </a:lnTo>
                                <a:lnTo>
                                  <a:pt x="1834283" y="1097757"/>
                                </a:lnTo>
                                <a:lnTo>
                                  <a:pt x="1834340" y="1088572"/>
                                </a:lnTo>
                                <a:lnTo>
                                  <a:pt x="1834397" y="1094590"/>
                                </a:lnTo>
                                <a:lnTo>
                                  <a:pt x="1834457" y="1098032"/>
                                </a:lnTo>
                                <a:lnTo>
                                  <a:pt x="1834514" y="1089147"/>
                                </a:lnTo>
                                <a:lnTo>
                                  <a:pt x="1834571" y="1090293"/>
                                </a:lnTo>
                                <a:lnTo>
                                  <a:pt x="1834627" y="1111234"/>
                                </a:lnTo>
                                <a:lnTo>
                                  <a:pt x="1834688" y="1100903"/>
                                </a:lnTo>
                                <a:lnTo>
                                  <a:pt x="1834745" y="1098331"/>
                                </a:lnTo>
                                <a:lnTo>
                                  <a:pt x="1834802" y="1110659"/>
                                </a:lnTo>
                                <a:lnTo>
                                  <a:pt x="1834858" y="1093164"/>
                                </a:lnTo>
                                <a:lnTo>
                                  <a:pt x="1834915" y="1096035"/>
                                </a:lnTo>
                                <a:lnTo>
                                  <a:pt x="1834972" y="1093440"/>
                                </a:lnTo>
                                <a:lnTo>
                                  <a:pt x="1835032" y="1096886"/>
                                </a:lnTo>
                                <a:lnTo>
                                  <a:pt x="1835089" y="1094015"/>
                                </a:lnTo>
                                <a:lnTo>
                                  <a:pt x="1835146" y="1086279"/>
                                </a:lnTo>
                                <a:lnTo>
                                  <a:pt x="1835202" y="1101474"/>
                                </a:lnTo>
                                <a:lnTo>
                                  <a:pt x="1835259" y="1099478"/>
                                </a:lnTo>
                                <a:lnTo>
                                  <a:pt x="1835316" y="1104633"/>
                                </a:lnTo>
                                <a:lnTo>
                                  <a:pt x="1835373" y="1079962"/>
                                </a:lnTo>
                                <a:lnTo>
                                  <a:pt x="1835433" y="1100903"/>
                                </a:lnTo>
                                <a:lnTo>
                                  <a:pt x="1835490" y="1100628"/>
                                </a:lnTo>
                                <a:lnTo>
                                  <a:pt x="1835547" y="1093739"/>
                                </a:lnTo>
                                <a:lnTo>
                                  <a:pt x="1835604" y="1096886"/>
                                </a:lnTo>
                                <a:lnTo>
                                  <a:pt x="1835664" y="1099478"/>
                                </a:lnTo>
                                <a:lnTo>
                                  <a:pt x="1835721" y="1105783"/>
                                </a:lnTo>
                                <a:lnTo>
                                  <a:pt x="1835778" y="1101199"/>
                                </a:lnTo>
                                <a:lnTo>
                                  <a:pt x="1835834" y="1100628"/>
                                </a:lnTo>
                                <a:lnTo>
                                  <a:pt x="1835891" y="1090868"/>
                                </a:lnTo>
                                <a:lnTo>
                                  <a:pt x="1835948" y="1096886"/>
                                </a:lnTo>
                                <a:lnTo>
                                  <a:pt x="1836004" y="1100903"/>
                                </a:lnTo>
                                <a:lnTo>
                                  <a:pt x="1836065" y="1101474"/>
                                </a:lnTo>
                                <a:lnTo>
                                  <a:pt x="1836122" y="1095736"/>
                                </a:lnTo>
                                <a:lnTo>
                                  <a:pt x="1836178" y="1091718"/>
                                </a:lnTo>
                                <a:lnTo>
                                  <a:pt x="1836235" y="1095161"/>
                                </a:lnTo>
                                <a:lnTo>
                                  <a:pt x="1836292" y="1103499"/>
                                </a:lnTo>
                                <a:lnTo>
                                  <a:pt x="1836349" y="1100053"/>
                                </a:lnTo>
                                <a:lnTo>
                                  <a:pt x="1836409" y="1097757"/>
                                </a:lnTo>
                                <a:lnTo>
                                  <a:pt x="1836466" y="1098607"/>
                                </a:lnTo>
                                <a:lnTo>
                                  <a:pt x="1836523" y="1098032"/>
                                </a:lnTo>
                                <a:lnTo>
                                  <a:pt x="1836579" y="1091718"/>
                                </a:lnTo>
                                <a:lnTo>
                                  <a:pt x="1836640" y="1085980"/>
                                </a:lnTo>
                                <a:lnTo>
                                  <a:pt x="1836697" y="1094590"/>
                                </a:lnTo>
                                <a:lnTo>
                                  <a:pt x="1836753" y="1087126"/>
                                </a:lnTo>
                                <a:lnTo>
                                  <a:pt x="1836810" y="1099478"/>
                                </a:lnTo>
                                <a:lnTo>
                                  <a:pt x="1836867" y="1099478"/>
                                </a:lnTo>
                                <a:lnTo>
                                  <a:pt x="1836924" y="1085980"/>
                                </a:lnTo>
                                <a:lnTo>
                                  <a:pt x="1836980" y="1094885"/>
                                </a:lnTo>
                                <a:lnTo>
                                  <a:pt x="1837041" y="1097182"/>
                                </a:lnTo>
                                <a:lnTo>
                                  <a:pt x="1837098" y="1095736"/>
                                </a:lnTo>
                                <a:lnTo>
                                  <a:pt x="1837155" y="1100053"/>
                                </a:lnTo>
                                <a:lnTo>
                                  <a:pt x="1837211" y="1103199"/>
                                </a:lnTo>
                                <a:lnTo>
                                  <a:pt x="1837268" y="1099753"/>
                                </a:lnTo>
                                <a:lnTo>
                                  <a:pt x="1837325" y="1098032"/>
                                </a:lnTo>
                                <a:lnTo>
                                  <a:pt x="1837385" y="1092869"/>
                                </a:lnTo>
                                <a:lnTo>
                                  <a:pt x="1837442" y="1087426"/>
                                </a:lnTo>
                                <a:lnTo>
                                  <a:pt x="1837499" y="1116973"/>
                                </a:lnTo>
                                <a:lnTo>
                                  <a:pt x="1837555" y="1096311"/>
                                </a:lnTo>
                                <a:lnTo>
                                  <a:pt x="1837612" y="1095736"/>
                                </a:lnTo>
                                <a:lnTo>
                                  <a:pt x="1837673" y="1098907"/>
                                </a:lnTo>
                                <a:lnTo>
                                  <a:pt x="1837730" y="1104921"/>
                                </a:lnTo>
                                <a:lnTo>
                                  <a:pt x="1837786" y="1098331"/>
                                </a:lnTo>
                                <a:lnTo>
                                  <a:pt x="1837843" y="1094590"/>
                                </a:lnTo>
                                <a:lnTo>
                                  <a:pt x="1837900" y="1100628"/>
                                </a:lnTo>
                                <a:lnTo>
                                  <a:pt x="1837956" y="1093164"/>
                                </a:lnTo>
                                <a:lnTo>
                                  <a:pt x="1838013" y="1085704"/>
                                </a:lnTo>
                                <a:lnTo>
                                  <a:pt x="1838074" y="1099478"/>
                                </a:lnTo>
                                <a:lnTo>
                                  <a:pt x="1838131" y="1087701"/>
                                </a:lnTo>
                                <a:lnTo>
                                  <a:pt x="1838187" y="1096611"/>
                                </a:lnTo>
                                <a:lnTo>
                                  <a:pt x="1838244" y="1096611"/>
                                </a:lnTo>
                                <a:lnTo>
                                  <a:pt x="1838300" y="1081112"/>
                                </a:lnTo>
                                <a:lnTo>
                                  <a:pt x="1838361" y="1105496"/>
                                </a:lnTo>
                                <a:lnTo>
                                  <a:pt x="1838418" y="1100628"/>
                                </a:lnTo>
                                <a:lnTo>
                                  <a:pt x="1838475" y="1089722"/>
                                </a:lnTo>
                                <a:lnTo>
                                  <a:pt x="1838531" y="1099753"/>
                                </a:lnTo>
                                <a:lnTo>
                                  <a:pt x="1838588" y="1085704"/>
                                </a:lnTo>
                                <a:lnTo>
                                  <a:pt x="1838645" y="1094314"/>
                                </a:lnTo>
                                <a:lnTo>
                                  <a:pt x="1838705" y="1102349"/>
                                </a:lnTo>
                                <a:lnTo>
                                  <a:pt x="1838762" y="1094885"/>
                                </a:lnTo>
                                <a:lnTo>
                                  <a:pt x="1838819" y="1095460"/>
                                </a:lnTo>
                                <a:lnTo>
                                  <a:pt x="1838876" y="1099478"/>
                                </a:lnTo>
                                <a:lnTo>
                                  <a:pt x="1838932" y="1102924"/>
                                </a:lnTo>
                                <a:lnTo>
                                  <a:pt x="1838989" y="1096886"/>
                                </a:lnTo>
                                <a:lnTo>
                                  <a:pt x="1839046" y="1100628"/>
                                </a:lnTo>
                                <a:lnTo>
                                  <a:pt x="1839106" y="1099182"/>
                                </a:lnTo>
                                <a:lnTo>
                                  <a:pt x="1839163" y="1100328"/>
                                </a:lnTo>
                                <a:lnTo>
                                  <a:pt x="1839220" y="1087426"/>
                                </a:lnTo>
                                <a:lnTo>
                                  <a:pt x="1839277" y="1095161"/>
                                </a:lnTo>
                                <a:lnTo>
                                  <a:pt x="1839337" y="1102924"/>
                                </a:lnTo>
                                <a:lnTo>
                                  <a:pt x="1839394" y="1091443"/>
                                </a:lnTo>
                                <a:lnTo>
                                  <a:pt x="1839451" y="1093739"/>
                                </a:lnTo>
                                <a:lnTo>
                                  <a:pt x="1839507" y="1098607"/>
                                </a:lnTo>
                                <a:lnTo>
                                  <a:pt x="1839564" y="1092593"/>
                                </a:lnTo>
                                <a:lnTo>
                                  <a:pt x="1839621" y="1095460"/>
                                </a:lnTo>
                                <a:lnTo>
                                  <a:pt x="1839677" y="1103199"/>
                                </a:lnTo>
                                <a:lnTo>
                                  <a:pt x="1839738" y="1102624"/>
                                </a:lnTo>
                                <a:lnTo>
                                  <a:pt x="1839795" y="1082833"/>
                                </a:lnTo>
                                <a:lnTo>
                                  <a:pt x="1839852" y="1087701"/>
                                </a:lnTo>
                                <a:lnTo>
                                  <a:pt x="1839908" y="1092018"/>
                                </a:lnTo>
                                <a:lnTo>
                                  <a:pt x="1839965" y="1094590"/>
                                </a:lnTo>
                                <a:lnTo>
                                  <a:pt x="1840022" y="1094314"/>
                                </a:lnTo>
                                <a:lnTo>
                                  <a:pt x="1840083" y="1090868"/>
                                </a:lnTo>
                                <a:lnTo>
                                  <a:pt x="1840139" y="1094590"/>
                                </a:lnTo>
                                <a:lnTo>
                                  <a:pt x="1840196" y="1082833"/>
                                </a:lnTo>
                                <a:lnTo>
                                  <a:pt x="1840253" y="1100328"/>
                                </a:lnTo>
                                <a:lnTo>
                                  <a:pt x="1840313" y="1094314"/>
                                </a:lnTo>
                                <a:lnTo>
                                  <a:pt x="1840370" y="1098331"/>
                                </a:lnTo>
                                <a:lnTo>
                                  <a:pt x="1840427" y="1098032"/>
                                </a:lnTo>
                                <a:lnTo>
                                  <a:pt x="1840483" y="1093440"/>
                                </a:lnTo>
                                <a:lnTo>
                                  <a:pt x="1840540" y="1089422"/>
                                </a:lnTo>
                                <a:lnTo>
                                  <a:pt x="1840597" y="1098331"/>
                                </a:lnTo>
                                <a:lnTo>
                                  <a:pt x="1840653" y="1100053"/>
                                </a:lnTo>
                                <a:lnTo>
                                  <a:pt x="1840714" y="1089147"/>
                                </a:lnTo>
                                <a:lnTo>
                                  <a:pt x="1840771" y="1093440"/>
                                </a:lnTo>
                                <a:lnTo>
                                  <a:pt x="1840828" y="1100328"/>
                                </a:lnTo>
                                <a:lnTo>
                                  <a:pt x="1840884" y="1090572"/>
                                </a:lnTo>
                                <a:lnTo>
                                  <a:pt x="1840941" y="1096886"/>
                                </a:lnTo>
                                <a:lnTo>
                                  <a:pt x="1840998" y="1096611"/>
                                </a:lnTo>
                                <a:lnTo>
                                  <a:pt x="1841058" y="1094590"/>
                                </a:lnTo>
                                <a:lnTo>
                                  <a:pt x="1841115" y="1101199"/>
                                </a:lnTo>
                                <a:lnTo>
                                  <a:pt x="1841172" y="1095161"/>
                                </a:lnTo>
                                <a:lnTo>
                                  <a:pt x="1841228" y="1092593"/>
                                </a:lnTo>
                                <a:lnTo>
                                  <a:pt x="1841289" y="1098032"/>
                                </a:lnTo>
                                <a:lnTo>
                                  <a:pt x="1841346" y="1087701"/>
                                </a:lnTo>
                                <a:lnTo>
                                  <a:pt x="1841403" y="1092869"/>
                                </a:lnTo>
                                <a:lnTo>
                                  <a:pt x="1841459" y="1109225"/>
                                </a:lnTo>
                                <a:lnTo>
                                  <a:pt x="1841516" y="1091718"/>
                                </a:lnTo>
                                <a:lnTo>
                                  <a:pt x="1841573" y="1073073"/>
                                </a:lnTo>
                                <a:lnTo>
                                  <a:pt x="1841630" y="1102049"/>
                                </a:lnTo>
                                <a:lnTo>
                                  <a:pt x="1841690" y="1099478"/>
                                </a:lnTo>
                                <a:lnTo>
                                  <a:pt x="1841747" y="1097461"/>
                                </a:lnTo>
                                <a:lnTo>
                                  <a:pt x="1841804" y="1089422"/>
                                </a:lnTo>
                                <a:lnTo>
                                  <a:pt x="1841860" y="1097182"/>
                                </a:lnTo>
                                <a:lnTo>
                                  <a:pt x="1841917" y="1082534"/>
                                </a:lnTo>
                                <a:lnTo>
                                  <a:pt x="1841978" y="1103199"/>
                                </a:lnTo>
                                <a:lnTo>
                                  <a:pt x="1842035" y="1088276"/>
                                </a:lnTo>
                                <a:lnTo>
                                  <a:pt x="1842091" y="1090572"/>
                                </a:lnTo>
                                <a:lnTo>
                                  <a:pt x="1842148" y="1104345"/>
                                </a:lnTo>
                                <a:lnTo>
                                  <a:pt x="1842204" y="1085405"/>
                                </a:lnTo>
                                <a:lnTo>
                                  <a:pt x="1842261" y="1096611"/>
                                </a:lnTo>
                                <a:lnTo>
                                  <a:pt x="1842322" y="1100903"/>
                                </a:lnTo>
                                <a:lnTo>
                                  <a:pt x="1842379" y="1087126"/>
                                </a:lnTo>
                                <a:lnTo>
                                  <a:pt x="1842435" y="1088001"/>
                                </a:lnTo>
                                <a:lnTo>
                                  <a:pt x="1842492" y="1095460"/>
                                </a:lnTo>
                                <a:lnTo>
                                  <a:pt x="1842549" y="1088001"/>
                                </a:lnTo>
                                <a:lnTo>
                                  <a:pt x="1842606" y="1093739"/>
                                </a:lnTo>
                                <a:lnTo>
                                  <a:pt x="1842662" y="1095736"/>
                                </a:lnTo>
                                <a:lnTo>
                                  <a:pt x="1842723" y="1087426"/>
                                </a:lnTo>
                                <a:lnTo>
                                  <a:pt x="1842780" y="1093164"/>
                                </a:lnTo>
                                <a:lnTo>
                                  <a:pt x="1842836" y="1096886"/>
                                </a:lnTo>
                                <a:lnTo>
                                  <a:pt x="1842893" y="1093440"/>
                                </a:lnTo>
                                <a:lnTo>
                                  <a:pt x="1842954" y="1082833"/>
                                </a:lnTo>
                                <a:lnTo>
                                  <a:pt x="1843010" y="1086555"/>
                                </a:lnTo>
                                <a:lnTo>
                                  <a:pt x="1843067" y="1106642"/>
                                </a:lnTo>
                                <a:lnTo>
                                  <a:pt x="1843124" y="1098331"/>
                                </a:lnTo>
                                <a:lnTo>
                                  <a:pt x="1843181" y="1079666"/>
                                </a:lnTo>
                                <a:lnTo>
                                  <a:pt x="1843237" y="1082833"/>
                                </a:lnTo>
                                <a:lnTo>
                                  <a:pt x="1843294" y="1089147"/>
                                </a:lnTo>
                                <a:lnTo>
                                  <a:pt x="1843355" y="1096611"/>
                                </a:lnTo>
                                <a:lnTo>
                                  <a:pt x="1843411" y="1102349"/>
                                </a:lnTo>
                                <a:lnTo>
                                  <a:pt x="1843468" y="1083108"/>
                                </a:lnTo>
                                <a:lnTo>
                                  <a:pt x="1843525" y="1095736"/>
                                </a:lnTo>
                                <a:lnTo>
                                  <a:pt x="1843581" y="1099182"/>
                                </a:lnTo>
                                <a:lnTo>
                                  <a:pt x="1843638" y="1092293"/>
                                </a:lnTo>
                                <a:lnTo>
                                  <a:pt x="1843699" y="1096311"/>
                                </a:lnTo>
                                <a:lnTo>
                                  <a:pt x="1843756" y="1090572"/>
                                </a:lnTo>
                                <a:lnTo>
                                  <a:pt x="1843812" y="1091443"/>
                                </a:lnTo>
                                <a:lnTo>
                                  <a:pt x="1843869" y="1095460"/>
                                </a:lnTo>
                                <a:lnTo>
                                  <a:pt x="1843930" y="1078816"/>
                                </a:lnTo>
                                <a:lnTo>
                                  <a:pt x="1843986" y="1099753"/>
                                </a:lnTo>
                                <a:lnTo>
                                  <a:pt x="1844043" y="1100053"/>
                                </a:lnTo>
                                <a:lnTo>
                                  <a:pt x="1844100" y="1091718"/>
                                </a:lnTo>
                                <a:lnTo>
                                  <a:pt x="1844156" y="1073924"/>
                                </a:lnTo>
                                <a:lnTo>
                                  <a:pt x="1844213" y="1111522"/>
                                </a:lnTo>
                                <a:lnTo>
                                  <a:pt x="1844270" y="1088847"/>
                                </a:lnTo>
                                <a:lnTo>
                                  <a:pt x="1844327" y="1098331"/>
                                </a:lnTo>
                                <a:lnTo>
                                  <a:pt x="1844387" y="1096311"/>
                                </a:lnTo>
                                <a:lnTo>
                                  <a:pt x="1844444" y="1095161"/>
                                </a:lnTo>
                                <a:lnTo>
                                  <a:pt x="1844501" y="1077370"/>
                                </a:lnTo>
                                <a:lnTo>
                                  <a:pt x="1844557" y="1085980"/>
                                </a:lnTo>
                                <a:lnTo>
                                  <a:pt x="1844614" y="1089147"/>
                                </a:lnTo>
                                <a:lnTo>
                                  <a:pt x="1844675" y="1083979"/>
                                </a:lnTo>
                                <a:lnTo>
                                  <a:pt x="1844732" y="1103199"/>
                                </a:lnTo>
                                <a:lnTo>
                                  <a:pt x="1844788" y="1084554"/>
                                </a:lnTo>
                                <a:lnTo>
                                  <a:pt x="1844845" y="1086850"/>
                                </a:lnTo>
                                <a:lnTo>
                                  <a:pt x="1844902" y="1098907"/>
                                </a:lnTo>
                                <a:lnTo>
                                  <a:pt x="1844962" y="1089147"/>
                                </a:lnTo>
                                <a:lnTo>
                                  <a:pt x="1845019" y="1092593"/>
                                </a:lnTo>
                                <a:lnTo>
                                  <a:pt x="1845076" y="1095460"/>
                                </a:lnTo>
                                <a:lnTo>
                                  <a:pt x="1845133" y="1083684"/>
                                </a:lnTo>
                                <a:lnTo>
                                  <a:pt x="1845189" y="1094590"/>
                                </a:lnTo>
                                <a:lnTo>
                                  <a:pt x="1845246" y="1094314"/>
                                </a:lnTo>
                                <a:lnTo>
                                  <a:pt x="1845303" y="1089997"/>
                                </a:lnTo>
                                <a:lnTo>
                                  <a:pt x="1845363" y="1090572"/>
                                </a:lnTo>
                                <a:lnTo>
                                  <a:pt x="1845420" y="1096611"/>
                                </a:lnTo>
                                <a:lnTo>
                                  <a:pt x="1845477" y="1099478"/>
                                </a:lnTo>
                                <a:lnTo>
                                  <a:pt x="1845534" y="1092018"/>
                                </a:lnTo>
                                <a:lnTo>
                                  <a:pt x="1845590" y="1090572"/>
                                </a:lnTo>
                                <a:lnTo>
                                  <a:pt x="1845651" y="1086279"/>
                                </a:lnTo>
                                <a:lnTo>
                                  <a:pt x="1845708" y="1085405"/>
                                </a:lnTo>
                                <a:lnTo>
                                  <a:pt x="1845764" y="1090572"/>
                                </a:lnTo>
                                <a:lnTo>
                                  <a:pt x="1845821" y="1096611"/>
                                </a:lnTo>
                                <a:lnTo>
                                  <a:pt x="1845878" y="1084830"/>
                                </a:lnTo>
                                <a:lnTo>
                                  <a:pt x="1845934" y="1087701"/>
                                </a:lnTo>
                                <a:lnTo>
                                  <a:pt x="1845995" y="1078516"/>
                                </a:lnTo>
                                <a:lnTo>
                                  <a:pt x="1846052" y="1089422"/>
                                </a:lnTo>
                                <a:lnTo>
                                  <a:pt x="1846109" y="1082258"/>
                                </a:lnTo>
                                <a:lnTo>
                                  <a:pt x="1846165" y="1081687"/>
                                </a:lnTo>
                                <a:lnTo>
                                  <a:pt x="1846222" y="1097461"/>
                                </a:lnTo>
                                <a:lnTo>
                                  <a:pt x="1846279" y="1084830"/>
                                </a:lnTo>
                                <a:lnTo>
                                  <a:pt x="1846335" y="1096311"/>
                                </a:lnTo>
                                <a:lnTo>
                                  <a:pt x="1846396" y="1092593"/>
                                </a:lnTo>
                                <a:lnTo>
                                  <a:pt x="1846453" y="1083408"/>
                                </a:lnTo>
                                <a:lnTo>
                                  <a:pt x="1846509" y="1074798"/>
                                </a:lnTo>
                                <a:lnTo>
                                  <a:pt x="1846566" y="1083979"/>
                                </a:lnTo>
                                <a:lnTo>
                                  <a:pt x="1846627" y="1090572"/>
                                </a:lnTo>
                                <a:lnTo>
                                  <a:pt x="1846684" y="1091718"/>
                                </a:lnTo>
                                <a:lnTo>
                                  <a:pt x="1846740" y="1087126"/>
                                </a:lnTo>
                                <a:lnTo>
                                  <a:pt x="1846797" y="1094015"/>
                                </a:lnTo>
                                <a:lnTo>
                                  <a:pt x="1846854" y="1086279"/>
                                </a:lnTo>
                                <a:lnTo>
                                  <a:pt x="1846910" y="1086555"/>
                                </a:lnTo>
                                <a:lnTo>
                                  <a:pt x="1846971" y="1090293"/>
                                </a:lnTo>
                                <a:lnTo>
                                  <a:pt x="1847028" y="1086850"/>
                                </a:lnTo>
                                <a:lnTo>
                                  <a:pt x="1847085" y="1084554"/>
                                </a:lnTo>
                                <a:lnTo>
                                  <a:pt x="1847141" y="1073924"/>
                                </a:lnTo>
                                <a:lnTo>
                                  <a:pt x="1847198" y="1091718"/>
                                </a:lnTo>
                                <a:lnTo>
                                  <a:pt x="1847255" y="1085405"/>
                                </a:lnTo>
                                <a:lnTo>
                                  <a:pt x="1847311" y="1085129"/>
                                </a:lnTo>
                                <a:lnTo>
                                  <a:pt x="1847372" y="1081962"/>
                                </a:lnTo>
                                <a:lnTo>
                                  <a:pt x="1847429" y="1092593"/>
                                </a:lnTo>
                                <a:lnTo>
                                  <a:pt x="1847485" y="1089422"/>
                                </a:lnTo>
                                <a:lnTo>
                                  <a:pt x="1847542" y="1098331"/>
                                </a:lnTo>
                                <a:lnTo>
                                  <a:pt x="1847603" y="1091718"/>
                                </a:lnTo>
                                <a:lnTo>
                                  <a:pt x="1847660" y="1079091"/>
                                </a:lnTo>
                                <a:lnTo>
                                  <a:pt x="1847716" y="1097757"/>
                                </a:lnTo>
                                <a:lnTo>
                                  <a:pt x="1847773" y="1078816"/>
                                </a:lnTo>
                                <a:lnTo>
                                  <a:pt x="1847830" y="1083408"/>
                                </a:lnTo>
                                <a:lnTo>
                                  <a:pt x="1847886" y="1090572"/>
                                </a:lnTo>
                                <a:lnTo>
                                  <a:pt x="1847943" y="1094015"/>
                                </a:lnTo>
                                <a:lnTo>
                                  <a:pt x="1848004" y="1083408"/>
                                </a:lnTo>
                                <a:lnTo>
                                  <a:pt x="1848061" y="1087426"/>
                                </a:lnTo>
                                <a:lnTo>
                                  <a:pt x="1848117" y="1082534"/>
                                </a:lnTo>
                                <a:lnTo>
                                  <a:pt x="1848174" y="1106067"/>
                                </a:lnTo>
                                <a:lnTo>
                                  <a:pt x="1848230" y="1083979"/>
                                </a:lnTo>
                                <a:lnTo>
                                  <a:pt x="1848287" y="1081388"/>
                                </a:lnTo>
                                <a:lnTo>
                                  <a:pt x="1848348" y="1088572"/>
                                </a:lnTo>
                                <a:lnTo>
                                  <a:pt x="1848405" y="1084830"/>
                                </a:lnTo>
                                <a:lnTo>
                                  <a:pt x="1848461" y="1081388"/>
                                </a:lnTo>
                                <a:lnTo>
                                  <a:pt x="1848518" y="1099182"/>
                                </a:lnTo>
                                <a:lnTo>
                                  <a:pt x="1848579" y="1082833"/>
                                </a:lnTo>
                                <a:lnTo>
                                  <a:pt x="1848635" y="1081687"/>
                                </a:lnTo>
                                <a:lnTo>
                                  <a:pt x="1848692" y="1095460"/>
                                </a:lnTo>
                                <a:lnTo>
                                  <a:pt x="1848749" y="1072502"/>
                                </a:lnTo>
                                <a:lnTo>
                                  <a:pt x="1848806" y="1077941"/>
                                </a:lnTo>
                                <a:lnTo>
                                  <a:pt x="1848862" y="1084255"/>
                                </a:lnTo>
                                <a:lnTo>
                                  <a:pt x="1848919" y="1090572"/>
                                </a:lnTo>
                                <a:lnTo>
                                  <a:pt x="1848980" y="1089422"/>
                                </a:lnTo>
                                <a:lnTo>
                                  <a:pt x="1849037" y="1083408"/>
                                </a:lnTo>
                                <a:lnTo>
                                  <a:pt x="1849093" y="1100053"/>
                                </a:lnTo>
                                <a:lnTo>
                                  <a:pt x="1849150" y="1083108"/>
                                </a:lnTo>
                                <a:lnTo>
                                  <a:pt x="1849207" y="1086279"/>
                                </a:lnTo>
                                <a:lnTo>
                                  <a:pt x="1849267" y="1085704"/>
                                </a:lnTo>
                                <a:lnTo>
                                  <a:pt x="1849324" y="1097182"/>
                                </a:lnTo>
                                <a:lnTo>
                                  <a:pt x="1849381" y="1073648"/>
                                </a:lnTo>
                                <a:lnTo>
                                  <a:pt x="1849437" y="1086850"/>
                                </a:lnTo>
                                <a:lnTo>
                                  <a:pt x="1849494" y="1083979"/>
                                </a:lnTo>
                                <a:lnTo>
                                  <a:pt x="1849551" y="1075074"/>
                                </a:lnTo>
                                <a:lnTo>
                                  <a:pt x="1849612" y="1080241"/>
                                </a:lnTo>
                                <a:lnTo>
                                  <a:pt x="1849668" y="1070781"/>
                                </a:lnTo>
                                <a:lnTo>
                                  <a:pt x="1849725" y="1089147"/>
                                </a:lnTo>
                                <a:lnTo>
                                  <a:pt x="1849782" y="1094314"/>
                                </a:lnTo>
                                <a:lnTo>
                                  <a:pt x="1849838" y="1077941"/>
                                </a:lnTo>
                                <a:lnTo>
                                  <a:pt x="1849895" y="1094590"/>
                                </a:lnTo>
                                <a:lnTo>
                                  <a:pt x="1849952" y="1073073"/>
                                </a:lnTo>
                                <a:lnTo>
                                  <a:pt x="1850013" y="1068485"/>
                                </a:lnTo>
                                <a:lnTo>
                                  <a:pt x="1850069" y="1089422"/>
                                </a:lnTo>
                                <a:lnTo>
                                  <a:pt x="1850126" y="1089422"/>
                                </a:lnTo>
                                <a:lnTo>
                                  <a:pt x="1850183" y="1094015"/>
                                </a:lnTo>
                                <a:lnTo>
                                  <a:pt x="1850243" y="1079666"/>
                                </a:lnTo>
                                <a:lnTo>
                                  <a:pt x="1850300" y="1087126"/>
                                </a:lnTo>
                                <a:lnTo>
                                  <a:pt x="1850357" y="1082833"/>
                                </a:lnTo>
                                <a:lnTo>
                                  <a:pt x="1850413" y="1071056"/>
                                </a:lnTo>
                                <a:lnTo>
                                  <a:pt x="1850470" y="1098607"/>
                                </a:lnTo>
                                <a:lnTo>
                                  <a:pt x="1850527" y="1069631"/>
                                </a:lnTo>
                                <a:lnTo>
                                  <a:pt x="1850583" y="1092018"/>
                                </a:lnTo>
                                <a:lnTo>
                                  <a:pt x="1850644" y="1082534"/>
                                </a:lnTo>
                                <a:lnTo>
                                  <a:pt x="1850701" y="1062742"/>
                                </a:lnTo>
                                <a:lnTo>
                                  <a:pt x="1850758" y="1093440"/>
                                </a:lnTo>
                                <a:lnTo>
                                  <a:pt x="1850814" y="1086850"/>
                                </a:lnTo>
                                <a:lnTo>
                                  <a:pt x="1850871" y="1080812"/>
                                </a:lnTo>
                                <a:lnTo>
                                  <a:pt x="1850928" y="1072778"/>
                                </a:lnTo>
                                <a:lnTo>
                                  <a:pt x="1850988" y="1086279"/>
                                </a:lnTo>
                                <a:lnTo>
                                  <a:pt x="1851045" y="1068485"/>
                                </a:lnTo>
                                <a:lnTo>
                                  <a:pt x="1851102" y="1084554"/>
                                </a:lnTo>
                                <a:lnTo>
                                  <a:pt x="1851159" y="1088276"/>
                                </a:lnTo>
                                <a:lnTo>
                                  <a:pt x="1851215" y="1077370"/>
                                </a:lnTo>
                                <a:lnTo>
                                  <a:pt x="1851276" y="1081687"/>
                                </a:lnTo>
                                <a:lnTo>
                                  <a:pt x="1851333" y="1075944"/>
                                </a:lnTo>
                                <a:lnTo>
                                  <a:pt x="1851390" y="1079091"/>
                                </a:lnTo>
                                <a:lnTo>
                                  <a:pt x="1851446" y="1081962"/>
                                </a:lnTo>
                                <a:lnTo>
                                  <a:pt x="1851503" y="1075649"/>
                                </a:lnTo>
                                <a:lnTo>
                                  <a:pt x="1851560" y="1085704"/>
                                </a:lnTo>
                                <a:lnTo>
                                  <a:pt x="1851616" y="1074798"/>
                                </a:lnTo>
                                <a:lnTo>
                                  <a:pt x="1851677" y="1086279"/>
                                </a:lnTo>
                                <a:lnTo>
                                  <a:pt x="1851734" y="1072778"/>
                                </a:lnTo>
                                <a:lnTo>
                                  <a:pt x="1851790" y="1083108"/>
                                </a:lnTo>
                                <a:lnTo>
                                  <a:pt x="1851847" y="1084255"/>
                                </a:lnTo>
                                <a:lnTo>
                                  <a:pt x="1851904" y="1090572"/>
                                </a:lnTo>
                                <a:lnTo>
                                  <a:pt x="1851965" y="1070781"/>
                                </a:lnTo>
                                <a:lnTo>
                                  <a:pt x="1852021" y="1077941"/>
                                </a:lnTo>
                                <a:lnTo>
                                  <a:pt x="1852078" y="1092593"/>
                                </a:lnTo>
                                <a:lnTo>
                                  <a:pt x="1852134" y="1069335"/>
                                </a:lnTo>
                                <a:lnTo>
                                  <a:pt x="1852191" y="1079962"/>
                                </a:lnTo>
                                <a:lnTo>
                                  <a:pt x="1852252" y="1081112"/>
                                </a:lnTo>
                                <a:lnTo>
                                  <a:pt x="1852309" y="1085980"/>
                                </a:lnTo>
                                <a:lnTo>
                                  <a:pt x="1852365" y="1079391"/>
                                </a:lnTo>
                                <a:lnTo>
                                  <a:pt x="1852422" y="1088276"/>
                                </a:lnTo>
                                <a:lnTo>
                                  <a:pt x="1852479" y="1072778"/>
                                </a:lnTo>
                                <a:lnTo>
                                  <a:pt x="1852536" y="1079091"/>
                                </a:lnTo>
                                <a:lnTo>
                                  <a:pt x="1852592" y="1082833"/>
                                </a:lnTo>
                                <a:lnTo>
                                  <a:pt x="1852653" y="1073648"/>
                                </a:lnTo>
                                <a:lnTo>
                                  <a:pt x="1852710" y="1088572"/>
                                </a:lnTo>
                                <a:lnTo>
                                  <a:pt x="1852766" y="1076220"/>
                                </a:lnTo>
                                <a:lnTo>
                                  <a:pt x="1852823" y="1073353"/>
                                </a:lnTo>
                                <a:lnTo>
                                  <a:pt x="1852880" y="1085980"/>
                                </a:lnTo>
                                <a:lnTo>
                                  <a:pt x="1852941" y="1082534"/>
                                </a:lnTo>
                                <a:lnTo>
                                  <a:pt x="1852997" y="1070781"/>
                                </a:lnTo>
                                <a:lnTo>
                                  <a:pt x="1853054" y="1100328"/>
                                </a:lnTo>
                                <a:lnTo>
                                  <a:pt x="1853111" y="1079091"/>
                                </a:lnTo>
                                <a:lnTo>
                                  <a:pt x="1853167" y="1080241"/>
                                </a:lnTo>
                                <a:lnTo>
                                  <a:pt x="1853224" y="1071352"/>
                                </a:lnTo>
                                <a:lnTo>
                                  <a:pt x="1853285" y="1091718"/>
                                </a:lnTo>
                                <a:lnTo>
                                  <a:pt x="1853341" y="1087426"/>
                                </a:lnTo>
                                <a:lnTo>
                                  <a:pt x="1853398" y="1081687"/>
                                </a:lnTo>
                                <a:lnTo>
                                  <a:pt x="1853455" y="1085980"/>
                                </a:lnTo>
                                <a:lnTo>
                                  <a:pt x="1853512" y="1071056"/>
                                </a:lnTo>
                                <a:lnTo>
                                  <a:pt x="1853568" y="1070481"/>
                                </a:lnTo>
                                <a:lnTo>
                                  <a:pt x="1853625" y="1089997"/>
                                </a:lnTo>
                                <a:lnTo>
                                  <a:pt x="1853686" y="1079962"/>
                                </a:lnTo>
                                <a:lnTo>
                                  <a:pt x="1853742" y="1099753"/>
                                </a:lnTo>
                                <a:lnTo>
                                  <a:pt x="1853799" y="1072778"/>
                                </a:lnTo>
                                <a:lnTo>
                                  <a:pt x="1853856" y="1070481"/>
                                </a:lnTo>
                                <a:lnTo>
                                  <a:pt x="1853916" y="1079666"/>
                                </a:lnTo>
                                <a:lnTo>
                                  <a:pt x="1853973" y="1072778"/>
                                </a:lnTo>
                                <a:lnTo>
                                  <a:pt x="1854030" y="1079091"/>
                                </a:lnTo>
                                <a:lnTo>
                                  <a:pt x="1854087" y="1083684"/>
                                </a:lnTo>
                                <a:lnTo>
                                  <a:pt x="1854143" y="1076795"/>
                                </a:lnTo>
                                <a:lnTo>
                                  <a:pt x="1854200" y="1088276"/>
                                </a:lnTo>
                                <a:lnTo>
                                  <a:pt x="1854261" y="1081962"/>
                                </a:lnTo>
                                <a:lnTo>
                                  <a:pt x="1854317" y="1077095"/>
                                </a:lnTo>
                                <a:lnTo>
                                  <a:pt x="1854374" y="1070781"/>
                                </a:lnTo>
                                <a:lnTo>
                                  <a:pt x="1854431" y="1071927"/>
                                </a:lnTo>
                                <a:lnTo>
                                  <a:pt x="1854487" y="1080241"/>
                                </a:lnTo>
                                <a:lnTo>
                                  <a:pt x="1854544" y="1085129"/>
                                </a:lnTo>
                                <a:lnTo>
                                  <a:pt x="1854601" y="1075374"/>
                                </a:lnTo>
                                <a:lnTo>
                                  <a:pt x="1854662" y="1085405"/>
                                </a:lnTo>
                                <a:lnTo>
                                  <a:pt x="1854718" y="1073648"/>
                                </a:lnTo>
                                <a:lnTo>
                                  <a:pt x="1854775" y="1068185"/>
                                </a:lnTo>
                                <a:lnTo>
                                  <a:pt x="1854832" y="1082833"/>
                                </a:lnTo>
                                <a:lnTo>
                                  <a:pt x="1854892" y="1096886"/>
                                </a:lnTo>
                                <a:lnTo>
                                  <a:pt x="1854949" y="1083684"/>
                                </a:lnTo>
                                <a:lnTo>
                                  <a:pt x="1855006" y="1073924"/>
                                </a:lnTo>
                                <a:lnTo>
                                  <a:pt x="1855063" y="1075374"/>
                                </a:lnTo>
                                <a:lnTo>
                                  <a:pt x="1855119" y="1078816"/>
                                </a:lnTo>
                                <a:lnTo>
                                  <a:pt x="1855176" y="1089722"/>
                                </a:lnTo>
                                <a:lnTo>
                                  <a:pt x="1855233" y="1075944"/>
                                </a:lnTo>
                                <a:lnTo>
                                  <a:pt x="1855293" y="1069335"/>
                                </a:lnTo>
                                <a:lnTo>
                                  <a:pt x="1855350" y="1067610"/>
                                </a:lnTo>
                                <a:lnTo>
                                  <a:pt x="1855407" y="1069631"/>
                                </a:lnTo>
                                <a:lnTo>
                                  <a:pt x="1855464" y="1084554"/>
                                </a:lnTo>
                                <a:lnTo>
                                  <a:pt x="1855520" y="1084255"/>
                                </a:lnTo>
                                <a:lnTo>
                                  <a:pt x="1855577" y="1084554"/>
                                </a:lnTo>
                                <a:lnTo>
                                  <a:pt x="1855638" y="1078241"/>
                                </a:lnTo>
                                <a:lnTo>
                                  <a:pt x="1855694" y="1075649"/>
                                </a:lnTo>
                                <a:lnTo>
                                  <a:pt x="1855751" y="1082534"/>
                                </a:lnTo>
                                <a:lnTo>
                                  <a:pt x="1855808" y="1066464"/>
                                </a:lnTo>
                                <a:lnTo>
                                  <a:pt x="1855864" y="1067610"/>
                                </a:lnTo>
                                <a:lnTo>
                                  <a:pt x="1855925" y="1092593"/>
                                </a:lnTo>
                                <a:lnTo>
                                  <a:pt x="1855982" y="1082833"/>
                                </a:lnTo>
                                <a:lnTo>
                                  <a:pt x="1856039" y="1073924"/>
                                </a:lnTo>
                                <a:lnTo>
                                  <a:pt x="1856095" y="1084255"/>
                                </a:lnTo>
                                <a:lnTo>
                                  <a:pt x="1856152" y="1078816"/>
                                </a:lnTo>
                                <a:lnTo>
                                  <a:pt x="1856209" y="1075374"/>
                                </a:lnTo>
                                <a:lnTo>
                                  <a:pt x="1856265" y="1082534"/>
                                </a:lnTo>
                                <a:lnTo>
                                  <a:pt x="1856326" y="1090868"/>
                                </a:lnTo>
                                <a:lnTo>
                                  <a:pt x="1856383" y="1080812"/>
                                </a:lnTo>
                                <a:lnTo>
                                  <a:pt x="1856439" y="1075374"/>
                                </a:lnTo>
                                <a:lnTo>
                                  <a:pt x="1856496" y="1094885"/>
                                </a:lnTo>
                                <a:lnTo>
                                  <a:pt x="1856557" y="1080241"/>
                                </a:lnTo>
                                <a:lnTo>
                                  <a:pt x="1856614" y="1085129"/>
                                </a:lnTo>
                                <a:lnTo>
                                  <a:pt x="1856670" y="1090572"/>
                                </a:lnTo>
                                <a:lnTo>
                                  <a:pt x="1856727" y="1067910"/>
                                </a:lnTo>
                                <a:lnTo>
                                  <a:pt x="1856784" y="1083979"/>
                                </a:lnTo>
                                <a:lnTo>
                                  <a:pt x="1856840" y="1079962"/>
                                </a:lnTo>
                                <a:lnTo>
                                  <a:pt x="1856901" y="1074798"/>
                                </a:lnTo>
                                <a:lnTo>
                                  <a:pt x="1856958" y="1074499"/>
                                </a:lnTo>
                                <a:lnTo>
                                  <a:pt x="1857014" y="1078241"/>
                                </a:lnTo>
                                <a:lnTo>
                                  <a:pt x="1857071" y="1082534"/>
                                </a:lnTo>
                                <a:lnTo>
                                  <a:pt x="1857128" y="1082833"/>
                                </a:lnTo>
                                <a:lnTo>
                                  <a:pt x="1857185" y="1077095"/>
                                </a:lnTo>
                                <a:lnTo>
                                  <a:pt x="1857241" y="1101774"/>
                                </a:lnTo>
                                <a:lnTo>
                                  <a:pt x="1857302" y="1079666"/>
                                </a:lnTo>
                                <a:lnTo>
                                  <a:pt x="1857359" y="1069906"/>
                                </a:lnTo>
                                <a:lnTo>
                                  <a:pt x="1857416" y="1068760"/>
                                </a:lnTo>
                                <a:lnTo>
                                  <a:pt x="1857472" y="1070781"/>
                                </a:lnTo>
                                <a:lnTo>
                                  <a:pt x="1857533" y="1087426"/>
                                </a:lnTo>
                                <a:lnTo>
                                  <a:pt x="1857590" y="1072202"/>
                                </a:lnTo>
                                <a:lnTo>
                                  <a:pt x="1857646" y="1075944"/>
                                </a:lnTo>
                                <a:lnTo>
                                  <a:pt x="1857703" y="1083979"/>
                                </a:lnTo>
                                <a:lnTo>
                                  <a:pt x="1857760" y="1076795"/>
                                </a:lnTo>
                                <a:lnTo>
                                  <a:pt x="1857817" y="1074223"/>
                                </a:lnTo>
                                <a:lnTo>
                                  <a:pt x="1857873" y="1092018"/>
                                </a:lnTo>
                                <a:lnTo>
                                  <a:pt x="1857934" y="1079091"/>
                                </a:lnTo>
                                <a:lnTo>
                                  <a:pt x="1857991" y="1079091"/>
                                </a:lnTo>
                                <a:lnTo>
                                  <a:pt x="1858047" y="1077666"/>
                                </a:lnTo>
                                <a:lnTo>
                                  <a:pt x="1858104" y="1062446"/>
                                </a:lnTo>
                                <a:lnTo>
                                  <a:pt x="1858161" y="1069906"/>
                                </a:lnTo>
                                <a:lnTo>
                                  <a:pt x="1858217" y="1082833"/>
                                </a:lnTo>
                                <a:lnTo>
                                  <a:pt x="1858278" y="1066188"/>
                                </a:lnTo>
                                <a:lnTo>
                                  <a:pt x="1858335" y="1075374"/>
                                </a:lnTo>
                                <a:lnTo>
                                  <a:pt x="1858391" y="1074798"/>
                                </a:lnTo>
                                <a:lnTo>
                                  <a:pt x="1858448" y="1090293"/>
                                </a:lnTo>
                                <a:lnTo>
                                  <a:pt x="1858509" y="1089997"/>
                                </a:lnTo>
                                <a:lnTo>
                                  <a:pt x="1858565" y="1076795"/>
                                </a:lnTo>
                                <a:lnTo>
                                  <a:pt x="1858622" y="1082534"/>
                                </a:lnTo>
                                <a:lnTo>
                                  <a:pt x="1858679" y="1071627"/>
                                </a:lnTo>
                                <a:lnTo>
                                  <a:pt x="1858736" y="1079091"/>
                                </a:lnTo>
                                <a:lnTo>
                                  <a:pt x="1858792" y="1098607"/>
                                </a:lnTo>
                                <a:lnTo>
                                  <a:pt x="1858849" y="1072502"/>
                                </a:lnTo>
                                <a:lnTo>
                                  <a:pt x="1858910" y="1076795"/>
                                </a:lnTo>
                                <a:lnTo>
                                  <a:pt x="1858967" y="1082534"/>
                                </a:lnTo>
                                <a:lnTo>
                                  <a:pt x="1859023" y="1100053"/>
                                </a:lnTo>
                                <a:lnTo>
                                  <a:pt x="1859080" y="1082833"/>
                                </a:lnTo>
                                <a:lnTo>
                                  <a:pt x="1859137" y="1086850"/>
                                </a:lnTo>
                                <a:lnTo>
                                  <a:pt x="1859193" y="1066464"/>
                                </a:lnTo>
                                <a:lnTo>
                                  <a:pt x="1859254" y="1054983"/>
                                </a:lnTo>
                                <a:lnTo>
                                  <a:pt x="1859311" y="1078516"/>
                                </a:lnTo>
                                <a:lnTo>
                                  <a:pt x="1859367" y="1068185"/>
                                </a:lnTo>
                                <a:lnTo>
                                  <a:pt x="1859424" y="1084554"/>
                                </a:lnTo>
                                <a:lnTo>
                                  <a:pt x="1859481" y="1084830"/>
                                </a:lnTo>
                                <a:lnTo>
                                  <a:pt x="1859542" y="1071927"/>
                                </a:lnTo>
                                <a:lnTo>
                                  <a:pt x="1859598" y="1080812"/>
                                </a:lnTo>
                                <a:lnTo>
                                  <a:pt x="1859655" y="1087701"/>
                                </a:lnTo>
                                <a:lnTo>
                                  <a:pt x="1859712" y="1068760"/>
                                </a:lnTo>
                                <a:lnTo>
                                  <a:pt x="1859769" y="1088001"/>
                                </a:lnTo>
                                <a:lnTo>
                                  <a:pt x="1859825" y="1079962"/>
                                </a:lnTo>
                                <a:lnTo>
                                  <a:pt x="1859882" y="1087426"/>
                                </a:lnTo>
                                <a:lnTo>
                                  <a:pt x="1859943" y="1081687"/>
                                </a:lnTo>
                                <a:lnTo>
                                  <a:pt x="1859999" y="1065889"/>
                                </a:lnTo>
                                <a:lnTo>
                                  <a:pt x="1860056" y="1064168"/>
                                </a:lnTo>
                                <a:lnTo>
                                  <a:pt x="1860113" y="1086555"/>
                                </a:lnTo>
                                <a:lnTo>
                                  <a:pt x="1860169" y="1068485"/>
                                </a:lnTo>
                                <a:lnTo>
                                  <a:pt x="1860230" y="1082258"/>
                                </a:lnTo>
                                <a:lnTo>
                                  <a:pt x="1860287" y="1083108"/>
                                </a:lnTo>
                                <a:lnTo>
                                  <a:pt x="1860343" y="1077095"/>
                                </a:lnTo>
                                <a:lnTo>
                                  <a:pt x="1860400" y="1079091"/>
                                </a:lnTo>
                                <a:lnTo>
                                  <a:pt x="1860457" y="1070481"/>
                                </a:lnTo>
                                <a:lnTo>
                                  <a:pt x="1860514" y="1070481"/>
                                </a:lnTo>
                                <a:lnTo>
                                  <a:pt x="1860574" y="1082534"/>
                                </a:lnTo>
                                <a:lnTo>
                                  <a:pt x="1860631" y="1070781"/>
                                </a:lnTo>
                                <a:lnTo>
                                  <a:pt x="1860688" y="1106067"/>
                                </a:lnTo>
                                <a:lnTo>
                                  <a:pt x="1860744" y="1085405"/>
                                </a:lnTo>
                                <a:lnTo>
                                  <a:pt x="1860801" y="1065613"/>
                                </a:lnTo>
                                <a:lnTo>
                                  <a:pt x="1860858" y="1068485"/>
                                </a:lnTo>
                                <a:lnTo>
                                  <a:pt x="1860915" y="1072202"/>
                                </a:lnTo>
                                <a:lnTo>
                                  <a:pt x="1860975" y="1091143"/>
                                </a:lnTo>
                                <a:lnTo>
                                  <a:pt x="1861032" y="1075374"/>
                                </a:lnTo>
                                <a:lnTo>
                                  <a:pt x="1861089" y="1080241"/>
                                </a:lnTo>
                                <a:lnTo>
                                  <a:pt x="1861145" y="1078241"/>
                                </a:lnTo>
                                <a:lnTo>
                                  <a:pt x="1861206" y="1080537"/>
                                </a:lnTo>
                                <a:lnTo>
                                  <a:pt x="1861263" y="1063892"/>
                                </a:lnTo>
                                <a:lnTo>
                                  <a:pt x="1861320" y="1089722"/>
                                </a:lnTo>
                                <a:lnTo>
                                  <a:pt x="1861376" y="1087126"/>
                                </a:lnTo>
                                <a:lnTo>
                                  <a:pt x="1861433" y="1065314"/>
                                </a:lnTo>
                                <a:lnTo>
                                  <a:pt x="1861490" y="1076795"/>
                                </a:lnTo>
                                <a:lnTo>
                                  <a:pt x="1861550" y="1076795"/>
                                </a:lnTo>
                                <a:lnTo>
                                  <a:pt x="1861607" y="1068760"/>
                                </a:lnTo>
                                <a:lnTo>
                                  <a:pt x="1861664" y="1086279"/>
                                </a:lnTo>
                                <a:lnTo>
                                  <a:pt x="1861720" y="1075944"/>
                                </a:lnTo>
                                <a:lnTo>
                                  <a:pt x="1861777" y="1091143"/>
                                </a:lnTo>
                                <a:lnTo>
                                  <a:pt x="1861834" y="1078816"/>
                                </a:lnTo>
                                <a:lnTo>
                                  <a:pt x="1861890" y="1091443"/>
                                </a:lnTo>
                                <a:lnTo>
                                  <a:pt x="1861951" y="1078816"/>
                                </a:lnTo>
                                <a:lnTo>
                                  <a:pt x="1862008" y="1079391"/>
                                </a:lnTo>
                                <a:lnTo>
                                  <a:pt x="1862065" y="1079391"/>
                                </a:lnTo>
                                <a:lnTo>
                                  <a:pt x="1862121" y="1068185"/>
                                </a:lnTo>
                                <a:lnTo>
                                  <a:pt x="1862182" y="1081112"/>
                                </a:lnTo>
                                <a:lnTo>
                                  <a:pt x="1862239" y="1074223"/>
                                </a:lnTo>
                                <a:lnTo>
                                  <a:pt x="1862295" y="1061596"/>
                                </a:lnTo>
                                <a:lnTo>
                                  <a:pt x="1862352" y="1089147"/>
                                </a:lnTo>
                                <a:lnTo>
                                  <a:pt x="1862409" y="1073073"/>
                                </a:lnTo>
                                <a:lnTo>
                                  <a:pt x="1862466" y="1068760"/>
                                </a:lnTo>
                                <a:lnTo>
                                  <a:pt x="1862522" y="1062171"/>
                                </a:lnTo>
                                <a:lnTo>
                                  <a:pt x="1862583" y="1085129"/>
                                </a:lnTo>
                                <a:lnTo>
                                  <a:pt x="1862640" y="1067335"/>
                                </a:lnTo>
                                <a:lnTo>
                                  <a:pt x="1862696" y="1082258"/>
                                </a:lnTo>
                                <a:lnTo>
                                  <a:pt x="1862753" y="1078241"/>
                                </a:lnTo>
                                <a:lnTo>
                                  <a:pt x="1862810" y="1078241"/>
                                </a:lnTo>
                                <a:lnTo>
                                  <a:pt x="1862866" y="1082833"/>
                                </a:lnTo>
                                <a:lnTo>
                                  <a:pt x="1862927" y="1081388"/>
                                </a:lnTo>
                                <a:lnTo>
                                  <a:pt x="1862984" y="1075649"/>
                                </a:lnTo>
                                <a:lnTo>
                                  <a:pt x="1863041" y="1071927"/>
                                </a:lnTo>
                                <a:lnTo>
                                  <a:pt x="1863097" y="1087426"/>
                                </a:lnTo>
                                <a:lnTo>
                                  <a:pt x="1863154" y="1087426"/>
                                </a:lnTo>
                                <a:lnTo>
                                  <a:pt x="1863215" y="1070206"/>
                                </a:lnTo>
                                <a:lnTo>
                                  <a:pt x="1863271" y="1070206"/>
                                </a:lnTo>
                                <a:lnTo>
                                  <a:pt x="1863328" y="1083408"/>
                                </a:lnTo>
                                <a:lnTo>
                                  <a:pt x="1863385" y="1079091"/>
                                </a:lnTo>
                                <a:lnTo>
                                  <a:pt x="1863442" y="1059000"/>
                                </a:lnTo>
                                <a:lnTo>
                                  <a:pt x="1863498" y="1080537"/>
                                </a:lnTo>
                                <a:lnTo>
                                  <a:pt x="1863555" y="1090868"/>
                                </a:lnTo>
                                <a:lnTo>
                                  <a:pt x="1863616" y="1083108"/>
                                </a:lnTo>
                                <a:lnTo>
                                  <a:pt x="1863673" y="1082534"/>
                                </a:lnTo>
                                <a:lnTo>
                                  <a:pt x="1863729" y="1061021"/>
                                </a:lnTo>
                                <a:lnTo>
                                  <a:pt x="1863786" y="1096311"/>
                                </a:lnTo>
                                <a:lnTo>
                                  <a:pt x="1863847" y="1081388"/>
                                </a:lnTo>
                                <a:lnTo>
                                  <a:pt x="1863903" y="1055858"/>
                                </a:lnTo>
                                <a:lnTo>
                                  <a:pt x="1863960" y="1071627"/>
                                </a:lnTo>
                                <a:lnTo>
                                  <a:pt x="1864017" y="1086850"/>
                                </a:lnTo>
                                <a:lnTo>
                                  <a:pt x="1864073" y="1079391"/>
                                </a:lnTo>
                                <a:lnTo>
                                  <a:pt x="1864130" y="1079391"/>
                                </a:lnTo>
                                <a:lnTo>
                                  <a:pt x="1864191" y="1070206"/>
                                </a:lnTo>
                                <a:lnTo>
                                  <a:pt x="1864248" y="1084554"/>
                                </a:lnTo>
                                <a:lnTo>
                                  <a:pt x="1864304" y="1059300"/>
                                </a:lnTo>
                                <a:lnTo>
                                  <a:pt x="1864361" y="1085704"/>
                                </a:lnTo>
                                <a:lnTo>
                                  <a:pt x="1864418" y="1082833"/>
                                </a:lnTo>
                                <a:lnTo>
                                  <a:pt x="1864474" y="1077370"/>
                                </a:lnTo>
                                <a:lnTo>
                                  <a:pt x="1864531" y="1088001"/>
                                </a:lnTo>
                                <a:lnTo>
                                  <a:pt x="1864592" y="1083684"/>
                                </a:lnTo>
                                <a:lnTo>
                                  <a:pt x="1864648" y="1072502"/>
                                </a:lnTo>
                                <a:lnTo>
                                  <a:pt x="1864705" y="1073353"/>
                                </a:lnTo>
                                <a:lnTo>
                                  <a:pt x="1864762" y="1067910"/>
                                </a:lnTo>
                                <a:lnTo>
                                  <a:pt x="1864822" y="1072778"/>
                                </a:lnTo>
                                <a:lnTo>
                                  <a:pt x="1864879" y="1076220"/>
                                </a:lnTo>
                                <a:lnTo>
                                  <a:pt x="1864936" y="1071056"/>
                                </a:lnTo>
                                <a:lnTo>
                                  <a:pt x="1864993" y="1079091"/>
                                </a:lnTo>
                                <a:lnTo>
                                  <a:pt x="1865049" y="1061297"/>
                                </a:lnTo>
                                <a:lnTo>
                                  <a:pt x="1865106" y="1084830"/>
                                </a:lnTo>
                                <a:lnTo>
                                  <a:pt x="1865163" y="1081687"/>
                                </a:lnTo>
                                <a:lnTo>
                                  <a:pt x="1865223" y="1084554"/>
                                </a:lnTo>
                                <a:lnTo>
                                  <a:pt x="1865280" y="1080537"/>
                                </a:lnTo>
                                <a:lnTo>
                                  <a:pt x="1865337" y="1069906"/>
                                </a:lnTo>
                                <a:lnTo>
                                  <a:pt x="1865394" y="1090293"/>
                                </a:lnTo>
                                <a:lnTo>
                                  <a:pt x="1865450" y="1074223"/>
                                </a:lnTo>
                                <a:lnTo>
                                  <a:pt x="1865507" y="1083108"/>
                                </a:lnTo>
                                <a:lnTo>
                                  <a:pt x="1865568" y="1081112"/>
                                </a:lnTo>
                                <a:lnTo>
                                  <a:pt x="1865624" y="1074499"/>
                                </a:lnTo>
                                <a:lnTo>
                                  <a:pt x="1865681" y="1071627"/>
                                </a:lnTo>
                                <a:lnTo>
                                  <a:pt x="1865738" y="1072502"/>
                                </a:lnTo>
                                <a:lnTo>
                                  <a:pt x="1865799" y="1076795"/>
                                </a:lnTo>
                                <a:lnTo>
                                  <a:pt x="1865855" y="1074499"/>
                                </a:lnTo>
                                <a:lnTo>
                                  <a:pt x="1865912" y="1073924"/>
                                </a:lnTo>
                                <a:lnTo>
                                  <a:pt x="1865969" y="1094885"/>
                                </a:lnTo>
                                <a:lnTo>
                                  <a:pt x="1866025" y="1065613"/>
                                </a:lnTo>
                                <a:lnTo>
                                  <a:pt x="1866082" y="1085129"/>
                                </a:lnTo>
                                <a:lnTo>
                                  <a:pt x="1866139" y="1092018"/>
                                </a:lnTo>
                                <a:lnTo>
                                  <a:pt x="1866200" y="1083108"/>
                                </a:lnTo>
                                <a:lnTo>
                                  <a:pt x="1866256" y="1082833"/>
                                </a:lnTo>
                                <a:lnTo>
                                  <a:pt x="1866313" y="1067610"/>
                                </a:lnTo>
                                <a:lnTo>
                                  <a:pt x="1866369" y="1078516"/>
                                </a:lnTo>
                                <a:lnTo>
                                  <a:pt x="1866426" y="1090293"/>
                                </a:lnTo>
                                <a:lnTo>
                                  <a:pt x="1866483" y="1076520"/>
                                </a:lnTo>
                                <a:lnTo>
                                  <a:pt x="1866544" y="1075944"/>
                                </a:lnTo>
                                <a:lnTo>
                                  <a:pt x="1866600" y="1076795"/>
                                </a:lnTo>
                                <a:lnTo>
                                  <a:pt x="1866657" y="1073648"/>
                                </a:lnTo>
                                <a:lnTo>
                                  <a:pt x="1866714" y="1082833"/>
                                </a:lnTo>
                                <a:lnTo>
                                  <a:pt x="1866771" y="1080812"/>
                                </a:lnTo>
                                <a:lnTo>
                                  <a:pt x="1866831" y="1061872"/>
                                </a:lnTo>
                                <a:lnTo>
                                  <a:pt x="1866888" y="1078241"/>
                                </a:lnTo>
                                <a:lnTo>
                                  <a:pt x="1866945" y="1079091"/>
                                </a:lnTo>
                                <a:lnTo>
                                  <a:pt x="1867001" y="1083684"/>
                                </a:lnTo>
                                <a:lnTo>
                                  <a:pt x="1867058" y="1090572"/>
                                </a:lnTo>
                                <a:lnTo>
                                  <a:pt x="1867115" y="1075074"/>
                                </a:lnTo>
                                <a:lnTo>
                                  <a:pt x="1867171" y="1077095"/>
                                </a:lnTo>
                                <a:lnTo>
                                  <a:pt x="1867232" y="1073924"/>
                                </a:lnTo>
                                <a:lnTo>
                                  <a:pt x="1867289" y="1084255"/>
                                </a:lnTo>
                                <a:lnTo>
                                  <a:pt x="1867346" y="1091443"/>
                                </a:lnTo>
                                <a:lnTo>
                                  <a:pt x="1867402" y="1064467"/>
                                </a:lnTo>
                                <a:lnTo>
                                  <a:pt x="1867459" y="1072502"/>
                                </a:lnTo>
                                <a:lnTo>
                                  <a:pt x="1867520" y="1087426"/>
                                </a:lnTo>
                                <a:lnTo>
                                  <a:pt x="1867576" y="1066464"/>
                                </a:lnTo>
                                <a:lnTo>
                                  <a:pt x="1867633" y="1074223"/>
                                </a:lnTo>
                                <a:lnTo>
                                  <a:pt x="1867690" y="1081687"/>
                                </a:lnTo>
                                <a:lnTo>
                                  <a:pt x="1867746" y="1076520"/>
                                </a:lnTo>
                                <a:lnTo>
                                  <a:pt x="1867803" y="1075374"/>
                                </a:lnTo>
                                <a:lnTo>
                                  <a:pt x="1867864" y="1075649"/>
                                </a:lnTo>
                                <a:lnTo>
                                  <a:pt x="1867921" y="1073924"/>
                                </a:lnTo>
                                <a:lnTo>
                                  <a:pt x="1867977" y="1067610"/>
                                </a:lnTo>
                                <a:lnTo>
                                  <a:pt x="1868034" y="1059575"/>
                                </a:lnTo>
                                <a:lnTo>
                                  <a:pt x="1868091" y="1087426"/>
                                </a:lnTo>
                                <a:lnTo>
                                  <a:pt x="1868147" y="1083684"/>
                                </a:lnTo>
                                <a:lnTo>
                                  <a:pt x="1868204" y="1077941"/>
                                </a:lnTo>
                                <a:lnTo>
                                  <a:pt x="1868265" y="1072502"/>
                                </a:lnTo>
                                <a:lnTo>
                                  <a:pt x="1868322" y="1063317"/>
                                </a:lnTo>
                                <a:lnTo>
                                  <a:pt x="1868378" y="1085405"/>
                                </a:lnTo>
                                <a:lnTo>
                                  <a:pt x="1868435" y="1082833"/>
                                </a:lnTo>
                                <a:lnTo>
                                  <a:pt x="1868496" y="1066764"/>
                                </a:lnTo>
                                <a:lnTo>
                                  <a:pt x="1868552" y="1068760"/>
                                </a:lnTo>
                                <a:lnTo>
                                  <a:pt x="1868609" y="1081687"/>
                                </a:lnTo>
                                <a:lnTo>
                                  <a:pt x="1868666" y="1067035"/>
                                </a:lnTo>
                                <a:lnTo>
                                  <a:pt x="1868722" y="1097461"/>
                                </a:lnTo>
                                <a:lnTo>
                                  <a:pt x="1868779" y="1088847"/>
                                </a:lnTo>
                                <a:lnTo>
                                  <a:pt x="1868840" y="1081962"/>
                                </a:lnTo>
                                <a:lnTo>
                                  <a:pt x="1868897" y="1073924"/>
                                </a:lnTo>
                                <a:lnTo>
                                  <a:pt x="1868953" y="1080537"/>
                                </a:lnTo>
                                <a:lnTo>
                                  <a:pt x="1869010" y="1071627"/>
                                </a:lnTo>
                                <a:lnTo>
                                  <a:pt x="1869067" y="1074223"/>
                                </a:lnTo>
                                <a:lnTo>
                                  <a:pt x="1869123" y="1081388"/>
                                </a:lnTo>
                                <a:lnTo>
                                  <a:pt x="1869180" y="1073353"/>
                                </a:lnTo>
                                <a:lnTo>
                                  <a:pt x="1869241" y="1067035"/>
                                </a:lnTo>
                                <a:lnTo>
                                  <a:pt x="1869297" y="1067610"/>
                                </a:lnTo>
                                <a:lnTo>
                                  <a:pt x="1869354" y="1074798"/>
                                </a:lnTo>
                                <a:lnTo>
                                  <a:pt x="1869411" y="1106067"/>
                                </a:lnTo>
                                <a:lnTo>
                                  <a:pt x="1869472" y="1075374"/>
                                </a:lnTo>
                                <a:lnTo>
                                  <a:pt x="1869528" y="1075074"/>
                                </a:lnTo>
                                <a:lnTo>
                                  <a:pt x="1869585" y="1079091"/>
                                </a:lnTo>
                                <a:lnTo>
                                  <a:pt x="1869642" y="1087126"/>
                                </a:lnTo>
                                <a:lnTo>
                                  <a:pt x="1869699" y="1070781"/>
                                </a:lnTo>
                                <a:lnTo>
                                  <a:pt x="1869755" y="1093164"/>
                                </a:lnTo>
                                <a:lnTo>
                                  <a:pt x="1869812" y="1081687"/>
                                </a:lnTo>
                                <a:lnTo>
                                  <a:pt x="1869873" y="1076520"/>
                                </a:lnTo>
                                <a:lnTo>
                                  <a:pt x="1869929" y="1083108"/>
                                </a:lnTo>
                                <a:lnTo>
                                  <a:pt x="1869986" y="1081962"/>
                                </a:lnTo>
                                <a:lnTo>
                                  <a:pt x="1870043" y="1072502"/>
                                </a:lnTo>
                                <a:lnTo>
                                  <a:pt x="1870099" y="1071056"/>
                                </a:lnTo>
                                <a:lnTo>
                                  <a:pt x="1870156" y="1095161"/>
                                </a:lnTo>
                                <a:lnTo>
                                  <a:pt x="1870217" y="1084255"/>
                                </a:lnTo>
                                <a:lnTo>
                                  <a:pt x="1870274" y="1091143"/>
                                </a:lnTo>
                                <a:lnTo>
                                  <a:pt x="1870330" y="1076220"/>
                                </a:lnTo>
                                <a:lnTo>
                                  <a:pt x="1870387" y="1071352"/>
                                </a:lnTo>
                                <a:lnTo>
                                  <a:pt x="1870448" y="1074223"/>
                                </a:lnTo>
                                <a:lnTo>
                                  <a:pt x="1870504" y="1073648"/>
                                </a:lnTo>
                                <a:lnTo>
                                  <a:pt x="1870561" y="1079962"/>
                                </a:lnTo>
                                <a:lnTo>
                                  <a:pt x="1870618" y="1084830"/>
                                </a:lnTo>
                                <a:lnTo>
                                  <a:pt x="1870675" y="1071056"/>
                                </a:lnTo>
                                <a:lnTo>
                                  <a:pt x="1870731" y="1084830"/>
                                </a:lnTo>
                                <a:lnTo>
                                  <a:pt x="1870788" y="1081112"/>
                                </a:lnTo>
                                <a:lnTo>
                                  <a:pt x="1870849" y="1084255"/>
                                </a:lnTo>
                                <a:lnTo>
                                  <a:pt x="1870905" y="1081388"/>
                                </a:lnTo>
                                <a:lnTo>
                                  <a:pt x="1870962" y="1083108"/>
                                </a:lnTo>
                                <a:lnTo>
                                  <a:pt x="1871019" y="1086850"/>
                                </a:lnTo>
                                <a:lnTo>
                                  <a:pt x="1871075" y="1067335"/>
                                </a:lnTo>
                                <a:lnTo>
                                  <a:pt x="1871136" y="1081388"/>
                                </a:lnTo>
                                <a:lnTo>
                                  <a:pt x="1871193" y="1092018"/>
                                </a:lnTo>
                                <a:lnTo>
                                  <a:pt x="1871250" y="1070481"/>
                                </a:lnTo>
                                <a:lnTo>
                                  <a:pt x="1871306" y="1068485"/>
                                </a:lnTo>
                                <a:lnTo>
                                  <a:pt x="1871363" y="1072202"/>
                                </a:lnTo>
                                <a:lnTo>
                                  <a:pt x="1871420" y="1084554"/>
                                </a:lnTo>
                                <a:lnTo>
                                  <a:pt x="1871480" y="1077941"/>
                                </a:lnTo>
                                <a:lnTo>
                                  <a:pt x="1871537" y="1088276"/>
                                </a:lnTo>
                                <a:lnTo>
                                  <a:pt x="1871594" y="1080537"/>
                                </a:lnTo>
                                <a:lnTo>
                                  <a:pt x="1871650" y="1071927"/>
                                </a:lnTo>
                                <a:lnTo>
                                  <a:pt x="1871707" y="1069631"/>
                                </a:lnTo>
                                <a:lnTo>
                                  <a:pt x="1871764" y="1085704"/>
                                </a:lnTo>
                                <a:lnTo>
                                  <a:pt x="1871820" y="1084830"/>
                                </a:lnTo>
                                <a:lnTo>
                                  <a:pt x="1871881" y="1074798"/>
                                </a:lnTo>
                                <a:lnTo>
                                  <a:pt x="1871938" y="1079962"/>
                                </a:lnTo>
                                <a:lnTo>
                                  <a:pt x="1871995" y="1079391"/>
                                </a:lnTo>
                                <a:lnTo>
                                  <a:pt x="1872051" y="1066764"/>
                                </a:lnTo>
                                <a:lnTo>
                                  <a:pt x="1872112" y="1074223"/>
                                </a:lnTo>
                                <a:lnTo>
                                  <a:pt x="1872169" y="1073073"/>
                                </a:lnTo>
                                <a:lnTo>
                                  <a:pt x="1872226" y="1088276"/>
                                </a:lnTo>
                                <a:lnTo>
                                  <a:pt x="1872282" y="1074798"/>
                                </a:lnTo>
                                <a:lnTo>
                                  <a:pt x="1872339" y="1076795"/>
                                </a:lnTo>
                                <a:lnTo>
                                  <a:pt x="1872396" y="1071927"/>
                                </a:lnTo>
                                <a:lnTo>
                                  <a:pt x="1872452" y="1081388"/>
                                </a:lnTo>
                                <a:lnTo>
                                  <a:pt x="1872513" y="1077370"/>
                                </a:lnTo>
                                <a:lnTo>
                                  <a:pt x="1872570" y="1069060"/>
                                </a:lnTo>
                                <a:lnTo>
                                  <a:pt x="1872626" y="1083108"/>
                                </a:lnTo>
                                <a:lnTo>
                                  <a:pt x="1872683" y="1077370"/>
                                </a:lnTo>
                                <a:lnTo>
                                  <a:pt x="1872740" y="1076220"/>
                                </a:lnTo>
                                <a:lnTo>
                                  <a:pt x="1872797" y="1092293"/>
                                </a:lnTo>
                                <a:lnTo>
                                  <a:pt x="1872857" y="1083979"/>
                                </a:lnTo>
                                <a:lnTo>
                                  <a:pt x="1872914" y="1083408"/>
                                </a:lnTo>
                                <a:lnTo>
                                  <a:pt x="1872971" y="1083108"/>
                                </a:lnTo>
                                <a:lnTo>
                                  <a:pt x="1873027" y="1081112"/>
                                </a:lnTo>
                                <a:lnTo>
                                  <a:pt x="1873088" y="1073073"/>
                                </a:lnTo>
                                <a:lnTo>
                                  <a:pt x="1873145" y="1081687"/>
                                </a:lnTo>
                                <a:lnTo>
                                  <a:pt x="1873202" y="1087701"/>
                                </a:lnTo>
                                <a:lnTo>
                                  <a:pt x="1873258" y="1085405"/>
                                </a:lnTo>
                                <a:lnTo>
                                  <a:pt x="1873315" y="1081388"/>
                                </a:lnTo>
                                <a:lnTo>
                                  <a:pt x="1873372" y="1073353"/>
                                </a:lnTo>
                                <a:lnTo>
                                  <a:pt x="1873428" y="1073648"/>
                                </a:lnTo>
                                <a:lnTo>
                                  <a:pt x="1873485" y="1077941"/>
                                </a:lnTo>
                                <a:lnTo>
                                  <a:pt x="1873546" y="1071352"/>
                                </a:lnTo>
                                <a:lnTo>
                                  <a:pt x="1873603" y="1083408"/>
                                </a:lnTo>
                                <a:lnTo>
                                  <a:pt x="1873659" y="1069631"/>
                                </a:lnTo>
                                <a:lnTo>
                                  <a:pt x="1873716" y="1068185"/>
                                </a:lnTo>
                                <a:lnTo>
                                  <a:pt x="1873773" y="1074499"/>
                                </a:lnTo>
                                <a:lnTo>
                                  <a:pt x="1873833" y="1082258"/>
                                </a:lnTo>
                                <a:lnTo>
                                  <a:pt x="1873890" y="1091143"/>
                                </a:lnTo>
                                <a:lnTo>
                                  <a:pt x="1873947" y="1074223"/>
                                </a:lnTo>
                                <a:lnTo>
                                  <a:pt x="1874003" y="1092018"/>
                                </a:lnTo>
                                <a:lnTo>
                                  <a:pt x="1874060" y="1078516"/>
                                </a:lnTo>
                                <a:lnTo>
                                  <a:pt x="1874121" y="1093440"/>
                                </a:lnTo>
                                <a:lnTo>
                                  <a:pt x="1874178" y="1078241"/>
                                </a:lnTo>
                                <a:lnTo>
                                  <a:pt x="1874234" y="1074798"/>
                                </a:lnTo>
                                <a:lnTo>
                                  <a:pt x="1874291" y="1079391"/>
                                </a:lnTo>
                                <a:lnTo>
                                  <a:pt x="1874348" y="1074223"/>
                                </a:lnTo>
                                <a:lnTo>
                                  <a:pt x="1874404" y="1094885"/>
                                </a:lnTo>
                                <a:lnTo>
                                  <a:pt x="1874461" y="1074499"/>
                                </a:lnTo>
                                <a:lnTo>
                                  <a:pt x="1874522" y="1078241"/>
                                </a:lnTo>
                                <a:lnTo>
                                  <a:pt x="1874578" y="1081112"/>
                                </a:lnTo>
                                <a:lnTo>
                                  <a:pt x="1874635" y="1094015"/>
                                </a:lnTo>
                                <a:lnTo>
                                  <a:pt x="1874692" y="1081962"/>
                                </a:lnTo>
                                <a:lnTo>
                                  <a:pt x="1874748" y="1084554"/>
                                </a:lnTo>
                                <a:lnTo>
                                  <a:pt x="1874809" y="1088572"/>
                                </a:lnTo>
                                <a:lnTo>
                                  <a:pt x="1874866" y="1092293"/>
                                </a:lnTo>
                                <a:lnTo>
                                  <a:pt x="1874923" y="1083979"/>
                                </a:lnTo>
                                <a:lnTo>
                                  <a:pt x="1874979" y="1081687"/>
                                </a:lnTo>
                                <a:lnTo>
                                  <a:pt x="1875036" y="1079091"/>
                                </a:lnTo>
                                <a:lnTo>
                                  <a:pt x="1875093" y="1086555"/>
                                </a:lnTo>
                                <a:lnTo>
                                  <a:pt x="1875153" y="1095736"/>
                                </a:lnTo>
                                <a:lnTo>
                                  <a:pt x="1875210" y="1082258"/>
                                </a:lnTo>
                                <a:lnTo>
                                  <a:pt x="1875267" y="1071927"/>
                                </a:lnTo>
                                <a:lnTo>
                                  <a:pt x="1875324" y="1074798"/>
                                </a:lnTo>
                                <a:lnTo>
                                  <a:pt x="1875380" y="1096035"/>
                                </a:lnTo>
                                <a:lnTo>
                                  <a:pt x="1875437" y="1075944"/>
                                </a:lnTo>
                                <a:lnTo>
                                  <a:pt x="1875494" y="1078816"/>
                                </a:lnTo>
                                <a:lnTo>
                                  <a:pt x="1875554" y="1075944"/>
                                </a:lnTo>
                                <a:lnTo>
                                  <a:pt x="1875611" y="1071927"/>
                                </a:lnTo>
                                <a:lnTo>
                                  <a:pt x="1875668" y="1086279"/>
                                </a:lnTo>
                                <a:lnTo>
                                  <a:pt x="1875725" y="1077941"/>
                                </a:lnTo>
                                <a:lnTo>
                                  <a:pt x="1875785" y="1076220"/>
                                </a:lnTo>
                                <a:lnTo>
                                  <a:pt x="1875842" y="1086279"/>
                                </a:lnTo>
                                <a:lnTo>
                                  <a:pt x="1875899" y="1073353"/>
                                </a:lnTo>
                                <a:lnTo>
                                  <a:pt x="1875955" y="1085980"/>
                                </a:lnTo>
                                <a:lnTo>
                                  <a:pt x="1876012" y="1084255"/>
                                </a:lnTo>
                                <a:lnTo>
                                  <a:pt x="1876069" y="1073924"/>
                                </a:lnTo>
                                <a:lnTo>
                                  <a:pt x="1876130" y="1085405"/>
                                </a:lnTo>
                                <a:lnTo>
                                  <a:pt x="1876186" y="1096611"/>
                                </a:lnTo>
                                <a:lnTo>
                                  <a:pt x="1876243" y="1090293"/>
                                </a:lnTo>
                                <a:lnTo>
                                  <a:pt x="1876299" y="1076795"/>
                                </a:lnTo>
                                <a:lnTo>
                                  <a:pt x="1876356" y="1074798"/>
                                </a:lnTo>
                                <a:lnTo>
                                  <a:pt x="1876413" y="1073648"/>
                                </a:lnTo>
                                <a:lnTo>
                                  <a:pt x="1876470" y="1090868"/>
                                </a:lnTo>
                                <a:lnTo>
                                  <a:pt x="1876530" y="1088572"/>
                                </a:lnTo>
                                <a:lnTo>
                                  <a:pt x="1876587" y="1082534"/>
                                </a:lnTo>
                                <a:lnTo>
                                  <a:pt x="1876644" y="1085980"/>
                                </a:lnTo>
                                <a:lnTo>
                                  <a:pt x="1876701" y="1089997"/>
                                </a:lnTo>
                                <a:lnTo>
                                  <a:pt x="1876761" y="1083108"/>
                                </a:lnTo>
                                <a:lnTo>
                                  <a:pt x="1876818" y="1083408"/>
                                </a:lnTo>
                                <a:lnTo>
                                  <a:pt x="1876875" y="1074499"/>
                                </a:lnTo>
                                <a:lnTo>
                                  <a:pt x="1876931" y="1084830"/>
                                </a:lnTo>
                                <a:lnTo>
                                  <a:pt x="1876988" y="1073648"/>
                                </a:lnTo>
                                <a:lnTo>
                                  <a:pt x="1877045" y="1075649"/>
                                </a:lnTo>
                                <a:lnTo>
                                  <a:pt x="1877101" y="1092293"/>
                                </a:lnTo>
                                <a:lnTo>
                                  <a:pt x="1877162" y="1083979"/>
                                </a:lnTo>
                                <a:lnTo>
                                  <a:pt x="1877219" y="1086850"/>
                                </a:lnTo>
                                <a:lnTo>
                                  <a:pt x="1877276" y="1080241"/>
                                </a:lnTo>
                                <a:lnTo>
                                  <a:pt x="1877332" y="1081962"/>
                                </a:lnTo>
                                <a:lnTo>
                                  <a:pt x="1877389" y="1075374"/>
                                </a:lnTo>
                                <a:lnTo>
                                  <a:pt x="1877446" y="1089722"/>
                                </a:lnTo>
                                <a:lnTo>
                                  <a:pt x="1877506" y="1080812"/>
                                </a:lnTo>
                                <a:lnTo>
                                  <a:pt x="1877563" y="1081687"/>
                                </a:lnTo>
                                <a:lnTo>
                                  <a:pt x="1877620" y="1078241"/>
                                </a:lnTo>
                                <a:lnTo>
                                  <a:pt x="1877677" y="1091443"/>
                                </a:lnTo>
                                <a:lnTo>
                                  <a:pt x="1877737" y="1069335"/>
                                </a:lnTo>
                                <a:lnTo>
                                  <a:pt x="1877794" y="1081962"/>
                                </a:lnTo>
                                <a:lnTo>
                                  <a:pt x="1877851" y="1083108"/>
                                </a:lnTo>
                                <a:lnTo>
                                  <a:pt x="1877907" y="1091443"/>
                                </a:lnTo>
                                <a:lnTo>
                                  <a:pt x="1877964" y="1077941"/>
                                </a:lnTo>
                                <a:lnTo>
                                  <a:pt x="1878021" y="1076220"/>
                                </a:lnTo>
                                <a:lnTo>
                                  <a:pt x="1878077" y="1081687"/>
                                </a:lnTo>
                                <a:lnTo>
                                  <a:pt x="1878138" y="1086279"/>
                                </a:lnTo>
                                <a:lnTo>
                                  <a:pt x="1878195" y="1074223"/>
                                </a:lnTo>
                                <a:lnTo>
                                  <a:pt x="1878252" y="1079666"/>
                                </a:lnTo>
                                <a:lnTo>
                                  <a:pt x="1878308" y="1089147"/>
                                </a:lnTo>
                                <a:lnTo>
                                  <a:pt x="1878365" y="1078516"/>
                                </a:lnTo>
                                <a:lnTo>
                                  <a:pt x="1878426" y="1087701"/>
                                </a:lnTo>
                                <a:lnTo>
                                  <a:pt x="1878482" y="1087126"/>
                                </a:lnTo>
                                <a:lnTo>
                                  <a:pt x="1878539" y="1071627"/>
                                </a:lnTo>
                                <a:lnTo>
                                  <a:pt x="1878596" y="1077666"/>
                                </a:lnTo>
                                <a:lnTo>
                                  <a:pt x="1878652" y="1084830"/>
                                </a:lnTo>
                                <a:lnTo>
                                  <a:pt x="1878709" y="1082534"/>
                                </a:lnTo>
                                <a:lnTo>
                                  <a:pt x="1878770" y="1082534"/>
                                </a:lnTo>
                                <a:lnTo>
                                  <a:pt x="1878827" y="1097182"/>
                                </a:lnTo>
                                <a:lnTo>
                                  <a:pt x="1878883" y="1076220"/>
                                </a:lnTo>
                                <a:lnTo>
                                  <a:pt x="1878940" y="1085704"/>
                                </a:lnTo>
                                <a:lnTo>
                                  <a:pt x="1878997" y="1079091"/>
                                </a:lnTo>
                                <a:lnTo>
                                  <a:pt x="1879054" y="1077095"/>
                                </a:lnTo>
                                <a:lnTo>
                                  <a:pt x="1879110" y="1088001"/>
                                </a:lnTo>
                                <a:lnTo>
                                  <a:pt x="1879171" y="1089722"/>
                                </a:lnTo>
                                <a:lnTo>
                                  <a:pt x="1879228" y="1085405"/>
                                </a:lnTo>
                                <a:lnTo>
                                  <a:pt x="1879284" y="1093440"/>
                                </a:lnTo>
                                <a:lnTo>
                                  <a:pt x="1879341" y="1078816"/>
                                </a:lnTo>
                                <a:lnTo>
                                  <a:pt x="1879402" y="1081687"/>
                                </a:lnTo>
                                <a:lnTo>
                                  <a:pt x="1879459" y="1086555"/>
                                </a:lnTo>
                                <a:lnTo>
                                  <a:pt x="1879515" y="1088276"/>
                                </a:lnTo>
                                <a:lnTo>
                                  <a:pt x="1879572" y="1081687"/>
                                </a:lnTo>
                                <a:lnTo>
                                  <a:pt x="1879629" y="1063593"/>
                                </a:lnTo>
                                <a:lnTo>
                                  <a:pt x="1879685" y="1082258"/>
                                </a:lnTo>
                                <a:lnTo>
                                  <a:pt x="1879742" y="1086850"/>
                                </a:lnTo>
                                <a:lnTo>
                                  <a:pt x="1879803" y="1081687"/>
                                </a:lnTo>
                                <a:lnTo>
                                  <a:pt x="1879859" y="1087701"/>
                                </a:lnTo>
                                <a:lnTo>
                                  <a:pt x="1879916" y="1099478"/>
                                </a:lnTo>
                                <a:lnTo>
                                  <a:pt x="1879973" y="1080537"/>
                                </a:lnTo>
                                <a:lnTo>
                                  <a:pt x="1880029" y="1070481"/>
                                </a:lnTo>
                                <a:lnTo>
                                  <a:pt x="1880086" y="1084830"/>
                                </a:lnTo>
                                <a:lnTo>
                                  <a:pt x="1880147" y="1101199"/>
                                </a:lnTo>
                                <a:lnTo>
                                  <a:pt x="1880204" y="1089997"/>
                                </a:lnTo>
                                <a:lnTo>
                                  <a:pt x="1880260" y="1080812"/>
                                </a:lnTo>
                                <a:lnTo>
                                  <a:pt x="1880317" y="1082833"/>
                                </a:lnTo>
                                <a:lnTo>
                                  <a:pt x="1880378" y="1087426"/>
                                </a:lnTo>
                                <a:lnTo>
                                  <a:pt x="1880434" y="1076795"/>
                                </a:lnTo>
                                <a:lnTo>
                                  <a:pt x="1880491" y="1089997"/>
                                </a:lnTo>
                                <a:lnTo>
                                  <a:pt x="1880548" y="1074798"/>
                                </a:lnTo>
                                <a:lnTo>
                                  <a:pt x="1880604" y="1093739"/>
                                </a:lnTo>
                                <a:lnTo>
                                  <a:pt x="1880661" y="1092293"/>
                                </a:lnTo>
                                <a:lnTo>
                                  <a:pt x="1880718" y="1079962"/>
                                </a:lnTo>
                                <a:lnTo>
                                  <a:pt x="1880779" y="1082258"/>
                                </a:lnTo>
                                <a:lnTo>
                                  <a:pt x="1880835" y="1080537"/>
                                </a:lnTo>
                                <a:lnTo>
                                  <a:pt x="1880892" y="1085129"/>
                                </a:lnTo>
                                <a:lnTo>
                                  <a:pt x="1880949" y="1079091"/>
                                </a:lnTo>
                                <a:lnTo>
                                  <a:pt x="1881005" y="1084255"/>
                                </a:lnTo>
                                <a:lnTo>
                                  <a:pt x="1881062" y="1094590"/>
                                </a:lnTo>
                                <a:lnTo>
                                  <a:pt x="1881123" y="1080241"/>
                                </a:lnTo>
                                <a:lnTo>
                                  <a:pt x="1881180" y="1082833"/>
                                </a:lnTo>
                                <a:lnTo>
                                  <a:pt x="1881236" y="1081112"/>
                                </a:lnTo>
                                <a:lnTo>
                                  <a:pt x="1881293" y="1090572"/>
                                </a:lnTo>
                                <a:lnTo>
                                  <a:pt x="1881350" y="1077370"/>
                                </a:lnTo>
                                <a:lnTo>
                                  <a:pt x="1881410" y="1098032"/>
                                </a:lnTo>
                                <a:lnTo>
                                  <a:pt x="1881467" y="1069906"/>
                                </a:lnTo>
                                <a:lnTo>
                                  <a:pt x="1881524" y="1110088"/>
                                </a:lnTo>
                                <a:lnTo>
                                  <a:pt x="1881581" y="1086279"/>
                                </a:lnTo>
                                <a:lnTo>
                                  <a:pt x="1881637" y="1092018"/>
                                </a:lnTo>
                                <a:lnTo>
                                  <a:pt x="1881694" y="1079091"/>
                                </a:lnTo>
                                <a:lnTo>
                                  <a:pt x="1881751" y="1088276"/>
                                </a:lnTo>
                                <a:lnTo>
                                  <a:pt x="1881811" y="1090868"/>
                                </a:lnTo>
                                <a:lnTo>
                                  <a:pt x="1881868" y="1094015"/>
                                </a:lnTo>
                                <a:lnTo>
                                  <a:pt x="1881925" y="1082534"/>
                                </a:lnTo>
                                <a:lnTo>
                                  <a:pt x="1881982" y="1087126"/>
                                </a:lnTo>
                                <a:lnTo>
                                  <a:pt x="1882038" y="1070781"/>
                                </a:lnTo>
                                <a:lnTo>
                                  <a:pt x="1882099" y="1073073"/>
                                </a:lnTo>
                                <a:lnTo>
                                  <a:pt x="1882156" y="1094885"/>
                                </a:lnTo>
                                <a:lnTo>
                                  <a:pt x="1882212" y="1104345"/>
                                </a:lnTo>
                                <a:lnTo>
                                  <a:pt x="1882269" y="1073648"/>
                                </a:lnTo>
                                <a:lnTo>
                                  <a:pt x="1882326" y="1076520"/>
                                </a:lnTo>
                                <a:lnTo>
                                  <a:pt x="1882387" y="1083108"/>
                                </a:lnTo>
                                <a:lnTo>
                                  <a:pt x="1882443" y="1079962"/>
                                </a:lnTo>
                                <a:lnTo>
                                  <a:pt x="1882500" y="1081687"/>
                                </a:lnTo>
                                <a:lnTo>
                                  <a:pt x="1882556" y="1093739"/>
                                </a:lnTo>
                                <a:lnTo>
                                  <a:pt x="1882613" y="1079666"/>
                                </a:lnTo>
                                <a:lnTo>
                                  <a:pt x="1882670" y="1083108"/>
                                </a:lnTo>
                                <a:lnTo>
                                  <a:pt x="1882727" y="1101774"/>
                                </a:lnTo>
                                <a:lnTo>
                                  <a:pt x="1882787" y="1085980"/>
                                </a:lnTo>
                                <a:lnTo>
                                  <a:pt x="1882844" y="1083684"/>
                                </a:lnTo>
                                <a:lnTo>
                                  <a:pt x="1882901" y="1078816"/>
                                </a:lnTo>
                                <a:lnTo>
                                  <a:pt x="1882957" y="1077370"/>
                                </a:lnTo>
                                <a:lnTo>
                                  <a:pt x="1883014" y="1092593"/>
                                </a:lnTo>
                                <a:lnTo>
                                  <a:pt x="1883075" y="1085405"/>
                                </a:lnTo>
                                <a:lnTo>
                                  <a:pt x="1883132" y="1087701"/>
                                </a:lnTo>
                                <a:lnTo>
                                  <a:pt x="1883188" y="1093739"/>
                                </a:lnTo>
                                <a:lnTo>
                                  <a:pt x="1883245" y="1084255"/>
                                </a:lnTo>
                                <a:lnTo>
                                  <a:pt x="1883302" y="1078816"/>
                                </a:lnTo>
                                <a:lnTo>
                                  <a:pt x="1883358" y="1083684"/>
                                </a:lnTo>
                                <a:lnTo>
                                  <a:pt x="1883419" y="1093164"/>
                                </a:lnTo>
                                <a:lnTo>
                                  <a:pt x="1883476" y="1085129"/>
                                </a:lnTo>
                                <a:lnTo>
                                  <a:pt x="1883533" y="1092293"/>
                                </a:lnTo>
                                <a:lnTo>
                                  <a:pt x="1883589" y="1075944"/>
                                </a:lnTo>
                                <a:lnTo>
                                  <a:pt x="1883646" y="1079666"/>
                                </a:lnTo>
                                <a:lnTo>
                                  <a:pt x="1883703" y="1085405"/>
                                </a:lnTo>
                                <a:lnTo>
                                  <a:pt x="1883759" y="1088572"/>
                                </a:lnTo>
                                <a:lnTo>
                                  <a:pt x="1883820" y="1091443"/>
                                </a:lnTo>
                                <a:lnTo>
                                  <a:pt x="1883877" y="1085405"/>
                                </a:lnTo>
                                <a:lnTo>
                                  <a:pt x="1883934" y="1070781"/>
                                </a:lnTo>
                                <a:lnTo>
                                  <a:pt x="1883990" y="1092293"/>
                                </a:lnTo>
                                <a:lnTo>
                                  <a:pt x="1884051" y="1093739"/>
                                </a:lnTo>
                                <a:lnTo>
                                  <a:pt x="1884108" y="1085129"/>
                                </a:lnTo>
                                <a:lnTo>
                                  <a:pt x="1884164" y="1083108"/>
                                </a:lnTo>
                                <a:lnTo>
                                  <a:pt x="1884221" y="1083408"/>
                                </a:lnTo>
                                <a:lnTo>
                                  <a:pt x="1884278" y="1089997"/>
                                </a:lnTo>
                                <a:lnTo>
                                  <a:pt x="1884334" y="1080241"/>
                                </a:lnTo>
                                <a:lnTo>
                                  <a:pt x="1884391" y="1085405"/>
                                </a:lnTo>
                                <a:lnTo>
                                  <a:pt x="1884452" y="1076795"/>
                                </a:lnTo>
                                <a:lnTo>
                                  <a:pt x="1884508" y="1089997"/>
                                </a:lnTo>
                                <a:lnTo>
                                  <a:pt x="1884565" y="1100053"/>
                                </a:lnTo>
                                <a:lnTo>
                                  <a:pt x="1884622" y="1079666"/>
                                </a:lnTo>
                                <a:lnTo>
                                  <a:pt x="1884678" y="1065314"/>
                                </a:lnTo>
                                <a:lnTo>
                                  <a:pt x="1884735" y="1092293"/>
                                </a:lnTo>
                                <a:lnTo>
                                  <a:pt x="1884796" y="1095460"/>
                                </a:lnTo>
                                <a:lnTo>
                                  <a:pt x="1884853" y="1092018"/>
                                </a:lnTo>
                                <a:lnTo>
                                  <a:pt x="1884909" y="1092018"/>
                                </a:lnTo>
                                <a:lnTo>
                                  <a:pt x="1884966" y="1082258"/>
                                </a:lnTo>
                                <a:lnTo>
                                  <a:pt x="1885023" y="1084554"/>
                                </a:lnTo>
                                <a:lnTo>
                                  <a:pt x="1885083" y="1089997"/>
                                </a:lnTo>
                                <a:lnTo>
                                  <a:pt x="1885140" y="1070781"/>
                                </a:lnTo>
                                <a:lnTo>
                                  <a:pt x="1885197" y="1089722"/>
                                </a:lnTo>
                                <a:lnTo>
                                  <a:pt x="1885254" y="1083408"/>
                                </a:lnTo>
                                <a:lnTo>
                                  <a:pt x="1885310" y="1087126"/>
                                </a:lnTo>
                                <a:lnTo>
                                  <a:pt x="1885367" y="1076520"/>
                                </a:lnTo>
                                <a:lnTo>
                                  <a:pt x="1885424" y="1081112"/>
                                </a:lnTo>
                                <a:lnTo>
                                  <a:pt x="1885485" y="1103775"/>
                                </a:lnTo>
                                <a:lnTo>
                                  <a:pt x="1885541" y="1079962"/>
                                </a:lnTo>
                                <a:lnTo>
                                  <a:pt x="1885598" y="1082258"/>
                                </a:lnTo>
                                <a:lnTo>
                                  <a:pt x="1885655" y="1090868"/>
                                </a:lnTo>
                                <a:lnTo>
                                  <a:pt x="1885715" y="1079391"/>
                                </a:lnTo>
                                <a:lnTo>
                                  <a:pt x="1885772" y="1097461"/>
                                </a:lnTo>
                                <a:lnTo>
                                  <a:pt x="1885829" y="1101199"/>
                                </a:lnTo>
                                <a:lnTo>
                                  <a:pt x="1885885" y="1079666"/>
                                </a:lnTo>
                                <a:lnTo>
                                  <a:pt x="1885942" y="1093440"/>
                                </a:lnTo>
                                <a:lnTo>
                                  <a:pt x="1885999" y="1095460"/>
                                </a:lnTo>
                                <a:lnTo>
                                  <a:pt x="1886060" y="1088572"/>
                                </a:lnTo>
                                <a:lnTo>
                                  <a:pt x="1886116" y="1085129"/>
                                </a:lnTo>
                                <a:lnTo>
                                  <a:pt x="1886173" y="1084554"/>
                                </a:lnTo>
                                <a:lnTo>
                                  <a:pt x="1886230" y="1086555"/>
                                </a:lnTo>
                                <a:lnTo>
                                  <a:pt x="1886286" y="1080812"/>
                                </a:lnTo>
                                <a:lnTo>
                                  <a:pt x="1886343" y="1081112"/>
                                </a:lnTo>
                                <a:lnTo>
                                  <a:pt x="1886400" y="1077666"/>
                                </a:lnTo>
                                <a:lnTo>
                                  <a:pt x="1886460" y="1085129"/>
                                </a:lnTo>
                                <a:lnTo>
                                  <a:pt x="1886517" y="1073924"/>
                                </a:lnTo>
                                <a:lnTo>
                                  <a:pt x="1886574" y="1086850"/>
                                </a:lnTo>
                                <a:lnTo>
                                  <a:pt x="1886631" y="1081388"/>
                                </a:lnTo>
                                <a:lnTo>
                                  <a:pt x="1886691" y="1075374"/>
                                </a:lnTo>
                                <a:lnTo>
                                  <a:pt x="1886748" y="1083108"/>
                                </a:lnTo>
                                <a:lnTo>
                                  <a:pt x="1886805" y="1090572"/>
                                </a:lnTo>
                                <a:lnTo>
                                  <a:pt x="1886861" y="1098607"/>
                                </a:lnTo>
                                <a:lnTo>
                                  <a:pt x="1886918" y="1090293"/>
                                </a:lnTo>
                                <a:lnTo>
                                  <a:pt x="1886975" y="1085704"/>
                                </a:lnTo>
                                <a:lnTo>
                                  <a:pt x="1887031" y="1098907"/>
                                </a:lnTo>
                                <a:lnTo>
                                  <a:pt x="1887092" y="1088572"/>
                                </a:lnTo>
                                <a:lnTo>
                                  <a:pt x="1887149" y="1072202"/>
                                </a:lnTo>
                                <a:lnTo>
                                  <a:pt x="1887206" y="1082833"/>
                                </a:lnTo>
                                <a:lnTo>
                                  <a:pt x="1887262" y="1074499"/>
                                </a:lnTo>
                                <a:lnTo>
                                  <a:pt x="1887319" y="1093440"/>
                                </a:lnTo>
                                <a:lnTo>
                                  <a:pt x="1887376" y="1094590"/>
                                </a:lnTo>
                                <a:lnTo>
                                  <a:pt x="1887436" y="1082258"/>
                                </a:lnTo>
                                <a:lnTo>
                                  <a:pt x="1887493" y="1089147"/>
                                </a:lnTo>
                                <a:lnTo>
                                  <a:pt x="1887550" y="1077666"/>
                                </a:lnTo>
                                <a:lnTo>
                                  <a:pt x="1887607" y="1083108"/>
                                </a:lnTo>
                                <a:lnTo>
                                  <a:pt x="1887667" y="1090293"/>
                                </a:lnTo>
                                <a:lnTo>
                                  <a:pt x="1887724" y="1086555"/>
                                </a:lnTo>
                                <a:lnTo>
                                  <a:pt x="1887781" y="1091143"/>
                                </a:lnTo>
                                <a:lnTo>
                                  <a:pt x="1887838" y="1100628"/>
                                </a:lnTo>
                                <a:lnTo>
                                  <a:pt x="1887894" y="1075074"/>
                                </a:lnTo>
                                <a:lnTo>
                                  <a:pt x="1887951" y="1086555"/>
                                </a:lnTo>
                                <a:lnTo>
                                  <a:pt x="1888007" y="1077666"/>
                                </a:lnTo>
                                <a:lnTo>
                                  <a:pt x="1888068" y="1081962"/>
                                </a:lnTo>
                                <a:lnTo>
                                  <a:pt x="1888125" y="1077666"/>
                                </a:lnTo>
                                <a:lnTo>
                                  <a:pt x="1888182" y="1092018"/>
                                </a:lnTo>
                                <a:lnTo>
                                  <a:pt x="1888238" y="1079666"/>
                                </a:lnTo>
                                <a:lnTo>
                                  <a:pt x="1888295" y="1068485"/>
                                </a:lnTo>
                                <a:lnTo>
                                  <a:pt x="1888352" y="1080241"/>
                                </a:lnTo>
                                <a:lnTo>
                                  <a:pt x="1888413" y="1092869"/>
                                </a:lnTo>
                                <a:lnTo>
                                  <a:pt x="1888469" y="1091143"/>
                                </a:lnTo>
                                <a:lnTo>
                                  <a:pt x="1888526" y="1077941"/>
                                </a:lnTo>
                                <a:lnTo>
                                  <a:pt x="1888583" y="1090868"/>
                                </a:lnTo>
                                <a:lnTo>
                                  <a:pt x="1888639" y="1083684"/>
                                </a:lnTo>
                                <a:lnTo>
                                  <a:pt x="1888700" y="1071627"/>
                                </a:lnTo>
                                <a:lnTo>
                                  <a:pt x="1888757" y="1080812"/>
                                </a:lnTo>
                                <a:lnTo>
                                  <a:pt x="1888813" y="1077370"/>
                                </a:lnTo>
                                <a:lnTo>
                                  <a:pt x="1888870" y="1085980"/>
                                </a:lnTo>
                                <a:lnTo>
                                  <a:pt x="1888927" y="1099182"/>
                                </a:lnTo>
                                <a:lnTo>
                                  <a:pt x="1888984" y="1081388"/>
                                </a:lnTo>
                                <a:lnTo>
                                  <a:pt x="1889040" y="1075074"/>
                                </a:lnTo>
                                <a:lnTo>
                                  <a:pt x="1889101" y="1090293"/>
                                </a:lnTo>
                                <a:lnTo>
                                  <a:pt x="1889158" y="1067610"/>
                                </a:lnTo>
                                <a:lnTo>
                                  <a:pt x="1889214" y="1067335"/>
                                </a:lnTo>
                                <a:lnTo>
                                  <a:pt x="1889271" y="1084830"/>
                                </a:lnTo>
                                <a:lnTo>
                                  <a:pt x="1889328" y="1093440"/>
                                </a:lnTo>
                                <a:lnTo>
                                  <a:pt x="1889389" y="1083408"/>
                                </a:lnTo>
                                <a:lnTo>
                                  <a:pt x="1889445" y="1069631"/>
                                </a:lnTo>
                                <a:lnTo>
                                  <a:pt x="1889502" y="1073924"/>
                                </a:lnTo>
                                <a:lnTo>
                                  <a:pt x="1889559" y="1088001"/>
                                </a:lnTo>
                                <a:lnTo>
                                  <a:pt x="1889615" y="1064168"/>
                                </a:lnTo>
                                <a:lnTo>
                                  <a:pt x="1889676" y="1077370"/>
                                </a:lnTo>
                                <a:lnTo>
                                  <a:pt x="1889733" y="1083979"/>
                                </a:lnTo>
                                <a:lnTo>
                                  <a:pt x="1889789" y="1082534"/>
                                </a:lnTo>
                                <a:lnTo>
                                  <a:pt x="1889846" y="1089147"/>
                                </a:lnTo>
                                <a:lnTo>
                                  <a:pt x="1889903" y="1087126"/>
                                </a:lnTo>
                                <a:lnTo>
                                  <a:pt x="1889960" y="1075944"/>
                                </a:lnTo>
                                <a:lnTo>
                                  <a:pt x="1890016" y="1092593"/>
                                </a:lnTo>
                                <a:lnTo>
                                  <a:pt x="1890073" y="1078241"/>
                                </a:lnTo>
                                <a:lnTo>
                                  <a:pt x="1890134" y="1084830"/>
                                </a:lnTo>
                                <a:lnTo>
                                  <a:pt x="1890191" y="1073353"/>
                                </a:lnTo>
                                <a:lnTo>
                                  <a:pt x="1890247" y="1081687"/>
                                </a:lnTo>
                                <a:lnTo>
                                  <a:pt x="1890304" y="1095161"/>
                                </a:lnTo>
                                <a:lnTo>
                                  <a:pt x="1890364" y="1083979"/>
                                </a:lnTo>
                                <a:lnTo>
                                  <a:pt x="1890421" y="1085129"/>
                                </a:lnTo>
                                <a:lnTo>
                                  <a:pt x="1890478" y="1068760"/>
                                </a:lnTo>
                                <a:lnTo>
                                  <a:pt x="1890534" y="1095460"/>
                                </a:lnTo>
                                <a:lnTo>
                                  <a:pt x="1890591" y="1083408"/>
                                </a:lnTo>
                                <a:lnTo>
                                  <a:pt x="1890648" y="1075374"/>
                                </a:lnTo>
                                <a:lnTo>
                                  <a:pt x="1890709" y="1076220"/>
                                </a:lnTo>
                                <a:lnTo>
                                  <a:pt x="1890765" y="1076795"/>
                                </a:lnTo>
                                <a:lnTo>
                                  <a:pt x="1890822" y="1083108"/>
                                </a:lnTo>
                                <a:lnTo>
                                  <a:pt x="1890879" y="1080241"/>
                                </a:lnTo>
                                <a:lnTo>
                                  <a:pt x="1890935" y="1092293"/>
                                </a:lnTo>
                                <a:lnTo>
                                  <a:pt x="1890992" y="1086555"/>
                                </a:lnTo>
                                <a:lnTo>
                                  <a:pt x="1891049" y="1084830"/>
                                </a:lnTo>
                                <a:lnTo>
                                  <a:pt x="1891110" y="1075374"/>
                                </a:lnTo>
                                <a:lnTo>
                                  <a:pt x="1891166" y="1078241"/>
                                </a:lnTo>
                                <a:lnTo>
                                  <a:pt x="1891223" y="1079091"/>
                                </a:lnTo>
                                <a:lnTo>
                                  <a:pt x="1891280" y="1079391"/>
                                </a:lnTo>
                                <a:lnTo>
                                  <a:pt x="1891340" y="1097182"/>
                                </a:lnTo>
                                <a:lnTo>
                                  <a:pt x="1891397" y="1075074"/>
                                </a:lnTo>
                                <a:lnTo>
                                  <a:pt x="1891454" y="1085704"/>
                                </a:lnTo>
                                <a:lnTo>
                                  <a:pt x="1891511" y="1075649"/>
                                </a:lnTo>
                                <a:lnTo>
                                  <a:pt x="1891567" y="1076220"/>
                                </a:lnTo>
                                <a:lnTo>
                                  <a:pt x="1891624" y="1089722"/>
                                </a:lnTo>
                                <a:lnTo>
                                  <a:pt x="1891681" y="1086850"/>
                                </a:lnTo>
                                <a:lnTo>
                                  <a:pt x="1891741" y="1067910"/>
                                </a:lnTo>
                                <a:lnTo>
                                  <a:pt x="1891798" y="1067035"/>
                                </a:lnTo>
                                <a:lnTo>
                                  <a:pt x="1891855" y="1092593"/>
                                </a:lnTo>
                                <a:lnTo>
                                  <a:pt x="1891912" y="1083684"/>
                                </a:lnTo>
                                <a:lnTo>
                                  <a:pt x="1891968" y="1082534"/>
                                </a:lnTo>
                                <a:lnTo>
                                  <a:pt x="1892025" y="1073073"/>
                                </a:lnTo>
                                <a:lnTo>
                                  <a:pt x="1892086" y="1091718"/>
                                </a:lnTo>
                                <a:lnTo>
                                  <a:pt x="1892142" y="1079091"/>
                                </a:lnTo>
                                <a:lnTo>
                                  <a:pt x="1892199" y="1089722"/>
                                </a:lnTo>
                                <a:lnTo>
                                  <a:pt x="1892256" y="1063593"/>
                                </a:lnTo>
                                <a:lnTo>
                                  <a:pt x="1892317" y="1088276"/>
                                </a:lnTo>
                                <a:lnTo>
                                  <a:pt x="1892373" y="1071927"/>
                                </a:lnTo>
                                <a:lnTo>
                                  <a:pt x="1892430" y="1066464"/>
                                </a:lnTo>
                                <a:lnTo>
                                  <a:pt x="1892487" y="1073353"/>
                                </a:lnTo>
                                <a:lnTo>
                                  <a:pt x="1892543" y="1087426"/>
                                </a:lnTo>
                                <a:lnTo>
                                  <a:pt x="1892600" y="1075374"/>
                                </a:lnTo>
                                <a:lnTo>
                                  <a:pt x="1892657" y="1081388"/>
                                </a:lnTo>
                                <a:lnTo>
                                  <a:pt x="1892717" y="1092018"/>
                                </a:lnTo>
                                <a:lnTo>
                                  <a:pt x="1892774" y="1074499"/>
                                </a:lnTo>
                                <a:lnTo>
                                  <a:pt x="1892831" y="1077370"/>
                                </a:lnTo>
                                <a:lnTo>
                                  <a:pt x="1892887" y="1077370"/>
                                </a:lnTo>
                                <a:lnTo>
                                  <a:pt x="1892944" y="1079666"/>
                                </a:lnTo>
                                <a:lnTo>
                                  <a:pt x="1893005" y="1095460"/>
                                </a:lnTo>
                                <a:lnTo>
                                  <a:pt x="1893062" y="1078516"/>
                                </a:lnTo>
                                <a:lnTo>
                                  <a:pt x="1893118" y="1077370"/>
                                </a:lnTo>
                                <a:lnTo>
                                  <a:pt x="1893175" y="1066188"/>
                                </a:lnTo>
                                <a:lnTo>
                                  <a:pt x="1893232" y="1075649"/>
                                </a:lnTo>
                                <a:lnTo>
                                  <a:pt x="1893288" y="1080241"/>
                                </a:lnTo>
                                <a:lnTo>
                                  <a:pt x="1893349" y="1086850"/>
                                </a:lnTo>
                                <a:lnTo>
                                  <a:pt x="1893406" y="1093164"/>
                                </a:lnTo>
                                <a:lnTo>
                                  <a:pt x="1893462" y="1078241"/>
                                </a:lnTo>
                                <a:lnTo>
                                  <a:pt x="1893519" y="1070481"/>
                                </a:lnTo>
                                <a:lnTo>
                                  <a:pt x="1893576" y="1079391"/>
                                </a:lnTo>
                                <a:lnTo>
                                  <a:pt x="1893633" y="1078816"/>
                                </a:lnTo>
                                <a:lnTo>
                                  <a:pt x="1893689" y="1084554"/>
                                </a:lnTo>
                                <a:lnTo>
                                  <a:pt x="1893750" y="1082258"/>
                                </a:lnTo>
                                <a:lnTo>
                                  <a:pt x="1893807" y="1081388"/>
                                </a:lnTo>
                                <a:lnTo>
                                  <a:pt x="1893864" y="1073353"/>
                                </a:lnTo>
                                <a:lnTo>
                                  <a:pt x="1893920" y="1086555"/>
                                </a:lnTo>
                                <a:lnTo>
                                  <a:pt x="1893981" y="1085405"/>
                                </a:lnTo>
                                <a:lnTo>
                                  <a:pt x="1894038" y="1079091"/>
                                </a:lnTo>
                                <a:lnTo>
                                  <a:pt x="1894094" y="1084255"/>
                                </a:lnTo>
                                <a:lnTo>
                                  <a:pt x="1894151" y="1057279"/>
                                </a:lnTo>
                                <a:lnTo>
                                  <a:pt x="1894208" y="1074499"/>
                                </a:lnTo>
                                <a:lnTo>
                                  <a:pt x="1894264" y="1076220"/>
                                </a:lnTo>
                                <a:lnTo>
                                  <a:pt x="1894325" y="1074223"/>
                                </a:lnTo>
                                <a:lnTo>
                                  <a:pt x="1894382" y="1089147"/>
                                </a:lnTo>
                                <a:lnTo>
                                  <a:pt x="1894438" y="1080537"/>
                                </a:lnTo>
                                <a:lnTo>
                                  <a:pt x="1894495" y="1069060"/>
                                </a:lnTo>
                                <a:lnTo>
                                  <a:pt x="1894552" y="1074798"/>
                                </a:lnTo>
                                <a:lnTo>
                                  <a:pt x="1894609" y="1082534"/>
                                </a:lnTo>
                                <a:lnTo>
                                  <a:pt x="1894665" y="1072202"/>
                                </a:lnTo>
                                <a:lnTo>
                                  <a:pt x="1894726" y="1071056"/>
                                </a:lnTo>
                                <a:lnTo>
                                  <a:pt x="1894783" y="1081388"/>
                                </a:lnTo>
                                <a:lnTo>
                                  <a:pt x="1894840" y="1075649"/>
                                </a:lnTo>
                                <a:lnTo>
                                  <a:pt x="1894896" y="1071927"/>
                                </a:lnTo>
                                <a:lnTo>
                                  <a:pt x="1894957" y="1082534"/>
                                </a:lnTo>
                                <a:lnTo>
                                  <a:pt x="1895013" y="1094015"/>
                                </a:lnTo>
                                <a:lnTo>
                                  <a:pt x="1895070" y="1063317"/>
                                </a:lnTo>
                                <a:lnTo>
                                  <a:pt x="1895127" y="1075074"/>
                                </a:lnTo>
                                <a:lnTo>
                                  <a:pt x="1895184" y="1073073"/>
                                </a:lnTo>
                                <a:lnTo>
                                  <a:pt x="1895240" y="1086555"/>
                                </a:lnTo>
                                <a:lnTo>
                                  <a:pt x="1895297" y="1092018"/>
                                </a:lnTo>
                                <a:lnTo>
                                  <a:pt x="1895358" y="1077370"/>
                                </a:lnTo>
                                <a:lnTo>
                                  <a:pt x="1895415" y="1084830"/>
                                </a:lnTo>
                                <a:lnTo>
                                  <a:pt x="1895471" y="1077666"/>
                                </a:lnTo>
                                <a:lnTo>
                                  <a:pt x="1895528" y="1087426"/>
                                </a:lnTo>
                                <a:lnTo>
                                  <a:pt x="1895585" y="1095736"/>
                                </a:lnTo>
                                <a:lnTo>
                                  <a:pt x="1895641" y="1070206"/>
                                </a:lnTo>
                                <a:lnTo>
                                  <a:pt x="1895702" y="1084554"/>
                                </a:lnTo>
                                <a:lnTo>
                                  <a:pt x="1895759" y="1074798"/>
                                </a:lnTo>
                                <a:lnTo>
                                  <a:pt x="1895815" y="1093164"/>
                                </a:lnTo>
                                <a:lnTo>
                                  <a:pt x="1895872" y="1073353"/>
                                </a:lnTo>
                                <a:lnTo>
                                  <a:pt x="1895929" y="1082258"/>
                                </a:lnTo>
                                <a:lnTo>
                                  <a:pt x="1895990" y="1063018"/>
                                </a:lnTo>
                                <a:lnTo>
                                  <a:pt x="1896046" y="1087426"/>
                                </a:lnTo>
                                <a:lnTo>
                                  <a:pt x="1896103" y="1073648"/>
                                </a:lnTo>
                                <a:lnTo>
                                  <a:pt x="1896160" y="1101474"/>
                                </a:lnTo>
                                <a:lnTo>
                                  <a:pt x="1896216" y="1077666"/>
                                </a:lnTo>
                                <a:lnTo>
                                  <a:pt x="1896273" y="1073924"/>
                                </a:lnTo>
                                <a:lnTo>
                                  <a:pt x="1896330" y="1080537"/>
                                </a:lnTo>
                                <a:lnTo>
                                  <a:pt x="1896391" y="1080812"/>
                                </a:lnTo>
                                <a:lnTo>
                                  <a:pt x="1896447" y="1081112"/>
                                </a:lnTo>
                                <a:lnTo>
                                  <a:pt x="1896504" y="1075074"/>
                                </a:lnTo>
                                <a:lnTo>
                                  <a:pt x="1896561" y="1068185"/>
                                </a:lnTo>
                                <a:lnTo>
                                  <a:pt x="1896617" y="1078516"/>
                                </a:lnTo>
                                <a:lnTo>
                                  <a:pt x="1896678" y="1071056"/>
                                </a:lnTo>
                                <a:lnTo>
                                  <a:pt x="1896735" y="1085704"/>
                                </a:lnTo>
                                <a:lnTo>
                                  <a:pt x="1896791" y="1075374"/>
                                </a:lnTo>
                                <a:lnTo>
                                  <a:pt x="1896848" y="1083108"/>
                                </a:lnTo>
                                <a:lnTo>
                                  <a:pt x="1896905" y="1089997"/>
                                </a:lnTo>
                                <a:lnTo>
                                  <a:pt x="1896962" y="1075074"/>
                                </a:lnTo>
                                <a:lnTo>
                                  <a:pt x="1897022" y="1075944"/>
                                </a:lnTo>
                                <a:lnTo>
                                  <a:pt x="1897079" y="1069906"/>
                                </a:lnTo>
                                <a:lnTo>
                                  <a:pt x="1897136" y="1073353"/>
                                </a:lnTo>
                                <a:lnTo>
                                  <a:pt x="1897192" y="1094015"/>
                                </a:lnTo>
                                <a:lnTo>
                                  <a:pt x="1897249" y="1086279"/>
                                </a:lnTo>
                                <a:lnTo>
                                  <a:pt x="1897306" y="1077666"/>
                                </a:lnTo>
                                <a:lnTo>
                                  <a:pt x="1897363" y="1084255"/>
                                </a:lnTo>
                                <a:lnTo>
                                  <a:pt x="1897423" y="1080537"/>
                                </a:lnTo>
                                <a:lnTo>
                                  <a:pt x="1897480" y="1085129"/>
                                </a:lnTo>
                                <a:lnTo>
                                  <a:pt x="1897537" y="1069906"/>
                                </a:lnTo>
                                <a:lnTo>
                                  <a:pt x="1897593" y="1083408"/>
                                </a:lnTo>
                                <a:lnTo>
                                  <a:pt x="1897654" y="1075374"/>
                                </a:lnTo>
                                <a:lnTo>
                                  <a:pt x="1897711" y="1084830"/>
                                </a:lnTo>
                                <a:lnTo>
                                  <a:pt x="1897768" y="1089422"/>
                                </a:lnTo>
                                <a:lnTo>
                                  <a:pt x="1897824" y="1081112"/>
                                </a:lnTo>
                                <a:lnTo>
                                  <a:pt x="1897881" y="1080537"/>
                                </a:lnTo>
                                <a:lnTo>
                                  <a:pt x="1897938" y="1087426"/>
                                </a:lnTo>
                                <a:lnTo>
                                  <a:pt x="1897998" y="1081962"/>
                                </a:lnTo>
                                <a:lnTo>
                                  <a:pt x="1898055" y="1076220"/>
                                </a:lnTo>
                                <a:lnTo>
                                  <a:pt x="1898112" y="1075374"/>
                                </a:lnTo>
                                <a:lnTo>
                                  <a:pt x="1898168" y="1078516"/>
                                </a:lnTo>
                                <a:lnTo>
                                  <a:pt x="1898225" y="1084255"/>
                                </a:lnTo>
                                <a:lnTo>
                                  <a:pt x="1898282" y="1078516"/>
                                </a:lnTo>
                                <a:lnTo>
                                  <a:pt x="1898338" y="1069906"/>
                                </a:lnTo>
                                <a:lnTo>
                                  <a:pt x="1898399" y="1069906"/>
                                </a:lnTo>
                                <a:lnTo>
                                  <a:pt x="1898456" y="1081962"/>
                                </a:lnTo>
                                <a:lnTo>
                                  <a:pt x="1898513" y="1092018"/>
                                </a:lnTo>
                                <a:lnTo>
                                  <a:pt x="1898569" y="1087126"/>
                                </a:lnTo>
                                <a:lnTo>
                                  <a:pt x="1898630" y="1086555"/>
                                </a:lnTo>
                                <a:lnTo>
                                  <a:pt x="1898687" y="1091143"/>
                                </a:lnTo>
                                <a:lnTo>
                                  <a:pt x="1898743" y="1075649"/>
                                </a:lnTo>
                                <a:lnTo>
                                  <a:pt x="1898800" y="1074499"/>
                                </a:lnTo>
                                <a:lnTo>
                                  <a:pt x="1898857" y="1071927"/>
                                </a:lnTo>
                                <a:lnTo>
                                  <a:pt x="1898914" y="1093739"/>
                                </a:lnTo>
                                <a:lnTo>
                                  <a:pt x="1898970" y="1071352"/>
                                </a:lnTo>
                                <a:lnTo>
                                  <a:pt x="1899031" y="1092018"/>
                                </a:lnTo>
                                <a:lnTo>
                                  <a:pt x="1899088" y="1080812"/>
                                </a:lnTo>
                                <a:lnTo>
                                  <a:pt x="1899144" y="1080812"/>
                                </a:lnTo>
                                <a:lnTo>
                                  <a:pt x="1899201" y="1075074"/>
                                </a:lnTo>
                                <a:lnTo>
                                  <a:pt x="1899258" y="1070481"/>
                                </a:lnTo>
                                <a:lnTo>
                                  <a:pt x="1899315" y="1085129"/>
                                </a:lnTo>
                                <a:lnTo>
                                  <a:pt x="1899375" y="1073073"/>
                                </a:lnTo>
                                <a:lnTo>
                                  <a:pt x="1899432" y="1081962"/>
                                </a:lnTo>
                                <a:lnTo>
                                  <a:pt x="1899489" y="1073353"/>
                                </a:lnTo>
                                <a:lnTo>
                                  <a:pt x="1899545" y="1083979"/>
                                </a:lnTo>
                                <a:lnTo>
                                  <a:pt x="1899606" y="1085980"/>
                                </a:lnTo>
                                <a:lnTo>
                                  <a:pt x="1899663" y="1066764"/>
                                </a:lnTo>
                                <a:lnTo>
                                  <a:pt x="1899719" y="1089722"/>
                                </a:lnTo>
                                <a:lnTo>
                                  <a:pt x="1899776" y="1072502"/>
                                </a:lnTo>
                                <a:lnTo>
                                  <a:pt x="1899833" y="1081687"/>
                                </a:lnTo>
                                <a:lnTo>
                                  <a:pt x="1899890" y="1083684"/>
                                </a:lnTo>
                                <a:lnTo>
                                  <a:pt x="1899946" y="1083979"/>
                                </a:lnTo>
                                <a:lnTo>
                                  <a:pt x="1900007" y="1083108"/>
                                </a:lnTo>
                                <a:lnTo>
                                  <a:pt x="1900064" y="1076795"/>
                                </a:lnTo>
                                <a:lnTo>
                                  <a:pt x="1900121" y="1073648"/>
                                </a:lnTo>
                                <a:lnTo>
                                  <a:pt x="1900177" y="1092593"/>
                                </a:lnTo>
                                <a:lnTo>
                                  <a:pt x="1900234" y="1073924"/>
                                </a:lnTo>
                                <a:lnTo>
                                  <a:pt x="1900295" y="1087701"/>
                                </a:lnTo>
                                <a:lnTo>
                                  <a:pt x="1900351" y="1083979"/>
                                </a:lnTo>
                                <a:lnTo>
                                  <a:pt x="1900408" y="1062446"/>
                                </a:lnTo>
                                <a:lnTo>
                                  <a:pt x="1900464" y="1083108"/>
                                </a:lnTo>
                                <a:lnTo>
                                  <a:pt x="1900521" y="1079962"/>
                                </a:lnTo>
                                <a:lnTo>
                                  <a:pt x="1900578" y="1082534"/>
                                </a:lnTo>
                                <a:lnTo>
                                  <a:pt x="1900639" y="1085704"/>
                                </a:lnTo>
                                <a:lnTo>
                                  <a:pt x="1900695" y="1071927"/>
                                </a:lnTo>
                                <a:lnTo>
                                  <a:pt x="1900752" y="1094885"/>
                                </a:lnTo>
                                <a:lnTo>
                                  <a:pt x="1900809" y="1065042"/>
                                </a:lnTo>
                                <a:lnTo>
                                  <a:pt x="1900866" y="1075944"/>
                                </a:lnTo>
                                <a:lnTo>
                                  <a:pt x="1900922" y="1085980"/>
                                </a:lnTo>
                                <a:lnTo>
                                  <a:pt x="1900979" y="1075944"/>
                                </a:lnTo>
                                <a:lnTo>
                                  <a:pt x="1901040" y="1085129"/>
                                </a:lnTo>
                                <a:lnTo>
                                  <a:pt x="1901096" y="1060721"/>
                                </a:lnTo>
                                <a:lnTo>
                                  <a:pt x="1901153" y="1065314"/>
                                </a:lnTo>
                                <a:lnTo>
                                  <a:pt x="1901210" y="1083684"/>
                                </a:lnTo>
                                <a:lnTo>
                                  <a:pt x="1901270" y="1092293"/>
                                </a:lnTo>
                                <a:lnTo>
                                  <a:pt x="1901327" y="1076795"/>
                                </a:lnTo>
                                <a:lnTo>
                                  <a:pt x="1901384" y="1074223"/>
                                </a:lnTo>
                                <a:lnTo>
                                  <a:pt x="1901441" y="1077666"/>
                                </a:lnTo>
                                <a:lnTo>
                                  <a:pt x="1901497" y="1073073"/>
                                </a:lnTo>
                                <a:lnTo>
                                  <a:pt x="1901554" y="1076520"/>
                                </a:lnTo>
                                <a:lnTo>
                                  <a:pt x="1901611" y="1080241"/>
                                </a:lnTo>
                                <a:lnTo>
                                  <a:pt x="1901671" y="1078816"/>
                                </a:lnTo>
                                <a:lnTo>
                                  <a:pt x="1901728" y="1072202"/>
                                </a:lnTo>
                                <a:lnTo>
                                  <a:pt x="1901785" y="1077370"/>
                                </a:lnTo>
                                <a:lnTo>
                                  <a:pt x="1901842" y="1073353"/>
                                </a:lnTo>
                                <a:lnTo>
                                  <a:pt x="1901898" y="1070781"/>
                                </a:lnTo>
                                <a:lnTo>
                                  <a:pt x="1901955" y="1076520"/>
                                </a:lnTo>
                                <a:lnTo>
                                  <a:pt x="1902016" y="1078816"/>
                                </a:lnTo>
                                <a:lnTo>
                                  <a:pt x="1902072" y="1089997"/>
                                </a:lnTo>
                                <a:lnTo>
                                  <a:pt x="1902129" y="1092018"/>
                                </a:lnTo>
                                <a:lnTo>
                                  <a:pt x="1902186" y="1073648"/>
                                </a:lnTo>
                                <a:lnTo>
                                  <a:pt x="1902247" y="1084255"/>
                                </a:lnTo>
                                <a:lnTo>
                                  <a:pt x="1902303" y="1081962"/>
                                </a:lnTo>
                                <a:lnTo>
                                  <a:pt x="1902360" y="1077370"/>
                                </a:lnTo>
                                <a:lnTo>
                                  <a:pt x="1902417" y="1094590"/>
                                </a:lnTo>
                                <a:lnTo>
                                  <a:pt x="1902473" y="1059300"/>
                                </a:lnTo>
                                <a:lnTo>
                                  <a:pt x="1902530" y="1075374"/>
                                </a:lnTo>
                                <a:lnTo>
                                  <a:pt x="1902587" y="1082833"/>
                                </a:lnTo>
                                <a:lnTo>
                                  <a:pt x="1902647" y="1076795"/>
                                </a:lnTo>
                                <a:lnTo>
                                  <a:pt x="1902704" y="1095460"/>
                                </a:lnTo>
                                <a:lnTo>
                                  <a:pt x="1902761" y="1079666"/>
                                </a:lnTo>
                                <a:lnTo>
                                  <a:pt x="1902817" y="1079391"/>
                                </a:lnTo>
                                <a:lnTo>
                                  <a:pt x="1902874" y="1080812"/>
                                </a:lnTo>
                                <a:lnTo>
                                  <a:pt x="1902931" y="1074499"/>
                                </a:lnTo>
                                <a:lnTo>
                                  <a:pt x="1902992" y="1079962"/>
                                </a:lnTo>
                                <a:lnTo>
                                  <a:pt x="1903048" y="1093440"/>
                                </a:lnTo>
                                <a:lnTo>
                                  <a:pt x="1903105" y="1077941"/>
                                </a:lnTo>
                                <a:lnTo>
                                  <a:pt x="1903162" y="1083684"/>
                                </a:lnTo>
                                <a:lnTo>
                                  <a:pt x="1903219" y="1074223"/>
                                </a:lnTo>
                                <a:lnTo>
                                  <a:pt x="1903279" y="1083684"/>
                                </a:lnTo>
                                <a:lnTo>
                                  <a:pt x="1903336" y="1088001"/>
                                </a:lnTo>
                                <a:lnTo>
                                  <a:pt x="1903393" y="1079091"/>
                                </a:lnTo>
                                <a:lnTo>
                                  <a:pt x="1903449" y="1060150"/>
                                </a:lnTo>
                                <a:lnTo>
                                  <a:pt x="1903506" y="1098032"/>
                                </a:lnTo>
                                <a:lnTo>
                                  <a:pt x="1903563" y="1073648"/>
                                </a:lnTo>
                                <a:lnTo>
                                  <a:pt x="1903619" y="1076795"/>
                                </a:lnTo>
                                <a:lnTo>
                                  <a:pt x="1903680" y="1082258"/>
                                </a:lnTo>
                                <a:lnTo>
                                  <a:pt x="1903737" y="1077370"/>
                                </a:lnTo>
                                <a:lnTo>
                                  <a:pt x="1903794" y="1090572"/>
                                </a:lnTo>
                                <a:lnTo>
                                  <a:pt x="1903850" y="1061596"/>
                                </a:lnTo>
                                <a:lnTo>
                                  <a:pt x="1903907" y="1088276"/>
                                </a:lnTo>
                                <a:lnTo>
                                  <a:pt x="1903968" y="1078816"/>
                                </a:lnTo>
                                <a:lnTo>
                                  <a:pt x="1904024" y="1070481"/>
                                </a:lnTo>
                                <a:lnTo>
                                  <a:pt x="1904081" y="1093440"/>
                                </a:lnTo>
                                <a:lnTo>
                                  <a:pt x="1904138" y="1077941"/>
                                </a:lnTo>
                                <a:lnTo>
                                  <a:pt x="1904194" y="1093739"/>
                                </a:lnTo>
                                <a:lnTo>
                                  <a:pt x="1904251" y="1069906"/>
                                </a:lnTo>
                                <a:lnTo>
                                  <a:pt x="1904312" y="1073924"/>
                                </a:lnTo>
                                <a:lnTo>
                                  <a:pt x="1904369" y="1089422"/>
                                </a:lnTo>
                                <a:lnTo>
                                  <a:pt x="1904425" y="1095460"/>
                                </a:lnTo>
                                <a:lnTo>
                                  <a:pt x="1904482" y="1082833"/>
                                </a:lnTo>
                                <a:lnTo>
                                  <a:pt x="1904539" y="1069631"/>
                                </a:lnTo>
                                <a:lnTo>
                                  <a:pt x="1904595" y="1086850"/>
                                </a:lnTo>
                                <a:lnTo>
                                  <a:pt x="1904652" y="1086555"/>
                                </a:lnTo>
                                <a:lnTo>
                                  <a:pt x="1904713" y="1087126"/>
                                </a:lnTo>
                                <a:lnTo>
                                  <a:pt x="1904770" y="1066188"/>
                                </a:lnTo>
                                <a:lnTo>
                                  <a:pt x="1904826" y="1084255"/>
                                </a:lnTo>
                                <a:lnTo>
                                  <a:pt x="1904883" y="1084830"/>
                                </a:lnTo>
                                <a:lnTo>
                                  <a:pt x="1904944" y="1089722"/>
                                </a:lnTo>
                                <a:lnTo>
                                  <a:pt x="1905000" y="1081962"/>
                                </a:lnTo>
                                <a:lnTo>
                                  <a:pt x="1905057" y="1079666"/>
                                </a:lnTo>
                                <a:lnTo>
                                  <a:pt x="1905114" y="1072778"/>
                                </a:lnTo>
                                <a:lnTo>
                                  <a:pt x="1905170" y="1074223"/>
                                </a:lnTo>
                                <a:lnTo>
                                  <a:pt x="1905227" y="1079962"/>
                                </a:lnTo>
                                <a:lnTo>
                                  <a:pt x="1905288" y="1091718"/>
                                </a:lnTo>
                                <a:lnTo>
                                  <a:pt x="1905345" y="1081112"/>
                                </a:lnTo>
                                <a:lnTo>
                                  <a:pt x="1905401" y="1083684"/>
                                </a:lnTo>
                                <a:lnTo>
                                  <a:pt x="1905458" y="1087426"/>
                                </a:lnTo>
                                <a:lnTo>
                                  <a:pt x="1905515" y="1069906"/>
                                </a:lnTo>
                                <a:lnTo>
                                  <a:pt x="1905572" y="1086279"/>
                                </a:lnTo>
                                <a:lnTo>
                                  <a:pt x="1905628" y="1071927"/>
                                </a:lnTo>
                                <a:lnTo>
                                  <a:pt x="1905689" y="1074499"/>
                                </a:lnTo>
                                <a:lnTo>
                                  <a:pt x="1905746" y="1083408"/>
                                </a:lnTo>
                                <a:lnTo>
                                  <a:pt x="1905802" y="1070206"/>
                                </a:lnTo>
                                <a:lnTo>
                                  <a:pt x="1905863" y="1087126"/>
                                </a:lnTo>
                                <a:lnTo>
                                  <a:pt x="1905920" y="1087426"/>
                                </a:lnTo>
                                <a:lnTo>
                                  <a:pt x="1905976" y="1084255"/>
                                </a:lnTo>
                                <a:lnTo>
                                  <a:pt x="1906033" y="1077941"/>
                                </a:lnTo>
                                <a:lnTo>
                                  <a:pt x="1906090" y="1085405"/>
                                </a:lnTo>
                                <a:lnTo>
                                  <a:pt x="1906147" y="1093440"/>
                                </a:lnTo>
                                <a:lnTo>
                                  <a:pt x="1906203" y="1071627"/>
                                </a:lnTo>
                                <a:lnTo>
                                  <a:pt x="1906260" y="1086850"/>
                                </a:lnTo>
                                <a:lnTo>
                                  <a:pt x="1906321" y="1072502"/>
                                </a:lnTo>
                                <a:lnTo>
                                  <a:pt x="1906377" y="1082833"/>
                                </a:lnTo>
                                <a:lnTo>
                                  <a:pt x="1906434" y="1076520"/>
                                </a:lnTo>
                                <a:lnTo>
                                  <a:pt x="1906491" y="1092593"/>
                                </a:lnTo>
                                <a:lnTo>
                                  <a:pt x="1906547" y="1089147"/>
                                </a:lnTo>
                                <a:lnTo>
                                  <a:pt x="1906604" y="1067910"/>
                                </a:lnTo>
                                <a:lnTo>
                                  <a:pt x="1906665" y="1076220"/>
                                </a:lnTo>
                                <a:lnTo>
                                  <a:pt x="1906721" y="1082833"/>
                                </a:lnTo>
                                <a:lnTo>
                                  <a:pt x="1906778" y="1094885"/>
                                </a:lnTo>
                                <a:lnTo>
                                  <a:pt x="1906835" y="1095460"/>
                                </a:lnTo>
                                <a:lnTo>
                                  <a:pt x="1906896" y="1076520"/>
                                </a:lnTo>
                                <a:lnTo>
                                  <a:pt x="1906952" y="1077370"/>
                                </a:lnTo>
                                <a:lnTo>
                                  <a:pt x="1907009" y="1088276"/>
                                </a:lnTo>
                                <a:lnTo>
                                  <a:pt x="1907066" y="1076520"/>
                                </a:lnTo>
                                <a:lnTo>
                                  <a:pt x="1907123" y="1099478"/>
                                </a:lnTo>
                                <a:lnTo>
                                  <a:pt x="1907179" y="1081388"/>
                                </a:lnTo>
                                <a:lnTo>
                                  <a:pt x="1907236" y="1087701"/>
                                </a:lnTo>
                                <a:lnTo>
                                  <a:pt x="1907297" y="1084255"/>
                                </a:lnTo>
                                <a:lnTo>
                                  <a:pt x="1907353" y="1093739"/>
                                </a:lnTo>
                                <a:lnTo>
                                  <a:pt x="1907410" y="1076795"/>
                                </a:lnTo>
                                <a:lnTo>
                                  <a:pt x="1907467" y="1069906"/>
                                </a:lnTo>
                                <a:lnTo>
                                  <a:pt x="1907523" y="1083684"/>
                                </a:lnTo>
                                <a:lnTo>
                                  <a:pt x="1907584" y="1086555"/>
                                </a:lnTo>
                                <a:lnTo>
                                  <a:pt x="1907641" y="1073353"/>
                                </a:lnTo>
                                <a:lnTo>
                                  <a:pt x="1907698" y="1086850"/>
                                </a:lnTo>
                                <a:lnTo>
                                  <a:pt x="1907754" y="1088001"/>
                                </a:lnTo>
                                <a:lnTo>
                                  <a:pt x="1907811" y="1082833"/>
                                </a:lnTo>
                                <a:lnTo>
                                  <a:pt x="1907868" y="1074798"/>
                                </a:lnTo>
                                <a:lnTo>
                                  <a:pt x="1907928" y="1078816"/>
                                </a:lnTo>
                                <a:lnTo>
                                  <a:pt x="1907985" y="1080812"/>
                                </a:lnTo>
                                <a:lnTo>
                                  <a:pt x="1908042" y="1082833"/>
                                </a:lnTo>
                                <a:lnTo>
                                  <a:pt x="1908098" y="1085129"/>
                                </a:lnTo>
                                <a:lnTo>
                                  <a:pt x="1908155" y="1075649"/>
                                </a:lnTo>
                                <a:lnTo>
                                  <a:pt x="1908212" y="1089422"/>
                                </a:lnTo>
                                <a:lnTo>
                                  <a:pt x="1908268" y="1081112"/>
                                </a:lnTo>
                                <a:lnTo>
                                  <a:pt x="1908329" y="1073924"/>
                                </a:lnTo>
                                <a:lnTo>
                                  <a:pt x="1908386" y="1069335"/>
                                </a:lnTo>
                                <a:lnTo>
                                  <a:pt x="1908443" y="1080537"/>
                                </a:lnTo>
                                <a:lnTo>
                                  <a:pt x="1908499" y="1089722"/>
                                </a:lnTo>
                                <a:lnTo>
                                  <a:pt x="1908560" y="1073353"/>
                                </a:lnTo>
                                <a:lnTo>
                                  <a:pt x="1908617" y="1099753"/>
                                </a:lnTo>
                                <a:lnTo>
                                  <a:pt x="1908673" y="1084554"/>
                                </a:lnTo>
                                <a:lnTo>
                                  <a:pt x="1908730" y="1070781"/>
                                </a:lnTo>
                                <a:lnTo>
                                  <a:pt x="1908787" y="1084255"/>
                                </a:lnTo>
                                <a:lnTo>
                                  <a:pt x="1908844" y="1082534"/>
                                </a:lnTo>
                                <a:lnTo>
                                  <a:pt x="1908900" y="1073648"/>
                                </a:lnTo>
                                <a:lnTo>
                                  <a:pt x="1908961" y="1078241"/>
                                </a:lnTo>
                                <a:lnTo>
                                  <a:pt x="1909018" y="1089147"/>
                                </a:lnTo>
                                <a:lnTo>
                                  <a:pt x="1909074" y="1085980"/>
                                </a:lnTo>
                                <a:lnTo>
                                  <a:pt x="1909131" y="1069631"/>
                                </a:lnTo>
                                <a:lnTo>
                                  <a:pt x="1909188" y="1078516"/>
                                </a:lnTo>
                                <a:lnTo>
                                  <a:pt x="1909245" y="1085704"/>
                                </a:lnTo>
                                <a:lnTo>
                                  <a:pt x="1909305" y="1088847"/>
                                </a:lnTo>
                                <a:lnTo>
                                  <a:pt x="1909362" y="1083979"/>
                                </a:lnTo>
                                <a:lnTo>
                                  <a:pt x="1909419" y="1085129"/>
                                </a:lnTo>
                                <a:lnTo>
                                  <a:pt x="1909475" y="1074798"/>
                                </a:lnTo>
                                <a:lnTo>
                                  <a:pt x="1909536" y="1084830"/>
                                </a:lnTo>
                                <a:lnTo>
                                  <a:pt x="1909593" y="1083408"/>
                                </a:lnTo>
                                <a:lnTo>
                                  <a:pt x="1909650" y="1086279"/>
                                </a:lnTo>
                                <a:lnTo>
                                  <a:pt x="1909706" y="1077941"/>
                                </a:lnTo>
                                <a:lnTo>
                                  <a:pt x="1909763" y="1081112"/>
                                </a:lnTo>
                                <a:lnTo>
                                  <a:pt x="1909820" y="1092593"/>
                                </a:lnTo>
                                <a:lnTo>
                                  <a:pt x="1909876" y="1081962"/>
                                </a:lnTo>
                                <a:lnTo>
                                  <a:pt x="1909937" y="1067610"/>
                                </a:lnTo>
                                <a:lnTo>
                                  <a:pt x="1909994" y="1082833"/>
                                </a:lnTo>
                                <a:lnTo>
                                  <a:pt x="1910051" y="1087701"/>
                                </a:lnTo>
                                <a:lnTo>
                                  <a:pt x="1910107" y="1081388"/>
                                </a:lnTo>
                                <a:lnTo>
                                  <a:pt x="1910164" y="1077941"/>
                                </a:lnTo>
                                <a:lnTo>
                                  <a:pt x="1910221" y="1078816"/>
                                </a:lnTo>
                                <a:lnTo>
                                  <a:pt x="1910281" y="1093739"/>
                                </a:lnTo>
                                <a:lnTo>
                                  <a:pt x="1910338" y="1077666"/>
                                </a:lnTo>
                                <a:lnTo>
                                  <a:pt x="1910395" y="1097461"/>
                                </a:lnTo>
                                <a:lnTo>
                                  <a:pt x="1910451" y="1069335"/>
                                </a:lnTo>
                                <a:lnTo>
                                  <a:pt x="1910508" y="1080537"/>
                                </a:lnTo>
                                <a:lnTo>
                                  <a:pt x="1910569" y="1085980"/>
                                </a:lnTo>
                                <a:lnTo>
                                  <a:pt x="1910625" y="1087126"/>
                                </a:lnTo>
                                <a:lnTo>
                                  <a:pt x="1910682" y="1084255"/>
                                </a:lnTo>
                                <a:lnTo>
                                  <a:pt x="1910739" y="1074499"/>
                                </a:lnTo>
                                <a:lnTo>
                                  <a:pt x="1910796" y="1066464"/>
                                </a:lnTo>
                                <a:lnTo>
                                  <a:pt x="1910852" y="1082258"/>
                                </a:lnTo>
                                <a:lnTo>
                                  <a:pt x="1910909" y="1088847"/>
                                </a:lnTo>
                                <a:lnTo>
                                  <a:pt x="1910970" y="1087126"/>
                                </a:lnTo>
                                <a:lnTo>
                                  <a:pt x="1911026" y="1079391"/>
                                </a:lnTo>
                                <a:lnTo>
                                  <a:pt x="1911083" y="1084554"/>
                                </a:lnTo>
                                <a:lnTo>
                                  <a:pt x="1911140" y="1090293"/>
                                </a:lnTo>
                                <a:lnTo>
                                  <a:pt x="1911196" y="1081962"/>
                                </a:lnTo>
                                <a:lnTo>
                                  <a:pt x="1911257" y="1093440"/>
                                </a:lnTo>
                                <a:lnTo>
                                  <a:pt x="1911314" y="1089997"/>
                                </a:lnTo>
                                <a:lnTo>
                                  <a:pt x="1911371" y="1076520"/>
                                </a:lnTo>
                                <a:lnTo>
                                  <a:pt x="1911427" y="1075374"/>
                                </a:lnTo>
                                <a:lnTo>
                                  <a:pt x="1911484" y="1090868"/>
                                </a:lnTo>
                                <a:lnTo>
                                  <a:pt x="1911545" y="1071927"/>
                                </a:lnTo>
                                <a:lnTo>
                                  <a:pt x="1911601" y="1084830"/>
                                </a:lnTo>
                                <a:lnTo>
                                  <a:pt x="1911658" y="1081112"/>
                                </a:lnTo>
                                <a:lnTo>
                                  <a:pt x="1911715" y="1079962"/>
                                </a:lnTo>
                                <a:lnTo>
                                  <a:pt x="1911772" y="1091443"/>
                                </a:lnTo>
                                <a:lnTo>
                                  <a:pt x="1911828" y="1068185"/>
                                </a:lnTo>
                                <a:lnTo>
                                  <a:pt x="1911885" y="1101774"/>
                                </a:lnTo>
                                <a:lnTo>
                                  <a:pt x="1911946" y="1072778"/>
                                </a:lnTo>
                                <a:lnTo>
                                  <a:pt x="1912003" y="1088847"/>
                                </a:lnTo>
                                <a:lnTo>
                                  <a:pt x="1912059" y="1075944"/>
                                </a:lnTo>
                                <a:lnTo>
                                  <a:pt x="1912116" y="1074499"/>
                                </a:lnTo>
                                <a:lnTo>
                                  <a:pt x="1912172" y="1086555"/>
                                </a:lnTo>
                                <a:lnTo>
                                  <a:pt x="1912233" y="1085980"/>
                                </a:lnTo>
                                <a:lnTo>
                                  <a:pt x="1912290" y="1077941"/>
                                </a:lnTo>
                                <a:lnTo>
                                  <a:pt x="1912347" y="1088276"/>
                                </a:lnTo>
                                <a:lnTo>
                                  <a:pt x="1912403" y="1089422"/>
                                </a:lnTo>
                                <a:lnTo>
                                  <a:pt x="1912460" y="1083979"/>
                                </a:lnTo>
                                <a:lnTo>
                                  <a:pt x="1912517" y="1078241"/>
                                </a:lnTo>
                                <a:lnTo>
                                  <a:pt x="1912578" y="1081388"/>
                                </a:lnTo>
                                <a:lnTo>
                                  <a:pt x="1912634" y="1095460"/>
                                </a:lnTo>
                                <a:lnTo>
                                  <a:pt x="1912691" y="1090868"/>
                                </a:lnTo>
                                <a:lnTo>
                                  <a:pt x="1912747" y="1088001"/>
                                </a:lnTo>
                                <a:lnTo>
                                  <a:pt x="1912804" y="1071927"/>
                                </a:lnTo>
                                <a:lnTo>
                                  <a:pt x="1912861" y="1093164"/>
                                </a:lnTo>
                                <a:lnTo>
                                  <a:pt x="1912918" y="1074499"/>
                                </a:lnTo>
                                <a:lnTo>
                                  <a:pt x="1912978" y="1089997"/>
                                </a:lnTo>
                                <a:lnTo>
                                  <a:pt x="1913035" y="1083979"/>
                                </a:lnTo>
                                <a:lnTo>
                                  <a:pt x="1913092" y="1087426"/>
                                </a:lnTo>
                                <a:lnTo>
                                  <a:pt x="1913149" y="1079666"/>
                                </a:lnTo>
                                <a:lnTo>
                                  <a:pt x="1913209" y="1078816"/>
                                </a:lnTo>
                                <a:lnTo>
                                  <a:pt x="1913266" y="1077941"/>
                                </a:lnTo>
                                <a:lnTo>
                                  <a:pt x="1913323" y="1071352"/>
                                </a:lnTo>
                                <a:lnTo>
                                  <a:pt x="1913379" y="1082833"/>
                                </a:lnTo>
                                <a:lnTo>
                                  <a:pt x="1913436" y="1089422"/>
                                </a:lnTo>
                                <a:lnTo>
                                  <a:pt x="1913493" y="1079666"/>
                                </a:lnTo>
                                <a:lnTo>
                                  <a:pt x="1913549" y="1087701"/>
                                </a:lnTo>
                                <a:lnTo>
                                  <a:pt x="1913610" y="1081687"/>
                                </a:lnTo>
                                <a:lnTo>
                                  <a:pt x="1913667" y="1092593"/>
                                </a:lnTo>
                                <a:lnTo>
                                  <a:pt x="1913724" y="1081687"/>
                                </a:lnTo>
                                <a:lnTo>
                                  <a:pt x="1913780" y="1080537"/>
                                </a:lnTo>
                                <a:lnTo>
                                  <a:pt x="1913837" y="1087701"/>
                                </a:lnTo>
                                <a:lnTo>
                                  <a:pt x="1913894" y="1086850"/>
                                </a:lnTo>
                                <a:lnTo>
                                  <a:pt x="1913954" y="1070481"/>
                                </a:lnTo>
                                <a:lnTo>
                                  <a:pt x="1914011" y="1091443"/>
                                </a:lnTo>
                                <a:lnTo>
                                  <a:pt x="1914068" y="1087701"/>
                                </a:lnTo>
                                <a:lnTo>
                                  <a:pt x="1914125" y="1090572"/>
                                </a:lnTo>
                                <a:lnTo>
                                  <a:pt x="1914185" y="1088847"/>
                                </a:lnTo>
                                <a:lnTo>
                                  <a:pt x="1914242" y="1081112"/>
                                </a:lnTo>
                                <a:lnTo>
                                  <a:pt x="1914299" y="1078816"/>
                                </a:lnTo>
                                <a:lnTo>
                                  <a:pt x="1914355" y="1086555"/>
                                </a:lnTo>
                                <a:lnTo>
                                  <a:pt x="1914412" y="1084255"/>
                                </a:lnTo>
                                <a:lnTo>
                                  <a:pt x="1914469" y="1078241"/>
                                </a:lnTo>
                                <a:lnTo>
                                  <a:pt x="1914525" y="1089722"/>
                                </a:lnTo>
                                <a:lnTo>
                                  <a:pt x="1914582" y="1079962"/>
                                </a:lnTo>
                                <a:lnTo>
                                  <a:pt x="1914643" y="1075374"/>
                                </a:lnTo>
                                <a:lnTo>
                                  <a:pt x="1914700" y="1086850"/>
                                </a:lnTo>
                                <a:lnTo>
                                  <a:pt x="1914756" y="1096611"/>
                                </a:lnTo>
                                <a:lnTo>
                                  <a:pt x="1914813" y="1083408"/>
                                </a:lnTo>
                                <a:lnTo>
                                  <a:pt x="1914874" y="1083108"/>
                                </a:lnTo>
                                <a:lnTo>
                                  <a:pt x="1914930" y="1087126"/>
                                </a:lnTo>
                                <a:lnTo>
                                  <a:pt x="1914987" y="1081687"/>
                                </a:lnTo>
                                <a:lnTo>
                                  <a:pt x="1915044" y="1072202"/>
                                </a:lnTo>
                                <a:lnTo>
                                  <a:pt x="1915100" y="1077095"/>
                                </a:lnTo>
                                <a:lnTo>
                                  <a:pt x="1915157" y="1083108"/>
                                </a:lnTo>
                                <a:lnTo>
                                  <a:pt x="1915218" y="1083108"/>
                                </a:lnTo>
                                <a:lnTo>
                                  <a:pt x="1915275" y="1086279"/>
                                </a:lnTo>
                                <a:lnTo>
                                  <a:pt x="1915331" y="1089147"/>
                                </a:lnTo>
                                <a:lnTo>
                                  <a:pt x="1915388" y="1078816"/>
                                </a:lnTo>
                                <a:lnTo>
                                  <a:pt x="1915445" y="1071056"/>
                                </a:lnTo>
                                <a:lnTo>
                                  <a:pt x="1915502" y="1085980"/>
                                </a:lnTo>
                                <a:lnTo>
                                  <a:pt x="1915558" y="1077370"/>
                                </a:lnTo>
                                <a:lnTo>
                                  <a:pt x="1915619" y="1083684"/>
                                </a:lnTo>
                                <a:lnTo>
                                  <a:pt x="1915676" y="1081112"/>
                                </a:lnTo>
                                <a:lnTo>
                                  <a:pt x="1915732" y="1086555"/>
                                </a:lnTo>
                                <a:lnTo>
                                  <a:pt x="1915789" y="1098032"/>
                                </a:lnTo>
                                <a:lnTo>
                                  <a:pt x="1915850" y="1086279"/>
                                </a:lnTo>
                                <a:lnTo>
                                  <a:pt x="1915907" y="1083108"/>
                                </a:lnTo>
                                <a:lnTo>
                                  <a:pt x="1915963" y="1089997"/>
                                </a:lnTo>
                                <a:lnTo>
                                  <a:pt x="1916020" y="1088847"/>
                                </a:lnTo>
                                <a:lnTo>
                                  <a:pt x="1916077" y="1075944"/>
                                </a:lnTo>
                                <a:lnTo>
                                  <a:pt x="1916133" y="1088847"/>
                                </a:lnTo>
                                <a:lnTo>
                                  <a:pt x="1916190" y="1075374"/>
                                </a:lnTo>
                                <a:lnTo>
                                  <a:pt x="1916251" y="1102624"/>
                                </a:lnTo>
                                <a:lnTo>
                                  <a:pt x="1916307" y="1084554"/>
                                </a:lnTo>
                                <a:lnTo>
                                  <a:pt x="1916364" y="1092593"/>
                                </a:lnTo>
                                <a:lnTo>
                                  <a:pt x="1916421" y="1085405"/>
                                </a:lnTo>
                                <a:lnTo>
                                  <a:pt x="1916477" y="1082534"/>
                                </a:lnTo>
                                <a:lnTo>
                                  <a:pt x="1916534" y="1085980"/>
                                </a:lnTo>
                                <a:lnTo>
                                  <a:pt x="1916595" y="1099478"/>
                                </a:lnTo>
                                <a:lnTo>
                                  <a:pt x="1916652" y="1081112"/>
                                </a:lnTo>
                                <a:lnTo>
                                  <a:pt x="1916708" y="1081962"/>
                                </a:lnTo>
                                <a:lnTo>
                                  <a:pt x="1916765" y="1087426"/>
                                </a:lnTo>
                                <a:lnTo>
                                  <a:pt x="1916826" y="1084255"/>
                                </a:lnTo>
                                <a:lnTo>
                                  <a:pt x="1916882" y="1100628"/>
                                </a:lnTo>
                                <a:lnTo>
                                  <a:pt x="1916939" y="1081112"/>
                                </a:lnTo>
                                <a:lnTo>
                                  <a:pt x="1916996" y="1095161"/>
                                </a:lnTo>
                                <a:lnTo>
                                  <a:pt x="1917052" y="1089147"/>
                                </a:lnTo>
                                <a:lnTo>
                                  <a:pt x="1917109" y="1081388"/>
                                </a:lnTo>
                                <a:lnTo>
                                  <a:pt x="1917166" y="1082534"/>
                                </a:lnTo>
                                <a:lnTo>
                                  <a:pt x="1917227" y="1092293"/>
                                </a:lnTo>
                                <a:lnTo>
                                  <a:pt x="1917283" y="1091718"/>
                                </a:lnTo>
                                <a:lnTo>
                                  <a:pt x="1917340" y="1086279"/>
                                </a:lnTo>
                                <a:lnTo>
                                  <a:pt x="1917397" y="1096886"/>
                                </a:lnTo>
                                <a:lnTo>
                                  <a:pt x="1917453" y="1079391"/>
                                </a:lnTo>
                                <a:lnTo>
                                  <a:pt x="1917510" y="1077095"/>
                                </a:lnTo>
                                <a:lnTo>
                                  <a:pt x="1917571" y="1079391"/>
                                </a:lnTo>
                                <a:lnTo>
                                  <a:pt x="1917628" y="1083684"/>
                                </a:lnTo>
                                <a:lnTo>
                                  <a:pt x="1917684" y="1095460"/>
                                </a:lnTo>
                                <a:lnTo>
                                  <a:pt x="1917741" y="1093440"/>
                                </a:lnTo>
                                <a:lnTo>
                                  <a:pt x="1917798" y="1091143"/>
                                </a:lnTo>
                                <a:lnTo>
                                  <a:pt x="1917858" y="1084255"/>
                                </a:lnTo>
                                <a:lnTo>
                                  <a:pt x="1917915" y="1088847"/>
                                </a:lnTo>
                                <a:lnTo>
                                  <a:pt x="1917972" y="1095736"/>
                                </a:lnTo>
                                <a:lnTo>
                                  <a:pt x="1918029" y="1092593"/>
                                </a:lnTo>
                                <a:lnTo>
                                  <a:pt x="1918085" y="1082534"/>
                                </a:lnTo>
                                <a:lnTo>
                                  <a:pt x="1918142" y="1085980"/>
                                </a:lnTo>
                                <a:lnTo>
                                  <a:pt x="1918198" y="1089422"/>
                                </a:lnTo>
                                <a:lnTo>
                                  <a:pt x="1918260" y="1078241"/>
                                </a:lnTo>
                                <a:lnTo>
                                  <a:pt x="1918316" y="1075944"/>
                                </a:lnTo>
                                <a:lnTo>
                                  <a:pt x="1918373" y="1097461"/>
                                </a:lnTo>
                                <a:lnTo>
                                  <a:pt x="1918429" y="1080537"/>
                                </a:lnTo>
                                <a:lnTo>
                                  <a:pt x="1918486" y="1087701"/>
                                </a:lnTo>
                                <a:lnTo>
                                  <a:pt x="1918547" y="1081687"/>
                                </a:lnTo>
                                <a:lnTo>
                                  <a:pt x="1918603" y="1082534"/>
                                </a:lnTo>
                                <a:lnTo>
                                  <a:pt x="1918660" y="1094314"/>
                                </a:lnTo>
                                <a:lnTo>
                                  <a:pt x="1918717" y="1091143"/>
                                </a:lnTo>
                                <a:lnTo>
                                  <a:pt x="1918774" y="1097461"/>
                                </a:lnTo>
                                <a:lnTo>
                                  <a:pt x="1918834" y="1085980"/>
                                </a:lnTo>
                                <a:lnTo>
                                  <a:pt x="1918891" y="1082258"/>
                                </a:lnTo>
                                <a:lnTo>
                                  <a:pt x="1918948" y="1085129"/>
                                </a:lnTo>
                                <a:lnTo>
                                  <a:pt x="1919004" y="1088847"/>
                                </a:lnTo>
                                <a:lnTo>
                                  <a:pt x="1919061" y="1091143"/>
                                </a:lnTo>
                                <a:lnTo>
                                  <a:pt x="1919118" y="1099478"/>
                                </a:lnTo>
                                <a:lnTo>
                                  <a:pt x="1919175" y="1102049"/>
                                </a:lnTo>
                                <a:lnTo>
                                  <a:pt x="1919231" y="1067035"/>
                                </a:lnTo>
                                <a:lnTo>
                                  <a:pt x="1919292" y="1075649"/>
                                </a:lnTo>
                                <a:lnTo>
                                  <a:pt x="1919349" y="1067035"/>
                                </a:lnTo>
                                <a:lnTo>
                                  <a:pt x="1919405" y="1086279"/>
                                </a:lnTo>
                                <a:lnTo>
                                  <a:pt x="1919462" y="1095161"/>
                                </a:lnTo>
                                <a:lnTo>
                                  <a:pt x="1919523" y="1075374"/>
                                </a:lnTo>
                                <a:lnTo>
                                  <a:pt x="1919580" y="1086555"/>
                                </a:lnTo>
                                <a:lnTo>
                                  <a:pt x="1919636" y="1093739"/>
                                </a:lnTo>
                                <a:lnTo>
                                  <a:pt x="1919693" y="1088572"/>
                                </a:lnTo>
                                <a:lnTo>
                                  <a:pt x="1919750" y="1066764"/>
                                </a:lnTo>
                                <a:lnTo>
                                  <a:pt x="1919806" y="1091143"/>
                                </a:lnTo>
                                <a:lnTo>
                                  <a:pt x="1919867" y="1085980"/>
                                </a:lnTo>
                                <a:lnTo>
                                  <a:pt x="1919924" y="1073924"/>
                                </a:lnTo>
                                <a:lnTo>
                                  <a:pt x="1919981" y="1085405"/>
                                </a:lnTo>
                                <a:lnTo>
                                  <a:pt x="1920037" y="1091443"/>
                                </a:lnTo>
                                <a:lnTo>
                                  <a:pt x="1920094" y="1077941"/>
                                </a:lnTo>
                                <a:lnTo>
                                  <a:pt x="1920151" y="1089422"/>
                                </a:lnTo>
                                <a:lnTo>
                                  <a:pt x="1920207" y="1094015"/>
                                </a:lnTo>
                                <a:lnTo>
                                  <a:pt x="1920268" y="1101199"/>
                                </a:lnTo>
                                <a:lnTo>
                                  <a:pt x="1920325" y="1081112"/>
                                </a:lnTo>
                                <a:lnTo>
                                  <a:pt x="1920381" y="1089422"/>
                                </a:lnTo>
                                <a:lnTo>
                                  <a:pt x="1920438" y="1089422"/>
                                </a:lnTo>
                                <a:lnTo>
                                  <a:pt x="1920499" y="1083979"/>
                                </a:lnTo>
                                <a:lnTo>
                                  <a:pt x="1920556" y="1095460"/>
                                </a:lnTo>
                                <a:lnTo>
                                  <a:pt x="1920612" y="1094314"/>
                                </a:lnTo>
                                <a:lnTo>
                                  <a:pt x="1920669" y="1099182"/>
                                </a:lnTo>
                                <a:lnTo>
                                  <a:pt x="1920726" y="1068760"/>
                                </a:lnTo>
                                <a:lnTo>
                                  <a:pt x="1920782" y="1110088"/>
                                </a:lnTo>
                                <a:lnTo>
                                  <a:pt x="1920839" y="1081687"/>
                                </a:lnTo>
                                <a:lnTo>
                                  <a:pt x="1920900" y="1108938"/>
                                </a:lnTo>
                                <a:lnTo>
                                  <a:pt x="1920956" y="1080812"/>
                                </a:lnTo>
                                <a:lnTo>
                                  <a:pt x="1921013" y="1103775"/>
                                </a:lnTo>
                                <a:lnTo>
                                  <a:pt x="1921070" y="1082258"/>
                                </a:lnTo>
                                <a:lnTo>
                                  <a:pt x="1921127" y="1089422"/>
                                </a:lnTo>
                                <a:lnTo>
                                  <a:pt x="1921183" y="1095736"/>
                                </a:lnTo>
                                <a:lnTo>
                                  <a:pt x="1921244" y="1094015"/>
                                </a:lnTo>
                                <a:lnTo>
                                  <a:pt x="1921301" y="1079962"/>
                                </a:lnTo>
                                <a:lnTo>
                                  <a:pt x="1921357" y="1088847"/>
                                </a:lnTo>
                                <a:lnTo>
                                  <a:pt x="1921414" y="1088276"/>
                                </a:lnTo>
                                <a:lnTo>
                                  <a:pt x="1921475" y="1089722"/>
                                </a:lnTo>
                                <a:lnTo>
                                  <a:pt x="1921531" y="1101199"/>
                                </a:lnTo>
                                <a:lnTo>
                                  <a:pt x="1921588" y="1085704"/>
                                </a:lnTo>
                                <a:lnTo>
                                  <a:pt x="1921645" y="1084255"/>
                                </a:lnTo>
                                <a:lnTo>
                                  <a:pt x="1921702" y="1082833"/>
                                </a:lnTo>
                                <a:lnTo>
                                  <a:pt x="1921758" y="1077666"/>
                                </a:lnTo>
                                <a:lnTo>
                                  <a:pt x="1921815" y="1094590"/>
                                </a:lnTo>
                                <a:lnTo>
                                  <a:pt x="1921876" y="1074499"/>
                                </a:lnTo>
                                <a:lnTo>
                                  <a:pt x="1921933" y="1080812"/>
                                </a:lnTo>
                                <a:lnTo>
                                  <a:pt x="1921989" y="1079091"/>
                                </a:lnTo>
                                <a:lnTo>
                                  <a:pt x="1922046" y="1083979"/>
                                </a:lnTo>
                                <a:lnTo>
                                  <a:pt x="1922103" y="1097461"/>
                                </a:lnTo>
                                <a:lnTo>
                                  <a:pt x="1922163" y="1088001"/>
                                </a:lnTo>
                                <a:lnTo>
                                  <a:pt x="1922220" y="1084830"/>
                                </a:lnTo>
                                <a:lnTo>
                                  <a:pt x="1922277" y="1083979"/>
                                </a:lnTo>
                                <a:lnTo>
                                  <a:pt x="1922333" y="1083684"/>
                                </a:lnTo>
                                <a:lnTo>
                                  <a:pt x="1922390" y="1092593"/>
                                </a:lnTo>
                                <a:lnTo>
                                  <a:pt x="1922447" y="1089997"/>
                                </a:lnTo>
                                <a:lnTo>
                                  <a:pt x="1922508" y="1080812"/>
                                </a:lnTo>
                                <a:lnTo>
                                  <a:pt x="1922564" y="1101474"/>
                                </a:lnTo>
                                <a:lnTo>
                                  <a:pt x="1922621" y="1077095"/>
                                </a:lnTo>
                                <a:lnTo>
                                  <a:pt x="1922678" y="1093440"/>
                                </a:lnTo>
                                <a:lnTo>
                                  <a:pt x="1922734" y="1102624"/>
                                </a:lnTo>
                                <a:lnTo>
                                  <a:pt x="1922791" y="1082534"/>
                                </a:lnTo>
                                <a:lnTo>
                                  <a:pt x="1922848" y="1089997"/>
                                </a:lnTo>
                                <a:lnTo>
                                  <a:pt x="1922909" y="1088847"/>
                                </a:lnTo>
                                <a:lnTo>
                                  <a:pt x="1922965" y="1088572"/>
                                </a:lnTo>
                                <a:lnTo>
                                  <a:pt x="1923022" y="1087701"/>
                                </a:lnTo>
                                <a:lnTo>
                                  <a:pt x="1923079" y="1089147"/>
                                </a:lnTo>
                                <a:lnTo>
                                  <a:pt x="1923139" y="1088847"/>
                                </a:lnTo>
                                <a:lnTo>
                                  <a:pt x="1923196" y="1074499"/>
                                </a:lnTo>
                                <a:lnTo>
                                  <a:pt x="1923253" y="1088847"/>
                                </a:lnTo>
                                <a:lnTo>
                                  <a:pt x="1923309" y="1085129"/>
                                </a:lnTo>
                                <a:lnTo>
                                  <a:pt x="1923366" y="1095736"/>
                                </a:lnTo>
                                <a:lnTo>
                                  <a:pt x="1923423" y="1090868"/>
                                </a:lnTo>
                                <a:lnTo>
                                  <a:pt x="1923484" y="1091443"/>
                                </a:lnTo>
                                <a:lnTo>
                                  <a:pt x="1923540" y="1085980"/>
                                </a:lnTo>
                                <a:lnTo>
                                  <a:pt x="1923597" y="1083979"/>
                                </a:lnTo>
                                <a:lnTo>
                                  <a:pt x="1923654" y="1077666"/>
                                </a:lnTo>
                                <a:lnTo>
                                  <a:pt x="1923710" y="1095460"/>
                                </a:lnTo>
                                <a:lnTo>
                                  <a:pt x="1923767" y="1093440"/>
                                </a:lnTo>
                                <a:lnTo>
                                  <a:pt x="1923824" y="1072202"/>
                                </a:lnTo>
                                <a:lnTo>
                                  <a:pt x="1923884" y="1094015"/>
                                </a:lnTo>
                                <a:lnTo>
                                  <a:pt x="1923941" y="1089997"/>
                                </a:lnTo>
                                <a:lnTo>
                                  <a:pt x="1923998" y="1076795"/>
                                </a:lnTo>
                                <a:lnTo>
                                  <a:pt x="1924055" y="1098331"/>
                                </a:lnTo>
                                <a:lnTo>
                                  <a:pt x="1924115" y="1098032"/>
                                </a:lnTo>
                                <a:lnTo>
                                  <a:pt x="1924172" y="1100053"/>
                                </a:lnTo>
                                <a:lnTo>
                                  <a:pt x="1924229" y="1084830"/>
                                </a:lnTo>
                                <a:lnTo>
                                  <a:pt x="1924286" y="1073924"/>
                                </a:lnTo>
                                <a:lnTo>
                                  <a:pt x="1924342" y="1092869"/>
                                </a:lnTo>
                                <a:lnTo>
                                  <a:pt x="1924399" y="1071056"/>
                                </a:lnTo>
                                <a:lnTo>
                                  <a:pt x="1924455" y="1096035"/>
                                </a:lnTo>
                                <a:lnTo>
                                  <a:pt x="1924516" y="1076520"/>
                                </a:lnTo>
                                <a:lnTo>
                                  <a:pt x="1924573" y="1090868"/>
                                </a:lnTo>
                                <a:lnTo>
                                  <a:pt x="1924630" y="1088001"/>
                                </a:lnTo>
                                <a:lnTo>
                                  <a:pt x="1924686" y="1094885"/>
                                </a:lnTo>
                                <a:lnTo>
                                  <a:pt x="1924743" y="1086555"/>
                                </a:lnTo>
                                <a:lnTo>
                                  <a:pt x="1924800" y="1093440"/>
                                </a:lnTo>
                                <a:lnTo>
                                  <a:pt x="1924860" y="1096311"/>
                                </a:lnTo>
                                <a:lnTo>
                                  <a:pt x="1924917" y="1076520"/>
                                </a:lnTo>
                                <a:lnTo>
                                  <a:pt x="1924974" y="1092869"/>
                                </a:lnTo>
                                <a:lnTo>
                                  <a:pt x="1925031" y="1090868"/>
                                </a:lnTo>
                                <a:lnTo>
                                  <a:pt x="1925087" y="1093164"/>
                                </a:lnTo>
                                <a:lnTo>
                                  <a:pt x="1925148" y="1102349"/>
                                </a:lnTo>
                                <a:lnTo>
                                  <a:pt x="1925205" y="1079962"/>
                                </a:lnTo>
                                <a:lnTo>
                                  <a:pt x="1925261" y="1079391"/>
                                </a:lnTo>
                                <a:lnTo>
                                  <a:pt x="1925318" y="1074499"/>
                                </a:lnTo>
                                <a:lnTo>
                                  <a:pt x="1925375" y="1087126"/>
                                </a:lnTo>
                                <a:lnTo>
                                  <a:pt x="1925432" y="1090293"/>
                                </a:lnTo>
                                <a:lnTo>
                                  <a:pt x="1925488" y="1087426"/>
                                </a:lnTo>
                                <a:lnTo>
                                  <a:pt x="1925549" y="1092018"/>
                                </a:lnTo>
                                <a:lnTo>
                                  <a:pt x="1925606" y="1084830"/>
                                </a:lnTo>
                                <a:lnTo>
                                  <a:pt x="1925662" y="1096035"/>
                                </a:lnTo>
                                <a:lnTo>
                                  <a:pt x="1925719" y="1065889"/>
                                </a:lnTo>
                                <a:lnTo>
                                  <a:pt x="1925776" y="1089997"/>
                                </a:lnTo>
                                <a:lnTo>
                                  <a:pt x="1925837" y="1098607"/>
                                </a:lnTo>
                                <a:lnTo>
                                  <a:pt x="1925893" y="1087426"/>
                                </a:lnTo>
                                <a:lnTo>
                                  <a:pt x="1925950" y="1076795"/>
                                </a:lnTo>
                                <a:lnTo>
                                  <a:pt x="1926007" y="1088276"/>
                                </a:lnTo>
                                <a:lnTo>
                                  <a:pt x="1926063" y="1092869"/>
                                </a:lnTo>
                                <a:lnTo>
                                  <a:pt x="1926120" y="1092293"/>
                                </a:lnTo>
                                <a:lnTo>
                                  <a:pt x="1926181" y="1095460"/>
                                </a:lnTo>
                                <a:lnTo>
                                  <a:pt x="1926237" y="1085704"/>
                                </a:lnTo>
                                <a:lnTo>
                                  <a:pt x="1926294" y="1089422"/>
                                </a:lnTo>
                                <a:lnTo>
                                  <a:pt x="1926351" y="1067910"/>
                                </a:lnTo>
                                <a:lnTo>
                                  <a:pt x="1926407" y="1078241"/>
                                </a:lnTo>
                                <a:lnTo>
                                  <a:pt x="1926464" y="1085704"/>
                                </a:lnTo>
                                <a:lnTo>
                                  <a:pt x="1926521" y="1084554"/>
                                </a:lnTo>
                                <a:lnTo>
                                  <a:pt x="1926582" y="1095460"/>
                                </a:lnTo>
                                <a:lnTo>
                                  <a:pt x="1926638" y="1083684"/>
                                </a:lnTo>
                                <a:lnTo>
                                  <a:pt x="1926695" y="1083979"/>
                                </a:lnTo>
                                <a:lnTo>
                                  <a:pt x="1926752" y="1079391"/>
                                </a:lnTo>
                                <a:lnTo>
                                  <a:pt x="1926812" y="1099753"/>
                                </a:lnTo>
                                <a:lnTo>
                                  <a:pt x="1926869" y="1085704"/>
                                </a:lnTo>
                                <a:lnTo>
                                  <a:pt x="1926926" y="1084830"/>
                                </a:lnTo>
                                <a:lnTo>
                                  <a:pt x="1926982" y="1076220"/>
                                </a:lnTo>
                                <a:lnTo>
                                  <a:pt x="1927039" y="1076520"/>
                                </a:lnTo>
                                <a:lnTo>
                                  <a:pt x="1927096" y="1080812"/>
                                </a:lnTo>
                                <a:lnTo>
                                  <a:pt x="1927157" y="1084830"/>
                                </a:lnTo>
                                <a:lnTo>
                                  <a:pt x="1927213" y="1090572"/>
                                </a:lnTo>
                                <a:lnTo>
                                  <a:pt x="1927270" y="1089722"/>
                                </a:lnTo>
                                <a:lnTo>
                                  <a:pt x="1927327" y="1096611"/>
                                </a:lnTo>
                                <a:lnTo>
                                  <a:pt x="1927384" y="1074798"/>
                                </a:lnTo>
                                <a:lnTo>
                                  <a:pt x="1927440" y="1070206"/>
                                </a:lnTo>
                                <a:lnTo>
                                  <a:pt x="1927497" y="1076795"/>
                                </a:lnTo>
                                <a:lnTo>
                                  <a:pt x="1927558" y="1085129"/>
                                </a:lnTo>
                                <a:lnTo>
                                  <a:pt x="1927614" y="1094885"/>
                                </a:lnTo>
                                <a:lnTo>
                                  <a:pt x="1927671" y="1083108"/>
                                </a:lnTo>
                                <a:lnTo>
                                  <a:pt x="1927728" y="1086850"/>
                                </a:lnTo>
                                <a:lnTo>
                                  <a:pt x="1927788" y="1070781"/>
                                </a:lnTo>
                                <a:lnTo>
                                  <a:pt x="1927845" y="1088847"/>
                                </a:lnTo>
                                <a:lnTo>
                                  <a:pt x="1927902" y="1084830"/>
                                </a:lnTo>
                                <a:lnTo>
                                  <a:pt x="1927959" y="1081687"/>
                                </a:lnTo>
                                <a:lnTo>
                                  <a:pt x="1928015" y="1083108"/>
                                </a:lnTo>
                                <a:lnTo>
                                  <a:pt x="1928072" y="1093164"/>
                                </a:lnTo>
                                <a:lnTo>
                                  <a:pt x="1928128" y="1078516"/>
                                </a:lnTo>
                                <a:lnTo>
                                  <a:pt x="1928189" y="1087701"/>
                                </a:lnTo>
                                <a:lnTo>
                                  <a:pt x="1928246" y="1091718"/>
                                </a:lnTo>
                                <a:lnTo>
                                  <a:pt x="1928303" y="1081112"/>
                                </a:lnTo>
                                <a:lnTo>
                                  <a:pt x="1928359" y="1100903"/>
                                </a:lnTo>
                                <a:lnTo>
                                  <a:pt x="1928416" y="1093739"/>
                                </a:lnTo>
                                <a:lnTo>
                                  <a:pt x="1928473" y="1075374"/>
                                </a:lnTo>
                                <a:lnTo>
                                  <a:pt x="1928534" y="1084830"/>
                                </a:lnTo>
                                <a:lnTo>
                                  <a:pt x="1928590" y="1089422"/>
                                </a:lnTo>
                                <a:lnTo>
                                  <a:pt x="1928647" y="1082258"/>
                                </a:lnTo>
                                <a:lnTo>
                                  <a:pt x="1928704" y="1087426"/>
                                </a:lnTo>
                                <a:lnTo>
                                  <a:pt x="1928765" y="1083684"/>
                                </a:lnTo>
                                <a:lnTo>
                                  <a:pt x="1928821" y="1086850"/>
                                </a:lnTo>
                                <a:lnTo>
                                  <a:pt x="1928878" y="1083408"/>
                                </a:lnTo>
                                <a:lnTo>
                                  <a:pt x="1928935" y="1080537"/>
                                </a:lnTo>
                                <a:lnTo>
                                  <a:pt x="1928991" y="1065042"/>
                                </a:lnTo>
                                <a:lnTo>
                                  <a:pt x="1929048" y="1101474"/>
                                </a:lnTo>
                                <a:lnTo>
                                  <a:pt x="1929105" y="1083684"/>
                                </a:lnTo>
                                <a:lnTo>
                                  <a:pt x="1929165" y="1087426"/>
                                </a:lnTo>
                                <a:lnTo>
                                  <a:pt x="1929222" y="1086850"/>
                                </a:lnTo>
                                <a:lnTo>
                                  <a:pt x="1929279" y="1090868"/>
                                </a:lnTo>
                                <a:lnTo>
                                  <a:pt x="1929335" y="1080812"/>
                                </a:lnTo>
                                <a:lnTo>
                                  <a:pt x="1929392" y="1076220"/>
                                </a:lnTo>
                                <a:lnTo>
                                  <a:pt x="1929453" y="1090293"/>
                                </a:lnTo>
                                <a:lnTo>
                                  <a:pt x="1929510" y="1063593"/>
                                </a:lnTo>
                                <a:lnTo>
                                  <a:pt x="1929566" y="1079962"/>
                                </a:lnTo>
                                <a:lnTo>
                                  <a:pt x="1929623" y="1084554"/>
                                </a:lnTo>
                                <a:lnTo>
                                  <a:pt x="1929680" y="1091443"/>
                                </a:lnTo>
                                <a:lnTo>
                                  <a:pt x="1929736" y="1084554"/>
                                </a:lnTo>
                                <a:lnTo>
                                  <a:pt x="1929797" y="1088572"/>
                                </a:lnTo>
                                <a:lnTo>
                                  <a:pt x="1929854" y="1078516"/>
                                </a:lnTo>
                                <a:lnTo>
                                  <a:pt x="1929910" y="1069335"/>
                                </a:lnTo>
                                <a:lnTo>
                                  <a:pt x="1929967" y="1108651"/>
                                </a:lnTo>
                                <a:lnTo>
                                  <a:pt x="1930024" y="1079091"/>
                                </a:lnTo>
                                <a:lnTo>
                                  <a:pt x="1930081" y="1080537"/>
                                </a:lnTo>
                                <a:lnTo>
                                  <a:pt x="1930137" y="1087126"/>
                                </a:lnTo>
                                <a:lnTo>
                                  <a:pt x="1930198" y="1084554"/>
                                </a:lnTo>
                                <a:lnTo>
                                  <a:pt x="1930255" y="1098331"/>
                                </a:lnTo>
                                <a:lnTo>
                                  <a:pt x="1930312" y="1093164"/>
                                </a:lnTo>
                                <a:lnTo>
                                  <a:pt x="1930368" y="1074798"/>
                                </a:lnTo>
                                <a:lnTo>
                                  <a:pt x="1930429" y="1084830"/>
                                </a:lnTo>
                                <a:lnTo>
                                  <a:pt x="1930486" y="1091443"/>
                                </a:lnTo>
                                <a:lnTo>
                                  <a:pt x="1930542" y="1077370"/>
                                </a:lnTo>
                                <a:lnTo>
                                  <a:pt x="1930599" y="1084830"/>
                                </a:lnTo>
                                <a:lnTo>
                                  <a:pt x="1930656" y="1086555"/>
                                </a:lnTo>
                                <a:lnTo>
                                  <a:pt x="1930712" y="1067610"/>
                                </a:lnTo>
                                <a:lnTo>
                                  <a:pt x="1930769" y="1086555"/>
                                </a:lnTo>
                                <a:lnTo>
                                  <a:pt x="1930830" y="1088276"/>
                                </a:lnTo>
                                <a:lnTo>
                                  <a:pt x="1930886" y="1080537"/>
                                </a:lnTo>
                                <a:lnTo>
                                  <a:pt x="1930943" y="1086555"/>
                                </a:lnTo>
                                <a:lnTo>
                                  <a:pt x="1931000" y="1087701"/>
                                </a:lnTo>
                                <a:lnTo>
                                  <a:pt x="1931057" y="1063892"/>
                                </a:lnTo>
                                <a:lnTo>
                                  <a:pt x="1931113" y="1076220"/>
                                </a:lnTo>
                                <a:lnTo>
                                  <a:pt x="1931174" y="1073353"/>
                                </a:lnTo>
                                <a:lnTo>
                                  <a:pt x="1931231" y="1092593"/>
                                </a:lnTo>
                                <a:lnTo>
                                  <a:pt x="1931288" y="1077095"/>
                                </a:lnTo>
                                <a:lnTo>
                                  <a:pt x="1931344" y="1089422"/>
                                </a:lnTo>
                                <a:lnTo>
                                  <a:pt x="1931405" y="1083408"/>
                                </a:lnTo>
                                <a:lnTo>
                                  <a:pt x="1931462" y="1078241"/>
                                </a:lnTo>
                                <a:lnTo>
                                  <a:pt x="1931518" y="1081687"/>
                                </a:lnTo>
                                <a:lnTo>
                                  <a:pt x="1931575" y="1076520"/>
                                </a:lnTo>
                                <a:lnTo>
                                  <a:pt x="1931632" y="1067610"/>
                                </a:lnTo>
                                <a:lnTo>
                                  <a:pt x="1931688" y="1083408"/>
                                </a:lnTo>
                                <a:lnTo>
                                  <a:pt x="1931745" y="1089722"/>
                                </a:lnTo>
                                <a:lnTo>
                                  <a:pt x="1931806" y="1083408"/>
                                </a:lnTo>
                                <a:lnTo>
                                  <a:pt x="1931863" y="1075944"/>
                                </a:lnTo>
                                <a:lnTo>
                                  <a:pt x="1931919" y="1067035"/>
                                </a:lnTo>
                                <a:lnTo>
                                  <a:pt x="1931976" y="1086850"/>
                                </a:lnTo>
                                <a:lnTo>
                                  <a:pt x="1932033" y="1092593"/>
                                </a:lnTo>
                                <a:lnTo>
                                  <a:pt x="1932089" y="1084830"/>
                                </a:lnTo>
                                <a:lnTo>
                                  <a:pt x="1932150" y="1083108"/>
                                </a:lnTo>
                                <a:lnTo>
                                  <a:pt x="1932207" y="1089722"/>
                                </a:lnTo>
                                <a:lnTo>
                                  <a:pt x="1932263" y="1085704"/>
                                </a:lnTo>
                                <a:lnTo>
                                  <a:pt x="1932320" y="1085405"/>
                                </a:lnTo>
                                <a:lnTo>
                                  <a:pt x="1932377" y="1088276"/>
                                </a:lnTo>
                                <a:lnTo>
                                  <a:pt x="1932438" y="1093440"/>
                                </a:lnTo>
                                <a:lnTo>
                                  <a:pt x="1932494" y="1080812"/>
                                </a:lnTo>
                                <a:lnTo>
                                  <a:pt x="1932551" y="1068760"/>
                                </a:lnTo>
                                <a:lnTo>
                                  <a:pt x="1932608" y="1100903"/>
                                </a:lnTo>
                                <a:lnTo>
                                  <a:pt x="1932664" y="1080812"/>
                                </a:lnTo>
                                <a:lnTo>
                                  <a:pt x="1932721" y="1078516"/>
                                </a:lnTo>
                                <a:lnTo>
                                  <a:pt x="1932778" y="1086555"/>
                                </a:lnTo>
                                <a:lnTo>
                                  <a:pt x="1932839" y="1074499"/>
                                </a:lnTo>
                                <a:lnTo>
                                  <a:pt x="1932895" y="1079091"/>
                                </a:lnTo>
                                <a:lnTo>
                                  <a:pt x="1932952" y="1096886"/>
                                </a:lnTo>
                                <a:lnTo>
                                  <a:pt x="1933009" y="1083684"/>
                                </a:lnTo>
                                <a:lnTo>
                                  <a:pt x="1933065" y="1080537"/>
                                </a:lnTo>
                                <a:lnTo>
                                  <a:pt x="1933126" y="1076795"/>
                                </a:lnTo>
                                <a:lnTo>
                                  <a:pt x="1933183" y="1088001"/>
                                </a:lnTo>
                                <a:lnTo>
                                  <a:pt x="1933239" y="1100628"/>
                                </a:lnTo>
                                <a:lnTo>
                                  <a:pt x="1933296" y="1069060"/>
                                </a:lnTo>
                                <a:lnTo>
                                  <a:pt x="1933353" y="1082534"/>
                                </a:lnTo>
                                <a:lnTo>
                                  <a:pt x="1933414" y="1080537"/>
                                </a:lnTo>
                                <a:lnTo>
                                  <a:pt x="1933470" y="1083108"/>
                                </a:lnTo>
                                <a:lnTo>
                                  <a:pt x="1933527" y="1084554"/>
                                </a:lnTo>
                                <a:lnTo>
                                  <a:pt x="1933584" y="1081687"/>
                                </a:lnTo>
                                <a:lnTo>
                                  <a:pt x="1933641" y="1071627"/>
                                </a:lnTo>
                                <a:lnTo>
                                  <a:pt x="1933697" y="1075944"/>
                                </a:lnTo>
                                <a:lnTo>
                                  <a:pt x="1933754" y="1083408"/>
                                </a:lnTo>
                                <a:lnTo>
                                  <a:pt x="1933814" y="1091718"/>
                                </a:lnTo>
                                <a:lnTo>
                                  <a:pt x="1933871" y="1092018"/>
                                </a:lnTo>
                                <a:lnTo>
                                  <a:pt x="1933928" y="1083108"/>
                                </a:lnTo>
                                <a:lnTo>
                                  <a:pt x="1933985" y="1079962"/>
                                </a:lnTo>
                                <a:lnTo>
                                  <a:pt x="1934041" y="1086555"/>
                                </a:lnTo>
                                <a:lnTo>
                                  <a:pt x="1934102" y="1085129"/>
                                </a:lnTo>
                                <a:lnTo>
                                  <a:pt x="1934159" y="1088276"/>
                                </a:lnTo>
                                <a:lnTo>
                                  <a:pt x="1934216" y="1084830"/>
                                </a:lnTo>
                                <a:lnTo>
                                  <a:pt x="1934272" y="1092869"/>
                                </a:lnTo>
                                <a:lnTo>
                                  <a:pt x="1934329" y="1066188"/>
                                </a:lnTo>
                                <a:lnTo>
                                  <a:pt x="1934385" y="1070481"/>
                                </a:lnTo>
                                <a:lnTo>
                                  <a:pt x="1934446" y="1081112"/>
                                </a:lnTo>
                                <a:lnTo>
                                  <a:pt x="1934503" y="1075074"/>
                                </a:lnTo>
                                <a:lnTo>
                                  <a:pt x="1934560" y="1094885"/>
                                </a:lnTo>
                                <a:lnTo>
                                  <a:pt x="1934616" y="1068185"/>
                                </a:lnTo>
                                <a:lnTo>
                                  <a:pt x="1934673" y="1068485"/>
                                </a:lnTo>
                                <a:lnTo>
                                  <a:pt x="1934730" y="1071927"/>
                                </a:lnTo>
                                <a:lnTo>
                                  <a:pt x="1934786" y="1086555"/>
                                </a:lnTo>
                                <a:lnTo>
                                  <a:pt x="1934847" y="1076795"/>
                                </a:lnTo>
                                <a:lnTo>
                                  <a:pt x="1934904" y="1098331"/>
                                </a:lnTo>
                                <a:lnTo>
                                  <a:pt x="1934961" y="1099753"/>
                                </a:lnTo>
                                <a:lnTo>
                                  <a:pt x="1935021" y="1065042"/>
                                </a:lnTo>
                                <a:lnTo>
                                  <a:pt x="1935078" y="1063892"/>
                                </a:lnTo>
                                <a:lnTo>
                                  <a:pt x="1935135" y="1077370"/>
                                </a:lnTo>
                                <a:lnTo>
                                  <a:pt x="1935191" y="1091443"/>
                                </a:lnTo>
                                <a:lnTo>
                                  <a:pt x="1935248" y="1083979"/>
                                </a:lnTo>
                                <a:lnTo>
                                  <a:pt x="1935305" y="1090868"/>
                                </a:lnTo>
                                <a:lnTo>
                                  <a:pt x="1935362" y="1074223"/>
                                </a:lnTo>
                                <a:lnTo>
                                  <a:pt x="1935422" y="1085129"/>
                                </a:lnTo>
                                <a:lnTo>
                                  <a:pt x="1935479" y="1087701"/>
                                </a:lnTo>
                                <a:lnTo>
                                  <a:pt x="1935536" y="1074223"/>
                                </a:lnTo>
                                <a:lnTo>
                                  <a:pt x="1935592" y="1083979"/>
                                </a:lnTo>
                                <a:lnTo>
                                  <a:pt x="1935649" y="1096035"/>
                                </a:lnTo>
                                <a:lnTo>
                                  <a:pt x="1935706" y="1080812"/>
                                </a:lnTo>
                                <a:lnTo>
                                  <a:pt x="1935763" y="1088847"/>
                                </a:lnTo>
                                <a:lnTo>
                                  <a:pt x="1935823" y="1079962"/>
                                </a:lnTo>
                                <a:lnTo>
                                  <a:pt x="1935880" y="1083408"/>
                                </a:lnTo>
                                <a:lnTo>
                                  <a:pt x="1935937" y="1088276"/>
                                </a:lnTo>
                                <a:lnTo>
                                  <a:pt x="1935993" y="1076520"/>
                                </a:lnTo>
                                <a:lnTo>
                                  <a:pt x="1936054" y="1079091"/>
                                </a:lnTo>
                                <a:lnTo>
                                  <a:pt x="1936111" y="1083979"/>
                                </a:lnTo>
                                <a:lnTo>
                                  <a:pt x="1936167" y="1076220"/>
                                </a:lnTo>
                                <a:lnTo>
                                  <a:pt x="1936224" y="1083408"/>
                                </a:lnTo>
                                <a:lnTo>
                                  <a:pt x="1936281" y="1075944"/>
                                </a:lnTo>
                                <a:lnTo>
                                  <a:pt x="1936337" y="1080241"/>
                                </a:lnTo>
                                <a:lnTo>
                                  <a:pt x="1936394" y="1089422"/>
                                </a:lnTo>
                                <a:lnTo>
                                  <a:pt x="1936455" y="1085405"/>
                                </a:lnTo>
                                <a:lnTo>
                                  <a:pt x="1936512" y="1080241"/>
                                </a:lnTo>
                                <a:lnTo>
                                  <a:pt x="1936568" y="1075374"/>
                                </a:lnTo>
                                <a:lnTo>
                                  <a:pt x="1936625" y="1072778"/>
                                </a:lnTo>
                                <a:lnTo>
                                  <a:pt x="1936682" y="1079962"/>
                                </a:lnTo>
                                <a:lnTo>
                                  <a:pt x="1936743" y="1083108"/>
                                </a:lnTo>
                                <a:lnTo>
                                  <a:pt x="1936799" y="1073924"/>
                                </a:lnTo>
                                <a:lnTo>
                                  <a:pt x="1936856" y="1076795"/>
                                </a:lnTo>
                                <a:lnTo>
                                  <a:pt x="1936912" y="1089147"/>
                                </a:lnTo>
                                <a:lnTo>
                                  <a:pt x="1936969" y="1097461"/>
                                </a:lnTo>
                                <a:lnTo>
                                  <a:pt x="1937026" y="1074798"/>
                                </a:lnTo>
                                <a:lnTo>
                                  <a:pt x="1937087" y="1081388"/>
                                </a:lnTo>
                                <a:lnTo>
                                  <a:pt x="1937143" y="1073353"/>
                                </a:lnTo>
                                <a:lnTo>
                                  <a:pt x="1937200" y="1088847"/>
                                </a:lnTo>
                                <a:lnTo>
                                  <a:pt x="1937257" y="1083684"/>
                                </a:lnTo>
                                <a:lnTo>
                                  <a:pt x="1937314" y="1067910"/>
                                </a:lnTo>
                                <a:lnTo>
                                  <a:pt x="1937370" y="1083108"/>
                                </a:lnTo>
                                <a:lnTo>
                                  <a:pt x="1937427" y="1092293"/>
                                </a:lnTo>
                                <a:lnTo>
                                  <a:pt x="1937488" y="1084255"/>
                                </a:lnTo>
                                <a:lnTo>
                                  <a:pt x="1937544" y="1071927"/>
                                </a:lnTo>
                                <a:lnTo>
                                  <a:pt x="1937601" y="1090868"/>
                                </a:lnTo>
                                <a:lnTo>
                                  <a:pt x="1937658" y="1096886"/>
                                </a:lnTo>
                                <a:lnTo>
                                  <a:pt x="1937719" y="1089722"/>
                                </a:lnTo>
                                <a:lnTo>
                                  <a:pt x="1937775" y="1061872"/>
                                </a:lnTo>
                                <a:lnTo>
                                  <a:pt x="1937832" y="1092593"/>
                                </a:lnTo>
                                <a:lnTo>
                                  <a:pt x="1937889" y="1075649"/>
                                </a:lnTo>
                                <a:lnTo>
                                  <a:pt x="1937945" y="1072778"/>
                                </a:lnTo>
                                <a:lnTo>
                                  <a:pt x="1938002" y="1084830"/>
                                </a:lnTo>
                                <a:lnTo>
                                  <a:pt x="1938059" y="1072202"/>
                                </a:lnTo>
                                <a:lnTo>
                                  <a:pt x="1938119" y="1084255"/>
                                </a:lnTo>
                                <a:lnTo>
                                  <a:pt x="1938176" y="1079091"/>
                                </a:lnTo>
                                <a:lnTo>
                                  <a:pt x="1938233" y="1083979"/>
                                </a:lnTo>
                                <a:lnTo>
                                  <a:pt x="1938290" y="1086279"/>
                                </a:lnTo>
                                <a:lnTo>
                                  <a:pt x="1938346" y="1075074"/>
                                </a:lnTo>
                                <a:lnTo>
                                  <a:pt x="1938403" y="1086850"/>
                                </a:lnTo>
                                <a:lnTo>
                                  <a:pt x="1938464" y="1082833"/>
                                </a:lnTo>
                                <a:lnTo>
                                  <a:pt x="1938520" y="1101199"/>
                                </a:lnTo>
                                <a:lnTo>
                                  <a:pt x="1938577" y="1073924"/>
                                </a:lnTo>
                                <a:lnTo>
                                  <a:pt x="1938634" y="1076220"/>
                                </a:lnTo>
                                <a:lnTo>
                                  <a:pt x="1938695" y="1076520"/>
                                </a:lnTo>
                                <a:lnTo>
                                  <a:pt x="1938751" y="1088001"/>
                                </a:lnTo>
                                <a:lnTo>
                                  <a:pt x="1938808" y="1088276"/>
                                </a:lnTo>
                                <a:lnTo>
                                  <a:pt x="1938865" y="1086850"/>
                                </a:lnTo>
                                <a:lnTo>
                                  <a:pt x="1938921" y="1098607"/>
                                </a:lnTo>
                                <a:lnTo>
                                  <a:pt x="1938978" y="1086555"/>
                                </a:lnTo>
                                <a:lnTo>
                                  <a:pt x="1939035" y="1087426"/>
                                </a:lnTo>
                                <a:lnTo>
                                  <a:pt x="1939095" y="1083408"/>
                                </a:lnTo>
                                <a:lnTo>
                                  <a:pt x="1939152" y="1066764"/>
                                </a:lnTo>
                                <a:lnTo>
                                  <a:pt x="1939209" y="1073648"/>
                                </a:lnTo>
                                <a:lnTo>
                                  <a:pt x="1939265" y="1078516"/>
                                </a:lnTo>
                                <a:lnTo>
                                  <a:pt x="1939322" y="1088847"/>
                                </a:lnTo>
                                <a:lnTo>
                                  <a:pt x="1939379" y="1083408"/>
                                </a:lnTo>
                                <a:lnTo>
                                  <a:pt x="1939440" y="1066764"/>
                                </a:lnTo>
                                <a:lnTo>
                                  <a:pt x="1939496" y="1081687"/>
                                </a:lnTo>
                                <a:lnTo>
                                  <a:pt x="1939553" y="1077941"/>
                                </a:lnTo>
                                <a:lnTo>
                                  <a:pt x="1939610" y="1085704"/>
                                </a:lnTo>
                                <a:lnTo>
                                  <a:pt x="1939667" y="1089422"/>
                                </a:lnTo>
                                <a:lnTo>
                                  <a:pt x="1939727" y="1081962"/>
                                </a:lnTo>
                                <a:lnTo>
                                  <a:pt x="1939784" y="1078241"/>
                                </a:lnTo>
                                <a:lnTo>
                                  <a:pt x="1939841" y="1071352"/>
                                </a:lnTo>
                                <a:lnTo>
                                  <a:pt x="1939897" y="1087426"/>
                                </a:lnTo>
                                <a:lnTo>
                                  <a:pt x="1939954" y="1092018"/>
                                </a:lnTo>
                                <a:lnTo>
                                  <a:pt x="1940011" y="1084255"/>
                                </a:lnTo>
                                <a:lnTo>
                                  <a:pt x="1940067" y="1081388"/>
                                </a:lnTo>
                                <a:lnTo>
                                  <a:pt x="1940128" y="1095460"/>
                                </a:lnTo>
                                <a:lnTo>
                                  <a:pt x="1940185" y="1074798"/>
                                </a:lnTo>
                                <a:lnTo>
                                  <a:pt x="1940242" y="1084255"/>
                                </a:lnTo>
                                <a:lnTo>
                                  <a:pt x="1940298" y="1085704"/>
                                </a:lnTo>
                                <a:lnTo>
                                  <a:pt x="1940355" y="1072778"/>
                                </a:lnTo>
                                <a:lnTo>
                                  <a:pt x="1940416" y="1092293"/>
                                </a:lnTo>
                                <a:lnTo>
                                  <a:pt x="1940472" y="1077095"/>
                                </a:lnTo>
                                <a:lnTo>
                                  <a:pt x="1940529" y="1080241"/>
                                </a:lnTo>
                                <a:lnTo>
                                  <a:pt x="1940586" y="1083979"/>
                                </a:lnTo>
                                <a:lnTo>
                                  <a:pt x="1940642" y="1086850"/>
                                </a:lnTo>
                                <a:lnTo>
                                  <a:pt x="1940703" y="1078816"/>
                                </a:lnTo>
                                <a:lnTo>
                                  <a:pt x="1940760" y="1075374"/>
                                </a:lnTo>
                                <a:lnTo>
                                  <a:pt x="1940816" y="1086555"/>
                                </a:lnTo>
                                <a:lnTo>
                                  <a:pt x="1940873" y="1070206"/>
                                </a:lnTo>
                                <a:lnTo>
                                  <a:pt x="1940930" y="1077370"/>
                                </a:lnTo>
                                <a:lnTo>
                                  <a:pt x="1940987" y="1076795"/>
                                </a:lnTo>
                                <a:lnTo>
                                  <a:pt x="1941043" y="1086279"/>
                                </a:lnTo>
                                <a:lnTo>
                                  <a:pt x="1941104" y="1093739"/>
                                </a:lnTo>
                                <a:lnTo>
                                  <a:pt x="1941161" y="1084830"/>
                                </a:lnTo>
                                <a:lnTo>
                                  <a:pt x="1941218" y="1080537"/>
                                </a:lnTo>
                                <a:lnTo>
                                  <a:pt x="1941274" y="1088847"/>
                                </a:lnTo>
                                <a:lnTo>
                                  <a:pt x="1941331" y="1091143"/>
                                </a:lnTo>
                                <a:lnTo>
                                  <a:pt x="1941392" y="1071627"/>
                                </a:lnTo>
                                <a:lnTo>
                                  <a:pt x="1941448" y="1096035"/>
                                </a:lnTo>
                                <a:lnTo>
                                  <a:pt x="1941505" y="1083979"/>
                                </a:lnTo>
                                <a:lnTo>
                                  <a:pt x="1941562" y="1079091"/>
                                </a:lnTo>
                                <a:lnTo>
                                  <a:pt x="1941618" y="1086555"/>
                                </a:lnTo>
                                <a:lnTo>
                                  <a:pt x="1941675" y="1084830"/>
                                </a:lnTo>
                                <a:lnTo>
                                  <a:pt x="1941736" y="1088001"/>
                                </a:lnTo>
                                <a:lnTo>
                                  <a:pt x="1941793" y="1085405"/>
                                </a:lnTo>
                                <a:lnTo>
                                  <a:pt x="1941849" y="1079962"/>
                                </a:lnTo>
                                <a:lnTo>
                                  <a:pt x="1941906" y="1088001"/>
                                </a:lnTo>
                                <a:lnTo>
                                  <a:pt x="1941963" y="1072502"/>
                                </a:lnTo>
                                <a:lnTo>
                                  <a:pt x="1942020" y="1088276"/>
                                </a:lnTo>
                                <a:lnTo>
                                  <a:pt x="1942076" y="1083979"/>
                                </a:lnTo>
                                <a:lnTo>
                                  <a:pt x="1942137" y="1096611"/>
                                </a:lnTo>
                                <a:lnTo>
                                  <a:pt x="1942194" y="1083684"/>
                                </a:lnTo>
                                <a:lnTo>
                                  <a:pt x="1942250" y="1074223"/>
                                </a:lnTo>
                                <a:lnTo>
                                  <a:pt x="1942307" y="1089422"/>
                                </a:lnTo>
                                <a:lnTo>
                                  <a:pt x="1942368" y="1077941"/>
                                </a:lnTo>
                                <a:lnTo>
                                  <a:pt x="1942424" y="1083684"/>
                                </a:lnTo>
                                <a:lnTo>
                                  <a:pt x="1942481" y="1079666"/>
                                </a:lnTo>
                                <a:lnTo>
                                  <a:pt x="1942538" y="1075944"/>
                                </a:lnTo>
                                <a:lnTo>
                                  <a:pt x="1942594" y="1094590"/>
                                </a:lnTo>
                                <a:lnTo>
                                  <a:pt x="1942651" y="1074798"/>
                                </a:lnTo>
                                <a:lnTo>
                                  <a:pt x="1942708" y="1088847"/>
                                </a:lnTo>
                                <a:lnTo>
                                  <a:pt x="1942768" y="1076795"/>
                                </a:lnTo>
                                <a:lnTo>
                                  <a:pt x="1942825" y="1089147"/>
                                </a:lnTo>
                                <a:lnTo>
                                  <a:pt x="1942882" y="1088276"/>
                                </a:lnTo>
                                <a:lnTo>
                                  <a:pt x="1942939" y="1076795"/>
                                </a:lnTo>
                                <a:lnTo>
                                  <a:pt x="1942995" y="1087426"/>
                                </a:lnTo>
                                <a:lnTo>
                                  <a:pt x="1943052" y="1084830"/>
                                </a:lnTo>
                                <a:lnTo>
                                  <a:pt x="1943113" y="1085129"/>
                                </a:lnTo>
                                <a:lnTo>
                                  <a:pt x="1943169" y="1083108"/>
                                </a:lnTo>
                                <a:lnTo>
                                  <a:pt x="1943226" y="1088276"/>
                                </a:lnTo>
                                <a:lnTo>
                                  <a:pt x="1943283" y="1098607"/>
                                </a:lnTo>
                                <a:lnTo>
                                  <a:pt x="1943344" y="1088276"/>
                                </a:lnTo>
                                <a:lnTo>
                                  <a:pt x="1943400" y="1083684"/>
                                </a:lnTo>
                                <a:lnTo>
                                  <a:pt x="1943457" y="1088001"/>
                                </a:lnTo>
                                <a:lnTo>
                                  <a:pt x="1943514" y="1077941"/>
                                </a:lnTo>
                                <a:lnTo>
                                  <a:pt x="1943571" y="1076795"/>
                                </a:lnTo>
                                <a:lnTo>
                                  <a:pt x="1943627" y="1070481"/>
                                </a:lnTo>
                                <a:lnTo>
                                  <a:pt x="1943684" y="1081687"/>
                                </a:lnTo>
                                <a:lnTo>
                                  <a:pt x="1943745" y="1079091"/>
                                </a:lnTo>
                                <a:lnTo>
                                  <a:pt x="1943801" y="1081112"/>
                                </a:lnTo>
                                <a:lnTo>
                                  <a:pt x="1943858" y="1098607"/>
                                </a:lnTo>
                                <a:lnTo>
                                  <a:pt x="1943915" y="1087126"/>
                                </a:lnTo>
                                <a:lnTo>
                                  <a:pt x="1943971" y="1088001"/>
                                </a:lnTo>
                                <a:lnTo>
                                  <a:pt x="1944032" y="1081112"/>
                                </a:lnTo>
                                <a:lnTo>
                                  <a:pt x="1944089" y="1084830"/>
                                </a:lnTo>
                                <a:lnTo>
                                  <a:pt x="1944146" y="1091443"/>
                                </a:lnTo>
                                <a:lnTo>
                                  <a:pt x="1944202" y="1078816"/>
                                </a:lnTo>
                                <a:lnTo>
                                  <a:pt x="1944259" y="1086555"/>
                                </a:lnTo>
                                <a:lnTo>
                                  <a:pt x="1944316" y="1070206"/>
                                </a:lnTo>
                                <a:lnTo>
                                  <a:pt x="1944376" y="1094885"/>
                                </a:lnTo>
                                <a:lnTo>
                                  <a:pt x="1944433" y="1092293"/>
                                </a:lnTo>
                                <a:lnTo>
                                  <a:pt x="1944490" y="1085405"/>
                                </a:lnTo>
                                <a:lnTo>
                                  <a:pt x="1944546" y="1087426"/>
                                </a:lnTo>
                                <a:lnTo>
                                  <a:pt x="1944603" y="1091143"/>
                                </a:lnTo>
                                <a:lnTo>
                                  <a:pt x="1944660" y="1076220"/>
                                </a:lnTo>
                                <a:lnTo>
                                  <a:pt x="1944716" y="1077666"/>
                                </a:lnTo>
                                <a:lnTo>
                                  <a:pt x="1944777" y="1096311"/>
                                </a:lnTo>
                                <a:lnTo>
                                  <a:pt x="1944834" y="1073353"/>
                                </a:lnTo>
                                <a:lnTo>
                                  <a:pt x="1944891" y="1089997"/>
                                </a:lnTo>
                                <a:lnTo>
                                  <a:pt x="1944947" y="1085405"/>
                                </a:lnTo>
                                <a:lnTo>
                                  <a:pt x="1945008" y="1086850"/>
                                </a:lnTo>
                                <a:lnTo>
                                  <a:pt x="1945065" y="1094885"/>
                                </a:lnTo>
                                <a:lnTo>
                                  <a:pt x="1945121" y="1078816"/>
                                </a:lnTo>
                                <a:lnTo>
                                  <a:pt x="1945178" y="1081962"/>
                                </a:lnTo>
                                <a:lnTo>
                                  <a:pt x="1945235" y="1091718"/>
                                </a:lnTo>
                                <a:lnTo>
                                  <a:pt x="1945292" y="1081388"/>
                                </a:lnTo>
                                <a:lnTo>
                                  <a:pt x="1945352" y="1079666"/>
                                </a:lnTo>
                                <a:lnTo>
                                  <a:pt x="1945409" y="1103199"/>
                                </a:lnTo>
                                <a:lnTo>
                                  <a:pt x="1945466" y="1085980"/>
                                </a:lnTo>
                                <a:lnTo>
                                  <a:pt x="1945522" y="1096611"/>
                                </a:lnTo>
                                <a:lnTo>
                                  <a:pt x="1945579" y="1089422"/>
                                </a:lnTo>
                                <a:lnTo>
                                  <a:pt x="1945636" y="1090293"/>
                                </a:lnTo>
                                <a:lnTo>
                                  <a:pt x="1945693" y="1076795"/>
                                </a:lnTo>
                                <a:lnTo>
                                  <a:pt x="1945753" y="1092293"/>
                                </a:lnTo>
                                <a:lnTo>
                                  <a:pt x="1945810" y="1089722"/>
                                </a:lnTo>
                                <a:lnTo>
                                  <a:pt x="1945867" y="1075944"/>
                                </a:lnTo>
                                <a:lnTo>
                                  <a:pt x="1945923" y="1081388"/>
                                </a:lnTo>
                                <a:lnTo>
                                  <a:pt x="1945984" y="1091143"/>
                                </a:lnTo>
                                <a:lnTo>
                                  <a:pt x="1946041" y="1084554"/>
                                </a:lnTo>
                                <a:lnTo>
                                  <a:pt x="1946098" y="1082258"/>
                                </a:lnTo>
                                <a:lnTo>
                                  <a:pt x="1946154" y="1087426"/>
                                </a:lnTo>
                                <a:lnTo>
                                  <a:pt x="1946211" y="1094015"/>
                                </a:lnTo>
                                <a:lnTo>
                                  <a:pt x="1946268" y="1083408"/>
                                </a:lnTo>
                                <a:lnTo>
                                  <a:pt x="1946324" y="1093164"/>
                                </a:lnTo>
                                <a:lnTo>
                                  <a:pt x="1946385" y="1079091"/>
                                </a:lnTo>
                                <a:lnTo>
                                  <a:pt x="1946442" y="1083408"/>
                                </a:lnTo>
                                <a:lnTo>
                                  <a:pt x="1946498" y="1078516"/>
                                </a:lnTo>
                                <a:lnTo>
                                  <a:pt x="1946555" y="1093164"/>
                                </a:lnTo>
                                <a:lnTo>
                                  <a:pt x="1946612" y="1094885"/>
                                </a:lnTo>
                                <a:lnTo>
                                  <a:pt x="1946669" y="1087426"/>
                                </a:lnTo>
                                <a:lnTo>
                                  <a:pt x="1946729" y="1079091"/>
                                </a:lnTo>
                                <a:lnTo>
                                  <a:pt x="1946786" y="1080812"/>
                                </a:lnTo>
                                <a:lnTo>
                                  <a:pt x="1946843" y="1094314"/>
                                </a:lnTo>
                                <a:lnTo>
                                  <a:pt x="1946899" y="1092593"/>
                                </a:lnTo>
                                <a:lnTo>
                                  <a:pt x="1946956" y="1078516"/>
                                </a:lnTo>
                                <a:lnTo>
                                  <a:pt x="1947017" y="1092018"/>
                                </a:lnTo>
                                <a:lnTo>
                                  <a:pt x="1947073" y="1090293"/>
                                </a:lnTo>
                                <a:lnTo>
                                  <a:pt x="1947130" y="1083684"/>
                                </a:lnTo>
                                <a:lnTo>
                                  <a:pt x="1947187" y="1087426"/>
                                </a:lnTo>
                                <a:lnTo>
                                  <a:pt x="1947244" y="1092293"/>
                                </a:lnTo>
                                <a:lnTo>
                                  <a:pt x="1947300" y="1081687"/>
                                </a:lnTo>
                                <a:lnTo>
                                  <a:pt x="1947357" y="1081388"/>
                                </a:lnTo>
                                <a:lnTo>
                                  <a:pt x="1947418" y="1087701"/>
                                </a:lnTo>
                                <a:lnTo>
                                  <a:pt x="1947474" y="1088276"/>
                                </a:lnTo>
                                <a:lnTo>
                                  <a:pt x="1947531" y="1086555"/>
                                </a:lnTo>
                                <a:lnTo>
                                  <a:pt x="1947588" y="1089147"/>
                                </a:lnTo>
                                <a:lnTo>
                                  <a:pt x="1947644" y="1091443"/>
                                </a:lnTo>
                                <a:lnTo>
                                  <a:pt x="1947705" y="1092869"/>
                                </a:lnTo>
                                <a:lnTo>
                                  <a:pt x="1947762" y="1088276"/>
                                </a:lnTo>
                                <a:lnTo>
                                  <a:pt x="1947819" y="1085129"/>
                                </a:lnTo>
                                <a:lnTo>
                                  <a:pt x="1947875" y="1090868"/>
                                </a:lnTo>
                                <a:lnTo>
                                  <a:pt x="1947932" y="1077095"/>
                                </a:lnTo>
                                <a:lnTo>
                                  <a:pt x="1947993" y="1080241"/>
                                </a:lnTo>
                                <a:lnTo>
                                  <a:pt x="1948049" y="1092869"/>
                                </a:lnTo>
                                <a:lnTo>
                                  <a:pt x="1948106" y="1075074"/>
                                </a:lnTo>
                                <a:lnTo>
                                  <a:pt x="1948163" y="1087426"/>
                                </a:lnTo>
                                <a:lnTo>
                                  <a:pt x="1948220" y="1081687"/>
                                </a:lnTo>
                                <a:lnTo>
                                  <a:pt x="1948276" y="1086279"/>
                                </a:lnTo>
                                <a:lnTo>
                                  <a:pt x="1948333" y="1086850"/>
                                </a:lnTo>
                                <a:lnTo>
                                  <a:pt x="1948394" y="1097461"/>
                                </a:lnTo>
                                <a:lnTo>
                                  <a:pt x="1948451" y="1091718"/>
                                </a:lnTo>
                                <a:lnTo>
                                  <a:pt x="1948507" y="1085980"/>
                                </a:lnTo>
                                <a:lnTo>
                                  <a:pt x="1948564" y="1094015"/>
                                </a:lnTo>
                                <a:lnTo>
                                  <a:pt x="1948620" y="1075374"/>
                                </a:lnTo>
                                <a:lnTo>
                                  <a:pt x="1948681" y="1094314"/>
                                </a:lnTo>
                                <a:lnTo>
                                  <a:pt x="1948738" y="1106354"/>
                                </a:lnTo>
                                <a:lnTo>
                                  <a:pt x="1948795" y="1086850"/>
                                </a:lnTo>
                                <a:lnTo>
                                  <a:pt x="1948851" y="1079962"/>
                                </a:lnTo>
                                <a:lnTo>
                                  <a:pt x="1948908" y="1079091"/>
                                </a:lnTo>
                                <a:lnTo>
                                  <a:pt x="1948965" y="1089147"/>
                                </a:lnTo>
                                <a:lnTo>
                                  <a:pt x="1949025" y="1093164"/>
                                </a:lnTo>
                                <a:lnTo>
                                  <a:pt x="1949082" y="1090293"/>
                                </a:lnTo>
                                <a:lnTo>
                                  <a:pt x="1949139" y="1092018"/>
                                </a:lnTo>
                                <a:lnTo>
                                  <a:pt x="1949195" y="1093164"/>
                                </a:lnTo>
                                <a:lnTo>
                                  <a:pt x="1949252" y="1081962"/>
                                </a:lnTo>
                                <a:lnTo>
                                  <a:pt x="1949309" y="1081388"/>
                                </a:lnTo>
                                <a:lnTo>
                                  <a:pt x="1949366" y="1089722"/>
                                </a:lnTo>
                                <a:lnTo>
                                  <a:pt x="1949426" y="1094590"/>
                                </a:lnTo>
                                <a:lnTo>
                                  <a:pt x="1949483" y="1085980"/>
                                </a:lnTo>
                                <a:lnTo>
                                  <a:pt x="1949540" y="1078516"/>
                                </a:lnTo>
                                <a:lnTo>
                                  <a:pt x="1949597" y="1099753"/>
                                </a:lnTo>
                                <a:lnTo>
                                  <a:pt x="1949657" y="1088847"/>
                                </a:lnTo>
                                <a:lnTo>
                                  <a:pt x="1949714" y="1088847"/>
                                </a:lnTo>
                                <a:lnTo>
                                  <a:pt x="1949771" y="1096886"/>
                                </a:lnTo>
                                <a:lnTo>
                                  <a:pt x="1949827" y="1093164"/>
                                </a:lnTo>
                                <a:lnTo>
                                  <a:pt x="1949884" y="1102924"/>
                                </a:lnTo>
                                <a:lnTo>
                                  <a:pt x="1949941" y="1087426"/>
                                </a:lnTo>
                                <a:lnTo>
                                  <a:pt x="1949997" y="1084830"/>
                                </a:lnTo>
                                <a:lnTo>
                                  <a:pt x="1950058" y="1077941"/>
                                </a:lnTo>
                                <a:lnTo>
                                  <a:pt x="1950115" y="1085704"/>
                                </a:lnTo>
                                <a:lnTo>
                                  <a:pt x="1950172" y="1090293"/>
                                </a:lnTo>
                                <a:lnTo>
                                  <a:pt x="1950228" y="1081112"/>
                                </a:lnTo>
                                <a:lnTo>
                                  <a:pt x="1950285" y="1090868"/>
                                </a:lnTo>
                                <a:lnTo>
                                  <a:pt x="1950342" y="1085129"/>
                                </a:lnTo>
                                <a:lnTo>
                                  <a:pt x="1950402" y="1094015"/>
                                </a:lnTo>
                                <a:lnTo>
                                  <a:pt x="1950459" y="1092018"/>
                                </a:lnTo>
                                <a:lnTo>
                                  <a:pt x="1950516" y="1088847"/>
                                </a:lnTo>
                                <a:lnTo>
                                  <a:pt x="1950572" y="1087701"/>
                                </a:lnTo>
                                <a:lnTo>
                                  <a:pt x="1950633" y="1081388"/>
                                </a:lnTo>
                                <a:lnTo>
                                  <a:pt x="1950690" y="1088276"/>
                                </a:lnTo>
                                <a:lnTo>
                                  <a:pt x="1950747" y="1100053"/>
                                </a:lnTo>
                                <a:lnTo>
                                  <a:pt x="1950803" y="1089147"/>
                                </a:lnTo>
                                <a:lnTo>
                                  <a:pt x="1950860" y="1076520"/>
                                </a:lnTo>
                                <a:lnTo>
                                  <a:pt x="1950917" y="1100053"/>
                                </a:lnTo>
                                <a:lnTo>
                                  <a:pt x="1950973" y="1087701"/>
                                </a:lnTo>
                                <a:lnTo>
                                  <a:pt x="1951034" y="1075944"/>
                                </a:lnTo>
                                <a:lnTo>
                                  <a:pt x="1951091" y="1095460"/>
                                </a:lnTo>
                                <a:lnTo>
                                  <a:pt x="1951148" y="1096035"/>
                                </a:lnTo>
                                <a:lnTo>
                                  <a:pt x="1951204" y="1092869"/>
                                </a:lnTo>
                                <a:lnTo>
                                  <a:pt x="1951261" y="1094590"/>
                                </a:lnTo>
                                <a:lnTo>
                                  <a:pt x="1951322" y="1081687"/>
                                </a:lnTo>
                                <a:lnTo>
                                  <a:pt x="1951378" y="1095736"/>
                                </a:lnTo>
                                <a:lnTo>
                                  <a:pt x="1951435" y="1087701"/>
                                </a:lnTo>
                                <a:lnTo>
                                  <a:pt x="1951492" y="1094590"/>
                                </a:lnTo>
                                <a:lnTo>
                                  <a:pt x="1951548" y="1101474"/>
                                </a:lnTo>
                                <a:lnTo>
                                  <a:pt x="1951605" y="1083408"/>
                                </a:lnTo>
                                <a:lnTo>
                                  <a:pt x="1951666" y="1075374"/>
                                </a:lnTo>
                                <a:lnTo>
                                  <a:pt x="1951723" y="1098032"/>
                                </a:lnTo>
                                <a:lnTo>
                                  <a:pt x="1951779" y="1091443"/>
                                </a:lnTo>
                                <a:lnTo>
                                  <a:pt x="1951836" y="1096886"/>
                                </a:lnTo>
                                <a:lnTo>
                                  <a:pt x="1951893" y="1087126"/>
                                </a:lnTo>
                                <a:lnTo>
                                  <a:pt x="1951950" y="1088847"/>
                                </a:lnTo>
                                <a:lnTo>
                                  <a:pt x="1952006" y="1086279"/>
                                </a:lnTo>
                                <a:lnTo>
                                  <a:pt x="1952067" y="1088572"/>
                                </a:lnTo>
                                <a:lnTo>
                                  <a:pt x="1952124" y="1090868"/>
                                </a:lnTo>
                                <a:lnTo>
                                  <a:pt x="1952180" y="1088276"/>
                                </a:lnTo>
                                <a:lnTo>
                                  <a:pt x="1952237" y="1086555"/>
                                </a:lnTo>
                                <a:lnTo>
                                  <a:pt x="1952298" y="1096886"/>
                                </a:lnTo>
                                <a:lnTo>
                                  <a:pt x="1952355" y="1084255"/>
                                </a:lnTo>
                                <a:lnTo>
                                  <a:pt x="1952411" y="1088276"/>
                                </a:lnTo>
                                <a:lnTo>
                                  <a:pt x="1952468" y="1081962"/>
                                </a:lnTo>
                                <a:lnTo>
                                  <a:pt x="1952524" y="1079666"/>
                                </a:lnTo>
                                <a:lnTo>
                                  <a:pt x="1952581" y="1088847"/>
                                </a:lnTo>
                                <a:lnTo>
                                  <a:pt x="1952642" y="1084830"/>
                                </a:lnTo>
                                <a:lnTo>
                                  <a:pt x="1952699" y="1093440"/>
                                </a:lnTo>
                                <a:lnTo>
                                  <a:pt x="1952755" y="1075074"/>
                                </a:lnTo>
                                <a:lnTo>
                                  <a:pt x="1952812" y="1090293"/>
                                </a:lnTo>
                                <a:lnTo>
                                  <a:pt x="1952869" y="1090868"/>
                                </a:lnTo>
                                <a:lnTo>
                                  <a:pt x="1952925" y="1085704"/>
                                </a:lnTo>
                                <a:lnTo>
                                  <a:pt x="1952982" y="1091143"/>
                                </a:lnTo>
                                <a:lnTo>
                                  <a:pt x="1953043" y="1091718"/>
                                </a:lnTo>
                                <a:lnTo>
                                  <a:pt x="1953100" y="1099182"/>
                                </a:lnTo>
                                <a:lnTo>
                                  <a:pt x="1953156" y="1093440"/>
                                </a:lnTo>
                                <a:lnTo>
                                  <a:pt x="1953213" y="1086279"/>
                                </a:lnTo>
                                <a:lnTo>
                                  <a:pt x="1953274" y="1096886"/>
                                </a:lnTo>
                                <a:lnTo>
                                  <a:pt x="1953330" y="1079091"/>
                                </a:lnTo>
                                <a:lnTo>
                                  <a:pt x="1953387" y="1086555"/>
                                </a:lnTo>
                                <a:lnTo>
                                  <a:pt x="1953444" y="1098607"/>
                                </a:lnTo>
                                <a:lnTo>
                                  <a:pt x="1953500" y="1079962"/>
                                </a:lnTo>
                                <a:lnTo>
                                  <a:pt x="1953557" y="1083108"/>
                                </a:lnTo>
                                <a:lnTo>
                                  <a:pt x="1953614" y="1091143"/>
                                </a:lnTo>
                                <a:lnTo>
                                  <a:pt x="1953675" y="1073353"/>
                                </a:lnTo>
                                <a:lnTo>
                                  <a:pt x="1953731" y="1082833"/>
                                </a:lnTo>
                                <a:lnTo>
                                  <a:pt x="1953788" y="1095736"/>
                                </a:lnTo>
                                <a:lnTo>
                                  <a:pt x="1953845" y="1102624"/>
                                </a:lnTo>
                                <a:lnTo>
                                  <a:pt x="1953901" y="1091143"/>
                                </a:lnTo>
                                <a:lnTo>
                                  <a:pt x="1953958" y="1093739"/>
                                </a:lnTo>
                                <a:lnTo>
                                  <a:pt x="1954019" y="1073648"/>
                                </a:lnTo>
                                <a:lnTo>
                                  <a:pt x="1954076" y="1098331"/>
                                </a:lnTo>
                                <a:lnTo>
                                  <a:pt x="1954132" y="1092869"/>
                                </a:lnTo>
                                <a:lnTo>
                                  <a:pt x="1954189" y="1084554"/>
                                </a:lnTo>
                                <a:lnTo>
                                  <a:pt x="1954246" y="1089722"/>
                                </a:lnTo>
                                <a:lnTo>
                                  <a:pt x="1954306" y="1092018"/>
                                </a:lnTo>
                                <a:lnTo>
                                  <a:pt x="1954363" y="1102624"/>
                                </a:lnTo>
                                <a:lnTo>
                                  <a:pt x="1954420" y="1086279"/>
                                </a:lnTo>
                                <a:lnTo>
                                  <a:pt x="1954476" y="1097182"/>
                                </a:lnTo>
                                <a:lnTo>
                                  <a:pt x="1954533" y="1071056"/>
                                </a:lnTo>
                                <a:lnTo>
                                  <a:pt x="1954590" y="1099478"/>
                                </a:lnTo>
                                <a:lnTo>
                                  <a:pt x="1954646" y="1073353"/>
                                </a:lnTo>
                                <a:lnTo>
                                  <a:pt x="1954707" y="1080241"/>
                                </a:lnTo>
                                <a:lnTo>
                                  <a:pt x="1954764" y="1093164"/>
                                </a:lnTo>
                                <a:lnTo>
                                  <a:pt x="1954821" y="1094015"/>
                                </a:lnTo>
                                <a:lnTo>
                                  <a:pt x="1954877" y="1092869"/>
                                </a:lnTo>
                                <a:lnTo>
                                  <a:pt x="1954934" y="1074499"/>
                                </a:lnTo>
                                <a:lnTo>
                                  <a:pt x="1954995" y="1088276"/>
                                </a:lnTo>
                                <a:lnTo>
                                  <a:pt x="1955051" y="1082534"/>
                                </a:lnTo>
                                <a:lnTo>
                                  <a:pt x="1955108" y="1077370"/>
                                </a:lnTo>
                                <a:lnTo>
                                  <a:pt x="1955165" y="1089147"/>
                                </a:lnTo>
                                <a:lnTo>
                                  <a:pt x="1955222" y="1092293"/>
                                </a:lnTo>
                                <a:lnTo>
                                  <a:pt x="1955282" y="1083408"/>
                                </a:lnTo>
                                <a:lnTo>
                                  <a:pt x="1955339" y="1102624"/>
                                </a:lnTo>
                                <a:lnTo>
                                  <a:pt x="1955396" y="1086555"/>
                                </a:lnTo>
                                <a:lnTo>
                                  <a:pt x="1955452" y="1087426"/>
                                </a:lnTo>
                                <a:lnTo>
                                  <a:pt x="1955509" y="1088276"/>
                                </a:lnTo>
                                <a:lnTo>
                                  <a:pt x="1955566" y="1075649"/>
                                </a:lnTo>
                                <a:lnTo>
                                  <a:pt x="1955623" y="1088276"/>
                                </a:lnTo>
                                <a:lnTo>
                                  <a:pt x="1955683" y="1099478"/>
                                </a:lnTo>
                                <a:lnTo>
                                  <a:pt x="1955740" y="1095736"/>
                                </a:lnTo>
                                <a:lnTo>
                                  <a:pt x="1955797" y="1100903"/>
                                </a:lnTo>
                                <a:lnTo>
                                  <a:pt x="1955853" y="1086279"/>
                                </a:lnTo>
                                <a:lnTo>
                                  <a:pt x="1955910" y="1082534"/>
                                </a:lnTo>
                                <a:lnTo>
                                  <a:pt x="1955971" y="1070781"/>
                                </a:lnTo>
                                <a:lnTo>
                                  <a:pt x="1956028" y="1083408"/>
                                </a:lnTo>
                                <a:lnTo>
                                  <a:pt x="1956084" y="1095736"/>
                                </a:lnTo>
                                <a:lnTo>
                                  <a:pt x="1956141" y="1094314"/>
                                </a:lnTo>
                                <a:lnTo>
                                  <a:pt x="1956198" y="1079962"/>
                                </a:lnTo>
                                <a:lnTo>
                                  <a:pt x="1956254" y="1086850"/>
                                </a:lnTo>
                                <a:lnTo>
                                  <a:pt x="1956315" y="1080241"/>
                                </a:lnTo>
                                <a:lnTo>
                                  <a:pt x="1956372" y="1084255"/>
                                </a:lnTo>
                                <a:lnTo>
                                  <a:pt x="1956429" y="1094015"/>
                                </a:lnTo>
                                <a:lnTo>
                                  <a:pt x="1956485" y="1104921"/>
                                </a:lnTo>
                                <a:lnTo>
                                  <a:pt x="1956542" y="1098907"/>
                                </a:lnTo>
                                <a:lnTo>
                                  <a:pt x="1956599" y="1075074"/>
                                </a:lnTo>
                                <a:lnTo>
                                  <a:pt x="1956655" y="1086279"/>
                                </a:lnTo>
                                <a:lnTo>
                                  <a:pt x="1956716" y="1089997"/>
                                </a:lnTo>
                                <a:lnTo>
                                  <a:pt x="1956773" y="1098331"/>
                                </a:lnTo>
                                <a:lnTo>
                                  <a:pt x="1956829" y="1082258"/>
                                </a:lnTo>
                                <a:lnTo>
                                  <a:pt x="1956890" y="1090293"/>
                                </a:lnTo>
                                <a:lnTo>
                                  <a:pt x="1956947" y="1089722"/>
                                </a:lnTo>
                                <a:lnTo>
                                  <a:pt x="1957004" y="1078241"/>
                                </a:lnTo>
                                <a:lnTo>
                                  <a:pt x="1957060" y="1092018"/>
                                </a:lnTo>
                                <a:lnTo>
                                  <a:pt x="1957117" y="1094314"/>
                                </a:lnTo>
                                <a:lnTo>
                                  <a:pt x="1957174" y="1083108"/>
                                </a:lnTo>
                                <a:lnTo>
                                  <a:pt x="1957230" y="1094314"/>
                                </a:lnTo>
                                <a:lnTo>
                                  <a:pt x="1957291" y="1078516"/>
                                </a:lnTo>
                                <a:lnTo>
                                  <a:pt x="1957348" y="1090868"/>
                                </a:lnTo>
                                <a:lnTo>
                                  <a:pt x="1957404" y="1083684"/>
                                </a:lnTo>
                                <a:lnTo>
                                  <a:pt x="1957461" y="1092018"/>
                                </a:lnTo>
                                <a:lnTo>
                                  <a:pt x="1957518" y="1091143"/>
                                </a:lnTo>
                                <a:lnTo>
                                  <a:pt x="1957575" y="1085129"/>
                                </a:lnTo>
                                <a:lnTo>
                                  <a:pt x="1957631" y="1076795"/>
                                </a:lnTo>
                                <a:lnTo>
                                  <a:pt x="1957692" y="1082833"/>
                                </a:lnTo>
                                <a:lnTo>
                                  <a:pt x="1957749" y="1084255"/>
                                </a:lnTo>
                                <a:lnTo>
                                  <a:pt x="1957805" y="1094015"/>
                                </a:lnTo>
                                <a:lnTo>
                                  <a:pt x="1957862" y="1088847"/>
                                </a:lnTo>
                                <a:lnTo>
                                  <a:pt x="1957923" y="1078241"/>
                                </a:lnTo>
                                <a:lnTo>
                                  <a:pt x="1957979" y="1093440"/>
                                </a:lnTo>
                                <a:lnTo>
                                  <a:pt x="1958036" y="1067910"/>
                                </a:lnTo>
                                <a:lnTo>
                                  <a:pt x="1958093" y="1098331"/>
                                </a:lnTo>
                                <a:lnTo>
                                  <a:pt x="1958150" y="1088276"/>
                                </a:lnTo>
                                <a:lnTo>
                                  <a:pt x="1958206" y="1074223"/>
                                </a:lnTo>
                                <a:lnTo>
                                  <a:pt x="1958263" y="1084830"/>
                                </a:lnTo>
                                <a:lnTo>
                                  <a:pt x="1958324" y="1083684"/>
                                </a:lnTo>
                                <a:lnTo>
                                  <a:pt x="1958381" y="1085405"/>
                                </a:lnTo>
                                <a:lnTo>
                                  <a:pt x="1958437" y="1102349"/>
                                </a:lnTo>
                                <a:lnTo>
                                  <a:pt x="1958494" y="1082833"/>
                                </a:lnTo>
                                <a:lnTo>
                                  <a:pt x="1958550" y="1090868"/>
                                </a:lnTo>
                                <a:lnTo>
                                  <a:pt x="1958611" y="1101474"/>
                                </a:lnTo>
                                <a:lnTo>
                                  <a:pt x="1958668" y="1075374"/>
                                </a:lnTo>
                                <a:lnTo>
                                  <a:pt x="1958725" y="1084554"/>
                                </a:lnTo>
                                <a:lnTo>
                                  <a:pt x="1958781" y="1085129"/>
                                </a:lnTo>
                                <a:lnTo>
                                  <a:pt x="1958838" y="1090293"/>
                                </a:lnTo>
                                <a:lnTo>
                                  <a:pt x="1958895" y="1087126"/>
                                </a:lnTo>
                                <a:lnTo>
                                  <a:pt x="1958955" y="1084255"/>
                                </a:lnTo>
                                <a:lnTo>
                                  <a:pt x="1959012" y="1084255"/>
                                </a:lnTo>
                                <a:lnTo>
                                  <a:pt x="1959069" y="1097182"/>
                                </a:lnTo>
                                <a:lnTo>
                                  <a:pt x="1959126" y="1077095"/>
                                </a:lnTo>
                                <a:lnTo>
                                  <a:pt x="1959182" y="1079666"/>
                                </a:lnTo>
                                <a:lnTo>
                                  <a:pt x="1959239" y="1085980"/>
                                </a:lnTo>
                                <a:lnTo>
                                  <a:pt x="1959296" y="1090293"/>
                                </a:lnTo>
                                <a:lnTo>
                                  <a:pt x="1959357" y="1088276"/>
                                </a:lnTo>
                                <a:lnTo>
                                  <a:pt x="1959413" y="1083979"/>
                                </a:lnTo>
                                <a:lnTo>
                                  <a:pt x="1959470" y="1072502"/>
                                </a:lnTo>
                                <a:lnTo>
                                  <a:pt x="1959527" y="1077666"/>
                                </a:lnTo>
                                <a:lnTo>
                                  <a:pt x="1959587" y="1081687"/>
                                </a:lnTo>
                                <a:lnTo>
                                  <a:pt x="1959644" y="1089722"/>
                                </a:lnTo>
                                <a:lnTo>
                                  <a:pt x="1959701" y="1078816"/>
                                </a:lnTo>
                                <a:lnTo>
                                  <a:pt x="1959757" y="1079962"/>
                                </a:lnTo>
                                <a:lnTo>
                                  <a:pt x="1959814" y="1087126"/>
                                </a:lnTo>
                                <a:lnTo>
                                  <a:pt x="1959871" y="1091443"/>
                                </a:lnTo>
                                <a:lnTo>
                                  <a:pt x="1959928" y="1065613"/>
                                </a:lnTo>
                                <a:lnTo>
                                  <a:pt x="1959988" y="1094885"/>
                                </a:lnTo>
                                <a:lnTo>
                                  <a:pt x="1960045" y="1089147"/>
                                </a:lnTo>
                                <a:lnTo>
                                  <a:pt x="1960102" y="1077941"/>
                                </a:lnTo>
                                <a:lnTo>
                                  <a:pt x="1960158" y="1088847"/>
                                </a:lnTo>
                                <a:lnTo>
                                  <a:pt x="1960215" y="1088276"/>
                                </a:lnTo>
                                <a:lnTo>
                                  <a:pt x="1960272" y="1094885"/>
                                </a:lnTo>
                                <a:lnTo>
                                  <a:pt x="1960332" y="1097182"/>
                                </a:lnTo>
                                <a:lnTo>
                                  <a:pt x="1960389" y="1077666"/>
                                </a:lnTo>
                                <a:lnTo>
                                  <a:pt x="1960446" y="1093739"/>
                                </a:lnTo>
                                <a:lnTo>
                                  <a:pt x="1960502" y="1081112"/>
                                </a:lnTo>
                                <a:lnTo>
                                  <a:pt x="1960563" y="1087426"/>
                                </a:lnTo>
                                <a:lnTo>
                                  <a:pt x="1960620" y="1078241"/>
                                </a:lnTo>
                                <a:lnTo>
                                  <a:pt x="1960677" y="1088276"/>
                                </a:lnTo>
                                <a:lnTo>
                                  <a:pt x="1960733" y="1071927"/>
                                </a:lnTo>
                                <a:lnTo>
                                  <a:pt x="1960790" y="1078816"/>
                                </a:lnTo>
                                <a:lnTo>
                                  <a:pt x="1960847" y="1090572"/>
                                </a:lnTo>
                                <a:lnTo>
                                  <a:pt x="1960903" y="1091143"/>
                                </a:lnTo>
                                <a:lnTo>
                                  <a:pt x="1960964" y="1089722"/>
                                </a:lnTo>
                                <a:lnTo>
                                  <a:pt x="1961021" y="1083979"/>
                                </a:lnTo>
                                <a:lnTo>
                                  <a:pt x="1961078" y="1086850"/>
                                </a:lnTo>
                                <a:lnTo>
                                  <a:pt x="1961134" y="1084830"/>
                                </a:lnTo>
                                <a:lnTo>
                                  <a:pt x="1961191" y="1084554"/>
                                </a:lnTo>
                                <a:lnTo>
                                  <a:pt x="1961248" y="1078241"/>
                                </a:lnTo>
                                <a:lnTo>
                                  <a:pt x="1961308" y="1090293"/>
                                </a:lnTo>
                                <a:lnTo>
                                  <a:pt x="1961365" y="1085980"/>
                                </a:lnTo>
                                <a:lnTo>
                                  <a:pt x="1961422" y="1089147"/>
                                </a:lnTo>
                                <a:lnTo>
                                  <a:pt x="1961479" y="1080241"/>
                                </a:lnTo>
                                <a:lnTo>
                                  <a:pt x="1961535" y="1088572"/>
                                </a:lnTo>
                                <a:lnTo>
                                  <a:pt x="1961596" y="1089997"/>
                                </a:lnTo>
                                <a:lnTo>
                                  <a:pt x="1961653" y="1079962"/>
                                </a:lnTo>
                                <a:lnTo>
                                  <a:pt x="1961709" y="1080812"/>
                                </a:lnTo>
                                <a:lnTo>
                                  <a:pt x="1961766" y="1094590"/>
                                </a:lnTo>
                                <a:lnTo>
                                  <a:pt x="1961823" y="1070481"/>
                                </a:lnTo>
                                <a:lnTo>
                                  <a:pt x="1961880" y="1081962"/>
                                </a:lnTo>
                                <a:lnTo>
                                  <a:pt x="1961936" y="1083979"/>
                                </a:lnTo>
                                <a:lnTo>
                                  <a:pt x="1961997" y="1092293"/>
                                </a:lnTo>
                                <a:lnTo>
                                  <a:pt x="1962054" y="1067610"/>
                                </a:lnTo>
                                <a:lnTo>
                                  <a:pt x="1962110" y="1077095"/>
                                </a:lnTo>
                                <a:lnTo>
                                  <a:pt x="1962167" y="1098331"/>
                                </a:lnTo>
                                <a:lnTo>
                                  <a:pt x="1962224" y="1083408"/>
                                </a:lnTo>
                                <a:lnTo>
                                  <a:pt x="1962285" y="1084554"/>
                                </a:lnTo>
                                <a:lnTo>
                                  <a:pt x="1962341" y="1088276"/>
                                </a:lnTo>
                                <a:lnTo>
                                  <a:pt x="1962398" y="1088001"/>
                                </a:lnTo>
                                <a:lnTo>
                                  <a:pt x="1962455" y="1081388"/>
                                </a:lnTo>
                                <a:lnTo>
                                  <a:pt x="1962511" y="1080537"/>
                                </a:lnTo>
                                <a:lnTo>
                                  <a:pt x="1962572" y="1061872"/>
                                </a:lnTo>
                                <a:lnTo>
                                  <a:pt x="1962629" y="1081112"/>
                                </a:lnTo>
                                <a:lnTo>
                                  <a:pt x="1962685" y="1083979"/>
                                </a:lnTo>
                                <a:lnTo>
                                  <a:pt x="1962742" y="1088001"/>
                                </a:lnTo>
                                <a:lnTo>
                                  <a:pt x="1962799" y="1089147"/>
                                </a:lnTo>
                                <a:lnTo>
                                  <a:pt x="1962855" y="1083108"/>
                                </a:lnTo>
                                <a:lnTo>
                                  <a:pt x="1962912" y="1086555"/>
                                </a:lnTo>
                                <a:lnTo>
                                  <a:pt x="1962973" y="1083979"/>
                                </a:lnTo>
                                <a:lnTo>
                                  <a:pt x="1963030" y="1076520"/>
                                </a:lnTo>
                                <a:lnTo>
                                  <a:pt x="1963086" y="1084830"/>
                                </a:lnTo>
                                <a:lnTo>
                                  <a:pt x="1963143" y="1081112"/>
                                </a:lnTo>
                                <a:lnTo>
                                  <a:pt x="1963200" y="1087701"/>
                                </a:lnTo>
                                <a:lnTo>
                                  <a:pt x="1963260" y="1075944"/>
                                </a:lnTo>
                                <a:lnTo>
                                  <a:pt x="1963317" y="1085704"/>
                                </a:lnTo>
                                <a:lnTo>
                                  <a:pt x="1963374" y="1078816"/>
                                </a:lnTo>
                                <a:lnTo>
                                  <a:pt x="1963430" y="1079666"/>
                                </a:lnTo>
                                <a:lnTo>
                                  <a:pt x="1963487" y="1098032"/>
                                </a:lnTo>
                                <a:lnTo>
                                  <a:pt x="1963544" y="1087426"/>
                                </a:lnTo>
                                <a:lnTo>
                                  <a:pt x="1963605" y="1078516"/>
                                </a:lnTo>
                                <a:lnTo>
                                  <a:pt x="1963661" y="1083108"/>
                                </a:lnTo>
                                <a:lnTo>
                                  <a:pt x="1963718" y="1088276"/>
                                </a:lnTo>
                                <a:lnTo>
                                  <a:pt x="1963775" y="1084554"/>
                                </a:lnTo>
                                <a:lnTo>
                                  <a:pt x="1963832" y="1100053"/>
                                </a:lnTo>
                                <a:lnTo>
                                  <a:pt x="1963888" y="1082534"/>
                                </a:lnTo>
                                <a:lnTo>
                                  <a:pt x="1963945" y="1087701"/>
                                </a:lnTo>
                                <a:lnTo>
                                  <a:pt x="1964006" y="1071352"/>
                                </a:lnTo>
                                <a:lnTo>
                                  <a:pt x="1964062" y="1087126"/>
                                </a:lnTo>
                                <a:lnTo>
                                  <a:pt x="1964119" y="1085704"/>
                                </a:lnTo>
                                <a:lnTo>
                                  <a:pt x="1964180" y="1070206"/>
                                </a:lnTo>
                                <a:lnTo>
                                  <a:pt x="1964236" y="1079666"/>
                                </a:lnTo>
                                <a:lnTo>
                                  <a:pt x="1964293" y="1077941"/>
                                </a:lnTo>
                                <a:lnTo>
                                  <a:pt x="1964350" y="1084255"/>
                                </a:lnTo>
                                <a:lnTo>
                                  <a:pt x="1964407" y="1085129"/>
                                </a:lnTo>
                                <a:lnTo>
                                  <a:pt x="1964463" y="1071927"/>
                                </a:lnTo>
                                <a:lnTo>
                                  <a:pt x="1964520" y="1077370"/>
                                </a:lnTo>
                                <a:lnTo>
                                  <a:pt x="1964581" y="1083979"/>
                                </a:lnTo>
                                <a:lnTo>
                                  <a:pt x="1964637" y="1080537"/>
                                </a:lnTo>
                                <a:lnTo>
                                  <a:pt x="1964694" y="1088276"/>
                                </a:lnTo>
                                <a:lnTo>
                                  <a:pt x="1964751" y="1090293"/>
                                </a:lnTo>
                                <a:lnTo>
                                  <a:pt x="1964807" y="1080537"/>
                                </a:lnTo>
                                <a:lnTo>
                                  <a:pt x="1964864" y="1086850"/>
                                </a:lnTo>
                                <a:lnTo>
                                  <a:pt x="1964921" y="1074223"/>
                                </a:lnTo>
                                <a:lnTo>
                                  <a:pt x="1964981" y="1100053"/>
                                </a:lnTo>
                                <a:lnTo>
                                  <a:pt x="1965038" y="1095736"/>
                                </a:lnTo>
                                <a:lnTo>
                                  <a:pt x="1965095" y="1093440"/>
                                </a:lnTo>
                                <a:lnTo>
                                  <a:pt x="1965152" y="1087426"/>
                                </a:lnTo>
                                <a:lnTo>
                                  <a:pt x="1965212" y="1090868"/>
                                </a:lnTo>
                                <a:lnTo>
                                  <a:pt x="1965269" y="1069631"/>
                                </a:lnTo>
                                <a:lnTo>
                                  <a:pt x="1965326" y="1101199"/>
                                </a:lnTo>
                                <a:lnTo>
                                  <a:pt x="1965383" y="1075649"/>
                                </a:lnTo>
                                <a:lnTo>
                                  <a:pt x="1965439" y="1081112"/>
                                </a:lnTo>
                                <a:lnTo>
                                  <a:pt x="1965496" y="1092293"/>
                                </a:lnTo>
                                <a:lnTo>
                                  <a:pt x="1965553" y="1083684"/>
                                </a:lnTo>
                                <a:lnTo>
                                  <a:pt x="1965613" y="1086279"/>
                                </a:lnTo>
                                <a:lnTo>
                                  <a:pt x="1965670" y="1097182"/>
                                </a:lnTo>
                                <a:lnTo>
                                  <a:pt x="1965727" y="1075944"/>
                                </a:lnTo>
                                <a:lnTo>
                                  <a:pt x="1965783" y="1105783"/>
                                </a:lnTo>
                                <a:lnTo>
                                  <a:pt x="1965840" y="1086850"/>
                                </a:lnTo>
                                <a:lnTo>
                                  <a:pt x="1965901" y="1082833"/>
                                </a:lnTo>
                                <a:lnTo>
                                  <a:pt x="1965958" y="1089147"/>
                                </a:lnTo>
                                <a:lnTo>
                                  <a:pt x="1966014" y="1076520"/>
                                </a:lnTo>
                                <a:lnTo>
                                  <a:pt x="1966071" y="1080537"/>
                                </a:lnTo>
                                <a:lnTo>
                                  <a:pt x="1966128" y="1090868"/>
                                </a:lnTo>
                                <a:lnTo>
                                  <a:pt x="1966185" y="1087701"/>
                                </a:lnTo>
                                <a:lnTo>
                                  <a:pt x="1966245" y="1082258"/>
                                </a:lnTo>
                                <a:lnTo>
                                  <a:pt x="1966302" y="1096886"/>
                                </a:lnTo>
                                <a:lnTo>
                                  <a:pt x="1966358" y="1082258"/>
                                </a:lnTo>
                                <a:lnTo>
                                  <a:pt x="1966415" y="1088572"/>
                                </a:lnTo>
                                <a:lnTo>
                                  <a:pt x="1966472" y="1078816"/>
                                </a:lnTo>
                                <a:lnTo>
                                  <a:pt x="1966529" y="1083408"/>
                                </a:lnTo>
                                <a:lnTo>
                                  <a:pt x="1966585" y="1073648"/>
                                </a:lnTo>
                                <a:lnTo>
                                  <a:pt x="1966646" y="1079666"/>
                                </a:lnTo>
                                <a:lnTo>
                                  <a:pt x="1966703" y="1085980"/>
                                </a:lnTo>
                                <a:lnTo>
                                  <a:pt x="1966759" y="1091143"/>
                                </a:lnTo>
                                <a:lnTo>
                                  <a:pt x="1966816" y="1089722"/>
                                </a:lnTo>
                                <a:lnTo>
                                  <a:pt x="1966877" y="1089722"/>
                                </a:lnTo>
                                <a:lnTo>
                                  <a:pt x="1966934" y="1075374"/>
                                </a:lnTo>
                                <a:lnTo>
                                  <a:pt x="1966990" y="1072202"/>
                                </a:lnTo>
                                <a:lnTo>
                                  <a:pt x="1967047" y="1085980"/>
                                </a:lnTo>
                                <a:lnTo>
                                  <a:pt x="1967104" y="1081962"/>
                                </a:lnTo>
                                <a:lnTo>
                                  <a:pt x="1967160" y="1090572"/>
                                </a:lnTo>
                                <a:lnTo>
                                  <a:pt x="1967217" y="1089422"/>
                                </a:lnTo>
                                <a:lnTo>
                                  <a:pt x="1967278" y="1089997"/>
                                </a:lnTo>
                                <a:lnTo>
                                  <a:pt x="1967334" y="1085405"/>
                                </a:lnTo>
                                <a:lnTo>
                                  <a:pt x="1967391" y="1088276"/>
                                </a:lnTo>
                                <a:lnTo>
                                  <a:pt x="1967448" y="1091443"/>
                                </a:lnTo>
                                <a:lnTo>
                                  <a:pt x="1967505" y="1084830"/>
                                </a:lnTo>
                                <a:lnTo>
                                  <a:pt x="1967561" y="1094590"/>
                                </a:lnTo>
                                <a:lnTo>
                                  <a:pt x="1967622" y="1094015"/>
                                </a:lnTo>
                                <a:lnTo>
                                  <a:pt x="1967679" y="1083108"/>
                                </a:lnTo>
                                <a:lnTo>
                                  <a:pt x="1967736" y="1089147"/>
                                </a:lnTo>
                                <a:lnTo>
                                  <a:pt x="1967792" y="1083684"/>
                                </a:lnTo>
                                <a:lnTo>
                                  <a:pt x="1967853" y="1061297"/>
                                </a:lnTo>
                                <a:lnTo>
                                  <a:pt x="1967910" y="1097182"/>
                                </a:lnTo>
                                <a:lnTo>
                                  <a:pt x="1967966" y="1085405"/>
                                </a:lnTo>
                                <a:lnTo>
                                  <a:pt x="1968023" y="1087701"/>
                                </a:lnTo>
                                <a:lnTo>
                                  <a:pt x="1968080" y="1067035"/>
                                </a:lnTo>
                                <a:lnTo>
                                  <a:pt x="1968136" y="1105208"/>
                                </a:lnTo>
                                <a:lnTo>
                                  <a:pt x="1968193" y="1077666"/>
                                </a:lnTo>
                                <a:lnTo>
                                  <a:pt x="1968254" y="1089147"/>
                                </a:lnTo>
                                <a:lnTo>
                                  <a:pt x="1968311" y="1095161"/>
                                </a:lnTo>
                                <a:lnTo>
                                  <a:pt x="1968367" y="1079091"/>
                                </a:lnTo>
                                <a:lnTo>
                                  <a:pt x="1968424" y="1089722"/>
                                </a:lnTo>
                                <a:lnTo>
                                  <a:pt x="1968481" y="1078816"/>
                                </a:lnTo>
                                <a:lnTo>
                                  <a:pt x="1968537" y="1088001"/>
                                </a:lnTo>
                                <a:lnTo>
                                  <a:pt x="1968598" y="1096035"/>
                                </a:lnTo>
                                <a:lnTo>
                                  <a:pt x="1968655" y="1095736"/>
                                </a:lnTo>
                                <a:lnTo>
                                  <a:pt x="1968711" y="1096311"/>
                                </a:lnTo>
                                <a:lnTo>
                                  <a:pt x="1968768" y="1093164"/>
                                </a:lnTo>
                                <a:lnTo>
                                  <a:pt x="1968825" y="1066464"/>
                                </a:lnTo>
                                <a:lnTo>
                                  <a:pt x="1968886" y="1096886"/>
                                </a:lnTo>
                                <a:lnTo>
                                  <a:pt x="1968942" y="1098331"/>
                                </a:lnTo>
                                <a:lnTo>
                                  <a:pt x="1968999" y="1086555"/>
                                </a:lnTo>
                                <a:lnTo>
                                  <a:pt x="1969056" y="1084830"/>
                                </a:lnTo>
                                <a:lnTo>
                                  <a:pt x="1969112" y="1096886"/>
                                </a:lnTo>
                                <a:lnTo>
                                  <a:pt x="1969169" y="1083979"/>
                                </a:lnTo>
                                <a:lnTo>
                                  <a:pt x="1969226" y="1069631"/>
                                </a:lnTo>
                                <a:lnTo>
                                  <a:pt x="1969287" y="1086850"/>
                                </a:lnTo>
                                <a:lnTo>
                                  <a:pt x="1969343" y="1102049"/>
                                </a:lnTo>
                                <a:lnTo>
                                  <a:pt x="1969400" y="1083108"/>
                                </a:lnTo>
                                <a:lnTo>
                                  <a:pt x="1969457" y="1086850"/>
                                </a:lnTo>
                                <a:lnTo>
                                  <a:pt x="1969513" y="1081962"/>
                                </a:lnTo>
                                <a:lnTo>
                                  <a:pt x="1969574" y="1091143"/>
                                </a:lnTo>
                                <a:lnTo>
                                  <a:pt x="1969631" y="1081388"/>
                                </a:lnTo>
                                <a:lnTo>
                                  <a:pt x="1969687" y="1090868"/>
                                </a:lnTo>
                                <a:lnTo>
                                  <a:pt x="1969744" y="1088001"/>
                                </a:lnTo>
                                <a:lnTo>
                                  <a:pt x="1969801" y="1083979"/>
                                </a:lnTo>
                                <a:lnTo>
                                  <a:pt x="1969862" y="1089422"/>
                                </a:lnTo>
                                <a:lnTo>
                                  <a:pt x="1969918" y="1088572"/>
                                </a:lnTo>
                                <a:lnTo>
                                  <a:pt x="1969975" y="1085129"/>
                                </a:lnTo>
                                <a:lnTo>
                                  <a:pt x="1970032" y="1071627"/>
                                </a:lnTo>
                                <a:lnTo>
                                  <a:pt x="1970089" y="1092593"/>
                                </a:lnTo>
                                <a:lnTo>
                                  <a:pt x="1970145" y="1083684"/>
                                </a:lnTo>
                                <a:lnTo>
                                  <a:pt x="1970202" y="1092293"/>
                                </a:lnTo>
                                <a:lnTo>
                                  <a:pt x="1970263" y="1088001"/>
                                </a:lnTo>
                                <a:lnTo>
                                  <a:pt x="1970319" y="1093440"/>
                                </a:lnTo>
                                <a:lnTo>
                                  <a:pt x="1970376" y="1081962"/>
                                </a:lnTo>
                                <a:lnTo>
                                  <a:pt x="1970433" y="1080537"/>
                                </a:lnTo>
                                <a:lnTo>
                                  <a:pt x="1970489" y="1093164"/>
                                </a:lnTo>
                                <a:lnTo>
                                  <a:pt x="1970550" y="1092293"/>
                                </a:lnTo>
                                <a:lnTo>
                                  <a:pt x="1970607" y="1089147"/>
                                </a:lnTo>
                                <a:lnTo>
                                  <a:pt x="1970663" y="1081687"/>
                                </a:lnTo>
                                <a:lnTo>
                                  <a:pt x="1970720" y="1092593"/>
                                </a:lnTo>
                                <a:lnTo>
                                  <a:pt x="1970834" y="1092593"/>
                                </a:lnTo>
                                <a:lnTo>
                                  <a:pt x="1970894" y="1089147"/>
                                </a:lnTo>
                                <a:lnTo>
                                  <a:pt x="1970951" y="1077941"/>
                                </a:lnTo>
                                <a:lnTo>
                                  <a:pt x="1971008" y="1089147"/>
                                </a:lnTo>
                                <a:lnTo>
                                  <a:pt x="1971064" y="1093164"/>
                                </a:lnTo>
                                <a:lnTo>
                                  <a:pt x="1971121" y="1095736"/>
                                </a:lnTo>
                                <a:lnTo>
                                  <a:pt x="1971178" y="1081112"/>
                                </a:lnTo>
                                <a:lnTo>
                                  <a:pt x="1971234" y="1089997"/>
                                </a:lnTo>
                                <a:lnTo>
                                  <a:pt x="1971295" y="1079666"/>
                                </a:lnTo>
                                <a:lnTo>
                                  <a:pt x="1971352" y="1080537"/>
                                </a:lnTo>
                                <a:lnTo>
                                  <a:pt x="1971409" y="1073073"/>
                                </a:lnTo>
                                <a:lnTo>
                                  <a:pt x="1971465" y="1091443"/>
                                </a:lnTo>
                                <a:lnTo>
                                  <a:pt x="1971526" y="1084830"/>
                                </a:lnTo>
                                <a:lnTo>
                                  <a:pt x="1971583" y="1085980"/>
                                </a:lnTo>
                                <a:lnTo>
                                  <a:pt x="1971639" y="1099753"/>
                                </a:lnTo>
                                <a:lnTo>
                                  <a:pt x="1971696" y="1083684"/>
                                </a:lnTo>
                                <a:lnTo>
                                  <a:pt x="1971753" y="1092018"/>
                                </a:lnTo>
                                <a:lnTo>
                                  <a:pt x="1971810" y="1088276"/>
                                </a:lnTo>
                                <a:lnTo>
                                  <a:pt x="1971866" y="1083684"/>
                                </a:lnTo>
                                <a:lnTo>
                                  <a:pt x="1971927" y="1092293"/>
                                </a:lnTo>
                                <a:lnTo>
                                  <a:pt x="1971984" y="1087126"/>
                                </a:lnTo>
                                <a:lnTo>
                                  <a:pt x="1972040" y="1089422"/>
                                </a:lnTo>
                                <a:lnTo>
                                  <a:pt x="1972097" y="1086279"/>
                                </a:lnTo>
                                <a:lnTo>
                                  <a:pt x="1972154" y="1081687"/>
                                </a:lnTo>
                                <a:lnTo>
                                  <a:pt x="1972210" y="1091718"/>
                                </a:lnTo>
                                <a:lnTo>
                                  <a:pt x="1972271" y="1102049"/>
                                </a:lnTo>
                                <a:lnTo>
                                  <a:pt x="1972328" y="1087701"/>
                                </a:lnTo>
                                <a:lnTo>
                                  <a:pt x="1972385" y="1082833"/>
                                </a:lnTo>
                                <a:lnTo>
                                  <a:pt x="1972441" y="1102924"/>
                                </a:lnTo>
                                <a:lnTo>
                                  <a:pt x="1972502" y="1088001"/>
                                </a:lnTo>
                                <a:lnTo>
                                  <a:pt x="1972559" y="1095460"/>
                                </a:lnTo>
                                <a:lnTo>
                                  <a:pt x="1972615" y="1080812"/>
                                </a:lnTo>
                                <a:lnTo>
                                  <a:pt x="1972672" y="1093164"/>
                                </a:lnTo>
                                <a:lnTo>
                                  <a:pt x="1972729" y="1097461"/>
                                </a:lnTo>
                                <a:lnTo>
                                  <a:pt x="1972785" y="1080241"/>
                                </a:lnTo>
                                <a:lnTo>
                                  <a:pt x="1972842" y="1084554"/>
                                </a:lnTo>
                                <a:lnTo>
                                  <a:pt x="1972903" y="1083408"/>
                                </a:lnTo>
                                <a:lnTo>
                                  <a:pt x="1972960" y="1083684"/>
                                </a:lnTo>
                                <a:lnTo>
                                  <a:pt x="1973016" y="1086850"/>
                                </a:lnTo>
                                <a:lnTo>
                                  <a:pt x="1973073" y="1092018"/>
                                </a:lnTo>
                                <a:lnTo>
                                  <a:pt x="1973130" y="1090868"/>
                                </a:lnTo>
                                <a:lnTo>
                                  <a:pt x="1973190" y="1088001"/>
                                </a:lnTo>
                                <a:lnTo>
                                  <a:pt x="1973247" y="1090293"/>
                                </a:lnTo>
                                <a:lnTo>
                                  <a:pt x="1973304" y="1096035"/>
                                </a:lnTo>
                                <a:lnTo>
                                  <a:pt x="1973360" y="1071927"/>
                                </a:lnTo>
                                <a:lnTo>
                                  <a:pt x="1973417" y="1094590"/>
                                </a:lnTo>
                                <a:lnTo>
                                  <a:pt x="1973474" y="1092293"/>
                                </a:lnTo>
                                <a:lnTo>
                                  <a:pt x="1973535" y="1097757"/>
                                </a:lnTo>
                                <a:lnTo>
                                  <a:pt x="1973591" y="1080241"/>
                                </a:lnTo>
                                <a:lnTo>
                                  <a:pt x="1973648" y="1101199"/>
                                </a:lnTo>
                                <a:lnTo>
                                  <a:pt x="1973705" y="1089422"/>
                                </a:lnTo>
                                <a:lnTo>
                                  <a:pt x="1973762" y="1089722"/>
                                </a:lnTo>
                                <a:lnTo>
                                  <a:pt x="1973818" y="1078516"/>
                                </a:lnTo>
                                <a:lnTo>
                                  <a:pt x="1973875" y="1095460"/>
                                </a:lnTo>
                                <a:lnTo>
                                  <a:pt x="1973936" y="1095161"/>
                                </a:lnTo>
                                <a:lnTo>
                                  <a:pt x="1973992" y="1086555"/>
                                </a:lnTo>
                                <a:lnTo>
                                  <a:pt x="1974049" y="1085980"/>
                                </a:lnTo>
                                <a:lnTo>
                                  <a:pt x="1974106" y="1086279"/>
                                </a:lnTo>
                                <a:lnTo>
                                  <a:pt x="1974167" y="1080537"/>
                                </a:lnTo>
                                <a:lnTo>
                                  <a:pt x="1974223" y="1088847"/>
                                </a:lnTo>
                                <a:lnTo>
                                  <a:pt x="1974280" y="1098331"/>
                                </a:lnTo>
                                <a:lnTo>
                                  <a:pt x="1974337" y="1093164"/>
                                </a:lnTo>
                                <a:lnTo>
                                  <a:pt x="1974393" y="1090572"/>
                                </a:lnTo>
                                <a:lnTo>
                                  <a:pt x="1974450" y="1101474"/>
                                </a:lnTo>
                                <a:lnTo>
                                  <a:pt x="1974511" y="1090868"/>
                                </a:lnTo>
                                <a:lnTo>
                                  <a:pt x="1974567" y="1090868"/>
                                </a:lnTo>
                                <a:lnTo>
                                  <a:pt x="1974624" y="1075374"/>
                                </a:lnTo>
                                <a:lnTo>
                                  <a:pt x="1974681" y="1097461"/>
                                </a:lnTo>
                                <a:lnTo>
                                  <a:pt x="1974738" y="1098331"/>
                                </a:lnTo>
                                <a:lnTo>
                                  <a:pt x="1974794" y="1094590"/>
                                </a:lnTo>
                                <a:lnTo>
                                  <a:pt x="1974851" y="1085980"/>
                                </a:lnTo>
                                <a:lnTo>
                                  <a:pt x="1974912" y="1095460"/>
                                </a:lnTo>
                                <a:lnTo>
                                  <a:pt x="1974968" y="1096611"/>
                                </a:lnTo>
                                <a:lnTo>
                                  <a:pt x="1975025" y="1084830"/>
                                </a:lnTo>
                                <a:lnTo>
                                  <a:pt x="1975082" y="1091443"/>
                                </a:lnTo>
                                <a:lnTo>
                                  <a:pt x="1975142" y="1080812"/>
                                </a:lnTo>
                                <a:lnTo>
                                  <a:pt x="1975199" y="1079391"/>
                                </a:lnTo>
                                <a:lnTo>
                                  <a:pt x="1975256" y="1090293"/>
                                </a:lnTo>
                                <a:lnTo>
                                  <a:pt x="1975313" y="1094590"/>
                                </a:lnTo>
                                <a:lnTo>
                                  <a:pt x="1975369" y="1107792"/>
                                </a:lnTo>
                                <a:lnTo>
                                  <a:pt x="1975426" y="1079391"/>
                                </a:lnTo>
                                <a:lnTo>
                                  <a:pt x="1975483" y="1095460"/>
                                </a:lnTo>
                                <a:lnTo>
                                  <a:pt x="1975543" y="1103499"/>
                                </a:lnTo>
                                <a:lnTo>
                                  <a:pt x="1975600" y="1100053"/>
                                </a:lnTo>
                                <a:lnTo>
                                  <a:pt x="1975657" y="1086279"/>
                                </a:lnTo>
                                <a:lnTo>
                                  <a:pt x="1975714" y="1089997"/>
                                </a:lnTo>
                                <a:lnTo>
                                  <a:pt x="1975770" y="1087126"/>
                                </a:lnTo>
                                <a:lnTo>
                                  <a:pt x="1975827" y="1081112"/>
                                </a:lnTo>
                                <a:lnTo>
                                  <a:pt x="1975888" y="1087701"/>
                                </a:lnTo>
                                <a:lnTo>
                                  <a:pt x="1975945" y="1095460"/>
                                </a:lnTo>
                                <a:lnTo>
                                  <a:pt x="1976001" y="1081112"/>
                                </a:lnTo>
                                <a:lnTo>
                                  <a:pt x="1976058" y="1079666"/>
                                </a:lnTo>
                                <a:lnTo>
                                  <a:pt x="1976118" y="1099182"/>
                                </a:lnTo>
                                <a:lnTo>
                                  <a:pt x="1976175" y="1084255"/>
                                </a:lnTo>
                                <a:lnTo>
                                  <a:pt x="1976232" y="1097757"/>
                                </a:lnTo>
                                <a:lnTo>
                                  <a:pt x="1976289" y="1086279"/>
                                </a:lnTo>
                                <a:lnTo>
                                  <a:pt x="1976345" y="1094590"/>
                                </a:lnTo>
                                <a:lnTo>
                                  <a:pt x="1976402" y="1094885"/>
                                </a:lnTo>
                                <a:lnTo>
                                  <a:pt x="1976458" y="1090868"/>
                                </a:lnTo>
                                <a:lnTo>
                                  <a:pt x="1976515" y="1104921"/>
                                </a:lnTo>
                                <a:lnTo>
                                  <a:pt x="1976576" y="1089722"/>
                                </a:lnTo>
                                <a:lnTo>
                                  <a:pt x="1976633" y="1085129"/>
                                </a:lnTo>
                                <a:lnTo>
                                  <a:pt x="1976689" y="1074223"/>
                                </a:lnTo>
                                <a:lnTo>
                                  <a:pt x="1976746" y="1096311"/>
                                </a:lnTo>
                                <a:lnTo>
                                  <a:pt x="1976803" y="1089722"/>
                                </a:lnTo>
                                <a:lnTo>
                                  <a:pt x="1976864" y="1094015"/>
                                </a:lnTo>
                                <a:lnTo>
                                  <a:pt x="1976920" y="1098331"/>
                                </a:lnTo>
                                <a:lnTo>
                                  <a:pt x="1976977" y="1087426"/>
                                </a:lnTo>
                                <a:lnTo>
                                  <a:pt x="1977034" y="1091718"/>
                                </a:lnTo>
                                <a:lnTo>
                                  <a:pt x="1977090" y="1082833"/>
                                </a:lnTo>
                                <a:lnTo>
                                  <a:pt x="1977151" y="1092018"/>
                                </a:lnTo>
                                <a:lnTo>
                                  <a:pt x="1977208" y="1086279"/>
                                </a:lnTo>
                                <a:lnTo>
                                  <a:pt x="1977265" y="1094015"/>
                                </a:lnTo>
                                <a:lnTo>
                                  <a:pt x="1977321" y="1105783"/>
                                </a:lnTo>
                                <a:lnTo>
                                  <a:pt x="1977378" y="1079962"/>
                                </a:lnTo>
                                <a:lnTo>
                                  <a:pt x="1977434" y="1089722"/>
                                </a:lnTo>
                                <a:lnTo>
                                  <a:pt x="1977491" y="1086555"/>
                                </a:lnTo>
                                <a:lnTo>
                                  <a:pt x="1977552" y="1073924"/>
                                </a:lnTo>
                                <a:lnTo>
                                  <a:pt x="1977609" y="1095460"/>
                                </a:lnTo>
                                <a:lnTo>
                                  <a:pt x="1977665" y="1094314"/>
                                </a:lnTo>
                                <a:lnTo>
                                  <a:pt x="1977722" y="1088847"/>
                                </a:lnTo>
                                <a:lnTo>
                                  <a:pt x="1977779" y="1085980"/>
                                </a:lnTo>
                                <a:lnTo>
                                  <a:pt x="1977840" y="1086850"/>
                                </a:lnTo>
                                <a:lnTo>
                                  <a:pt x="1977896" y="1083684"/>
                                </a:lnTo>
                                <a:lnTo>
                                  <a:pt x="1977953" y="1076795"/>
                                </a:lnTo>
                                <a:lnTo>
                                  <a:pt x="1978010" y="1089997"/>
                                </a:lnTo>
                                <a:lnTo>
                                  <a:pt x="1978066" y="1088001"/>
                                </a:lnTo>
                                <a:lnTo>
                                  <a:pt x="1978123" y="1085980"/>
                                </a:lnTo>
                                <a:lnTo>
                                  <a:pt x="1978184" y="1095736"/>
                                </a:lnTo>
                                <a:lnTo>
                                  <a:pt x="1978241" y="1093440"/>
                                </a:lnTo>
                                <a:lnTo>
                                  <a:pt x="1978297" y="1096611"/>
                                </a:lnTo>
                                <a:lnTo>
                                  <a:pt x="1978354" y="1082833"/>
                                </a:lnTo>
                                <a:lnTo>
                                  <a:pt x="1978411" y="1091718"/>
                                </a:lnTo>
                                <a:lnTo>
                                  <a:pt x="1978468" y="1101199"/>
                                </a:lnTo>
                                <a:lnTo>
                                  <a:pt x="1978524" y="1080241"/>
                                </a:lnTo>
                                <a:lnTo>
                                  <a:pt x="1978585" y="1086279"/>
                                </a:lnTo>
                                <a:lnTo>
                                  <a:pt x="1978641" y="1098331"/>
                                </a:lnTo>
                                <a:lnTo>
                                  <a:pt x="1978698" y="1090293"/>
                                </a:lnTo>
                                <a:lnTo>
                                  <a:pt x="1978755" y="1083108"/>
                                </a:lnTo>
                                <a:lnTo>
                                  <a:pt x="1978816" y="1090293"/>
                                </a:lnTo>
                                <a:lnTo>
                                  <a:pt x="1978872" y="1085129"/>
                                </a:lnTo>
                                <a:lnTo>
                                  <a:pt x="1978929" y="1090868"/>
                                </a:lnTo>
                                <a:lnTo>
                                  <a:pt x="1978985" y="1087701"/>
                                </a:lnTo>
                                <a:lnTo>
                                  <a:pt x="1979042" y="1095460"/>
                                </a:lnTo>
                                <a:lnTo>
                                  <a:pt x="1979099" y="1098331"/>
                                </a:lnTo>
                                <a:lnTo>
                                  <a:pt x="1979156" y="1079962"/>
                                </a:lnTo>
                                <a:lnTo>
                                  <a:pt x="1979216" y="1092593"/>
                                </a:lnTo>
                                <a:lnTo>
                                  <a:pt x="1979273" y="1083684"/>
                                </a:lnTo>
                                <a:lnTo>
                                  <a:pt x="1979330" y="1083979"/>
                                </a:lnTo>
                                <a:lnTo>
                                  <a:pt x="1979387" y="1091718"/>
                                </a:lnTo>
                                <a:lnTo>
                                  <a:pt x="1979443" y="1090293"/>
                                </a:lnTo>
                                <a:lnTo>
                                  <a:pt x="1979500" y="1081388"/>
                                </a:lnTo>
                                <a:lnTo>
                                  <a:pt x="1979561" y="1091143"/>
                                </a:lnTo>
                                <a:lnTo>
                                  <a:pt x="1979617" y="1090293"/>
                                </a:lnTo>
                                <a:lnTo>
                                  <a:pt x="1979674" y="1077666"/>
                                </a:lnTo>
                                <a:lnTo>
                                  <a:pt x="1979731" y="1091443"/>
                                </a:lnTo>
                                <a:lnTo>
                                  <a:pt x="1979792" y="1079962"/>
                                </a:lnTo>
                                <a:lnTo>
                                  <a:pt x="1979848" y="1104345"/>
                                </a:lnTo>
                                <a:lnTo>
                                  <a:pt x="1979905" y="1097757"/>
                                </a:lnTo>
                                <a:lnTo>
                                  <a:pt x="1979962" y="1093440"/>
                                </a:lnTo>
                                <a:lnTo>
                                  <a:pt x="1980019" y="1079666"/>
                                </a:lnTo>
                                <a:lnTo>
                                  <a:pt x="1980075" y="1082833"/>
                                </a:lnTo>
                                <a:lnTo>
                                  <a:pt x="1980132" y="1095460"/>
                                </a:lnTo>
                                <a:lnTo>
                                  <a:pt x="1980192" y="1087426"/>
                                </a:lnTo>
                                <a:lnTo>
                                  <a:pt x="1980249" y="1086555"/>
                                </a:lnTo>
                                <a:lnTo>
                                  <a:pt x="1980306" y="1100628"/>
                                </a:lnTo>
                                <a:lnTo>
                                  <a:pt x="1980363" y="1081687"/>
                                </a:lnTo>
                                <a:lnTo>
                                  <a:pt x="1980419" y="1086850"/>
                                </a:lnTo>
                                <a:lnTo>
                                  <a:pt x="1980480" y="1077941"/>
                                </a:lnTo>
                                <a:lnTo>
                                  <a:pt x="1980537" y="1095161"/>
                                </a:lnTo>
                                <a:lnTo>
                                  <a:pt x="1980594" y="1087701"/>
                                </a:lnTo>
                                <a:lnTo>
                                  <a:pt x="1980650" y="1078516"/>
                                </a:lnTo>
                                <a:lnTo>
                                  <a:pt x="1980707" y="1093440"/>
                                </a:lnTo>
                                <a:lnTo>
                                  <a:pt x="1980764" y="1091718"/>
                                </a:lnTo>
                                <a:lnTo>
                                  <a:pt x="1980824" y="1086850"/>
                                </a:lnTo>
                                <a:lnTo>
                                  <a:pt x="1980881" y="1099753"/>
                                </a:lnTo>
                                <a:lnTo>
                                  <a:pt x="1980938" y="1092293"/>
                                </a:lnTo>
                                <a:lnTo>
                                  <a:pt x="1980995" y="1089422"/>
                                </a:lnTo>
                                <a:lnTo>
                                  <a:pt x="1981051" y="1079391"/>
                                </a:lnTo>
                                <a:lnTo>
                                  <a:pt x="1981108" y="1078816"/>
                                </a:lnTo>
                                <a:lnTo>
                                  <a:pt x="1981164" y="1091443"/>
                                </a:lnTo>
                                <a:lnTo>
                                  <a:pt x="1981225" y="1087701"/>
                                </a:lnTo>
                                <a:lnTo>
                                  <a:pt x="1981282" y="1081388"/>
                                </a:lnTo>
                                <a:lnTo>
                                  <a:pt x="1981339" y="1088001"/>
                                </a:lnTo>
                                <a:lnTo>
                                  <a:pt x="1981395" y="1089997"/>
                                </a:lnTo>
                                <a:lnTo>
                                  <a:pt x="1981456" y="1096311"/>
                                </a:lnTo>
                                <a:lnTo>
                                  <a:pt x="1981513" y="1075074"/>
                                </a:lnTo>
                                <a:lnTo>
                                  <a:pt x="1981569" y="1085405"/>
                                </a:lnTo>
                                <a:lnTo>
                                  <a:pt x="1981626" y="1080537"/>
                                </a:lnTo>
                                <a:lnTo>
                                  <a:pt x="1981683" y="1092018"/>
                                </a:lnTo>
                                <a:lnTo>
                                  <a:pt x="1981740" y="1081388"/>
                                </a:lnTo>
                                <a:lnTo>
                                  <a:pt x="1981800" y="1090868"/>
                                </a:lnTo>
                                <a:lnTo>
                                  <a:pt x="1981857" y="1083979"/>
                                </a:lnTo>
                                <a:lnTo>
                                  <a:pt x="1981914" y="1090868"/>
                                </a:lnTo>
                                <a:lnTo>
                                  <a:pt x="1981971" y="1094015"/>
                                </a:lnTo>
                                <a:lnTo>
                                  <a:pt x="1982027" y="1085129"/>
                                </a:lnTo>
                                <a:lnTo>
                                  <a:pt x="1982084" y="1101474"/>
                                </a:lnTo>
                                <a:lnTo>
                                  <a:pt x="1982140" y="1068760"/>
                                </a:lnTo>
                                <a:lnTo>
                                  <a:pt x="1982201" y="1082258"/>
                                </a:lnTo>
                                <a:lnTo>
                                  <a:pt x="1982258" y="1088276"/>
                                </a:lnTo>
                                <a:lnTo>
                                  <a:pt x="1982315" y="1083684"/>
                                </a:lnTo>
                                <a:lnTo>
                                  <a:pt x="1982371" y="1082833"/>
                                </a:lnTo>
                                <a:lnTo>
                                  <a:pt x="1982432" y="1093164"/>
                                </a:lnTo>
                                <a:lnTo>
                                  <a:pt x="1982489" y="1092018"/>
                                </a:lnTo>
                                <a:lnTo>
                                  <a:pt x="1982546" y="1087701"/>
                                </a:lnTo>
                                <a:lnTo>
                                  <a:pt x="1982602" y="1074223"/>
                                </a:lnTo>
                                <a:lnTo>
                                  <a:pt x="1982659" y="1095460"/>
                                </a:lnTo>
                                <a:lnTo>
                                  <a:pt x="1982715" y="1095736"/>
                                </a:lnTo>
                                <a:lnTo>
                                  <a:pt x="1982772" y="1095460"/>
                                </a:lnTo>
                                <a:lnTo>
                                  <a:pt x="1982833" y="1089997"/>
                                </a:lnTo>
                                <a:lnTo>
                                  <a:pt x="1982890" y="1077666"/>
                                </a:lnTo>
                                <a:lnTo>
                                  <a:pt x="1982946" y="1084255"/>
                                </a:lnTo>
                                <a:lnTo>
                                  <a:pt x="1983003" y="1081687"/>
                                </a:lnTo>
                                <a:lnTo>
                                  <a:pt x="1983060" y="1092593"/>
                                </a:lnTo>
                                <a:lnTo>
                                  <a:pt x="1983117" y="1082833"/>
                                </a:lnTo>
                                <a:lnTo>
                                  <a:pt x="1983177" y="1084255"/>
                                </a:lnTo>
                                <a:lnTo>
                                  <a:pt x="1983234" y="1080241"/>
                                </a:lnTo>
                                <a:lnTo>
                                  <a:pt x="1983291" y="1090868"/>
                                </a:lnTo>
                                <a:lnTo>
                                  <a:pt x="1983347" y="1083979"/>
                                </a:lnTo>
                                <a:lnTo>
                                  <a:pt x="1983404" y="1088847"/>
                                </a:lnTo>
                                <a:lnTo>
                                  <a:pt x="1983465" y="1077370"/>
                                </a:lnTo>
                                <a:lnTo>
                                  <a:pt x="1983522" y="1081687"/>
                                </a:lnTo>
                                <a:lnTo>
                                  <a:pt x="1983578" y="1087426"/>
                                </a:lnTo>
                                <a:lnTo>
                                  <a:pt x="1983635" y="1075074"/>
                                </a:lnTo>
                                <a:lnTo>
                                  <a:pt x="1983691" y="1085704"/>
                                </a:lnTo>
                                <a:lnTo>
                                  <a:pt x="1983748" y="1093440"/>
                                </a:lnTo>
                                <a:lnTo>
                                  <a:pt x="1983805" y="1089997"/>
                                </a:lnTo>
                                <a:lnTo>
                                  <a:pt x="1983866" y="1085704"/>
                                </a:lnTo>
                                <a:lnTo>
                                  <a:pt x="1983922" y="1069631"/>
                                </a:lnTo>
                                <a:lnTo>
                                  <a:pt x="1983979" y="1082258"/>
                                </a:lnTo>
                                <a:lnTo>
                                  <a:pt x="1984036" y="1093739"/>
                                </a:lnTo>
                                <a:lnTo>
                                  <a:pt x="1984092" y="1097757"/>
                                </a:lnTo>
                                <a:lnTo>
                                  <a:pt x="1984153" y="1070481"/>
                                </a:lnTo>
                                <a:lnTo>
                                  <a:pt x="1984210" y="1090572"/>
                                </a:lnTo>
                                <a:lnTo>
                                  <a:pt x="1984267" y="1079391"/>
                                </a:lnTo>
                                <a:lnTo>
                                  <a:pt x="1984323" y="1088572"/>
                                </a:lnTo>
                                <a:lnTo>
                                  <a:pt x="1984380" y="1083684"/>
                                </a:lnTo>
                                <a:lnTo>
                                  <a:pt x="1984441" y="1085980"/>
                                </a:lnTo>
                                <a:lnTo>
                                  <a:pt x="1984498" y="1083108"/>
                                </a:lnTo>
                                <a:lnTo>
                                  <a:pt x="1984554" y="1084830"/>
                                </a:lnTo>
                                <a:lnTo>
                                  <a:pt x="1984611" y="1077370"/>
                                </a:lnTo>
                                <a:lnTo>
                                  <a:pt x="1984668" y="1091143"/>
                                </a:lnTo>
                                <a:lnTo>
                                  <a:pt x="1984724" y="1093164"/>
                                </a:lnTo>
                                <a:lnTo>
                                  <a:pt x="1984781" y="1085405"/>
                                </a:lnTo>
                                <a:lnTo>
                                  <a:pt x="1984842" y="1083408"/>
                                </a:lnTo>
                                <a:lnTo>
                                  <a:pt x="1984898" y="1088001"/>
                                </a:lnTo>
                                <a:lnTo>
                                  <a:pt x="1984955" y="1076520"/>
                                </a:lnTo>
                                <a:lnTo>
                                  <a:pt x="1985011" y="1093440"/>
                                </a:lnTo>
                                <a:lnTo>
                                  <a:pt x="1985068" y="1081112"/>
                                </a:lnTo>
                                <a:lnTo>
                                  <a:pt x="1985129" y="1085980"/>
                                </a:lnTo>
                                <a:lnTo>
                                  <a:pt x="1985186" y="1087426"/>
                                </a:lnTo>
                                <a:lnTo>
                                  <a:pt x="1985242" y="1087701"/>
                                </a:lnTo>
                                <a:lnTo>
                                  <a:pt x="1985299" y="1091143"/>
                                </a:lnTo>
                                <a:lnTo>
                                  <a:pt x="1985356" y="1089997"/>
                                </a:lnTo>
                                <a:lnTo>
                                  <a:pt x="1985413" y="1079091"/>
                                </a:lnTo>
                                <a:lnTo>
                                  <a:pt x="1985473" y="1083408"/>
                                </a:lnTo>
                                <a:lnTo>
                                  <a:pt x="1985530" y="1078241"/>
                                </a:lnTo>
                                <a:lnTo>
                                  <a:pt x="1985587" y="1071056"/>
                                </a:lnTo>
                                <a:lnTo>
                                  <a:pt x="1985644" y="1078241"/>
                                </a:lnTo>
                                <a:lnTo>
                                  <a:pt x="1985700" y="1088572"/>
                                </a:lnTo>
                                <a:lnTo>
                                  <a:pt x="1985757" y="1098607"/>
                                </a:lnTo>
                                <a:lnTo>
                                  <a:pt x="1985814" y="1090868"/>
                                </a:lnTo>
                                <a:lnTo>
                                  <a:pt x="1985874" y="1088847"/>
                                </a:lnTo>
                                <a:lnTo>
                                  <a:pt x="1985931" y="1076520"/>
                                </a:lnTo>
                                <a:lnTo>
                                  <a:pt x="1985988" y="1083979"/>
                                </a:lnTo>
                                <a:lnTo>
                                  <a:pt x="1986049" y="1085405"/>
                                </a:lnTo>
                                <a:lnTo>
                                  <a:pt x="1986105" y="1072202"/>
                                </a:lnTo>
                                <a:lnTo>
                                  <a:pt x="1986162" y="1088001"/>
                                </a:lnTo>
                                <a:lnTo>
                                  <a:pt x="1986218" y="1083108"/>
                                </a:lnTo>
                                <a:lnTo>
                                  <a:pt x="1986275" y="1097182"/>
                                </a:lnTo>
                                <a:lnTo>
                                  <a:pt x="1986332" y="1076795"/>
                                </a:lnTo>
                                <a:lnTo>
                                  <a:pt x="1986389" y="1084830"/>
                                </a:lnTo>
                                <a:lnTo>
                                  <a:pt x="1986449" y="1078516"/>
                                </a:lnTo>
                                <a:lnTo>
                                  <a:pt x="1986506" y="1085704"/>
                                </a:lnTo>
                                <a:lnTo>
                                  <a:pt x="1986563" y="1098331"/>
                                </a:lnTo>
                                <a:lnTo>
                                  <a:pt x="1986619" y="1080537"/>
                                </a:lnTo>
                                <a:lnTo>
                                  <a:pt x="1986676" y="1088276"/>
                                </a:lnTo>
                                <a:lnTo>
                                  <a:pt x="1986733" y="1076795"/>
                                </a:lnTo>
                                <a:lnTo>
                                  <a:pt x="1986790" y="1076220"/>
                                </a:lnTo>
                                <a:lnTo>
                                  <a:pt x="1986850" y="1090293"/>
                                </a:lnTo>
                                <a:lnTo>
                                  <a:pt x="1986907" y="1089997"/>
                                </a:lnTo>
                                <a:lnTo>
                                  <a:pt x="1986964" y="1094314"/>
                                </a:lnTo>
                                <a:lnTo>
                                  <a:pt x="1987021" y="1086850"/>
                                </a:lnTo>
                                <a:lnTo>
                                  <a:pt x="1987081" y="1096886"/>
                                </a:lnTo>
                                <a:lnTo>
                                  <a:pt x="1987138" y="1086279"/>
                                </a:lnTo>
                                <a:lnTo>
                                  <a:pt x="1987195" y="1076795"/>
                                </a:lnTo>
                                <a:lnTo>
                                  <a:pt x="1987252" y="1094590"/>
                                </a:lnTo>
                                <a:lnTo>
                                  <a:pt x="1987308" y="1071627"/>
                                </a:lnTo>
                                <a:lnTo>
                                  <a:pt x="1987365" y="1090868"/>
                                </a:lnTo>
                                <a:lnTo>
                                  <a:pt x="1987421" y="1074223"/>
                                </a:lnTo>
                                <a:lnTo>
                                  <a:pt x="1987482" y="1087126"/>
                                </a:lnTo>
                                <a:lnTo>
                                  <a:pt x="1987539" y="1078241"/>
                                </a:lnTo>
                                <a:lnTo>
                                  <a:pt x="1987596" y="1082258"/>
                                </a:lnTo>
                                <a:lnTo>
                                  <a:pt x="1987652" y="1087126"/>
                                </a:lnTo>
                                <a:lnTo>
                                  <a:pt x="1987709" y="1083684"/>
                                </a:lnTo>
                                <a:lnTo>
                                  <a:pt x="1987769" y="1088847"/>
                                </a:lnTo>
                                <a:lnTo>
                                  <a:pt x="1987826" y="1066188"/>
                                </a:lnTo>
                                <a:lnTo>
                                  <a:pt x="1987883" y="1085405"/>
                                </a:lnTo>
                                <a:lnTo>
                                  <a:pt x="1987940" y="1074223"/>
                                </a:lnTo>
                                <a:lnTo>
                                  <a:pt x="1987997" y="1098331"/>
                                </a:lnTo>
                                <a:lnTo>
                                  <a:pt x="1988053" y="1081687"/>
                                </a:lnTo>
                                <a:lnTo>
                                  <a:pt x="1988114" y="1085405"/>
                                </a:lnTo>
                                <a:lnTo>
                                  <a:pt x="1988171" y="1081388"/>
                                </a:lnTo>
                                <a:lnTo>
                                  <a:pt x="1988227" y="1083108"/>
                                </a:lnTo>
                                <a:lnTo>
                                  <a:pt x="1988284" y="1083408"/>
                                </a:lnTo>
                                <a:lnTo>
                                  <a:pt x="1988341" y="1083408"/>
                                </a:lnTo>
                                <a:lnTo>
                                  <a:pt x="1988397" y="1093440"/>
                                </a:lnTo>
                                <a:lnTo>
                                  <a:pt x="1988454" y="1082258"/>
                                </a:lnTo>
                                <a:lnTo>
                                  <a:pt x="1988515" y="1085405"/>
                                </a:lnTo>
                                <a:lnTo>
                                  <a:pt x="1988572" y="1090293"/>
                                </a:lnTo>
                                <a:lnTo>
                                  <a:pt x="1988628" y="1080537"/>
                                </a:lnTo>
                                <a:lnTo>
                                  <a:pt x="1988685" y="1101774"/>
                                </a:lnTo>
                                <a:lnTo>
                                  <a:pt x="1988746" y="1082258"/>
                                </a:lnTo>
                                <a:lnTo>
                                  <a:pt x="1988803" y="1094590"/>
                                </a:lnTo>
                                <a:lnTo>
                                  <a:pt x="1988859" y="1073073"/>
                                </a:lnTo>
                                <a:lnTo>
                                  <a:pt x="1988916" y="1092293"/>
                                </a:lnTo>
                                <a:lnTo>
                                  <a:pt x="1988972" y="1066764"/>
                                </a:lnTo>
                                <a:lnTo>
                                  <a:pt x="1989029" y="1081962"/>
                                </a:lnTo>
                                <a:lnTo>
                                  <a:pt x="1989090" y="1069335"/>
                                </a:lnTo>
                                <a:lnTo>
                                  <a:pt x="1989146" y="1085405"/>
                                </a:lnTo>
                                <a:lnTo>
                                  <a:pt x="1989203" y="1095460"/>
                                </a:lnTo>
                                <a:lnTo>
                                  <a:pt x="1989260" y="1088847"/>
                                </a:lnTo>
                                <a:lnTo>
                                  <a:pt x="1989317" y="1086279"/>
                                </a:lnTo>
                                <a:lnTo>
                                  <a:pt x="1989373" y="1088276"/>
                                </a:lnTo>
                                <a:lnTo>
                                  <a:pt x="1989430" y="1073924"/>
                                </a:lnTo>
                                <a:lnTo>
                                  <a:pt x="1989491" y="1097182"/>
                                </a:lnTo>
                                <a:lnTo>
                                  <a:pt x="1989548" y="1092293"/>
                                </a:lnTo>
                                <a:lnTo>
                                  <a:pt x="1989604" y="1069906"/>
                                </a:lnTo>
                                <a:lnTo>
                                  <a:pt x="1989661" y="1100903"/>
                                </a:lnTo>
                                <a:lnTo>
                                  <a:pt x="1989722" y="1082534"/>
                                </a:lnTo>
                                <a:lnTo>
                                  <a:pt x="1989778" y="1075649"/>
                                </a:lnTo>
                                <a:lnTo>
                                  <a:pt x="1989835" y="1079962"/>
                                </a:lnTo>
                                <a:lnTo>
                                  <a:pt x="1989892" y="1080241"/>
                                </a:lnTo>
                                <a:lnTo>
                                  <a:pt x="1989948" y="1075649"/>
                                </a:lnTo>
                                <a:lnTo>
                                  <a:pt x="1990005" y="1094314"/>
                                </a:lnTo>
                                <a:lnTo>
                                  <a:pt x="1990062" y="1088276"/>
                                </a:lnTo>
                                <a:lnTo>
                                  <a:pt x="1990123" y="1086279"/>
                                </a:lnTo>
                                <a:lnTo>
                                  <a:pt x="1990179" y="1078516"/>
                                </a:lnTo>
                                <a:lnTo>
                                  <a:pt x="1990236" y="1076220"/>
                                </a:lnTo>
                                <a:lnTo>
                                  <a:pt x="1990293" y="1089147"/>
                                </a:lnTo>
                                <a:lnTo>
                                  <a:pt x="1990349" y="1086279"/>
                                </a:lnTo>
                                <a:lnTo>
                                  <a:pt x="1990406" y="1089147"/>
                                </a:lnTo>
                                <a:lnTo>
                                  <a:pt x="1990467" y="1103199"/>
                                </a:lnTo>
                                <a:lnTo>
                                  <a:pt x="1990524" y="1078816"/>
                                </a:lnTo>
                                <a:lnTo>
                                  <a:pt x="1990580" y="1077941"/>
                                </a:lnTo>
                                <a:lnTo>
                                  <a:pt x="1990637" y="1082534"/>
                                </a:lnTo>
                                <a:lnTo>
                                  <a:pt x="1990694" y="1094590"/>
                                </a:lnTo>
                                <a:lnTo>
                                  <a:pt x="1990755" y="1088276"/>
                                </a:lnTo>
                                <a:lnTo>
                                  <a:pt x="1990811" y="1081962"/>
                                </a:lnTo>
                                <a:lnTo>
                                  <a:pt x="1990868" y="1092869"/>
                                </a:lnTo>
                                <a:lnTo>
                                  <a:pt x="1990924" y="1074798"/>
                                </a:lnTo>
                                <a:lnTo>
                                  <a:pt x="1990981" y="1089722"/>
                                </a:lnTo>
                                <a:lnTo>
                                  <a:pt x="1991038" y="1092293"/>
                                </a:lnTo>
                                <a:lnTo>
                                  <a:pt x="1991094" y="1088572"/>
                                </a:lnTo>
                                <a:lnTo>
                                  <a:pt x="1991155" y="1089997"/>
                                </a:lnTo>
                                <a:lnTo>
                                  <a:pt x="1991212" y="1082833"/>
                                </a:lnTo>
                                <a:lnTo>
                                  <a:pt x="1991268" y="1078816"/>
                                </a:lnTo>
                                <a:lnTo>
                                  <a:pt x="1991325" y="1083684"/>
                                </a:lnTo>
                                <a:lnTo>
                                  <a:pt x="1991382" y="1089997"/>
                                </a:lnTo>
                                <a:lnTo>
                                  <a:pt x="1991443" y="1085405"/>
                                </a:lnTo>
                                <a:lnTo>
                                  <a:pt x="1991499" y="1083108"/>
                                </a:lnTo>
                                <a:lnTo>
                                  <a:pt x="1991556" y="1077095"/>
                                </a:lnTo>
                                <a:lnTo>
                                  <a:pt x="1991613" y="1086279"/>
                                </a:lnTo>
                                <a:lnTo>
                                  <a:pt x="1991670" y="1095460"/>
                                </a:lnTo>
                                <a:lnTo>
                                  <a:pt x="1991730" y="1077095"/>
                                </a:lnTo>
                                <a:lnTo>
                                  <a:pt x="1991787" y="1076520"/>
                                </a:lnTo>
                                <a:lnTo>
                                  <a:pt x="1991844" y="1086555"/>
                                </a:lnTo>
                                <a:lnTo>
                                  <a:pt x="1991901" y="1091143"/>
                                </a:lnTo>
                                <a:lnTo>
                                  <a:pt x="1991957" y="1070781"/>
                                </a:lnTo>
                                <a:lnTo>
                                  <a:pt x="1992014" y="1081388"/>
                                </a:lnTo>
                                <a:lnTo>
                                  <a:pt x="1992071" y="1087701"/>
                                </a:lnTo>
                                <a:lnTo>
                                  <a:pt x="1992131" y="1091143"/>
                                </a:lnTo>
                                <a:lnTo>
                                  <a:pt x="1992188" y="1093440"/>
                                </a:lnTo>
                                <a:lnTo>
                                  <a:pt x="1992245" y="1089147"/>
                                </a:lnTo>
                                <a:lnTo>
                                  <a:pt x="1992301" y="1081687"/>
                                </a:lnTo>
                                <a:lnTo>
                                  <a:pt x="1992358" y="1097182"/>
                                </a:lnTo>
                                <a:lnTo>
                                  <a:pt x="1992419" y="1099182"/>
                                </a:lnTo>
                                <a:lnTo>
                                  <a:pt x="1992475" y="1085405"/>
                                </a:lnTo>
                                <a:lnTo>
                                  <a:pt x="1992532" y="1089422"/>
                                </a:lnTo>
                                <a:lnTo>
                                  <a:pt x="1992589" y="1075374"/>
                                </a:lnTo>
                                <a:lnTo>
                                  <a:pt x="1992645" y="1088276"/>
                                </a:lnTo>
                                <a:lnTo>
                                  <a:pt x="1992702" y="1084830"/>
                                </a:lnTo>
                                <a:lnTo>
                                  <a:pt x="1992763" y="1092869"/>
                                </a:lnTo>
                                <a:lnTo>
                                  <a:pt x="1992820" y="1085129"/>
                                </a:lnTo>
                                <a:lnTo>
                                  <a:pt x="1992876" y="1090293"/>
                                </a:lnTo>
                                <a:lnTo>
                                  <a:pt x="1992933" y="1079091"/>
                                </a:lnTo>
                                <a:lnTo>
                                  <a:pt x="1992990" y="1086279"/>
                                </a:lnTo>
                                <a:lnTo>
                                  <a:pt x="1993047" y="1081687"/>
                                </a:lnTo>
                                <a:lnTo>
                                  <a:pt x="1993103" y="1096311"/>
                                </a:lnTo>
                                <a:lnTo>
                                  <a:pt x="1993164" y="1098032"/>
                                </a:lnTo>
                                <a:lnTo>
                                  <a:pt x="1993221" y="1092593"/>
                                </a:lnTo>
                                <a:lnTo>
                                  <a:pt x="1993278" y="1070781"/>
                                </a:lnTo>
                                <a:lnTo>
                                  <a:pt x="1993338" y="1098032"/>
                                </a:lnTo>
                                <a:lnTo>
                                  <a:pt x="1993395" y="1079962"/>
                                </a:lnTo>
                                <a:lnTo>
                                  <a:pt x="1993452" y="1081388"/>
                                </a:lnTo>
                                <a:lnTo>
                                  <a:pt x="1993508" y="1083684"/>
                                </a:lnTo>
                                <a:lnTo>
                                  <a:pt x="1993565" y="1094885"/>
                                </a:lnTo>
                                <a:lnTo>
                                  <a:pt x="1993622" y="1076220"/>
                                </a:lnTo>
                                <a:lnTo>
                                  <a:pt x="1993678" y="1094015"/>
                                </a:lnTo>
                                <a:lnTo>
                                  <a:pt x="1993739" y="1088001"/>
                                </a:lnTo>
                                <a:lnTo>
                                  <a:pt x="1993795" y="1093739"/>
                                </a:lnTo>
                                <a:lnTo>
                                  <a:pt x="1993852" y="1086555"/>
                                </a:lnTo>
                                <a:lnTo>
                                  <a:pt x="1993909" y="1100328"/>
                                </a:lnTo>
                                <a:lnTo>
                                  <a:pt x="1993966" y="1095161"/>
                                </a:lnTo>
                                <a:lnTo>
                                  <a:pt x="1994023" y="1089147"/>
                                </a:lnTo>
                                <a:lnTo>
                                  <a:pt x="1994079" y="1069906"/>
                                </a:lnTo>
                                <a:lnTo>
                                  <a:pt x="1994140" y="1088847"/>
                                </a:lnTo>
                                <a:lnTo>
                                  <a:pt x="1994197" y="1087701"/>
                                </a:lnTo>
                                <a:lnTo>
                                  <a:pt x="1994254" y="1084554"/>
                                </a:lnTo>
                                <a:lnTo>
                                  <a:pt x="1994310" y="1100628"/>
                                </a:lnTo>
                                <a:lnTo>
                                  <a:pt x="1994371" y="1089997"/>
                                </a:lnTo>
                                <a:lnTo>
                                  <a:pt x="1994427" y="1086279"/>
                                </a:lnTo>
                                <a:lnTo>
                                  <a:pt x="1994484" y="1091718"/>
                                </a:lnTo>
                                <a:lnTo>
                                  <a:pt x="1994541" y="1091143"/>
                                </a:lnTo>
                                <a:lnTo>
                                  <a:pt x="1994598" y="1094314"/>
                                </a:lnTo>
                                <a:lnTo>
                                  <a:pt x="1994654" y="1079091"/>
                                </a:lnTo>
                                <a:lnTo>
                                  <a:pt x="1994711" y="1080537"/>
                                </a:lnTo>
                                <a:lnTo>
                                  <a:pt x="1994772" y="1097182"/>
                                </a:lnTo>
                                <a:lnTo>
                                  <a:pt x="1994829" y="1081388"/>
                                </a:lnTo>
                                <a:lnTo>
                                  <a:pt x="1994885" y="1090293"/>
                                </a:lnTo>
                                <a:lnTo>
                                  <a:pt x="1994942" y="1075374"/>
                                </a:lnTo>
                                <a:lnTo>
                                  <a:pt x="1994998" y="1087701"/>
                                </a:lnTo>
                                <a:lnTo>
                                  <a:pt x="1995059" y="1094015"/>
                                </a:lnTo>
                                <a:lnTo>
                                  <a:pt x="1995116" y="1085704"/>
                                </a:lnTo>
                                <a:lnTo>
                                  <a:pt x="1995173" y="1075944"/>
                                </a:lnTo>
                                <a:lnTo>
                                  <a:pt x="1995229" y="1095161"/>
                                </a:lnTo>
                                <a:lnTo>
                                  <a:pt x="1995286" y="1092018"/>
                                </a:lnTo>
                                <a:lnTo>
                                  <a:pt x="1995343" y="1090868"/>
                                </a:lnTo>
                                <a:lnTo>
                                  <a:pt x="1995403" y="1077941"/>
                                </a:lnTo>
                                <a:lnTo>
                                  <a:pt x="1995460" y="1086279"/>
                                </a:lnTo>
                                <a:lnTo>
                                  <a:pt x="1995517" y="1094590"/>
                                </a:lnTo>
                                <a:lnTo>
                                  <a:pt x="1995574" y="1095460"/>
                                </a:lnTo>
                                <a:lnTo>
                                  <a:pt x="1995630" y="1081112"/>
                                </a:lnTo>
                                <a:lnTo>
                                  <a:pt x="1995687" y="1088001"/>
                                </a:lnTo>
                                <a:lnTo>
                                  <a:pt x="1995743" y="1097757"/>
                                </a:lnTo>
                                <a:lnTo>
                                  <a:pt x="1995805" y="1085405"/>
                                </a:lnTo>
                                <a:lnTo>
                                  <a:pt x="1995861" y="1098331"/>
                                </a:lnTo>
                                <a:lnTo>
                                  <a:pt x="1995918" y="1085129"/>
                                </a:lnTo>
                                <a:lnTo>
                                  <a:pt x="1995974" y="1091143"/>
                                </a:lnTo>
                                <a:lnTo>
                                  <a:pt x="1996035" y="1085129"/>
                                </a:lnTo>
                                <a:lnTo>
                                  <a:pt x="1996092" y="1075944"/>
                                </a:lnTo>
                                <a:lnTo>
                                  <a:pt x="1996149" y="1109225"/>
                                </a:lnTo>
                                <a:lnTo>
                                  <a:pt x="1996205" y="1093440"/>
                                </a:lnTo>
                                <a:lnTo>
                                  <a:pt x="1996262" y="1078241"/>
                                </a:lnTo>
                                <a:lnTo>
                                  <a:pt x="1996319" y="1103499"/>
                                </a:lnTo>
                                <a:lnTo>
                                  <a:pt x="1996380" y="1082258"/>
                                </a:lnTo>
                                <a:lnTo>
                                  <a:pt x="1996436" y="1091718"/>
                                </a:lnTo>
                                <a:lnTo>
                                  <a:pt x="1996493" y="1090868"/>
                                </a:lnTo>
                                <a:lnTo>
                                  <a:pt x="1996550" y="1074798"/>
                                </a:lnTo>
                                <a:lnTo>
                                  <a:pt x="1996606" y="1094314"/>
                                </a:lnTo>
                                <a:lnTo>
                                  <a:pt x="1996663" y="1112097"/>
                                </a:lnTo>
                                <a:lnTo>
                                  <a:pt x="1996720" y="1087701"/>
                                </a:lnTo>
                                <a:lnTo>
                                  <a:pt x="1996781" y="1082833"/>
                                </a:lnTo>
                                <a:lnTo>
                                  <a:pt x="1996837" y="1092018"/>
                                </a:lnTo>
                                <a:lnTo>
                                  <a:pt x="1996894" y="1076795"/>
                                </a:lnTo>
                                <a:lnTo>
                                  <a:pt x="1996950" y="1092869"/>
                                </a:lnTo>
                                <a:lnTo>
                                  <a:pt x="1997012" y="1078241"/>
                                </a:lnTo>
                                <a:lnTo>
                                  <a:pt x="1997068" y="1094015"/>
                                </a:lnTo>
                                <a:lnTo>
                                  <a:pt x="1997125" y="1079391"/>
                                </a:lnTo>
                                <a:lnTo>
                                  <a:pt x="1997181" y="1087426"/>
                                </a:lnTo>
                                <a:lnTo>
                                  <a:pt x="1997238" y="1092018"/>
                                </a:lnTo>
                                <a:lnTo>
                                  <a:pt x="1997294" y="1082258"/>
                                </a:lnTo>
                                <a:lnTo>
                                  <a:pt x="1997351" y="1097461"/>
                                </a:lnTo>
                                <a:lnTo>
                                  <a:pt x="1997412" y="1071352"/>
                                </a:lnTo>
                                <a:lnTo>
                                  <a:pt x="1997469" y="1101474"/>
                                </a:lnTo>
                                <a:lnTo>
                                  <a:pt x="1997525" y="1083684"/>
                                </a:lnTo>
                                <a:lnTo>
                                  <a:pt x="1997582" y="1098907"/>
                                </a:lnTo>
                                <a:lnTo>
                                  <a:pt x="1997639" y="1088847"/>
                                </a:lnTo>
                                <a:lnTo>
                                  <a:pt x="1997696" y="1083979"/>
                                </a:lnTo>
                                <a:lnTo>
                                  <a:pt x="1997756" y="1086279"/>
                                </a:lnTo>
                                <a:lnTo>
                                  <a:pt x="1997813" y="1096035"/>
                                </a:lnTo>
                                <a:lnTo>
                                  <a:pt x="1997870" y="1073073"/>
                                </a:lnTo>
                                <a:lnTo>
                                  <a:pt x="1997927" y="1098032"/>
                                </a:lnTo>
                                <a:lnTo>
                                  <a:pt x="1997987" y="1081112"/>
                                </a:lnTo>
                                <a:lnTo>
                                  <a:pt x="1998044" y="1085405"/>
                                </a:lnTo>
                                <a:lnTo>
                                  <a:pt x="1998101" y="1082534"/>
                                </a:lnTo>
                                <a:lnTo>
                                  <a:pt x="1998157" y="1082258"/>
                                </a:lnTo>
                                <a:lnTo>
                                  <a:pt x="1998214" y="1099478"/>
                                </a:lnTo>
                                <a:lnTo>
                                  <a:pt x="1998271" y="1099182"/>
                                </a:lnTo>
                                <a:lnTo>
                                  <a:pt x="1998328" y="1078816"/>
                                </a:lnTo>
                                <a:lnTo>
                                  <a:pt x="1998388" y="1103199"/>
                                </a:lnTo>
                                <a:lnTo>
                                  <a:pt x="1998445" y="1077666"/>
                                </a:lnTo>
                                <a:lnTo>
                                  <a:pt x="1998501" y="1094885"/>
                                </a:lnTo>
                                <a:lnTo>
                                  <a:pt x="1998558" y="1091443"/>
                                </a:lnTo>
                                <a:lnTo>
                                  <a:pt x="1998615" y="1089147"/>
                                </a:lnTo>
                                <a:lnTo>
                                  <a:pt x="1998672" y="1085980"/>
                                </a:lnTo>
                                <a:lnTo>
                                  <a:pt x="1998732" y="1099478"/>
                                </a:lnTo>
                                <a:lnTo>
                                  <a:pt x="1998789" y="1096311"/>
                                </a:lnTo>
                                <a:lnTo>
                                  <a:pt x="1998846" y="1077370"/>
                                </a:lnTo>
                                <a:lnTo>
                                  <a:pt x="1998902" y="1092869"/>
                                </a:lnTo>
                                <a:lnTo>
                                  <a:pt x="1998959" y="1085704"/>
                                </a:lnTo>
                                <a:lnTo>
                                  <a:pt x="1999020" y="1095161"/>
                                </a:lnTo>
                                <a:lnTo>
                                  <a:pt x="1999076" y="1060721"/>
                                </a:lnTo>
                                <a:lnTo>
                                  <a:pt x="1999133" y="1104058"/>
                                </a:lnTo>
                                <a:lnTo>
                                  <a:pt x="1999190" y="1080812"/>
                                </a:lnTo>
                                <a:lnTo>
                                  <a:pt x="1999247" y="1089997"/>
                                </a:lnTo>
                                <a:lnTo>
                                  <a:pt x="1999304" y="1088001"/>
                                </a:lnTo>
                                <a:lnTo>
                                  <a:pt x="1999360" y="1083684"/>
                                </a:lnTo>
                                <a:lnTo>
                                  <a:pt x="1999421" y="1079091"/>
                                </a:lnTo>
                                <a:lnTo>
                                  <a:pt x="1999478" y="1088001"/>
                                </a:lnTo>
                                <a:lnTo>
                                  <a:pt x="1999535" y="1082258"/>
                                </a:lnTo>
                                <a:lnTo>
                                  <a:pt x="1999591" y="1097461"/>
                                </a:lnTo>
                                <a:lnTo>
                                  <a:pt x="1999648" y="1083408"/>
                                </a:lnTo>
                                <a:lnTo>
                                  <a:pt x="1999708" y="1092593"/>
                                </a:lnTo>
                                <a:lnTo>
                                  <a:pt x="1999765" y="1083979"/>
                                </a:lnTo>
                                <a:lnTo>
                                  <a:pt x="1999822" y="1099478"/>
                                </a:lnTo>
                                <a:lnTo>
                                  <a:pt x="1999878" y="1081962"/>
                                </a:lnTo>
                                <a:lnTo>
                                  <a:pt x="1999935" y="1092593"/>
                                </a:lnTo>
                                <a:lnTo>
                                  <a:pt x="1999992" y="1086279"/>
                                </a:lnTo>
                                <a:lnTo>
                                  <a:pt x="2000052" y="1096886"/>
                                </a:lnTo>
                                <a:lnTo>
                                  <a:pt x="2000109" y="1104345"/>
                                </a:lnTo>
                                <a:lnTo>
                                  <a:pt x="2000166" y="1089147"/>
                                </a:lnTo>
                                <a:lnTo>
                                  <a:pt x="2000223" y="1088572"/>
                                </a:lnTo>
                                <a:lnTo>
                                  <a:pt x="2000280" y="1081962"/>
                                </a:lnTo>
                                <a:lnTo>
                                  <a:pt x="2000336" y="1091143"/>
                                </a:lnTo>
                                <a:lnTo>
                                  <a:pt x="2000393" y="1080537"/>
                                </a:lnTo>
                                <a:lnTo>
                                  <a:pt x="2000454" y="1094314"/>
                                </a:lnTo>
                                <a:lnTo>
                                  <a:pt x="2000510" y="1093164"/>
                                </a:lnTo>
                                <a:lnTo>
                                  <a:pt x="2000567" y="1087701"/>
                                </a:lnTo>
                                <a:lnTo>
                                  <a:pt x="2000624" y="1087426"/>
                                </a:lnTo>
                                <a:lnTo>
                                  <a:pt x="2000684" y="1097461"/>
                                </a:lnTo>
                                <a:lnTo>
                                  <a:pt x="2000741" y="1083108"/>
                                </a:lnTo>
                                <a:lnTo>
                                  <a:pt x="2000798" y="1088001"/>
                                </a:lnTo>
                                <a:lnTo>
                                  <a:pt x="2000855" y="1085405"/>
                                </a:lnTo>
                                <a:lnTo>
                                  <a:pt x="2000911" y="1084554"/>
                                </a:lnTo>
                                <a:lnTo>
                                  <a:pt x="2000968" y="1095736"/>
                                </a:lnTo>
                                <a:lnTo>
                                  <a:pt x="2001024" y="1083108"/>
                                </a:lnTo>
                                <a:lnTo>
                                  <a:pt x="2001085" y="1090293"/>
                                </a:lnTo>
                                <a:lnTo>
                                  <a:pt x="2001142" y="1093164"/>
                                </a:lnTo>
                                <a:lnTo>
                                  <a:pt x="2001199" y="1080241"/>
                                </a:lnTo>
                                <a:lnTo>
                                  <a:pt x="2001255" y="1089722"/>
                                </a:lnTo>
                                <a:lnTo>
                                  <a:pt x="2001312" y="1083684"/>
                                </a:lnTo>
                                <a:lnTo>
                                  <a:pt x="2001369" y="1097757"/>
                                </a:lnTo>
                                <a:lnTo>
                                  <a:pt x="2001429" y="1084554"/>
                                </a:lnTo>
                                <a:lnTo>
                                  <a:pt x="2001486" y="1083979"/>
                                </a:lnTo>
                                <a:lnTo>
                                  <a:pt x="2001543" y="1096035"/>
                                </a:lnTo>
                                <a:lnTo>
                                  <a:pt x="2001600" y="1091443"/>
                                </a:lnTo>
                                <a:lnTo>
                                  <a:pt x="2001660" y="1061872"/>
                                </a:lnTo>
                                <a:lnTo>
                                  <a:pt x="2001717" y="1092593"/>
                                </a:lnTo>
                                <a:lnTo>
                                  <a:pt x="2001774" y="1093164"/>
                                </a:lnTo>
                                <a:lnTo>
                                  <a:pt x="2001831" y="1104058"/>
                                </a:lnTo>
                                <a:lnTo>
                                  <a:pt x="2001887" y="1082833"/>
                                </a:lnTo>
                                <a:lnTo>
                                  <a:pt x="2001944" y="1093164"/>
                                </a:lnTo>
                                <a:lnTo>
                                  <a:pt x="2002000" y="1090868"/>
                                </a:lnTo>
                                <a:lnTo>
                                  <a:pt x="2002062" y="1085704"/>
                                </a:lnTo>
                                <a:lnTo>
                                  <a:pt x="2002118" y="1082258"/>
                                </a:lnTo>
                                <a:lnTo>
                                  <a:pt x="2002175" y="1081112"/>
                                </a:lnTo>
                                <a:lnTo>
                                  <a:pt x="2002231" y="1100903"/>
                                </a:lnTo>
                                <a:lnTo>
                                  <a:pt x="2002288" y="1081388"/>
                                </a:lnTo>
                                <a:lnTo>
                                  <a:pt x="2002349" y="1083108"/>
                                </a:lnTo>
                                <a:lnTo>
                                  <a:pt x="2002406" y="1083108"/>
                                </a:lnTo>
                                <a:lnTo>
                                  <a:pt x="2002462" y="1099182"/>
                                </a:lnTo>
                                <a:lnTo>
                                  <a:pt x="2002519" y="1094885"/>
                                </a:lnTo>
                                <a:lnTo>
                                  <a:pt x="2002576" y="1090868"/>
                                </a:lnTo>
                                <a:lnTo>
                                  <a:pt x="2002632" y="1083979"/>
                                </a:lnTo>
                                <a:lnTo>
                                  <a:pt x="2002693" y="1075944"/>
                                </a:lnTo>
                                <a:lnTo>
                                  <a:pt x="2002750" y="1101474"/>
                                </a:lnTo>
                                <a:lnTo>
                                  <a:pt x="2002806" y="1098331"/>
                                </a:lnTo>
                                <a:lnTo>
                                  <a:pt x="2002863" y="1083108"/>
                                </a:lnTo>
                                <a:lnTo>
                                  <a:pt x="2002920" y="1090293"/>
                                </a:lnTo>
                                <a:lnTo>
                                  <a:pt x="2002977" y="1094590"/>
                                </a:lnTo>
                                <a:lnTo>
                                  <a:pt x="2003033" y="1092593"/>
                                </a:lnTo>
                                <a:lnTo>
                                  <a:pt x="2003094" y="1083408"/>
                                </a:lnTo>
                                <a:lnTo>
                                  <a:pt x="2003151" y="1076220"/>
                                </a:lnTo>
                                <a:lnTo>
                                  <a:pt x="2003207" y="1092018"/>
                                </a:lnTo>
                                <a:lnTo>
                                  <a:pt x="2003264" y="1087426"/>
                                </a:lnTo>
                                <a:lnTo>
                                  <a:pt x="2003325" y="1095460"/>
                                </a:lnTo>
                                <a:lnTo>
                                  <a:pt x="2003382" y="1080537"/>
                                </a:lnTo>
                                <a:lnTo>
                                  <a:pt x="2003438" y="1076795"/>
                                </a:lnTo>
                                <a:lnTo>
                                  <a:pt x="2003495" y="1092593"/>
                                </a:lnTo>
                                <a:lnTo>
                                  <a:pt x="2003551" y="1088847"/>
                                </a:lnTo>
                                <a:lnTo>
                                  <a:pt x="2003608" y="1088572"/>
                                </a:lnTo>
                                <a:lnTo>
                                  <a:pt x="2003669" y="1093739"/>
                                </a:lnTo>
                                <a:lnTo>
                                  <a:pt x="2003726" y="1079666"/>
                                </a:lnTo>
                                <a:lnTo>
                                  <a:pt x="2003782" y="1087701"/>
                                </a:lnTo>
                                <a:lnTo>
                                  <a:pt x="2003839" y="1098032"/>
                                </a:lnTo>
                                <a:lnTo>
                                  <a:pt x="2003896" y="1091443"/>
                                </a:lnTo>
                                <a:lnTo>
                                  <a:pt x="2003953" y="1075074"/>
                                </a:lnTo>
                                <a:lnTo>
                                  <a:pt x="2004010" y="1083108"/>
                                </a:lnTo>
                                <a:lnTo>
                                  <a:pt x="2004070" y="1071927"/>
                                </a:lnTo>
                                <a:lnTo>
                                  <a:pt x="2004127" y="1098607"/>
                                </a:lnTo>
                                <a:lnTo>
                                  <a:pt x="2004184" y="1089997"/>
                                </a:lnTo>
                                <a:lnTo>
                                  <a:pt x="2004240" y="1078816"/>
                                </a:lnTo>
                                <a:lnTo>
                                  <a:pt x="2004301" y="1087426"/>
                                </a:lnTo>
                                <a:lnTo>
                                  <a:pt x="2004358" y="1099753"/>
                                </a:lnTo>
                                <a:lnTo>
                                  <a:pt x="2004414" y="1084554"/>
                                </a:lnTo>
                                <a:lnTo>
                                  <a:pt x="2004471" y="1087701"/>
                                </a:lnTo>
                                <a:lnTo>
                                  <a:pt x="2004527" y="1084830"/>
                                </a:lnTo>
                                <a:lnTo>
                                  <a:pt x="2004584" y="1096035"/>
                                </a:lnTo>
                                <a:lnTo>
                                  <a:pt x="2004641" y="1094314"/>
                                </a:lnTo>
                                <a:lnTo>
                                  <a:pt x="2004702" y="1093164"/>
                                </a:lnTo>
                                <a:lnTo>
                                  <a:pt x="2004758" y="1084830"/>
                                </a:lnTo>
                                <a:lnTo>
                                  <a:pt x="2004815" y="1084554"/>
                                </a:lnTo>
                                <a:lnTo>
                                  <a:pt x="2004872" y="1101199"/>
                                </a:lnTo>
                                <a:lnTo>
                                  <a:pt x="2004929" y="1086555"/>
                                </a:lnTo>
                                <a:lnTo>
                                  <a:pt x="2004985" y="1069060"/>
                                </a:lnTo>
                                <a:lnTo>
                                  <a:pt x="2005046" y="1092293"/>
                                </a:lnTo>
                                <a:lnTo>
                                  <a:pt x="2005103" y="1088847"/>
                                </a:lnTo>
                                <a:lnTo>
                                  <a:pt x="2005159" y="1088572"/>
                                </a:lnTo>
                                <a:lnTo>
                                  <a:pt x="2005216" y="1088847"/>
                                </a:lnTo>
                                <a:lnTo>
                                  <a:pt x="2005277" y="1087426"/>
                                </a:lnTo>
                                <a:lnTo>
                                  <a:pt x="2005333" y="1094885"/>
                                </a:lnTo>
                                <a:lnTo>
                                  <a:pt x="2005390" y="1077095"/>
                                </a:lnTo>
                                <a:lnTo>
                                  <a:pt x="2005447" y="1084554"/>
                                </a:lnTo>
                                <a:lnTo>
                                  <a:pt x="2005504" y="1088847"/>
                                </a:lnTo>
                                <a:lnTo>
                                  <a:pt x="2005561" y="1094015"/>
                                </a:lnTo>
                                <a:lnTo>
                                  <a:pt x="2005617" y="1090572"/>
                                </a:lnTo>
                                <a:lnTo>
                                  <a:pt x="2005674" y="1093739"/>
                                </a:lnTo>
                                <a:lnTo>
                                  <a:pt x="2005735" y="1084830"/>
                                </a:lnTo>
                                <a:lnTo>
                                  <a:pt x="2005791" y="1088572"/>
                                </a:lnTo>
                                <a:lnTo>
                                  <a:pt x="2005848" y="1092293"/>
                                </a:lnTo>
                                <a:lnTo>
                                  <a:pt x="2005905" y="1069631"/>
                                </a:lnTo>
                                <a:lnTo>
                                  <a:pt x="2005961" y="1076795"/>
                                </a:lnTo>
                                <a:lnTo>
                                  <a:pt x="2006022" y="1074798"/>
                                </a:lnTo>
                                <a:lnTo>
                                  <a:pt x="2006078" y="1096886"/>
                                </a:lnTo>
                                <a:lnTo>
                                  <a:pt x="2006135" y="1078516"/>
                                </a:lnTo>
                                <a:lnTo>
                                  <a:pt x="2006192" y="1069631"/>
                                </a:lnTo>
                                <a:lnTo>
                                  <a:pt x="2006249" y="1093164"/>
                                </a:lnTo>
                                <a:lnTo>
                                  <a:pt x="2006309" y="1075944"/>
                                </a:lnTo>
                                <a:lnTo>
                                  <a:pt x="2006366" y="1094314"/>
                                </a:lnTo>
                                <a:lnTo>
                                  <a:pt x="2006423" y="1073073"/>
                                </a:lnTo>
                                <a:lnTo>
                                  <a:pt x="2006480" y="1079666"/>
                                </a:lnTo>
                                <a:lnTo>
                                  <a:pt x="2006537" y="1087701"/>
                                </a:lnTo>
                                <a:lnTo>
                                  <a:pt x="2006593" y="1082833"/>
                                </a:lnTo>
                                <a:lnTo>
                                  <a:pt x="2006650" y="1089422"/>
                                </a:lnTo>
                                <a:lnTo>
                                  <a:pt x="2006711" y="1090572"/>
                                </a:lnTo>
                                <a:lnTo>
                                  <a:pt x="2006767" y="1081112"/>
                                </a:lnTo>
                                <a:lnTo>
                                  <a:pt x="2006824" y="1088001"/>
                                </a:lnTo>
                                <a:lnTo>
                                  <a:pt x="2006881" y="1087126"/>
                                </a:lnTo>
                                <a:lnTo>
                                  <a:pt x="2006937" y="1076520"/>
                                </a:lnTo>
                                <a:lnTo>
                                  <a:pt x="2006998" y="1077095"/>
                                </a:lnTo>
                                <a:lnTo>
                                  <a:pt x="2007055" y="1084554"/>
                                </a:lnTo>
                                <a:lnTo>
                                  <a:pt x="2007112" y="1079962"/>
                                </a:lnTo>
                                <a:lnTo>
                                  <a:pt x="2007168" y="1087126"/>
                                </a:lnTo>
                                <a:lnTo>
                                  <a:pt x="2007225" y="1089422"/>
                                </a:lnTo>
                                <a:lnTo>
                                  <a:pt x="2007281" y="1078241"/>
                                </a:lnTo>
                                <a:lnTo>
                                  <a:pt x="2007342" y="1084554"/>
                                </a:lnTo>
                                <a:lnTo>
                                  <a:pt x="2007399" y="1085980"/>
                                </a:lnTo>
                                <a:lnTo>
                                  <a:pt x="2007456" y="1085980"/>
                                </a:lnTo>
                                <a:lnTo>
                                  <a:pt x="2007512" y="1067035"/>
                                </a:lnTo>
                                <a:lnTo>
                                  <a:pt x="2007569" y="1080812"/>
                                </a:lnTo>
                                <a:lnTo>
                                  <a:pt x="2007626" y="1092293"/>
                                </a:lnTo>
                                <a:lnTo>
                                  <a:pt x="2007682" y="1083108"/>
                                </a:lnTo>
                                <a:lnTo>
                                  <a:pt x="2007743" y="1086279"/>
                                </a:lnTo>
                                <a:lnTo>
                                  <a:pt x="2007800" y="1089997"/>
                                </a:lnTo>
                                <a:lnTo>
                                  <a:pt x="2007857" y="1075649"/>
                                </a:lnTo>
                                <a:lnTo>
                                  <a:pt x="2007917" y="1093739"/>
                                </a:lnTo>
                                <a:lnTo>
                                  <a:pt x="2007974" y="1090572"/>
                                </a:lnTo>
                                <a:lnTo>
                                  <a:pt x="2008031" y="1084830"/>
                                </a:lnTo>
                                <a:lnTo>
                                  <a:pt x="2008088" y="1077370"/>
                                </a:lnTo>
                                <a:lnTo>
                                  <a:pt x="2008144" y="1079666"/>
                                </a:lnTo>
                                <a:lnTo>
                                  <a:pt x="2008201" y="1087126"/>
                                </a:lnTo>
                                <a:lnTo>
                                  <a:pt x="2008257" y="1091143"/>
                                </a:lnTo>
                                <a:lnTo>
                                  <a:pt x="2008319" y="1091718"/>
                                </a:lnTo>
                                <a:lnTo>
                                  <a:pt x="2008375" y="1091443"/>
                                </a:lnTo>
                                <a:lnTo>
                                  <a:pt x="2008432" y="1078516"/>
                                </a:lnTo>
                                <a:lnTo>
                                  <a:pt x="2008488" y="1078241"/>
                                </a:lnTo>
                                <a:lnTo>
                                  <a:pt x="2008545" y="1083979"/>
                                </a:lnTo>
                                <a:lnTo>
                                  <a:pt x="2008601" y="1075649"/>
                                </a:lnTo>
                                <a:lnTo>
                                  <a:pt x="2008658" y="1089997"/>
                                </a:lnTo>
                                <a:lnTo>
                                  <a:pt x="2008719" y="1082534"/>
                                </a:lnTo>
                                <a:lnTo>
                                  <a:pt x="2008776" y="1076795"/>
                                </a:lnTo>
                                <a:lnTo>
                                  <a:pt x="2008832" y="1077095"/>
                                </a:lnTo>
                                <a:lnTo>
                                  <a:pt x="2008889" y="1081112"/>
                                </a:lnTo>
                                <a:lnTo>
                                  <a:pt x="2008950" y="1077666"/>
                                </a:lnTo>
                                <a:lnTo>
                                  <a:pt x="2009007" y="1077370"/>
                                </a:lnTo>
                                <a:lnTo>
                                  <a:pt x="2009063" y="1088572"/>
                                </a:lnTo>
                                <a:lnTo>
                                  <a:pt x="2009120" y="1092293"/>
                                </a:lnTo>
                                <a:lnTo>
                                  <a:pt x="2009177" y="1068760"/>
                                </a:lnTo>
                                <a:lnTo>
                                  <a:pt x="2009233" y="1068760"/>
                                </a:lnTo>
                                <a:lnTo>
                                  <a:pt x="2009290" y="1088276"/>
                                </a:lnTo>
                                <a:lnTo>
                                  <a:pt x="2009351" y="1078516"/>
                                </a:lnTo>
                                <a:lnTo>
                                  <a:pt x="2009408" y="1083108"/>
                                </a:lnTo>
                                <a:lnTo>
                                  <a:pt x="2009464" y="1080537"/>
                                </a:lnTo>
                                <a:lnTo>
                                  <a:pt x="2009521" y="1085405"/>
                                </a:lnTo>
                                <a:lnTo>
                                  <a:pt x="2009578" y="1081112"/>
                                </a:lnTo>
                                <a:lnTo>
                                  <a:pt x="2009639" y="1082833"/>
                                </a:lnTo>
                                <a:lnTo>
                                  <a:pt x="2009695" y="1077095"/>
                                </a:lnTo>
                                <a:lnTo>
                                  <a:pt x="2009752" y="1083684"/>
                                </a:lnTo>
                                <a:lnTo>
                                  <a:pt x="2009808" y="1083108"/>
                                </a:lnTo>
                                <a:lnTo>
                                  <a:pt x="2009865" y="1083684"/>
                                </a:lnTo>
                                <a:lnTo>
                                  <a:pt x="2009926" y="1068485"/>
                                </a:lnTo>
                                <a:lnTo>
                                  <a:pt x="2009983" y="1083979"/>
                                </a:lnTo>
                                <a:lnTo>
                                  <a:pt x="2010039" y="1095736"/>
                                </a:lnTo>
                                <a:lnTo>
                                  <a:pt x="2010096" y="1083979"/>
                                </a:lnTo>
                                <a:lnTo>
                                  <a:pt x="2010153" y="1085980"/>
                                </a:lnTo>
                                <a:lnTo>
                                  <a:pt x="2010210" y="1076220"/>
                                </a:lnTo>
                                <a:lnTo>
                                  <a:pt x="2010267" y="1082833"/>
                                </a:lnTo>
                                <a:lnTo>
                                  <a:pt x="2010327" y="1075649"/>
                                </a:lnTo>
                                <a:lnTo>
                                  <a:pt x="2010384" y="1085704"/>
                                </a:lnTo>
                                <a:lnTo>
                                  <a:pt x="2010440" y="1075074"/>
                                </a:lnTo>
                                <a:lnTo>
                                  <a:pt x="2010497" y="1085129"/>
                                </a:lnTo>
                                <a:lnTo>
                                  <a:pt x="2010554" y="1088276"/>
                                </a:lnTo>
                                <a:lnTo>
                                  <a:pt x="2010615" y="1082534"/>
                                </a:lnTo>
                                <a:lnTo>
                                  <a:pt x="2010671" y="1087426"/>
                                </a:lnTo>
                                <a:lnTo>
                                  <a:pt x="2010728" y="1077370"/>
                                </a:lnTo>
                                <a:lnTo>
                                  <a:pt x="2010784" y="1079391"/>
                                </a:lnTo>
                                <a:lnTo>
                                  <a:pt x="2010841" y="1072202"/>
                                </a:lnTo>
                                <a:lnTo>
                                  <a:pt x="2010898" y="1085405"/>
                                </a:lnTo>
                                <a:lnTo>
                                  <a:pt x="2010959" y="1085980"/>
                                </a:lnTo>
                                <a:lnTo>
                                  <a:pt x="2011015" y="1072202"/>
                                </a:lnTo>
                                <a:lnTo>
                                  <a:pt x="2011072" y="1079391"/>
                                </a:lnTo>
                                <a:lnTo>
                                  <a:pt x="2011129" y="1077370"/>
                                </a:lnTo>
                                <a:lnTo>
                                  <a:pt x="2011186" y="1081112"/>
                                </a:lnTo>
                                <a:lnTo>
                                  <a:pt x="2011242" y="1064467"/>
                                </a:lnTo>
                                <a:lnTo>
                                  <a:pt x="2011299" y="1086279"/>
                                </a:lnTo>
                                <a:lnTo>
                                  <a:pt x="2011359" y="1090293"/>
                                </a:lnTo>
                                <a:lnTo>
                                  <a:pt x="2011416" y="1081388"/>
                                </a:lnTo>
                                <a:lnTo>
                                  <a:pt x="2011473" y="1093164"/>
                                </a:lnTo>
                                <a:lnTo>
                                  <a:pt x="2011530" y="1071927"/>
                                </a:lnTo>
                                <a:lnTo>
                                  <a:pt x="2011590" y="1078816"/>
                                </a:lnTo>
                                <a:lnTo>
                                  <a:pt x="2011647" y="1083979"/>
                                </a:lnTo>
                                <a:lnTo>
                                  <a:pt x="2011704" y="1082833"/>
                                </a:lnTo>
                                <a:lnTo>
                                  <a:pt x="2011761" y="1074798"/>
                                </a:lnTo>
                                <a:lnTo>
                                  <a:pt x="2011817" y="1079091"/>
                                </a:lnTo>
                                <a:lnTo>
                                  <a:pt x="2011874" y="1083408"/>
                                </a:lnTo>
                                <a:lnTo>
                                  <a:pt x="2011931" y="1074223"/>
                                </a:lnTo>
                                <a:lnTo>
                                  <a:pt x="2011991" y="1089422"/>
                                </a:lnTo>
                                <a:lnTo>
                                  <a:pt x="2012048" y="1084830"/>
                                </a:lnTo>
                                <a:lnTo>
                                  <a:pt x="2012105" y="1077095"/>
                                </a:lnTo>
                                <a:lnTo>
                                  <a:pt x="2012161" y="1093164"/>
                                </a:lnTo>
                                <a:lnTo>
                                  <a:pt x="2012218" y="1077941"/>
                                </a:lnTo>
                                <a:lnTo>
                                  <a:pt x="2012275" y="1067610"/>
                                </a:lnTo>
                                <a:lnTo>
                                  <a:pt x="2012335" y="1095460"/>
                                </a:lnTo>
                                <a:lnTo>
                                  <a:pt x="2012392" y="1081687"/>
                                </a:lnTo>
                                <a:lnTo>
                                  <a:pt x="2012449" y="1087701"/>
                                </a:lnTo>
                                <a:lnTo>
                                  <a:pt x="2012506" y="1094590"/>
                                </a:lnTo>
                                <a:lnTo>
                                  <a:pt x="2012562" y="1080241"/>
                                </a:lnTo>
                                <a:lnTo>
                                  <a:pt x="2012623" y="1083979"/>
                                </a:lnTo>
                                <a:lnTo>
                                  <a:pt x="2012680" y="1092293"/>
                                </a:lnTo>
                                <a:lnTo>
                                  <a:pt x="2012737" y="1060450"/>
                                </a:lnTo>
                                <a:lnTo>
                                  <a:pt x="2012793" y="1076795"/>
                                </a:lnTo>
                                <a:lnTo>
                                  <a:pt x="2012850" y="1087701"/>
                                </a:lnTo>
                                <a:lnTo>
                                  <a:pt x="2012907" y="1101474"/>
                                </a:lnTo>
                                <a:lnTo>
                                  <a:pt x="2012963" y="1093739"/>
                                </a:lnTo>
                                <a:lnTo>
                                  <a:pt x="2013024" y="1081388"/>
                                </a:lnTo>
                                <a:lnTo>
                                  <a:pt x="2013081" y="1082534"/>
                                </a:lnTo>
                                <a:lnTo>
                                  <a:pt x="2013138" y="1077370"/>
                                </a:lnTo>
                                <a:lnTo>
                                  <a:pt x="2013194" y="1084830"/>
                                </a:lnTo>
                                <a:lnTo>
                                  <a:pt x="2013251" y="1075944"/>
                                </a:lnTo>
                                <a:lnTo>
                                  <a:pt x="2013312" y="1088276"/>
                                </a:lnTo>
                                <a:lnTo>
                                  <a:pt x="2013368" y="1069631"/>
                                </a:lnTo>
                                <a:lnTo>
                                  <a:pt x="2013425" y="1079391"/>
                                </a:lnTo>
                                <a:lnTo>
                                  <a:pt x="2013482" y="1073648"/>
                                </a:lnTo>
                                <a:lnTo>
                                  <a:pt x="2013538" y="1080537"/>
                                </a:lnTo>
                                <a:lnTo>
                                  <a:pt x="2013599" y="1095736"/>
                                </a:lnTo>
                                <a:lnTo>
                                  <a:pt x="2013656" y="1070481"/>
                                </a:lnTo>
                                <a:lnTo>
                                  <a:pt x="2013713" y="1084830"/>
                                </a:lnTo>
                                <a:lnTo>
                                  <a:pt x="2013769" y="1094590"/>
                                </a:lnTo>
                                <a:lnTo>
                                  <a:pt x="2013826" y="1075374"/>
                                </a:lnTo>
                                <a:lnTo>
                                  <a:pt x="2013883" y="1070206"/>
                                </a:lnTo>
                                <a:lnTo>
                                  <a:pt x="2013939" y="1098607"/>
                                </a:lnTo>
                                <a:lnTo>
                                  <a:pt x="2014000" y="1085704"/>
                                </a:lnTo>
                                <a:lnTo>
                                  <a:pt x="2014057" y="1087426"/>
                                </a:lnTo>
                                <a:lnTo>
                                  <a:pt x="2014114" y="1071352"/>
                                </a:lnTo>
                                <a:lnTo>
                                  <a:pt x="2014170" y="1091143"/>
                                </a:lnTo>
                                <a:lnTo>
                                  <a:pt x="2014227" y="1085405"/>
                                </a:lnTo>
                                <a:lnTo>
                                  <a:pt x="2014288" y="1084830"/>
                                </a:lnTo>
                                <a:lnTo>
                                  <a:pt x="2014345" y="1087426"/>
                                </a:lnTo>
                                <a:lnTo>
                                  <a:pt x="2014401" y="1083408"/>
                                </a:lnTo>
                                <a:lnTo>
                                  <a:pt x="2014458" y="1073353"/>
                                </a:lnTo>
                                <a:lnTo>
                                  <a:pt x="2014514" y="1100328"/>
                                </a:lnTo>
                                <a:lnTo>
                                  <a:pt x="2014571" y="1072202"/>
                                </a:lnTo>
                                <a:lnTo>
                                  <a:pt x="2014632" y="1082833"/>
                                </a:lnTo>
                                <a:lnTo>
                                  <a:pt x="2014689" y="1089722"/>
                                </a:lnTo>
                                <a:lnTo>
                                  <a:pt x="2014745" y="1077370"/>
                                </a:lnTo>
                                <a:lnTo>
                                  <a:pt x="2014802" y="1085704"/>
                                </a:lnTo>
                                <a:lnTo>
                                  <a:pt x="2014858" y="1079391"/>
                                </a:lnTo>
                                <a:lnTo>
                                  <a:pt x="2014915" y="1086555"/>
                                </a:lnTo>
                                <a:lnTo>
                                  <a:pt x="2014972" y="1073073"/>
                                </a:lnTo>
                                <a:lnTo>
                                  <a:pt x="2015033" y="1074223"/>
                                </a:lnTo>
                                <a:lnTo>
                                  <a:pt x="2015089" y="1099753"/>
                                </a:lnTo>
                                <a:lnTo>
                                  <a:pt x="2015146" y="1079962"/>
                                </a:lnTo>
                                <a:lnTo>
                                  <a:pt x="2015207" y="1078241"/>
                                </a:lnTo>
                                <a:lnTo>
                                  <a:pt x="2015264" y="1085405"/>
                                </a:lnTo>
                                <a:lnTo>
                                  <a:pt x="2015320" y="1091718"/>
                                </a:lnTo>
                                <a:lnTo>
                                  <a:pt x="2015377" y="1075944"/>
                                </a:lnTo>
                                <a:lnTo>
                                  <a:pt x="2015434" y="1090572"/>
                                </a:lnTo>
                                <a:lnTo>
                                  <a:pt x="2015490" y="1076520"/>
                                </a:lnTo>
                                <a:lnTo>
                                  <a:pt x="2015547" y="1086279"/>
                                </a:lnTo>
                                <a:lnTo>
                                  <a:pt x="2015608" y="1072202"/>
                                </a:lnTo>
                                <a:lnTo>
                                  <a:pt x="2015665" y="1084830"/>
                                </a:lnTo>
                                <a:lnTo>
                                  <a:pt x="2015721" y="1085980"/>
                                </a:lnTo>
                                <a:lnTo>
                                  <a:pt x="2015778" y="1086279"/>
                                </a:lnTo>
                                <a:lnTo>
                                  <a:pt x="2015835" y="1072778"/>
                                </a:lnTo>
                                <a:lnTo>
                                  <a:pt x="2015891" y="1083108"/>
                                </a:lnTo>
                                <a:lnTo>
                                  <a:pt x="2015948" y="1081388"/>
                                </a:lnTo>
                                <a:lnTo>
                                  <a:pt x="2016009" y="1091143"/>
                                </a:lnTo>
                                <a:lnTo>
                                  <a:pt x="2016065" y="1075374"/>
                                </a:lnTo>
                                <a:lnTo>
                                  <a:pt x="2016122" y="1085405"/>
                                </a:lnTo>
                                <a:lnTo>
                                  <a:pt x="2016179" y="1078241"/>
                                </a:lnTo>
                                <a:lnTo>
                                  <a:pt x="2016240" y="1072202"/>
                                </a:lnTo>
                                <a:lnTo>
                                  <a:pt x="2016296" y="1093440"/>
                                </a:lnTo>
                                <a:lnTo>
                                  <a:pt x="2016353" y="1083684"/>
                                </a:lnTo>
                                <a:lnTo>
                                  <a:pt x="2016410" y="1085980"/>
                                </a:lnTo>
                                <a:lnTo>
                                  <a:pt x="2016467" y="1077095"/>
                                </a:lnTo>
                                <a:lnTo>
                                  <a:pt x="2016523" y="1088572"/>
                                </a:lnTo>
                                <a:lnTo>
                                  <a:pt x="2016580" y="1082258"/>
                                </a:lnTo>
                                <a:lnTo>
                                  <a:pt x="2016641" y="1093164"/>
                                </a:lnTo>
                                <a:lnTo>
                                  <a:pt x="2016697" y="1098907"/>
                                </a:lnTo>
                                <a:lnTo>
                                  <a:pt x="2016754" y="1087126"/>
                                </a:lnTo>
                                <a:lnTo>
                                  <a:pt x="2016810" y="1085405"/>
                                </a:lnTo>
                                <a:lnTo>
                                  <a:pt x="2016867" y="1080537"/>
                                </a:lnTo>
                                <a:lnTo>
                                  <a:pt x="2016928" y="1077370"/>
                                </a:lnTo>
                                <a:lnTo>
                                  <a:pt x="2016985" y="1084554"/>
                                </a:lnTo>
                                <a:lnTo>
                                  <a:pt x="2017041" y="1088847"/>
                                </a:lnTo>
                                <a:lnTo>
                                  <a:pt x="2017098" y="1083408"/>
                                </a:lnTo>
                                <a:lnTo>
                                  <a:pt x="2017155" y="1082534"/>
                                </a:lnTo>
                                <a:lnTo>
                                  <a:pt x="2017212" y="1078816"/>
                                </a:lnTo>
                                <a:lnTo>
                                  <a:pt x="2017272" y="1070781"/>
                                </a:lnTo>
                                <a:lnTo>
                                  <a:pt x="2017329" y="1086279"/>
                                </a:lnTo>
                                <a:lnTo>
                                  <a:pt x="2017385" y="1090293"/>
                                </a:lnTo>
                                <a:lnTo>
                                  <a:pt x="2017442" y="1079962"/>
                                </a:lnTo>
                                <a:lnTo>
                                  <a:pt x="2017499" y="1076520"/>
                                </a:lnTo>
                                <a:lnTo>
                                  <a:pt x="2017556" y="1082833"/>
                                </a:lnTo>
                                <a:lnTo>
                                  <a:pt x="2017613" y="1080537"/>
                                </a:lnTo>
                                <a:lnTo>
                                  <a:pt x="2017673" y="1079962"/>
                                </a:lnTo>
                                <a:lnTo>
                                  <a:pt x="2017730" y="1093164"/>
                                </a:lnTo>
                                <a:lnTo>
                                  <a:pt x="2017787" y="1085704"/>
                                </a:lnTo>
                                <a:lnTo>
                                  <a:pt x="2017844" y="1093440"/>
                                </a:lnTo>
                                <a:lnTo>
                                  <a:pt x="2017904" y="1087126"/>
                                </a:lnTo>
                                <a:lnTo>
                                  <a:pt x="2017961" y="1084255"/>
                                </a:lnTo>
                                <a:lnTo>
                                  <a:pt x="2018017" y="1083684"/>
                                </a:lnTo>
                                <a:lnTo>
                                  <a:pt x="2018074" y="1082833"/>
                                </a:lnTo>
                                <a:lnTo>
                                  <a:pt x="2018131" y="1083684"/>
                                </a:lnTo>
                                <a:lnTo>
                                  <a:pt x="2018188" y="1081962"/>
                                </a:lnTo>
                                <a:lnTo>
                                  <a:pt x="2018248" y="1085405"/>
                                </a:lnTo>
                                <a:lnTo>
                                  <a:pt x="2018305" y="1092018"/>
                                </a:lnTo>
                                <a:lnTo>
                                  <a:pt x="2018362" y="1094885"/>
                                </a:lnTo>
                                <a:lnTo>
                                  <a:pt x="2018418" y="1072202"/>
                                </a:lnTo>
                                <a:lnTo>
                                  <a:pt x="2018475" y="1083408"/>
                                </a:lnTo>
                                <a:lnTo>
                                  <a:pt x="2018532" y="1080537"/>
                                </a:lnTo>
                                <a:lnTo>
                                  <a:pt x="2018588" y="1091443"/>
                                </a:lnTo>
                                <a:lnTo>
                                  <a:pt x="2018649" y="1087701"/>
                                </a:lnTo>
                                <a:lnTo>
                                  <a:pt x="2018706" y="1102624"/>
                                </a:lnTo>
                                <a:lnTo>
                                  <a:pt x="2018763" y="1079391"/>
                                </a:lnTo>
                                <a:lnTo>
                                  <a:pt x="2018819" y="1071627"/>
                                </a:lnTo>
                                <a:lnTo>
                                  <a:pt x="2018880" y="1088572"/>
                                </a:lnTo>
                                <a:lnTo>
                                  <a:pt x="2018937" y="1085704"/>
                                </a:lnTo>
                                <a:lnTo>
                                  <a:pt x="2018993" y="1088001"/>
                                </a:lnTo>
                                <a:lnTo>
                                  <a:pt x="2019050" y="1094590"/>
                                </a:lnTo>
                                <a:lnTo>
                                  <a:pt x="2019107" y="1080241"/>
                                </a:lnTo>
                                <a:lnTo>
                                  <a:pt x="2019164" y="1075649"/>
                                </a:lnTo>
                                <a:lnTo>
                                  <a:pt x="2019220" y="1079391"/>
                                </a:lnTo>
                                <a:lnTo>
                                  <a:pt x="2019281" y="1092869"/>
                                </a:lnTo>
                                <a:lnTo>
                                  <a:pt x="2019338" y="1079091"/>
                                </a:lnTo>
                                <a:lnTo>
                                  <a:pt x="2019395" y="1073353"/>
                                </a:lnTo>
                                <a:lnTo>
                                  <a:pt x="2019451" y="1080241"/>
                                </a:lnTo>
                                <a:lnTo>
                                  <a:pt x="2019508" y="1090293"/>
                                </a:lnTo>
                                <a:lnTo>
                                  <a:pt x="2019564" y="1087701"/>
                                </a:lnTo>
                                <a:lnTo>
                                  <a:pt x="2019625" y="1082258"/>
                                </a:lnTo>
                                <a:lnTo>
                                  <a:pt x="2019682" y="1088847"/>
                                </a:lnTo>
                                <a:lnTo>
                                  <a:pt x="2019739" y="1067335"/>
                                </a:lnTo>
                                <a:lnTo>
                                  <a:pt x="2019795" y="1073073"/>
                                </a:lnTo>
                                <a:lnTo>
                                  <a:pt x="2019856" y="1099753"/>
                                </a:lnTo>
                                <a:lnTo>
                                  <a:pt x="2019913" y="1099478"/>
                                </a:lnTo>
                                <a:lnTo>
                                  <a:pt x="2019970" y="1098331"/>
                                </a:lnTo>
                                <a:lnTo>
                                  <a:pt x="2020026" y="1081962"/>
                                </a:lnTo>
                                <a:lnTo>
                                  <a:pt x="2020083" y="1085704"/>
                                </a:lnTo>
                                <a:lnTo>
                                  <a:pt x="2020140" y="1094314"/>
                                </a:lnTo>
                                <a:lnTo>
                                  <a:pt x="2020196" y="1082833"/>
                                </a:lnTo>
                                <a:lnTo>
                                  <a:pt x="2020257" y="1084554"/>
                                </a:lnTo>
                                <a:lnTo>
                                  <a:pt x="2020314" y="1088847"/>
                                </a:lnTo>
                                <a:lnTo>
                                  <a:pt x="2020371" y="1083408"/>
                                </a:lnTo>
                                <a:lnTo>
                                  <a:pt x="2020427" y="1088572"/>
                                </a:lnTo>
                                <a:lnTo>
                                  <a:pt x="2020484" y="1100628"/>
                                </a:lnTo>
                                <a:lnTo>
                                  <a:pt x="2020540" y="1084830"/>
                                </a:lnTo>
                                <a:lnTo>
                                  <a:pt x="2020602" y="1085980"/>
                                </a:lnTo>
                                <a:lnTo>
                                  <a:pt x="2020658" y="1107792"/>
                                </a:lnTo>
                                <a:lnTo>
                                  <a:pt x="2020715" y="1080241"/>
                                </a:lnTo>
                                <a:lnTo>
                                  <a:pt x="2020771" y="1089147"/>
                                </a:lnTo>
                                <a:lnTo>
                                  <a:pt x="2020828" y="1073648"/>
                                </a:lnTo>
                                <a:lnTo>
                                  <a:pt x="2020889" y="1088001"/>
                                </a:lnTo>
                                <a:lnTo>
                                  <a:pt x="2020945" y="1091718"/>
                                </a:lnTo>
                                <a:lnTo>
                                  <a:pt x="2021002" y="1085129"/>
                                </a:lnTo>
                                <a:lnTo>
                                  <a:pt x="2021059" y="1090868"/>
                                </a:lnTo>
                                <a:lnTo>
                                  <a:pt x="2021115" y="1089147"/>
                                </a:lnTo>
                                <a:lnTo>
                                  <a:pt x="2021172" y="1083684"/>
                                </a:lnTo>
                                <a:lnTo>
                                  <a:pt x="2021229" y="1093164"/>
                                </a:lnTo>
                                <a:lnTo>
                                  <a:pt x="2021290" y="1089997"/>
                                </a:lnTo>
                                <a:lnTo>
                                  <a:pt x="2021346" y="1092869"/>
                                </a:lnTo>
                                <a:lnTo>
                                  <a:pt x="2021403" y="1077941"/>
                                </a:lnTo>
                                <a:lnTo>
                                  <a:pt x="2021460" y="1081112"/>
                                </a:lnTo>
                                <a:lnTo>
                                  <a:pt x="2021516" y="1092018"/>
                                </a:lnTo>
                                <a:lnTo>
                                  <a:pt x="2021577" y="1078241"/>
                                </a:lnTo>
                                <a:lnTo>
                                  <a:pt x="2021634" y="1088847"/>
                                </a:lnTo>
                                <a:lnTo>
                                  <a:pt x="2021691" y="1083979"/>
                                </a:lnTo>
                                <a:lnTo>
                                  <a:pt x="2021747" y="1079391"/>
                                </a:lnTo>
                                <a:lnTo>
                                  <a:pt x="2021804" y="1091143"/>
                                </a:lnTo>
                                <a:lnTo>
                                  <a:pt x="2021865" y="1079962"/>
                                </a:lnTo>
                                <a:lnTo>
                                  <a:pt x="2021922" y="1094015"/>
                                </a:lnTo>
                                <a:lnTo>
                                  <a:pt x="2021978" y="1096035"/>
                                </a:lnTo>
                                <a:lnTo>
                                  <a:pt x="2022035" y="1081962"/>
                                </a:lnTo>
                                <a:lnTo>
                                  <a:pt x="2022091" y="1093164"/>
                                </a:lnTo>
                                <a:lnTo>
                                  <a:pt x="2022148" y="1091718"/>
                                </a:lnTo>
                                <a:lnTo>
                                  <a:pt x="2022205" y="1090868"/>
                                </a:lnTo>
                                <a:lnTo>
                                  <a:pt x="2022262" y="1092869"/>
                                </a:lnTo>
                                <a:lnTo>
                                  <a:pt x="2022322" y="1100628"/>
                                </a:lnTo>
                                <a:lnTo>
                                  <a:pt x="2022379" y="1076520"/>
                                </a:lnTo>
                                <a:lnTo>
                                  <a:pt x="2022436" y="1085129"/>
                                </a:lnTo>
                                <a:lnTo>
                                  <a:pt x="2022496" y="1083684"/>
                                </a:lnTo>
                                <a:lnTo>
                                  <a:pt x="2022553" y="1084830"/>
                                </a:lnTo>
                                <a:lnTo>
                                  <a:pt x="2022610" y="1086555"/>
                                </a:lnTo>
                                <a:lnTo>
                                  <a:pt x="2022667" y="1084830"/>
                                </a:lnTo>
                                <a:lnTo>
                                  <a:pt x="2022723" y="1089147"/>
                                </a:lnTo>
                                <a:lnTo>
                                  <a:pt x="2022780" y="1070781"/>
                                </a:lnTo>
                                <a:lnTo>
                                  <a:pt x="2022837" y="1087426"/>
                                </a:lnTo>
                                <a:lnTo>
                                  <a:pt x="2022898" y="1091143"/>
                                </a:lnTo>
                                <a:lnTo>
                                  <a:pt x="2022954" y="1081687"/>
                                </a:lnTo>
                                <a:lnTo>
                                  <a:pt x="2023011" y="1093739"/>
                                </a:lnTo>
                                <a:lnTo>
                                  <a:pt x="2023067" y="1081112"/>
                                </a:lnTo>
                                <a:lnTo>
                                  <a:pt x="2023124" y="1106354"/>
                                </a:lnTo>
                                <a:lnTo>
                                  <a:pt x="2023181" y="1107505"/>
                                </a:lnTo>
                                <a:lnTo>
                                  <a:pt x="2023238" y="1076520"/>
                                </a:lnTo>
                                <a:lnTo>
                                  <a:pt x="2023298" y="1082258"/>
                                </a:lnTo>
                                <a:lnTo>
                                  <a:pt x="2023355" y="1083979"/>
                                </a:lnTo>
                                <a:lnTo>
                                  <a:pt x="2023412" y="1083684"/>
                                </a:lnTo>
                                <a:lnTo>
                                  <a:pt x="2023468" y="1102924"/>
                                </a:lnTo>
                                <a:lnTo>
                                  <a:pt x="2023529" y="1092593"/>
                                </a:lnTo>
                                <a:lnTo>
                                  <a:pt x="2023586" y="1085704"/>
                                </a:lnTo>
                                <a:lnTo>
                                  <a:pt x="2023642" y="1088001"/>
                                </a:lnTo>
                                <a:lnTo>
                                  <a:pt x="2023699" y="1091443"/>
                                </a:lnTo>
                                <a:lnTo>
                                  <a:pt x="2023756" y="1082258"/>
                                </a:lnTo>
                                <a:lnTo>
                                  <a:pt x="2023813" y="1093164"/>
                                </a:lnTo>
                                <a:lnTo>
                                  <a:pt x="2023870" y="1091718"/>
                                </a:lnTo>
                                <a:lnTo>
                                  <a:pt x="2023930" y="1069060"/>
                                </a:lnTo>
                                <a:lnTo>
                                  <a:pt x="2023987" y="1094885"/>
                                </a:lnTo>
                                <a:lnTo>
                                  <a:pt x="2024044" y="1094314"/>
                                </a:lnTo>
                                <a:lnTo>
                                  <a:pt x="2024100" y="1079962"/>
                                </a:lnTo>
                                <a:lnTo>
                                  <a:pt x="2024157" y="1079962"/>
                                </a:lnTo>
                                <a:lnTo>
                                  <a:pt x="2024218" y="1077095"/>
                                </a:lnTo>
                                <a:lnTo>
                                  <a:pt x="2024274" y="1102349"/>
                                </a:lnTo>
                                <a:lnTo>
                                  <a:pt x="2024331" y="1081962"/>
                                </a:lnTo>
                                <a:lnTo>
                                  <a:pt x="2024388" y="1082833"/>
                                </a:lnTo>
                                <a:lnTo>
                                  <a:pt x="2024445" y="1083408"/>
                                </a:lnTo>
                                <a:lnTo>
                                  <a:pt x="2024501" y="1096611"/>
                                </a:lnTo>
                                <a:lnTo>
                                  <a:pt x="2024562" y="1092293"/>
                                </a:lnTo>
                                <a:lnTo>
                                  <a:pt x="2024619" y="1104921"/>
                                </a:lnTo>
                                <a:lnTo>
                                  <a:pt x="2024675" y="1085405"/>
                                </a:lnTo>
                                <a:lnTo>
                                  <a:pt x="2024732" y="1093164"/>
                                </a:lnTo>
                                <a:lnTo>
                                  <a:pt x="2024789" y="1077941"/>
                                </a:lnTo>
                                <a:lnTo>
                                  <a:pt x="2024845" y="1096035"/>
                                </a:lnTo>
                                <a:lnTo>
                                  <a:pt x="2024902" y="1081388"/>
                                </a:lnTo>
                                <a:lnTo>
                                  <a:pt x="2024963" y="1071056"/>
                                </a:lnTo>
                                <a:lnTo>
                                  <a:pt x="2025019" y="1098907"/>
                                </a:lnTo>
                                <a:lnTo>
                                  <a:pt x="2025076" y="1072778"/>
                                </a:lnTo>
                                <a:lnTo>
                                  <a:pt x="2025133" y="1099753"/>
                                </a:lnTo>
                                <a:lnTo>
                                  <a:pt x="2025194" y="1089147"/>
                                </a:lnTo>
                                <a:lnTo>
                                  <a:pt x="2025250" y="1098607"/>
                                </a:lnTo>
                                <a:lnTo>
                                  <a:pt x="2025307" y="1087701"/>
                                </a:lnTo>
                                <a:lnTo>
                                  <a:pt x="2025364" y="1091718"/>
                                </a:lnTo>
                                <a:lnTo>
                                  <a:pt x="2025421" y="1093440"/>
                                </a:lnTo>
                                <a:lnTo>
                                  <a:pt x="2025477" y="1090572"/>
                                </a:lnTo>
                                <a:lnTo>
                                  <a:pt x="2025538" y="1096035"/>
                                </a:lnTo>
                                <a:lnTo>
                                  <a:pt x="2025594" y="1083979"/>
                                </a:lnTo>
                                <a:lnTo>
                                  <a:pt x="2025651" y="1092018"/>
                                </a:lnTo>
                                <a:lnTo>
                                  <a:pt x="2025708" y="1088847"/>
                                </a:lnTo>
                                <a:lnTo>
                                  <a:pt x="2025765" y="1076220"/>
                                </a:lnTo>
                                <a:lnTo>
                                  <a:pt x="2025821" y="1100628"/>
                                </a:lnTo>
                                <a:lnTo>
                                  <a:pt x="2025878" y="1086850"/>
                                </a:lnTo>
                                <a:lnTo>
                                  <a:pt x="2025939" y="1093739"/>
                                </a:lnTo>
                                <a:lnTo>
                                  <a:pt x="2025996" y="1088001"/>
                                </a:lnTo>
                                <a:lnTo>
                                  <a:pt x="2026052" y="1094015"/>
                                </a:lnTo>
                                <a:lnTo>
                                  <a:pt x="2026109" y="1086850"/>
                                </a:lnTo>
                                <a:lnTo>
                                  <a:pt x="2026170" y="1092869"/>
                                </a:lnTo>
                                <a:lnTo>
                                  <a:pt x="2026226" y="1092869"/>
                                </a:lnTo>
                                <a:lnTo>
                                  <a:pt x="2026283" y="1089997"/>
                                </a:lnTo>
                                <a:lnTo>
                                  <a:pt x="2026340" y="1089722"/>
                                </a:lnTo>
                                <a:lnTo>
                                  <a:pt x="2026397" y="1088847"/>
                                </a:lnTo>
                                <a:lnTo>
                                  <a:pt x="2026453" y="1070481"/>
                                </a:lnTo>
                                <a:lnTo>
                                  <a:pt x="2026510" y="1085129"/>
                                </a:lnTo>
                                <a:lnTo>
                                  <a:pt x="2026571" y="1098607"/>
                                </a:lnTo>
                                <a:lnTo>
                                  <a:pt x="2026628" y="1088276"/>
                                </a:lnTo>
                                <a:lnTo>
                                  <a:pt x="2026684" y="1081962"/>
                                </a:lnTo>
                                <a:lnTo>
                                  <a:pt x="2026741" y="1087426"/>
                                </a:lnTo>
                                <a:lnTo>
                                  <a:pt x="2026797" y="1068760"/>
                                </a:lnTo>
                                <a:lnTo>
                                  <a:pt x="2026854" y="1081962"/>
                                </a:lnTo>
                                <a:lnTo>
                                  <a:pt x="2026915" y="1080241"/>
                                </a:lnTo>
                                <a:lnTo>
                                  <a:pt x="2026972" y="1092593"/>
                                </a:lnTo>
                                <a:lnTo>
                                  <a:pt x="2027028" y="1081687"/>
                                </a:lnTo>
                                <a:lnTo>
                                  <a:pt x="2027085" y="1085704"/>
                                </a:lnTo>
                                <a:lnTo>
                                  <a:pt x="2027145" y="1088276"/>
                                </a:lnTo>
                                <a:lnTo>
                                  <a:pt x="2027202" y="1087126"/>
                                </a:lnTo>
                                <a:lnTo>
                                  <a:pt x="2027259" y="1087426"/>
                                </a:lnTo>
                                <a:lnTo>
                                  <a:pt x="2027316" y="1090293"/>
                                </a:lnTo>
                                <a:lnTo>
                                  <a:pt x="2027372" y="1080812"/>
                                </a:lnTo>
                                <a:lnTo>
                                  <a:pt x="2027429" y="1090293"/>
                                </a:lnTo>
                                <a:lnTo>
                                  <a:pt x="2027486" y="1091443"/>
                                </a:lnTo>
                                <a:lnTo>
                                  <a:pt x="2027547" y="1094590"/>
                                </a:lnTo>
                                <a:lnTo>
                                  <a:pt x="2027603" y="1088276"/>
                                </a:lnTo>
                                <a:lnTo>
                                  <a:pt x="2027660" y="1078516"/>
                                </a:lnTo>
                                <a:lnTo>
                                  <a:pt x="2027717" y="1085405"/>
                                </a:lnTo>
                                <a:lnTo>
                                  <a:pt x="2027773" y="1092593"/>
                                </a:lnTo>
                                <a:lnTo>
                                  <a:pt x="2027830" y="1088847"/>
                                </a:lnTo>
                                <a:lnTo>
                                  <a:pt x="2027891" y="1069335"/>
                                </a:lnTo>
                                <a:lnTo>
                                  <a:pt x="2027948" y="1080812"/>
                                </a:lnTo>
                                <a:lnTo>
                                  <a:pt x="2028004" y="1093739"/>
                                </a:lnTo>
                                <a:lnTo>
                                  <a:pt x="2028061" y="1095460"/>
                                </a:lnTo>
                                <a:lnTo>
                                  <a:pt x="2028117" y="1092018"/>
                                </a:lnTo>
                                <a:lnTo>
                                  <a:pt x="2028179" y="1090293"/>
                                </a:lnTo>
                                <a:lnTo>
                                  <a:pt x="2028235" y="1092293"/>
                                </a:lnTo>
                                <a:lnTo>
                                  <a:pt x="2028292" y="1092293"/>
                                </a:lnTo>
                                <a:lnTo>
                                  <a:pt x="2028348" y="1090868"/>
                                </a:lnTo>
                                <a:lnTo>
                                  <a:pt x="2028405" y="1094015"/>
                                </a:lnTo>
                                <a:lnTo>
                                  <a:pt x="2028462" y="1085405"/>
                                </a:lnTo>
                                <a:lnTo>
                                  <a:pt x="2028518" y="1069631"/>
                                </a:lnTo>
                                <a:lnTo>
                                  <a:pt x="2028579" y="1099478"/>
                                </a:lnTo>
                                <a:lnTo>
                                  <a:pt x="2028636" y="1093164"/>
                                </a:lnTo>
                                <a:lnTo>
                                  <a:pt x="2028693" y="1089422"/>
                                </a:lnTo>
                                <a:lnTo>
                                  <a:pt x="2028749" y="1097461"/>
                                </a:lnTo>
                                <a:lnTo>
                                  <a:pt x="2028806" y="1089722"/>
                                </a:lnTo>
                                <a:lnTo>
                                  <a:pt x="2028867" y="1080241"/>
                                </a:lnTo>
                                <a:lnTo>
                                  <a:pt x="2028924" y="1093739"/>
                                </a:lnTo>
                                <a:lnTo>
                                  <a:pt x="2028980" y="1092593"/>
                                </a:lnTo>
                                <a:lnTo>
                                  <a:pt x="2029037" y="1089422"/>
                                </a:lnTo>
                                <a:lnTo>
                                  <a:pt x="2029094" y="1093739"/>
                                </a:lnTo>
                                <a:lnTo>
                                  <a:pt x="2029150" y="1076520"/>
                                </a:lnTo>
                                <a:lnTo>
                                  <a:pt x="2029211" y="1089997"/>
                                </a:lnTo>
                                <a:lnTo>
                                  <a:pt x="2029268" y="1089147"/>
                                </a:lnTo>
                                <a:lnTo>
                                  <a:pt x="2029324" y="1088847"/>
                                </a:lnTo>
                                <a:lnTo>
                                  <a:pt x="2029381" y="1080537"/>
                                </a:lnTo>
                                <a:lnTo>
                                  <a:pt x="2029438" y="1084830"/>
                                </a:lnTo>
                                <a:lnTo>
                                  <a:pt x="2029495" y="1081388"/>
                                </a:lnTo>
                                <a:lnTo>
                                  <a:pt x="2029551" y="1094314"/>
                                </a:lnTo>
                                <a:lnTo>
                                  <a:pt x="2029612" y="1080812"/>
                                </a:lnTo>
                                <a:lnTo>
                                  <a:pt x="2029668" y="1096611"/>
                                </a:lnTo>
                                <a:lnTo>
                                  <a:pt x="2029725" y="1094015"/>
                                </a:lnTo>
                                <a:lnTo>
                                  <a:pt x="2029786" y="1104633"/>
                                </a:lnTo>
                                <a:lnTo>
                                  <a:pt x="2029843" y="1078241"/>
                                </a:lnTo>
                                <a:lnTo>
                                  <a:pt x="2029899" y="1083108"/>
                                </a:lnTo>
                                <a:lnTo>
                                  <a:pt x="2029956" y="1085129"/>
                                </a:lnTo>
                                <a:lnTo>
                                  <a:pt x="2030013" y="1085704"/>
                                </a:lnTo>
                                <a:lnTo>
                                  <a:pt x="2030070" y="1084830"/>
                                </a:lnTo>
                                <a:lnTo>
                                  <a:pt x="2030127" y="1089422"/>
                                </a:lnTo>
                                <a:lnTo>
                                  <a:pt x="2030183" y="1089997"/>
                                </a:lnTo>
                                <a:lnTo>
                                  <a:pt x="2030244" y="1086850"/>
                                </a:lnTo>
                                <a:lnTo>
                                  <a:pt x="2030300" y="1083979"/>
                                </a:lnTo>
                                <a:lnTo>
                                  <a:pt x="2030357" y="1096311"/>
                                </a:lnTo>
                                <a:lnTo>
                                  <a:pt x="2030414" y="1102349"/>
                                </a:lnTo>
                                <a:lnTo>
                                  <a:pt x="2030471" y="1080812"/>
                                </a:lnTo>
                                <a:lnTo>
                                  <a:pt x="2030527" y="1073353"/>
                                </a:lnTo>
                                <a:lnTo>
                                  <a:pt x="2030588" y="1085405"/>
                                </a:lnTo>
                                <a:lnTo>
                                  <a:pt x="2030645" y="1092869"/>
                                </a:lnTo>
                                <a:lnTo>
                                  <a:pt x="2030702" y="1106354"/>
                                </a:lnTo>
                                <a:lnTo>
                                  <a:pt x="2030758" y="1087126"/>
                                </a:lnTo>
                                <a:lnTo>
                                  <a:pt x="2030819" y="1089722"/>
                                </a:lnTo>
                                <a:lnTo>
                                  <a:pt x="2030875" y="1081388"/>
                                </a:lnTo>
                                <a:lnTo>
                                  <a:pt x="2030932" y="1092869"/>
                                </a:lnTo>
                                <a:lnTo>
                                  <a:pt x="2030989" y="1079666"/>
                                </a:lnTo>
                                <a:lnTo>
                                  <a:pt x="2031046" y="1094015"/>
                                </a:lnTo>
                                <a:lnTo>
                                  <a:pt x="2031102" y="1083408"/>
                                </a:lnTo>
                                <a:lnTo>
                                  <a:pt x="2031159" y="1086555"/>
                                </a:lnTo>
                                <a:lnTo>
                                  <a:pt x="2031219" y="1095161"/>
                                </a:lnTo>
                                <a:lnTo>
                                  <a:pt x="2031276" y="1088847"/>
                                </a:lnTo>
                                <a:lnTo>
                                  <a:pt x="2031333" y="1093440"/>
                                </a:lnTo>
                                <a:lnTo>
                                  <a:pt x="2031390" y="1097757"/>
                                </a:lnTo>
                                <a:lnTo>
                                  <a:pt x="2031447" y="1089722"/>
                                </a:lnTo>
                                <a:lnTo>
                                  <a:pt x="2031507" y="1086555"/>
                                </a:lnTo>
                                <a:lnTo>
                                  <a:pt x="2031564" y="1079962"/>
                                </a:lnTo>
                                <a:lnTo>
                                  <a:pt x="2031621" y="1094015"/>
                                </a:lnTo>
                                <a:lnTo>
                                  <a:pt x="2031677" y="1097757"/>
                                </a:lnTo>
                                <a:lnTo>
                                  <a:pt x="2031734" y="1088276"/>
                                </a:lnTo>
                                <a:lnTo>
                                  <a:pt x="2031791" y="1089147"/>
                                </a:lnTo>
                                <a:lnTo>
                                  <a:pt x="2031851" y="1077941"/>
                                </a:lnTo>
                                <a:lnTo>
                                  <a:pt x="2031908" y="1089997"/>
                                </a:lnTo>
                                <a:lnTo>
                                  <a:pt x="2031965" y="1086850"/>
                                </a:lnTo>
                                <a:lnTo>
                                  <a:pt x="2032022" y="1081687"/>
                                </a:lnTo>
                                <a:lnTo>
                                  <a:pt x="2032078" y="1086555"/>
                                </a:lnTo>
                                <a:lnTo>
                                  <a:pt x="2032135" y="1095460"/>
                                </a:lnTo>
                                <a:lnTo>
                                  <a:pt x="2032192" y="1088276"/>
                                </a:lnTo>
                                <a:lnTo>
                                  <a:pt x="2032253" y="1091718"/>
                                </a:lnTo>
                                <a:lnTo>
                                  <a:pt x="2032309" y="1092869"/>
                                </a:lnTo>
                                <a:lnTo>
                                  <a:pt x="2032366" y="1092593"/>
                                </a:lnTo>
                                <a:lnTo>
                                  <a:pt x="2032423" y="1083408"/>
                                </a:lnTo>
                                <a:lnTo>
                                  <a:pt x="2032483" y="1073924"/>
                                </a:lnTo>
                                <a:lnTo>
                                  <a:pt x="2032540" y="1092593"/>
                                </a:lnTo>
                                <a:lnTo>
                                  <a:pt x="2032597" y="1086279"/>
                                </a:lnTo>
                                <a:lnTo>
                                  <a:pt x="2032654" y="1094314"/>
                                </a:lnTo>
                                <a:lnTo>
                                  <a:pt x="2032710" y="1090293"/>
                                </a:lnTo>
                                <a:lnTo>
                                  <a:pt x="2032767" y="1097757"/>
                                </a:lnTo>
                                <a:lnTo>
                                  <a:pt x="2032828" y="1081112"/>
                                </a:lnTo>
                                <a:lnTo>
                                  <a:pt x="2032884" y="1102624"/>
                                </a:lnTo>
                                <a:lnTo>
                                  <a:pt x="2032941" y="1090868"/>
                                </a:lnTo>
                                <a:lnTo>
                                  <a:pt x="2032998" y="1096311"/>
                                </a:lnTo>
                                <a:lnTo>
                                  <a:pt x="2033054" y="1099753"/>
                                </a:lnTo>
                                <a:lnTo>
                                  <a:pt x="2033111" y="1094885"/>
                                </a:lnTo>
                                <a:lnTo>
                                  <a:pt x="2033167" y="1100053"/>
                                </a:lnTo>
                                <a:lnTo>
                                  <a:pt x="2033228" y="1084255"/>
                                </a:lnTo>
                                <a:lnTo>
                                  <a:pt x="2033285" y="1074499"/>
                                </a:lnTo>
                                <a:lnTo>
                                  <a:pt x="2033342" y="1087126"/>
                                </a:lnTo>
                                <a:lnTo>
                                  <a:pt x="2033398" y="1091718"/>
                                </a:lnTo>
                                <a:lnTo>
                                  <a:pt x="2033459" y="1097182"/>
                                </a:lnTo>
                                <a:lnTo>
                                  <a:pt x="2033516" y="1082833"/>
                                </a:lnTo>
                                <a:lnTo>
                                  <a:pt x="2033573" y="1087126"/>
                                </a:lnTo>
                                <a:lnTo>
                                  <a:pt x="2033629" y="1095736"/>
                                </a:lnTo>
                                <a:lnTo>
                                  <a:pt x="2033686" y="1094314"/>
                                </a:lnTo>
                                <a:lnTo>
                                  <a:pt x="2033743" y="1078241"/>
                                </a:lnTo>
                                <a:lnTo>
                                  <a:pt x="2033799" y="1100628"/>
                                </a:lnTo>
                                <a:lnTo>
                                  <a:pt x="2033860" y="1089147"/>
                                </a:lnTo>
                                <a:lnTo>
                                  <a:pt x="2033917" y="1097757"/>
                                </a:lnTo>
                                <a:lnTo>
                                  <a:pt x="2033974" y="1080241"/>
                                </a:lnTo>
                                <a:lnTo>
                                  <a:pt x="2034030" y="1078241"/>
                                </a:lnTo>
                                <a:lnTo>
                                  <a:pt x="2034087" y="1085129"/>
                                </a:lnTo>
                                <a:lnTo>
                                  <a:pt x="2034144" y="1105783"/>
                                </a:lnTo>
                                <a:lnTo>
                                  <a:pt x="2034205" y="1088572"/>
                                </a:lnTo>
                                <a:lnTo>
                                  <a:pt x="2034261" y="1080241"/>
                                </a:lnTo>
                                <a:lnTo>
                                  <a:pt x="2034318" y="1082258"/>
                                </a:lnTo>
                                <a:lnTo>
                                  <a:pt x="2034374" y="1081687"/>
                                </a:lnTo>
                                <a:lnTo>
                                  <a:pt x="2034435" y="1080812"/>
                                </a:lnTo>
                                <a:lnTo>
                                  <a:pt x="2034492" y="1081112"/>
                                </a:lnTo>
                                <a:lnTo>
                                  <a:pt x="2034549" y="1088847"/>
                                </a:lnTo>
                                <a:lnTo>
                                  <a:pt x="2034605" y="1089422"/>
                                </a:lnTo>
                                <a:lnTo>
                                  <a:pt x="2034662" y="1103199"/>
                                </a:lnTo>
                                <a:lnTo>
                                  <a:pt x="2034719" y="1094314"/>
                                </a:lnTo>
                                <a:lnTo>
                                  <a:pt x="2034775" y="1081687"/>
                                </a:lnTo>
                                <a:lnTo>
                                  <a:pt x="2034836" y="1105783"/>
                                </a:lnTo>
                                <a:lnTo>
                                  <a:pt x="2034893" y="1102049"/>
                                </a:lnTo>
                                <a:lnTo>
                                  <a:pt x="2034949" y="1085704"/>
                                </a:lnTo>
                                <a:lnTo>
                                  <a:pt x="2035006" y="1078816"/>
                                </a:lnTo>
                                <a:lnTo>
                                  <a:pt x="2035063" y="1102349"/>
                                </a:lnTo>
                                <a:lnTo>
                                  <a:pt x="2035120" y="1082258"/>
                                </a:lnTo>
                                <a:lnTo>
                                  <a:pt x="2035180" y="1094590"/>
                                </a:lnTo>
                                <a:lnTo>
                                  <a:pt x="2035237" y="1090293"/>
                                </a:lnTo>
                                <a:lnTo>
                                  <a:pt x="2035294" y="1096611"/>
                                </a:lnTo>
                                <a:lnTo>
                                  <a:pt x="2035351" y="1091718"/>
                                </a:lnTo>
                                <a:lnTo>
                                  <a:pt x="2035407" y="1092869"/>
                                </a:lnTo>
                                <a:lnTo>
                                  <a:pt x="2035468" y="1108075"/>
                                </a:lnTo>
                                <a:lnTo>
                                  <a:pt x="2035525" y="1087426"/>
                                </a:lnTo>
                                <a:lnTo>
                                  <a:pt x="2035581" y="1101199"/>
                                </a:lnTo>
                                <a:lnTo>
                                  <a:pt x="2035638" y="1083979"/>
                                </a:lnTo>
                                <a:lnTo>
                                  <a:pt x="2035695" y="1084830"/>
                                </a:lnTo>
                                <a:lnTo>
                                  <a:pt x="2035751" y="1082534"/>
                                </a:lnTo>
                                <a:lnTo>
                                  <a:pt x="2035808" y="1088847"/>
                                </a:lnTo>
                                <a:lnTo>
                                  <a:pt x="2035869" y="1086850"/>
                                </a:lnTo>
                                <a:lnTo>
                                  <a:pt x="2035925" y="1081962"/>
                                </a:lnTo>
                                <a:lnTo>
                                  <a:pt x="2035982" y="1092593"/>
                                </a:lnTo>
                                <a:lnTo>
                                  <a:pt x="2036039" y="1092869"/>
                                </a:lnTo>
                                <a:lnTo>
                                  <a:pt x="2036096" y="1090868"/>
                                </a:lnTo>
                                <a:lnTo>
                                  <a:pt x="2036156" y="1093164"/>
                                </a:lnTo>
                                <a:lnTo>
                                  <a:pt x="2036213" y="1080812"/>
                                </a:lnTo>
                                <a:lnTo>
                                  <a:pt x="2036270" y="1080812"/>
                                </a:lnTo>
                                <a:lnTo>
                                  <a:pt x="2036326" y="1084830"/>
                                </a:lnTo>
                                <a:lnTo>
                                  <a:pt x="2036383" y="1096035"/>
                                </a:lnTo>
                                <a:lnTo>
                                  <a:pt x="2036440" y="1091143"/>
                                </a:lnTo>
                                <a:lnTo>
                                  <a:pt x="2036501" y="1086279"/>
                                </a:lnTo>
                                <a:lnTo>
                                  <a:pt x="2036557" y="1092293"/>
                                </a:lnTo>
                                <a:lnTo>
                                  <a:pt x="2036614" y="1091143"/>
                                </a:lnTo>
                                <a:lnTo>
                                  <a:pt x="2036671" y="1093739"/>
                                </a:lnTo>
                                <a:lnTo>
                                  <a:pt x="2036728" y="1073073"/>
                                </a:lnTo>
                                <a:lnTo>
                                  <a:pt x="2036784" y="1088276"/>
                                </a:lnTo>
                                <a:lnTo>
                                  <a:pt x="2036841" y="1108363"/>
                                </a:lnTo>
                                <a:lnTo>
                                  <a:pt x="2036902" y="1096886"/>
                                </a:lnTo>
                                <a:lnTo>
                                  <a:pt x="2036958" y="1097182"/>
                                </a:lnTo>
                                <a:lnTo>
                                  <a:pt x="2037015" y="1099182"/>
                                </a:lnTo>
                                <a:lnTo>
                                  <a:pt x="2037076" y="1087426"/>
                                </a:lnTo>
                                <a:lnTo>
                                  <a:pt x="2037132" y="1093164"/>
                                </a:lnTo>
                                <a:lnTo>
                                  <a:pt x="2037189" y="1071927"/>
                                </a:lnTo>
                                <a:lnTo>
                                  <a:pt x="2037245" y="1095736"/>
                                </a:lnTo>
                                <a:lnTo>
                                  <a:pt x="2037302" y="1083408"/>
                                </a:lnTo>
                                <a:lnTo>
                                  <a:pt x="2037359" y="1088001"/>
                                </a:lnTo>
                                <a:lnTo>
                                  <a:pt x="2037416" y="1094314"/>
                                </a:lnTo>
                                <a:lnTo>
                                  <a:pt x="2037476" y="1086279"/>
                                </a:lnTo>
                                <a:lnTo>
                                  <a:pt x="2037533" y="1092293"/>
                                </a:lnTo>
                                <a:lnTo>
                                  <a:pt x="2037590" y="1085405"/>
                                </a:lnTo>
                                <a:lnTo>
                                  <a:pt x="2037647" y="1078241"/>
                                </a:lnTo>
                                <a:lnTo>
                                  <a:pt x="2037704" y="1088847"/>
                                </a:lnTo>
                                <a:lnTo>
                                  <a:pt x="2037760" y="1080241"/>
                                </a:lnTo>
                                <a:lnTo>
                                  <a:pt x="2037817" y="1087701"/>
                                </a:lnTo>
                                <a:lnTo>
                                  <a:pt x="2037877" y="1094590"/>
                                </a:lnTo>
                                <a:lnTo>
                                  <a:pt x="2037934" y="1093739"/>
                                </a:lnTo>
                                <a:lnTo>
                                  <a:pt x="2037991" y="1096611"/>
                                </a:lnTo>
                                <a:lnTo>
                                  <a:pt x="2038048" y="1086850"/>
                                </a:lnTo>
                                <a:lnTo>
                                  <a:pt x="2038108" y="1093739"/>
                                </a:lnTo>
                                <a:lnTo>
                                  <a:pt x="2038165" y="1093739"/>
                                </a:lnTo>
                                <a:lnTo>
                                  <a:pt x="2038222" y="1081962"/>
                                </a:lnTo>
                                <a:lnTo>
                                  <a:pt x="2038279" y="1097461"/>
                                </a:lnTo>
                                <a:lnTo>
                                  <a:pt x="2038335" y="1091443"/>
                                </a:lnTo>
                                <a:lnTo>
                                  <a:pt x="2038392" y="1088847"/>
                                </a:lnTo>
                                <a:lnTo>
                                  <a:pt x="2038449" y="1086279"/>
                                </a:lnTo>
                                <a:lnTo>
                                  <a:pt x="2038509" y="1085129"/>
                                </a:lnTo>
                                <a:lnTo>
                                  <a:pt x="2038566" y="1098032"/>
                                </a:lnTo>
                                <a:lnTo>
                                  <a:pt x="2038623" y="1094885"/>
                                </a:lnTo>
                                <a:lnTo>
                                  <a:pt x="2038679" y="1083408"/>
                                </a:lnTo>
                                <a:lnTo>
                                  <a:pt x="2038736" y="1085405"/>
                                </a:lnTo>
                                <a:lnTo>
                                  <a:pt x="2038797" y="1095736"/>
                                </a:lnTo>
                                <a:lnTo>
                                  <a:pt x="2038854" y="1096035"/>
                                </a:lnTo>
                                <a:lnTo>
                                  <a:pt x="2038910" y="1091143"/>
                                </a:lnTo>
                                <a:lnTo>
                                  <a:pt x="2038967" y="1091443"/>
                                </a:lnTo>
                                <a:lnTo>
                                  <a:pt x="2039024" y="1081112"/>
                                </a:lnTo>
                                <a:lnTo>
                                  <a:pt x="2039084" y="1094314"/>
                                </a:lnTo>
                                <a:lnTo>
                                  <a:pt x="2039141" y="1089722"/>
                                </a:lnTo>
                                <a:lnTo>
                                  <a:pt x="2039198" y="1102049"/>
                                </a:lnTo>
                                <a:lnTo>
                                  <a:pt x="2039255" y="1096035"/>
                                </a:lnTo>
                                <a:lnTo>
                                  <a:pt x="2039311" y="1096035"/>
                                </a:lnTo>
                                <a:lnTo>
                                  <a:pt x="2039368" y="1083408"/>
                                </a:lnTo>
                                <a:lnTo>
                                  <a:pt x="2039424" y="1084554"/>
                                </a:lnTo>
                                <a:lnTo>
                                  <a:pt x="2039485" y="1092018"/>
                                </a:lnTo>
                                <a:lnTo>
                                  <a:pt x="2039542" y="1089722"/>
                                </a:lnTo>
                                <a:lnTo>
                                  <a:pt x="2039599" y="1086555"/>
                                </a:lnTo>
                                <a:lnTo>
                                  <a:pt x="2039655" y="1084255"/>
                                </a:lnTo>
                                <a:lnTo>
                                  <a:pt x="2039712" y="1087701"/>
                                </a:lnTo>
                                <a:lnTo>
                                  <a:pt x="2039773" y="1090868"/>
                                </a:lnTo>
                                <a:lnTo>
                                  <a:pt x="2039830" y="1076795"/>
                                </a:lnTo>
                                <a:lnTo>
                                  <a:pt x="2039886" y="1103199"/>
                                </a:lnTo>
                                <a:lnTo>
                                  <a:pt x="2039943" y="1093440"/>
                                </a:lnTo>
                                <a:lnTo>
                                  <a:pt x="2040000" y="1077370"/>
                                </a:lnTo>
                                <a:lnTo>
                                  <a:pt x="2040056" y="1087126"/>
                                </a:lnTo>
                                <a:lnTo>
                                  <a:pt x="2040117" y="1091143"/>
                                </a:lnTo>
                                <a:lnTo>
                                  <a:pt x="2040174" y="1093440"/>
                                </a:lnTo>
                                <a:lnTo>
                                  <a:pt x="2040231" y="1085980"/>
                                </a:lnTo>
                                <a:lnTo>
                                  <a:pt x="2040287" y="1084830"/>
                                </a:lnTo>
                                <a:lnTo>
                                  <a:pt x="2040344" y="1084554"/>
                                </a:lnTo>
                                <a:lnTo>
                                  <a:pt x="2040400" y="1083979"/>
                                </a:lnTo>
                                <a:lnTo>
                                  <a:pt x="2040457" y="1088847"/>
                                </a:lnTo>
                                <a:lnTo>
                                  <a:pt x="2040518" y="1083408"/>
                                </a:lnTo>
                                <a:lnTo>
                                  <a:pt x="2040575" y="1092869"/>
                                </a:lnTo>
                                <a:lnTo>
                                  <a:pt x="2040631" y="1087701"/>
                                </a:lnTo>
                                <a:lnTo>
                                  <a:pt x="2040688" y="1089422"/>
                                </a:lnTo>
                                <a:lnTo>
                                  <a:pt x="2040749" y="1077941"/>
                                </a:lnTo>
                                <a:lnTo>
                                  <a:pt x="2040806" y="1083408"/>
                                </a:lnTo>
                                <a:lnTo>
                                  <a:pt x="2040862" y="1096886"/>
                                </a:lnTo>
                                <a:lnTo>
                                  <a:pt x="2040919" y="1088572"/>
                                </a:lnTo>
                                <a:lnTo>
                                  <a:pt x="2040975" y="1101474"/>
                                </a:lnTo>
                                <a:lnTo>
                                  <a:pt x="2041032" y="1085704"/>
                                </a:lnTo>
                                <a:lnTo>
                                  <a:pt x="2041089" y="1074499"/>
                                </a:lnTo>
                                <a:lnTo>
                                  <a:pt x="2041150" y="1086279"/>
                                </a:lnTo>
                                <a:lnTo>
                                  <a:pt x="2041206" y="1095460"/>
                                </a:lnTo>
                                <a:lnTo>
                                  <a:pt x="2041263" y="1081112"/>
                                </a:lnTo>
                                <a:lnTo>
                                  <a:pt x="2041320" y="1086555"/>
                                </a:lnTo>
                                <a:lnTo>
                                  <a:pt x="2041377" y="1085980"/>
                                </a:lnTo>
                                <a:lnTo>
                                  <a:pt x="2041434" y="1085980"/>
                                </a:lnTo>
                                <a:lnTo>
                                  <a:pt x="2041494" y="1088572"/>
                                </a:lnTo>
                                <a:lnTo>
                                  <a:pt x="2041551" y="1080812"/>
                                </a:lnTo>
                                <a:lnTo>
                                  <a:pt x="2041607" y="1108363"/>
                                </a:lnTo>
                                <a:lnTo>
                                  <a:pt x="2041664" y="1091443"/>
                                </a:lnTo>
                                <a:lnTo>
                                  <a:pt x="2041721" y="1079091"/>
                                </a:lnTo>
                                <a:lnTo>
                                  <a:pt x="2041782" y="1081687"/>
                                </a:lnTo>
                                <a:lnTo>
                                  <a:pt x="2041838" y="1086850"/>
                                </a:lnTo>
                                <a:lnTo>
                                  <a:pt x="2041895" y="1081388"/>
                                </a:lnTo>
                                <a:lnTo>
                                  <a:pt x="2041951" y="1072778"/>
                                </a:lnTo>
                                <a:lnTo>
                                  <a:pt x="2042008" y="1086555"/>
                                </a:lnTo>
                                <a:lnTo>
                                  <a:pt x="2042065" y="1093164"/>
                                </a:lnTo>
                                <a:lnTo>
                                  <a:pt x="2042122" y="1085405"/>
                                </a:lnTo>
                                <a:lnTo>
                                  <a:pt x="2042182" y="1086555"/>
                                </a:lnTo>
                                <a:lnTo>
                                  <a:pt x="2042239" y="1082534"/>
                                </a:lnTo>
                                <a:lnTo>
                                  <a:pt x="2042296" y="1083979"/>
                                </a:lnTo>
                                <a:lnTo>
                                  <a:pt x="2042353" y="1093164"/>
                                </a:lnTo>
                                <a:lnTo>
                                  <a:pt x="2042409" y="1083684"/>
                                </a:lnTo>
                                <a:lnTo>
                                  <a:pt x="2042470" y="1102049"/>
                                </a:lnTo>
                                <a:lnTo>
                                  <a:pt x="2042527" y="1097461"/>
                                </a:lnTo>
                                <a:lnTo>
                                  <a:pt x="2042583" y="1079091"/>
                                </a:lnTo>
                                <a:lnTo>
                                  <a:pt x="2042640" y="1092293"/>
                                </a:lnTo>
                                <a:lnTo>
                                  <a:pt x="2042697" y="1085704"/>
                                </a:lnTo>
                                <a:lnTo>
                                  <a:pt x="2042758" y="1083979"/>
                                </a:lnTo>
                                <a:lnTo>
                                  <a:pt x="2042814" y="1092593"/>
                                </a:lnTo>
                                <a:lnTo>
                                  <a:pt x="2042871" y="1092869"/>
                                </a:lnTo>
                                <a:lnTo>
                                  <a:pt x="2042928" y="1094015"/>
                                </a:lnTo>
                                <a:lnTo>
                                  <a:pt x="2042985" y="1095736"/>
                                </a:lnTo>
                                <a:lnTo>
                                  <a:pt x="2043041" y="1080537"/>
                                </a:lnTo>
                                <a:lnTo>
                                  <a:pt x="2043098" y="1102349"/>
                                </a:lnTo>
                                <a:lnTo>
                                  <a:pt x="2043158" y="1092593"/>
                                </a:lnTo>
                                <a:lnTo>
                                  <a:pt x="2043215" y="1080812"/>
                                </a:lnTo>
                                <a:lnTo>
                                  <a:pt x="2043272" y="1084554"/>
                                </a:lnTo>
                                <a:lnTo>
                                  <a:pt x="2043328" y="1098907"/>
                                </a:lnTo>
                                <a:lnTo>
                                  <a:pt x="2043385" y="1090572"/>
                                </a:lnTo>
                                <a:lnTo>
                                  <a:pt x="2043446" y="1099478"/>
                                </a:lnTo>
                                <a:lnTo>
                                  <a:pt x="2043502" y="1073073"/>
                                </a:lnTo>
                                <a:lnTo>
                                  <a:pt x="2043559" y="1073353"/>
                                </a:lnTo>
                                <a:lnTo>
                                  <a:pt x="2043616" y="1105208"/>
                                </a:lnTo>
                                <a:lnTo>
                                  <a:pt x="2043673" y="1098607"/>
                                </a:lnTo>
                                <a:lnTo>
                                  <a:pt x="2043730" y="1089422"/>
                                </a:lnTo>
                                <a:lnTo>
                                  <a:pt x="2043790" y="1081112"/>
                                </a:lnTo>
                                <a:lnTo>
                                  <a:pt x="2043847" y="1084830"/>
                                </a:lnTo>
                                <a:lnTo>
                                  <a:pt x="2043904" y="1084830"/>
                                </a:lnTo>
                                <a:lnTo>
                                  <a:pt x="2043960" y="1111234"/>
                                </a:lnTo>
                                <a:lnTo>
                                  <a:pt x="2044017" y="1082534"/>
                                </a:lnTo>
                                <a:lnTo>
                                  <a:pt x="2044074" y="1094015"/>
                                </a:lnTo>
                                <a:lnTo>
                                  <a:pt x="2044130" y="1092293"/>
                                </a:lnTo>
                                <a:lnTo>
                                  <a:pt x="2044191" y="1085980"/>
                                </a:lnTo>
                                <a:lnTo>
                                  <a:pt x="2044248" y="1098907"/>
                                </a:lnTo>
                                <a:lnTo>
                                  <a:pt x="2044305" y="1080812"/>
                                </a:lnTo>
                                <a:lnTo>
                                  <a:pt x="2044365" y="1100053"/>
                                </a:lnTo>
                                <a:lnTo>
                                  <a:pt x="2044422" y="1080537"/>
                                </a:lnTo>
                                <a:lnTo>
                                  <a:pt x="2044479" y="1081388"/>
                                </a:lnTo>
                                <a:lnTo>
                                  <a:pt x="2044535" y="1083108"/>
                                </a:lnTo>
                                <a:lnTo>
                                  <a:pt x="2044592" y="1102624"/>
                                </a:lnTo>
                                <a:lnTo>
                                  <a:pt x="2044649" y="1086555"/>
                                </a:lnTo>
                                <a:lnTo>
                                  <a:pt x="2044705" y="1077095"/>
                                </a:lnTo>
                                <a:lnTo>
                                  <a:pt x="2044766" y="1088001"/>
                                </a:lnTo>
                                <a:lnTo>
                                  <a:pt x="2044823" y="1104921"/>
                                </a:lnTo>
                                <a:lnTo>
                                  <a:pt x="2044880" y="1097757"/>
                                </a:lnTo>
                                <a:lnTo>
                                  <a:pt x="2044936" y="1088572"/>
                                </a:lnTo>
                                <a:lnTo>
                                  <a:pt x="2044993" y="1086279"/>
                                </a:lnTo>
                                <a:lnTo>
                                  <a:pt x="2045050" y="1090572"/>
                                </a:lnTo>
                                <a:lnTo>
                                  <a:pt x="2045106" y="1087426"/>
                                </a:lnTo>
                                <a:lnTo>
                                  <a:pt x="2045167" y="1085704"/>
                                </a:lnTo>
                                <a:lnTo>
                                  <a:pt x="2045224" y="1093739"/>
                                </a:lnTo>
                                <a:lnTo>
                                  <a:pt x="2045281" y="1083108"/>
                                </a:lnTo>
                                <a:lnTo>
                                  <a:pt x="2045337" y="1088572"/>
                                </a:lnTo>
                                <a:lnTo>
                                  <a:pt x="2045398" y="1084554"/>
                                </a:lnTo>
                                <a:lnTo>
                                  <a:pt x="2045455" y="1086555"/>
                                </a:lnTo>
                                <a:lnTo>
                                  <a:pt x="2045512" y="1087426"/>
                                </a:lnTo>
                                <a:lnTo>
                                  <a:pt x="2045568" y="1089997"/>
                                </a:lnTo>
                                <a:lnTo>
                                  <a:pt x="2045625" y="1094015"/>
                                </a:lnTo>
                                <a:lnTo>
                                  <a:pt x="2045681" y="1076220"/>
                                </a:lnTo>
                                <a:lnTo>
                                  <a:pt x="2045738" y="1092869"/>
                                </a:lnTo>
                                <a:lnTo>
                                  <a:pt x="2045799" y="1079962"/>
                                </a:lnTo>
                                <a:lnTo>
                                  <a:pt x="2045856" y="1092018"/>
                                </a:lnTo>
                                <a:lnTo>
                                  <a:pt x="2045912" y="1085980"/>
                                </a:lnTo>
                                <a:lnTo>
                                  <a:pt x="2045969" y="1080537"/>
                                </a:lnTo>
                                <a:lnTo>
                                  <a:pt x="2046026" y="1084554"/>
                                </a:lnTo>
                                <a:lnTo>
                                  <a:pt x="2046086" y="1094885"/>
                                </a:lnTo>
                                <a:lnTo>
                                  <a:pt x="2046143" y="1113531"/>
                                </a:lnTo>
                                <a:lnTo>
                                  <a:pt x="2046200" y="1079391"/>
                                </a:lnTo>
                                <a:lnTo>
                                  <a:pt x="2046257" y="1094015"/>
                                </a:lnTo>
                                <a:lnTo>
                                  <a:pt x="2046313" y="1082258"/>
                                </a:lnTo>
                                <a:lnTo>
                                  <a:pt x="2046370" y="1084554"/>
                                </a:lnTo>
                                <a:lnTo>
                                  <a:pt x="2046431" y="1087701"/>
                                </a:lnTo>
                                <a:lnTo>
                                  <a:pt x="2046488" y="1096886"/>
                                </a:lnTo>
                                <a:lnTo>
                                  <a:pt x="2046544" y="1088572"/>
                                </a:lnTo>
                                <a:lnTo>
                                  <a:pt x="2046601" y="1098331"/>
                                </a:lnTo>
                                <a:lnTo>
                                  <a:pt x="2046657" y="1081388"/>
                                </a:lnTo>
                                <a:lnTo>
                                  <a:pt x="2046714" y="1080537"/>
                                </a:lnTo>
                                <a:lnTo>
                                  <a:pt x="2046771" y="1096611"/>
                                </a:lnTo>
                                <a:lnTo>
                                  <a:pt x="2046832" y="1095736"/>
                                </a:lnTo>
                                <a:lnTo>
                                  <a:pt x="2046888" y="1094015"/>
                                </a:lnTo>
                                <a:lnTo>
                                  <a:pt x="2046945" y="1090868"/>
                                </a:lnTo>
                                <a:lnTo>
                                  <a:pt x="2047001" y="1077095"/>
                                </a:lnTo>
                                <a:lnTo>
                                  <a:pt x="2047063" y="1096311"/>
                                </a:lnTo>
                                <a:lnTo>
                                  <a:pt x="2047119" y="1096886"/>
                                </a:lnTo>
                                <a:lnTo>
                                  <a:pt x="2047176" y="1100053"/>
                                </a:lnTo>
                                <a:lnTo>
                                  <a:pt x="2047232" y="1075944"/>
                                </a:lnTo>
                                <a:lnTo>
                                  <a:pt x="2047289" y="1081388"/>
                                </a:lnTo>
                                <a:lnTo>
                                  <a:pt x="2047346" y="1092018"/>
                                </a:lnTo>
                                <a:lnTo>
                                  <a:pt x="2047407" y="1098331"/>
                                </a:lnTo>
                                <a:lnTo>
                                  <a:pt x="2047463" y="1090293"/>
                                </a:lnTo>
                                <a:lnTo>
                                  <a:pt x="2047520" y="1074223"/>
                                </a:lnTo>
                                <a:lnTo>
                                  <a:pt x="2047577" y="1067035"/>
                                </a:lnTo>
                                <a:lnTo>
                                  <a:pt x="2047634" y="1099182"/>
                                </a:lnTo>
                                <a:lnTo>
                                  <a:pt x="2047690" y="1081112"/>
                                </a:lnTo>
                                <a:lnTo>
                                  <a:pt x="2047747" y="1090293"/>
                                </a:lnTo>
                                <a:lnTo>
                                  <a:pt x="2047808" y="1092018"/>
                                </a:lnTo>
                                <a:lnTo>
                                  <a:pt x="2047864" y="1096886"/>
                                </a:lnTo>
                                <a:lnTo>
                                  <a:pt x="2047921" y="1085704"/>
                                </a:lnTo>
                                <a:lnTo>
                                  <a:pt x="2047977" y="1081962"/>
                                </a:lnTo>
                                <a:lnTo>
                                  <a:pt x="2048039" y="1084255"/>
                                </a:lnTo>
                                <a:lnTo>
                                  <a:pt x="2048095" y="1085405"/>
                                </a:lnTo>
                                <a:lnTo>
                                  <a:pt x="2048152" y="1097757"/>
                                </a:lnTo>
                                <a:lnTo>
                                  <a:pt x="2048208" y="1095736"/>
                                </a:lnTo>
                                <a:lnTo>
                                  <a:pt x="2048265" y="1105496"/>
                                </a:lnTo>
                                <a:lnTo>
                                  <a:pt x="2048322" y="1088276"/>
                                </a:lnTo>
                                <a:lnTo>
                                  <a:pt x="2048379" y="1091443"/>
                                </a:lnTo>
                                <a:lnTo>
                                  <a:pt x="2048439" y="1089422"/>
                                </a:lnTo>
                                <a:lnTo>
                                  <a:pt x="2048496" y="1089147"/>
                                </a:lnTo>
                                <a:lnTo>
                                  <a:pt x="2048553" y="1079391"/>
                                </a:lnTo>
                                <a:lnTo>
                                  <a:pt x="2048609" y="1085405"/>
                                </a:lnTo>
                                <a:lnTo>
                                  <a:pt x="2048666" y="1094015"/>
                                </a:lnTo>
                                <a:lnTo>
                                  <a:pt x="2048723" y="1095161"/>
                                </a:lnTo>
                                <a:lnTo>
                                  <a:pt x="2048784" y="1100053"/>
                                </a:lnTo>
                                <a:lnTo>
                                  <a:pt x="2048840" y="1090572"/>
                                </a:lnTo>
                                <a:lnTo>
                                  <a:pt x="2048897" y="1083108"/>
                                </a:lnTo>
                                <a:lnTo>
                                  <a:pt x="2048954" y="1092869"/>
                                </a:lnTo>
                                <a:lnTo>
                                  <a:pt x="2049015" y="1085704"/>
                                </a:lnTo>
                                <a:lnTo>
                                  <a:pt x="2049071" y="1095161"/>
                                </a:lnTo>
                                <a:lnTo>
                                  <a:pt x="2049128" y="1087126"/>
                                </a:lnTo>
                                <a:lnTo>
                                  <a:pt x="2049184" y="1095161"/>
                                </a:lnTo>
                                <a:lnTo>
                                  <a:pt x="2049241" y="1098607"/>
                                </a:lnTo>
                                <a:lnTo>
                                  <a:pt x="2049298" y="1076795"/>
                                </a:lnTo>
                                <a:lnTo>
                                  <a:pt x="2049355" y="1095736"/>
                                </a:lnTo>
                                <a:lnTo>
                                  <a:pt x="2049415" y="1083979"/>
                                </a:lnTo>
                                <a:lnTo>
                                  <a:pt x="2049472" y="1086555"/>
                                </a:lnTo>
                                <a:lnTo>
                                  <a:pt x="2049528" y="1094015"/>
                                </a:lnTo>
                                <a:lnTo>
                                  <a:pt x="2049585" y="1096886"/>
                                </a:lnTo>
                                <a:lnTo>
                                  <a:pt x="2049642" y="1081687"/>
                                </a:lnTo>
                                <a:lnTo>
                                  <a:pt x="2049699" y="1083684"/>
                                </a:lnTo>
                                <a:lnTo>
                                  <a:pt x="2049759" y="1084255"/>
                                </a:lnTo>
                                <a:lnTo>
                                  <a:pt x="2049816" y="1098032"/>
                                </a:lnTo>
                                <a:lnTo>
                                  <a:pt x="2049873" y="1096886"/>
                                </a:lnTo>
                                <a:lnTo>
                                  <a:pt x="2049930" y="1073924"/>
                                </a:lnTo>
                                <a:lnTo>
                                  <a:pt x="2049987" y="1082258"/>
                                </a:lnTo>
                                <a:lnTo>
                                  <a:pt x="2050047" y="1103199"/>
                                </a:lnTo>
                                <a:lnTo>
                                  <a:pt x="2050104" y="1105208"/>
                                </a:lnTo>
                                <a:lnTo>
                                  <a:pt x="2050161" y="1075944"/>
                                </a:lnTo>
                                <a:lnTo>
                                  <a:pt x="2050217" y="1085405"/>
                                </a:lnTo>
                                <a:lnTo>
                                  <a:pt x="2050274" y="1088572"/>
                                </a:lnTo>
                                <a:lnTo>
                                  <a:pt x="2050331" y="1094590"/>
                                </a:lnTo>
                                <a:lnTo>
                                  <a:pt x="2050387" y="1092869"/>
                                </a:lnTo>
                                <a:lnTo>
                                  <a:pt x="2050448" y="1093164"/>
                                </a:lnTo>
                                <a:lnTo>
                                  <a:pt x="2050505" y="1085704"/>
                                </a:lnTo>
                                <a:lnTo>
                                  <a:pt x="2050562" y="1091443"/>
                                </a:lnTo>
                                <a:lnTo>
                                  <a:pt x="2050618" y="1092018"/>
                                </a:lnTo>
                                <a:lnTo>
                                  <a:pt x="2050675" y="1069335"/>
                                </a:lnTo>
                                <a:lnTo>
                                  <a:pt x="2050735" y="1086555"/>
                                </a:lnTo>
                                <a:lnTo>
                                  <a:pt x="2050792" y="1095736"/>
                                </a:lnTo>
                                <a:lnTo>
                                  <a:pt x="2050849" y="1093164"/>
                                </a:lnTo>
                                <a:lnTo>
                                  <a:pt x="2050906" y="1085129"/>
                                </a:lnTo>
                                <a:lnTo>
                                  <a:pt x="2050962" y="1087701"/>
                                </a:lnTo>
                                <a:lnTo>
                                  <a:pt x="2051023" y="1102349"/>
                                </a:lnTo>
                                <a:lnTo>
                                  <a:pt x="2051080" y="1093440"/>
                                </a:lnTo>
                                <a:lnTo>
                                  <a:pt x="2051136" y="1085129"/>
                                </a:lnTo>
                                <a:lnTo>
                                  <a:pt x="2051193" y="1080241"/>
                                </a:lnTo>
                                <a:lnTo>
                                  <a:pt x="2051250" y="1084255"/>
                                </a:lnTo>
                                <a:lnTo>
                                  <a:pt x="2051307" y="1094885"/>
                                </a:lnTo>
                                <a:lnTo>
                                  <a:pt x="2051363" y="1094590"/>
                                </a:lnTo>
                                <a:lnTo>
                                  <a:pt x="2051420" y="1097757"/>
                                </a:lnTo>
                                <a:lnTo>
                                  <a:pt x="2051481" y="1096886"/>
                                </a:lnTo>
                                <a:lnTo>
                                  <a:pt x="2051538" y="1097182"/>
                                </a:lnTo>
                                <a:lnTo>
                                  <a:pt x="2051594" y="1073073"/>
                                </a:lnTo>
                                <a:lnTo>
                                  <a:pt x="2051655" y="1083684"/>
                                </a:lnTo>
                                <a:lnTo>
                                  <a:pt x="2051712" y="1098607"/>
                                </a:lnTo>
                                <a:lnTo>
                                  <a:pt x="2051769" y="1089997"/>
                                </a:lnTo>
                                <a:lnTo>
                                  <a:pt x="2051825" y="1099182"/>
                                </a:lnTo>
                                <a:lnTo>
                                  <a:pt x="2051882" y="1085704"/>
                                </a:lnTo>
                                <a:lnTo>
                                  <a:pt x="2051938" y="1095161"/>
                                </a:lnTo>
                                <a:lnTo>
                                  <a:pt x="2051995" y="1077095"/>
                                </a:lnTo>
                                <a:lnTo>
                                  <a:pt x="2052056" y="1098907"/>
                                </a:lnTo>
                                <a:lnTo>
                                  <a:pt x="2052112" y="1093164"/>
                                </a:lnTo>
                                <a:lnTo>
                                  <a:pt x="2052169" y="1089422"/>
                                </a:lnTo>
                                <a:lnTo>
                                  <a:pt x="2052226" y="1081687"/>
                                </a:lnTo>
                                <a:lnTo>
                                  <a:pt x="2052283" y="1091443"/>
                                </a:lnTo>
                                <a:lnTo>
                                  <a:pt x="2052339" y="1082833"/>
                                </a:lnTo>
                                <a:lnTo>
                                  <a:pt x="2052396" y="1096311"/>
                                </a:lnTo>
                                <a:lnTo>
                                  <a:pt x="2052457" y="1086279"/>
                                </a:lnTo>
                                <a:lnTo>
                                  <a:pt x="2052514" y="1087426"/>
                                </a:lnTo>
                                <a:lnTo>
                                  <a:pt x="2052570" y="1092593"/>
                                </a:lnTo>
                                <a:lnTo>
                                  <a:pt x="2052627" y="1095161"/>
                                </a:lnTo>
                                <a:lnTo>
                                  <a:pt x="2052688" y="1085405"/>
                                </a:lnTo>
                                <a:lnTo>
                                  <a:pt x="2052744" y="1109801"/>
                                </a:lnTo>
                                <a:lnTo>
                                  <a:pt x="2052801" y="1081112"/>
                                </a:lnTo>
                                <a:lnTo>
                                  <a:pt x="2052858" y="1101474"/>
                                </a:lnTo>
                                <a:lnTo>
                                  <a:pt x="2052914" y="1091443"/>
                                </a:lnTo>
                                <a:lnTo>
                                  <a:pt x="2052971" y="1092593"/>
                                </a:lnTo>
                                <a:lnTo>
                                  <a:pt x="2053028" y="1094314"/>
                                </a:lnTo>
                                <a:lnTo>
                                  <a:pt x="2053089" y="1094314"/>
                                </a:lnTo>
                                <a:lnTo>
                                  <a:pt x="2053145" y="1091718"/>
                                </a:lnTo>
                                <a:lnTo>
                                  <a:pt x="2053202" y="1094590"/>
                                </a:lnTo>
                                <a:lnTo>
                                  <a:pt x="2053258" y="1094590"/>
                                </a:lnTo>
                                <a:lnTo>
                                  <a:pt x="2053315" y="1090572"/>
                                </a:lnTo>
                                <a:lnTo>
                                  <a:pt x="2053376" y="1083684"/>
                                </a:lnTo>
                                <a:lnTo>
                                  <a:pt x="2053433" y="1100628"/>
                                </a:lnTo>
                                <a:lnTo>
                                  <a:pt x="2053489" y="1097757"/>
                                </a:lnTo>
                                <a:lnTo>
                                  <a:pt x="2053546" y="1095161"/>
                                </a:lnTo>
                                <a:lnTo>
                                  <a:pt x="2053603" y="1083408"/>
                                </a:lnTo>
                                <a:lnTo>
                                  <a:pt x="2053660" y="1079091"/>
                                </a:lnTo>
                                <a:lnTo>
                                  <a:pt x="2053720" y="1099182"/>
                                </a:lnTo>
                                <a:lnTo>
                                  <a:pt x="2053777" y="1089997"/>
                                </a:lnTo>
                                <a:lnTo>
                                  <a:pt x="2053834" y="1087701"/>
                                </a:lnTo>
                                <a:lnTo>
                                  <a:pt x="2053890" y="1096311"/>
                                </a:lnTo>
                                <a:lnTo>
                                  <a:pt x="2053947" y="1092869"/>
                                </a:lnTo>
                                <a:lnTo>
                                  <a:pt x="2054004" y="1099753"/>
                                </a:lnTo>
                                <a:lnTo>
                                  <a:pt x="2054060" y="1077095"/>
                                </a:lnTo>
                                <a:lnTo>
                                  <a:pt x="2054121" y="1085980"/>
                                </a:lnTo>
                                <a:lnTo>
                                  <a:pt x="2054178" y="1092293"/>
                                </a:lnTo>
                                <a:lnTo>
                                  <a:pt x="2054234" y="1087426"/>
                                </a:lnTo>
                                <a:lnTo>
                                  <a:pt x="2054291" y="1091143"/>
                                </a:lnTo>
                                <a:lnTo>
                                  <a:pt x="2054352" y="1095161"/>
                                </a:lnTo>
                                <a:lnTo>
                                  <a:pt x="2054409" y="1103199"/>
                                </a:lnTo>
                                <a:lnTo>
                                  <a:pt x="2054465" y="1080241"/>
                                </a:lnTo>
                                <a:lnTo>
                                  <a:pt x="2054522" y="1080241"/>
                                </a:lnTo>
                                <a:lnTo>
                                  <a:pt x="2054579" y="1080537"/>
                                </a:lnTo>
                                <a:lnTo>
                                  <a:pt x="2054636" y="1096611"/>
                                </a:lnTo>
                                <a:lnTo>
                                  <a:pt x="2054696" y="1088572"/>
                                </a:lnTo>
                                <a:lnTo>
                                  <a:pt x="2054753" y="1097182"/>
                                </a:lnTo>
                                <a:lnTo>
                                  <a:pt x="2054810" y="1117548"/>
                                </a:lnTo>
                                <a:lnTo>
                                  <a:pt x="2054866" y="1089422"/>
                                </a:lnTo>
                                <a:lnTo>
                                  <a:pt x="2054923" y="1099182"/>
                                </a:lnTo>
                                <a:lnTo>
                                  <a:pt x="2054980" y="1085980"/>
                                </a:lnTo>
                                <a:lnTo>
                                  <a:pt x="2055037" y="1071627"/>
                                </a:lnTo>
                                <a:lnTo>
                                  <a:pt x="2055097" y="1087426"/>
                                </a:lnTo>
                                <a:lnTo>
                                  <a:pt x="2055154" y="1092018"/>
                                </a:lnTo>
                                <a:lnTo>
                                  <a:pt x="2055211" y="1088276"/>
                                </a:lnTo>
                                <a:lnTo>
                                  <a:pt x="2055267" y="1093739"/>
                                </a:lnTo>
                                <a:lnTo>
                                  <a:pt x="2055328" y="1110947"/>
                                </a:lnTo>
                                <a:lnTo>
                                  <a:pt x="2055385" y="1098032"/>
                                </a:lnTo>
                                <a:lnTo>
                                  <a:pt x="2055441" y="1085129"/>
                                </a:lnTo>
                                <a:lnTo>
                                  <a:pt x="2055498" y="1089147"/>
                                </a:lnTo>
                                <a:lnTo>
                                  <a:pt x="2055555" y="1094015"/>
                                </a:lnTo>
                                <a:lnTo>
                                  <a:pt x="2055611" y="1091718"/>
                                </a:lnTo>
                                <a:lnTo>
                                  <a:pt x="2055668" y="1083684"/>
                                </a:lnTo>
                                <a:lnTo>
                                  <a:pt x="2055729" y="1096886"/>
                                </a:lnTo>
                                <a:lnTo>
                                  <a:pt x="2055785" y="1092293"/>
                                </a:lnTo>
                                <a:lnTo>
                                  <a:pt x="2055842" y="1091443"/>
                                </a:lnTo>
                                <a:lnTo>
                                  <a:pt x="2055899" y="1083979"/>
                                </a:lnTo>
                                <a:lnTo>
                                  <a:pt x="2055956" y="1084830"/>
                                </a:lnTo>
                                <a:lnTo>
                                  <a:pt x="2056013" y="1082534"/>
                                </a:lnTo>
                                <a:lnTo>
                                  <a:pt x="2056073" y="1095460"/>
                                </a:lnTo>
                                <a:lnTo>
                                  <a:pt x="2056130" y="1104921"/>
                                </a:lnTo>
                                <a:lnTo>
                                  <a:pt x="2056187" y="1091143"/>
                                </a:lnTo>
                                <a:lnTo>
                                  <a:pt x="2056244" y="1088847"/>
                                </a:lnTo>
                                <a:lnTo>
                                  <a:pt x="2056304" y="1095161"/>
                                </a:lnTo>
                                <a:lnTo>
                                  <a:pt x="2056361" y="1080537"/>
                                </a:lnTo>
                                <a:lnTo>
                                  <a:pt x="2056418" y="1077941"/>
                                </a:lnTo>
                                <a:lnTo>
                                  <a:pt x="2056474" y="1084255"/>
                                </a:lnTo>
                                <a:lnTo>
                                  <a:pt x="2056531" y="1086279"/>
                                </a:lnTo>
                                <a:lnTo>
                                  <a:pt x="2056588" y="1084255"/>
                                </a:lnTo>
                                <a:lnTo>
                                  <a:pt x="2056644" y="1084554"/>
                                </a:lnTo>
                                <a:lnTo>
                                  <a:pt x="2056705" y="1101199"/>
                                </a:lnTo>
                                <a:lnTo>
                                  <a:pt x="2056762" y="1080537"/>
                                </a:lnTo>
                                <a:lnTo>
                                  <a:pt x="2056818" y="1103499"/>
                                </a:lnTo>
                                <a:lnTo>
                                  <a:pt x="2056875" y="1090868"/>
                                </a:lnTo>
                                <a:lnTo>
                                  <a:pt x="2056932" y="1108363"/>
                                </a:lnTo>
                                <a:lnTo>
                                  <a:pt x="2056988" y="1095736"/>
                                </a:lnTo>
                                <a:lnTo>
                                  <a:pt x="2057049" y="1086279"/>
                                </a:lnTo>
                                <a:lnTo>
                                  <a:pt x="2057106" y="1086555"/>
                                </a:lnTo>
                                <a:lnTo>
                                  <a:pt x="2057163" y="1079666"/>
                                </a:lnTo>
                                <a:lnTo>
                                  <a:pt x="2057219" y="1096311"/>
                                </a:lnTo>
                                <a:lnTo>
                                  <a:pt x="2057276" y="1085704"/>
                                </a:lnTo>
                                <a:lnTo>
                                  <a:pt x="2057337" y="1083684"/>
                                </a:lnTo>
                                <a:lnTo>
                                  <a:pt x="2057393" y="1092869"/>
                                </a:lnTo>
                                <a:lnTo>
                                  <a:pt x="2057450" y="1095460"/>
                                </a:lnTo>
                                <a:lnTo>
                                  <a:pt x="2057507" y="1086279"/>
                                </a:lnTo>
                                <a:lnTo>
                                  <a:pt x="2057564" y="1087126"/>
                                </a:lnTo>
                                <a:lnTo>
                                  <a:pt x="2057620" y="1093440"/>
                                </a:lnTo>
                                <a:lnTo>
                                  <a:pt x="2057677" y="1076520"/>
                                </a:lnTo>
                                <a:lnTo>
                                  <a:pt x="2057738" y="1093440"/>
                                </a:lnTo>
                                <a:lnTo>
                                  <a:pt x="2057795" y="1083979"/>
                                </a:lnTo>
                                <a:lnTo>
                                  <a:pt x="2057851" y="1097461"/>
                                </a:lnTo>
                                <a:lnTo>
                                  <a:pt x="2057908" y="1091143"/>
                                </a:lnTo>
                                <a:lnTo>
                                  <a:pt x="2057964" y="1090293"/>
                                </a:lnTo>
                                <a:lnTo>
                                  <a:pt x="2058025" y="1098907"/>
                                </a:lnTo>
                                <a:lnTo>
                                  <a:pt x="2058082" y="1086555"/>
                                </a:lnTo>
                                <a:lnTo>
                                  <a:pt x="2058139" y="1076220"/>
                                </a:lnTo>
                                <a:lnTo>
                                  <a:pt x="2058195" y="1077941"/>
                                </a:lnTo>
                                <a:lnTo>
                                  <a:pt x="2058252" y="1104921"/>
                                </a:lnTo>
                                <a:lnTo>
                                  <a:pt x="2058309" y="1083408"/>
                                </a:lnTo>
                                <a:lnTo>
                                  <a:pt x="2058369" y="1088572"/>
                                </a:lnTo>
                                <a:lnTo>
                                  <a:pt x="2058426" y="1078816"/>
                                </a:lnTo>
                                <a:lnTo>
                                  <a:pt x="2058483" y="1100628"/>
                                </a:lnTo>
                                <a:lnTo>
                                  <a:pt x="2058540" y="1066464"/>
                                </a:lnTo>
                                <a:lnTo>
                                  <a:pt x="2058596" y="1087701"/>
                                </a:lnTo>
                                <a:lnTo>
                                  <a:pt x="2058653" y="1102349"/>
                                </a:lnTo>
                                <a:lnTo>
                                  <a:pt x="2058709" y="1084255"/>
                                </a:lnTo>
                                <a:lnTo>
                                  <a:pt x="2058771" y="1090572"/>
                                </a:lnTo>
                                <a:lnTo>
                                  <a:pt x="2058827" y="1101474"/>
                                </a:lnTo>
                                <a:lnTo>
                                  <a:pt x="2058884" y="1094314"/>
                                </a:lnTo>
                                <a:lnTo>
                                  <a:pt x="2058944" y="1077941"/>
                                </a:lnTo>
                                <a:lnTo>
                                  <a:pt x="2059001" y="1079666"/>
                                </a:lnTo>
                                <a:lnTo>
                                  <a:pt x="2059058" y="1090293"/>
                                </a:lnTo>
                                <a:lnTo>
                                  <a:pt x="2059115" y="1086850"/>
                                </a:lnTo>
                                <a:lnTo>
                                  <a:pt x="2059171" y="1089997"/>
                                </a:lnTo>
                                <a:lnTo>
                                  <a:pt x="2059228" y="1093739"/>
                                </a:lnTo>
                                <a:lnTo>
                                  <a:pt x="2059285" y="1083979"/>
                                </a:lnTo>
                                <a:lnTo>
                                  <a:pt x="2059346" y="1090293"/>
                                </a:lnTo>
                                <a:lnTo>
                                  <a:pt x="2059402" y="1096611"/>
                                </a:lnTo>
                                <a:lnTo>
                                  <a:pt x="2059459" y="1074223"/>
                                </a:lnTo>
                                <a:lnTo>
                                  <a:pt x="2059515" y="1095161"/>
                                </a:lnTo>
                                <a:lnTo>
                                  <a:pt x="2059572" y="1083108"/>
                                </a:lnTo>
                                <a:lnTo>
                                  <a:pt x="2059629" y="1098331"/>
                                </a:lnTo>
                                <a:lnTo>
                                  <a:pt x="2059686" y="1096611"/>
                                </a:lnTo>
                                <a:lnTo>
                                  <a:pt x="2059746" y="1092293"/>
                                </a:lnTo>
                                <a:lnTo>
                                  <a:pt x="2059803" y="1083108"/>
                                </a:lnTo>
                                <a:lnTo>
                                  <a:pt x="2059860" y="1071927"/>
                                </a:lnTo>
                                <a:lnTo>
                                  <a:pt x="2059916" y="1092593"/>
                                </a:lnTo>
                                <a:lnTo>
                                  <a:pt x="2059977" y="1078816"/>
                                </a:lnTo>
                                <a:lnTo>
                                  <a:pt x="2060034" y="1085980"/>
                                </a:lnTo>
                                <a:lnTo>
                                  <a:pt x="2060091" y="1092869"/>
                                </a:lnTo>
                                <a:lnTo>
                                  <a:pt x="2060147" y="1097182"/>
                                </a:lnTo>
                                <a:lnTo>
                                  <a:pt x="2060204" y="1089147"/>
                                </a:lnTo>
                                <a:lnTo>
                                  <a:pt x="2060260" y="1079091"/>
                                </a:lnTo>
                                <a:lnTo>
                                  <a:pt x="2060317" y="1085129"/>
                                </a:lnTo>
                                <a:lnTo>
                                  <a:pt x="2060378" y="1094314"/>
                                </a:lnTo>
                                <a:lnTo>
                                  <a:pt x="2060435" y="1084554"/>
                                </a:lnTo>
                                <a:lnTo>
                                  <a:pt x="2060491" y="1092293"/>
                                </a:lnTo>
                                <a:lnTo>
                                  <a:pt x="2060548" y="1087426"/>
                                </a:lnTo>
                                <a:lnTo>
                                  <a:pt x="2060605" y="1081962"/>
                                </a:lnTo>
                                <a:lnTo>
                                  <a:pt x="2060666" y="1086555"/>
                                </a:lnTo>
                                <a:lnTo>
                                  <a:pt x="2060722" y="1085704"/>
                                </a:lnTo>
                                <a:lnTo>
                                  <a:pt x="2060779" y="1096886"/>
                                </a:lnTo>
                                <a:lnTo>
                                  <a:pt x="2060836" y="1086850"/>
                                </a:lnTo>
                                <a:lnTo>
                                  <a:pt x="2060892" y="1085704"/>
                                </a:lnTo>
                                <a:lnTo>
                                  <a:pt x="2060953" y="1086555"/>
                                </a:lnTo>
                                <a:lnTo>
                                  <a:pt x="2061010" y="1087126"/>
                                </a:lnTo>
                                <a:lnTo>
                                  <a:pt x="2061067" y="1083684"/>
                                </a:lnTo>
                                <a:lnTo>
                                  <a:pt x="2061123" y="1083979"/>
                                </a:lnTo>
                                <a:lnTo>
                                  <a:pt x="2061180" y="1072778"/>
                                </a:lnTo>
                                <a:lnTo>
                                  <a:pt x="2061237" y="1098032"/>
                                </a:lnTo>
                                <a:lnTo>
                                  <a:pt x="2061294" y="1079666"/>
                                </a:lnTo>
                                <a:lnTo>
                                  <a:pt x="2061354" y="1093440"/>
                                </a:lnTo>
                                <a:lnTo>
                                  <a:pt x="2061411" y="1089997"/>
                                </a:lnTo>
                                <a:lnTo>
                                  <a:pt x="2061467" y="1082833"/>
                                </a:lnTo>
                                <a:lnTo>
                                  <a:pt x="2061524" y="1092018"/>
                                </a:lnTo>
                                <a:lnTo>
                                  <a:pt x="2061581" y="1085980"/>
                                </a:lnTo>
                                <a:lnTo>
                                  <a:pt x="2061642" y="1089147"/>
                                </a:lnTo>
                                <a:lnTo>
                                  <a:pt x="2061698" y="1087126"/>
                                </a:lnTo>
                                <a:lnTo>
                                  <a:pt x="2061755" y="1092018"/>
                                </a:lnTo>
                                <a:lnTo>
                                  <a:pt x="2061812" y="1085704"/>
                                </a:lnTo>
                                <a:lnTo>
                                  <a:pt x="2061868" y="1090868"/>
                                </a:lnTo>
                                <a:lnTo>
                                  <a:pt x="2061925" y="1088847"/>
                                </a:lnTo>
                                <a:lnTo>
                                  <a:pt x="2061986" y="1093739"/>
                                </a:lnTo>
                                <a:lnTo>
                                  <a:pt x="2062042" y="1089422"/>
                                </a:lnTo>
                                <a:lnTo>
                                  <a:pt x="2062099" y="1091718"/>
                                </a:lnTo>
                                <a:lnTo>
                                  <a:pt x="2062156" y="1079091"/>
                                </a:lnTo>
                                <a:lnTo>
                                  <a:pt x="2062213" y="1079391"/>
                                </a:lnTo>
                                <a:lnTo>
                                  <a:pt x="2062270" y="1079391"/>
                                </a:lnTo>
                                <a:lnTo>
                                  <a:pt x="2062326" y="1103499"/>
                                </a:lnTo>
                                <a:lnTo>
                                  <a:pt x="2062387" y="1082534"/>
                                </a:lnTo>
                                <a:lnTo>
                                  <a:pt x="2062444" y="1090868"/>
                                </a:lnTo>
                                <a:lnTo>
                                  <a:pt x="2062501" y="1084255"/>
                                </a:lnTo>
                                <a:lnTo>
                                  <a:pt x="2062557" y="1101774"/>
                                </a:lnTo>
                                <a:lnTo>
                                  <a:pt x="2062618" y="1070481"/>
                                </a:lnTo>
                                <a:lnTo>
                                  <a:pt x="2062674" y="1077095"/>
                                </a:lnTo>
                                <a:lnTo>
                                  <a:pt x="2062731" y="1096886"/>
                                </a:lnTo>
                                <a:lnTo>
                                  <a:pt x="2062788" y="1086555"/>
                                </a:lnTo>
                                <a:lnTo>
                                  <a:pt x="2062844" y="1076220"/>
                                </a:lnTo>
                                <a:lnTo>
                                  <a:pt x="2062901" y="1086850"/>
                                </a:lnTo>
                                <a:lnTo>
                                  <a:pt x="2062958" y="1089997"/>
                                </a:lnTo>
                                <a:lnTo>
                                  <a:pt x="2063018" y="1081687"/>
                                </a:lnTo>
                                <a:lnTo>
                                  <a:pt x="2063075" y="1078241"/>
                                </a:lnTo>
                                <a:lnTo>
                                  <a:pt x="2063132" y="1093440"/>
                                </a:lnTo>
                                <a:lnTo>
                                  <a:pt x="2063189" y="1079666"/>
                                </a:lnTo>
                                <a:lnTo>
                                  <a:pt x="2063245" y="1082833"/>
                                </a:lnTo>
                                <a:lnTo>
                                  <a:pt x="2063302" y="1085980"/>
                                </a:lnTo>
                                <a:lnTo>
                                  <a:pt x="2063363" y="1073073"/>
                                </a:lnTo>
                                <a:lnTo>
                                  <a:pt x="2063420" y="1096886"/>
                                </a:lnTo>
                                <a:lnTo>
                                  <a:pt x="2063476" y="1080241"/>
                                </a:lnTo>
                                <a:lnTo>
                                  <a:pt x="2063533" y="1085704"/>
                                </a:lnTo>
                                <a:lnTo>
                                  <a:pt x="2063593" y="1087126"/>
                                </a:lnTo>
                                <a:lnTo>
                                  <a:pt x="2063650" y="1089997"/>
                                </a:lnTo>
                                <a:lnTo>
                                  <a:pt x="2063707" y="1083408"/>
                                </a:lnTo>
                                <a:lnTo>
                                  <a:pt x="2063764" y="1101474"/>
                                </a:lnTo>
                                <a:lnTo>
                                  <a:pt x="2063821" y="1087701"/>
                                </a:lnTo>
                                <a:lnTo>
                                  <a:pt x="2063877" y="1087126"/>
                                </a:lnTo>
                                <a:lnTo>
                                  <a:pt x="2063934" y="1089147"/>
                                </a:lnTo>
                                <a:lnTo>
                                  <a:pt x="2063995" y="1085129"/>
                                </a:lnTo>
                                <a:lnTo>
                                  <a:pt x="2064052" y="1094885"/>
                                </a:lnTo>
                                <a:lnTo>
                                  <a:pt x="2064108" y="1081388"/>
                                </a:lnTo>
                                <a:lnTo>
                                  <a:pt x="2064165" y="1085704"/>
                                </a:lnTo>
                                <a:lnTo>
                                  <a:pt x="2064221" y="1079962"/>
                                </a:lnTo>
                                <a:lnTo>
                                  <a:pt x="2064278" y="1071352"/>
                                </a:lnTo>
                                <a:lnTo>
                                  <a:pt x="2064339" y="1095736"/>
                                </a:lnTo>
                                <a:lnTo>
                                  <a:pt x="2064395" y="1099478"/>
                                </a:lnTo>
                                <a:lnTo>
                                  <a:pt x="2064452" y="1078816"/>
                                </a:lnTo>
                                <a:lnTo>
                                  <a:pt x="2064509" y="1077941"/>
                                </a:lnTo>
                                <a:lnTo>
                                  <a:pt x="2064566" y="1101199"/>
                                </a:lnTo>
                                <a:lnTo>
                                  <a:pt x="2064626" y="1090868"/>
                                </a:lnTo>
                                <a:lnTo>
                                  <a:pt x="2064683" y="1084554"/>
                                </a:lnTo>
                                <a:lnTo>
                                  <a:pt x="2064740" y="1085405"/>
                                </a:lnTo>
                                <a:lnTo>
                                  <a:pt x="2064797" y="1094590"/>
                                </a:lnTo>
                                <a:lnTo>
                                  <a:pt x="2064853" y="1088572"/>
                                </a:lnTo>
                                <a:lnTo>
                                  <a:pt x="2064910" y="1086555"/>
                                </a:lnTo>
                                <a:lnTo>
                                  <a:pt x="2064966" y="1079391"/>
                                </a:lnTo>
                                <a:lnTo>
                                  <a:pt x="2065027" y="1090293"/>
                                </a:lnTo>
                                <a:lnTo>
                                  <a:pt x="2065084" y="1083684"/>
                                </a:lnTo>
                                <a:lnTo>
                                  <a:pt x="2065141" y="1081687"/>
                                </a:lnTo>
                                <a:lnTo>
                                  <a:pt x="2065197" y="1075074"/>
                                </a:lnTo>
                                <a:lnTo>
                                  <a:pt x="2065254" y="1096035"/>
                                </a:lnTo>
                                <a:lnTo>
                                  <a:pt x="2065315" y="1083108"/>
                                </a:lnTo>
                                <a:lnTo>
                                  <a:pt x="2065372" y="1075074"/>
                                </a:lnTo>
                                <a:lnTo>
                                  <a:pt x="2065428" y="1069906"/>
                                </a:lnTo>
                                <a:lnTo>
                                  <a:pt x="2065485" y="1090293"/>
                                </a:lnTo>
                                <a:lnTo>
                                  <a:pt x="2065541" y="1084830"/>
                                </a:lnTo>
                                <a:lnTo>
                                  <a:pt x="2065598" y="1086555"/>
                                </a:lnTo>
                                <a:lnTo>
                                  <a:pt x="2065659" y="1086279"/>
                                </a:lnTo>
                                <a:lnTo>
                                  <a:pt x="2065716" y="1088572"/>
                                </a:lnTo>
                                <a:lnTo>
                                  <a:pt x="2065772" y="1080537"/>
                                </a:lnTo>
                                <a:lnTo>
                                  <a:pt x="2065829" y="1092593"/>
                                </a:lnTo>
                                <a:lnTo>
                                  <a:pt x="2065886" y="1088276"/>
                                </a:lnTo>
                                <a:lnTo>
                                  <a:pt x="2065943" y="1096886"/>
                                </a:lnTo>
                                <a:lnTo>
                                  <a:pt x="2065999" y="1083108"/>
                                </a:lnTo>
                                <a:lnTo>
                                  <a:pt x="2066060" y="1081388"/>
                                </a:lnTo>
                                <a:lnTo>
                                  <a:pt x="2066117" y="1097461"/>
                                </a:lnTo>
                                <a:lnTo>
                                  <a:pt x="2066173" y="1086279"/>
                                </a:lnTo>
                                <a:lnTo>
                                  <a:pt x="2066234" y="1080241"/>
                                </a:lnTo>
                                <a:lnTo>
                                  <a:pt x="2066291" y="1075074"/>
                                </a:lnTo>
                                <a:lnTo>
                                  <a:pt x="2066348" y="1090868"/>
                                </a:lnTo>
                                <a:lnTo>
                                  <a:pt x="2066404" y="1084830"/>
                                </a:lnTo>
                                <a:lnTo>
                                  <a:pt x="2066461" y="1075944"/>
                                </a:lnTo>
                                <a:lnTo>
                                  <a:pt x="2066517" y="1089147"/>
                                </a:lnTo>
                                <a:lnTo>
                                  <a:pt x="2066574" y="1094590"/>
                                </a:lnTo>
                                <a:lnTo>
                                  <a:pt x="2066635" y="1075374"/>
                                </a:lnTo>
                                <a:lnTo>
                                  <a:pt x="2066692" y="1083408"/>
                                </a:lnTo>
                                <a:lnTo>
                                  <a:pt x="2066748" y="1089422"/>
                                </a:lnTo>
                                <a:lnTo>
                                  <a:pt x="2066805" y="1088847"/>
                                </a:lnTo>
                                <a:lnTo>
                                  <a:pt x="2066862" y="1079666"/>
                                </a:lnTo>
                                <a:lnTo>
                                  <a:pt x="2066918" y="1086850"/>
                                </a:lnTo>
                                <a:lnTo>
                                  <a:pt x="2066975" y="1092293"/>
                                </a:lnTo>
                                <a:lnTo>
                                  <a:pt x="2067036" y="1079091"/>
                                </a:lnTo>
                                <a:lnTo>
                                  <a:pt x="2067092" y="1062742"/>
                                </a:lnTo>
                                <a:lnTo>
                                  <a:pt x="2067149" y="1095161"/>
                                </a:lnTo>
                                <a:lnTo>
                                  <a:pt x="2067206" y="1083684"/>
                                </a:lnTo>
                                <a:lnTo>
                                  <a:pt x="2067267" y="1087701"/>
                                </a:lnTo>
                                <a:lnTo>
                                  <a:pt x="2067323" y="1080537"/>
                                </a:lnTo>
                                <a:lnTo>
                                  <a:pt x="2067380" y="1087126"/>
                                </a:lnTo>
                                <a:lnTo>
                                  <a:pt x="2067437" y="1096035"/>
                                </a:lnTo>
                                <a:lnTo>
                                  <a:pt x="2067494" y="1089722"/>
                                </a:lnTo>
                                <a:lnTo>
                                  <a:pt x="2067550" y="1071627"/>
                                </a:lnTo>
                                <a:lnTo>
                                  <a:pt x="2067607" y="1097182"/>
                                </a:lnTo>
                                <a:lnTo>
                                  <a:pt x="2067668" y="1084255"/>
                                </a:lnTo>
                                <a:lnTo>
                                  <a:pt x="2067724" y="1084255"/>
                                </a:lnTo>
                                <a:lnTo>
                                  <a:pt x="2067781" y="1089147"/>
                                </a:lnTo>
                                <a:lnTo>
                                  <a:pt x="2067838" y="1084255"/>
                                </a:lnTo>
                                <a:lnTo>
                                  <a:pt x="2067895" y="1078816"/>
                                </a:lnTo>
                                <a:lnTo>
                                  <a:pt x="2067955" y="1074499"/>
                                </a:lnTo>
                                <a:lnTo>
                                  <a:pt x="2068012" y="1083979"/>
                                </a:lnTo>
                                <a:lnTo>
                                  <a:pt x="2068069" y="1091718"/>
                                </a:lnTo>
                                <a:lnTo>
                                  <a:pt x="2068125" y="1097182"/>
                                </a:lnTo>
                                <a:lnTo>
                                  <a:pt x="2068182" y="1083108"/>
                                </a:lnTo>
                                <a:lnTo>
                                  <a:pt x="2068243" y="1091718"/>
                                </a:lnTo>
                                <a:lnTo>
                                  <a:pt x="2068299" y="1087701"/>
                                </a:lnTo>
                                <a:lnTo>
                                  <a:pt x="2068356" y="1077941"/>
                                </a:lnTo>
                                <a:lnTo>
                                  <a:pt x="2068413" y="1061596"/>
                                </a:lnTo>
                                <a:lnTo>
                                  <a:pt x="2068470" y="1095460"/>
                                </a:lnTo>
                                <a:lnTo>
                                  <a:pt x="2068527" y="1092869"/>
                                </a:lnTo>
                                <a:lnTo>
                                  <a:pt x="2068583" y="1086279"/>
                                </a:lnTo>
                                <a:lnTo>
                                  <a:pt x="2068644" y="1077666"/>
                                </a:lnTo>
                                <a:lnTo>
                                  <a:pt x="2068701" y="1088001"/>
                                </a:lnTo>
                                <a:lnTo>
                                  <a:pt x="2068757" y="1093739"/>
                                </a:lnTo>
                                <a:lnTo>
                                  <a:pt x="2068814" y="1088847"/>
                                </a:lnTo>
                                <a:lnTo>
                                  <a:pt x="2068871" y="1091443"/>
                                </a:lnTo>
                                <a:lnTo>
                                  <a:pt x="2068931" y="1077666"/>
                                </a:lnTo>
                                <a:lnTo>
                                  <a:pt x="2068988" y="1072502"/>
                                </a:lnTo>
                                <a:lnTo>
                                  <a:pt x="2069044" y="1083408"/>
                                </a:lnTo>
                                <a:lnTo>
                                  <a:pt x="2069101" y="1089722"/>
                                </a:lnTo>
                                <a:lnTo>
                                  <a:pt x="2069158" y="1080812"/>
                                </a:lnTo>
                                <a:lnTo>
                                  <a:pt x="2069215" y="1094015"/>
                                </a:lnTo>
                                <a:lnTo>
                                  <a:pt x="2069275" y="1080241"/>
                                </a:lnTo>
                                <a:lnTo>
                                  <a:pt x="2069332" y="1091718"/>
                                </a:lnTo>
                                <a:lnTo>
                                  <a:pt x="2069389" y="1082534"/>
                                </a:lnTo>
                                <a:lnTo>
                                  <a:pt x="2069446" y="1080812"/>
                                </a:lnTo>
                                <a:lnTo>
                                  <a:pt x="2069502" y="1094885"/>
                                </a:lnTo>
                                <a:lnTo>
                                  <a:pt x="2069559" y="1098607"/>
                                </a:lnTo>
                                <a:lnTo>
                                  <a:pt x="2069616" y="1084830"/>
                                </a:lnTo>
                                <a:lnTo>
                                  <a:pt x="2069676" y="1081112"/>
                                </a:lnTo>
                                <a:lnTo>
                                  <a:pt x="2069733" y="1094015"/>
                                </a:lnTo>
                                <a:lnTo>
                                  <a:pt x="2069790" y="1089147"/>
                                </a:lnTo>
                                <a:lnTo>
                                  <a:pt x="2069847" y="1075944"/>
                                </a:lnTo>
                                <a:lnTo>
                                  <a:pt x="2069907" y="1093739"/>
                                </a:lnTo>
                                <a:lnTo>
                                  <a:pt x="2069964" y="1085704"/>
                                </a:lnTo>
                                <a:lnTo>
                                  <a:pt x="2070021" y="1085129"/>
                                </a:lnTo>
                                <a:lnTo>
                                  <a:pt x="2070078" y="1099753"/>
                                </a:lnTo>
                                <a:lnTo>
                                  <a:pt x="2070134" y="1089422"/>
                                </a:lnTo>
                                <a:lnTo>
                                  <a:pt x="2070191" y="1090293"/>
                                </a:lnTo>
                                <a:lnTo>
                                  <a:pt x="2070247" y="1099182"/>
                                </a:lnTo>
                                <a:lnTo>
                                  <a:pt x="2070308" y="1076220"/>
                                </a:lnTo>
                                <a:lnTo>
                                  <a:pt x="2070365" y="1089422"/>
                                </a:lnTo>
                                <a:lnTo>
                                  <a:pt x="2070422" y="1086555"/>
                                </a:lnTo>
                                <a:lnTo>
                                  <a:pt x="2070478" y="1097182"/>
                                </a:lnTo>
                                <a:lnTo>
                                  <a:pt x="2070535" y="1080812"/>
                                </a:lnTo>
                                <a:lnTo>
                                  <a:pt x="2070592" y="1082258"/>
                                </a:lnTo>
                                <a:lnTo>
                                  <a:pt x="2070652" y="1079391"/>
                                </a:lnTo>
                                <a:lnTo>
                                  <a:pt x="2070709" y="1093739"/>
                                </a:lnTo>
                                <a:lnTo>
                                  <a:pt x="2070766" y="1089422"/>
                                </a:lnTo>
                                <a:lnTo>
                                  <a:pt x="2070822" y="1097461"/>
                                </a:lnTo>
                                <a:lnTo>
                                  <a:pt x="2070883" y="1097757"/>
                                </a:lnTo>
                                <a:lnTo>
                                  <a:pt x="2070940" y="1085129"/>
                                </a:lnTo>
                                <a:lnTo>
                                  <a:pt x="2070997" y="1074798"/>
                                </a:lnTo>
                                <a:lnTo>
                                  <a:pt x="2071053" y="1098607"/>
                                </a:lnTo>
                                <a:lnTo>
                                  <a:pt x="2071110" y="1081962"/>
                                </a:lnTo>
                                <a:lnTo>
                                  <a:pt x="2071167" y="1091718"/>
                                </a:lnTo>
                                <a:lnTo>
                                  <a:pt x="2071223" y="1099753"/>
                                </a:lnTo>
                                <a:lnTo>
                                  <a:pt x="2071284" y="1090572"/>
                                </a:lnTo>
                                <a:lnTo>
                                  <a:pt x="2071341" y="1098032"/>
                                </a:lnTo>
                                <a:lnTo>
                                  <a:pt x="2071398" y="1089147"/>
                                </a:lnTo>
                                <a:lnTo>
                                  <a:pt x="2071454" y="1089147"/>
                                </a:lnTo>
                                <a:lnTo>
                                  <a:pt x="2071511" y="1090572"/>
                                </a:lnTo>
                                <a:lnTo>
                                  <a:pt x="2071567" y="1078241"/>
                                </a:lnTo>
                                <a:lnTo>
                                  <a:pt x="2071629" y="1083684"/>
                                </a:lnTo>
                                <a:lnTo>
                                  <a:pt x="2071685" y="1091143"/>
                                </a:lnTo>
                                <a:lnTo>
                                  <a:pt x="2071742" y="1077666"/>
                                </a:lnTo>
                                <a:lnTo>
                                  <a:pt x="2071798" y="1101774"/>
                                </a:lnTo>
                                <a:lnTo>
                                  <a:pt x="2071855" y="1081388"/>
                                </a:lnTo>
                                <a:lnTo>
                                  <a:pt x="2071916" y="1087426"/>
                                </a:lnTo>
                                <a:lnTo>
                                  <a:pt x="2071973" y="1079666"/>
                                </a:lnTo>
                                <a:lnTo>
                                  <a:pt x="2072029" y="1089722"/>
                                </a:lnTo>
                                <a:lnTo>
                                  <a:pt x="2072086" y="1098607"/>
                                </a:lnTo>
                                <a:lnTo>
                                  <a:pt x="2072143" y="1078816"/>
                                </a:lnTo>
                                <a:lnTo>
                                  <a:pt x="2072199" y="1107217"/>
                                </a:lnTo>
                                <a:lnTo>
                                  <a:pt x="2072256" y="1094590"/>
                                </a:lnTo>
                                <a:lnTo>
                                  <a:pt x="2072317" y="1092593"/>
                                </a:lnTo>
                                <a:lnTo>
                                  <a:pt x="2072374" y="1081962"/>
                                </a:lnTo>
                                <a:lnTo>
                                  <a:pt x="2072430" y="1079391"/>
                                </a:lnTo>
                                <a:lnTo>
                                  <a:pt x="2072487" y="1090868"/>
                                </a:lnTo>
                                <a:lnTo>
                                  <a:pt x="2072544" y="1085405"/>
                                </a:lnTo>
                                <a:lnTo>
                                  <a:pt x="2072605" y="1085129"/>
                                </a:lnTo>
                                <a:lnTo>
                                  <a:pt x="2072661" y="1083408"/>
                                </a:lnTo>
                                <a:lnTo>
                                  <a:pt x="2072718" y="1100328"/>
                                </a:lnTo>
                                <a:lnTo>
                                  <a:pt x="2072774" y="1091143"/>
                                </a:lnTo>
                                <a:lnTo>
                                  <a:pt x="2072831" y="1099753"/>
                                </a:lnTo>
                                <a:lnTo>
                                  <a:pt x="2072892" y="1091143"/>
                                </a:lnTo>
                                <a:lnTo>
                                  <a:pt x="2072949" y="1096886"/>
                                </a:lnTo>
                                <a:lnTo>
                                  <a:pt x="2073005" y="1075649"/>
                                </a:lnTo>
                                <a:lnTo>
                                  <a:pt x="2073062" y="1078241"/>
                                </a:lnTo>
                                <a:lnTo>
                                  <a:pt x="2073118" y="1098907"/>
                                </a:lnTo>
                                <a:lnTo>
                                  <a:pt x="2073175" y="1091718"/>
                                </a:lnTo>
                                <a:lnTo>
                                  <a:pt x="2073232" y="1085129"/>
                                </a:lnTo>
                                <a:lnTo>
                                  <a:pt x="2073293" y="1094015"/>
                                </a:lnTo>
                                <a:lnTo>
                                  <a:pt x="2073349" y="1083979"/>
                                </a:lnTo>
                                <a:lnTo>
                                  <a:pt x="2073406" y="1090293"/>
                                </a:lnTo>
                                <a:lnTo>
                                  <a:pt x="2073463" y="1092869"/>
                                </a:lnTo>
                                <a:lnTo>
                                  <a:pt x="2073524" y="1092018"/>
                                </a:lnTo>
                                <a:lnTo>
                                  <a:pt x="2073580" y="1091143"/>
                                </a:lnTo>
                                <a:lnTo>
                                  <a:pt x="2073637" y="1095161"/>
                                </a:lnTo>
                                <a:lnTo>
                                  <a:pt x="2073694" y="1084255"/>
                                </a:lnTo>
                                <a:lnTo>
                                  <a:pt x="2073750" y="1087701"/>
                                </a:lnTo>
                                <a:lnTo>
                                  <a:pt x="2073807" y="1085405"/>
                                </a:lnTo>
                                <a:lnTo>
                                  <a:pt x="2073864" y="1105496"/>
                                </a:lnTo>
                                <a:lnTo>
                                  <a:pt x="2073925" y="1098907"/>
                                </a:lnTo>
                                <a:lnTo>
                                  <a:pt x="2073981" y="1087126"/>
                                </a:lnTo>
                                <a:lnTo>
                                  <a:pt x="2074038" y="1102924"/>
                                </a:lnTo>
                                <a:lnTo>
                                  <a:pt x="2074095" y="1091143"/>
                                </a:lnTo>
                                <a:lnTo>
                                  <a:pt x="2074152" y="1096886"/>
                                </a:lnTo>
                                <a:lnTo>
                                  <a:pt x="2074208" y="1097182"/>
                                </a:lnTo>
                                <a:lnTo>
                                  <a:pt x="2074265" y="1091718"/>
                                </a:lnTo>
                                <a:lnTo>
                                  <a:pt x="2074325" y="1083684"/>
                                </a:lnTo>
                                <a:lnTo>
                                  <a:pt x="2074382" y="1103775"/>
                                </a:lnTo>
                                <a:lnTo>
                                  <a:pt x="2074439" y="1084255"/>
                                </a:lnTo>
                                <a:lnTo>
                                  <a:pt x="2074496" y="1089997"/>
                                </a:lnTo>
                                <a:lnTo>
                                  <a:pt x="2074556" y="1093739"/>
                                </a:lnTo>
                                <a:lnTo>
                                  <a:pt x="2074613" y="1081112"/>
                                </a:lnTo>
                                <a:lnTo>
                                  <a:pt x="2074670" y="1094314"/>
                                </a:lnTo>
                                <a:lnTo>
                                  <a:pt x="2074727" y="1088001"/>
                                </a:lnTo>
                                <a:lnTo>
                                  <a:pt x="2074783" y="1089997"/>
                                </a:lnTo>
                                <a:lnTo>
                                  <a:pt x="2074840" y="1073073"/>
                                </a:lnTo>
                                <a:lnTo>
                                  <a:pt x="2074897" y="1088276"/>
                                </a:lnTo>
                                <a:lnTo>
                                  <a:pt x="2074957" y="1095736"/>
                                </a:lnTo>
                                <a:lnTo>
                                  <a:pt x="2075014" y="1090293"/>
                                </a:lnTo>
                                <a:lnTo>
                                  <a:pt x="2075071" y="1087126"/>
                                </a:lnTo>
                                <a:lnTo>
                                  <a:pt x="2075127" y="1093440"/>
                                </a:lnTo>
                                <a:lnTo>
                                  <a:pt x="2075184" y="1081687"/>
                                </a:lnTo>
                                <a:lnTo>
                                  <a:pt x="2075245" y="1088572"/>
                                </a:lnTo>
                                <a:lnTo>
                                  <a:pt x="2075301" y="1075944"/>
                                </a:lnTo>
                                <a:lnTo>
                                  <a:pt x="2075358" y="1102049"/>
                                </a:lnTo>
                                <a:lnTo>
                                  <a:pt x="2075415" y="1086279"/>
                                </a:lnTo>
                                <a:lnTo>
                                  <a:pt x="2075472" y="1094015"/>
                                </a:lnTo>
                                <a:lnTo>
                                  <a:pt x="2075532" y="1076520"/>
                                </a:lnTo>
                                <a:lnTo>
                                  <a:pt x="2075589" y="1089147"/>
                                </a:lnTo>
                                <a:lnTo>
                                  <a:pt x="2075646" y="1099182"/>
                                </a:lnTo>
                                <a:lnTo>
                                  <a:pt x="2075702" y="1082258"/>
                                </a:lnTo>
                                <a:lnTo>
                                  <a:pt x="2075759" y="1098032"/>
                                </a:lnTo>
                                <a:lnTo>
                                  <a:pt x="2075816" y="1078816"/>
                                </a:lnTo>
                                <a:lnTo>
                                  <a:pt x="2075873" y="1075374"/>
                                </a:lnTo>
                                <a:lnTo>
                                  <a:pt x="2075929" y="1090572"/>
                                </a:lnTo>
                                <a:lnTo>
                                  <a:pt x="2075990" y="1092018"/>
                                </a:lnTo>
                                <a:lnTo>
                                  <a:pt x="2076047" y="1089147"/>
                                </a:lnTo>
                                <a:lnTo>
                                  <a:pt x="2076104" y="1088572"/>
                                </a:lnTo>
                                <a:lnTo>
                                  <a:pt x="2076160" y="1090293"/>
                                </a:lnTo>
                                <a:lnTo>
                                  <a:pt x="2076221" y="1096035"/>
                                </a:lnTo>
                                <a:lnTo>
                                  <a:pt x="2076278" y="1083108"/>
                                </a:lnTo>
                                <a:lnTo>
                                  <a:pt x="2076334" y="1090868"/>
                                </a:lnTo>
                                <a:lnTo>
                                  <a:pt x="2076391" y="1076220"/>
                                </a:lnTo>
                                <a:lnTo>
                                  <a:pt x="2076448" y="1079962"/>
                                </a:lnTo>
                                <a:lnTo>
                                  <a:pt x="2076504" y="1081388"/>
                                </a:lnTo>
                                <a:lnTo>
                                  <a:pt x="2076565" y="1097182"/>
                                </a:lnTo>
                                <a:lnTo>
                                  <a:pt x="2076622" y="1102349"/>
                                </a:lnTo>
                                <a:lnTo>
                                  <a:pt x="2076678" y="1088572"/>
                                </a:lnTo>
                                <a:lnTo>
                                  <a:pt x="2076735" y="1090572"/>
                                </a:lnTo>
                                <a:lnTo>
                                  <a:pt x="2076792" y="1082258"/>
                                </a:lnTo>
                                <a:lnTo>
                                  <a:pt x="2076848" y="1106929"/>
                                </a:lnTo>
                                <a:lnTo>
                                  <a:pt x="2076905" y="1085129"/>
                                </a:lnTo>
                                <a:lnTo>
                                  <a:pt x="2076966" y="1088847"/>
                                </a:lnTo>
                                <a:lnTo>
                                  <a:pt x="2077023" y="1085980"/>
                                </a:lnTo>
                                <a:lnTo>
                                  <a:pt x="2077079" y="1102924"/>
                                </a:lnTo>
                                <a:lnTo>
                                  <a:pt x="2077136" y="1082258"/>
                                </a:lnTo>
                                <a:lnTo>
                                  <a:pt x="2077197" y="1094015"/>
                                </a:lnTo>
                                <a:lnTo>
                                  <a:pt x="2077254" y="1085980"/>
                                </a:lnTo>
                                <a:lnTo>
                                  <a:pt x="2077310" y="1104633"/>
                                </a:lnTo>
                                <a:lnTo>
                                  <a:pt x="2077367" y="1091143"/>
                                </a:lnTo>
                                <a:lnTo>
                                  <a:pt x="2077424" y="1097757"/>
                                </a:lnTo>
                                <a:lnTo>
                                  <a:pt x="2077480" y="1084554"/>
                                </a:lnTo>
                                <a:lnTo>
                                  <a:pt x="2077537" y="1077095"/>
                                </a:lnTo>
                                <a:lnTo>
                                  <a:pt x="2077598" y="1078516"/>
                                </a:lnTo>
                                <a:lnTo>
                                  <a:pt x="2077655" y="1096035"/>
                                </a:lnTo>
                                <a:lnTo>
                                  <a:pt x="2077711" y="1096611"/>
                                </a:lnTo>
                                <a:lnTo>
                                  <a:pt x="2077768" y="1085704"/>
                                </a:lnTo>
                                <a:lnTo>
                                  <a:pt x="2077824" y="1083684"/>
                                </a:lnTo>
                                <a:lnTo>
                                  <a:pt x="2077881" y="1111522"/>
                                </a:lnTo>
                                <a:lnTo>
                                  <a:pt x="2077942" y="1095736"/>
                                </a:lnTo>
                                <a:lnTo>
                                  <a:pt x="2077999" y="1089997"/>
                                </a:lnTo>
                                <a:lnTo>
                                  <a:pt x="2078055" y="1082534"/>
                                </a:lnTo>
                                <a:lnTo>
                                  <a:pt x="2078112" y="1088847"/>
                                </a:lnTo>
                                <a:lnTo>
                                  <a:pt x="2078173" y="1091143"/>
                                </a:lnTo>
                                <a:lnTo>
                                  <a:pt x="2078230" y="1083684"/>
                                </a:lnTo>
                                <a:lnTo>
                                  <a:pt x="2078286" y="1095161"/>
                                </a:lnTo>
                                <a:lnTo>
                                  <a:pt x="2078343" y="1089147"/>
                                </a:lnTo>
                                <a:lnTo>
                                  <a:pt x="2078400" y="1105208"/>
                                </a:lnTo>
                                <a:lnTo>
                                  <a:pt x="2078456" y="1083979"/>
                                </a:lnTo>
                                <a:lnTo>
                                  <a:pt x="2078513" y="1095161"/>
                                </a:lnTo>
                                <a:lnTo>
                                  <a:pt x="2078574" y="1081112"/>
                                </a:lnTo>
                                <a:lnTo>
                                  <a:pt x="2078631" y="1092293"/>
                                </a:lnTo>
                                <a:lnTo>
                                  <a:pt x="2078687" y="1089722"/>
                                </a:lnTo>
                                <a:lnTo>
                                  <a:pt x="2078744" y="1092018"/>
                                </a:lnTo>
                                <a:lnTo>
                                  <a:pt x="2078801" y="1094885"/>
                                </a:lnTo>
                                <a:lnTo>
                                  <a:pt x="2078857" y="1089422"/>
                                </a:lnTo>
                                <a:lnTo>
                                  <a:pt x="2078918" y="1093164"/>
                                </a:lnTo>
                                <a:lnTo>
                                  <a:pt x="2078975" y="1103199"/>
                                </a:lnTo>
                                <a:lnTo>
                                  <a:pt x="2079031" y="1091718"/>
                                </a:lnTo>
                                <a:lnTo>
                                  <a:pt x="2079088" y="1086279"/>
                                </a:lnTo>
                                <a:lnTo>
                                  <a:pt x="2079144" y="1090293"/>
                                </a:lnTo>
                                <a:lnTo>
                                  <a:pt x="2079206" y="1087126"/>
                                </a:lnTo>
                                <a:lnTo>
                                  <a:pt x="2079262" y="1085980"/>
                                </a:lnTo>
                                <a:lnTo>
                                  <a:pt x="2079319" y="1094015"/>
                                </a:lnTo>
                                <a:lnTo>
                                  <a:pt x="2079375" y="1098907"/>
                                </a:lnTo>
                                <a:lnTo>
                                  <a:pt x="2079432" y="1085405"/>
                                </a:lnTo>
                                <a:lnTo>
                                  <a:pt x="2079489" y="1077370"/>
                                </a:lnTo>
                                <a:lnTo>
                                  <a:pt x="2079546" y="1096886"/>
                                </a:lnTo>
                                <a:lnTo>
                                  <a:pt x="2079606" y="1084255"/>
                                </a:lnTo>
                                <a:lnTo>
                                  <a:pt x="2079663" y="1094885"/>
                                </a:lnTo>
                                <a:lnTo>
                                  <a:pt x="2079720" y="1097461"/>
                                </a:lnTo>
                                <a:lnTo>
                                  <a:pt x="2079776" y="1081388"/>
                                </a:lnTo>
                                <a:lnTo>
                                  <a:pt x="2079833" y="1082833"/>
                                </a:lnTo>
                                <a:lnTo>
                                  <a:pt x="2079894" y="1095460"/>
                                </a:lnTo>
                                <a:lnTo>
                                  <a:pt x="2079951" y="1094590"/>
                                </a:lnTo>
                                <a:lnTo>
                                  <a:pt x="2080007" y="1083108"/>
                                </a:lnTo>
                                <a:lnTo>
                                  <a:pt x="2080064" y="1088847"/>
                                </a:lnTo>
                                <a:lnTo>
                                  <a:pt x="2080121" y="1087701"/>
                                </a:lnTo>
                                <a:lnTo>
                                  <a:pt x="2080182" y="1103499"/>
                                </a:lnTo>
                                <a:lnTo>
                                  <a:pt x="2080238" y="1083108"/>
                                </a:lnTo>
                                <a:lnTo>
                                  <a:pt x="2080295" y="1100053"/>
                                </a:lnTo>
                                <a:lnTo>
                                  <a:pt x="2080352" y="1090293"/>
                                </a:lnTo>
                                <a:lnTo>
                                  <a:pt x="2080408" y="1087701"/>
                                </a:lnTo>
                                <a:lnTo>
                                  <a:pt x="2080465" y="1091718"/>
                                </a:lnTo>
                                <a:lnTo>
                                  <a:pt x="2080522" y="1087126"/>
                                </a:lnTo>
                                <a:lnTo>
                                  <a:pt x="2080578" y="1098331"/>
                                </a:lnTo>
                                <a:lnTo>
                                  <a:pt x="2080639" y="1096035"/>
                                </a:lnTo>
                                <a:lnTo>
                                  <a:pt x="2080696" y="1086850"/>
                                </a:lnTo>
                                <a:lnTo>
                                  <a:pt x="2080753" y="1094015"/>
                                </a:lnTo>
                                <a:lnTo>
                                  <a:pt x="2080813" y="1090572"/>
                                </a:lnTo>
                                <a:lnTo>
                                  <a:pt x="2080870" y="1076795"/>
                                </a:lnTo>
                                <a:lnTo>
                                  <a:pt x="2080927" y="1079962"/>
                                </a:lnTo>
                                <a:lnTo>
                                  <a:pt x="2080983" y="1095161"/>
                                </a:lnTo>
                                <a:lnTo>
                                  <a:pt x="2081040" y="1079391"/>
                                </a:lnTo>
                                <a:lnTo>
                                  <a:pt x="2081097" y="1079091"/>
                                </a:lnTo>
                                <a:lnTo>
                                  <a:pt x="2081154" y="1089722"/>
                                </a:lnTo>
                                <a:lnTo>
                                  <a:pt x="2081214" y="1096311"/>
                                </a:lnTo>
                                <a:lnTo>
                                  <a:pt x="2081271" y="1104345"/>
                                </a:lnTo>
                                <a:lnTo>
                                  <a:pt x="2081327" y="1096886"/>
                                </a:lnTo>
                                <a:lnTo>
                                  <a:pt x="2081384" y="1077941"/>
                                </a:lnTo>
                                <a:lnTo>
                                  <a:pt x="2081441" y="1101474"/>
                                </a:lnTo>
                                <a:lnTo>
                                  <a:pt x="2081498" y="1086850"/>
                                </a:lnTo>
                                <a:lnTo>
                                  <a:pt x="2081554" y="1092018"/>
                                </a:lnTo>
                                <a:lnTo>
                                  <a:pt x="2081615" y="1088276"/>
                                </a:lnTo>
                                <a:lnTo>
                                  <a:pt x="2081672" y="1094590"/>
                                </a:lnTo>
                                <a:lnTo>
                                  <a:pt x="2081729" y="1061872"/>
                                </a:lnTo>
                                <a:lnTo>
                                  <a:pt x="2081785" y="1087701"/>
                                </a:lnTo>
                                <a:lnTo>
                                  <a:pt x="2081846" y="1105208"/>
                                </a:lnTo>
                                <a:lnTo>
                                  <a:pt x="2081902" y="1095460"/>
                                </a:lnTo>
                                <a:lnTo>
                                  <a:pt x="2081959" y="1093440"/>
                                </a:lnTo>
                                <a:lnTo>
                                  <a:pt x="2082016" y="1102624"/>
                                </a:lnTo>
                                <a:lnTo>
                                  <a:pt x="2082073" y="1083979"/>
                                </a:lnTo>
                                <a:lnTo>
                                  <a:pt x="2082130" y="1100328"/>
                                </a:lnTo>
                                <a:lnTo>
                                  <a:pt x="2082186" y="1085980"/>
                                </a:lnTo>
                                <a:lnTo>
                                  <a:pt x="2082247" y="1090293"/>
                                </a:lnTo>
                                <a:lnTo>
                                  <a:pt x="2082304" y="1088276"/>
                                </a:lnTo>
                                <a:lnTo>
                                  <a:pt x="2082361" y="1097461"/>
                                </a:lnTo>
                                <a:lnTo>
                                  <a:pt x="2082417" y="1097461"/>
                                </a:lnTo>
                                <a:lnTo>
                                  <a:pt x="2082474" y="1089147"/>
                                </a:lnTo>
                                <a:lnTo>
                                  <a:pt x="2082534" y="1088001"/>
                                </a:lnTo>
                                <a:lnTo>
                                  <a:pt x="2082591" y="1080241"/>
                                </a:lnTo>
                                <a:lnTo>
                                  <a:pt x="2082648" y="1096311"/>
                                </a:lnTo>
                                <a:lnTo>
                                  <a:pt x="2082705" y="1100328"/>
                                </a:lnTo>
                                <a:lnTo>
                                  <a:pt x="2082761" y="1097757"/>
                                </a:lnTo>
                                <a:lnTo>
                                  <a:pt x="2082818" y="1088276"/>
                                </a:lnTo>
                                <a:lnTo>
                                  <a:pt x="2082879" y="1090868"/>
                                </a:lnTo>
                                <a:lnTo>
                                  <a:pt x="2082935" y="1092018"/>
                                </a:lnTo>
                                <a:lnTo>
                                  <a:pt x="2082992" y="1102924"/>
                                </a:lnTo>
                                <a:lnTo>
                                  <a:pt x="2083049" y="1082534"/>
                                </a:lnTo>
                                <a:lnTo>
                                  <a:pt x="2083105" y="1091143"/>
                                </a:lnTo>
                                <a:lnTo>
                                  <a:pt x="2083162" y="1093164"/>
                                </a:lnTo>
                                <a:lnTo>
                                  <a:pt x="2083219" y="1081962"/>
                                </a:lnTo>
                                <a:lnTo>
                                  <a:pt x="2083280" y="1089422"/>
                                </a:lnTo>
                                <a:lnTo>
                                  <a:pt x="2083336" y="1086279"/>
                                </a:lnTo>
                                <a:lnTo>
                                  <a:pt x="2083393" y="1095460"/>
                                </a:lnTo>
                                <a:lnTo>
                                  <a:pt x="2083450" y="1100053"/>
                                </a:lnTo>
                                <a:lnTo>
                                  <a:pt x="2083510" y="1088572"/>
                                </a:lnTo>
                                <a:lnTo>
                                  <a:pt x="2083567" y="1086279"/>
                                </a:lnTo>
                                <a:lnTo>
                                  <a:pt x="2083624" y="1096035"/>
                                </a:lnTo>
                                <a:lnTo>
                                  <a:pt x="2083681" y="1100628"/>
                                </a:lnTo>
                                <a:lnTo>
                                  <a:pt x="2083737" y="1102349"/>
                                </a:lnTo>
                                <a:lnTo>
                                  <a:pt x="2083794" y="1081962"/>
                                </a:lnTo>
                                <a:lnTo>
                                  <a:pt x="2083855" y="1090868"/>
                                </a:lnTo>
                                <a:lnTo>
                                  <a:pt x="2083911" y="1100903"/>
                                </a:lnTo>
                                <a:lnTo>
                                  <a:pt x="2083968" y="1098907"/>
                                </a:lnTo>
                                <a:lnTo>
                                  <a:pt x="2084025" y="1089722"/>
                                </a:lnTo>
                                <a:lnTo>
                                  <a:pt x="2084081" y="1095460"/>
                                </a:lnTo>
                                <a:lnTo>
                                  <a:pt x="2084138" y="1089722"/>
                                </a:lnTo>
                                <a:lnTo>
                                  <a:pt x="2084195" y="1098607"/>
                                </a:lnTo>
                                <a:lnTo>
                                  <a:pt x="2084256" y="1096886"/>
                                </a:lnTo>
                                <a:lnTo>
                                  <a:pt x="2084312" y="1094314"/>
                                </a:lnTo>
                                <a:lnTo>
                                  <a:pt x="2084369" y="1075374"/>
                                </a:lnTo>
                                <a:lnTo>
                                  <a:pt x="2084426" y="1104058"/>
                                </a:lnTo>
                                <a:lnTo>
                                  <a:pt x="2084487" y="1097461"/>
                                </a:lnTo>
                                <a:lnTo>
                                  <a:pt x="2084543" y="1076795"/>
                                </a:lnTo>
                                <a:lnTo>
                                  <a:pt x="2084600" y="1092869"/>
                                </a:lnTo>
                                <a:lnTo>
                                  <a:pt x="2084657" y="1099182"/>
                                </a:lnTo>
                                <a:lnTo>
                                  <a:pt x="2084713" y="1092293"/>
                                </a:lnTo>
                                <a:lnTo>
                                  <a:pt x="2084770" y="1088847"/>
                                </a:lnTo>
                                <a:lnTo>
                                  <a:pt x="2084831" y="1087426"/>
                                </a:lnTo>
                                <a:lnTo>
                                  <a:pt x="2084888" y="1104633"/>
                                </a:lnTo>
                                <a:lnTo>
                                  <a:pt x="2084944" y="1071627"/>
                                </a:lnTo>
                                <a:lnTo>
                                  <a:pt x="2085001" y="1102924"/>
                                </a:lnTo>
                                <a:lnTo>
                                  <a:pt x="2085057" y="1095736"/>
                                </a:lnTo>
                                <a:lnTo>
                                  <a:pt x="2085114" y="1100053"/>
                                </a:lnTo>
                                <a:lnTo>
                                  <a:pt x="2085171" y="1099182"/>
                                </a:lnTo>
                                <a:lnTo>
                                  <a:pt x="2085232" y="1095460"/>
                                </a:lnTo>
                                <a:lnTo>
                                  <a:pt x="2085288" y="1093164"/>
                                </a:lnTo>
                                <a:lnTo>
                                  <a:pt x="2085345" y="1100328"/>
                                </a:lnTo>
                                <a:lnTo>
                                  <a:pt x="2085401" y="1095161"/>
                                </a:lnTo>
                                <a:lnTo>
                                  <a:pt x="2085462" y="1090293"/>
                                </a:lnTo>
                                <a:lnTo>
                                  <a:pt x="2085519" y="1101774"/>
                                </a:lnTo>
                                <a:lnTo>
                                  <a:pt x="2085576" y="1092593"/>
                                </a:lnTo>
                                <a:lnTo>
                                  <a:pt x="2085632" y="1090572"/>
                                </a:lnTo>
                                <a:lnTo>
                                  <a:pt x="2085689" y="1076220"/>
                                </a:lnTo>
                                <a:lnTo>
                                  <a:pt x="2085746" y="1091718"/>
                                </a:lnTo>
                                <a:lnTo>
                                  <a:pt x="2085803" y="1087126"/>
                                </a:lnTo>
                                <a:lnTo>
                                  <a:pt x="2085863" y="1106642"/>
                                </a:lnTo>
                                <a:lnTo>
                                  <a:pt x="2085920" y="1090293"/>
                                </a:lnTo>
                                <a:lnTo>
                                  <a:pt x="2085977" y="1093739"/>
                                </a:lnTo>
                                <a:lnTo>
                                  <a:pt x="2086033" y="1090868"/>
                                </a:lnTo>
                                <a:lnTo>
                                  <a:pt x="2086090" y="1088001"/>
                                </a:lnTo>
                                <a:lnTo>
                                  <a:pt x="2086147" y="1096311"/>
                                </a:lnTo>
                                <a:lnTo>
                                  <a:pt x="2086208" y="1088847"/>
                                </a:lnTo>
                                <a:lnTo>
                                  <a:pt x="2086264" y="1089422"/>
                                </a:lnTo>
                                <a:lnTo>
                                  <a:pt x="2086321" y="1094590"/>
                                </a:lnTo>
                                <a:lnTo>
                                  <a:pt x="2086378" y="1099478"/>
                                </a:lnTo>
                                <a:lnTo>
                                  <a:pt x="2086434" y="1083979"/>
                                </a:lnTo>
                                <a:lnTo>
                                  <a:pt x="2086495" y="1088276"/>
                                </a:lnTo>
                                <a:lnTo>
                                  <a:pt x="2086552" y="1088001"/>
                                </a:lnTo>
                                <a:lnTo>
                                  <a:pt x="2086608" y="1096311"/>
                                </a:lnTo>
                                <a:lnTo>
                                  <a:pt x="2086665" y="1098032"/>
                                </a:lnTo>
                                <a:lnTo>
                                  <a:pt x="2086722" y="1084830"/>
                                </a:lnTo>
                                <a:lnTo>
                                  <a:pt x="2086779" y="1091143"/>
                                </a:lnTo>
                                <a:lnTo>
                                  <a:pt x="2086835" y="1100053"/>
                                </a:lnTo>
                                <a:lnTo>
                                  <a:pt x="2086896" y="1083108"/>
                                </a:lnTo>
                                <a:lnTo>
                                  <a:pt x="2086953" y="1099753"/>
                                </a:lnTo>
                                <a:lnTo>
                                  <a:pt x="2087009" y="1092593"/>
                                </a:lnTo>
                                <a:lnTo>
                                  <a:pt x="2087066" y="1094015"/>
                                </a:lnTo>
                                <a:lnTo>
                                  <a:pt x="2087123" y="1099182"/>
                                </a:lnTo>
                                <a:lnTo>
                                  <a:pt x="2087184" y="1098032"/>
                                </a:lnTo>
                                <a:lnTo>
                                  <a:pt x="2087240" y="1101474"/>
                                </a:lnTo>
                                <a:lnTo>
                                  <a:pt x="2087297" y="1081112"/>
                                </a:lnTo>
                                <a:lnTo>
                                  <a:pt x="2087354" y="1101474"/>
                                </a:lnTo>
                                <a:lnTo>
                                  <a:pt x="2087410" y="1094314"/>
                                </a:lnTo>
                                <a:lnTo>
                                  <a:pt x="2087467" y="1102924"/>
                                </a:lnTo>
                                <a:lnTo>
                                  <a:pt x="2087528" y="1084255"/>
                                </a:lnTo>
                                <a:lnTo>
                                  <a:pt x="2087584" y="1101474"/>
                                </a:lnTo>
                                <a:lnTo>
                                  <a:pt x="2087641" y="1084255"/>
                                </a:lnTo>
                                <a:lnTo>
                                  <a:pt x="2087698" y="1082534"/>
                                </a:lnTo>
                                <a:lnTo>
                                  <a:pt x="2087755" y="1108651"/>
                                </a:lnTo>
                                <a:lnTo>
                                  <a:pt x="2087811" y="1091443"/>
                                </a:lnTo>
                                <a:lnTo>
                                  <a:pt x="2087868" y="1089997"/>
                                </a:lnTo>
                                <a:lnTo>
                                  <a:pt x="2087929" y="1085980"/>
                                </a:lnTo>
                                <a:lnTo>
                                  <a:pt x="2087985" y="1092869"/>
                                </a:lnTo>
                                <a:lnTo>
                                  <a:pt x="2088042" y="1111809"/>
                                </a:lnTo>
                                <a:lnTo>
                                  <a:pt x="2088103" y="1081687"/>
                                </a:lnTo>
                                <a:lnTo>
                                  <a:pt x="2088159" y="1096311"/>
                                </a:lnTo>
                                <a:lnTo>
                                  <a:pt x="2088216" y="1084830"/>
                                </a:lnTo>
                                <a:lnTo>
                                  <a:pt x="2088273" y="1085980"/>
                                </a:lnTo>
                                <a:lnTo>
                                  <a:pt x="2088330" y="1076220"/>
                                </a:lnTo>
                                <a:lnTo>
                                  <a:pt x="2088387" y="1097182"/>
                                </a:lnTo>
                                <a:lnTo>
                                  <a:pt x="2088443" y="1092869"/>
                                </a:lnTo>
                                <a:lnTo>
                                  <a:pt x="2088504" y="1098032"/>
                                </a:lnTo>
                                <a:lnTo>
                                  <a:pt x="2088560" y="1093739"/>
                                </a:lnTo>
                                <a:lnTo>
                                  <a:pt x="2088617" y="1095736"/>
                                </a:lnTo>
                                <a:lnTo>
                                  <a:pt x="2088674" y="1102049"/>
                                </a:lnTo>
                                <a:lnTo>
                                  <a:pt x="2088731" y="1086555"/>
                                </a:lnTo>
                                <a:lnTo>
                                  <a:pt x="2088787" y="1099753"/>
                                </a:lnTo>
                                <a:lnTo>
                                  <a:pt x="2088844" y="1104345"/>
                                </a:lnTo>
                                <a:lnTo>
                                  <a:pt x="2088905" y="1086555"/>
                                </a:lnTo>
                                <a:lnTo>
                                  <a:pt x="2088962" y="1092293"/>
                                </a:lnTo>
                                <a:lnTo>
                                  <a:pt x="2089018" y="1089997"/>
                                </a:lnTo>
                                <a:lnTo>
                                  <a:pt x="2089075" y="1105496"/>
                                </a:lnTo>
                                <a:lnTo>
                                  <a:pt x="2089136" y="1093164"/>
                                </a:lnTo>
                                <a:lnTo>
                                  <a:pt x="2089192" y="1092018"/>
                                </a:lnTo>
                                <a:lnTo>
                                  <a:pt x="2089249" y="1088001"/>
                                </a:lnTo>
                                <a:lnTo>
                                  <a:pt x="2089306" y="1089722"/>
                                </a:lnTo>
                                <a:lnTo>
                                  <a:pt x="2089362" y="1098607"/>
                                </a:lnTo>
                                <a:lnTo>
                                  <a:pt x="2089419" y="1073648"/>
                                </a:lnTo>
                                <a:lnTo>
                                  <a:pt x="2089476" y="1100053"/>
                                </a:lnTo>
                                <a:lnTo>
                                  <a:pt x="2089536" y="1103199"/>
                                </a:lnTo>
                                <a:lnTo>
                                  <a:pt x="2089593" y="1094590"/>
                                </a:lnTo>
                                <a:lnTo>
                                  <a:pt x="2089650" y="1097182"/>
                                </a:lnTo>
                                <a:lnTo>
                                  <a:pt x="2089707" y="1090572"/>
                                </a:lnTo>
                                <a:lnTo>
                                  <a:pt x="2089763" y="1097757"/>
                                </a:lnTo>
                                <a:lnTo>
                                  <a:pt x="2089824" y="1087701"/>
                                </a:lnTo>
                                <a:lnTo>
                                  <a:pt x="2089881" y="1088276"/>
                                </a:lnTo>
                                <a:lnTo>
                                  <a:pt x="2089938" y="1094885"/>
                                </a:lnTo>
                                <a:lnTo>
                                  <a:pt x="2089994" y="1096035"/>
                                </a:lnTo>
                                <a:lnTo>
                                  <a:pt x="2090051" y="1100628"/>
                                </a:lnTo>
                                <a:lnTo>
                                  <a:pt x="2090111" y="1087126"/>
                                </a:lnTo>
                                <a:lnTo>
                                  <a:pt x="2090168" y="1085980"/>
                                </a:lnTo>
                                <a:lnTo>
                                  <a:pt x="2090225" y="1093164"/>
                                </a:lnTo>
                                <a:lnTo>
                                  <a:pt x="2090282" y="1097757"/>
                                </a:lnTo>
                                <a:lnTo>
                                  <a:pt x="2090338" y="1090868"/>
                                </a:lnTo>
                                <a:lnTo>
                                  <a:pt x="2090395" y="1088001"/>
                                </a:lnTo>
                                <a:lnTo>
                                  <a:pt x="2090452" y="1091443"/>
                                </a:lnTo>
                                <a:lnTo>
                                  <a:pt x="2090513" y="1084255"/>
                                </a:lnTo>
                                <a:lnTo>
                                  <a:pt x="2090569" y="1083108"/>
                                </a:lnTo>
                                <a:lnTo>
                                  <a:pt x="2090626" y="1084554"/>
                                </a:lnTo>
                                <a:lnTo>
                                  <a:pt x="2090683" y="1085405"/>
                                </a:lnTo>
                                <a:lnTo>
                                  <a:pt x="2090739" y="1096035"/>
                                </a:lnTo>
                                <a:lnTo>
                                  <a:pt x="2090800" y="1096886"/>
                                </a:lnTo>
                                <a:lnTo>
                                  <a:pt x="2090857" y="1089722"/>
                                </a:lnTo>
                                <a:lnTo>
                                  <a:pt x="2090914" y="1107792"/>
                                </a:lnTo>
                                <a:lnTo>
                                  <a:pt x="2090970" y="1094314"/>
                                </a:lnTo>
                                <a:lnTo>
                                  <a:pt x="2091027" y="1101474"/>
                                </a:lnTo>
                                <a:lnTo>
                                  <a:pt x="2091084" y="1088572"/>
                                </a:lnTo>
                                <a:lnTo>
                                  <a:pt x="2091145" y="1101774"/>
                                </a:lnTo>
                                <a:lnTo>
                                  <a:pt x="2091201" y="1091718"/>
                                </a:lnTo>
                                <a:lnTo>
                                  <a:pt x="2091258" y="1098032"/>
                                </a:lnTo>
                                <a:lnTo>
                                  <a:pt x="2091314" y="1092293"/>
                                </a:lnTo>
                                <a:lnTo>
                                  <a:pt x="2091371" y="1081112"/>
                                </a:lnTo>
                                <a:lnTo>
                                  <a:pt x="2091427" y="1096611"/>
                                </a:lnTo>
                                <a:lnTo>
                                  <a:pt x="2091484" y="1088572"/>
                                </a:lnTo>
                                <a:lnTo>
                                  <a:pt x="2091545" y="1105783"/>
                                </a:lnTo>
                                <a:lnTo>
                                  <a:pt x="2091602" y="1102924"/>
                                </a:lnTo>
                                <a:lnTo>
                                  <a:pt x="2091658" y="1093739"/>
                                </a:lnTo>
                                <a:lnTo>
                                  <a:pt x="2091715" y="1071627"/>
                                </a:lnTo>
                                <a:lnTo>
                                  <a:pt x="2091776" y="1079091"/>
                                </a:lnTo>
                                <a:lnTo>
                                  <a:pt x="2091833" y="1109513"/>
                                </a:lnTo>
                                <a:lnTo>
                                  <a:pt x="2091889" y="1076220"/>
                                </a:lnTo>
                                <a:lnTo>
                                  <a:pt x="2091946" y="1101774"/>
                                </a:lnTo>
                                <a:lnTo>
                                  <a:pt x="2092003" y="1091718"/>
                                </a:lnTo>
                                <a:lnTo>
                                  <a:pt x="2092059" y="1098607"/>
                                </a:lnTo>
                                <a:lnTo>
                                  <a:pt x="2092116" y="1096611"/>
                                </a:lnTo>
                                <a:lnTo>
                                  <a:pt x="2092177" y="1076795"/>
                                </a:lnTo>
                                <a:lnTo>
                                  <a:pt x="2092234" y="1083684"/>
                                </a:lnTo>
                                <a:lnTo>
                                  <a:pt x="2092290" y="1089147"/>
                                </a:lnTo>
                                <a:lnTo>
                                  <a:pt x="2092347" y="1097461"/>
                                </a:lnTo>
                                <a:lnTo>
                                  <a:pt x="2092404" y="1098331"/>
                                </a:lnTo>
                                <a:lnTo>
                                  <a:pt x="2092461" y="1087701"/>
                                </a:lnTo>
                                <a:lnTo>
                                  <a:pt x="2092521" y="1087126"/>
                                </a:lnTo>
                                <a:lnTo>
                                  <a:pt x="2092578" y="1100628"/>
                                </a:lnTo>
                                <a:lnTo>
                                  <a:pt x="2092634" y="1104058"/>
                                </a:lnTo>
                                <a:lnTo>
                                  <a:pt x="2092691" y="1097182"/>
                                </a:lnTo>
                                <a:lnTo>
                                  <a:pt x="2092752" y="1093164"/>
                                </a:lnTo>
                                <a:lnTo>
                                  <a:pt x="2092809" y="1097757"/>
                                </a:lnTo>
                                <a:lnTo>
                                  <a:pt x="2092865" y="1089147"/>
                                </a:lnTo>
                                <a:lnTo>
                                  <a:pt x="2092922" y="1103199"/>
                                </a:lnTo>
                                <a:lnTo>
                                  <a:pt x="2092979" y="1088001"/>
                                </a:lnTo>
                                <a:lnTo>
                                  <a:pt x="2093035" y="1094314"/>
                                </a:lnTo>
                                <a:lnTo>
                                  <a:pt x="2093092" y="1104345"/>
                                </a:lnTo>
                                <a:lnTo>
                                  <a:pt x="2093153" y="1089997"/>
                                </a:lnTo>
                                <a:lnTo>
                                  <a:pt x="2093210" y="1073924"/>
                                </a:lnTo>
                                <a:lnTo>
                                  <a:pt x="2093266" y="1079666"/>
                                </a:lnTo>
                                <a:lnTo>
                                  <a:pt x="2093323" y="1094314"/>
                                </a:lnTo>
                                <a:lnTo>
                                  <a:pt x="2093380" y="1084554"/>
                                </a:lnTo>
                                <a:lnTo>
                                  <a:pt x="2093437" y="1094314"/>
                                </a:lnTo>
                                <a:lnTo>
                                  <a:pt x="2093497" y="1086279"/>
                                </a:lnTo>
                                <a:lnTo>
                                  <a:pt x="2093554" y="1088001"/>
                                </a:lnTo>
                                <a:lnTo>
                                  <a:pt x="2093611" y="1099478"/>
                                </a:lnTo>
                                <a:lnTo>
                                  <a:pt x="2093667" y="1101474"/>
                                </a:lnTo>
                                <a:lnTo>
                                  <a:pt x="2093724" y="1096611"/>
                                </a:lnTo>
                                <a:lnTo>
                                  <a:pt x="2093785" y="1101474"/>
                                </a:lnTo>
                                <a:lnTo>
                                  <a:pt x="2093841" y="1110088"/>
                                </a:lnTo>
                                <a:lnTo>
                                  <a:pt x="2093898" y="1102349"/>
                                </a:lnTo>
                                <a:lnTo>
                                  <a:pt x="2093955" y="1084830"/>
                                </a:lnTo>
                                <a:lnTo>
                                  <a:pt x="2094012" y="1085704"/>
                                </a:lnTo>
                                <a:lnTo>
                                  <a:pt x="2094068" y="1090572"/>
                                </a:lnTo>
                                <a:lnTo>
                                  <a:pt x="2094125" y="1097461"/>
                                </a:lnTo>
                                <a:lnTo>
                                  <a:pt x="2094185" y="1080812"/>
                                </a:lnTo>
                                <a:lnTo>
                                  <a:pt x="2094242" y="1100328"/>
                                </a:lnTo>
                                <a:lnTo>
                                  <a:pt x="2094299" y="1081962"/>
                                </a:lnTo>
                                <a:lnTo>
                                  <a:pt x="2094356" y="1093739"/>
                                </a:lnTo>
                                <a:lnTo>
                                  <a:pt x="2094413" y="1104921"/>
                                </a:lnTo>
                                <a:lnTo>
                                  <a:pt x="2094473" y="1084830"/>
                                </a:lnTo>
                                <a:lnTo>
                                  <a:pt x="2094530" y="1086279"/>
                                </a:lnTo>
                                <a:lnTo>
                                  <a:pt x="2094587" y="1081112"/>
                                </a:lnTo>
                                <a:lnTo>
                                  <a:pt x="2094643" y="1103199"/>
                                </a:lnTo>
                                <a:lnTo>
                                  <a:pt x="2094700" y="1093739"/>
                                </a:lnTo>
                                <a:lnTo>
                                  <a:pt x="2094757" y="1086555"/>
                                </a:lnTo>
                                <a:lnTo>
                                  <a:pt x="2094817" y="1103499"/>
                                </a:lnTo>
                                <a:lnTo>
                                  <a:pt x="2094874" y="1101474"/>
                                </a:lnTo>
                                <a:lnTo>
                                  <a:pt x="2094931" y="1085980"/>
                                </a:lnTo>
                                <a:lnTo>
                                  <a:pt x="2094988" y="1080537"/>
                                </a:lnTo>
                                <a:lnTo>
                                  <a:pt x="2095044" y="1092869"/>
                                </a:lnTo>
                                <a:lnTo>
                                  <a:pt x="2095101" y="1086279"/>
                                </a:lnTo>
                                <a:lnTo>
                                  <a:pt x="2095157" y="1085129"/>
                                </a:lnTo>
                                <a:lnTo>
                                  <a:pt x="2095219" y="1090868"/>
                                </a:lnTo>
                                <a:lnTo>
                                  <a:pt x="2095275" y="1086555"/>
                                </a:lnTo>
                                <a:lnTo>
                                  <a:pt x="2095332" y="1092293"/>
                                </a:lnTo>
                                <a:lnTo>
                                  <a:pt x="2095392" y="1088001"/>
                                </a:lnTo>
                                <a:lnTo>
                                  <a:pt x="2095449" y="1088001"/>
                                </a:lnTo>
                                <a:lnTo>
                                  <a:pt x="2095506" y="1096886"/>
                                </a:lnTo>
                                <a:lnTo>
                                  <a:pt x="2095562" y="1105208"/>
                                </a:lnTo>
                                <a:lnTo>
                                  <a:pt x="2095619" y="1089422"/>
                                </a:lnTo>
                                <a:lnTo>
                                  <a:pt x="2095676" y="1079962"/>
                                </a:lnTo>
                                <a:lnTo>
                                  <a:pt x="2095733" y="1096311"/>
                                </a:lnTo>
                                <a:lnTo>
                                  <a:pt x="2095793" y="1105208"/>
                                </a:lnTo>
                                <a:lnTo>
                                  <a:pt x="2095850" y="1075944"/>
                                </a:lnTo>
                                <a:lnTo>
                                  <a:pt x="2095907" y="1084554"/>
                                </a:lnTo>
                                <a:lnTo>
                                  <a:pt x="2095964" y="1097182"/>
                                </a:lnTo>
                                <a:lnTo>
                                  <a:pt x="2096020" y="1096035"/>
                                </a:lnTo>
                                <a:lnTo>
                                  <a:pt x="2096077" y="1091443"/>
                                </a:lnTo>
                                <a:lnTo>
                                  <a:pt x="2096133" y="1102624"/>
                                </a:lnTo>
                                <a:lnTo>
                                  <a:pt x="2096194" y="1089997"/>
                                </a:lnTo>
                                <a:lnTo>
                                  <a:pt x="2096251" y="1081112"/>
                                </a:lnTo>
                                <a:lnTo>
                                  <a:pt x="2096308" y="1099753"/>
                                </a:lnTo>
                                <a:lnTo>
                                  <a:pt x="2096364" y="1101199"/>
                                </a:lnTo>
                                <a:lnTo>
                                  <a:pt x="2096425" y="1089422"/>
                                </a:lnTo>
                                <a:lnTo>
                                  <a:pt x="2096482" y="1100628"/>
                                </a:lnTo>
                                <a:lnTo>
                                  <a:pt x="2096539" y="1104345"/>
                                </a:lnTo>
                                <a:lnTo>
                                  <a:pt x="2096595" y="1092869"/>
                                </a:lnTo>
                                <a:lnTo>
                                  <a:pt x="2096652" y="1098331"/>
                                </a:lnTo>
                                <a:lnTo>
                                  <a:pt x="2096709" y="1089422"/>
                                </a:lnTo>
                                <a:lnTo>
                                  <a:pt x="2096765" y="1087126"/>
                                </a:lnTo>
                                <a:lnTo>
                                  <a:pt x="2096826" y="1084830"/>
                                </a:lnTo>
                                <a:lnTo>
                                  <a:pt x="2096883" y="1090572"/>
                                </a:lnTo>
                                <a:lnTo>
                                  <a:pt x="2096940" y="1090293"/>
                                </a:lnTo>
                                <a:lnTo>
                                  <a:pt x="2096996" y="1084554"/>
                                </a:lnTo>
                                <a:lnTo>
                                  <a:pt x="2097053" y="1095161"/>
                                </a:lnTo>
                                <a:lnTo>
                                  <a:pt x="2097114" y="1096886"/>
                                </a:lnTo>
                                <a:lnTo>
                                  <a:pt x="2097171" y="1095460"/>
                                </a:lnTo>
                                <a:lnTo>
                                  <a:pt x="2097227" y="1096611"/>
                                </a:lnTo>
                                <a:lnTo>
                                  <a:pt x="2097284" y="1089997"/>
                                </a:lnTo>
                                <a:lnTo>
                                  <a:pt x="2097340" y="1092869"/>
                                </a:lnTo>
                                <a:lnTo>
                                  <a:pt x="2097401" y="1102624"/>
                                </a:lnTo>
                                <a:lnTo>
                                  <a:pt x="2097458" y="1088572"/>
                                </a:lnTo>
                                <a:lnTo>
                                  <a:pt x="2097515" y="1096035"/>
                                </a:lnTo>
                                <a:lnTo>
                                  <a:pt x="2097571" y="1104633"/>
                                </a:lnTo>
                                <a:lnTo>
                                  <a:pt x="2097628" y="1098907"/>
                                </a:lnTo>
                                <a:lnTo>
                                  <a:pt x="2097684" y="1072502"/>
                                </a:lnTo>
                                <a:lnTo>
                                  <a:pt x="2097741" y="1100328"/>
                                </a:lnTo>
                                <a:lnTo>
                                  <a:pt x="2097802" y="1077370"/>
                                </a:lnTo>
                                <a:lnTo>
                                  <a:pt x="2097859" y="1083979"/>
                                </a:lnTo>
                                <a:lnTo>
                                  <a:pt x="2097915" y="1100053"/>
                                </a:lnTo>
                                <a:lnTo>
                                  <a:pt x="2097972" y="1088572"/>
                                </a:lnTo>
                                <a:lnTo>
                                  <a:pt x="2098029" y="1079391"/>
                                </a:lnTo>
                                <a:lnTo>
                                  <a:pt x="2098090" y="1091718"/>
                                </a:lnTo>
                                <a:lnTo>
                                  <a:pt x="2098146" y="1094314"/>
                                </a:lnTo>
                                <a:lnTo>
                                  <a:pt x="2098203" y="1089722"/>
                                </a:lnTo>
                                <a:lnTo>
                                  <a:pt x="2098260" y="1100628"/>
                                </a:lnTo>
                                <a:lnTo>
                                  <a:pt x="2098316" y="1084830"/>
                                </a:lnTo>
                                <a:lnTo>
                                  <a:pt x="2098373" y="1095161"/>
                                </a:lnTo>
                                <a:lnTo>
                                  <a:pt x="2098434" y="1084554"/>
                                </a:lnTo>
                                <a:lnTo>
                                  <a:pt x="2098491" y="1112097"/>
                                </a:lnTo>
                                <a:lnTo>
                                  <a:pt x="2098547" y="1094314"/>
                                </a:lnTo>
                                <a:lnTo>
                                  <a:pt x="2098604" y="1091443"/>
                                </a:lnTo>
                                <a:lnTo>
                                  <a:pt x="2098661" y="1083408"/>
                                </a:lnTo>
                                <a:lnTo>
                                  <a:pt x="2098717" y="1082833"/>
                                </a:lnTo>
                                <a:lnTo>
                                  <a:pt x="2098774" y="1100903"/>
                                </a:lnTo>
                                <a:lnTo>
                                  <a:pt x="2098835" y="1091443"/>
                                </a:lnTo>
                                <a:lnTo>
                                  <a:pt x="2098891" y="1077370"/>
                                </a:lnTo>
                                <a:lnTo>
                                  <a:pt x="2098948" y="1098607"/>
                                </a:lnTo>
                                <a:lnTo>
                                  <a:pt x="2099005" y="1093739"/>
                                </a:lnTo>
                                <a:lnTo>
                                  <a:pt x="2099066" y="1088847"/>
                                </a:lnTo>
                                <a:lnTo>
                                  <a:pt x="2099122" y="1093164"/>
                                </a:lnTo>
                                <a:lnTo>
                                  <a:pt x="2099179" y="1088276"/>
                                </a:lnTo>
                                <a:lnTo>
                                  <a:pt x="2099236" y="1098032"/>
                                </a:lnTo>
                                <a:lnTo>
                                  <a:pt x="2099292" y="1091143"/>
                                </a:lnTo>
                                <a:lnTo>
                                  <a:pt x="2099349" y="1082833"/>
                                </a:lnTo>
                                <a:lnTo>
                                  <a:pt x="2099406" y="1096611"/>
                                </a:lnTo>
                                <a:lnTo>
                                  <a:pt x="2099467" y="1098907"/>
                                </a:lnTo>
                                <a:lnTo>
                                  <a:pt x="2099523" y="1094314"/>
                                </a:lnTo>
                                <a:lnTo>
                                  <a:pt x="2099580" y="1100628"/>
                                </a:lnTo>
                                <a:lnTo>
                                  <a:pt x="2099637" y="1091718"/>
                                </a:lnTo>
                                <a:lnTo>
                                  <a:pt x="2099694" y="1092869"/>
                                </a:lnTo>
                                <a:lnTo>
                                  <a:pt x="2099750" y="1085704"/>
                                </a:lnTo>
                                <a:lnTo>
                                  <a:pt x="2099811" y="1100903"/>
                                </a:lnTo>
                                <a:lnTo>
                                  <a:pt x="2099868" y="1093164"/>
                                </a:lnTo>
                                <a:lnTo>
                                  <a:pt x="2099924" y="1099753"/>
                                </a:lnTo>
                                <a:lnTo>
                                  <a:pt x="2099981" y="1094590"/>
                                </a:lnTo>
                                <a:lnTo>
                                  <a:pt x="2100042" y="1093164"/>
                                </a:lnTo>
                                <a:lnTo>
                                  <a:pt x="2100098" y="1096886"/>
                                </a:lnTo>
                                <a:lnTo>
                                  <a:pt x="2100155" y="1095460"/>
                                </a:lnTo>
                                <a:lnTo>
                                  <a:pt x="2100211" y="1093440"/>
                                </a:lnTo>
                                <a:lnTo>
                                  <a:pt x="2100268" y="1085405"/>
                                </a:lnTo>
                                <a:lnTo>
                                  <a:pt x="2100325" y="1096035"/>
                                </a:lnTo>
                                <a:lnTo>
                                  <a:pt x="2100382" y="1083108"/>
                                </a:lnTo>
                                <a:lnTo>
                                  <a:pt x="2100442" y="1092018"/>
                                </a:lnTo>
                                <a:lnTo>
                                  <a:pt x="2100499" y="1098607"/>
                                </a:lnTo>
                                <a:lnTo>
                                  <a:pt x="2100556" y="1095161"/>
                                </a:lnTo>
                                <a:lnTo>
                                  <a:pt x="2100613" y="1098331"/>
                                </a:lnTo>
                                <a:lnTo>
                                  <a:pt x="2100670" y="1081962"/>
                                </a:lnTo>
                                <a:lnTo>
                                  <a:pt x="2100726" y="1110947"/>
                                </a:lnTo>
                                <a:lnTo>
                                  <a:pt x="2100787" y="1105208"/>
                                </a:lnTo>
                                <a:lnTo>
                                  <a:pt x="2100843" y="1080537"/>
                                </a:lnTo>
                                <a:lnTo>
                                  <a:pt x="2100900" y="1097461"/>
                                </a:lnTo>
                                <a:lnTo>
                                  <a:pt x="2100957" y="1096035"/>
                                </a:lnTo>
                                <a:lnTo>
                                  <a:pt x="2101014" y="1089997"/>
                                </a:lnTo>
                                <a:lnTo>
                                  <a:pt x="2101074" y="1104058"/>
                                </a:lnTo>
                                <a:lnTo>
                                  <a:pt x="2101131" y="1094590"/>
                                </a:lnTo>
                                <a:lnTo>
                                  <a:pt x="2101188" y="1079091"/>
                                </a:lnTo>
                                <a:lnTo>
                                  <a:pt x="2101245" y="1091143"/>
                                </a:lnTo>
                                <a:lnTo>
                                  <a:pt x="2101301" y="1083979"/>
                                </a:lnTo>
                                <a:lnTo>
                                  <a:pt x="2101358" y="1098331"/>
                                </a:lnTo>
                                <a:lnTo>
                                  <a:pt x="2101414" y="1095460"/>
                                </a:lnTo>
                                <a:lnTo>
                                  <a:pt x="2101475" y="1086850"/>
                                </a:lnTo>
                                <a:lnTo>
                                  <a:pt x="2101532" y="1082833"/>
                                </a:lnTo>
                                <a:lnTo>
                                  <a:pt x="2101589" y="1104058"/>
                                </a:lnTo>
                                <a:lnTo>
                                  <a:pt x="2101645" y="1097182"/>
                                </a:lnTo>
                                <a:lnTo>
                                  <a:pt x="2101702" y="1096611"/>
                                </a:lnTo>
                                <a:lnTo>
                                  <a:pt x="2101763" y="1101774"/>
                                </a:lnTo>
                                <a:lnTo>
                                  <a:pt x="2101820" y="1082258"/>
                                </a:lnTo>
                                <a:lnTo>
                                  <a:pt x="2101876" y="1098331"/>
                                </a:lnTo>
                                <a:lnTo>
                                  <a:pt x="2101933" y="1087126"/>
                                </a:lnTo>
                                <a:lnTo>
                                  <a:pt x="2101990" y="1105208"/>
                                </a:lnTo>
                                <a:lnTo>
                                  <a:pt x="2102050" y="1074798"/>
                                </a:lnTo>
                                <a:lnTo>
                                  <a:pt x="2102107" y="1108651"/>
                                </a:lnTo>
                                <a:lnTo>
                                  <a:pt x="2102164" y="1097461"/>
                                </a:lnTo>
                                <a:lnTo>
                                  <a:pt x="2102221" y="1097182"/>
                                </a:lnTo>
                                <a:lnTo>
                                  <a:pt x="2102277" y="1102924"/>
                                </a:lnTo>
                                <a:lnTo>
                                  <a:pt x="2102334" y="1083979"/>
                                </a:lnTo>
                                <a:lnTo>
                                  <a:pt x="2102390" y="1098032"/>
                                </a:lnTo>
                                <a:lnTo>
                                  <a:pt x="2102451" y="1090572"/>
                                </a:lnTo>
                                <a:lnTo>
                                  <a:pt x="2102508" y="1095736"/>
                                </a:lnTo>
                                <a:lnTo>
                                  <a:pt x="2102565" y="1092293"/>
                                </a:lnTo>
                                <a:lnTo>
                                  <a:pt x="2102621" y="1092593"/>
                                </a:lnTo>
                                <a:lnTo>
                                  <a:pt x="2102682" y="1092593"/>
                                </a:lnTo>
                                <a:lnTo>
                                  <a:pt x="2102739" y="1094314"/>
                                </a:lnTo>
                                <a:lnTo>
                                  <a:pt x="2102796" y="1092869"/>
                                </a:lnTo>
                                <a:lnTo>
                                  <a:pt x="2102852" y="1092869"/>
                                </a:lnTo>
                                <a:lnTo>
                                  <a:pt x="2102909" y="1080537"/>
                                </a:lnTo>
                                <a:lnTo>
                                  <a:pt x="2102966" y="1094885"/>
                                </a:lnTo>
                                <a:lnTo>
                                  <a:pt x="2103022" y="1088001"/>
                                </a:lnTo>
                                <a:lnTo>
                                  <a:pt x="2103083" y="1095736"/>
                                </a:lnTo>
                                <a:lnTo>
                                  <a:pt x="2103140" y="1100628"/>
                                </a:lnTo>
                                <a:lnTo>
                                  <a:pt x="2103197" y="1084830"/>
                                </a:lnTo>
                                <a:lnTo>
                                  <a:pt x="2103253" y="1106354"/>
                                </a:lnTo>
                                <a:lnTo>
                                  <a:pt x="2103310" y="1091718"/>
                                </a:lnTo>
                                <a:lnTo>
                                  <a:pt x="2103366" y="1084554"/>
                                </a:lnTo>
                                <a:lnTo>
                                  <a:pt x="2103423" y="1081962"/>
                                </a:lnTo>
                                <a:lnTo>
                                  <a:pt x="2103484" y="1085129"/>
                                </a:lnTo>
                                <a:lnTo>
                                  <a:pt x="2103541" y="1080241"/>
                                </a:lnTo>
                                <a:lnTo>
                                  <a:pt x="2103597" y="1099478"/>
                                </a:lnTo>
                                <a:lnTo>
                                  <a:pt x="2103654" y="1099478"/>
                                </a:lnTo>
                                <a:lnTo>
                                  <a:pt x="2103715" y="1084830"/>
                                </a:lnTo>
                                <a:lnTo>
                                  <a:pt x="2103772" y="1093739"/>
                                </a:lnTo>
                                <a:lnTo>
                                  <a:pt x="2103828" y="1092018"/>
                                </a:lnTo>
                                <a:lnTo>
                                  <a:pt x="2103885" y="1089147"/>
                                </a:lnTo>
                                <a:lnTo>
                                  <a:pt x="2103941" y="1085704"/>
                                </a:lnTo>
                                <a:lnTo>
                                  <a:pt x="2103998" y="1090868"/>
                                </a:lnTo>
                                <a:lnTo>
                                  <a:pt x="2104055" y="1096035"/>
                                </a:lnTo>
                                <a:lnTo>
                                  <a:pt x="2104116" y="1096311"/>
                                </a:lnTo>
                                <a:lnTo>
                                  <a:pt x="2104172" y="1094314"/>
                                </a:lnTo>
                                <a:lnTo>
                                  <a:pt x="2104229" y="1086850"/>
                                </a:lnTo>
                                <a:lnTo>
                                  <a:pt x="2104286" y="1097461"/>
                                </a:lnTo>
                                <a:lnTo>
                                  <a:pt x="2104343" y="1087701"/>
                                </a:lnTo>
                                <a:lnTo>
                                  <a:pt x="2104403" y="1096035"/>
                                </a:lnTo>
                                <a:lnTo>
                                  <a:pt x="2104460" y="1093440"/>
                                </a:lnTo>
                                <a:lnTo>
                                  <a:pt x="2104517" y="1101474"/>
                                </a:lnTo>
                                <a:lnTo>
                                  <a:pt x="2104573" y="1083108"/>
                                </a:lnTo>
                                <a:lnTo>
                                  <a:pt x="2104630" y="1092869"/>
                                </a:lnTo>
                                <a:lnTo>
                                  <a:pt x="2104691" y="1086850"/>
                                </a:lnTo>
                                <a:lnTo>
                                  <a:pt x="2104748" y="1100053"/>
                                </a:lnTo>
                                <a:lnTo>
                                  <a:pt x="2104804" y="1095161"/>
                                </a:lnTo>
                                <a:lnTo>
                                  <a:pt x="2104861" y="1084554"/>
                                </a:lnTo>
                                <a:lnTo>
                                  <a:pt x="2104917" y="1103499"/>
                                </a:lnTo>
                                <a:lnTo>
                                  <a:pt x="2104974" y="1086279"/>
                                </a:lnTo>
                                <a:lnTo>
                                  <a:pt x="2105031" y="1088276"/>
                                </a:lnTo>
                                <a:lnTo>
                                  <a:pt x="2105088" y="1086555"/>
                                </a:lnTo>
                                <a:lnTo>
                                  <a:pt x="2105148" y="1094590"/>
                                </a:lnTo>
                                <a:lnTo>
                                  <a:pt x="2105205" y="1086279"/>
                                </a:lnTo>
                                <a:lnTo>
                                  <a:pt x="2105262" y="1088572"/>
                                </a:lnTo>
                                <a:lnTo>
                                  <a:pt x="2105319" y="1094314"/>
                                </a:lnTo>
                                <a:lnTo>
                                  <a:pt x="2105379" y="1089722"/>
                                </a:lnTo>
                                <a:lnTo>
                                  <a:pt x="2105436" y="1094590"/>
                                </a:lnTo>
                                <a:lnTo>
                                  <a:pt x="2105493" y="1108938"/>
                                </a:lnTo>
                                <a:lnTo>
                                  <a:pt x="2105549" y="1092018"/>
                                </a:lnTo>
                                <a:lnTo>
                                  <a:pt x="2105606" y="1084554"/>
                                </a:lnTo>
                                <a:lnTo>
                                  <a:pt x="2105663" y="1100628"/>
                                </a:lnTo>
                                <a:lnTo>
                                  <a:pt x="2105724" y="1094015"/>
                                </a:lnTo>
                                <a:lnTo>
                                  <a:pt x="2105780" y="1088001"/>
                                </a:lnTo>
                                <a:lnTo>
                                  <a:pt x="2105837" y="1103199"/>
                                </a:lnTo>
                                <a:lnTo>
                                  <a:pt x="2105894" y="1091143"/>
                                </a:lnTo>
                                <a:lnTo>
                                  <a:pt x="2105951" y="1082258"/>
                                </a:lnTo>
                                <a:lnTo>
                                  <a:pt x="2106007" y="1090293"/>
                                </a:lnTo>
                                <a:lnTo>
                                  <a:pt x="2106064" y="1102624"/>
                                </a:lnTo>
                                <a:lnTo>
                                  <a:pt x="2106124" y="1084255"/>
                                </a:lnTo>
                                <a:lnTo>
                                  <a:pt x="2106181" y="1083108"/>
                                </a:lnTo>
                                <a:lnTo>
                                  <a:pt x="2106238" y="1094885"/>
                                </a:lnTo>
                                <a:lnTo>
                                  <a:pt x="2106294" y="1099182"/>
                                </a:lnTo>
                                <a:lnTo>
                                  <a:pt x="2106355" y="1091718"/>
                                </a:lnTo>
                                <a:lnTo>
                                  <a:pt x="2106412" y="1088276"/>
                                </a:lnTo>
                                <a:lnTo>
                                  <a:pt x="2106468" y="1114389"/>
                                </a:lnTo>
                                <a:lnTo>
                                  <a:pt x="2106525" y="1099753"/>
                                </a:lnTo>
                                <a:lnTo>
                                  <a:pt x="2106582" y="1104921"/>
                                </a:lnTo>
                                <a:lnTo>
                                  <a:pt x="2106639" y="1108363"/>
                                </a:lnTo>
                                <a:lnTo>
                                  <a:pt x="2106696" y="1084554"/>
                                </a:lnTo>
                                <a:lnTo>
                                  <a:pt x="2106756" y="1095460"/>
                                </a:lnTo>
                                <a:lnTo>
                                  <a:pt x="2106813" y="1079391"/>
                                </a:lnTo>
                                <a:lnTo>
                                  <a:pt x="2106870" y="1078816"/>
                                </a:lnTo>
                                <a:lnTo>
                                  <a:pt x="2106926" y="1097182"/>
                                </a:lnTo>
                                <a:lnTo>
                                  <a:pt x="2106983" y="1097182"/>
                                </a:lnTo>
                                <a:lnTo>
                                  <a:pt x="2107040" y="1098607"/>
                                </a:lnTo>
                                <a:lnTo>
                                  <a:pt x="2107100" y="1094314"/>
                                </a:lnTo>
                                <a:lnTo>
                                  <a:pt x="2107157" y="1085980"/>
                                </a:lnTo>
                                <a:lnTo>
                                  <a:pt x="2107214" y="1094314"/>
                                </a:lnTo>
                                <a:lnTo>
                                  <a:pt x="2107271" y="1110088"/>
                                </a:lnTo>
                                <a:lnTo>
                                  <a:pt x="2107331" y="1077941"/>
                                </a:lnTo>
                                <a:lnTo>
                                  <a:pt x="2107388" y="1087701"/>
                                </a:lnTo>
                                <a:lnTo>
                                  <a:pt x="2107445" y="1092293"/>
                                </a:lnTo>
                                <a:lnTo>
                                  <a:pt x="2107501" y="1089147"/>
                                </a:lnTo>
                                <a:lnTo>
                                  <a:pt x="2107558" y="1087701"/>
                                </a:lnTo>
                                <a:lnTo>
                                  <a:pt x="2107615" y="1098907"/>
                                </a:lnTo>
                                <a:lnTo>
                                  <a:pt x="2107671" y="1091143"/>
                                </a:lnTo>
                                <a:lnTo>
                                  <a:pt x="2107732" y="1096311"/>
                                </a:lnTo>
                                <a:lnTo>
                                  <a:pt x="2107789" y="1099182"/>
                                </a:lnTo>
                                <a:lnTo>
                                  <a:pt x="2107845" y="1076520"/>
                                </a:lnTo>
                                <a:lnTo>
                                  <a:pt x="2107902" y="1100628"/>
                                </a:lnTo>
                                <a:lnTo>
                                  <a:pt x="2107959" y="1097461"/>
                                </a:lnTo>
                                <a:lnTo>
                                  <a:pt x="2108016" y="1082833"/>
                                </a:lnTo>
                                <a:lnTo>
                                  <a:pt x="2108076" y="1093440"/>
                                </a:lnTo>
                                <a:lnTo>
                                  <a:pt x="2108133" y="1097757"/>
                                </a:lnTo>
                                <a:lnTo>
                                  <a:pt x="2108190" y="1095736"/>
                                </a:lnTo>
                                <a:lnTo>
                                  <a:pt x="2108247" y="1090293"/>
                                </a:lnTo>
                                <a:lnTo>
                                  <a:pt x="2108303" y="1088847"/>
                                </a:lnTo>
                                <a:lnTo>
                                  <a:pt x="2108364" y="1096311"/>
                                </a:lnTo>
                                <a:lnTo>
                                  <a:pt x="2108421" y="1108938"/>
                                </a:lnTo>
                                <a:lnTo>
                                  <a:pt x="2108477" y="1084255"/>
                                </a:lnTo>
                                <a:lnTo>
                                  <a:pt x="2108534" y="1083979"/>
                                </a:lnTo>
                                <a:lnTo>
                                  <a:pt x="2108591" y="1095460"/>
                                </a:lnTo>
                                <a:lnTo>
                                  <a:pt x="2108647" y="1094590"/>
                                </a:lnTo>
                                <a:lnTo>
                                  <a:pt x="2108704" y="1088276"/>
                                </a:lnTo>
                                <a:lnTo>
                                  <a:pt x="2108765" y="1078816"/>
                                </a:lnTo>
                                <a:lnTo>
                                  <a:pt x="2108822" y="1097182"/>
                                </a:lnTo>
                                <a:lnTo>
                                  <a:pt x="2108878" y="1096311"/>
                                </a:lnTo>
                                <a:lnTo>
                                  <a:pt x="2108935" y="1095460"/>
                                </a:lnTo>
                                <a:lnTo>
                                  <a:pt x="2108992" y="1078816"/>
                                </a:lnTo>
                                <a:lnTo>
                                  <a:pt x="2109052" y="1084554"/>
                                </a:lnTo>
                                <a:lnTo>
                                  <a:pt x="2109109" y="1101199"/>
                                </a:lnTo>
                                <a:lnTo>
                                  <a:pt x="2109166" y="1104633"/>
                                </a:lnTo>
                                <a:lnTo>
                                  <a:pt x="2109223" y="1096035"/>
                                </a:lnTo>
                                <a:lnTo>
                                  <a:pt x="2109279" y="1086555"/>
                                </a:lnTo>
                                <a:lnTo>
                                  <a:pt x="2109340" y="1099182"/>
                                </a:lnTo>
                                <a:lnTo>
                                  <a:pt x="2109397" y="1083684"/>
                                </a:lnTo>
                                <a:lnTo>
                                  <a:pt x="2109454" y="1084554"/>
                                </a:lnTo>
                                <a:lnTo>
                                  <a:pt x="2109510" y="1098907"/>
                                </a:lnTo>
                                <a:lnTo>
                                  <a:pt x="2109567" y="1094885"/>
                                </a:lnTo>
                                <a:lnTo>
                                  <a:pt x="2109623" y="1092869"/>
                                </a:lnTo>
                                <a:lnTo>
                                  <a:pt x="2109680" y="1086555"/>
                                </a:lnTo>
                                <a:lnTo>
                                  <a:pt x="2109741" y="1086279"/>
                                </a:lnTo>
                                <a:lnTo>
                                  <a:pt x="2109798" y="1084554"/>
                                </a:lnTo>
                                <a:lnTo>
                                  <a:pt x="2109854" y="1085129"/>
                                </a:lnTo>
                                <a:lnTo>
                                  <a:pt x="2109911" y="1089147"/>
                                </a:lnTo>
                                <a:lnTo>
                                  <a:pt x="2109972" y="1112097"/>
                                </a:lnTo>
                                <a:lnTo>
                                  <a:pt x="2110029" y="1092018"/>
                                </a:lnTo>
                                <a:lnTo>
                                  <a:pt x="2110085" y="1093164"/>
                                </a:lnTo>
                                <a:lnTo>
                                  <a:pt x="2110142" y="1081687"/>
                                </a:lnTo>
                                <a:lnTo>
                                  <a:pt x="2110198" y="1083684"/>
                                </a:lnTo>
                                <a:lnTo>
                                  <a:pt x="2110255" y="1091718"/>
                                </a:lnTo>
                                <a:lnTo>
                                  <a:pt x="2110312" y="1102624"/>
                                </a:lnTo>
                                <a:lnTo>
                                  <a:pt x="2110373" y="1091443"/>
                                </a:lnTo>
                                <a:lnTo>
                                  <a:pt x="2110429" y="1087701"/>
                                </a:lnTo>
                                <a:lnTo>
                                  <a:pt x="2110486" y="1094015"/>
                                </a:lnTo>
                                <a:lnTo>
                                  <a:pt x="2110543" y="1094590"/>
                                </a:lnTo>
                                <a:lnTo>
                                  <a:pt x="2110600" y="1117260"/>
                                </a:lnTo>
                                <a:lnTo>
                                  <a:pt x="2110656" y="1079962"/>
                                </a:lnTo>
                                <a:lnTo>
                                  <a:pt x="2110713" y="1092593"/>
                                </a:lnTo>
                                <a:lnTo>
                                  <a:pt x="2110774" y="1079091"/>
                                </a:lnTo>
                                <a:lnTo>
                                  <a:pt x="2110830" y="1093440"/>
                                </a:lnTo>
                                <a:lnTo>
                                  <a:pt x="2110887" y="1103775"/>
                                </a:lnTo>
                                <a:lnTo>
                                  <a:pt x="2110943" y="1088276"/>
                                </a:lnTo>
                                <a:lnTo>
                                  <a:pt x="2111005" y="1085129"/>
                                </a:lnTo>
                                <a:lnTo>
                                  <a:pt x="2111061" y="1099182"/>
                                </a:lnTo>
                                <a:lnTo>
                                  <a:pt x="2111118" y="1089147"/>
                                </a:lnTo>
                                <a:lnTo>
                                  <a:pt x="2111174" y="1098331"/>
                                </a:lnTo>
                                <a:lnTo>
                                  <a:pt x="2111231" y="1095161"/>
                                </a:lnTo>
                                <a:lnTo>
                                  <a:pt x="2111288" y="1102049"/>
                                </a:lnTo>
                                <a:lnTo>
                                  <a:pt x="2111345" y="1078516"/>
                                </a:lnTo>
                                <a:lnTo>
                                  <a:pt x="2111405" y="1094590"/>
                                </a:lnTo>
                                <a:lnTo>
                                  <a:pt x="2111462" y="1080241"/>
                                </a:lnTo>
                                <a:lnTo>
                                  <a:pt x="2111519" y="1097757"/>
                                </a:lnTo>
                                <a:lnTo>
                                  <a:pt x="2111575" y="1075074"/>
                                </a:lnTo>
                                <a:lnTo>
                                  <a:pt x="2111632" y="1100328"/>
                                </a:lnTo>
                                <a:lnTo>
                                  <a:pt x="2111693" y="1097182"/>
                                </a:lnTo>
                                <a:lnTo>
                                  <a:pt x="2111750" y="1092869"/>
                                </a:lnTo>
                                <a:lnTo>
                                  <a:pt x="2111806" y="1079091"/>
                                </a:lnTo>
                                <a:lnTo>
                                  <a:pt x="2111863" y="1099182"/>
                                </a:lnTo>
                                <a:lnTo>
                                  <a:pt x="2111920" y="1086850"/>
                                </a:lnTo>
                                <a:lnTo>
                                  <a:pt x="2111981" y="1094885"/>
                                </a:lnTo>
                                <a:lnTo>
                                  <a:pt x="2112037" y="1090293"/>
                                </a:lnTo>
                                <a:lnTo>
                                  <a:pt x="2112094" y="1081687"/>
                                </a:lnTo>
                                <a:lnTo>
                                  <a:pt x="2112150" y="1091143"/>
                                </a:lnTo>
                                <a:lnTo>
                                  <a:pt x="2112207" y="1098607"/>
                                </a:lnTo>
                                <a:lnTo>
                                  <a:pt x="2112264" y="1084830"/>
                                </a:lnTo>
                                <a:lnTo>
                                  <a:pt x="2112321" y="1090868"/>
                                </a:lnTo>
                                <a:lnTo>
                                  <a:pt x="2112381" y="1094015"/>
                                </a:lnTo>
                                <a:lnTo>
                                  <a:pt x="2112438" y="1087701"/>
                                </a:lnTo>
                                <a:lnTo>
                                  <a:pt x="2112494" y="1100053"/>
                                </a:lnTo>
                                <a:lnTo>
                                  <a:pt x="2112551" y="1093739"/>
                                </a:lnTo>
                                <a:lnTo>
                                  <a:pt x="2112608" y="1085980"/>
                                </a:lnTo>
                                <a:lnTo>
                                  <a:pt x="2112669" y="1092293"/>
                                </a:lnTo>
                                <a:lnTo>
                                  <a:pt x="2112725" y="1085129"/>
                                </a:lnTo>
                                <a:lnTo>
                                  <a:pt x="2112782" y="1085704"/>
                                </a:lnTo>
                                <a:lnTo>
                                  <a:pt x="2112839" y="1098331"/>
                                </a:lnTo>
                                <a:lnTo>
                                  <a:pt x="2112896" y="1094015"/>
                                </a:lnTo>
                                <a:lnTo>
                                  <a:pt x="2112953" y="1100628"/>
                                </a:lnTo>
                                <a:lnTo>
                                  <a:pt x="2113013" y="1077095"/>
                                </a:lnTo>
                                <a:lnTo>
                                  <a:pt x="2113070" y="1098331"/>
                                </a:lnTo>
                                <a:lnTo>
                                  <a:pt x="2113126" y="1085704"/>
                                </a:lnTo>
                                <a:lnTo>
                                  <a:pt x="2113183" y="1086279"/>
                                </a:lnTo>
                                <a:lnTo>
                                  <a:pt x="2113240" y="1086850"/>
                                </a:lnTo>
                                <a:lnTo>
                                  <a:pt x="2113297" y="1096035"/>
                                </a:lnTo>
                                <a:lnTo>
                                  <a:pt x="2113353" y="1106642"/>
                                </a:lnTo>
                                <a:lnTo>
                                  <a:pt x="2113414" y="1082833"/>
                                </a:lnTo>
                                <a:lnTo>
                                  <a:pt x="2113471" y="1097182"/>
                                </a:lnTo>
                                <a:lnTo>
                                  <a:pt x="2113528" y="1078816"/>
                                </a:lnTo>
                                <a:lnTo>
                                  <a:pt x="2113584" y="1089147"/>
                                </a:lnTo>
                                <a:lnTo>
                                  <a:pt x="2113645" y="1092293"/>
                                </a:lnTo>
                                <a:lnTo>
                                  <a:pt x="2113701" y="1103199"/>
                                </a:lnTo>
                                <a:lnTo>
                                  <a:pt x="2113758" y="1098032"/>
                                </a:lnTo>
                                <a:lnTo>
                                  <a:pt x="2113815" y="1083684"/>
                                </a:lnTo>
                                <a:lnTo>
                                  <a:pt x="2113871" y="1093440"/>
                                </a:lnTo>
                                <a:lnTo>
                                  <a:pt x="2113928" y="1090868"/>
                                </a:lnTo>
                                <a:lnTo>
                                  <a:pt x="2113989" y="1098331"/>
                                </a:lnTo>
                                <a:lnTo>
                                  <a:pt x="2114046" y="1088847"/>
                                </a:lnTo>
                                <a:lnTo>
                                  <a:pt x="2114102" y="1089147"/>
                                </a:lnTo>
                                <a:lnTo>
                                  <a:pt x="2114159" y="1079091"/>
                                </a:lnTo>
                                <a:lnTo>
                                  <a:pt x="2114216" y="1079091"/>
                                </a:lnTo>
                                <a:lnTo>
                                  <a:pt x="2114273" y="1089422"/>
                                </a:lnTo>
                                <a:lnTo>
                                  <a:pt x="2114329" y="1077941"/>
                                </a:lnTo>
                                <a:lnTo>
                                  <a:pt x="2114390" y="1088572"/>
                                </a:lnTo>
                                <a:lnTo>
                                  <a:pt x="2114447" y="1088572"/>
                                </a:lnTo>
                                <a:lnTo>
                                  <a:pt x="2114504" y="1084830"/>
                                </a:lnTo>
                                <a:lnTo>
                                  <a:pt x="2114560" y="1092293"/>
                                </a:lnTo>
                                <a:lnTo>
                                  <a:pt x="2114621" y="1094885"/>
                                </a:lnTo>
                                <a:lnTo>
                                  <a:pt x="2114678" y="1091718"/>
                                </a:lnTo>
                                <a:lnTo>
                                  <a:pt x="2114734" y="1104345"/>
                                </a:lnTo>
                                <a:lnTo>
                                  <a:pt x="2114791" y="1096035"/>
                                </a:lnTo>
                                <a:lnTo>
                                  <a:pt x="2114848" y="1089147"/>
                                </a:lnTo>
                                <a:lnTo>
                                  <a:pt x="2114904" y="1075374"/>
                                </a:lnTo>
                                <a:lnTo>
                                  <a:pt x="2114961" y="1106929"/>
                                </a:lnTo>
                                <a:lnTo>
                                  <a:pt x="2115022" y="1092869"/>
                                </a:lnTo>
                                <a:lnTo>
                                  <a:pt x="2115079" y="1075074"/>
                                </a:lnTo>
                                <a:lnTo>
                                  <a:pt x="2115135" y="1086850"/>
                                </a:lnTo>
                                <a:lnTo>
                                  <a:pt x="2115192" y="1093164"/>
                                </a:lnTo>
                                <a:lnTo>
                                  <a:pt x="2115249" y="1099182"/>
                                </a:lnTo>
                                <a:lnTo>
                                  <a:pt x="2115305" y="1082534"/>
                                </a:lnTo>
                                <a:lnTo>
                                  <a:pt x="2115366" y="1087426"/>
                                </a:lnTo>
                                <a:lnTo>
                                  <a:pt x="2115423" y="1092293"/>
                                </a:lnTo>
                                <a:lnTo>
                                  <a:pt x="2115480" y="1075944"/>
                                </a:lnTo>
                                <a:lnTo>
                                  <a:pt x="2115536" y="1090293"/>
                                </a:lnTo>
                                <a:lnTo>
                                  <a:pt x="2115593" y="1092593"/>
                                </a:lnTo>
                                <a:lnTo>
                                  <a:pt x="2115654" y="1077095"/>
                                </a:lnTo>
                                <a:lnTo>
                                  <a:pt x="2115710" y="1083684"/>
                                </a:lnTo>
                                <a:lnTo>
                                  <a:pt x="2115767" y="1096311"/>
                                </a:lnTo>
                                <a:lnTo>
                                  <a:pt x="2115824" y="1095460"/>
                                </a:lnTo>
                                <a:lnTo>
                                  <a:pt x="2115880" y="1082534"/>
                                </a:lnTo>
                                <a:lnTo>
                                  <a:pt x="2115937" y="1084554"/>
                                </a:lnTo>
                                <a:lnTo>
                                  <a:pt x="2115994" y="1095161"/>
                                </a:lnTo>
                                <a:lnTo>
                                  <a:pt x="2116055" y="1078516"/>
                                </a:lnTo>
                                <a:lnTo>
                                  <a:pt x="2116111" y="1096311"/>
                                </a:lnTo>
                                <a:lnTo>
                                  <a:pt x="2116168" y="1098607"/>
                                </a:lnTo>
                                <a:lnTo>
                                  <a:pt x="2116224" y="1067610"/>
                                </a:lnTo>
                                <a:lnTo>
                                  <a:pt x="2116281" y="1090572"/>
                                </a:lnTo>
                                <a:lnTo>
                                  <a:pt x="2116342" y="1090293"/>
                                </a:lnTo>
                                <a:lnTo>
                                  <a:pt x="2116399" y="1093739"/>
                                </a:lnTo>
                                <a:lnTo>
                                  <a:pt x="2116455" y="1083684"/>
                                </a:lnTo>
                                <a:lnTo>
                                  <a:pt x="2116512" y="1088847"/>
                                </a:lnTo>
                                <a:lnTo>
                                  <a:pt x="2116569" y="1095460"/>
                                </a:lnTo>
                                <a:lnTo>
                                  <a:pt x="2116626" y="1087126"/>
                                </a:lnTo>
                                <a:lnTo>
                                  <a:pt x="2116686" y="1085704"/>
                                </a:lnTo>
                                <a:lnTo>
                                  <a:pt x="2116743" y="1081112"/>
                                </a:lnTo>
                                <a:lnTo>
                                  <a:pt x="2116800" y="1086279"/>
                                </a:lnTo>
                                <a:lnTo>
                                  <a:pt x="2116856" y="1088572"/>
                                </a:lnTo>
                                <a:lnTo>
                                  <a:pt x="2116913" y="1091718"/>
                                </a:lnTo>
                                <a:lnTo>
                                  <a:pt x="2116970" y="1084830"/>
                                </a:lnTo>
                                <a:lnTo>
                                  <a:pt x="2117026" y="1088847"/>
                                </a:lnTo>
                                <a:lnTo>
                                  <a:pt x="2117087" y="1071352"/>
                                </a:lnTo>
                                <a:lnTo>
                                  <a:pt x="2117144" y="1094885"/>
                                </a:lnTo>
                                <a:lnTo>
                                  <a:pt x="2117200" y="1085405"/>
                                </a:lnTo>
                                <a:lnTo>
                                  <a:pt x="2117261" y="1088001"/>
                                </a:lnTo>
                                <a:lnTo>
                                  <a:pt x="2117318" y="1080537"/>
                                </a:lnTo>
                                <a:lnTo>
                                  <a:pt x="2117375" y="1098607"/>
                                </a:lnTo>
                                <a:lnTo>
                                  <a:pt x="2117431" y="1095736"/>
                                </a:lnTo>
                                <a:lnTo>
                                  <a:pt x="2117488" y="1084830"/>
                                </a:lnTo>
                                <a:lnTo>
                                  <a:pt x="2117545" y="1097182"/>
                                </a:lnTo>
                                <a:lnTo>
                                  <a:pt x="2117602" y="1093440"/>
                                </a:lnTo>
                                <a:lnTo>
                                  <a:pt x="2117662" y="1099753"/>
                                </a:lnTo>
                                <a:lnTo>
                                  <a:pt x="2117719" y="1096035"/>
                                </a:lnTo>
                                <a:lnTo>
                                  <a:pt x="2117776" y="1071627"/>
                                </a:lnTo>
                                <a:lnTo>
                                  <a:pt x="2117832" y="1088001"/>
                                </a:lnTo>
                                <a:lnTo>
                                  <a:pt x="2117889" y="1092593"/>
                                </a:lnTo>
                                <a:lnTo>
                                  <a:pt x="2117946" y="1088276"/>
                                </a:lnTo>
                                <a:lnTo>
                                  <a:pt x="2118003" y="1090572"/>
                                </a:lnTo>
                                <a:lnTo>
                                  <a:pt x="2118063" y="1088001"/>
                                </a:lnTo>
                                <a:lnTo>
                                  <a:pt x="2118120" y="1082258"/>
                                </a:lnTo>
                                <a:lnTo>
                                  <a:pt x="2118177" y="1079391"/>
                                </a:lnTo>
                                <a:lnTo>
                                  <a:pt x="2118233" y="1083108"/>
                                </a:lnTo>
                                <a:lnTo>
                                  <a:pt x="2118294" y="1094015"/>
                                </a:lnTo>
                                <a:lnTo>
                                  <a:pt x="2118351" y="1093440"/>
                                </a:lnTo>
                                <a:lnTo>
                                  <a:pt x="2118407" y="1098032"/>
                                </a:lnTo>
                                <a:lnTo>
                                  <a:pt x="2118464" y="1090868"/>
                                </a:lnTo>
                                <a:lnTo>
                                  <a:pt x="2118521" y="1094314"/>
                                </a:lnTo>
                                <a:lnTo>
                                  <a:pt x="2118577" y="1099182"/>
                                </a:lnTo>
                                <a:lnTo>
                                  <a:pt x="2118634" y="1079391"/>
                                </a:lnTo>
                                <a:lnTo>
                                  <a:pt x="2118695" y="1079391"/>
                                </a:lnTo>
                                <a:lnTo>
                                  <a:pt x="2118751" y="1077370"/>
                                </a:lnTo>
                                <a:lnTo>
                                  <a:pt x="2118808" y="1104633"/>
                                </a:lnTo>
                                <a:lnTo>
                                  <a:pt x="2118865" y="1089997"/>
                                </a:lnTo>
                                <a:lnTo>
                                  <a:pt x="2118922" y="1082833"/>
                                </a:lnTo>
                                <a:lnTo>
                                  <a:pt x="2118982" y="1096886"/>
                                </a:lnTo>
                                <a:lnTo>
                                  <a:pt x="2119039" y="1087701"/>
                                </a:lnTo>
                                <a:lnTo>
                                  <a:pt x="2119096" y="1084255"/>
                                </a:lnTo>
                                <a:lnTo>
                                  <a:pt x="2119153" y="1088847"/>
                                </a:lnTo>
                                <a:lnTo>
                                  <a:pt x="2119209" y="1091443"/>
                                </a:lnTo>
                                <a:lnTo>
                                  <a:pt x="2119270" y="1089997"/>
                                </a:lnTo>
                                <a:lnTo>
                                  <a:pt x="2119327" y="1093164"/>
                                </a:lnTo>
                                <a:lnTo>
                                  <a:pt x="2119383" y="1111234"/>
                                </a:lnTo>
                                <a:lnTo>
                                  <a:pt x="2119440" y="1074223"/>
                                </a:lnTo>
                                <a:lnTo>
                                  <a:pt x="2119497" y="1083408"/>
                                </a:lnTo>
                                <a:lnTo>
                                  <a:pt x="2119554" y="1087426"/>
                                </a:lnTo>
                                <a:lnTo>
                                  <a:pt x="2119610" y="1083979"/>
                                </a:lnTo>
                                <a:lnTo>
                                  <a:pt x="2119671" y="1097461"/>
                                </a:lnTo>
                                <a:lnTo>
                                  <a:pt x="2119728" y="1075074"/>
                                </a:lnTo>
                                <a:lnTo>
                                  <a:pt x="2119784" y="1110371"/>
                                </a:lnTo>
                                <a:lnTo>
                                  <a:pt x="2119841" y="1093739"/>
                                </a:lnTo>
                                <a:lnTo>
                                  <a:pt x="2119898" y="1100053"/>
                                </a:lnTo>
                                <a:lnTo>
                                  <a:pt x="2119958" y="1088572"/>
                                </a:lnTo>
                                <a:lnTo>
                                  <a:pt x="2120015" y="1092593"/>
                                </a:lnTo>
                                <a:lnTo>
                                  <a:pt x="2120072" y="1081112"/>
                                </a:lnTo>
                                <a:lnTo>
                                  <a:pt x="2120128" y="1099182"/>
                                </a:lnTo>
                                <a:lnTo>
                                  <a:pt x="2120185" y="1075944"/>
                                </a:lnTo>
                                <a:lnTo>
                                  <a:pt x="2120242" y="1097182"/>
                                </a:lnTo>
                                <a:lnTo>
                                  <a:pt x="2120302" y="1080241"/>
                                </a:lnTo>
                                <a:lnTo>
                                  <a:pt x="2120359" y="1077666"/>
                                </a:lnTo>
                                <a:lnTo>
                                  <a:pt x="2120416" y="1096886"/>
                                </a:lnTo>
                                <a:lnTo>
                                  <a:pt x="2120473" y="1086850"/>
                                </a:lnTo>
                                <a:lnTo>
                                  <a:pt x="2120530" y="1076520"/>
                                </a:lnTo>
                                <a:lnTo>
                                  <a:pt x="2120586" y="1092018"/>
                                </a:lnTo>
                                <a:lnTo>
                                  <a:pt x="2120643" y="1094590"/>
                                </a:lnTo>
                                <a:lnTo>
                                  <a:pt x="2120704" y="1090572"/>
                                </a:lnTo>
                                <a:lnTo>
                                  <a:pt x="2120761" y="1078516"/>
                                </a:lnTo>
                                <a:lnTo>
                                  <a:pt x="2120817" y="1084554"/>
                                </a:lnTo>
                                <a:lnTo>
                                  <a:pt x="2120874" y="1087126"/>
                                </a:lnTo>
                                <a:lnTo>
                                  <a:pt x="2120935" y="1092593"/>
                                </a:lnTo>
                                <a:lnTo>
                                  <a:pt x="2120991" y="1104633"/>
                                </a:lnTo>
                                <a:lnTo>
                                  <a:pt x="2121048" y="1083684"/>
                                </a:lnTo>
                                <a:lnTo>
                                  <a:pt x="2121105" y="1087426"/>
                                </a:lnTo>
                                <a:lnTo>
                                  <a:pt x="2121161" y="1085704"/>
                                </a:lnTo>
                                <a:lnTo>
                                  <a:pt x="2121218" y="1088276"/>
                                </a:lnTo>
                                <a:lnTo>
                                  <a:pt x="2121278" y="1085980"/>
                                </a:lnTo>
                                <a:lnTo>
                                  <a:pt x="2121335" y="1094885"/>
                                </a:lnTo>
                                <a:lnTo>
                                  <a:pt x="2121392" y="1086850"/>
                                </a:lnTo>
                                <a:lnTo>
                                  <a:pt x="2121449" y="1085980"/>
                                </a:lnTo>
                                <a:lnTo>
                                  <a:pt x="2121506" y="1092293"/>
                                </a:lnTo>
                                <a:lnTo>
                                  <a:pt x="2121562" y="1088572"/>
                                </a:lnTo>
                                <a:lnTo>
                                  <a:pt x="2121619" y="1085405"/>
                                </a:lnTo>
                                <a:lnTo>
                                  <a:pt x="2121680" y="1089422"/>
                                </a:lnTo>
                                <a:lnTo>
                                  <a:pt x="2121737" y="1098607"/>
                                </a:lnTo>
                                <a:lnTo>
                                  <a:pt x="2121793" y="1092293"/>
                                </a:lnTo>
                                <a:lnTo>
                                  <a:pt x="2121850" y="1098331"/>
                                </a:lnTo>
                                <a:lnTo>
                                  <a:pt x="2121910" y="1076520"/>
                                </a:lnTo>
                                <a:lnTo>
                                  <a:pt x="2121967" y="1089147"/>
                                </a:lnTo>
                                <a:lnTo>
                                  <a:pt x="2122024" y="1089422"/>
                                </a:lnTo>
                                <a:lnTo>
                                  <a:pt x="2122081" y="1086555"/>
                                </a:lnTo>
                                <a:lnTo>
                                  <a:pt x="2122137" y="1081687"/>
                                </a:lnTo>
                                <a:lnTo>
                                  <a:pt x="2122194" y="1089722"/>
                                </a:lnTo>
                                <a:lnTo>
                                  <a:pt x="2122251" y="1090868"/>
                                </a:lnTo>
                                <a:lnTo>
                                  <a:pt x="2122312" y="1103499"/>
                                </a:lnTo>
                                <a:lnTo>
                                  <a:pt x="2122368" y="1079391"/>
                                </a:lnTo>
                                <a:lnTo>
                                  <a:pt x="2122425" y="1086279"/>
                                </a:lnTo>
                                <a:lnTo>
                                  <a:pt x="2122481" y="1078516"/>
                                </a:lnTo>
                                <a:lnTo>
                                  <a:pt x="2122538" y="1080537"/>
                                </a:lnTo>
                                <a:lnTo>
                                  <a:pt x="2122595" y="1083684"/>
                                </a:lnTo>
                                <a:lnTo>
                                  <a:pt x="2122656" y="1088276"/>
                                </a:lnTo>
                                <a:lnTo>
                                  <a:pt x="2122712" y="1085405"/>
                                </a:lnTo>
                                <a:lnTo>
                                  <a:pt x="2122769" y="1100328"/>
                                </a:lnTo>
                                <a:lnTo>
                                  <a:pt x="2122826" y="1088847"/>
                                </a:lnTo>
                                <a:lnTo>
                                  <a:pt x="2122882" y="1079666"/>
                                </a:lnTo>
                                <a:lnTo>
                                  <a:pt x="2122943" y="1086279"/>
                                </a:lnTo>
                                <a:lnTo>
                                  <a:pt x="2123000" y="1088001"/>
                                </a:lnTo>
                                <a:lnTo>
                                  <a:pt x="2123057" y="1082833"/>
                                </a:lnTo>
                                <a:lnTo>
                                  <a:pt x="2123113" y="1105208"/>
                                </a:lnTo>
                                <a:lnTo>
                                  <a:pt x="2123170" y="1083684"/>
                                </a:lnTo>
                                <a:lnTo>
                                  <a:pt x="2123226" y="1085980"/>
                                </a:lnTo>
                                <a:lnTo>
                                  <a:pt x="2123283" y="1091143"/>
                                </a:lnTo>
                                <a:lnTo>
                                  <a:pt x="2123344" y="1081388"/>
                                </a:lnTo>
                                <a:lnTo>
                                  <a:pt x="2123401" y="1084554"/>
                                </a:lnTo>
                                <a:lnTo>
                                  <a:pt x="2123457" y="1095161"/>
                                </a:lnTo>
                                <a:lnTo>
                                  <a:pt x="2123514" y="1085405"/>
                                </a:lnTo>
                                <a:lnTo>
                                  <a:pt x="2123571" y="1064467"/>
                                </a:lnTo>
                                <a:lnTo>
                                  <a:pt x="2123632" y="1088276"/>
                                </a:lnTo>
                                <a:lnTo>
                                  <a:pt x="2123688" y="1096611"/>
                                </a:lnTo>
                                <a:lnTo>
                                  <a:pt x="2123745" y="1088001"/>
                                </a:lnTo>
                                <a:lnTo>
                                  <a:pt x="2123801" y="1089147"/>
                                </a:lnTo>
                                <a:lnTo>
                                  <a:pt x="2123858" y="1088276"/>
                                </a:lnTo>
                                <a:lnTo>
                                  <a:pt x="2123919" y="1093440"/>
                                </a:lnTo>
                                <a:lnTo>
                                  <a:pt x="2123976" y="1080241"/>
                                </a:lnTo>
                                <a:lnTo>
                                  <a:pt x="2124032" y="1087126"/>
                                </a:lnTo>
                                <a:lnTo>
                                  <a:pt x="2124089" y="1082534"/>
                                </a:lnTo>
                                <a:lnTo>
                                  <a:pt x="2124146" y="1088276"/>
                                </a:lnTo>
                                <a:lnTo>
                                  <a:pt x="2124203" y="1085129"/>
                                </a:lnTo>
                                <a:lnTo>
                                  <a:pt x="2124260" y="1100328"/>
                                </a:lnTo>
                                <a:lnTo>
                                  <a:pt x="2124320" y="1090572"/>
                                </a:lnTo>
                                <a:lnTo>
                                  <a:pt x="2124377" y="1086555"/>
                                </a:lnTo>
                                <a:lnTo>
                                  <a:pt x="2124433" y="1086555"/>
                                </a:lnTo>
                                <a:lnTo>
                                  <a:pt x="2124490" y="1090868"/>
                                </a:lnTo>
                                <a:lnTo>
                                  <a:pt x="2124551" y="1085405"/>
                                </a:lnTo>
                                <a:lnTo>
                                  <a:pt x="2124608" y="1080241"/>
                                </a:lnTo>
                                <a:lnTo>
                                  <a:pt x="2124664" y="1092293"/>
                                </a:lnTo>
                                <a:lnTo>
                                  <a:pt x="2124721" y="1090293"/>
                                </a:lnTo>
                                <a:lnTo>
                                  <a:pt x="2124777" y="1103499"/>
                                </a:lnTo>
                                <a:lnTo>
                                  <a:pt x="2124834" y="1096886"/>
                                </a:lnTo>
                                <a:lnTo>
                                  <a:pt x="2124891" y="1086279"/>
                                </a:lnTo>
                                <a:lnTo>
                                  <a:pt x="2124952" y="1089422"/>
                                </a:lnTo>
                                <a:lnTo>
                                  <a:pt x="2125008" y="1104921"/>
                                </a:lnTo>
                                <a:lnTo>
                                  <a:pt x="2125065" y="1079666"/>
                                </a:lnTo>
                                <a:lnTo>
                                  <a:pt x="2125122" y="1088001"/>
                                </a:lnTo>
                                <a:lnTo>
                                  <a:pt x="2125179" y="1088847"/>
                                </a:lnTo>
                                <a:lnTo>
                                  <a:pt x="2125236" y="1096035"/>
                                </a:lnTo>
                                <a:lnTo>
                                  <a:pt x="2125292" y="1078516"/>
                                </a:lnTo>
                                <a:lnTo>
                                  <a:pt x="2125353" y="1087126"/>
                                </a:lnTo>
                                <a:lnTo>
                                  <a:pt x="2125410" y="1098607"/>
                                </a:lnTo>
                                <a:lnTo>
                                  <a:pt x="2125466" y="1101774"/>
                                </a:lnTo>
                                <a:lnTo>
                                  <a:pt x="2125527" y="1089147"/>
                                </a:lnTo>
                                <a:lnTo>
                                  <a:pt x="2125584" y="1079666"/>
                                </a:lnTo>
                                <a:lnTo>
                                  <a:pt x="2125640" y="1084830"/>
                                </a:lnTo>
                                <a:lnTo>
                                  <a:pt x="2125697" y="1080241"/>
                                </a:lnTo>
                                <a:lnTo>
                                  <a:pt x="2125754" y="1082833"/>
                                </a:lnTo>
                                <a:lnTo>
                                  <a:pt x="2125811" y="1102624"/>
                                </a:lnTo>
                                <a:lnTo>
                                  <a:pt x="2125867" y="1091443"/>
                                </a:lnTo>
                                <a:lnTo>
                                  <a:pt x="2125928" y="1083108"/>
                                </a:lnTo>
                                <a:lnTo>
                                  <a:pt x="2125984" y="1078516"/>
                                </a:lnTo>
                                <a:lnTo>
                                  <a:pt x="2126041" y="1102049"/>
                                </a:lnTo>
                                <a:lnTo>
                                  <a:pt x="2126098" y="1081388"/>
                                </a:lnTo>
                                <a:lnTo>
                                  <a:pt x="2126155" y="1082534"/>
                                </a:lnTo>
                                <a:lnTo>
                                  <a:pt x="2126211" y="1098607"/>
                                </a:lnTo>
                                <a:lnTo>
                                  <a:pt x="2126272" y="1079091"/>
                                </a:lnTo>
                                <a:lnTo>
                                  <a:pt x="2126329" y="1095736"/>
                                </a:lnTo>
                                <a:lnTo>
                                  <a:pt x="2126385" y="1089997"/>
                                </a:lnTo>
                                <a:lnTo>
                                  <a:pt x="2126442" y="1096311"/>
                                </a:lnTo>
                                <a:lnTo>
                                  <a:pt x="2126499" y="1081388"/>
                                </a:lnTo>
                                <a:lnTo>
                                  <a:pt x="2126559" y="1084554"/>
                                </a:lnTo>
                                <a:lnTo>
                                  <a:pt x="2126616" y="1087126"/>
                                </a:lnTo>
                                <a:lnTo>
                                  <a:pt x="2126673" y="1095736"/>
                                </a:lnTo>
                                <a:lnTo>
                                  <a:pt x="2126730" y="1081112"/>
                                </a:lnTo>
                                <a:lnTo>
                                  <a:pt x="2126787" y="1076220"/>
                                </a:lnTo>
                                <a:lnTo>
                                  <a:pt x="2126843" y="1087426"/>
                                </a:lnTo>
                                <a:lnTo>
                                  <a:pt x="2126900" y="1089147"/>
                                </a:lnTo>
                                <a:lnTo>
                                  <a:pt x="2126961" y="1080241"/>
                                </a:lnTo>
                                <a:lnTo>
                                  <a:pt x="2127018" y="1086279"/>
                                </a:lnTo>
                                <a:lnTo>
                                  <a:pt x="2127074" y="1083108"/>
                                </a:lnTo>
                                <a:lnTo>
                                  <a:pt x="2127131" y="1087701"/>
                                </a:lnTo>
                                <a:lnTo>
                                  <a:pt x="2127187" y="1085129"/>
                                </a:lnTo>
                                <a:lnTo>
                                  <a:pt x="2127248" y="1088001"/>
                                </a:lnTo>
                                <a:lnTo>
                                  <a:pt x="2127305" y="1106067"/>
                                </a:lnTo>
                                <a:lnTo>
                                  <a:pt x="2127361" y="1081687"/>
                                </a:lnTo>
                                <a:lnTo>
                                  <a:pt x="2127418" y="1081687"/>
                                </a:lnTo>
                                <a:lnTo>
                                  <a:pt x="2127475" y="1110371"/>
                                </a:lnTo>
                                <a:lnTo>
                                  <a:pt x="2127532" y="1086279"/>
                                </a:lnTo>
                                <a:lnTo>
                                  <a:pt x="2127592" y="1082258"/>
                                </a:lnTo>
                                <a:lnTo>
                                  <a:pt x="2127649" y="1093440"/>
                                </a:lnTo>
                                <a:lnTo>
                                  <a:pt x="2127706" y="1088847"/>
                                </a:lnTo>
                                <a:lnTo>
                                  <a:pt x="2127762" y="1073648"/>
                                </a:lnTo>
                                <a:lnTo>
                                  <a:pt x="2127819" y="1089422"/>
                                </a:lnTo>
                                <a:lnTo>
                                  <a:pt x="2127876" y="1096035"/>
                                </a:lnTo>
                                <a:lnTo>
                                  <a:pt x="2127932" y="1094015"/>
                                </a:lnTo>
                                <a:lnTo>
                                  <a:pt x="2127993" y="1091443"/>
                                </a:lnTo>
                                <a:lnTo>
                                  <a:pt x="2128050" y="1093440"/>
                                </a:lnTo>
                                <a:lnTo>
                                  <a:pt x="2128107" y="1094885"/>
                                </a:lnTo>
                                <a:lnTo>
                                  <a:pt x="2128163" y="1098032"/>
                                </a:lnTo>
                                <a:lnTo>
                                  <a:pt x="2128224" y="1077095"/>
                                </a:lnTo>
                                <a:lnTo>
                                  <a:pt x="2128281" y="1091143"/>
                                </a:lnTo>
                                <a:lnTo>
                                  <a:pt x="2128338" y="1084554"/>
                                </a:lnTo>
                                <a:lnTo>
                                  <a:pt x="2128394" y="1094885"/>
                                </a:lnTo>
                                <a:lnTo>
                                  <a:pt x="2128451" y="1078241"/>
                                </a:lnTo>
                                <a:lnTo>
                                  <a:pt x="2128507" y="1089422"/>
                                </a:lnTo>
                                <a:lnTo>
                                  <a:pt x="2128564" y="1094314"/>
                                </a:lnTo>
                                <a:lnTo>
                                  <a:pt x="2128625" y="1101774"/>
                                </a:lnTo>
                                <a:lnTo>
                                  <a:pt x="2128682" y="1089422"/>
                                </a:lnTo>
                                <a:lnTo>
                                  <a:pt x="2128738" y="1085405"/>
                                </a:lnTo>
                                <a:lnTo>
                                  <a:pt x="2128795" y="1068760"/>
                                </a:lnTo>
                                <a:lnTo>
                                  <a:pt x="2128852" y="1085980"/>
                                </a:lnTo>
                                <a:lnTo>
                                  <a:pt x="2128909" y="1077666"/>
                                </a:lnTo>
                                <a:lnTo>
                                  <a:pt x="2128969" y="1101774"/>
                                </a:lnTo>
                                <a:lnTo>
                                  <a:pt x="2129026" y="1093739"/>
                                </a:lnTo>
                                <a:lnTo>
                                  <a:pt x="2129083" y="1087701"/>
                                </a:lnTo>
                                <a:lnTo>
                                  <a:pt x="2129139" y="1092293"/>
                                </a:lnTo>
                                <a:lnTo>
                                  <a:pt x="2129200" y="1089422"/>
                                </a:lnTo>
                                <a:lnTo>
                                  <a:pt x="2129257" y="1080812"/>
                                </a:lnTo>
                                <a:lnTo>
                                  <a:pt x="2129314" y="1088001"/>
                                </a:lnTo>
                                <a:lnTo>
                                  <a:pt x="2129370" y="1082833"/>
                                </a:lnTo>
                                <a:lnTo>
                                  <a:pt x="2129427" y="1091718"/>
                                </a:lnTo>
                                <a:lnTo>
                                  <a:pt x="2129483" y="1082534"/>
                                </a:lnTo>
                                <a:lnTo>
                                  <a:pt x="2129540" y="1086850"/>
                                </a:lnTo>
                                <a:lnTo>
                                  <a:pt x="2129601" y="1081388"/>
                                </a:lnTo>
                                <a:lnTo>
                                  <a:pt x="2129658" y="1097461"/>
                                </a:lnTo>
                                <a:lnTo>
                                  <a:pt x="2129714" y="1093440"/>
                                </a:lnTo>
                                <a:lnTo>
                                  <a:pt x="2129771" y="1079091"/>
                                </a:lnTo>
                                <a:lnTo>
                                  <a:pt x="2129828" y="1089997"/>
                                </a:lnTo>
                                <a:lnTo>
                                  <a:pt x="2129884" y="1088276"/>
                                </a:lnTo>
                                <a:lnTo>
                                  <a:pt x="2129945" y="1088276"/>
                                </a:lnTo>
                                <a:lnTo>
                                  <a:pt x="2130002" y="1086279"/>
                                </a:lnTo>
                                <a:lnTo>
                                  <a:pt x="2130058" y="1096035"/>
                                </a:lnTo>
                                <a:lnTo>
                                  <a:pt x="2130115" y="1094314"/>
                                </a:lnTo>
                                <a:lnTo>
                                  <a:pt x="2130172" y="1088572"/>
                                </a:lnTo>
                                <a:lnTo>
                                  <a:pt x="2130233" y="1079091"/>
                                </a:lnTo>
                                <a:lnTo>
                                  <a:pt x="2130289" y="1089997"/>
                                </a:lnTo>
                                <a:lnTo>
                                  <a:pt x="2130346" y="1086850"/>
                                </a:lnTo>
                                <a:lnTo>
                                  <a:pt x="2130403" y="1094015"/>
                                </a:lnTo>
                                <a:lnTo>
                                  <a:pt x="2130460" y="1088276"/>
                                </a:lnTo>
                                <a:lnTo>
                                  <a:pt x="2130516" y="1071627"/>
                                </a:lnTo>
                                <a:lnTo>
                                  <a:pt x="2130573" y="1090293"/>
                                </a:lnTo>
                                <a:lnTo>
                                  <a:pt x="2130634" y="1088847"/>
                                </a:lnTo>
                                <a:lnTo>
                                  <a:pt x="2130690" y="1088001"/>
                                </a:lnTo>
                                <a:lnTo>
                                  <a:pt x="2130747" y="1094015"/>
                                </a:lnTo>
                                <a:lnTo>
                                  <a:pt x="2130804" y="1089997"/>
                                </a:lnTo>
                                <a:lnTo>
                                  <a:pt x="2130860" y="1079091"/>
                                </a:lnTo>
                                <a:lnTo>
                                  <a:pt x="2130921" y="1092293"/>
                                </a:lnTo>
                                <a:lnTo>
                                  <a:pt x="2130978" y="1089997"/>
                                </a:lnTo>
                                <a:lnTo>
                                  <a:pt x="2131034" y="1088276"/>
                                </a:lnTo>
                                <a:lnTo>
                                  <a:pt x="2131091" y="1093164"/>
                                </a:lnTo>
                                <a:lnTo>
                                  <a:pt x="2131148" y="1101774"/>
                                </a:lnTo>
                                <a:lnTo>
                                  <a:pt x="2131209" y="1078816"/>
                                </a:lnTo>
                                <a:lnTo>
                                  <a:pt x="2131265" y="1086850"/>
                                </a:lnTo>
                                <a:lnTo>
                                  <a:pt x="2131322" y="1079962"/>
                                </a:lnTo>
                                <a:lnTo>
                                  <a:pt x="2131379" y="1089722"/>
                                </a:lnTo>
                                <a:lnTo>
                                  <a:pt x="2131436" y="1089722"/>
                                </a:lnTo>
                                <a:lnTo>
                                  <a:pt x="2131493" y="1103775"/>
                                </a:lnTo>
                                <a:lnTo>
                                  <a:pt x="2131549" y="1098607"/>
                                </a:lnTo>
                                <a:lnTo>
                                  <a:pt x="2131610" y="1095736"/>
                                </a:lnTo>
                                <a:lnTo>
                                  <a:pt x="2131667" y="1094015"/>
                                </a:lnTo>
                                <a:lnTo>
                                  <a:pt x="2131723" y="1094015"/>
                                </a:lnTo>
                                <a:lnTo>
                                  <a:pt x="2131780" y="1084554"/>
                                </a:lnTo>
                                <a:lnTo>
                                  <a:pt x="2131841" y="1090572"/>
                                </a:lnTo>
                                <a:lnTo>
                                  <a:pt x="2131897" y="1089722"/>
                                </a:lnTo>
                                <a:lnTo>
                                  <a:pt x="2131954" y="1090293"/>
                                </a:lnTo>
                                <a:lnTo>
                                  <a:pt x="2132010" y="1087426"/>
                                </a:lnTo>
                                <a:lnTo>
                                  <a:pt x="2132067" y="1084255"/>
                                </a:lnTo>
                                <a:lnTo>
                                  <a:pt x="2132124" y="1093164"/>
                                </a:lnTo>
                                <a:lnTo>
                                  <a:pt x="2132181" y="1090572"/>
                                </a:lnTo>
                                <a:lnTo>
                                  <a:pt x="2132241" y="1083408"/>
                                </a:lnTo>
                                <a:lnTo>
                                  <a:pt x="2132298" y="1090868"/>
                                </a:lnTo>
                                <a:lnTo>
                                  <a:pt x="2132355" y="1085704"/>
                                </a:lnTo>
                                <a:lnTo>
                                  <a:pt x="2132412" y="1088001"/>
                                </a:lnTo>
                                <a:lnTo>
                                  <a:pt x="2132468" y="1087426"/>
                                </a:lnTo>
                                <a:lnTo>
                                  <a:pt x="2132525" y="1079091"/>
                                </a:lnTo>
                                <a:lnTo>
                                  <a:pt x="2132582" y="1081112"/>
                                </a:lnTo>
                                <a:lnTo>
                                  <a:pt x="2132642" y="1086850"/>
                                </a:lnTo>
                                <a:lnTo>
                                  <a:pt x="2132699" y="1079391"/>
                                </a:lnTo>
                                <a:lnTo>
                                  <a:pt x="2132756" y="1115539"/>
                                </a:lnTo>
                                <a:lnTo>
                                  <a:pt x="2132813" y="1096311"/>
                                </a:lnTo>
                                <a:lnTo>
                                  <a:pt x="2132873" y="1077666"/>
                                </a:lnTo>
                                <a:lnTo>
                                  <a:pt x="2132930" y="1100903"/>
                                </a:lnTo>
                                <a:lnTo>
                                  <a:pt x="2132987" y="1075649"/>
                                </a:lnTo>
                                <a:lnTo>
                                  <a:pt x="2133044" y="1086279"/>
                                </a:lnTo>
                                <a:lnTo>
                                  <a:pt x="2133100" y="1087426"/>
                                </a:lnTo>
                                <a:lnTo>
                                  <a:pt x="2133157" y="1075649"/>
                                </a:lnTo>
                                <a:lnTo>
                                  <a:pt x="2133213" y="1092593"/>
                                </a:lnTo>
                                <a:lnTo>
                                  <a:pt x="2133274" y="1085980"/>
                                </a:lnTo>
                                <a:lnTo>
                                  <a:pt x="2133331" y="1078241"/>
                                </a:lnTo>
                                <a:lnTo>
                                  <a:pt x="2133388" y="1088847"/>
                                </a:lnTo>
                                <a:lnTo>
                                  <a:pt x="2133444" y="1081388"/>
                                </a:lnTo>
                                <a:lnTo>
                                  <a:pt x="2133501" y="1086279"/>
                                </a:lnTo>
                                <a:lnTo>
                                  <a:pt x="2133561" y="1092018"/>
                                </a:lnTo>
                                <a:lnTo>
                                  <a:pt x="2133618" y="1086279"/>
                                </a:lnTo>
                                <a:lnTo>
                                  <a:pt x="2133675" y="1086279"/>
                                </a:lnTo>
                                <a:lnTo>
                                  <a:pt x="2133732" y="1092593"/>
                                </a:lnTo>
                                <a:lnTo>
                                  <a:pt x="2133788" y="1083684"/>
                                </a:lnTo>
                                <a:lnTo>
                                  <a:pt x="2133849" y="1096035"/>
                                </a:lnTo>
                                <a:lnTo>
                                  <a:pt x="2133906" y="1100053"/>
                                </a:lnTo>
                                <a:lnTo>
                                  <a:pt x="2133963" y="1092593"/>
                                </a:lnTo>
                                <a:lnTo>
                                  <a:pt x="2134019" y="1083408"/>
                                </a:lnTo>
                                <a:lnTo>
                                  <a:pt x="2134076" y="1087126"/>
                                </a:lnTo>
                                <a:lnTo>
                                  <a:pt x="2134133" y="1097182"/>
                                </a:lnTo>
                                <a:lnTo>
                                  <a:pt x="2134189" y="1087701"/>
                                </a:lnTo>
                                <a:lnTo>
                                  <a:pt x="2134250" y="1092593"/>
                                </a:lnTo>
                                <a:lnTo>
                                  <a:pt x="2134307" y="1094885"/>
                                </a:lnTo>
                                <a:lnTo>
                                  <a:pt x="2134364" y="1104633"/>
                                </a:lnTo>
                                <a:lnTo>
                                  <a:pt x="2134420" y="1099182"/>
                                </a:lnTo>
                                <a:lnTo>
                                  <a:pt x="2134477" y="1071927"/>
                                </a:lnTo>
                                <a:lnTo>
                                  <a:pt x="2134538" y="1092593"/>
                                </a:lnTo>
                                <a:lnTo>
                                  <a:pt x="2134595" y="1106354"/>
                                </a:lnTo>
                                <a:lnTo>
                                  <a:pt x="2134651" y="1089422"/>
                                </a:lnTo>
                                <a:lnTo>
                                  <a:pt x="2134708" y="1085704"/>
                                </a:lnTo>
                                <a:lnTo>
                                  <a:pt x="2134764" y="1089997"/>
                                </a:lnTo>
                                <a:lnTo>
                                  <a:pt x="2134821" y="1075944"/>
                                </a:lnTo>
                                <a:lnTo>
                                  <a:pt x="2134882" y="1084554"/>
                                </a:lnTo>
                                <a:lnTo>
                                  <a:pt x="2134938" y="1097182"/>
                                </a:lnTo>
                                <a:lnTo>
                                  <a:pt x="2134995" y="1093440"/>
                                </a:lnTo>
                                <a:lnTo>
                                  <a:pt x="2135052" y="1078241"/>
                                </a:lnTo>
                                <a:lnTo>
                                  <a:pt x="2135109" y="1080812"/>
                                </a:lnTo>
                                <a:lnTo>
                                  <a:pt x="2135165" y="1073648"/>
                                </a:lnTo>
                                <a:lnTo>
                                  <a:pt x="2135222" y="1086279"/>
                                </a:lnTo>
                                <a:lnTo>
                                  <a:pt x="2135283" y="1099182"/>
                                </a:lnTo>
                                <a:lnTo>
                                  <a:pt x="2135340" y="1096311"/>
                                </a:lnTo>
                                <a:lnTo>
                                  <a:pt x="2135396" y="1087126"/>
                                </a:lnTo>
                                <a:lnTo>
                                  <a:pt x="2135453" y="1094885"/>
                                </a:lnTo>
                                <a:lnTo>
                                  <a:pt x="2135514" y="1083979"/>
                                </a:lnTo>
                                <a:lnTo>
                                  <a:pt x="2135571" y="1081112"/>
                                </a:lnTo>
                                <a:lnTo>
                                  <a:pt x="2135627" y="1094015"/>
                                </a:lnTo>
                                <a:lnTo>
                                  <a:pt x="2135684" y="1094314"/>
                                </a:lnTo>
                                <a:lnTo>
                                  <a:pt x="2135740" y="1098331"/>
                                </a:lnTo>
                                <a:lnTo>
                                  <a:pt x="2135797" y="1090868"/>
                                </a:lnTo>
                                <a:lnTo>
                                  <a:pt x="2135858" y="1086850"/>
                                </a:lnTo>
                                <a:lnTo>
                                  <a:pt x="2135915" y="1086850"/>
                                </a:lnTo>
                                <a:lnTo>
                                  <a:pt x="2135971" y="1089722"/>
                                </a:lnTo>
                                <a:lnTo>
                                  <a:pt x="2136028" y="1092593"/>
                                </a:lnTo>
                                <a:lnTo>
                                  <a:pt x="2136084" y="1088276"/>
                                </a:lnTo>
                                <a:lnTo>
                                  <a:pt x="2136141" y="1086279"/>
                                </a:lnTo>
                                <a:lnTo>
                                  <a:pt x="2136198" y="1082833"/>
                                </a:lnTo>
                                <a:lnTo>
                                  <a:pt x="2136259" y="1096611"/>
                                </a:lnTo>
                                <a:lnTo>
                                  <a:pt x="2136315" y="1092018"/>
                                </a:lnTo>
                                <a:lnTo>
                                  <a:pt x="2136372" y="1091718"/>
                                </a:lnTo>
                                <a:lnTo>
                                  <a:pt x="2136429" y="1094885"/>
                                </a:lnTo>
                                <a:lnTo>
                                  <a:pt x="2136490" y="1085129"/>
                                </a:lnTo>
                                <a:lnTo>
                                  <a:pt x="2136546" y="1071352"/>
                                </a:lnTo>
                                <a:lnTo>
                                  <a:pt x="2136603" y="1079391"/>
                                </a:lnTo>
                                <a:lnTo>
                                  <a:pt x="2136660" y="1101199"/>
                                </a:lnTo>
                                <a:lnTo>
                                  <a:pt x="2136716" y="1085704"/>
                                </a:lnTo>
                                <a:lnTo>
                                  <a:pt x="2136773" y="1087126"/>
                                </a:lnTo>
                                <a:lnTo>
                                  <a:pt x="2136830" y="1096311"/>
                                </a:lnTo>
                                <a:lnTo>
                                  <a:pt x="2136891" y="1081112"/>
                                </a:lnTo>
                                <a:lnTo>
                                  <a:pt x="2136947" y="1094015"/>
                                </a:lnTo>
                                <a:lnTo>
                                  <a:pt x="2137004" y="1079666"/>
                                </a:lnTo>
                                <a:lnTo>
                                  <a:pt x="2137061" y="1075374"/>
                                </a:lnTo>
                                <a:lnTo>
                                  <a:pt x="2137117" y="1107792"/>
                                </a:lnTo>
                                <a:lnTo>
                                  <a:pt x="2137174" y="1092293"/>
                                </a:lnTo>
                                <a:lnTo>
                                  <a:pt x="2137235" y="1100053"/>
                                </a:lnTo>
                                <a:lnTo>
                                  <a:pt x="2137291" y="1094885"/>
                                </a:lnTo>
                                <a:lnTo>
                                  <a:pt x="2137348" y="1098331"/>
                                </a:lnTo>
                                <a:lnTo>
                                  <a:pt x="2137405" y="1092293"/>
                                </a:lnTo>
                                <a:lnTo>
                                  <a:pt x="2137466" y="1087126"/>
                                </a:lnTo>
                                <a:lnTo>
                                  <a:pt x="2137522" y="1078241"/>
                                </a:lnTo>
                                <a:lnTo>
                                  <a:pt x="2137579" y="1100053"/>
                                </a:lnTo>
                                <a:lnTo>
                                  <a:pt x="2137636" y="1094885"/>
                                </a:lnTo>
                                <a:lnTo>
                                  <a:pt x="2137693" y="1083979"/>
                                </a:lnTo>
                                <a:lnTo>
                                  <a:pt x="2137749" y="1085129"/>
                                </a:lnTo>
                                <a:lnTo>
                                  <a:pt x="2137806" y="1089722"/>
                                </a:lnTo>
                                <a:lnTo>
                                  <a:pt x="2137863" y="1080812"/>
                                </a:lnTo>
                                <a:lnTo>
                                  <a:pt x="2137923" y="1102924"/>
                                </a:lnTo>
                                <a:lnTo>
                                  <a:pt x="2137980" y="1097757"/>
                                </a:lnTo>
                                <a:lnTo>
                                  <a:pt x="2138037" y="1092293"/>
                                </a:lnTo>
                                <a:lnTo>
                                  <a:pt x="2138093" y="1086555"/>
                                </a:lnTo>
                                <a:lnTo>
                                  <a:pt x="2138150" y="1077370"/>
                                </a:lnTo>
                                <a:lnTo>
                                  <a:pt x="2138211" y="1099753"/>
                                </a:lnTo>
                                <a:lnTo>
                                  <a:pt x="2138267" y="1106067"/>
                                </a:lnTo>
                                <a:lnTo>
                                  <a:pt x="2138324" y="1085129"/>
                                </a:lnTo>
                                <a:lnTo>
                                  <a:pt x="2138381" y="1094015"/>
                                </a:lnTo>
                                <a:lnTo>
                                  <a:pt x="2138438" y="1095736"/>
                                </a:lnTo>
                                <a:lnTo>
                                  <a:pt x="2138498" y="1074223"/>
                                </a:lnTo>
                                <a:lnTo>
                                  <a:pt x="2138555" y="1081112"/>
                                </a:lnTo>
                                <a:lnTo>
                                  <a:pt x="2138612" y="1098607"/>
                                </a:lnTo>
                                <a:lnTo>
                                  <a:pt x="2138669" y="1092293"/>
                                </a:lnTo>
                                <a:lnTo>
                                  <a:pt x="2138725" y="1096611"/>
                                </a:lnTo>
                                <a:lnTo>
                                  <a:pt x="2138782" y="1080812"/>
                                </a:lnTo>
                                <a:lnTo>
                                  <a:pt x="2138839" y="1094885"/>
                                </a:lnTo>
                                <a:lnTo>
                                  <a:pt x="2138899" y="1076520"/>
                                </a:lnTo>
                                <a:lnTo>
                                  <a:pt x="2138956" y="1096035"/>
                                </a:lnTo>
                                <a:lnTo>
                                  <a:pt x="2139013" y="1084255"/>
                                </a:lnTo>
                                <a:lnTo>
                                  <a:pt x="2139070" y="1072502"/>
                                </a:lnTo>
                                <a:lnTo>
                                  <a:pt x="2139130" y="1104633"/>
                                </a:lnTo>
                                <a:lnTo>
                                  <a:pt x="2139187" y="1090293"/>
                                </a:lnTo>
                                <a:lnTo>
                                  <a:pt x="2139244" y="1086850"/>
                                </a:lnTo>
                                <a:lnTo>
                                  <a:pt x="2139300" y="1094314"/>
                                </a:lnTo>
                                <a:lnTo>
                                  <a:pt x="2139357" y="1080537"/>
                                </a:lnTo>
                                <a:lnTo>
                                  <a:pt x="2139414" y="1097757"/>
                                </a:lnTo>
                                <a:lnTo>
                                  <a:pt x="2139470" y="1086555"/>
                                </a:lnTo>
                                <a:lnTo>
                                  <a:pt x="2139531" y="1095161"/>
                                </a:lnTo>
                                <a:lnTo>
                                  <a:pt x="2139587" y="1090293"/>
                                </a:lnTo>
                                <a:lnTo>
                                  <a:pt x="2139644" y="1086555"/>
                                </a:lnTo>
                                <a:lnTo>
                                  <a:pt x="2139701" y="1092869"/>
                                </a:lnTo>
                                <a:lnTo>
                                  <a:pt x="2139758" y="1092018"/>
                                </a:lnTo>
                                <a:lnTo>
                                  <a:pt x="2139814" y="1087701"/>
                                </a:lnTo>
                                <a:lnTo>
                                  <a:pt x="2139871" y="1082833"/>
                                </a:lnTo>
                                <a:lnTo>
                                  <a:pt x="2139932" y="1086850"/>
                                </a:lnTo>
                                <a:lnTo>
                                  <a:pt x="2139989" y="1106642"/>
                                </a:lnTo>
                                <a:lnTo>
                                  <a:pt x="2140045" y="1082258"/>
                                </a:lnTo>
                                <a:lnTo>
                                  <a:pt x="2140102" y="1086850"/>
                                </a:lnTo>
                                <a:lnTo>
                                  <a:pt x="2140163" y="1088847"/>
                                </a:lnTo>
                                <a:lnTo>
                                  <a:pt x="2140219" y="1082833"/>
                                </a:lnTo>
                                <a:lnTo>
                                  <a:pt x="2140276" y="1087701"/>
                                </a:lnTo>
                                <a:lnTo>
                                  <a:pt x="2140333" y="1089422"/>
                                </a:lnTo>
                                <a:lnTo>
                                  <a:pt x="2140390" y="1087426"/>
                                </a:lnTo>
                                <a:lnTo>
                                  <a:pt x="2140446" y="1089422"/>
                                </a:lnTo>
                                <a:lnTo>
                                  <a:pt x="2140503" y="1088572"/>
                                </a:lnTo>
                                <a:lnTo>
                                  <a:pt x="2140564" y="1092293"/>
                                </a:lnTo>
                                <a:lnTo>
                                  <a:pt x="2140621" y="1091443"/>
                                </a:lnTo>
                                <a:lnTo>
                                  <a:pt x="2140677" y="1085129"/>
                                </a:lnTo>
                                <a:lnTo>
                                  <a:pt x="2140734" y="1084554"/>
                                </a:lnTo>
                                <a:lnTo>
                                  <a:pt x="2140790" y="1083408"/>
                                </a:lnTo>
                                <a:lnTo>
                                  <a:pt x="2140851" y="1078241"/>
                                </a:lnTo>
                                <a:lnTo>
                                  <a:pt x="2140908" y="1092869"/>
                                </a:lnTo>
                                <a:lnTo>
                                  <a:pt x="2140965" y="1088001"/>
                                </a:lnTo>
                                <a:lnTo>
                                  <a:pt x="2141021" y="1094314"/>
                                </a:lnTo>
                                <a:lnTo>
                                  <a:pt x="2141078" y="1088276"/>
                                </a:lnTo>
                                <a:lnTo>
                                  <a:pt x="2141139" y="1091443"/>
                                </a:lnTo>
                                <a:lnTo>
                                  <a:pt x="2141195" y="1090572"/>
                                </a:lnTo>
                                <a:lnTo>
                                  <a:pt x="2141252" y="1076220"/>
                                </a:lnTo>
                                <a:lnTo>
                                  <a:pt x="2141309" y="1099753"/>
                                </a:lnTo>
                                <a:lnTo>
                                  <a:pt x="2141366" y="1081388"/>
                                </a:lnTo>
                                <a:lnTo>
                                  <a:pt x="2141422" y="1089422"/>
                                </a:lnTo>
                                <a:lnTo>
                                  <a:pt x="2141479" y="1089147"/>
                                </a:lnTo>
                                <a:lnTo>
                                  <a:pt x="2141540" y="1100328"/>
                                </a:lnTo>
                                <a:lnTo>
                                  <a:pt x="2141597" y="1090293"/>
                                </a:lnTo>
                                <a:lnTo>
                                  <a:pt x="2141653" y="1090293"/>
                                </a:lnTo>
                                <a:lnTo>
                                  <a:pt x="2141710" y="1094885"/>
                                </a:lnTo>
                                <a:lnTo>
                                  <a:pt x="2141766" y="1077941"/>
                                </a:lnTo>
                                <a:lnTo>
                                  <a:pt x="2141828" y="1080812"/>
                                </a:lnTo>
                                <a:lnTo>
                                  <a:pt x="2141884" y="1098907"/>
                                </a:lnTo>
                                <a:lnTo>
                                  <a:pt x="2141941" y="1084554"/>
                                </a:lnTo>
                                <a:lnTo>
                                  <a:pt x="2141997" y="1101774"/>
                                </a:lnTo>
                                <a:lnTo>
                                  <a:pt x="2142054" y="1078516"/>
                                </a:lnTo>
                                <a:lnTo>
                                  <a:pt x="2142111" y="1109513"/>
                                </a:lnTo>
                                <a:lnTo>
                                  <a:pt x="2142172" y="1095736"/>
                                </a:lnTo>
                                <a:lnTo>
                                  <a:pt x="2142228" y="1081687"/>
                                </a:lnTo>
                                <a:lnTo>
                                  <a:pt x="2142285" y="1098607"/>
                                </a:lnTo>
                                <a:lnTo>
                                  <a:pt x="2142341" y="1086555"/>
                                </a:lnTo>
                                <a:lnTo>
                                  <a:pt x="2142398" y="1090293"/>
                                </a:lnTo>
                                <a:lnTo>
                                  <a:pt x="2142455" y="1084830"/>
                                </a:lnTo>
                                <a:lnTo>
                                  <a:pt x="2142512" y="1092593"/>
                                </a:lnTo>
                                <a:lnTo>
                                  <a:pt x="2142572" y="1094015"/>
                                </a:lnTo>
                                <a:lnTo>
                                  <a:pt x="2142629" y="1073648"/>
                                </a:lnTo>
                                <a:lnTo>
                                  <a:pt x="2142686" y="1087701"/>
                                </a:lnTo>
                                <a:lnTo>
                                  <a:pt x="2142742" y="1099753"/>
                                </a:lnTo>
                                <a:lnTo>
                                  <a:pt x="2142803" y="1085704"/>
                                </a:lnTo>
                                <a:lnTo>
                                  <a:pt x="2142860" y="1089147"/>
                                </a:lnTo>
                                <a:lnTo>
                                  <a:pt x="2142917" y="1078516"/>
                                </a:lnTo>
                                <a:lnTo>
                                  <a:pt x="2142973" y="1086279"/>
                                </a:lnTo>
                                <a:lnTo>
                                  <a:pt x="2143030" y="1073073"/>
                                </a:lnTo>
                                <a:lnTo>
                                  <a:pt x="2143087" y="1096611"/>
                                </a:lnTo>
                                <a:lnTo>
                                  <a:pt x="2143148" y="1104633"/>
                                </a:lnTo>
                                <a:lnTo>
                                  <a:pt x="2143204" y="1088572"/>
                                </a:lnTo>
                                <a:lnTo>
                                  <a:pt x="2143261" y="1102924"/>
                                </a:lnTo>
                                <a:lnTo>
                                  <a:pt x="2143318" y="1080537"/>
                                </a:lnTo>
                                <a:lnTo>
                                  <a:pt x="2143374" y="1100053"/>
                                </a:lnTo>
                                <a:lnTo>
                                  <a:pt x="2143431" y="1089422"/>
                                </a:lnTo>
                                <a:lnTo>
                                  <a:pt x="2143488" y="1088276"/>
                                </a:lnTo>
                                <a:lnTo>
                                  <a:pt x="2143548" y="1082258"/>
                                </a:lnTo>
                                <a:lnTo>
                                  <a:pt x="2143605" y="1081687"/>
                                </a:lnTo>
                                <a:lnTo>
                                  <a:pt x="2143662" y="1114389"/>
                                </a:lnTo>
                                <a:lnTo>
                                  <a:pt x="2143718" y="1085405"/>
                                </a:lnTo>
                                <a:lnTo>
                                  <a:pt x="2143779" y="1088276"/>
                                </a:lnTo>
                                <a:lnTo>
                                  <a:pt x="2143836" y="1081962"/>
                                </a:lnTo>
                                <a:lnTo>
                                  <a:pt x="2143893" y="1082534"/>
                                </a:lnTo>
                                <a:lnTo>
                                  <a:pt x="2143949" y="1088847"/>
                                </a:lnTo>
                                <a:lnTo>
                                  <a:pt x="2144006" y="1089722"/>
                                </a:lnTo>
                                <a:lnTo>
                                  <a:pt x="2144063" y="1091718"/>
                                </a:lnTo>
                                <a:lnTo>
                                  <a:pt x="2144120" y="1099182"/>
                                </a:lnTo>
                                <a:lnTo>
                                  <a:pt x="2144180" y="1083108"/>
                                </a:lnTo>
                                <a:lnTo>
                                  <a:pt x="2144237" y="1074223"/>
                                </a:lnTo>
                                <a:lnTo>
                                  <a:pt x="2144293" y="1096886"/>
                                </a:lnTo>
                                <a:lnTo>
                                  <a:pt x="2144350" y="1096035"/>
                                </a:lnTo>
                                <a:lnTo>
                                  <a:pt x="2144407" y="1085129"/>
                                </a:lnTo>
                                <a:lnTo>
                                  <a:pt x="2144464" y="1080537"/>
                                </a:lnTo>
                                <a:lnTo>
                                  <a:pt x="2144524" y="1088572"/>
                                </a:lnTo>
                                <a:lnTo>
                                  <a:pt x="2144581" y="1077666"/>
                                </a:lnTo>
                                <a:lnTo>
                                  <a:pt x="2144638" y="1094590"/>
                                </a:lnTo>
                                <a:lnTo>
                                  <a:pt x="2144695" y="1101199"/>
                                </a:lnTo>
                                <a:lnTo>
                                  <a:pt x="2144751" y="1106642"/>
                                </a:lnTo>
                                <a:lnTo>
                                  <a:pt x="2144812" y="1083979"/>
                                </a:lnTo>
                                <a:lnTo>
                                  <a:pt x="2144868" y="1078816"/>
                                </a:lnTo>
                                <a:lnTo>
                                  <a:pt x="2144925" y="1080812"/>
                                </a:lnTo>
                                <a:lnTo>
                                  <a:pt x="2144982" y="1079391"/>
                                </a:lnTo>
                                <a:lnTo>
                                  <a:pt x="2145039" y="1089147"/>
                                </a:lnTo>
                                <a:lnTo>
                                  <a:pt x="2145096" y="1094314"/>
                                </a:lnTo>
                                <a:lnTo>
                                  <a:pt x="2145152" y="1081687"/>
                                </a:lnTo>
                                <a:lnTo>
                                  <a:pt x="2145213" y="1097757"/>
                                </a:lnTo>
                                <a:lnTo>
                                  <a:pt x="2145270" y="1069906"/>
                                </a:lnTo>
                                <a:lnTo>
                                  <a:pt x="2145327" y="1091443"/>
                                </a:lnTo>
                                <a:lnTo>
                                  <a:pt x="2145383" y="1089422"/>
                                </a:lnTo>
                                <a:lnTo>
                                  <a:pt x="2145440" y="1084554"/>
                                </a:lnTo>
                                <a:lnTo>
                                  <a:pt x="2145500" y="1092593"/>
                                </a:lnTo>
                                <a:lnTo>
                                  <a:pt x="2145557" y="1088847"/>
                                </a:lnTo>
                                <a:lnTo>
                                  <a:pt x="2145614" y="1083979"/>
                                </a:lnTo>
                                <a:lnTo>
                                  <a:pt x="2145670" y="1089722"/>
                                </a:lnTo>
                                <a:lnTo>
                                  <a:pt x="2145727" y="1100628"/>
                                </a:lnTo>
                                <a:lnTo>
                                  <a:pt x="2145784" y="1085129"/>
                                </a:lnTo>
                                <a:lnTo>
                                  <a:pt x="2145844" y="1094314"/>
                                </a:lnTo>
                                <a:lnTo>
                                  <a:pt x="2145901" y="1086850"/>
                                </a:lnTo>
                                <a:lnTo>
                                  <a:pt x="2145958" y="1077941"/>
                                </a:lnTo>
                                <a:lnTo>
                                  <a:pt x="2146015" y="1100053"/>
                                </a:lnTo>
                                <a:lnTo>
                                  <a:pt x="2146071" y="1076220"/>
                                </a:lnTo>
                                <a:lnTo>
                                  <a:pt x="2146128" y="1087701"/>
                                </a:lnTo>
                                <a:lnTo>
                                  <a:pt x="2146185" y="1089147"/>
                                </a:lnTo>
                                <a:lnTo>
                                  <a:pt x="2146246" y="1095736"/>
                                </a:lnTo>
                                <a:lnTo>
                                  <a:pt x="2146302" y="1081388"/>
                                </a:lnTo>
                                <a:lnTo>
                                  <a:pt x="2146359" y="1083684"/>
                                </a:lnTo>
                                <a:lnTo>
                                  <a:pt x="2146419" y="1087126"/>
                                </a:lnTo>
                                <a:lnTo>
                                  <a:pt x="2146476" y="1095736"/>
                                </a:lnTo>
                                <a:lnTo>
                                  <a:pt x="2146533" y="1081112"/>
                                </a:lnTo>
                                <a:lnTo>
                                  <a:pt x="2146590" y="1100328"/>
                                </a:lnTo>
                                <a:lnTo>
                                  <a:pt x="2146647" y="1097757"/>
                                </a:lnTo>
                                <a:lnTo>
                                  <a:pt x="2146703" y="1084255"/>
                                </a:lnTo>
                                <a:lnTo>
                                  <a:pt x="2146760" y="1097757"/>
                                </a:lnTo>
                                <a:lnTo>
                                  <a:pt x="2146821" y="1078816"/>
                                </a:lnTo>
                                <a:lnTo>
                                  <a:pt x="2146877" y="1088847"/>
                                </a:lnTo>
                                <a:lnTo>
                                  <a:pt x="2146934" y="1094314"/>
                                </a:lnTo>
                                <a:lnTo>
                                  <a:pt x="2146991" y="1099182"/>
                                </a:lnTo>
                                <a:lnTo>
                                  <a:pt x="2147047" y="1075944"/>
                                </a:lnTo>
                                <a:lnTo>
                                  <a:pt x="2147104" y="1092869"/>
                                </a:lnTo>
                                <a:lnTo>
                                  <a:pt x="2147161" y="1078516"/>
                                </a:lnTo>
                                <a:lnTo>
                                  <a:pt x="2147222" y="1086850"/>
                                </a:lnTo>
                                <a:lnTo>
                                  <a:pt x="2147278" y="1085980"/>
                                </a:lnTo>
                                <a:lnTo>
                                  <a:pt x="2147335" y="1094314"/>
                                </a:lnTo>
                                <a:lnTo>
                                  <a:pt x="2147392" y="1089722"/>
                                </a:lnTo>
                                <a:lnTo>
                                  <a:pt x="2147452" y="1081962"/>
                                </a:lnTo>
                                <a:lnTo>
                                  <a:pt x="2147509" y="1092869"/>
                                </a:lnTo>
                                <a:lnTo>
                                  <a:pt x="2147566" y="1103199"/>
                                </a:lnTo>
                                <a:lnTo>
                                  <a:pt x="2147623" y="1096035"/>
                                </a:lnTo>
                                <a:lnTo>
                                  <a:pt x="2147679" y="1087426"/>
                                </a:lnTo>
                                <a:lnTo>
                                  <a:pt x="2147736" y="1086279"/>
                                </a:lnTo>
                                <a:lnTo>
                                  <a:pt x="2147793" y="1074499"/>
                                </a:lnTo>
                                <a:lnTo>
                                  <a:pt x="2147854" y="1091143"/>
                                </a:lnTo>
                                <a:lnTo>
                                  <a:pt x="2147910" y="1092018"/>
                                </a:lnTo>
                                <a:lnTo>
                                  <a:pt x="2147967" y="1077666"/>
                                </a:lnTo>
                                <a:lnTo>
                                  <a:pt x="2148023" y="1098907"/>
                                </a:lnTo>
                                <a:lnTo>
                                  <a:pt x="2148080" y="1074499"/>
                                </a:lnTo>
                                <a:lnTo>
                                  <a:pt x="2148141" y="1089722"/>
                                </a:lnTo>
                                <a:lnTo>
                                  <a:pt x="2148198" y="1085405"/>
                                </a:lnTo>
                                <a:lnTo>
                                  <a:pt x="2148254" y="1095161"/>
                                </a:lnTo>
                                <a:lnTo>
                                  <a:pt x="2148311" y="1079391"/>
                                </a:lnTo>
                                <a:lnTo>
                                  <a:pt x="2148367" y="1088276"/>
                                </a:lnTo>
                                <a:lnTo>
                                  <a:pt x="2148428" y="1088572"/>
                                </a:lnTo>
                                <a:lnTo>
                                  <a:pt x="2148485" y="1095736"/>
                                </a:lnTo>
                                <a:lnTo>
                                  <a:pt x="2148542" y="1092869"/>
                                </a:lnTo>
                                <a:lnTo>
                                  <a:pt x="2148598" y="1086850"/>
                                </a:lnTo>
                                <a:lnTo>
                                  <a:pt x="2148655" y="1082534"/>
                                </a:lnTo>
                                <a:lnTo>
                                  <a:pt x="2148712" y="1085980"/>
                                </a:lnTo>
                                <a:lnTo>
                                  <a:pt x="2148769" y="1084830"/>
                                </a:lnTo>
                                <a:lnTo>
                                  <a:pt x="2148829" y="1094314"/>
                                </a:lnTo>
                                <a:lnTo>
                                  <a:pt x="2148886" y="1089147"/>
                                </a:lnTo>
                                <a:lnTo>
                                  <a:pt x="2148943" y="1095460"/>
                                </a:lnTo>
                                <a:lnTo>
                                  <a:pt x="2148999" y="1074223"/>
                                </a:lnTo>
                                <a:lnTo>
                                  <a:pt x="2149056" y="1096311"/>
                                </a:lnTo>
                                <a:lnTo>
                                  <a:pt x="2149117" y="1078816"/>
                                </a:lnTo>
                                <a:lnTo>
                                  <a:pt x="2149174" y="1089722"/>
                                </a:lnTo>
                                <a:lnTo>
                                  <a:pt x="2149230" y="1103199"/>
                                </a:lnTo>
                                <a:lnTo>
                                  <a:pt x="2149287" y="1075074"/>
                                </a:lnTo>
                                <a:lnTo>
                                  <a:pt x="2149344" y="1074798"/>
                                </a:lnTo>
                                <a:lnTo>
                                  <a:pt x="2149401" y="1085980"/>
                                </a:lnTo>
                                <a:lnTo>
                                  <a:pt x="2149461" y="1091718"/>
                                </a:lnTo>
                                <a:lnTo>
                                  <a:pt x="2149518" y="1100903"/>
                                </a:lnTo>
                                <a:lnTo>
                                  <a:pt x="2149574" y="1083408"/>
                                </a:lnTo>
                                <a:lnTo>
                                  <a:pt x="2149631" y="1075374"/>
                                </a:lnTo>
                                <a:lnTo>
                                  <a:pt x="2149688" y="1080241"/>
                                </a:lnTo>
                                <a:lnTo>
                                  <a:pt x="2149744" y="1089722"/>
                                </a:lnTo>
                                <a:lnTo>
                                  <a:pt x="2149801" y="1073648"/>
                                </a:lnTo>
                                <a:lnTo>
                                  <a:pt x="2149862" y="1108363"/>
                                </a:lnTo>
                                <a:lnTo>
                                  <a:pt x="2149919" y="1089422"/>
                                </a:lnTo>
                                <a:lnTo>
                                  <a:pt x="2149975" y="1097757"/>
                                </a:lnTo>
                                <a:lnTo>
                                  <a:pt x="2150032" y="1096611"/>
                                </a:lnTo>
                                <a:lnTo>
                                  <a:pt x="2150093" y="1090572"/>
                                </a:lnTo>
                                <a:lnTo>
                                  <a:pt x="2150150" y="1077666"/>
                                </a:lnTo>
                                <a:lnTo>
                                  <a:pt x="2150206" y="1085405"/>
                                </a:lnTo>
                                <a:lnTo>
                                  <a:pt x="2150263" y="1089722"/>
                                </a:lnTo>
                                <a:lnTo>
                                  <a:pt x="2150319" y="1092018"/>
                                </a:lnTo>
                                <a:lnTo>
                                  <a:pt x="2150376" y="1102049"/>
                                </a:lnTo>
                                <a:lnTo>
                                  <a:pt x="2150437" y="1085980"/>
                                </a:lnTo>
                                <a:lnTo>
                                  <a:pt x="2150494" y="1079962"/>
                                </a:lnTo>
                                <a:lnTo>
                                  <a:pt x="2150550" y="1086850"/>
                                </a:lnTo>
                                <a:lnTo>
                                  <a:pt x="2150607" y="1072502"/>
                                </a:lnTo>
                                <a:lnTo>
                                  <a:pt x="2150664" y="1099753"/>
                                </a:lnTo>
                                <a:lnTo>
                                  <a:pt x="2150721" y="1088847"/>
                                </a:lnTo>
                                <a:lnTo>
                                  <a:pt x="2150777" y="1087701"/>
                                </a:lnTo>
                                <a:lnTo>
                                  <a:pt x="2150838" y="1096611"/>
                                </a:lnTo>
                                <a:lnTo>
                                  <a:pt x="2150895" y="1088847"/>
                                </a:lnTo>
                                <a:lnTo>
                                  <a:pt x="2150951" y="1102924"/>
                                </a:lnTo>
                                <a:lnTo>
                                  <a:pt x="2151008" y="1090868"/>
                                </a:lnTo>
                                <a:lnTo>
                                  <a:pt x="2151069" y="1094590"/>
                                </a:lnTo>
                                <a:lnTo>
                                  <a:pt x="2151125" y="1074223"/>
                                </a:lnTo>
                                <a:lnTo>
                                  <a:pt x="2151182" y="1090293"/>
                                </a:lnTo>
                                <a:lnTo>
                                  <a:pt x="2151239" y="1076220"/>
                                </a:lnTo>
                                <a:lnTo>
                                  <a:pt x="2151296" y="1089147"/>
                                </a:lnTo>
                                <a:lnTo>
                                  <a:pt x="2151353" y="1100053"/>
                                </a:lnTo>
                                <a:lnTo>
                                  <a:pt x="2151409" y="1079391"/>
                                </a:lnTo>
                                <a:lnTo>
                                  <a:pt x="2151470" y="1096611"/>
                                </a:lnTo>
                                <a:lnTo>
                                  <a:pt x="2151527" y="1102924"/>
                                </a:lnTo>
                                <a:lnTo>
                                  <a:pt x="2151583" y="1083979"/>
                                </a:lnTo>
                                <a:lnTo>
                                  <a:pt x="2151640" y="1104058"/>
                                </a:lnTo>
                                <a:lnTo>
                                  <a:pt x="2151697" y="1092293"/>
                                </a:lnTo>
                                <a:lnTo>
                                  <a:pt x="2151753" y="1100053"/>
                                </a:lnTo>
                                <a:lnTo>
                                  <a:pt x="2151814" y="1085704"/>
                                </a:lnTo>
                                <a:lnTo>
                                  <a:pt x="2151871" y="1083979"/>
                                </a:lnTo>
                                <a:lnTo>
                                  <a:pt x="2151927" y="1083979"/>
                                </a:lnTo>
                                <a:lnTo>
                                  <a:pt x="2151984" y="1079091"/>
                                </a:lnTo>
                                <a:lnTo>
                                  <a:pt x="2152041" y="1095460"/>
                                </a:lnTo>
                                <a:lnTo>
                                  <a:pt x="2152101" y="1096886"/>
                                </a:lnTo>
                                <a:lnTo>
                                  <a:pt x="2152158" y="1109801"/>
                                </a:lnTo>
                                <a:lnTo>
                                  <a:pt x="2152215" y="1104058"/>
                                </a:lnTo>
                                <a:lnTo>
                                  <a:pt x="2152272" y="1093440"/>
                                </a:lnTo>
                                <a:lnTo>
                                  <a:pt x="2152328" y="1080812"/>
                                </a:lnTo>
                                <a:lnTo>
                                  <a:pt x="2152385" y="1093739"/>
                                </a:lnTo>
                                <a:lnTo>
                                  <a:pt x="2152442" y="1084554"/>
                                </a:lnTo>
                                <a:lnTo>
                                  <a:pt x="2152502" y="1098331"/>
                                </a:lnTo>
                                <a:lnTo>
                                  <a:pt x="2152559" y="1088572"/>
                                </a:lnTo>
                                <a:lnTo>
                                  <a:pt x="2152616" y="1105208"/>
                                </a:lnTo>
                                <a:lnTo>
                                  <a:pt x="2152673" y="1077370"/>
                                </a:lnTo>
                                <a:lnTo>
                                  <a:pt x="2152729" y="1092018"/>
                                </a:lnTo>
                                <a:lnTo>
                                  <a:pt x="2152790" y="1101774"/>
                                </a:lnTo>
                                <a:lnTo>
                                  <a:pt x="2152847" y="1094590"/>
                                </a:lnTo>
                                <a:lnTo>
                                  <a:pt x="2152904" y="1084830"/>
                                </a:lnTo>
                                <a:lnTo>
                                  <a:pt x="2152960" y="1086279"/>
                                </a:lnTo>
                                <a:lnTo>
                                  <a:pt x="2153017" y="1088572"/>
                                </a:lnTo>
                                <a:lnTo>
                                  <a:pt x="2153077" y="1095161"/>
                                </a:lnTo>
                                <a:lnTo>
                                  <a:pt x="2153134" y="1084554"/>
                                </a:lnTo>
                                <a:lnTo>
                                  <a:pt x="2153191" y="1096311"/>
                                </a:lnTo>
                                <a:lnTo>
                                  <a:pt x="2153248" y="1093440"/>
                                </a:lnTo>
                                <a:lnTo>
                                  <a:pt x="2153304" y="1094015"/>
                                </a:lnTo>
                                <a:lnTo>
                                  <a:pt x="2153361" y="1109513"/>
                                </a:lnTo>
                                <a:lnTo>
                                  <a:pt x="2153418" y="1081112"/>
                                </a:lnTo>
                                <a:lnTo>
                                  <a:pt x="2153479" y="1092293"/>
                                </a:lnTo>
                                <a:lnTo>
                                  <a:pt x="2153535" y="1089422"/>
                                </a:lnTo>
                                <a:lnTo>
                                  <a:pt x="2153592" y="1085980"/>
                                </a:lnTo>
                                <a:lnTo>
                                  <a:pt x="2153649" y="1096886"/>
                                </a:lnTo>
                                <a:lnTo>
                                  <a:pt x="2153709" y="1096035"/>
                                </a:lnTo>
                                <a:lnTo>
                                  <a:pt x="2153766" y="1093739"/>
                                </a:lnTo>
                                <a:lnTo>
                                  <a:pt x="2153823" y="1083979"/>
                                </a:lnTo>
                                <a:lnTo>
                                  <a:pt x="2153880" y="1075944"/>
                                </a:lnTo>
                                <a:lnTo>
                                  <a:pt x="2153936" y="1093164"/>
                                </a:lnTo>
                                <a:lnTo>
                                  <a:pt x="2153993" y="1100053"/>
                                </a:lnTo>
                                <a:lnTo>
                                  <a:pt x="2154050" y="1083408"/>
                                </a:lnTo>
                                <a:lnTo>
                                  <a:pt x="2154111" y="1091143"/>
                                </a:lnTo>
                                <a:lnTo>
                                  <a:pt x="2154167" y="1088001"/>
                                </a:lnTo>
                                <a:lnTo>
                                  <a:pt x="2154224" y="1096886"/>
                                </a:lnTo>
                                <a:lnTo>
                                  <a:pt x="2154280" y="1083684"/>
                                </a:lnTo>
                                <a:lnTo>
                                  <a:pt x="2154337" y="1096886"/>
                                </a:lnTo>
                                <a:lnTo>
                                  <a:pt x="2154393" y="1085980"/>
                                </a:lnTo>
                                <a:lnTo>
                                  <a:pt x="2154450" y="1073073"/>
                                </a:lnTo>
                                <a:lnTo>
                                  <a:pt x="2154511" y="1100328"/>
                                </a:lnTo>
                                <a:lnTo>
                                  <a:pt x="2154568" y="1099478"/>
                                </a:lnTo>
                                <a:lnTo>
                                  <a:pt x="2154624" y="1095460"/>
                                </a:lnTo>
                                <a:lnTo>
                                  <a:pt x="2154685" y="1087426"/>
                                </a:lnTo>
                                <a:lnTo>
                                  <a:pt x="2154742" y="1085129"/>
                                </a:lnTo>
                                <a:lnTo>
                                  <a:pt x="2154799" y="1085405"/>
                                </a:lnTo>
                                <a:lnTo>
                                  <a:pt x="2154855" y="1095161"/>
                                </a:lnTo>
                                <a:lnTo>
                                  <a:pt x="2154912" y="1094590"/>
                                </a:lnTo>
                                <a:lnTo>
                                  <a:pt x="2154969" y="1086850"/>
                                </a:lnTo>
                                <a:lnTo>
                                  <a:pt x="2155025" y="1093440"/>
                                </a:lnTo>
                                <a:lnTo>
                                  <a:pt x="2155086" y="1087701"/>
                                </a:lnTo>
                                <a:lnTo>
                                  <a:pt x="2155143" y="1092293"/>
                                </a:lnTo>
                                <a:lnTo>
                                  <a:pt x="2155200" y="1079962"/>
                                </a:lnTo>
                                <a:lnTo>
                                  <a:pt x="2155256" y="1099753"/>
                                </a:lnTo>
                                <a:lnTo>
                                  <a:pt x="2155313" y="1108075"/>
                                </a:lnTo>
                                <a:lnTo>
                                  <a:pt x="2155370" y="1085129"/>
                                </a:lnTo>
                                <a:lnTo>
                                  <a:pt x="2155431" y="1089997"/>
                                </a:lnTo>
                                <a:lnTo>
                                  <a:pt x="2155487" y="1097461"/>
                                </a:lnTo>
                                <a:lnTo>
                                  <a:pt x="2155544" y="1092018"/>
                                </a:lnTo>
                                <a:lnTo>
                                  <a:pt x="2155600" y="1094885"/>
                                </a:lnTo>
                                <a:lnTo>
                                  <a:pt x="2155657" y="1100053"/>
                                </a:lnTo>
                                <a:lnTo>
                                  <a:pt x="2155718" y="1092018"/>
                                </a:lnTo>
                                <a:lnTo>
                                  <a:pt x="2155775" y="1084255"/>
                                </a:lnTo>
                                <a:lnTo>
                                  <a:pt x="2155831" y="1102624"/>
                                </a:lnTo>
                                <a:lnTo>
                                  <a:pt x="2155888" y="1097461"/>
                                </a:lnTo>
                                <a:lnTo>
                                  <a:pt x="2155944" y="1078516"/>
                                </a:lnTo>
                                <a:lnTo>
                                  <a:pt x="2156001" y="1093440"/>
                                </a:lnTo>
                                <a:lnTo>
                                  <a:pt x="2156058" y="1091718"/>
                                </a:lnTo>
                                <a:lnTo>
                                  <a:pt x="2156119" y="1098607"/>
                                </a:lnTo>
                                <a:lnTo>
                                  <a:pt x="2156175" y="1080537"/>
                                </a:lnTo>
                                <a:lnTo>
                                  <a:pt x="2156232" y="1094015"/>
                                </a:lnTo>
                                <a:lnTo>
                                  <a:pt x="2156289" y="1081112"/>
                                </a:lnTo>
                                <a:lnTo>
                                  <a:pt x="2156346" y="1090293"/>
                                </a:lnTo>
                                <a:lnTo>
                                  <a:pt x="2156406" y="1086555"/>
                                </a:lnTo>
                                <a:lnTo>
                                  <a:pt x="2156463" y="1105496"/>
                                </a:lnTo>
                                <a:lnTo>
                                  <a:pt x="2156520" y="1087701"/>
                                </a:lnTo>
                                <a:lnTo>
                                  <a:pt x="2156576" y="1096035"/>
                                </a:lnTo>
                                <a:lnTo>
                                  <a:pt x="2156633" y="1092869"/>
                                </a:lnTo>
                                <a:lnTo>
                                  <a:pt x="2156690" y="1096311"/>
                                </a:lnTo>
                                <a:lnTo>
                                  <a:pt x="2156751" y="1098331"/>
                                </a:lnTo>
                                <a:lnTo>
                                  <a:pt x="2156807" y="1085405"/>
                                </a:lnTo>
                                <a:lnTo>
                                  <a:pt x="2156864" y="1097757"/>
                                </a:lnTo>
                                <a:lnTo>
                                  <a:pt x="2156921" y="1106354"/>
                                </a:lnTo>
                                <a:lnTo>
                                  <a:pt x="2156978" y="1093440"/>
                                </a:lnTo>
                                <a:lnTo>
                                  <a:pt x="2157034" y="1087701"/>
                                </a:lnTo>
                                <a:lnTo>
                                  <a:pt x="2157091" y="1094885"/>
                                </a:lnTo>
                                <a:lnTo>
                                  <a:pt x="2157151" y="1089722"/>
                                </a:lnTo>
                                <a:lnTo>
                                  <a:pt x="2157208" y="1093440"/>
                                </a:lnTo>
                                <a:lnTo>
                                  <a:pt x="2157265" y="1111809"/>
                                </a:lnTo>
                                <a:lnTo>
                                  <a:pt x="2157322" y="1104633"/>
                                </a:lnTo>
                                <a:lnTo>
                                  <a:pt x="2157382" y="1087701"/>
                                </a:lnTo>
                                <a:lnTo>
                                  <a:pt x="2157439" y="1085704"/>
                                </a:lnTo>
                                <a:lnTo>
                                  <a:pt x="2157496" y="1085704"/>
                                </a:lnTo>
                                <a:lnTo>
                                  <a:pt x="2157553" y="1098032"/>
                                </a:lnTo>
                                <a:lnTo>
                                  <a:pt x="2157609" y="1090868"/>
                                </a:lnTo>
                                <a:lnTo>
                                  <a:pt x="2157666" y="1107217"/>
                                </a:lnTo>
                                <a:lnTo>
                                  <a:pt x="2157723" y="1085405"/>
                                </a:lnTo>
                                <a:lnTo>
                                  <a:pt x="2157783" y="1090293"/>
                                </a:lnTo>
                                <a:lnTo>
                                  <a:pt x="2157840" y="1089722"/>
                                </a:lnTo>
                                <a:lnTo>
                                  <a:pt x="2157897" y="1088572"/>
                                </a:lnTo>
                                <a:lnTo>
                                  <a:pt x="2157954" y="1089997"/>
                                </a:lnTo>
                                <a:lnTo>
                                  <a:pt x="2158010" y="1093440"/>
                                </a:lnTo>
                                <a:lnTo>
                                  <a:pt x="2158067" y="1100903"/>
                                </a:lnTo>
                                <a:lnTo>
                                  <a:pt x="2158128" y="1086279"/>
                                </a:lnTo>
                                <a:lnTo>
                                  <a:pt x="2158184" y="1096311"/>
                                </a:lnTo>
                                <a:lnTo>
                                  <a:pt x="2158241" y="1103775"/>
                                </a:lnTo>
                                <a:lnTo>
                                  <a:pt x="2158298" y="1091143"/>
                                </a:lnTo>
                                <a:lnTo>
                                  <a:pt x="2158358" y="1102349"/>
                                </a:lnTo>
                                <a:lnTo>
                                  <a:pt x="2158415" y="1081388"/>
                                </a:lnTo>
                                <a:lnTo>
                                  <a:pt x="2158472" y="1091718"/>
                                </a:lnTo>
                                <a:lnTo>
                                  <a:pt x="2158528" y="1080241"/>
                                </a:lnTo>
                                <a:lnTo>
                                  <a:pt x="2158585" y="1093739"/>
                                </a:lnTo>
                                <a:lnTo>
                                  <a:pt x="2158642" y="1081112"/>
                                </a:lnTo>
                                <a:lnTo>
                                  <a:pt x="2158699" y="1095736"/>
                                </a:lnTo>
                                <a:lnTo>
                                  <a:pt x="2158759" y="1087126"/>
                                </a:lnTo>
                                <a:lnTo>
                                  <a:pt x="2158816" y="1101774"/>
                                </a:lnTo>
                                <a:lnTo>
                                  <a:pt x="2158873" y="1080537"/>
                                </a:lnTo>
                                <a:lnTo>
                                  <a:pt x="2158930" y="1091443"/>
                                </a:lnTo>
                                <a:lnTo>
                                  <a:pt x="2158986" y="1105496"/>
                                </a:lnTo>
                                <a:lnTo>
                                  <a:pt x="2159043" y="1087701"/>
                                </a:lnTo>
                                <a:lnTo>
                                  <a:pt x="2159104" y="1098907"/>
                                </a:lnTo>
                                <a:lnTo>
                                  <a:pt x="2159160" y="1088276"/>
                                </a:lnTo>
                                <a:lnTo>
                                  <a:pt x="2159217" y="1084830"/>
                                </a:lnTo>
                                <a:lnTo>
                                  <a:pt x="2159274" y="1087426"/>
                                </a:lnTo>
                                <a:lnTo>
                                  <a:pt x="2159330" y="1096886"/>
                                </a:lnTo>
                                <a:lnTo>
                                  <a:pt x="2159391" y="1096886"/>
                                </a:lnTo>
                                <a:lnTo>
                                  <a:pt x="2159448" y="1103499"/>
                                </a:lnTo>
                                <a:lnTo>
                                  <a:pt x="2159505" y="1095736"/>
                                </a:lnTo>
                                <a:lnTo>
                                  <a:pt x="2159561" y="1092869"/>
                                </a:lnTo>
                                <a:lnTo>
                                  <a:pt x="2159618" y="1093739"/>
                                </a:lnTo>
                                <a:lnTo>
                                  <a:pt x="2159675" y="1105208"/>
                                </a:lnTo>
                                <a:lnTo>
                                  <a:pt x="2159731" y="1102049"/>
                                </a:lnTo>
                                <a:lnTo>
                                  <a:pt x="2159792" y="1093440"/>
                                </a:lnTo>
                                <a:lnTo>
                                  <a:pt x="2159849" y="1087426"/>
                                </a:lnTo>
                                <a:lnTo>
                                  <a:pt x="2159905" y="1081687"/>
                                </a:lnTo>
                                <a:lnTo>
                                  <a:pt x="2159962" y="1099182"/>
                                </a:lnTo>
                                <a:lnTo>
                                  <a:pt x="2160019" y="1101774"/>
                                </a:lnTo>
                                <a:lnTo>
                                  <a:pt x="2160080" y="1090572"/>
                                </a:lnTo>
                                <a:lnTo>
                                  <a:pt x="2160136" y="1098907"/>
                                </a:lnTo>
                                <a:lnTo>
                                  <a:pt x="2160193" y="1088572"/>
                                </a:lnTo>
                                <a:lnTo>
                                  <a:pt x="2160250" y="1106067"/>
                                </a:lnTo>
                                <a:lnTo>
                                  <a:pt x="2160306" y="1098331"/>
                                </a:lnTo>
                                <a:lnTo>
                                  <a:pt x="2160367" y="1081388"/>
                                </a:lnTo>
                                <a:lnTo>
                                  <a:pt x="2160424" y="1097757"/>
                                </a:lnTo>
                                <a:lnTo>
                                  <a:pt x="2160481" y="1087426"/>
                                </a:lnTo>
                                <a:lnTo>
                                  <a:pt x="2160537" y="1092018"/>
                                </a:lnTo>
                                <a:lnTo>
                                  <a:pt x="2160594" y="1100053"/>
                                </a:lnTo>
                                <a:lnTo>
                                  <a:pt x="2160650" y="1088572"/>
                                </a:lnTo>
                                <a:lnTo>
                                  <a:pt x="2160707" y="1098331"/>
                                </a:lnTo>
                                <a:lnTo>
                                  <a:pt x="2160768" y="1098032"/>
                                </a:lnTo>
                                <a:lnTo>
                                  <a:pt x="2160825" y="1088001"/>
                                </a:lnTo>
                                <a:lnTo>
                                  <a:pt x="2160881" y="1103199"/>
                                </a:lnTo>
                                <a:lnTo>
                                  <a:pt x="2160938" y="1095161"/>
                                </a:lnTo>
                                <a:lnTo>
                                  <a:pt x="2160999" y="1099182"/>
                                </a:lnTo>
                                <a:lnTo>
                                  <a:pt x="2161056" y="1092293"/>
                                </a:lnTo>
                                <a:lnTo>
                                  <a:pt x="2161112" y="1088572"/>
                                </a:lnTo>
                                <a:lnTo>
                                  <a:pt x="2161169" y="1077370"/>
                                </a:lnTo>
                                <a:lnTo>
                                  <a:pt x="2161226" y="1090572"/>
                                </a:lnTo>
                                <a:lnTo>
                                  <a:pt x="2161282" y="1104058"/>
                                </a:lnTo>
                                <a:lnTo>
                                  <a:pt x="2161339" y="1111522"/>
                                </a:lnTo>
                                <a:lnTo>
                                  <a:pt x="2161400" y="1096611"/>
                                </a:lnTo>
                                <a:lnTo>
                                  <a:pt x="2161457" y="1091143"/>
                                </a:lnTo>
                                <a:lnTo>
                                  <a:pt x="2161513" y="1090868"/>
                                </a:lnTo>
                                <a:lnTo>
                                  <a:pt x="2161570" y="1091143"/>
                                </a:lnTo>
                                <a:lnTo>
                                  <a:pt x="2161627" y="1104058"/>
                                </a:lnTo>
                                <a:lnTo>
                                  <a:pt x="2161683" y="1086279"/>
                                </a:lnTo>
                                <a:lnTo>
                                  <a:pt x="2161740" y="1097757"/>
                                </a:lnTo>
                                <a:lnTo>
                                  <a:pt x="2161801" y="1089422"/>
                                </a:lnTo>
                                <a:lnTo>
                                  <a:pt x="2161857" y="1086279"/>
                                </a:lnTo>
                                <a:lnTo>
                                  <a:pt x="2161914" y="1098607"/>
                                </a:lnTo>
                                <a:lnTo>
                                  <a:pt x="2161975" y="1092593"/>
                                </a:lnTo>
                                <a:lnTo>
                                  <a:pt x="2162032" y="1097461"/>
                                </a:lnTo>
                                <a:lnTo>
                                  <a:pt x="2162088" y="1080812"/>
                                </a:lnTo>
                                <a:lnTo>
                                  <a:pt x="2162145" y="1094015"/>
                                </a:lnTo>
                                <a:lnTo>
                                  <a:pt x="2162201" y="1082534"/>
                                </a:lnTo>
                                <a:lnTo>
                                  <a:pt x="2162258" y="1094885"/>
                                </a:lnTo>
                                <a:lnTo>
                                  <a:pt x="2162315" y="1091143"/>
                                </a:lnTo>
                                <a:lnTo>
                                  <a:pt x="2162372" y="1107217"/>
                                </a:lnTo>
                                <a:lnTo>
                                  <a:pt x="2162432" y="1109225"/>
                                </a:lnTo>
                                <a:lnTo>
                                  <a:pt x="2162489" y="1087426"/>
                                </a:lnTo>
                                <a:lnTo>
                                  <a:pt x="2162546" y="1098032"/>
                                </a:lnTo>
                                <a:lnTo>
                                  <a:pt x="2162603" y="1096886"/>
                                </a:lnTo>
                                <a:lnTo>
                                  <a:pt x="2162659" y="1077370"/>
                                </a:lnTo>
                                <a:lnTo>
                                  <a:pt x="2162720" y="1097182"/>
                                </a:lnTo>
                                <a:lnTo>
                                  <a:pt x="2162777" y="1088847"/>
                                </a:lnTo>
                                <a:lnTo>
                                  <a:pt x="2162833" y="1098032"/>
                                </a:lnTo>
                                <a:lnTo>
                                  <a:pt x="2162890" y="1111522"/>
                                </a:lnTo>
                                <a:lnTo>
                                  <a:pt x="2162947" y="1093164"/>
                                </a:lnTo>
                                <a:lnTo>
                                  <a:pt x="2163008" y="1099478"/>
                                </a:lnTo>
                                <a:lnTo>
                                  <a:pt x="2163064" y="1086555"/>
                                </a:lnTo>
                                <a:lnTo>
                                  <a:pt x="2163121" y="1091718"/>
                                </a:lnTo>
                                <a:lnTo>
                                  <a:pt x="2163177" y="1092293"/>
                                </a:lnTo>
                                <a:lnTo>
                                  <a:pt x="2163234" y="1104058"/>
                                </a:lnTo>
                                <a:lnTo>
                                  <a:pt x="2163291" y="1087126"/>
                                </a:lnTo>
                                <a:lnTo>
                                  <a:pt x="2163348" y="1097461"/>
                                </a:lnTo>
                                <a:lnTo>
                                  <a:pt x="2163408" y="1091443"/>
                                </a:lnTo>
                                <a:lnTo>
                                  <a:pt x="2163465" y="1083408"/>
                                </a:lnTo>
                                <a:lnTo>
                                  <a:pt x="2163522" y="1096611"/>
                                </a:lnTo>
                                <a:lnTo>
                                  <a:pt x="2163579" y="1097182"/>
                                </a:lnTo>
                                <a:lnTo>
                                  <a:pt x="2163636" y="1100903"/>
                                </a:lnTo>
                                <a:lnTo>
                                  <a:pt x="2163696" y="1117548"/>
                                </a:lnTo>
                                <a:lnTo>
                                  <a:pt x="2163753" y="1088572"/>
                                </a:lnTo>
                                <a:lnTo>
                                  <a:pt x="2163809" y="1084554"/>
                                </a:lnTo>
                                <a:lnTo>
                                  <a:pt x="2163866" y="1098032"/>
                                </a:lnTo>
                                <a:lnTo>
                                  <a:pt x="2163923" y="1090572"/>
                                </a:lnTo>
                                <a:lnTo>
                                  <a:pt x="2163980" y="1105208"/>
                                </a:lnTo>
                                <a:lnTo>
                                  <a:pt x="2164040" y="1089422"/>
                                </a:lnTo>
                                <a:lnTo>
                                  <a:pt x="2164097" y="1094590"/>
                                </a:lnTo>
                                <a:lnTo>
                                  <a:pt x="2164154" y="1104345"/>
                                </a:lnTo>
                                <a:lnTo>
                                  <a:pt x="2164211" y="1095736"/>
                                </a:lnTo>
                                <a:lnTo>
                                  <a:pt x="2164267" y="1092869"/>
                                </a:lnTo>
                                <a:lnTo>
                                  <a:pt x="2164324" y="1088847"/>
                                </a:lnTo>
                                <a:lnTo>
                                  <a:pt x="2164380" y="1101474"/>
                                </a:lnTo>
                                <a:lnTo>
                                  <a:pt x="2164441" y="1098907"/>
                                </a:lnTo>
                                <a:lnTo>
                                  <a:pt x="2164498" y="1107505"/>
                                </a:lnTo>
                                <a:lnTo>
                                  <a:pt x="2164555" y="1095161"/>
                                </a:lnTo>
                                <a:lnTo>
                                  <a:pt x="2164611" y="1106642"/>
                                </a:lnTo>
                                <a:lnTo>
                                  <a:pt x="2164672" y="1091143"/>
                                </a:lnTo>
                                <a:lnTo>
                                  <a:pt x="2164728" y="1086850"/>
                                </a:lnTo>
                                <a:lnTo>
                                  <a:pt x="2164785" y="1102049"/>
                                </a:lnTo>
                                <a:lnTo>
                                  <a:pt x="2164842" y="1095161"/>
                                </a:lnTo>
                                <a:lnTo>
                                  <a:pt x="2164899" y="1096311"/>
                                </a:lnTo>
                                <a:lnTo>
                                  <a:pt x="2164956" y="1095736"/>
                                </a:lnTo>
                                <a:lnTo>
                                  <a:pt x="2165016" y="1110371"/>
                                </a:lnTo>
                                <a:lnTo>
                                  <a:pt x="2165073" y="1092593"/>
                                </a:lnTo>
                                <a:lnTo>
                                  <a:pt x="2165130" y="1087426"/>
                                </a:lnTo>
                                <a:lnTo>
                                  <a:pt x="2165187" y="1110659"/>
                                </a:lnTo>
                                <a:lnTo>
                                  <a:pt x="2165243" y="1103775"/>
                                </a:lnTo>
                                <a:lnTo>
                                  <a:pt x="2165300" y="1080241"/>
                                </a:lnTo>
                                <a:lnTo>
                                  <a:pt x="2165356" y="1085129"/>
                                </a:lnTo>
                                <a:lnTo>
                                  <a:pt x="2165417" y="1087701"/>
                                </a:lnTo>
                                <a:lnTo>
                                  <a:pt x="2165474" y="1092593"/>
                                </a:lnTo>
                                <a:lnTo>
                                  <a:pt x="2165531" y="1104345"/>
                                </a:lnTo>
                                <a:lnTo>
                                  <a:pt x="2165587" y="1100903"/>
                                </a:lnTo>
                                <a:lnTo>
                                  <a:pt x="2165648" y="1104633"/>
                                </a:lnTo>
                                <a:lnTo>
                                  <a:pt x="2165705" y="1089147"/>
                                </a:lnTo>
                                <a:lnTo>
                                  <a:pt x="2165762" y="1094015"/>
                                </a:lnTo>
                                <a:lnTo>
                                  <a:pt x="2165818" y="1095460"/>
                                </a:lnTo>
                                <a:lnTo>
                                  <a:pt x="2165875" y="1098331"/>
                                </a:lnTo>
                                <a:lnTo>
                                  <a:pt x="2165931" y="1100628"/>
                                </a:lnTo>
                                <a:lnTo>
                                  <a:pt x="2165988" y="1096311"/>
                                </a:lnTo>
                                <a:lnTo>
                                  <a:pt x="2166049" y="1104345"/>
                                </a:lnTo>
                                <a:lnTo>
                                  <a:pt x="2166106" y="1095161"/>
                                </a:lnTo>
                                <a:lnTo>
                                  <a:pt x="2166162" y="1107792"/>
                                </a:lnTo>
                                <a:lnTo>
                                  <a:pt x="2166219" y="1110371"/>
                                </a:lnTo>
                                <a:lnTo>
                                  <a:pt x="2166276" y="1087126"/>
                                </a:lnTo>
                                <a:lnTo>
                                  <a:pt x="2166332" y="1092018"/>
                                </a:lnTo>
                                <a:lnTo>
                                  <a:pt x="2166393" y="1102049"/>
                                </a:lnTo>
                                <a:lnTo>
                                  <a:pt x="2166450" y="1112955"/>
                                </a:lnTo>
                                <a:lnTo>
                                  <a:pt x="2166507" y="1089722"/>
                                </a:lnTo>
                                <a:lnTo>
                                  <a:pt x="2166563" y="1084830"/>
                                </a:lnTo>
                                <a:lnTo>
                                  <a:pt x="2166624" y="1102349"/>
                                </a:lnTo>
                                <a:lnTo>
                                  <a:pt x="2166681" y="1087426"/>
                                </a:lnTo>
                                <a:lnTo>
                                  <a:pt x="2166738" y="1102349"/>
                                </a:lnTo>
                                <a:lnTo>
                                  <a:pt x="2166794" y="1085980"/>
                                </a:lnTo>
                                <a:lnTo>
                                  <a:pt x="2166851" y="1100903"/>
                                </a:lnTo>
                                <a:lnTo>
                                  <a:pt x="2166907" y="1107505"/>
                                </a:lnTo>
                                <a:lnTo>
                                  <a:pt x="2166964" y="1100628"/>
                                </a:lnTo>
                                <a:lnTo>
                                  <a:pt x="2167021" y="1094885"/>
                                </a:lnTo>
                                <a:lnTo>
                                  <a:pt x="2167082" y="1098607"/>
                                </a:lnTo>
                                <a:lnTo>
                                  <a:pt x="2167138" y="1092293"/>
                                </a:lnTo>
                                <a:lnTo>
                                  <a:pt x="2167195" y="1100053"/>
                                </a:lnTo>
                                <a:lnTo>
                                  <a:pt x="2167252" y="1108075"/>
                                </a:lnTo>
                                <a:lnTo>
                                  <a:pt x="2167308" y="1095460"/>
                                </a:lnTo>
                                <a:lnTo>
                                  <a:pt x="2167369" y="1094314"/>
                                </a:lnTo>
                                <a:lnTo>
                                  <a:pt x="2167426" y="1105208"/>
                                </a:lnTo>
                                <a:lnTo>
                                  <a:pt x="2167483" y="1097757"/>
                                </a:lnTo>
                                <a:lnTo>
                                  <a:pt x="2167539" y="1089147"/>
                                </a:lnTo>
                                <a:lnTo>
                                  <a:pt x="2167596" y="1111522"/>
                                </a:lnTo>
                                <a:lnTo>
                                  <a:pt x="2167657" y="1091718"/>
                                </a:lnTo>
                                <a:lnTo>
                                  <a:pt x="2167714" y="1081112"/>
                                </a:lnTo>
                                <a:lnTo>
                                  <a:pt x="2167770" y="1106642"/>
                                </a:lnTo>
                                <a:lnTo>
                                  <a:pt x="2167827" y="1102624"/>
                                </a:lnTo>
                                <a:lnTo>
                                  <a:pt x="2167883" y="1090293"/>
                                </a:lnTo>
                                <a:lnTo>
                                  <a:pt x="2167940" y="1092293"/>
                                </a:lnTo>
                                <a:lnTo>
                                  <a:pt x="2167997" y="1101199"/>
                                </a:lnTo>
                                <a:lnTo>
                                  <a:pt x="2168058" y="1091143"/>
                                </a:lnTo>
                                <a:lnTo>
                                  <a:pt x="2168114" y="1084554"/>
                                </a:lnTo>
                                <a:lnTo>
                                  <a:pt x="2168171" y="1097757"/>
                                </a:lnTo>
                                <a:lnTo>
                                  <a:pt x="2168227" y="1089997"/>
                                </a:lnTo>
                                <a:lnTo>
                                  <a:pt x="2168289" y="1092293"/>
                                </a:lnTo>
                                <a:lnTo>
                                  <a:pt x="2168345" y="1094590"/>
                                </a:lnTo>
                                <a:lnTo>
                                  <a:pt x="2168402" y="1091143"/>
                                </a:lnTo>
                                <a:lnTo>
                                  <a:pt x="2168458" y="1098331"/>
                                </a:lnTo>
                                <a:lnTo>
                                  <a:pt x="2168515" y="1102049"/>
                                </a:lnTo>
                                <a:lnTo>
                                  <a:pt x="2168572" y="1087126"/>
                                </a:lnTo>
                                <a:lnTo>
                                  <a:pt x="2168629" y="1090572"/>
                                </a:lnTo>
                                <a:lnTo>
                                  <a:pt x="2168689" y="1091718"/>
                                </a:lnTo>
                                <a:lnTo>
                                  <a:pt x="2168746" y="1098032"/>
                                </a:lnTo>
                                <a:lnTo>
                                  <a:pt x="2168803" y="1091143"/>
                                </a:lnTo>
                                <a:lnTo>
                                  <a:pt x="2168860" y="1102924"/>
                                </a:lnTo>
                                <a:lnTo>
                                  <a:pt x="2168916" y="1094590"/>
                                </a:lnTo>
                                <a:lnTo>
                                  <a:pt x="2168973" y="1096311"/>
                                </a:lnTo>
                                <a:lnTo>
                                  <a:pt x="2169030" y="1087701"/>
                                </a:lnTo>
                                <a:lnTo>
                                  <a:pt x="2169090" y="1110088"/>
                                </a:lnTo>
                                <a:lnTo>
                                  <a:pt x="2169147" y="1091143"/>
                                </a:lnTo>
                                <a:lnTo>
                                  <a:pt x="2169204" y="1096311"/>
                                </a:lnTo>
                                <a:lnTo>
                                  <a:pt x="2169260" y="1097757"/>
                                </a:lnTo>
                                <a:lnTo>
                                  <a:pt x="2169321" y="1089722"/>
                                </a:lnTo>
                                <a:lnTo>
                                  <a:pt x="2169378" y="1100903"/>
                                </a:lnTo>
                                <a:lnTo>
                                  <a:pt x="2169434" y="1103199"/>
                                </a:lnTo>
                                <a:lnTo>
                                  <a:pt x="2169491" y="1092869"/>
                                </a:lnTo>
                                <a:lnTo>
                                  <a:pt x="2169548" y="1085405"/>
                                </a:lnTo>
                                <a:lnTo>
                                  <a:pt x="2169605" y="1090868"/>
                                </a:lnTo>
                                <a:lnTo>
                                  <a:pt x="2169661" y="1098607"/>
                                </a:lnTo>
                                <a:lnTo>
                                  <a:pt x="2169722" y="1096035"/>
                                </a:lnTo>
                                <a:lnTo>
                                  <a:pt x="2169779" y="1100628"/>
                                </a:lnTo>
                                <a:lnTo>
                                  <a:pt x="2169836" y="1093440"/>
                                </a:lnTo>
                                <a:lnTo>
                                  <a:pt x="2169892" y="1101774"/>
                                </a:lnTo>
                                <a:lnTo>
                                  <a:pt x="2169949" y="1101774"/>
                                </a:lnTo>
                                <a:lnTo>
                                  <a:pt x="2170010" y="1101199"/>
                                </a:lnTo>
                                <a:lnTo>
                                  <a:pt x="2170066" y="1076795"/>
                                </a:lnTo>
                                <a:lnTo>
                                  <a:pt x="2170123" y="1090868"/>
                                </a:lnTo>
                                <a:lnTo>
                                  <a:pt x="2170180" y="1089722"/>
                                </a:lnTo>
                                <a:lnTo>
                                  <a:pt x="2170237" y="1109225"/>
                                </a:lnTo>
                                <a:lnTo>
                                  <a:pt x="2170297" y="1091143"/>
                                </a:lnTo>
                                <a:lnTo>
                                  <a:pt x="2170354" y="1101774"/>
                                </a:lnTo>
                                <a:lnTo>
                                  <a:pt x="2170411" y="1084830"/>
                                </a:lnTo>
                                <a:lnTo>
                                  <a:pt x="2170467" y="1116689"/>
                                </a:lnTo>
                                <a:lnTo>
                                  <a:pt x="2170524" y="1099182"/>
                                </a:lnTo>
                                <a:lnTo>
                                  <a:pt x="2170581" y="1094314"/>
                                </a:lnTo>
                                <a:lnTo>
                                  <a:pt x="2170637" y="1106642"/>
                                </a:lnTo>
                                <a:lnTo>
                                  <a:pt x="2170698" y="1106642"/>
                                </a:lnTo>
                                <a:lnTo>
                                  <a:pt x="2170755" y="1096886"/>
                                </a:lnTo>
                                <a:lnTo>
                                  <a:pt x="2170811" y="1083979"/>
                                </a:lnTo>
                                <a:lnTo>
                                  <a:pt x="2170868" y="1102349"/>
                                </a:lnTo>
                                <a:lnTo>
                                  <a:pt x="2170925" y="1082258"/>
                                </a:lnTo>
                                <a:lnTo>
                                  <a:pt x="2170985" y="1100053"/>
                                </a:lnTo>
                                <a:lnTo>
                                  <a:pt x="2171042" y="1092018"/>
                                </a:lnTo>
                                <a:lnTo>
                                  <a:pt x="2171099" y="1094015"/>
                                </a:lnTo>
                                <a:lnTo>
                                  <a:pt x="2171156" y="1087426"/>
                                </a:lnTo>
                                <a:lnTo>
                                  <a:pt x="2171213" y="1097757"/>
                                </a:lnTo>
                                <a:lnTo>
                                  <a:pt x="2171269" y="1120419"/>
                                </a:lnTo>
                                <a:lnTo>
                                  <a:pt x="2171330" y="1112668"/>
                                </a:lnTo>
                                <a:lnTo>
                                  <a:pt x="2171387" y="1086850"/>
                                </a:lnTo>
                                <a:lnTo>
                                  <a:pt x="2171443" y="1094590"/>
                                </a:lnTo>
                                <a:lnTo>
                                  <a:pt x="2171500" y="1097182"/>
                                </a:lnTo>
                                <a:lnTo>
                                  <a:pt x="2171557" y="1088001"/>
                                </a:lnTo>
                                <a:lnTo>
                                  <a:pt x="2171613" y="1100628"/>
                                </a:lnTo>
                                <a:lnTo>
                                  <a:pt x="2171670" y="1079391"/>
                                </a:lnTo>
                                <a:lnTo>
                                  <a:pt x="2171731" y="1091718"/>
                                </a:lnTo>
                                <a:lnTo>
                                  <a:pt x="2171788" y="1101774"/>
                                </a:lnTo>
                                <a:lnTo>
                                  <a:pt x="2171844" y="1103499"/>
                                </a:lnTo>
                                <a:lnTo>
                                  <a:pt x="2171901" y="1089147"/>
                                </a:lnTo>
                                <a:lnTo>
                                  <a:pt x="2171962" y="1093440"/>
                                </a:lnTo>
                                <a:lnTo>
                                  <a:pt x="2172018" y="1092869"/>
                                </a:lnTo>
                                <a:lnTo>
                                  <a:pt x="2172075" y="1099478"/>
                                </a:lnTo>
                                <a:lnTo>
                                  <a:pt x="2172132" y="1094885"/>
                                </a:lnTo>
                                <a:lnTo>
                                  <a:pt x="2172188" y="1080537"/>
                                </a:lnTo>
                                <a:lnTo>
                                  <a:pt x="2172245" y="1110947"/>
                                </a:lnTo>
                                <a:lnTo>
                                  <a:pt x="2172306" y="1099753"/>
                                </a:lnTo>
                                <a:lnTo>
                                  <a:pt x="2172362" y="1084830"/>
                                </a:lnTo>
                                <a:lnTo>
                                  <a:pt x="2172419" y="1094590"/>
                                </a:lnTo>
                                <a:lnTo>
                                  <a:pt x="2172476" y="1111234"/>
                                </a:lnTo>
                                <a:lnTo>
                                  <a:pt x="2172533" y="1096035"/>
                                </a:lnTo>
                                <a:lnTo>
                                  <a:pt x="2172589" y="1100053"/>
                                </a:lnTo>
                                <a:lnTo>
                                  <a:pt x="2172646" y="1100628"/>
                                </a:lnTo>
                                <a:lnTo>
                                  <a:pt x="2172707" y="1090868"/>
                                </a:lnTo>
                                <a:lnTo>
                                  <a:pt x="2172764" y="1095736"/>
                                </a:lnTo>
                                <a:lnTo>
                                  <a:pt x="2172820" y="1075074"/>
                                </a:lnTo>
                                <a:lnTo>
                                  <a:pt x="2172877" y="1095736"/>
                                </a:lnTo>
                                <a:lnTo>
                                  <a:pt x="2172938" y="1108075"/>
                                </a:lnTo>
                                <a:lnTo>
                                  <a:pt x="2172995" y="1093440"/>
                                </a:lnTo>
                                <a:lnTo>
                                  <a:pt x="2173051" y="1099478"/>
                                </a:lnTo>
                                <a:lnTo>
                                  <a:pt x="2173108" y="1094885"/>
                                </a:lnTo>
                                <a:lnTo>
                                  <a:pt x="2173164" y="1096886"/>
                                </a:lnTo>
                                <a:lnTo>
                                  <a:pt x="2173221" y="1098032"/>
                                </a:lnTo>
                                <a:lnTo>
                                  <a:pt x="2173278" y="1082534"/>
                                </a:lnTo>
                                <a:lnTo>
                                  <a:pt x="2173339" y="1101474"/>
                                </a:lnTo>
                                <a:lnTo>
                                  <a:pt x="2173395" y="1105783"/>
                                </a:lnTo>
                                <a:lnTo>
                                  <a:pt x="2173452" y="1102624"/>
                                </a:lnTo>
                                <a:lnTo>
                                  <a:pt x="2173509" y="1088001"/>
                                </a:lnTo>
                                <a:lnTo>
                                  <a:pt x="2173565" y="1091718"/>
                                </a:lnTo>
                                <a:lnTo>
                                  <a:pt x="2173622" y="1083684"/>
                                </a:lnTo>
                                <a:lnTo>
                                  <a:pt x="2173683" y="1088001"/>
                                </a:lnTo>
                                <a:lnTo>
                                  <a:pt x="2173740" y="1108363"/>
                                </a:lnTo>
                                <a:lnTo>
                                  <a:pt x="2173796" y="1103199"/>
                                </a:lnTo>
                                <a:lnTo>
                                  <a:pt x="2173853" y="1095460"/>
                                </a:lnTo>
                                <a:lnTo>
                                  <a:pt x="2173909" y="1092018"/>
                                </a:lnTo>
                                <a:lnTo>
                                  <a:pt x="2173971" y="1109801"/>
                                </a:lnTo>
                                <a:lnTo>
                                  <a:pt x="2174027" y="1096311"/>
                                </a:lnTo>
                                <a:lnTo>
                                  <a:pt x="2174084" y="1098331"/>
                                </a:lnTo>
                                <a:lnTo>
                                  <a:pt x="2174140" y="1085980"/>
                                </a:lnTo>
                                <a:lnTo>
                                  <a:pt x="2174197" y="1082833"/>
                                </a:lnTo>
                                <a:lnTo>
                                  <a:pt x="2174254" y="1094015"/>
                                </a:lnTo>
                                <a:lnTo>
                                  <a:pt x="2174310" y="1095460"/>
                                </a:lnTo>
                                <a:lnTo>
                                  <a:pt x="2174371" y="1083108"/>
                                </a:lnTo>
                                <a:lnTo>
                                  <a:pt x="2174428" y="1090868"/>
                                </a:lnTo>
                                <a:lnTo>
                                  <a:pt x="2174484" y="1098607"/>
                                </a:lnTo>
                                <a:lnTo>
                                  <a:pt x="2174541" y="1099182"/>
                                </a:lnTo>
                                <a:lnTo>
                                  <a:pt x="2174598" y="1087701"/>
                                </a:lnTo>
                                <a:lnTo>
                                  <a:pt x="2174659" y="1099753"/>
                                </a:lnTo>
                                <a:lnTo>
                                  <a:pt x="2174715" y="1106067"/>
                                </a:lnTo>
                                <a:lnTo>
                                  <a:pt x="2174772" y="1091143"/>
                                </a:lnTo>
                                <a:lnTo>
                                  <a:pt x="2174829" y="1096886"/>
                                </a:lnTo>
                                <a:lnTo>
                                  <a:pt x="2174886" y="1099478"/>
                                </a:lnTo>
                                <a:lnTo>
                                  <a:pt x="2174946" y="1097757"/>
                                </a:lnTo>
                                <a:lnTo>
                                  <a:pt x="2175003" y="1110659"/>
                                </a:lnTo>
                                <a:lnTo>
                                  <a:pt x="2175060" y="1092593"/>
                                </a:lnTo>
                                <a:lnTo>
                                  <a:pt x="2175117" y="1083684"/>
                                </a:lnTo>
                                <a:lnTo>
                                  <a:pt x="2175173" y="1095736"/>
                                </a:lnTo>
                                <a:lnTo>
                                  <a:pt x="2175230" y="1089147"/>
                                </a:lnTo>
                                <a:lnTo>
                                  <a:pt x="2175287" y="1105208"/>
                                </a:lnTo>
                                <a:lnTo>
                                  <a:pt x="2175347" y="1094590"/>
                                </a:lnTo>
                                <a:lnTo>
                                  <a:pt x="2175404" y="1092593"/>
                                </a:lnTo>
                                <a:lnTo>
                                  <a:pt x="2175460" y="1091718"/>
                                </a:lnTo>
                                <a:lnTo>
                                  <a:pt x="2175517" y="1094314"/>
                                </a:lnTo>
                                <a:lnTo>
                                  <a:pt x="2175578" y="1088276"/>
                                </a:lnTo>
                                <a:lnTo>
                                  <a:pt x="2175635" y="1087126"/>
                                </a:lnTo>
                                <a:lnTo>
                                  <a:pt x="2175691" y="1118123"/>
                                </a:lnTo>
                                <a:lnTo>
                                  <a:pt x="2175748" y="1096611"/>
                                </a:lnTo>
                                <a:lnTo>
                                  <a:pt x="2175805" y="1080241"/>
                                </a:lnTo>
                                <a:lnTo>
                                  <a:pt x="2175862" y="1095460"/>
                                </a:lnTo>
                                <a:lnTo>
                                  <a:pt x="2175918" y="1090572"/>
                                </a:lnTo>
                                <a:lnTo>
                                  <a:pt x="2175979" y="1093739"/>
                                </a:lnTo>
                                <a:lnTo>
                                  <a:pt x="2176036" y="1095460"/>
                                </a:lnTo>
                                <a:lnTo>
                                  <a:pt x="2176092" y="1091143"/>
                                </a:lnTo>
                                <a:lnTo>
                                  <a:pt x="2176149" y="1071627"/>
                                </a:lnTo>
                                <a:lnTo>
                                  <a:pt x="2176206" y="1087426"/>
                                </a:lnTo>
                                <a:lnTo>
                                  <a:pt x="2176263" y="1112668"/>
                                </a:lnTo>
                                <a:lnTo>
                                  <a:pt x="2176319" y="1095460"/>
                                </a:lnTo>
                                <a:lnTo>
                                  <a:pt x="2176380" y="1091718"/>
                                </a:lnTo>
                                <a:lnTo>
                                  <a:pt x="2176437" y="1093440"/>
                                </a:lnTo>
                                <a:lnTo>
                                  <a:pt x="2176494" y="1092293"/>
                                </a:lnTo>
                                <a:lnTo>
                                  <a:pt x="2176554" y="1084255"/>
                                </a:lnTo>
                                <a:lnTo>
                                  <a:pt x="2176611" y="1098607"/>
                                </a:lnTo>
                                <a:lnTo>
                                  <a:pt x="2176667" y="1110659"/>
                                </a:lnTo>
                                <a:lnTo>
                                  <a:pt x="2176724" y="1083979"/>
                                </a:lnTo>
                                <a:lnTo>
                                  <a:pt x="2176781" y="1094885"/>
                                </a:lnTo>
                                <a:lnTo>
                                  <a:pt x="2176838" y="1089722"/>
                                </a:lnTo>
                                <a:lnTo>
                                  <a:pt x="2176894" y="1088276"/>
                                </a:lnTo>
                                <a:lnTo>
                                  <a:pt x="2176955" y="1094590"/>
                                </a:lnTo>
                                <a:lnTo>
                                  <a:pt x="2177011" y="1093440"/>
                                </a:lnTo>
                                <a:lnTo>
                                  <a:pt x="2177068" y="1095736"/>
                                </a:lnTo>
                                <a:lnTo>
                                  <a:pt x="2177125" y="1098032"/>
                                </a:lnTo>
                                <a:lnTo>
                                  <a:pt x="2177182" y="1084255"/>
                                </a:lnTo>
                                <a:lnTo>
                                  <a:pt x="2177239" y="1089422"/>
                                </a:lnTo>
                                <a:lnTo>
                                  <a:pt x="2177299" y="1085405"/>
                                </a:lnTo>
                                <a:lnTo>
                                  <a:pt x="2177356" y="1097757"/>
                                </a:lnTo>
                                <a:lnTo>
                                  <a:pt x="2177413" y="1092293"/>
                                </a:lnTo>
                                <a:lnTo>
                                  <a:pt x="2177470" y="1087426"/>
                                </a:lnTo>
                                <a:lnTo>
                                  <a:pt x="2177526" y="1094590"/>
                                </a:lnTo>
                                <a:lnTo>
                                  <a:pt x="2177587" y="1095161"/>
                                </a:lnTo>
                                <a:lnTo>
                                  <a:pt x="2177644" y="1090572"/>
                                </a:lnTo>
                                <a:lnTo>
                                  <a:pt x="2177700" y="1089422"/>
                                </a:lnTo>
                                <a:lnTo>
                                  <a:pt x="2177757" y="1094590"/>
                                </a:lnTo>
                                <a:lnTo>
                                  <a:pt x="2177814" y="1101199"/>
                                </a:lnTo>
                                <a:lnTo>
                                  <a:pt x="2177870" y="1084255"/>
                                </a:lnTo>
                                <a:lnTo>
                                  <a:pt x="2177927" y="1115827"/>
                                </a:lnTo>
                                <a:lnTo>
                                  <a:pt x="2177988" y="1080537"/>
                                </a:lnTo>
                                <a:lnTo>
                                  <a:pt x="2178045" y="1108363"/>
                                </a:lnTo>
                                <a:lnTo>
                                  <a:pt x="2178101" y="1083408"/>
                                </a:lnTo>
                                <a:lnTo>
                                  <a:pt x="2178158" y="1092293"/>
                                </a:lnTo>
                                <a:lnTo>
                                  <a:pt x="2178214" y="1089147"/>
                                </a:lnTo>
                                <a:lnTo>
                                  <a:pt x="2178275" y="1095736"/>
                                </a:lnTo>
                                <a:lnTo>
                                  <a:pt x="2178332" y="1096611"/>
                                </a:lnTo>
                                <a:lnTo>
                                  <a:pt x="2178388" y="1090293"/>
                                </a:lnTo>
                                <a:lnTo>
                                  <a:pt x="2178445" y="1089422"/>
                                </a:lnTo>
                                <a:lnTo>
                                  <a:pt x="2178502" y="1079391"/>
                                </a:lnTo>
                                <a:lnTo>
                                  <a:pt x="2178559" y="1098907"/>
                                </a:lnTo>
                                <a:lnTo>
                                  <a:pt x="2178619" y="1078816"/>
                                </a:lnTo>
                                <a:lnTo>
                                  <a:pt x="2178676" y="1090868"/>
                                </a:lnTo>
                                <a:lnTo>
                                  <a:pt x="2178733" y="1088001"/>
                                </a:lnTo>
                                <a:lnTo>
                                  <a:pt x="2178790" y="1098607"/>
                                </a:lnTo>
                                <a:lnTo>
                                  <a:pt x="2178846" y="1083408"/>
                                </a:lnTo>
                                <a:lnTo>
                                  <a:pt x="2178903" y="1087701"/>
                                </a:lnTo>
                                <a:lnTo>
                                  <a:pt x="2178959" y="1089997"/>
                                </a:lnTo>
                                <a:lnTo>
                                  <a:pt x="2179021" y="1071352"/>
                                </a:lnTo>
                                <a:lnTo>
                                  <a:pt x="2179077" y="1102624"/>
                                </a:lnTo>
                                <a:lnTo>
                                  <a:pt x="2179134" y="1087126"/>
                                </a:lnTo>
                                <a:lnTo>
                                  <a:pt x="2179190" y="1092869"/>
                                </a:lnTo>
                                <a:lnTo>
                                  <a:pt x="2179252" y="1088572"/>
                                </a:lnTo>
                                <a:lnTo>
                                  <a:pt x="2179308" y="1087701"/>
                                </a:lnTo>
                                <a:lnTo>
                                  <a:pt x="2179365" y="1100903"/>
                                </a:lnTo>
                                <a:lnTo>
                                  <a:pt x="2179421" y="1081687"/>
                                </a:lnTo>
                                <a:lnTo>
                                  <a:pt x="2179478" y="1088276"/>
                                </a:lnTo>
                                <a:lnTo>
                                  <a:pt x="2179535" y="1098607"/>
                                </a:lnTo>
                                <a:lnTo>
                                  <a:pt x="2179595" y="1101199"/>
                                </a:lnTo>
                                <a:lnTo>
                                  <a:pt x="2179652" y="1102924"/>
                                </a:lnTo>
                                <a:lnTo>
                                  <a:pt x="2179709" y="1103199"/>
                                </a:lnTo>
                                <a:lnTo>
                                  <a:pt x="2179766" y="1085129"/>
                                </a:lnTo>
                                <a:lnTo>
                                  <a:pt x="2179822" y="1075374"/>
                                </a:lnTo>
                                <a:lnTo>
                                  <a:pt x="2179879" y="1096035"/>
                                </a:lnTo>
                                <a:lnTo>
                                  <a:pt x="2179936" y="1084830"/>
                                </a:lnTo>
                                <a:lnTo>
                                  <a:pt x="2179997" y="1088001"/>
                                </a:lnTo>
                                <a:lnTo>
                                  <a:pt x="2180053" y="1087126"/>
                                </a:lnTo>
                                <a:lnTo>
                                  <a:pt x="2180110" y="1084830"/>
                                </a:lnTo>
                                <a:lnTo>
                                  <a:pt x="2180166" y="1096035"/>
                                </a:lnTo>
                                <a:lnTo>
                                  <a:pt x="2180227" y="1083408"/>
                                </a:lnTo>
                                <a:lnTo>
                                  <a:pt x="2180284" y="1093739"/>
                                </a:lnTo>
                                <a:lnTo>
                                  <a:pt x="2180341" y="1087701"/>
                                </a:lnTo>
                                <a:lnTo>
                                  <a:pt x="2180397" y="1089422"/>
                                </a:lnTo>
                                <a:lnTo>
                                  <a:pt x="2180454" y="1092018"/>
                                </a:lnTo>
                                <a:lnTo>
                                  <a:pt x="2180511" y="1094590"/>
                                </a:lnTo>
                                <a:lnTo>
                                  <a:pt x="2180567" y="1087126"/>
                                </a:lnTo>
                                <a:lnTo>
                                  <a:pt x="2180628" y="1081388"/>
                                </a:lnTo>
                                <a:lnTo>
                                  <a:pt x="2180685" y="1097461"/>
                                </a:lnTo>
                                <a:lnTo>
                                  <a:pt x="2180741" y="1093739"/>
                                </a:lnTo>
                                <a:lnTo>
                                  <a:pt x="2180798" y="1077370"/>
                                </a:lnTo>
                                <a:lnTo>
                                  <a:pt x="2180855" y="1094590"/>
                                </a:lnTo>
                                <a:lnTo>
                                  <a:pt x="2180912" y="1081112"/>
                                </a:lnTo>
                                <a:lnTo>
                                  <a:pt x="2180972" y="1089997"/>
                                </a:lnTo>
                                <a:lnTo>
                                  <a:pt x="2181029" y="1095161"/>
                                </a:lnTo>
                                <a:lnTo>
                                  <a:pt x="2181086" y="1084554"/>
                                </a:lnTo>
                                <a:lnTo>
                                  <a:pt x="2181143" y="1093739"/>
                                </a:lnTo>
                                <a:lnTo>
                                  <a:pt x="2181199" y="1081962"/>
                                </a:lnTo>
                                <a:lnTo>
                                  <a:pt x="2181260" y="1085704"/>
                                </a:lnTo>
                                <a:lnTo>
                                  <a:pt x="2181317" y="1088001"/>
                                </a:lnTo>
                                <a:lnTo>
                                  <a:pt x="2181373" y="1098907"/>
                                </a:lnTo>
                                <a:lnTo>
                                  <a:pt x="2181430" y="1093164"/>
                                </a:lnTo>
                                <a:lnTo>
                                  <a:pt x="2181487" y="1090868"/>
                                </a:lnTo>
                                <a:lnTo>
                                  <a:pt x="2181543" y="1094314"/>
                                </a:lnTo>
                                <a:lnTo>
                                  <a:pt x="2181600" y="1095161"/>
                                </a:lnTo>
                                <a:lnTo>
                                  <a:pt x="2181661" y="1082833"/>
                                </a:lnTo>
                                <a:lnTo>
                                  <a:pt x="2181717" y="1086850"/>
                                </a:lnTo>
                                <a:lnTo>
                                  <a:pt x="2181774" y="1094314"/>
                                </a:lnTo>
                                <a:lnTo>
                                  <a:pt x="2181831" y="1087701"/>
                                </a:lnTo>
                                <a:lnTo>
                                  <a:pt x="2181888" y="1099182"/>
                                </a:lnTo>
                                <a:lnTo>
                                  <a:pt x="2181948" y="1087426"/>
                                </a:lnTo>
                                <a:lnTo>
                                  <a:pt x="2182005" y="1084255"/>
                                </a:lnTo>
                                <a:lnTo>
                                  <a:pt x="2182062" y="1101199"/>
                                </a:lnTo>
                                <a:lnTo>
                                  <a:pt x="2182118" y="1084554"/>
                                </a:lnTo>
                                <a:lnTo>
                                  <a:pt x="2182175" y="1078816"/>
                                </a:lnTo>
                                <a:lnTo>
                                  <a:pt x="2182236" y="1090572"/>
                                </a:lnTo>
                                <a:lnTo>
                                  <a:pt x="2182293" y="1095736"/>
                                </a:lnTo>
                                <a:lnTo>
                                  <a:pt x="2182349" y="1086555"/>
                                </a:lnTo>
                                <a:lnTo>
                                  <a:pt x="2182406" y="1095460"/>
                                </a:lnTo>
                                <a:lnTo>
                                  <a:pt x="2182463" y="1106354"/>
                                </a:lnTo>
                                <a:lnTo>
                                  <a:pt x="2182520" y="1080241"/>
                                </a:lnTo>
                                <a:lnTo>
                                  <a:pt x="2182576" y="1089722"/>
                                </a:lnTo>
                                <a:lnTo>
                                  <a:pt x="2182637" y="1072202"/>
                                </a:lnTo>
                                <a:lnTo>
                                  <a:pt x="2182694" y="1106354"/>
                                </a:lnTo>
                                <a:lnTo>
                                  <a:pt x="2182750" y="1082258"/>
                                </a:lnTo>
                                <a:lnTo>
                                  <a:pt x="2182807" y="1098331"/>
                                </a:lnTo>
                                <a:lnTo>
                                  <a:pt x="2182868" y="1086850"/>
                                </a:lnTo>
                                <a:lnTo>
                                  <a:pt x="2182924" y="1077941"/>
                                </a:lnTo>
                                <a:lnTo>
                                  <a:pt x="2182981" y="1093164"/>
                                </a:lnTo>
                                <a:lnTo>
                                  <a:pt x="2183037" y="1092018"/>
                                </a:lnTo>
                                <a:lnTo>
                                  <a:pt x="2183094" y="1098607"/>
                                </a:lnTo>
                                <a:lnTo>
                                  <a:pt x="2183151" y="1100903"/>
                                </a:lnTo>
                                <a:lnTo>
                                  <a:pt x="2183208" y="1089147"/>
                                </a:lnTo>
                                <a:lnTo>
                                  <a:pt x="2183268" y="1083979"/>
                                </a:lnTo>
                                <a:lnTo>
                                  <a:pt x="2183325" y="1100328"/>
                                </a:lnTo>
                                <a:lnTo>
                                  <a:pt x="2183382" y="1088572"/>
                                </a:lnTo>
                                <a:lnTo>
                                  <a:pt x="2183439" y="1096611"/>
                                </a:lnTo>
                                <a:lnTo>
                                  <a:pt x="2183496" y="1078241"/>
                                </a:lnTo>
                                <a:lnTo>
                                  <a:pt x="2183552" y="1085980"/>
                                </a:lnTo>
                                <a:lnTo>
                                  <a:pt x="2183609" y="1104058"/>
                                </a:lnTo>
                                <a:lnTo>
                                  <a:pt x="2183670" y="1090293"/>
                                </a:lnTo>
                                <a:lnTo>
                                  <a:pt x="2183727" y="1092593"/>
                                </a:lnTo>
                                <a:lnTo>
                                  <a:pt x="2183783" y="1086555"/>
                                </a:lnTo>
                                <a:lnTo>
                                  <a:pt x="2183844" y="1094314"/>
                                </a:lnTo>
                                <a:lnTo>
                                  <a:pt x="2183901" y="1092869"/>
                                </a:lnTo>
                                <a:lnTo>
                                  <a:pt x="2183957" y="1096886"/>
                                </a:lnTo>
                                <a:lnTo>
                                  <a:pt x="2184014" y="1092293"/>
                                </a:lnTo>
                                <a:lnTo>
                                  <a:pt x="2184071" y="1089997"/>
                                </a:lnTo>
                                <a:lnTo>
                                  <a:pt x="2184127" y="1089422"/>
                                </a:lnTo>
                                <a:lnTo>
                                  <a:pt x="2184184" y="1086279"/>
                                </a:lnTo>
                                <a:lnTo>
                                  <a:pt x="2184244" y="1087126"/>
                                </a:lnTo>
                                <a:lnTo>
                                  <a:pt x="2184301" y="1089997"/>
                                </a:lnTo>
                                <a:lnTo>
                                  <a:pt x="2184358" y="1079091"/>
                                </a:lnTo>
                                <a:lnTo>
                                  <a:pt x="2184415" y="1093440"/>
                                </a:lnTo>
                                <a:lnTo>
                                  <a:pt x="2184471" y="1096611"/>
                                </a:lnTo>
                                <a:lnTo>
                                  <a:pt x="2184528" y="1087701"/>
                                </a:lnTo>
                                <a:lnTo>
                                  <a:pt x="2184589" y="1091143"/>
                                </a:lnTo>
                                <a:lnTo>
                                  <a:pt x="2184645" y="1090293"/>
                                </a:lnTo>
                                <a:lnTo>
                                  <a:pt x="2184702" y="1087126"/>
                                </a:lnTo>
                                <a:lnTo>
                                  <a:pt x="2184759" y="1092018"/>
                                </a:lnTo>
                                <a:lnTo>
                                  <a:pt x="2184816" y="1089422"/>
                                </a:lnTo>
                                <a:lnTo>
                                  <a:pt x="2184876" y="1098032"/>
                                </a:lnTo>
                                <a:lnTo>
                                  <a:pt x="2184933" y="1096035"/>
                                </a:lnTo>
                                <a:lnTo>
                                  <a:pt x="2184990" y="1100053"/>
                                </a:lnTo>
                                <a:lnTo>
                                  <a:pt x="2185047" y="1091143"/>
                                </a:lnTo>
                                <a:lnTo>
                                  <a:pt x="2185103" y="1082534"/>
                                </a:lnTo>
                                <a:lnTo>
                                  <a:pt x="2185160" y="1102049"/>
                                </a:lnTo>
                                <a:lnTo>
                                  <a:pt x="2185216" y="1084830"/>
                                </a:lnTo>
                                <a:lnTo>
                                  <a:pt x="2185278" y="1079091"/>
                                </a:lnTo>
                                <a:lnTo>
                                  <a:pt x="2185334" y="1095460"/>
                                </a:lnTo>
                                <a:lnTo>
                                  <a:pt x="2185391" y="1109225"/>
                                </a:lnTo>
                                <a:lnTo>
                                  <a:pt x="2185447" y="1094885"/>
                                </a:lnTo>
                                <a:lnTo>
                                  <a:pt x="2185504" y="1087126"/>
                                </a:lnTo>
                                <a:lnTo>
                                  <a:pt x="2185565" y="1085980"/>
                                </a:lnTo>
                                <a:lnTo>
                                  <a:pt x="2185622" y="1084830"/>
                                </a:lnTo>
                                <a:lnTo>
                                  <a:pt x="2185678" y="1085405"/>
                                </a:lnTo>
                                <a:lnTo>
                                  <a:pt x="2185735" y="1090868"/>
                                </a:lnTo>
                                <a:lnTo>
                                  <a:pt x="2185792" y="1087701"/>
                                </a:lnTo>
                                <a:lnTo>
                                  <a:pt x="2185848" y="1086850"/>
                                </a:lnTo>
                                <a:lnTo>
                                  <a:pt x="2185909" y="1089147"/>
                                </a:lnTo>
                                <a:lnTo>
                                  <a:pt x="2185966" y="1094885"/>
                                </a:lnTo>
                                <a:lnTo>
                                  <a:pt x="2186023" y="1095161"/>
                                </a:lnTo>
                                <a:lnTo>
                                  <a:pt x="2186079" y="1079962"/>
                                </a:lnTo>
                                <a:lnTo>
                                  <a:pt x="2186136" y="1082833"/>
                                </a:lnTo>
                                <a:lnTo>
                                  <a:pt x="2186192" y="1088001"/>
                                </a:lnTo>
                                <a:lnTo>
                                  <a:pt x="2186249" y="1087701"/>
                                </a:lnTo>
                                <a:lnTo>
                                  <a:pt x="2186310" y="1087126"/>
                                </a:lnTo>
                                <a:lnTo>
                                  <a:pt x="2186367" y="1082534"/>
                                </a:lnTo>
                                <a:lnTo>
                                  <a:pt x="2186423" y="1084554"/>
                                </a:lnTo>
                                <a:lnTo>
                                  <a:pt x="2186480" y="1099182"/>
                                </a:lnTo>
                                <a:lnTo>
                                  <a:pt x="2186541" y="1079666"/>
                                </a:lnTo>
                                <a:lnTo>
                                  <a:pt x="2186598" y="1084255"/>
                                </a:lnTo>
                                <a:lnTo>
                                  <a:pt x="2186654" y="1102924"/>
                                </a:lnTo>
                                <a:lnTo>
                                  <a:pt x="2186711" y="1081962"/>
                                </a:lnTo>
                                <a:lnTo>
                                  <a:pt x="2186767" y="1074798"/>
                                </a:lnTo>
                                <a:lnTo>
                                  <a:pt x="2186824" y="1087126"/>
                                </a:lnTo>
                                <a:lnTo>
                                  <a:pt x="2186885" y="1092293"/>
                                </a:lnTo>
                                <a:lnTo>
                                  <a:pt x="2186942" y="1091143"/>
                                </a:lnTo>
                                <a:lnTo>
                                  <a:pt x="2186998" y="1086279"/>
                                </a:lnTo>
                                <a:lnTo>
                                  <a:pt x="2187055" y="1088001"/>
                                </a:lnTo>
                                <a:lnTo>
                                  <a:pt x="2187112" y="1085704"/>
                                </a:lnTo>
                                <a:lnTo>
                                  <a:pt x="2187169" y="1098907"/>
                                </a:lnTo>
                                <a:lnTo>
                                  <a:pt x="2187226" y="1083979"/>
                                </a:lnTo>
                                <a:lnTo>
                                  <a:pt x="2187286" y="1089422"/>
                                </a:lnTo>
                                <a:lnTo>
                                  <a:pt x="2187343" y="1084554"/>
                                </a:lnTo>
                                <a:lnTo>
                                  <a:pt x="2187399" y="1084830"/>
                                </a:lnTo>
                                <a:lnTo>
                                  <a:pt x="2187456" y="1101199"/>
                                </a:lnTo>
                                <a:lnTo>
                                  <a:pt x="2187517" y="1103775"/>
                                </a:lnTo>
                                <a:lnTo>
                                  <a:pt x="2187574" y="1092293"/>
                                </a:lnTo>
                                <a:lnTo>
                                  <a:pt x="2187630" y="1077370"/>
                                </a:lnTo>
                                <a:lnTo>
                                  <a:pt x="2187687" y="1088572"/>
                                </a:lnTo>
                                <a:lnTo>
                                  <a:pt x="2187743" y="1093440"/>
                                </a:lnTo>
                                <a:lnTo>
                                  <a:pt x="2187800" y="1084255"/>
                                </a:lnTo>
                                <a:lnTo>
                                  <a:pt x="2187857" y="1080241"/>
                                </a:lnTo>
                                <a:lnTo>
                                  <a:pt x="2187918" y="1090868"/>
                                </a:lnTo>
                                <a:lnTo>
                                  <a:pt x="2187974" y="1102049"/>
                                </a:lnTo>
                                <a:lnTo>
                                  <a:pt x="2188031" y="1083979"/>
                                </a:lnTo>
                                <a:lnTo>
                                  <a:pt x="2188088" y="1086279"/>
                                </a:lnTo>
                                <a:lnTo>
                                  <a:pt x="2188145" y="1083108"/>
                                </a:lnTo>
                                <a:lnTo>
                                  <a:pt x="2188201" y="1089997"/>
                                </a:lnTo>
                                <a:lnTo>
                                  <a:pt x="2188262" y="1091443"/>
                                </a:lnTo>
                                <a:lnTo>
                                  <a:pt x="2188318" y="1072778"/>
                                </a:lnTo>
                                <a:lnTo>
                                  <a:pt x="2188375" y="1095161"/>
                                </a:lnTo>
                                <a:lnTo>
                                  <a:pt x="2188432" y="1096035"/>
                                </a:lnTo>
                                <a:lnTo>
                                  <a:pt x="2188493" y="1090572"/>
                                </a:lnTo>
                                <a:lnTo>
                                  <a:pt x="2188549" y="1079666"/>
                                </a:lnTo>
                                <a:lnTo>
                                  <a:pt x="2188606" y="1101774"/>
                                </a:lnTo>
                                <a:lnTo>
                                  <a:pt x="2188663" y="1089997"/>
                                </a:lnTo>
                                <a:lnTo>
                                  <a:pt x="2188720" y="1089422"/>
                                </a:lnTo>
                                <a:lnTo>
                                  <a:pt x="2188777" y="1088276"/>
                                </a:lnTo>
                                <a:lnTo>
                                  <a:pt x="2188833" y="1075649"/>
                                </a:lnTo>
                                <a:lnTo>
                                  <a:pt x="2188894" y="1097182"/>
                                </a:lnTo>
                                <a:lnTo>
                                  <a:pt x="2188950" y="1080241"/>
                                </a:lnTo>
                                <a:lnTo>
                                  <a:pt x="2189007" y="1096611"/>
                                </a:lnTo>
                                <a:lnTo>
                                  <a:pt x="2189064" y="1093739"/>
                                </a:lnTo>
                                <a:lnTo>
                                  <a:pt x="2189120" y="1091143"/>
                                </a:lnTo>
                                <a:lnTo>
                                  <a:pt x="2189177" y="1101199"/>
                                </a:lnTo>
                                <a:lnTo>
                                  <a:pt x="2189238" y="1079091"/>
                                </a:lnTo>
                                <a:lnTo>
                                  <a:pt x="2189294" y="1076795"/>
                                </a:lnTo>
                                <a:lnTo>
                                  <a:pt x="2189351" y="1083979"/>
                                </a:lnTo>
                                <a:lnTo>
                                  <a:pt x="2189408" y="1089147"/>
                                </a:lnTo>
                                <a:lnTo>
                                  <a:pt x="2189465" y="1086555"/>
                                </a:lnTo>
                                <a:lnTo>
                                  <a:pt x="2189525" y="1084255"/>
                                </a:lnTo>
                                <a:lnTo>
                                  <a:pt x="2189582" y="1092869"/>
                                </a:lnTo>
                                <a:lnTo>
                                  <a:pt x="2189639" y="1099182"/>
                                </a:lnTo>
                                <a:lnTo>
                                  <a:pt x="2189696" y="1100628"/>
                                </a:lnTo>
                                <a:lnTo>
                                  <a:pt x="2189753" y="1108075"/>
                                </a:lnTo>
                                <a:lnTo>
                                  <a:pt x="2189809" y="1087701"/>
                                </a:lnTo>
                                <a:lnTo>
                                  <a:pt x="2189866" y="1078516"/>
                                </a:lnTo>
                                <a:lnTo>
                                  <a:pt x="2189927" y="1071927"/>
                                </a:lnTo>
                                <a:lnTo>
                                  <a:pt x="2189984" y="1078816"/>
                                </a:lnTo>
                                <a:lnTo>
                                  <a:pt x="2190040" y="1089422"/>
                                </a:lnTo>
                                <a:lnTo>
                                  <a:pt x="2190097" y="1085129"/>
                                </a:lnTo>
                                <a:lnTo>
                                  <a:pt x="2190157" y="1093739"/>
                                </a:lnTo>
                                <a:lnTo>
                                  <a:pt x="2190214" y="1084255"/>
                                </a:lnTo>
                                <a:lnTo>
                                  <a:pt x="2190271" y="1081388"/>
                                </a:lnTo>
                                <a:lnTo>
                                  <a:pt x="2190327" y="1094885"/>
                                </a:lnTo>
                                <a:lnTo>
                                  <a:pt x="2190384" y="1099182"/>
                                </a:lnTo>
                                <a:lnTo>
                                  <a:pt x="2190441" y="1091443"/>
                                </a:lnTo>
                                <a:lnTo>
                                  <a:pt x="2190497" y="1077666"/>
                                </a:lnTo>
                                <a:lnTo>
                                  <a:pt x="2190558" y="1082833"/>
                                </a:lnTo>
                                <a:lnTo>
                                  <a:pt x="2190615" y="1081962"/>
                                </a:lnTo>
                                <a:lnTo>
                                  <a:pt x="2190672" y="1101774"/>
                                </a:lnTo>
                                <a:lnTo>
                                  <a:pt x="2190728" y="1085704"/>
                                </a:lnTo>
                                <a:lnTo>
                                  <a:pt x="2190785" y="1093164"/>
                                </a:lnTo>
                                <a:lnTo>
                                  <a:pt x="2190842" y="1075074"/>
                                </a:lnTo>
                                <a:lnTo>
                                  <a:pt x="2190898" y="1085980"/>
                                </a:lnTo>
                                <a:lnTo>
                                  <a:pt x="2190959" y="1078241"/>
                                </a:lnTo>
                                <a:lnTo>
                                  <a:pt x="2191016" y="1097182"/>
                                </a:lnTo>
                                <a:lnTo>
                                  <a:pt x="2191073" y="1088847"/>
                                </a:lnTo>
                                <a:lnTo>
                                  <a:pt x="2191133" y="1082833"/>
                                </a:lnTo>
                                <a:lnTo>
                                  <a:pt x="2191190" y="1102624"/>
                                </a:lnTo>
                                <a:lnTo>
                                  <a:pt x="2191247" y="1087126"/>
                                </a:lnTo>
                                <a:lnTo>
                                  <a:pt x="2191304" y="1086555"/>
                                </a:lnTo>
                                <a:lnTo>
                                  <a:pt x="2191360" y="1092593"/>
                                </a:lnTo>
                                <a:lnTo>
                                  <a:pt x="2191417" y="1079962"/>
                                </a:lnTo>
                                <a:lnTo>
                                  <a:pt x="2191473" y="1092593"/>
                                </a:lnTo>
                                <a:lnTo>
                                  <a:pt x="2191530" y="1094015"/>
                                </a:lnTo>
                                <a:lnTo>
                                  <a:pt x="2191591" y="1079391"/>
                                </a:lnTo>
                                <a:lnTo>
                                  <a:pt x="2191648" y="1087701"/>
                                </a:lnTo>
                                <a:lnTo>
                                  <a:pt x="2191704" y="1088276"/>
                                </a:lnTo>
                                <a:lnTo>
                                  <a:pt x="2191761" y="1109225"/>
                                </a:lnTo>
                                <a:lnTo>
                                  <a:pt x="2191818" y="1079391"/>
                                </a:lnTo>
                                <a:lnTo>
                                  <a:pt x="2191878" y="1082258"/>
                                </a:lnTo>
                                <a:lnTo>
                                  <a:pt x="2191935" y="1084255"/>
                                </a:lnTo>
                                <a:lnTo>
                                  <a:pt x="2191992" y="1074798"/>
                                </a:lnTo>
                                <a:lnTo>
                                  <a:pt x="2192048" y="1107217"/>
                                </a:lnTo>
                                <a:lnTo>
                                  <a:pt x="2192105" y="1102349"/>
                                </a:lnTo>
                                <a:lnTo>
                                  <a:pt x="2192166" y="1095736"/>
                                </a:lnTo>
                                <a:lnTo>
                                  <a:pt x="2192223" y="1085704"/>
                                </a:lnTo>
                                <a:lnTo>
                                  <a:pt x="2192279" y="1085704"/>
                                </a:lnTo>
                                <a:lnTo>
                                  <a:pt x="2192336" y="1081962"/>
                                </a:lnTo>
                                <a:lnTo>
                                  <a:pt x="2192393" y="1095161"/>
                                </a:lnTo>
                                <a:lnTo>
                                  <a:pt x="2192449" y="1086279"/>
                                </a:lnTo>
                                <a:lnTo>
                                  <a:pt x="2192506" y="1088847"/>
                                </a:lnTo>
                                <a:lnTo>
                                  <a:pt x="2192567" y="1081112"/>
                                </a:lnTo>
                                <a:lnTo>
                                  <a:pt x="2192624" y="1093739"/>
                                </a:lnTo>
                                <a:lnTo>
                                  <a:pt x="2192680" y="1087126"/>
                                </a:lnTo>
                                <a:lnTo>
                                  <a:pt x="2192737" y="1107505"/>
                                </a:lnTo>
                                <a:lnTo>
                                  <a:pt x="2192794" y="1093440"/>
                                </a:lnTo>
                                <a:lnTo>
                                  <a:pt x="2192855" y="1081687"/>
                                </a:lnTo>
                                <a:lnTo>
                                  <a:pt x="2192911" y="1095460"/>
                                </a:lnTo>
                                <a:lnTo>
                                  <a:pt x="2192968" y="1092018"/>
                                </a:lnTo>
                                <a:lnTo>
                                  <a:pt x="2193024" y="1077370"/>
                                </a:lnTo>
                                <a:lnTo>
                                  <a:pt x="2193081" y="1090868"/>
                                </a:lnTo>
                                <a:lnTo>
                                  <a:pt x="2193138" y="1084554"/>
                                </a:lnTo>
                                <a:lnTo>
                                  <a:pt x="2193199" y="1077666"/>
                                </a:lnTo>
                                <a:lnTo>
                                  <a:pt x="2193255" y="1091143"/>
                                </a:lnTo>
                                <a:lnTo>
                                  <a:pt x="2193312" y="1107792"/>
                                </a:lnTo>
                                <a:lnTo>
                                  <a:pt x="2193369" y="1075374"/>
                                </a:lnTo>
                                <a:lnTo>
                                  <a:pt x="2193426" y="1091443"/>
                                </a:lnTo>
                                <a:lnTo>
                                  <a:pt x="2193482" y="1085405"/>
                                </a:lnTo>
                                <a:lnTo>
                                  <a:pt x="2193539" y="1092018"/>
                                </a:lnTo>
                                <a:lnTo>
                                  <a:pt x="2193600" y="1085980"/>
                                </a:lnTo>
                                <a:lnTo>
                                  <a:pt x="2193656" y="1094015"/>
                                </a:lnTo>
                                <a:lnTo>
                                  <a:pt x="2193713" y="1090572"/>
                                </a:lnTo>
                                <a:lnTo>
                                  <a:pt x="2193769" y="1092018"/>
                                </a:lnTo>
                                <a:lnTo>
                                  <a:pt x="2193831" y="1092293"/>
                                </a:lnTo>
                                <a:lnTo>
                                  <a:pt x="2193887" y="1085405"/>
                                </a:lnTo>
                                <a:lnTo>
                                  <a:pt x="2193944" y="1086279"/>
                                </a:lnTo>
                                <a:lnTo>
                                  <a:pt x="2194000" y="1086555"/>
                                </a:lnTo>
                                <a:lnTo>
                                  <a:pt x="2194057" y="1098331"/>
                                </a:lnTo>
                                <a:lnTo>
                                  <a:pt x="2194114" y="1092293"/>
                                </a:lnTo>
                                <a:lnTo>
                                  <a:pt x="2194175" y="1073924"/>
                                </a:lnTo>
                                <a:lnTo>
                                  <a:pt x="2194231" y="1081388"/>
                                </a:lnTo>
                                <a:lnTo>
                                  <a:pt x="2194288" y="1093440"/>
                                </a:lnTo>
                                <a:lnTo>
                                  <a:pt x="2194345" y="1118410"/>
                                </a:lnTo>
                                <a:lnTo>
                                  <a:pt x="2194401" y="1074223"/>
                                </a:lnTo>
                                <a:lnTo>
                                  <a:pt x="2194458" y="1077370"/>
                                </a:lnTo>
                                <a:lnTo>
                                  <a:pt x="2194515" y="1078816"/>
                                </a:lnTo>
                                <a:lnTo>
                                  <a:pt x="2194575" y="1089722"/>
                                </a:lnTo>
                                <a:lnTo>
                                  <a:pt x="2194632" y="1075944"/>
                                </a:lnTo>
                                <a:lnTo>
                                  <a:pt x="2194689" y="1095161"/>
                                </a:lnTo>
                                <a:lnTo>
                                  <a:pt x="2194746" y="1081687"/>
                                </a:lnTo>
                                <a:lnTo>
                                  <a:pt x="2194806" y="1098907"/>
                                </a:lnTo>
                                <a:lnTo>
                                  <a:pt x="2194863" y="1080537"/>
                                </a:lnTo>
                                <a:lnTo>
                                  <a:pt x="2194920" y="1084255"/>
                                </a:lnTo>
                                <a:lnTo>
                                  <a:pt x="2194976" y="1087426"/>
                                </a:lnTo>
                                <a:lnTo>
                                  <a:pt x="2195033" y="1086555"/>
                                </a:lnTo>
                                <a:lnTo>
                                  <a:pt x="2195090" y="1084255"/>
                                </a:lnTo>
                                <a:lnTo>
                                  <a:pt x="2195147" y="1093440"/>
                                </a:lnTo>
                                <a:lnTo>
                                  <a:pt x="2195207" y="1096035"/>
                                </a:lnTo>
                                <a:lnTo>
                                  <a:pt x="2195264" y="1091718"/>
                                </a:lnTo>
                                <a:lnTo>
                                  <a:pt x="2195321" y="1096311"/>
                                </a:lnTo>
                                <a:lnTo>
                                  <a:pt x="2195377" y="1080241"/>
                                </a:lnTo>
                                <a:lnTo>
                                  <a:pt x="2195434" y="1087426"/>
                                </a:lnTo>
                                <a:lnTo>
                                  <a:pt x="2195491" y="1083408"/>
                                </a:lnTo>
                                <a:lnTo>
                                  <a:pt x="2195551" y="1087126"/>
                                </a:lnTo>
                                <a:lnTo>
                                  <a:pt x="2195608" y="1091718"/>
                                </a:lnTo>
                                <a:lnTo>
                                  <a:pt x="2195665" y="1096035"/>
                                </a:lnTo>
                                <a:lnTo>
                                  <a:pt x="2195722" y="1088001"/>
                                </a:lnTo>
                                <a:lnTo>
                                  <a:pt x="2195782" y="1092018"/>
                                </a:lnTo>
                                <a:lnTo>
                                  <a:pt x="2195839" y="1098032"/>
                                </a:lnTo>
                                <a:lnTo>
                                  <a:pt x="2195896" y="1085704"/>
                                </a:lnTo>
                                <a:lnTo>
                                  <a:pt x="2195953" y="1093440"/>
                                </a:lnTo>
                                <a:lnTo>
                                  <a:pt x="2196009" y="1081388"/>
                                </a:lnTo>
                                <a:lnTo>
                                  <a:pt x="2196066" y="1082833"/>
                                </a:lnTo>
                                <a:lnTo>
                                  <a:pt x="2196123" y="1097182"/>
                                </a:lnTo>
                                <a:lnTo>
                                  <a:pt x="2196183" y="1062446"/>
                                </a:lnTo>
                                <a:lnTo>
                                  <a:pt x="2196240" y="1090572"/>
                                </a:lnTo>
                                <a:lnTo>
                                  <a:pt x="2196297" y="1094590"/>
                                </a:lnTo>
                                <a:lnTo>
                                  <a:pt x="2196354" y="1090868"/>
                                </a:lnTo>
                                <a:lnTo>
                                  <a:pt x="2196410" y="1089422"/>
                                </a:lnTo>
                                <a:lnTo>
                                  <a:pt x="2196467" y="1088572"/>
                                </a:lnTo>
                                <a:lnTo>
                                  <a:pt x="2196527" y="1104058"/>
                                </a:lnTo>
                                <a:lnTo>
                                  <a:pt x="2196584" y="1073073"/>
                                </a:lnTo>
                                <a:lnTo>
                                  <a:pt x="2196641" y="1090572"/>
                                </a:lnTo>
                                <a:lnTo>
                                  <a:pt x="2196698" y="1100053"/>
                                </a:lnTo>
                                <a:lnTo>
                                  <a:pt x="2196754" y="1086279"/>
                                </a:lnTo>
                                <a:lnTo>
                                  <a:pt x="2196815" y="1093440"/>
                                </a:lnTo>
                                <a:lnTo>
                                  <a:pt x="2196872" y="1085980"/>
                                </a:lnTo>
                                <a:lnTo>
                                  <a:pt x="2196929" y="1078816"/>
                                </a:lnTo>
                                <a:lnTo>
                                  <a:pt x="2196985" y="1088276"/>
                                </a:lnTo>
                                <a:lnTo>
                                  <a:pt x="2197042" y="1103775"/>
                                </a:lnTo>
                                <a:lnTo>
                                  <a:pt x="2197099" y="1079391"/>
                                </a:lnTo>
                                <a:lnTo>
                                  <a:pt x="2197155" y="1085704"/>
                                </a:lnTo>
                                <a:lnTo>
                                  <a:pt x="2197216" y="1105783"/>
                                </a:lnTo>
                                <a:lnTo>
                                  <a:pt x="2197273" y="1093164"/>
                                </a:lnTo>
                                <a:lnTo>
                                  <a:pt x="2197330" y="1084255"/>
                                </a:lnTo>
                                <a:lnTo>
                                  <a:pt x="2197386" y="1072202"/>
                                </a:lnTo>
                                <a:lnTo>
                                  <a:pt x="2197447" y="1094885"/>
                                </a:lnTo>
                                <a:lnTo>
                                  <a:pt x="2197504" y="1083979"/>
                                </a:lnTo>
                                <a:lnTo>
                                  <a:pt x="2197561" y="1101474"/>
                                </a:lnTo>
                                <a:lnTo>
                                  <a:pt x="2197617" y="1087426"/>
                                </a:lnTo>
                                <a:lnTo>
                                  <a:pt x="2197674" y="1073648"/>
                                </a:lnTo>
                                <a:lnTo>
                                  <a:pt x="2197730" y="1098907"/>
                                </a:lnTo>
                                <a:lnTo>
                                  <a:pt x="2197787" y="1092018"/>
                                </a:lnTo>
                                <a:lnTo>
                                  <a:pt x="2197848" y="1096035"/>
                                </a:lnTo>
                                <a:lnTo>
                                  <a:pt x="2197904" y="1094885"/>
                                </a:lnTo>
                                <a:lnTo>
                                  <a:pt x="2197961" y="1085704"/>
                                </a:lnTo>
                                <a:lnTo>
                                  <a:pt x="2198018" y="1079391"/>
                                </a:lnTo>
                                <a:lnTo>
                                  <a:pt x="2198074" y="1101774"/>
                                </a:lnTo>
                                <a:lnTo>
                                  <a:pt x="2198131" y="1082833"/>
                                </a:lnTo>
                                <a:lnTo>
                                  <a:pt x="2198188" y="1100903"/>
                                </a:lnTo>
                                <a:lnTo>
                                  <a:pt x="2198249" y="1081687"/>
                                </a:lnTo>
                                <a:lnTo>
                                  <a:pt x="2198305" y="1078816"/>
                                </a:lnTo>
                                <a:lnTo>
                                  <a:pt x="2198362" y="1098032"/>
                                </a:lnTo>
                                <a:lnTo>
                                  <a:pt x="2198419" y="1083408"/>
                                </a:lnTo>
                                <a:lnTo>
                                  <a:pt x="2198480" y="1083684"/>
                                </a:lnTo>
                                <a:lnTo>
                                  <a:pt x="2198536" y="1087426"/>
                                </a:lnTo>
                                <a:lnTo>
                                  <a:pt x="2198593" y="1103499"/>
                                </a:lnTo>
                                <a:lnTo>
                                  <a:pt x="2198650" y="1083108"/>
                                </a:lnTo>
                                <a:lnTo>
                                  <a:pt x="2198706" y="1087126"/>
                                </a:lnTo>
                                <a:lnTo>
                                  <a:pt x="2198763" y="1087701"/>
                                </a:lnTo>
                                <a:lnTo>
                                  <a:pt x="2198820" y="1061596"/>
                                </a:lnTo>
                                <a:lnTo>
                                  <a:pt x="2198881" y="1094885"/>
                                </a:lnTo>
                                <a:lnTo>
                                  <a:pt x="2198937" y="1081687"/>
                                </a:lnTo>
                                <a:lnTo>
                                  <a:pt x="2198994" y="1097757"/>
                                </a:lnTo>
                                <a:lnTo>
                                  <a:pt x="2199050" y="1081388"/>
                                </a:lnTo>
                                <a:lnTo>
                                  <a:pt x="2199107" y="1096886"/>
                                </a:lnTo>
                                <a:lnTo>
                                  <a:pt x="2199168" y="1076520"/>
                                </a:lnTo>
                                <a:lnTo>
                                  <a:pt x="2199225" y="1083979"/>
                                </a:lnTo>
                                <a:lnTo>
                                  <a:pt x="2199281" y="1092293"/>
                                </a:lnTo>
                                <a:lnTo>
                                  <a:pt x="2199338" y="1080537"/>
                                </a:lnTo>
                                <a:lnTo>
                                  <a:pt x="2199395" y="1079962"/>
                                </a:lnTo>
                                <a:lnTo>
                                  <a:pt x="2199455" y="1085405"/>
                                </a:lnTo>
                                <a:lnTo>
                                  <a:pt x="2199512" y="1092593"/>
                                </a:lnTo>
                                <a:lnTo>
                                  <a:pt x="2199569" y="1092293"/>
                                </a:lnTo>
                                <a:lnTo>
                                  <a:pt x="2199626" y="1091443"/>
                                </a:lnTo>
                                <a:lnTo>
                                  <a:pt x="2199682" y="1077666"/>
                                </a:lnTo>
                                <a:lnTo>
                                  <a:pt x="2199739" y="1085405"/>
                                </a:lnTo>
                                <a:lnTo>
                                  <a:pt x="2199796" y="1083979"/>
                                </a:lnTo>
                                <a:lnTo>
                                  <a:pt x="2199857" y="1102624"/>
                                </a:lnTo>
                                <a:lnTo>
                                  <a:pt x="2199913" y="1089722"/>
                                </a:lnTo>
                                <a:lnTo>
                                  <a:pt x="2199970" y="1082258"/>
                                </a:lnTo>
                                <a:lnTo>
                                  <a:pt x="2200026" y="1086850"/>
                                </a:lnTo>
                                <a:lnTo>
                                  <a:pt x="2200083" y="1100903"/>
                                </a:lnTo>
                                <a:lnTo>
                                  <a:pt x="2200144" y="1090868"/>
                                </a:lnTo>
                                <a:lnTo>
                                  <a:pt x="2200201" y="1077941"/>
                                </a:lnTo>
                                <a:lnTo>
                                  <a:pt x="2200257" y="1089722"/>
                                </a:lnTo>
                                <a:lnTo>
                                  <a:pt x="2200314" y="1099753"/>
                                </a:lnTo>
                                <a:lnTo>
                                  <a:pt x="2200371" y="1091443"/>
                                </a:lnTo>
                                <a:lnTo>
                                  <a:pt x="2200432" y="1085129"/>
                                </a:lnTo>
                                <a:lnTo>
                                  <a:pt x="2200488" y="1083979"/>
                                </a:lnTo>
                                <a:lnTo>
                                  <a:pt x="2200545" y="1087126"/>
                                </a:lnTo>
                                <a:lnTo>
                                  <a:pt x="2200601" y="1092293"/>
                                </a:lnTo>
                                <a:lnTo>
                                  <a:pt x="2200658" y="1092593"/>
                                </a:lnTo>
                                <a:lnTo>
                                  <a:pt x="2200715" y="1098032"/>
                                </a:lnTo>
                                <a:lnTo>
                                  <a:pt x="2200772" y="1085129"/>
                                </a:lnTo>
                                <a:lnTo>
                                  <a:pt x="2200832" y="1087426"/>
                                </a:lnTo>
                                <a:lnTo>
                                  <a:pt x="2200889" y="1108075"/>
                                </a:lnTo>
                                <a:lnTo>
                                  <a:pt x="2200946" y="1087701"/>
                                </a:lnTo>
                                <a:lnTo>
                                  <a:pt x="2201003" y="1078816"/>
                                </a:lnTo>
                                <a:lnTo>
                                  <a:pt x="2201059" y="1098032"/>
                                </a:lnTo>
                                <a:lnTo>
                                  <a:pt x="2201120" y="1078241"/>
                                </a:lnTo>
                                <a:lnTo>
                                  <a:pt x="2201177" y="1102924"/>
                                </a:lnTo>
                                <a:lnTo>
                                  <a:pt x="2201233" y="1087701"/>
                                </a:lnTo>
                                <a:lnTo>
                                  <a:pt x="2201290" y="1078516"/>
                                </a:lnTo>
                                <a:lnTo>
                                  <a:pt x="2201347" y="1085980"/>
                                </a:lnTo>
                                <a:lnTo>
                                  <a:pt x="2201404" y="1099182"/>
                                </a:lnTo>
                                <a:lnTo>
                                  <a:pt x="2201464" y="1076520"/>
                                </a:lnTo>
                                <a:lnTo>
                                  <a:pt x="2201521" y="1093164"/>
                                </a:lnTo>
                                <a:lnTo>
                                  <a:pt x="2201578" y="1078816"/>
                                </a:lnTo>
                                <a:lnTo>
                                  <a:pt x="2201634" y="1097461"/>
                                </a:lnTo>
                                <a:lnTo>
                                  <a:pt x="2201691" y="1080812"/>
                                </a:lnTo>
                                <a:lnTo>
                                  <a:pt x="2201748" y="1071352"/>
                                </a:lnTo>
                                <a:lnTo>
                                  <a:pt x="2201804" y="1094590"/>
                                </a:lnTo>
                                <a:lnTo>
                                  <a:pt x="2201865" y="1088847"/>
                                </a:lnTo>
                                <a:lnTo>
                                  <a:pt x="2201922" y="1089722"/>
                                </a:lnTo>
                                <a:lnTo>
                                  <a:pt x="2201979" y="1088276"/>
                                </a:lnTo>
                                <a:lnTo>
                                  <a:pt x="2202035" y="1071627"/>
                                </a:lnTo>
                                <a:lnTo>
                                  <a:pt x="2202096" y="1091718"/>
                                </a:lnTo>
                                <a:lnTo>
                                  <a:pt x="2202153" y="1095161"/>
                                </a:lnTo>
                                <a:lnTo>
                                  <a:pt x="2202210" y="1087701"/>
                                </a:lnTo>
                                <a:lnTo>
                                  <a:pt x="2202266" y="1083408"/>
                                </a:lnTo>
                                <a:lnTo>
                                  <a:pt x="2202323" y="1076795"/>
                                </a:lnTo>
                                <a:lnTo>
                                  <a:pt x="2202380" y="1077666"/>
                                </a:lnTo>
                                <a:lnTo>
                                  <a:pt x="2202436" y="1083408"/>
                                </a:lnTo>
                                <a:lnTo>
                                  <a:pt x="2202497" y="1094885"/>
                                </a:lnTo>
                                <a:lnTo>
                                  <a:pt x="2202554" y="1099478"/>
                                </a:lnTo>
                                <a:lnTo>
                                  <a:pt x="2202610" y="1084255"/>
                                </a:lnTo>
                                <a:lnTo>
                                  <a:pt x="2202667" y="1090868"/>
                                </a:lnTo>
                                <a:lnTo>
                                  <a:pt x="2202724" y="1087426"/>
                                </a:lnTo>
                                <a:lnTo>
                                  <a:pt x="2202780" y="1080537"/>
                                </a:lnTo>
                                <a:lnTo>
                                  <a:pt x="2202841" y="1096886"/>
                                </a:lnTo>
                                <a:lnTo>
                                  <a:pt x="2202898" y="1081687"/>
                                </a:lnTo>
                                <a:lnTo>
                                  <a:pt x="2202955" y="1093164"/>
                                </a:lnTo>
                                <a:lnTo>
                                  <a:pt x="2203011" y="1093164"/>
                                </a:lnTo>
                                <a:lnTo>
                                  <a:pt x="2203068" y="1095736"/>
                                </a:lnTo>
                                <a:lnTo>
                                  <a:pt x="2203129" y="1086850"/>
                                </a:lnTo>
                                <a:lnTo>
                                  <a:pt x="2203185" y="1076795"/>
                                </a:lnTo>
                                <a:lnTo>
                                  <a:pt x="2203242" y="1088847"/>
                                </a:lnTo>
                                <a:lnTo>
                                  <a:pt x="2203299" y="1091143"/>
                                </a:lnTo>
                                <a:lnTo>
                                  <a:pt x="2203356" y="1075074"/>
                                </a:lnTo>
                                <a:lnTo>
                                  <a:pt x="2203412" y="1075944"/>
                                </a:lnTo>
                                <a:lnTo>
                                  <a:pt x="2203469" y="1104633"/>
                                </a:lnTo>
                                <a:lnTo>
                                  <a:pt x="2203530" y="1096311"/>
                                </a:lnTo>
                                <a:lnTo>
                                  <a:pt x="2203587" y="1094015"/>
                                </a:lnTo>
                                <a:lnTo>
                                  <a:pt x="2203643" y="1090293"/>
                                </a:lnTo>
                                <a:lnTo>
                                  <a:pt x="2203700" y="1083979"/>
                                </a:lnTo>
                                <a:lnTo>
                                  <a:pt x="2203756" y="1091143"/>
                                </a:lnTo>
                                <a:lnTo>
                                  <a:pt x="2203817" y="1089722"/>
                                </a:lnTo>
                                <a:lnTo>
                                  <a:pt x="2203874" y="1097757"/>
                                </a:lnTo>
                                <a:lnTo>
                                  <a:pt x="2203931" y="1082258"/>
                                </a:lnTo>
                                <a:lnTo>
                                  <a:pt x="2203987" y="1104058"/>
                                </a:lnTo>
                                <a:lnTo>
                                  <a:pt x="2204044" y="1082534"/>
                                </a:lnTo>
                                <a:lnTo>
                                  <a:pt x="2204104" y="1077095"/>
                                </a:lnTo>
                                <a:lnTo>
                                  <a:pt x="2204161" y="1086555"/>
                                </a:lnTo>
                                <a:lnTo>
                                  <a:pt x="2204218" y="1100628"/>
                                </a:lnTo>
                                <a:lnTo>
                                  <a:pt x="2204275" y="1085129"/>
                                </a:lnTo>
                                <a:lnTo>
                                  <a:pt x="2204331" y="1087126"/>
                                </a:lnTo>
                                <a:lnTo>
                                  <a:pt x="2204388" y="1090868"/>
                                </a:lnTo>
                                <a:lnTo>
                                  <a:pt x="2204445" y="1080241"/>
                                </a:lnTo>
                                <a:lnTo>
                                  <a:pt x="2204506" y="1089422"/>
                                </a:lnTo>
                                <a:lnTo>
                                  <a:pt x="2204562" y="1084830"/>
                                </a:lnTo>
                                <a:lnTo>
                                  <a:pt x="2204619" y="1086279"/>
                                </a:lnTo>
                                <a:lnTo>
                                  <a:pt x="2204676" y="1096035"/>
                                </a:lnTo>
                                <a:lnTo>
                                  <a:pt x="2204736" y="1083979"/>
                                </a:lnTo>
                                <a:lnTo>
                                  <a:pt x="2204793" y="1088572"/>
                                </a:lnTo>
                                <a:lnTo>
                                  <a:pt x="2204850" y="1098032"/>
                                </a:lnTo>
                                <a:lnTo>
                                  <a:pt x="2204907" y="1092869"/>
                                </a:lnTo>
                                <a:lnTo>
                                  <a:pt x="2204963" y="1078241"/>
                                </a:lnTo>
                                <a:lnTo>
                                  <a:pt x="2205020" y="1075374"/>
                                </a:lnTo>
                                <a:lnTo>
                                  <a:pt x="2205077" y="1089997"/>
                                </a:lnTo>
                                <a:lnTo>
                                  <a:pt x="2205138" y="1094314"/>
                                </a:lnTo>
                                <a:lnTo>
                                  <a:pt x="2205194" y="1088572"/>
                                </a:lnTo>
                                <a:lnTo>
                                  <a:pt x="2205251" y="1091443"/>
                                </a:lnTo>
                                <a:lnTo>
                                  <a:pt x="2205307" y="1088572"/>
                                </a:lnTo>
                                <a:lnTo>
                                  <a:pt x="2205364" y="1080812"/>
                                </a:lnTo>
                                <a:lnTo>
                                  <a:pt x="2205421" y="1084830"/>
                                </a:lnTo>
                                <a:lnTo>
                                  <a:pt x="2205478" y="1082833"/>
                                </a:lnTo>
                                <a:lnTo>
                                  <a:pt x="2205538" y="1088847"/>
                                </a:lnTo>
                                <a:lnTo>
                                  <a:pt x="2205595" y="1098607"/>
                                </a:lnTo>
                                <a:lnTo>
                                  <a:pt x="2205652" y="1083979"/>
                                </a:lnTo>
                                <a:lnTo>
                                  <a:pt x="2205712" y="1071927"/>
                                </a:lnTo>
                                <a:lnTo>
                                  <a:pt x="2205769" y="1083108"/>
                                </a:lnTo>
                                <a:lnTo>
                                  <a:pt x="2205826" y="1098032"/>
                                </a:lnTo>
                                <a:lnTo>
                                  <a:pt x="2205883" y="1087126"/>
                                </a:lnTo>
                                <a:lnTo>
                                  <a:pt x="2205939" y="1091143"/>
                                </a:lnTo>
                                <a:lnTo>
                                  <a:pt x="2205996" y="1102049"/>
                                </a:lnTo>
                                <a:lnTo>
                                  <a:pt x="2206053" y="1087126"/>
                                </a:lnTo>
                                <a:lnTo>
                                  <a:pt x="2206114" y="1094314"/>
                                </a:lnTo>
                                <a:lnTo>
                                  <a:pt x="2206170" y="1082258"/>
                                </a:lnTo>
                                <a:lnTo>
                                  <a:pt x="2206227" y="1098607"/>
                                </a:lnTo>
                                <a:lnTo>
                                  <a:pt x="2206283" y="1091718"/>
                                </a:lnTo>
                                <a:lnTo>
                                  <a:pt x="2206340" y="1084554"/>
                                </a:lnTo>
                                <a:lnTo>
                                  <a:pt x="2206397" y="1086279"/>
                                </a:lnTo>
                                <a:lnTo>
                                  <a:pt x="2206458" y="1089422"/>
                                </a:lnTo>
                                <a:lnTo>
                                  <a:pt x="2206514" y="1095161"/>
                                </a:lnTo>
                                <a:lnTo>
                                  <a:pt x="2206571" y="1080241"/>
                                </a:lnTo>
                                <a:lnTo>
                                  <a:pt x="2206627" y="1095161"/>
                                </a:lnTo>
                                <a:lnTo>
                                  <a:pt x="2206684" y="1095736"/>
                                </a:lnTo>
                                <a:lnTo>
                                  <a:pt x="2206745" y="1087701"/>
                                </a:lnTo>
                                <a:lnTo>
                                  <a:pt x="2206802" y="1093739"/>
                                </a:lnTo>
                                <a:lnTo>
                                  <a:pt x="2206858" y="1088001"/>
                                </a:lnTo>
                                <a:lnTo>
                                  <a:pt x="2206915" y="1089997"/>
                                </a:lnTo>
                                <a:lnTo>
                                  <a:pt x="2206972" y="1088572"/>
                                </a:lnTo>
                                <a:lnTo>
                                  <a:pt x="2207029" y="1074798"/>
                                </a:lnTo>
                                <a:lnTo>
                                  <a:pt x="2207086" y="1102349"/>
                                </a:lnTo>
                                <a:lnTo>
                                  <a:pt x="2207146" y="1080812"/>
                                </a:lnTo>
                                <a:lnTo>
                                  <a:pt x="2207203" y="1088572"/>
                                </a:lnTo>
                                <a:lnTo>
                                  <a:pt x="2207259" y="1083408"/>
                                </a:lnTo>
                                <a:lnTo>
                                  <a:pt x="2207316" y="1089147"/>
                                </a:lnTo>
                                <a:lnTo>
                                  <a:pt x="2207373" y="1093739"/>
                                </a:lnTo>
                                <a:lnTo>
                                  <a:pt x="2207434" y="1104058"/>
                                </a:lnTo>
                                <a:lnTo>
                                  <a:pt x="2207490" y="1089422"/>
                                </a:lnTo>
                                <a:lnTo>
                                  <a:pt x="2207547" y="1089422"/>
                                </a:lnTo>
                                <a:lnTo>
                                  <a:pt x="2207604" y="1088001"/>
                                </a:lnTo>
                                <a:lnTo>
                                  <a:pt x="2207661" y="1092018"/>
                                </a:lnTo>
                                <a:lnTo>
                                  <a:pt x="2207721" y="1101474"/>
                                </a:lnTo>
                                <a:lnTo>
                                  <a:pt x="2207778" y="1093739"/>
                                </a:lnTo>
                                <a:lnTo>
                                  <a:pt x="2207834" y="1095161"/>
                                </a:lnTo>
                                <a:lnTo>
                                  <a:pt x="2207891" y="1077370"/>
                                </a:lnTo>
                                <a:lnTo>
                                  <a:pt x="2207948" y="1092293"/>
                                </a:lnTo>
                                <a:lnTo>
                                  <a:pt x="2208005" y="1089422"/>
                                </a:lnTo>
                                <a:lnTo>
                                  <a:pt x="2208061" y="1086279"/>
                                </a:lnTo>
                                <a:lnTo>
                                  <a:pt x="2208118" y="1079091"/>
                                </a:lnTo>
                                <a:lnTo>
                                  <a:pt x="2208179" y="1079091"/>
                                </a:lnTo>
                                <a:lnTo>
                                  <a:pt x="2208235" y="1090572"/>
                                </a:lnTo>
                                <a:lnTo>
                                  <a:pt x="2208292" y="1101474"/>
                                </a:lnTo>
                                <a:lnTo>
                                  <a:pt x="2208349" y="1102624"/>
                                </a:lnTo>
                                <a:lnTo>
                                  <a:pt x="2208410" y="1084255"/>
                                </a:lnTo>
                                <a:lnTo>
                                  <a:pt x="2208466" y="1092293"/>
                                </a:lnTo>
                                <a:lnTo>
                                  <a:pt x="2208523" y="1080537"/>
                                </a:lnTo>
                                <a:lnTo>
                                  <a:pt x="2208580" y="1083684"/>
                                </a:lnTo>
                                <a:lnTo>
                                  <a:pt x="2208636" y="1090572"/>
                                </a:lnTo>
                                <a:lnTo>
                                  <a:pt x="2208693" y="1103775"/>
                                </a:lnTo>
                                <a:lnTo>
                                  <a:pt x="2208754" y="1073648"/>
                                </a:lnTo>
                                <a:lnTo>
                                  <a:pt x="2208810" y="1091718"/>
                                </a:lnTo>
                                <a:lnTo>
                                  <a:pt x="2208867" y="1095161"/>
                                </a:lnTo>
                                <a:lnTo>
                                  <a:pt x="2208924" y="1099753"/>
                                </a:lnTo>
                                <a:lnTo>
                                  <a:pt x="2208981" y="1088001"/>
                                </a:lnTo>
                                <a:lnTo>
                                  <a:pt x="2209037" y="1089422"/>
                                </a:lnTo>
                                <a:lnTo>
                                  <a:pt x="2209094" y="1101199"/>
                                </a:lnTo>
                                <a:lnTo>
                                  <a:pt x="2209155" y="1081687"/>
                                </a:lnTo>
                                <a:lnTo>
                                  <a:pt x="2209212" y="1081112"/>
                                </a:lnTo>
                                <a:lnTo>
                                  <a:pt x="2209268" y="1106642"/>
                                </a:lnTo>
                                <a:lnTo>
                                  <a:pt x="2209325" y="1103775"/>
                                </a:lnTo>
                                <a:lnTo>
                                  <a:pt x="2209385" y="1097461"/>
                                </a:lnTo>
                                <a:lnTo>
                                  <a:pt x="2209442" y="1078241"/>
                                </a:lnTo>
                                <a:lnTo>
                                  <a:pt x="2209499" y="1090868"/>
                                </a:lnTo>
                                <a:lnTo>
                                  <a:pt x="2209556" y="1098607"/>
                                </a:lnTo>
                                <a:lnTo>
                                  <a:pt x="2209613" y="1084830"/>
                                </a:lnTo>
                                <a:lnTo>
                                  <a:pt x="2209669" y="1098607"/>
                                </a:lnTo>
                                <a:lnTo>
                                  <a:pt x="2209726" y="1100053"/>
                                </a:lnTo>
                                <a:lnTo>
                                  <a:pt x="2209787" y="1080241"/>
                                </a:lnTo>
                                <a:lnTo>
                                  <a:pt x="2209844" y="1091718"/>
                                </a:lnTo>
                                <a:lnTo>
                                  <a:pt x="2209900" y="1096311"/>
                                </a:lnTo>
                                <a:lnTo>
                                  <a:pt x="2209957" y="1095161"/>
                                </a:lnTo>
                                <a:lnTo>
                                  <a:pt x="2210013" y="1096611"/>
                                </a:lnTo>
                                <a:lnTo>
                                  <a:pt x="2210070" y="1085129"/>
                                </a:lnTo>
                                <a:lnTo>
                                  <a:pt x="2210131" y="1089722"/>
                                </a:lnTo>
                                <a:lnTo>
                                  <a:pt x="2210188" y="1088001"/>
                                </a:lnTo>
                                <a:lnTo>
                                  <a:pt x="2210244" y="1089722"/>
                                </a:lnTo>
                                <a:lnTo>
                                  <a:pt x="2210301" y="1093739"/>
                                </a:lnTo>
                                <a:lnTo>
                                  <a:pt x="2210357" y="1090572"/>
                                </a:lnTo>
                                <a:lnTo>
                                  <a:pt x="2210418" y="1092869"/>
                                </a:lnTo>
                                <a:lnTo>
                                  <a:pt x="2210475" y="1094015"/>
                                </a:lnTo>
                                <a:lnTo>
                                  <a:pt x="2210532" y="1075374"/>
                                </a:lnTo>
                                <a:lnTo>
                                  <a:pt x="2210588" y="1092018"/>
                                </a:lnTo>
                                <a:lnTo>
                                  <a:pt x="2210645" y="1095460"/>
                                </a:lnTo>
                                <a:lnTo>
                                  <a:pt x="2210702" y="1081687"/>
                                </a:lnTo>
                                <a:lnTo>
                                  <a:pt x="2210758" y="1110659"/>
                                </a:lnTo>
                                <a:lnTo>
                                  <a:pt x="2210819" y="1097182"/>
                                </a:lnTo>
                                <a:lnTo>
                                  <a:pt x="2210876" y="1100628"/>
                                </a:lnTo>
                                <a:lnTo>
                                  <a:pt x="2210933" y="1086279"/>
                                </a:lnTo>
                                <a:lnTo>
                                  <a:pt x="2210989" y="1092293"/>
                                </a:lnTo>
                                <a:lnTo>
                                  <a:pt x="2211046" y="1088572"/>
                                </a:lnTo>
                                <a:lnTo>
                                  <a:pt x="2211107" y="1097757"/>
                                </a:lnTo>
                                <a:lnTo>
                                  <a:pt x="2211164" y="1080241"/>
                                </a:lnTo>
                                <a:lnTo>
                                  <a:pt x="2211220" y="1078816"/>
                                </a:lnTo>
                                <a:lnTo>
                                  <a:pt x="2211277" y="1101199"/>
                                </a:lnTo>
                                <a:lnTo>
                                  <a:pt x="2211333" y="1099478"/>
                                </a:lnTo>
                                <a:lnTo>
                                  <a:pt x="2211394" y="1081388"/>
                                </a:lnTo>
                                <a:lnTo>
                                  <a:pt x="2211451" y="1096611"/>
                                </a:lnTo>
                                <a:lnTo>
                                  <a:pt x="2211508" y="1091143"/>
                                </a:lnTo>
                                <a:lnTo>
                                  <a:pt x="2211564" y="1094885"/>
                                </a:lnTo>
                                <a:lnTo>
                                  <a:pt x="2211621" y="1085129"/>
                                </a:lnTo>
                                <a:lnTo>
                                  <a:pt x="2211678" y="1085704"/>
                                </a:lnTo>
                                <a:lnTo>
                                  <a:pt x="2211735" y="1085980"/>
                                </a:lnTo>
                                <a:lnTo>
                                  <a:pt x="2211795" y="1082833"/>
                                </a:lnTo>
                                <a:lnTo>
                                  <a:pt x="2211852" y="1102049"/>
                                </a:lnTo>
                                <a:lnTo>
                                  <a:pt x="2211909" y="1088847"/>
                                </a:lnTo>
                                <a:lnTo>
                                  <a:pt x="2211965" y="1097757"/>
                                </a:lnTo>
                                <a:lnTo>
                                  <a:pt x="2212026" y="1084255"/>
                                </a:lnTo>
                                <a:lnTo>
                                  <a:pt x="2212083" y="1104058"/>
                                </a:lnTo>
                                <a:lnTo>
                                  <a:pt x="2212140" y="1088001"/>
                                </a:lnTo>
                                <a:lnTo>
                                  <a:pt x="2212196" y="1084830"/>
                                </a:lnTo>
                                <a:lnTo>
                                  <a:pt x="2212253" y="1079666"/>
                                </a:lnTo>
                                <a:lnTo>
                                  <a:pt x="2212310" y="1101774"/>
                                </a:lnTo>
                                <a:lnTo>
                                  <a:pt x="2212366" y="1095161"/>
                                </a:lnTo>
                                <a:lnTo>
                                  <a:pt x="2212427" y="1083979"/>
                                </a:lnTo>
                                <a:lnTo>
                                  <a:pt x="2212484" y="1080241"/>
                                </a:lnTo>
                                <a:lnTo>
                                  <a:pt x="2212540" y="1096611"/>
                                </a:lnTo>
                                <a:lnTo>
                                  <a:pt x="2212597" y="1090572"/>
                                </a:lnTo>
                                <a:lnTo>
                                  <a:pt x="2212654" y="1093739"/>
                                </a:lnTo>
                                <a:lnTo>
                                  <a:pt x="2212710" y="1091718"/>
                                </a:lnTo>
                                <a:lnTo>
                                  <a:pt x="2212767" y="1099182"/>
                                </a:lnTo>
                                <a:lnTo>
                                  <a:pt x="2212828" y="1085980"/>
                                </a:lnTo>
                                <a:lnTo>
                                  <a:pt x="2212884" y="1084255"/>
                                </a:lnTo>
                                <a:lnTo>
                                  <a:pt x="2212941" y="1081388"/>
                                </a:lnTo>
                                <a:lnTo>
                                  <a:pt x="2213002" y="1100328"/>
                                </a:lnTo>
                                <a:lnTo>
                                  <a:pt x="2213059" y="1083979"/>
                                </a:lnTo>
                                <a:lnTo>
                                  <a:pt x="2213115" y="1084554"/>
                                </a:lnTo>
                                <a:lnTo>
                                  <a:pt x="2213172" y="1108363"/>
                                </a:lnTo>
                                <a:lnTo>
                                  <a:pt x="2213229" y="1095161"/>
                                </a:lnTo>
                                <a:lnTo>
                                  <a:pt x="2213286" y="1091443"/>
                                </a:lnTo>
                                <a:lnTo>
                                  <a:pt x="2213342" y="1103199"/>
                                </a:lnTo>
                                <a:lnTo>
                                  <a:pt x="2213403" y="1097182"/>
                                </a:lnTo>
                                <a:lnTo>
                                  <a:pt x="2213460" y="1088572"/>
                                </a:lnTo>
                                <a:lnTo>
                                  <a:pt x="2213516" y="1083684"/>
                                </a:lnTo>
                                <a:lnTo>
                                  <a:pt x="2213573" y="1092869"/>
                                </a:lnTo>
                                <a:lnTo>
                                  <a:pt x="2213630" y="1099753"/>
                                </a:lnTo>
                                <a:lnTo>
                                  <a:pt x="2213687" y="1084554"/>
                                </a:lnTo>
                                <a:lnTo>
                                  <a:pt x="2213747" y="1091143"/>
                                </a:lnTo>
                                <a:lnTo>
                                  <a:pt x="2213804" y="1094314"/>
                                </a:lnTo>
                                <a:lnTo>
                                  <a:pt x="2213861" y="1086850"/>
                                </a:lnTo>
                                <a:lnTo>
                                  <a:pt x="2213917" y="1104921"/>
                                </a:lnTo>
                                <a:lnTo>
                                  <a:pt x="2213974" y="1084830"/>
                                </a:lnTo>
                                <a:lnTo>
                                  <a:pt x="2214035" y="1082258"/>
                                </a:lnTo>
                                <a:lnTo>
                                  <a:pt x="2214091" y="1108938"/>
                                </a:lnTo>
                                <a:lnTo>
                                  <a:pt x="2214148" y="1094885"/>
                                </a:lnTo>
                                <a:lnTo>
                                  <a:pt x="2214205" y="1096886"/>
                                </a:lnTo>
                                <a:lnTo>
                                  <a:pt x="2214261" y="1094885"/>
                                </a:lnTo>
                                <a:lnTo>
                                  <a:pt x="2214318" y="1102049"/>
                                </a:lnTo>
                                <a:lnTo>
                                  <a:pt x="2214375" y="1100328"/>
                                </a:lnTo>
                                <a:lnTo>
                                  <a:pt x="2214436" y="1096311"/>
                                </a:lnTo>
                                <a:lnTo>
                                  <a:pt x="2214492" y="1096611"/>
                                </a:lnTo>
                                <a:lnTo>
                                  <a:pt x="2214549" y="1079391"/>
                                </a:lnTo>
                                <a:lnTo>
                                  <a:pt x="2214606" y="1077666"/>
                                </a:lnTo>
                                <a:lnTo>
                                  <a:pt x="2214663" y="1105783"/>
                                </a:lnTo>
                                <a:lnTo>
                                  <a:pt x="2214723" y="1088847"/>
                                </a:lnTo>
                                <a:lnTo>
                                  <a:pt x="2214780" y="1099478"/>
                                </a:lnTo>
                                <a:lnTo>
                                  <a:pt x="2214837" y="1089722"/>
                                </a:lnTo>
                                <a:lnTo>
                                  <a:pt x="2214893" y="1085405"/>
                                </a:lnTo>
                                <a:lnTo>
                                  <a:pt x="2214950" y="1090572"/>
                                </a:lnTo>
                                <a:lnTo>
                                  <a:pt x="2215007" y="1104633"/>
                                </a:lnTo>
                                <a:lnTo>
                                  <a:pt x="2215067" y="1114680"/>
                                </a:lnTo>
                                <a:lnTo>
                                  <a:pt x="2215124" y="1084830"/>
                                </a:lnTo>
                                <a:lnTo>
                                  <a:pt x="2215181" y="1096611"/>
                                </a:lnTo>
                                <a:lnTo>
                                  <a:pt x="2215238" y="1078516"/>
                                </a:lnTo>
                                <a:lnTo>
                                  <a:pt x="2215294" y="1088276"/>
                                </a:lnTo>
                                <a:lnTo>
                                  <a:pt x="2215351" y="1095460"/>
                                </a:lnTo>
                                <a:lnTo>
                                  <a:pt x="2215408" y="1098907"/>
                                </a:lnTo>
                                <a:lnTo>
                                  <a:pt x="2215468" y="1089147"/>
                                </a:lnTo>
                                <a:lnTo>
                                  <a:pt x="2215525" y="1092018"/>
                                </a:lnTo>
                                <a:lnTo>
                                  <a:pt x="2215582" y="1106929"/>
                                </a:lnTo>
                                <a:lnTo>
                                  <a:pt x="2215639" y="1102924"/>
                                </a:lnTo>
                                <a:lnTo>
                                  <a:pt x="2215699" y="1099753"/>
                                </a:lnTo>
                                <a:lnTo>
                                  <a:pt x="2215756" y="1096035"/>
                                </a:lnTo>
                                <a:lnTo>
                                  <a:pt x="2215813" y="1095736"/>
                                </a:lnTo>
                                <a:lnTo>
                                  <a:pt x="2215870" y="1073353"/>
                                </a:lnTo>
                                <a:lnTo>
                                  <a:pt x="2215926" y="1110947"/>
                                </a:lnTo>
                                <a:lnTo>
                                  <a:pt x="2215983" y="1101474"/>
                                </a:lnTo>
                                <a:lnTo>
                                  <a:pt x="2216043" y="1094314"/>
                                </a:lnTo>
                                <a:lnTo>
                                  <a:pt x="2216100" y="1091443"/>
                                </a:lnTo>
                                <a:lnTo>
                                  <a:pt x="2216157" y="1074798"/>
                                </a:lnTo>
                                <a:lnTo>
                                  <a:pt x="2216214" y="1103499"/>
                                </a:lnTo>
                                <a:lnTo>
                                  <a:pt x="2216270" y="1096035"/>
                                </a:lnTo>
                                <a:lnTo>
                                  <a:pt x="2216327" y="1077666"/>
                                </a:lnTo>
                                <a:lnTo>
                                  <a:pt x="2216383" y="1098331"/>
                                </a:lnTo>
                                <a:lnTo>
                                  <a:pt x="2216445" y="1086279"/>
                                </a:lnTo>
                                <a:lnTo>
                                  <a:pt x="2216501" y="1091718"/>
                                </a:lnTo>
                                <a:lnTo>
                                  <a:pt x="2216558" y="1082534"/>
                                </a:lnTo>
                                <a:lnTo>
                                  <a:pt x="2216614" y="1096886"/>
                                </a:lnTo>
                                <a:lnTo>
                                  <a:pt x="2216675" y="1090572"/>
                                </a:lnTo>
                                <a:lnTo>
                                  <a:pt x="2216732" y="1110088"/>
                                </a:lnTo>
                                <a:lnTo>
                                  <a:pt x="2216789" y="1090572"/>
                                </a:lnTo>
                                <a:lnTo>
                                  <a:pt x="2216845" y="1101199"/>
                                </a:lnTo>
                                <a:lnTo>
                                  <a:pt x="2216902" y="1096611"/>
                                </a:lnTo>
                                <a:lnTo>
                                  <a:pt x="2216959" y="1098032"/>
                                </a:lnTo>
                                <a:lnTo>
                                  <a:pt x="2217015" y="1086850"/>
                                </a:lnTo>
                                <a:lnTo>
                                  <a:pt x="2217076" y="1098607"/>
                                </a:lnTo>
                                <a:lnTo>
                                  <a:pt x="2217133" y="1089722"/>
                                </a:lnTo>
                                <a:lnTo>
                                  <a:pt x="2217190" y="1099182"/>
                                </a:lnTo>
                                <a:lnTo>
                                  <a:pt x="2217246" y="1097757"/>
                                </a:lnTo>
                                <a:lnTo>
                                  <a:pt x="2217303" y="1098907"/>
                                </a:lnTo>
                                <a:lnTo>
                                  <a:pt x="2217359" y="1093164"/>
                                </a:lnTo>
                                <a:lnTo>
                                  <a:pt x="2217421" y="1089997"/>
                                </a:lnTo>
                                <a:lnTo>
                                  <a:pt x="2217477" y="1098032"/>
                                </a:lnTo>
                                <a:lnTo>
                                  <a:pt x="2217534" y="1094885"/>
                                </a:lnTo>
                                <a:lnTo>
                                  <a:pt x="2217590" y="1099478"/>
                                </a:lnTo>
                                <a:lnTo>
                                  <a:pt x="2217651" y="1100628"/>
                                </a:lnTo>
                                <a:lnTo>
                                  <a:pt x="2217708" y="1099478"/>
                                </a:lnTo>
                                <a:lnTo>
                                  <a:pt x="2217765" y="1096035"/>
                                </a:lnTo>
                                <a:lnTo>
                                  <a:pt x="2217821" y="1098907"/>
                                </a:lnTo>
                                <a:lnTo>
                                  <a:pt x="2217878" y="1092869"/>
                                </a:lnTo>
                                <a:lnTo>
                                  <a:pt x="2217935" y="1085129"/>
                                </a:lnTo>
                                <a:lnTo>
                                  <a:pt x="2217991" y="1107505"/>
                                </a:lnTo>
                                <a:lnTo>
                                  <a:pt x="2218052" y="1086555"/>
                                </a:lnTo>
                                <a:lnTo>
                                  <a:pt x="2218109" y="1096611"/>
                                </a:lnTo>
                                <a:lnTo>
                                  <a:pt x="2218166" y="1087426"/>
                                </a:lnTo>
                                <a:lnTo>
                                  <a:pt x="2218222" y="1085405"/>
                                </a:lnTo>
                                <a:lnTo>
                                  <a:pt x="2218279" y="1091718"/>
                                </a:lnTo>
                                <a:lnTo>
                                  <a:pt x="2218336" y="1095460"/>
                                </a:lnTo>
                                <a:lnTo>
                                  <a:pt x="2218396" y="1103499"/>
                                </a:lnTo>
                                <a:lnTo>
                                  <a:pt x="2218453" y="1086555"/>
                                </a:lnTo>
                                <a:lnTo>
                                  <a:pt x="2218510" y="1081962"/>
                                </a:lnTo>
                                <a:lnTo>
                                  <a:pt x="2218566" y="1110947"/>
                                </a:lnTo>
                                <a:lnTo>
                                  <a:pt x="2218623" y="1104921"/>
                                </a:lnTo>
                                <a:lnTo>
                                  <a:pt x="2218684" y="1096311"/>
                                </a:lnTo>
                                <a:lnTo>
                                  <a:pt x="2218741" y="1093739"/>
                                </a:lnTo>
                                <a:lnTo>
                                  <a:pt x="2218797" y="1084255"/>
                                </a:lnTo>
                                <a:lnTo>
                                  <a:pt x="2218854" y="1082833"/>
                                </a:lnTo>
                                <a:lnTo>
                                  <a:pt x="2218910" y="1096611"/>
                                </a:lnTo>
                                <a:lnTo>
                                  <a:pt x="2218967" y="1105208"/>
                                </a:lnTo>
                                <a:lnTo>
                                  <a:pt x="2219024" y="1090572"/>
                                </a:lnTo>
                                <a:lnTo>
                                  <a:pt x="2219085" y="1096035"/>
                                </a:lnTo>
                                <a:lnTo>
                                  <a:pt x="2219141" y="1102624"/>
                                </a:lnTo>
                                <a:lnTo>
                                  <a:pt x="2219198" y="1091143"/>
                                </a:lnTo>
                                <a:lnTo>
                                  <a:pt x="2219255" y="1081687"/>
                                </a:lnTo>
                                <a:lnTo>
                                  <a:pt x="2219316" y="1095736"/>
                                </a:lnTo>
                                <a:lnTo>
                                  <a:pt x="2219372" y="1089147"/>
                                </a:lnTo>
                                <a:lnTo>
                                  <a:pt x="2219429" y="1083408"/>
                                </a:lnTo>
                                <a:lnTo>
                                  <a:pt x="2219486" y="1090293"/>
                                </a:lnTo>
                                <a:lnTo>
                                  <a:pt x="2219542" y="1095460"/>
                                </a:lnTo>
                                <a:lnTo>
                                  <a:pt x="2219599" y="1103499"/>
                                </a:lnTo>
                                <a:lnTo>
                                  <a:pt x="2219656" y="1095736"/>
                                </a:lnTo>
                                <a:lnTo>
                                  <a:pt x="2219717" y="1087126"/>
                                </a:lnTo>
                                <a:lnTo>
                                  <a:pt x="2219773" y="1098331"/>
                                </a:lnTo>
                                <a:lnTo>
                                  <a:pt x="2219830" y="1111234"/>
                                </a:lnTo>
                                <a:lnTo>
                                  <a:pt x="2219887" y="1088847"/>
                                </a:lnTo>
                                <a:lnTo>
                                  <a:pt x="2219944" y="1115539"/>
                                </a:lnTo>
                                <a:lnTo>
                                  <a:pt x="2220000" y="1090293"/>
                                </a:lnTo>
                                <a:lnTo>
                                  <a:pt x="2220057" y="1100328"/>
                                </a:lnTo>
                                <a:lnTo>
                                  <a:pt x="2220117" y="1087426"/>
                                </a:lnTo>
                                <a:lnTo>
                                  <a:pt x="2220174" y="1102049"/>
                                </a:lnTo>
                                <a:lnTo>
                                  <a:pt x="2220231" y="1089147"/>
                                </a:lnTo>
                                <a:lnTo>
                                  <a:pt x="2220292" y="1088276"/>
                                </a:lnTo>
                                <a:lnTo>
                                  <a:pt x="2220348" y="1096311"/>
                                </a:lnTo>
                                <a:lnTo>
                                  <a:pt x="2220405" y="1101474"/>
                                </a:lnTo>
                                <a:lnTo>
                                  <a:pt x="2220461" y="1087126"/>
                                </a:lnTo>
                                <a:lnTo>
                                  <a:pt x="2220518" y="1099753"/>
                                </a:lnTo>
                                <a:lnTo>
                                  <a:pt x="2220575" y="1100903"/>
                                </a:lnTo>
                                <a:lnTo>
                                  <a:pt x="2220632" y="1091443"/>
                                </a:lnTo>
                                <a:lnTo>
                                  <a:pt x="2220692" y="1091143"/>
                                </a:lnTo>
                                <a:lnTo>
                                  <a:pt x="2220749" y="1094885"/>
                                </a:lnTo>
                                <a:lnTo>
                                  <a:pt x="2220806" y="1088276"/>
                                </a:lnTo>
                                <a:lnTo>
                                  <a:pt x="2220863" y="1090572"/>
                                </a:lnTo>
                                <a:lnTo>
                                  <a:pt x="2220920" y="1088572"/>
                                </a:lnTo>
                                <a:lnTo>
                                  <a:pt x="2220976" y="1088572"/>
                                </a:lnTo>
                                <a:lnTo>
                                  <a:pt x="2221037" y="1097757"/>
                                </a:lnTo>
                                <a:lnTo>
                                  <a:pt x="2221094" y="1080537"/>
                                </a:lnTo>
                                <a:lnTo>
                                  <a:pt x="2221150" y="1112380"/>
                                </a:lnTo>
                                <a:lnTo>
                                  <a:pt x="2221207" y="1096611"/>
                                </a:lnTo>
                                <a:lnTo>
                                  <a:pt x="2221264" y="1099753"/>
                                </a:lnTo>
                                <a:lnTo>
                                  <a:pt x="2221324" y="1090572"/>
                                </a:lnTo>
                                <a:lnTo>
                                  <a:pt x="2221381" y="1083684"/>
                                </a:lnTo>
                                <a:lnTo>
                                  <a:pt x="2221438" y="1111522"/>
                                </a:lnTo>
                                <a:lnTo>
                                  <a:pt x="2221494" y="1094590"/>
                                </a:lnTo>
                                <a:lnTo>
                                  <a:pt x="2221551" y="1081687"/>
                                </a:lnTo>
                                <a:lnTo>
                                  <a:pt x="2221608" y="1083108"/>
                                </a:lnTo>
                                <a:lnTo>
                                  <a:pt x="2221665" y="1084830"/>
                                </a:lnTo>
                                <a:lnTo>
                                  <a:pt x="2221725" y="1096035"/>
                                </a:lnTo>
                                <a:lnTo>
                                  <a:pt x="2221782" y="1091143"/>
                                </a:lnTo>
                                <a:lnTo>
                                  <a:pt x="2221839" y="1095460"/>
                                </a:lnTo>
                                <a:lnTo>
                                  <a:pt x="2221896" y="1094885"/>
                                </a:lnTo>
                                <a:lnTo>
                                  <a:pt x="2221952" y="1106067"/>
                                </a:lnTo>
                                <a:lnTo>
                                  <a:pt x="2222013" y="1092018"/>
                                </a:lnTo>
                                <a:lnTo>
                                  <a:pt x="2222070" y="1112955"/>
                                </a:lnTo>
                                <a:lnTo>
                                  <a:pt x="2222126" y="1082534"/>
                                </a:lnTo>
                                <a:lnTo>
                                  <a:pt x="2222183" y="1116402"/>
                                </a:lnTo>
                                <a:lnTo>
                                  <a:pt x="2222240" y="1086279"/>
                                </a:lnTo>
                                <a:lnTo>
                                  <a:pt x="2222296" y="1103775"/>
                                </a:lnTo>
                                <a:lnTo>
                                  <a:pt x="2222357" y="1094314"/>
                                </a:lnTo>
                                <a:lnTo>
                                  <a:pt x="2222414" y="1084255"/>
                                </a:lnTo>
                                <a:lnTo>
                                  <a:pt x="2222471" y="1090868"/>
                                </a:lnTo>
                                <a:lnTo>
                                  <a:pt x="2222527" y="1090293"/>
                                </a:lnTo>
                                <a:lnTo>
                                  <a:pt x="2222584" y="1090572"/>
                                </a:lnTo>
                                <a:lnTo>
                                  <a:pt x="2222640" y="1089997"/>
                                </a:lnTo>
                                <a:lnTo>
                                  <a:pt x="2222697" y="1094590"/>
                                </a:lnTo>
                                <a:lnTo>
                                  <a:pt x="2222758" y="1101474"/>
                                </a:lnTo>
                                <a:lnTo>
                                  <a:pt x="2222815" y="1079391"/>
                                </a:lnTo>
                                <a:lnTo>
                                  <a:pt x="2222871" y="1088847"/>
                                </a:lnTo>
                                <a:lnTo>
                                  <a:pt x="2222928" y="1095161"/>
                                </a:lnTo>
                                <a:lnTo>
                                  <a:pt x="2222989" y="1098607"/>
                                </a:lnTo>
                                <a:lnTo>
                                  <a:pt x="2223045" y="1084255"/>
                                </a:lnTo>
                                <a:lnTo>
                                  <a:pt x="2223102" y="1084554"/>
                                </a:lnTo>
                                <a:lnTo>
                                  <a:pt x="2223159" y="1109801"/>
                                </a:lnTo>
                                <a:lnTo>
                                  <a:pt x="2223216" y="1107217"/>
                                </a:lnTo>
                                <a:lnTo>
                                  <a:pt x="2223272" y="1095736"/>
                                </a:lnTo>
                                <a:lnTo>
                                  <a:pt x="2223333" y="1089997"/>
                                </a:lnTo>
                                <a:lnTo>
                                  <a:pt x="2223390" y="1100903"/>
                                </a:lnTo>
                                <a:lnTo>
                                  <a:pt x="2223447" y="1089722"/>
                                </a:lnTo>
                                <a:lnTo>
                                  <a:pt x="2223503" y="1093440"/>
                                </a:lnTo>
                                <a:lnTo>
                                  <a:pt x="2223560" y="1104633"/>
                                </a:lnTo>
                                <a:lnTo>
                                  <a:pt x="2223616" y="1105783"/>
                                </a:lnTo>
                                <a:lnTo>
                                  <a:pt x="2223673" y="1083979"/>
                                </a:lnTo>
                                <a:lnTo>
                                  <a:pt x="2223734" y="1103499"/>
                                </a:lnTo>
                                <a:lnTo>
                                  <a:pt x="2223791" y="1090868"/>
                                </a:lnTo>
                                <a:lnTo>
                                  <a:pt x="2223847" y="1091443"/>
                                </a:lnTo>
                                <a:lnTo>
                                  <a:pt x="2223904" y="1094314"/>
                                </a:lnTo>
                                <a:lnTo>
                                  <a:pt x="2223965" y="1100053"/>
                                </a:lnTo>
                                <a:lnTo>
                                  <a:pt x="2224022" y="1093164"/>
                                </a:lnTo>
                                <a:lnTo>
                                  <a:pt x="2224078" y="1106642"/>
                                </a:lnTo>
                                <a:lnTo>
                                  <a:pt x="2224135" y="1095161"/>
                                </a:lnTo>
                                <a:lnTo>
                                  <a:pt x="2224191" y="1077370"/>
                                </a:lnTo>
                                <a:lnTo>
                                  <a:pt x="2224248" y="1085405"/>
                                </a:lnTo>
                                <a:lnTo>
                                  <a:pt x="2224305" y="1089997"/>
                                </a:lnTo>
                                <a:lnTo>
                                  <a:pt x="2224366" y="1101474"/>
                                </a:lnTo>
                                <a:lnTo>
                                  <a:pt x="2224422" y="1103499"/>
                                </a:lnTo>
                                <a:lnTo>
                                  <a:pt x="2224479" y="1092869"/>
                                </a:lnTo>
                                <a:lnTo>
                                  <a:pt x="2224536" y="1088276"/>
                                </a:lnTo>
                                <a:lnTo>
                                  <a:pt x="2224593" y="1098032"/>
                                </a:lnTo>
                                <a:lnTo>
                                  <a:pt x="2224649" y="1100628"/>
                                </a:lnTo>
                                <a:lnTo>
                                  <a:pt x="2224710" y="1078516"/>
                                </a:lnTo>
                                <a:lnTo>
                                  <a:pt x="2224767" y="1100053"/>
                                </a:lnTo>
                                <a:lnTo>
                                  <a:pt x="2224823" y="1084255"/>
                                </a:lnTo>
                                <a:lnTo>
                                  <a:pt x="2224880" y="1107505"/>
                                </a:lnTo>
                                <a:lnTo>
                                  <a:pt x="2224941" y="1083979"/>
                                </a:lnTo>
                                <a:lnTo>
                                  <a:pt x="2224998" y="1095460"/>
                                </a:lnTo>
                                <a:lnTo>
                                  <a:pt x="2225054" y="1089147"/>
                                </a:lnTo>
                                <a:lnTo>
                                  <a:pt x="2225111" y="1086850"/>
                                </a:lnTo>
                                <a:lnTo>
                                  <a:pt x="2225167" y="1092593"/>
                                </a:lnTo>
                                <a:lnTo>
                                  <a:pt x="2225224" y="1101774"/>
                                </a:lnTo>
                                <a:lnTo>
                                  <a:pt x="2225281" y="1101474"/>
                                </a:lnTo>
                                <a:lnTo>
                                  <a:pt x="2225342" y="1105783"/>
                                </a:lnTo>
                                <a:lnTo>
                                  <a:pt x="2225398" y="1089722"/>
                                </a:lnTo>
                                <a:lnTo>
                                  <a:pt x="2225455" y="1089997"/>
                                </a:lnTo>
                                <a:lnTo>
                                  <a:pt x="2225512" y="1088572"/>
                                </a:lnTo>
                                <a:lnTo>
                                  <a:pt x="2225569" y="1096611"/>
                                </a:lnTo>
                                <a:lnTo>
                                  <a:pt x="2225625" y="1093164"/>
                                </a:lnTo>
                                <a:lnTo>
                                  <a:pt x="2225686" y="1091443"/>
                                </a:lnTo>
                                <a:lnTo>
                                  <a:pt x="2225743" y="1098331"/>
                                </a:lnTo>
                                <a:lnTo>
                                  <a:pt x="2225799" y="1102349"/>
                                </a:lnTo>
                                <a:lnTo>
                                  <a:pt x="2225856" y="1084255"/>
                                </a:lnTo>
                                <a:lnTo>
                                  <a:pt x="2225913" y="1091443"/>
                                </a:lnTo>
                                <a:lnTo>
                                  <a:pt x="2225974" y="1095460"/>
                                </a:lnTo>
                                <a:lnTo>
                                  <a:pt x="2226030" y="1101774"/>
                                </a:lnTo>
                                <a:lnTo>
                                  <a:pt x="2226087" y="1098032"/>
                                </a:lnTo>
                                <a:lnTo>
                                  <a:pt x="2226144" y="1089422"/>
                                </a:lnTo>
                                <a:lnTo>
                                  <a:pt x="2226200" y="1095161"/>
                                </a:lnTo>
                                <a:lnTo>
                                  <a:pt x="2226257" y="1093440"/>
                                </a:lnTo>
                                <a:lnTo>
                                  <a:pt x="2226314" y="1091443"/>
                                </a:lnTo>
                                <a:lnTo>
                                  <a:pt x="2226374" y="1085704"/>
                                </a:lnTo>
                                <a:lnTo>
                                  <a:pt x="2226431" y="1097461"/>
                                </a:lnTo>
                                <a:lnTo>
                                  <a:pt x="2226487" y="1088847"/>
                                </a:lnTo>
                                <a:lnTo>
                                  <a:pt x="2226544" y="1083108"/>
                                </a:lnTo>
                                <a:lnTo>
                                  <a:pt x="2226605" y="1102349"/>
                                </a:lnTo>
                                <a:lnTo>
                                  <a:pt x="2226662" y="1105783"/>
                                </a:lnTo>
                                <a:lnTo>
                                  <a:pt x="2226718" y="1070481"/>
                                </a:lnTo>
                                <a:lnTo>
                                  <a:pt x="2226775" y="1096886"/>
                                </a:lnTo>
                                <a:lnTo>
                                  <a:pt x="2226832" y="1088572"/>
                                </a:lnTo>
                                <a:lnTo>
                                  <a:pt x="2226889" y="1112955"/>
                                </a:lnTo>
                                <a:lnTo>
                                  <a:pt x="2226946" y="1087126"/>
                                </a:lnTo>
                                <a:lnTo>
                                  <a:pt x="2227006" y="1088572"/>
                                </a:lnTo>
                                <a:lnTo>
                                  <a:pt x="2227063" y="1105496"/>
                                </a:lnTo>
                                <a:lnTo>
                                  <a:pt x="2227120" y="1088276"/>
                                </a:lnTo>
                                <a:lnTo>
                                  <a:pt x="2227177" y="1093440"/>
                                </a:lnTo>
                                <a:lnTo>
                                  <a:pt x="2227233" y="1097461"/>
                                </a:lnTo>
                                <a:lnTo>
                                  <a:pt x="2227290" y="1088847"/>
                                </a:lnTo>
                                <a:lnTo>
                                  <a:pt x="2227346" y="1104345"/>
                                </a:lnTo>
                                <a:lnTo>
                                  <a:pt x="2227407" y="1084830"/>
                                </a:lnTo>
                                <a:lnTo>
                                  <a:pt x="2227464" y="1092018"/>
                                </a:lnTo>
                                <a:lnTo>
                                  <a:pt x="2227521" y="1093739"/>
                                </a:lnTo>
                                <a:lnTo>
                                  <a:pt x="2227581" y="1100053"/>
                                </a:lnTo>
                                <a:lnTo>
                                  <a:pt x="2227638" y="1096611"/>
                                </a:lnTo>
                                <a:lnTo>
                                  <a:pt x="2227694" y="1098331"/>
                                </a:lnTo>
                                <a:lnTo>
                                  <a:pt x="2227751" y="1085405"/>
                                </a:lnTo>
                                <a:lnTo>
                                  <a:pt x="2227808" y="1089997"/>
                                </a:lnTo>
                                <a:lnTo>
                                  <a:pt x="2227865" y="1105783"/>
                                </a:lnTo>
                                <a:lnTo>
                                  <a:pt x="2227921" y="1087701"/>
                                </a:lnTo>
                                <a:lnTo>
                                  <a:pt x="2227982" y="1101199"/>
                                </a:lnTo>
                                <a:lnTo>
                                  <a:pt x="2228039" y="1101474"/>
                                </a:lnTo>
                                <a:lnTo>
                                  <a:pt x="2228096" y="1080812"/>
                                </a:lnTo>
                                <a:lnTo>
                                  <a:pt x="2228152" y="1090868"/>
                                </a:lnTo>
                                <a:lnTo>
                                  <a:pt x="2228209" y="1085980"/>
                                </a:lnTo>
                                <a:lnTo>
                                  <a:pt x="2228266" y="1110371"/>
                                </a:lnTo>
                                <a:lnTo>
                                  <a:pt x="2228326" y="1097461"/>
                                </a:lnTo>
                                <a:lnTo>
                                  <a:pt x="2228383" y="1095161"/>
                                </a:lnTo>
                                <a:lnTo>
                                  <a:pt x="2228440" y="1106067"/>
                                </a:lnTo>
                                <a:lnTo>
                                  <a:pt x="2228497" y="1093164"/>
                                </a:lnTo>
                                <a:lnTo>
                                  <a:pt x="2228553" y="1089722"/>
                                </a:lnTo>
                                <a:lnTo>
                                  <a:pt x="2228614" y="1088572"/>
                                </a:lnTo>
                                <a:lnTo>
                                  <a:pt x="2228671" y="1090572"/>
                                </a:lnTo>
                                <a:lnTo>
                                  <a:pt x="2228728" y="1092018"/>
                                </a:lnTo>
                                <a:lnTo>
                                  <a:pt x="2228784" y="1089422"/>
                                </a:lnTo>
                                <a:lnTo>
                                  <a:pt x="2228841" y="1094885"/>
                                </a:lnTo>
                                <a:lnTo>
                                  <a:pt x="2228897" y="1104058"/>
                                </a:lnTo>
                                <a:lnTo>
                                  <a:pt x="2228954" y="1093164"/>
                                </a:lnTo>
                                <a:lnTo>
                                  <a:pt x="2229015" y="1085980"/>
                                </a:lnTo>
                                <a:lnTo>
                                  <a:pt x="2229072" y="1089422"/>
                                </a:lnTo>
                                <a:lnTo>
                                  <a:pt x="2229128" y="1079391"/>
                                </a:lnTo>
                                <a:lnTo>
                                  <a:pt x="2229185" y="1097182"/>
                                </a:lnTo>
                                <a:lnTo>
                                  <a:pt x="2229242" y="1098907"/>
                                </a:lnTo>
                                <a:lnTo>
                                  <a:pt x="2229302" y="1083684"/>
                                </a:lnTo>
                                <a:lnTo>
                                  <a:pt x="2229359" y="1106354"/>
                                </a:lnTo>
                                <a:lnTo>
                                  <a:pt x="2229416" y="1094015"/>
                                </a:lnTo>
                                <a:lnTo>
                                  <a:pt x="2229473" y="1099182"/>
                                </a:lnTo>
                                <a:lnTo>
                                  <a:pt x="2229529" y="1095736"/>
                                </a:lnTo>
                                <a:lnTo>
                                  <a:pt x="2229590" y="1088001"/>
                                </a:lnTo>
                                <a:lnTo>
                                  <a:pt x="2229647" y="1079391"/>
                                </a:lnTo>
                                <a:lnTo>
                                  <a:pt x="2229703" y="1085980"/>
                                </a:lnTo>
                                <a:lnTo>
                                  <a:pt x="2229760" y="1092869"/>
                                </a:lnTo>
                                <a:lnTo>
                                  <a:pt x="2229817" y="1086555"/>
                                </a:lnTo>
                                <a:lnTo>
                                  <a:pt x="2229873" y="1091718"/>
                                </a:lnTo>
                                <a:lnTo>
                                  <a:pt x="2229930" y="1104345"/>
                                </a:lnTo>
                                <a:lnTo>
                                  <a:pt x="2229991" y="1097461"/>
                                </a:lnTo>
                                <a:lnTo>
                                  <a:pt x="2230048" y="1084554"/>
                                </a:lnTo>
                                <a:lnTo>
                                  <a:pt x="2230104" y="1108363"/>
                                </a:lnTo>
                                <a:lnTo>
                                  <a:pt x="2230161" y="1086850"/>
                                </a:lnTo>
                                <a:lnTo>
                                  <a:pt x="2230217" y="1097461"/>
                                </a:lnTo>
                                <a:lnTo>
                                  <a:pt x="2230279" y="1085704"/>
                                </a:lnTo>
                                <a:lnTo>
                                  <a:pt x="2230335" y="1101199"/>
                                </a:lnTo>
                                <a:lnTo>
                                  <a:pt x="2230392" y="1090572"/>
                                </a:lnTo>
                                <a:lnTo>
                                  <a:pt x="2230448" y="1073648"/>
                                </a:lnTo>
                                <a:lnTo>
                                  <a:pt x="2230505" y="1089422"/>
                                </a:lnTo>
                                <a:lnTo>
                                  <a:pt x="2230562" y="1078816"/>
                                </a:lnTo>
                                <a:lnTo>
                                  <a:pt x="2230622" y="1084830"/>
                                </a:lnTo>
                                <a:lnTo>
                                  <a:pt x="2230679" y="1094590"/>
                                </a:lnTo>
                                <a:lnTo>
                                  <a:pt x="2230736" y="1086850"/>
                                </a:lnTo>
                                <a:lnTo>
                                  <a:pt x="2230793" y="1081687"/>
                                </a:lnTo>
                                <a:lnTo>
                                  <a:pt x="2230849" y="1094590"/>
                                </a:lnTo>
                                <a:lnTo>
                                  <a:pt x="2230906" y="1103199"/>
                                </a:lnTo>
                                <a:lnTo>
                                  <a:pt x="2230963" y="1083979"/>
                                </a:lnTo>
                                <a:lnTo>
                                  <a:pt x="2231024" y="1094590"/>
                                </a:lnTo>
                                <a:lnTo>
                                  <a:pt x="2231080" y="1070481"/>
                                </a:lnTo>
                                <a:lnTo>
                                  <a:pt x="2231137" y="1087701"/>
                                </a:lnTo>
                                <a:lnTo>
                                  <a:pt x="2231193" y="1107217"/>
                                </a:lnTo>
                                <a:lnTo>
                                  <a:pt x="2231255" y="1089997"/>
                                </a:lnTo>
                                <a:lnTo>
                                  <a:pt x="2231311" y="1081962"/>
                                </a:lnTo>
                                <a:lnTo>
                                  <a:pt x="2231368" y="1102924"/>
                                </a:lnTo>
                                <a:lnTo>
                                  <a:pt x="2231424" y="1088847"/>
                                </a:lnTo>
                                <a:lnTo>
                                  <a:pt x="2231481" y="1091718"/>
                                </a:lnTo>
                                <a:lnTo>
                                  <a:pt x="2231538" y="1081112"/>
                                </a:lnTo>
                                <a:lnTo>
                                  <a:pt x="2231595" y="1093739"/>
                                </a:lnTo>
                                <a:lnTo>
                                  <a:pt x="2231655" y="1103775"/>
                                </a:lnTo>
                                <a:lnTo>
                                  <a:pt x="2231712" y="1084255"/>
                                </a:lnTo>
                                <a:lnTo>
                                  <a:pt x="2231769" y="1104633"/>
                                </a:lnTo>
                                <a:lnTo>
                                  <a:pt x="2231826" y="1094590"/>
                                </a:lnTo>
                                <a:lnTo>
                                  <a:pt x="2231882" y="1101199"/>
                                </a:lnTo>
                                <a:lnTo>
                                  <a:pt x="2231939" y="1089997"/>
                                </a:lnTo>
                                <a:lnTo>
                                  <a:pt x="2232000" y="1077666"/>
                                </a:lnTo>
                                <a:lnTo>
                                  <a:pt x="2232056" y="1089997"/>
                                </a:lnTo>
                                <a:lnTo>
                                  <a:pt x="2232113" y="1089147"/>
                                </a:lnTo>
                                <a:lnTo>
                                  <a:pt x="2232170" y="1100053"/>
                                </a:lnTo>
                                <a:lnTo>
                                  <a:pt x="2232226" y="1073353"/>
                                </a:lnTo>
                                <a:lnTo>
                                  <a:pt x="2232287" y="1097461"/>
                                </a:lnTo>
                                <a:lnTo>
                                  <a:pt x="2232344" y="1097182"/>
                                </a:lnTo>
                                <a:lnTo>
                                  <a:pt x="2232400" y="1095460"/>
                                </a:lnTo>
                                <a:lnTo>
                                  <a:pt x="2232457" y="1086850"/>
                                </a:lnTo>
                                <a:lnTo>
                                  <a:pt x="2232514" y="1095161"/>
                                </a:lnTo>
                                <a:lnTo>
                                  <a:pt x="2232570" y="1098331"/>
                                </a:lnTo>
                                <a:lnTo>
                                  <a:pt x="2232627" y="1094015"/>
                                </a:lnTo>
                                <a:lnTo>
                                  <a:pt x="2232688" y="1077666"/>
                                </a:lnTo>
                                <a:lnTo>
                                  <a:pt x="2232744" y="1077666"/>
                                </a:lnTo>
                                <a:lnTo>
                                  <a:pt x="2232801" y="1092018"/>
                                </a:lnTo>
                                <a:lnTo>
                                  <a:pt x="2232858" y="1111234"/>
                                </a:lnTo>
                                <a:lnTo>
                                  <a:pt x="2232915" y="1094314"/>
                                </a:lnTo>
                                <a:lnTo>
                                  <a:pt x="2232975" y="1090293"/>
                                </a:lnTo>
                                <a:lnTo>
                                  <a:pt x="2233032" y="1083408"/>
                                </a:lnTo>
                                <a:lnTo>
                                  <a:pt x="2233089" y="1074798"/>
                                </a:lnTo>
                                <a:lnTo>
                                  <a:pt x="2233146" y="1083408"/>
                                </a:lnTo>
                                <a:lnTo>
                                  <a:pt x="2233203" y="1093164"/>
                                </a:lnTo>
                                <a:lnTo>
                                  <a:pt x="2233263" y="1088276"/>
                                </a:lnTo>
                                <a:lnTo>
                                  <a:pt x="2233320" y="1093440"/>
                                </a:lnTo>
                                <a:lnTo>
                                  <a:pt x="2233377" y="1095161"/>
                                </a:lnTo>
                                <a:lnTo>
                                  <a:pt x="2233434" y="1079962"/>
                                </a:lnTo>
                                <a:lnTo>
                                  <a:pt x="2233490" y="1074223"/>
                                </a:lnTo>
                                <a:lnTo>
                                  <a:pt x="2233547" y="1095161"/>
                                </a:lnTo>
                                <a:lnTo>
                                  <a:pt x="2233603" y="1097182"/>
                                </a:lnTo>
                                <a:lnTo>
                                  <a:pt x="2233664" y="1092869"/>
                                </a:lnTo>
                                <a:lnTo>
                                  <a:pt x="2233721" y="1094015"/>
                                </a:lnTo>
                                <a:lnTo>
                                  <a:pt x="2233777" y="1077370"/>
                                </a:lnTo>
                                <a:lnTo>
                                  <a:pt x="2233834" y="1089722"/>
                                </a:lnTo>
                                <a:lnTo>
                                  <a:pt x="2233895" y="1090868"/>
                                </a:lnTo>
                                <a:lnTo>
                                  <a:pt x="2233951" y="1087426"/>
                                </a:lnTo>
                                <a:lnTo>
                                  <a:pt x="2234008" y="1080241"/>
                                </a:lnTo>
                                <a:lnTo>
                                  <a:pt x="2234065" y="1087426"/>
                                </a:lnTo>
                                <a:lnTo>
                                  <a:pt x="2234122" y="1090868"/>
                                </a:lnTo>
                                <a:lnTo>
                                  <a:pt x="2234178" y="1098032"/>
                                </a:lnTo>
                                <a:lnTo>
                                  <a:pt x="2234235" y="1092293"/>
                                </a:lnTo>
                                <a:lnTo>
                                  <a:pt x="2234296" y="1063892"/>
                                </a:lnTo>
                                <a:lnTo>
                                  <a:pt x="2234352" y="1102624"/>
                                </a:lnTo>
                                <a:lnTo>
                                  <a:pt x="2234409" y="1089722"/>
                                </a:lnTo>
                                <a:lnTo>
                                  <a:pt x="2234466" y="1097182"/>
                                </a:lnTo>
                                <a:lnTo>
                                  <a:pt x="2234523" y="1085704"/>
                                </a:lnTo>
                                <a:lnTo>
                                  <a:pt x="2234579" y="1106642"/>
                                </a:lnTo>
                                <a:lnTo>
                                  <a:pt x="2234636" y="1100903"/>
                                </a:lnTo>
                                <a:lnTo>
                                  <a:pt x="2234697" y="1096035"/>
                                </a:lnTo>
                                <a:lnTo>
                                  <a:pt x="2234754" y="1087126"/>
                                </a:lnTo>
                                <a:lnTo>
                                  <a:pt x="2234810" y="1090293"/>
                                </a:lnTo>
                                <a:lnTo>
                                  <a:pt x="2234871" y="1087701"/>
                                </a:lnTo>
                                <a:lnTo>
                                  <a:pt x="2234928" y="1081112"/>
                                </a:lnTo>
                                <a:lnTo>
                                  <a:pt x="2234984" y="1097461"/>
                                </a:lnTo>
                                <a:lnTo>
                                  <a:pt x="2235041" y="1094314"/>
                                </a:lnTo>
                                <a:lnTo>
                                  <a:pt x="2235098" y="1083979"/>
                                </a:lnTo>
                                <a:lnTo>
                                  <a:pt x="2235154" y="1086850"/>
                                </a:lnTo>
                                <a:lnTo>
                                  <a:pt x="2235211" y="1094015"/>
                                </a:lnTo>
                                <a:lnTo>
                                  <a:pt x="2235271" y="1090293"/>
                                </a:lnTo>
                                <a:lnTo>
                                  <a:pt x="2235328" y="1091718"/>
                                </a:lnTo>
                                <a:lnTo>
                                  <a:pt x="2235385" y="1089147"/>
                                </a:lnTo>
                                <a:lnTo>
                                  <a:pt x="2235442" y="1100053"/>
                                </a:lnTo>
                                <a:lnTo>
                                  <a:pt x="2235499" y="1088847"/>
                                </a:lnTo>
                                <a:lnTo>
                                  <a:pt x="2235555" y="1091718"/>
                                </a:lnTo>
                                <a:lnTo>
                                  <a:pt x="2235616" y="1099182"/>
                                </a:lnTo>
                                <a:lnTo>
                                  <a:pt x="2235673" y="1086850"/>
                                </a:lnTo>
                                <a:lnTo>
                                  <a:pt x="2235730" y="1081687"/>
                                </a:lnTo>
                                <a:lnTo>
                                  <a:pt x="2235786" y="1089997"/>
                                </a:lnTo>
                                <a:lnTo>
                                  <a:pt x="2235843" y="1084554"/>
                                </a:lnTo>
                                <a:lnTo>
                                  <a:pt x="2235904" y="1092869"/>
                                </a:lnTo>
                                <a:lnTo>
                                  <a:pt x="2235960" y="1085405"/>
                                </a:lnTo>
                                <a:lnTo>
                                  <a:pt x="2236017" y="1094015"/>
                                </a:lnTo>
                                <a:lnTo>
                                  <a:pt x="2236074" y="1105208"/>
                                </a:lnTo>
                                <a:lnTo>
                                  <a:pt x="2236130" y="1088847"/>
                                </a:lnTo>
                                <a:lnTo>
                                  <a:pt x="2236187" y="1092869"/>
                                </a:lnTo>
                                <a:lnTo>
                                  <a:pt x="2236244" y="1102349"/>
                                </a:lnTo>
                                <a:lnTo>
                                  <a:pt x="2236305" y="1096311"/>
                                </a:lnTo>
                                <a:lnTo>
                                  <a:pt x="2236361" y="1104921"/>
                                </a:lnTo>
                                <a:lnTo>
                                  <a:pt x="2236418" y="1076220"/>
                                </a:lnTo>
                                <a:lnTo>
                                  <a:pt x="2236474" y="1078241"/>
                                </a:lnTo>
                                <a:lnTo>
                                  <a:pt x="2236531" y="1089997"/>
                                </a:lnTo>
                                <a:lnTo>
                                  <a:pt x="2236592" y="1108075"/>
                                </a:lnTo>
                                <a:lnTo>
                                  <a:pt x="2236649" y="1103775"/>
                                </a:lnTo>
                                <a:lnTo>
                                  <a:pt x="2236705" y="1091143"/>
                                </a:lnTo>
                                <a:lnTo>
                                  <a:pt x="2236762" y="1092869"/>
                                </a:lnTo>
                                <a:lnTo>
                                  <a:pt x="2236819" y="1086279"/>
                                </a:lnTo>
                                <a:lnTo>
                                  <a:pt x="2236879" y="1094015"/>
                                </a:lnTo>
                                <a:lnTo>
                                  <a:pt x="2236936" y="1094590"/>
                                </a:lnTo>
                                <a:lnTo>
                                  <a:pt x="2236993" y="1099478"/>
                                </a:lnTo>
                                <a:lnTo>
                                  <a:pt x="2237050" y="1092593"/>
                                </a:lnTo>
                                <a:lnTo>
                                  <a:pt x="2237106" y="1094885"/>
                                </a:lnTo>
                                <a:lnTo>
                                  <a:pt x="2237163" y="1085405"/>
                                </a:lnTo>
                                <a:lnTo>
                                  <a:pt x="2237219" y="1091143"/>
                                </a:lnTo>
                                <a:lnTo>
                                  <a:pt x="2237276" y="1086850"/>
                                </a:lnTo>
                                <a:lnTo>
                                  <a:pt x="2237337" y="1098607"/>
                                </a:lnTo>
                                <a:lnTo>
                                  <a:pt x="2237394" y="1085129"/>
                                </a:lnTo>
                                <a:lnTo>
                                  <a:pt x="2237450" y="1095736"/>
                                </a:lnTo>
                                <a:lnTo>
                                  <a:pt x="2237507" y="1091443"/>
                                </a:lnTo>
                                <a:lnTo>
                                  <a:pt x="2237568" y="1087426"/>
                                </a:lnTo>
                                <a:lnTo>
                                  <a:pt x="2237625" y="1075374"/>
                                </a:lnTo>
                                <a:lnTo>
                                  <a:pt x="2237681" y="1089422"/>
                                </a:lnTo>
                                <a:lnTo>
                                  <a:pt x="2237738" y="1099478"/>
                                </a:lnTo>
                                <a:lnTo>
                                  <a:pt x="2237795" y="1097182"/>
                                </a:lnTo>
                                <a:lnTo>
                                  <a:pt x="2237852" y="1102049"/>
                                </a:lnTo>
                                <a:lnTo>
                                  <a:pt x="2237912" y="1079666"/>
                                </a:lnTo>
                                <a:lnTo>
                                  <a:pt x="2237969" y="1098032"/>
                                </a:lnTo>
                                <a:lnTo>
                                  <a:pt x="2238026" y="1074223"/>
                                </a:lnTo>
                                <a:lnTo>
                                  <a:pt x="2238083" y="1079666"/>
                                </a:lnTo>
                                <a:lnTo>
                                  <a:pt x="2238139" y="1077941"/>
                                </a:lnTo>
                                <a:lnTo>
                                  <a:pt x="2238196" y="1087426"/>
                                </a:lnTo>
                                <a:lnTo>
                                  <a:pt x="2238253" y="1101199"/>
                                </a:lnTo>
                                <a:lnTo>
                                  <a:pt x="2238313" y="1086279"/>
                                </a:lnTo>
                                <a:lnTo>
                                  <a:pt x="2238370" y="1092869"/>
                                </a:lnTo>
                                <a:lnTo>
                                  <a:pt x="2238426" y="1089422"/>
                                </a:lnTo>
                                <a:lnTo>
                                  <a:pt x="2238483" y="1091718"/>
                                </a:lnTo>
                                <a:lnTo>
                                  <a:pt x="2238544" y="1089422"/>
                                </a:lnTo>
                                <a:lnTo>
                                  <a:pt x="2238601" y="1085980"/>
                                </a:lnTo>
                                <a:lnTo>
                                  <a:pt x="2238657" y="1092293"/>
                                </a:lnTo>
                                <a:lnTo>
                                  <a:pt x="2238714" y="1093164"/>
                                </a:lnTo>
                                <a:lnTo>
                                  <a:pt x="2238771" y="1090868"/>
                                </a:lnTo>
                                <a:lnTo>
                                  <a:pt x="2238827" y="1081112"/>
                                </a:lnTo>
                                <a:lnTo>
                                  <a:pt x="2238884" y="1085405"/>
                                </a:lnTo>
                                <a:lnTo>
                                  <a:pt x="2238945" y="1093440"/>
                                </a:lnTo>
                                <a:lnTo>
                                  <a:pt x="2239001" y="1091718"/>
                                </a:lnTo>
                                <a:lnTo>
                                  <a:pt x="2239058" y="1102349"/>
                                </a:lnTo>
                                <a:lnTo>
                                  <a:pt x="2239115" y="1095460"/>
                                </a:lnTo>
                                <a:lnTo>
                                  <a:pt x="2239172" y="1086279"/>
                                </a:lnTo>
                                <a:lnTo>
                                  <a:pt x="2239229" y="1105208"/>
                                </a:lnTo>
                                <a:lnTo>
                                  <a:pt x="2239289" y="1100903"/>
                                </a:lnTo>
                                <a:lnTo>
                                  <a:pt x="2239346" y="1090572"/>
                                </a:lnTo>
                                <a:lnTo>
                                  <a:pt x="2239403" y="1099753"/>
                                </a:lnTo>
                                <a:lnTo>
                                  <a:pt x="2239460" y="1080537"/>
                                </a:lnTo>
                                <a:lnTo>
                                  <a:pt x="2239520" y="1084830"/>
                                </a:lnTo>
                                <a:lnTo>
                                  <a:pt x="2239577" y="1084255"/>
                                </a:lnTo>
                                <a:lnTo>
                                  <a:pt x="2239633" y="1086850"/>
                                </a:lnTo>
                                <a:lnTo>
                                  <a:pt x="2239690" y="1107217"/>
                                </a:lnTo>
                                <a:lnTo>
                                  <a:pt x="2239747" y="1080241"/>
                                </a:lnTo>
                                <a:lnTo>
                                  <a:pt x="2239804" y="1083979"/>
                                </a:lnTo>
                                <a:lnTo>
                                  <a:pt x="2239860" y="1112668"/>
                                </a:lnTo>
                                <a:lnTo>
                                  <a:pt x="2239921" y="1101474"/>
                                </a:lnTo>
                                <a:lnTo>
                                  <a:pt x="2239977" y="1099182"/>
                                </a:lnTo>
                                <a:lnTo>
                                  <a:pt x="2240034" y="1088276"/>
                                </a:lnTo>
                                <a:lnTo>
                                  <a:pt x="2240091" y="1083108"/>
                                </a:lnTo>
                                <a:lnTo>
                                  <a:pt x="2240148" y="1092593"/>
                                </a:lnTo>
                                <a:lnTo>
                                  <a:pt x="2240204" y="1093739"/>
                                </a:lnTo>
                                <a:lnTo>
                                  <a:pt x="2240265" y="1077370"/>
                                </a:lnTo>
                                <a:lnTo>
                                  <a:pt x="2240322" y="1082258"/>
                                </a:lnTo>
                                <a:lnTo>
                                  <a:pt x="2240379" y="1089422"/>
                                </a:lnTo>
                                <a:lnTo>
                                  <a:pt x="2240435" y="1095161"/>
                                </a:lnTo>
                                <a:lnTo>
                                  <a:pt x="2240492" y="1097461"/>
                                </a:lnTo>
                                <a:lnTo>
                                  <a:pt x="2240553" y="1102924"/>
                                </a:lnTo>
                                <a:lnTo>
                                  <a:pt x="2240609" y="1080537"/>
                                </a:lnTo>
                                <a:lnTo>
                                  <a:pt x="2240666" y="1087126"/>
                                </a:lnTo>
                                <a:lnTo>
                                  <a:pt x="2240723" y="1092593"/>
                                </a:lnTo>
                                <a:lnTo>
                                  <a:pt x="2240780" y="1089722"/>
                                </a:lnTo>
                                <a:lnTo>
                                  <a:pt x="2240836" y="1087426"/>
                                </a:lnTo>
                                <a:lnTo>
                                  <a:pt x="2240893" y="1082534"/>
                                </a:lnTo>
                                <a:lnTo>
                                  <a:pt x="2240954" y="1095161"/>
                                </a:lnTo>
                                <a:lnTo>
                                  <a:pt x="2241011" y="1094314"/>
                                </a:lnTo>
                                <a:lnTo>
                                  <a:pt x="2241067" y="1090868"/>
                                </a:lnTo>
                                <a:lnTo>
                                  <a:pt x="2241124" y="1100328"/>
                                </a:lnTo>
                                <a:lnTo>
                                  <a:pt x="2241184" y="1089997"/>
                                </a:lnTo>
                                <a:lnTo>
                                  <a:pt x="2241241" y="1084554"/>
                                </a:lnTo>
                                <a:lnTo>
                                  <a:pt x="2241298" y="1073073"/>
                                </a:lnTo>
                                <a:lnTo>
                                  <a:pt x="2241354" y="1092018"/>
                                </a:lnTo>
                                <a:lnTo>
                                  <a:pt x="2241411" y="1100628"/>
                                </a:lnTo>
                                <a:lnTo>
                                  <a:pt x="2241468" y="1076520"/>
                                </a:lnTo>
                                <a:lnTo>
                                  <a:pt x="2241528" y="1082534"/>
                                </a:lnTo>
                                <a:lnTo>
                                  <a:pt x="2241585" y="1097757"/>
                                </a:lnTo>
                                <a:lnTo>
                                  <a:pt x="2241642" y="1098907"/>
                                </a:lnTo>
                                <a:lnTo>
                                  <a:pt x="2241699" y="1093440"/>
                                </a:lnTo>
                                <a:lnTo>
                                  <a:pt x="2241756" y="1089722"/>
                                </a:lnTo>
                                <a:lnTo>
                                  <a:pt x="2241812" y="1094590"/>
                                </a:lnTo>
                                <a:lnTo>
                                  <a:pt x="2241869" y="1085980"/>
                                </a:lnTo>
                                <a:lnTo>
                                  <a:pt x="2241930" y="1096035"/>
                                </a:lnTo>
                                <a:lnTo>
                                  <a:pt x="2241987" y="1094885"/>
                                </a:lnTo>
                                <a:lnTo>
                                  <a:pt x="2242043" y="1092293"/>
                                </a:lnTo>
                                <a:lnTo>
                                  <a:pt x="2242100" y="1102049"/>
                                </a:lnTo>
                                <a:lnTo>
                                  <a:pt x="2242161" y="1098607"/>
                                </a:lnTo>
                                <a:lnTo>
                                  <a:pt x="2242217" y="1083408"/>
                                </a:lnTo>
                                <a:lnTo>
                                  <a:pt x="2242274" y="1088572"/>
                                </a:lnTo>
                                <a:lnTo>
                                  <a:pt x="2242331" y="1090293"/>
                                </a:lnTo>
                                <a:lnTo>
                                  <a:pt x="2242387" y="1095736"/>
                                </a:lnTo>
                                <a:lnTo>
                                  <a:pt x="2242444" y="1095161"/>
                                </a:lnTo>
                                <a:lnTo>
                                  <a:pt x="2242500" y="1090293"/>
                                </a:lnTo>
                                <a:lnTo>
                                  <a:pt x="2242561" y="1101199"/>
                                </a:lnTo>
                                <a:lnTo>
                                  <a:pt x="2242618" y="1092593"/>
                                </a:lnTo>
                                <a:lnTo>
                                  <a:pt x="2242675" y="1088847"/>
                                </a:lnTo>
                                <a:lnTo>
                                  <a:pt x="2242731" y="1102049"/>
                                </a:lnTo>
                                <a:lnTo>
                                  <a:pt x="2242788" y="1096886"/>
                                </a:lnTo>
                                <a:lnTo>
                                  <a:pt x="2242845" y="1094885"/>
                                </a:lnTo>
                                <a:lnTo>
                                  <a:pt x="2242905" y="1082258"/>
                                </a:lnTo>
                                <a:lnTo>
                                  <a:pt x="2242962" y="1092293"/>
                                </a:lnTo>
                                <a:lnTo>
                                  <a:pt x="2243019" y="1096311"/>
                                </a:lnTo>
                                <a:lnTo>
                                  <a:pt x="2243076" y="1087126"/>
                                </a:lnTo>
                                <a:lnTo>
                                  <a:pt x="2243132" y="1081687"/>
                                </a:lnTo>
                                <a:lnTo>
                                  <a:pt x="2243193" y="1094015"/>
                                </a:lnTo>
                                <a:lnTo>
                                  <a:pt x="2243250" y="1083979"/>
                                </a:lnTo>
                                <a:lnTo>
                                  <a:pt x="2243307" y="1080812"/>
                                </a:lnTo>
                                <a:lnTo>
                                  <a:pt x="2243363" y="1094314"/>
                                </a:lnTo>
                                <a:lnTo>
                                  <a:pt x="2243420" y="1096611"/>
                                </a:lnTo>
                                <a:lnTo>
                                  <a:pt x="2243476" y="1097461"/>
                                </a:lnTo>
                                <a:lnTo>
                                  <a:pt x="2243533" y="1096611"/>
                                </a:lnTo>
                                <a:lnTo>
                                  <a:pt x="2243594" y="1090572"/>
                                </a:lnTo>
                                <a:lnTo>
                                  <a:pt x="2243651" y="1105783"/>
                                </a:lnTo>
                                <a:lnTo>
                                  <a:pt x="2243707" y="1099182"/>
                                </a:lnTo>
                                <a:lnTo>
                                  <a:pt x="2243764" y="1078816"/>
                                </a:lnTo>
                                <a:lnTo>
                                  <a:pt x="2243821" y="1102049"/>
                                </a:lnTo>
                                <a:lnTo>
                                  <a:pt x="2243882" y="1098331"/>
                                </a:lnTo>
                                <a:lnTo>
                                  <a:pt x="2243938" y="1095161"/>
                                </a:lnTo>
                                <a:lnTo>
                                  <a:pt x="2243995" y="1091143"/>
                                </a:lnTo>
                                <a:lnTo>
                                  <a:pt x="2244052" y="1092593"/>
                                </a:lnTo>
                                <a:lnTo>
                                  <a:pt x="2244108" y="1095736"/>
                                </a:lnTo>
                                <a:lnTo>
                                  <a:pt x="2244165" y="1095460"/>
                                </a:lnTo>
                                <a:lnTo>
                                  <a:pt x="2244226" y="1074223"/>
                                </a:lnTo>
                                <a:lnTo>
                                  <a:pt x="2244283" y="1092293"/>
                                </a:lnTo>
                                <a:lnTo>
                                  <a:pt x="2244339" y="1095460"/>
                                </a:lnTo>
                                <a:lnTo>
                                  <a:pt x="2244396" y="1094314"/>
                                </a:lnTo>
                                <a:lnTo>
                                  <a:pt x="2244453" y="1084255"/>
                                </a:lnTo>
                                <a:lnTo>
                                  <a:pt x="2244509" y="1079962"/>
                                </a:lnTo>
                                <a:lnTo>
                                  <a:pt x="2244566" y="1088847"/>
                                </a:lnTo>
                                <a:lnTo>
                                  <a:pt x="2244627" y="1080537"/>
                                </a:lnTo>
                                <a:lnTo>
                                  <a:pt x="2244683" y="1094590"/>
                                </a:lnTo>
                                <a:lnTo>
                                  <a:pt x="2244740" y="1103199"/>
                                </a:lnTo>
                                <a:lnTo>
                                  <a:pt x="2244797" y="1091143"/>
                                </a:lnTo>
                                <a:lnTo>
                                  <a:pt x="2244858" y="1082534"/>
                                </a:lnTo>
                                <a:lnTo>
                                  <a:pt x="2244914" y="1093440"/>
                                </a:lnTo>
                                <a:lnTo>
                                  <a:pt x="2244971" y="1100628"/>
                                </a:lnTo>
                                <a:lnTo>
                                  <a:pt x="2245028" y="1093164"/>
                                </a:lnTo>
                                <a:lnTo>
                                  <a:pt x="2245084" y="1095460"/>
                                </a:lnTo>
                                <a:lnTo>
                                  <a:pt x="2245141" y="1094015"/>
                                </a:lnTo>
                                <a:lnTo>
                                  <a:pt x="2245202" y="1106642"/>
                                </a:lnTo>
                                <a:lnTo>
                                  <a:pt x="2245258" y="1094314"/>
                                </a:lnTo>
                                <a:lnTo>
                                  <a:pt x="2245315" y="1094885"/>
                                </a:lnTo>
                                <a:lnTo>
                                  <a:pt x="2245372" y="1089422"/>
                                </a:lnTo>
                                <a:lnTo>
                                  <a:pt x="2245429" y="1085129"/>
                                </a:lnTo>
                                <a:lnTo>
                                  <a:pt x="2245486" y="1073924"/>
                                </a:lnTo>
                                <a:lnTo>
                                  <a:pt x="2245542" y="1085980"/>
                                </a:lnTo>
                                <a:lnTo>
                                  <a:pt x="2245603" y="1080241"/>
                                </a:lnTo>
                                <a:lnTo>
                                  <a:pt x="2245660" y="1098331"/>
                                </a:lnTo>
                                <a:lnTo>
                                  <a:pt x="2245716" y="1092018"/>
                                </a:lnTo>
                                <a:lnTo>
                                  <a:pt x="2245773" y="1083979"/>
                                </a:lnTo>
                                <a:lnTo>
                                  <a:pt x="2245834" y="1098907"/>
                                </a:lnTo>
                                <a:lnTo>
                                  <a:pt x="2245890" y="1107792"/>
                                </a:lnTo>
                                <a:lnTo>
                                  <a:pt x="2245947" y="1073353"/>
                                </a:lnTo>
                                <a:lnTo>
                                  <a:pt x="2246003" y="1103499"/>
                                </a:lnTo>
                                <a:lnTo>
                                  <a:pt x="2246060" y="1098331"/>
                                </a:lnTo>
                                <a:lnTo>
                                  <a:pt x="2246117" y="1088001"/>
                                </a:lnTo>
                                <a:lnTo>
                                  <a:pt x="2246174" y="1097182"/>
                                </a:lnTo>
                                <a:lnTo>
                                  <a:pt x="2246234" y="1089997"/>
                                </a:lnTo>
                                <a:lnTo>
                                  <a:pt x="2246291" y="1090868"/>
                                </a:lnTo>
                                <a:lnTo>
                                  <a:pt x="2246348" y="1080537"/>
                                </a:lnTo>
                                <a:lnTo>
                                  <a:pt x="2246405" y="1089997"/>
                                </a:lnTo>
                                <a:lnTo>
                                  <a:pt x="2246461" y="1092018"/>
                                </a:lnTo>
                                <a:lnTo>
                                  <a:pt x="2246518" y="1091718"/>
                                </a:lnTo>
                                <a:lnTo>
                                  <a:pt x="2246579" y="1093739"/>
                                </a:lnTo>
                                <a:lnTo>
                                  <a:pt x="2246635" y="1101474"/>
                                </a:lnTo>
                                <a:lnTo>
                                  <a:pt x="2246692" y="1090572"/>
                                </a:lnTo>
                                <a:lnTo>
                                  <a:pt x="2246749" y="1080812"/>
                                </a:lnTo>
                                <a:lnTo>
                                  <a:pt x="2246809" y="1092869"/>
                                </a:lnTo>
                                <a:lnTo>
                                  <a:pt x="2246866" y="1095460"/>
                                </a:lnTo>
                                <a:lnTo>
                                  <a:pt x="2246923" y="1096035"/>
                                </a:lnTo>
                                <a:lnTo>
                                  <a:pt x="2246980" y="1101199"/>
                                </a:lnTo>
                                <a:lnTo>
                                  <a:pt x="2247037" y="1091443"/>
                                </a:lnTo>
                                <a:lnTo>
                                  <a:pt x="2247093" y="1092293"/>
                                </a:lnTo>
                                <a:lnTo>
                                  <a:pt x="2247150" y="1100903"/>
                                </a:lnTo>
                                <a:lnTo>
                                  <a:pt x="2247210" y="1081388"/>
                                </a:lnTo>
                                <a:lnTo>
                                  <a:pt x="2247267" y="1085704"/>
                                </a:lnTo>
                                <a:lnTo>
                                  <a:pt x="2247324" y="1100628"/>
                                </a:lnTo>
                                <a:lnTo>
                                  <a:pt x="2247381" y="1099478"/>
                                </a:lnTo>
                                <a:lnTo>
                                  <a:pt x="2247437" y="1075074"/>
                                </a:lnTo>
                                <a:lnTo>
                                  <a:pt x="2247494" y="1090868"/>
                                </a:lnTo>
                                <a:lnTo>
                                  <a:pt x="2247554" y="1094885"/>
                                </a:lnTo>
                                <a:lnTo>
                                  <a:pt x="2247611" y="1089722"/>
                                </a:lnTo>
                                <a:lnTo>
                                  <a:pt x="2247668" y="1096311"/>
                                </a:lnTo>
                                <a:lnTo>
                                  <a:pt x="2247725" y="1093440"/>
                                </a:lnTo>
                                <a:lnTo>
                                  <a:pt x="2247782" y="1097757"/>
                                </a:lnTo>
                                <a:lnTo>
                                  <a:pt x="2247842" y="1099478"/>
                                </a:lnTo>
                                <a:lnTo>
                                  <a:pt x="2247899" y="1084830"/>
                                </a:lnTo>
                                <a:lnTo>
                                  <a:pt x="2247956" y="1100053"/>
                                </a:lnTo>
                                <a:lnTo>
                                  <a:pt x="2248013" y="1099182"/>
                                </a:lnTo>
                                <a:lnTo>
                                  <a:pt x="2248069" y="1101774"/>
                                </a:lnTo>
                                <a:lnTo>
                                  <a:pt x="2248126" y="1095736"/>
                                </a:lnTo>
                                <a:lnTo>
                                  <a:pt x="2248182" y="1091443"/>
                                </a:lnTo>
                                <a:lnTo>
                                  <a:pt x="2248244" y="1085129"/>
                                </a:lnTo>
                                <a:lnTo>
                                  <a:pt x="2248300" y="1084554"/>
                                </a:lnTo>
                                <a:lnTo>
                                  <a:pt x="2248357" y="1095460"/>
                                </a:lnTo>
                                <a:lnTo>
                                  <a:pt x="2248413" y="1093739"/>
                                </a:lnTo>
                                <a:lnTo>
                                  <a:pt x="2248474" y="1086850"/>
                                </a:lnTo>
                                <a:lnTo>
                                  <a:pt x="2248531" y="1085980"/>
                                </a:lnTo>
                                <a:lnTo>
                                  <a:pt x="2248588" y="1080812"/>
                                </a:lnTo>
                                <a:lnTo>
                                  <a:pt x="2248644" y="1099478"/>
                                </a:lnTo>
                                <a:lnTo>
                                  <a:pt x="2248701" y="1104345"/>
                                </a:lnTo>
                                <a:lnTo>
                                  <a:pt x="2248757" y="1100053"/>
                                </a:lnTo>
                                <a:lnTo>
                                  <a:pt x="2248814" y="1085704"/>
                                </a:lnTo>
                                <a:lnTo>
                                  <a:pt x="2248875" y="1092018"/>
                                </a:lnTo>
                                <a:lnTo>
                                  <a:pt x="2248932" y="1094015"/>
                                </a:lnTo>
                                <a:lnTo>
                                  <a:pt x="2248988" y="1103499"/>
                                </a:lnTo>
                                <a:lnTo>
                                  <a:pt x="2249045" y="1085405"/>
                                </a:lnTo>
                                <a:lnTo>
                                  <a:pt x="2249102" y="1083979"/>
                                </a:lnTo>
                                <a:lnTo>
                                  <a:pt x="2249158" y="1092293"/>
                                </a:lnTo>
                                <a:lnTo>
                                  <a:pt x="2249215" y="1099182"/>
                                </a:lnTo>
                                <a:lnTo>
                                  <a:pt x="2249276" y="1074499"/>
                                </a:lnTo>
                                <a:lnTo>
                                  <a:pt x="2249333" y="1087426"/>
                                </a:lnTo>
                                <a:lnTo>
                                  <a:pt x="2249389" y="1103199"/>
                                </a:lnTo>
                                <a:lnTo>
                                  <a:pt x="2249450" y="1102924"/>
                                </a:lnTo>
                                <a:lnTo>
                                  <a:pt x="2249507" y="1101474"/>
                                </a:lnTo>
                                <a:lnTo>
                                  <a:pt x="2249564" y="1079666"/>
                                </a:lnTo>
                                <a:lnTo>
                                  <a:pt x="2249620" y="1075374"/>
                                </a:lnTo>
                                <a:lnTo>
                                  <a:pt x="2249677" y="1085704"/>
                                </a:lnTo>
                                <a:lnTo>
                                  <a:pt x="2249733" y="1102049"/>
                                </a:lnTo>
                                <a:lnTo>
                                  <a:pt x="2249790" y="1084830"/>
                                </a:lnTo>
                                <a:lnTo>
                                  <a:pt x="2249851" y="1098032"/>
                                </a:lnTo>
                                <a:lnTo>
                                  <a:pt x="2249908" y="1098607"/>
                                </a:lnTo>
                                <a:lnTo>
                                  <a:pt x="2249964" y="1090293"/>
                                </a:lnTo>
                                <a:lnTo>
                                  <a:pt x="2250021" y="1089722"/>
                                </a:lnTo>
                                <a:lnTo>
                                  <a:pt x="2250078" y="1085704"/>
                                </a:lnTo>
                                <a:lnTo>
                                  <a:pt x="2250134" y="1091143"/>
                                </a:lnTo>
                                <a:lnTo>
                                  <a:pt x="2250195" y="1095460"/>
                                </a:lnTo>
                                <a:lnTo>
                                  <a:pt x="2250252" y="1108938"/>
                                </a:lnTo>
                                <a:lnTo>
                                  <a:pt x="2250309" y="1092018"/>
                                </a:lnTo>
                                <a:lnTo>
                                  <a:pt x="2250365" y="1092293"/>
                                </a:lnTo>
                                <a:lnTo>
                                  <a:pt x="2250422" y="1083684"/>
                                </a:lnTo>
                                <a:lnTo>
                                  <a:pt x="2250483" y="1092018"/>
                                </a:lnTo>
                                <a:lnTo>
                                  <a:pt x="2250539" y="1100628"/>
                                </a:lnTo>
                                <a:lnTo>
                                  <a:pt x="2250596" y="1079962"/>
                                </a:lnTo>
                                <a:lnTo>
                                  <a:pt x="2250653" y="1103499"/>
                                </a:lnTo>
                                <a:lnTo>
                                  <a:pt x="2250709" y="1098907"/>
                                </a:lnTo>
                                <a:lnTo>
                                  <a:pt x="2250766" y="1094590"/>
                                </a:lnTo>
                                <a:lnTo>
                                  <a:pt x="2250823" y="1082258"/>
                                </a:lnTo>
                                <a:lnTo>
                                  <a:pt x="2250884" y="1099753"/>
                                </a:lnTo>
                                <a:lnTo>
                                  <a:pt x="2250940" y="1083108"/>
                                </a:lnTo>
                                <a:lnTo>
                                  <a:pt x="2250997" y="1097757"/>
                                </a:lnTo>
                                <a:lnTo>
                                  <a:pt x="2251054" y="1102624"/>
                                </a:lnTo>
                                <a:lnTo>
                                  <a:pt x="2251111" y="1098907"/>
                                </a:lnTo>
                                <a:lnTo>
                                  <a:pt x="2251171" y="1089997"/>
                                </a:lnTo>
                                <a:lnTo>
                                  <a:pt x="2251228" y="1093164"/>
                                </a:lnTo>
                                <a:lnTo>
                                  <a:pt x="2251284" y="1084554"/>
                                </a:lnTo>
                                <a:lnTo>
                                  <a:pt x="2251341" y="1088001"/>
                                </a:lnTo>
                                <a:lnTo>
                                  <a:pt x="2251398" y="1092593"/>
                                </a:lnTo>
                                <a:lnTo>
                                  <a:pt x="2251459" y="1112955"/>
                                </a:lnTo>
                                <a:lnTo>
                                  <a:pt x="2251515" y="1085980"/>
                                </a:lnTo>
                                <a:lnTo>
                                  <a:pt x="2251572" y="1089997"/>
                                </a:lnTo>
                                <a:lnTo>
                                  <a:pt x="2251629" y="1085980"/>
                                </a:lnTo>
                                <a:lnTo>
                                  <a:pt x="2251686" y="1085129"/>
                                </a:lnTo>
                                <a:lnTo>
                                  <a:pt x="2251743" y="1087126"/>
                                </a:lnTo>
                                <a:lnTo>
                                  <a:pt x="2251799" y="1090868"/>
                                </a:lnTo>
                                <a:lnTo>
                                  <a:pt x="2251860" y="1082534"/>
                                </a:lnTo>
                                <a:lnTo>
                                  <a:pt x="2251916" y="1098907"/>
                                </a:lnTo>
                                <a:lnTo>
                                  <a:pt x="2251973" y="1095161"/>
                                </a:lnTo>
                                <a:lnTo>
                                  <a:pt x="2252030" y="1094015"/>
                                </a:lnTo>
                                <a:lnTo>
                                  <a:pt x="2252086" y="1087426"/>
                                </a:lnTo>
                                <a:lnTo>
                                  <a:pt x="2252147" y="1080537"/>
                                </a:lnTo>
                                <a:lnTo>
                                  <a:pt x="2252204" y="1083108"/>
                                </a:lnTo>
                                <a:lnTo>
                                  <a:pt x="2252260" y="1090868"/>
                                </a:lnTo>
                                <a:lnTo>
                                  <a:pt x="2252317" y="1104921"/>
                                </a:lnTo>
                                <a:lnTo>
                                  <a:pt x="2252374" y="1096886"/>
                                </a:lnTo>
                                <a:lnTo>
                                  <a:pt x="2252431" y="1075944"/>
                                </a:lnTo>
                                <a:lnTo>
                                  <a:pt x="2252491" y="1084255"/>
                                </a:lnTo>
                                <a:lnTo>
                                  <a:pt x="2252548" y="1091443"/>
                                </a:lnTo>
                                <a:lnTo>
                                  <a:pt x="2252605" y="1098032"/>
                                </a:lnTo>
                                <a:lnTo>
                                  <a:pt x="2252662" y="1084830"/>
                                </a:lnTo>
                                <a:lnTo>
                                  <a:pt x="2252718" y="1089147"/>
                                </a:lnTo>
                                <a:lnTo>
                                  <a:pt x="2252775" y="1085405"/>
                                </a:lnTo>
                                <a:lnTo>
                                  <a:pt x="2252832" y="1089422"/>
                                </a:lnTo>
                                <a:lnTo>
                                  <a:pt x="2252892" y="1079666"/>
                                </a:lnTo>
                                <a:lnTo>
                                  <a:pt x="2252949" y="1104921"/>
                                </a:lnTo>
                                <a:lnTo>
                                  <a:pt x="2253006" y="1106354"/>
                                </a:lnTo>
                                <a:lnTo>
                                  <a:pt x="2253063" y="1093164"/>
                                </a:lnTo>
                                <a:lnTo>
                                  <a:pt x="2253123" y="1092869"/>
                                </a:lnTo>
                                <a:lnTo>
                                  <a:pt x="2253180" y="1084554"/>
                                </a:lnTo>
                                <a:lnTo>
                                  <a:pt x="2253237" y="1092293"/>
                                </a:lnTo>
                                <a:lnTo>
                                  <a:pt x="2253293" y="1091443"/>
                                </a:lnTo>
                                <a:lnTo>
                                  <a:pt x="2253350" y="1087701"/>
                                </a:lnTo>
                                <a:lnTo>
                                  <a:pt x="2253407" y="1102049"/>
                                </a:lnTo>
                                <a:lnTo>
                                  <a:pt x="2253463" y="1093739"/>
                                </a:lnTo>
                                <a:lnTo>
                                  <a:pt x="2253524" y="1097182"/>
                                </a:lnTo>
                                <a:lnTo>
                                  <a:pt x="2253581" y="1087426"/>
                                </a:lnTo>
                                <a:lnTo>
                                  <a:pt x="2253637" y="1079666"/>
                                </a:lnTo>
                                <a:lnTo>
                                  <a:pt x="2253694" y="1083408"/>
                                </a:lnTo>
                                <a:lnTo>
                                  <a:pt x="2253751" y="1088276"/>
                                </a:lnTo>
                                <a:lnTo>
                                  <a:pt x="2253808" y="1109513"/>
                                </a:lnTo>
                                <a:lnTo>
                                  <a:pt x="2253868" y="1086555"/>
                                </a:lnTo>
                                <a:lnTo>
                                  <a:pt x="2253925" y="1093739"/>
                                </a:lnTo>
                                <a:lnTo>
                                  <a:pt x="2253982" y="1087426"/>
                                </a:lnTo>
                                <a:lnTo>
                                  <a:pt x="2254039" y="1089422"/>
                                </a:lnTo>
                                <a:lnTo>
                                  <a:pt x="2254099" y="1089422"/>
                                </a:lnTo>
                                <a:lnTo>
                                  <a:pt x="2254156" y="1096035"/>
                                </a:lnTo>
                                <a:lnTo>
                                  <a:pt x="2254213" y="1095736"/>
                                </a:lnTo>
                                <a:lnTo>
                                  <a:pt x="2254270" y="1092293"/>
                                </a:lnTo>
                                <a:lnTo>
                                  <a:pt x="2254326" y="1090868"/>
                                </a:lnTo>
                                <a:lnTo>
                                  <a:pt x="2254383" y="1092593"/>
                                </a:lnTo>
                                <a:lnTo>
                                  <a:pt x="2254439" y="1077666"/>
                                </a:lnTo>
                                <a:lnTo>
                                  <a:pt x="2254500" y="1073924"/>
                                </a:lnTo>
                                <a:lnTo>
                                  <a:pt x="2254557" y="1093739"/>
                                </a:lnTo>
                                <a:lnTo>
                                  <a:pt x="2254614" y="1087426"/>
                                </a:lnTo>
                                <a:lnTo>
                                  <a:pt x="2254670" y="1092593"/>
                                </a:lnTo>
                                <a:lnTo>
                                  <a:pt x="2254727" y="1090868"/>
                                </a:lnTo>
                                <a:lnTo>
                                  <a:pt x="2254783" y="1096311"/>
                                </a:lnTo>
                                <a:lnTo>
                                  <a:pt x="2254844" y="1089422"/>
                                </a:lnTo>
                                <a:lnTo>
                                  <a:pt x="2254901" y="1089147"/>
                                </a:lnTo>
                                <a:lnTo>
                                  <a:pt x="2254958" y="1087701"/>
                                </a:lnTo>
                                <a:lnTo>
                                  <a:pt x="2255014" y="1104633"/>
                                </a:lnTo>
                                <a:lnTo>
                                  <a:pt x="2255071" y="1094015"/>
                                </a:lnTo>
                                <a:lnTo>
                                  <a:pt x="2255132" y="1084255"/>
                                </a:lnTo>
                                <a:lnTo>
                                  <a:pt x="2255189" y="1087126"/>
                                </a:lnTo>
                                <a:lnTo>
                                  <a:pt x="2255245" y="1090572"/>
                                </a:lnTo>
                                <a:lnTo>
                                  <a:pt x="2255302" y="1097461"/>
                                </a:lnTo>
                                <a:lnTo>
                                  <a:pt x="2255359" y="1112097"/>
                                </a:lnTo>
                                <a:lnTo>
                                  <a:pt x="2255415" y="1089722"/>
                                </a:lnTo>
                                <a:lnTo>
                                  <a:pt x="2255472" y="1077666"/>
                                </a:lnTo>
                                <a:lnTo>
                                  <a:pt x="2255533" y="1099753"/>
                                </a:lnTo>
                                <a:lnTo>
                                  <a:pt x="2255590" y="1078516"/>
                                </a:lnTo>
                                <a:lnTo>
                                  <a:pt x="2255646" y="1091443"/>
                                </a:lnTo>
                                <a:lnTo>
                                  <a:pt x="2255703" y="1102924"/>
                                </a:lnTo>
                                <a:lnTo>
                                  <a:pt x="2255764" y="1083408"/>
                                </a:lnTo>
                                <a:lnTo>
                                  <a:pt x="2255821" y="1084255"/>
                                </a:lnTo>
                                <a:lnTo>
                                  <a:pt x="2255877" y="1104633"/>
                                </a:lnTo>
                                <a:lnTo>
                                  <a:pt x="2255934" y="1114105"/>
                                </a:lnTo>
                                <a:lnTo>
                                  <a:pt x="2255990" y="1086279"/>
                                </a:lnTo>
                                <a:lnTo>
                                  <a:pt x="2256047" y="1081687"/>
                                </a:lnTo>
                                <a:lnTo>
                                  <a:pt x="2256104" y="1100903"/>
                                </a:lnTo>
                                <a:lnTo>
                                  <a:pt x="2256165" y="1091443"/>
                                </a:lnTo>
                                <a:lnTo>
                                  <a:pt x="2256221" y="1090572"/>
                                </a:lnTo>
                                <a:lnTo>
                                  <a:pt x="2256278" y="1106067"/>
                                </a:lnTo>
                                <a:lnTo>
                                  <a:pt x="2256334" y="1085704"/>
                                </a:lnTo>
                                <a:lnTo>
                                  <a:pt x="2256391" y="1092293"/>
                                </a:lnTo>
                                <a:lnTo>
                                  <a:pt x="2256448" y="1092018"/>
                                </a:lnTo>
                                <a:lnTo>
                                  <a:pt x="2256505" y="1089422"/>
                                </a:lnTo>
                                <a:lnTo>
                                  <a:pt x="2256565" y="1093440"/>
                                </a:lnTo>
                                <a:lnTo>
                                  <a:pt x="2256622" y="1102924"/>
                                </a:lnTo>
                                <a:lnTo>
                                  <a:pt x="2256679" y="1097757"/>
                                </a:lnTo>
                                <a:lnTo>
                                  <a:pt x="2256740" y="1100903"/>
                                </a:lnTo>
                                <a:lnTo>
                                  <a:pt x="2256796" y="1090868"/>
                                </a:lnTo>
                                <a:lnTo>
                                  <a:pt x="2256853" y="1085129"/>
                                </a:lnTo>
                                <a:lnTo>
                                  <a:pt x="2256910" y="1095736"/>
                                </a:lnTo>
                                <a:lnTo>
                                  <a:pt x="2256966" y="1085129"/>
                                </a:lnTo>
                                <a:lnTo>
                                  <a:pt x="2257023" y="1082833"/>
                                </a:lnTo>
                                <a:lnTo>
                                  <a:pt x="2257080" y="1078516"/>
                                </a:lnTo>
                                <a:lnTo>
                                  <a:pt x="2257141" y="1088572"/>
                                </a:lnTo>
                                <a:lnTo>
                                  <a:pt x="2257197" y="1090572"/>
                                </a:lnTo>
                                <a:lnTo>
                                  <a:pt x="2257254" y="1082258"/>
                                </a:lnTo>
                                <a:lnTo>
                                  <a:pt x="2257311" y="1090293"/>
                                </a:lnTo>
                                <a:lnTo>
                                  <a:pt x="2257367" y="1088847"/>
                                </a:lnTo>
                                <a:lnTo>
                                  <a:pt x="2257424" y="1094885"/>
                                </a:lnTo>
                                <a:lnTo>
                                  <a:pt x="2257485" y="1088572"/>
                                </a:lnTo>
                                <a:lnTo>
                                  <a:pt x="2257541" y="1093440"/>
                                </a:lnTo>
                                <a:lnTo>
                                  <a:pt x="2257598" y="1083684"/>
                                </a:lnTo>
                                <a:lnTo>
                                  <a:pt x="2257655" y="1088276"/>
                                </a:lnTo>
                                <a:lnTo>
                                  <a:pt x="2257712" y="1090293"/>
                                </a:lnTo>
                                <a:lnTo>
                                  <a:pt x="2257772" y="1074798"/>
                                </a:lnTo>
                                <a:lnTo>
                                  <a:pt x="2257829" y="1082833"/>
                                </a:lnTo>
                                <a:lnTo>
                                  <a:pt x="2257886" y="1097461"/>
                                </a:lnTo>
                                <a:lnTo>
                                  <a:pt x="2257942" y="1096611"/>
                                </a:lnTo>
                                <a:lnTo>
                                  <a:pt x="2257999" y="1097757"/>
                                </a:lnTo>
                                <a:lnTo>
                                  <a:pt x="2258056" y="1100903"/>
                                </a:lnTo>
                                <a:lnTo>
                                  <a:pt x="2258113" y="1087426"/>
                                </a:lnTo>
                                <a:lnTo>
                                  <a:pt x="2258173" y="1096611"/>
                                </a:lnTo>
                                <a:lnTo>
                                  <a:pt x="2258230" y="1094015"/>
                                </a:lnTo>
                                <a:lnTo>
                                  <a:pt x="2258286" y="1080241"/>
                                </a:lnTo>
                                <a:lnTo>
                                  <a:pt x="2258343" y="1106929"/>
                                </a:lnTo>
                                <a:lnTo>
                                  <a:pt x="2258400" y="1089997"/>
                                </a:lnTo>
                                <a:lnTo>
                                  <a:pt x="2258461" y="1084255"/>
                                </a:lnTo>
                                <a:lnTo>
                                  <a:pt x="2258517" y="1105496"/>
                                </a:lnTo>
                                <a:lnTo>
                                  <a:pt x="2258574" y="1087126"/>
                                </a:lnTo>
                                <a:lnTo>
                                  <a:pt x="2258631" y="1092869"/>
                                </a:lnTo>
                                <a:lnTo>
                                  <a:pt x="2258688" y="1094314"/>
                                </a:lnTo>
                                <a:lnTo>
                                  <a:pt x="2258748" y="1088847"/>
                                </a:lnTo>
                                <a:lnTo>
                                  <a:pt x="2258805" y="1098607"/>
                                </a:lnTo>
                                <a:lnTo>
                                  <a:pt x="2258861" y="1090572"/>
                                </a:lnTo>
                                <a:lnTo>
                                  <a:pt x="2258918" y="1093440"/>
                                </a:lnTo>
                                <a:lnTo>
                                  <a:pt x="2258975" y="1090293"/>
                                </a:lnTo>
                                <a:lnTo>
                                  <a:pt x="2259032" y="1081388"/>
                                </a:lnTo>
                                <a:lnTo>
                                  <a:pt x="2259089" y="1100328"/>
                                </a:lnTo>
                                <a:lnTo>
                                  <a:pt x="2259149" y="1097461"/>
                                </a:lnTo>
                                <a:lnTo>
                                  <a:pt x="2259206" y="1097461"/>
                                </a:lnTo>
                                <a:lnTo>
                                  <a:pt x="2259263" y="1094314"/>
                                </a:lnTo>
                                <a:lnTo>
                                  <a:pt x="2259320" y="1089722"/>
                                </a:lnTo>
                                <a:lnTo>
                                  <a:pt x="2259376" y="1083408"/>
                                </a:lnTo>
                                <a:lnTo>
                                  <a:pt x="2259437" y="1092593"/>
                                </a:lnTo>
                                <a:lnTo>
                                  <a:pt x="2259493" y="1089422"/>
                                </a:lnTo>
                                <a:lnTo>
                                  <a:pt x="2259550" y="1083108"/>
                                </a:lnTo>
                                <a:lnTo>
                                  <a:pt x="2259607" y="1079962"/>
                                </a:lnTo>
                                <a:lnTo>
                                  <a:pt x="2259664" y="1085704"/>
                                </a:lnTo>
                                <a:lnTo>
                                  <a:pt x="2259720" y="1089997"/>
                                </a:lnTo>
                                <a:lnTo>
                                  <a:pt x="2259781" y="1089722"/>
                                </a:lnTo>
                                <a:lnTo>
                                  <a:pt x="2259838" y="1091443"/>
                                </a:lnTo>
                                <a:lnTo>
                                  <a:pt x="2259894" y="1076795"/>
                                </a:lnTo>
                                <a:lnTo>
                                  <a:pt x="2259951" y="1082833"/>
                                </a:lnTo>
                                <a:lnTo>
                                  <a:pt x="2260008" y="1104345"/>
                                </a:lnTo>
                                <a:lnTo>
                                  <a:pt x="2260064" y="1099478"/>
                                </a:lnTo>
                                <a:lnTo>
                                  <a:pt x="2260121" y="1107792"/>
                                </a:lnTo>
                                <a:lnTo>
                                  <a:pt x="2260182" y="1099478"/>
                                </a:lnTo>
                                <a:lnTo>
                                  <a:pt x="2260239" y="1080812"/>
                                </a:lnTo>
                                <a:lnTo>
                                  <a:pt x="2260295" y="1081388"/>
                                </a:lnTo>
                                <a:lnTo>
                                  <a:pt x="2260352" y="1095736"/>
                                </a:lnTo>
                                <a:lnTo>
                                  <a:pt x="2260413" y="1100628"/>
                                </a:lnTo>
                                <a:lnTo>
                                  <a:pt x="2260470" y="1095161"/>
                                </a:lnTo>
                                <a:lnTo>
                                  <a:pt x="2260526" y="1095460"/>
                                </a:lnTo>
                                <a:lnTo>
                                  <a:pt x="2260583" y="1093739"/>
                                </a:lnTo>
                                <a:lnTo>
                                  <a:pt x="2260640" y="1093440"/>
                                </a:lnTo>
                                <a:lnTo>
                                  <a:pt x="2260696" y="1101199"/>
                                </a:lnTo>
                                <a:lnTo>
                                  <a:pt x="2260753" y="1088276"/>
                                </a:lnTo>
                                <a:lnTo>
                                  <a:pt x="2260814" y="1093440"/>
                                </a:lnTo>
                                <a:lnTo>
                                  <a:pt x="2260871" y="1086555"/>
                                </a:lnTo>
                                <a:lnTo>
                                  <a:pt x="2260927" y="1098907"/>
                                </a:lnTo>
                                <a:lnTo>
                                  <a:pt x="2260984" y="1089422"/>
                                </a:lnTo>
                                <a:lnTo>
                                  <a:pt x="2261040" y="1078241"/>
                                </a:lnTo>
                                <a:lnTo>
                                  <a:pt x="2261097" y="1092018"/>
                                </a:lnTo>
                                <a:lnTo>
                                  <a:pt x="2261158" y="1095736"/>
                                </a:lnTo>
                                <a:lnTo>
                                  <a:pt x="2261215" y="1088001"/>
                                </a:lnTo>
                                <a:lnTo>
                                  <a:pt x="2261271" y="1095736"/>
                                </a:lnTo>
                                <a:lnTo>
                                  <a:pt x="2261328" y="1089147"/>
                                </a:lnTo>
                                <a:lnTo>
                                  <a:pt x="2261389" y="1093440"/>
                                </a:lnTo>
                                <a:lnTo>
                                  <a:pt x="2261446" y="1091718"/>
                                </a:lnTo>
                                <a:lnTo>
                                  <a:pt x="2261502" y="1082534"/>
                                </a:lnTo>
                                <a:lnTo>
                                  <a:pt x="2261559" y="1077370"/>
                                </a:lnTo>
                                <a:lnTo>
                                  <a:pt x="2261616" y="1087126"/>
                                </a:lnTo>
                                <a:lnTo>
                                  <a:pt x="2261672" y="1086850"/>
                                </a:lnTo>
                                <a:lnTo>
                                  <a:pt x="2261729" y="1094885"/>
                                </a:lnTo>
                                <a:lnTo>
                                  <a:pt x="2261786" y="1084255"/>
                                </a:lnTo>
                                <a:lnTo>
                                  <a:pt x="2261847" y="1098607"/>
                                </a:lnTo>
                                <a:lnTo>
                                  <a:pt x="2261903" y="1089722"/>
                                </a:lnTo>
                                <a:lnTo>
                                  <a:pt x="2261960" y="1092869"/>
                                </a:lnTo>
                                <a:lnTo>
                                  <a:pt x="2262016" y="1093164"/>
                                </a:lnTo>
                                <a:lnTo>
                                  <a:pt x="2262073" y="1093164"/>
                                </a:lnTo>
                                <a:lnTo>
                                  <a:pt x="2262134" y="1089422"/>
                                </a:lnTo>
                                <a:lnTo>
                                  <a:pt x="2262191" y="1097182"/>
                                </a:lnTo>
                                <a:lnTo>
                                  <a:pt x="2262247" y="1089997"/>
                                </a:lnTo>
                                <a:lnTo>
                                  <a:pt x="2262304" y="1096886"/>
                                </a:lnTo>
                                <a:lnTo>
                                  <a:pt x="2262360" y="1089422"/>
                                </a:lnTo>
                                <a:lnTo>
                                  <a:pt x="2262421" y="1093164"/>
                                </a:lnTo>
                                <a:lnTo>
                                  <a:pt x="2262478" y="1087701"/>
                                </a:lnTo>
                                <a:lnTo>
                                  <a:pt x="2262535" y="1092018"/>
                                </a:lnTo>
                                <a:lnTo>
                                  <a:pt x="2262591" y="1080537"/>
                                </a:lnTo>
                                <a:lnTo>
                                  <a:pt x="2262648" y="1104058"/>
                                </a:lnTo>
                                <a:lnTo>
                                  <a:pt x="2262705" y="1086850"/>
                                </a:lnTo>
                                <a:lnTo>
                                  <a:pt x="2262762" y="1082534"/>
                                </a:lnTo>
                                <a:lnTo>
                                  <a:pt x="2262822" y="1087126"/>
                                </a:lnTo>
                                <a:lnTo>
                                  <a:pt x="2262879" y="1094015"/>
                                </a:lnTo>
                                <a:lnTo>
                                  <a:pt x="2262936" y="1089147"/>
                                </a:lnTo>
                                <a:lnTo>
                                  <a:pt x="2262992" y="1083684"/>
                                </a:lnTo>
                                <a:lnTo>
                                  <a:pt x="2263053" y="1090868"/>
                                </a:lnTo>
                                <a:lnTo>
                                  <a:pt x="2263110" y="1087126"/>
                                </a:lnTo>
                                <a:lnTo>
                                  <a:pt x="2263167" y="1088572"/>
                                </a:lnTo>
                                <a:lnTo>
                                  <a:pt x="2263223" y="1076795"/>
                                </a:lnTo>
                                <a:lnTo>
                                  <a:pt x="2263280" y="1100628"/>
                                </a:lnTo>
                                <a:lnTo>
                                  <a:pt x="2263337" y="1096035"/>
                                </a:lnTo>
                                <a:lnTo>
                                  <a:pt x="2263394" y="1090293"/>
                                </a:lnTo>
                                <a:lnTo>
                                  <a:pt x="2263454" y="1093164"/>
                                </a:lnTo>
                                <a:lnTo>
                                  <a:pt x="2263511" y="1096311"/>
                                </a:lnTo>
                                <a:lnTo>
                                  <a:pt x="2263567" y="1085405"/>
                                </a:lnTo>
                                <a:lnTo>
                                  <a:pt x="2263624" y="1095460"/>
                                </a:lnTo>
                                <a:lnTo>
                                  <a:pt x="2263681" y="1081388"/>
                                </a:lnTo>
                                <a:lnTo>
                                  <a:pt x="2263738" y="1091143"/>
                                </a:lnTo>
                                <a:lnTo>
                                  <a:pt x="2263798" y="1089722"/>
                                </a:lnTo>
                                <a:lnTo>
                                  <a:pt x="2263855" y="1095161"/>
                                </a:lnTo>
                                <a:lnTo>
                                  <a:pt x="2263912" y="1096035"/>
                                </a:lnTo>
                                <a:lnTo>
                                  <a:pt x="2263969" y="1093739"/>
                                </a:lnTo>
                                <a:lnTo>
                                  <a:pt x="2264029" y="1094885"/>
                                </a:lnTo>
                                <a:lnTo>
                                  <a:pt x="2264086" y="1092018"/>
                                </a:lnTo>
                                <a:lnTo>
                                  <a:pt x="2264143" y="1098331"/>
                                </a:lnTo>
                                <a:lnTo>
                                  <a:pt x="2264199" y="1084554"/>
                                </a:lnTo>
                                <a:lnTo>
                                  <a:pt x="2264256" y="1089422"/>
                                </a:lnTo>
                                <a:lnTo>
                                  <a:pt x="2264313" y="1100328"/>
                                </a:lnTo>
                                <a:lnTo>
                                  <a:pt x="2264370" y="1086850"/>
                                </a:lnTo>
                                <a:lnTo>
                                  <a:pt x="2264430" y="1080537"/>
                                </a:lnTo>
                                <a:lnTo>
                                  <a:pt x="2264487" y="1087701"/>
                                </a:lnTo>
                                <a:lnTo>
                                  <a:pt x="2264543" y="1085405"/>
                                </a:lnTo>
                                <a:lnTo>
                                  <a:pt x="2264600" y="1090868"/>
                                </a:lnTo>
                                <a:lnTo>
                                  <a:pt x="2264657" y="1090868"/>
                                </a:lnTo>
                                <a:lnTo>
                                  <a:pt x="2264714" y="1101199"/>
                                </a:lnTo>
                                <a:lnTo>
                                  <a:pt x="2264774" y="1089722"/>
                                </a:lnTo>
                                <a:lnTo>
                                  <a:pt x="2264831" y="1089147"/>
                                </a:lnTo>
                                <a:lnTo>
                                  <a:pt x="2264888" y="1091443"/>
                                </a:lnTo>
                                <a:lnTo>
                                  <a:pt x="2264944" y="1089722"/>
                                </a:lnTo>
                                <a:lnTo>
                                  <a:pt x="2265001" y="1084554"/>
                                </a:lnTo>
                                <a:lnTo>
                                  <a:pt x="2265062" y="1096311"/>
                                </a:lnTo>
                                <a:lnTo>
                                  <a:pt x="2265118" y="1085129"/>
                                </a:lnTo>
                                <a:lnTo>
                                  <a:pt x="2265175" y="1099478"/>
                                </a:lnTo>
                                <a:lnTo>
                                  <a:pt x="2265232" y="1112380"/>
                                </a:lnTo>
                                <a:lnTo>
                                  <a:pt x="2265289" y="1081112"/>
                                </a:lnTo>
                                <a:lnTo>
                                  <a:pt x="2265346" y="1086555"/>
                                </a:lnTo>
                                <a:lnTo>
                                  <a:pt x="2265402" y="1078816"/>
                                </a:lnTo>
                                <a:lnTo>
                                  <a:pt x="2265463" y="1078241"/>
                                </a:lnTo>
                                <a:lnTo>
                                  <a:pt x="2265520" y="1092593"/>
                                </a:lnTo>
                                <a:lnTo>
                                  <a:pt x="2265576" y="1075649"/>
                                </a:lnTo>
                                <a:lnTo>
                                  <a:pt x="2265633" y="1092293"/>
                                </a:lnTo>
                                <a:lnTo>
                                  <a:pt x="2265690" y="1094590"/>
                                </a:lnTo>
                                <a:lnTo>
                                  <a:pt x="2265750" y="1090868"/>
                                </a:lnTo>
                                <a:lnTo>
                                  <a:pt x="2265807" y="1080812"/>
                                </a:lnTo>
                                <a:lnTo>
                                  <a:pt x="2265864" y="1084554"/>
                                </a:lnTo>
                                <a:lnTo>
                                  <a:pt x="2265921" y="1103775"/>
                                </a:lnTo>
                                <a:lnTo>
                                  <a:pt x="2265977" y="1093739"/>
                                </a:lnTo>
                                <a:lnTo>
                                  <a:pt x="2266038" y="1094885"/>
                                </a:lnTo>
                                <a:lnTo>
                                  <a:pt x="2266095" y="1090572"/>
                                </a:lnTo>
                                <a:lnTo>
                                  <a:pt x="2266151" y="1088276"/>
                                </a:lnTo>
                                <a:lnTo>
                                  <a:pt x="2266208" y="1085129"/>
                                </a:lnTo>
                                <a:lnTo>
                                  <a:pt x="2266265" y="1089147"/>
                                </a:lnTo>
                                <a:lnTo>
                                  <a:pt x="2266321" y="1095161"/>
                                </a:lnTo>
                                <a:lnTo>
                                  <a:pt x="2266378" y="1105783"/>
                                </a:lnTo>
                                <a:lnTo>
                                  <a:pt x="2266435" y="1084830"/>
                                </a:lnTo>
                                <a:lnTo>
                                  <a:pt x="2266496" y="1095161"/>
                                </a:lnTo>
                                <a:lnTo>
                                  <a:pt x="2266552" y="1077941"/>
                                </a:lnTo>
                                <a:lnTo>
                                  <a:pt x="2266609" y="1083108"/>
                                </a:lnTo>
                                <a:lnTo>
                                  <a:pt x="2266666" y="1094885"/>
                                </a:lnTo>
                                <a:lnTo>
                                  <a:pt x="2266726" y="1094015"/>
                                </a:lnTo>
                                <a:lnTo>
                                  <a:pt x="2266783" y="1092293"/>
                                </a:lnTo>
                                <a:lnTo>
                                  <a:pt x="2266840" y="1090868"/>
                                </a:lnTo>
                                <a:lnTo>
                                  <a:pt x="2266897" y="1091443"/>
                                </a:lnTo>
                                <a:lnTo>
                                  <a:pt x="2266953" y="1102624"/>
                                </a:lnTo>
                                <a:lnTo>
                                  <a:pt x="2267010" y="1089722"/>
                                </a:lnTo>
                                <a:lnTo>
                                  <a:pt x="2267070" y="1086279"/>
                                </a:lnTo>
                                <a:lnTo>
                                  <a:pt x="2267127" y="1104921"/>
                                </a:lnTo>
                                <a:lnTo>
                                  <a:pt x="2267184" y="1083108"/>
                                </a:lnTo>
                                <a:lnTo>
                                  <a:pt x="2267241" y="1086555"/>
                                </a:lnTo>
                                <a:lnTo>
                                  <a:pt x="2267297" y="1095736"/>
                                </a:lnTo>
                                <a:lnTo>
                                  <a:pt x="2267354" y="1091443"/>
                                </a:lnTo>
                                <a:lnTo>
                                  <a:pt x="2267411" y="1078516"/>
                                </a:lnTo>
                                <a:lnTo>
                                  <a:pt x="2267472" y="1072202"/>
                                </a:lnTo>
                                <a:lnTo>
                                  <a:pt x="2267528" y="1090868"/>
                                </a:lnTo>
                                <a:lnTo>
                                  <a:pt x="2267585" y="1098907"/>
                                </a:lnTo>
                                <a:lnTo>
                                  <a:pt x="2267642" y="1089147"/>
                                </a:lnTo>
                                <a:lnTo>
                                  <a:pt x="2267702" y="1084554"/>
                                </a:lnTo>
                                <a:lnTo>
                                  <a:pt x="2267759" y="1094314"/>
                                </a:lnTo>
                                <a:lnTo>
                                  <a:pt x="2267816" y="1083408"/>
                                </a:lnTo>
                                <a:lnTo>
                                  <a:pt x="2267873" y="1089997"/>
                                </a:lnTo>
                                <a:lnTo>
                                  <a:pt x="2267929" y="1089147"/>
                                </a:lnTo>
                                <a:lnTo>
                                  <a:pt x="2267986" y="1102624"/>
                                </a:lnTo>
                                <a:lnTo>
                                  <a:pt x="2268043" y="1078241"/>
                                </a:lnTo>
                                <a:lnTo>
                                  <a:pt x="2268104" y="1086279"/>
                                </a:lnTo>
                                <a:lnTo>
                                  <a:pt x="2268160" y="1093164"/>
                                </a:lnTo>
                                <a:lnTo>
                                  <a:pt x="2268217" y="1098607"/>
                                </a:lnTo>
                                <a:lnTo>
                                  <a:pt x="2268273" y="1090572"/>
                                </a:lnTo>
                                <a:lnTo>
                                  <a:pt x="2268330" y="1083684"/>
                                </a:lnTo>
                                <a:lnTo>
                                  <a:pt x="2268386" y="1083684"/>
                                </a:lnTo>
                                <a:lnTo>
                                  <a:pt x="2268448" y="1096035"/>
                                </a:lnTo>
                                <a:lnTo>
                                  <a:pt x="2268504" y="1096035"/>
                                </a:lnTo>
                                <a:lnTo>
                                  <a:pt x="2268561" y="1088572"/>
                                </a:lnTo>
                                <a:lnTo>
                                  <a:pt x="2268617" y="1084554"/>
                                </a:lnTo>
                                <a:lnTo>
                                  <a:pt x="2268678" y="1096611"/>
                                </a:lnTo>
                                <a:lnTo>
                                  <a:pt x="2268735" y="1095161"/>
                                </a:lnTo>
                                <a:lnTo>
                                  <a:pt x="2268792" y="1082833"/>
                                </a:lnTo>
                                <a:lnTo>
                                  <a:pt x="2268848" y="1092293"/>
                                </a:lnTo>
                                <a:lnTo>
                                  <a:pt x="2268905" y="1095161"/>
                                </a:lnTo>
                                <a:lnTo>
                                  <a:pt x="2268962" y="1088847"/>
                                </a:lnTo>
                                <a:lnTo>
                                  <a:pt x="2269019" y="1094885"/>
                                </a:lnTo>
                                <a:lnTo>
                                  <a:pt x="2269079" y="1084255"/>
                                </a:lnTo>
                                <a:lnTo>
                                  <a:pt x="2269136" y="1086850"/>
                                </a:lnTo>
                                <a:lnTo>
                                  <a:pt x="2269193" y="1091718"/>
                                </a:lnTo>
                                <a:lnTo>
                                  <a:pt x="2269249" y="1094314"/>
                                </a:lnTo>
                                <a:lnTo>
                                  <a:pt x="2269306" y="1098907"/>
                                </a:lnTo>
                                <a:lnTo>
                                  <a:pt x="2269363" y="1093440"/>
                                </a:lnTo>
                                <a:lnTo>
                                  <a:pt x="2269424" y="1095460"/>
                                </a:lnTo>
                                <a:lnTo>
                                  <a:pt x="2269480" y="1070206"/>
                                </a:lnTo>
                                <a:lnTo>
                                  <a:pt x="2269537" y="1092869"/>
                                </a:lnTo>
                                <a:lnTo>
                                  <a:pt x="2269593" y="1096035"/>
                                </a:lnTo>
                                <a:lnTo>
                                  <a:pt x="2269650" y="1077095"/>
                                </a:lnTo>
                                <a:lnTo>
                                  <a:pt x="2269711" y="1094885"/>
                                </a:lnTo>
                                <a:lnTo>
                                  <a:pt x="2269768" y="1089722"/>
                                </a:lnTo>
                                <a:lnTo>
                                  <a:pt x="2269824" y="1078816"/>
                                </a:lnTo>
                                <a:lnTo>
                                  <a:pt x="2269881" y="1080812"/>
                                </a:lnTo>
                                <a:lnTo>
                                  <a:pt x="2269938" y="1089722"/>
                                </a:lnTo>
                                <a:lnTo>
                                  <a:pt x="2269995" y="1095460"/>
                                </a:lnTo>
                                <a:lnTo>
                                  <a:pt x="2270051" y="1093164"/>
                                </a:lnTo>
                                <a:lnTo>
                                  <a:pt x="2270112" y="1090868"/>
                                </a:lnTo>
                                <a:lnTo>
                                  <a:pt x="2270169" y="1100053"/>
                                </a:lnTo>
                                <a:lnTo>
                                  <a:pt x="2270225" y="1099182"/>
                                </a:lnTo>
                                <a:lnTo>
                                  <a:pt x="2270282" y="1086850"/>
                                </a:lnTo>
                                <a:lnTo>
                                  <a:pt x="2270343" y="1091718"/>
                                </a:lnTo>
                                <a:lnTo>
                                  <a:pt x="2270400" y="1103199"/>
                                </a:lnTo>
                                <a:lnTo>
                                  <a:pt x="2270456" y="1099753"/>
                                </a:lnTo>
                                <a:lnTo>
                                  <a:pt x="2270513" y="1081962"/>
                                </a:lnTo>
                                <a:lnTo>
                                  <a:pt x="2270570" y="1084554"/>
                                </a:lnTo>
                                <a:lnTo>
                                  <a:pt x="2270627" y="1083108"/>
                                </a:lnTo>
                                <a:lnTo>
                                  <a:pt x="2270687" y="1089147"/>
                                </a:lnTo>
                                <a:lnTo>
                                  <a:pt x="2270744" y="1090868"/>
                                </a:lnTo>
                                <a:lnTo>
                                  <a:pt x="2270800" y="1101774"/>
                                </a:lnTo>
                                <a:lnTo>
                                  <a:pt x="2270857" y="1083979"/>
                                </a:lnTo>
                                <a:lnTo>
                                  <a:pt x="2270914" y="1090868"/>
                                </a:lnTo>
                                <a:lnTo>
                                  <a:pt x="2270971" y="1086555"/>
                                </a:lnTo>
                                <a:lnTo>
                                  <a:pt x="2271027" y="1096035"/>
                                </a:lnTo>
                                <a:lnTo>
                                  <a:pt x="2271088" y="1104345"/>
                                </a:lnTo>
                                <a:lnTo>
                                  <a:pt x="2271144" y="1084830"/>
                                </a:lnTo>
                                <a:lnTo>
                                  <a:pt x="2271201" y="1103775"/>
                                </a:lnTo>
                                <a:lnTo>
                                  <a:pt x="2271258" y="1087126"/>
                                </a:lnTo>
                                <a:lnTo>
                                  <a:pt x="2271319" y="1097757"/>
                                </a:lnTo>
                                <a:lnTo>
                                  <a:pt x="2271375" y="1091443"/>
                                </a:lnTo>
                                <a:lnTo>
                                  <a:pt x="2271432" y="1075649"/>
                                </a:lnTo>
                                <a:lnTo>
                                  <a:pt x="2271489" y="1083979"/>
                                </a:lnTo>
                                <a:lnTo>
                                  <a:pt x="2271546" y="1088847"/>
                                </a:lnTo>
                                <a:lnTo>
                                  <a:pt x="2271603" y="1096311"/>
                                </a:lnTo>
                                <a:lnTo>
                                  <a:pt x="2271659" y="1090572"/>
                                </a:lnTo>
                                <a:lnTo>
                                  <a:pt x="2271720" y="1093164"/>
                                </a:lnTo>
                                <a:lnTo>
                                  <a:pt x="2271776" y="1092593"/>
                                </a:lnTo>
                                <a:lnTo>
                                  <a:pt x="2271833" y="1094314"/>
                                </a:lnTo>
                                <a:lnTo>
                                  <a:pt x="2271890" y="1082534"/>
                                </a:lnTo>
                                <a:lnTo>
                                  <a:pt x="2271947" y="1094015"/>
                                </a:lnTo>
                                <a:lnTo>
                                  <a:pt x="2272003" y="1095736"/>
                                </a:lnTo>
                                <a:lnTo>
                                  <a:pt x="2272064" y="1100903"/>
                                </a:lnTo>
                                <a:lnTo>
                                  <a:pt x="2272121" y="1090293"/>
                                </a:lnTo>
                                <a:lnTo>
                                  <a:pt x="2272178" y="1095460"/>
                                </a:lnTo>
                                <a:lnTo>
                                  <a:pt x="2272234" y="1099478"/>
                                </a:lnTo>
                                <a:lnTo>
                                  <a:pt x="2272291" y="1092293"/>
                                </a:lnTo>
                                <a:lnTo>
                                  <a:pt x="2272351" y="1083408"/>
                                </a:lnTo>
                                <a:lnTo>
                                  <a:pt x="2272408" y="1095161"/>
                                </a:lnTo>
                                <a:lnTo>
                                  <a:pt x="2272465" y="1072778"/>
                                </a:lnTo>
                                <a:lnTo>
                                  <a:pt x="2272521" y="1083108"/>
                                </a:lnTo>
                                <a:lnTo>
                                  <a:pt x="2272578" y="1099182"/>
                                </a:lnTo>
                                <a:lnTo>
                                  <a:pt x="2272635" y="1099182"/>
                                </a:lnTo>
                                <a:lnTo>
                                  <a:pt x="2272692" y="1076795"/>
                                </a:lnTo>
                                <a:lnTo>
                                  <a:pt x="2272752" y="1100628"/>
                                </a:lnTo>
                                <a:lnTo>
                                  <a:pt x="2272809" y="1081962"/>
                                </a:lnTo>
                                <a:lnTo>
                                  <a:pt x="2272866" y="1088572"/>
                                </a:lnTo>
                                <a:lnTo>
                                  <a:pt x="2272923" y="1082534"/>
                                </a:lnTo>
                                <a:lnTo>
                                  <a:pt x="2272979" y="1097757"/>
                                </a:lnTo>
                                <a:lnTo>
                                  <a:pt x="2273040" y="1102624"/>
                                </a:lnTo>
                                <a:lnTo>
                                  <a:pt x="2273097" y="1092593"/>
                                </a:lnTo>
                                <a:lnTo>
                                  <a:pt x="2273153" y="1081112"/>
                                </a:lnTo>
                                <a:lnTo>
                                  <a:pt x="2273210" y="1098331"/>
                                </a:lnTo>
                                <a:lnTo>
                                  <a:pt x="2273267" y="1084554"/>
                                </a:lnTo>
                                <a:lnTo>
                                  <a:pt x="2273323" y="1083408"/>
                                </a:lnTo>
                                <a:lnTo>
                                  <a:pt x="2273384" y="1097182"/>
                                </a:lnTo>
                                <a:lnTo>
                                  <a:pt x="2273441" y="1086850"/>
                                </a:lnTo>
                                <a:lnTo>
                                  <a:pt x="2273498" y="1090868"/>
                                </a:lnTo>
                                <a:lnTo>
                                  <a:pt x="2273554" y="1094015"/>
                                </a:lnTo>
                                <a:lnTo>
                                  <a:pt x="2273611" y="1079391"/>
                                </a:lnTo>
                                <a:lnTo>
                                  <a:pt x="2273668" y="1098907"/>
                                </a:lnTo>
                                <a:lnTo>
                                  <a:pt x="2273724" y="1095161"/>
                                </a:lnTo>
                                <a:lnTo>
                                  <a:pt x="2273785" y="1089147"/>
                                </a:lnTo>
                                <a:lnTo>
                                  <a:pt x="2273842" y="1087701"/>
                                </a:lnTo>
                                <a:lnTo>
                                  <a:pt x="2273899" y="1092869"/>
                                </a:lnTo>
                                <a:lnTo>
                                  <a:pt x="2273955" y="1093164"/>
                                </a:lnTo>
                                <a:lnTo>
                                  <a:pt x="2274016" y="1093739"/>
                                </a:lnTo>
                                <a:lnTo>
                                  <a:pt x="2274073" y="1081687"/>
                                </a:lnTo>
                                <a:lnTo>
                                  <a:pt x="2274130" y="1087701"/>
                                </a:lnTo>
                                <a:lnTo>
                                  <a:pt x="2274186" y="1102349"/>
                                </a:lnTo>
                                <a:lnTo>
                                  <a:pt x="2274243" y="1107505"/>
                                </a:lnTo>
                                <a:lnTo>
                                  <a:pt x="2274299" y="1075649"/>
                                </a:lnTo>
                                <a:lnTo>
                                  <a:pt x="2274360" y="1082258"/>
                                </a:lnTo>
                                <a:lnTo>
                                  <a:pt x="2274417" y="1084255"/>
                                </a:lnTo>
                                <a:lnTo>
                                  <a:pt x="2274474" y="1105496"/>
                                </a:lnTo>
                                <a:lnTo>
                                  <a:pt x="2274530" y="1104633"/>
                                </a:lnTo>
                                <a:lnTo>
                                  <a:pt x="2274587" y="1087426"/>
                                </a:lnTo>
                                <a:lnTo>
                                  <a:pt x="2274643" y="1083408"/>
                                </a:lnTo>
                                <a:lnTo>
                                  <a:pt x="2274700" y="1096886"/>
                                </a:lnTo>
                                <a:lnTo>
                                  <a:pt x="2274761" y="1082258"/>
                                </a:lnTo>
                                <a:lnTo>
                                  <a:pt x="2274818" y="1096611"/>
                                </a:lnTo>
                                <a:lnTo>
                                  <a:pt x="2274874" y="1081388"/>
                                </a:lnTo>
                                <a:lnTo>
                                  <a:pt x="2274931" y="1096311"/>
                                </a:lnTo>
                                <a:lnTo>
                                  <a:pt x="2274992" y="1086555"/>
                                </a:lnTo>
                                <a:lnTo>
                                  <a:pt x="2275049" y="1090293"/>
                                </a:lnTo>
                                <a:lnTo>
                                  <a:pt x="2275105" y="1096311"/>
                                </a:lnTo>
                                <a:lnTo>
                                  <a:pt x="2275162" y="1102049"/>
                                </a:lnTo>
                                <a:lnTo>
                                  <a:pt x="2275219" y="1090868"/>
                                </a:lnTo>
                                <a:lnTo>
                                  <a:pt x="2275276" y="1094314"/>
                                </a:lnTo>
                                <a:lnTo>
                                  <a:pt x="2275332" y="1077666"/>
                                </a:lnTo>
                                <a:lnTo>
                                  <a:pt x="2275393" y="1103775"/>
                                </a:lnTo>
                                <a:lnTo>
                                  <a:pt x="2275450" y="1081388"/>
                                </a:lnTo>
                                <a:lnTo>
                                  <a:pt x="2275506" y="1081388"/>
                                </a:lnTo>
                                <a:lnTo>
                                  <a:pt x="2275563" y="1086555"/>
                                </a:lnTo>
                                <a:lnTo>
                                  <a:pt x="2275620" y="1094590"/>
                                </a:lnTo>
                                <a:lnTo>
                                  <a:pt x="2275676" y="1092869"/>
                                </a:lnTo>
                                <a:lnTo>
                                  <a:pt x="2275737" y="1097757"/>
                                </a:lnTo>
                                <a:lnTo>
                                  <a:pt x="2275794" y="1092869"/>
                                </a:lnTo>
                                <a:lnTo>
                                  <a:pt x="2275850" y="1085980"/>
                                </a:lnTo>
                                <a:lnTo>
                                  <a:pt x="2275907" y="1093440"/>
                                </a:lnTo>
                                <a:lnTo>
                                  <a:pt x="2275968" y="1095460"/>
                                </a:lnTo>
                                <a:lnTo>
                                  <a:pt x="2276025" y="1104058"/>
                                </a:lnTo>
                                <a:lnTo>
                                  <a:pt x="2276081" y="1073353"/>
                                </a:lnTo>
                                <a:lnTo>
                                  <a:pt x="2276138" y="1100328"/>
                                </a:lnTo>
                                <a:lnTo>
                                  <a:pt x="2276195" y="1083979"/>
                                </a:lnTo>
                                <a:lnTo>
                                  <a:pt x="2276251" y="1083979"/>
                                </a:lnTo>
                                <a:lnTo>
                                  <a:pt x="2276308" y="1097461"/>
                                </a:lnTo>
                                <a:lnTo>
                                  <a:pt x="2276369" y="1101199"/>
                                </a:lnTo>
                                <a:lnTo>
                                  <a:pt x="2276426" y="1104633"/>
                                </a:lnTo>
                                <a:lnTo>
                                  <a:pt x="2276482" y="1077095"/>
                                </a:lnTo>
                                <a:lnTo>
                                  <a:pt x="2276539" y="1085405"/>
                                </a:lnTo>
                                <a:lnTo>
                                  <a:pt x="2276596" y="1091718"/>
                                </a:lnTo>
                                <a:lnTo>
                                  <a:pt x="2276653" y="1096311"/>
                                </a:lnTo>
                                <a:lnTo>
                                  <a:pt x="2276713" y="1100053"/>
                                </a:lnTo>
                                <a:lnTo>
                                  <a:pt x="2276770" y="1100053"/>
                                </a:lnTo>
                                <a:lnTo>
                                  <a:pt x="2276827" y="1087701"/>
                                </a:lnTo>
                                <a:lnTo>
                                  <a:pt x="2276883" y="1100328"/>
                                </a:lnTo>
                                <a:lnTo>
                                  <a:pt x="2276940" y="1087126"/>
                                </a:lnTo>
                                <a:lnTo>
                                  <a:pt x="2277001" y="1087426"/>
                                </a:lnTo>
                                <a:lnTo>
                                  <a:pt x="2277057" y="1095161"/>
                                </a:lnTo>
                                <a:lnTo>
                                  <a:pt x="2277114" y="1093440"/>
                                </a:lnTo>
                                <a:lnTo>
                                  <a:pt x="2277171" y="1098331"/>
                                </a:lnTo>
                                <a:lnTo>
                                  <a:pt x="2277227" y="1096611"/>
                                </a:lnTo>
                                <a:lnTo>
                                  <a:pt x="2277284" y="1093164"/>
                                </a:lnTo>
                                <a:lnTo>
                                  <a:pt x="2277341" y="1089722"/>
                                </a:lnTo>
                                <a:lnTo>
                                  <a:pt x="2277401" y="1090868"/>
                                </a:lnTo>
                                <a:lnTo>
                                  <a:pt x="2277458" y="1087426"/>
                                </a:lnTo>
                                <a:lnTo>
                                  <a:pt x="2277515" y="1087126"/>
                                </a:lnTo>
                                <a:lnTo>
                                  <a:pt x="2277572" y="1089997"/>
                                </a:lnTo>
                                <a:lnTo>
                                  <a:pt x="2277632" y="1097757"/>
                                </a:lnTo>
                                <a:lnTo>
                                  <a:pt x="2277689" y="1108651"/>
                                </a:lnTo>
                                <a:lnTo>
                                  <a:pt x="2277746" y="1079962"/>
                                </a:lnTo>
                                <a:lnTo>
                                  <a:pt x="2277802" y="1093739"/>
                                </a:lnTo>
                                <a:lnTo>
                                  <a:pt x="2277859" y="1074798"/>
                                </a:lnTo>
                                <a:lnTo>
                                  <a:pt x="2277916" y="1097461"/>
                                </a:lnTo>
                                <a:lnTo>
                                  <a:pt x="2277973" y="1093164"/>
                                </a:lnTo>
                                <a:lnTo>
                                  <a:pt x="2278033" y="1102924"/>
                                </a:lnTo>
                                <a:lnTo>
                                  <a:pt x="2278090" y="1097461"/>
                                </a:lnTo>
                                <a:lnTo>
                                  <a:pt x="2278147" y="1096311"/>
                                </a:lnTo>
                                <a:lnTo>
                                  <a:pt x="2278204" y="1091143"/>
                                </a:lnTo>
                                <a:lnTo>
                                  <a:pt x="2278260" y="1099753"/>
                                </a:lnTo>
                                <a:lnTo>
                                  <a:pt x="2278317" y="1100328"/>
                                </a:lnTo>
                                <a:lnTo>
                                  <a:pt x="2278373" y="1091443"/>
                                </a:lnTo>
                                <a:lnTo>
                                  <a:pt x="2278434" y="1096035"/>
                                </a:lnTo>
                                <a:lnTo>
                                  <a:pt x="2278491" y="1094590"/>
                                </a:lnTo>
                                <a:lnTo>
                                  <a:pt x="2278548" y="1089997"/>
                                </a:lnTo>
                                <a:lnTo>
                                  <a:pt x="2278608" y="1089722"/>
                                </a:lnTo>
                                <a:lnTo>
                                  <a:pt x="2278665" y="1085980"/>
                                </a:lnTo>
                                <a:lnTo>
                                  <a:pt x="2278721" y="1090293"/>
                                </a:lnTo>
                                <a:lnTo>
                                  <a:pt x="2278778" y="1095736"/>
                                </a:lnTo>
                                <a:lnTo>
                                  <a:pt x="2278835" y="1088276"/>
                                </a:lnTo>
                                <a:lnTo>
                                  <a:pt x="2278892" y="1082534"/>
                                </a:lnTo>
                                <a:lnTo>
                                  <a:pt x="2278949" y="1087126"/>
                                </a:lnTo>
                                <a:lnTo>
                                  <a:pt x="2279009" y="1091443"/>
                                </a:lnTo>
                                <a:lnTo>
                                  <a:pt x="2279066" y="1103199"/>
                                </a:lnTo>
                                <a:lnTo>
                                  <a:pt x="2279123" y="1081388"/>
                                </a:lnTo>
                                <a:lnTo>
                                  <a:pt x="2279180" y="1078241"/>
                                </a:lnTo>
                                <a:lnTo>
                                  <a:pt x="2279236" y="1091718"/>
                                </a:lnTo>
                                <a:lnTo>
                                  <a:pt x="2279293" y="1102924"/>
                                </a:lnTo>
                                <a:lnTo>
                                  <a:pt x="2279354" y="1089997"/>
                                </a:lnTo>
                                <a:lnTo>
                                  <a:pt x="2279410" y="1086279"/>
                                </a:lnTo>
                                <a:lnTo>
                                  <a:pt x="2279467" y="1105783"/>
                                </a:lnTo>
                                <a:lnTo>
                                  <a:pt x="2279524" y="1089147"/>
                                </a:lnTo>
                                <a:lnTo>
                                  <a:pt x="2279580" y="1090293"/>
                                </a:lnTo>
                                <a:lnTo>
                                  <a:pt x="2279641" y="1095736"/>
                                </a:lnTo>
                                <a:lnTo>
                                  <a:pt x="2279698" y="1092018"/>
                                </a:lnTo>
                                <a:lnTo>
                                  <a:pt x="2279755" y="1078816"/>
                                </a:lnTo>
                                <a:lnTo>
                                  <a:pt x="2279811" y="1100903"/>
                                </a:lnTo>
                                <a:lnTo>
                                  <a:pt x="2279868" y="1099182"/>
                                </a:lnTo>
                                <a:lnTo>
                                  <a:pt x="2279925" y="1080537"/>
                                </a:lnTo>
                                <a:lnTo>
                                  <a:pt x="2279981" y="1102924"/>
                                </a:lnTo>
                                <a:lnTo>
                                  <a:pt x="2280042" y="1089722"/>
                                </a:lnTo>
                                <a:lnTo>
                                  <a:pt x="2280099" y="1082833"/>
                                </a:lnTo>
                                <a:lnTo>
                                  <a:pt x="2280156" y="1084830"/>
                                </a:lnTo>
                                <a:lnTo>
                                  <a:pt x="2280212" y="1113531"/>
                                </a:lnTo>
                                <a:lnTo>
                                  <a:pt x="2280269" y="1095736"/>
                                </a:lnTo>
                                <a:lnTo>
                                  <a:pt x="2280330" y="1104345"/>
                                </a:lnTo>
                                <a:lnTo>
                                  <a:pt x="2280387" y="1080812"/>
                                </a:lnTo>
                                <a:lnTo>
                                  <a:pt x="2280443" y="1106354"/>
                                </a:lnTo>
                                <a:lnTo>
                                  <a:pt x="2280500" y="1085405"/>
                                </a:lnTo>
                                <a:lnTo>
                                  <a:pt x="2280556" y="1079091"/>
                                </a:lnTo>
                                <a:lnTo>
                                  <a:pt x="2280617" y="1090293"/>
                                </a:lnTo>
                                <a:lnTo>
                                  <a:pt x="2280674" y="1103775"/>
                                </a:lnTo>
                                <a:lnTo>
                                  <a:pt x="2280731" y="1094885"/>
                                </a:lnTo>
                                <a:lnTo>
                                  <a:pt x="2280787" y="1096611"/>
                                </a:lnTo>
                                <a:lnTo>
                                  <a:pt x="2280844" y="1090572"/>
                                </a:lnTo>
                                <a:lnTo>
                                  <a:pt x="2280900" y="1093739"/>
                                </a:lnTo>
                                <a:lnTo>
                                  <a:pt x="2280957" y="1087701"/>
                                </a:lnTo>
                                <a:lnTo>
                                  <a:pt x="2281018" y="1083979"/>
                                </a:lnTo>
                                <a:lnTo>
                                  <a:pt x="2281075" y="1092293"/>
                                </a:lnTo>
                                <a:lnTo>
                                  <a:pt x="2281131" y="1101474"/>
                                </a:lnTo>
                                <a:lnTo>
                                  <a:pt x="2281188" y="1078241"/>
                                </a:lnTo>
                                <a:lnTo>
                                  <a:pt x="2281245" y="1096611"/>
                                </a:lnTo>
                                <a:lnTo>
                                  <a:pt x="2281306" y="1113243"/>
                                </a:lnTo>
                                <a:lnTo>
                                  <a:pt x="2281362" y="1100903"/>
                                </a:lnTo>
                                <a:lnTo>
                                  <a:pt x="2281419" y="1078816"/>
                                </a:lnTo>
                                <a:lnTo>
                                  <a:pt x="2281476" y="1083408"/>
                                </a:lnTo>
                                <a:lnTo>
                                  <a:pt x="2281532" y="1097461"/>
                                </a:lnTo>
                                <a:lnTo>
                                  <a:pt x="2281589" y="1087126"/>
                                </a:lnTo>
                                <a:lnTo>
                                  <a:pt x="2281650" y="1088001"/>
                                </a:lnTo>
                                <a:lnTo>
                                  <a:pt x="2281707" y="1091718"/>
                                </a:lnTo>
                                <a:lnTo>
                                  <a:pt x="2281763" y="1089722"/>
                                </a:lnTo>
                                <a:lnTo>
                                  <a:pt x="2281820" y="1079666"/>
                                </a:lnTo>
                                <a:lnTo>
                                  <a:pt x="2281876" y="1082258"/>
                                </a:lnTo>
                                <a:lnTo>
                                  <a:pt x="2281933" y="1096311"/>
                                </a:lnTo>
                                <a:lnTo>
                                  <a:pt x="2281990" y="1094015"/>
                                </a:lnTo>
                                <a:lnTo>
                                  <a:pt x="2282051" y="1090293"/>
                                </a:lnTo>
                                <a:lnTo>
                                  <a:pt x="2282107" y="1112097"/>
                                </a:lnTo>
                                <a:lnTo>
                                  <a:pt x="2282164" y="1094590"/>
                                </a:lnTo>
                                <a:lnTo>
                                  <a:pt x="2282221" y="1085980"/>
                                </a:lnTo>
                                <a:lnTo>
                                  <a:pt x="2282282" y="1085704"/>
                                </a:lnTo>
                                <a:lnTo>
                                  <a:pt x="2282338" y="1105496"/>
                                </a:lnTo>
                                <a:lnTo>
                                  <a:pt x="2282395" y="1083108"/>
                                </a:lnTo>
                                <a:lnTo>
                                  <a:pt x="2282452" y="1094590"/>
                                </a:lnTo>
                                <a:lnTo>
                                  <a:pt x="2282508" y="1091718"/>
                                </a:lnTo>
                                <a:lnTo>
                                  <a:pt x="2282565" y="1081687"/>
                                </a:lnTo>
                                <a:lnTo>
                                  <a:pt x="2282626" y="1091443"/>
                                </a:lnTo>
                                <a:lnTo>
                                  <a:pt x="2282682" y="1093440"/>
                                </a:lnTo>
                                <a:lnTo>
                                  <a:pt x="2282739" y="1091718"/>
                                </a:lnTo>
                                <a:lnTo>
                                  <a:pt x="2282796" y="1098032"/>
                                </a:lnTo>
                                <a:lnTo>
                                  <a:pt x="2282853" y="1083408"/>
                                </a:lnTo>
                                <a:lnTo>
                                  <a:pt x="2282910" y="1092018"/>
                                </a:lnTo>
                                <a:lnTo>
                                  <a:pt x="2282966" y="1091718"/>
                                </a:lnTo>
                                <a:lnTo>
                                  <a:pt x="2283027" y="1099753"/>
                                </a:lnTo>
                                <a:lnTo>
                                  <a:pt x="2283083" y="1085405"/>
                                </a:lnTo>
                                <a:lnTo>
                                  <a:pt x="2283140" y="1097182"/>
                                </a:lnTo>
                                <a:lnTo>
                                  <a:pt x="2283197" y="1091143"/>
                                </a:lnTo>
                                <a:lnTo>
                                  <a:pt x="2283258" y="1091718"/>
                                </a:lnTo>
                                <a:lnTo>
                                  <a:pt x="2283314" y="1096611"/>
                                </a:lnTo>
                                <a:lnTo>
                                  <a:pt x="2283371" y="1081687"/>
                                </a:lnTo>
                                <a:lnTo>
                                  <a:pt x="2283427" y="1089422"/>
                                </a:lnTo>
                                <a:lnTo>
                                  <a:pt x="2283484" y="1085704"/>
                                </a:lnTo>
                                <a:lnTo>
                                  <a:pt x="2283541" y="1103775"/>
                                </a:lnTo>
                                <a:lnTo>
                                  <a:pt x="2283598" y="1102349"/>
                                </a:lnTo>
                                <a:lnTo>
                                  <a:pt x="2283658" y="1093739"/>
                                </a:lnTo>
                                <a:lnTo>
                                  <a:pt x="2283715" y="1092593"/>
                                </a:lnTo>
                                <a:lnTo>
                                  <a:pt x="2283772" y="1087426"/>
                                </a:lnTo>
                                <a:lnTo>
                                  <a:pt x="2283829" y="1087126"/>
                                </a:lnTo>
                                <a:lnTo>
                                  <a:pt x="2283885" y="1094885"/>
                                </a:lnTo>
                                <a:lnTo>
                                  <a:pt x="2283942" y="1095460"/>
                                </a:lnTo>
                                <a:lnTo>
                                  <a:pt x="2284003" y="1095460"/>
                                </a:lnTo>
                                <a:lnTo>
                                  <a:pt x="2284059" y="1091443"/>
                                </a:lnTo>
                                <a:lnTo>
                                  <a:pt x="2284116" y="1081962"/>
                                </a:lnTo>
                                <a:lnTo>
                                  <a:pt x="2284173" y="1099182"/>
                                </a:lnTo>
                                <a:lnTo>
                                  <a:pt x="2284230" y="1095460"/>
                                </a:lnTo>
                                <a:lnTo>
                                  <a:pt x="2284290" y="1088276"/>
                                </a:lnTo>
                                <a:lnTo>
                                  <a:pt x="2284347" y="1080812"/>
                                </a:lnTo>
                                <a:lnTo>
                                  <a:pt x="2284404" y="1091143"/>
                                </a:lnTo>
                                <a:lnTo>
                                  <a:pt x="2284461" y="1100053"/>
                                </a:lnTo>
                                <a:lnTo>
                                  <a:pt x="2284517" y="1090572"/>
                                </a:lnTo>
                                <a:lnTo>
                                  <a:pt x="2284574" y="1095460"/>
                                </a:lnTo>
                                <a:lnTo>
                                  <a:pt x="2284630" y="1083408"/>
                                </a:lnTo>
                                <a:lnTo>
                                  <a:pt x="2284691" y="1099753"/>
                                </a:lnTo>
                                <a:lnTo>
                                  <a:pt x="2284748" y="1083408"/>
                                </a:lnTo>
                                <a:lnTo>
                                  <a:pt x="2284804" y="1093164"/>
                                </a:lnTo>
                                <a:lnTo>
                                  <a:pt x="2284861" y="1091443"/>
                                </a:lnTo>
                                <a:lnTo>
                                  <a:pt x="2284922" y="1102049"/>
                                </a:lnTo>
                                <a:lnTo>
                                  <a:pt x="2284978" y="1102624"/>
                                </a:lnTo>
                                <a:lnTo>
                                  <a:pt x="2285035" y="1091143"/>
                                </a:lnTo>
                                <a:lnTo>
                                  <a:pt x="2285092" y="1085704"/>
                                </a:lnTo>
                                <a:lnTo>
                                  <a:pt x="2285149" y="1094015"/>
                                </a:lnTo>
                                <a:lnTo>
                                  <a:pt x="2285206" y="1082534"/>
                                </a:lnTo>
                                <a:lnTo>
                                  <a:pt x="2285262" y="1093164"/>
                                </a:lnTo>
                                <a:lnTo>
                                  <a:pt x="2285323" y="1102049"/>
                                </a:lnTo>
                                <a:lnTo>
                                  <a:pt x="2285380" y="1087701"/>
                                </a:lnTo>
                                <a:lnTo>
                                  <a:pt x="2285437" y="1090868"/>
                                </a:lnTo>
                                <a:lnTo>
                                  <a:pt x="2285493" y="1091718"/>
                                </a:lnTo>
                                <a:lnTo>
                                  <a:pt x="2285550" y="1088276"/>
                                </a:lnTo>
                                <a:lnTo>
                                  <a:pt x="2285606" y="1085129"/>
                                </a:lnTo>
                                <a:lnTo>
                                  <a:pt x="2285663" y="1090293"/>
                                </a:lnTo>
                                <a:lnTo>
                                  <a:pt x="2285724" y="1092593"/>
                                </a:lnTo>
                                <a:lnTo>
                                  <a:pt x="2285781" y="1101774"/>
                                </a:lnTo>
                                <a:lnTo>
                                  <a:pt x="2285837" y="1088847"/>
                                </a:lnTo>
                                <a:lnTo>
                                  <a:pt x="2285898" y="1089147"/>
                                </a:lnTo>
                                <a:lnTo>
                                  <a:pt x="2285955" y="1072502"/>
                                </a:lnTo>
                                <a:lnTo>
                                  <a:pt x="2286011" y="1079391"/>
                                </a:lnTo>
                                <a:lnTo>
                                  <a:pt x="2286068" y="1092593"/>
                                </a:lnTo>
                                <a:lnTo>
                                  <a:pt x="2286125" y="1099753"/>
                                </a:lnTo>
                                <a:lnTo>
                                  <a:pt x="2286182" y="1089147"/>
                                </a:lnTo>
                                <a:lnTo>
                                  <a:pt x="2286238" y="1110659"/>
                                </a:lnTo>
                                <a:lnTo>
                                  <a:pt x="2286299" y="1086555"/>
                                </a:lnTo>
                                <a:lnTo>
                                  <a:pt x="2286356" y="1074499"/>
                                </a:lnTo>
                                <a:lnTo>
                                  <a:pt x="2286413" y="1095736"/>
                                </a:lnTo>
                                <a:lnTo>
                                  <a:pt x="2286469" y="1081962"/>
                                </a:lnTo>
                                <a:lnTo>
                                  <a:pt x="2286526" y="1096611"/>
                                </a:lnTo>
                                <a:lnTo>
                                  <a:pt x="2286582" y="1098607"/>
                                </a:lnTo>
                                <a:lnTo>
                                  <a:pt x="2286643" y="1089997"/>
                                </a:lnTo>
                                <a:lnTo>
                                  <a:pt x="2286700" y="1100328"/>
                                </a:lnTo>
                                <a:lnTo>
                                  <a:pt x="2286757" y="1087426"/>
                                </a:lnTo>
                                <a:lnTo>
                                  <a:pt x="2286813" y="1083979"/>
                                </a:lnTo>
                                <a:lnTo>
                                  <a:pt x="2286870" y="1090572"/>
                                </a:lnTo>
                                <a:lnTo>
                                  <a:pt x="2286931" y="1093739"/>
                                </a:lnTo>
                                <a:lnTo>
                                  <a:pt x="2286988" y="1104921"/>
                                </a:lnTo>
                                <a:lnTo>
                                  <a:pt x="2287044" y="1084830"/>
                                </a:lnTo>
                                <a:lnTo>
                                  <a:pt x="2287101" y="1092018"/>
                                </a:lnTo>
                                <a:lnTo>
                                  <a:pt x="2287157" y="1102924"/>
                                </a:lnTo>
                                <a:lnTo>
                                  <a:pt x="2287214" y="1103775"/>
                                </a:lnTo>
                                <a:lnTo>
                                  <a:pt x="2287271" y="1094314"/>
                                </a:lnTo>
                                <a:lnTo>
                                  <a:pt x="2287332" y="1091143"/>
                                </a:lnTo>
                                <a:lnTo>
                                  <a:pt x="2287388" y="1097461"/>
                                </a:lnTo>
                                <a:lnTo>
                                  <a:pt x="2287445" y="1094015"/>
                                </a:lnTo>
                                <a:lnTo>
                                  <a:pt x="2287502" y="1089147"/>
                                </a:lnTo>
                                <a:lnTo>
                                  <a:pt x="2287559" y="1086850"/>
                                </a:lnTo>
                                <a:lnTo>
                                  <a:pt x="2287619" y="1098331"/>
                                </a:lnTo>
                                <a:lnTo>
                                  <a:pt x="2287676" y="1094015"/>
                                </a:lnTo>
                                <a:lnTo>
                                  <a:pt x="2287733" y="1088572"/>
                                </a:lnTo>
                                <a:lnTo>
                                  <a:pt x="2287789" y="1104921"/>
                                </a:lnTo>
                                <a:lnTo>
                                  <a:pt x="2287846" y="1097461"/>
                                </a:lnTo>
                                <a:lnTo>
                                  <a:pt x="2287907" y="1083979"/>
                                </a:lnTo>
                                <a:lnTo>
                                  <a:pt x="2287964" y="1100328"/>
                                </a:lnTo>
                                <a:lnTo>
                                  <a:pt x="2288020" y="1097757"/>
                                </a:lnTo>
                                <a:lnTo>
                                  <a:pt x="2288077" y="1080537"/>
                                </a:lnTo>
                                <a:lnTo>
                                  <a:pt x="2288133" y="1080241"/>
                                </a:lnTo>
                                <a:lnTo>
                                  <a:pt x="2288190" y="1088572"/>
                                </a:lnTo>
                                <a:lnTo>
                                  <a:pt x="2288247" y="1091718"/>
                                </a:lnTo>
                                <a:lnTo>
                                  <a:pt x="2288308" y="1090293"/>
                                </a:lnTo>
                                <a:lnTo>
                                  <a:pt x="2288364" y="1108075"/>
                                </a:lnTo>
                                <a:lnTo>
                                  <a:pt x="2288421" y="1096311"/>
                                </a:lnTo>
                                <a:lnTo>
                                  <a:pt x="2288478" y="1082258"/>
                                </a:lnTo>
                                <a:lnTo>
                                  <a:pt x="2288534" y="1089997"/>
                                </a:lnTo>
                                <a:lnTo>
                                  <a:pt x="2288595" y="1094885"/>
                                </a:lnTo>
                                <a:lnTo>
                                  <a:pt x="2288652" y="1098032"/>
                                </a:lnTo>
                                <a:lnTo>
                                  <a:pt x="2288708" y="1103199"/>
                                </a:lnTo>
                                <a:lnTo>
                                  <a:pt x="2288765" y="1082833"/>
                                </a:lnTo>
                                <a:lnTo>
                                  <a:pt x="2288822" y="1092593"/>
                                </a:lnTo>
                                <a:lnTo>
                                  <a:pt x="2288879" y="1096611"/>
                                </a:lnTo>
                                <a:lnTo>
                                  <a:pt x="2288939" y="1100628"/>
                                </a:lnTo>
                                <a:lnTo>
                                  <a:pt x="2288996" y="1085980"/>
                                </a:lnTo>
                                <a:lnTo>
                                  <a:pt x="2289053" y="1099478"/>
                                </a:lnTo>
                                <a:lnTo>
                                  <a:pt x="2289110" y="1077666"/>
                                </a:lnTo>
                                <a:lnTo>
                                  <a:pt x="2289166" y="1078241"/>
                                </a:lnTo>
                                <a:lnTo>
                                  <a:pt x="2289223" y="1093739"/>
                                </a:lnTo>
                                <a:lnTo>
                                  <a:pt x="2289280" y="1095460"/>
                                </a:lnTo>
                                <a:lnTo>
                                  <a:pt x="2289340" y="1104345"/>
                                </a:lnTo>
                                <a:lnTo>
                                  <a:pt x="2289397" y="1095736"/>
                                </a:lnTo>
                                <a:lnTo>
                                  <a:pt x="2289453" y="1083684"/>
                                </a:lnTo>
                                <a:lnTo>
                                  <a:pt x="2289510" y="1091718"/>
                                </a:lnTo>
                                <a:lnTo>
                                  <a:pt x="2289571" y="1106929"/>
                                </a:lnTo>
                                <a:lnTo>
                                  <a:pt x="2289628" y="1104058"/>
                                </a:lnTo>
                                <a:lnTo>
                                  <a:pt x="2289684" y="1091443"/>
                                </a:lnTo>
                                <a:lnTo>
                                  <a:pt x="2289741" y="1095736"/>
                                </a:lnTo>
                                <a:lnTo>
                                  <a:pt x="2289798" y="1081687"/>
                                </a:lnTo>
                                <a:lnTo>
                                  <a:pt x="2289855" y="1085704"/>
                                </a:lnTo>
                                <a:lnTo>
                                  <a:pt x="2289912" y="1095736"/>
                                </a:lnTo>
                                <a:lnTo>
                                  <a:pt x="2289972" y="1108651"/>
                                </a:lnTo>
                                <a:lnTo>
                                  <a:pt x="2290029" y="1091718"/>
                                </a:lnTo>
                                <a:lnTo>
                                  <a:pt x="2290086" y="1089722"/>
                                </a:lnTo>
                                <a:lnTo>
                                  <a:pt x="2290142" y="1083684"/>
                                </a:lnTo>
                                <a:lnTo>
                                  <a:pt x="2290199" y="1089722"/>
                                </a:lnTo>
                                <a:lnTo>
                                  <a:pt x="2290256" y="1090868"/>
                                </a:lnTo>
                                <a:lnTo>
                                  <a:pt x="2290316" y="1086279"/>
                                </a:lnTo>
                                <a:lnTo>
                                  <a:pt x="2290373" y="1102624"/>
                                </a:lnTo>
                                <a:lnTo>
                                  <a:pt x="2290430" y="1091718"/>
                                </a:lnTo>
                                <a:lnTo>
                                  <a:pt x="2290487" y="1088572"/>
                                </a:lnTo>
                                <a:lnTo>
                                  <a:pt x="2290547" y="1097757"/>
                                </a:lnTo>
                                <a:lnTo>
                                  <a:pt x="2290604" y="1097757"/>
                                </a:lnTo>
                                <a:lnTo>
                                  <a:pt x="2290660" y="1097461"/>
                                </a:lnTo>
                                <a:lnTo>
                                  <a:pt x="2290717" y="1090868"/>
                                </a:lnTo>
                                <a:lnTo>
                                  <a:pt x="2290774" y="1107217"/>
                                </a:lnTo>
                                <a:lnTo>
                                  <a:pt x="2290831" y="1078516"/>
                                </a:lnTo>
                                <a:lnTo>
                                  <a:pt x="2290887" y="1104633"/>
                                </a:lnTo>
                                <a:lnTo>
                                  <a:pt x="2290948" y="1087426"/>
                                </a:lnTo>
                                <a:lnTo>
                                  <a:pt x="2291004" y="1093164"/>
                                </a:lnTo>
                                <a:lnTo>
                                  <a:pt x="2291061" y="1087126"/>
                                </a:lnTo>
                                <a:lnTo>
                                  <a:pt x="2291118" y="1094015"/>
                                </a:lnTo>
                                <a:lnTo>
                                  <a:pt x="2291175" y="1091443"/>
                                </a:lnTo>
                                <a:lnTo>
                                  <a:pt x="2291232" y="1088847"/>
                                </a:lnTo>
                                <a:lnTo>
                                  <a:pt x="2291292" y="1087426"/>
                                </a:lnTo>
                                <a:lnTo>
                                  <a:pt x="2291349" y="1086555"/>
                                </a:lnTo>
                                <a:lnTo>
                                  <a:pt x="2291406" y="1091718"/>
                                </a:lnTo>
                                <a:lnTo>
                                  <a:pt x="2291463" y="1095460"/>
                                </a:lnTo>
                                <a:lnTo>
                                  <a:pt x="2291519" y="1087426"/>
                                </a:lnTo>
                                <a:lnTo>
                                  <a:pt x="2291580" y="1085129"/>
                                </a:lnTo>
                                <a:lnTo>
                                  <a:pt x="2291637" y="1092293"/>
                                </a:lnTo>
                                <a:lnTo>
                                  <a:pt x="2291694" y="1091718"/>
                                </a:lnTo>
                                <a:lnTo>
                                  <a:pt x="2291750" y="1103499"/>
                                </a:lnTo>
                                <a:lnTo>
                                  <a:pt x="2291807" y="1084255"/>
                                </a:lnTo>
                                <a:lnTo>
                                  <a:pt x="2291863" y="1086555"/>
                                </a:lnTo>
                                <a:lnTo>
                                  <a:pt x="2291920" y="1093440"/>
                                </a:lnTo>
                                <a:lnTo>
                                  <a:pt x="2291981" y="1089722"/>
                                </a:lnTo>
                                <a:lnTo>
                                  <a:pt x="2292038" y="1097757"/>
                                </a:lnTo>
                                <a:lnTo>
                                  <a:pt x="2292094" y="1083979"/>
                                </a:lnTo>
                                <a:lnTo>
                                  <a:pt x="2292151" y="1085704"/>
                                </a:lnTo>
                                <a:lnTo>
                                  <a:pt x="2292211" y="1094885"/>
                                </a:lnTo>
                                <a:lnTo>
                                  <a:pt x="2292268" y="1103199"/>
                                </a:lnTo>
                                <a:lnTo>
                                  <a:pt x="2292325" y="1088847"/>
                                </a:lnTo>
                                <a:lnTo>
                                  <a:pt x="2292382" y="1102924"/>
                                </a:lnTo>
                                <a:lnTo>
                                  <a:pt x="2292438" y="1094015"/>
                                </a:lnTo>
                                <a:lnTo>
                                  <a:pt x="2292495" y="1099478"/>
                                </a:lnTo>
                                <a:lnTo>
                                  <a:pt x="2292556" y="1100053"/>
                                </a:lnTo>
                                <a:lnTo>
                                  <a:pt x="2292613" y="1093164"/>
                                </a:lnTo>
                                <a:lnTo>
                                  <a:pt x="2292669" y="1095736"/>
                                </a:lnTo>
                                <a:lnTo>
                                  <a:pt x="2292726" y="1083684"/>
                                </a:lnTo>
                                <a:lnTo>
                                  <a:pt x="2292783" y="1091718"/>
                                </a:lnTo>
                                <a:lnTo>
                                  <a:pt x="2292839" y="1098032"/>
                                </a:lnTo>
                                <a:lnTo>
                                  <a:pt x="2292896" y="1086555"/>
                                </a:lnTo>
                                <a:lnTo>
                                  <a:pt x="2292957" y="1096311"/>
                                </a:lnTo>
                                <a:lnTo>
                                  <a:pt x="2293014" y="1094314"/>
                                </a:lnTo>
                                <a:lnTo>
                                  <a:pt x="2293070" y="1098331"/>
                                </a:lnTo>
                                <a:lnTo>
                                  <a:pt x="2293127" y="1081112"/>
                                </a:lnTo>
                                <a:lnTo>
                                  <a:pt x="2293188" y="1096886"/>
                                </a:lnTo>
                                <a:lnTo>
                                  <a:pt x="2293245" y="1092018"/>
                                </a:lnTo>
                                <a:lnTo>
                                  <a:pt x="2293301" y="1075074"/>
                                </a:lnTo>
                                <a:lnTo>
                                  <a:pt x="2293358" y="1109801"/>
                                </a:lnTo>
                                <a:lnTo>
                                  <a:pt x="2293414" y="1086555"/>
                                </a:lnTo>
                                <a:lnTo>
                                  <a:pt x="2293471" y="1086279"/>
                                </a:lnTo>
                                <a:lnTo>
                                  <a:pt x="2293528" y="1090293"/>
                                </a:lnTo>
                                <a:lnTo>
                                  <a:pt x="2293588" y="1104633"/>
                                </a:lnTo>
                                <a:lnTo>
                                  <a:pt x="2293645" y="1091443"/>
                                </a:lnTo>
                                <a:lnTo>
                                  <a:pt x="2293702" y="1100903"/>
                                </a:lnTo>
                                <a:lnTo>
                                  <a:pt x="2293759" y="1090868"/>
                                </a:lnTo>
                                <a:lnTo>
                                  <a:pt x="2293815" y="1086555"/>
                                </a:lnTo>
                                <a:lnTo>
                                  <a:pt x="2293872" y="1081388"/>
                                </a:lnTo>
                                <a:lnTo>
                                  <a:pt x="2293933" y="1101199"/>
                                </a:lnTo>
                                <a:lnTo>
                                  <a:pt x="2293990" y="1092869"/>
                                </a:lnTo>
                                <a:lnTo>
                                  <a:pt x="2294046" y="1104058"/>
                                </a:lnTo>
                                <a:lnTo>
                                  <a:pt x="2294103" y="1090868"/>
                                </a:lnTo>
                                <a:lnTo>
                                  <a:pt x="2294159" y="1086850"/>
                                </a:lnTo>
                                <a:lnTo>
                                  <a:pt x="2294220" y="1093739"/>
                                </a:lnTo>
                                <a:lnTo>
                                  <a:pt x="2294277" y="1089422"/>
                                </a:lnTo>
                                <a:lnTo>
                                  <a:pt x="2294334" y="1088001"/>
                                </a:lnTo>
                                <a:lnTo>
                                  <a:pt x="2294390" y="1089422"/>
                                </a:lnTo>
                                <a:lnTo>
                                  <a:pt x="2294447" y="1099753"/>
                                </a:lnTo>
                                <a:lnTo>
                                  <a:pt x="2294504" y="1068185"/>
                                </a:lnTo>
                                <a:lnTo>
                                  <a:pt x="2294561" y="1097461"/>
                                </a:lnTo>
                                <a:lnTo>
                                  <a:pt x="2294621" y="1087126"/>
                                </a:lnTo>
                                <a:lnTo>
                                  <a:pt x="2294678" y="1102349"/>
                                </a:lnTo>
                                <a:lnTo>
                                  <a:pt x="2294734" y="1105208"/>
                                </a:lnTo>
                                <a:lnTo>
                                  <a:pt x="2294791" y="1093440"/>
                                </a:lnTo>
                                <a:lnTo>
                                  <a:pt x="2294848" y="1099182"/>
                                </a:lnTo>
                                <a:lnTo>
                                  <a:pt x="2294909" y="1102924"/>
                                </a:lnTo>
                                <a:lnTo>
                                  <a:pt x="2294965" y="1090293"/>
                                </a:lnTo>
                                <a:lnTo>
                                  <a:pt x="2295022" y="1091718"/>
                                </a:lnTo>
                                <a:lnTo>
                                  <a:pt x="2295079" y="1085405"/>
                                </a:lnTo>
                                <a:lnTo>
                                  <a:pt x="2295136" y="1087126"/>
                                </a:lnTo>
                                <a:lnTo>
                                  <a:pt x="2295196" y="1088572"/>
                                </a:lnTo>
                                <a:lnTo>
                                  <a:pt x="2295253" y="1092593"/>
                                </a:lnTo>
                                <a:lnTo>
                                  <a:pt x="2295310" y="1086555"/>
                                </a:lnTo>
                                <a:lnTo>
                                  <a:pt x="2295366" y="1090572"/>
                                </a:lnTo>
                                <a:lnTo>
                                  <a:pt x="2295423" y="1082534"/>
                                </a:lnTo>
                                <a:lnTo>
                                  <a:pt x="2295480" y="1099182"/>
                                </a:lnTo>
                                <a:lnTo>
                                  <a:pt x="2295536" y="1089147"/>
                                </a:lnTo>
                                <a:lnTo>
                                  <a:pt x="2295597" y="1084255"/>
                                </a:lnTo>
                                <a:lnTo>
                                  <a:pt x="2295654" y="1073648"/>
                                </a:lnTo>
                                <a:lnTo>
                                  <a:pt x="2295710" y="1092593"/>
                                </a:lnTo>
                                <a:lnTo>
                                  <a:pt x="2295767" y="1096035"/>
                                </a:lnTo>
                                <a:lnTo>
                                  <a:pt x="2295824" y="1091143"/>
                                </a:lnTo>
                                <a:lnTo>
                                  <a:pt x="2295885" y="1077095"/>
                                </a:lnTo>
                              </a:path>
                            </a:pathLst>
                          </a:custGeom>
                          <a:ln w="13776" cap="flat">
                            <a:miter lim="127000"/>
                          </a:ln>
                        </wps:spPr>
                        <wps:style>
                          <a:lnRef idx="1">
                            <a:srgbClr val="2D7436"/>
                          </a:lnRef>
                          <a:fillRef idx="0">
                            <a:srgbClr val="000000">
                              <a:alpha val="0"/>
                            </a:srgbClr>
                          </a:fillRef>
                          <a:effectRef idx="0">
                            <a:scrgbClr r="0" g="0" b="0"/>
                          </a:effectRef>
                          <a:fontRef idx="none"/>
                        </wps:style>
                        <wps:bodyPr/>
                      </wps:wsp>
                      <wps:wsp>
                        <wps:cNvPr id="451" name="Shape 451"/>
                        <wps:cNvSpPr/>
                        <wps:spPr>
                          <a:xfrm>
                            <a:off x="298851" y="979558"/>
                            <a:ext cx="2295885" cy="1209672"/>
                          </a:xfrm>
                          <a:custGeom>
                            <a:avLst/>
                            <a:gdLst/>
                            <a:ahLst/>
                            <a:cxnLst/>
                            <a:rect l="0" t="0" r="0" b="0"/>
                            <a:pathLst>
                              <a:path w="2295885" h="1209672">
                                <a:moveTo>
                                  <a:pt x="0" y="0"/>
                                </a:moveTo>
                                <a:lnTo>
                                  <a:pt x="59" y="117095"/>
                                </a:lnTo>
                                <a:lnTo>
                                  <a:pt x="115" y="95283"/>
                                </a:lnTo>
                                <a:lnTo>
                                  <a:pt x="173" y="129423"/>
                                </a:lnTo>
                                <a:lnTo>
                                  <a:pt x="231" y="135736"/>
                                </a:lnTo>
                                <a:lnTo>
                                  <a:pt x="288" y="146942"/>
                                </a:lnTo>
                                <a:lnTo>
                                  <a:pt x="345" y="173622"/>
                                </a:lnTo>
                                <a:lnTo>
                                  <a:pt x="402" y="144071"/>
                                </a:lnTo>
                                <a:lnTo>
                                  <a:pt x="460" y="101022"/>
                                </a:lnTo>
                                <a:lnTo>
                                  <a:pt x="518" y="170175"/>
                                </a:lnTo>
                                <a:lnTo>
                                  <a:pt x="574" y="143200"/>
                                </a:lnTo>
                                <a:lnTo>
                                  <a:pt x="633" y="148088"/>
                                </a:lnTo>
                                <a:lnTo>
                                  <a:pt x="690" y="115374"/>
                                </a:lnTo>
                                <a:lnTo>
                                  <a:pt x="747" y="150085"/>
                                </a:lnTo>
                                <a:lnTo>
                                  <a:pt x="804" y="158994"/>
                                </a:lnTo>
                                <a:lnTo>
                                  <a:pt x="862" y="164437"/>
                                </a:lnTo>
                                <a:lnTo>
                                  <a:pt x="919" y="152110"/>
                                </a:lnTo>
                                <a:lnTo>
                                  <a:pt x="976" y="131444"/>
                                </a:lnTo>
                                <a:lnTo>
                                  <a:pt x="1035" y="161865"/>
                                </a:lnTo>
                                <a:lnTo>
                                  <a:pt x="1091" y="145792"/>
                                </a:lnTo>
                                <a:lnTo>
                                  <a:pt x="1149" y="123984"/>
                                </a:lnTo>
                                <a:lnTo>
                                  <a:pt x="1206" y="142925"/>
                                </a:lnTo>
                                <a:lnTo>
                                  <a:pt x="1264" y="168179"/>
                                </a:lnTo>
                                <a:lnTo>
                                  <a:pt x="1321" y="173622"/>
                                </a:lnTo>
                                <a:lnTo>
                                  <a:pt x="1378" y="123109"/>
                                </a:lnTo>
                                <a:lnTo>
                                  <a:pt x="1435" y="133165"/>
                                </a:lnTo>
                                <a:lnTo>
                                  <a:pt x="1494" y="176789"/>
                                </a:lnTo>
                                <a:lnTo>
                                  <a:pt x="1550" y="116796"/>
                                </a:lnTo>
                                <a:lnTo>
                                  <a:pt x="1607" y="131719"/>
                                </a:lnTo>
                                <a:lnTo>
                                  <a:pt x="1666" y="137182"/>
                                </a:lnTo>
                                <a:lnTo>
                                  <a:pt x="1723" y="145496"/>
                                </a:lnTo>
                                <a:lnTo>
                                  <a:pt x="1780" y="165583"/>
                                </a:lnTo>
                                <a:lnTo>
                                  <a:pt x="1837" y="162440"/>
                                </a:lnTo>
                                <a:lnTo>
                                  <a:pt x="1895" y="150959"/>
                                </a:lnTo>
                                <a:lnTo>
                                  <a:pt x="1952" y="115074"/>
                                </a:lnTo>
                                <a:lnTo>
                                  <a:pt x="2009" y="156402"/>
                                </a:lnTo>
                                <a:lnTo>
                                  <a:pt x="2068" y="152110"/>
                                </a:lnTo>
                                <a:lnTo>
                                  <a:pt x="2125" y="143771"/>
                                </a:lnTo>
                                <a:lnTo>
                                  <a:pt x="2182" y="132018"/>
                                </a:lnTo>
                                <a:lnTo>
                                  <a:pt x="2239" y="132590"/>
                                </a:lnTo>
                                <a:lnTo>
                                  <a:pt x="2297" y="133440"/>
                                </a:lnTo>
                                <a:lnTo>
                                  <a:pt x="2354" y="152956"/>
                                </a:lnTo>
                                <a:lnTo>
                                  <a:pt x="2411" y="117670"/>
                                </a:lnTo>
                                <a:lnTo>
                                  <a:pt x="2470" y="151235"/>
                                </a:lnTo>
                                <a:lnTo>
                                  <a:pt x="2526" y="143200"/>
                                </a:lnTo>
                                <a:lnTo>
                                  <a:pt x="2583" y="131719"/>
                                </a:lnTo>
                                <a:lnTo>
                                  <a:pt x="2641" y="165012"/>
                                </a:lnTo>
                                <a:lnTo>
                                  <a:pt x="2699" y="142050"/>
                                </a:lnTo>
                                <a:lnTo>
                                  <a:pt x="2756" y="160420"/>
                                </a:lnTo>
                                <a:lnTo>
                                  <a:pt x="2813" y="142349"/>
                                </a:lnTo>
                                <a:lnTo>
                                  <a:pt x="2871" y="149238"/>
                                </a:lnTo>
                                <a:lnTo>
                                  <a:pt x="2928" y="163016"/>
                                </a:lnTo>
                                <a:lnTo>
                                  <a:pt x="2985" y="158123"/>
                                </a:lnTo>
                                <a:lnTo>
                                  <a:pt x="3042" y="118517"/>
                                </a:lnTo>
                                <a:lnTo>
                                  <a:pt x="3101" y="130868"/>
                                </a:lnTo>
                                <a:lnTo>
                                  <a:pt x="3158" y="80935"/>
                                </a:lnTo>
                                <a:lnTo>
                                  <a:pt x="3215" y="144921"/>
                                </a:lnTo>
                                <a:lnTo>
                                  <a:pt x="3273" y="151534"/>
                                </a:lnTo>
                                <a:lnTo>
                                  <a:pt x="3330" y="118241"/>
                                </a:lnTo>
                                <a:lnTo>
                                  <a:pt x="3387" y="153531"/>
                                </a:lnTo>
                                <a:lnTo>
                                  <a:pt x="3444" y="111928"/>
                                </a:lnTo>
                                <a:lnTo>
                                  <a:pt x="3503" y="170175"/>
                                </a:lnTo>
                                <a:lnTo>
                                  <a:pt x="3559" y="131444"/>
                                </a:lnTo>
                                <a:lnTo>
                                  <a:pt x="3616" y="121112"/>
                                </a:lnTo>
                                <a:lnTo>
                                  <a:pt x="3675" y="122259"/>
                                </a:lnTo>
                                <a:lnTo>
                                  <a:pt x="3732" y="171621"/>
                                </a:lnTo>
                                <a:lnTo>
                                  <a:pt x="3789" y="112778"/>
                                </a:lnTo>
                                <a:lnTo>
                                  <a:pt x="3846" y="153255"/>
                                </a:lnTo>
                                <a:lnTo>
                                  <a:pt x="3904" y="160715"/>
                                </a:lnTo>
                                <a:lnTo>
                                  <a:pt x="3961" y="142925"/>
                                </a:lnTo>
                                <a:lnTo>
                                  <a:pt x="4018" y="92412"/>
                                </a:lnTo>
                                <a:lnTo>
                                  <a:pt x="4077" y="161865"/>
                                </a:lnTo>
                                <a:lnTo>
                                  <a:pt x="4134" y="124259"/>
                                </a:lnTo>
                                <a:lnTo>
                                  <a:pt x="4191" y="119966"/>
                                </a:lnTo>
                                <a:lnTo>
                                  <a:pt x="4247" y="150660"/>
                                </a:lnTo>
                                <a:lnTo>
                                  <a:pt x="4306" y="132590"/>
                                </a:lnTo>
                                <a:lnTo>
                                  <a:pt x="4363" y="109907"/>
                                </a:lnTo>
                                <a:lnTo>
                                  <a:pt x="4420" y="156973"/>
                                </a:lnTo>
                                <a:lnTo>
                                  <a:pt x="4479" y="158123"/>
                                </a:lnTo>
                                <a:lnTo>
                                  <a:pt x="4535" y="175068"/>
                                </a:lnTo>
                                <a:lnTo>
                                  <a:pt x="4592" y="178785"/>
                                </a:lnTo>
                                <a:lnTo>
                                  <a:pt x="4650" y="124830"/>
                                </a:lnTo>
                                <a:lnTo>
                                  <a:pt x="4708" y="130573"/>
                                </a:lnTo>
                                <a:lnTo>
                                  <a:pt x="4765" y="147517"/>
                                </a:lnTo>
                                <a:lnTo>
                                  <a:pt x="4822" y="146942"/>
                                </a:lnTo>
                                <a:lnTo>
                                  <a:pt x="4880" y="144071"/>
                                </a:lnTo>
                                <a:lnTo>
                                  <a:pt x="4937" y="139753"/>
                                </a:lnTo>
                                <a:lnTo>
                                  <a:pt x="4994" y="148088"/>
                                </a:lnTo>
                                <a:lnTo>
                                  <a:pt x="5051" y="130868"/>
                                </a:lnTo>
                                <a:lnTo>
                                  <a:pt x="5110" y="136611"/>
                                </a:lnTo>
                                <a:lnTo>
                                  <a:pt x="5167" y="145221"/>
                                </a:lnTo>
                                <a:lnTo>
                                  <a:pt x="5224" y="153831"/>
                                </a:lnTo>
                                <a:lnTo>
                                  <a:pt x="5280" y="177935"/>
                                </a:lnTo>
                                <a:lnTo>
                                  <a:pt x="5339" y="125980"/>
                                </a:lnTo>
                                <a:lnTo>
                                  <a:pt x="5396" y="107910"/>
                                </a:lnTo>
                                <a:lnTo>
                                  <a:pt x="5453" y="115649"/>
                                </a:lnTo>
                                <a:lnTo>
                                  <a:pt x="5512" y="102172"/>
                                </a:lnTo>
                                <a:lnTo>
                                  <a:pt x="5568" y="171326"/>
                                </a:lnTo>
                                <a:lnTo>
                                  <a:pt x="5626" y="151810"/>
                                </a:lnTo>
                                <a:lnTo>
                                  <a:pt x="5682" y="128277"/>
                                </a:lnTo>
                                <a:lnTo>
                                  <a:pt x="5741" y="138332"/>
                                </a:lnTo>
                                <a:lnTo>
                                  <a:pt x="5798" y="117946"/>
                                </a:lnTo>
                                <a:lnTo>
                                  <a:pt x="5855" y="180806"/>
                                </a:lnTo>
                                <a:lnTo>
                                  <a:pt x="5913" y="129722"/>
                                </a:lnTo>
                                <a:lnTo>
                                  <a:pt x="5970" y="160144"/>
                                </a:lnTo>
                                <a:lnTo>
                                  <a:pt x="6027" y="145792"/>
                                </a:lnTo>
                                <a:lnTo>
                                  <a:pt x="6084" y="112203"/>
                                </a:lnTo>
                                <a:lnTo>
                                  <a:pt x="6143" y="169030"/>
                                </a:lnTo>
                                <a:lnTo>
                                  <a:pt x="6200" y="125130"/>
                                </a:lnTo>
                                <a:lnTo>
                                  <a:pt x="6257" y="157548"/>
                                </a:lnTo>
                                <a:lnTo>
                                  <a:pt x="6315" y="123684"/>
                                </a:lnTo>
                                <a:lnTo>
                                  <a:pt x="6372" y="172196"/>
                                </a:lnTo>
                                <a:lnTo>
                                  <a:pt x="6429" y="110206"/>
                                </a:lnTo>
                                <a:lnTo>
                                  <a:pt x="6486" y="113353"/>
                                </a:lnTo>
                                <a:lnTo>
                                  <a:pt x="6544" y="143496"/>
                                </a:lnTo>
                                <a:lnTo>
                                  <a:pt x="6602" y="133440"/>
                                </a:lnTo>
                                <a:lnTo>
                                  <a:pt x="6659" y="145221"/>
                                </a:lnTo>
                                <a:lnTo>
                                  <a:pt x="6717" y="152956"/>
                                </a:lnTo>
                                <a:lnTo>
                                  <a:pt x="6774" y="136036"/>
                                </a:lnTo>
                                <a:lnTo>
                                  <a:pt x="6831" y="179936"/>
                                </a:lnTo>
                                <a:lnTo>
                                  <a:pt x="6888" y="94133"/>
                                </a:lnTo>
                                <a:lnTo>
                                  <a:pt x="6947" y="146942"/>
                                </a:lnTo>
                                <a:lnTo>
                                  <a:pt x="7003" y="155827"/>
                                </a:lnTo>
                                <a:lnTo>
                                  <a:pt x="7060" y="158423"/>
                                </a:lnTo>
                                <a:lnTo>
                                  <a:pt x="7119" y="136611"/>
                                </a:lnTo>
                                <a:lnTo>
                                  <a:pt x="7176" y="173917"/>
                                </a:lnTo>
                                <a:lnTo>
                                  <a:pt x="7233" y="177639"/>
                                </a:lnTo>
                                <a:lnTo>
                                  <a:pt x="7290" y="156402"/>
                                </a:lnTo>
                                <a:lnTo>
                                  <a:pt x="7348" y="119667"/>
                                </a:lnTo>
                                <a:lnTo>
                                  <a:pt x="7405" y="134015"/>
                                </a:lnTo>
                                <a:lnTo>
                                  <a:pt x="7462" y="172196"/>
                                </a:lnTo>
                                <a:lnTo>
                                  <a:pt x="7520" y="140053"/>
                                </a:lnTo>
                                <a:lnTo>
                                  <a:pt x="7578" y="150660"/>
                                </a:lnTo>
                                <a:lnTo>
                                  <a:pt x="7635" y="118816"/>
                                </a:lnTo>
                                <a:lnTo>
                                  <a:pt x="7691" y="139183"/>
                                </a:lnTo>
                                <a:lnTo>
                                  <a:pt x="7750" y="139183"/>
                                </a:lnTo>
                                <a:lnTo>
                                  <a:pt x="7807" y="152110"/>
                                </a:lnTo>
                                <a:lnTo>
                                  <a:pt x="7864" y="158123"/>
                                </a:lnTo>
                                <a:lnTo>
                                  <a:pt x="7923" y="131719"/>
                                </a:lnTo>
                                <a:lnTo>
                                  <a:pt x="7979" y="156698"/>
                                </a:lnTo>
                                <a:lnTo>
                                  <a:pt x="8036" y="134890"/>
                                </a:lnTo>
                                <a:lnTo>
                                  <a:pt x="8093" y="167604"/>
                                </a:lnTo>
                                <a:lnTo>
                                  <a:pt x="8152" y="156123"/>
                                </a:lnTo>
                                <a:lnTo>
                                  <a:pt x="8209" y="133440"/>
                                </a:lnTo>
                                <a:lnTo>
                                  <a:pt x="8266" y="135165"/>
                                </a:lnTo>
                                <a:lnTo>
                                  <a:pt x="8324" y="103593"/>
                                </a:lnTo>
                                <a:lnTo>
                                  <a:pt x="8381" y="142625"/>
                                </a:lnTo>
                                <a:lnTo>
                                  <a:pt x="8438" y="145496"/>
                                </a:lnTo>
                                <a:lnTo>
                                  <a:pt x="8495" y="130868"/>
                                </a:lnTo>
                                <a:lnTo>
                                  <a:pt x="8554" y="118816"/>
                                </a:lnTo>
                                <a:lnTo>
                                  <a:pt x="8611" y="155552"/>
                                </a:lnTo>
                                <a:lnTo>
                                  <a:pt x="8668" y="129423"/>
                                </a:lnTo>
                                <a:lnTo>
                                  <a:pt x="8724" y="141203"/>
                                </a:lnTo>
                                <a:lnTo>
                                  <a:pt x="8783" y="132590"/>
                                </a:lnTo>
                                <a:lnTo>
                                  <a:pt x="8840" y="136036"/>
                                </a:lnTo>
                                <a:lnTo>
                                  <a:pt x="8897" y="136036"/>
                                </a:lnTo>
                                <a:lnTo>
                                  <a:pt x="8955" y="162141"/>
                                </a:lnTo>
                                <a:lnTo>
                                  <a:pt x="9012" y="132018"/>
                                </a:lnTo>
                                <a:lnTo>
                                  <a:pt x="9070" y="121963"/>
                                </a:lnTo>
                                <a:lnTo>
                                  <a:pt x="9126" y="135165"/>
                                </a:lnTo>
                                <a:lnTo>
                                  <a:pt x="9185" y="131444"/>
                                </a:lnTo>
                                <a:lnTo>
                                  <a:pt x="9242" y="126280"/>
                                </a:lnTo>
                                <a:lnTo>
                                  <a:pt x="9299" y="118241"/>
                                </a:lnTo>
                                <a:lnTo>
                                  <a:pt x="9357" y="151534"/>
                                </a:lnTo>
                                <a:lnTo>
                                  <a:pt x="9414" y="121388"/>
                                </a:lnTo>
                                <a:lnTo>
                                  <a:pt x="9471" y="124830"/>
                                </a:lnTo>
                                <a:lnTo>
                                  <a:pt x="9528" y="176489"/>
                                </a:lnTo>
                                <a:lnTo>
                                  <a:pt x="9587" y="141774"/>
                                </a:lnTo>
                                <a:lnTo>
                                  <a:pt x="9644" y="160420"/>
                                </a:lnTo>
                                <a:lnTo>
                                  <a:pt x="9700" y="159569"/>
                                </a:lnTo>
                                <a:lnTo>
                                  <a:pt x="9759" y="121388"/>
                                </a:lnTo>
                                <a:lnTo>
                                  <a:pt x="9816" y="162716"/>
                                </a:lnTo>
                                <a:lnTo>
                                  <a:pt x="9873" y="152385"/>
                                </a:lnTo>
                                <a:lnTo>
                                  <a:pt x="9930" y="135461"/>
                                </a:lnTo>
                                <a:lnTo>
                                  <a:pt x="9988" y="154106"/>
                                </a:lnTo>
                                <a:lnTo>
                                  <a:pt x="10046" y="142925"/>
                                </a:lnTo>
                                <a:lnTo>
                                  <a:pt x="10102" y="142050"/>
                                </a:lnTo>
                                <a:lnTo>
                                  <a:pt x="10161" y="139183"/>
                                </a:lnTo>
                                <a:lnTo>
                                  <a:pt x="10218" y="128277"/>
                                </a:lnTo>
                                <a:lnTo>
                                  <a:pt x="10275" y="125405"/>
                                </a:lnTo>
                                <a:lnTo>
                                  <a:pt x="10332" y="143496"/>
                                </a:lnTo>
                                <a:lnTo>
                                  <a:pt x="10390" y="146367"/>
                                </a:lnTo>
                                <a:lnTo>
                                  <a:pt x="10447" y="110482"/>
                                </a:lnTo>
                                <a:lnTo>
                                  <a:pt x="10504" y="153531"/>
                                </a:lnTo>
                                <a:lnTo>
                                  <a:pt x="10563" y="157273"/>
                                </a:lnTo>
                                <a:lnTo>
                                  <a:pt x="10620" y="154677"/>
                                </a:lnTo>
                                <a:lnTo>
                                  <a:pt x="10676" y="135165"/>
                                </a:lnTo>
                                <a:lnTo>
                                  <a:pt x="10734" y="165583"/>
                                </a:lnTo>
                                <a:lnTo>
                                  <a:pt x="10792" y="130573"/>
                                </a:lnTo>
                                <a:lnTo>
                                  <a:pt x="10849" y="142625"/>
                                </a:lnTo>
                                <a:lnTo>
                                  <a:pt x="10906" y="113353"/>
                                </a:lnTo>
                                <a:lnTo>
                                  <a:pt x="10964" y="117095"/>
                                </a:lnTo>
                                <a:lnTo>
                                  <a:pt x="11022" y="152681"/>
                                </a:lnTo>
                                <a:lnTo>
                                  <a:pt x="11079" y="150959"/>
                                </a:lnTo>
                                <a:lnTo>
                                  <a:pt x="11135" y="105039"/>
                                </a:lnTo>
                                <a:lnTo>
                                  <a:pt x="11194" y="161290"/>
                                </a:lnTo>
                                <a:lnTo>
                                  <a:pt x="11251" y="118517"/>
                                </a:lnTo>
                                <a:lnTo>
                                  <a:pt x="11308" y="129722"/>
                                </a:lnTo>
                                <a:lnTo>
                                  <a:pt x="11367" y="125705"/>
                                </a:lnTo>
                                <a:lnTo>
                                  <a:pt x="11423" y="131444"/>
                                </a:lnTo>
                                <a:lnTo>
                                  <a:pt x="11480" y="150384"/>
                                </a:lnTo>
                                <a:lnTo>
                                  <a:pt x="11537" y="158423"/>
                                </a:lnTo>
                                <a:lnTo>
                                  <a:pt x="11596" y="123984"/>
                                </a:lnTo>
                                <a:lnTo>
                                  <a:pt x="11653" y="113078"/>
                                </a:lnTo>
                                <a:lnTo>
                                  <a:pt x="11710" y="121388"/>
                                </a:lnTo>
                                <a:lnTo>
                                  <a:pt x="11768" y="142925"/>
                                </a:lnTo>
                                <a:lnTo>
                                  <a:pt x="11825" y="137182"/>
                                </a:lnTo>
                                <a:lnTo>
                                  <a:pt x="11882" y="140904"/>
                                </a:lnTo>
                                <a:lnTo>
                                  <a:pt x="11939" y="123684"/>
                                </a:lnTo>
                                <a:lnTo>
                                  <a:pt x="11998" y="122534"/>
                                </a:lnTo>
                                <a:lnTo>
                                  <a:pt x="12055" y="137182"/>
                                </a:lnTo>
                                <a:lnTo>
                                  <a:pt x="12111" y="114499"/>
                                </a:lnTo>
                                <a:lnTo>
                                  <a:pt x="12170" y="148939"/>
                                </a:lnTo>
                                <a:lnTo>
                                  <a:pt x="12227" y="112778"/>
                                </a:lnTo>
                                <a:lnTo>
                                  <a:pt x="12284" y="125405"/>
                                </a:lnTo>
                                <a:lnTo>
                                  <a:pt x="12341" y="176489"/>
                                </a:lnTo>
                                <a:lnTo>
                                  <a:pt x="12399" y="138607"/>
                                </a:lnTo>
                                <a:lnTo>
                                  <a:pt x="12456" y="132590"/>
                                </a:lnTo>
                                <a:lnTo>
                                  <a:pt x="12513" y="138332"/>
                                </a:lnTo>
                                <a:lnTo>
                                  <a:pt x="12570" y="133165"/>
                                </a:lnTo>
                                <a:lnTo>
                                  <a:pt x="12629" y="158123"/>
                                </a:lnTo>
                                <a:lnTo>
                                  <a:pt x="12686" y="118241"/>
                                </a:lnTo>
                                <a:lnTo>
                                  <a:pt x="12743" y="142625"/>
                                </a:lnTo>
                                <a:lnTo>
                                  <a:pt x="12801" y="178510"/>
                                </a:lnTo>
                                <a:lnTo>
                                  <a:pt x="12858" y="144646"/>
                                </a:lnTo>
                                <a:lnTo>
                                  <a:pt x="12915" y="165012"/>
                                </a:lnTo>
                                <a:lnTo>
                                  <a:pt x="12972" y="123409"/>
                                </a:lnTo>
                                <a:lnTo>
                                  <a:pt x="13031" y="140053"/>
                                </a:lnTo>
                                <a:lnTo>
                                  <a:pt x="13088" y="110206"/>
                                </a:lnTo>
                                <a:lnTo>
                                  <a:pt x="13144" y="129722"/>
                                </a:lnTo>
                                <a:lnTo>
                                  <a:pt x="13203" y="144646"/>
                                </a:lnTo>
                                <a:lnTo>
                                  <a:pt x="13260" y="148088"/>
                                </a:lnTo>
                                <a:lnTo>
                                  <a:pt x="13317" y="125130"/>
                                </a:lnTo>
                                <a:lnTo>
                                  <a:pt x="13374" y="140904"/>
                                </a:lnTo>
                                <a:lnTo>
                                  <a:pt x="13432" y="119667"/>
                                </a:lnTo>
                                <a:lnTo>
                                  <a:pt x="13489" y="130297"/>
                                </a:lnTo>
                                <a:lnTo>
                                  <a:pt x="13546" y="146942"/>
                                </a:lnTo>
                                <a:lnTo>
                                  <a:pt x="13605" y="119966"/>
                                </a:lnTo>
                                <a:lnTo>
                                  <a:pt x="13662" y="156402"/>
                                </a:lnTo>
                                <a:lnTo>
                                  <a:pt x="13719" y="134315"/>
                                </a:lnTo>
                                <a:lnTo>
                                  <a:pt x="13776" y="143200"/>
                                </a:lnTo>
                                <a:lnTo>
                                  <a:pt x="13834" y="133740"/>
                                </a:lnTo>
                                <a:lnTo>
                                  <a:pt x="13891" y="120538"/>
                                </a:lnTo>
                                <a:lnTo>
                                  <a:pt x="13948" y="165583"/>
                                </a:lnTo>
                                <a:lnTo>
                                  <a:pt x="14007" y="144921"/>
                                </a:lnTo>
                                <a:lnTo>
                                  <a:pt x="14064" y="139753"/>
                                </a:lnTo>
                                <a:lnTo>
                                  <a:pt x="14120" y="142925"/>
                                </a:lnTo>
                                <a:lnTo>
                                  <a:pt x="14178" y="157848"/>
                                </a:lnTo>
                                <a:lnTo>
                                  <a:pt x="14236" y="130297"/>
                                </a:lnTo>
                                <a:lnTo>
                                  <a:pt x="14293" y="133165"/>
                                </a:lnTo>
                                <a:lnTo>
                                  <a:pt x="14350" y="163291"/>
                                </a:lnTo>
                                <a:lnTo>
                                  <a:pt x="14408" y="138607"/>
                                </a:lnTo>
                                <a:lnTo>
                                  <a:pt x="14465" y="122259"/>
                                </a:lnTo>
                                <a:lnTo>
                                  <a:pt x="14523" y="146942"/>
                                </a:lnTo>
                                <a:lnTo>
                                  <a:pt x="14579" y="138032"/>
                                </a:lnTo>
                                <a:lnTo>
                                  <a:pt x="14638" y="122259"/>
                                </a:lnTo>
                                <a:lnTo>
                                  <a:pt x="14695" y="123409"/>
                                </a:lnTo>
                                <a:lnTo>
                                  <a:pt x="14752" y="140053"/>
                                </a:lnTo>
                                <a:lnTo>
                                  <a:pt x="14810" y="142050"/>
                                </a:lnTo>
                                <a:lnTo>
                                  <a:pt x="14867" y="117946"/>
                                </a:lnTo>
                                <a:lnTo>
                                  <a:pt x="14924" y="139478"/>
                                </a:lnTo>
                                <a:lnTo>
                                  <a:pt x="14981" y="146942"/>
                                </a:lnTo>
                                <a:lnTo>
                                  <a:pt x="15040" y="132865"/>
                                </a:lnTo>
                                <a:lnTo>
                                  <a:pt x="15097" y="154677"/>
                                </a:lnTo>
                                <a:lnTo>
                                  <a:pt x="15154" y="167879"/>
                                </a:lnTo>
                                <a:lnTo>
                                  <a:pt x="15212" y="136036"/>
                                </a:lnTo>
                                <a:lnTo>
                                  <a:pt x="15269" y="152110"/>
                                </a:lnTo>
                                <a:lnTo>
                                  <a:pt x="15326" y="115945"/>
                                </a:lnTo>
                                <a:lnTo>
                                  <a:pt x="15383" y="129147"/>
                                </a:lnTo>
                                <a:lnTo>
                                  <a:pt x="15441" y="123984"/>
                                </a:lnTo>
                                <a:lnTo>
                                  <a:pt x="15498" y="164437"/>
                                </a:lnTo>
                                <a:lnTo>
                                  <a:pt x="15555" y="157273"/>
                                </a:lnTo>
                                <a:lnTo>
                                  <a:pt x="15614" y="150660"/>
                                </a:lnTo>
                                <a:lnTo>
                                  <a:pt x="15671" y="149514"/>
                                </a:lnTo>
                                <a:lnTo>
                                  <a:pt x="15728" y="164737"/>
                                </a:lnTo>
                                <a:lnTo>
                                  <a:pt x="15785" y="108186"/>
                                </a:lnTo>
                                <a:lnTo>
                                  <a:pt x="15843" y="122834"/>
                                </a:lnTo>
                                <a:lnTo>
                                  <a:pt x="15900" y="148663"/>
                                </a:lnTo>
                                <a:lnTo>
                                  <a:pt x="15957" y="128001"/>
                                </a:lnTo>
                                <a:lnTo>
                                  <a:pt x="16016" y="134590"/>
                                </a:lnTo>
                                <a:lnTo>
                                  <a:pt x="16073" y="137457"/>
                                </a:lnTo>
                                <a:lnTo>
                                  <a:pt x="16129" y="121388"/>
                                </a:lnTo>
                                <a:lnTo>
                                  <a:pt x="16187" y="139478"/>
                                </a:lnTo>
                                <a:lnTo>
                                  <a:pt x="16245" y="117095"/>
                                </a:lnTo>
                                <a:lnTo>
                                  <a:pt x="16302" y="157848"/>
                                </a:lnTo>
                                <a:lnTo>
                                  <a:pt x="16359" y="137757"/>
                                </a:lnTo>
                                <a:lnTo>
                                  <a:pt x="16417" y="128572"/>
                                </a:lnTo>
                                <a:lnTo>
                                  <a:pt x="16475" y="127426"/>
                                </a:lnTo>
                                <a:lnTo>
                                  <a:pt x="16531" y="125405"/>
                                </a:lnTo>
                                <a:lnTo>
                                  <a:pt x="16588" y="149514"/>
                                </a:lnTo>
                                <a:lnTo>
                                  <a:pt x="16647" y="127702"/>
                                </a:lnTo>
                                <a:lnTo>
                                  <a:pt x="16704" y="158698"/>
                                </a:lnTo>
                                <a:lnTo>
                                  <a:pt x="16761" y="160715"/>
                                </a:lnTo>
                                <a:lnTo>
                                  <a:pt x="16818" y="113653"/>
                                </a:lnTo>
                                <a:lnTo>
                                  <a:pt x="16876" y="158994"/>
                                </a:lnTo>
                                <a:lnTo>
                                  <a:pt x="16933" y="140628"/>
                                </a:lnTo>
                                <a:lnTo>
                                  <a:pt x="16990" y="149514"/>
                                </a:lnTo>
                                <a:lnTo>
                                  <a:pt x="17049" y="156402"/>
                                </a:lnTo>
                                <a:lnTo>
                                  <a:pt x="17105" y="144346"/>
                                </a:lnTo>
                                <a:lnTo>
                                  <a:pt x="17163" y="138032"/>
                                </a:lnTo>
                                <a:lnTo>
                                  <a:pt x="17220" y="112503"/>
                                </a:lnTo>
                                <a:lnTo>
                                  <a:pt x="17278" y="143771"/>
                                </a:lnTo>
                                <a:lnTo>
                                  <a:pt x="17335" y="119667"/>
                                </a:lnTo>
                                <a:lnTo>
                                  <a:pt x="17392" y="151810"/>
                                </a:lnTo>
                                <a:lnTo>
                                  <a:pt x="17450" y="132865"/>
                                </a:lnTo>
                                <a:lnTo>
                                  <a:pt x="17508" y="138032"/>
                                </a:lnTo>
                                <a:lnTo>
                                  <a:pt x="17564" y="144071"/>
                                </a:lnTo>
                                <a:lnTo>
                                  <a:pt x="17621" y="159845"/>
                                </a:lnTo>
                                <a:lnTo>
                                  <a:pt x="17680" y="165883"/>
                                </a:lnTo>
                                <a:lnTo>
                                  <a:pt x="17737" y="113078"/>
                                </a:lnTo>
                                <a:lnTo>
                                  <a:pt x="17794" y="122834"/>
                                </a:lnTo>
                                <a:lnTo>
                                  <a:pt x="17852" y="130868"/>
                                </a:lnTo>
                                <a:lnTo>
                                  <a:pt x="17909" y="159845"/>
                                </a:lnTo>
                                <a:lnTo>
                                  <a:pt x="17966" y="118816"/>
                                </a:lnTo>
                                <a:lnTo>
                                  <a:pt x="18023" y="135736"/>
                                </a:lnTo>
                                <a:lnTo>
                                  <a:pt x="18082" y="128277"/>
                                </a:lnTo>
                                <a:lnTo>
                                  <a:pt x="18139" y="148939"/>
                                </a:lnTo>
                                <a:lnTo>
                                  <a:pt x="18196" y="170475"/>
                                </a:lnTo>
                                <a:lnTo>
                                  <a:pt x="18254" y="145496"/>
                                </a:lnTo>
                                <a:lnTo>
                                  <a:pt x="18311" y="109631"/>
                                </a:lnTo>
                                <a:lnTo>
                                  <a:pt x="18368" y="170751"/>
                                </a:lnTo>
                                <a:lnTo>
                                  <a:pt x="18425" y="133440"/>
                                </a:lnTo>
                                <a:lnTo>
                                  <a:pt x="18484" y="137182"/>
                                </a:lnTo>
                                <a:lnTo>
                                  <a:pt x="18540" y="156402"/>
                                </a:lnTo>
                                <a:lnTo>
                                  <a:pt x="18597" y="146942"/>
                                </a:lnTo>
                                <a:lnTo>
                                  <a:pt x="18656" y="118517"/>
                                </a:lnTo>
                                <a:lnTo>
                                  <a:pt x="18713" y="156698"/>
                                </a:lnTo>
                                <a:lnTo>
                                  <a:pt x="18770" y="149238"/>
                                </a:lnTo>
                                <a:lnTo>
                                  <a:pt x="18827" y="159569"/>
                                </a:lnTo>
                                <a:lnTo>
                                  <a:pt x="18885" y="98725"/>
                                </a:lnTo>
                                <a:lnTo>
                                  <a:pt x="18942" y="156402"/>
                                </a:lnTo>
                                <a:lnTo>
                                  <a:pt x="18999" y="138607"/>
                                </a:lnTo>
                                <a:lnTo>
                                  <a:pt x="19058" y="130297"/>
                                </a:lnTo>
                                <a:lnTo>
                                  <a:pt x="19115" y="107040"/>
                                </a:lnTo>
                                <a:lnTo>
                                  <a:pt x="19172" y="106189"/>
                                </a:lnTo>
                                <a:lnTo>
                                  <a:pt x="19229" y="145221"/>
                                </a:lnTo>
                                <a:lnTo>
                                  <a:pt x="19287" y="127702"/>
                                </a:lnTo>
                                <a:lnTo>
                                  <a:pt x="19344" y="142050"/>
                                </a:lnTo>
                                <a:lnTo>
                                  <a:pt x="19401" y="126280"/>
                                </a:lnTo>
                                <a:lnTo>
                                  <a:pt x="19460" y="123984"/>
                                </a:lnTo>
                                <a:lnTo>
                                  <a:pt x="19517" y="148363"/>
                                </a:lnTo>
                                <a:lnTo>
                                  <a:pt x="19573" y="149809"/>
                                </a:lnTo>
                                <a:lnTo>
                                  <a:pt x="19630" y="164162"/>
                                </a:lnTo>
                                <a:lnTo>
                                  <a:pt x="19689" y="109631"/>
                                </a:lnTo>
                                <a:lnTo>
                                  <a:pt x="19746" y="152956"/>
                                </a:lnTo>
                                <a:lnTo>
                                  <a:pt x="19803" y="160420"/>
                                </a:lnTo>
                                <a:lnTo>
                                  <a:pt x="19861" y="160991"/>
                                </a:lnTo>
                                <a:lnTo>
                                  <a:pt x="19918" y="123409"/>
                                </a:lnTo>
                                <a:lnTo>
                                  <a:pt x="19975" y="142349"/>
                                </a:lnTo>
                                <a:lnTo>
                                  <a:pt x="20032" y="124259"/>
                                </a:lnTo>
                                <a:lnTo>
                                  <a:pt x="20091" y="158123"/>
                                </a:lnTo>
                                <a:lnTo>
                                  <a:pt x="20148" y="134890"/>
                                </a:lnTo>
                                <a:lnTo>
                                  <a:pt x="20205" y="160715"/>
                                </a:lnTo>
                                <a:lnTo>
                                  <a:pt x="20261" y="145496"/>
                                </a:lnTo>
                                <a:lnTo>
                                  <a:pt x="20320" y="153831"/>
                                </a:lnTo>
                                <a:lnTo>
                                  <a:pt x="20377" y="130297"/>
                                </a:lnTo>
                                <a:lnTo>
                                  <a:pt x="20434" y="174493"/>
                                </a:lnTo>
                                <a:lnTo>
                                  <a:pt x="20493" y="179085"/>
                                </a:lnTo>
                                <a:lnTo>
                                  <a:pt x="20549" y="136886"/>
                                </a:lnTo>
                                <a:lnTo>
                                  <a:pt x="20606" y="140053"/>
                                </a:lnTo>
                                <a:lnTo>
                                  <a:pt x="20664" y="156402"/>
                                </a:lnTo>
                                <a:lnTo>
                                  <a:pt x="20722" y="165883"/>
                                </a:lnTo>
                                <a:lnTo>
                                  <a:pt x="20779" y="160715"/>
                                </a:lnTo>
                                <a:lnTo>
                                  <a:pt x="20836" y="111928"/>
                                </a:lnTo>
                                <a:lnTo>
                                  <a:pt x="20894" y="152681"/>
                                </a:lnTo>
                                <a:lnTo>
                                  <a:pt x="20952" y="143200"/>
                                </a:lnTo>
                                <a:lnTo>
                                  <a:pt x="21008" y="132590"/>
                                </a:lnTo>
                                <a:lnTo>
                                  <a:pt x="21065" y="143771"/>
                                </a:lnTo>
                                <a:lnTo>
                                  <a:pt x="21124" y="161290"/>
                                </a:lnTo>
                                <a:lnTo>
                                  <a:pt x="21181" y="157548"/>
                                </a:lnTo>
                                <a:lnTo>
                                  <a:pt x="21238" y="129998"/>
                                </a:lnTo>
                                <a:lnTo>
                                  <a:pt x="21296" y="137457"/>
                                </a:lnTo>
                                <a:lnTo>
                                  <a:pt x="21353" y="156973"/>
                                </a:lnTo>
                                <a:lnTo>
                                  <a:pt x="21410" y="151534"/>
                                </a:lnTo>
                                <a:lnTo>
                                  <a:pt x="21467" y="142925"/>
                                </a:lnTo>
                                <a:lnTo>
                                  <a:pt x="21526" y="145221"/>
                                </a:lnTo>
                                <a:lnTo>
                                  <a:pt x="21583" y="146367"/>
                                </a:lnTo>
                                <a:lnTo>
                                  <a:pt x="21640" y="156973"/>
                                </a:lnTo>
                                <a:lnTo>
                                  <a:pt x="21698" y="152110"/>
                                </a:lnTo>
                                <a:lnTo>
                                  <a:pt x="21755" y="130297"/>
                                </a:lnTo>
                                <a:lnTo>
                                  <a:pt x="21812" y="134890"/>
                                </a:lnTo>
                                <a:lnTo>
                                  <a:pt x="21869" y="111928"/>
                                </a:lnTo>
                                <a:lnTo>
                                  <a:pt x="21928" y="145496"/>
                                </a:lnTo>
                                <a:lnTo>
                                  <a:pt x="21984" y="158994"/>
                                </a:lnTo>
                                <a:lnTo>
                                  <a:pt x="22041" y="140053"/>
                                </a:lnTo>
                                <a:lnTo>
                                  <a:pt x="22100" y="152681"/>
                                </a:lnTo>
                                <a:lnTo>
                                  <a:pt x="22157" y="146942"/>
                                </a:lnTo>
                                <a:lnTo>
                                  <a:pt x="22214" y="163587"/>
                                </a:lnTo>
                                <a:lnTo>
                                  <a:pt x="22271" y="162141"/>
                                </a:lnTo>
                                <a:lnTo>
                                  <a:pt x="22329" y="136611"/>
                                </a:lnTo>
                                <a:lnTo>
                                  <a:pt x="22386" y="138607"/>
                                </a:lnTo>
                                <a:lnTo>
                                  <a:pt x="22443" y="137182"/>
                                </a:lnTo>
                                <a:lnTo>
                                  <a:pt x="22502" y="141479"/>
                                </a:lnTo>
                                <a:lnTo>
                                  <a:pt x="22559" y="159269"/>
                                </a:lnTo>
                                <a:lnTo>
                                  <a:pt x="22616" y="151810"/>
                                </a:lnTo>
                                <a:lnTo>
                                  <a:pt x="22673" y="172771"/>
                                </a:lnTo>
                                <a:lnTo>
                                  <a:pt x="22731" y="139183"/>
                                </a:lnTo>
                                <a:lnTo>
                                  <a:pt x="22788" y="143200"/>
                                </a:lnTo>
                                <a:lnTo>
                                  <a:pt x="22845" y="153531"/>
                                </a:lnTo>
                                <a:lnTo>
                                  <a:pt x="22904" y="156973"/>
                                </a:lnTo>
                                <a:lnTo>
                                  <a:pt x="22960" y="144071"/>
                                </a:lnTo>
                                <a:lnTo>
                                  <a:pt x="23017" y="200022"/>
                                </a:lnTo>
                                <a:lnTo>
                                  <a:pt x="23074" y="182803"/>
                                </a:lnTo>
                                <a:lnTo>
                                  <a:pt x="23133" y="144346"/>
                                </a:lnTo>
                                <a:lnTo>
                                  <a:pt x="23190" y="170175"/>
                                </a:lnTo>
                                <a:lnTo>
                                  <a:pt x="23247" y="128001"/>
                                </a:lnTo>
                                <a:lnTo>
                                  <a:pt x="23305" y="128851"/>
                                </a:lnTo>
                                <a:lnTo>
                                  <a:pt x="23362" y="153531"/>
                                </a:lnTo>
                                <a:lnTo>
                                  <a:pt x="23419" y="146071"/>
                                </a:lnTo>
                                <a:lnTo>
                                  <a:pt x="23476" y="148363"/>
                                </a:lnTo>
                                <a:lnTo>
                                  <a:pt x="23535" y="104168"/>
                                </a:lnTo>
                                <a:lnTo>
                                  <a:pt x="23592" y="158123"/>
                                </a:lnTo>
                                <a:lnTo>
                                  <a:pt x="23649" y="158994"/>
                                </a:lnTo>
                                <a:lnTo>
                                  <a:pt x="23707" y="145496"/>
                                </a:lnTo>
                                <a:lnTo>
                                  <a:pt x="23764" y="123409"/>
                                </a:lnTo>
                                <a:lnTo>
                                  <a:pt x="23821" y="174768"/>
                                </a:lnTo>
                                <a:lnTo>
                                  <a:pt x="23878" y="141774"/>
                                </a:lnTo>
                                <a:lnTo>
                                  <a:pt x="23937" y="162141"/>
                                </a:lnTo>
                                <a:lnTo>
                                  <a:pt x="23993" y="146367"/>
                                </a:lnTo>
                                <a:lnTo>
                                  <a:pt x="24050" y="182232"/>
                                </a:lnTo>
                                <a:lnTo>
                                  <a:pt x="24108" y="159269"/>
                                </a:lnTo>
                                <a:lnTo>
                                  <a:pt x="24166" y="127126"/>
                                </a:lnTo>
                                <a:lnTo>
                                  <a:pt x="24223" y="142349"/>
                                </a:lnTo>
                                <a:lnTo>
                                  <a:pt x="24280" y="135736"/>
                                </a:lnTo>
                                <a:lnTo>
                                  <a:pt x="24338" y="180235"/>
                                </a:lnTo>
                                <a:lnTo>
                                  <a:pt x="24395" y="158423"/>
                                </a:lnTo>
                                <a:lnTo>
                                  <a:pt x="24452" y="152681"/>
                                </a:lnTo>
                                <a:lnTo>
                                  <a:pt x="24509" y="166158"/>
                                </a:lnTo>
                                <a:lnTo>
                                  <a:pt x="24568" y="121388"/>
                                </a:lnTo>
                                <a:lnTo>
                                  <a:pt x="24625" y="169900"/>
                                </a:lnTo>
                                <a:lnTo>
                                  <a:pt x="24681" y="177364"/>
                                </a:lnTo>
                                <a:lnTo>
                                  <a:pt x="24740" y="140904"/>
                                </a:lnTo>
                                <a:lnTo>
                                  <a:pt x="24797" y="151534"/>
                                </a:lnTo>
                                <a:lnTo>
                                  <a:pt x="24854" y="148363"/>
                                </a:lnTo>
                                <a:lnTo>
                                  <a:pt x="24911" y="167029"/>
                                </a:lnTo>
                                <a:lnTo>
                                  <a:pt x="24969" y="145221"/>
                                </a:lnTo>
                                <a:lnTo>
                                  <a:pt x="25026" y="153831"/>
                                </a:lnTo>
                                <a:lnTo>
                                  <a:pt x="25084" y="171326"/>
                                </a:lnTo>
                                <a:lnTo>
                                  <a:pt x="25142" y="151235"/>
                                </a:lnTo>
                                <a:lnTo>
                                  <a:pt x="25199" y="158123"/>
                                </a:lnTo>
                                <a:lnTo>
                                  <a:pt x="25256" y="161566"/>
                                </a:lnTo>
                                <a:lnTo>
                                  <a:pt x="25313" y="162141"/>
                                </a:lnTo>
                                <a:lnTo>
                                  <a:pt x="25372" y="163016"/>
                                </a:lnTo>
                                <a:lnTo>
                                  <a:pt x="25428" y="173346"/>
                                </a:lnTo>
                                <a:lnTo>
                                  <a:pt x="25485" y="163291"/>
                                </a:lnTo>
                                <a:lnTo>
                                  <a:pt x="25544" y="194009"/>
                                </a:lnTo>
                                <a:lnTo>
                                  <a:pt x="25601" y="149809"/>
                                </a:lnTo>
                                <a:lnTo>
                                  <a:pt x="25658" y="150660"/>
                                </a:lnTo>
                                <a:lnTo>
                                  <a:pt x="25715" y="166733"/>
                                </a:lnTo>
                                <a:lnTo>
                                  <a:pt x="25773" y="193134"/>
                                </a:lnTo>
                                <a:lnTo>
                                  <a:pt x="25830" y="155252"/>
                                </a:lnTo>
                                <a:lnTo>
                                  <a:pt x="25887" y="165583"/>
                                </a:lnTo>
                                <a:lnTo>
                                  <a:pt x="25946" y="171050"/>
                                </a:lnTo>
                                <a:lnTo>
                                  <a:pt x="26002" y="150959"/>
                                </a:lnTo>
                                <a:lnTo>
                                  <a:pt x="26060" y="202319"/>
                                </a:lnTo>
                                <a:lnTo>
                                  <a:pt x="26116" y="161566"/>
                                </a:lnTo>
                                <a:lnTo>
                                  <a:pt x="26175" y="130868"/>
                                </a:lnTo>
                                <a:lnTo>
                                  <a:pt x="26232" y="166158"/>
                                </a:lnTo>
                                <a:lnTo>
                                  <a:pt x="26289" y="149514"/>
                                </a:lnTo>
                                <a:lnTo>
                                  <a:pt x="26347" y="166733"/>
                                </a:lnTo>
                                <a:lnTo>
                                  <a:pt x="26404" y="158698"/>
                                </a:lnTo>
                                <a:lnTo>
                                  <a:pt x="26461" y="159269"/>
                                </a:lnTo>
                                <a:lnTo>
                                  <a:pt x="26518" y="171621"/>
                                </a:lnTo>
                                <a:lnTo>
                                  <a:pt x="26577" y="150085"/>
                                </a:lnTo>
                                <a:lnTo>
                                  <a:pt x="26634" y="133440"/>
                                </a:lnTo>
                                <a:lnTo>
                                  <a:pt x="26690" y="156123"/>
                                </a:lnTo>
                                <a:lnTo>
                                  <a:pt x="26749" y="180511"/>
                                </a:lnTo>
                                <a:lnTo>
                                  <a:pt x="26806" y="173047"/>
                                </a:lnTo>
                                <a:lnTo>
                                  <a:pt x="26863" y="154677"/>
                                </a:lnTo>
                                <a:lnTo>
                                  <a:pt x="26920" y="134590"/>
                                </a:lnTo>
                                <a:lnTo>
                                  <a:pt x="26978" y="179660"/>
                                </a:lnTo>
                                <a:lnTo>
                                  <a:pt x="27036" y="189991"/>
                                </a:lnTo>
                                <a:lnTo>
                                  <a:pt x="27093" y="170751"/>
                                </a:lnTo>
                                <a:lnTo>
                                  <a:pt x="27151" y="185974"/>
                                </a:lnTo>
                                <a:lnTo>
                                  <a:pt x="27208" y="132865"/>
                                </a:lnTo>
                                <a:lnTo>
                                  <a:pt x="27265" y="145221"/>
                                </a:lnTo>
                                <a:lnTo>
                                  <a:pt x="27322" y="158423"/>
                                </a:lnTo>
                                <a:lnTo>
                                  <a:pt x="27381" y="161290"/>
                                </a:lnTo>
                                <a:lnTo>
                                  <a:pt x="27437" y="155827"/>
                                </a:lnTo>
                                <a:lnTo>
                                  <a:pt x="27494" y="156123"/>
                                </a:lnTo>
                                <a:lnTo>
                                  <a:pt x="27551" y="209507"/>
                                </a:lnTo>
                                <a:lnTo>
                                  <a:pt x="27610" y="158123"/>
                                </a:lnTo>
                                <a:lnTo>
                                  <a:pt x="27667" y="173346"/>
                                </a:lnTo>
                                <a:lnTo>
                                  <a:pt x="27724" y="184528"/>
                                </a:lnTo>
                                <a:lnTo>
                                  <a:pt x="27782" y="165012"/>
                                </a:lnTo>
                                <a:lnTo>
                                  <a:pt x="27839" y="122834"/>
                                </a:lnTo>
                                <a:lnTo>
                                  <a:pt x="27896" y="202618"/>
                                </a:lnTo>
                                <a:lnTo>
                                  <a:pt x="27953" y="196880"/>
                                </a:lnTo>
                                <a:lnTo>
                                  <a:pt x="28011" y="197726"/>
                                </a:lnTo>
                                <a:lnTo>
                                  <a:pt x="28069" y="202319"/>
                                </a:lnTo>
                                <a:lnTo>
                                  <a:pt x="28125" y="166458"/>
                                </a:lnTo>
                                <a:lnTo>
                                  <a:pt x="28184" y="185399"/>
                                </a:lnTo>
                                <a:lnTo>
                                  <a:pt x="28241" y="162141"/>
                                </a:lnTo>
                                <a:lnTo>
                                  <a:pt x="28298" y="159269"/>
                                </a:lnTo>
                                <a:lnTo>
                                  <a:pt x="28355" y="155552"/>
                                </a:lnTo>
                                <a:lnTo>
                                  <a:pt x="28413" y="172196"/>
                                </a:lnTo>
                                <a:lnTo>
                                  <a:pt x="28470" y="227573"/>
                                </a:lnTo>
                                <a:lnTo>
                                  <a:pt x="28527" y="146367"/>
                                </a:lnTo>
                                <a:lnTo>
                                  <a:pt x="28586" y="156402"/>
                                </a:lnTo>
                                <a:lnTo>
                                  <a:pt x="28643" y="183102"/>
                                </a:lnTo>
                                <a:lnTo>
                                  <a:pt x="28700" y="132865"/>
                                </a:lnTo>
                                <a:lnTo>
                                  <a:pt x="28757" y="214946"/>
                                </a:lnTo>
                                <a:lnTo>
                                  <a:pt x="28815" y="190566"/>
                                </a:lnTo>
                                <a:lnTo>
                                  <a:pt x="28872" y="170475"/>
                                </a:lnTo>
                                <a:lnTo>
                                  <a:pt x="28929" y="176489"/>
                                </a:lnTo>
                                <a:lnTo>
                                  <a:pt x="28987" y="203764"/>
                                </a:lnTo>
                                <a:lnTo>
                                  <a:pt x="29045" y="183678"/>
                                </a:lnTo>
                                <a:lnTo>
                                  <a:pt x="29102" y="182803"/>
                                </a:lnTo>
                                <a:lnTo>
                                  <a:pt x="29158" y="177064"/>
                                </a:lnTo>
                                <a:lnTo>
                                  <a:pt x="29217" y="198301"/>
                                </a:lnTo>
                                <a:lnTo>
                                  <a:pt x="29274" y="179660"/>
                                </a:lnTo>
                                <a:lnTo>
                                  <a:pt x="29331" y="188841"/>
                                </a:lnTo>
                                <a:lnTo>
                                  <a:pt x="29389" y="130868"/>
                                </a:lnTo>
                                <a:lnTo>
                                  <a:pt x="29446" y="142625"/>
                                </a:lnTo>
                                <a:lnTo>
                                  <a:pt x="29503" y="198601"/>
                                </a:lnTo>
                                <a:lnTo>
                                  <a:pt x="29560" y="149809"/>
                                </a:lnTo>
                                <a:lnTo>
                                  <a:pt x="29619" y="160991"/>
                                </a:lnTo>
                                <a:lnTo>
                                  <a:pt x="29676" y="189991"/>
                                </a:lnTo>
                                <a:lnTo>
                                  <a:pt x="29733" y="191988"/>
                                </a:lnTo>
                                <a:lnTo>
                                  <a:pt x="29791" y="164737"/>
                                </a:lnTo>
                                <a:lnTo>
                                  <a:pt x="29848" y="179085"/>
                                </a:lnTo>
                                <a:lnTo>
                                  <a:pt x="29905" y="189692"/>
                                </a:lnTo>
                                <a:lnTo>
                                  <a:pt x="29962" y="164437"/>
                                </a:lnTo>
                                <a:lnTo>
                                  <a:pt x="30021" y="163291"/>
                                </a:lnTo>
                                <a:lnTo>
                                  <a:pt x="30078" y="168454"/>
                                </a:lnTo>
                                <a:lnTo>
                                  <a:pt x="30134" y="212650"/>
                                </a:lnTo>
                                <a:lnTo>
                                  <a:pt x="30193" y="177639"/>
                                </a:lnTo>
                                <a:lnTo>
                                  <a:pt x="30250" y="204914"/>
                                </a:lnTo>
                                <a:lnTo>
                                  <a:pt x="30307" y="184248"/>
                                </a:lnTo>
                                <a:lnTo>
                                  <a:pt x="30364" y="151534"/>
                                </a:lnTo>
                                <a:lnTo>
                                  <a:pt x="30422" y="203193"/>
                                </a:lnTo>
                                <a:lnTo>
                                  <a:pt x="30479" y="171326"/>
                                </a:lnTo>
                                <a:lnTo>
                                  <a:pt x="30537" y="193134"/>
                                </a:lnTo>
                                <a:lnTo>
                                  <a:pt x="30595" y="185674"/>
                                </a:lnTo>
                                <a:lnTo>
                                  <a:pt x="30652" y="188841"/>
                                </a:lnTo>
                                <a:lnTo>
                                  <a:pt x="30709" y="189416"/>
                                </a:lnTo>
                                <a:lnTo>
                                  <a:pt x="30766" y="183378"/>
                                </a:lnTo>
                                <a:lnTo>
                                  <a:pt x="30824" y="152681"/>
                                </a:lnTo>
                                <a:lnTo>
                                  <a:pt x="30881" y="160420"/>
                                </a:lnTo>
                                <a:lnTo>
                                  <a:pt x="30938" y="182232"/>
                                </a:lnTo>
                                <a:lnTo>
                                  <a:pt x="30997" y="210653"/>
                                </a:lnTo>
                                <a:lnTo>
                                  <a:pt x="31054" y="178785"/>
                                </a:lnTo>
                                <a:lnTo>
                                  <a:pt x="31110" y="157273"/>
                                </a:lnTo>
                                <a:lnTo>
                                  <a:pt x="31167" y="204615"/>
                                </a:lnTo>
                                <a:lnTo>
                                  <a:pt x="31226" y="176789"/>
                                </a:lnTo>
                                <a:lnTo>
                                  <a:pt x="31283" y="143771"/>
                                </a:lnTo>
                                <a:lnTo>
                                  <a:pt x="31340" y="193434"/>
                                </a:lnTo>
                                <a:lnTo>
                                  <a:pt x="31397" y="202043"/>
                                </a:lnTo>
                                <a:lnTo>
                                  <a:pt x="31455" y="175343"/>
                                </a:lnTo>
                                <a:lnTo>
                                  <a:pt x="31513" y="184528"/>
                                </a:lnTo>
                                <a:lnTo>
                                  <a:pt x="31569" y="170175"/>
                                </a:lnTo>
                                <a:lnTo>
                                  <a:pt x="31628" y="181381"/>
                                </a:lnTo>
                                <a:lnTo>
                                  <a:pt x="31685" y="177064"/>
                                </a:lnTo>
                                <a:lnTo>
                                  <a:pt x="31742" y="180235"/>
                                </a:lnTo>
                                <a:lnTo>
                                  <a:pt x="31799" y="181381"/>
                                </a:lnTo>
                                <a:lnTo>
                                  <a:pt x="31857" y="224706"/>
                                </a:lnTo>
                                <a:lnTo>
                                  <a:pt x="31914" y="198026"/>
                                </a:lnTo>
                                <a:lnTo>
                                  <a:pt x="31971" y="176789"/>
                                </a:lnTo>
                                <a:lnTo>
                                  <a:pt x="32030" y="194859"/>
                                </a:lnTo>
                                <a:lnTo>
                                  <a:pt x="32087" y="191137"/>
                                </a:lnTo>
                                <a:lnTo>
                                  <a:pt x="32143" y="171326"/>
                                </a:lnTo>
                                <a:lnTo>
                                  <a:pt x="32201" y="172771"/>
                                </a:lnTo>
                                <a:lnTo>
                                  <a:pt x="32259" y="166158"/>
                                </a:lnTo>
                                <a:lnTo>
                                  <a:pt x="32316" y="197726"/>
                                </a:lnTo>
                                <a:lnTo>
                                  <a:pt x="32373" y="199747"/>
                                </a:lnTo>
                                <a:lnTo>
                                  <a:pt x="32431" y="171897"/>
                                </a:lnTo>
                                <a:lnTo>
                                  <a:pt x="32489" y="200322"/>
                                </a:lnTo>
                                <a:lnTo>
                                  <a:pt x="32545" y="160144"/>
                                </a:lnTo>
                                <a:lnTo>
                                  <a:pt x="32602" y="209782"/>
                                </a:lnTo>
                                <a:lnTo>
                                  <a:pt x="32661" y="193134"/>
                                </a:lnTo>
                                <a:lnTo>
                                  <a:pt x="32718" y="186549"/>
                                </a:lnTo>
                                <a:lnTo>
                                  <a:pt x="32775" y="197455"/>
                                </a:lnTo>
                                <a:lnTo>
                                  <a:pt x="32833" y="194859"/>
                                </a:lnTo>
                                <a:lnTo>
                                  <a:pt x="32890" y="202043"/>
                                </a:lnTo>
                                <a:lnTo>
                                  <a:pt x="32947" y="189991"/>
                                </a:lnTo>
                                <a:lnTo>
                                  <a:pt x="33004" y="197455"/>
                                </a:lnTo>
                                <a:lnTo>
                                  <a:pt x="33063" y="200897"/>
                                </a:lnTo>
                                <a:lnTo>
                                  <a:pt x="33119" y="231890"/>
                                </a:lnTo>
                                <a:lnTo>
                                  <a:pt x="33177" y="227873"/>
                                </a:lnTo>
                                <a:lnTo>
                                  <a:pt x="33235" y="179085"/>
                                </a:lnTo>
                                <a:lnTo>
                                  <a:pt x="33292" y="192287"/>
                                </a:lnTo>
                                <a:lnTo>
                                  <a:pt x="33349" y="202894"/>
                                </a:lnTo>
                                <a:lnTo>
                                  <a:pt x="33406" y="224131"/>
                                </a:lnTo>
                                <a:lnTo>
                                  <a:pt x="33465" y="170475"/>
                                </a:lnTo>
                                <a:lnTo>
                                  <a:pt x="33522" y="203469"/>
                                </a:lnTo>
                                <a:lnTo>
                                  <a:pt x="33578" y="217817"/>
                                </a:lnTo>
                                <a:lnTo>
                                  <a:pt x="33637" y="186249"/>
                                </a:lnTo>
                                <a:lnTo>
                                  <a:pt x="33694" y="191413"/>
                                </a:lnTo>
                                <a:lnTo>
                                  <a:pt x="33751" y="175343"/>
                                </a:lnTo>
                                <a:lnTo>
                                  <a:pt x="33808" y="210078"/>
                                </a:lnTo>
                                <a:lnTo>
                                  <a:pt x="33866" y="165883"/>
                                </a:lnTo>
                                <a:lnTo>
                                  <a:pt x="33923" y="218967"/>
                                </a:lnTo>
                                <a:lnTo>
                                  <a:pt x="33980" y="208932"/>
                                </a:lnTo>
                                <a:lnTo>
                                  <a:pt x="34039" y="182803"/>
                                </a:lnTo>
                                <a:lnTo>
                                  <a:pt x="34096" y="209507"/>
                                </a:lnTo>
                                <a:lnTo>
                                  <a:pt x="34153" y="167308"/>
                                </a:lnTo>
                                <a:lnTo>
                                  <a:pt x="34210" y="243071"/>
                                </a:lnTo>
                                <a:lnTo>
                                  <a:pt x="34268" y="172196"/>
                                </a:lnTo>
                                <a:lnTo>
                                  <a:pt x="34325" y="175343"/>
                                </a:lnTo>
                                <a:lnTo>
                                  <a:pt x="34382" y="222134"/>
                                </a:lnTo>
                                <a:lnTo>
                                  <a:pt x="34441" y="182232"/>
                                </a:lnTo>
                                <a:lnTo>
                                  <a:pt x="34498" y="237908"/>
                                </a:lnTo>
                                <a:lnTo>
                                  <a:pt x="34554" y="193134"/>
                                </a:lnTo>
                                <a:lnTo>
                                  <a:pt x="34611" y="207211"/>
                                </a:lnTo>
                                <a:lnTo>
                                  <a:pt x="34670" y="219838"/>
                                </a:lnTo>
                                <a:lnTo>
                                  <a:pt x="34727" y="171326"/>
                                </a:lnTo>
                                <a:lnTo>
                                  <a:pt x="34784" y="205486"/>
                                </a:lnTo>
                                <a:lnTo>
                                  <a:pt x="34841" y="228723"/>
                                </a:lnTo>
                                <a:lnTo>
                                  <a:pt x="34899" y="241075"/>
                                </a:lnTo>
                                <a:lnTo>
                                  <a:pt x="34956" y="207786"/>
                                </a:lnTo>
                                <a:lnTo>
                                  <a:pt x="35013" y="208632"/>
                                </a:lnTo>
                                <a:lnTo>
                                  <a:pt x="35072" y="201173"/>
                                </a:lnTo>
                                <a:lnTo>
                                  <a:pt x="35129" y="221835"/>
                                </a:lnTo>
                                <a:lnTo>
                                  <a:pt x="35186" y="209207"/>
                                </a:lnTo>
                                <a:lnTo>
                                  <a:pt x="35243" y="204040"/>
                                </a:lnTo>
                                <a:lnTo>
                                  <a:pt x="35301" y="145496"/>
                                </a:lnTo>
                                <a:lnTo>
                                  <a:pt x="35358" y="206336"/>
                                </a:lnTo>
                                <a:lnTo>
                                  <a:pt x="35415" y="214670"/>
                                </a:lnTo>
                                <a:lnTo>
                                  <a:pt x="35474" y="206336"/>
                                </a:lnTo>
                                <a:lnTo>
                                  <a:pt x="35531" y="193434"/>
                                </a:lnTo>
                                <a:lnTo>
                                  <a:pt x="35587" y="183953"/>
                                </a:lnTo>
                                <a:lnTo>
                                  <a:pt x="35645" y="210353"/>
                                </a:lnTo>
                                <a:lnTo>
                                  <a:pt x="35703" y="207211"/>
                                </a:lnTo>
                                <a:lnTo>
                                  <a:pt x="35760" y="228448"/>
                                </a:lnTo>
                                <a:lnTo>
                                  <a:pt x="35817" y="205486"/>
                                </a:lnTo>
                                <a:lnTo>
                                  <a:pt x="35875" y="209782"/>
                                </a:lnTo>
                                <a:lnTo>
                                  <a:pt x="35932" y="200897"/>
                                </a:lnTo>
                                <a:lnTo>
                                  <a:pt x="35989" y="218967"/>
                                </a:lnTo>
                                <a:lnTo>
                                  <a:pt x="36046" y="208932"/>
                                </a:lnTo>
                                <a:lnTo>
                                  <a:pt x="36105" y="218392"/>
                                </a:lnTo>
                                <a:lnTo>
                                  <a:pt x="36162" y="215521"/>
                                </a:lnTo>
                                <a:lnTo>
                                  <a:pt x="36219" y="212949"/>
                                </a:lnTo>
                                <a:lnTo>
                                  <a:pt x="36277" y="214670"/>
                                </a:lnTo>
                                <a:lnTo>
                                  <a:pt x="36334" y="216391"/>
                                </a:lnTo>
                                <a:lnTo>
                                  <a:pt x="36391" y="200897"/>
                                </a:lnTo>
                                <a:lnTo>
                                  <a:pt x="36448" y="203764"/>
                                </a:lnTo>
                                <a:lnTo>
                                  <a:pt x="36507" y="189692"/>
                                </a:lnTo>
                                <a:lnTo>
                                  <a:pt x="36563" y="207486"/>
                                </a:lnTo>
                                <a:lnTo>
                                  <a:pt x="36621" y="193134"/>
                                </a:lnTo>
                                <a:lnTo>
                                  <a:pt x="36679" y="244793"/>
                                </a:lnTo>
                                <a:lnTo>
                                  <a:pt x="36736" y="177639"/>
                                </a:lnTo>
                                <a:lnTo>
                                  <a:pt x="36793" y="203469"/>
                                </a:lnTo>
                                <a:lnTo>
                                  <a:pt x="36850" y="162716"/>
                                </a:lnTo>
                                <a:lnTo>
                                  <a:pt x="36909" y="217542"/>
                                </a:lnTo>
                                <a:lnTo>
                                  <a:pt x="36966" y="230444"/>
                                </a:lnTo>
                                <a:lnTo>
                                  <a:pt x="37022" y="206911"/>
                                </a:lnTo>
                                <a:lnTo>
                                  <a:pt x="37081" y="213225"/>
                                </a:lnTo>
                                <a:lnTo>
                                  <a:pt x="37138" y="225005"/>
                                </a:lnTo>
                                <a:lnTo>
                                  <a:pt x="37195" y="226726"/>
                                </a:lnTo>
                                <a:lnTo>
                                  <a:pt x="37252" y="214375"/>
                                </a:lnTo>
                                <a:lnTo>
                                  <a:pt x="37310" y="204040"/>
                                </a:lnTo>
                                <a:lnTo>
                                  <a:pt x="37367" y="219263"/>
                                </a:lnTo>
                                <a:lnTo>
                                  <a:pt x="37424" y="228723"/>
                                </a:lnTo>
                                <a:lnTo>
                                  <a:pt x="37483" y="202894"/>
                                </a:lnTo>
                                <a:lnTo>
                                  <a:pt x="37539" y="214670"/>
                                </a:lnTo>
                                <a:lnTo>
                                  <a:pt x="37597" y="247964"/>
                                </a:lnTo>
                                <a:lnTo>
                                  <a:pt x="37654" y="217242"/>
                                </a:lnTo>
                                <a:lnTo>
                                  <a:pt x="37712" y="227002"/>
                                </a:lnTo>
                                <a:lnTo>
                                  <a:pt x="37769" y="204339"/>
                                </a:lnTo>
                                <a:lnTo>
                                  <a:pt x="37826" y="206636"/>
                                </a:lnTo>
                                <a:lnTo>
                                  <a:pt x="37885" y="234761"/>
                                </a:lnTo>
                                <a:lnTo>
                                  <a:pt x="37942" y="227298"/>
                                </a:lnTo>
                                <a:lnTo>
                                  <a:pt x="37998" y="222705"/>
                                </a:lnTo>
                                <a:lnTo>
                                  <a:pt x="38055" y="224706"/>
                                </a:lnTo>
                                <a:lnTo>
                                  <a:pt x="38114" y="237333"/>
                                </a:lnTo>
                                <a:lnTo>
                                  <a:pt x="38171" y="201173"/>
                                </a:lnTo>
                                <a:lnTo>
                                  <a:pt x="38228" y="243647"/>
                                </a:lnTo>
                                <a:lnTo>
                                  <a:pt x="38286" y="213800"/>
                                </a:lnTo>
                                <a:lnTo>
                                  <a:pt x="38343" y="240500"/>
                                </a:lnTo>
                                <a:lnTo>
                                  <a:pt x="38400" y="213524"/>
                                </a:lnTo>
                                <a:lnTo>
                                  <a:pt x="38457" y="260591"/>
                                </a:lnTo>
                                <a:lnTo>
                                  <a:pt x="38516" y="206636"/>
                                </a:lnTo>
                                <a:lnTo>
                                  <a:pt x="38573" y="201468"/>
                                </a:lnTo>
                                <a:lnTo>
                                  <a:pt x="38630" y="226427"/>
                                </a:lnTo>
                                <a:lnTo>
                                  <a:pt x="38688" y="189116"/>
                                </a:lnTo>
                                <a:lnTo>
                                  <a:pt x="38745" y="256573"/>
                                </a:lnTo>
                                <a:lnTo>
                                  <a:pt x="38802" y="183953"/>
                                </a:lnTo>
                                <a:lnTo>
                                  <a:pt x="38859" y="237333"/>
                                </a:lnTo>
                                <a:lnTo>
                                  <a:pt x="38918" y="238479"/>
                                </a:lnTo>
                                <a:lnTo>
                                  <a:pt x="38974" y="241926"/>
                                </a:lnTo>
                                <a:lnTo>
                                  <a:pt x="39031" y="199747"/>
                                </a:lnTo>
                                <a:lnTo>
                                  <a:pt x="39089" y="235612"/>
                                </a:lnTo>
                                <a:lnTo>
                                  <a:pt x="39147" y="208061"/>
                                </a:lnTo>
                                <a:lnTo>
                                  <a:pt x="39204" y="217817"/>
                                </a:lnTo>
                                <a:lnTo>
                                  <a:pt x="39261" y="207786"/>
                                </a:lnTo>
                                <a:lnTo>
                                  <a:pt x="39319" y="205761"/>
                                </a:lnTo>
                                <a:lnTo>
                                  <a:pt x="39376" y="221259"/>
                                </a:lnTo>
                                <a:lnTo>
                                  <a:pt x="39433" y="201748"/>
                                </a:lnTo>
                                <a:lnTo>
                                  <a:pt x="39490" y="217817"/>
                                </a:lnTo>
                                <a:lnTo>
                                  <a:pt x="39549" y="207786"/>
                                </a:lnTo>
                                <a:lnTo>
                                  <a:pt x="39606" y="202894"/>
                                </a:lnTo>
                                <a:lnTo>
                                  <a:pt x="39663" y="210078"/>
                                </a:lnTo>
                                <a:lnTo>
                                  <a:pt x="39721" y="222705"/>
                                </a:lnTo>
                                <a:lnTo>
                                  <a:pt x="39778" y="231019"/>
                                </a:lnTo>
                                <a:lnTo>
                                  <a:pt x="39835" y="237633"/>
                                </a:lnTo>
                                <a:lnTo>
                                  <a:pt x="39892" y="211503"/>
                                </a:lnTo>
                                <a:lnTo>
                                  <a:pt x="39951" y="198601"/>
                                </a:lnTo>
                                <a:lnTo>
                                  <a:pt x="40007" y="213800"/>
                                </a:lnTo>
                                <a:lnTo>
                                  <a:pt x="40064" y="244793"/>
                                </a:lnTo>
                                <a:lnTo>
                                  <a:pt x="40123" y="198301"/>
                                </a:lnTo>
                                <a:lnTo>
                                  <a:pt x="40180" y="217542"/>
                                </a:lnTo>
                                <a:lnTo>
                                  <a:pt x="40237" y="242501"/>
                                </a:lnTo>
                                <a:lnTo>
                                  <a:pt x="40294" y="197726"/>
                                </a:lnTo>
                                <a:lnTo>
                                  <a:pt x="40352" y="200597"/>
                                </a:lnTo>
                                <a:lnTo>
                                  <a:pt x="40409" y="264037"/>
                                </a:lnTo>
                                <a:lnTo>
                                  <a:pt x="40466" y="222134"/>
                                </a:lnTo>
                                <a:lnTo>
                                  <a:pt x="40525" y="240775"/>
                                </a:lnTo>
                                <a:lnTo>
                                  <a:pt x="40582" y="205761"/>
                                </a:lnTo>
                                <a:lnTo>
                                  <a:pt x="40639" y="223280"/>
                                </a:lnTo>
                                <a:lnTo>
                                  <a:pt x="40695" y="200897"/>
                                </a:lnTo>
                                <a:lnTo>
                                  <a:pt x="40754" y="223280"/>
                                </a:lnTo>
                                <a:lnTo>
                                  <a:pt x="40811" y="205761"/>
                                </a:lnTo>
                                <a:lnTo>
                                  <a:pt x="40868" y="214375"/>
                                </a:lnTo>
                                <a:lnTo>
                                  <a:pt x="40927" y="217542"/>
                                </a:lnTo>
                                <a:lnTo>
                                  <a:pt x="40983" y="201748"/>
                                </a:lnTo>
                                <a:lnTo>
                                  <a:pt x="41041" y="203469"/>
                                </a:lnTo>
                                <a:lnTo>
                                  <a:pt x="41098" y="225005"/>
                                </a:lnTo>
                                <a:lnTo>
                                  <a:pt x="41156" y="212650"/>
                                </a:lnTo>
                                <a:lnTo>
                                  <a:pt x="41213" y="208357"/>
                                </a:lnTo>
                                <a:lnTo>
                                  <a:pt x="41270" y="219263"/>
                                </a:lnTo>
                                <a:lnTo>
                                  <a:pt x="41328" y="201173"/>
                                </a:lnTo>
                                <a:lnTo>
                                  <a:pt x="41385" y="200897"/>
                                </a:lnTo>
                                <a:lnTo>
                                  <a:pt x="41442" y="225852"/>
                                </a:lnTo>
                                <a:lnTo>
                                  <a:pt x="41499" y="214670"/>
                                </a:lnTo>
                                <a:lnTo>
                                  <a:pt x="41558" y="212949"/>
                                </a:lnTo>
                                <a:lnTo>
                                  <a:pt x="41615" y="193434"/>
                                </a:lnTo>
                                <a:lnTo>
                                  <a:pt x="41672" y="231890"/>
                                </a:lnTo>
                                <a:lnTo>
                                  <a:pt x="41730" y="221259"/>
                                </a:lnTo>
                                <a:lnTo>
                                  <a:pt x="41787" y="214670"/>
                                </a:lnTo>
                                <a:lnTo>
                                  <a:pt x="41844" y="214099"/>
                                </a:lnTo>
                                <a:lnTo>
                                  <a:pt x="41901" y="211803"/>
                                </a:lnTo>
                                <a:lnTo>
                                  <a:pt x="41960" y="208061"/>
                                </a:lnTo>
                                <a:lnTo>
                                  <a:pt x="42016" y="235336"/>
                                </a:lnTo>
                                <a:lnTo>
                                  <a:pt x="42074" y="211228"/>
                                </a:lnTo>
                                <a:lnTo>
                                  <a:pt x="42132" y="218688"/>
                                </a:lnTo>
                                <a:lnTo>
                                  <a:pt x="42189" y="208932"/>
                                </a:lnTo>
                                <a:lnTo>
                                  <a:pt x="42246" y="204615"/>
                                </a:lnTo>
                                <a:lnTo>
                                  <a:pt x="42303" y="200597"/>
                                </a:lnTo>
                                <a:lnTo>
                                  <a:pt x="42362" y="227873"/>
                                </a:lnTo>
                                <a:lnTo>
                                  <a:pt x="42418" y="229298"/>
                                </a:lnTo>
                                <a:lnTo>
                                  <a:pt x="42475" y="222985"/>
                                </a:lnTo>
                                <a:lnTo>
                                  <a:pt x="42534" y="225577"/>
                                </a:lnTo>
                                <a:lnTo>
                                  <a:pt x="42591" y="209507"/>
                                </a:lnTo>
                                <a:lnTo>
                                  <a:pt x="42648" y="214099"/>
                                </a:lnTo>
                                <a:lnTo>
                                  <a:pt x="42705" y="228723"/>
                                </a:lnTo>
                                <a:lnTo>
                                  <a:pt x="42763" y="205761"/>
                                </a:lnTo>
                                <a:lnTo>
                                  <a:pt x="42820" y="208632"/>
                                </a:lnTo>
                                <a:lnTo>
                                  <a:pt x="42877" y="227002"/>
                                </a:lnTo>
                                <a:lnTo>
                                  <a:pt x="42934" y="196305"/>
                                </a:lnTo>
                                <a:lnTo>
                                  <a:pt x="42992" y="208061"/>
                                </a:lnTo>
                                <a:lnTo>
                                  <a:pt x="43050" y="187120"/>
                                </a:lnTo>
                                <a:lnTo>
                                  <a:pt x="43107" y="235037"/>
                                </a:lnTo>
                                <a:lnTo>
                                  <a:pt x="43165" y="216391"/>
                                </a:lnTo>
                                <a:lnTo>
                                  <a:pt x="43222" y="232465"/>
                                </a:lnTo>
                                <a:lnTo>
                                  <a:pt x="43279" y="232740"/>
                                </a:lnTo>
                                <a:lnTo>
                                  <a:pt x="43336" y="230169"/>
                                </a:lnTo>
                                <a:lnTo>
                                  <a:pt x="43395" y="189692"/>
                                </a:lnTo>
                                <a:lnTo>
                                  <a:pt x="43451" y="196880"/>
                                </a:lnTo>
                                <a:lnTo>
                                  <a:pt x="43508" y="237333"/>
                                </a:lnTo>
                                <a:lnTo>
                                  <a:pt x="43567" y="220688"/>
                                </a:lnTo>
                                <a:lnTo>
                                  <a:pt x="43624" y="203764"/>
                                </a:lnTo>
                                <a:lnTo>
                                  <a:pt x="43681" y="229594"/>
                                </a:lnTo>
                                <a:lnTo>
                                  <a:pt x="43738" y="206911"/>
                                </a:lnTo>
                                <a:lnTo>
                                  <a:pt x="43796" y="232740"/>
                                </a:lnTo>
                                <a:lnTo>
                                  <a:pt x="43853" y="208061"/>
                                </a:lnTo>
                                <a:lnTo>
                                  <a:pt x="43910" y="207211"/>
                                </a:lnTo>
                                <a:lnTo>
                                  <a:pt x="43968" y="199747"/>
                                </a:lnTo>
                                <a:lnTo>
                                  <a:pt x="44026" y="196580"/>
                                </a:lnTo>
                                <a:lnTo>
                                  <a:pt x="44083" y="208061"/>
                                </a:lnTo>
                                <a:lnTo>
                                  <a:pt x="44139" y="233316"/>
                                </a:lnTo>
                                <a:lnTo>
                                  <a:pt x="44198" y="226152"/>
                                </a:lnTo>
                                <a:lnTo>
                                  <a:pt x="44255" y="204615"/>
                                </a:lnTo>
                                <a:lnTo>
                                  <a:pt x="44312" y="203764"/>
                                </a:lnTo>
                                <a:lnTo>
                                  <a:pt x="44371" y="224131"/>
                                </a:lnTo>
                                <a:lnTo>
                                  <a:pt x="44427" y="207486"/>
                                </a:lnTo>
                                <a:lnTo>
                                  <a:pt x="44484" y="220413"/>
                                </a:lnTo>
                                <a:lnTo>
                                  <a:pt x="44541" y="204339"/>
                                </a:lnTo>
                                <a:lnTo>
                                  <a:pt x="44600" y="199176"/>
                                </a:lnTo>
                                <a:lnTo>
                                  <a:pt x="44657" y="202894"/>
                                </a:lnTo>
                                <a:lnTo>
                                  <a:pt x="44714" y="220413"/>
                                </a:lnTo>
                                <a:lnTo>
                                  <a:pt x="44772" y="207486"/>
                                </a:lnTo>
                                <a:lnTo>
                                  <a:pt x="44829" y="220688"/>
                                </a:lnTo>
                                <a:lnTo>
                                  <a:pt x="44886" y="191712"/>
                                </a:lnTo>
                                <a:lnTo>
                                  <a:pt x="44943" y="213225"/>
                                </a:lnTo>
                                <a:lnTo>
                                  <a:pt x="45002" y="221559"/>
                                </a:lnTo>
                                <a:lnTo>
                                  <a:pt x="45059" y="204040"/>
                                </a:lnTo>
                                <a:lnTo>
                                  <a:pt x="45116" y="225281"/>
                                </a:lnTo>
                                <a:lnTo>
                                  <a:pt x="45174" y="229873"/>
                                </a:lnTo>
                                <a:lnTo>
                                  <a:pt x="45231" y="225577"/>
                                </a:lnTo>
                                <a:lnTo>
                                  <a:pt x="45288" y="206911"/>
                                </a:lnTo>
                                <a:lnTo>
                                  <a:pt x="45345" y="219538"/>
                                </a:lnTo>
                                <a:lnTo>
                                  <a:pt x="45403" y="193434"/>
                                </a:lnTo>
                                <a:lnTo>
                                  <a:pt x="45460" y="196880"/>
                                </a:lnTo>
                                <a:lnTo>
                                  <a:pt x="45517" y="258295"/>
                                </a:lnTo>
                                <a:lnTo>
                                  <a:pt x="45576" y="205486"/>
                                </a:lnTo>
                                <a:lnTo>
                                  <a:pt x="45633" y="253131"/>
                                </a:lnTo>
                                <a:lnTo>
                                  <a:pt x="45690" y="242796"/>
                                </a:lnTo>
                                <a:lnTo>
                                  <a:pt x="45747" y="217242"/>
                                </a:lnTo>
                                <a:lnTo>
                                  <a:pt x="45805" y="222409"/>
                                </a:lnTo>
                                <a:lnTo>
                                  <a:pt x="45862" y="216391"/>
                                </a:lnTo>
                                <a:lnTo>
                                  <a:pt x="45919" y="242501"/>
                                </a:lnTo>
                                <a:lnTo>
                                  <a:pt x="45978" y="231019"/>
                                </a:lnTo>
                                <a:lnTo>
                                  <a:pt x="46035" y="233887"/>
                                </a:lnTo>
                                <a:lnTo>
                                  <a:pt x="46092" y="208357"/>
                                </a:lnTo>
                                <a:lnTo>
                                  <a:pt x="46148" y="228448"/>
                                </a:lnTo>
                                <a:lnTo>
                                  <a:pt x="46207" y="225005"/>
                                </a:lnTo>
                                <a:lnTo>
                                  <a:pt x="46264" y="244517"/>
                                </a:lnTo>
                                <a:lnTo>
                                  <a:pt x="46321" y="201748"/>
                                </a:lnTo>
                                <a:lnTo>
                                  <a:pt x="46378" y="215821"/>
                                </a:lnTo>
                                <a:lnTo>
                                  <a:pt x="46436" y="208061"/>
                                </a:lnTo>
                                <a:lnTo>
                                  <a:pt x="46493" y="222409"/>
                                </a:lnTo>
                                <a:lnTo>
                                  <a:pt x="46550" y="189991"/>
                                </a:lnTo>
                                <a:lnTo>
                                  <a:pt x="46609" y="223855"/>
                                </a:lnTo>
                                <a:lnTo>
                                  <a:pt x="46666" y="207486"/>
                                </a:lnTo>
                                <a:lnTo>
                                  <a:pt x="46723" y="217542"/>
                                </a:lnTo>
                                <a:lnTo>
                                  <a:pt x="46780" y="208632"/>
                                </a:lnTo>
                                <a:lnTo>
                                  <a:pt x="46838" y="214946"/>
                                </a:lnTo>
                                <a:lnTo>
                                  <a:pt x="46895" y="220413"/>
                                </a:lnTo>
                                <a:lnTo>
                                  <a:pt x="46952" y="233887"/>
                                </a:lnTo>
                                <a:lnTo>
                                  <a:pt x="47011" y="204615"/>
                                </a:lnTo>
                                <a:lnTo>
                                  <a:pt x="47068" y="204040"/>
                                </a:lnTo>
                                <a:lnTo>
                                  <a:pt x="47124" y="206061"/>
                                </a:lnTo>
                                <a:lnTo>
                                  <a:pt x="47182" y="201468"/>
                                </a:lnTo>
                                <a:lnTo>
                                  <a:pt x="47240" y="243946"/>
                                </a:lnTo>
                                <a:lnTo>
                                  <a:pt x="47297" y="236758"/>
                                </a:lnTo>
                                <a:lnTo>
                                  <a:pt x="47354" y="207486"/>
                                </a:lnTo>
                                <a:lnTo>
                                  <a:pt x="47412" y="192862"/>
                                </a:lnTo>
                                <a:lnTo>
                                  <a:pt x="47469" y="218117"/>
                                </a:lnTo>
                                <a:lnTo>
                                  <a:pt x="47527" y="206061"/>
                                </a:lnTo>
                                <a:lnTo>
                                  <a:pt x="47583" y="193434"/>
                                </a:lnTo>
                                <a:lnTo>
                                  <a:pt x="47642" y="216391"/>
                                </a:lnTo>
                                <a:lnTo>
                                  <a:pt x="47699" y="239354"/>
                                </a:lnTo>
                                <a:lnTo>
                                  <a:pt x="47756" y="240204"/>
                                </a:lnTo>
                                <a:lnTo>
                                  <a:pt x="47815" y="212949"/>
                                </a:lnTo>
                                <a:lnTo>
                                  <a:pt x="47871" y="229873"/>
                                </a:lnTo>
                                <a:lnTo>
                                  <a:pt x="47928" y="235912"/>
                                </a:lnTo>
                                <a:lnTo>
                                  <a:pt x="47985" y="203764"/>
                                </a:lnTo>
                                <a:lnTo>
                                  <a:pt x="48044" y="180235"/>
                                </a:lnTo>
                                <a:lnTo>
                                  <a:pt x="48101" y="198876"/>
                                </a:lnTo>
                                <a:lnTo>
                                  <a:pt x="48158" y="203469"/>
                                </a:lnTo>
                                <a:lnTo>
                                  <a:pt x="48216" y="201748"/>
                                </a:lnTo>
                                <a:lnTo>
                                  <a:pt x="48273" y="183678"/>
                                </a:lnTo>
                                <a:lnTo>
                                  <a:pt x="48330" y="170175"/>
                                </a:lnTo>
                                <a:lnTo>
                                  <a:pt x="48387" y="217242"/>
                                </a:lnTo>
                                <a:lnTo>
                                  <a:pt x="48445" y="196005"/>
                                </a:lnTo>
                                <a:lnTo>
                                  <a:pt x="48503" y="225577"/>
                                </a:lnTo>
                                <a:lnTo>
                                  <a:pt x="48559" y="239629"/>
                                </a:lnTo>
                                <a:lnTo>
                                  <a:pt x="48618" y="220113"/>
                                </a:lnTo>
                                <a:lnTo>
                                  <a:pt x="48675" y="258570"/>
                                </a:lnTo>
                                <a:lnTo>
                                  <a:pt x="48732" y="205190"/>
                                </a:lnTo>
                                <a:lnTo>
                                  <a:pt x="48789" y="220984"/>
                                </a:lnTo>
                                <a:lnTo>
                                  <a:pt x="48847" y="222705"/>
                                </a:lnTo>
                                <a:lnTo>
                                  <a:pt x="48904" y="206636"/>
                                </a:lnTo>
                                <a:lnTo>
                                  <a:pt x="48961" y="205761"/>
                                </a:lnTo>
                                <a:lnTo>
                                  <a:pt x="49020" y="221259"/>
                                </a:lnTo>
                                <a:lnTo>
                                  <a:pt x="49077" y="210653"/>
                                </a:lnTo>
                                <a:lnTo>
                                  <a:pt x="49134" y="218967"/>
                                </a:lnTo>
                                <a:lnTo>
                                  <a:pt x="49191" y="195730"/>
                                </a:lnTo>
                                <a:lnTo>
                                  <a:pt x="49249" y="211228"/>
                                </a:lnTo>
                                <a:lnTo>
                                  <a:pt x="49306" y="213800"/>
                                </a:lnTo>
                                <a:lnTo>
                                  <a:pt x="49363" y="203469"/>
                                </a:lnTo>
                                <a:lnTo>
                                  <a:pt x="49422" y="198301"/>
                                </a:lnTo>
                                <a:lnTo>
                                  <a:pt x="49479" y="231019"/>
                                </a:lnTo>
                                <a:lnTo>
                                  <a:pt x="49536" y="215521"/>
                                </a:lnTo>
                                <a:lnTo>
                                  <a:pt x="49592" y="183678"/>
                                </a:lnTo>
                                <a:lnTo>
                                  <a:pt x="49651" y="191712"/>
                                </a:lnTo>
                                <a:lnTo>
                                  <a:pt x="49708" y="197455"/>
                                </a:lnTo>
                                <a:lnTo>
                                  <a:pt x="49765" y="214375"/>
                                </a:lnTo>
                                <a:lnTo>
                                  <a:pt x="49824" y="187970"/>
                                </a:lnTo>
                                <a:lnTo>
                                  <a:pt x="49880" y="260016"/>
                                </a:lnTo>
                                <a:lnTo>
                                  <a:pt x="49937" y="210078"/>
                                </a:lnTo>
                                <a:lnTo>
                                  <a:pt x="49994" y="173346"/>
                                </a:lnTo>
                                <a:lnTo>
                                  <a:pt x="50053" y="203193"/>
                                </a:lnTo>
                                <a:lnTo>
                                  <a:pt x="50110" y="244222"/>
                                </a:lnTo>
                                <a:lnTo>
                                  <a:pt x="50167" y="190841"/>
                                </a:lnTo>
                                <a:lnTo>
                                  <a:pt x="50224" y="219263"/>
                                </a:lnTo>
                                <a:lnTo>
                                  <a:pt x="50282" y="222134"/>
                                </a:lnTo>
                                <a:lnTo>
                                  <a:pt x="50339" y="208357"/>
                                </a:lnTo>
                                <a:lnTo>
                                  <a:pt x="50396" y="213524"/>
                                </a:lnTo>
                                <a:lnTo>
                                  <a:pt x="50455" y="214946"/>
                                </a:lnTo>
                                <a:lnTo>
                                  <a:pt x="50512" y="182803"/>
                                </a:lnTo>
                                <a:lnTo>
                                  <a:pt x="50568" y="213800"/>
                                </a:lnTo>
                                <a:lnTo>
                                  <a:pt x="50625" y="212374"/>
                                </a:lnTo>
                                <a:lnTo>
                                  <a:pt x="50684" y="208632"/>
                                </a:lnTo>
                                <a:lnTo>
                                  <a:pt x="50741" y="264037"/>
                                </a:lnTo>
                                <a:lnTo>
                                  <a:pt x="50798" y="226152"/>
                                </a:lnTo>
                                <a:lnTo>
                                  <a:pt x="50856" y="219538"/>
                                </a:lnTo>
                                <a:lnTo>
                                  <a:pt x="50913" y="229298"/>
                                </a:lnTo>
                                <a:lnTo>
                                  <a:pt x="50971" y="194284"/>
                                </a:lnTo>
                                <a:lnTo>
                                  <a:pt x="51027" y="223556"/>
                                </a:lnTo>
                                <a:lnTo>
                                  <a:pt x="51086" y="208061"/>
                                </a:lnTo>
                                <a:lnTo>
                                  <a:pt x="51143" y="215245"/>
                                </a:lnTo>
                                <a:lnTo>
                                  <a:pt x="51200" y="226726"/>
                                </a:lnTo>
                                <a:lnTo>
                                  <a:pt x="51258" y="238204"/>
                                </a:lnTo>
                                <a:lnTo>
                                  <a:pt x="51315" y="207486"/>
                                </a:lnTo>
                                <a:lnTo>
                                  <a:pt x="51372" y="197726"/>
                                </a:lnTo>
                                <a:lnTo>
                                  <a:pt x="51429" y="197726"/>
                                </a:lnTo>
                                <a:lnTo>
                                  <a:pt x="51488" y="227002"/>
                                </a:lnTo>
                                <a:lnTo>
                                  <a:pt x="51545" y="203469"/>
                                </a:lnTo>
                                <a:lnTo>
                                  <a:pt x="51602" y="221835"/>
                                </a:lnTo>
                                <a:lnTo>
                                  <a:pt x="51660" y="231615"/>
                                </a:lnTo>
                                <a:lnTo>
                                  <a:pt x="51717" y="220688"/>
                                </a:lnTo>
                                <a:lnTo>
                                  <a:pt x="51774" y="200047"/>
                                </a:lnTo>
                                <a:lnTo>
                                  <a:pt x="51831" y="177660"/>
                                </a:lnTo>
                                <a:lnTo>
                                  <a:pt x="51889" y="239925"/>
                                </a:lnTo>
                                <a:lnTo>
                                  <a:pt x="51946" y="210953"/>
                                </a:lnTo>
                                <a:lnTo>
                                  <a:pt x="52003" y="256573"/>
                                </a:lnTo>
                                <a:lnTo>
                                  <a:pt x="52062" y="224730"/>
                                </a:lnTo>
                                <a:lnTo>
                                  <a:pt x="52119" y="204639"/>
                                </a:lnTo>
                                <a:lnTo>
                                  <a:pt x="52176" y="233336"/>
                                </a:lnTo>
                                <a:lnTo>
                                  <a:pt x="52233" y="225876"/>
                                </a:lnTo>
                                <a:lnTo>
                                  <a:pt x="52291" y="210378"/>
                                </a:lnTo>
                                <a:lnTo>
                                  <a:pt x="52348" y="241650"/>
                                </a:lnTo>
                                <a:lnTo>
                                  <a:pt x="52405" y="208932"/>
                                </a:lnTo>
                                <a:lnTo>
                                  <a:pt x="52464" y="188270"/>
                                </a:lnTo>
                                <a:lnTo>
                                  <a:pt x="52521" y="218117"/>
                                </a:lnTo>
                                <a:lnTo>
                                  <a:pt x="52577" y="208081"/>
                                </a:lnTo>
                                <a:lnTo>
                                  <a:pt x="52635" y="189991"/>
                                </a:lnTo>
                                <a:lnTo>
                                  <a:pt x="52693" y="190566"/>
                                </a:lnTo>
                                <a:lnTo>
                                  <a:pt x="52750" y="231890"/>
                                </a:lnTo>
                                <a:lnTo>
                                  <a:pt x="52807" y="210078"/>
                                </a:lnTo>
                                <a:lnTo>
                                  <a:pt x="52865" y="219838"/>
                                </a:lnTo>
                                <a:lnTo>
                                  <a:pt x="52923" y="219838"/>
                                </a:lnTo>
                                <a:lnTo>
                                  <a:pt x="52979" y="183402"/>
                                </a:lnTo>
                                <a:lnTo>
                                  <a:pt x="53036" y="186824"/>
                                </a:lnTo>
                                <a:lnTo>
                                  <a:pt x="53095" y="218117"/>
                                </a:lnTo>
                                <a:lnTo>
                                  <a:pt x="53152" y="217266"/>
                                </a:lnTo>
                                <a:lnTo>
                                  <a:pt x="53209" y="186549"/>
                                </a:lnTo>
                                <a:lnTo>
                                  <a:pt x="53267" y="215545"/>
                                </a:lnTo>
                                <a:lnTo>
                                  <a:pt x="53324" y="199176"/>
                                </a:lnTo>
                                <a:lnTo>
                                  <a:pt x="53381" y="240800"/>
                                </a:lnTo>
                                <a:lnTo>
                                  <a:pt x="53438" y="199176"/>
                                </a:lnTo>
                                <a:lnTo>
                                  <a:pt x="53497" y="235632"/>
                                </a:lnTo>
                                <a:lnTo>
                                  <a:pt x="53554" y="228172"/>
                                </a:lnTo>
                                <a:lnTo>
                                  <a:pt x="53611" y="218987"/>
                                </a:lnTo>
                                <a:lnTo>
                                  <a:pt x="53668" y="199747"/>
                                </a:lnTo>
                                <a:lnTo>
                                  <a:pt x="53726" y="220709"/>
                                </a:lnTo>
                                <a:lnTo>
                                  <a:pt x="53783" y="214670"/>
                                </a:lnTo>
                                <a:lnTo>
                                  <a:pt x="53840" y="232190"/>
                                </a:lnTo>
                                <a:lnTo>
                                  <a:pt x="53898" y="198301"/>
                                </a:lnTo>
                                <a:lnTo>
                                  <a:pt x="53956" y="223580"/>
                                </a:lnTo>
                                <a:lnTo>
                                  <a:pt x="54012" y="223855"/>
                                </a:lnTo>
                                <a:lnTo>
                                  <a:pt x="54069" y="227873"/>
                                </a:lnTo>
                                <a:lnTo>
                                  <a:pt x="54128" y="202319"/>
                                </a:lnTo>
                                <a:lnTo>
                                  <a:pt x="54185" y="214099"/>
                                </a:lnTo>
                                <a:lnTo>
                                  <a:pt x="54242" y="225577"/>
                                </a:lnTo>
                                <a:lnTo>
                                  <a:pt x="54300" y="205486"/>
                                </a:lnTo>
                                <a:lnTo>
                                  <a:pt x="54357" y="187395"/>
                                </a:lnTo>
                                <a:lnTo>
                                  <a:pt x="54414" y="212079"/>
                                </a:lnTo>
                                <a:lnTo>
                                  <a:pt x="54471" y="201173"/>
                                </a:lnTo>
                                <a:lnTo>
                                  <a:pt x="54530" y="195454"/>
                                </a:lnTo>
                                <a:lnTo>
                                  <a:pt x="54587" y="231319"/>
                                </a:lnTo>
                                <a:lnTo>
                                  <a:pt x="54644" y="193733"/>
                                </a:lnTo>
                                <a:lnTo>
                                  <a:pt x="54702" y="224155"/>
                                </a:lnTo>
                                <a:lnTo>
                                  <a:pt x="54759" y="204914"/>
                                </a:lnTo>
                                <a:lnTo>
                                  <a:pt x="54816" y="206061"/>
                                </a:lnTo>
                                <a:lnTo>
                                  <a:pt x="54873" y="212674"/>
                                </a:lnTo>
                                <a:lnTo>
                                  <a:pt x="54932" y="218987"/>
                                </a:lnTo>
                                <a:lnTo>
                                  <a:pt x="54988" y="225005"/>
                                </a:lnTo>
                                <a:lnTo>
                                  <a:pt x="55045" y="224730"/>
                                </a:lnTo>
                                <a:lnTo>
                                  <a:pt x="55104" y="202918"/>
                                </a:lnTo>
                                <a:lnTo>
                                  <a:pt x="55161" y="196880"/>
                                </a:lnTo>
                                <a:lnTo>
                                  <a:pt x="55218" y="203193"/>
                                </a:lnTo>
                                <a:lnTo>
                                  <a:pt x="55275" y="221859"/>
                                </a:lnTo>
                                <a:lnTo>
                                  <a:pt x="55333" y="198026"/>
                                </a:lnTo>
                                <a:lnTo>
                                  <a:pt x="55390" y="221859"/>
                                </a:lnTo>
                                <a:lnTo>
                                  <a:pt x="55447" y="229893"/>
                                </a:lnTo>
                                <a:lnTo>
                                  <a:pt x="55506" y="206360"/>
                                </a:lnTo>
                                <a:lnTo>
                                  <a:pt x="55563" y="246538"/>
                                </a:lnTo>
                                <a:lnTo>
                                  <a:pt x="55620" y="217266"/>
                                </a:lnTo>
                                <a:lnTo>
                                  <a:pt x="55677" y="206061"/>
                                </a:lnTo>
                                <a:lnTo>
                                  <a:pt x="55735" y="209232"/>
                                </a:lnTo>
                                <a:lnTo>
                                  <a:pt x="55792" y="209782"/>
                                </a:lnTo>
                                <a:lnTo>
                                  <a:pt x="55849" y="177364"/>
                                </a:lnTo>
                                <a:lnTo>
                                  <a:pt x="55908" y="211528"/>
                                </a:lnTo>
                                <a:lnTo>
                                  <a:pt x="55965" y="221284"/>
                                </a:lnTo>
                                <a:lnTo>
                                  <a:pt x="56021" y="240800"/>
                                </a:lnTo>
                                <a:lnTo>
                                  <a:pt x="56078" y="233336"/>
                                </a:lnTo>
                                <a:lnTo>
                                  <a:pt x="56137" y="225577"/>
                                </a:lnTo>
                                <a:lnTo>
                                  <a:pt x="56194" y="223005"/>
                                </a:lnTo>
                                <a:lnTo>
                                  <a:pt x="56251" y="199747"/>
                                </a:lnTo>
                                <a:lnTo>
                                  <a:pt x="56309" y="218987"/>
                                </a:lnTo>
                                <a:lnTo>
                                  <a:pt x="56366" y="219263"/>
                                </a:lnTo>
                                <a:lnTo>
                                  <a:pt x="56423" y="218117"/>
                                </a:lnTo>
                                <a:lnTo>
                                  <a:pt x="56480" y="197175"/>
                                </a:lnTo>
                                <a:lnTo>
                                  <a:pt x="56537" y="213524"/>
                                </a:lnTo>
                                <a:lnTo>
                                  <a:pt x="56598" y="215545"/>
                                </a:lnTo>
                                <a:lnTo>
                                  <a:pt x="56654" y="219263"/>
                                </a:lnTo>
                                <a:lnTo>
                                  <a:pt x="56711" y="230444"/>
                                </a:lnTo>
                                <a:lnTo>
                                  <a:pt x="56768" y="233611"/>
                                </a:lnTo>
                                <a:lnTo>
                                  <a:pt x="56824" y="242225"/>
                                </a:lnTo>
                                <a:lnTo>
                                  <a:pt x="56881" y="195730"/>
                                </a:lnTo>
                                <a:lnTo>
                                  <a:pt x="56942" y="207786"/>
                                </a:lnTo>
                                <a:lnTo>
                                  <a:pt x="56999" y="187995"/>
                                </a:lnTo>
                                <a:lnTo>
                                  <a:pt x="57055" y="205486"/>
                                </a:lnTo>
                                <a:lnTo>
                                  <a:pt x="57112" y="196029"/>
                                </a:lnTo>
                                <a:lnTo>
                                  <a:pt x="57169" y="228743"/>
                                </a:lnTo>
                                <a:lnTo>
                                  <a:pt x="57225" y="210653"/>
                                </a:lnTo>
                                <a:lnTo>
                                  <a:pt x="57282" y="258870"/>
                                </a:lnTo>
                                <a:lnTo>
                                  <a:pt x="57343" y="252852"/>
                                </a:lnTo>
                                <a:lnTo>
                                  <a:pt x="57400" y="177639"/>
                                </a:lnTo>
                                <a:lnTo>
                                  <a:pt x="57456" y="188841"/>
                                </a:lnTo>
                                <a:lnTo>
                                  <a:pt x="57513" y="204040"/>
                                </a:lnTo>
                                <a:lnTo>
                                  <a:pt x="57574" y="246518"/>
                                </a:lnTo>
                                <a:lnTo>
                                  <a:pt x="57630" y="228148"/>
                                </a:lnTo>
                                <a:lnTo>
                                  <a:pt x="57687" y="207486"/>
                                </a:lnTo>
                                <a:lnTo>
                                  <a:pt x="57744" y="202043"/>
                                </a:lnTo>
                                <a:lnTo>
                                  <a:pt x="57800" y="209782"/>
                                </a:lnTo>
                                <a:lnTo>
                                  <a:pt x="57857" y="219538"/>
                                </a:lnTo>
                                <a:lnTo>
                                  <a:pt x="57914" y="179936"/>
                                </a:lnTo>
                                <a:lnTo>
                                  <a:pt x="57975" y="202894"/>
                                </a:lnTo>
                                <a:lnTo>
                                  <a:pt x="58031" y="224131"/>
                                </a:lnTo>
                                <a:lnTo>
                                  <a:pt x="58088" y="210353"/>
                                </a:lnTo>
                                <a:lnTo>
                                  <a:pt x="58145" y="247964"/>
                                </a:lnTo>
                                <a:lnTo>
                                  <a:pt x="58201" y="237633"/>
                                </a:lnTo>
                                <a:lnTo>
                                  <a:pt x="58258" y="189116"/>
                                </a:lnTo>
                                <a:lnTo>
                                  <a:pt x="58319" y="249110"/>
                                </a:lnTo>
                                <a:lnTo>
                                  <a:pt x="58376" y="228723"/>
                                </a:lnTo>
                                <a:lnTo>
                                  <a:pt x="58432" y="191988"/>
                                </a:lnTo>
                                <a:lnTo>
                                  <a:pt x="58489" y="211228"/>
                                </a:lnTo>
                                <a:lnTo>
                                  <a:pt x="58550" y="190266"/>
                                </a:lnTo>
                                <a:lnTo>
                                  <a:pt x="58606" y="216667"/>
                                </a:lnTo>
                                <a:lnTo>
                                  <a:pt x="58663" y="205486"/>
                                </a:lnTo>
                                <a:lnTo>
                                  <a:pt x="58720" y="202043"/>
                                </a:lnTo>
                                <a:lnTo>
                                  <a:pt x="58776" y="206336"/>
                                </a:lnTo>
                                <a:lnTo>
                                  <a:pt x="58833" y="210928"/>
                                </a:lnTo>
                                <a:lnTo>
                                  <a:pt x="58890" y="205486"/>
                                </a:lnTo>
                                <a:lnTo>
                                  <a:pt x="58951" y="247964"/>
                                </a:lnTo>
                                <a:lnTo>
                                  <a:pt x="59007" y="218392"/>
                                </a:lnTo>
                                <a:lnTo>
                                  <a:pt x="59064" y="192563"/>
                                </a:lnTo>
                                <a:lnTo>
                                  <a:pt x="59121" y="214375"/>
                                </a:lnTo>
                                <a:lnTo>
                                  <a:pt x="59177" y="190566"/>
                                </a:lnTo>
                                <a:lnTo>
                                  <a:pt x="59234" y="180511"/>
                                </a:lnTo>
                                <a:lnTo>
                                  <a:pt x="59295" y="181657"/>
                                </a:lnTo>
                                <a:lnTo>
                                  <a:pt x="59352" y="204040"/>
                                </a:lnTo>
                                <a:lnTo>
                                  <a:pt x="59408" y="199747"/>
                                </a:lnTo>
                                <a:lnTo>
                                  <a:pt x="59465" y="202043"/>
                                </a:lnTo>
                                <a:lnTo>
                                  <a:pt x="59522" y="225852"/>
                                </a:lnTo>
                                <a:lnTo>
                                  <a:pt x="59582" y="213800"/>
                                </a:lnTo>
                                <a:lnTo>
                                  <a:pt x="59639" y="176214"/>
                                </a:lnTo>
                                <a:lnTo>
                                  <a:pt x="59696" y="192287"/>
                                </a:lnTo>
                                <a:lnTo>
                                  <a:pt x="59752" y="200022"/>
                                </a:lnTo>
                                <a:lnTo>
                                  <a:pt x="59809" y="176214"/>
                                </a:lnTo>
                                <a:lnTo>
                                  <a:pt x="59866" y="216667"/>
                                </a:lnTo>
                                <a:lnTo>
                                  <a:pt x="59923" y="239054"/>
                                </a:lnTo>
                                <a:lnTo>
                                  <a:pt x="59983" y="205486"/>
                                </a:lnTo>
                                <a:lnTo>
                                  <a:pt x="60040" y="182232"/>
                                </a:lnTo>
                                <a:lnTo>
                                  <a:pt x="60097" y="201468"/>
                                </a:lnTo>
                                <a:lnTo>
                                  <a:pt x="60153" y="186249"/>
                                </a:lnTo>
                                <a:lnTo>
                                  <a:pt x="60210" y="196305"/>
                                </a:lnTo>
                                <a:lnTo>
                                  <a:pt x="60271" y="218117"/>
                                </a:lnTo>
                                <a:lnTo>
                                  <a:pt x="60328" y="210353"/>
                                </a:lnTo>
                                <a:lnTo>
                                  <a:pt x="60384" y="196305"/>
                                </a:lnTo>
                                <a:lnTo>
                                  <a:pt x="60441" y="210653"/>
                                </a:lnTo>
                                <a:lnTo>
                                  <a:pt x="60498" y="194859"/>
                                </a:lnTo>
                                <a:lnTo>
                                  <a:pt x="60558" y="227873"/>
                                </a:lnTo>
                                <a:lnTo>
                                  <a:pt x="60615" y="180511"/>
                                </a:lnTo>
                                <a:lnTo>
                                  <a:pt x="60672" y="206911"/>
                                </a:lnTo>
                                <a:lnTo>
                                  <a:pt x="60728" y="190266"/>
                                </a:lnTo>
                                <a:lnTo>
                                  <a:pt x="60785" y="212949"/>
                                </a:lnTo>
                                <a:lnTo>
                                  <a:pt x="60842" y="207786"/>
                                </a:lnTo>
                                <a:lnTo>
                                  <a:pt x="60899" y="185974"/>
                                </a:lnTo>
                                <a:lnTo>
                                  <a:pt x="60959" y="215521"/>
                                </a:lnTo>
                                <a:lnTo>
                                  <a:pt x="61016" y="228723"/>
                                </a:lnTo>
                                <a:lnTo>
                                  <a:pt x="61073" y="215821"/>
                                </a:lnTo>
                                <a:lnTo>
                                  <a:pt x="61129" y="222705"/>
                                </a:lnTo>
                                <a:lnTo>
                                  <a:pt x="61190" y="205761"/>
                                </a:lnTo>
                                <a:lnTo>
                                  <a:pt x="61247" y="223556"/>
                                </a:lnTo>
                                <a:lnTo>
                                  <a:pt x="61303" y="217817"/>
                                </a:lnTo>
                                <a:lnTo>
                                  <a:pt x="61360" y="199176"/>
                                </a:lnTo>
                                <a:lnTo>
                                  <a:pt x="61417" y="212949"/>
                                </a:lnTo>
                                <a:lnTo>
                                  <a:pt x="61474" y="183678"/>
                                </a:lnTo>
                                <a:lnTo>
                                  <a:pt x="61530" y="233040"/>
                                </a:lnTo>
                                <a:lnTo>
                                  <a:pt x="61591" y="207486"/>
                                </a:lnTo>
                                <a:lnTo>
                                  <a:pt x="61648" y="221559"/>
                                </a:lnTo>
                                <a:lnTo>
                                  <a:pt x="61704" y="207486"/>
                                </a:lnTo>
                                <a:lnTo>
                                  <a:pt x="61761" y="223855"/>
                                </a:lnTo>
                                <a:lnTo>
                                  <a:pt x="61818" y="197155"/>
                                </a:lnTo>
                                <a:lnTo>
                                  <a:pt x="61875" y="196880"/>
                                </a:lnTo>
                                <a:lnTo>
                                  <a:pt x="61931" y="205761"/>
                                </a:lnTo>
                                <a:lnTo>
                                  <a:pt x="61992" y="187395"/>
                                </a:lnTo>
                                <a:lnTo>
                                  <a:pt x="62049" y="194859"/>
                                </a:lnTo>
                                <a:lnTo>
                                  <a:pt x="62105" y="194009"/>
                                </a:lnTo>
                                <a:lnTo>
                                  <a:pt x="62162" y="182527"/>
                                </a:lnTo>
                                <a:lnTo>
                                  <a:pt x="62223" y="239054"/>
                                </a:lnTo>
                                <a:lnTo>
                                  <a:pt x="62280" y="224706"/>
                                </a:lnTo>
                                <a:lnTo>
                                  <a:pt x="62336" y="232465"/>
                                </a:lnTo>
                                <a:lnTo>
                                  <a:pt x="62393" y="220113"/>
                                </a:lnTo>
                                <a:lnTo>
                                  <a:pt x="62450" y="180806"/>
                                </a:lnTo>
                                <a:lnTo>
                                  <a:pt x="62506" y="241350"/>
                                </a:lnTo>
                                <a:lnTo>
                                  <a:pt x="62563" y="216667"/>
                                </a:lnTo>
                                <a:lnTo>
                                  <a:pt x="62624" y="187395"/>
                                </a:lnTo>
                                <a:lnTo>
                                  <a:pt x="62680" y="157273"/>
                                </a:lnTo>
                                <a:lnTo>
                                  <a:pt x="62737" y="216096"/>
                                </a:lnTo>
                                <a:lnTo>
                                  <a:pt x="62794" y="209782"/>
                                </a:lnTo>
                                <a:lnTo>
                                  <a:pt x="62851" y="190566"/>
                                </a:lnTo>
                                <a:lnTo>
                                  <a:pt x="62911" y="191413"/>
                                </a:lnTo>
                                <a:lnTo>
                                  <a:pt x="62968" y="222409"/>
                                </a:lnTo>
                                <a:lnTo>
                                  <a:pt x="63025" y="237633"/>
                                </a:lnTo>
                                <a:lnTo>
                                  <a:pt x="63081" y="183102"/>
                                </a:lnTo>
                                <a:lnTo>
                                  <a:pt x="63138" y="200322"/>
                                </a:lnTo>
                                <a:lnTo>
                                  <a:pt x="63199" y="194009"/>
                                </a:lnTo>
                                <a:lnTo>
                                  <a:pt x="63255" y="191988"/>
                                </a:lnTo>
                                <a:lnTo>
                                  <a:pt x="63312" y="211228"/>
                                </a:lnTo>
                                <a:lnTo>
                                  <a:pt x="63369" y="190841"/>
                                </a:lnTo>
                                <a:lnTo>
                                  <a:pt x="63426" y="274368"/>
                                </a:lnTo>
                                <a:lnTo>
                                  <a:pt x="63482" y="203469"/>
                                </a:lnTo>
                                <a:lnTo>
                                  <a:pt x="63539" y="210078"/>
                                </a:lnTo>
                                <a:lnTo>
                                  <a:pt x="63600" y="213524"/>
                                </a:lnTo>
                                <a:lnTo>
                                  <a:pt x="63656" y="188545"/>
                                </a:lnTo>
                                <a:lnTo>
                                  <a:pt x="63713" y="205190"/>
                                </a:lnTo>
                                <a:lnTo>
                                  <a:pt x="63770" y="216391"/>
                                </a:lnTo>
                                <a:lnTo>
                                  <a:pt x="63827" y="190566"/>
                                </a:lnTo>
                                <a:lnTo>
                                  <a:pt x="63887" y="233316"/>
                                </a:lnTo>
                                <a:lnTo>
                                  <a:pt x="63944" y="221259"/>
                                </a:lnTo>
                                <a:lnTo>
                                  <a:pt x="64001" y="196880"/>
                                </a:lnTo>
                                <a:lnTo>
                                  <a:pt x="64057" y="241926"/>
                                </a:lnTo>
                                <a:lnTo>
                                  <a:pt x="64114" y="227873"/>
                                </a:lnTo>
                                <a:lnTo>
                                  <a:pt x="64171" y="219263"/>
                                </a:lnTo>
                                <a:lnTo>
                                  <a:pt x="64232" y="196580"/>
                                </a:lnTo>
                                <a:lnTo>
                                  <a:pt x="64288" y="223556"/>
                                </a:lnTo>
                                <a:lnTo>
                                  <a:pt x="64345" y="251681"/>
                                </a:lnTo>
                                <a:lnTo>
                                  <a:pt x="64402" y="245943"/>
                                </a:lnTo>
                                <a:lnTo>
                                  <a:pt x="64458" y="220688"/>
                                </a:lnTo>
                                <a:lnTo>
                                  <a:pt x="64515" y="244793"/>
                                </a:lnTo>
                                <a:lnTo>
                                  <a:pt x="64572" y="265758"/>
                                </a:lnTo>
                                <a:lnTo>
                                  <a:pt x="64632" y="218117"/>
                                </a:lnTo>
                                <a:lnTo>
                                  <a:pt x="64689" y="225852"/>
                                </a:lnTo>
                                <a:lnTo>
                                  <a:pt x="64746" y="228723"/>
                                </a:lnTo>
                                <a:lnTo>
                                  <a:pt x="64802" y="210653"/>
                                </a:lnTo>
                                <a:lnTo>
                                  <a:pt x="64863" y="216096"/>
                                </a:lnTo>
                                <a:lnTo>
                                  <a:pt x="64920" y="222985"/>
                                </a:lnTo>
                                <a:lnTo>
                                  <a:pt x="64977" y="207486"/>
                                </a:lnTo>
                                <a:lnTo>
                                  <a:pt x="65033" y="200322"/>
                                </a:lnTo>
                                <a:lnTo>
                                  <a:pt x="65090" y="214670"/>
                                </a:lnTo>
                                <a:lnTo>
                                  <a:pt x="65147" y="225281"/>
                                </a:lnTo>
                                <a:lnTo>
                                  <a:pt x="65203" y="214099"/>
                                </a:lnTo>
                                <a:lnTo>
                                  <a:pt x="65264" y="220413"/>
                                </a:lnTo>
                                <a:lnTo>
                                  <a:pt x="65321" y="243946"/>
                                </a:lnTo>
                                <a:lnTo>
                                  <a:pt x="65378" y="204040"/>
                                </a:lnTo>
                                <a:lnTo>
                                  <a:pt x="65434" y="218967"/>
                                </a:lnTo>
                                <a:lnTo>
                                  <a:pt x="65491" y="212650"/>
                                </a:lnTo>
                                <a:lnTo>
                                  <a:pt x="65548" y="221559"/>
                                </a:lnTo>
                                <a:lnTo>
                                  <a:pt x="65608" y="265183"/>
                                </a:lnTo>
                                <a:lnTo>
                                  <a:pt x="65665" y="218967"/>
                                </a:lnTo>
                                <a:lnTo>
                                  <a:pt x="65722" y="226152"/>
                                </a:lnTo>
                                <a:lnTo>
                                  <a:pt x="65779" y="249385"/>
                                </a:lnTo>
                                <a:lnTo>
                                  <a:pt x="65839" y="257995"/>
                                </a:lnTo>
                                <a:lnTo>
                                  <a:pt x="65896" y="242796"/>
                                </a:lnTo>
                                <a:lnTo>
                                  <a:pt x="65953" y="191988"/>
                                </a:lnTo>
                                <a:lnTo>
                                  <a:pt x="66009" y="260016"/>
                                </a:lnTo>
                                <a:lnTo>
                                  <a:pt x="66066" y="243946"/>
                                </a:lnTo>
                                <a:lnTo>
                                  <a:pt x="66123" y="225852"/>
                                </a:lnTo>
                                <a:lnTo>
                                  <a:pt x="66179" y="266030"/>
                                </a:lnTo>
                                <a:lnTo>
                                  <a:pt x="66240" y="216391"/>
                                </a:lnTo>
                                <a:lnTo>
                                  <a:pt x="66297" y="244517"/>
                                </a:lnTo>
                                <a:lnTo>
                                  <a:pt x="66354" y="225852"/>
                                </a:lnTo>
                                <a:lnTo>
                                  <a:pt x="66410" y="223855"/>
                                </a:lnTo>
                                <a:lnTo>
                                  <a:pt x="66467" y="276365"/>
                                </a:lnTo>
                                <a:lnTo>
                                  <a:pt x="66524" y="235912"/>
                                </a:lnTo>
                                <a:lnTo>
                                  <a:pt x="66584" y="248539"/>
                                </a:lnTo>
                                <a:lnTo>
                                  <a:pt x="66641" y="227573"/>
                                </a:lnTo>
                                <a:lnTo>
                                  <a:pt x="66698" y="250535"/>
                                </a:lnTo>
                                <a:lnTo>
                                  <a:pt x="66754" y="233040"/>
                                </a:lnTo>
                                <a:lnTo>
                                  <a:pt x="66811" y="241350"/>
                                </a:lnTo>
                                <a:lnTo>
                                  <a:pt x="66872" y="209507"/>
                                </a:lnTo>
                                <a:lnTo>
                                  <a:pt x="66929" y="201173"/>
                                </a:lnTo>
                                <a:lnTo>
                                  <a:pt x="66985" y="231890"/>
                                </a:lnTo>
                                <a:lnTo>
                                  <a:pt x="67042" y="251681"/>
                                </a:lnTo>
                                <a:lnTo>
                                  <a:pt x="67099" y="232165"/>
                                </a:lnTo>
                                <a:lnTo>
                                  <a:pt x="67155" y="249110"/>
                                </a:lnTo>
                                <a:lnTo>
                                  <a:pt x="67212" y="281253"/>
                                </a:lnTo>
                                <a:lnTo>
                                  <a:pt x="67273" y="227298"/>
                                </a:lnTo>
                                <a:lnTo>
                                  <a:pt x="67330" y="222985"/>
                                </a:lnTo>
                                <a:lnTo>
                                  <a:pt x="67386" y="232165"/>
                                </a:lnTo>
                                <a:lnTo>
                                  <a:pt x="67443" y="247664"/>
                                </a:lnTo>
                                <a:lnTo>
                                  <a:pt x="67500" y="200322"/>
                                </a:lnTo>
                                <a:lnTo>
                                  <a:pt x="67560" y="227298"/>
                                </a:lnTo>
                                <a:lnTo>
                                  <a:pt x="67617" y="235037"/>
                                </a:lnTo>
                                <a:lnTo>
                                  <a:pt x="67674" y="241350"/>
                                </a:lnTo>
                                <a:lnTo>
                                  <a:pt x="67731" y="223556"/>
                                </a:lnTo>
                                <a:lnTo>
                                  <a:pt x="67787" y="236758"/>
                                </a:lnTo>
                                <a:lnTo>
                                  <a:pt x="67848" y="258570"/>
                                </a:lnTo>
                                <a:lnTo>
                                  <a:pt x="67905" y="241650"/>
                                </a:lnTo>
                                <a:lnTo>
                                  <a:pt x="67961" y="262887"/>
                                </a:lnTo>
                                <a:lnTo>
                                  <a:pt x="68018" y="215245"/>
                                </a:lnTo>
                                <a:lnTo>
                                  <a:pt x="68075" y="202894"/>
                                </a:lnTo>
                                <a:lnTo>
                                  <a:pt x="68132" y="224430"/>
                                </a:lnTo>
                                <a:lnTo>
                                  <a:pt x="68188" y="209782"/>
                                </a:lnTo>
                                <a:lnTo>
                                  <a:pt x="68249" y="242796"/>
                                </a:lnTo>
                                <a:lnTo>
                                  <a:pt x="68306" y="245668"/>
                                </a:lnTo>
                                <a:lnTo>
                                  <a:pt x="68362" y="233316"/>
                                </a:lnTo>
                                <a:lnTo>
                                  <a:pt x="68419" y="259445"/>
                                </a:lnTo>
                                <a:lnTo>
                                  <a:pt x="68480" y="245092"/>
                                </a:lnTo>
                                <a:lnTo>
                                  <a:pt x="68536" y="259720"/>
                                </a:lnTo>
                                <a:lnTo>
                                  <a:pt x="68593" y="229023"/>
                                </a:lnTo>
                                <a:lnTo>
                                  <a:pt x="68650" y="230744"/>
                                </a:lnTo>
                                <a:lnTo>
                                  <a:pt x="68706" y="253407"/>
                                </a:lnTo>
                                <a:lnTo>
                                  <a:pt x="68763" y="224706"/>
                                </a:lnTo>
                                <a:lnTo>
                                  <a:pt x="68820" y="243371"/>
                                </a:lnTo>
                                <a:lnTo>
                                  <a:pt x="68881" y="211228"/>
                                </a:lnTo>
                                <a:lnTo>
                                  <a:pt x="68937" y="254277"/>
                                </a:lnTo>
                                <a:lnTo>
                                  <a:pt x="68994" y="242501"/>
                                </a:lnTo>
                                <a:lnTo>
                                  <a:pt x="69051" y="232165"/>
                                </a:lnTo>
                                <a:lnTo>
                                  <a:pt x="69107" y="266030"/>
                                </a:lnTo>
                                <a:lnTo>
                                  <a:pt x="69164" y="273493"/>
                                </a:lnTo>
                                <a:lnTo>
                                  <a:pt x="69221" y="244793"/>
                                </a:lnTo>
                                <a:lnTo>
                                  <a:pt x="69282" y="230169"/>
                                </a:lnTo>
                                <a:lnTo>
                                  <a:pt x="69338" y="231594"/>
                                </a:lnTo>
                                <a:lnTo>
                                  <a:pt x="69395" y="229594"/>
                                </a:lnTo>
                                <a:lnTo>
                                  <a:pt x="69452" y="205190"/>
                                </a:lnTo>
                                <a:lnTo>
                                  <a:pt x="69512" y="243946"/>
                                </a:lnTo>
                                <a:lnTo>
                                  <a:pt x="69569" y="237908"/>
                                </a:lnTo>
                                <a:lnTo>
                                  <a:pt x="69626" y="232165"/>
                                </a:lnTo>
                                <a:lnTo>
                                  <a:pt x="69682" y="262587"/>
                                </a:lnTo>
                                <a:lnTo>
                                  <a:pt x="69739" y="222985"/>
                                </a:lnTo>
                                <a:lnTo>
                                  <a:pt x="69796" y="262012"/>
                                </a:lnTo>
                                <a:lnTo>
                                  <a:pt x="69853" y="221835"/>
                                </a:lnTo>
                                <a:lnTo>
                                  <a:pt x="69913" y="236482"/>
                                </a:lnTo>
                                <a:lnTo>
                                  <a:pt x="69970" y="266030"/>
                                </a:lnTo>
                                <a:lnTo>
                                  <a:pt x="70027" y="278661"/>
                                </a:lnTo>
                                <a:lnTo>
                                  <a:pt x="70083" y="223280"/>
                                </a:lnTo>
                                <a:lnTo>
                                  <a:pt x="70140" y="235037"/>
                                </a:lnTo>
                                <a:lnTo>
                                  <a:pt x="70201" y="244222"/>
                                </a:lnTo>
                                <a:lnTo>
                                  <a:pt x="70258" y="263737"/>
                                </a:lnTo>
                                <a:lnTo>
                                  <a:pt x="70314" y="258570"/>
                                </a:lnTo>
                                <a:lnTo>
                                  <a:pt x="70371" y="259445"/>
                                </a:lnTo>
                                <a:lnTo>
                                  <a:pt x="70428" y="230444"/>
                                </a:lnTo>
                                <a:lnTo>
                                  <a:pt x="70488" y="220413"/>
                                </a:lnTo>
                                <a:lnTo>
                                  <a:pt x="70545" y="241650"/>
                                </a:lnTo>
                                <a:lnTo>
                                  <a:pt x="70602" y="238779"/>
                                </a:lnTo>
                                <a:lnTo>
                                  <a:pt x="70658" y="254553"/>
                                </a:lnTo>
                                <a:lnTo>
                                  <a:pt x="70715" y="256849"/>
                                </a:lnTo>
                                <a:lnTo>
                                  <a:pt x="70772" y="243647"/>
                                </a:lnTo>
                                <a:lnTo>
                                  <a:pt x="70829" y="239925"/>
                                </a:lnTo>
                                <a:lnTo>
                                  <a:pt x="70889" y="251681"/>
                                </a:lnTo>
                                <a:lnTo>
                                  <a:pt x="70946" y="229298"/>
                                </a:lnTo>
                                <a:lnTo>
                                  <a:pt x="71003" y="221259"/>
                                </a:lnTo>
                                <a:lnTo>
                                  <a:pt x="71059" y="236482"/>
                                </a:lnTo>
                                <a:lnTo>
                                  <a:pt x="71116" y="238779"/>
                                </a:lnTo>
                                <a:lnTo>
                                  <a:pt x="71177" y="217542"/>
                                </a:lnTo>
                                <a:lnTo>
                                  <a:pt x="71234" y="228448"/>
                                </a:lnTo>
                                <a:lnTo>
                                  <a:pt x="71290" y="260866"/>
                                </a:lnTo>
                                <a:lnTo>
                                  <a:pt x="71347" y="207211"/>
                                </a:lnTo>
                                <a:lnTo>
                                  <a:pt x="71404" y="202618"/>
                                </a:lnTo>
                                <a:lnTo>
                                  <a:pt x="71460" y="229298"/>
                                </a:lnTo>
                                <a:lnTo>
                                  <a:pt x="71521" y="234186"/>
                                </a:lnTo>
                                <a:lnTo>
                                  <a:pt x="71578" y="243946"/>
                                </a:lnTo>
                                <a:lnTo>
                                  <a:pt x="71634" y="243371"/>
                                </a:lnTo>
                                <a:lnTo>
                                  <a:pt x="71691" y="220413"/>
                                </a:lnTo>
                                <a:lnTo>
                                  <a:pt x="71748" y="224430"/>
                                </a:lnTo>
                                <a:lnTo>
                                  <a:pt x="71805" y="253702"/>
                                </a:lnTo>
                                <a:lnTo>
                                  <a:pt x="71861" y="257995"/>
                                </a:lnTo>
                                <a:lnTo>
                                  <a:pt x="71922" y="220113"/>
                                </a:lnTo>
                                <a:lnTo>
                                  <a:pt x="71979" y="231594"/>
                                </a:lnTo>
                                <a:lnTo>
                                  <a:pt x="72035" y="230444"/>
                                </a:lnTo>
                                <a:lnTo>
                                  <a:pt x="72092" y="241075"/>
                                </a:lnTo>
                                <a:lnTo>
                                  <a:pt x="72153" y="249110"/>
                                </a:lnTo>
                                <a:lnTo>
                                  <a:pt x="72210" y="228148"/>
                                </a:lnTo>
                                <a:lnTo>
                                  <a:pt x="72266" y="240500"/>
                                </a:lnTo>
                                <a:lnTo>
                                  <a:pt x="72323" y="244222"/>
                                </a:lnTo>
                                <a:lnTo>
                                  <a:pt x="72380" y="218967"/>
                                </a:lnTo>
                                <a:lnTo>
                                  <a:pt x="72436" y="216391"/>
                                </a:lnTo>
                                <a:lnTo>
                                  <a:pt x="72493" y="249110"/>
                                </a:lnTo>
                                <a:lnTo>
                                  <a:pt x="72554" y="229023"/>
                                </a:lnTo>
                                <a:lnTo>
                                  <a:pt x="72610" y="222985"/>
                                </a:lnTo>
                                <a:lnTo>
                                  <a:pt x="72667" y="213524"/>
                                </a:lnTo>
                                <a:lnTo>
                                  <a:pt x="72724" y="237633"/>
                                </a:lnTo>
                                <a:lnTo>
                                  <a:pt x="72781" y="251406"/>
                                </a:lnTo>
                                <a:lnTo>
                                  <a:pt x="72837" y="248814"/>
                                </a:lnTo>
                                <a:lnTo>
                                  <a:pt x="72898" y="228723"/>
                                </a:lnTo>
                                <a:lnTo>
                                  <a:pt x="72955" y="217817"/>
                                </a:lnTo>
                                <a:lnTo>
                                  <a:pt x="73011" y="218688"/>
                                </a:lnTo>
                                <a:lnTo>
                                  <a:pt x="73068" y="214670"/>
                                </a:lnTo>
                                <a:lnTo>
                                  <a:pt x="73129" y="226726"/>
                                </a:lnTo>
                                <a:lnTo>
                                  <a:pt x="73186" y="233887"/>
                                </a:lnTo>
                                <a:lnTo>
                                  <a:pt x="73242" y="208932"/>
                                </a:lnTo>
                                <a:lnTo>
                                  <a:pt x="73299" y="242501"/>
                                </a:lnTo>
                                <a:lnTo>
                                  <a:pt x="73356" y="254553"/>
                                </a:lnTo>
                                <a:lnTo>
                                  <a:pt x="73412" y="212949"/>
                                </a:lnTo>
                                <a:lnTo>
                                  <a:pt x="73469" y="246242"/>
                                </a:lnTo>
                                <a:lnTo>
                                  <a:pt x="73530" y="201468"/>
                                </a:lnTo>
                                <a:lnTo>
                                  <a:pt x="73587" y="247964"/>
                                </a:lnTo>
                                <a:lnTo>
                                  <a:pt x="73643" y="205190"/>
                                </a:lnTo>
                                <a:lnTo>
                                  <a:pt x="73700" y="224430"/>
                                </a:lnTo>
                                <a:lnTo>
                                  <a:pt x="73757" y="204040"/>
                                </a:lnTo>
                                <a:lnTo>
                                  <a:pt x="73813" y="219263"/>
                                </a:lnTo>
                                <a:lnTo>
                                  <a:pt x="73874" y="243946"/>
                                </a:lnTo>
                                <a:lnTo>
                                  <a:pt x="73931" y="255998"/>
                                </a:lnTo>
                                <a:lnTo>
                                  <a:pt x="73987" y="229873"/>
                                </a:lnTo>
                                <a:lnTo>
                                  <a:pt x="74044" y="231890"/>
                                </a:lnTo>
                                <a:lnTo>
                                  <a:pt x="74101" y="228148"/>
                                </a:lnTo>
                                <a:lnTo>
                                  <a:pt x="74162" y="252831"/>
                                </a:lnTo>
                                <a:lnTo>
                                  <a:pt x="74218" y="220413"/>
                                </a:lnTo>
                                <a:lnTo>
                                  <a:pt x="74275" y="242796"/>
                                </a:lnTo>
                                <a:lnTo>
                                  <a:pt x="74332" y="234186"/>
                                </a:lnTo>
                                <a:lnTo>
                                  <a:pt x="74388" y="205190"/>
                                </a:lnTo>
                                <a:lnTo>
                                  <a:pt x="74445" y="232740"/>
                                </a:lnTo>
                                <a:lnTo>
                                  <a:pt x="74502" y="235037"/>
                                </a:lnTo>
                                <a:lnTo>
                                  <a:pt x="74563" y="243647"/>
                                </a:lnTo>
                                <a:lnTo>
                                  <a:pt x="74619" y="244222"/>
                                </a:lnTo>
                                <a:lnTo>
                                  <a:pt x="74676" y="222134"/>
                                </a:lnTo>
                                <a:lnTo>
                                  <a:pt x="74733" y="222134"/>
                                </a:lnTo>
                                <a:lnTo>
                                  <a:pt x="74789" y="186824"/>
                                </a:lnTo>
                                <a:lnTo>
                                  <a:pt x="74850" y="222134"/>
                                </a:lnTo>
                                <a:lnTo>
                                  <a:pt x="74907" y="187395"/>
                                </a:lnTo>
                                <a:lnTo>
                                  <a:pt x="74963" y="181082"/>
                                </a:lnTo>
                                <a:lnTo>
                                  <a:pt x="75020" y="243371"/>
                                </a:lnTo>
                                <a:lnTo>
                                  <a:pt x="75077" y="234761"/>
                                </a:lnTo>
                                <a:lnTo>
                                  <a:pt x="75137" y="231594"/>
                                </a:lnTo>
                                <a:lnTo>
                                  <a:pt x="75194" y="237333"/>
                                </a:lnTo>
                                <a:lnTo>
                                  <a:pt x="75251" y="230169"/>
                                </a:lnTo>
                                <a:lnTo>
                                  <a:pt x="75308" y="247389"/>
                                </a:lnTo>
                                <a:lnTo>
                                  <a:pt x="75364" y="226152"/>
                                </a:lnTo>
                                <a:lnTo>
                                  <a:pt x="75421" y="207211"/>
                                </a:lnTo>
                                <a:lnTo>
                                  <a:pt x="75478" y="199447"/>
                                </a:lnTo>
                                <a:lnTo>
                                  <a:pt x="75539" y="224131"/>
                                </a:lnTo>
                                <a:lnTo>
                                  <a:pt x="75595" y="241650"/>
                                </a:lnTo>
                                <a:lnTo>
                                  <a:pt x="75652" y="187395"/>
                                </a:lnTo>
                                <a:lnTo>
                                  <a:pt x="75709" y="237058"/>
                                </a:lnTo>
                                <a:lnTo>
                                  <a:pt x="75769" y="259145"/>
                                </a:lnTo>
                                <a:lnTo>
                                  <a:pt x="75826" y="218117"/>
                                </a:lnTo>
                                <a:lnTo>
                                  <a:pt x="75883" y="234761"/>
                                </a:lnTo>
                                <a:lnTo>
                                  <a:pt x="75939" y="206336"/>
                                </a:lnTo>
                                <a:lnTo>
                                  <a:pt x="75996" y="223556"/>
                                </a:lnTo>
                                <a:lnTo>
                                  <a:pt x="76053" y="231019"/>
                                </a:lnTo>
                                <a:lnTo>
                                  <a:pt x="76110" y="229873"/>
                                </a:lnTo>
                                <a:lnTo>
                                  <a:pt x="76170" y="224706"/>
                                </a:lnTo>
                                <a:lnTo>
                                  <a:pt x="76227" y="233040"/>
                                </a:lnTo>
                                <a:lnTo>
                                  <a:pt x="76284" y="239354"/>
                                </a:lnTo>
                                <a:lnTo>
                                  <a:pt x="76340" y="234186"/>
                                </a:lnTo>
                                <a:lnTo>
                                  <a:pt x="76397" y="236758"/>
                                </a:lnTo>
                                <a:lnTo>
                                  <a:pt x="76454" y="207486"/>
                                </a:lnTo>
                                <a:lnTo>
                                  <a:pt x="76510" y="197455"/>
                                </a:lnTo>
                                <a:lnTo>
                                  <a:pt x="76571" y="202043"/>
                                </a:lnTo>
                                <a:lnTo>
                                  <a:pt x="76628" y="205761"/>
                                </a:lnTo>
                                <a:lnTo>
                                  <a:pt x="76685" y="183378"/>
                                </a:lnTo>
                                <a:lnTo>
                                  <a:pt x="76741" y="215245"/>
                                </a:lnTo>
                                <a:lnTo>
                                  <a:pt x="76802" y="227002"/>
                                </a:lnTo>
                                <a:lnTo>
                                  <a:pt x="76859" y="207486"/>
                                </a:lnTo>
                                <a:lnTo>
                                  <a:pt x="76915" y="209207"/>
                                </a:lnTo>
                                <a:lnTo>
                                  <a:pt x="76972" y="218967"/>
                                </a:lnTo>
                                <a:lnTo>
                                  <a:pt x="77029" y="216667"/>
                                </a:lnTo>
                                <a:lnTo>
                                  <a:pt x="77086" y="207786"/>
                                </a:lnTo>
                                <a:lnTo>
                                  <a:pt x="77142" y="184824"/>
                                </a:lnTo>
                                <a:lnTo>
                                  <a:pt x="77203" y="194284"/>
                                </a:lnTo>
                                <a:lnTo>
                                  <a:pt x="77260" y="205486"/>
                                </a:lnTo>
                                <a:lnTo>
                                  <a:pt x="77316" y="227298"/>
                                </a:lnTo>
                                <a:lnTo>
                                  <a:pt x="77373" y="216967"/>
                                </a:lnTo>
                                <a:lnTo>
                                  <a:pt x="77430" y="213800"/>
                                </a:lnTo>
                                <a:lnTo>
                                  <a:pt x="77490" y="228448"/>
                                </a:lnTo>
                                <a:lnTo>
                                  <a:pt x="77547" y="213800"/>
                                </a:lnTo>
                                <a:lnTo>
                                  <a:pt x="77604" y="220688"/>
                                </a:lnTo>
                                <a:lnTo>
                                  <a:pt x="77661" y="210353"/>
                                </a:lnTo>
                                <a:lnTo>
                                  <a:pt x="77717" y="218117"/>
                                </a:lnTo>
                                <a:lnTo>
                                  <a:pt x="77778" y="223855"/>
                                </a:lnTo>
                                <a:lnTo>
                                  <a:pt x="77835" y="201748"/>
                                </a:lnTo>
                                <a:lnTo>
                                  <a:pt x="77891" y="242225"/>
                                </a:lnTo>
                                <a:lnTo>
                                  <a:pt x="77948" y="218117"/>
                                </a:lnTo>
                                <a:lnTo>
                                  <a:pt x="78005" y="216096"/>
                                </a:lnTo>
                                <a:lnTo>
                                  <a:pt x="78062" y="240775"/>
                                </a:lnTo>
                                <a:lnTo>
                                  <a:pt x="78118" y="202043"/>
                                </a:lnTo>
                                <a:lnTo>
                                  <a:pt x="78179" y="197155"/>
                                </a:lnTo>
                                <a:lnTo>
                                  <a:pt x="78236" y="222134"/>
                                </a:lnTo>
                                <a:lnTo>
                                  <a:pt x="78292" y="205190"/>
                                </a:lnTo>
                                <a:lnTo>
                                  <a:pt x="78349" y="200897"/>
                                </a:lnTo>
                                <a:lnTo>
                                  <a:pt x="78406" y="216096"/>
                                </a:lnTo>
                                <a:lnTo>
                                  <a:pt x="78467" y="180806"/>
                                </a:lnTo>
                                <a:lnTo>
                                  <a:pt x="78523" y="239354"/>
                                </a:lnTo>
                                <a:lnTo>
                                  <a:pt x="78580" y="241650"/>
                                </a:lnTo>
                                <a:lnTo>
                                  <a:pt x="78636" y="174768"/>
                                </a:lnTo>
                                <a:lnTo>
                                  <a:pt x="78693" y="202894"/>
                                </a:lnTo>
                                <a:lnTo>
                                  <a:pt x="78750" y="205761"/>
                                </a:lnTo>
                                <a:lnTo>
                                  <a:pt x="78811" y="213524"/>
                                </a:lnTo>
                                <a:lnTo>
                                  <a:pt x="78867" y="224706"/>
                                </a:lnTo>
                                <a:lnTo>
                                  <a:pt x="78924" y="176214"/>
                                </a:lnTo>
                                <a:lnTo>
                                  <a:pt x="78981" y="203469"/>
                                </a:lnTo>
                                <a:lnTo>
                                  <a:pt x="79037" y="194009"/>
                                </a:lnTo>
                                <a:lnTo>
                                  <a:pt x="79094" y="196305"/>
                                </a:lnTo>
                                <a:lnTo>
                                  <a:pt x="79151" y="241926"/>
                                </a:lnTo>
                                <a:lnTo>
                                  <a:pt x="79212" y="198876"/>
                                </a:lnTo>
                                <a:lnTo>
                                  <a:pt x="79268" y="229873"/>
                                </a:lnTo>
                                <a:lnTo>
                                  <a:pt x="79325" y="187120"/>
                                </a:lnTo>
                                <a:lnTo>
                                  <a:pt x="79382" y="208357"/>
                                </a:lnTo>
                                <a:lnTo>
                                  <a:pt x="79442" y="202618"/>
                                </a:lnTo>
                                <a:lnTo>
                                  <a:pt x="79499" y="172771"/>
                                </a:lnTo>
                                <a:lnTo>
                                  <a:pt x="79556" y="170751"/>
                                </a:lnTo>
                                <a:lnTo>
                                  <a:pt x="79613" y="179360"/>
                                </a:lnTo>
                                <a:lnTo>
                                  <a:pt x="79669" y="171326"/>
                                </a:lnTo>
                                <a:lnTo>
                                  <a:pt x="79726" y="210353"/>
                                </a:lnTo>
                                <a:lnTo>
                                  <a:pt x="79787" y="244793"/>
                                </a:lnTo>
                                <a:lnTo>
                                  <a:pt x="79843" y="226152"/>
                                </a:lnTo>
                                <a:lnTo>
                                  <a:pt x="79900" y="193134"/>
                                </a:lnTo>
                                <a:lnTo>
                                  <a:pt x="79957" y="202894"/>
                                </a:lnTo>
                                <a:lnTo>
                                  <a:pt x="80014" y="177639"/>
                                </a:lnTo>
                                <a:lnTo>
                                  <a:pt x="80070" y="177935"/>
                                </a:lnTo>
                                <a:lnTo>
                                  <a:pt x="80127" y="220984"/>
                                </a:lnTo>
                                <a:lnTo>
                                  <a:pt x="80188" y="181657"/>
                                </a:lnTo>
                                <a:lnTo>
                                  <a:pt x="80244" y="198876"/>
                                </a:lnTo>
                                <a:lnTo>
                                  <a:pt x="80301" y="212650"/>
                                </a:lnTo>
                                <a:lnTo>
                                  <a:pt x="80358" y="183378"/>
                                </a:lnTo>
                                <a:lnTo>
                                  <a:pt x="80418" y="253702"/>
                                </a:lnTo>
                                <a:lnTo>
                                  <a:pt x="80475" y="251406"/>
                                </a:lnTo>
                                <a:lnTo>
                                  <a:pt x="80532" y="204339"/>
                                </a:lnTo>
                                <a:lnTo>
                                  <a:pt x="80588" y="220113"/>
                                </a:lnTo>
                                <a:lnTo>
                                  <a:pt x="80645" y="200322"/>
                                </a:lnTo>
                                <a:lnTo>
                                  <a:pt x="80702" y="210078"/>
                                </a:lnTo>
                                <a:lnTo>
                                  <a:pt x="80759" y="179936"/>
                                </a:lnTo>
                                <a:lnTo>
                                  <a:pt x="80819" y="163587"/>
                                </a:lnTo>
                                <a:lnTo>
                                  <a:pt x="80876" y="222134"/>
                                </a:lnTo>
                                <a:lnTo>
                                  <a:pt x="80933" y="214099"/>
                                </a:lnTo>
                                <a:lnTo>
                                  <a:pt x="80989" y="179085"/>
                                </a:lnTo>
                                <a:lnTo>
                                  <a:pt x="81046" y="221259"/>
                                </a:lnTo>
                                <a:lnTo>
                                  <a:pt x="81103" y="211503"/>
                                </a:lnTo>
                                <a:lnTo>
                                  <a:pt x="81164" y="199447"/>
                                </a:lnTo>
                                <a:lnTo>
                                  <a:pt x="81220" y="188270"/>
                                </a:lnTo>
                                <a:lnTo>
                                  <a:pt x="81277" y="193709"/>
                                </a:lnTo>
                                <a:lnTo>
                                  <a:pt x="81334" y="206636"/>
                                </a:lnTo>
                                <a:lnTo>
                                  <a:pt x="81390" y="220413"/>
                                </a:lnTo>
                                <a:lnTo>
                                  <a:pt x="81451" y="200322"/>
                                </a:lnTo>
                                <a:lnTo>
                                  <a:pt x="81508" y="201173"/>
                                </a:lnTo>
                                <a:lnTo>
                                  <a:pt x="81565" y="192563"/>
                                </a:lnTo>
                                <a:lnTo>
                                  <a:pt x="81621" y="194284"/>
                                </a:lnTo>
                                <a:lnTo>
                                  <a:pt x="81678" y="200597"/>
                                </a:lnTo>
                                <a:lnTo>
                                  <a:pt x="81735" y="192287"/>
                                </a:lnTo>
                                <a:lnTo>
                                  <a:pt x="81791" y="206636"/>
                                </a:lnTo>
                                <a:lnTo>
                                  <a:pt x="81852" y="189692"/>
                                </a:lnTo>
                                <a:lnTo>
                                  <a:pt x="81909" y="212079"/>
                                </a:lnTo>
                                <a:lnTo>
                                  <a:pt x="81966" y="187695"/>
                                </a:lnTo>
                                <a:lnTo>
                                  <a:pt x="82022" y="193709"/>
                                </a:lnTo>
                                <a:lnTo>
                                  <a:pt x="82079" y="198301"/>
                                </a:lnTo>
                                <a:lnTo>
                                  <a:pt x="82140" y="206636"/>
                                </a:lnTo>
                                <a:lnTo>
                                  <a:pt x="82196" y="179936"/>
                                </a:lnTo>
                                <a:lnTo>
                                  <a:pt x="82253" y="195430"/>
                                </a:lnTo>
                                <a:lnTo>
                                  <a:pt x="82310" y="173622"/>
                                </a:lnTo>
                                <a:lnTo>
                                  <a:pt x="82366" y="173622"/>
                                </a:lnTo>
                                <a:lnTo>
                                  <a:pt x="82427" y="194583"/>
                                </a:lnTo>
                                <a:lnTo>
                                  <a:pt x="82484" y="212079"/>
                                </a:lnTo>
                                <a:lnTo>
                                  <a:pt x="82541" y="175343"/>
                                </a:lnTo>
                                <a:lnTo>
                                  <a:pt x="82597" y="187395"/>
                                </a:lnTo>
                                <a:lnTo>
                                  <a:pt x="82654" y="182803"/>
                                </a:lnTo>
                                <a:lnTo>
                                  <a:pt x="82711" y="210353"/>
                                </a:lnTo>
                                <a:lnTo>
                                  <a:pt x="82767" y="185974"/>
                                </a:lnTo>
                                <a:lnTo>
                                  <a:pt x="82828" y="236482"/>
                                </a:lnTo>
                                <a:lnTo>
                                  <a:pt x="82885" y="206061"/>
                                </a:lnTo>
                                <a:lnTo>
                                  <a:pt x="82941" y="193434"/>
                                </a:lnTo>
                                <a:lnTo>
                                  <a:pt x="82998" y="204339"/>
                                </a:lnTo>
                                <a:lnTo>
                                  <a:pt x="83059" y="239629"/>
                                </a:lnTo>
                                <a:lnTo>
                                  <a:pt x="83116" y="180235"/>
                                </a:lnTo>
                                <a:lnTo>
                                  <a:pt x="83172" y="201748"/>
                                </a:lnTo>
                                <a:lnTo>
                                  <a:pt x="83229" y="190266"/>
                                </a:lnTo>
                                <a:lnTo>
                                  <a:pt x="83286" y="180511"/>
                                </a:lnTo>
                                <a:lnTo>
                                  <a:pt x="83342" y="194859"/>
                                </a:lnTo>
                                <a:lnTo>
                                  <a:pt x="83399" y="215245"/>
                                </a:lnTo>
                                <a:lnTo>
                                  <a:pt x="83460" y="200322"/>
                                </a:lnTo>
                                <a:lnTo>
                                  <a:pt x="83517" y="194583"/>
                                </a:lnTo>
                                <a:lnTo>
                                  <a:pt x="83573" y="206061"/>
                                </a:lnTo>
                                <a:lnTo>
                                  <a:pt x="83630" y="210353"/>
                                </a:lnTo>
                                <a:lnTo>
                                  <a:pt x="83687" y="206636"/>
                                </a:lnTo>
                                <a:lnTo>
                                  <a:pt x="83743" y="166458"/>
                                </a:lnTo>
                                <a:lnTo>
                                  <a:pt x="83800" y="198026"/>
                                </a:lnTo>
                                <a:lnTo>
                                  <a:pt x="83861" y="194284"/>
                                </a:lnTo>
                                <a:lnTo>
                                  <a:pt x="83917" y="175343"/>
                                </a:lnTo>
                                <a:lnTo>
                                  <a:pt x="83974" y="209207"/>
                                </a:lnTo>
                                <a:lnTo>
                                  <a:pt x="84031" y="177364"/>
                                </a:lnTo>
                                <a:lnTo>
                                  <a:pt x="84092" y="206636"/>
                                </a:lnTo>
                                <a:lnTo>
                                  <a:pt x="84148" y="228448"/>
                                </a:lnTo>
                                <a:lnTo>
                                  <a:pt x="84205" y="158123"/>
                                </a:lnTo>
                                <a:lnTo>
                                  <a:pt x="84262" y="164437"/>
                                </a:lnTo>
                                <a:lnTo>
                                  <a:pt x="84318" y="198301"/>
                                </a:lnTo>
                                <a:lnTo>
                                  <a:pt x="84375" y="217542"/>
                                </a:lnTo>
                                <a:lnTo>
                                  <a:pt x="84432" y="167879"/>
                                </a:lnTo>
                                <a:lnTo>
                                  <a:pt x="84493" y="234186"/>
                                </a:lnTo>
                                <a:lnTo>
                                  <a:pt x="84549" y="183378"/>
                                </a:lnTo>
                                <a:lnTo>
                                  <a:pt x="84606" y="191413"/>
                                </a:lnTo>
                                <a:lnTo>
                                  <a:pt x="84663" y="173622"/>
                                </a:lnTo>
                                <a:lnTo>
                                  <a:pt x="84719" y="216391"/>
                                </a:lnTo>
                                <a:lnTo>
                                  <a:pt x="84780" y="185099"/>
                                </a:lnTo>
                                <a:lnTo>
                                  <a:pt x="84837" y="179936"/>
                                </a:lnTo>
                                <a:lnTo>
                                  <a:pt x="84893" y="178210"/>
                                </a:lnTo>
                                <a:lnTo>
                                  <a:pt x="84950" y="198026"/>
                                </a:lnTo>
                                <a:lnTo>
                                  <a:pt x="85007" y="191137"/>
                                </a:lnTo>
                                <a:lnTo>
                                  <a:pt x="85068" y="236482"/>
                                </a:lnTo>
                                <a:lnTo>
                                  <a:pt x="85124" y="201173"/>
                                </a:lnTo>
                                <a:lnTo>
                                  <a:pt x="85181" y="200597"/>
                                </a:lnTo>
                                <a:lnTo>
                                  <a:pt x="85238" y="229594"/>
                                </a:lnTo>
                                <a:lnTo>
                                  <a:pt x="85294" y="184248"/>
                                </a:lnTo>
                                <a:lnTo>
                                  <a:pt x="85351" y="197726"/>
                                </a:lnTo>
                                <a:lnTo>
                                  <a:pt x="85408" y="222985"/>
                                </a:lnTo>
                                <a:lnTo>
                                  <a:pt x="85469" y="214670"/>
                                </a:lnTo>
                                <a:lnTo>
                                  <a:pt x="85525" y="195430"/>
                                </a:lnTo>
                                <a:lnTo>
                                  <a:pt x="85582" y="212079"/>
                                </a:lnTo>
                                <a:lnTo>
                                  <a:pt x="85639" y="214099"/>
                                </a:lnTo>
                                <a:lnTo>
                                  <a:pt x="85695" y="188841"/>
                                </a:lnTo>
                                <a:lnTo>
                                  <a:pt x="85756" y="185399"/>
                                </a:lnTo>
                                <a:lnTo>
                                  <a:pt x="85813" y="181956"/>
                                </a:lnTo>
                                <a:lnTo>
                                  <a:pt x="85869" y="170751"/>
                                </a:lnTo>
                                <a:lnTo>
                                  <a:pt x="85926" y="225281"/>
                                </a:lnTo>
                                <a:lnTo>
                                  <a:pt x="85983" y="227002"/>
                                </a:lnTo>
                                <a:lnTo>
                                  <a:pt x="86040" y="241350"/>
                                </a:lnTo>
                                <a:lnTo>
                                  <a:pt x="86100" y="191988"/>
                                </a:lnTo>
                                <a:lnTo>
                                  <a:pt x="86157" y="203193"/>
                                </a:lnTo>
                                <a:lnTo>
                                  <a:pt x="86214" y="189991"/>
                                </a:lnTo>
                                <a:lnTo>
                                  <a:pt x="86270" y="217266"/>
                                </a:lnTo>
                                <a:lnTo>
                                  <a:pt x="86327" y="212650"/>
                                </a:lnTo>
                                <a:lnTo>
                                  <a:pt x="86384" y="199747"/>
                                </a:lnTo>
                                <a:lnTo>
                                  <a:pt x="86440" y="194308"/>
                                </a:lnTo>
                                <a:lnTo>
                                  <a:pt x="86501" y="216096"/>
                                </a:lnTo>
                                <a:lnTo>
                                  <a:pt x="86558" y="231044"/>
                                </a:lnTo>
                                <a:lnTo>
                                  <a:pt x="86615" y="186824"/>
                                </a:lnTo>
                                <a:lnTo>
                                  <a:pt x="86671" y="199747"/>
                                </a:lnTo>
                                <a:lnTo>
                                  <a:pt x="86732" y="184528"/>
                                </a:lnTo>
                                <a:lnTo>
                                  <a:pt x="86789" y="188566"/>
                                </a:lnTo>
                                <a:lnTo>
                                  <a:pt x="86845" y="223855"/>
                                </a:lnTo>
                                <a:lnTo>
                                  <a:pt x="86902" y="194009"/>
                                </a:lnTo>
                                <a:lnTo>
                                  <a:pt x="86959" y="212374"/>
                                </a:lnTo>
                                <a:lnTo>
                                  <a:pt x="87016" y="226726"/>
                                </a:lnTo>
                                <a:lnTo>
                                  <a:pt x="87076" y="231319"/>
                                </a:lnTo>
                                <a:lnTo>
                                  <a:pt x="87133" y="204914"/>
                                </a:lnTo>
                                <a:lnTo>
                                  <a:pt x="87190" y="200022"/>
                                </a:lnTo>
                                <a:lnTo>
                                  <a:pt x="87246" y="204615"/>
                                </a:lnTo>
                                <a:lnTo>
                                  <a:pt x="87303" y="222430"/>
                                </a:lnTo>
                                <a:lnTo>
                                  <a:pt x="87360" y="211228"/>
                                </a:lnTo>
                                <a:lnTo>
                                  <a:pt x="87416" y="192563"/>
                                </a:lnTo>
                                <a:lnTo>
                                  <a:pt x="87477" y="198026"/>
                                </a:lnTo>
                                <a:lnTo>
                                  <a:pt x="87534" y="220413"/>
                                </a:lnTo>
                                <a:lnTo>
                                  <a:pt x="87591" y="200897"/>
                                </a:lnTo>
                                <a:lnTo>
                                  <a:pt x="87647" y="206360"/>
                                </a:lnTo>
                                <a:lnTo>
                                  <a:pt x="87708" y="219263"/>
                                </a:lnTo>
                                <a:lnTo>
                                  <a:pt x="87765" y="198901"/>
                                </a:lnTo>
                                <a:lnTo>
                                  <a:pt x="87821" y="204914"/>
                                </a:lnTo>
                                <a:lnTo>
                                  <a:pt x="87878" y="216691"/>
                                </a:lnTo>
                                <a:lnTo>
                                  <a:pt x="87935" y="190566"/>
                                </a:lnTo>
                                <a:lnTo>
                                  <a:pt x="87992" y="198026"/>
                                </a:lnTo>
                                <a:lnTo>
                                  <a:pt x="88048" y="203764"/>
                                </a:lnTo>
                                <a:lnTo>
                                  <a:pt x="88109" y="196005"/>
                                </a:lnTo>
                                <a:lnTo>
                                  <a:pt x="88166" y="189692"/>
                                </a:lnTo>
                                <a:lnTo>
                                  <a:pt x="88222" y="210928"/>
                                </a:lnTo>
                                <a:lnTo>
                                  <a:pt x="88279" y="194859"/>
                                </a:lnTo>
                                <a:lnTo>
                                  <a:pt x="88336" y="186549"/>
                                </a:lnTo>
                                <a:lnTo>
                                  <a:pt x="88392" y="223855"/>
                                </a:lnTo>
                                <a:lnTo>
                                  <a:pt x="88453" y="180806"/>
                                </a:lnTo>
                                <a:lnTo>
                                  <a:pt x="88510" y="196880"/>
                                </a:lnTo>
                                <a:lnTo>
                                  <a:pt x="88567" y="204639"/>
                                </a:lnTo>
                                <a:lnTo>
                                  <a:pt x="88623" y="229023"/>
                                </a:lnTo>
                                <a:lnTo>
                                  <a:pt x="88680" y="212674"/>
                                </a:lnTo>
                                <a:lnTo>
                                  <a:pt x="88741" y="221559"/>
                                </a:lnTo>
                                <a:lnTo>
                                  <a:pt x="88797" y="214946"/>
                                </a:lnTo>
                                <a:lnTo>
                                  <a:pt x="88854" y="231319"/>
                                </a:lnTo>
                                <a:lnTo>
                                  <a:pt x="88911" y="238779"/>
                                </a:lnTo>
                                <a:lnTo>
                                  <a:pt x="88968" y="202618"/>
                                </a:lnTo>
                                <a:lnTo>
                                  <a:pt x="89024" y="171050"/>
                                </a:lnTo>
                                <a:lnTo>
                                  <a:pt x="89081" y="219838"/>
                                </a:lnTo>
                                <a:lnTo>
                                  <a:pt x="89142" y="195155"/>
                                </a:lnTo>
                                <a:lnTo>
                                  <a:pt x="89198" y="219263"/>
                                </a:lnTo>
                                <a:lnTo>
                                  <a:pt x="89255" y="201193"/>
                                </a:lnTo>
                                <a:lnTo>
                                  <a:pt x="89312" y="223280"/>
                                </a:lnTo>
                                <a:lnTo>
                                  <a:pt x="89368" y="239078"/>
                                </a:lnTo>
                                <a:lnTo>
                                  <a:pt x="89429" y="209807"/>
                                </a:lnTo>
                                <a:lnTo>
                                  <a:pt x="89486" y="221559"/>
                                </a:lnTo>
                                <a:lnTo>
                                  <a:pt x="89543" y="194308"/>
                                </a:lnTo>
                                <a:lnTo>
                                  <a:pt x="89599" y="188270"/>
                                </a:lnTo>
                                <a:lnTo>
                                  <a:pt x="89656" y="212099"/>
                                </a:lnTo>
                                <a:lnTo>
                                  <a:pt x="89717" y="227002"/>
                                </a:lnTo>
                                <a:lnTo>
                                  <a:pt x="89773" y="178210"/>
                                </a:lnTo>
                                <a:lnTo>
                                  <a:pt x="89830" y="244817"/>
                                </a:lnTo>
                                <a:lnTo>
                                  <a:pt x="89887" y="222705"/>
                                </a:lnTo>
                                <a:lnTo>
                                  <a:pt x="89944" y="187970"/>
                                </a:lnTo>
                                <a:lnTo>
                                  <a:pt x="90000" y="253131"/>
                                </a:lnTo>
                                <a:lnTo>
                                  <a:pt x="90057" y="175068"/>
                                </a:lnTo>
                                <a:lnTo>
                                  <a:pt x="90118" y="220984"/>
                                </a:lnTo>
                                <a:lnTo>
                                  <a:pt x="90174" y="218412"/>
                                </a:lnTo>
                                <a:lnTo>
                                  <a:pt x="90231" y="208656"/>
                                </a:lnTo>
                                <a:lnTo>
                                  <a:pt x="90288" y="185974"/>
                                </a:lnTo>
                                <a:lnTo>
                                  <a:pt x="90349" y="181657"/>
                                </a:lnTo>
                                <a:lnTo>
                                  <a:pt x="90405" y="226451"/>
                                </a:lnTo>
                                <a:lnTo>
                                  <a:pt x="90462" y="249110"/>
                                </a:lnTo>
                                <a:lnTo>
                                  <a:pt x="90519" y="201193"/>
                                </a:lnTo>
                                <a:lnTo>
                                  <a:pt x="90575" y="218987"/>
                                </a:lnTo>
                                <a:lnTo>
                                  <a:pt x="90632" y="214670"/>
                                </a:lnTo>
                                <a:lnTo>
                                  <a:pt x="90689" y="215521"/>
                                </a:lnTo>
                                <a:lnTo>
                                  <a:pt x="90750" y="218688"/>
                                </a:lnTo>
                                <a:lnTo>
                                  <a:pt x="90806" y="194583"/>
                                </a:lnTo>
                                <a:lnTo>
                                  <a:pt x="90863" y="211803"/>
                                </a:lnTo>
                                <a:lnTo>
                                  <a:pt x="90920" y="217542"/>
                                </a:lnTo>
                                <a:lnTo>
                                  <a:pt x="90976" y="210378"/>
                                </a:lnTo>
                                <a:lnTo>
                                  <a:pt x="91033" y="235336"/>
                                </a:lnTo>
                                <a:lnTo>
                                  <a:pt x="91090" y="188545"/>
                                </a:lnTo>
                                <a:lnTo>
                                  <a:pt x="91150" y="214395"/>
                                </a:lnTo>
                                <a:lnTo>
                                  <a:pt x="91207" y="240800"/>
                                </a:lnTo>
                                <a:lnTo>
                                  <a:pt x="91264" y="221284"/>
                                </a:lnTo>
                                <a:lnTo>
                                  <a:pt x="91320" y="225876"/>
                                </a:lnTo>
                                <a:lnTo>
                                  <a:pt x="91381" y="215545"/>
                                </a:lnTo>
                                <a:lnTo>
                                  <a:pt x="91438" y="198601"/>
                                </a:lnTo>
                                <a:lnTo>
                                  <a:pt x="91495" y="192012"/>
                                </a:lnTo>
                                <a:lnTo>
                                  <a:pt x="91551" y="225577"/>
                                </a:lnTo>
                                <a:lnTo>
                                  <a:pt x="91608" y="202894"/>
                                </a:lnTo>
                                <a:lnTo>
                                  <a:pt x="91665" y="209232"/>
                                </a:lnTo>
                                <a:lnTo>
                                  <a:pt x="91721" y="234186"/>
                                </a:lnTo>
                                <a:lnTo>
                                  <a:pt x="91782" y="229594"/>
                                </a:lnTo>
                                <a:lnTo>
                                  <a:pt x="91839" y="257424"/>
                                </a:lnTo>
                                <a:lnTo>
                                  <a:pt x="91896" y="193434"/>
                                </a:lnTo>
                                <a:lnTo>
                                  <a:pt x="91952" y="197155"/>
                                </a:lnTo>
                                <a:lnTo>
                                  <a:pt x="92009" y="200022"/>
                                </a:lnTo>
                                <a:lnTo>
                                  <a:pt x="92070" y="183378"/>
                                </a:lnTo>
                                <a:lnTo>
                                  <a:pt x="92126" y="224706"/>
                                </a:lnTo>
                                <a:lnTo>
                                  <a:pt x="92183" y="238479"/>
                                </a:lnTo>
                                <a:lnTo>
                                  <a:pt x="92240" y="196305"/>
                                </a:lnTo>
                                <a:lnTo>
                                  <a:pt x="92296" y="207211"/>
                                </a:lnTo>
                                <a:lnTo>
                                  <a:pt x="92357" y="245368"/>
                                </a:lnTo>
                                <a:lnTo>
                                  <a:pt x="92414" y="219263"/>
                                </a:lnTo>
                                <a:lnTo>
                                  <a:pt x="92471" y="206636"/>
                                </a:lnTo>
                                <a:lnTo>
                                  <a:pt x="92527" y="211228"/>
                                </a:lnTo>
                                <a:lnTo>
                                  <a:pt x="92584" y="223556"/>
                                </a:lnTo>
                                <a:lnTo>
                                  <a:pt x="92641" y="200897"/>
                                </a:lnTo>
                                <a:lnTo>
                                  <a:pt x="92697" y="231594"/>
                                </a:lnTo>
                                <a:lnTo>
                                  <a:pt x="92758" y="200897"/>
                                </a:lnTo>
                                <a:lnTo>
                                  <a:pt x="92815" y="198876"/>
                                </a:lnTo>
                                <a:lnTo>
                                  <a:pt x="92871" y="184248"/>
                                </a:lnTo>
                                <a:lnTo>
                                  <a:pt x="92928" y="249385"/>
                                </a:lnTo>
                                <a:lnTo>
                                  <a:pt x="92985" y="243647"/>
                                </a:lnTo>
                                <a:lnTo>
                                  <a:pt x="93046" y="212079"/>
                                </a:lnTo>
                                <a:lnTo>
                                  <a:pt x="93102" y="201468"/>
                                </a:lnTo>
                                <a:lnTo>
                                  <a:pt x="93159" y="195730"/>
                                </a:lnTo>
                                <a:lnTo>
                                  <a:pt x="93216" y="208061"/>
                                </a:lnTo>
                                <a:lnTo>
                                  <a:pt x="93272" y="202043"/>
                                </a:lnTo>
                                <a:lnTo>
                                  <a:pt x="93329" y="191988"/>
                                </a:lnTo>
                                <a:lnTo>
                                  <a:pt x="93390" y="219838"/>
                                </a:lnTo>
                                <a:lnTo>
                                  <a:pt x="93447" y="237058"/>
                                </a:lnTo>
                                <a:lnTo>
                                  <a:pt x="93503" y="207786"/>
                                </a:lnTo>
                                <a:lnTo>
                                  <a:pt x="93560" y="212079"/>
                                </a:lnTo>
                                <a:lnTo>
                                  <a:pt x="93617" y="247093"/>
                                </a:lnTo>
                                <a:lnTo>
                                  <a:pt x="93673" y="211503"/>
                                </a:lnTo>
                                <a:lnTo>
                                  <a:pt x="93730" y="235037"/>
                                </a:lnTo>
                                <a:lnTo>
                                  <a:pt x="93791" y="235912"/>
                                </a:lnTo>
                                <a:lnTo>
                                  <a:pt x="93848" y="228448"/>
                                </a:lnTo>
                                <a:lnTo>
                                  <a:pt x="93904" y="194284"/>
                                </a:lnTo>
                                <a:lnTo>
                                  <a:pt x="93961" y="237333"/>
                                </a:lnTo>
                                <a:lnTo>
                                  <a:pt x="94022" y="200897"/>
                                </a:lnTo>
                                <a:lnTo>
                                  <a:pt x="94078" y="220984"/>
                                </a:lnTo>
                                <a:lnTo>
                                  <a:pt x="94135" y="263737"/>
                                </a:lnTo>
                                <a:lnTo>
                                  <a:pt x="94192" y="214375"/>
                                </a:lnTo>
                                <a:lnTo>
                                  <a:pt x="94249" y="216391"/>
                                </a:lnTo>
                                <a:lnTo>
                                  <a:pt x="94305" y="199176"/>
                                </a:lnTo>
                                <a:lnTo>
                                  <a:pt x="94366" y="231319"/>
                                </a:lnTo>
                                <a:lnTo>
                                  <a:pt x="94423" y="227873"/>
                                </a:lnTo>
                                <a:lnTo>
                                  <a:pt x="94479" y="222985"/>
                                </a:lnTo>
                                <a:lnTo>
                                  <a:pt x="94536" y="230444"/>
                                </a:lnTo>
                                <a:lnTo>
                                  <a:pt x="94593" y="222409"/>
                                </a:lnTo>
                                <a:lnTo>
                                  <a:pt x="94649" y="245668"/>
                                </a:lnTo>
                                <a:lnTo>
                                  <a:pt x="94706" y="214375"/>
                                </a:lnTo>
                                <a:lnTo>
                                  <a:pt x="94767" y="186549"/>
                                </a:lnTo>
                                <a:lnTo>
                                  <a:pt x="94823" y="214670"/>
                                </a:lnTo>
                                <a:lnTo>
                                  <a:pt x="94880" y="197726"/>
                                </a:lnTo>
                                <a:lnTo>
                                  <a:pt x="94937" y="236187"/>
                                </a:lnTo>
                                <a:lnTo>
                                  <a:pt x="94998" y="260016"/>
                                </a:lnTo>
                                <a:lnTo>
                                  <a:pt x="95054" y="234462"/>
                                </a:lnTo>
                                <a:lnTo>
                                  <a:pt x="95111" y="239629"/>
                                </a:lnTo>
                                <a:lnTo>
                                  <a:pt x="95168" y="245092"/>
                                </a:lnTo>
                                <a:lnTo>
                                  <a:pt x="95224" y="195730"/>
                                </a:lnTo>
                                <a:lnTo>
                                  <a:pt x="95281" y="208932"/>
                                </a:lnTo>
                                <a:lnTo>
                                  <a:pt x="95338" y="216967"/>
                                </a:lnTo>
                                <a:lnTo>
                                  <a:pt x="95399" y="203193"/>
                                </a:lnTo>
                                <a:lnTo>
                                  <a:pt x="95455" y="218688"/>
                                </a:lnTo>
                                <a:lnTo>
                                  <a:pt x="95512" y="241075"/>
                                </a:lnTo>
                                <a:lnTo>
                                  <a:pt x="95569" y="250831"/>
                                </a:lnTo>
                                <a:lnTo>
                                  <a:pt x="95625" y="229023"/>
                                </a:lnTo>
                                <a:lnTo>
                                  <a:pt x="95682" y="216967"/>
                                </a:lnTo>
                                <a:lnTo>
                                  <a:pt x="95743" y="220688"/>
                                </a:lnTo>
                                <a:lnTo>
                                  <a:pt x="95799" y="229873"/>
                                </a:lnTo>
                                <a:lnTo>
                                  <a:pt x="95856" y="216096"/>
                                </a:lnTo>
                                <a:lnTo>
                                  <a:pt x="95913" y="245943"/>
                                </a:lnTo>
                                <a:lnTo>
                                  <a:pt x="95970" y="191413"/>
                                </a:lnTo>
                                <a:lnTo>
                                  <a:pt x="96030" y="227298"/>
                                </a:lnTo>
                                <a:lnTo>
                                  <a:pt x="96087" y="240204"/>
                                </a:lnTo>
                                <a:lnTo>
                                  <a:pt x="96144" y="225577"/>
                                </a:lnTo>
                                <a:lnTo>
                                  <a:pt x="96200" y="187970"/>
                                </a:lnTo>
                                <a:lnTo>
                                  <a:pt x="96257" y="176489"/>
                                </a:lnTo>
                                <a:lnTo>
                                  <a:pt x="96314" y="213800"/>
                                </a:lnTo>
                                <a:lnTo>
                                  <a:pt x="96370" y="229873"/>
                                </a:lnTo>
                                <a:lnTo>
                                  <a:pt x="96431" y="204914"/>
                                </a:lnTo>
                                <a:lnTo>
                                  <a:pt x="96488" y="205190"/>
                                </a:lnTo>
                                <a:lnTo>
                                  <a:pt x="96545" y="247664"/>
                                </a:lnTo>
                                <a:lnTo>
                                  <a:pt x="96601" y="223855"/>
                                </a:lnTo>
                                <a:lnTo>
                                  <a:pt x="96658" y="217542"/>
                                </a:lnTo>
                                <a:lnTo>
                                  <a:pt x="96719" y="215245"/>
                                </a:lnTo>
                                <a:lnTo>
                                  <a:pt x="96775" y="190266"/>
                                </a:lnTo>
                                <a:lnTo>
                                  <a:pt x="96832" y="225281"/>
                                </a:lnTo>
                                <a:lnTo>
                                  <a:pt x="96889" y="227298"/>
                                </a:lnTo>
                                <a:lnTo>
                                  <a:pt x="96946" y="218688"/>
                                </a:lnTo>
                                <a:lnTo>
                                  <a:pt x="97006" y="232740"/>
                                </a:lnTo>
                                <a:lnTo>
                                  <a:pt x="97063" y="201748"/>
                                </a:lnTo>
                                <a:lnTo>
                                  <a:pt x="97120" y="238479"/>
                                </a:lnTo>
                                <a:lnTo>
                                  <a:pt x="97176" y="198301"/>
                                </a:lnTo>
                                <a:lnTo>
                                  <a:pt x="97233" y="222705"/>
                                </a:lnTo>
                                <a:lnTo>
                                  <a:pt x="97290" y="211803"/>
                                </a:lnTo>
                                <a:lnTo>
                                  <a:pt x="97347" y="231890"/>
                                </a:lnTo>
                                <a:lnTo>
                                  <a:pt x="97407" y="237908"/>
                                </a:lnTo>
                                <a:lnTo>
                                  <a:pt x="97464" y="251406"/>
                                </a:lnTo>
                                <a:lnTo>
                                  <a:pt x="97521" y="235336"/>
                                </a:lnTo>
                                <a:lnTo>
                                  <a:pt x="97577" y="211503"/>
                                </a:lnTo>
                                <a:lnTo>
                                  <a:pt x="97638" y="186824"/>
                                </a:lnTo>
                                <a:lnTo>
                                  <a:pt x="97695" y="214375"/>
                                </a:lnTo>
                                <a:lnTo>
                                  <a:pt x="97751" y="208632"/>
                                </a:lnTo>
                                <a:lnTo>
                                  <a:pt x="97808" y="228148"/>
                                </a:lnTo>
                                <a:lnTo>
                                  <a:pt x="97865" y="229594"/>
                                </a:lnTo>
                                <a:lnTo>
                                  <a:pt x="97922" y="201748"/>
                                </a:lnTo>
                                <a:lnTo>
                                  <a:pt x="97978" y="233316"/>
                                </a:lnTo>
                                <a:lnTo>
                                  <a:pt x="98039" y="216096"/>
                                </a:lnTo>
                                <a:lnTo>
                                  <a:pt x="98096" y="200597"/>
                                </a:lnTo>
                                <a:lnTo>
                                  <a:pt x="98152" y="220413"/>
                                </a:lnTo>
                                <a:lnTo>
                                  <a:pt x="98209" y="208061"/>
                                </a:lnTo>
                                <a:lnTo>
                                  <a:pt x="98266" y="210353"/>
                                </a:lnTo>
                                <a:lnTo>
                                  <a:pt x="98322" y="234186"/>
                                </a:lnTo>
                                <a:lnTo>
                                  <a:pt x="98379" y="210928"/>
                                </a:lnTo>
                                <a:lnTo>
                                  <a:pt x="98440" y="204040"/>
                                </a:lnTo>
                                <a:lnTo>
                                  <a:pt x="98497" y="197726"/>
                                </a:lnTo>
                                <a:lnTo>
                                  <a:pt x="98553" y="211503"/>
                                </a:lnTo>
                                <a:lnTo>
                                  <a:pt x="98610" y="236758"/>
                                </a:lnTo>
                                <a:lnTo>
                                  <a:pt x="98671" y="209507"/>
                                </a:lnTo>
                                <a:lnTo>
                                  <a:pt x="98728" y="219538"/>
                                </a:lnTo>
                                <a:lnTo>
                                  <a:pt x="98784" y="193709"/>
                                </a:lnTo>
                                <a:lnTo>
                                  <a:pt x="98841" y="237908"/>
                                </a:lnTo>
                                <a:lnTo>
                                  <a:pt x="98898" y="221559"/>
                                </a:lnTo>
                                <a:lnTo>
                                  <a:pt x="98954" y="186824"/>
                                </a:lnTo>
                                <a:lnTo>
                                  <a:pt x="99011" y="242501"/>
                                </a:lnTo>
                                <a:lnTo>
                                  <a:pt x="99072" y="232465"/>
                                </a:lnTo>
                                <a:lnTo>
                                  <a:pt x="99128" y="212079"/>
                                </a:lnTo>
                                <a:lnTo>
                                  <a:pt x="99185" y="235037"/>
                                </a:lnTo>
                                <a:lnTo>
                                  <a:pt x="99242" y="239054"/>
                                </a:lnTo>
                                <a:lnTo>
                                  <a:pt x="99298" y="209782"/>
                                </a:lnTo>
                                <a:lnTo>
                                  <a:pt x="99359" y="203193"/>
                                </a:lnTo>
                                <a:lnTo>
                                  <a:pt x="99416" y="220688"/>
                                </a:lnTo>
                                <a:lnTo>
                                  <a:pt x="99473" y="208632"/>
                                </a:lnTo>
                                <a:lnTo>
                                  <a:pt x="99529" y="193134"/>
                                </a:lnTo>
                                <a:lnTo>
                                  <a:pt x="99586" y="215245"/>
                                </a:lnTo>
                                <a:lnTo>
                                  <a:pt x="99647" y="194009"/>
                                </a:lnTo>
                                <a:lnTo>
                                  <a:pt x="99703" y="224131"/>
                                </a:lnTo>
                                <a:lnTo>
                                  <a:pt x="99760" y="219263"/>
                                </a:lnTo>
                                <a:lnTo>
                                  <a:pt x="99817" y="213524"/>
                                </a:lnTo>
                                <a:lnTo>
                                  <a:pt x="99874" y="191413"/>
                                </a:lnTo>
                                <a:lnTo>
                                  <a:pt x="99930" y="225852"/>
                                </a:lnTo>
                                <a:lnTo>
                                  <a:pt x="99987" y="216096"/>
                                </a:lnTo>
                                <a:lnTo>
                                  <a:pt x="100048" y="231594"/>
                                </a:lnTo>
                                <a:lnTo>
                                  <a:pt x="100104" y="241926"/>
                                </a:lnTo>
                                <a:lnTo>
                                  <a:pt x="100161" y="251106"/>
                                </a:lnTo>
                                <a:lnTo>
                                  <a:pt x="100218" y="207786"/>
                                </a:lnTo>
                                <a:lnTo>
                                  <a:pt x="100275" y="239054"/>
                                </a:lnTo>
                                <a:lnTo>
                                  <a:pt x="100335" y="181956"/>
                                </a:lnTo>
                                <a:lnTo>
                                  <a:pt x="100392" y="227873"/>
                                </a:lnTo>
                                <a:lnTo>
                                  <a:pt x="100449" y="220413"/>
                                </a:lnTo>
                                <a:lnTo>
                                  <a:pt x="100505" y="192862"/>
                                </a:lnTo>
                                <a:lnTo>
                                  <a:pt x="100562" y="216667"/>
                                </a:lnTo>
                                <a:lnTo>
                                  <a:pt x="100619" y="207211"/>
                                </a:lnTo>
                                <a:lnTo>
                                  <a:pt x="100680" y="212650"/>
                                </a:lnTo>
                                <a:lnTo>
                                  <a:pt x="100736" y="255699"/>
                                </a:lnTo>
                                <a:lnTo>
                                  <a:pt x="100793" y="218967"/>
                                </a:lnTo>
                                <a:lnTo>
                                  <a:pt x="100850" y="170175"/>
                                </a:lnTo>
                                <a:lnTo>
                                  <a:pt x="100906" y="238479"/>
                                </a:lnTo>
                                <a:lnTo>
                                  <a:pt x="100963" y="187695"/>
                                </a:lnTo>
                                <a:lnTo>
                                  <a:pt x="101020" y="212650"/>
                                </a:lnTo>
                                <a:lnTo>
                                  <a:pt x="101080" y="191988"/>
                                </a:lnTo>
                                <a:lnTo>
                                  <a:pt x="101137" y="225577"/>
                                </a:lnTo>
                                <a:lnTo>
                                  <a:pt x="101194" y="217542"/>
                                </a:lnTo>
                                <a:lnTo>
                                  <a:pt x="101251" y="204615"/>
                                </a:lnTo>
                                <a:lnTo>
                                  <a:pt x="101311" y="171050"/>
                                </a:lnTo>
                                <a:lnTo>
                                  <a:pt x="101368" y="209782"/>
                                </a:lnTo>
                                <a:lnTo>
                                  <a:pt x="101425" y="175068"/>
                                </a:lnTo>
                                <a:lnTo>
                                  <a:pt x="101481" y="234761"/>
                                </a:lnTo>
                                <a:lnTo>
                                  <a:pt x="101538" y="239354"/>
                                </a:lnTo>
                                <a:lnTo>
                                  <a:pt x="101595" y="210353"/>
                                </a:lnTo>
                                <a:lnTo>
                                  <a:pt x="101655" y="209207"/>
                                </a:lnTo>
                                <a:lnTo>
                                  <a:pt x="101712" y="235037"/>
                                </a:lnTo>
                                <a:lnTo>
                                  <a:pt x="101769" y="204339"/>
                                </a:lnTo>
                                <a:lnTo>
                                  <a:pt x="101826" y="238479"/>
                                </a:lnTo>
                                <a:lnTo>
                                  <a:pt x="101882" y="204615"/>
                                </a:lnTo>
                                <a:lnTo>
                                  <a:pt x="101939" y="202618"/>
                                </a:lnTo>
                                <a:lnTo>
                                  <a:pt x="101996" y="215521"/>
                                </a:lnTo>
                                <a:lnTo>
                                  <a:pt x="102056" y="208357"/>
                                </a:lnTo>
                                <a:lnTo>
                                  <a:pt x="102113" y="207486"/>
                                </a:lnTo>
                                <a:lnTo>
                                  <a:pt x="102170" y="245943"/>
                                </a:lnTo>
                                <a:lnTo>
                                  <a:pt x="102227" y="249110"/>
                                </a:lnTo>
                                <a:lnTo>
                                  <a:pt x="102287" y="221259"/>
                                </a:lnTo>
                                <a:lnTo>
                                  <a:pt x="102344" y="235612"/>
                                </a:lnTo>
                                <a:lnTo>
                                  <a:pt x="102401" y="220984"/>
                                </a:lnTo>
                                <a:lnTo>
                                  <a:pt x="102457" y="200597"/>
                                </a:lnTo>
                                <a:lnTo>
                                  <a:pt x="102514" y="223556"/>
                                </a:lnTo>
                                <a:lnTo>
                                  <a:pt x="102571" y="217242"/>
                                </a:lnTo>
                                <a:lnTo>
                                  <a:pt x="102627" y="217542"/>
                                </a:lnTo>
                                <a:lnTo>
                                  <a:pt x="102688" y="212079"/>
                                </a:lnTo>
                                <a:lnTo>
                                  <a:pt x="102745" y="199447"/>
                                </a:lnTo>
                                <a:lnTo>
                                  <a:pt x="102802" y="198301"/>
                                </a:lnTo>
                                <a:lnTo>
                                  <a:pt x="102858" y="242796"/>
                                </a:lnTo>
                                <a:lnTo>
                                  <a:pt x="102915" y="204914"/>
                                </a:lnTo>
                                <a:lnTo>
                                  <a:pt x="102972" y="206061"/>
                                </a:lnTo>
                                <a:lnTo>
                                  <a:pt x="103032" y="200897"/>
                                </a:lnTo>
                                <a:lnTo>
                                  <a:pt x="103089" y="235912"/>
                                </a:lnTo>
                                <a:lnTo>
                                  <a:pt x="103146" y="220688"/>
                                </a:lnTo>
                                <a:lnTo>
                                  <a:pt x="103202" y="216967"/>
                                </a:lnTo>
                                <a:lnTo>
                                  <a:pt x="103259" y="195730"/>
                                </a:lnTo>
                                <a:lnTo>
                                  <a:pt x="103320" y="222134"/>
                                </a:lnTo>
                                <a:lnTo>
                                  <a:pt x="103377" y="218987"/>
                                </a:lnTo>
                                <a:lnTo>
                                  <a:pt x="103433" y="205785"/>
                                </a:lnTo>
                                <a:lnTo>
                                  <a:pt x="103490" y="227022"/>
                                </a:lnTo>
                                <a:lnTo>
                                  <a:pt x="103547" y="220984"/>
                                </a:lnTo>
                                <a:lnTo>
                                  <a:pt x="103603" y="182803"/>
                                </a:lnTo>
                                <a:lnTo>
                                  <a:pt x="103660" y="210653"/>
                                </a:lnTo>
                                <a:lnTo>
                                  <a:pt x="103721" y="190566"/>
                                </a:lnTo>
                                <a:lnTo>
                                  <a:pt x="103778" y="235336"/>
                                </a:lnTo>
                                <a:lnTo>
                                  <a:pt x="103834" y="220113"/>
                                </a:lnTo>
                                <a:lnTo>
                                  <a:pt x="103891" y="222134"/>
                                </a:lnTo>
                                <a:lnTo>
                                  <a:pt x="103948" y="202319"/>
                                </a:lnTo>
                                <a:lnTo>
                                  <a:pt x="104008" y="207506"/>
                                </a:lnTo>
                                <a:lnTo>
                                  <a:pt x="104065" y="223280"/>
                                </a:lnTo>
                                <a:lnTo>
                                  <a:pt x="104122" y="235336"/>
                                </a:lnTo>
                                <a:lnTo>
                                  <a:pt x="104179" y="205214"/>
                                </a:lnTo>
                                <a:lnTo>
                                  <a:pt x="104235" y="212674"/>
                                </a:lnTo>
                                <a:lnTo>
                                  <a:pt x="104296" y="194308"/>
                                </a:lnTo>
                                <a:lnTo>
                                  <a:pt x="104353" y="183102"/>
                                </a:lnTo>
                                <a:lnTo>
                                  <a:pt x="104409" y="218987"/>
                                </a:lnTo>
                                <a:lnTo>
                                  <a:pt x="104466" y="238204"/>
                                </a:lnTo>
                                <a:lnTo>
                                  <a:pt x="104523" y="208081"/>
                                </a:lnTo>
                                <a:lnTo>
                                  <a:pt x="104579" y="259169"/>
                                </a:lnTo>
                                <a:lnTo>
                                  <a:pt x="104636" y="194859"/>
                                </a:lnTo>
                                <a:lnTo>
                                  <a:pt x="104697" y="229594"/>
                                </a:lnTo>
                                <a:lnTo>
                                  <a:pt x="104753" y="203764"/>
                                </a:lnTo>
                                <a:lnTo>
                                  <a:pt x="104810" y="207211"/>
                                </a:lnTo>
                                <a:lnTo>
                                  <a:pt x="104867" y="202618"/>
                                </a:lnTo>
                                <a:lnTo>
                                  <a:pt x="104928" y="242521"/>
                                </a:lnTo>
                                <a:lnTo>
                                  <a:pt x="104984" y="209232"/>
                                </a:lnTo>
                                <a:lnTo>
                                  <a:pt x="105041" y="204339"/>
                                </a:lnTo>
                                <a:lnTo>
                                  <a:pt x="105098" y="206360"/>
                                </a:lnTo>
                                <a:lnTo>
                                  <a:pt x="105154" y="194879"/>
                                </a:lnTo>
                                <a:lnTo>
                                  <a:pt x="105211" y="196305"/>
                                </a:lnTo>
                                <a:lnTo>
                                  <a:pt x="105268" y="248263"/>
                                </a:lnTo>
                                <a:lnTo>
                                  <a:pt x="105329" y="198601"/>
                                </a:lnTo>
                                <a:lnTo>
                                  <a:pt x="105385" y="213524"/>
                                </a:lnTo>
                                <a:lnTo>
                                  <a:pt x="105442" y="181381"/>
                                </a:lnTo>
                                <a:lnTo>
                                  <a:pt x="105499" y="208061"/>
                                </a:lnTo>
                                <a:lnTo>
                                  <a:pt x="105555" y="175643"/>
                                </a:lnTo>
                                <a:lnTo>
                                  <a:pt x="105612" y="209507"/>
                                </a:lnTo>
                                <a:lnTo>
                                  <a:pt x="105669" y="212079"/>
                                </a:lnTo>
                                <a:lnTo>
                                  <a:pt x="105730" y="217242"/>
                                </a:lnTo>
                                <a:lnTo>
                                  <a:pt x="105786" y="196305"/>
                                </a:lnTo>
                                <a:lnTo>
                                  <a:pt x="105843" y="219563"/>
                                </a:lnTo>
                                <a:lnTo>
                                  <a:pt x="105904" y="205785"/>
                                </a:lnTo>
                                <a:lnTo>
                                  <a:pt x="105960" y="220709"/>
                                </a:lnTo>
                                <a:lnTo>
                                  <a:pt x="106017" y="199747"/>
                                </a:lnTo>
                                <a:lnTo>
                                  <a:pt x="106074" y="214970"/>
                                </a:lnTo>
                                <a:lnTo>
                                  <a:pt x="106131" y="202043"/>
                                </a:lnTo>
                                <a:lnTo>
                                  <a:pt x="106187" y="209807"/>
                                </a:lnTo>
                                <a:lnTo>
                                  <a:pt x="106244" y="209807"/>
                                </a:lnTo>
                                <a:lnTo>
                                  <a:pt x="106305" y="221559"/>
                                </a:lnTo>
                                <a:lnTo>
                                  <a:pt x="106361" y="216667"/>
                                </a:lnTo>
                                <a:lnTo>
                                  <a:pt x="106418" y="200047"/>
                                </a:lnTo>
                                <a:lnTo>
                                  <a:pt x="106475" y="187120"/>
                                </a:lnTo>
                                <a:lnTo>
                                  <a:pt x="106531" y="199747"/>
                                </a:lnTo>
                                <a:lnTo>
                                  <a:pt x="106588" y="240500"/>
                                </a:lnTo>
                                <a:lnTo>
                                  <a:pt x="106649" y="178210"/>
                                </a:lnTo>
                                <a:lnTo>
                                  <a:pt x="106706" y="205785"/>
                                </a:lnTo>
                                <a:lnTo>
                                  <a:pt x="106762" y="213824"/>
                                </a:lnTo>
                                <a:lnTo>
                                  <a:pt x="106819" y="202319"/>
                                </a:lnTo>
                                <a:lnTo>
                                  <a:pt x="106876" y="231890"/>
                                </a:lnTo>
                                <a:lnTo>
                                  <a:pt x="106936" y="222705"/>
                                </a:lnTo>
                                <a:lnTo>
                                  <a:pt x="106993" y="216967"/>
                                </a:lnTo>
                                <a:lnTo>
                                  <a:pt x="107050" y="190287"/>
                                </a:lnTo>
                                <a:lnTo>
                                  <a:pt x="107106" y="207786"/>
                                </a:lnTo>
                                <a:lnTo>
                                  <a:pt x="107163" y="180806"/>
                                </a:lnTo>
                                <a:lnTo>
                                  <a:pt x="107220" y="202319"/>
                                </a:lnTo>
                                <a:lnTo>
                                  <a:pt x="107277" y="214395"/>
                                </a:lnTo>
                                <a:lnTo>
                                  <a:pt x="107337" y="238503"/>
                                </a:lnTo>
                                <a:lnTo>
                                  <a:pt x="107394" y="218412"/>
                                </a:lnTo>
                                <a:lnTo>
                                  <a:pt x="107451" y="187970"/>
                                </a:lnTo>
                                <a:lnTo>
                                  <a:pt x="107507" y="216391"/>
                                </a:lnTo>
                                <a:lnTo>
                                  <a:pt x="107564" y="201468"/>
                                </a:lnTo>
                                <a:lnTo>
                                  <a:pt x="107625" y="184248"/>
                                </a:lnTo>
                                <a:lnTo>
                                  <a:pt x="107682" y="220413"/>
                                </a:lnTo>
                                <a:lnTo>
                                  <a:pt x="107738" y="193709"/>
                                </a:lnTo>
                                <a:lnTo>
                                  <a:pt x="107795" y="232765"/>
                                </a:lnTo>
                                <a:lnTo>
                                  <a:pt x="107852" y="217266"/>
                                </a:lnTo>
                                <a:lnTo>
                                  <a:pt x="107908" y="178785"/>
                                </a:lnTo>
                                <a:lnTo>
                                  <a:pt x="107969" y="214670"/>
                                </a:lnTo>
                                <a:lnTo>
                                  <a:pt x="108026" y="226726"/>
                                </a:lnTo>
                                <a:lnTo>
                                  <a:pt x="108083" y="204040"/>
                                </a:lnTo>
                                <a:lnTo>
                                  <a:pt x="108139" y="204339"/>
                                </a:lnTo>
                                <a:lnTo>
                                  <a:pt x="108196" y="185123"/>
                                </a:lnTo>
                                <a:lnTo>
                                  <a:pt x="108253" y="215821"/>
                                </a:lnTo>
                                <a:lnTo>
                                  <a:pt x="108309" y="187695"/>
                                </a:lnTo>
                                <a:lnTo>
                                  <a:pt x="108370" y="212949"/>
                                </a:lnTo>
                                <a:lnTo>
                                  <a:pt x="108427" y="182527"/>
                                </a:lnTo>
                                <a:lnTo>
                                  <a:pt x="108483" y="224430"/>
                                </a:lnTo>
                                <a:lnTo>
                                  <a:pt x="108540" y="198876"/>
                                </a:lnTo>
                                <a:lnTo>
                                  <a:pt x="108601" y="216391"/>
                                </a:lnTo>
                                <a:lnTo>
                                  <a:pt x="108658" y="215245"/>
                                </a:lnTo>
                                <a:lnTo>
                                  <a:pt x="108714" y="212674"/>
                                </a:lnTo>
                                <a:lnTo>
                                  <a:pt x="108771" y="197455"/>
                                </a:lnTo>
                                <a:lnTo>
                                  <a:pt x="108828" y="223005"/>
                                </a:lnTo>
                                <a:lnTo>
                                  <a:pt x="108884" y="225852"/>
                                </a:lnTo>
                                <a:lnTo>
                                  <a:pt x="108945" y="205486"/>
                                </a:lnTo>
                                <a:lnTo>
                                  <a:pt x="109002" y="205761"/>
                                </a:lnTo>
                                <a:lnTo>
                                  <a:pt x="109058" y="216667"/>
                                </a:lnTo>
                                <a:lnTo>
                                  <a:pt x="109115" y="202043"/>
                                </a:lnTo>
                                <a:lnTo>
                                  <a:pt x="109172" y="184248"/>
                                </a:lnTo>
                                <a:lnTo>
                                  <a:pt x="109229" y="182232"/>
                                </a:lnTo>
                                <a:lnTo>
                                  <a:pt x="109285" y="218967"/>
                                </a:lnTo>
                                <a:lnTo>
                                  <a:pt x="109346" y="205190"/>
                                </a:lnTo>
                                <a:lnTo>
                                  <a:pt x="109403" y="201468"/>
                                </a:lnTo>
                                <a:lnTo>
                                  <a:pt x="109459" y="187120"/>
                                </a:lnTo>
                                <a:lnTo>
                                  <a:pt x="109516" y="218967"/>
                                </a:lnTo>
                                <a:lnTo>
                                  <a:pt x="109577" y="237633"/>
                                </a:lnTo>
                                <a:lnTo>
                                  <a:pt x="109634" y="222134"/>
                                </a:lnTo>
                                <a:lnTo>
                                  <a:pt x="109690" y="206061"/>
                                </a:lnTo>
                                <a:lnTo>
                                  <a:pt x="109747" y="223855"/>
                                </a:lnTo>
                                <a:lnTo>
                                  <a:pt x="109804" y="183953"/>
                                </a:lnTo>
                                <a:lnTo>
                                  <a:pt x="109860" y="191413"/>
                                </a:lnTo>
                                <a:lnTo>
                                  <a:pt x="109917" y="218117"/>
                                </a:lnTo>
                                <a:lnTo>
                                  <a:pt x="109978" y="213225"/>
                                </a:lnTo>
                                <a:lnTo>
                                  <a:pt x="110034" y="204339"/>
                                </a:lnTo>
                                <a:lnTo>
                                  <a:pt x="110091" y="211228"/>
                                </a:lnTo>
                                <a:lnTo>
                                  <a:pt x="110148" y="213225"/>
                                </a:lnTo>
                                <a:lnTo>
                                  <a:pt x="110205" y="202043"/>
                                </a:lnTo>
                                <a:lnTo>
                                  <a:pt x="110261" y="213524"/>
                                </a:lnTo>
                                <a:lnTo>
                                  <a:pt x="110322" y="204339"/>
                                </a:lnTo>
                                <a:lnTo>
                                  <a:pt x="110379" y="197455"/>
                                </a:lnTo>
                                <a:lnTo>
                                  <a:pt x="110435" y="199447"/>
                                </a:lnTo>
                                <a:lnTo>
                                  <a:pt x="110492" y="223280"/>
                                </a:lnTo>
                                <a:lnTo>
                                  <a:pt x="110549" y="205761"/>
                                </a:lnTo>
                                <a:lnTo>
                                  <a:pt x="110610" y="208632"/>
                                </a:lnTo>
                                <a:lnTo>
                                  <a:pt x="110666" y="217817"/>
                                </a:lnTo>
                                <a:lnTo>
                                  <a:pt x="110723" y="204040"/>
                                </a:lnTo>
                                <a:lnTo>
                                  <a:pt x="110780" y="200022"/>
                                </a:lnTo>
                                <a:lnTo>
                                  <a:pt x="110836" y="193134"/>
                                </a:lnTo>
                                <a:lnTo>
                                  <a:pt x="110893" y="199176"/>
                                </a:lnTo>
                                <a:lnTo>
                                  <a:pt x="110950" y="221559"/>
                                </a:lnTo>
                                <a:lnTo>
                                  <a:pt x="111010" y="191137"/>
                                </a:lnTo>
                                <a:lnTo>
                                  <a:pt x="111067" y="204040"/>
                                </a:lnTo>
                                <a:lnTo>
                                  <a:pt x="111124" y="211228"/>
                                </a:lnTo>
                                <a:lnTo>
                                  <a:pt x="111181" y="226427"/>
                                </a:lnTo>
                                <a:lnTo>
                                  <a:pt x="111237" y="190566"/>
                                </a:lnTo>
                                <a:lnTo>
                                  <a:pt x="111298" y="226427"/>
                                </a:lnTo>
                                <a:lnTo>
                                  <a:pt x="111355" y="213800"/>
                                </a:lnTo>
                                <a:lnTo>
                                  <a:pt x="111411" y="200897"/>
                                </a:lnTo>
                                <a:lnTo>
                                  <a:pt x="111468" y="212650"/>
                                </a:lnTo>
                                <a:lnTo>
                                  <a:pt x="111525" y="244517"/>
                                </a:lnTo>
                                <a:lnTo>
                                  <a:pt x="111585" y="207486"/>
                                </a:lnTo>
                                <a:lnTo>
                                  <a:pt x="111642" y="187120"/>
                                </a:lnTo>
                                <a:lnTo>
                                  <a:pt x="111699" y="214375"/>
                                </a:lnTo>
                                <a:lnTo>
                                  <a:pt x="111756" y="232165"/>
                                </a:lnTo>
                                <a:lnTo>
                                  <a:pt x="111812" y="201173"/>
                                </a:lnTo>
                                <a:lnTo>
                                  <a:pt x="111869" y="176789"/>
                                </a:lnTo>
                                <a:lnTo>
                                  <a:pt x="111926" y="187695"/>
                                </a:lnTo>
                                <a:lnTo>
                                  <a:pt x="111986" y="200597"/>
                                </a:lnTo>
                                <a:lnTo>
                                  <a:pt x="112043" y="187120"/>
                                </a:lnTo>
                                <a:lnTo>
                                  <a:pt x="112100" y="213524"/>
                                </a:lnTo>
                                <a:lnTo>
                                  <a:pt x="112157" y="242501"/>
                                </a:lnTo>
                                <a:lnTo>
                                  <a:pt x="112217" y="160715"/>
                                </a:lnTo>
                                <a:lnTo>
                                  <a:pt x="112274" y="177639"/>
                                </a:lnTo>
                                <a:lnTo>
                                  <a:pt x="112331" y="176214"/>
                                </a:lnTo>
                                <a:lnTo>
                                  <a:pt x="112387" y="210078"/>
                                </a:lnTo>
                                <a:lnTo>
                                  <a:pt x="112444" y="206911"/>
                                </a:lnTo>
                                <a:lnTo>
                                  <a:pt x="112501" y="185399"/>
                                </a:lnTo>
                                <a:lnTo>
                                  <a:pt x="112557" y="212949"/>
                                </a:lnTo>
                                <a:lnTo>
                                  <a:pt x="112618" y="210928"/>
                                </a:lnTo>
                                <a:lnTo>
                                  <a:pt x="112675" y="208632"/>
                                </a:lnTo>
                                <a:lnTo>
                                  <a:pt x="112732" y="197726"/>
                                </a:lnTo>
                                <a:lnTo>
                                  <a:pt x="112788" y="206636"/>
                                </a:lnTo>
                                <a:lnTo>
                                  <a:pt x="112845" y="204914"/>
                                </a:lnTo>
                                <a:lnTo>
                                  <a:pt x="112902" y="209207"/>
                                </a:lnTo>
                                <a:lnTo>
                                  <a:pt x="112958" y="164437"/>
                                </a:lnTo>
                                <a:lnTo>
                                  <a:pt x="113019" y="221259"/>
                                </a:lnTo>
                                <a:lnTo>
                                  <a:pt x="113076" y="216667"/>
                                </a:lnTo>
                                <a:lnTo>
                                  <a:pt x="113133" y="184528"/>
                                </a:lnTo>
                                <a:lnTo>
                                  <a:pt x="113193" y="172472"/>
                                </a:lnTo>
                                <a:lnTo>
                                  <a:pt x="113250" y="196305"/>
                                </a:lnTo>
                                <a:lnTo>
                                  <a:pt x="113307" y="233887"/>
                                </a:lnTo>
                                <a:lnTo>
                                  <a:pt x="113363" y="188270"/>
                                </a:lnTo>
                                <a:lnTo>
                                  <a:pt x="113420" y="200897"/>
                                </a:lnTo>
                                <a:lnTo>
                                  <a:pt x="113477" y="207486"/>
                                </a:lnTo>
                                <a:lnTo>
                                  <a:pt x="113533" y="218392"/>
                                </a:lnTo>
                                <a:lnTo>
                                  <a:pt x="113594" y="192862"/>
                                </a:lnTo>
                                <a:lnTo>
                                  <a:pt x="113651" y="205486"/>
                                </a:lnTo>
                                <a:lnTo>
                                  <a:pt x="113708" y="219838"/>
                                </a:lnTo>
                                <a:lnTo>
                                  <a:pt x="113764" y="203764"/>
                                </a:lnTo>
                                <a:lnTo>
                                  <a:pt x="113821" y="221259"/>
                                </a:lnTo>
                                <a:lnTo>
                                  <a:pt x="113878" y="193709"/>
                                </a:lnTo>
                                <a:lnTo>
                                  <a:pt x="113938" y="208632"/>
                                </a:lnTo>
                                <a:lnTo>
                                  <a:pt x="113995" y="186549"/>
                                </a:lnTo>
                                <a:lnTo>
                                  <a:pt x="114052" y="160420"/>
                                </a:lnTo>
                                <a:lnTo>
                                  <a:pt x="114109" y="216391"/>
                                </a:lnTo>
                                <a:lnTo>
                                  <a:pt x="114165" y="202319"/>
                                </a:lnTo>
                                <a:lnTo>
                                  <a:pt x="114226" y="194284"/>
                                </a:lnTo>
                                <a:lnTo>
                                  <a:pt x="114283" y="224131"/>
                                </a:lnTo>
                                <a:lnTo>
                                  <a:pt x="114339" y="198026"/>
                                </a:lnTo>
                                <a:lnTo>
                                  <a:pt x="114396" y="206061"/>
                                </a:lnTo>
                                <a:lnTo>
                                  <a:pt x="114453" y="201468"/>
                                </a:lnTo>
                                <a:lnTo>
                                  <a:pt x="114509" y="190566"/>
                                </a:lnTo>
                                <a:lnTo>
                                  <a:pt x="114566" y="194284"/>
                                </a:lnTo>
                                <a:lnTo>
                                  <a:pt x="114627" y="177064"/>
                                </a:lnTo>
                                <a:lnTo>
                                  <a:pt x="114684" y="227002"/>
                                </a:lnTo>
                                <a:lnTo>
                                  <a:pt x="114740" y="206636"/>
                                </a:lnTo>
                                <a:lnTo>
                                  <a:pt x="114797" y="174768"/>
                                </a:lnTo>
                                <a:lnTo>
                                  <a:pt x="114854" y="242501"/>
                                </a:lnTo>
                                <a:lnTo>
                                  <a:pt x="114915" y="227002"/>
                                </a:lnTo>
                                <a:lnTo>
                                  <a:pt x="114971" y="208357"/>
                                </a:lnTo>
                                <a:lnTo>
                                  <a:pt x="115028" y="213800"/>
                                </a:lnTo>
                                <a:lnTo>
                                  <a:pt x="115084" y="196580"/>
                                </a:lnTo>
                                <a:lnTo>
                                  <a:pt x="115141" y="197155"/>
                                </a:lnTo>
                                <a:lnTo>
                                  <a:pt x="115198" y="169604"/>
                                </a:lnTo>
                                <a:lnTo>
                                  <a:pt x="115259" y="202618"/>
                                </a:lnTo>
                                <a:lnTo>
                                  <a:pt x="115315" y="187120"/>
                                </a:lnTo>
                                <a:lnTo>
                                  <a:pt x="115372" y="170475"/>
                                </a:lnTo>
                                <a:lnTo>
                                  <a:pt x="115429" y="185974"/>
                                </a:lnTo>
                                <a:lnTo>
                                  <a:pt x="115485" y="207786"/>
                                </a:lnTo>
                                <a:lnTo>
                                  <a:pt x="115542" y="185674"/>
                                </a:lnTo>
                                <a:lnTo>
                                  <a:pt x="115599" y="249385"/>
                                </a:lnTo>
                                <a:lnTo>
                                  <a:pt x="115660" y="195430"/>
                                </a:lnTo>
                                <a:lnTo>
                                  <a:pt x="115716" y="220413"/>
                                </a:lnTo>
                                <a:lnTo>
                                  <a:pt x="115773" y="163291"/>
                                </a:lnTo>
                                <a:lnTo>
                                  <a:pt x="115830" y="203764"/>
                                </a:lnTo>
                                <a:lnTo>
                                  <a:pt x="115890" y="191413"/>
                                </a:lnTo>
                                <a:lnTo>
                                  <a:pt x="115947" y="218392"/>
                                </a:lnTo>
                                <a:lnTo>
                                  <a:pt x="116004" y="220688"/>
                                </a:lnTo>
                                <a:lnTo>
                                  <a:pt x="116061" y="224131"/>
                                </a:lnTo>
                                <a:lnTo>
                                  <a:pt x="116117" y="197455"/>
                                </a:lnTo>
                                <a:lnTo>
                                  <a:pt x="116174" y="204040"/>
                                </a:lnTo>
                                <a:lnTo>
                                  <a:pt x="116235" y="220113"/>
                                </a:lnTo>
                                <a:lnTo>
                                  <a:pt x="116291" y="174493"/>
                                </a:lnTo>
                                <a:lnTo>
                                  <a:pt x="116348" y="207486"/>
                                </a:lnTo>
                                <a:lnTo>
                                  <a:pt x="116405" y="208632"/>
                                </a:lnTo>
                                <a:lnTo>
                                  <a:pt x="116461" y="195430"/>
                                </a:lnTo>
                                <a:lnTo>
                                  <a:pt x="116518" y="229594"/>
                                </a:lnTo>
                                <a:lnTo>
                                  <a:pt x="116575" y="219263"/>
                                </a:lnTo>
                                <a:lnTo>
                                  <a:pt x="116636" y="233611"/>
                                </a:lnTo>
                                <a:lnTo>
                                  <a:pt x="116692" y="195430"/>
                                </a:lnTo>
                                <a:lnTo>
                                  <a:pt x="116749" y="191413"/>
                                </a:lnTo>
                                <a:lnTo>
                                  <a:pt x="116806" y="202043"/>
                                </a:lnTo>
                                <a:lnTo>
                                  <a:pt x="116866" y="197455"/>
                                </a:lnTo>
                                <a:lnTo>
                                  <a:pt x="116923" y="235037"/>
                                </a:lnTo>
                                <a:lnTo>
                                  <a:pt x="116980" y="214099"/>
                                </a:lnTo>
                                <a:lnTo>
                                  <a:pt x="117037" y="193709"/>
                                </a:lnTo>
                                <a:lnTo>
                                  <a:pt x="117093" y="218967"/>
                                </a:lnTo>
                                <a:lnTo>
                                  <a:pt x="117150" y="206061"/>
                                </a:lnTo>
                                <a:lnTo>
                                  <a:pt x="117207" y="198026"/>
                                </a:lnTo>
                                <a:lnTo>
                                  <a:pt x="117267" y="196005"/>
                                </a:lnTo>
                                <a:lnTo>
                                  <a:pt x="117324" y="227002"/>
                                </a:lnTo>
                                <a:lnTo>
                                  <a:pt x="117381" y="199747"/>
                                </a:lnTo>
                                <a:lnTo>
                                  <a:pt x="117437" y="193434"/>
                                </a:lnTo>
                                <a:lnTo>
                                  <a:pt x="117494" y="222409"/>
                                </a:lnTo>
                                <a:lnTo>
                                  <a:pt x="117551" y="215245"/>
                                </a:lnTo>
                                <a:lnTo>
                                  <a:pt x="117612" y="191413"/>
                                </a:lnTo>
                                <a:lnTo>
                                  <a:pt x="117668" y="202618"/>
                                </a:lnTo>
                                <a:lnTo>
                                  <a:pt x="117725" y="190266"/>
                                </a:lnTo>
                                <a:lnTo>
                                  <a:pt x="117782" y="214946"/>
                                </a:lnTo>
                                <a:lnTo>
                                  <a:pt x="117838" y="196580"/>
                                </a:lnTo>
                                <a:lnTo>
                                  <a:pt x="117899" y="220113"/>
                                </a:lnTo>
                                <a:lnTo>
                                  <a:pt x="117956" y="210653"/>
                                </a:lnTo>
                                <a:lnTo>
                                  <a:pt x="118013" y="218117"/>
                                </a:lnTo>
                                <a:lnTo>
                                  <a:pt x="118069" y="207211"/>
                                </a:lnTo>
                                <a:lnTo>
                                  <a:pt x="118126" y="225577"/>
                                </a:lnTo>
                                <a:lnTo>
                                  <a:pt x="118183" y="197726"/>
                                </a:lnTo>
                                <a:lnTo>
                                  <a:pt x="118239" y="219538"/>
                                </a:lnTo>
                                <a:lnTo>
                                  <a:pt x="118300" y="198026"/>
                                </a:lnTo>
                                <a:lnTo>
                                  <a:pt x="118357" y="186249"/>
                                </a:lnTo>
                                <a:lnTo>
                                  <a:pt x="118414" y="196305"/>
                                </a:lnTo>
                                <a:lnTo>
                                  <a:pt x="118470" y="198601"/>
                                </a:lnTo>
                                <a:lnTo>
                                  <a:pt x="118527" y="202618"/>
                                </a:lnTo>
                                <a:lnTo>
                                  <a:pt x="118588" y="210078"/>
                                </a:lnTo>
                                <a:lnTo>
                                  <a:pt x="118644" y="208357"/>
                                </a:lnTo>
                                <a:lnTo>
                                  <a:pt x="118701" y="205761"/>
                                </a:lnTo>
                                <a:lnTo>
                                  <a:pt x="118758" y="196580"/>
                                </a:lnTo>
                                <a:lnTo>
                                  <a:pt x="118814" y="204914"/>
                                </a:lnTo>
                                <a:lnTo>
                                  <a:pt x="118875" y="203764"/>
                                </a:lnTo>
                                <a:lnTo>
                                  <a:pt x="118932" y="203764"/>
                                </a:lnTo>
                                <a:lnTo>
                                  <a:pt x="118988" y="200597"/>
                                </a:lnTo>
                                <a:lnTo>
                                  <a:pt x="119045" y="209507"/>
                                </a:lnTo>
                                <a:lnTo>
                                  <a:pt x="119102" y="250535"/>
                                </a:lnTo>
                                <a:lnTo>
                                  <a:pt x="119159" y="239925"/>
                                </a:lnTo>
                                <a:lnTo>
                                  <a:pt x="119215" y="198876"/>
                                </a:lnTo>
                                <a:lnTo>
                                  <a:pt x="119276" y="202894"/>
                                </a:lnTo>
                                <a:lnTo>
                                  <a:pt x="119333" y="191712"/>
                                </a:lnTo>
                                <a:lnTo>
                                  <a:pt x="119389" y="205190"/>
                                </a:lnTo>
                                <a:lnTo>
                                  <a:pt x="119446" y="201748"/>
                                </a:lnTo>
                                <a:lnTo>
                                  <a:pt x="119507" y="173346"/>
                                </a:lnTo>
                                <a:lnTo>
                                  <a:pt x="119564" y="231594"/>
                                </a:lnTo>
                                <a:lnTo>
                                  <a:pt x="119620" y="179360"/>
                                </a:lnTo>
                                <a:lnTo>
                                  <a:pt x="119677" y="196580"/>
                                </a:lnTo>
                                <a:lnTo>
                                  <a:pt x="119734" y="216667"/>
                                </a:lnTo>
                                <a:lnTo>
                                  <a:pt x="119790" y="209207"/>
                                </a:lnTo>
                                <a:lnTo>
                                  <a:pt x="119847" y="201748"/>
                                </a:lnTo>
                                <a:lnTo>
                                  <a:pt x="119908" y="225281"/>
                                </a:lnTo>
                                <a:lnTo>
                                  <a:pt x="119965" y="204040"/>
                                </a:lnTo>
                                <a:lnTo>
                                  <a:pt x="120021" y="210078"/>
                                </a:lnTo>
                                <a:lnTo>
                                  <a:pt x="120078" y="201748"/>
                                </a:lnTo>
                                <a:lnTo>
                                  <a:pt x="120135" y="223855"/>
                                </a:lnTo>
                                <a:lnTo>
                                  <a:pt x="120191" y="167308"/>
                                </a:lnTo>
                                <a:lnTo>
                                  <a:pt x="120248" y="203764"/>
                                </a:lnTo>
                                <a:lnTo>
                                  <a:pt x="120309" y="205190"/>
                                </a:lnTo>
                                <a:lnTo>
                                  <a:pt x="120365" y="204914"/>
                                </a:lnTo>
                                <a:lnTo>
                                  <a:pt x="120422" y="201173"/>
                                </a:lnTo>
                                <a:lnTo>
                                  <a:pt x="120483" y="225281"/>
                                </a:lnTo>
                                <a:lnTo>
                                  <a:pt x="120540" y="187970"/>
                                </a:lnTo>
                                <a:lnTo>
                                  <a:pt x="120596" y="177364"/>
                                </a:lnTo>
                                <a:lnTo>
                                  <a:pt x="120653" y="195430"/>
                                </a:lnTo>
                                <a:lnTo>
                                  <a:pt x="120710" y="198601"/>
                                </a:lnTo>
                                <a:lnTo>
                                  <a:pt x="120766" y="225852"/>
                                </a:lnTo>
                                <a:lnTo>
                                  <a:pt x="120823" y="172196"/>
                                </a:lnTo>
                                <a:lnTo>
                                  <a:pt x="120884" y="189416"/>
                                </a:lnTo>
                                <a:lnTo>
                                  <a:pt x="120940" y="234761"/>
                                </a:lnTo>
                                <a:lnTo>
                                  <a:pt x="120997" y="237908"/>
                                </a:lnTo>
                                <a:lnTo>
                                  <a:pt x="121054" y="210653"/>
                                </a:lnTo>
                                <a:lnTo>
                                  <a:pt x="121111" y="223280"/>
                                </a:lnTo>
                                <a:lnTo>
                                  <a:pt x="121167" y="220413"/>
                                </a:lnTo>
                                <a:lnTo>
                                  <a:pt x="121228" y="169604"/>
                                </a:lnTo>
                                <a:lnTo>
                                  <a:pt x="121285" y="195155"/>
                                </a:lnTo>
                                <a:lnTo>
                                  <a:pt x="121341" y="191988"/>
                                </a:lnTo>
                                <a:lnTo>
                                  <a:pt x="121398" y="194009"/>
                                </a:lnTo>
                                <a:lnTo>
                                  <a:pt x="121455" y="209207"/>
                                </a:lnTo>
                                <a:lnTo>
                                  <a:pt x="121516" y="225281"/>
                                </a:lnTo>
                                <a:lnTo>
                                  <a:pt x="121572" y="225281"/>
                                </a:lnTo>
                                <a:lnTo>
                                  <a:pt x="121629" y="217242"/>
                                </a:lnTo>
                                <a:lnTo>
                                  <a:pt x="121686" y="192287"/>
                                </a:lnTo>
                                <a:lnTo>
                                  <a:pt x="121742" y="202043"/>
                                </a:lnTo>
                                <a:lnTo>
                                  <a:pt x="121799" y="205761"/>
                                </a:lnTo>
                                <a:lnTo>
                                  <a:pt x="121856" y="213524"/>
                                </a:lnTo>
                                <a:lnTo>
                                  <a:pt x="121916" y="206336"/>
                                </a:lnTo>
                                <a:lnTo>
                                  <a:pt x="121973" y="226726"/>
                                </a:lnTo>
                                <a:lnTo>
                                  <a:pt x="122030" y="243071"/>
                                </a:lnTo>
                                <a:lnTo>
                                  <a:pt x="122087" y="169030"/>
                                </a:lnTo>
                                <a:lnTo>
                                  <a:pt x="122143" y="210353"/>
                                </a:lnTo>
                                <a:lnTo>
                                  <a:pt x="122204" y="217817"/>
                                </a:lnTo>
                                <a:lnTo>
                                  <a:pt x="122261" y="200022"/>
                                </a:lnTo>
                                <a:lnTo>
                                  <a:pt x="122317" y="171621"/>
                                </a:lnTo>
                                <a:lnTo>
                                  <a:pt x="122374" y="177364"/>
                                </a:lnTo>
                                <a:lnTo>
                                  <a:pt x="122431" y="175068"/>
                                </a:lnTo>
                                <a:lnTo>
                                  <a:pt x="122487" y="206636"/>
                                </a:lnTo>
                                <a:lnTo>
                                  <a:pt x="122548" y="227298"/>
                                </a:lnTo>
                                <a:lnTo>
                                  <a:pt x="122605" y="196005"/>
                                </a:lnTo>
                                <a:lnTo>
                                  <a:pt x="122662" y="223855"/>
                                </a:lnTo>
                                <a:lnTo>
                                  <a:pt x="122718" y="182232"/>
                                </a:lnTo>
                                <a:lnTo>
                                  <a:pt x="122775" y="222409"/>
                                </a:lnTo>
                                <a:lnTo>
                                  <a:pt x="122832" y="231594"/>
                                </a:lnTo>
                                <a:lnTo>
                                  <a:pt x="122888" y="227573"/>
                                </a:lnTo>
                                <a:lnTo>
                                  <a:pt x="122949" y="186249"/>
                                </a:lnTo>
                                <a:lnTo>
                                  <a:pt x="123006" y="225281"/>
                                </a:lnTo>
                                <a:lnTo>
                                  <a:pt x="123063" y="204339"/>
                                </a:lnTo>
                                <a:lnTo>
                                  <a:pt x="123119" y="197726"/>
                                </a:lnTo>
                                <a:lnTo>
                                  <a:pt x="123180" y="204615"/>
                                </a:lnTo>
                                <a:lnTo>
                                  <a:pt x="123237" y="223280"/>
                                </a:lnTo>
                                <a:lnTo>
                                  <a:pt x="123293" y="209782"/>
                                </a:lnTo>
                                <a:lnTo>
                                  <a:pt x="123350" y="201468"/>
                                </a:lnTo>
                                <a:lnTo>
                                  <a:pt x="123407" y="196005"/>
                                </a:lnTo>
                                <a:lnTo>
                                  <a:pt x="123464" y="218392"/>
                                </a:lnTo>
                                <a:lnTo>
                                  <a:pt x="123524" y="210078"/>
                                </a:lnTo>
                                <a:lnTo>
                                  <a:pt x="123581" y="198601"/>
                                </a:lnTo>
                                <a:lnTo>
                                  <a:pt x="123638" y="211228"/>
                                </a:lnTo>
                                <a:lnTo>
                                  <a:pt x="123694" y="213800"/>
                                </a:lnTo>
                                <a:lnTo>
                                  <a:pt x="123751" y="250535"/>
                                </a:lnTo>
                                <a:lnTo>
                                  <a:pt x="123808" y="192563"/>
                                </a:lnTo>
                                <a:lnTo>
                                  <a:pt x="123864" y="203764"/>
                                </a:lnTo>
                                <a:lnTo>
                                  <a:pt x="123925" y="220688"/>
                                </a:lnTo>
                                <a:lnTo>
                                  <a:pt x="123982" y="203764"/>
                                </a:lnTo>
                                <a:lnTo>
                                  <a:pt x="124039" y="201173"/>
                                </a:lnTo>
                                <a:lnTo>
                                  <a:pt x="124095" y="219263"/>
                                </a:lnTo>
                                <a:lnTo>
                                  <a:pt x="124156" y="206061"/>
                                </a:lnTo>
                                <a:lnTo>
                                  <a:pt x="124213" y="199447"/>
                                </a:lnTo>
                                <a:lnTo>
                                  <a:pt x="124269" y="228148"/>
                                </a:lnTo>
                                <a:lnTo>
                                  <a:pt x="124326" y="226427"/>
                                </a:lnTo>
                                <a:lnTo>
                                  <a:pt x="124383" y="218117"/>
                                </a:lnTo>
                                <a:lnTo>
                                  <a:pt x="124440" y="222985"/>
                                </a:lnTo>
                                <a:lnTo>
                                  <a:pt x="124496" y="220413"/>
                                </a:lnTo>
                                <a:lnTo>
                                  <a:pt x="124557" y="199747"/>
                                </a:lnTo>
                                <a:lnTo>
                                  <a:pt x="124614" y="216096"/>
                                </a:lnTo>
                                <a:lnTo>
                                  <a:pt x="124670" y="207786"/>
                                </a:lnTo>
                                <a:lnTo>
                                  <a:pt x="124727" y="187395"/>
                                </a:lnTo>
                                <a:lnTo>
                                  <a:pt x="124784" y="174493"/>
                                </a:lnTo>
                                <a:lnTo>
                                  <a:pt x="124840" y="219538"/>
                                </a:lnTo>
                                <a:lnTo>
                                  <a:pt x="124901" y="202319"/>
                                </a:lnTo>
                                <a:lnTo>
                                  <a:pt x="124958" y="195730"/>
                                </a:lnTo>
                                <a:lnTo>
                                  <a:pt x="125015" y="220984"/>
                                </a:lnTo>
                                <a:lnTo>
                                  <a:pt x="125071" y="190566"/>
                                </a:lnTo>
                                <a:lnTo>
                                  <a:pt x="125128" y="236187"/>
                                </a:lnTo>
                                <a:lnTo>
                                  <a:pt x="125189" y="211503"/>
                                </a:lnTo>
                                <a:lnTo>
                                  <a:pt x="125245" y="205190"/>
                                </a:lnTo>
                                <a:lnTo>
                                  <a:pt x="125302" y="204339"/>
                                </a:lnTo>
                                <a:lnTo>
                                  <a:pt x="125359" y="202894"/>
                                </a:lnTo>
                                <a:lnTo>
                                  <a:pt x="125416" y="210653"/>
                                </a:lnTo>
                                <a:lnTo>
                                  <a:pt x="125472" y="203764"/>
                                </a:lnTo>
                                <a:lnTo>
                                  <a:pt x="125529" y="226152"/>
                                </a:lnTo>
                                <a:lnTo>
                                  <a:pt x="125590" y="257144"/>
                                </a:lnTo>
                                <a:lnTo>
                                  <a:pt x="125646" y="213225"/>
                                </a:lnTo>
                                <a:lnTo>
                                  <a:pt x="125703" y="219263"/>
                                </a:lnTo>
                                <a:lnTo>
                                  <a:pt x="125760" y="200022"/>
                                </a:lnTo>
                                <a:lnTo>
                                  <a:pt x="125816" y="223556"/>
                                </a:lnTo>
                                <a:lnTo>
                                  <a:pt x="125877" y="205761"/>
                                </a:lnTo>
                                <a:lnTo>
                                  <a:pt x="125934" y="222985"/>
                                </a:lnTo>
                                <a:lnTo>
                                  <a:pt x="125991" y="209507"/>
                                </a:lnTo>
                                <a:lnTo>
                                  <a:pt x="126047" y="239925"/>
                                </a:lnTo>
                                <a:lnTo>
                                  <a:pt x="126104" y="226152"/>
                                </a:lnTo>
                                <a:lnTo>
                                  <a:pt x="126165" y="202894"/>
                                </a:lnTo>
                                <a:lnTo>
                                  <a:pt x="126221" y="217542"/>
                                </a:lnTo>
                                <a:lnTo>
                                  <a:pt x="126278" y="215821"/>
                                </a:lnTo>
                                <a:lnTo>
                                  <a:pt x="126335" y="181956"/>
                                </a:lnTo>
                                <a:lnTo>
                                  <a:pt x="126392" y="210078"/>
                                </a:lnTo>
                                <a:lnTo>
                                  <a:pt x="126448" y="233316"/>
                                </a:lnTo>
                                <a:lnTo>
                                  <a:pt x="126505" y="202319"/>
                                </a:lnTo>
                                <a:lnTo>
                                  <a:pt x="126566" y="233040"/>
                                </a:lnTo>
                                <a:lnTo>
                                  <a:pt x="126622" y="205761"/>
                                </a:lnTo>
                                <a:lnTo>
                                  <a:pt x="126679" y="203764"/>
                                </a:lnTo>
                                <a:lnTo>
                                  <a:pt x="126736" y="226726"/>
                                </a:lnTo>
                                <a:lnTo>
                                  <a:pt x="126797" y="214946"/>
                                </a:lnTo>
                                <a:lnTo>
                                  <a:pt x="126853" y="198301"/>
                                </a:lnTo>
                                <a:lnTo>
                                  <a:pt x="126910" y="178510"/>
                                </a:lnTo>
                                <a:lnTo>
                                  <a:pt x="126967" y="198876"/>
                                </a:lnTo>
                                <a:lnTo>
                                  <a:pt x="127023" y="217817"/>
                                </a:lnTo>
                                <a:lnTo>
                                  <a:pt x="127080" y="184824"/>
                                </a:lnTo>
                                <a:lnTo>
                                  <a:pt x="127137" y="226726"/>
                                </a:lnTo>
                                <a:lnTo>
                                  <a:pt x="127197" y="235912"/>
                                </a:lnTo>
                                <a:lnTo>
                                  <a:pt x="127254" y="235336"/>
                                </a:lnTo>
                                <a:lnTo>
                                  <a:pt x="127311" y="207211"/>
                                </a:lnTo>
                                <a:lnTo>
                                  <a:pt x="127368" y="204914"/>
                                </a:lnTo>
                                <a:lnTo>
                                  <a:pt x="127424" y="191988"/>
                                </a:lnTo>
                                <a:lnTo>
                                  <a:pt x="127481" y="220413"/>
                                </a:lnTo>
                                <a:lnTo>
                                  <a:pt x="127538" y="186824"/>
                                </a:lnTo>
                                <a:lnTo>
                                  <a:pt x="127598" y="233040"/>
                                </a:lnTo>
                                <a:lnTo>
                                  <a:pt x="127655" y="215245"/>
                                </a:lnTo>
                                <a:lnTo>
                                  <a:pt x="127712" y="214670"/>
                                </a:lnTo>
                                <a:lnTo>
                                  <a:pt x="127772" y="191413"/>
                                </a:lnTo>
                                <a:lnTo>
                                  <a:pt x="127829" y="207211"/>
                                </a:lnTo>
                                <a:lnTo>
                                  <a:pt x="127886" y="221835"/>
                                </a:lnTo>
                                <a:lnTo>
                                  <a:pt x="127943" y="188270"/>
                                </a:lnTo>
                                <a:lnTo>
                                  <a:pt x="127999" y="232165"/>
                                </a:lnTo>
                                <a:lnTo>
                                  <a:pt x="128056" y="220413"/>
                                </a:lnTo>
                                <a:lnTo>
                                  <a:pt x="128113" y="248539"/>
                                </a:lnTo>
                                <a:lnTo>
                                  <a:pt x="128173" y="196005"/>
                                </a:lnTo>
                                <a:lnTo>
                                  <a:pt x="128230" y="194583"/>
                                </a:lnTo>
                                <a:lnTo>
                                  <a:pt x="128287" y="196005"/>
                                </a:lnTo>
                                <a:lnTo>
                                  <a:pt x="128344" y="223280"/>
                                </a:lnTo>
                                <a:lnTo>
                                  <a:pt x="128400" y="240775"/>
                                </a:lnTo>
                                <a:lnTo>
                                  <a:pt x="128457" y="191137"/>
                                </a:lnTo>
                                <a:lnTo>
                                  <a:pt x="128518" y="224430"/>
                                </a:lnTo>
                                <a:lnTo>
                                  <a:pt x="128574" y="228148"/>
                                </a:lnTo>
                                <a:lnTo>
                                  <a:pt x="128631" y="242225"/>
                                </a:lnTo>
                                <a:lnTo>
                                  <a:pt x="128688" y="226726"/>
                                </a:lnTo>
                                <a:lnTo>
                                  <a:pt x="128744" y="214375"/>
                                </a:lnTo>
                                <a:lnTo>
                                  <a:pt x="128805" y="211228"/>
                                </a:lnTo>
                                <a:lnTo>
                                  <a:pt x="128862" y="182232"/>
                                </a:lnTo>
                                <a:lnTo>
                                  <a:pt x="128919" y="194583"/>
                                </a:lnTo>
                                <a:lnTo>
                                  <a:pt x="128975" y="206636"/>
                                </a:lnTo>
                                <a:lnTo>
                                  <a:pt x="129032" y="220113"/>
                                </a:lnTo>
                                <a:lnTo>
                                  <a:pt x="129089" y="206636"/>
                                </a:lnTo>
                                <a:lnTo>
                                  <a:pt x="129145" y="235612"/>
                                </a:lnTo>
                                <a:lnTo>
                                  <a:pt x="129206" y="196005"/>
                                </a:lnTo>
                                <a:lnTo>
                                  <a:pt x="129263" y="176214"/>
                                </a:lnTo>
                                <a:lnTo>
                                  <a:pt x="129319" y="217242"/>
                                </a:lnTo>
                                <a:lnTo>
                                  <a:pt x="129376" y="221259"/>
                                </a:lnTo>
                                <a:lnTo>
                                  <a:pt x="129433" y="172472"/>
                                </a:lnTo>
                                <a:lnTo>
                                  <a:pt x="129494" y="182527"/>
                                </a:lnTo>
                                <a:lnTo>
                                  <a:pt x="129550" y="185099"/>
                                </a:lnTo>
                                <a:lnTo>
                                  <a:pt x="129607" y="208357"/>
                                </a:lnTo>
                                <a:lnTo>
                                  <a:pt x="129664" y="228148"/>
                                </a:lnTo>
                                <a:lnTo>
                                  <a:pt x="129720" y="200597"/>
                                </a:lnTo>
                                <a:lnTo>
                                  <a:pt x="129777" y="201173"/>
                                </a:lnTo>
                                <a:lnTo>
                                  <a:pt x="129838" y="242225"/>
                                </a:lnTo>
                                <a:lnTo>
                                  <a:pt x="129895" y="203193"/>
                                </a:lnTo>
                                <a:lnTo>
                                  <a:pt x="129951" y="213800"/>
                                </a:lnTo>
                                <a:lnTo>
                                  <a:pt x="130008" y="220688"/>
                                </a:lnTo>
                                <a:lnTo>
                                  <a:pt x="130065" y="214375"/>
                                </a:lnTo>
                                <a:lnTo>
                                  <a:pt x="130121" y="189116"/>
                                </a:lnTo>
                                <a:lnTo>
                                  <a:pt x="130178" y="209782"/>
                                </a:lnTo>
                                <a:lnTo>
                                  <a:pt x="130239" y="171897"/>
                                </a:lnTo>
                                <a:lnTo>
                                  <a:pt x="130296" y="223855"/>
                                </a:lnTo>
                                <a:lnTo>
                                  <a:pt x="130352" y="189416"/>
                                </a:lnTo>
                                <a:lnTo>
                                  <a:pt x="130409" y="257720"/>
                                </a:lnTo>
                                <a:lnTo>
                                  <a:pt x="130470" y="182527"/>
                                </a:lnTo>
                                <a:lnTo>
                                  <a:pt x="130526" y="173346"/>
                                </a:lnTo>
                                <a:lnTo>
                                  <a:pt x="130583" y="176789"/>
                                </a:lnTo>
                                <a:lnTo>
                                  <a:pt x="130640" y="227298"/>
                                </a:lnTo>
                                <a:lnTo>
                                  <a:pt x="130696" y="238479"/>
                                </a:lnTo>
                                <a:lnTo>
                                  <a:pt x="130753" y="218967"/>
                                </a:lnTo>
                                <a:lnTo>
                                  <a:pt x="130814" y="208061"/>
                                </a:lnTo>
                                <a:lnTo>
                                  <a:pt x="130871" y="209507"/>
                                </a:lnTo>
                                <a:lnTo>
                                  <a:pt x="130927" y="204914"/>
                                </a:lnTo>
                                <a:lnTo>
                                  <a:pt x="130984" y="219538"/>
                                </a:lnTo>
                                <a:lnTo>
                                  <a:pt x="131041" y="205486"/>
                                </a:lnTo>
                                <a:lnTo>
                                  <a:pt x="131097" y="206911"/>
                                </a:lnTo>
                                <a:lnTo>
                                  <a:pt x="131154" y="216967"/>
                                </a:lnTo>
                                <a:lnTo>
                                  <a:pt x="131215" y="225281"/>
                                </a:lnTo>
                                <a:lnTo>
                                  <a:pt x="131271" y="177639"/>
                                </a:lnTo>
                                <a:lnTo>
                                  <a:pt x="131328" y="221259"/>
                                </a:lnTo>
                                <a:lnTo>
                                  <a:pt x="131385" y="217542"/>
                                </a:lnTo>
                                <a:lnTo>
                                  <a:pt x="131446" y="211228"/>
                                </a:lnTo>
                                <a:lnTo>
                                  <a:pt x="131502" y="202894"/>
                                </a:lnTo>
                                <a:lnTo>
                                  <a:pt x="131559" y="232465"/>
                                </a:lnTo>
                                <a:lnTo>
                                  <a:pt x="131616" y="223280"/>
                                </a:lnTo>
                                <a:lnTo>
                                  <a:pt x="131672" y="227573"/>
                                </a:lnTo>
                                <a:lnTo>
                                  <a:pt x="131729" y="231890"/>
                                </a:lnTo>
                                <a:lnTo>
                                  <a:pt x="131786" y="226152"/>
                                </a:lnTo>
                                <a:lnTo>
                                  <a:pt x="131847" y="231890"/>
                                </a:lnTo>
                                <a:lnTo>
                                  <a:pt x="131903" y="226726"/>
                                </a:lnTo>
                                <a:lnTo>
                                  <a:pt x="131960" y="220688"/>
                                </a:lnTo>
                                <a:lnTo>
                                  <a:pt x="132017" y="221259"/>
                                </a:lnTo>
                                <a:lnTo>
                                  <a:pt x="132073" y="229298"/>
                                </a:lnTo>
                                <a:lnTo>
                                  <a:pt x="132130" y="227573"/>
                                </a:lnTo>
                                <a:lnTo>
                                  <a:pt x="132191" y="220688"/>
                                </a:lnTo>
                                <a:lnTo>
                                  <a:pt x="132247" y="239925"/>
                                </a:lnTo>
                                <a:lnTo>
                                  <a:pt x="132304" y="222409"/>
                                </a:lnTo>
                                <a:lnTo>
                                  <a:pt x="132361" y="251681"/>
                                </a:lnTo>
                                <a:lnTo>
                                  <a:pt x="132418" y="216967"/>
                                </a:lnTo>
                                <a:lnTo>
                                  <a:pt x="132478" y="195430"/>
                                </a:lnTo>
                                <a:lnTo>
                                  <a:pt x="132535" y="205486"/>
                                </a:lnTo>
                                <a:lnTo>
                                  <a:pt x="132592" y="216667"/>
                                </a:lnTo>
                                <a:lnTo>
                                  <a:pt x="132648" y="234462"/>
                                </a:lnTo>
                                <a:lnTo>
                                  <a:pt x="132705" y="174197"/>
                                </a:lnTo>
                                <a:lnTo>
                                  <a:pt x="132762" y="231890"/>
                                </a:lnTo>
                                <a:lnTo>
                                  <a:pt x="132818" y="210928"/>
                                </a:lnTo>
                                <a:lnTo>
                                  <a:pt x="132879" y="193709"/>
                                </a:lnTo>
                                <a:lnTo>
                                  <a:pt x="132936" y="237633"/>
                                </a:lnTo>
                                <a:lnTo>
                                  <a:pt x="132993" y="197726"/>
                                </a:lnTo>
                                <a:lnTo>
                                  <a:pt x="133049" y="227298"/>
                                </a:lnTo>
                                <a:lnTo>
                                  <a:pt x="133106" y="228148"/>
                                </a:lnTo>
                                <a:lnTo>
                                  <a:pt x="133167" y="193709"/>
                                </a:lnTo>
                                <a:lnTo>
                                  <a:pt x="133223" y="229594"/>
                                </a:lnTo>
                                <a:lnTo>
                                  <a:pt x="133280" y="215821"/>
                                </a:lnTo>
                                <a:lnTo>
                                  <a:pt x="133337" y="207211"/>
                                </a:lnTo>
                                <a:lnTo>
                                  <a:pt x="133394" y="211503"/>
                                </a:lnTo>
                                <a:lnTo>
                                  <a:pt x="133454" y="205761"/>
                                </a:lnTo>
                                <a:lnTo>
                                  <a:pt x="133511" y="233611"/>
                                </a:lnTo>
                                <a:lnTo>
                                  <a:pt x="133568" y="212949"/>
                                </a:lnTo>
                                <a:lnTo>
                                  <a:pt x="133624" y="185974"/>
                                </a:lnTo>
                                <a:lnTo>
                                  <a:pt x="133681" y="220413"/>
                                </a:lnTo>
                                <a:lnTo>
                                  <a:pt x="133738" y="218688"/>
                                </a:lnTo>
                                <a:lnTo>
                                  <a:pt x="133795" y="192563"/>
                                </a:lnTo>
                                <a:lnTo>
                                  <a:pt x="133855" y="178785"/>
                                </a:lnTo>
                                <a:lnTo>
                                  <a:pt x="133912" y="231019"/>
                                </a:lnTo>
                                <a:lnTo>
                                  <a:pt x="133969" y="222409"/>
                                </a:lnTo>
                                <a:lnTo>
                                  <a:pt x="134025" y="208932"/>
                                </a:lnTo>
                                <a:lnTo>
                                  <a:pt x="134086" y="214099"/>
                                </a:lnTo>
                                <a:lnTo>
                                  <a:pt x="134143" y="204615"/>
                                </a:lnTo>
                                <a:lnTo>
                                  <a:pt x="134199" y="219838"/>
                                </a:lnTo>
                                <a:lnTo>
                                  <a:pt x="134256" y="219838"/>
                                </a:lnTo>
                                <a:lnTo>
                                  <a:pt x="134313" y="216391"/>
                                </a:lnTo>
                                <a:lnTo>
                                  <a:pt x="134370" y="225577"/>
                                </a:lnTo>
                                <a:lnTo>
                                  <a:pt x="134426" y="217817"/>
                                </a:lnTo>
                                <a:lnTo>
                                  <a:pt x="134487" y="212374"/>
                                </a:lnTo>
                                <a:lnTo>
                                  <a:pt x="134544" y="217542"/>
                                </a:lnTo>
                                <a:lnTo>
                                  <a:pt x="134600" y="204040"/>
                                </a:lnTo>
                                <a:lnTo>
                                  <a:pt x="134657" y="194859"/>
                                </a:lnTo>
                                <a:lnTo>
                                  <a:pt x="134714" y="227298"/>
                                </a:lnTo>
                                <a:lnTo>
                                  <a:pt x="134770" y="209207"/>
                                </a:lnTo>
                                <a:lnTo>
                                  <a:pt x="134827" y="218392"/>
                                </a:lnTo>
                                <a:lnTo>
                                  <a:pt x="134888" y="182232"/>
                                </a:lnTo>
                                <a:lnTo>
                                  <a:pt x="134945" y="195155"/>
                                </a:lnTo>
                                <a:lnTo>
                                  <a:pt x="135001" y="183953"/>
                                </a:lnTo>
                                <a:lnTo>
                                  <a:pt x="135062" y="188270"/>
                                </a:lnTo>
                                <a:lnTo>
                                  <a:pt x="135119" y="228448"/>
                                </a:lnTo>
                                <a:lnTo>
                                  <a:pt x="135175" y="251981"/>
                                </a:lnTo>
                                <a:lnTo>
                                  <a:pt x="135232" y="226152"/>
                                </a:lnTo>
                                <a:lnTo>
                                  <a:pt x="135289" y="182803"/>
                                </a:lnTo>
                                <a:lnTo>
                                  <a:pt x="135346" y="196880"/>
                                </a:lnTo>
                                <a:lnTo>
                                  <a:pt x="135402" y="216096"/>
                                </a:lnTo>
                                <a:lnTo>
                                  <a:pt x="135463" y="217242"/>
                                </a:lnTo>
                                <a:lnTo>
                                  <a:pt x="135520" y="204339"/>
                                </a:lnTo>
                                <a:lnTo>
                                  <a:pt x="135576" y="206336"/>
                                </a:lnTo>
                                <a:lnTo>
                                  <a:pt x="135633" y="223280"/>
                                </a:lnTo>
                                <a:lnTo>
                                  <a:pt x="135690" y="183102"/>
                                </a:lnTo>
                                <a:lnTo>
                                  <a:pt x="135746" y="219263"/>
                                </a:lnTo>
                                <a:lnTo>
                                  <a:pt x="135807" y="200597"/>
                                </a:lnTo>
                                <a:lnTo>
                                  <a:pt x="135864" y="213524"/>
                                </a:lnTo>
                                <a:lnTo>
                                  <a:pt x="135921" y="206061"/>
                                </a:lnTo>
                                <a:lnTo>
                                  <a:pt x="135977" y="216667"/>
                                </a:lnTo>
                                <a:lnTo>
                                  <a:pt x="136034" y="202618"/>
                                </a:lnTo>
                                <a:lnTo>
                                  <a:pt x="136095" y="198026"/>
                                </a:lnTo>
                                <a:lnTo>
                                  <a:pt x="136151" y="206061"/>
                                </a:lnTo>
                                <a:lnTo>
                                  <a:pt x="136208" y="217817"/>
                                </a:lnTo>
                                <a:lnTo>
                                  <a:pt x="136265" y="192563"/>
                                </a:lnTo>
                                <a:lnTo>
                                  <a:pt x="136322" y="206061"/>
                                </a:lnTo>
                                <a:lnTo>
                                  <a:pt x="136378" y="199747"/>
                                </a:lnTo>
                                <a:lnTo>
                                  <a:pt x="136435" y="197726"/>
                                </a:lnTo>
                                <a:lnTo>
                                  <a:pt x="136496" y="210653"/>
                                </a:lnTo>
                                <a:lnTo>
                                  <a:pt x="136552" y="212650"/>
                                </a:lnTo>
                                <a:lnTo>
                                  <a:pt x="136609" y="197726"/>
                                </a:lnTo>
                                <a:lnTo>
                                  <a:pt x="136666" y="206336"/>
                                </a:lnTo>
                                <a:lnTo>
                                  <a:pt x="136722" y="212374"/>
                                </a:lnTo>
                                <a:lnTo>
                                  <a:pt x="136783" y="200022"/>
                                </a:lnTo>
                                <a:lnTo>
                                  <a:pt x="136840" y="230169"/>
                                </a:lnTo>
                                <a:lnTo>
                                  <a:pt x="136897" y="215521"/>
                                </a:lnTo>
                                <a:lnTo>
                                  <a:pt x="136953" y="185974"/>
                                </a:lnTo>
                                <a:lnTo>
                                  <a:pt x="137010" y="208932"/>
                                </a:lnTo>
                                <a:lnTo>
                                  <a:pt x="137067" y="210928"/>
                                </a:lnTo>
                                <a:lnTo>
                                  <a:pt x="137127" y="207786"/>
                                </a:lnTo>
                                <a:lnTo>
                                  <a:pt x="137184" y="227298"/>
                                </a:lnTo>
                                <a:lnTo>
                                  <a:pt x="137241" y="189692"/>
                                </a:lnTo>
                                <a:lnTo>
                                  <a:pt x="137298" y="214375"/>
                                </a:lnTo>
                                <a:lnTo>
                                  <a:pt x="137354" y="187970"/>
                                </a:lnTo>
                                <a:lnTo>
                                  <a:pt x="137411" y="192287"/>
                                </a:lnTo>
                                <a:lnTo>
                                  <a:pt x="137468" y="196880"/>
                                </a:lnTo>
                                <a:lnTo>
                                  <a:pt x="137528" y="233887"/>
                                </a:lnTo>
                                <a:lnTo>
                                  <a:pt x="137585" y="212949"/>
                                </a:lnTo>
                                <a:lnTo>
                                  <a:pt x="137642" y="214670"/>
                                </a:lnTo>
                                <a:lnTo>
                                  <a:pt x="137698" y="231319"/>
                                </a:lnTo>
                                <a:lnTo>
                                  <a:pt x="137759" y="232165"/>
                                </a:lnTo>
                                <a:lnTo>
                                  <a:pt x="137816" y="206061"/>
                                </a:lnTo>
                                <a:lnTo>
                                  <a:pt x="137873" y="164162"/>
                                </a:lnTo>
                                <a:lnTo>
                                  <a:pt x="137929" y="225852"/>
                                </a:lnTo>
                                <a:lnTo>
                                  <a:pt x="137986" y="207786"/>
                                </a:lnTo>
                                <a:lnTo>
                                  <a:pt x="138043" y="231890"/>
                                </a:lnTo>
                                <a:lnTo>
                                  <a:pt x="138103" y="227002"/>
                                </a:lnTo>
                                <a:lnTo>
                                  <a:pt x="138160" y="210928"/>
                                </a:lnTo>
                                <a:lnTo>
                                  <a:pt x="138217" y="201748"/>
                                </a:lnTo>
                                <a:lnTo>
                                  <a:pt x="138274" y="205486"/>
                                </a:lnTo>
                                <a:lnTo>
                                  <a:pt x="138330" y="223855"/>
                                </a:lnTo>
                                <a:lnTo>
                                  <a:pt x="138387" y="222985"/>
                                </a:lnTo>
                                <a:lnTo>
                                  <a:pt x="138444" y="191988"/>
                                </a:lnTo>
                                <a:lnTo>
                                  <a:pt x="138504" y="223855"/>
                                </a:lnTo>
                                <a:lnTo>
                                  <a:pt x="138561" y="216096"/>
                                </a:lnTo>
                                <a:lnTo>
                                  <a:pt x="138618" y="223280"/>
                                </a:lnTo>
                                <a:lnTo>
                                  <a:pt x="138674" y="224131"/>
                                </a:lnTo>
                                <a:lnTo>
                                  <a:pt x="138735" y="218688"/>
                                </a:lnTo>
                                <a:lnTo>
                                  <a:pt x="138792" y="168754"/>
                                </a:lnTo>
                                <a:lnTo>
                                  <a:pt x="138849" y="214099"/>
                                </a:lnTo>
                                <a:lnTo>
                                  <a:pt x="138905" y="202618"/>
                                </a:lnTo>
                                <a:lnTo>
                                  <a:pt x="138962" y="202043"/>
                                </a:lnTo>
                                <a:lnTo>
                                  <a:pt x="139019" y="235037"/>
                                </a:lnTo>
                                <a:lnTo>
                                  <a:pt x="139075" y="206636"/>
                                </a:lnTo>
                                <a:lnTo>
                                  <a:pt x="139136" y="219263"/>
                                </a:lnTo>
                                <a:lnTo>
                                  <a:pt x="139193" y="217817"/>
                                </a:lnTo>
                                <a:lnTo>
                                  <a:pt x="139250" y="201748"/>
                                </a:lnTo>
                                <a:lnTo>
                                  <a:pt x="139306" y="189416"/>
                                </a:lnTo>
                                <a:lnTo>
                                  <a:pt x="139363" y="203764"/>
                                </a:lnTo>
                                <a:lnTo>
                                  <a:pt x="139420" y="191413"/>
                                </a:lnTo>
                                <a:lnTo>
                                  <a:pt x="139480" y="221559"/>
                                </a:lnTo>
                                <a:lnTo>
                                  <a:pt x="139537" y="232165"/>
                                </a:lnTo>
                                <a:lnTo>
                                  <a:pt x="139594" y="226726"/>
                                </a:lnTo>
                                <a:lnTo>
                                  <a:pt x="139650" y="194859"/>
                                </a:lnTo>
                                <a:lnTo>
                                  <a:pt x="139711" y="214670"/>
                                </a:lnTo>
                                <a:lnTo>
                                  <a:pt x="139768" y="220413"/>
                                </a:lnTo>
                                <a:lnTo>
                                  <a:pt x="139825" y="222134"/>
                                </a:lnTo>
                                <a:lnTo>
                                  <a:pt x="139881" y="211503"/>
                                </a:lnTo>
                                <a:lnTo>
                                  <a:pt x="139938" y="232165"/>
                                </a:lnTo>
                                <a:lnTo>
                                  <a:pt x="139995" y="209782"/>
                                </a:lnTo>
                                <a:lnTo>
                                  <a:pt x="140051" y="199447"/>
                                </a:lnTo>
                                <a:lnTo>
                                  <a:pt x="140112" y="222134"/>
                                </a:lnTo>
                                <a:lnTo>
                                  <a:pt x="140169" y="217242"/>
                                </a:lnTo>
                                <a:lnTo>
                                  <a:pt x="140226" y="188270"/>
                                </a:lnTo>
                                <a:lnTo>
                                  <a:pt x="140282" y="186249"/>
                                </a:lnTo>
                                <a:lnTo>
                                  <a:pt x="140339" y="224706"/>
                                </a:lnTo>
                                <a:lnTo>
                                  <a:pt x="140396" y="201173"/>
                                </a:lnTo>
                                <a:lnTo>
                                  <a:pt x="140456" y="224706"/>
                                </a:lnTo>
                                <a:lnTo>
                                  <a:pt x="140513" y="188270"/>
                                </a:lnTo>
                                <a:lnTo>
                                  <a:pt x="140570" y="210928"/>
                                </a:lnTo>
                                <a:lnTo>
                                  <a:pt x="140627" y="224131"/>
                                </a:lnTo>
                                <a:lnTo>
                                  <a:pt x="140683" y="175068"/>
                                </a:lnTo>
                                <a:lnTo>
                                  <a:pt x="140744" y="216967"/>
                                </a:lnTo>
                                <a:lnTo>
                                  <a:pt x="140801" y="212374"/>
                                </a:lnTo>
                                <a:lnTo>
                                  <a:pt x="140857" y="196880"/>
                                </a:lnTo>
                                <a:lnTo>
                                  <a:pt x="140914" y="196880"/>
                                </a:lnTo>
                                <a:lnTo>
                                  <a:pt x="140971" y="225577"/>
                                </a:lnTo>
                                <a:lnTo>
                                  <a:pt x="141027" y="247664"/>
                                </a:lnTo>
                                <a:lnTo>
                                  <a:pt x="141084" y="210353"/>
                                </a:lnTo>
                                <a:lnTo>
                                  <a:pt x="141145" y="219838"/>
                                </a:lnTo>
                                <a:lnTo>
                                  <a:pt x="141201" y="218688"/>
                                </a:lnTo>
                                <a:lnTo>
                                  <a:pt x="141258" y="216391"/>
                                </a:lnTo>
                                <a:lnTo>
                                  <a:pt x="141315" y="190566"/>
                                </a:lnTo>
                                <a:lnTo>
                                  <a:pt x="141376" y="206911"/>
                                </a:lnTo>
                                <a:lnTo>
                                  <a:pt x="141432" y="189692"/>
                                </a:lnTo>
                                <a:lnTo>
                                  <a:pt x="141489" y="211503"/>
                                </a:lnTo>
                                <a:lnTo>
                                  <a:pt x="141546" y="231594"/>
                                </a:lnTo>
                                <a:lnTo>
                                  <a:pt x="141602" y="204040"/>
                                </a:lnTo>
                                <a:lnTo>
                                  <a:pt x="141659" y="201748"/>
                                </a:lnTo>
                                <a:lnTo>
                                  <a:pt x="141716" y="208932"/>
                                </a:lnTo>
                                <a:lnTo>
                                  <a:pt x="141777" y="206061"/>
                                </a:lnTo>
                                <a:lnTo>
                                  <a:pt x="141833" y="189991"/>
                                </a:lnTo>
                                <a:lnTo>
                                  <a:pt x="141890" y="217242"/>
                                </a:lnTo>
                                <a:lnTo>
                                  <a:pt x="141947" y="195430"/>
                                </a:lnTo>
                                <a:lnTo>
                                  <a:pt x="142003" y="236187"/>
                                </a:lnTo>
                                <a:lnTo>
                                  <a:pt x="142060" y="233040"/>
                                </a:lnTo>
                                <a:lnTo>
                                  <a:pt x="142117" y="229873"/>
                                </a:lnTo>
                                <a:lnTo>
                                  <a:pt x="142178" y="208932"/>
                                </a:lnTo>
                                <a:lnTo>
                                  <a:pt x="142234" y="187395"/>
                                </a:lnTo>
                                <a:lnTo>
                                  <a:pt x="142291" y="199747"/>
                                </a:lnTo>
                                <a:lnTo>
                                  <a:pt x="142352" y="214375"/>
                                </a:lnTo>
                                <a:lnTo>
                                  <a:pt x="142408" y="218967"/>
                                </a:lnTo>
                                <a:lnTo>
                                  <a:pt x="142465" y="211503"/>
                                </a:lnTo>
                                <a:lnTo>
                                  <a:pt x="142522" y="214099"/>
                                </a:lnTo>
                                <a:lnTo>
                                  <a:pt x="142579" y="201173"/>
                                </a:lnTo>
                                <a:lnTo>
                                  <a:pt x="142635" y="234761"/>
                                </a:lnTo>
                                <a:lnTo>
                                  <a:pt x="142692" y="223855"/>
                                </a:lnTo>
                                <a:lnTo>
                                  <a:pt x="142753" y="208932"/>
                                </a:lnTo>
                                <a:lnTo>
                                  <a:pt x="142809" y="219838"/>
                                </a:lnTo>
                                <a:lnTo>
                                  <a:pt x="142866" y="226427"/>
                                </a:lnTo>
                                <a:lnTo>
                                  <a:pt x="142923" y="199176"/>
                                </a:lnTo>
                                <a:lnTo>
                                  <a:pt x="142979" y="214670"/>
                                </a:lnTo>
                                <a:lnTo>
                                  <a:pt x="143036" y="221835"/>
                                </a:lnTo>
                                <a:lnTo>
                                  <a:pt x="143097" y="200597"/>
                                </a:lnTo>
                                <a:lnTo>
                                  <a:pt x="143153" y="206336"/>
                                </a:lnTo>
                                <a:lnTo>
                                  <a:pt x="143210" y="231319"/>
                                </a:lnTo>
                                <a:lnTo>
                                  <a:pt x="143267" y="187695"/>
                                </a:lnTo>
                                <a:lnTo>
                                  <a:pt x="143324" y="202319"/>
                                </a:lnTo>
                                <a:lnTo>
                                  <a:pt x="143384" y="245092"/>
                                </a:lnTo>
                                <a:lnTo>
                                  <a:pt x="143441" y="226152"/>
                                </a:lnTo>
                                <a:lnTo>
                                  <a:pt x="143498" y="201468"/>
                                </a:lnTo>
                                <a:lnTo>
                                  <a:pt x="143554" y="200322"/>
                                </a:lnTo>
                                <a:lnTo>
                                  <a:pt x="143611" y="183953"/>
                                </a:lnTo>
                                <a:lnTo>
                                  <a:pt x="143668" y="189991"/>
                                </a:lnTo>
                                <a:lnTo>
                                  <a:pt x="143725" y="216391"/>
                                </a:lnTo>
                                <a:lnTo>
                                  <a:pt x="143785" y="214395"/>
                                </a:lnTo>
                                <a:lnTo>
                                  <a:pt x="143842" y="225577"/>
                                </a:lnTo>
                                <a:lnTo>
                                  <a:pt x="143899" y="189116"/>
                                </a:lnTo>
                                <a:lnTo>
                                  <a:pt x="143955" y="237928"/>
                                </a:lnTo>
                                <a:lnTo>
                                  <a:pt x="144012" y="185399"/>
                                </a:lnTo>
                                <a:lnTo>
                                  <a:pt x="144073" y="223005"/>
                                </a:lnTo>
                                <a:lnTo>
                                  <a:pt x="144130" y="211228"/>
                                </a:lnTo>
                                <a:lnTo>
                                  <a:pt x="144186" y="213249"/>
                                </a:lnTo>
                                <a:lnTo>
                                  <a:pt x="144243" y="209232"/>
                                </a:lnTo>
                                <a:lnTo>
                                  <a:pt x="144300" y="241950"/>
                                </a:lnTo>
                                <a:lnTo>
                                  <a:pt x="144356" y="205785"/>
                                </a:lnTo>
                                <a:lnTo>
                                  <a:pt x="144417" y="190566"/>
                                </a:lnTo>
                                <a:lnTo>
                                  <a:pt x="144474" y="233911"/>
                                </a:lnTo>
                                <a:lnTo>
                                  <a:pt x="144531" y="235912"/>
                                </a:lnTo>
                                <a:lnTo>
                                  <a:pt x="144587" y="218392"/>
                                </a:lnTo>
                                <a:lnTo>
                                  <a:pt x="144644" y="196005"/>
                                </a:lnTo>
                                <a:lnTo>
                                  <a:pt x="144700" y="220984"/>
                                </a:lnTo>
                                <a:lnTo>
                                  <a:pt x="144757" y="216391"/>
                                </a:lnTo>
                                <a:lnTo>
                                  <a:pt x="144818" y="224730"/>
                                </a:lnTo>
                                <a:lnTo>
                                  <a:pt x="144875" y="207211"/>
                                </a:lnTo>
                                <a:lnTo>
                                  <a:pt x="144931" y="216391"/>
                                </a:lnTo>
                                <a:lnTo>
                                  <a:pt x="144988" y="204339"/>
                                </a:lnTo>
                                <a:lnTo>
                                  <a:pt x="145049" y="220413"/>
                                </a:lnTo>
                                <a:lnTo>
                                  <a:pt x="145105" y="191413"/>
                                </a:lnTo>
                                <a:lnTo>
                                  <a:pt x="145162" y="188270"/>
                                </a:lnTo>
                                <a:lnTo>
                                  <a:pt x="145219" y="224730"/>
                                </a:lnTo>
                                <a:lnTo>
                                  <a:pt x="145276" y="227022"/>
                                </a:lnTo>
                                <a:lnTo>
                                  <a:pt x="145332" y="202618"/>
                                </a:lnTo>
                                <a:lnTo>
                                  <a:pt x="145393" y="176513"/>
                                </a:lnTo>
                                <a:lnTo>
                                  <a:pt x="145450" y="210078"/>
                                </a:lnTo>
                                <a:lnTo>
                                  <a:pt x="145506" y="187695"/>
                                </a:lnTo>
                                <a:lnTo>
                                  <a:pt x="145563" y="224155"/>
                                </a:lnTo>
                                <a:lnTo>
                                  <a:pt x="145620" y="220709"/>
                                </a:lnTo>
                                <a:lnTo>
                                  <a:pt x="145677" y="199747"/>
                                </a:lnTo>
                                <a:lnTo>
                                  <a:pt x="145733" y="201468"/>
                                </a:lnTo>
                                <a:lnTo>
                                  <a:pt x="145794" y="218412"/>
                                </a:lnTo>
                                <a:lnTo>
                                  <a:pt x="145851" y="235632"/>
                                </a:lnTo>
                                <a:lnTo>
                                  <a:pt x="145907" y="173346"/>
                                </a:lnTo>
                                <a:lnTo>
                                  <a:pt x="145964" y="224155"/>
                                </a:lnTo>
                                <a:lnTo>
                                  <a:pt x="146025" y="208932"/>
                                </a:lnTo>
                                <a:lnTo>
                                  <a:pt x="146081" y="200322"/>
                                </a:lnTo>
                                <a:lnTo>
                                  <a:pt x="146138" y="197455"/>
                                </a:lnTo>
                                <a:lnTo>
                                  <a:pt x="146195" y="210928"/>
                                </a:lnTo>
                                <a:lnTo>
                                  <a:pt x="146252" y="191712"/>
                                </a:lnTo>
                                <a:lnTo>
                                  <a:pt x="146308" y="187395"/>
                                </a:lnTo>
                                <a:lnTo>
                                  <a:pt x="146365" y="226152"/>
                                </a:lnTo>
                                <a:lnTo>
                                  <a:pt x="146426" y="232465"/>
                                </a:lnTo>
                                <a:lnTo>
                                  <a:pt x="146482" y="211228"/>
                                </a:lnTo>
                                <a:lnTo>
                                  <a:pt x="146539" y="220984"/>
                                </a:lnTo>
                                <a:lnTo>
                                  <a:pt x="146596" y="231594"/>
                                </a:lnTo>
                                <a:lnTo>
                                  <a:pt x="146652" y="220984"/>
                                </a:lnTo>
                                <a:lnTo>
                                  <a:pt x="146709" y="189991"/>
                                </a:lnTo>
                                <a:lnTo>
                                  <a:pt x="146770" y="234761"/>
                                </a:lnTo>
                                <a:lnTo>
                                  <a:pt x="146827" y="200322"/>
                                </a:lnTo>
                                <a:lnTo>
                                  <a:pt x="146883" y="216391"/>
                                </a:lnTo>
                                <a:lnTo>
                                  <a:pt x="146940" y="229319"/>
                                </a:lnTo>
                                <a:lnTo>
                                  <a:pt x="147001" y="185099"/>
                                </a:lnTo>
                                <a:lnTo>
                                  <a:pt x="147058" y="225876"/>
                                </a:lnTo>
                                <a:lnTo>
                                  <a:pt x="147114" y="192587"/>
                                </a:lnTo>
                                <a:lnTo>
                                  <a:pt x="147171" y="230169"/>
                                </a:lnTo>
                                <a:lnTo>
                                  <a:pt x="147228" y="213225"/>
                                </a:lnTo>
                                <a:lnTo>
                                  <a:pt x="147284" y="204064"/>
                                </a:lnTo>
                                <a:lnTo>
                                  <a:pt x="147341" y="189991"/>
                                </a:lnTo>
                                <a:lnTo>
                                  <a:pt x="147402" y="232465"/>
                                </a:lnTo>
                                <a:lnTo>
                                  <a:pt x="147458" y="216967"/>
                                </a:lnTo>
                                <a:lnTo>
                                  <a:pt x="147515" y="223280"/>
                                </a:lnTo>
                                <a:lnTo>
                                  <a:pt x="147572" y="235632"/>
                                </a:lnTo>
                                <a:lnTo>
                                  <a:pt x="147628" y="207506"/>
                                </a:lnTo>
                                <a:lnTo>
                                  <a:pt x="147685" y="188566"/>
                                </a:lnTo>
                                <a:lnTo>
                                  <a:pt x="147746" y="216967"/>
                                </a:lnTo>
                                <a:lnTo>
                                  <a:pt x="147803" y="204914"/>
                                </a:lnTo>
                                <a:lnTo>
                                  <a:pt x="147859" y="195730"/>
                                </a:lnTo>
                                <a:lnTo>
                                  <a:pt x="147916" y="226152"/>
                                </a:lnTo>
                                <a:lnTo>
                                  <a:pt x="147973" y="190566"/>
                                </a:lnTo>
                                <a:lnTo>
                                  <a:pt x="148034" y="234186"/>
                                </a:lnTo>
                                <a:lnTo>
                                  <a:pt x="148090" y="208632"/>
                                </a:lnTo>
                                <a:lnTo>
                                  <a:pt x="148147" y="222985"/>
                                </a:lnTo>
                                <a:lnTo>
                                  <a:pt x="148204" y="219538"/>
                                </a:lnTo>
                                <a:lnTo>
                                  <a:pt x="148260" y="231615"/>
                                </a:lnTo>
                                <a:lnTo>
                                  <a:pt x="148317" y="210653"/>
                                </a:lnTo>
                                <a:lnTo>
                                  <a:pt x="148374" y="207786"/>
                                </a:lnTo>
                                <a:lnTo>
                                  <a:pt x="148434" y="219563"/>
                                </a:lnTo>
                                <a:lnTo>
                                  <a:pt x="148491" y="222705"/>
                                </a:lnTo>
                                <a:lnTo>
                                  <a:pt x="148548" y="228448"/>
                                </a:lnTo>
                                <a:lnTo>
                                  <a:pt x="148605" y="225005"/>
                                </a:lnTo>
                                <a:lnTo>
                                  <a:pt x="148665" y="246813"/>
                                </a:lnTo>
                                <a:lnTo>
                                  <a:pt x="148722" y="213225"/>
                                </a:lnTo>
                                <a:lnTo>
                                  <a:pt x="148779" y="203193"/>
                                </a:lnTo>
                                <a:lnTo>
                                  <a:pt x="148835" y="177935"/>
                                </a:lnTo>
                                <a:lnTo>
                                  <a:pt x="148892" y="206360"/>
                                </a:lnTo>
                                <a:lnTo>
                                  <a:pt x="148949" y="200622"/>
                                </a:lnTo>
                                <a:lnTo>
                                  <a:pt x="149005" y="197155"/>
                                </a:lnTo>
                                <a:lnTo>
                                  <a:pt x="149066" y="213249"/>
                                </a:lnTo>
                                <a:lnTo>
                                  <a:pt x="149123" y="204639"/>
                                </a:lnTo>
                                <a:lnTo>
                                  <a:pt x="149180" y="195730"/>
                                </a:lnTo>
                                <a:lnTo>
                                  <a:pt x="149236" y="208061"/>
                                </a:lnTo>
                                <a:lnTo>
                                  <a:pt x="149293" y="209207"/>
                                </a:lnTo>
                                <a:lnTo>
                                  <a:pt x="149350" y="191712"/>
                                </a:lnTo>
                                <a:lnTo>
                                  <a:pt x="149406" y="208357"/>
                                </a:lnTo>
                                <a:lnTo>
                                  <a:pt x="149467" y="204339"/>
                                </a:lnTo>
                                <a:lnTo>
                                  <a:pt x="149524" y="202894"/>
                                </a:lnTo>
                                <a:lnTo>
                                  <a:pt x="149581" y="234186"/>
                                </a:lnTo>
                                <a:lnTo>
                                  <a:pt x="149641" y="164437"/>
                                </a:lnTo>
                                <a:lnTo>
                                  <a:pt x="149698" y="189991"/>
                                </a:lnTo>
                                <a:lnTo>
                                  <a:pt x="149755" y="217542"/>
                                </a:lnTo>
                                <a:lnTo>
                                  <a:pt x="149811" y="216967"/>
                                </a:lnTo>
                                <a:lnTo>
                                  <a:pt x="149868" y="215821"/>
                                </a:lnTo>
                                <a:lnTo>
                                  <a:pt x="149925" y="202618"/>
                                </a:lnTo>
                                <a:lnTo>
                                  <a:pt x="149981" y="266030"/>
                                </a:lnTo>
                                <a:lnTo>
                                  <a:pt x="150042" y="215521"/>
                                </a:lnTo>
                                <a:lnTo>
                                  <a:pt x="150099" y="217817"/>
                                </a:lnTo>
                                <a:lnTo>
                                  <a:pt x="150156" y="216096"/>
                                </a:lnTo>
                                <a:lnTo>
                                  <a:pt x="150212" y="214670"/>
                                </a:lnTo>
                                <a:lnTo>
                                  <a:pt x="150269" y="198601"/>
                                </a:lnTo>
                                <a:lnTo>
                                  <a:pt x="150326" y="225005"/>
                                </a:lnTo>
                                <a:lnTo>
                                  <a:pt x="150386" y="224131"/>
                                </a:lnTo>
                                <a:lnTo>
                                  <a:pt x="150443" y="233316"/>
                                </a:lnTo>
                                <a:lnTo>
                                  <a:pt x="150500" y="208932"/>
                                </a:lnTo>
                                <a:lnTo>
                                  <a:pt x="150557" y="211228"/>
                                </a:lnTo>
                                <a:lnTo>
                                  <a:pt x="150613" y="175918"/>
                                </a:lnTo>
                                <a:lnTo>
                                  <a:pt x="150674" y="239925"/>
                                </a:lnTo>
                                <a:lnTo>
                                  <a:pt x="150731" y="206911"/>
                                </a:lnTo>
                                <a:lnTo>
                                  <a:pt x="150787" y="217817"/>
                                </a:lnTo>
                                <a:lnTo>
                                  <a:pt x="150844" y="207786"/>
                                </a:lnTo>
                                <a:lnTo>
                                  <a:pt x="150901" y="209507"/>
                                </a:lnTo>
                                <a:lnTo>
                                  <a:pt x="150957" y="202894"/>
                                </a:lnTo>
                                <a:lnTo>
                                  <a:pt x="151014" y="219538"/>
                                </a:lnTo>
                                <a:lnTo>
                                  <a:pt x="151075" y="219538"/>
                                </a:lnTo>
                                <a:lnTo>
                                  <a:pt x="151132" y="187695"/>
                                </a:lnTo>
                                <a:lnTo>
                                  <a:pt x="151188" y="198301"/>
                                </a:lnTo>
                                <a:lnTo>
                                  <a:pt x="151245" y="218117"/>
                                </a:lnTo>
                                <a:lnTo>
                                  <a:pt x="151302" y="234761"/>
                                </a:lnTo>
                                <a:lnTo>
                                  <a:pt x="151362" y="226726"/>
                                </a:lnTo>
                                <a:lnTo>
                                  <a:pt x="151419" y="206636"/>
                                </a:lnTo>
                                <a:lnTo>
                                  <a:pt x="151476" y="217242"/>
                                </a:lnTo>
                                <a:lnTo>
                                  <a:pt x="151533" y="223280"/>
                                </a:lnTo>
                                <a:lnTo>
                                  <a:pt x="151589" y="229023"/>
                                </a:lnTo>
                                <a:lnTo>
                                  <a:pt x="151646" y="202319"/>
                                </a:lnTo>
                                <a:lnTo>
                                  <a:pt x="151707" y="213800"/>
                                </a:lnTo>
                                <a:lnTo>
                                  <a:pt x="151763" y="222409"/>
                                </a:lnTo>
                                <a:lnTo>
                                  <a:pt x="151820" y="188841"/>
                                </a:lnTo>
                                <a:lnTo>
                                  <a:pt x="151877" y="216391"/>
                                </a:lnTo>
                                <a:lnTo>
                                  <a:pt x="151933" y="250831"/>
                                </a:lnTo>
                                <a:lnTo>
                                  <a:pt x="151990" y="224430"/>
                                </a:lnTo>
                                <a:lnTo>
                                  <a:pt x="152047" y="226726"/>
                                </a:lnTo>
                                <a:lnTo>
                                  <a:pt x="152108" y="212079"/>
                                </a:lnTo>
                                <a:lnTo>
                                  <a:pt x="152164" y="225281"/>
                                </a:lnTo>
                                <a:lnTo>
                                  <a:pt x="152221" y="207786"/>
                                </a:lnTo>
                                <a:lnTo>
                                  <a:pt x="152278" y="222134"/>
                                </a:lnTo>
                                <a:lnTo>
                                  <a:pt x="152338" y="204914"/>
                                </a:lnTo>
                                <a:lnTo>
                                  <a:pt x="152395" y="200322"/>
                                </a:lnTo>
                                <a:lnTo>
                                  <a:pt x="152452" y="202894"/>
                                </a:lnTo>
                                <a:lnTo>
                                  <a:pt x="152509" y="245943"/>
                                </a:lnTo>
                                <a:lnTo>
                                  <a:pt x="152565" y="224131"/>
                                </a:lnTo>
                                <a:lnTo>
                                  <a:pt x="152622" y="187970"/>
                                </a:lnTo>
                                <a:lnTo>
                                  <a:pt x="152683" y="214099"/>
                                </a:lnTo>
                                <a:lnTo>
                                  <a:pt x="152739" y="233611"/>
                                </a:lnTo>
                                <a:lnTo>
                                  <a:pt x="152796" y="203193"/>
                                </a:lnTo>
                                <a:lnTo>
                                  <a:pt x="152853" y="220688"/>
                                </a:lnTo>
                                <a:lnTo>
                                  <a:pt x="152909" y="203469"/>
                                </a:lnTo>
                                <a:lnTo>
                                  <a:pt x="152966" y="202894"/>
                                </a:lnTo>
                                <a:lnTo>
                                  <a:pt x="153023" y="209782"/>
                                </a:lnTo>
                                <a:lnTo>
                                  <a:pt x="153084" y="231890"/>
                                </a:lnTo>
                                <a:lnTo>
                                  <a:pt x="153140" y="230169"/>
                                </a:lnTo>
                                <a:lnTo>
                                  <a:pt x="153197" y="195730"/>
                                </a:lnTo>
                                <a:lnTo>
                                  <a:pt x="153254" y="224706"/>
                                </a:lnTo>
                                <a:lnTo>
                                  <a:pt x="153314" y="221259"/>
                                </a:lnTo>
                                <a:lnTo>
                                  <a:pt x="153371" y="224706"/>
                                </a:lnTo>
                                <a:lnTo>
                                  <a:pt x="153428" y="224131"/>
                                </a:lnTo>
                                <a:lnTo>
                                  <a:pt x="153485" y="216391"/>
                                </a:lnTo>
                                <a:lnTo>
                                  <a:pt x="153541" y="250535"/>
                                </a:lnTo>
                                <a:lnTo>
                                  <a:pt x="153598" y="214099"/>
                                </a:lnTo>
                                <a:lnTo>
                                  <a:pt x="153655" y="231319"/>
                                </a:lnTo>
                                <a:lnTo>
                                  <a:pt x="153715" y="190841"/>
                                </a:lnTo>
                                <a:lnTo>
                                  <a:pt x="153772" y="221259"/>
                                </a:lnTo>
                                <a:lnTo>
                                  <a:pt x="153829" y="216967"/>
                                </a:lnTo>
                                <a:lnTo>
                                  <a:pt x="153885" y="203764"/>
                                </a:lnTo>
                                <a:lnTo>
                                  <a:pt x="153942" y="228448"/>
                                </a:lnTo>
                                <a:lnTo>
                                  <a:pt x="153999" y="251681"/>
                                </a:lnTo>
                                <a:lnTo>
                                  <a:pt x="154060" y="201468"/>
                                </a:lnTo>
                                <a:lnTo>
                                  <a:pt x="154116" y="238204"/>
                                </a:lnTo>
                                <a:lnTo>
                                  <a:pt x="154173" y="202043"/>
                                </a:lnTo>
                                <a:lnTo>
                                  <a:pt x="154230" y="245092"/>
                                </a:lnTo>
                                <a:lnTo>
                                  <a:pt x="154290" y="218117"/>
                                </a:lnTo>
                                <a:lnTo>
                                  <a:pt x="154347" y="227573"/>
                                </a:lnTo>
                                <a:lnTo>
                                  <a:pt x="154404" y="255998"/>
                                </a:lnTo>
                                <a:lnTo>
                                  <a:pt x="154461" y="215245"/>
                                </a:lnTo>
                                <a:lnTo>
                                  <a:pt x="154517" y="195430"/>
                                </a:lnTo>
                                <a:lnTo>
                                  <a:pt x="154574" y="227873"/>
                                </a:lnTo>
                                <a:lnTo>
                                  <a:pt x="154631" y="229873"/>
                                </a:lnTo>
                                <a:lnTo>
                                  <a:pt x="154691" y="220413"/>
                                </a:lnTo>
                                <a:lnTo>
                                  <a:pt x="154748" y="228448"/>
                                </a:lnTo>
                                <a:lnTo>
                                  <a:pt x="154805" y="202319"/>
                                </a:lnTo>
                                <a:lnTo>
                                  <a:pt x="154861" y="206336"/>
                                </a:lnTo>
                                <a:lnTo>
                                  <a:pt x="154918" y="227573"/>
                                </a:lnTo>
                                <a:lnTo>
                                  <a:pt x="154975" y="204339"/>
                                </a:lnTo>
                                <a:lnTo>
                                  <a:pt x="155036" y="218688"/>
                                </a:lnTo>
                                <a:lnTo>
                                  <a:pt x="155092" y="208632"/>
                                </a:lnTo>
                                <a:lnTo>
                                  <a:pt x="155149" y="211503"/>
                                </a:lnTo>
                                <a:lnTo>
                                  <a:pt x="155206" y="220113"/>
                                </a:lnTo>
                                <a:lnTo>
                                  <a:pt x="155262" y="198876"/>
                                </a:lnTo>
                                <a:lnTo>
                                  <a:pt x="155323" y="216967"/>
                                </a:lnTo>
                                <a:lnTo>
                                  <a:pt x="155380" y="223556"/>
                                </a:lnTo>
                                <a:lnTo>
                                  <a:pt x="155436" y="228448"/>
                                </a:lnTo>
                                <a:lnTo>
                                  <a:pt x="155493" y="200897"/>
                                </a:lnTo>
                                <a:lnTo>
                                  <a:pt x="155550" y="225577"/>
                                </a:lnTo>
                                <a:lnTo>
                                  <a:pt x="155607" y="210928"/>
                                </a:lnTo>
                                <a:lnTo>
                                  <a:pt x="155663" y="208061"/>
                                </a:lnTo>
                                <a:lnTo>
                                  <a:pt x="155724" y="205190"/>
                                </a:lnTo>
                                <a:lnTo>
                                  <a:pt x="155781" y="233316"/>
                                </a:lnTo>
                                <a:lnTo>
                                  <a:pt x="155837" y="224706"/>
                                </a:lnTo>
                                <a:lnTo>
                                  <a:pt x="155894" y="234186"/>
                                </a:lnTo>
                                <a:lnTo>
                                  <a:pt x="155955" y="192862"/>
                                </a:lnTo>
                                <a:lnTo>
                                  <a:pt x="156012" y="211228"/>
                                </a:lnTo>
                                <a:lnTo>
                                  <a:pt x="156068" y="263162"/>
                                </a:lnTo>
                                <a:lnTo>
                                  <a:pt x="156125" y="214670"/>
                                </a:lnTo>
                                <a:lnTo>
                                  <a:pt x="156182" y="226152"/>
                                </a:lnTo>
                                <a:lnTo>
                                  <a:pt x="156238" y="244517"/>
                                </a:lnTo>
                                <a:lnTo>
                                  <a:pt x="156295" y="205761"/>
                                </a:lnTo>
                                <a:lnTo>
                                  <a:pt x="156356" y="221835"/>
                                </a:lnTo>
                                <a:lnTo>
                                  <a:pt x="156413" y="253407"/>
                                </a:lnTo>
                                <a:lnTo>
                                  <a:pt x="156469" y="226427"/>
                                </a:lnTo>
                                <a:lnTo>
                                  <a:pt x="156526" y="196880"/>
                                </a:lnTo>
                                <a:lnTo>
                                  <a:pt x="156583" y="248814"/>
                                </a:lnTo>
                                <a:lnTo>
                                  <a:pt x="156639" y="203764"/>
                                </a:lnTo>
                                <a:lnTo>
                                  <a:pt x="156696" y="193434"/>
                                </a:lnTo>
                                <a:lnTo>
                                  <a:pt x="156757" y="207486"/>
                                </a:lnTo>
                                <a:lnTo>
                                  <a:pt x="156813" y="215821"/>
                                </a:lnTo>
                                <a:lnTo>
                                  <a:pt x="156870" y="208061"/>
                                </a:lnTo>
                                <a:lnTo>
                                  <a:pt x="156931" y="222409"/>
                                </a:lnTo>
                                <a:lnTo>
                                  <a:pt x="156988" y="212374"/>
                                </a:lnTo>
                                <a:lnTo>
                                  <a:pt x="157044" y="204914"/>
                                </a:lnTo>
                                <a:lnTo>
                                  <a:pt x="157101" y="186824"/>
                                </a:lnTo>
                                <a:lnTo>
                                  <a:pt x="157158" y="262587"/>
                                </a:lnTo>
                                <a:lnTo>
                                  <a:pt x="157214" y="196880"/>
                                </a:lnTo>
                                <a:lnTo>
                                  <a:pt x="157271" y="197455"/>
                                </a:lnTo>
                                <a:lnTo>
                                  <a:pt x="157332" y="234462"/>
                                </a:lnTo>
                                <a:lnTo>
                                  <a:pt x="157388" y="210353"/>
                                </a:lnTo>
                                <a:lnTo>
                                  <a:pt x="157445" y="233887"/>
                                </a:lnTo>
                                <a:lnTo>
                                  <a:pt x="157502" y="220113"/>
                                </a:lnTo>
                                <a:lnTo>
                                  <a:pt x="157559" y="212650"/>
                                </a:lnTo>
                                <a:lnTo>
                                  <a:pt x="157615" y="210928"/>
                                </a:lnTo>
                                <a:lnTo>
                                  <a:pt x="157676" y="203193"/>
                                </a:lnTo>
                                <a:lnTo>
                                  <a:pt x="157733" y="198876"/>
                                </a:lnTo>
                                <a:lnTo>
                                  <a:pt x="157789" y="212374"/>
                                </a:lnTo>
                                <a:lnTo>
                                  <a:pt x="157846" y="223280"/>
                                </a:lnTo>
                                <a:lnTo>
                                  <a:pt x="157903" y="227002"/>
                                </a:lnTo>
                                <a:lnTo>
                                  <a:pt x="157964" y="231890"/>
                                </a:lnTo>
                                <a:lnTo>
                                  <a:pt x="158020" y="211803"/>
                                </a:lnTo>
                                <a:lnTo>
                                  <a:pt x="158077" y="203469"/>
                                </a:lnTo>
                                <a:lnTo>
                                  <a:pt x="158134" y="221559"/>
                                </a:lnTo>
                                <a:lnTo>
                                  <a:pt x="158190" y="192563"/>
                                </a:lnTo>
                                <a:lnTo>
                                  <a:pt x="158247" y="223280"/>
                                </a:lnTo>
                                <a:lnTo>
                                  <a:pt x="158304" y="233611"/>
                                </a:lnTo>
                                <a:lnTo>
                                  <a:pt x="158364" y="208632"/>
                                </a:lnTo>
                                <a:lnTo>
                                  <a:pt x="158421" y="226152"/>
                                </a:lnTo>
                                <a:lnTo>
                                  <a:pt x="158478" y="208061"/>
                                </a:lnTo>
                                <a:lnTo>
                                  <a:pt x="158535" y="206911"/>
                                </a:lnTo>
                                <a:lnTo>
                                  <a:pt x="158591" y="227573"/>
                                </a:lnTo>
                                <a:lnTo>
                                  <a:pt x="158652" y="188545"/>
                                </a:lnTo>
                                <a:lnTo>
                                  <a:pt x="158709" y="223280"/>
                                </a:lnTo>
                                <a:lnTo>
                                  <a:pt x="158765" y="235912"/>
                                </a:lnTo>
                                <a:lnTo>
                                  <a:pt x="158822" y="209782"/>
                                </a:lnTo>
                                <a:lnTo>
                                  <a:pt x="158879" y="202319"/>
                                </a:lnTo>
                                <a:lnTo>
                                  <a:pt x="158935" y="204615"/>
                                </a:lnTo>
                                <a:lnTo>
                                  <a:pt x="158996" y="201468"/>
                                </a:lnTo>
                                <a:lnTo>
                                  <a:pt x="159053" y="244517"/>
                                </a:lnTo>
                                <a:lnTo>
                                  <a:pt x="159110" y="234761"/>
                                </a:lnTo>
                                <a:lnTo>
                                  <a:pt x="159166" y="206061"/>
                                </a:lnTo>
                                <a:lnTo>
                                  <a:pt x="159223" y="208357"/>
                                </a:lnTo>
                                <a:lnTo>
                                  <a:pt x="159280" y="228448"/>
                                </a:lnTo>
                                <a:lnTo>
                                  <a:pt x="159336" y="243946"/>
                                </a:lnTo>
                                <a:lnTo>
                                  <a:pt x="159397" y="219538"/>
                                </a:lnTo>
                                <a:lnTo>
                                  <a:pt x="159454" y="222134"/>
                                </a:lnTo>
                                <a:lnTo>
                                  <a:pt x="159511" y="221835"/>
                                </a:lnTo>
                                <a:lnTo>
                                  <a:pt x="159567" y="198301"/>
                                </a:lnTo>
                                <a:lnTo>
                                  <a:pt x="159628" y="231319"/>
                                </a:lnTo>
                                <a:lnTo>
                                  <a:pt x="159685" y="244793"/>
                                </a:lnTo>
                                <a:lnTo>
                                  <a:pt x="159741" y="236758"/>
                                </a:lnTo>
                                <a:lnTo>
                                  <a:pt x="159798" y="243647"/>
                                </a:lnTo>
                                <a:lnTo>
                                  <a:pt x="159855" y="203193"/>
                                </a:lnTo>
                                <a:lnTo>
                                  <a:pt x="159912" y="224706"/>
                                </a:lnTo>
                                <a:lnTo>
                                  <a:pt x="159972" y="240204"/>
                                </a:lnTo>
                                <a:lnTo>
                                  <a:pt x="160029" y="211503"/>
                                </a:lnTo>
                                <a:lnTo>
                                  <a:pt x="160086" y="222409"/>
                                </a:lnTo>
                                <a:lnTo>
                                  <a:pt x="160142" y="260016"/>
                                </a:lnTo>
                                <a:lnTo>
                                  <a:pt x="160199" y="208932"/>
                                </a:lnTo>
                                <a:lnTo>
                                  <a:pt x="160256" y="220984"/>
                                </a:lnTo>
                                <a:lnTo>
                                  <a:pt x="160313" y="215521"/>
                                </a:lnTo>
                                <a:lnTo>
                                  <a:pt x="160373" y="221259"/>
                                </a:lnTo>
                                <a:lnTo>
                                  <a:pt x="160430" y="239054"/>
                                </a:lnTo>
                                <a:lnTo>
                                  <a:pt x="160487" y="182232"/>
                                </a:lnTo>
                                <a:lnTo>
                                  <a:pt x="160543" y="227002"/>
                                </a:lnTo>
                                <a:lnTo>
                                  <a:pt x="160604" y="226427"/>
                                </a:lnTo>
                                <a:lnTo>
                                  <a:pt x="160661" y="174197"/>
                                </a:lnTo>
                                <a:lnTo>
                                  <a:pt x="160717" y="206061"/>
                                </a:lnTo>
                                <a:lnTo>
                                  <a:pt x="160774" y="214670"/>
                                </a:lnTo>
                                <a:lnTo>
                                  <a:pt x="160831" y="264608"/>
                                </a:lnTo>
                                <a:lnTo>
                                  <a:pt x="160887" y="212650"/>
                                </a:lnTo>
                                <a:lnTo>
                                  <a:pt x="160944" y="222705"/>
                                </a:lnTo>
                                <a:lnTo>
                                  <a:pt x="161005" y="207486"/>
                                </a:lnTo>
                                <a:lnTo>
                                  <a:pt x="161062" y="238779"/>
                                </a:lnTo>
                                <a:lnTo>
                                  <a:pt x="161118" y="217242"/>
                                </a:lnTo>
                                <a:lnTo>
                                  <a:pt x="161175" y="222409"/>
                                </a:lnTo>
                                <a:lnTo>
                                  <a:pt x="161232" y="196005"/>
                                </a:lnTo>
                                <a:lnTo>
                                  <a:pt x="161288" y="166733"/>
                                </a:lnTo>
                                <a:lnTo>
                                  <a:pt x="161349" y="201468"/>
                                </a:lnTo>
                                <a:lnTo>
                                  <a:pt x="161406" y="229298"/>
                                </a:lnTo>
                                <a:lnTo>
                                  <a:pt x="161463" y="230169"/>
                                </a:lnTo>
                                <a:lnTo>
                                  <a:pt x="161519" y="197726"/>
                                </a:lnTo>
                                <a:lnTo>
                                  <a:pt x="161580" y="219538"/>
                                </a:lnTo>
                                <a:lnTo>
                                  <a:pt x="161637" y="227873"/>
                                </a:lnTo>
                                <a:lnTo>
                                  <a:pt x="161693" y="233887"/>
                                </a:lnTo>
                                <a:lnTo>
                                  <a:pt x="161750" y="223855"/>
                                </a:lnTo>
                                <a:lnTo>
                                  <a:pt x="161807" y="222705"/>
                                </a:lnTo>
                                <a:lnTo>
                                  <a:pt x="161863" y="195430"/>
                                </a:lnTo>
                                <a:lnTo>
                                  <a:pt x="161920" y="207786"/>
                                </a:lnTo>
                                <a:lnTo>
                                  <a:pt x="161981" y="246813"/>
                                </a:lnTo>
                                <a:lnTo>
                                  <a:pt x="162038" y="207486"/>
                                </a:lnTo>
                                <a:lnTo>
                                  <a:pt x="162094" y="197726"/>
                                </a:lnTo>
                                <a:lnTo>
                                  <a:pt x="162151" y="211803"/>
                                </a:lnTo>
                                <a:lnTo>
                                  <a:pt x="162208" y="223556"/>
                                </a:lnTo>
                                <a:lnTo>
                                  <a:pt x="162264" y="237333"/>
                                </a:lnTo>
                                <a:lnTo>
                                  <a:pt x="162325" y="219838"/>
                                </a:lnTo>
                                <a:lnTo>
                                  <a:pt x="162382" y="222134"/>
                                </a:lnTo>
                                <a:lnTo>
                                  <a:pt x="162439" y="232165"/>
                                </a:lnTo>
                                <a:lnTo>
                                  <a:pt x="162495" y="217242"/>
                                </a:lnTo>
                                <a:lnTo>
                                  <a:pt x="162552" y="238779"/>
                                </a:lnTo>
                                <a:lnTo>
                                  <a:pt x="162613" y="198601"/>
                                </a:lnTo>
                                <a:lnTo>
                                  <a:pt x="162669" y="226427"/>
                                </a:lnTo>
                                <a:lnTo>
                                  <a:pt x="162726" y="204615"/>
                                </a:lnTo>
                                <a:lnTo>
                                  <a:pt x="162783" y="182527"/>
                                </a:lnTo>
                                <a:lnTo>
                                  <a:pt x="162839" y="191413"/>
                                </a:lnTo>
                                <a:lnTo>
                                  <a:pt x="162896" y="252831"/>
                                </a:lnTo>
                                <a:lnTo>
                                  <a:pt x="162953" y="222409"/>
                                </a:lnTo>
                                <a:lnTo>
                                  <a:pt x="163014" y="200897"/>
                                </a:lnTo>
                                <a:lnTo>
                                  <a:pt x="163070" y="225005"/>
                                </a:lnTo>
                                <a:lnTo>
                                  <a:pt x="163127" y="231319"/>
                                </a:lnTo>
                                <a:lnTo>
                                  <a:pt x="163184" y="231019"/>
                                </a:lnTo>
                                <a:lnTo>
                                  <a:pt x="163245" y="209507"/>
                                </a:lnTo>
                                <a:lnTo>
                                  <a:pt x="163301" y="238779"/>
                                </a:lnTo>
                                <a:lnTo>
                                  <a:pt x="163358" y="185099"/>
                                </a:lnTo>
                                <a:lnTo>
                                  <a:pt x="163415" y="218688"/>
                                </a:lnTo>
                                <a:lnTo>
                                  <a:pt x="163471" y="237333"/>
                                </a:lnTo>
                                <a:lnTo>
                                  <a:pt x="163528" y="181657"/>
                                </a:lnTo>
                                <a:lnTo>
                                  <a:pt x="163585" y="220688"/>
                                </a:lnTo>
                                <a:lnTo>
                                  <a:pt x="163645" y="216391"/>
                                </a:lnTo>
                                <a:lnTo>
                                  <a:pt x="163702" y="215821"/>
                                </a:lnTo>
                                <a:lnTo>
                                  <a:pt x="163759" y="251406"/>
                                </a:lnTo>
                                <a:lnTo>
                                  <a:pt x="163815" y="196305"/>
                                </a:lnTo>
                                <a:lnTo>
                                  <a:pt x="163872" y="219263"/>
                                </a:lnTo>
                                <a:lnTo>
                                  <a:pt x="163929" y="216391"/>
                                </a:lnTo>
                                <a:lnTo>
                                  <a:pt x="163986" y="214099"/>
                                </a:lnTo>
                                <a:lnTo>
                                  <a:pt x="164046" y="217817"/>
                                </a:lnTo>
                                <a:lnTo>
                                  <a:pt x="164103" y="225281"/>
                                </a:lnTo>
                                <a:lnTo>
                                  <a:pt x="164160" y="202043"/>
                                </a:lnTo>
                                <a:lnTo>
                                  <a:pt x="164220" y="231890"/>
                                </a:lnTo>
                                <a:lnTo>
                                  <a:pt x="164277" y="196005"/>
                                </a:lnTo>
                                <a:lnTo>
                                  <a:pt x="164334" y="189416"/>
                                </a:lnTo>
                                <a:lnTo>
                                  <a:pt x="164391" y="230444"/>
                                </a:lnTo>
                                <a:lnTo>
                                  <a:pt x="164447" y="220113"/>
                                </a:lnTo>
                                <a:lnTo>
                                  <a:pt x="164504" y="198876"/>
                                </a:lnTo>
                                <a:lnTo>
                                  <a:pt x="164561" y="236482"/>
                                </a:lnTo>
                                <a:lnTo>
                                  <a:pt x="164621" y="240500"/>
                                </a:lnTo>
                                <a:lnTo>
                                  <a:pt x="164678" y="260016"/>
                                </a:lnTo>
                                <a:lnTo>
                                  <a:pt x="164735" y="212374"/>
                                </a:lnTo>
                                <a:lnTo>
                                  <a:pt x="164791" y="212650"/>
                                </a:lnTo>
                                <a:lnTo>
                                  <a:pt x="164848" y="259720"/>
                                </a:lnTo>
                                <a:lnTo>
                                  <a:pt x="164905" y="214375"/>
                                </a:lnTo>
                                <a:lnTo>
                                  <a:pt x="164966" y="230744"/>
                                </a:lnTo>
                                <a:lnTo>
                                  <a:pt x="165022" y="196880"/>
                                </a:lnTo>
                                <a:lnTo>
                                  <a:pt x="165079" y="204339"/>
                                </a:lnTo>
                                <a:lnTo>
                                  <a:pt x="165136" y="201748"/>
                                </a:lnTo>
                                <a:lnTo>
                                  <a:pt x="165192" y="186824"/>
                                </a:lnTo>
                                <a:lnTo>
                                  <a:pt x="165253" y="202043"/>
                                </a:lnTo>
                                <a:lnTo>
                                  <a:pt x="165310" y="216967"/>
                                </a:lnTo>
                                <a:lnTo>
                                  <a:pt x="165367" y="209207"/>
                                </a:lnTo>
                                <a:lnTo>
                                  <a:pt x="165423" y="191413"/>
                                </a:lnTo>
                                <a:lnTo>
                                  <a:pt x="165480" y="211503"/>
                                </a:lnTo>
                                <a:lnTo>
                                  <a:pt x="165537" y="198026"/>
                                </a:lnTo>
                                <a:lnTo>
                                  <a:pt x="165593" y="206061"/>
                                </a:lnTo>
                                <a:lnTo>
                                  <a:pt x="165654" y="229298"/>
                                </a:lnTo>
                                <a:lnTo>
                                  <a:pt x="165711" y="204339"/>
                                </a:lnTo>
                                <a:lnTo>
                                  <a:pt x="165767" y="217242"/>
                                </a:lnTo>
                                <a:lnTo>
                                  <a:pt x="165824" y="214946"/>
                                </a:lnTo>
                                <a:lnTo>
                                  <a:pt x="165881" y="221835"/>
                                </a:lnTo>
                                <a:lnTo>
                                  <a:pt x="165942" y="209782"/>
                                </a:lnTo>
                                <a:lnTo>
                                  <a:pt x="165998" y="200322"/>
                                </a:lnTo>
                                <a:lnTo>
                                  <a:pt x="166055" y="189416"/>
                                </a:lnTo>
                                <a:lnTo>
                                  <a:pt x="166112" y="240204"/>
                                </a:lnTo>
                                <a:lnTo>
                                  <a:pt x="166168" y="214946"/>
                                </a:lnTo>
                                <a:lnTo>
                                  <a:pt x="166229" y="233611"/>
                                </a:lnTo>
                                <a:lnTo>
                                  <a:pt x="166286" y="191988"/>
                                </a:lnTo>
                                <a:lnTo>
                                  <a:pt x="166343" y="232465"/>
                                </a:lnTo>
                                <a:lnTo>
                                  <a:pt x="166399" y="191988"/>
                                </a:lnTo>
                                <a:lnTo>
                                  <a:pt x="166456" y="226152"/>
                                </a:lnTo>
                                <a:lnTo>
                                  <a:pt x="166513" y="183378"/>
                                </a:lnTo>
                                <a:lnTo>
                                  <a:pt x="166569" y="221835"/>
                                </a:lnTo>
                                <a:lnTo>
                                  <a:pt x="166626" y="235912"/>
                                </a:lnTo>
                                <a:lnTo>
                                  <a:pt x="166687" y="208061"/>
                                </a:lnTo>
                                <a:lnTo>
                                  <a:pt x="166744" y="204914"/>
                                </a:lnTo>
                                <a:lnTo>
                                  <a:pt x="166800" y="240775"/>
                                </a:lnTo>
                                <a:lnTo>
                                  <a:pt x="166857" y="229873"/>
                                </a:lnTo>
                                <a:lnTo>
                                  <a:pt x="166918" y="213225"/>
                                </a:lnTo>
                                <a:lnTo>
                                  <a:pt x="166974" y="186249"/>
                                </a:lnTo>
                                <a:lnTo>
                                  <a:pt x="167031" y="176214"/>
                                </a:lnTo>
                                <a:lnTo>
                                  <a:pt x="167088" y="187970"/>
                                </a:lnTo>
                                <a:lnTo>
                                  <a:pt x="167144" y="235612"/>
                                </a:lnTo>
                                <a:lnTo>
                                  <a:pt x="167201" y="216391"/>
                                </a:lnTo>
                                <a:lnTo>
                                  <a:pt x="167262" y="188270"/>
                                </a:lnTo>
                                <a:lnTo>
                                  <a:pt x="167318" y="242501"/>
                                </a:lnTo>
                                <a:lnTo>
                                  <a:pt x="167375" y="213524"/>
                                </a:lnTo>
                                <a:lnTo>
                                  <a:pt x="167432" y="225281"/>
                                </a:lnTo>
                                <a:lnTo>
                                  <a:pt x="167489" y="230744"/>
                                </a:lnTo>
                                <a:lnTo>
                                  <a:pt x="167545" y="227873"/>
                                </a:lnTo>
                                <a:lnTo>
                                  <a:pt x="167602" y="159569"/>
                                </a:lnTo>
                                <a:lnTo>
                                  <a:pt x="167663" y="220688"/>
                                </a:lnTo>
                                <a:lnTo>
                                  <a:pt x="167720" y="202043"/>
                                </a:lnTo>
                                <a:lnTo>
                                  <a:pt x="167776" y="210928"/>
                                </a:lnTo>
                                <a:lnTo>
                                  <a:pt x="167833" y="198026"/>
                                </a:lnTo>
                                <a:lnTo>
                                  <a:pt x="167894" y="192287"/>
                                </a:lnTo>
                                <a:lnTo>
                                  <a:pt x="167950" y="223855"/>
                                </a:lnTo>
                                <a:lnTo>
                                  <a:pt x="168007" y="180235"/>
                                </a:lnTo>
                                <a:lnTo>
                                  <a:pt x="168064" y="196880"/>
                                </a:lnTo>
                                <a:lnTo>
                                  <a:pt x="168120" y="177364"/>
                                </a:lnTo>
                                <a:lnTo>
                                  <a:pt x="168177" y="207486"/>
                                </a:lnTo>
                                <a:lnTo>
                                  <a:pt x="168234" y="188841"/>
                                </a:lnTo>
                                <a:lnTo>
                                  <a:pt x="168295" y="169030"/>
                                </a:lnTo>
                                <a:lnTo>
                                  <a:pt x="168351" y="222409"/>
                                </a:lnTo>
                                <a:lnTo>
                                  <a:pt x="168408" y="230744"/>
                                </a:lnTo>
                                <a:lnTo>
                                  <a:pt x="168465" y="191988"/>
                                </a:lnTo>
                                <a:lnTo>
                                  <a:pt x="168521" y="243071"/>
                                </a:lnTo>
                                <a:lnTo>
                                  <a:pt x="168578" y="203193"/>
                                </a:lnTo>
                                <a:lnTo>
                                  <a:pt x="168639" y="216667"/>
                                </a:lnTo>
                                <a:lnTo>
                                  <a:pt x="168696" y="225281"/>
                                </a:lnTo>
                                <a:lnTo>
                                  <a:pt x="168752" y="187120"/>
                                </a:lnTo>
                                <a:lnTo>
                                  <a:pt x="168809" y="191413"/>
                                </a:lnTo>
                                <a:lnTo>
                                  <a:pt x="168870" y="207786"/>
                                </a:lnTo>
                                <a:lnTo>
                                  <a:pt x="168926" y="220688"/>
                                </a:lnTo>
                                <a:lnTo>
                                  <a:pt x="168983" y="203193"/>
                                </a:lnTo>
                                <a:lnTo>
                                  <a:pt x="169040" y="212079"/>
                                </a:lnTo>
                                <a:lnTo>
                                  <a:pt x="169096" y="214670"/>
                                </a:lnTo>
                                <a:lnTo>
                                  <a:pt x="169153" y="181956"/>
                                </a:lnTo>
                                <a:lnTo>
                                  <a:pt x="169210" y="204040"/>
                                </a:lnTo>
                                <a:lnTo>
                                  <a:pt x="169270" y="212949"/>
                                </a:lnTo>
                                <a:lnTo>
                                  <a:pt x="169327" y="202043"/>
                                </a:lnTo>
                                <a:lnTo>
                                  <a:pt x="169384" y="220688"/>
                                </a:lnTo>
                                <a:lnTo>
                                  <a:pt x="169441" y="196305"/>
                                </a:lnTo>
                                <a:lnTo>
                                  <a:pt x="169497" y="201468"/>
                                </a:lnTo>
                                <a:lnTo>
                                  <a:pt x="169554" y="220413"/>
                                </a:lnTo>
                                <a:lnTo>
                                  <a:pt x="169615" y="243071"/>
                                </a:lnTo>
                                <a:lnTo>
                                  <a:pt x="169671" y="194859"/>
                                </a:lnTo>
                                <a:lnTo>
                                  <a:pt x="169728" y="199447"/>
                                </a:lnTo>
                                <a:lnTo>
                                  <a:pt x="169785" y="205190"/>
                                </a:lnTo>
                                <a:lnTo>
                                  <a:pt x="169842" y="220113"/>
                                </a:lnTo>
                                <a:lnTo>
                                  <a:pt x="169902" y="210078"/>
                                </a:lnTo>
                                <a:lnTo>
                                  <a:pt x="169959" y="230169"/>
                                </a:lnTo>
                                <a:lnTo>
                                  <a:pt x="170016" y="232740"/>
                                </a:lnTo>
                                <a:lnTo>
                                  <a:pt x="170072" y="218117"/>
                                </a:lnTo>
                                <a:lnTo>
                                  <a:pt x="170129" y="231594"/>
                                </a:lnTo>
                                <a:lnTo>
                                  <a:pt x="170186" y="195430"/>
                                </a:lnTo>
                                <a:lnTo>
                                  <a:pt x="170243" y="229873"/>
                                </a:lnTo>
                                <a:lnTo>
                                  <a:pt x="170303" y="209207"/>
                                </a:lnTo>
                                <a:lnTo>
                                  <a:pt x="170360" y="211228"/>
                                </a:lnTo>
                                <a:lnTo>
                                  <a:pt x="170417" y="192287"/>
                                </a:lnTo>
                                <a:lnTo>
                                  <a:pt x="170473" y="238779"/>
                                </a:lnTo>
                                <a:lnTo>
                                  <a:pt x="170534" y="182803"/>
                                </a:lnTo>
                                <a:lnTo>
                                  <a:pt x="170591" y="199176"/>
                                </a:lnTo>
                                <a:lnTo>
                                  <a:pt x="170648" y="215245"/>
                                </a:lnTo>
                                <a:lnTo>
                                  <a:pt x="170704" y="182527"/>
                                </a:lnTo>
                                <a:lnTo>
                                  <a:pt x="170761" y="207486"/>
                                </a:lnTo>
                                <a:lnTo>
                                  <a:pt x="170817" y="181082"/>
                                </a:lnTo>
                                <a:lnTo>
                                  <a:pt x="170874" y="218117"/>
                                </a:lnTo>
                                <a:lnTo>
                                  <a:pt x="170935" y="222705"/>
                                </a:lnTo>
                                <a:lnTo>
                                  <a:pt x="170992" y="193134"/>
                                </a:lnTo>
                                <a:lnTo>
                                  <a:pt x="171048" y="226726"/>
                                </a:lnTo>
                                <a:lnTo>
                                  <a:pt x="171105" y="193434"/>
                                </a:lnTo>
                                <a:lnTo>
                                  <a:pt x="171162" y="243071"/>
                                </a:lnTo>
                                <a:lnTo>
                                  <a:pt x="171218" y="227873"/>
                                </a:lnTo>
                                <a:lnTo>
                                  <a:pt x="171275" y="167604"/>
                                </a:lnTo>
                                <a:lnTo>
                                  <a:pt x="171336" y="176489"/>
                                </a:lnTo>
                                <a:lnTo>
                                  <a:pt x="171393" y="234186"/>
                                </a:lnTo>
                                <a:lnTo>
                                  <a:pt x="171449" y="213225"/>
                                </a:lnTo>
                                <a:lnTo>
                                  <a:pt x="171510" y="204339"/>
                                </a:lnTo>
                                <a:lnTo>
                                  <a:pt x="171567" y="198601"/>
                                </a:lnTo>
                                <a:lnTo>
                                  <a:pt x="171623" y="266030"/>
                                </a:lnTo>
                                <a:lnTo>
                                  <a:pt x="171680" y="212949"/>
                                </a:lnTo>
                                <a:lnTo>
                                  <a:pt x="171737" y="186249"/>
                                </a:lnTo>
                                <a:lnTo>
                                  <a:pt x="171794" y="216096"/>
                                </a:lnTo>
                                <a:lnTo>
                                  <a:pt x="171850" y="196580"/>
                                </a:lnTo>
                                <a:lnTo>
                                  <a:pt x="171911" y="214946"/>
                                </a:lnTo>
                                <a:lnTo>
                                  <a:pt x="171968" y="212650"/>
                                </a:lnTo>
                                <a:lnTo>
                                  <a:pt x="172024" y="197155"/>
                                </a:lnTo>
                                <a:lnTo>
                                  <a:pt x="172081" y="202618"/>
                                </a:lnTo>
                                <a:lnTo>
                                  <a:pt x="172138" y="201173"/>
                                </a:lnTo>
                                <a:lnTo>
                                  <a:pt x="172195" y="194859"/>
                                </a:lnTo>
                                <a:lnTo>
                                  <a:pt x="172255" y="183378"/>
                                </a:lnTo>
                                <a:lnTo>
                                  <a:pt x="172312" y="200022"/>
                                </a:lnTo>
                                <a:lnTo>
                                  <a:pt x="172369" y="198601"/>
                                </a:lnTo>
                                <a:lnTo>
                                  <a:pt x="172425" y="236187"/>
                                </a:lnTo>
                                <a:lnTo>
                                  <a:pt x="172482" y="192862"/>
                                </a:lnTo>
                                <a:lnTo>
                                  <a:pt x="172543" y="226427"/>
                                </a:lnTo>
                                <a:lnTo>
                                  <a:pt x="172599" y="233611"/>
                                </a:lnTo>
                                <a:lnTo>
                                  <a:pt x="172656" y="192862"/>
                                </a:lnTo>
                                <a:lnTo>
                                  <a:pt x="172713" y="227298"/>
                                </a:lnTo>
                                <a:lnTo>
                                  <a:pt x="172770" y="186549"/>
                                </a:lnTo>
                                <a:lnTo>
                                  <a:pt x="172826" y="214099"/>
                                </a:lnTo>
                                <a:lnTo>
                                  <a:pt x="172883" y="212949"/>
                                </a:lnTo>
                                <a:lnTo>
                                  <a:pt x="172944" y="204914"/>
                                </a:lnTo>
                                <a:lnTo>
                                  <a:pt x="173000" y="197155"/>
                                </a:lnTo>
                                <a:lnTo>
                                  <a:pt x="173057" y="216096"/>
                                </a:lnTo>
                                <a:lnTo>
                                  <a:pt x="173114" y="191413"/>
                                </a:lnTo>
                                <a:lnTo>
                                  <a:pt x="173170" y="220113"/>
                                </a:lnTo>
                                <a:lnTo>
                                  <a:pt x="173231" y="220413"/>
                                </a:lnTo>
                                <a:lnTo>
                                  <a:pt x="173288" y="215245"/>
                                </a:lnTo>
                                <a:lnTo>
                                  <a:pt x="173345" y="215521"/>
                                </a:lnTo>
                                <a:lnTo>
                                  <a:pt x="173401" y="214375"/>
                                </a:lnTo>
                                <a:lnTo>
                                  <a:pt x="173458" y="209207"/>
                                </a:lnTo>
                                <a:lnTo>
                                  <a:pt x="173519" y="180511"/>
                                </a:lnTo>
                                <a:lnTo>
                                  <a:pt x="173575" y="212949"/>
                                </a:lnTo>
                                <a:lnTo>
                                  <a:pt x="173632" y="229873"/>
                                </a:lnTo>
                                <a:lnTo>
                                  <a:pt x="173689" y="218967"/>
                                </a:lnTo>
                                <a:lnTo>
                                  <a:pt x="173746" y="221559"/>
                                </a:lnTo>
                                <a:lnTo>
                                  <a:pt x="173802" y="165308"/>
                                </a:lnTo>
                                <a:lnTo>
                                  <a:pt x="173859" y="200597"/>
                                </a:lnTo>
                                <a:lnTo>
                                  <a:pt x="173916" y="236187"/>
                                </a:lnTo>
                                <a:lnTo>
                                  <a:pt x="173976" y="211503"/>
                                </a:lnTo>
                                <a:lnTo>
                                  <a:pt x="174033" y="183102"/>
                                </a:lnTo>
                                <a:lnTo>
                                  <a:pt x="174090" y="171050"/>
                                </a:lnTo>
                                <a:lnTo>
                                  <a:pt x="174147" y="205190"/>
                                </a:lnTo>
                                <a:lnTo>
                                  <a:pt x="174207" y="225852"/>
                                </a:lnTo>
                                <a:lnTo>
                                  <a:pt x="174264" y="171326"/>
                                </a:lnTo>
                                <a:lnTo>
                                  <a:pt x="174321" y="204040"/>
                                </a:lnTo>
                                <a:lnTo>
                                  <a:pt x="174377" y="213524"/>
                                </a:lnTo>
                                <a:lnTo>
                                  <a:pt x="174434" y="187970"/>
                                </a:lnTo>
                                <a:lnTo>
                                  <a:pt x="174491" y="217542"/>
                                </a:lnTo>
                                <a:lnTo>
                                  <a:pt x="174551" y="223855"/>
                                </a:lnTo>
                                <a:lnTo>
                                  <a:pt x="174608" y="196005"/>
                                </a:lnTo>
                                <a:lnTo>
                                  <a:pt x="174665" y="212079"/>
                                </a:lnTo>
                                <a:lnTo>
                                  <a:pt x="174722" y="191712"/>
                                </a:lnTo>
                                <a:lnTo>
                                  <a:pt x="174778" y="189416"/>
                                </a:lnTo>
                                <a:lnTo>
                                  <a:pt x="174835" y="190266"/>
                                </a:lnTo>
                                <a:lnTo>
                                  <a:pt x="174892" y="190266"/>
                                </a:lnTo>
                                <a:lnTo>
                                  <a:pt x="174952" y="218967"/>
                                </a:lnTo>
                                <a:lnTo>
                                  <a:pt x="175009" y="183678"/>
                                </a:lnTo>
                                <a:lnTo>
                                  <a:pt x="175066" y="168454"/>
                                </a:lnTo>
                                <a:lnTo>
                                  <a:pt x="175122" y="188841"/>
                                </a:lnTo>
                                <a:lnTo>
                                  <a:pt x="175183" y="204040"/>
                                </a:lnTo>
                                <a:lnTo>
                                  <a:pt x="175240" y="214946"/>
                                </a:lnTo>
                                <a:lnTo>
                                  <a:pt x="175297" y="170475"/>
                                </a:lnTo>
                                <a:lnTo>
                                  <a:pt x="175353" y="243371"/>
                                </a:lnTo>
                                <a:lnTo>
                                  <a:pt x="175410" y="206911"/>
                                </a:lnTo>
                                <a:lnTo>
                                  <a:pt x="175467" y="179360"/>
                                </a:lnTo>
                                <a:lnTo>
                                  <a:pt x="175523" y="218967"/>
                                </a:lnTo>
                                <a:lnTo>
                                  <a:pt x="175584" y="198026"/>
                                </a:lnTo>
                                <a:lnTo>
                                  <a:pt x="175641" y="216391"/>
                                </a:lnTo>
                                <a:lnTo>
                                  <a:pt x="175698" y="204040"/>
                                </a:lnTo>
                                <a:lnTo>
                                  <a:pt x="175754" y="205761"/>
                                </a:lnTo>
                                <a:lnTo>
                                  <a:pt x="175811" y="213800"/>
                                </a:lnTo>
                                <a:lnTo>
                                  <a:pt x="175868" y="182232"/>
                                </a:lnTo>
                                <a:lnTo>
                                  <a:pt x="175928" y="231319"/>
                                </a:lnTo>
                                <a:lnTo>
                                  <a:pt x="175985" y="178785"/>
                                </a:lnTo>
                                <a:lnTo>
                                  <a:pt x="176042" y="226427"/>
                                </a:lnTo>
                                <a:lnTo>
                                  <a:pt x="176098" y="184528"/>
                                </a:lnTo>
                                <a:lnTo>
                                  <a:pt x="176159" y="222985"/>
                                </a:lnTo>
                                <a:lnTo>
                                  <a:pt x="176216" y="170475"/>
                                </a:lnTo>
                                <a:lnTo>
                                  <a:pt x="176273" y="205761"/>
                                </a:lnTo>
                                <a:lnTo>
                                  <a:pt x="176329" y="186249"/>
                                </a:lnTo>
                                <a:lnTo>
                                  <a:pt x="176386" y="169900"/>
                                </a:lnTo>
                                <a:lnTo>
                                  <a:pt x="176443" y="214670"/>
                                </a:lnTo>
                                <a:lnTo>
                                  <a:pt x="176499" y="213225"/>
                                </a:lnTo>
                                <a:lnTo>
                                  <a:pt x="176560" y="226427"/>
                                </a:lnTo>
                                <a:lnTo>
                                  <a:pt x="176617" y="208932"/>
                                </a:lnTo>
                                <a:lnTo>
                                  <a:pt x="176674" y="212650"/>
                                </a:lnTo>
                                <a:lnTo>
                                  <a:pt x="176730" y="191988"/>
                                </a:lnTo>
                                <a:lnTo>
                                  <a:pt x="176787" y="172771"/>
                                </a:lnTo>
                                <a:lnTo>
                                  <a:pt x="176844" y="204339"/>
                                </a:lnTo>
                                <a:lnTo>
                                  <a:pt x="176904" y="205486"/>
                                </a:lnTo>
                                <a:lnTo>
                                  <a:pt x="176961" y="212949"/>
                                </a:lnTo>
                                <a:lnTo>
                                  <a:pt x="177018" y="204040"/>
                                </a:lnTo>
                                <a:lnTo>
                                  <a:pt x="177074" y="219263"/>
                                </a:lnTo>
                                <a:lnTo>
                                  <a:pt x="177131" y="175343"/>
                                </a:lnTo>
                                <a:lnTo>
                                  <a:pt x="177192" y="199447"/>
                                </a:lnTo>
                                <a:lnTo>
                                  <a:pt x="177249" y="197455"/>
                                </a:lnTo>
                                <a:lnTo>
                                  <a:pt x="177305" y="181082"/>
                                </a:lnTo>
                                <a:lnTo>
                                  <a:pt x="177362" y="202894"/>
                                </a:lnTo>
                                <a:lnTo>
                                  <a:pt x="177419" y="200022"/>
                                </a:lnTo>
                                <a:lnTo>
                                  <a:pt x="177475" y="237333"/>
                                </a:lnTo>
                                <a:lnTo>
                                  <a:pt x="177532" y="189116"/>
                                </a:lnTo>
                                <a:lnTo>
                                  <a:pt x="177593" y="211228"/>
                                </a:lnTo>
                                <a:lnTo>
                                  <a:pt x="177649" y="206061"/>
                                </a:lnTo>
                                <a:lnTo>
                                  <a:pt x="177706" y="210353"/>
                                </a:lnTo>
                                <a:lnTo>
                                  <a:pt x="177763" y="237058"/>
                                </a:lnTo>
                                <a:lnTo>
                                  <a:pt x="177824" y="201173"/>
                                </a:lnTo>
                                <a:lnTo>
                                  <a:pt x="177880" y="190566"/>
                                </a:lnTo>
                                <a:lnTo>
                                  <a:pt x="177937" y="191137"/>
                                </a:lnTo>
                                <a:lnTo>
                                  <a:pt x="177994" y="207786"/>
                                </a:lnTo>
                                <a:lnTo>
                                  <a:pt x="178050" y="185674"/>
                                </a:lnTo>
                                <a:lnTo>
                                  <a:pt x="178107" y="190566"/>
                                </a:lnTo>
                                <a:lnTo>
                                  <a:pt x="178164" y="212949"/>
                                </a:lnTo>
                                <a:lnTo>
                                  <a:pt x="178225" y="225281"/>
                                </a:lnTo>
                                <a:lnTo>
                                  <a:pt x="178281" y="196305"/>
                                </a:lnTo>
                                <a:lnTo>
                                  <a:pt x="178338" y="196880"/>
                                </a:lnTo>
                                <a:lnTo>
                                  <a:pt x="178395" y="239354"/>
                                </a:lnTo>
                                <a:lnTo>
                                  <a:pt x="178451" y="216967"/>
                                </a:lnTo>
                                <a:lnTo>
                                  <a:pt x="178508" y="202618"/>
                                </a:lnTo>
                                <a:lnTo>
                                  <a:pt x="178565" y="210353"/>
                                </a:lnTo>
                                <a:lnTo>
                                  <a:pt x="178626" y="230744"/>
                                </a:lnTo>
                                <a:lnTo>
                                  <a:pt x="178682" y="211803"/>
                                </a:lnTo>
                                <a:lnTo>
                                  <a:pt x="178739" y="203193"/>
                                </a:lnTo>
                                <a:lnTo>
                                  <a:pt x="178800" y="223556"/>
                                </a:lnTo>
                                <a:lnTo>
                                  <a:pt x="178856" y="225005"/>
                                </a:lnTo>
                                <a:lnTo>
                                  <a:pt x="178913" y="232740"/>
                                </a:lnTo>
                                <a:lnTo>
                                  <a:pt x="178970" y="213225"/>
                                </a:lnTo>
                                <a:lnTo>
                                  <a:pt x="179026" y="225577"/>
                                </a:lnTo>
                                <a:lnTo>
                                  <a:pt x="179083" y="190841"/>
                                </a:lnTo>
                                <a:lnTo>
                                  <a:pt x="179140" y="181956"/>
                                </a:lnTo>
                                <a:lnTo>
                                  <a:pt x="179201" y="192862"/>
                                </a:lnTo>
                                <a:lnTo>
                                  <a:pt x="179257" y="183953"/>
                                </a:lnTo>
                                <a:lnTo>
                                  <a:pt x="179314" y="195730"/>
                                </a:lnTo>
                                <a:lnTo>
                                  <a:pt x="179371" y="198026"/>
                                </a:lnTo>
                                <a:lnTo>
                                  <a:pt x="179427" y="220413"/>
                                </a:lnTo>
                                <a:lnTo>
                                  <a:pt x="179484" y="229594"/>
                                </a:lnTo>
                                <a:lnTo>
                                  <a:pt x="179545" y="221259"/>
                                </a:lnTo>
                                <a:lnTo>
                                  <a:pt x="179602" y="211803"/>
                                </a:lnTo>
                                <a:lnTo>
                                  <a:pt x="179658" y="227002"/>
                                </a:lnTo>
                                <a:lnTo>
                                  <a:pt x="179715" y="227873"/>
                                </a:lnTo>
                                <a:lnTo>
                                  <a:pt x="179772" y="232465"/>
                                </a:lnTo>
                                <a:lnTo>
                                  <a:pt x="179832" y="183102"/>
                                </a:lnTo>
                                <a:lnTo>
                                  <a:pt x="179889" y="193134"/>
                                </a:lnTo>
                                <a:lnTo>
                                  <a:pt x="179946" y="175643"/>
                                </a:lnTo>
                                <a:lnTo>
                                  <a:pt x="180002" y="179936"/>
                                </a:lnTo>
                                <a:lnTo>
                                  <a:pt x="180059" y="196580"/>
                                </a:lnTo>
                                <a:lnTo>
                                  <a:pt x="180116" y="204040"/>
                                </a:lnTo>
                                <a:lnTo>
                                  <a:pt x="180173" y="211228"/>
                                </a:lnTo>
                                <a:lnTo>
                                  <a:pt x="180233" y="221559"/>
                                </a:lnTo>
                                <a:lnTo>
                                  <a:pt x="180290" y="210653"/>
                                </a:lnTo>
                                <a:lnTo>
                                  <a:pt x="180347" y="205486"/>
                                </a:lnTo>
                                <a:lnTo>
                                  <a:pt x="180403" y="217817"/>
                                </a:lnTo>
                                <a:lnTo>
                                  <a:pt x="180460" y="230444"/>
                                </a:lnTo>
                                <a:lnTo>
                                  <a:pt x="180521" y="214099"/>
                                </a:lnTo>
                                <a:lnTo>
                                  <a:pt x="180578" y="202319"/>
                                </a:lnTo>
                                <a:lnTo>
                                  <a:pt x="180634" y="223280"/>
                                </a:lnTo>
                                <a:lnTo>
                                  <a:pt x="180691" y="163587"/>
                                </a:lnTo>
                                <a:lnTo>
                                  <a:pt x="180748" y="212650"/>
                                </a:lnTo>
                                <a:lnTo>
                                  <a:pt x="180808" y="218688"/>
                                </a:lnTo>
                                <a:lnTo>
                                  <a:pt x="180865" y="216391"/>
                                </a:lnTo>
                                <a:lnTo>
                                  <a:pt x="180922" y="193134"/>
                                </a:lnTo>
                                <a:lnTo>
                                  <a:pt x="180978" y="197726"/>
                                </a:lnTo>
                                <a:lnTo>
                                  <a:pt x="181035" y="200897"/>
                                </a:lnTo>
                                <a:lnTo>
                                  <a:pt x="181092" y="214375"/>
                                </a:lnTo>
                                <a:lnTo>
                                  <a:pt x="181148" y="176489"/>
                                </a:lnTo>
                                <a:lnTo>
                                  <a:pt x="181205" y="200597"/>
                                </a:lnTo>
                                <a:lnTo>
                                  <a:pt x="181266" y="191988"/>
                                </a:lnTo>
                                <a:lnTo>
                                  <a:pt x="181323" y="192862"/>
                                </a:lnTo>
                                <a:lnTo>
                                  <a:pt x="181379" y="212374"/>
                                </a:lnTo>
                                <a:lnTo>
                                  <a:pt x="181436" y="167879"/>
                                </a:lnTo>
                                <a:lnTo>
                                  <a:pt x="181497" y="202043"/>
                                </a:lnTo>
                                <a:lnTo>
                                  <a:pt x="181553" y="225005"/>
                                </a:lnTo>
                                <a:lnTo>
                                  <a:pt x="181610" y="243946"/>
                                </a:lnTo>
                                <a:lnTo>
                                  <a:pt x="181667" y="227573"/>
                                </a:lnTo>
                                <a:lnTo>
                                  <a:pt x="181724" y="213800"/>
                                </a:lnTo>
                                <a:lnTo>
                                  <a:pt x="181780" y="206911"/>
                                </a:lnTo>
                                <a:lnTo>
                                  <a:pt x="181841" y="193709"/>
                                </a:lnTo>
                                <a:lnTo>
                                  <a:pt x="181898" y="199747"/>
                                </a:lnTo>
                                <a:lnTo>
                                  <a:pt x="181954" y="213524"/>
                                </a:lnTo>
                                <a:lnTo>
                                  <a:pt x="182011" y="194009"/>
                                </a:lnTo>
                                <a:lnTo>
                                  <a:pt x="182068" y="209207"/>
                                </a:lnTo>
                                <a:lnTo>
                                  <a:pt x="182125" y="204040"/>
                                </a:lnTo>
                                <a:lnTo>
                                  <a:pt x="182181" y="185974"/>
                                </a:lnTo>
                                <a:lnTo>
                                  <a:pt x="182242" y="236187"/>
                                </a:lnTo>
                                <a:lnTo>
                                  <a:pt x="182299" y="208632"/>
                                </a:lnTo>
                                <a:lnTo>
                                  <a:pt x="182355" y="213800"/>
                                </a:lnTo>
                                <a:lnTo>
                                  <a:pt x="182412" y="195730"/>
                                </a:lnTo>
                                <a:lnTo>
                                  <a:pt x="182473" y="177364"/>
                                </a:lnTo>
                                <a:lnTo>
                                  <a:pt x="182530" y="198301"/>
                                </a:lnTo>
                                <a:lnTo>
                                  <a:pt x="182586" y="197455"/>
                                </a:lnTo>
                                <a:lnTo>
                                  <a:pt x="182643" y="211228"/>
                                </a:lnTo>
                                <a:lnTo>
                                  <a:pt x="182700" y="201173"/>
                                </a:lnTo>
                                <a:lnTo>
                                  <a:pt x="182756" y="215521"/>
                                </a:lnTo>
                                <a:lnTo>
                                  <a:pt x="182813" y="172771"/>
                                </a:lnTo>
                                <a:lnTo>
                                  <a:pt x="182874" y="225852"/>
                                </a:lnTo>
                                <a:lnTo>
                                  <a:pt x="182930" y="196580"/>
                                </a:lnTo>
                                <a:lnTo>
                                  <a:pt x="182987" y="200022"/>
                                </a:lnTo>
                                <a:lnTo>
                                  <a:pt x="183044" y="184528"/>
                                </a:lnTo>
                                <a:lnTo>
                                  <a:pt x="183101" y="229594"/>
                                </a:lnTo>
                                <a:lnTo>
                                  <a:pt x="183157" y="257144"/>
                                </a:lnTo>
                                <a:lnTo>
                                  <a:pt x="183218" y="202043"/>
                                </a:lnTo>
                                <a:lnTo>
                                  <a:pt x="183275" y="197726"/>
                                </a:lnTo>
                                <a:lnTo>
                                  <a:pt x="183331" y="197726"/>
                                </a:lnTo>
                                <a:lnTo>
                                  <a:pt x="183388" y="194284"/>
                                </a:lnTo>
                                <a:lnTo>
                                  <a:pt x="183449" y="209507"/>
                                </a:lnTo>
                                <a:lnTo>
                                  <a:pt x="183505" y="181956"/>
                                </a:lnTo>
                                <a:lnTo>
                                  <a:pt x="183562" y="171897"/>
                                </a:lnTo>
                                <a:lnTo>
                                  <a:pt x="183619" y="227002"/>
                                </a:lnTo>
                                <a:lnTo>
                                  <a:pt x="183676" y="213225"/>
                                </a:lnTo>
                                <a:lnTo>
                                  <a:pt x="183732" y="202319"/>
                                </a:lnTo>
                                <a:lnTo>
                                  <a:pt x="183789" y="218688"/>
                                </a:lnTo>
                                <a:lnTo>
                                  <a:pt x="183850" y="210653"/>
                                </a:lnTo>
                                <a:lnTo>
                                  <a:pt x="183906" y="186249"/>
                                </a:lnTo>
                                <a:lnTo>
                                  <a:pt x="183963" y="200897"/>
                                </a:lnTo>
                                <a:lnTo>
                                  <a:pt x="184020" y="206336"/>
                                </a:lnTo>
                                <a:lnTo>
                                  <a:pt x="184077" y="199176"/>
                                </a:lnTo>
                                <a:lnTo>
                                  <a:pt x="184133" y="212650"/>
                                </a:lnTo>
                                <a:lnTo>
                                  <a:pt x="184194" y="205486"/>
                                </a:lnTo>
                                <a:lnTo>
                                  <a:pt x="184251" y="220984"/>
                                </a:lnTo>
                                <a:lnTo>
                                  <a:pt x="184307" y="200322"/>
                                </a:lnTo>
                                <a:lnTo>
                                  <a:pt x="184364" y="216967"/>
                                </a:lnTo>
                                <a:lnTo>
                                  <a:pt x="184421" y="200897"/>
                                </a:lnTo>
                                <a:lnTo>
                                  <a:pt x="184481" y="185674"/>
                                </a:lnTo>
                                <a:lnTo>
                                  <a:pt x="184538" y="212374"/>
                                </a:lnTo>
                                <a:lnTo>
                                  <a:pt x="184595" y="212374"/>
                                </a:lnTo>
                                <a:lnTo>
                                  <a:pt x="184652" y="208932"/>
                                </a:lnTo>
                                <a:lnTo>
                                  <a:pt x="184708" y="198301"/>
                                </a:lnTo>
                                <a:lnTo>
                                  <a:pt x="184765" y="202043"/>
                                </a:lnTo>
                                <a:lnTo>
                                  <a:pt x="184822" y="200597"/>
                                </a:lnTo>
                                <a:lnTo>
                                  <a:pt x="184882" y="212650"/>
                                </a:lnTo>
                                <a:lnTo>
                                  <a:pt x="184939" y="174768"/>
                                </a:lnTo>
                                <a:lnTo>
                                  <a:pt x="184996" y="160144"/>
                                </a:lnTo>
                                <a:lnTo>
                                  <a:pt x="185052" y="202894"/>
                                </a:lnTo>
                                <a:lnTo>
                                  <a:pt x="185113" y="215245"/>
                                </a:lnTo>
                                <a:lnTo>
                                  <a:pt x="185170" y="200022"/>
                                </a:lnTo>
                                <a:lnTo>
                                  <a:pt x="185227" y="191137"/>
                                </a:lnTo>
                                <a:lnTo>
                                  <a:pt x="185283" y="190841"/>
                                </a:lnTo>
                                <a:lnTo>
                                  <a:pt x="185340" y="240775"/>
                                </a:lnTo>
                                <a:lnTo>
                                  <a:pt x="185397" y="194583"/>
                                </a:lnTo>
                                <a:lnTo>
                                  <a:pt x="185453" y="178510"/>
                                </a:lnTo>
                                <a:lnTo>
                                  <a:pt x="185514" y="255998"/>
                                </a:lnTo>
                                <a:lnTo>
                                  <a:pt x="185571" y="189116"/>
                                </a:lnTo>
                                <a:lnTo>
                                  <a:pt x="185628" y="229298"/>
                                </a:lnTo>
                                <a:lnTo>
                                  <a:pt x="185684" y="212374"/>
                                </a:lnTo>
                                <a:lnTo>
                                  <a:pt x="185741" y="213225"/>
                                </a:lnTo>
                                <a:lnTo>
                                  <a:pt x="185798" y="215821"/>
                                </a:lnTo>
                                <a:lnTo>
                                  <a:pt x="185854" y="193709"/>
                                </a:lnTo>
                                <a:lnTo>
                                  <a:pt x="185915" y="214670"/>
                                </a:lnTo>
                                <a:lnTo>
                                  <a:pt x="185972" y="220113"/>
                                </a:lnTo>
                                <a:lnTo>
                                  <a:pt x="186029" y="199176"/>
                                </a:lnTo>
                                <a:lnTo>
                                  <a:pt x="186089" y="223280"/>
                                </a:lnTo>
                                <a:lnTo>
                                  <a:pt x="186146" y="180511"/>
                                </a:lnTo>
                                <a:lnTo>
                                  <a:pt x="186203" y="198876"/>
                                </a:lnTo>
                                <a:lnTo>
                                  <a:pt x="186259" y="213524"/>
                                </a:lnTo>
                                <a:lnTo>
                                  <a:pt x="186316" y="219538"/>
                                </a:lnTo>
                                <a:lnTo>
                                  <a:pt x="186373" y="200322"/>
                                </a:lnTo>
                                <a:lnTo>
                                  <a:pt x="186429" y="192563"/>
                                </a:lnTo>
                                <a:lnTo>
                                  <a:pt x="186490" y="161290"/>
                                </a:lnTo>
                                <a:lnTo>
                                  <a:pt x="186547" y="237333"/>
                                </a:lnTo>
                                <a:lnTo>
                                  <a:pt x="186604" y="235336"/>
                                </a:lnTo>
                                <a:lnTo>
                                  <a:pt x="186660" y="191988"/>
                                </a:lnTo>
                                <a:lnTo>
                                  <a:pt x="186717" y="203469"/>
                                </a:lnTo>
                                <a:lnTo>
                                  <a:pt x="186774" y="192563"/>
                                </a:lnTo>
                                <a:lnTo>
                                  <a:pt x="186834" y="227298"/>
                                </a:lnTo>
                                <a:lnTo>
                                  <a:pt x="186891" y="212949"/>
                                </a:lnTo>
                                <a:lnTo>
                                  <a:pt x="186948" y="188545"/>
                                </a:lnTo>
                                <a:lnTo>
                                  <a:pt x="187004" y="180511"/>
                                </a:lnTo>
                                <a:lnTo>
                                  <a:pt x="187061" y="186549"/>
                                </a:lnTo>
                                <a:lnTo>
                                  <a:pt x="187122" y="229873"/>
                                </a:lnTo>
                                <a:lnTo>
                                  <a:pt x="187179" y="213225"/>
                                </a:lnTo>
                                <a:lnTo>
                                  <a:pt x="187235" y="200897"/>
                                </a:lnTo>
                                <a:lnTo>
                                  <a:pt x="187292" y="205190"/>
                                </a:lnTo>
                                <a:lnTo>
                                  <a:pt x="187349" y="189692"/>
                                </a:lnTo>
                                <a:lnTo>
                                  <a:pt x="187405" y="246813"/>
                                </a:lnTo>
                                <a:lnTo>
                                  <a:pt x="187462" y="187970"/>
                                </a:lnTo>
                                <a:lnTo>
                                  <a:pt x="187523" y="206336"/>
                                </a:lnTo>
                                <a:lnTo>
                                  <a:pt x="187580" y="220113"/>
                                </a:lnTo>
                                <a:lnTo>
                                  <a:pt x="187636" y="236187"/>
                                </a:lnTo>
                                <a:lnTo>
                                  <a:pt x="187693" y="164162"/>
                                </a:lnTo>
                                <a:lnTo>
                                  <a:pt x="187750" y="218117"/>
                                </a:lnTo>
                                <a:lnTo>
                                  <a:pt x="187810" y="203193"/>
                                </a:lnTo>
                                <a:lnTo>
                                  <a:pt x="187867" y="195430"/>
                                </a:lnTo>
                                <a:lnTo>
                                  <a:pt x="187924" y="229023"/>
                                </a:lnTo>
                                <a:lnTo>
                                  <a:pt x="187980" y="196305"/>
                                </a:lnTo>
                                <a:lnTo>
                                  <a:pt x="188037" y="169604"/>
                                </a:lnTo>
                                <a:lnTo>
                                  <a:pt x="188098" y="194583"/>
                                </a:lnTo>
                                <a:lnTo>
                                  <a:pt x="188155" y="180235"/>
                                </a:lnTo>
                                <a:lnTo>
                                  <a:pt x="188211" y="192287"/>
                                </a:lnTo>
                                <a:lnTo>
                                  <a:pt x="188268" y="200897"/>
                                </a:lnTo>
                                <a:lnTo>
                                  <a:pt x="188325" y="207786"/>
                                </a:lnTo>
                                <a:lnTo>
                                  <a:pt x="188381" y="175343"/>
                                </a:lnTo>
                                <a:lnTo>
                                  <a:pt x="188438" y="217542"/>
                                </a:lnTo>
                                <a:lnTo>
                                  <a:pt x="188495" y="229594"/>
                                </a:lnTo>
                                <a:lnTo>
                                  <a:pt x="188556" y="200022"/>
                                </a:lnTo>
                                <a:lnTo>
                                  <a:pt x="188612" y="175343"/>
                                </a:lnTo>
                                <a:lnTo>
                                  <a:pt x="188669" y="218688"/>
                                </a:lnTo>
                                <a:lnTo>
                                  <a:pt x="188726" y="221835"/>
                                </a:lnTo>
                                <a:lnTo>
                                  <a:pt x="188786" y="186249"/>
                                </a:lnTo>
                                <a:lnTo>
                                  <a:pt x="188843" y="198301"/>
                                </a:lnTo>
                                <a:lnTo>
                                  <a:pt x="188900" y="202319"/>
                                </a:lnTo>
                                <a:lnTo>
                                  <a:pt x="188956" y="179660"/>
                                </a:lnTo>
                                <a:lnTo>
                                  <a:pt x="189013" y="180235"/>
                                </a:lnTo>
                                <a:lnTo>
                                  <a:pt x="189070" y="206911"/>
                                </a:lnTo>
                                <a:lnTo>
                                  <a:pt x="189131" y="173622"/>
                                </a:lnTo>
                                <a:lnTo>
                                  <a:pt x="189187" y="233611"/>
                                </a:lnTo>
                                <a:lnTo>
                                  <a:pt x="189244" y="205486"/>
                                </a:lnTo>
                                <a:lnTo>
                                  <a:pt x="189301" y="219838"/>
                                </a:lnTo>
                                <a:lnTo>
                                  <a:pt x="189357" y="222409"/>
                                </a:lnTo>
                                <a:lnTo>
                                  <a:pt x="189414" y="215521"/>
                                </a:lnTo>
                                <a:lnTo>
                                  <a:pt x="189471" y="164437"/>
                                </a:lnTo>
                                <a:lnTo>
                                  <a:pt x="189532" y="204339"/>
                                </a:lnTo>
                                <a:lnTo>
                                  <a:pt x="189588" y="198876"/>
                                </a:lnTo>
                                <a:lnTo>
                                  <a:pt x="189645" y="196005"/>
                                </a:lnTo>
                                <a:lnTo>
                                  <a:pt x="189702" y="211503"/>
                                </a:lnTo>
                                <a:lnTo>
                                  <a:pt x="189762" y="182527"/>
                                </a:lnTo>
                                <a:lnTo>
                                  <a:pt x="189819" y="168179"/>
                                </a:lnTo>
                                <a:lnTo>
                                  <a:pt x="189876" y="198601"/>
                                </a:lnTo>
                                <a:lnTo>
                                  <a:pt x="189933" y="194009"/>
                                </a:lnTo>
                                <a:lnTo>
                                  <a:pt x="189989" y="186249"/>
                                </a:lnTo>
                                <a:lnTo>
                                  <a:pt x="190046" y="258570"/>
                                </a:lnTo>
                                <a:lnTo>
                                  <a:pt x="190103" y="196580"/>
                                </a:lnTo>
                                <a:lnTo>
                                  <a:pt x="190163" y="217542"/>
                                </a:lnTo>
                                <a:lnTo>
                                  <a:pt x="190220" y="199747"/>
                                </a:lnTo>
                                <a:lnTo>
                                  <a:pt x="190277" y="206336"/>
                                </a:lnTo>
                                <a:lnTo>
                                  <a:pt x="190333" y="189116"/>
                                </a:lnTo>
                                <a:lnTo>
                                  <a:pt x="190390" y="162716"/>
                                </a:lnTo>
                                <a:lnTo>
                                  <a:pt x="190447" y="178785"/>
                                </a:lnTo>
                                <a:lnTo>
                                  <a:pt x="190508" y="173622"/>
                                </a:lnTo>
                                <a:lnTo>
                                  <a:pt x="190564" y="231019"/>
                                </a:lnTo>
                                <a:lnTo>
                                  <a:pt x="190621" y="229023"/>
                                </a:lnTo>
                                <a:lnTo>
                                  <a:pt x="190678" y="198876"/>
                                </a:lnTo>
                                <a:lnTo>
                                  <a:pt x="190738" y="233040"/>
                                </a:lnTo>
                                <a:lnTo>
                                  <a:pt x="190795" y="194284"/>
                                </a:lnTo>
                                <a:lnTo>
                                  <a:pt x="190852" y="234186"/>
                                </a:lnTo>
                                <a:lnTo>
                                  <a:pt x="190909" y="208632"/>
                                </a:lnTo>
                                <a:lnTo>
                                  <a:pt x="190965" y="201468"/>
                                </a:lnTo>
                                <a:lnTo>
                                  <a:pt x="191022" y="221559"/>
                                </a:lnTo>
                                <a:lnTo>
                                  <a:pt x="191079" y="205190"/>
                                </a:lnTo>
                                <a:lnTo>
                                  <a:pt x="191139" y="211803"/>
                                </a:lnTo>
                                <a:lnTo>
                                  <a:pt x="191196" y="199447"/>
                                </a:lnTo>
                                <a:lnTo>
                                  <a:pt x="191253" y="218967"/>
                                </a:lnTo>
                                <a:lnTo>
                                  <a:pt x="191309" y="186824"/>
                                </a:lnTo>
                                <a:lnTo>
                                  <a:pt x="191366" y="213225"/>
                                </a:lnTo>
                                <a:lnTo>
                                  <a:pt x="191423" y="225852"/>
                                </a:lnTo>
                                <a:lnTo>
                                  <a:pt x="191484" y="197155"/>
                                </a:lnTo>
                                <a:lnTo>
                                  <a:pt x="191540" y="224131"/>
                                </a:lnTo>
                                <a:lnTo>
                                  <a:pt x="191597" y="174493"/>
                                </a:lnTo>
                                <a:lnTo>
                                  <a:pt x="191654" y="215245"/>
                                </a:lnTo>
                                <a:lnTo>
                                  <a:pt x="191710" y="184248"/>
                                </a:lnTo>
                                <a:lnTo>
                                  <a:pt x="191771" y="185099"/>
                                </a:lnTo>
                                <a:lnTo>
                                  <a:pt x="191828" y="218688"/>
                                </a:lnTo>
                                <a:lnTo>
                                  <a:pt x="191884" y="174768"/>
                                </a:lnTo>
                                <a:lnTo>
                                  <a:pt x="191941" y="220113"/>
                                </a:lnTo>
                                <a:lnTo>
                                  <a:pt x="191998" y="186824"/>
                                </a:lnTo>
                                <a:lnTo>
                                  <a:pt x="192055" y="194859"/>
                                </a:lnTo>
                                <a:lnTo>
                                  <a:pt x="192111" y="193134"/>
                                </a:lnTo>
                                <a:lnTo>
                                  <a:pt x="192172" y="241075"/>
                                </a:lnTo>
                                <a:lnTo>
                                  <a:pt x="192229" y="198301"/>
                                </a:lnTo>
                                <a:lnTo>
                                  <a:pt x="192285" y="201468"/>
                                </a:lnTo>
                                <a:lnTo>
                                  <a:pt x="192342" y="181657"/>
                                </a:lnTo>
                                <a:lnTo>
                                  <a:pt x="192403" y="154677"/>
                                </a:lnTo>
                                <a:lnTo>
                                  <a:pt x="192460" y="206336"/>
                                </a:lnTo>
                                <a:lnTo>
                                  <a:pt x="192516" y="210653"/>
                                </a:lnTo>
                                <a:lnTo>
                                  <a:pt x="192573" y="192862"/>
                                </a:lnTo>
                                <a:lnTo>
                                  <a:pt x="192630" y="206636"/>
                                </a:lnTo>
                                <a:lnTo>
                                  <a:pt x="192686" y="210928"/>
                                </a:lnTo>
                                <a:lnTo>
                                  <a:pt x="192743" y="182803"/>
                                </a:lnTo>
                                <a:lnTo>
                                  <a:pt x="192804" y="198026"/>
                                </a:lnTo>
                                <a:lnTo>
                                  <a:pt x="192861" y="195155"/>
                                </a:lnTo>
                                <a:lnTo>
                                  <a:pt x="192917" y="207211"/>
                                </a:lnTo>
                                <a:lnTo>
                                  <a:pt x="192974" y="206636"/>
                                </a:lnTo>
                                <a:lnTo>
                                  <a:pt x="193031" y="176214"/>
                                </a:lnTo>
                                <a:lnTo>
                                  <a:pt x="193087" y="233040"/>
                                </a:lnTo>
                                <a:lnTo>
                                  <a:pt x="193144" y="204040"/>
                                </a:lnTo>
                                <a:lnTo>
                                  <a:pt x="193205" y="252256"/>
                                </a:lnTo>
                                <a:lnTo>
                                  <a:pt x="193261" y="192287"/>
                                </a:lnTo>
                                <a:lnTo>
                                  <a:pt x="193318" y="222134"/>
                                </a:lnTo>
                                <a:lnTo>
                                  <a:pt x="193379" y="188270"/>
                                </a:lnTo>
                                <a:lnTo>
                                  <a:pt x="193436" y="212374"/>
                                </a:lnTo>
                                <a:lnTo>
                                  <a:pt x="193492" y="225852"/>
                                </a:lnTo>
                                <a:lnTo>
                                  <a:pt x="193549" y="187120"/>
                                </a:lnTo>
                                <a:lnTo>
                                  <a:pt x="193606" y="220413"/>
                                </a:lnTo>
                                <a:lnTo>
                                  <a:pt x="193662" y="190841"/>
                                </a:lnTo>
                                <a:lnTo>
                                  <a:pt x="193719" y="212650"/>
                                </a:lnTo>
                                <a:lnTo>
                                  <a:pt x="193780" y="192563"/>
                                </a:lnTo>
                                <a:lnTo>
                                  <a:pt x="193836" y="225577"/>
                                </a:lnTo>
                                <a:lnTo>
                                  <a:pt x="193893" y="205190"/>
                                </a:lnTo>
                                <a:lnTo>
                                  <a:pt x="193950" y="222409"/>
                                </a:lnTo>
                                <a:lnTo>
                                  <a:pt x="194007" y="228148"/>
                                </a:lnTo>
                                <a:lnTo>
                                  <a:pt x="194063" y="209782"/>
                                </a:lnTo>
                                <a:lnTo>
                                  <a:pt x="194124" y="209207"/>
                                </a:lnTo>
                                <a:lnTo>
                                  <a:pt x="194181" y="195430"/>
                                </a:lnTo>
                                <a:lnTo>
                                  <a:pt x="194237" y="220413"/>
                                </a:lnTo>
                                <a:lnTo>
                                  <a:pt x="194294" y="189692"/>
                                </a:lnTo>
                                <a:lnTo>
                                  <a:pt x="194351" y="197155"/>
                                </a:lnTo>
                                <a:lnTo>
                                  <a:pt x="194412" y="200022"/>
                                </a:lnTo>
                                <a:lnTo>
                                  <a:pt x="194468" y="189692"/>
                                </a:lnTo>
                                <a:lnTo>
                                  <a:pt x="194525" y="175343"/>
                                </a:lnTo>
                                <a:lnTo>
                                  <a:pt x="194582" y="190566"/>
                                </a:lnTo>
                                <a:lnTo>
                                  <a:pt x="194638" y="195730"/>
                                </a:lnTo>
                                <a:lnTo>
                                  <a:pt x="194695" y="190566"/>
                                </a:lnTo>
                                <a:lnTo>
                                  <a:pt x="194752" y="216667"/>
                                </a:lnTo>
                                <a:lnTo>
                                  <a:pt x="194812" y="191413"/>
                                </a:lnTo>
                                <a:lnTo>
                                  <a:pt x="194869" y="265758"/>
                                </a:lnTo>
                                <a:lnTo>
                                  <a:pt x="194926" y="190841"/>
                                </a:lnTo>
                                <a:lnTo>
                                  <a:pt x="194983" y="190266"/>
                                </a:lnTo>
                                <a:lnTo>
                                  <a:pt x="195039" y="226152"/>
                                </a:lnTo>
                                <a:lnTo>
                                  <a:pt x="195100" y="166733"/>
                                </a:lnTo>
                                <a:lnTo>
                                  <a:pt x="195157" y="190841"/>
                                </a:lnTo>
                                <a:lnTo>
                                  <a:pt x="195213" y="229893"/>
                                </a:lnTo>
                                <a:lnTo>
                                  <a:pt x="195270" y="189692"/>
                                </a:lnTo>
                                <a:lnTo>
                                  <a:pt x="195327" y="195155"/>
                                </a:lnTo>
                                <a:lnTo>
                                  <a:pt x="195388" y="215545"/>
                                </a:lnTo>
                                <a:lnTo>
                                  <a:pt x="195444" y="213800"/>
                                </a:lnTo>
                                <a:lnTo>
                                  <a:pt x="195501" y="201468"/>
                                </a:lnTo>
                                <a:lnTo>
                                  <a:pt x="195558" y="226726"/>
                                </a:lnTo>
                                <a:lnTo>
                                  <a:pt x="195614" y="227298"/>
                                </a:lnTo>
                                <a:lnTo>
                                  <a:pt x="195671" y="201768"/>
                                </a:lnTo>
                                <a:lnTo>
                                  <a:pt x="195728" y="213249"/>
                                </a:lnTo>
                                <a:lnTo>
                                  <a:pt x="195784" y="181381"/>
                                </a:lnTo>
                                <a:lnTo>
                                  <a:pt x="195845" y="180806"/>
                                </a:lnTo>
                                <a:lnTo>
                                  <a:pt x="195902" y="200622"/>
                                </a:lnTo>
                                <a:lnTo>
                                  <a:pt x="195959" y="226726"/>
                                </a:lnTo>
                                <a:lnTo>
                                  <a:pt x="196015" y="201173"/>
                                </a:lnTo>
                                <a:lnTo>
                                  <a:pt x="196076" y="205761"/>
                                </a:lnTo>
                                <a:lnTo>
                                  <a:pt x="196133" y="186273"/>
                                </a:lnTo>
                                <a:lnTo>
                                  <a:pt x="196189" y="220413"/>
                                </a:lnTo>
                                <a:lnTo>
                                  <a:pt x="196246" y="192587"/>
                                </a:lnTo>
                                <a:lnTo>
                                  <a:pt x="196303" y="190566"/>
                                </a:lnTo>
                                <a:lnTo>
                                  <a:pt x="196360" y="214670"/>
                                </a:lnTo>
                                <a:lnTo>
                                  <a:pt x="196420" y="191137"/>
                                </a:lnTo>
                                <a:lnTo>
                                  <a:pt x="196477" y="187995"/>
                                </a:lnTo>
                                <a:lnTo>
                                  <a:pt x="196534" y="197455"/>
                                </a:lnTo>
                                <a:lnTo>
                                  <a:pt x="196590" y="221859"/>
                                </a:lnTo>
                                <a:lnTo>
                                  <a:pt x="196647" y="199747"/>
                                </a:lnTo>
                                <a:lnTo>
                                  <a:pt x="196704" y="189692"/>
                                </a:lnTo>
                                <a:lnTo>
                                  <a:pt x="196760" y="237058"/>
                                </a:lnTo>
                                <a:lnTo>
                                  <a:pt x="196821" y="202319"/>
                                </a:lnTo>
                                <a:lnTo>
                                  <a:pt x="196878" y="216391"/>
                                </a:lnTo>
                                <a:lnTo>
                                  <a:pt x="196934" y="173642"/>
                                </a:lnTo>
                                <a:lnTo>
                                  <a:pt x="196991" y="171621"/>
                                </a:lnTo>
                                <a:lnTo>
                                  <a:pt x="197052" y="216967"/>
                                </a:lnTo>
                                <a:lnTo>
                                  <a:pt x="197109" y="183378"/>
                                </a:lnTo>
                                <a:lnTo>
                                  <a:pt x="197165" y="221259"/>
                                </a:lnTo>
                                <a:lnTo>
                                  <a:pt x="197222" y="189692"/>
                                </a:lnTo>
                                <a:lnTo>
                                  <a:pt x="197279" y="203469"/>
                                </a:lnTo>
                                <a:lnTo>
                                  <a:pt x="197335" y="165583"/>
                                </a:lnTo>
                                <a:lnTo>
                                  <a:pt x="197392" y="202343"/>
                                </a:lnTo>
                                <a:lnTo>
                                  <a:pt x="197453" y="198301"/>
                                </a:lnTo>
                                <a:lnTo>
                                  <a:pt x="197510" y="209232"/>
                                </a:lnTo>
                                <a:lnTo>
                                  <a:pt x="197566" y="195430"/>
                                </a:lnTo>
                                <a:lnTo>
                                  <a:pt x="197623" y="188270"/>
                                </a:lnTo>
                                <a:lnTo>
                                  <a:pt x="197680" y="217242"/>
                                </a:lnTo>
                                <a:lnTo>
                                  <a:pt x="197736" y="164162"/>
                                </a:lnTo>
                                <a:lnTo>
                                  <a:pt x="197797" y="210653"/>
                                </a:lnTo>
                                <a:lnTo>
                                  <a:pt x="197854" y="186273"/>
                                </a:lnTo>
                                <a:lnTo>
                                  <a:pt x="197911" y="172196"/>
                                </a:lnTo>
                                <a:lnTo>
                                  <a:pt x="197967" y="188841"/>
                                </a:lnTo>
                                <a:lnTo>
                                  <a:pt x="198028" y="234186"/>
                                </a:lnTo>
                                <a:lnTo>
                                  <a:pt x="198085" y="214395"/>
                                </a:lnTo>
                                <a:lnTo>
                                  <a:pt x="198141" y="221284"/>
                                </a:lnTo>
                                <a:lnTo>
                                  <a:pt x="198198" y="171621"/>
                                </a:lnTo>
                                <a:lnTo>
                                  <a:pt x="198255" y="191712"/>
                                </a:lnTo>
                                <a:lnTo>
                                  <a:pt x="198311" y="203764"/>
                                </a:lnTo>
                                <a:lnTo>
                                  <a:pt x="198368" y="194859"/>
                                </a:lnTo>
                                <a:lnTo>
                                  <a:pt x="198429" y="203193"/>
                                </a:lnTo>
                                <a:lnTo>
                                  <a:pt x="198486" y="180511"/>
                                </a:lnTo>
                                <a:lnTo>
                                  <a:pt x="198542" y="203493"/>
                                </a:lnTo>
                                <a:lnTo>
                                  <a:pt x="198599" y="195730"/>
                                </a:lnTo>
                                <a:lnTo>
                                  <a:pt x="198656" y="185974"/>
                                </a:lnTo>
                                <a:lnTo>
                                  <a:pt x="198712" y="216691"/>
                                </a:lnTo>
                                <a:lnTo>
                                  <a:pt x="198773" y="204064"/>
                                </a:lnTo>
                                <a:lnTo>
                                  <a:pt x="198830" y="181381"/>
                                </a:lnTo>
                                <a:lnTo>
                                  <a:pt x="198887" y="254577"/>
                                </a:lnTo>
                                <a:lnTo>
                                  <a:pt x="198943" y="219838"/>
                                </a:lnTo>
                                <a:lnTo>
                                  <a:pt x="199000" y="180531"/>
                                </a:lnTo>
                                <a:lnTo>
                                  <a:pt x="199061" y="175343"/>
                                </a:lnTo>
                                <a:lnTo>
                                  <a:pt x="199117" y="185674"/>
                                </a:lnTo>
                                <a:lnTo>
                                  <a:pt x="199174" y="191437"/>
                                </a:lnTo>
                                <a:lnTo>
                                  <a:pt x="199231" y="204339"/>
                                </a:lnTo>
                                <a:lnTo>
                                  <a:pt x="199287" y="236207"/>
                                </a:lnTo>
                                <a:lnTo>
                                  <a:pt x="199344" y="186549"/>
                                </a:lnTo>
                                <a:lnTo>
                                  <a:pt x="199401" y="204914"/>
                                </a:lnTo>
                                <a:lnTo>
                                  <a:pt x="199462" y="212374"/>
                                </a:lnTo>
                                <a:lnTo>
                                  <a:pt x="199518" y="210078"/>
                                </a:lnTo>
                                <a:lnTo>
                                  <a:pt x="199575" y="210953"/>
                                </a:lnTo>
                                <a:lnTo>
                                  <a:pt x="199632" y="216967"/>
                                </a:lnTo>
                                <a:lnTo>
                                  <a:pt x="199692" y="235632"/>
                                </a:lnTo>
                                <a:lnTo>
                                  <a:pt x="199749" y="228743"/>
                                </a:lnTo>
                                <a:lnTo>
                                  <a:pt x="199806" y="196580"/>
                                </a:lnTo>
                                <a:lnTo>
                                  <a:pt x="199863" y="191988"/>
                                </a:lnTo>
                                <a:lnTo>
                                  <a:pt x="199919" y="228448"/>
                                </a:lnTo>
                                <a:lnTo>
                                  <a:pt x="199976" y="199747"/>
                                </a:lnTo>
                                <a:lnTo>
                                  <a:pt x="200033" y="196005"/>
                                </a:lnTo>
                                <a:lnTo>
                                  <a:pt x="200093" y="192563"/>
                                </a:lnTo>
                                <a:lnTo>
                                  <a:pt x="200150" y="192563"/>
                                </a:lnTo>
                                <a:lnTo>
                                  <a:pt x="200207" y="210653"/>
                                </a:lnTo>
                                <a:lnTo>
                                  <a:pt x="200263" y="190841"/>
                                </a:lnTo>
                                <a:lnTo>
                                  <a:pt x="200320" y="182803"/>
                                </a:lnTo>
                                <a:lnTo>
                                  <a:pt x="200377" y="191712"/>
                                </a:lnTo>
                                <a:lnTo>
                                  <a:pt x="200434" y="217266"/>
                                </a:lnTo>
                                <a:lnTo>
                                  <a:pt x="200494" y="201768"/>
                                </a:lnTo>
                                <a:lnTo>
                                  <a:pt x="200551" y="196880"/>
                                </a:lnTo>
                                <a:lnTo>
                                  <a:pt x="200608" y="218967"/>
                                </a:lnTo>
                                <a:lnTo>
                                  <a:pt x="200668" y="217841"/>
                                </a:lnTo>
                                <a:lnTo>
                                  <a:pt x="200725" y="212674"/>
                                </a:lnTo>
                                <a:lnTo>
                                  <a:pt x="200782" y="212374"/>
                                </a:lnTo>
                                <a:lnTo>
                                  <a:pt x="200839" y="212949"/>
                                </a:lnTo>
                                <a:lnTo>
                                  <a:pt x="200895" y="204914"/>
                                </a:lnTo>
                                <a:lnTo>
                                  <a:pt x="200952" y="169604"/>
                                </a:lnTo>
                                <a:lnTo>
                                  <a:pt x="201009" y="216967"/>
                                </a:lnTo>
                                <a:lnTo>
                                  <a:pt x="201069" y="188841"/>
                                </a:lnTo>
                                <a:lnTo>
                                  <a:pt x="201126" y="202618"/>
                                </a:lnTo>
                                <a:lnTo>
                                  <a:pt x="201183" y="210353"/>
                                </a:lnTo>
                                <a:lnTo>
                                  <a:pt x="201239" y="149514"/>
                                </a:lnTo>
                                <a:lnTo>
                                  <a:pt x="201296" y="219538"/>
                                </a:lnTo>
                                <a:lnTo>
                                  <a:pt x="201353" y="210653"/>
                                </a:lnTo>
                                <a:lnTo>
                                  <a:pt x="201414" y="194583"/>
                                </a:lnTo>
                                <a:lnTo>
                                  <a:pt x="201470" y="216667"/>
                                </a:lnTo>
                                <a:lnTo>
                                  <a:pt x="201527" y="195155"/>
                                </a:lnTo>
                                <a:lnTo>
                                  <a:pt x="201584" y="200597"/>
                                </a:lnTo>
                                <a:lnTo>
                                  <a:pt x="201640" y="177064"/>
                                </a:lnTo>
                                <a:lnTo>
                                  <a:pt x="201701" y="179085"/>
                                </a:lnTo>
                                <a:lnTo>
                                  <a:pt x="201758" y="171897"/>
                                </a:lnTo>
                                <a:lnTo>
                                  <a:pt x="201815" y="211803"/>
                                </a:lnTo>
                                <a:lnTo>
                                  <a:pt x="201871" y="181082"/>
                                </a:lnTo>
                                <a:lnTo>
                                  <a:pt x="201928" y="204339"/>
                                </a:lnTo>
                                <a:lnTo>
                                  <a:pt x="201985" y="176489"/>
                                </a:lnTo>
                                <a:lnTo>
                                  <a:pt x="202041" y="197726"/>
                                </a:lnTo>
                                <a:lnTo>
                                  <a:pt x="202102" y="177364"/>
                                </a:lnTo>
                                <a:lnTo>
                                  <a:pt x="202159" y="196005"/>
                                </a:lnTo>
                                <a:lnTo>
                                  <a:pt x="202215" y="238479"/>
                                </a:lnTo>
                                <a:lnTo>
                                  <a:pt x="202272" y="187395"/>
                                </a:lnTo>
                                <a:lnTo>
                                  <a:pt x="202329" y="221259"/>
                                </a:lnTo>
                                <a:lnTo>
                                  <a:pt x="202390" y="194859"/>
                                </a:lnTo>
                                <a:lnTo>
                                  <a:pt x="202446" y="216096"/>
                                </a:lnTo>
                                <a:lnTo>
                                  <a:pt x="202503" y="158994"/>
                                </a:lnTo>
                                <a:lnTo>
                                  <a:pt x="202560" y="175643"/>
                                </a:lnTo>
                                <a:lnTo>
                                  <a:pt x="202616" y="239354"/>
                                </a:lnTo>
                                <a:lnTo>
                                  <a:pt x="202677" y="212079"/>
                                </a:lnTo>
                                <a:lnTo>
                                  <a:pt x="202734" y="204615"/>
                                </a:lnTo>
                                <a:lnTo>
                                  <a:pt x="202791" y="245943"/>
                                </a:lnTo>
                                <a:lnTo>
                                  <a:pt x="202847" y="202618"/>
                                </a:lnTo>
                                <a:lnTo>
                                  <a:pt x="202904" y="212650"/>
                                </a:lnTo>
                                <a:lnTo>
                                  <a:pt x="202961" y="179660"/>
                                </a:lnTo>
                                <a:lnTo>
                                  <a:pt x="203017" y="202319"/>
                                </a:lnTo>
                                <a:lnTo>
                                  <a:pt x="203074" y="202894"/>
                                </a:lnTo>
                                <a:lnTo>
                                  <a:pt x="203135" y="202894"/>
                                </a:lnTo>
                                <a:lnTo>
                                  <a:pt x="203191" y="209507"/>
                                </a:lnTo>
                                <a:lnTo>
                                  <a:pt x="203248" y="211228"/>
                                </a:lnTo>
                                <a:lnTo>
                                  <a:pt x="203305" y="183378"/>
                                </a:lnTo>
                                <a:lnTo>
                                  <a:pt x="203366" y="187395"/>
                                </a:lnTo>
                                <a:lnTo>
                                  <a:pt x="203422" y="194009"/>
                                </a:lnTo>
                                <a:lnTo>
                                  <a:pt x="203479" y="192563"/>
                                </a:lnTo>
                                <a:lnTo>
                                  <a:pt x="203536" y="222134"/>
                                </a:lnTo>
                                <a:lnTo>
                                  <a:pt x="203592" y="175918"/>
                                </a:lnTo>
                                <a:lnTo>
                                  <a:pt x="203649" y="202319"/>
                                </a:lnTo>
                                <a:lnTo>
                                  <a:pt x="203710" y="197726"/>
                                </a:lnTo>
                                <a:lnTo>
                                  <a:pt x="203766" y="193434"/>
                                </a:lnTo>
                                <a:lnTo>
                                  <a:pt x="203823" y="212949"/>
                                </a:lnTo>
                                <a:lnTo>
                                  <a:pt x="203880" y="221559"/>
                                </a:lnTo>
                                <a:lnTo>
                                  <a:pt x="203937" y="226726"/>
                                </a:lnTo>
                                <a:lnTo>
                                  <a:pt x="203993" y="215821"/>
                                </a:lnTo>
                                <a:lnTo>
                                  <a:pt x="204050" y="228148"/>
                                </a:lnTo>
                                <a:lnTo>
                                  <a:pt x="204111" y="200022"/>
                                </a:lnTo>
                                <a:lnTo>
                                  <a:pt x="204167" y="204615"/>
                                </a:lnTo>
                                <a:lnTo>
                                  <a:pt x="204224" y="205761"/>
                                </a:lnTo>
                                <a:lnTo>
                                  <a:pt x="204281" y="206911"/>
                                </a:lnTo>
                                <a:lnTo>
                                  <a:pt x="204342" y="215245"/>
                                </a:lnTo>
                                <a:lnTo>
                                  <a:pt x="204398" y="209507"/>
                                </a:lnTo>
                                <a:lnTo>
                                  <a:pt x="204455" y="213524"/>
                                </a:lnTo>
                                <a:lnTo>
                                  <a:pt x="204512" y="224131"/>
                                </a:lnTo>
                                <a:lnTo>
                                  <a:pt x="204568" y="150660"/>
                                </a:lnTo>
                                <a:lnTo>
                                  <a:pt x="204625" y="228148"/>
                                </a:lnTo>
                                <a:lnTo>
                                  <a:pt x="204682" y="185099"/>
                                </a:lnTo>
                                <a:lnTo>
                                  <a:pt x="204743" y="224706"/>
                                </a:lnTo>
                                <a:lnTo>
                                  <a:pt x="204799" y="211503"/>
                                </a:lnTo>
                                <a:lnTo>
                                  <a:pt x="204856" y="193709"/>
                                </a:lnTo>
                                <a:lnTo>
                                  <a:pt x="204913" y="185974"/>
                                </a:lnTo>
                                <a:lnTo>
                                  <a:pt x="204969" y="200322"/>
                                </a:lnTo>
                                <a:lnTo>
                                  <a:pt x="205026" y="155827"/>
                                </a:lnTo>
                                <a:lnTo>
                                  <a:pt x="205087" y="188545"/>
                                </a:lnTo>
                                <a:lnTo>
                                  <a:pt x="205143" y="184824"/>
                                </a:lnTo>
                                <a:lnTo>
                                  <a:pt x="205200" y="198301"/>
                                </a:lnTo>
                                <a:lnTo>
                                  <a:pt x="205257" y="190841"/>
                                </a:lnTo>
                                <a:lnTo>
                                  <a:pt x="205318" y="187120"/>
                                </a:lnTo>
                                <a:lnTo>
                                  <a:pt x="205374" y="204914"/>
                                </a:lnTo>
                                <a:lnTo>
                                  <a:pt x="205431" y="203193"/>
                                </a:lnTo>
                                <a:lnTo>
                                  <a:pt x="205488" y="161865"/>
                                </a:lnTo>
                                <a:lnTo>
                                  <a:pt x="205544" y="196580"/>
                                </a:lnTo>
                                <a:lnTo>
                                  <a:pt x="205601" y="194284"/>
                                </a:lnTo>
                                <a:lnTo>
                                  <a:pt x="205658" y="229023"/>
                                </a:lnTo>
                                <a:lnTo>
                                  <a:pt x="205718" y="178510"/>
                                </a:lnTo>
                                <a:lnTo>
                                  <a:pt x="205775" y="188545"/>
                                </a:lnTo>
                                <a:lnTo>
                                  <a:pt x="205832" y="210078"/>
                                </a:lnTo>
                                <a:lnTo>
                                  <a:pt x="205889" y="222705"/>
                                </a:lnTo>
                                <a:lnTo>
                                  <a:pt x="205945" y="232465"/>
                                </a:lnTo>
                                <a:lnTo>
                                  <a:pt x="206002" y="214670"/>
                                </a:lnTo>
                                <a:lnTo>
                                  <a:pt x="206063" y="203469"/>
                                </a:lnTo>
                                <a:lnTo>
                                  <a:pt x="206119" y="194859"/>
                                </a:lnTo>
                                <a:lnTo>
                                  <a:pt x="206176" y="164162"/>
                                </a:lnTo>
                                <a:lnTo>
                                  <a:pt x="206233" y="197155"/>
                                </a:lnTo>
                                <a:lnTo>
                                  <a:pt x="206290" y="199747"/>
                                </a:lnTo>
                                <a:lnTo>
                                  <a:pt x="206350" y="172196"/>
                                </a:lnTo>
                                <a:lnTo>
                                  <a:pt x="206407" y="221259"/>
                                </a:lnTo>
                                <a:lnTo>
                                  <a:pt x="206464" y="191413"/>
                                </a:lnTo>
                                <a:lnTo>
                                  <a:pt x="206520" y="199447"/>
                                </a:lnTo>
                                <a:lnTo>
                                  <a:pt x="206577" y="167029"/>
                                </a:lnTo>
                                <a:lnTo>
                                  <a:pt x="206634" y="210653"/>
                                </a:lnTo>
                                <a:lnTo>
                                  <a:pt x="206690" y="182803"/>
                                </a:lnTo>
                                <a:lnTo>
                                  <a:pt x="206751" y="192563"/>
                                </a:lnTo>
                                <a:lnTo>
                                  <a:pt x="206808" y="207786"/>
                                </a:lnTo>
                                <a:lnTo>
                                  <a:pt x="206865" y="203764"/>
                                </a:lnTo>
                                <a:lnTo>
                                  <a:pt x="206921" y="203469"/>
                                </a:lnTo>
                                <a:lnTo>
                                  <a:pt x="206982" y="164437"/>
                                </a:lnTo>
                                <a:lnTo>
                                  <a:pt x="207039" y="187970"/>
                                </a:lnTo>
                                <a:lnTo>
                                  <a:pt x="207096" y="168179"/>
                                </a:lnTo>
                                <a:lnTo>
                                  <a:pt x="207152" y="194009"/>
                                </a:lnTo>
                                <a:lnTo>
                                  <a:pt x="207209" y="184528"/>
                                </a:lnTo>
                                <a:lnTo>
                                  <a:pt x="207265" y="181381"/>
                                </a:lnTo>
                                <a:lnTo>
                                  <a:pt x="207322" y="171326"/>
                                </a:lnTo>
                                <a:lnTo>
                                  <a:pt x="207383" y="214670"/>
                                </a:lnTo>
                                <a:lnTo>
                                  <a:pt x="207440" y="203469"/>
                                </a:lnTo>
                                <a:lnTo>
                                  <a:pt x="207496" y="178510"/>
                                </a:lnTo>
                                <a:lnTo>
                                  <a:pt x="207553" y="202043"/>
                                </a:lnTo>
                                <a:lnTo>
                                  <a:pt x="207610" y="201748"/>
                                </a:lnTo>
                                <a:lnTo>
                                  <a:pt x="207666" y="170475"/>
                                </a:lnTo>
                                <a:lnTo>
                                  <a:pt x="207723" y="198601"/>
                                </a:lnTo>
                                <a:lnTo>
                                  <a:pt x="207784" y="237058"/>
                                </a:lnTo>
                                <a:lnTo>
                                  <a:pt x="207841" y="187695"/>
                                </a:lnTo>
                                <a:lnTo>
                                  <a:pt x="207897" y="199447"/>
                                </a:lnTo>
                                <a:lnTo>
                                  <a:pt x="207958" y="192287"/>
                                </a:lnTo>
                                <a:lnTo>
                                  <a:pt x="208015" y="218967"/>
                                </a:lnTo>
                                <a:lnTo>
                                  <a:pt x="208071" y="183953"/>
                                </a:lnTo>
                                <a:lnTo>
                                  <a:pt x="208128" y="185399"/>
                                </a:lnTo>
                                <a:lnTo>
                                  <a:pt x="208185" y="197155"/>
                                </a:lnTo>
                                <a:lnTo>
                                  <a:pt x="208242" y="196880"/>
                                </a:lnTo>
                                <a:lnTo>
                                  <a:pt x="208298" y="190841"/>
                                </a:lnTo>
                                <a:lnTo>
                                  <a:pt x="208359" y="169604"/>
                                </a:lnTo>
                                <a:lnTo>
                                  <a:pt x="208416" y="183102"/>
                                </a:lnTo>
                                <a:lnTo>
                                  <a:pt x="208472" y="221835"/>
                                </a:lnTo>
                                <a:lnTo>
                                  <a:pt x="208529" y="212650"/>
                                </a:lnTo>
                                <a:lnTo>
                                  <a:pt x="208586" y="181956"/>
                                </a:lnTo>
                                <a:lnTo>
                                  <a:pt x="208643" y="200322"/>
                                </a:lnTo>
                                <a:lnTo>
                                  <a:pt x="208703" y="168179"/>
                                </a:lnTo>
                                <a:lnTo>
                                  <a:pt x="208760" y="173622"/>
                                </a:lnTo>
                                <a:lnTo>
                                  <a:pt x="208817" y="191137"/>
                                </a:lnTo>
                                <a:lnTo>
                                  <a:pt x="208873" y="171050"/>
                                </a:lnTo>
                                <a:lnTo>
                                  <a:pt x="208930" y="212949"/>
                                </a:lnTo>
                                <a:lnTo>
                                  <a:pt x="208991" y="199747"/>
                                </a:lnTo>
                                <a:lnTo>
                                  <a:pt x="209047" y="189692"/>
                                </a:lnTo>
                                <a:lnTo>
                                  <a:pt x="209104" y="192287"/>
                                </a:lnTo>
                                <a:lnTo>
                                  <a:pt x="209161" y="229594"/>
                                </a:lnTo>
                                <a:lnTo>
                                  <a:pt x="209217" y="192563"/>
                                </a:lnTo>
                                <a:lnTo>
                                  <a:pt x="209274" y="202319"/>
                                </a:lnTo>
                                <a:lnTo>
                                  <a:pt x="209331" y="196880"/>
                                </a:lnTo>
                                <a:lnTo>
                                  <a:pt x="209392" y="208632"/>
                                </a:lnTo>
                                <a:lnTo>
                                  <a:pt x="209448" y="186249"/>
                                </a:lnTo>
                                <a:lnTo>
                                  <a:pt x="209505" y="177364"/>
                                </a:lnTo>
                                <a:lnTo>
                                  <a:pt x="209562" y="231319"/>
                                </a:lnTo>
                                <a:lnTo>
                                  <a:pt x="209618" y="182803"/>
                                </a:lnTo>
                                <a:lnTo>
                                  <a:pt x="209679" y="166733"/>
                                </a:lnTo>
                                <a:lnTo>
                                  <a:pt x="209736" y="206636"/>
                                </a:lnTo>
                                <a:lnTo>
                                  <a:pt x="209793" y="185974"/>
                                </a:lnTo>
                                <a:lnTo>
                                  <a:pt x="209849" y="206336"/>
                                </a:lnTo>
                                <a:lnTo>
                                  <a:pt x="209906" y="210353"/>
                                </a:lnTo>
                                <a:lnTo>
                                  <a:pt x="209967" y="197155"/>
                                </a:lnTo>
                                <a:lnTo>
                                  <a:pt x="210023" y="199176"/>
                                </a:lnTo>
                                <a:lnTo>
                                  <a:pt x="210080" y="207486"/>
                                </a:lnTo>
                                <a:lnTo>
                                  <a:pt x="210137" y="196305"/>
                                </a:lnTo>
                                <a:lnTo>
                                  <a:pt x="210194" y="192287"/>
                                </a:lnTo>
                                <a:lnTo>
                                  <a:pt x="210250" y="204040"/>
                                </a:lnTo>
                                <a:lnTo>
                                  <a:pt x="210307" y="193134"/>
                                </a:lnTo>
                                <a:lnTo>
                                  <a:pt x="210368" y="167879"/>
                                </a:lnTo>
                                <a:lnTo>
                                  <a:pt x="210424" y="173047"/>
                                </a:lnTo>
                                <a:lnTo>
                                  <a:pt x="210481" y="201173"/>
                                </a:lnTo>
                                <a:lnTo>
                                  <a:pt x="210538" y="228723"/>
                                </a:lnTo>
                                <a:lnTo>
                                  <a:pt x="210595" y="168454"/>
                                </a:lnTo>
                                <a:lnTo>
                                  <a:pt x="210655" y="196305"/>
                                </a:lnTo>
                                <a:lnTo>
                                  <a:pt x="210712" y="235612"/>
                                </a:lnTo>
                                <a:lnTo>
                                  <a:pt x="210769" y="158423"/>
                                </a:lnTo>
                                <a:lnTo>
                                  <a:pt x="210825" y="173622"/>
                                </a:lnTo>
                                <a:lnTo>
                                  <a:pt x="210882" y="201748"/>
                                </a:lnTo>
                                <a:lnTo>
                                  <a:pt x="210939" y="204615"/>
                                </a:lnTo>
                                <a:lnTo>
                                  <a:pt x="210999" y="198301"/>
                                </a:lnTo>
                                <a:lnTo>
                                  <a:pt x="211056" y="172771"/>
                                </a:lnTo>
                                <a:lnTo>
                                  <a:pt x="211113" y="183378"/>
                                </a:lnTo>
                                <a:lnTo>
                                  <a:pt x="211169" y="184824"/>
                                </a:lnTo>
                                <a:lnTo>
                                  <a:pt x="211226" y="165308"/>
                                </a:lnTo>
                                <a:lnTo>
                                  <a:pt x="211283" y="174197"/>
                                </a:lnTo>
                                <a:lnTo>
                                  <a:pt x="211340" y="201748"/>
                                </a:lnTo>
                                <a:lnTo>
                                  <a:pt x="211400" y="200322"/>
                                </a:lnTo>
                                <a:lnTo>
                                  <a:pt x="211457" y="208932"/>
                                </a:lnTo>
                                <a:lnTo>
                                  <a:pt x="211514" y="200897"/>
                                </a:lnTo>
                                <a:lnTo>
                                  <a:pt x="211570" y="170751"/>
                                </a:lnTo>
                                <a:lnTo>
                                  <a:pt x="211631" y="188545"/>
                                </a:lnTo>
                                <a:lnTo>
                                  <a:pt x="211688" y="142050"/>
                                </a:lnTo>
                                <a:lnTo>
                                  <a:pt x="211745" y="177935"/>
                                </a:lnTo>
                                <a:lnTo>
                                  <a:pt x="211801" y="164737"/>
                                </a:lnTo>
                                <a:lnTo>
                                  <a:pt x="211858" y="189116"/>
                                </a:lnTo>
                                <a:lnTo>
                                  <a:pt x="211915" y="192563"/>
                                </a:lnTo>
                                <a:lnTo>
                                  <a:pt x="211971" y="171050"/>
                                </a:lnTo>
                                <a:lnTo>
                                  <a:pt x="212032" y="159569"/>
                                </a:lnTo>
                                <a:lnTo>
                                  <a:pt x="212089" y="198026"/>
                                </a:lnTo>
                                <a:lnTo>
                                  <a:pt x="212146" y="185399"/>
                                </a:lnTo>
                                <a:lnTo>
                                  <a:pt x="212202" y="193434"/>
                                </a:lnTo>
                                <a:lnTo>
                                  <a:pt x="212259" y="221559"/>
                                </a:lnTo>
                                <a:lnTo>
                                  <a:pt x="212316" y="188841"/>
                                </a:lnTo>
                                <a:lnTo>
                                  <a:pt x="212376" y="139183"/>
                                </a:lnTo>
                                <a:lnTo>
                                  <a:pt x="212433" y="181381"/>
                                </a:lnTo>
                                <a:lnTo>
                                  <a:pt x="212490" y="169329"/>
                                </a:lnTo>
                                <a:lnTo>
                                  <a:pt x="212546" y="184248"/>
                                </a:lnTo>
                                <a:lnTo>
                                  <a:pt x="212607" y="205761"/>
                                </a:lnTo>
                                <a:lnTo>
                                  <a:pt x="212664" y="184248"/>
                                </a:lnTo>
                                <a:lnTo>
                                  <a:pt x="212721" y="199472"/>
                                </a:lnTo>
                                <a:lnTo>
                                  <a:pt x="212777" y="171621"/>
                                </a:lnTo>
                                <a:lnTo>
                                  <a:pt x="212834" y="183378"/>
                                </a:lnTo>
                                <a:lnTo>
                                  <a:pt x="212891" y="168454"/>
                                </a:lnTo>
                                <a:lnTo>
                                  <a:pt x="212947" y="187695"/>
                                </a:lnTo>
                                <a:lnTo>
                                  <a:pt x="213008" y="176489"/>
                                </a:lnTo>
                                <a:lnTo>
                                  <a:pt x="213065" y="204914"/>
                                </a:lnTo>
                                <a:lnTo>
                                  <a:pt x="213121" y="167308"/>
                                </a:lnTo>
                                <a:lnTo>
                                  <a:pt x="213178" y="144346"/>
                                </a:lnTo>
                                <a:lnTo>
                                  <a:pt x="213235" y="159569"/>
                                </a:lnTo>
                                <a:lnTo>
                                  <a:pt x="213292" y="192587"/>
                                </a:lnTo>
                                <a:lnTo>
                                  <a:pt x="213352" y="219563"/>
                                </a:lnTo>
                                <a:lnTo>
                                  <a:pt x="213409" y="176214"/>
                                </a:lnTo>
                                <a:lnTo>
                                  <a:pt x="213466" y="195155"/>
                                </a:lnTo>
                                <a:lnTo>
                                  <a:pt x="213522" y="158994"/>
                                </a:lnTo>
                                <a:lnTo>
                                  <a:pt x="213579" y="183953"/>
                                </a:lnTo>
                                <a:lnTo>
                                  <a:pt x="213640" y="169329"/>
                                </a:lnTo>
                                <a:lnTo>
                                  <a:pt x="213697" y="175367"/>
                                </a:lnTo>
                                <a:lnTo>
                                  <a:pt x="213753" y="157548"/>
                                </a:lnTo>
                                <a:lnTo>
                                  <a:pt x="213810" y="190266"/>
                                </a:lnTo>
                                <a:lnTo>
                                  <a:pt x="213867" y="180235"/>
                                </a:lnTo>
                                <a:lnTo>
                                  <a:pt x="213923" y="151235"/>
                                </a:lnTo>
                                <a:lnTo>
                                  <a:pt x="213980" y="181381"/>
                                </a:lnTo>
                                <a:lnTo>
                                  <a:pt x="214041" y="172472"/>
                                </a:lnTo>
                                <a:lnTo>
                                  <a:pt x="214098" y="158123"/>
                                </a:lnTo>
                                <a:lnTo>
                                  <a:pt x="214154" y="222134"/>
                                </a:lnTo>
                                <a:lnTo>
                                  <a:pt x="214211" y="155552"/>
                                </a:lnTo>
                                <a:lnTo>
                                  <a:pt x="214272" y="175343"/>
                                </a:lnTo>
                                <a:lnTo>
                                  <a:pt x="214328" y="226451"/>
                                </a:lnTo>
                                <a:lnTo>
                                  <a:pt x="214385" y="188270"/>
                                </a:lnTo>
                                <a:lnTo>
                                  <a:pt x="214442" y="171326"/>
                                </a:lnTo>
                                <a:lnTo>
                                  <a:pt x="214498" y="155552"/>
                                </a:lnTo>
                                <a:lnTo>
                                  <a:pt x="214555" y="150660"/>
                                </a:lnTo>
                                <a:lnTo>
                                  <a:pt x="214612" y="150660"/>
                                </a:lnTo>
                                <a:lnTo>
                                  <a:pt x="214673" y="175643"/>
                                </a:lnTo>
                                <a:lnTo>
                                  <a:pt x="214729" y="165012"/>
                                </a:lnTo>
                                <a:lnTo>
                                  <a:pt x="214786" y="167308"/>
                                </a:lnTo>
                                <a:lnTo>
                                  <a:pt x="214843" y="195454"/>
                                </a:lnTo>
                                <a:lnTo>
                                  <a:pt x="214899" y="179360"/>
                                </a:lnTo>
                                <a:lnTo>
                                  <a:pt x="214956" y="155827"/>
                                </a:lnTo>
                                <a:lnTo>
                                  <a:pt x="215013" y="171621"/>
                                </a:lnTo>
                                <a:lnTo>
                                  <a:pt x="215074" y="205214"/>
                                </a:lnTo>
                                <a:lnTo>
                                  <a:pt x="215130" y="174217"/>
                                </a:lnTo>
                                <a:lnTo>
                                  <a:pt x="215187" y="163587"/>
                                </a:lnTo>
                                <a:lnTo>
                                  <a:pt x="215248" y="138607"/>
                                </a:lnTo>
                                <a:lnTo>
                                  <a:pt x="215304" y="192287"/>
                                </a:lnTo>
                                <a:lnTo>
                                  <a:pt x="215361" y="173047"/>
                                </a:lnTo>
                                <a:lnTo>
                                  <a:pt x="215418" y="124259"/>
                                </a:lnTo>
                                <a:lnTo>
                                  <a:pt x="215474" y="188545"/>
                                </a:lnTo>
                                <a:lnTo>
                                  <a:pt x="215531" y="175068"/>
                                </a:lnTo>
                                <a:lnTo>
                                  <a:pt x="215588" y="197455"/>
                                </a:lnTo>
                                <a:lnTo>
                                  <a:pt x="215649" y="184248"/>
                                </a:lnTo>
                                <a:lnTo>
                                  <a:pt x="215705" y="171621"/>
                                </a:lnTo>
                                <a:lnTo>
                                  <a:pt x="215762" y="179936"/>
                                </a:lnTo>
                                <a:lnTo>
                                  <a:pt x="215819" y="175343"/>
                                </a:lnTo>
                                <a:lnTo>
                                  <a:pt x="215875" y="171897"/>
                                </a:lnTo>
                                <a:lnTo>
                                  <a:pt x="215932" y="202618"/>
                                </a:lnTo>
                                <a:lnTo>
                                  <a:pt x="215993" y="186844"/>
                                </a:lnTo>
                                <a:lnTo>
                                  <a:pt x="216050" y="152681"/>
                                </a:lnTo>
                                <a:lnTo>
                                  <a:pt x="216106" y="183378"/>
                                </a:lnTo>
                                <a:lnTo>
                                  <a:pt x="216163" y="129998"/>
                                </a:lnTo>
                                <a:lnTo>
                                  <a:pt x="216220" y="175918"/>
                                </a:lnTo>
                                <a:lnTo>
                                  <a:pt x="216280" y="176489"/>
                                </a:lnTo>
                                <a:lnTo>
                                  <a:pt x="216337" y="177935"/>
                                </a:lnTo>
                                <a:lnTo>
                                  <a:pt x="216394" y="151235"/>
                                </a:lnTo>
                                <a:lnTo>
                                  <a:pt x="216450" y="171621"/>
                                </a:lnTo>
                                <a:lnTo>
                                  <a:pt x="216507" y="179936"/>
                                </a:lnTo>
                                <a:lnTo>
                                  <a:pt x="216564" y="183678"/>
                                </a:lnTo>
                                <a:lnTo>
                                  <a:pt x="216621" y="181681"/>
                                </a:lnTo>
                                <a:lnTo>
                                  <a:pt x="216681" y="161566"/>
                                </a:lnTo>
                                <a:lnTo>
                                  <a:pt x="216738" y="152681"/>
                                </a:lnTo>
                                <a:lnTo>
                                  <a:pt x="216795" y="117946"/>
                                </a:lnTo>
                                <a:lnTo>
                                  <a:pt x="216851" y="172771"/>
                                </a:lnTo>
                                <a:lnTo>
                                  <a:pt x="216908" y="165583"/>
                                </a:lnTo>
                                <a:lnTo>
                                  <a:pt x="216969" y="194284"/>
                                </a:lnTo>
                                <a:lnTo>
                                  <a:pt x="217026" y="139183"/>
                                </a:lnTo>
                                <a:lnTo>
                                  <a:pt x="217082" y="172472"/>
                                </a:lnTo>
                                <a:lnTo>
                                  <a:pt x="217139" y="194284"/>
                                </a:lnTo>
                                <a:lnTo>
                                  <a:pt x="217196" y="169604"/>
                                </a:lnTo>
                                <a:lnTo>
                                  <a:pt x="217256" y="192012"/>
                                </a:lnTo>
                                <a:lnTo>
                                  <a:pt x="217313" y="207786"/>
                                </a:lnTo>
                                <a:lnTo>
                                  <a:pt x="217370" y="152956"/>
                                </a:lnTo>
                                <a:lnTo>
                                  <a:pt x="217426" y="199472"/>
                                </a:lnTo>
                                <a:lnTo>
                                  <a:pt x="217483" y="160420"/>
                                </a:lnTo>
                                <a:lnTo>
                                  <a:pt x="217540" y="142050"/>
                                </a:lnTo>
                                <a:lnTo>
                                  <a:pt x="217597" y="212099"/>
                                </a:lnTo>
                                <a:lnTo>
                                  <a:pt x="217657" y="182527"/>
                                </a:lnTo>
                                <a:lnTo>
                                  <a:pt x="217714" y="172472"/>
                                </a:lnTo>
                                <a:lnTo>
                                  <a:pt x="217771" y="167029"/>
                                </a:lnTo>
                                <a:lnTo>
                                  <a:pt x="217827" y="160144"/>
                                </a:lnTo>
                                <a:lnTo>
                                  <a:pt x="217884" y="174493"/>
                                </a:lnTo>
                                <a:lnTo>
                                  <a:pt x="217945" y="162716"/>
                                </a:lnTo>
                                <a:lnTo>
                                  <a:pt x="218001" y="169329"/>
                                </a:lnTo>
                                <a:lnTo>
                                  <a:pt x="218058" y="166158"/>
                                </a:lnTo>
                                <a:lnTo>
                                  <a:pt x="218115" y="134590"/>
                                </a:lnTo>
                                <a:lnTo>
                                  <a:pt x="218172" y="160144"/>
                                </a:lnTo>
                                <a:lnTo>
                                  <a:pt x="218228" y="182803"/>
                                </a:lnTo>
                                <a:lnTo>
                                  <a:pt x="218289" y="206636"/>
                                </a:lnTo>
                                <a:lnTo>
                                  <a:pt x="218346" y="187970"/>
                                </a:lnTo>
                                <a:lnTo>
                                  <a:pt x="218402" y="179936"/>
                                </a:lnTo>
                                <a:lnTo>
                                  <a:pt x="218459" y="152681"/>
                                </a:lnTo>
                                <a:lnTo>
                                  <a:pt x="218516" y="166458"/>
                                </a:lnTo>
                                <a:lnTo>
                                  <a:pt x="218573" y="136886"/>
                                </a:lnTo>
                                <a:lnTo>
                                  <a:pt x="218629" y="154977"/>
                                </a:lnTo>
                                <a:lnTo>
                                  <a:pt x="218690" y="151534"/>
                                </a:lnTo>
                                <a:lnTo>
                                  <a:pt x="218747" y="158994"/>
                                </a:lnTo>
                                <a:lnTo>
                                  <a:pt x="218803" y="165883"/>
                                </a:lnTo>
                                <a:lnTo>
                                  <a:pt x="218860" y="144646"/>
                                </a:lnTo>
                                <a:lnTo>
                                  <a:pt x="218921" y="189991"/>
                                </a:lnTo>
                                <a:lnTo>
                                  <a:pt x="218978" y="148663"/>
                                </a:lnTo>
                                <a:lnTo>
                                  <a:pt x="219034" y="169900"/>
                                </a:lnTo>
                                <a:lnTo>
                                  <a:pt x="219091" y="152110"/>
                                </a:lnTo>
                                <a:lnTo>
                                  <a:pt x="219148" y="167308"/>
                                </a:lnTo>
                                <a:lnTo>
                                  <a:pt x="219204" y="165012"/>
                                </a:lnTo>
                                <a:lnTo>
                                  <a:pt x="219261" y="142625"/>
                                </a:lnTo>
                                <a:lnTo>
                                  <a:pt x="219322" y="133440"/>
                                </a:lnTo>
                                <a:lnTo>
                                  <a:pt x="219378" y="205486"/>
                                </a:lnTo>
                                <a:lnTo>
                                  <a:pt x="219435" y="163862"/>
                                </a:lnTo>
                                <a:lnTo>
                                  <a:pt x="219492" y="146942"/>
                                </a:lnTo>
                                <a:lnTo>
                                  <a:pt x="219549" y="185099"/>
                                </a:lnTo>
                                <a:lnTo>
                                  <a:pt x="219605" y="153531"/>
                                </a:lnTo>
                                <a:lnTo>
                                  <a:pt x="219666" y="170475"/>
                                </a:lnTo>
                                <a:lnTo>
                                  <a:pt x="219723" y="159269"/>
                                </a:lnTo>
                                <a:lnTo>
                                  <a:pt x="219779" y="147792"/>
                                </a:lnTo>
                                <a:lnTo>
                                  <a:pt x="219836" y="150085"/>
                                </a:lnTo>
                                <a:lnTo>
                                  <a:pt x="219897" y="158423"/>
                                </a:lnTo>
                                <a:lnTo>
                                  <a:pt x="219953" y="163862"/>
                                </a:lnTo>
                                <a:lnTo>
                                  <a:pt x="220010" y="150085"/>
                                </a:lnTo>
                                <a:lnTo>
                                  <a:pt x="220067" y="169030"/>
                                </a:lnTo>
                                <a:lnTo>
                                  <a:pt x="220124" y="165012"/>
                                </a:lnTo>
                                <a:lnTo>
                                  <a:pt x="220180" y="207786"/>
                                </a:lnTo>
                                <a:lnTo>
                                  <a:pt x="220237" y="150085"/>
                                </a:lnTo>
                                <a:lnTo>
                                  <a:pt x="220298" y="154977"/>
                                </a:lnTo>
                                <a:lnTo>
                                  <a:pt x="220354" y="153531"/>
                                </a:lnTo>
                                <a:lnTo>
                                  <a:pt x="220411" y="162141"/>
                                </a:lnTo>
                                <a:lnTo>
                                  <a:pt x="220468" y="163587"/>
                                </a:lnTo>
                                <a:lnTo>
                                  <a:pt x="220525" y="167029"/>
                                </a:lnTo>
                                <a:lnTo>
                                  <a:pt x="220581" y="165583"/>
                                </a:lnTo>
                                <a:lnTo>
                                  <a:pt x="220642" y="148363"/>
                                </a:lnTo>
                                <a:lnTo>
                                  <a:pt x="220699" y="136611"/>
                                </a:lnTo>
                                <a:lnTo>
                                  <a:pt x="220755" y="193434"/>
                                </a:lnTo>
                                <a:lnTo>
                                  <a:pt x="220812" y="164437"/>
                                </a:lnTo>
                                <a:lnTo>
                                  <a:pt x="220869" y="147792"/>
                                </a:lnTo>
                                <a:lnTo>
                                  <a:pt x="220929" y="194009"/>
                                </a:lnTo>
                                <a:lnTo>
                                  <a:pt x="220986" y="168454"/>
                                </a:lnTo>
                                <a:lnTo>
                                  <a:pt x="221043" y="165308"/>
                                </a:lnTo>
                                <a:lnTo>
                                  <a:pt x="221099" y="144071"/>
                                </a:lnTo>
                                <a:lnTo>
                                  <a:pt x="221156" y="164162"/>
                                </a:lnTo>
                                <a:lnTo>
                                  <a:pt x="221213" y="165308"/>
                                </a:lnTo>
                                <a:lnTo>
                                  <a:pt x="221270" y="177935"/>
                                </a:lnTo>
                                <a:lnTo>
                                  <a:pt x="221330" y="122834"/>
                                </a:lnTo>
                                <a:lnTo>
                                  <a:pt x="221387" y="160144"/>
                                </a:lnTo>
                                <a:lnTo>
                                  <a:pt x="221444" y="149809"/>
                                </a:lnTo>
                                <a:lnTo>
                                  <a:pt x="221500" y="153255"/>
                                </a:lnTo>
                                <a:lnTo>
                                  <a:pt x="221561" y="183102"/>
                                </a:lnTo>
                                <a:lnTo>
                                  <a:pt x="221618" y="153255"/>
                                </a:lnTo>
                                <a:lnTo>
                                  <a:pt x="221675" y="139753"/>
                                </a:lnTo>
                                <a:lnTo>
                                  <a:pt x="221731" y="147792"/>
                                </a:lnTo>
                                <a:lnTo>
                                  <a:pt x="221788" y="185099"/>
                                </a:lnTo>
                                <a:lnTo>
                                  <a:pt x="221845" y="163291"/>
                                </a:lnTo>
                                <a:lnTo>
                                  <a:pt x="221901" y="186824"/>
                                </a:lnTo>
                                <a:lnTo>
                                  <a:pt x="221962" y="149809"/>
                                </a:lnTo>
                                <a:lnTo>
                                  <a:pt x="222019" y="161865"/>
                                </a:lnTo>
                                <a:lnTo>
                                  <a:pt x="222076" y="177064"/>
                                </a:lnTo>
                                <a:lnTo>
                                  <a:pt x="222132" y="132590"/>
                                </a:lnTo>
                                <a:lnTo>
                                  <a:pt x="222189" y="189116"/>
                                </a:lnTo>
                                <a:lnTo>
                                  <a:pt x="222246" y="200597"/>
                                </a:lnTo>
                                <a:lnTo>
                                  <a:pt x="222302" y="152956"/>
                                </a:lnTo>
                                <a:lnTo>
                                  <a:pt x="222363" y="177064"/>
                                </a:lnTo>
                                <a:lnTo>
                                  <a:pt x="222420" y="169030"/>
                                </a:lnTo>
                                <a:lnTo>
                                  <a:pt x="222477" y="171050"/>
                                </a:lnTo>
                                <a:lnTo>
                                  <a:pt x="222537" y="184248"/>
                                </a:lnTo>
                                <a:lnTo>
                                  <a:pt x="222594" y="146071"/>
                                </a:lnTo>
                                <a:lnTo>
                                  <a:pt x="222651" y="153831"/>
                                </a:lnTo>
                                <a:lnTo>
                                  <a:pt x="222707" y="147517"/>
                                </a:lnTo>
                                <a:lnTo>
                                  <a:pt x="222764" y="125705"/>
                                </a:lnTo>
                                <a:lnTo>
                                  <a:pt x="222821" y="153531"/>
                                </a:lnTo>
                                <a:lnTo>
                                  <a:pt x="222877" y="180235"/>
                                </a:lnTo>
                                <a:lnTo>
                                  <a:pt x="222938" y="183953"/>
                                </a:lnTo>
                                <a:lnTo>
                                  <a:pt x="222995" y="117095"/>
                                </a:lnTo>
                                <a:lnTo>
                                  <a:pt x="223052" y="128277"/>
                                </a:lnTo>
                                <a:lnTo>
                                  <a:pt x="223108" y="154402"/>
                                </a:lnTo>
                                <a:lnTo>
                                  <a:pt x="223165" y="153255"/>
                                </a:lnTo>
                                <a:lnTo>
                                  <a:pt x="223222" y="173346"/>
                                </a:lnTo>
                                <a:lnTo>
                                  <a:pt x="223282" y="160144"/>
                                </a:lnTo>
                                <a:lnTo>
                                  <a:pt x="223339" y="146071"/>
                                </a:lnTo>
                                <a:lnTo>
                                  <a:pt x="223396" y="160420"/>
                                </a:lnTo>
                                <a:lnTo>
                                  <a:pt x="223452" y="163016"/>
                                </a:lnTo>
                                <a:lnTo>
                                  <a:pt x="223509" y="172771"/>
                                </a:lnTo>
                                <a:lnTo>
                                  <a:pt x="223570" y="178210"/>
                                </a:lnTo>
                                <a:lnTo>
                                  <a:pt x="223627" y="169329"/>
                                </a:lnTo>
                                <a:lnTo>
                                  <a:pt x="223683" y="140053"/>
                                </a:lnTo>
                                <a:lnTo>
                                  <a:pt x="223740" y="180806"/>
                                </a:lnTo>
                                <a:lnTo>
                                  <a:pt x="223797" y="182803"/>
                                </a:lnTo>
                                <a:lnTo>
                                  <a:pt x="223853" y="129998"/>
                                </a:lnTo>
                                <a:lnTo>
                                  <a:pt x="223910" y="190566"/>
                                </a:lnTo>
                                <a:lnTo>
                                  <a:pt x="223971" y="122834"/>
                                </a:lnTo>
                                <a:lnTo>
                                  <a:pt x="224028" y="143496"/>
                                </a:lnTo>
                                <a:lnTo>
                                  <a:pt x="224084" y="192287"/>
                                </a:lnTo>
                                <a:lnTo>
                                  <a:pt x="224141" y="177064"/>
                                </a:lnTo>
                                <a:lnTo>
                                  <a:pt x="224198" y="186824"/>
                                </a:lnTo>
                                <a:lnTo>
                                  <a:pt x="224258" y="151235"/>
                                </a:lnTo>
                                <a:lnTo>
                                  <a:pt x="224315" y="158123"/>
                                </a:lnTo>
                                <a:lnTo>
                                  <a:pt x="224372" y="150085"/>
                                </a:lnTo>
                                <a:lnTo>
                                  <a:pt x="224428" y="179085"/>
                                </a:lnTo>
                                <a:lnTo>
                                  <a:pt x="224485" y="166458"/>
                                </a:lnTo>
                                <a:lnTo>
                                  <a:pt x="224546" y="157548"/>
                                </a:lnTo>
                                <a:lnTo>
                                  <a:pt x="224603" y="169604"/>
                                </a:lnTo>
                                <a:lnTo>
                                  <a:pt x="224659" y="185099"/>
                                </a:lnTo>
                                <a:lnTo>
                                  <a:pt x="224716" y="150384"/>
                                </a:lnTo>
                                <a:lnTo>
                                  <a:pt x="224773" y="179660"/>
                                </a:lnTo>
                                <a:lnTo>
                                  <a:pt x="224829" y="191413"/>
                                </a:lnTo>
                                <a:lnTo>
                                  <a:pt x="224886" y="156123"/>
                                </a:lnTo>
                                <a:lnTo>
                                  <a:pt x="224947" y="170175"/>
                                </a:lnTo>
                                <a:lnTo>
                                  <a:pt x="225004" y="177935"/>
                                </a:lnTo>
                                <a:lnTo>
                                  <a:pt x="225060" y="189116"/>
                                </a:lnTo>
                                <a:lnTo>
                                  <a:pt x="225117" y="145496"/>
                                </a:lnTo>
                                <a:lnTo>
                                  <a:pt x="225174" y="153255"/>
                                </a:lnTo>
                                <a:lnTo>
                                  <a:pt x="225234" y="184528"/>
                                </a:lnTo>
                                <a:lnTo>
                                  <a:pt x="225291" y="157848"/>
                                </a:lnTo>
                                <a:lnTo>
                                  <a:pt x="225348" y="167879"/>
                                </a:lnTo>
                                <a:lnTo>
                                  <a:pt x="225404" y="145792"/>
                                </a:lnTo>
                                <a:lnTo>
                                  <a:pt x="225461" y="140329"/>
                                </a:lnTo>
                                <a:lnTo>
                                  <a:pt x="225518" y="168179"/>
                                </a:lnTo>
                                <a:lnTo>
                                  <a:pt x="225579" y="158698"/>
                                </a:lnTo>
                                <a:lnTo>
                                  <a:pt x="225635" y="197455"/>
                                </a:lnTo>
                                <a:lnTo>
                                  <a:pt x="225692" y="217542"/>
                                </a:lnTo>
                                <a:lnTo>
                                  <a:pt x="225749" y="151810"/>
                                </a:lnTo>
                                <a:lnTo>
                                  <a:pt x="225805" y="122834"/>
                                </a:lnTo>
                                <a:lnTo>
                                  <a:pt x="225862" y="195155"/>
                                </a:lnTo>
                                <a:lnTo>
                                  <a:pt x="225919" y="150660"/>
                                </a:lnTo>
                                <a:lnTo>
                                  <a:pt x="225980" y="156402"/>
                                </a:lnTo>
                                <a:lnTo>
                                  <a:pt x="226036" y="145221"/>
                                </a:lnTo>
                                <a:lnTo>
                                  <a:pt x="226093" y="163587"/>
                                </a:lnTo>
                                <a:lnTo>
                                  <a:pt x="226150" y="160715"/>
                                </a:lnTo>
                                <a:lnTo>
                                  <a:pt x="226210" y="183378"/>
                                </a:lnTo>
                                <a:lnTo>
                                  <a:pt x="226267" y="186824"/>
                                </a:lnTo>
                                <a:lnTo>
                                  <a:pt x="226324" y="191988"/>
                                </a:lnTo>
                                <a:lnTo>
                                  <a:pt x="226380" y="185974"/>
                                </a:lnTo>
                                <a:lnTo>
                                  <a:pt x="226437" y="217242"/>
                                </a:lnTo>
                                <a:lnTo>
                                  <a:pt x="226494" y="159569"/>
                                </a:lnTo>
                                <a:lnTo>
                                  <a:pt x="226551" y="178785"/>
                                </a:lnTo>
                                <a:lnTo>
                                  <a:pt x="226611" y="160144"/>
                                </a:lnTo>
                                <a:lnTo>
                                  <a:pt x="226668" y="144071"/>
                                </a:lnTo>
                                <a:lnTo>
                                  <a:pt x="226725" y="184528"/>
                                </a:lnTo>
                                <a:lnTo>
                                  <a:pt x="226781" y="163016"/>
                                </a:lnTo>
                                <a:lnTo>
                                  <a:pt x="226838" y="179936"/>
                                </a:lnTo>
                                <a:lnTo>
                                  <a:pt x="226895" y="177639"/>
                                </a:lnTo>
                                <a:lnTo>
                                  <a:pt x="226956" y="174493"/>
                                </a:lnTo>
                                <a:lnTo>
                                  <a:pt x="227012" y="167029"/>
                                </a:lnTo>
                                <a:lnTo>
                                  <a:pt x="227069" y="146367"/>
                                </a:lnTo>
                                <a:lnTo>
                                  <a:pt x="227126" y="152110"/>
                                </a:lnTo>
                                <a:lnTo>
                                  <a:pt x="227186" y="179085"/>
                                </a:lnTo>
                                <a:lnTo>
                                  <a:pt x="227243" y="172771"/>
                                </a:lnTo>
                                <a:lnTo>
                                  <a:pt x="227300" y="164737"/>
                                </a:lnTo>
                                <a:lnTo>
                                  <a:pt x="227356" y="139753"/>
                                </a:lnTo>
                                <a:lnTo>
                                  <a:pt x="227413" y="173622"/>
                                </a:lnTo>
                                <a:lnTo>
                                  <a:pt x="227470" y="130868"/>
                                </a:lnTo>
                                <a:lnTo>
                                  <a:pt x="227527" y="176789"/>
                                </a:lnTo>
                                <a:lnTo>
                                  <a:pt x="227587" y="169900"/>
                                </a:lnTo>
                                <a:lnTo>
                                  <a:pt x="227644" y="163016"/>
                                </a:lnTo>
                                <a:lnTo>
                                  <a:pt x="227701" y="206061"/>
                                </a:lnTo>
                                <a:lnTo>
                                  <a:pt x="227757" y="154402"/>
                                </a:lnTo>
                                <a:lnTo>
                                  <a:pt x="227814" y="173622"/>
                                </a:lnTo>
                                <a:lnTo>
                                  <a:pt x="227871" y="182803"/>
                                </a:lnTo>
                                <a:lnTo>
                                  <a:pt x="227932" y="169030"/>
                                </a:lnTo>
                                <a:lnTo>
                                  <a:pt x="227988" y="156973"/>
                                </a:lnTo>
                                <a:lnTo>
                                  <a:pt x="228045" y="171326"/>
                                </a:lnTo>
                                <a:lnTo>
                                  <a:pt x="228102" y="153531"/>
                                </a:lnTo>
                                <a:lnTo>
                                  <a:pt x="228158" y="219263"/>
                                </a:lnTo>
                                <a:lnTo>
                                  <a:pt x="228219" y="177639"/>
                                </a:lnTo>
                                <a:lnTo>
                                  <a:pt x="228276" y="201173"/>
                                </a:lnTo>
                                <a:lnTo>
                                  <a:pt x="228332" y="183102"/>
                                </a:lnTo>
                                <a:lnTo>
                                  <a:pt x="228389" y="155252"/>
                                </a:lnTo>
                                <a:lnTo>
                                  <a:pt x="228446" y="155552"/>
                                </a:lnTo>
                                <a:lnTo>
                                  <a:pt x="228503" y="197155"/>
                                </a:lnTo>
                                <a:lnTo>
                                  <a:pt x="228559" y="179360"/>
                                </a:lnTo>
                                <a:lnTo>
                                  <a:pt x="228620" y="171326"/>
                                </a:lnTo>
                                <a:lnTo>
                                  <a:pt x="228677" y="169900"/>
                                </a:lnTo>
                                <a:lnTo>
                                  <a:pt x="228733" y="190566"/>
                                </a:lnTo>
                                <a:lnTo>
                                  <a:pt x="228790" y="142050"/>
                                </a:lnTo>
                                <a:lnTo>
                                  <a:pt x="228851" y="164437"/>
                                </a:lnTo>
                                <a:lnTo>
                                  <a:pt x="228908" y="194284"/>
                                </a:lnTo>
                                <a:lnTo>
                                  <a:pt x="228964" y="148088"/>
                                </a:lnTo>
                                <a:lnTo>
                                  <a:pt x="229021" y="164737"/>
                                </a:lnTo>
                                <a:lnTo>
                                  <a:pt x="229078" y="160144"/>
                                </a:lnTo>
                                <a:lnTo>
                                  <a:pt x="229134" y="140628"/>
                                </a:lnTo>
                                <a:lnTo>
                                  <a:pt x="229195" y="201173"/>
                                </a:lnTo>
                                <a:lnTo>
                                  <a:pt x="229252" y="140628"/>
                                </a:lnTo>
                                <a:lnTo>
                                  <a:pt x="229308" y="194859"/>
                                </a:lnTo>
                                <a:lnTo>
                                  <a:pt x="229365" y="197455"/>
                                </a:lnTo>
                                <a:lnTo>
                                  <a:pt x="229422" y="151534"/>
                                </a:lnTo>
                                <a:lnTo>
                                  <a:pt x="229479" y="170751"/>
                                </a:lnTo>
                                <a:lnTo>
                                  <a:pt x="229535" y="165012"/>
                                </a:lnTo>
                                <a:lnTo>
                                  <a:pt x="229596" y="161566"/>
                                </a:lnTo>
                                <a:lnTo>
                                  <a:pt x="229653" y="189416"/>
                                </a:lnTo>
                                <a:lnTo>
                                  <a:pt x="229709" y="160420"/>
                                </a:lnTo>
                                <a:lnTo>
                                  <a:pt x="229766" y="156973"/>
                                </a:lnTo>
                                <a:lnTo>
                                  <a:pt x="229827" y="158698"/>
                                </a:lnTo>
                                <a:lnTo>
                                  <a:pt x="229884" y="163862"/>
                                </a:lnTo>
                                <a:lnTo>
                                  <a:pt x="229940" y="165308"/>
                                </a:lnTo>
                                <a:lnTo>
                                  <a:pt x="229997" y="175068"/>
                                </a:lnTo>
                                <a:lnTo>
                                  <a:pt x="230054" y="174493"/>
                                </a:lnTo>
                                <a:lnTo>
                                  <a:pt x="230110" y="189116"/>
                                </a:lnTo>
                                <a:lnTo>
                                  <a:pt x="230167" y="173047"/>
                                </a:lnTo>
                                <a:lnTo>
                                  <a:pt x="230228" y="191988"/>
                                </a:lnTo>
                                <a:lnTo>
                                  <a:pt x="230284" y="135736"/>
                                </a:lnTo>
                                <a:lnTo>
                                  <a:pt x="230341" y="167029"/>
                                </a:lnTo>
                                <a:lnTo>
                                  <a:pt x="230398" y="173917"/>
                                </a:lnTo>
                                <a:lnTo>
                                  <a:pt x="230455" y="222985"/>
                                </a:lnTo>
                                <a:lnTo>
                                  <a:pt x="230511" y="186549"/>
                                </a:lnTo>
                                <a:lnTo>
                                  <a:pt x="230572" y="155552"/>
                                </a:lnTo>
                                <a:lnTo>
                                  <a:pt x="230629" y="203764"/>
                                </a:lnTo>
                                <a:lnTo>
                                  <a:pt x="230685" y="156123"/>
                                </a:lnTo>
                                <a:lnTo>
                                  <a:pt x="230742" y="186249"/>
                                </a:lnTo>
                                <a:lnTo>
                                  <a:pt x="230799" y="203764"/>
                                </a:lnTo>
                                <a:lnTo>
                                  <a:pt x="230860" y="162716"/>
                                </a:lnTo>
                                <a:lnTo>
                                  <a:pt x="230916" y="172196"/>
                                </a:lnTo>
                                <a:lnTo>
                                  <a:pt x="230973" y="156973"/>
                                </a:lnTo>
                                <a:lnTo>
                                  <a:pt x="231030" y="179085"/>
                                </a:lnTo>
                                <a:lnTo>
                                  <a:pt x="231086" y="171050"/>
                                </a:lnTo>
                                <a:lnTo>
                                  <a:pt x="231143" y="192287"/>
                                </a:lnTo>
                                <a:lnTo>
                                  <a:pt x="231200" y="162440"/>
                                </a:lnTo>
                                <a:lnTo>
                                  <a:pt x="231261" y="170751"/>
                                </a:lnTo>
                                <a:lnTo>
                                  <a:pt x="231317" y="175643"/>
                                </a:lnTo>
                                <a:lnTo>
                                  <a:pt x="231374" y="166733"/>
                                </a:lnTo>
                                <a:lnTo>
                                  <a:pt x="231431" y="184824"/>
                                </a:lnTo>
                                <a:lnTo>
                                  <a:pt x="231487" y="175643"/>
                                </a:lnTo>
                                <a:lnTo>
                                  <a:pt x="231548" y="199176"/>
                                </a:lnTo>
                                <a:lnTo>
                                  <a:pt x="231605" y="178210"/>
                                </a:lnTo>
                                <a:lnTo>
                                  <a:pt x="231661" y="195730"/>
                                </a:lnTo>
                                <a:lnTo>
                                  <a:pt x="231718" y="192563"/>
                                </a:lnTo>
                                <a:lnTo>
                                  <a:pt x="231775" y="178210"/>
                                </a:lnTo>
                                <a:lnTo>
                                  <a:pt x="231835" y="161290"/>
                                </a:lnTo>
                                <a:lnTo>
                                  <a:pt x="231892" y="164737"/>
                                </a:lnTo>
                                <a:lnTo>
                                  <a:pt x="231949" y="186249"/>
                                </a:lnTo>
                                <a:lnTo>
                                  <a:pt x="232006" y="179360"/>
                                </a:lnTo>
                                <a:lnTo>
                                  <a:pt x="232062" y="169604"/>
                                </a:lnTo>
                                <a:lnTo>
                                  <a:pt x="232119" y="167879"/>
                                </a:lnTo>
                                <a:lnTo>
                                  <a:pt x="232176" y="161865"/>
                                </a:lnTo>
                                <a:lnTo>
                                  <a:pt x="232236" y="194859"/>
                                </a:lnTo>
                                <a:lnTo>
                                  <a:pt x="232293" y="163587"/>
                                </a:lnTo>
                                <a:lnTo>
                                  <a:pt x="232350" y="169329"/>
                                </a:lnTo>
                                <a:lnTo>
                                  <a:pt x="232407" y="181381"/>
                                </a:lnTo>
                                <a:lnTo>
                                  <a:pt x="232463" y="160991"/>
                                </a:lnTo>
                                <a:lnTo>
                                  <a:pt x="232524" y="190841"/>
                                </a:lnTo>
                                <a:lnTo>
                                  <a:pt x="232581" y="169030"/>
                                </a:lnTo>
                                <a:lnTo>
                                  <a:pt x="232637" y="223280"/>
                                </a:lnTo>
                                <a:lnTo>
                                  <a:pt x="232694" y="214946"/>
                                </a:lnTo>
                                <a:lnTo>
                                  <a:pt x="232751" y="175918"/>
                                </a:lnTo>
                                <a:lnTo>
                                  <a:pt x="232808" y="137182"/>
                                </a:lnTo>
                                <a:lnTo>
                                  <a:pt x="232868" y="188841"/>
                                </a:lnTo>
                                <a:lnTo>
                                  <a:pt x="232925" y="178785"/>
                                </a:lnTo>
                                <a:lnTo>
                                  <a:pt x="232982" y="186824"/>
                                </a:lnTo>
                                <a:lnTo>
                                  <a:pt x="233038" y="162141"/>
                                </a:lnTo>
                                <a:lnTo>
                                  <a:pt x="233095" y="179660"/>
                                </a:lnTo>
                                <a:lnTo>
                                  <a:pt x="233152" y="165308"/>
                                </a:lnTo>
                                <a:lnTo>
                                  <a:pt x="233208" y="185674"/>
                                </a:lnTo>
                                <a:lnTo>
                                  <a:pt x="233269" y="177935"/>
                                </a:lnTo>
                                <a:lnTo>
                                  <a:pt x="233326" y="198026"/>
                                </a:lnTo>
                                <a:lnTo>
                                  <a:pt x="233382" y="169604"/>
                                </a:lnTo>
                                <a:lnTo>
                                  <a:pt x="233439" y="189416"/>
                                </a:lnTo>
                                <a:lnTo>
                                  <a:pt x="233500" y="159269"/>
                                </a:lnTo>
                                <a:lnTo>
                                  <a:pt x="233557" y="193134"/>
                                </a:lnTo>
                                <a:lnTo>
                                  <a:pt x="233613" y="201748"/>
                                </a:lnTo>
                                <a:lnTo>
                                  <a:pt x="233670" y="236482"/>
                                </a:lnTo>
                                <a:lnTo>
                                  <a:pt x="233727" y="184824"/>
                                </a:lnTo>
                                <a:lnTo>
                                  <a:pt x="233784" y="181082"/>
                                </a:lnTo>
                                <a:lnTo>
                                  <a:pt x="233840" y="181381"/>
                                </a:lnTo>
                                <a:lnTo>
                                  <a:pt x="233901" y="148663"/>
                                </a:lnTo>
                                <a:lnTo>
                                  <a:pt x="233958" y="170175"/>
                                </a:lnTo>
                                <a:lnTo>
                                  <a:pt x="234014" y="179660"/>
                                </a:lnTo>
                                <a:lnTo>
                                  <a:pt x="234071" y="201173"/>
                                </a:lnTo>
                                <a:lnTo>
                                  <a:pt x="234128" y="173047"/>
                                </a:lnTo>
                                <a:lnTo>
                                  <a:pt x="234184" y="165583"/>
                                </a:lnTo>
                                <a:lnTo>
                                  <a:pt x="234245" y="191413"/>
                                </a:lnTo>
                                <a:lnTo>
                                  <a:pt x="234302" y="196880"/>
                                </a:lnTo>
                                <a:lnTo>
                                  <a:pt x="234359" y="197155"/>
                                </a:lnTo>
                                <a:lnTo>
                                  <a:pt x="234415" y="206911"/>
                                </a:lnTo>
                                <a:lnTo>
                                  <a:pt x="234476" y="181381"/>
                                </a:lnTo>
                                <a:lnTo>
                                  <a:pt x="234533" y="203193"/>
                                </a:lnTo>
                                <a:lnTo>
                                  <a:pt x="234589" y="212079"/>
                                </a:lnTo>
                                <a:lnTo>
                                  <a:pt x="234646" y="206061"/>
                                </a:lnTo>
                                <a:lnTo>
                                  <a:pt x="234703" y="204040"/>
                                </a:lnTo>
                                <a:lnTo>
                                  <a:pt x="234760" y="167029"/>
                                </a:lnTo>
                                <a:lnTo>
                                  <a:pt x="234816" y="181381"/>
                                </a:lnTo>
                                <a:lnTo>
                                  <a:pt x="234877" y="166733"/>
                                </a:lnTo>
                                <a:lnTo>
                                  <a:pt x="234934" y="211228"/>
                                </a:lnTo>
                                <a:lnTo>
                                  <a:pt x="234990" y="185674"/>
                                </a:lnTo>
                                <a:lnTo>
                                  <a:pt x="235047" y="192287"/>
                                </a:lnTo>
                                <a:lnTo>
                                  <a:pt x="235104" y="194284"/>
                                </a:lnTo>
                                <a:lnTo>
                                  <a:pt x="235160" y="169604"/>
                                </a:lnTo>
                                <a:lnTo>
                                  <a:pt x="235221" y="197155"/>
                                </a:lnTo>
                                <a:lnTo>
                                  <a:pt x="235278" y="206061"/>
                                </a:lnTo>
                                <a:lnTo>
                                  <a:pt x="235334" y="167604"/>
                                </a:lnTo>
                                <a:lnTo>
                                  <a:pt x="235391" y="211503"/>
                                </a:lnTo>
                                <a:lnTo>
                                  <a:pt x="235448" y="207211"/>
                                </a:lnTo>
                                <a:lnTo>
                                  <a:pt x="235509" y="204040"/>
                                </a:lnTo>
                                <a:lnTo>
                                  <a:pt x="235565" y="163016"/>
                                </a:lnTo>
                                <a:lnTo>
                                  <a:pt x="235622" y="210078"/>
                                </a:lnTo>
                                <a:lnTo>
                                  <a:pt x="235679" y="177935"/>
                                </a:lnTo>
                                <a:lnTo>
                                  <a:pt x="235735" y="210928"/>
                                </a:lnTo>
                                <a:lnTo>
                                  <a:pt x="235792" y="217817"/>
                                </a:lnTo>
                                <a:lnTo>
                                  <a:pt x="235849" y="189116"/>
                                </a:lnTo>
                                <a:lnTo>
                                  <a:pt x="235910" y="191137"/>
                                </a:lnTo>
                                <a:lnTo>
                                  <a:pt x="235966" y="217242"/>
                                </a:lnTo>
                                <a:lnTo>
                                  <a:pt x="236023" y="196580"/>
                                </a:lnTo>
                                <a:lnTo>
                                  <a:pt x="236080" y="179085"/>
                                </a:lnTo>
                                <a:lnTo>
                                  <a:pt x="236140" y="189991"/>
                                </a:lnTo>
                                <a:lnTo>
                                  <a:pt x="236197" y="205486"/>
                                </a:lnTo>
                                <a:lnTo>
                                  <a:pt x="236254" y="194009"/>
                                </a:lnTo>
                                <a:lnTo>
                                  <a:pt x="236311" y="192563"/>
                                </a:lnTo>
                                <a:lnTo>
                                  <a:pt x="236367" y="205190"/>
                                </a:lnTo>
                                <a:lnTo>
                                  <a:pt x="236424" y="211503"/>
                                </a:lnTo>
                                <a:lnTo>
                                  <a:pt x="236485" y="184248"/>
                                </a:lnTo>
                                <a:lnTo>
                                  <a:pt x="236541" y="180511"/>
                                </a:lnTo>
                                <a:lnTo>
                                  <a:pt x="236598" y="182232"/>
                                </a:lnTo>
                                <a:lnTo>
                                  <a:pt x="236655" y="185099"/>
                                </a:lnTo>
                                <a:lnTo>
                                  <a:pt x="236712" y="208357"/>
                                </a:lnTo>
                                <a:lnTo>
                                  <a:pt x="236768" y="169900"/>
                                </a:lnTo>
                                <a:lnTo>
                                  <a:pt x="236825" y="216967"/>
                                </a:lnTo>
                                <a:lnTo>
                                  <a:pt x="236886" y="197155"/>
                                </a:lnTo>
                                <a:lnTo>
                                  <a:pt x="236942" y="204914"/>
                                </a:lnTo>
                                <a:lnTo>
                                  <a:pt x="236999" y="194009"/>
                                </a:lnTo>
                                <a:lnTo>
                                  <a:pt x="237056" y="212374"/>
                                </a:lnTo>
                                <a:lnTo>
                                  <a:pt x="237116" y="219838"/>
                                </a:lnTo>
                                <a:lnTo>
                                  <a:pt x="237173" y="232740"/>
                                </a:lnTo>
                                <a:lnTo>
                                  <a:pt x="237230" y="187970"/>
                                </a:lnTo>
                                <a:lnTo>
                                  <a:pt x="237286" y="229023"/>
                                </a:lnTo>
                                <a:lnTo>
                                  <a:pt x="237343" y="170475"/>
                                </a:lnTo>
                                <a:lnTo>
                                  <a:pt x="237400" y="195430"/>
                                </a:lnTo>
                                <a:lnTo>
                                  <a:pt x="237457" y="189116"/>
                                </a:lnTo>
                                <a:lnTo>
                                  <a:pt x="237517" y="179360"/>
                                </a:lnTo>
                                <a:lnTo>
                                  <a:pt x="237574" y="176489"/>
                                </a:lnTo>
                                <a:lnTo>
                                  <a:pt x="237631" y="205761"/>
                                </a:lnTo>
                                <a:lnTo>
                                  <a:pt x="237687" y="229298"/>
                                </a:lnTo>
                                <a:lnTo>
                                  <a:pt x="237744" y="203764"/>
                                </a:lnTo>
                                <a:lnTo>
                                  <a:pt x="237801" y="169900"/>
                                </a:lnTo>
                                <a:lnTo>
                                  <a:pt x="237862" y="160715"/>
                                </a:lnTo>
                                <a:lnTo>
                                  <a:pt x="237918" y="193709"/>
                                </a:lnTo>
                                <a:lnTo>
                                  <a:pt x="237975" y="201468"/>
                                </a:lnTo>
                                <a:lnTo>
                                  <a:pt x="238032" y="206061"/>
                                </a:lnTo>
                                <a:lnTo>
                                  <a:pt x="238088" y="222705"/>
                                </a:lnTo>
                                <a:lnTo>
                                  <a:pt x="238149" y="167308"/>
                                </a:lnTo>
                                <a:lnTo>
                                  <a:pt x="238206" y="225577"/>
                                </a:lnTo>
                                <a:lnTo>
                                  <a:pt x="238262" y="181956"/>
                                </a:lnTo>
                                <a:lnTo>
                                  <a:pt x="238319" y="171897"/>
                                </a:lnTo>
                                <a:lnTo>
                                  <a:pt x="238376" y="194284"/>
                                </a:lnTo>
                                <a:lnTo>
                                  <a:pt x="238433" y="203193"/>
                                </a:lnTo>
                                <a:lnTo>
                                  <a:pt x="238489" y="179936"/>
                                </a:lnTo>
                                <a:lnTo>
                                  <a:pt x="238550" y="173346"/>
                                </a:lnTo>
                                <a:lnTo>
                                  <a:pt x="238607" y="226152"/>
                                </a:lnTo>
                                <a:lnTo>
                                  <a:pt x="238663" y="182803"/>
                                </a:lnTo>
                                <a:lnTo>
                                  <a:pt x="238720" y="202618"/>
                                </a:lnTo>
                                <a:lnTo>
                                  <a:pt x="238777" y="238479"/>
                                </a:lnTo>
                                <a:lnTo>
                                  <a:pt x="238838" y="220113"/>
                                </a:lnTo>
                                <a:lnTo>
                                  <a:pt x="238894" y="202043"/>
                                </a:lnTo>
                                <a:lnTo>
                                  <a:pt x="238951" y="197155"/>
                                </a:lnTo>
                                <a:lnTo>
                                  <a:pt x="239008" y="179085"/>
                                </a:lnTo>
                                <a:lnTo>
                                  <a:pt x="239064" y="218117"/>
                                </a:lnTo>
                                <a:lnTo>
                                  <a:pt x="239125" y="207786"/>
                                </a:lnTo>
                                <a:lnTo>
                                  <a:pt x="239182" y="219838"/>
                                </a:lnTo>
                                <a:lnTo>
                                  <a:pt x="239239" y="221259"/>
                                </a:lnTo>
                                <a:lnTo>
                                  <a:pt x="239295" y="189991"/>
                                </a:lnTo>
                                <a:lnTo>
                                  <a:pt x="239352" y="204040"/>
                                </a:lnTo>
                                <a:lnTo>
                                  <a:pt x="239409" y="189692"/>
                                </a:lnTo>
                                <a:lnTo>
                                  <a:pt x="239465" y="201468"/>
                                </a:lnTo>
                                <a:lnTo>
                                  <a:pt x="239526" y="205190"/>
                                </a:lnTo>
                                <a:lnTo>
                                  <a:pt x="239583" y="223280"/>
                                </a:lnTo>
                                <a:lnTo>
                                  <a:pt x="239639" y="208632"/>
                                </a:lnTo>
                                <a:lnTo>
                                  <a:pt x="239696" y="213800"/>
                                </a:lnTo>
                                <a:lnTo>
                                  <a:pt x="239753" y="197155"/>
                                </a:lnTo>
                                <a:lnTo>
                                  <a:pt x="239814" y="229023"/>
                                </a:lnTo>
                                <a:lnTo>
                                  <a:pt x="239870" y="198601"/>
                                </a:lnTo>
                                <a:lnTo>
                                  <a:pt x="239927" y="185974"/>
                                </a:lnTo>
                                <a:lnTo>
                                  <a:pt x="239984" y="200897"/>
                                </a:lnTo>
                                <a:lnTo>
                                  <a:pt x="240040" y="249960"/>
                                </a:lnTo>
                                <a:lnTo>
                                  <a:pt x="240097" y="230169"/>
                                </a:lnTo>
                                <a:lnTo>
                                  <a:pt x="240158" y="207486"/>
                                </a:lnTo>
                                <a:lnTo>
                                  <a:pt x="240214" y="210353"/>
                                </a:lnTo>
                                <a:lnTo>
                                  <a:pt x="240271" y="198601"/>
                                </a:lnTo>
                                <a:lnTo>
                                  <a:pt x="240328" y="166733"/>
                                </a:lnTo>
                                <a:lnTo>
                                  <a:pt x="240385" y="223280"/>
                                </a:lnTo>
                                <a:lnTo>
                                  <a:pt x="240441" y="221259"/>
                                </a:lnTo>
                                <a:lnTo>
                                  <a:pt x="240498" y="203469"/>
                                </a:lnTo>
                                <a:lnTo>
                                  <a:pt x="240559" y="216967"/>
                                </a:lnTo>
                                <a:lnTo>
                                  <a:pt x="240615" y="231319"/>
                                </a:lnTo>
                                <a:lnTo>
                                  <a:pt x="240672" y="225281"/>
                                </a:lnTo>
                                <a:lnTo>
                                  <a:pt x="240729" y="235336"/>
                                </a:lnTo>
                                <a:lnTo>
                                  <a:pt x="240790" y="202618"/>
                                </a:lnTo>
                                <a:lnTo>
                                  <a:pt x="240846" y="212650"/>
                                </a:lnTo>
                                <a:lnTo>
                                  <a:pt x="240903" y="175068"/>
                                </a:lnTo>
                                <a:lnTo>
                                  <a:pt x="240960" y="186824"/>
                                </a:lnTo>
                                <a:lnTo>
                                  <a:pt x="241016" y="218117"/>
                                </a:lnTo>
                                <a:lnTo>
                                  <a:pt x="241073" y="214670"/>
                                </a:lnTo>
                                <a:lnTo>
                                  <a:pt x="241130" y="221259"/>
                                </a:lnTo>
                                <a:lnTo>
                                  <a:pt x="241191" y="228148"/>
                                </a:lnTo>
                                <a:lnTo>
                                  <a:pt x="241247" y="233887"/>
                                </a:lnTo>
                                <a:lnTo>
                                  <a:pt x="241304" y="194583"/>
                                </a:lnTo>
                                <a:lnTo>
                                  <a:pt x="241361" y="192563"/>
                                </a:lnTo>
                                <a:lnTo>
                                  <a:pt x="241417" y="188545"/>
                                </a:lnTo>
                                <a:lnTo>
                                  <a:pt x="241474" y="240500"/>
                                </a:lnTo>
                                <a:lnTo>
                                  <a:pt x="241535" y="235612"/>
                                </a:lnTo>
                                <a:lnTo>
                                  <a:pt x="241591" y="194859"/>
                                </a:lnTo>
                                <a:lnTo>
                                  <a:pt x="241648" y="208932"/>
                                </a:lnTo>
                                <a:lnTo>
                                  <a:pt x="241705" y="206061"/>
                                </a:lnTo>
                                <a:lnTo>
                                  <a:pt x="241766" y="193709"/>
                                </a:lnTo>
                                <a:lnTo>
                                  <a:pt x="241822" y="244517"/>
                                </a:lnTo>
                                <a:lnTo>
                                  <a:pt x="241879" y="207211"/>
                                </a:lnTo>
                                <a:lnTo>
                                  <a:pt x="241936" y="217542"/>
                                </a:lnTo>
                                <a:lnTo>
                                  <a:pt x="241992" y="213225"/>
                                </a:lnTo>
                                <a:lnTo>
                                  <a:pt x="242049" y="218392"/>
                                </a:lnTo>
                                <a:lnTo>
                                  <a:pt x="242106" y="220413"/>
                                </a:lnTo>
                                <a:lnTo>
                                  <a:pt x="242167" y="235612"/>
                                </a:lnTo>
                                <a:lnTo>
                                  <a:pt x="242223" y="189116"/>
                                </a:lnTo>
                                <a:lnTo>
                                  <a:pt x="242280" y="207486"/>
                                </a:lnTo>
                                <a:lnTo>
                                  <a:pt x="242337" y="266329"/>
                                </a:lnTo>
                                <a:lnTo>
                                  <a:pt x="242393" y="221559"/>
                                </a:lnTo>
                                <a:lnTo>
                                  <a:pt x="242450" y="184824"/>
                                </a:lnTo>
                                <a:lnTo>
                                  <a:pt x="242511" y="206911"/>
                                </a:lnTo>
                                <a:lnTo>
                                  <a:pt x="242567" y="211228"/>
                                </a:lnTo>
                                <a:lnTo>
                                  <a:pt x="242624" y="209507"/>
                                </a:lnTo>
                                <a:lnTo>
                                  <a:pt x="242681" y="223280"/>
                                </a:lnTo>
                                <a:lnTo>
                                  <a:pt x="242738" y="192862"/>
                                </a:lnTo>
                                <a:lnTo>
                                  <a:pt x="242798" y="201748"/>
                                </a:lnTo>
                                <a:lnTo>
                                  <a:pt x="242855" y="235912"/>
                                </a:lnTo>
                                <a:lnTo>
                                  <a:pt x="242912" y="191988"/>
                                </a:lnTo>
                                <a:lnTo>
                                  <a:pt x="242968" y="219538"/>
                                </a:lnTo>
                                <a:lnTo>
                                  <a:pt x="243025" y="201173"/>
                                </a:lnTo>
                                <a:lnTo>
                                  <a:pt x="243082" y="243071"/>
                                </a:lnTo>
                                <a:lnTo>
                                  <a:pt x="243138" y="218688"/>
                                </a:lnTo>
                                <a:lnTo>
                                  <a:pt x="243199" y="193709"/>
                                </a:lnTo>
                                <a:lnTo>
                                  <a:pt x="243256" y="206336"/>
                                </a:lnTo>
                                <a:lnTo>
                                  <a:pt x="243313" y="213800"/>
                                </a:lnTo>
                                <a:lnTo>
                                  <a:pt x="243369" y="205761"/>
                                </a:lnTo>
                                <a:lnTo>
                                  <a:pt x="243430" y="210353"/>
                                </a:lnTo>
                                <a:lnTo>
                                  <a:pt x="243487" y="239054"/>
                                </a:lnTo>
                                <a:lnTo>
                                  <a:pt x="243543" y="236187"/>
                                </a:lnTo>
                                <a:lnTo>
                                  <a:pt x="243600" y="201468"/>
                                </a:lnTo>
                                <a:lnTo>
                                  <a:pt x="243657" y="212374"/>
                                </a:lnTo>
                                <a:lnTo>
                                  <a:pt x="243713" y="231594"/>
                                </a:lnTo>
                                <a:lnTo>
                                  <a:pt x="243774" y="196880"/>
                                </a:lnTo>
                                <a:lnTo>
                                  <a:pt x="243831" y="266904"/>
                                </a:lnTo>
                                <a:lnTo>
                                  <a:pt x="243888" y="221835"/>
                                </a:lnTo>
                                <a:lnTo>
                                  <a:pt x="243944" y="209207"/>
                                </a:lnTo>
                                <a:lnTo>
                                  <a:pt x="244001" y="201468"/>
                                </a:lnTo>
                                <a:lnTo>
                                  <a:pt x="244058" y="239354"/>
                                </a:lnTo>
                                <a:lnTo>
                                  <a:pt x="244114" y="258570"/>
                                </a:lnTo>
                                <a:lnTo>
                                  <a:pt x="244175" y="198026"/>
                                </a:lnTo>
                                <a:lnTo>
                                  <a:pt x="244232" y="219838"/>
                                </a:lnTo>
                                <a:lnTo>
                                  <a:pt x="244289" y="217542"/>
                                </a:lnTo>
                                <a:lnTo>
                                  <a:pt x="244345" y="208632"/>
                                </a:lnTo>
                                <a:lnTo>
                                  <a:pt x="244406" y="255998"/>
                                </a:lnTo>
                                <a:lnTo>
                                  <a:pt x="244463" y="200897"/>
                                </a:lnTo>
                                <a:lnTo>
                                  <a:pt x="244519" y="215521"/>
                                </a:lnTo>
                                <a:lnTo>
                                  <a:pt x="244576" y="209207"/>
                                </a:lnTo>
                                <a:lnTo>
                                  <a:pt x="244633" y="213524"/>
                                </a:lnTo>
                                <a:lnTo>
                                  <a:pt x="244690" y="243371"/>
                                </a:lnTo>
                                <a:lnTo>
                                  <a:pt x="244746" y="243071"/>
                                </a:lnTo>
                                <a:lnTo>
                                  <a:pt x="244807" y="229873"/>
                                </a:lnTo>
                                <a:lnTo>
                                  <a:pt x="244864" y="162141"/>
                                </a:lnTo>
                                <a:lnTo>
                                  <a:pt x="244920" y="238779"/>
                                </a:lnTo>
                                <a:lnTo>
                                  <a:pt x="244977" y="240775"/>
                                </a:lnTo>
                                <a:lnTo>
                                  <a:pt x="245034" y="241650"/>
                                </a:lnTo>
                                <a:lnTo>
                                  <a:pt x="245090" y="235336"/>
                                </a:lnTo>
                                <a:lnTo>
                                  <a:pt x="245151" y="210653"/>
                                </a:lnTo>
                                <a:lnTo>
                                  <a:pt x="245208" y="242225"/>
                                </a:lnTo>
                                <a:lnTo>
                                  <a:pt x="245265" y="231594"/>
                                </a:lnTo>
                                <a:lnTo>
                                  <a:pt x="245321" y="222409"/>
                                </a:lnTo>
                                <a:lnTo>
                                  <a:pt x="245378" y="220984"/>
                                </a:lnTo>
                                <a:lnTo>
                                  <a:pt x="245439" y="223855"/>
                                </a:lnTo>
                                <a:lnTo>
                                  <a:pt x="245495" y="244793"/>
                                </a:lnTo>
                                <a:lnTo>
                                  <a:pt x="245552" y="237058"/>
                                </a:lnTo>
                                <a:lnTo>
                                  <a:pt x="245609" y="224131"/>
                                </a:lnTo>
                                <a:lnTo>
                                  <a:pt x="245666" y="233887"/>
                                </a:lnTo>
                                <a:lnTo>
                                  <a:pt x="245722" y="216667"/>
                                </a:lnTo>
                                <a:lnTo>
                                  <a:pt x="245779" y="219538"/>
                                </a:lnTo>
                                <a:lnTo>
                                  <a:pt x="245840" y="224430"/>
                                </a:lnTo>
                                <a:lnTo>
                                  <a:pt x="245896" y="231890"/>
                                </a:lnTo>
                                <a:lnTo>
                                  <a:pt x="245953" y="220688"/>
                                </a:lnTo>
                                <a:lnTo>
                                  <a:pt x="246010" y="252256"/>
                                </a:lnTo>
                                <a:lnTo>
                                  <a:pt x="246066" y="226152"/>
                                </a:lnTo>
                                <a:lnTo>
                                  <a:pt x="246127" y="225852"/>
                                </a:lnTo>
                                <a:lnTo>
                                  <a:pt x="246184" y="224706"/>
                                </a:lnTo>
                                <a:lnTo>
                                  <a:pt x="246241" y="216967"/>
                                </a:lnTo>
                                <a:lnTo>
                                  <a:pt x="246297" y="228723"/>
                                </a:lnTo>
                                <a:lnTo>
                                  <a:pt x="246354" y="217817"/>
                                </a:lnTo>
                                <a:lnTo>
                                  <a:pt x="246415" y="254852"/>
                                </a:lnTo>
                                <a:lnTo>
                                  <a:pt x="246471" y="210353"/>
                                </a:lnTo>
                                <a:lnTo>
                                  <a:pt x="246528" y="203764"/>
                                </a:lnTo>
                                <a:lnTo>
                                  <a:pt x="246585" y="250831"/>
                                </a:lnTo>
                                <a:lnTo>
                                  <a:pt x="246642" y="239629"/>
                                </a:lnTo>
                                <a:lnTo>
                                  <a:pt x="246698" y="261441"/>
                                </a:lnTo>
                                <a:lnTo>
                                  <a:pt x="246755" y="242796"/>
                                </a:lnTo>
                                <a:lnTo>
                                  <a:pt x="246816" y="171050"/>
                                </a:lnTo>
                                <a:lnTo>
                                  <a:pt x="246872" y="219838"/>
                                </a:lnTo>
                                <a:lnTo>
                                  <a:pt x="246929" y="231890"/>
                                </a:lnTo>
                                <a:lnTo>
                                  <a:pt x="246986" y="239054"/>
                                </a:lnTo>
                                <a:lnTo>
                                  <a:pt x="247042" y="236758"/>
                                </a:lnTo>
                                <a:lnTo>
                                  <a:pt x="247103" y="235336"/>
                                </a:lnTo>
                                <a:lnTo>
                                  <a:pt x="247160" y="188841"/>
                                </a:lnTo>
                                <a:lnTo>
                                  <a:pt x="247217" y="229594"/>
                                </a:lnTo>
                                <a:lnTo>
                                  <a:pt x="247273" y="214099"/>
                                </a:lnTo>
                                <a:lnTo>
                                  <a:pt x="247330" y="185674"/>
                                </a:lnTo>
                                <a:lnTo>
                                  <a:pt x="247387" y="263737"/>
                                </a:lnTo>
                                <a:lnTo>
                                  <a:pt x="247447" y="218117"/>
                                </a:lnTo>
                                <a:lnTo>
                                  <a:pt x="247504" y="208357"/>
                                </a:lnTo>
                                <a:lnTo>
                                  <a:pt x="247561" y="239629"/>
                                </a:lnTo>
                                <a:lnTo>
                                  <a:pt x="247617" y="256573"/>
                                </a:lnTo>
                                <a:lnTo>
                                  <a:pt x="247674" y="208632"/>
                                </a:lnTo>
                                <a:lnTo>
                                  <a:pt x="247731" y="217817"/>
                                </a:lnTo>
                                <a:lnTo>
                                  <a:pt x="247788" y="262012"/>
                                </a:lnTo>
                                <a:lnTo>
                                  <a:pt x="247848" y="184528"/>
                                </a:lnTo>
                                <a:lnTo>
                                  <a:pt x="247905" y="245943"/>
                                </a:lnTo>
                                <a:lnTo>
                                  <a:pt x="247962" y="233316"/>
                                </a:lnTo>
                                <a:lnTo>
                                  <a:pt x="248018" y="253131"/>
                                </a:lnTo>
                                <a:lnTo>
                                  <a:pt x="248079" y="255699"/>
                                </a:lnTo>
                                <a:lnTo>
                                  <a:pt x="248136" y="230169"/>
                                </a:lnTo>
                                <a:lnTo>
                                  <a:pt x="248193" y="216391"/>
                                </a:lnTo>
                                <a:lnTo>
                                  <a:pt x="248249" y="232165"/>
                                </a:lnTo>
                                <a:lnTo>
                                  <a:pt x="248306" y="209207"/>
                                </a:lnTo>
                                <a:lnTo>
                                  <a:pt x="248363" y="222134"/>
                                </a:lnTo>
                                <a:lnTo>
                                  <a:pt x="248423" y="237333"/>
                                </a:lnTo>
                                <a:lnTo>
                                  <a:pt x="248480" y="225577"/>
                                </a:lnTo>
                                <a:lnTo>
                                  <a:pt x="248537" y="244222"/>
                                </a:lnTo>
                                <a:lnTo>
                                  <a:pt x="248594" y="224131"/>
                                </a:lnTo>
                                <a:lnTo>
                                  <a:pt x="248650" y="231890"/>
                                </a:lnTo>
                                <a:lnTo>
                                  <a:pt x="248707" y="224706"/>
                                </a:lnTo>
                                <a:lnTo>
                                  <a:pt x="248764" y="252831"/>
                                </a:lnTo>
                                <a:lnTo>
                                  <a:pt x="248824" y="242796"/>
                                </a:lnTo>
                                <a:lnTo>
                                  <a:pt x="248881" y="238479"/>
                                </a:lnTo>
                                <a:lnTo>
                                  <a:pt x="248938" y="258295"/>
                                </a:lnTo>
                                <a:lnTo>
                                  <a:pt x="248994" y="235336"/>
                                </a:lnTo>
                                <a:lnTo>
                                  <a:pt x="249055" y="222705"/>
                                </a:lnTo>
                                <a:lnTo>
                                  <a:pt x="249112" y="252831"/>
                                </a:lnTo>
                                <a:lnTo>
                                  <a:pt x="249169" y="227002"/>
                                </a:lnTo>
                                <a:lnTo>
                                  <a:pt x="249225" y="196305"/>
                                </a:lnTo>
                                <a:lnTo>
                                  <a:pt x="249282" y="240775"/>
                                </a:lnTo>
                                <a:lnTo>
                                  <a:pt x="249339" y="223556"/>
                                </a:lnTo>
                                <a:lnTo>
                                  <a:pt x="249395" y="221835"/>
                                </a:lnTo>
                                <a:lnTo>
                                  <a:pt x="249456" y="236758"/>
                                </a:lnTo>
                                <a:lnTo>
                                  <a:pt x="249513" y="237633"/>
                                </a:lnTo>
                                <a:lnTo>
                                  <a:pt x="249569" y="241926"/>
                                </a:lnTo>
                                <a:lnTo>
                                  <a:pt x="249626" y="245368"/>
                                </a:lnTo>
                                <a:lnTo>
                                  <a:pt x="249683" y="226152"/>
                                </a:lnTo>
                                <a:lnTo>
                                  <a:pt x="249740" y="248239"/>
                                </a:lnTo>
                                <a:lnTo>
                                  <a:pt x="249800" y="246518"/>
                                </a:lnTo>
                                <a:lnTo>
                                  <a:pt x="249857" y="244793"/>
                                </a:lnTo>
                                <a:lnTo>
                                  <a:pt x="249914" y="217542"/>
                                </a:lnTo>
                                <a:lnTo>
                                  <a:pt x="249970" y="243647"/>
                                </a:lnTo>
                                <a:lnTo>
                                  <a:pt x="250027" y="204615"/>
                                </a:lnTo>
                                <a:lnTo>
                                  <a:pt x="250088" y="267180"/>
                                </a:lnTo>
                                <a:lnTo>
                                  <a:pt x="250145" y="243647"/>
                                </a:lnTo>
                                <a:lnTo>
                                  <a:pt x="250201" y="247664"/>
                                </a:lnTo>
                                <a:lnTo>
                                  <a:pt x="250258" y="237908"/>
                                </a:lnTo>
                                <a:lnTo>
                                  <a:pt x="250315" y="232165"/>
                                </a:lnTo>
                                <a:lnTo>
                                  <a:pt x="250371" y="237633"/>
                                </a:lnTo>
                                <a:lnTo>
                                  <a:pt x="250428" y="197455"/>
                                </a:lnTo>
                                <a:lnTo>
                                  <a:pt x="250489" y="250535"/>
                                </a:lnTo>
                                <a:lnTo>
                                  <a:pt x="250545" y="214375"/>
                                </a:lnTo>
                                <a:lnTo>
                                  <a:pt x="250602" y="244517"/>
                                </a:lnTo>
                                <a:lnTo>
                                  <a:pt x="250659" y="272343"/>
                                </a:lnTo>
                                <a:lnTo>
                                  <a:pt x="250720" y="243371"/>
                                </a:lnTo>
                                <a:lnTo>
                                  <a:pt x="250776" y="221835"/>
                                </a:lnTo>
                                <a:lnTo>
                                  <a:pt x="250833" y="261441"/>
                                </a:lnTo>
                                <a:lnTo>
                                  <a:pt x="250890" y="215521"/>
                                </a:lnTo>
                                <a:lnTo>
                                  <a:pt x="250946" y="233040"/>
                                </a:lnTo>
                                <a:lnTo>
                                  <a:pt x="251003" y="220688"/>
                                </a:lnTo>
                                <a:lnTo>
                                  <a:pt x="251064" y="223556"/>
                                </a:lnTo>
                                <a:lnTo>
                                  <a:pt x="251121" y="233040"/>
                                </a:lnTo>
                                <a:lnTo>
                                  <a:pt x="251177" y="238779"/>
                                </a:lnTo>
                                <a:lnTo>
                                  <a:pt x="251234" y="232165"/>
                                </a:lnTo>
                                <a:lnTo>
                                  <a:pt x="251291" y="234186"/>
                                </a:lnTo>
                                <a:lnTo>
                                  <a:pt x="251347" y="228448"/>
                                </a:lnTo>
                                <a:lnTo>
                                  <a:pt x="251404" y="244793"/>
                                </a:lnTo>
                                <a:lnTo>
                                  <a:pt x="251465" y="237333"/>
                                </a:lnTo>
                                <a:lnTo>
                                  <a:pt x="251521" y="231594"/>
                                </a:lnTo>
                                <a:lnTo>
                                  <a:pt x="251578" y="225852"/>
                                </a:lnTo>
                                <a:lnTo>
                                  <a:pt x="251635" y="225577"/>
                                </a:lnTo>
                                <a:lnTo>
                                  <a:pt x="251696" y="274644"/>
                                </a:lnTo>
                                <a:lnTo>
                                  <a:pt x="251752" y="268051"/>
                                </a:lnTo>
                                <a:lnTo>
                                  <a:pt x="251809" y="228723"/>
                                </a:lnTo>
                                <a:lnTo>
                                  <a:pt x="251866" y="245668"/>
                                </a:lnTo>
                                <a:lnTo>
                                  <a:pt x="251922" y="236758"/>
                                </a:lnTo>
                                <a:lnTo>
                                  <a:pt x="251979" y="257995"/>
                                </a:lnTo>
                                <a:lnTo>
                                  <a:pt x="252036" y="257144"/>
                                </a:lnTo>
                                <a:lnTo>
                                  <a:pt x="252097" y="253131"/>
                                </a:lnTo>
                                <a:lnTo>
                                  <a:pt x="252153" y="237333"/>
                                </a:lnTo>
                                <a:lnTo>
                                  <a:pt x="252210" y="213225"/>
                                </a:lnTo>
                                <a:lnTo>
                                  <a:pt x="252267" y="253978"/>
                                </a:lnTo>
                                <a:lnTo>
                                  <a:pt x="252323" y="228723"/>
                                </a:lnTo>
                                <a:lnTo>
                                  <a:pt x="252380" y="232165"/>
                                </a:lnTo>
                                <a:lnTo>
                                  <a:pt x="252441" y="258570"/>
                                </a:lnTo>
                                <a:lnTo>
                                  <a:pt x="252497" y="223855"/>
                                </a:lnTo>
                                <a:lnTo>
                                  <a:pt x="252554" y="231319"/>
                                </a:lnTo>
                                <a:lnTo>
                                  <a:pt x="252611" y="247964"/>
                                </a:lnTo>
                                <a:lnTo>
                                  <a:pt x="252668" y="231319"/>
                                </a:lnTo>
                                <a:lnTo>
                                  <a:pt x="252728" y="240500"/>
                                </a:lnTo>
                                <a:lnTo>
                                  <a:pt x="252785" y="208932"/>
                                </a:lnTo>
                                <a:lnTo>
                                  <a:pt x="252842" y="234186"/>
                                </a:lnTo>
                                <a:lnTo>
                                  <a:pt x="252898" y="240775"/>
                                </a:lnTo>
                                <a:lnTo>
                                  <a:pt x="252955" y="247389"/>
                                </a:lnTo>
                                <a:lnTo>
                                  <a:pt x="253012" y="237333"/>
                                </a:lnTo>
                                <a:lnTo>
                                  <a:pt x="253068" y="234186"/>
                                </a:lnTo>
                                <a:lnTo>
                                  <a:pt x="253129" y="246242"/>
                                </a:lnTo>
                                <a:lnTo>
                                  <a:pt x="253186" y="250260"/>
                                </a:lnTo>
                                <a:lnTo>
                                  <a:pt x="253243" y="225852"/>
                                </a:lnTo>
                                <a:lnTo>
                                  <a:pt x="253299" y="203193"/>
                                </a:lnTo>
                                <a:lnTo>
                                  <a:pt x="253356" y="258295"/>
                                </a:lnTo>
                                <a:lnTo>
                                  <a:pt x="253417" y="251106"/>
                                </a:lnTo>
                                <a:lnTo>
                                  <a:pt x="253473" y="240775"/>
                                </a:lnTo>
                                <a:lnTo>
                                  <a:pt x="253530" y="250260"/>
                                </a:lnTo>
                                <a:lnTo>
                                  <a:pt x="253587" y="239925"/>
                                </a:lnTo>
                                <a:lnTo>
                                  <a:pt x="253644" y="229298"/>
                                </a:lnTo>
                                <a:lnTo>
                                  <a:pt x="253704" y="221259"/>
                                </a:lnTo>
                                <a:lnTo>
                                  <a:pt x="253761" y="240500"/>
                                </a:lnTo>
                                <a:lnTo>
                                  <a:pt x="253818" y="241075"/>
                                </a:lnTo>
                                <a:lnTo>
                                  <a:pt x="253874" y="272643"/>
                                </a:lnTo>
                                <a:lnTo>
                                  <a:pt x="253931" y="285550"/>
                                </a:lnTo>
                                <a:lnTo>
                                  <a:pt x="253988" y="227573"/>
                                </a:lnTo>
                                <a:lnTo>
                                  <a:pt x="254044" y="262887"/>
                                </a:lnTo>
                                <a:lnTo>
                                  <a:pt x="254105" y="257144"/>
                                </a:lnTo>
                                <a:lnTo>
                                  <a:pt x="254162" y="244222"/>
                                </a:lnTo>
                                <a:lnTo>
                                  <a:pt x="254219" y="263162"/>
                                </a:lnTo>
                                <a:lnTo>
                                  <a:pt x="254275" y="246813"/>
                                </a:lnTo>
                                <a:lnTo>
                                  <a:pt x="254332" y="236482"/>
                                </a:lnTo>
                                <a:lnTo>
                                  <a:pt x="254393" y="276660"/>
                                </a:lnTo>
                                <a:lnTo>
                                  <a:pt x="254449" y="235912"/>
                                </a:lnTo>
                                <a:lnTo>
                                  <a:pt x="254506" y="243647"/>
                                </a:lnTo>
                                <a:lnTo>
                                  <a:pt x="254563" y="219538"/>
                                </a:lnTo>
                                <a:lnTo>
                                  <a:pt x="254620" y="250260"/>
                                </a:lnTo>
                                <a:lnTo>
                                  <a:pt x="254676" y="277235"/>
                                </a:lnTo>
                                <a:lnTo>
                                  <a:pt x="254737" y="233611"/>
                                </a:lnTo>
                                <a:lnTo>
                                  <a:pt x="254794" y="242501"/>
                                </a:lnTo>
                                <a:lnTo>
                                  <a:pt x="254850" y="243071"/>
                                </a:lnTo>
                                <a:lnTo>
                                  <a:pt x="254907" y="252831"/>
                                </a:lnTo>
                                <a:lnTo>
                                  <a:pt x="254964" y="254852"/>
                                </a:lnTo>
                                <a:lnTo>
                                  <a:pt x="255020" y="248814"/>
                                </a:lnTo>
                                <a:lnTo>
                                  <a:pt x="255077" y="278381"/>
                                </a:lnTo>
                                <a:lnTo>
                                  <a:pt x="255138" y="226726"/>
                                </a:lnTo>
                                <a:lnTo>
                                  <a:pt x="255195" y="228448"/>
                                </a:lnTo>
                                <a:lnTo>
                                  <a:pt x="255251" y="244793"/>
                                </a:lnTo>
                                <a:lnTo>
                                  <a:pt x="255308" y="268625"/>
                                </a:lnTo>
                                <a:lnTo>
                                  <a:pt x="255369" y="243647"/>
                                </a:lnTo>
                                <a:lnTo>
                                  <a:pt x="255426" y="272918"/>
                                </a:lnTo>
                                <a:lnTo>
                                  <a:pt x="255482" y="224430"/>
                                </a:lnTo>
                                <a:lnTo>
                                  <a:pt x="255539" y="250260"/>
                                </a:lnTo>
                                <a:lnTo>
                                  <a:pt x="255596" y="257144"/>
                                </a:lnTo>
                                <a:lnTo>
                                  <a:pt x="255652" y="304215"/>
                                </a:lnTo>
                                <a:lnTo>
                                  <a:pt x="255713" y="284974"/>
                                </a:lnTo>
                                <a:lnTo>
                                  <a:pt x="255770" y="246518"/>
                                </a:lnTo>
                                <a:lnTo>
                                  <a:pt x="255826" y="245943"/>
                                </a:lnTo>
                                <a:lnTo>
                                  <a:pt x="255883" y="252831"/>
                                </a:lnTo>
                                <a:lnTo>
                                  <a:pt x="255940" y="281828"/>
                                </a:lnTo>
                                <a:lnTo>
                                  <a:pt x="255996" y="251106"/>
                                </a:lnTo>
                                <a:lnTo>
                                  <a:pt x="256053" y="286696"/>
                                </a:lnTo>
                                <a:lnTo>
                                  <a:pt x="256114" y="257424"/>
                                </a:lnTo>
                                <a:lnTo>
                                  <a:pt x="256171" y="241350"/>
                                </a:lnTo>
                                <a:lnTo>
                                  <a:pt x="256227" y="241075"/>
                                </a:lnTo>
                                <a:lnTo>
                                  <a:pt x="256284" y="233887"/>
                                </a:lnTo>
                                <a:lnTo>
                                  <a:pt x="256345" y="254852"/>
                                </a:lnTo>
                                <a:lnTo>
                                  <a:pt x="256401" y="227573"/>
                                </a:lnTo>
                                <a:lnTo>
                                  <a:pt x="256458" y="253978"/>
                                </a:lnTo>
                                <a:lnTo>
                                  <a:pt x="256515" y="231594"/>
                                </a:lnTo>
                                <a:lnTo>
                                  <a:pt x="256572" y="273218"/>
                                </a:lnTo>
                                <a:lnTo>
                                  <a:pt x="256628" y="235912"/>
                                </a:lnTo>
                                <a:lnTo>
                                  <a:pt x="256685" y="247093"/>
                                </a:lnTo>
                                <a:lnTo>
                                  <a:pt x="256746" y="244517"/>
                                </a:lnTo>
                                <a:lnTo>
                                  <a:pt x="256802" y="248814"/>
                                </a:lnTo>
                                <a:lnTo>
                                  <a:pt x="256859" y="276936"/>
                                </a:lnTo>
                                <a:lnTo>
                                  <a:pt x="256916" y="266329"/>
                                </a:lnTo>
                                <a:lnTo>
                                  <a:pt x="256973" y="221559"/>
                                </a:lnTo>
                                <a:lnTo>
                                  <a:pt x="257029" y="255128"/>
                                </a:lnTo>
                                <a:lnTo>
                                  <a:pt x="257090" y="251106"/>
                                </a:lnTo>
                                <a:lnTo>
                                  <a:pt x="257147" y="236482"/>
                                </a:lnTo>
                                <a:lnTo>
                                  <a:pt x="257203" y="262587"/>
                                </a:lnTo>
                                <a:lnTo>
                                  <a:pt x="257260" y="254852"/>
                                </a:lnTo>
                                <a:lnTo>
                                  <a:pt x="257317" y="282678"/>
                                </a:lnTo>
                                <a:lnTo>
                                  <a:pt x="257377" y="246242"/>
                                </a:lnTo>
                                <a:lnTo>
                                  <a:pt x="257434" y="240775"/>
                                </a:lnTo>
                                <a:lnTo>
                                  <a:pt x="257491" y="265183"/>
                                </a:lnTo>
                                <a:lnTo>
                                  <a:pt x="257548" y="218117"/>
                                </a:lnTo>
                                <a:lnTo>
                                  <a:pt x="257604" y="278661"/>
                                </a:lnTo>
                                <a:lnTo>
                                  <a:pt x="257661" y="247389"/>
                                </a:lnTo>
                                <a:lnTo>
                                  <a:pt x="257718" y="260866"/>
                                </a:lnTo>
                                <a:lnTo>
                                  <a:pt x="257778" y="274939"/>
                                </a:lnTo>
                                <a:lnTo>
                                  <a:pt x="257835" y="251106"/>
                                </a:lnTo>
                                <a:lnTo>
                                  <a:pt x="257892" y="260866"/>
                                </a:lnTo>
                                <a:lnTo>
                                  <a:pt x="257948" y="209207"/>
                                </a:lnTo>
                                <a:lnTo>
                                  <a:pt x="258009" y="243647"/>
                                </a:lnTo>
                                <a:lnTo>
                                  <a:pt x="258066" y="272072"/>
                                </a:lnTo>
                                <a:lnTo>
                                  <a:pt x="258123" y="264608"/>
                                </a:lnTo>
                                <a:lnTo>
                                  <a:pt x="258179" y="257995"/>
                                </a:lnTo>
                                <a:lnTo>
                                  <a:pt x="258236" y="262887"/>
                                </a:lnTo>
                                <a:lnTo>
                                  <a:pt x="258293" y="249385"/>
                                </a:lnTo>
                                <a:lnTo>
                                  <a:pt x="258353" y="264037"/>
                                </a:lnTo>
                                <a:lnTo>
                                  <a:pt x="258410" y="251681"/>
                                </a:lnTo>
                                <a:lnTo>
                                  <a:pt x="258467" y="249960"/>
                                </a:lnTo>
                                <a:lnTo>
                                  <a:pt x="258524" y="275215"/>
                                </a:lnTo>
                                <a:lnTo>
                                  <a:pt x="258580" y="255998"/>
                                </a:lnTo>
                                <a:lnTo>
                                  <a:pt x="258637" y="254553"/>
                                </a:lnTo>
                                <a:lnTo>
                                  <a:pt x="258694" y="231019"/>
                                </a:lnTo>
                                <a:lnTo>
                                  <a:pt x="258754" y="271497"/>
                                </a:lnTo>
                                <a:lnTo>
                                  <a:pt x="258811" y="250260"/>
                                </a:lnTo>
                                <a:lnTo>
                                  <a:pt x="258868" y="279232"/>
                                </a:lnTo>
                                <a:lnTo>
                                  <a:pt x="258925" y="263162"/>
                                </a:lnTo>
                                <a:lnTo>
                                  <a:pt x="258985" y="230744"/>
                                </a:lnTo>
                                <a:lnTo>
                                  <a:pt x="259042" y="253131"/>
                                </a:lnTo>
                                <a:lnTo>
                                  <a:pt x="259099" y="268901"/>
                                </a:lnTo>
                                <a:lnTo>
                                  <a:pt x="259155" y="235912"/>
                                </a:lnTo>
                                <a:lnTo>
                                  <a:pt x="259212" y="217817"/>
                                </a:lnTo>
                                <a:lnTo>
                                  <a:pt x="259269" y="280382"/>
                                </a:lnTo>
                                <a:lnTo>
                                  <a:pt x="259325" y="254277"/>
                                </a:lnTo>
                                <a:lnTo>
                                  <a:pt x="259386" y="260866"/>
                                </a:lnTo>
                                <a:lnTo>
                                  <a:pt x="259443" y="274644"/>
                                </a:lnTo>
                                <a:lnTo>
                                  <a:pt x="259500" y="254277"/>
                                </a:lnTo>
                                <a:lnTo>
                                  <a:pt x="259556" y="224131"/>
                                </a:lnTo>
                                <a:lnTo>
                                  <a:pt x="259613" y="238779"/>
                                </a:lnTo>
                                <a:lnTo>
                                  <a:pt x="259670" y="222134"/>
                                </a:lnTo>
                                <a:lnTo>
                                  <a:pt x="259730" y="254553"/>
                                </a:lnTo>
                                <a:lnTo>
                                  <a:pt x="259787" y="263162"/>
                                </a:lnTo>
                                <a:lnTo>
                                  <a:pt x="259844" y="311100"/>
                                </a:lnTo>
                                <a:lnTo>
                                  <a:pt x="259900" y="238479"/>
                                </a:lnTo>
                                <a:lnTo>
                                  <a:pt x="259957" y="244517"/>
                                </a:lnTo>
                                <a:lnTo>
                                  <a:pt x="260018" y="260866"/>
                                </a:lnTo>
                                <a:lnTo>
                                  <a:pt x="260075" y="265183"/>
                                </a:lnTo>
                                <a:lnTo>
                                  <a:pt x="260131" y="270051"/>
                                </a:lnTo>
                                <a:lnTo>
                                  <a:pt x="260188" y="237333"/>
                                </a:lnTo>
                                <a:lnTo>
                                  <a:pt x="260245" y="259445"/>
                                </a:lnTo>
                                <a:lnTo>
                                  <a:pt x="260301" y="254277"/>
                                </a:lnTo>
                                <a:lnTo>
                                  <a:pt x="260358" y="220413"/>
                                </a:lnTo>
                                <a:lnTo>
                                  <a:pt x="260419" y="264608"/>
                                </a:lnTo>
                                <a:lnTo>
                                  <a:pt x="260476" y="242796"/>
                                </a:lnTo>
                                <a:lnTo>
                                  <a:pt x="260532" y="251106"/>
                                </a:lnTo>
                                <a:lnTo>
                                  <a:pt x="260589" y="265459"/>
                                </a:lnTo>
                                <a:lnTo>
                                  <a:pt x="260646" y="266605"/>
                                </a:lnTo>
                                <a:lnTo>
                                  <a:pt x="260706" y="231319"/>
                                </a:lnTo>
                                <a:lnTo>
                                  <a:pt x="260763" y="220688"/>
                                </a:lnTo>
                                <a:lnTo>
                                  <a:pt x="260820" y="254277"/>
                                </a:lnTo>
                                <a:lnTo>
                                  <a:pt x="260876" y="255423"/>
                                </a:lnTo>
                                <a:lnTo>
                                  <a:pt x="260933" y="278957"/>
                                </a:lnTo>
                                <a:lnTo>
                                  <a:pt x="260994" y="277235"/>
                                </a:lnTo>
                                <a:lnTo>
                                  <a:pt x="261051" y="230744"/>
                                </a:lnTo>
                                <a:lnTo>
                                  <a:pt x="261107" y="250831"/>
                                </a:lnTo>
                                <a:lnTo>
                                  <a:pt x="261164" y="271197"/>
                                </a:lnTo>
                                <a:lnTo>
                                  <a:pt x="261221" y="269776"/>
                                </a:lnTo>
                                <a:lnTo>
                                  <a:pt x="261277" y="274368"/>
                                </a:lnTo>
                                <a:lnTo>
                                  <a:pt x="261334" y="281253"/>
                                </a:lnTo>
                                <a:lnTo>
                                  <a:pt x="261395" y="254277"/>
                                </a:lnTo>
                                <a:lnTo>
                                  <a:pt x="261451" y="263162"/>
                                </a:lnTo>
                                <a:lnTo>
                                  <a:pt x="261508" y="258870"/>
                                </a:lnTo>
                                <a:lnTo>
                                  <a:pt x="261565" y="222985"/>
                                </a:lnTo>
                                <a:lnTo>
                                  <a:pt x="261622" y="272918"/>
                                </a:lnTo>
                                <a:lnTo>
                                  <a:pt x="261682" y="268901"/>
                                </a:lnTo>
                                <a:lnTo>
                                  <a:pt x="261739" y="268330"/>
                                </a:lnTo>
                                <a:lnTo>
                                  <a:pt x="261796" y="243946"/>
                                </a:lnTo>
                                <a:lnTo>
                                  <a:pt x="261852" y="266904"/>
                                </a:lnTo>
                                <a:lnTo>
                                  <a:pt x="261909" y="265183"/>
                                </a:lnTo>
                                <a:lnTo>
                                  <a:pt x="261966" y="252556"/>
                                </a:lnTo>
                                <a:lnTo>
                                  <a:pt x="262027" y="253702"/>
                                </a:lnTo>
                                <a:lnTo>
                                  <a:pt x="262083" y="295601"/>
                                </a:lnTo>
                                <a:lnTo>
                                  <a:pt x="262140" y="246518"/>
                                </a:lnTo>
                                <a:lnTo>
                                  <a:pt x="262197" y="232165"/>
                                </a:lnTo>
                                <a:lnTo>
                                  <a:pt x="262253" y="270622"/>
                                </a:lnTo>
                                <a:lnTo>
                                  <a:pt x="262310" y="267755"/>
                                </a:lnTo>
                                <a:lnTo>
                                  <a:pt x="262367" y="264883"/>
                                </a:lnTo>
                                <a:lnTo>
                                  <a:pt x="262428" y="272343"/>
                                </a:lnTo>
                                <a:lnTo>
                                  <a:pt x="262484" y="250535"/>
                                </a:lnTo>
                                <a:lnTo>
                                  <a:pt x="262541" y="256849"/>
                                </a:lnTo>
                                <a:lnTo>
                                  <a:pt x="262598" y="267479"/>
                                </a:lnTo>
                                <a:lnTo>
                                  <a:pt x="262658" y="276089"/>
                                </a:lnTo>
                                <a:lnTo>
                                  <a:pt x="262715" y="231319"/>
                                </a:lnTo>
                                <a:lnTo>
                                  <a:pt x="262772" y="268051"/>
                                </a:lnTo>
                                <a:lnTo>
                                  <a:pt x="262828" y="287566"/>
                                </a:lnTo>
                                <a:lnTo>
                                  <a:pt x="262885" y="236482"/>
                                </a:lnTo>
                                <a:lnTo>
                                  <a:pt x="262942" y="257424"/>
                                </a:lnTo>
                                <a:lnTo>
                                  <a:pt x="263003" y="252256"/>
                                </a:lnTo>
                                <a:lnTo>
                                  <a:pt x="263059" y="279232"/>
                                </a:lnTo>
                                <a:lnTo>
                                  <a:pt x="263116" y="254553"/>
                                </a:lnTo>
                                <a:lnTo>
                                  <a:pt x="263173" y="235612"/>
                                </a:lnTo>
                                <a:lnTo>
                                  <a:pt x="263229" y="282678"/>
                                </a:lnTo>
                                <a:lnTo>
                                  <a:pt x="263286" y="264037"/>
                                </a:lnTo>
                                <a:lnTo>
                                  <a:pt x="263343" y="255998"/>
                                </a:lnTo>
                                <a:lnTo>
                                  <a:pt x="263404" y="266030"/>
                                </a:lnTo>
                                <a:lnTo>
                                  <a:pt x="263460" y="256274"/>
                                </a:lnTo>
                                <a:lnTo>
                                  <a:pt x="263517" y="238479"/>
                                </a:lnTo>
                                <a:lnTo>
                                  <a:pt x="263574" y="308808"/>
                                </a:lnTo>
                                <a:lnTo>
                                  <a:pt x="263634" y="229023"/>
                                </a:lnTo>
                                <a:lnTo>
                                  <a:pt x="263691" y="234186"/>
                                </a:lnTo>
                                <a:lnTo>
                                  <a:pt x="263748" y="274939"/>
                                </a:lnTo>
                                <a:lnTo>
                                  <a:pt x="263804" y="258870"/>
                                </a:lnTo>
                                <a:lnTo>
                                  <a:pt x="263861" y="278381"/>
                                </a:lnTo>
                                <a:lnTo>
                                  <a:pt x="263918" y="249685"/>
                                </a:lnTo>
                                <a:lnTo>
                                  <a:pt x="263975" y="249685"/>
                                </a:lnTo>
                                <a:lnTo>
                                  <a:pt x="264035" y="283549"/>
                                </a:lnTo>
                                <a:lnTo>
                                  <a:pt x="264092" y="261737"/>
                                </a:lnTo>
                                <a:lnTo>
                                  <a:pt x="264149" y="236207"/>
                                </a:lnTo>
                                <a:lnTo>
                                  <a:pt x="264205" y="262312"/>
                                </a:lnTo>
                                <a:lnTo>
                                  <a:pt x="264262" y="286720"/>
                                </a:lnTo>
                                <a:lnTo>
                                  <a:pt x="264319" y="250555"/>
                                </a:lnTo>
                                <a:lnTo>
                                  <a:pt x="264380" y="261462"/>
                                </a:lnTo>
                                <a:lnTo>
                                  <a:pt x="264436" y="286720"/>
                                </a:lnTo>
                                <a:lnTo>
                                  <a:pt x="264493" y="260316"/>
                                </a:lnTo>
                                <a:lnTo>
                                  <a:pt x="264550" y="281828"/>
                                </a:lnTo>
                                <a:lnTo>
                                  <a:pt x="264606" y="249110"/>
                                </a:lnTo>
                                <a:lnTo>
                                  <a:pt x="264667" y="286720"/>
                                </a:lnTo>
                                <a:lnTo>
                                  <a:pt x="264724" y="251706"/>
                                </a:lnTo>
                                <a:lnTo>
                                  <a:pt x="264780" y="277535"/>
                                </a:lnTo>
                                <a:lnTo>
                                  <a:pt x="264837" y="237633"/>
                                </a:lnTo>
                                <a:lnTo>
                                  <a:pt x="264894" y="256869"/>
                                </a:lnTo>
                                <a:lnTo>
                                  <a:pt x="264951" y="259169"/>
                                </a:lnTo>
                                <a:lnTo>
                                  <a:pt x="265007" y="266329"/>
                                </a:lnTo>
                                <a:lnTo>
                                  <a:pt x="265068" y="274664"/>
                                </a:lnTo>
                                <a:lnTo>
                                  <a:pt x="265125" y="260890"/>
                                </a:lnTo>
                                <a:lnTo>
                                  <a:pt x="265181" y="229023"/>
                                </a:lnTo>
                                <a:lnTo>
                                  <a:pt x="265238" y="261166"/>
                                </a:lnTo>
                                <a:lnTo>
                                  <a:pt x="265299" y="260890"/>
                                </a:lnTo>
                                <a:lnTo>
                                  <a:pt x="265356" y="273518"/>
                                </a:lnTo>
                                <a:lnTo>
                                  <a:pt x="265412" y="276960"/>
                                </a:lnTo>
                                <a:lnTo>
                                  <a:pt x="265469" y="291883"/>
                                </a:lnTo>
                                <a:lnTo>
                                  <a:pt x="265526" y="275814"/>
                                </a:lnTo>
                                <a:lnTo>
                                  <a:pt x="265582" y="257720"/>
                                </a:lnTo>
                                <a:lnTo>
                                  <a:pt x="265643" y="243371"/>
                                </a:lnTo>
                                <a:lnTo>
                                  <a:pt x="265700" y="264608"/>
                                </a:lnTo>
                                <a:lnTo>
                                  <a:pt x="265756" y="250831"/>
                                </a:lnTo>
                                <a:lnTo>
                                  <a:pt x="265813" y="253427"/>
                                </a:lnTo>
                                <a:lnTo>
                                  <a:pt x="265870" y="279256"/>
                                </a:lnTo>
                                <a:lnTo>
                                  <a:pt x="265927" y="266054"/>
                                </a:lnTo>
                                <a:lnTo>
                                  <a:pt x="265983" y="245092"/>
                                </a:lnTo>
                                <a:lnTo>
                                  <a:pt x="266044" y="258594"/>
                                </a:lnTo>
                                <a:lnTo>
                                  <a:pt x="266101" y="240500"/>
                                </a:lnTo>
                                <a:lnTo>
                                  <a:pt x="266157" y="283849"/>
                                </a:lnTo>
                                <a:lnTo>
                                  <a:pt x="266214" y="283849"/>
                                </a:lnTo>
                                <a:lnTo>
                                  <a:pt x="266275" y="278110"/>
                                </a:lnTo>
                                <a:lnTo>
                                  <a:pt x="266332" y="271221"/>
                                </a:lnTo>
                                <a:lnTo>
                                  <a:pt x="266388" y="255723"/>
                                </a:lnTo>
                                <a:lnTo>
                                  <a:pt x="266445" y="257144"/>
                                </a:lnTo>
                                <a:lnTo>
                                  <a:pt x="266502" y="266054"/>
                                </a:lnTo>
                                <a:lnTo>
                                  <a:pt x="266558" y="271221"/>
                                </a:lnTo>
                                <a:lnTo>
                                  <a:pt x="266615" y="236782"/>
                                </a:lnTo>
                                <a:lnTo>
                                  <a:pt x="266676" y="266904"/>
                                </a:lnTo>
                                <a:lnTo>
                                  <a:pt x="266732" y="265758"/>
                                </a:lnTo>
                                <a:lnTo>
                                  <a:pt x="266789" y="270075"/>
                                </a:lnTo>
                                <a:lnTo>
                                  <a:pt x="266846" y="252852"/>
                                </a:lnTo>
                                <a:lnTo>
                                  <a:pt x="266903" y="284699"/>
                                </a:lnTo>
                                <a:lnTo>
                                  <a:pt x="266959" y="248263"/>
                                </a:lnTo>
                                <a:lnTo>
                                  <a:pt x="267020" y="306507"/>
                                </a:lnTo>
                                <a:lnTo>
                                  <a:pt x="267077" y="248834"/>
                                </a:lnTo>
                                <a:lnTo>
                                  <a:pt x="267133" y="254577"/>
                                </a:lnTo>
                                <a:lnTo>
                                  <a:pt x="267190" y="288441"/>
                                </a:lnTo>
                                <a:lnTo>
                                  <a:pt x="267247" y="252852"/>
                                </a:lnTo>
                                <a:lnTo>
                                  <a:pt x="267308" y="286145"/>
                                </a:lnTo>
                                <a:lnTo>
                                  <a:pt x="267364" y="254577"/>
                                </a:lnTo>
                                <a:lnTo>
                                  <a:pt x="267421" y="267775"/>
                                </a:lnTo>
                                <a:lnTo>
                                  <a:pt x="267478" y="282128"/>
                                </a:lnTo>
                                <a:lnTo>
                                  <a:pt x="267534" y="255148"/>
                                </a:lnTo>
                                <a:lnTo>
                                  <a:pt x="267591" y="269201"/>
                                </a:lnTo>
                                <a:lnTo>
                                  <a:pt x="267648" y="266904"/>
                                </a:lnTo>
                                <a:lnTo>
                                  <a:pt x="267708" y="298197"/>
                                </a:lnTo>
                                <a:lnTo>
                                  <a:pt x="267765" y="276960"/>
                                </a:lnTo>
                                <a:lnTo>
                                  <a:pt x="267822" y="284995"/>
                                </a:lnTo>
                                <a:lnTo>
                                  <a:pt x="267879" y="255148"/>
                                </a:lnTo>
                                <a:lnTo>
                                  <a:pt x="267935" y="289587"/>
                                </a:lnTo>
                                <a:lnTo>
                                  <a:pt x="267996" y="264608"/>
                                </a:lnTo>
                                <a:lnTo>
                                  <a:pt x="268053" y="229594"/>
                                </a:lnTo>
                                <a:lnTo>
                                  <a:pt x="268109" y="270351"/>
                                </a:lnTo>
                                <a:lnTo>
                                  <a:pt x="268166" y="272643"/>
                                </a:lnTo>
                                <a:lnTo>
                                  <a:pt x="268223" y="276389"/>
                                </a:lnTo>
                                <a:lnTo>
                                  <a:pt x="268283" y="246813"/>
                                </a:lnTo>
                                <a:lnTo>
                                  <a:pt x="268340" y="270075"/>
                                </a:lnTo>
                                <a:lnTo>
                                  <a:pt x="268397" y="292459"/>
                                </a:lnTo>
                                <a:lnTo>
                                  <a:pt x="268454" y="232190"/>
                                </a:lnTo>
                                <a:lnTo>
                                  <a:pt x="268510" y="250831"/>
                                </a:lnTo>
                                <a:lnTo>
                                  <a:pt x="268567" y="271497"/>
                                </a:lnTo>
                                <a:lnTo>
                                  <a:pt x="268624" y="299347"/>
                                </a:lnTo>
                                <a:lnTo>
                                  <a:pt x="268684" y="254277"/>
                                </a:lnTo>
                                <a:lnTo>
                                  <a:pt x="268741" y="258295"/>
                                </a:lnTo>
                                <a:lnTo>
                                  <a:pt x="268798" y="275814"/>
                                </a:lnTo>
                                <a:lnTo>
                                  <a:pt x="268855" y="257444"/>
                                </a:lnTo>
                                <a:lnTo>
                                  <a:pt x="268911" y="264608"/>
                                </a:lnTo>
                                <a:lnTo>
                                  <a:pt x="268972" y="307657"/>
                                </a:lnTo>
                                <a:lnTo>
                                  <a:pt x="269029" y="272943"/>
                                </a:lnTo>
                                <a:lnTo>
                                  <a:pt x="269085" y="272643"/>
                                </a:lnTo>
                                <a:lnTo>
                                  <a:pt x="269142" y="285270"/>
                                </a:lnTo>
                                <a:lnTo>
                                  <a:pt x="269199" y="299347"/>
                                </a:lnTo>
                                <a:lnTo>
                                  <a:pt x="269255" y="260591"/>
                                </a:lnTo>
                                <a:lnTo>
                                  <a:pt x="269316" y="255148"/>
                                </a:lnTo>
                                <a:lnTo>
                                  <a:pt x="269373" y="271221"/>
                                </a:lnTo>
                                <a:lnTo>
                                  <a:pt x="269430" y="293309"/>
                                </a:lnTo>
                                <a:lnTo>
                                  <a:pt x="269486" y="291883"/>
                                </a:lnTo>
                                <a:lnTo>
                                  <a:pt x="269543" y="268625"/>
                                </a:lnTo>
                                <a:lnTo>
                                  <a:pt x="269600" y="266629"/>
                                </a:lnTo>
                                <a:lnTo>
                                  <a:pt x="269656" y="256573"/>
                                </a:lnTo>
                                <a:lnTo>
                                  <a:pt x="269717" y="260890"/>
                                </a:lnTo>
                                <a:lnTo>
                                  <a:pt x="269774" y="252556"/>
                                </a:lnTo>
                                <a:lnTo>
                                  <a:pt x="269830" y="311100"/>
                                </a:lnTo>
                                <a:lnTo>
                                  <a:pt x="269887" y="295030"/>
                                </a:lnTo>
                                <a:lnTo>
                                  <a:pt x="269948" y="251681"/>
                                </a:lnTo>
                                <a:lnTo>
                                  <a:pt x="270005" y="240204"/>
                                </a:lnTo>
                                <a:lnTo>
                                  <a:pt x="270061" y="279807"/>
                                </a:lnTo>
                                <a:lnTo>
                                  <a:pt x="270118" y="287566"/>
                                </a:lnTo>
                                <a:lnTo>
                                  <a:pt x="270175" y="286121"/>
                                </a:lnTo>
                                <a:lnTo>
                                  <a:pt x="270231" y="250535"/>
                                </a:lnTo>
                                <a:lnTo>
                                  <a:pt x="270292" y="278381"/>
                                </a:lnTo>
                                <a:lnTo>
                                  <a:pt x="270349" y="285550"/>
                                </a:lnTo>
                                <a:lnTo>
                                  <a:pt x="270406" y="276365"/>
                                </a:lnTo>
                                <a:lnTo>
                                  <a:pt x="270462" y="282678"/>
                                </a:lnTo>
                                <a:lnTo>
                                  <a:pt x="270519" y="305361"/>
                                </a:lnTo>
                                <a:lnTo>
                                  <a:pt x="270576" y="298748"/>
                                </a:lnTo>
                                <a:lnTo>
                                  <a:pt x="270632" y="282103"/>
                                </a:lnTo>
                                <a:lnTo>
                                  <a:pt x="270693" y="275215"/>
                                </a:lnTo>
                                <a:lnTo>
                                  <a:pt x="270750" y="295601"/>
                                </a:lnTo>
                                <a:lnTo>
                                  <a:pt x="270807" y="301044"/>
                                </a:lnTo>
                                <a:lnTo>
                                  <a:pt x="270863" y="293009"/>
                                </a:lnTo>
                                <a:lnTo>
                                  <a:pt x="270924" y="247093"/>
                                </a:lnTo>
                                <a:lnTo>
                                  <a:pt x="270981" y="264883"/>
                                </a:lnTo>
                                <a:lnTo>
                                  <a:pt x="271037" y="280682"/>
                                </a:lnTo>
                                <a:lnTo>
                                  <a:pt x="271094" y="249110"/>
                                </a:lnTo>
                                <a:lnTo>
                                  <a:pt x="271151" y="260591"/>
                                </a:lnTo>
                                <a:lnTo>
                                  <a:pt x="271207" y="284974"/>
                                </a:lnTo>
                                <a:lnTo>
                                  <a:pt x="271264" y="261737"/>
                                </a:lnTo>
                                <a:lnTo>
                                  <a:pt x="271325" y="261737"/>
                                </a:lnTo>
                                <a:lnTo>
                                  <a:pt x="271382" y="270922"/>
                                </a:lnTo>
                                <a:lnTo>
                                  <a:pt x="271438" y="276365"/>
                                </a:lnTo>
                                <a:lnTo>
                                  <a:pt x="271495" y="274069"/>
                                </a:lnTo>
                                <a:lnTo>
                                  <a:pt x="271552" y="265459"/>
                                </a:lnTo>
                                <a:lnTo>
                                  <a:pt x="271608" y="251106"/>
                                </a:lnTo>
                                <a:lnTo>
                                  <a:pt x="271669" y="312825"/>
                                </a:lnTo>
                                <a:lnTo>
                                  <a:pt x="271726" y="261166"/>
                                </a:lnTo>
                                <a:lnTo>
                                  <a:pt x="271782" y="292734"/>
                                </a:lnTo>
                                <a:lnTo>
                                  <a:pt x="271839" y="282974"/>
                                </a:lnTo>
                                <a:lnTo>
                                  <a:pt x="271896" y="254852"/>
                                </a:lnTo>
                                <a:lnTo>
                                  <a:pt x="271957" y="277811"/>
                                </a:lnTo>
                                <a:lnTo>
                                  <a:pt x="272013" y="278381"/>
                                </a:lnTo>
                                <a:lnTo>
                                  <a:pt x="272070" y="266904"/>
                                </a:lnTo>
                                <a:lnTo>
                                  <a:pt x="272127" y="291863"/>
                                </a:lnTo>
                                <a:lnTo>
                                  <a:pt x="272183" y="251106"/>
                                </a:lnTo>
                                <a:lnTo>
                                  <a:pt x="272240" y="260591"/>
                                </a:lnTo>
                                <a:lnTo>
                                  <a:pt x="272297" y="293880"/>
                                </a:lnTo>
                                <a:lnTo>
                                  <a:pt x="272358" y="276660"/>
                                </a:lnTo>
                                <a:lnTo>
                                  <a:pt x="272414" y="275790"/>
                                </a:lnTo>
                                <a:lnTo>
                                  <a:pt x="272471" y="268330"/>
                                </a:lnTo>
                                <a:lnTo>
                                  <a:pt x="272528" y="276660"/>
                                </a:lnTo>
                                <a:lnTo>
                                  <a:pt x="272588" y="295305"/>
                                </a:lnTo>
                                <a:lnTo>
                                  <a:pt x="272645" y="276660"/>
                                </a:lnTo>
                                <a:lnTo>
                                  <a:pt x="272702" y="277235"/>
                                </a:lnTo>
                                <a:lnTo>
                                  <a:pt x="272759" y="298748"/>
                                </a:lnTo>
                                <a:lnTo>
                                  <a:pt x="272815" y="274644"/>
                                </a:lnTo>
                                <a:lnTo>
                                  <a:pt x="272872" y="287566"/>
                                </a:lnTo>
                                <a:lnTo>
                                  <a:pt x="272933" y="283825"/>
                                </a:lnTo>
                                <a:lnTo>
                                  <a:pt x="272989" y="287566"/>
                                </a:lnTo>
                                <a:lnTo>
                                  <a:pt x="273046" y="282403"/>
                                </a:lnTo>
                                <a:lnTo>
                                  <a:pt x="273103" y="281528"/>
                                </a:lnTo>
                                <a:lnTo>
                                  <a:pt x="273160" y="300768"/>
                                </a:lnTo>
                                <a:lnTo>
                                  <a:pt x="273216" y="258295"/>
                                </a:lnTo>
                                <a:lnTo>
                                  <a:pt x="273273" y="264883"/>
                                </a:lnTo>
                                <a:lnTo>
                                  <a:pt x="273334" y="306212"/>
                                </a:lnTo>
                                <a:lnTo>
                                  <a:pt x="273390" y="282974"/>
                                </a:lnTo>
                                <a:lnTo>
                                  <a:pt x="273447" y="264883"/>
                                </a:lnTo>
                                <a:lnTo>
                                  <a:pt x="273504" y="274069"/>
                                </a:lnTo>
                                <a:lnTo>
                                  <a:pt x="273564" y="254852"/>
                                </a:lnTo>
                                <a:lnTo>
                                  <a:pt x="273621" y="306507"/>
                                </a:lnTo>
                                <a:lnTo>
                                  <a:pt x="273678" y="277811"/>
                                </a:lnTo>
                                <a:lnTo>
                                  <a:pt x="273734" y="311375"/>
                                </a:lnTo>
                                <a:lnTo>
                                  <a:pt x="273791" y="278661"/>
                                </a:lnTo>
                                <a:lnTo>
                                  <a:pt x="273848" y="283825"/>
                                </a:lnTo>
                                <a:lnTo>
                                  <a:pt x="273905" y="263462"/>
                                </a:lnTo>
                                <a:lnTo>
                                  <a:pt x="273965" y="270622"/>
                                </a:lnTo>
                                <a:lnTo>
                                  <a:pt x="274022" y="286696"/>
                                </a:lnTo>
                                <a:lnTo>
                                  <a:pt x="274079" y="267479"/>
                                </a:lnTo>
                                <a:lnTo>
                                  <a:pt x="274135" y="320285"/>
                                </a:lnTo>
                                <a:lnTo>
                                  <a:pt x="274192" y="290713"/>
                                </a:lnTo>
                                <a:lnTo>
                                  <a:pt x="274249" y="277235"/>
                                </a:lnTo>
                                <a:lnTo>
                                  <a:pt x="274310" y="279232"/>
                                </a:lnTo>
                                <a:lnTo>
                                  <a:pt x="274366" y="255699"/>
                                </a:lnTo>
                                <a:lnTo>
                                  <a:pt x="274423" y="291013"/>
                                </a:lnTo>
                                <a:lnTo>
                                  <a:pt x="274480" y="259445"/>
                                </a:lnTo>
                                <a:lnTo>
                                  <a:pt x="274540" y="288417"/>
                                </a:lnTo>
                                <a:lnTo>
                                  <a:pt x="274597" y="307933"/>
                                </a:lnTo>
                                <a:lnTo>
                                  <a:pt x="274654" y="259720"/>
                                </a:lnTo>
                                <a:lnTo>
                                  <a:pt x="274710" y="276365"/>
                                </a:lnTo>
                                <a:lnTo>
                                  <a:pt x="274767" y="329745"/>
                                </a:lnTo>
                                <a:lnTo>
                                  <a:pt x="274824" y="279807"/>
                                </a:lnTo>
                                <a:lnTo>
                                  <a:pt x="274881" y="301619"/>
                                </a:lnTo>
                                <a:lnTo>
                                  <a:pt x="274937" y="281528"/>
                                </a:lnTo>
                                <a:lnTo>
                                  <a:pt x="274998" y="313100"/>
                                </a:lnTo>
                                <a:lnTo>
                                  <a:pt x="275055" y="279807"/>
                                </a:lnTo>
                                <a:lnTo>
                                  <a:pt x="275111" y="284974"/>
                                </a:lnTo>
                                <a:lnTo>
                                  <a:pt x="275168" y="251406"/>
                                </a:lnTo>
                                <a:lnTo>
                                  <a:pt x="275225" y="269776"/>
                                </a:lnTo>
                                <a:lnTo>
                                  <a:pt x="275286" y="272072"/>
                                </a:lnTo>
                                <a:lnTo>
                                  <a:pt x="275342" y="283825"/>
                                </a:lnTo>
                                <a:lnTo>
                                  <a:pt x="275399" y="287271"/>
                                </a:lnTo>
                                <a:lnTo>
                                  <a:pt x="275456" y="307358"/>
                                </a:lnTo>
                                <a:lnTo>
                                  <a:pt x="275512" y="300469"/>
                                </a:lnTo>
                                <a:lnTo>
                                  <a:pt x="275573" y="290438"/>
                                </a:lnTo>
                                <a:lnTo>
                                  <a:pt x="275630" y="268625"/>
                                </a:lnTo>
                                <a:lnTo>
                                  <a:pt x="275686" y="255998"/>
                                </a:lnTo>
                                <a:lnTo>
                                  <a:pt x="275743" y="273218"/>
                                </a:lnTo>
                                <a:lnTo>
                                  <a:pt x="275800" y="286420"/>
                                </a:lnTo>
                                <a:lnTo>
                                  <a:pt x="275857" y="300469"/>
                                </a:lnTo>
                                <a:lnTo>
                                  <a:pt x="275913" y="292434"/>
                                </a:lnTo>
                                <a:lnTo>
                                  <a:pt x="275974" y="301344"/>
                                </a:lnTo>
                                <a:lnTo>
                                  <a:pt x="276031" y="272643"/>
                                </a:lnTo>
                                <a:lnTo>
                                  <a:pt x="276087" y="286121"/>
                                </a:lnTo>
                                <a:lnTo>
                                  <a:pt x="276144" y="292159"/>
                                </a:lnTo>
                                <a:lnTo>
                                  <a:pt x="276201" y="311950"/>
                                </a:lnTo>
                                <a:lnTo>
                                  <a:pt x="276262" y="294730"/>
                                </a:lnTo>
                                <a:lnTo>
                                  <a:pt x="276318" y="257424"/>
                                </a:lnTo>
                                <a:lnTo>
                                  <a:pt x="276375" y="312250"/>
                                </a:lnTo>
                                <a:lnTo>
                                  <a:pt x="276432" y="302194"/>
                                </a:lnTo>
                                <a:lnTo>
                                  <a:pt x="276488" y="272918"/>
                                </a:lnTo>
                                <a:lnTo>
                                  <a:pt x="276545" y="280107"/>
                                </a:lnTo>
                                <a:lnTo>
                                  <a:pt x="276606" y="289863"/>
                                </a:lnTo>
                                <a:lnTo>
                                  <a:pt x="276662" y="286995"/>
                                </a:lnTo>
                                <a:lnTo>
                                  <a:pt x="276719" y="309954"/>
                                </a:lnTo>
                                <a:lnTo>
                                  <a:pt x="276776" y="295030"/>
                                </a:lnTo>
                                <a:lnTo>
                                  <a:pt x="276833" y="282403"/>
                                </a:lnTo>
                                <a:lnTo>
                                  <a:pt x="276889" y="288717"/>
                                </a:lnTo>
                                <a:lnTo>
                                  <a:pt x="276946" y="286696"/>
                                </a:lnTo>
                                <a:lnTo>
                                  <a:pt x="277007" y="271497"/>
                                </a:lnTo>
                                <a:lnTo>
                                  <a:pt x="277063" y="279807"/>
                                </a:lnTo>
                                <a:lnTo>
                                  <a:pt x="277120" y="267479"/>
                                </a:lnTo>
                                <a:lnTo>
                                  <a:pt x="277177" y="271497"/>
                                </a:lnTo>
                                <a:lnTo>
                                  <a:pt x="277238" y="280957"/>
                                </a:lnTo>
                                <a:lnTo>
                                  <a:pt x="277294" y="303340"/>
                                </a:lnTo>
                                <a:lnTo>
                                  <a:pt x="277351" y="277811"/>
                                </a:lnTo>
                                <a:lnTo>
                                  <a:pt x="277408" y="298177"/>
                                </a:lnTo>
                                <a:lnTo>
                                  <a:pt x="277464" y="282403"/>
                                </a:lnTo>
                                <a:lnTo>
                                  <a:pt x="277521" y="295030"/>
                                </a:lnTo>
                                <a:lnTo>
                                  <a:pt x="277582" y="299623"/>
                                </a:lnTo>
                                <a:lnTo>
                                  <a:pt x="277638" y="270351"/>
                                </a:lnTo>
                                <a:lnTo>
                                  <a:pt x="277695" y="282974"/>
                                </a:lnTo>
                                <a:lnTo>
                                  <a:pt x="277752" y="274368"/>
                                </a:lnTo>
                                <a:lnTo>
                                  <a:pt x="277809" y="303340"/>
                                </a:lnTo>
                                <a:lnTo>
                                  <a:pt x="277865" y="303065"/>
                                </a:lnTo>
                                <a:lnTo>
                                  <a:pt x="277922" y="281253"/>
                                </a:lnTo>
                                <a:lnTo>
                                  <a:pt x="277983" y="279807"/>
                                </a:lnTo>
                                <a:lnTo>
                                  <a:pt x="278039" y="316543"/>
                                </a:lnTo>
                                <a:lnTo>
                                  <a:pt x="278096" y="285270"/>
                                </a:lnTo>
                                <a:lnTo>
                                  <a:pt x="278153" y="272343"/>
                                </a:lnTo>
                                <a:lnTo>
                                  <a:pt x="278214" y="331191"/>
                                </a:lnTo>
                                <a:lnTo>
                                  <a:pt x="278270" y="316267"/>
                                </a:lnTo>
                                <a:lnTo>
                                  <a:pt x="278327" y="274368"/>
                                </a:lnTo>
                                <a:lnTo>
                                  <a:pt x="278384" y="283825"/>
                                </a:lnTo>
                                <a:lnTo>
                                  <a:pt x="278440" y="273793"/>
                                </a:lnTo>
                                <a:lnTo>
                                  <a:pt x="278497" y="293584"/>
                                </a:lnTo>
                                <a:lnTo>
                                  <a:pt x="278554" y="292159"/>
                                </a:lnTo>
                                <a:lnTo>
                                  <a:pt x="278615" y="290713"/>
                                </a:lnTo>
                                <a:lnTo>
                                  <a:pt x="278671" y="283549"/>
                                </a:lnTo>
                                <a:lnTo>
                                  <a:pt x="278728" y="279532"/>
                                </a:lnTo>
                                <a:lnTo>
                                  <a:pt x="278785" y="246518"/>
                                </a:lnTo>
                                <a:lnTo>
                                  <a:pt x="278841" y="288717"/>
                                </a:lnTo>
                                <a:lnTo>
                                  <a:pt x="278898" y="298748"/>
                                </a:lnTo>
                                <a:lnTo>
                                  <a:pt x="278959" y="297027"/>
                                </a:lnTo>
                                <a:lnTo>
                                  <a:pt x="279015" y="287842"/>
                                </a:lnTo>
                                <a:lnTo>
                                  <a:pt x="279072" y="322581"/>
                                </a:lnTo>
                                <a:lnTo>
                                  <a:pt x="279129" y="277511"/>
                                </a:lnTo>
                                <a:lnTo>
                                  <a:pt x="279185" y="322281"/>
                                </a:lnTo>
                                <a:lnTo>
                                  <a:pt x="279246" y="308508"/>
                                </a:lnTo>
                                <a:lnTo>
                                  <a:pt x="279303" y="274368"/>
                                </a:lnTo>
                                <a:lnTo>
                                  <a:pt x="279360" y="272072"/>
                                </a:lnTo>
                                <a:lnTo>
                                  <a:pt x="279416" y="304786"/>
                                </a:lnTo>
                                <a:lnTo>
                                  <a:pt x="279473" y="311100"/>
                                </a:lnTo>
                                <a:lnTo>
                                  <a:pt x="279530" y="336058"/>
                                </a:lnTo>
                                <a:lnTo>
                                  <a:pt x="279586" y="294455"/>
                                </a:lnTo>
                                <a:lnTo>
                                  <a:pt x="279647" y="288417"/>
                                </a:lnTo>
                                <a:lnTo>
                                  <a:pt x="279704" y="293880"/>
                                </a:lnTo>
                                <a:lnTo>
                                  <a:pt x="279761" y="316842"/>
                                </a:lnTo>
                                <a:lnTo>
                                  <a:pt x="279817" y="292159"/>
                                </a:lnTo>
                                <a:lnTo>
                                  <a:pt x="279878" y="278957"/>
                                </a:lnTo>
                                <a:lnTo>
                                  <a:pt x="279935" y="304786"/>
                                </a:lnTo>
                                <a:lnTo>
                                  <a:pt x="279991" y="292434"/>
                                </a:lnTo>
                                <a:lnTo>
                                  <a:pt x="280048" y="304490"/>
                                </a:lnTo>
                                <a:lnTo>
                                  <a:pt x="280105" y="356445"/>
                                </a:lnTo>
                                <a:lnTo>
                                  <a:pt x="280162" y="303915"/>
                                </a:lnTo>
                                <a:lnTo>
                                  <a:pt x="280222" y="281828"/>
                                </a:lnTo>
                                <a:lnTo>
                                  <a:pt x="280279" y="315968"/>
                                </a:lnTo>
                                <a:lnTo>
                                  <a:pt x="280336" y="333762"/>
                                </a:lnTo>
                                <a:lnTo>
                                  <a:pt x="280392" y="326873"/>
                                </a:lnTo>
                                <a:lnTo>
                                  <a:pt x="280449" y="290138"/>
                                </a:lnTo>
                                <a:lnTo>
                                  <a:pt x="280506" y="308808"/>
                                </a:lnTo>
                                <a:lnTo>
                                  <a:pt x="280562" y="300768"/>
                                </a:lnTo>
                                <a:lnTo>
                                  <a:pt x="280623" y="290138"/>
                                </a:lnTo>
                                <a:lnTo>
                                  <a:pt x="280680" y="289288"/>
                                </a:lnTo>
                                <a:lnTo>
                                  <a:pt x="280737" y="288992"/>
                                </a:lnTo>
                                <a:lnTo>
                                  <a:pt x="280793" y="340947"/>
                                </a:lnTo>
                                <a:lnTo>
                                  <a:pt x="280854" y="258570"/>
                                </a:lnTo>
                                <a:lnTo>
                                  <a:pt x="280911" y="305361"/>
                                </a:lnTo>
                                <a:lnTo>
                                  <a:pt x="280967" y="305061"/>
                                </a:lnTo>
                                <a:lnTo>
                                  <a:pt x="281024" y="266904"/>
                                </a:lnTo>
                                <a:lnTo>
                                  <a:pt x="281081" y="299623"/>
                                </a:lnTo>
                                <a:lnTo>
                                  <a:pt x="281138" y="339225"/>
                                </a:lnTo>
                                <a:lnTo>
                                  <a:pt x="281194" y="320860"/>
                                </a:lnTo>
                                <a:lnTo>
                                  <a:pt x="281255" y="321435"/>
                                </a:lnTo>
                                <a:lnTo>
                                  <a:pt x="281312" y="299898"/>
                                </a:lnTo>
                                <a:lnTo>
                                  <a:pt x="281368" y="316543"/>
                                </a:lnTo>
                                <a:lnTo>
                                  <a:pt x="281425" y="329765"/>
                                </a:lnTo>
                                <a:lnTo>
                                  <a:pt x="281482" y="295881"/>
                                </a:lnTo>
                                <a:lnTo>
                                  <a:pt x="281538" y="309378"/>
                                </a:lnTo>
                                <a:lnTo>
                                  <a:pt x="281599" y="296751"/>
                                </a:lnTo>
                                <a:lnTo>
                                  <a:pt x="281656" y="317988"/>
                                </a:lnTo>
                                <a:lnTo>
                                  <a:pt x="281713" y="283249"/>
                                </a:lnTo>
                                <a:lnTo>
                                  <a:pt x="281769" y="308808"/>
                                </a:lnTo>
                                <a:lnTo>
                                  <a:pt x="281830" y="315396"/>
                                </a:lnTo>
                                <a:lnTo>
                                  <a:pt x="281887" y="296176"/>
                                </a:lnTo>
                                <a:lnTo>
                                  <a:pt x="281943" y="293309"/>
                                </a:lnTo>
                                <a:lnTo>
                                  <a:pt x="282000" y="299047"/>
                                </a:lnTo>
                                <a:lnTo>
                                  <a:pt x="282057" y="298472"/>
                                </a:lnTo>
                                <a:lnTo>
                                  <a:pt x="282114" y="314546"/>
                                </a:lnTo>
                                <a:lnTo>
                                  <a:pt x="282170" y="309378"/>
                                </a:lnTo>
                                <a:lnTo>
                                  <a:pt x="282227" y="308232"/>
                                </a:lnTo>
                                <a:lnTo>
                                  <a:pt x="282288" y="334933"/>
                                </a:lnTo>
                                <a:lnTo>
                                  <a:pt x="282344" y="326027"/>
                                </a:lnTo>
                                <a:lnTo>
                                  <a:pt x="282401" y="298177"/>
                                </a:lnTo>
                                <a:lnTo>
                                  <a:pt x="282458" y="310529"/>
                                </a:lnTo>
                                <a:lnTo>
                                  <a:pt x="282514" y="290438"/>
                                </a:lnTo>
                                <a:lnTo>
                                  <a:pt x="282575" y="317689"/>
                                </a:lnTo>
                                <a:lnTo>
                                  <a:pt x="282632" y="290138"/>
                                </a:lnTo>
                                <a:lnTo>
                                  <a:pt x="282689" y="333211"/>
                                </a:lnTo>
                                <a:lnTo>
                                  <a:pt x="282745" y="298472"/>
                                </a:lnTo>
                                <a:lnTo>
                                  <a:pt x="282802" y="335508"/>
                                </a:lnTo>
                                <a:lnTo>
                                  <a:pt x="282863" y="329194"/>
                                </a:lnTo>
                                <a:lnTo>
                                  <a:pt x="282919" y="325752"/>
                                </a:lnTo>
                                <a:lnTo>
                                  <a:pt x="282976" y="315121"/>
                                </a:lnTo>
                                <a:lnTo>
                                  <a:pt x="283033" y="315121"/>
                                </a:lnTo>
                                <a:lnTo>
                                  <a:pt x="283090" y="340375"/>
                                </a:lnTo>
                                <a:lnTo>
                                  <a:pt x="283146" y="297027"/>
                                </a:lnTo>
                                <a:lnTo>
                                  <a:pt x="283203" y="286696"/>
                                </a:lnTo>
                                <a:lnTo>
                                  <a:pt x="283264" y="331766"/>
                                </a:lnTo>
                                <a:lnTo>
                                  <a:pt x="283320" y="324027"/>
                                </a:lnTo>
                                <a:lnTo>
                                  <a:pt x="283377" y="307082"/>
                                </a:lnTo>
                                <a:lnTo>
                                  <a:pt x="283434" y="301344"/>
                                </a:lnTo>
                                <a:lnTo>
                                  <a:pt x="283490" y="320860"/>
                                </a:lnTo>
                                <a:lnTo>
                                  <a:pt x="283551" y="333211"/>
                                </a:lnTo>
                                <a:lnTo>
                                  <a:pt x="283608" y="320860"/>
                                </a:lnTo>
                                <a:lnTo>
                                  <a:pt x="283664" y="322880"/>
                                </a:lnTo>
                                <a:lnTo>
                                  <a:pt x="283721" y="326598"/>
                                </a:lnTo>
                                <a:lnTo>
                                  <a:pt x="283778" y="299047"/>
                                </a:lnTo>
                                <a:lnTo>
                                  <a:pt x="283835" y="331490"/>
                                </a:lnTo>
                                <a:lnTo>
                                  <a:pt x="283895" y="321159"/>
                                </a:lnTo>
                                <a:lnTo>
                                  <a:pt x="283952" y="279532"/>
                                </a:lnTo>
                                <a:lnTo>
                                  <a:pt x="284009" y="329765"/>
                                </a:lnTo>
                                <a:lnTo>
                                  <a:pt x="284065" y="326027"/>
                                </a:lnTo>
                                <a:lnTo>
                                  <a:pt x="284122" y="325752"/>
                                </a:lnTo>
                                <a:lnTo>
                                  <a:pt x="284179" y="308232"/>
                                </a:lnTo>
                                <a:lnTo>
                                  <a:pt x="284236" y="303065"/>
                                </a:lnTo>
                                <a:lnTo>
                                  <a:pt x="284296" y="307358"/>
                                </a:lnTo>
                                <a:lnTo>
                                  <a:pt x="284353" y="321710"/>
                                </a:lnTo>
                                <a:lnTo>
                                  <a:pt x="284410" y="302490"/>
                                </a:lnTo>
                                <a:lnTo>
                                  <a:pt x="284466" y="322880"/>
                                </a:lnTo>
                                <a:lnTo>
                                  <a:pt x="284527" y="302490"/>
                                </a:lnTo>
                                <a:lnTo>
                                  <a:pt x="284584" y="329469"/>
                                </a:lnTo>
                                <a:lnTo>
                                  <a:pt x="284641" y="307933"/>
                                </a:lnTo>
                                <a:lnTo>
                                  <a:pt x="284697" y="319989"/>
                                </a:lnTo>
                                <a:lnTo>
                                  <a:pt x="284754" y="336933"/>
                                </a:lnTo>
                                <a:lnTo>
                                  <a:pt x="284811" y="310804"/>
                                </a:lnTo>
                                <a:lnTo>
                                  <a:pt x="284871" y="324877"/>
                                </a:lnTo>
                                <a:lnTo>
                                  <a:pt x="284928" y="353002"/>
                                </a:lnTo>
                                <a:lnTo>
                                  <a:pt x="284985" y="325452"/>
                                </a:lnTo>
                                <a:lnTo>
                                  <a:pt x="285042" y="334358"/>
                                </a:lnTo>
                                <a:lnTo>
                                  <a:pt x="285098" y="312525"/>
                                </a:lnTo>
                                <a:lnTo>
                                  <a:pt x="285155" y="330340"/>
                                </a:lnTo>
                                <a:lnTo>
                                  <a:pt x="285212" y="346114"/>
                                </a:lnTo>
                                <a:lnTo>
                                  <a:pt x="285272" y="303915"/>
                                </a:lnTo>
                                <a:lnTo>
                                  <a:pt x="285329" y="294155"/>
                                </a:lnTo>
                                <a:lnTo>
                                  <a:pt x="285386" y="309083"/>
                                </a:lnTo>
                                <a:lnTo>
                                  <a:pt x="285442" y="322880"/>
                                </a:lnTo>
                                <a:lnTo>
                                  <a:pt x="285503" y="324302"/>
                                </a:lnTo>
                                <a:lnTo>
                                  <a:pt x="285560" y="305361"/>
                                </a:lnTo>
                                <a:lnTo>
                                  <a:pt x="285616" y="328894"/>
                                </a:lnTo>
                                <a:lnTo>
                                  <a:pt x="285673" y="339800"/>
                                </a:lnTo>
                                <a:lnTo>
                                  <a:pt x="285730" y="336083"/>
                                </a:lnTo>
                                <a:lnTo>
                                  <a:pt x="285787" y="330915"/>
                                </a:lnTo>
                                <a:lnTo>
                                  <a:pt x="285843" y="320860"/>
                                </a:lnTo>
                                <a:lnTo>
                                  <a:pt x="285904" y="313100"/>
                                </a:lnTo>
                                <a:lnTo>
                                  <a:pt x="285961" y="356445"/>
                                </a:lnTo>
                                <a:lnTo>
                                  <a:pt x="286017" y="294730"/>
                                </a:lnTo>
                                <a:lnTo>
                                  <a:pt x="286074" y="286995"/>
                                </a:lnTo>
                                <a:lnTo>
                                  <a:pt x="286131" y="296176"/>
                                </a:lnTo>
                                <a:lnTo>
                                  <a:pt x="286188" y="322006"/>
                                </a:lnTo>
                                <a:lnTo>
                                  <a:pt x="286248" y="330044"/>
                                </a:lnTo>
                                <a:lnTo>
                                  <a:pt x="286305" y="292434"/>
                                </a:lnTo>
                                <a:lnTo>
                                  <a:pt x="286362" y="338654"/>
                                </a:lnTo>
                                <a:lnTo>
                                  <a:pt x="286418" y="327473"/>
                                </a:lnTo>
                                <a:lnTo>
                                  <a:pt x="286475" y="327473"/>
                                </a:lnTo>
                                <a:lnTo>
                                  <a:pt x="286536" y="322880"/>
                                </a:lnTo>
                                <a:lnTo>
                                  <a:pt x="286593" y="309654"/>
                                </a:lnTo>
                                <a:lnTo>
                                  <a:pt x="286649" y="309378"/>
                                </a:lnTo>
                                <a:lnTo>
                                  <a:pt x="286706" y="322305"/>
                                </a:lnTo>
                                <a:lnTo>
                                  <a:pt x="286763" y="317988"/>
                                </a:lnTo>
                                <a:lnTo>
                                  <a:pt x="286819" y="320860"/>
                                </a:lnTo>
                                <a:lnTo>
                                  <a:pt x="286876" y="331766"/>
                                </a:lnTo>
                                <a:lnTo>
                                  <a:pt x="286937" y="284699"/>
                                </a:lnTo>
                                <a:lnTo>
                                  <a:pt x="286993" y="307082"/>
                                </a:lnTo>
                                <a:lnTo>
                                  <a:pt x="287050" y="320860"/>
                                </a:lnTo>
                                <a:lnTo>
                                  <a:pt x="287107" y="306507"/>
                                </a:lnTo>
                                <a:lnTo>
                                  <a:pt x="287168" y="315121"/>
                                </a:lnTo>
                                <a:lnTo>
                                  <a:pt x="287224" y="326027"/>
                                </a:lnTo>
                                <a:lnTo>
                                  <a:pt x="287281" y="313100"/>
                                </a:lnTo>
                                <a:lnTo>
                                  <a:pt x="287338" y="326027"/>
                                </a:lnTo>
                                <a:lnTo>
                                  <a:pt x="287394" y="328619"/>
                                </a:lnTo>
                                <a:lnTo>
                                  <a:pt x="287451" y="305936"/>
                                </a:lnTo>
                                <a:lnTo>
                                  <a:pt x="287512" y="328619"/>
                                </a:lnTo>
                                <a:lnTo>
                                  <a:pt x="287569" y="309654"/>
                                </a:lnTo>
                                <a:lnTo>
                                  <a:pt x="287625" y="306782"/>
                                </a:lnTo>
                                <a:lnTo>
                                  <a:pt x="287682" y="345263"/>
                                </a:lnTo>
                                <a:lnTo>
                                  <a:pt x="287739" y="313100"/>
                                </a:lnTo>
                                <a:lnTo>
                                  <a:pt x="287795" y="307358"/>
                                </a:lnTo>
                                <a:lnTo>
                                  <a:pt x="287852" y="348135"/>
                                </a:lnTo>
                                <a:lnTo>
                                  <a:pt x="287913" y="315968"/>
                                </a:lnTo>
                                <a:lnTo>
                                  <a:pt x="287969" y="324302"/>
                                </a:lnTo>
                                <a:lnTo>
                                  <a:pt x="288026" y="284124"/>
                                </a:lnTo>
                                <a:lnTo>
                                  <a:pt x="288083" y="313100"/>
                                </a:lnTo>
                                <a:lnTo>
                                  <a:pt x="288144" y="318839"/>
                                </a:lnTo>
                                <a:lnTo>
                                  <a:pt x="288200" y="319709"/>
                                </a:lnTo>
                                <a:lnTo>
                                  <a:pt x="288257" y="327473"/>
                                </a:lnTo>
                                <a:lnTo>
                                  <a:pt x="288314" y="337229"/>
                                </a:lnTo>
                                <a:lnTo>
                                  <a:pt x="288370" y="315396"/>
                                </a:lnTo>
                                <a:lnTo>
                                  <a:pt x="288427" y="315121"/>
                                </a:lnTo>
                                <a:lnTo>
                                  <a:pt x="288484" y="334358"/>
                                </a:lnTo>
                                <a:lnTo>
                                  <a:pt x="288545" y="331490"/>
                                </a:lnTo>
                                <a:lnTo>
                                  <a:pt x="288601" y="336654"/>
                                </a:lnTo>
                                <a:lnTo>
                                  <a:pt x="288658" y="328044"/>
                                </a:lnTo>
                                <a:lnTo>
                                  <a:pt x="288715" y="313971"/>
                                </a:lnTo>
                                <a:lnTo>
                                  <a:pt x="288771" y="340671"/>
                                </a:lnTo>
                                <a:lnTo>
                                  <a:pt x="288828" y="345263"/>
                                </a:lnTo>
                                <a:lnTo>
                                  <a:pt x="288889" y="307657"/>
                                </a:lnTo>
                                <a:lnTo>
                                  <a:pt x="288945" y="354149"/>
                                </a:lnTo>
                                <a:lnTo>
                                  <a:pt x="289002" y="326323"/>
                                </a:lnTo>
                                <a:lnTo>
                                  <a:pt x="289059" y="337229"/>
                                </a:lnTo>
                                <a:lnTo>
                                  <a:pt x="289120" y="304215"/>
                                </a:lnTo>
                                <a:lnTo>
                                  <a:pt x="289176" y="323727"/>
                                </a:lnTo>
                                <a:lnTo>
                                  <a:pt x="289233" y="297901"/>
                                </a:lnTo>
                                <a:lnTo>
                                  <a:pt x="289290" y="341521"/>
                                </a:lnTo>
                                <a:lnTo>
                                  <a:pt x="289346" y="310529"/>
                                </a:lnTo>
                                <a:lnTo>
                                  <a:pt x="289403" y="318264"/>
                                </a:lnTo>
                                <a:lnTo>
                                  <a:pt x="289460" y="313971"/>
                                </a:lnTo>
                                <a:lnTo>
                                  <a:pt x="289516" y="322006"/>
                                </a:lnTo>
                                <a:lnTo>
                                  <a:pt x="289577" y="302194"/>
                                </a:lnTo>
                                <a:lnTo>
                                  <a:pt x="289634" y="323451"/>
                                </a:lnTo>
                                <a:lnTo>
                                  <a:pt x="289691" y="340671"/>
                                </a:lnTo>
                                <a:lnTo>
                                  <a:pt x="289747" y="334933"/>
                                </a:lnTo>
                                <a:lnTo>
                                  <a:pt x="289804" y="337804"/>
                                </a:lnTo>
                                <a:lnTo>
                                  <a:pt x="289865" y="318564"/>
                                </a:lnTo>
                                <a:lnTo>
                                  <a:pt x="289921" y="329469"/>
                                </a:lnTo>
                                <a:lnTo>
                                  <a:pt x="289978" y="305061"/>
                                </a:lnTo>
                                <a:lnTo>
                                  <a:pt x="290035" y="300768"/>
                                </a:lnTo>
                                <a:lnTo>
                                  <a:pt x="290092" y="349285"/>
                                </a:lnTo>
                                <a:lnTo>
                                  <a:pt x="290152" y="319414"/>
                                </a:lnTo>
                                <a:lnTo>
                                  <a:pt x="290209" y="298748"/>
                                </a:lnTo>
                                <a:lnTo>
                                  <a:pt x="290266" y="322880"/>
                                </a:lnTo>
                                <a:lnTo>
                                  <a:pt x="290322" y="329469"/>
                                </a:lnTo>
                                <a:lnTo>
                                  <a:pt x="290379" y="312250"/>
                                </a:lnTo>
                                <a:lnTo>
                                  <a:pt x="290436" y="282403"/>
                                </a:lnTo>
                                <a:lnTo>
                                  <a:pt x="290492" y="346414"/>
                                </a:lnTo>
                                <a:lnTo>
                                  <a:pt x="290553" y="321159"/>
                                </a:lnTo>
                                <a:lnTo>
                                  <a:pt x="290610" y="323727"/>
                                </a:lnTo>
                                <a:lnTo>
                                  <a:pt x="290667" y="323451"/>
                                </a:lnTo>
                                <a:lnTo>
                                  <a:pt x="290723" y="336654"/>
                                </a:lnTo>
                                <a:lnTo>
                                  <a:pt x="290780" y="322305"/>
                                </a:lnTo>
                                <a:lnTo>
                                  <a:pt x="290841" y="313100"/>
                                </a:lnTo>
                                <a:lnTo>
                                  <a:pt x="290897" y="309378"/>
                                </a:lnTo>
                                <a:lnTo>
                                  <a:pt x="290954" y="290713"/>
                                </a:lnTo>
                                <a:lnTo>
                                  <a:pt x="291011" y="333487"/>
                                </a:lnTo>
                                <a:lnTo>
                                  <a:pt x="291068" y="294730"/>
                                </a:lnTo>
                                <a:lnTo>
                                  <a:pt x="291124" y="341821"/>
                                </a:lnTo>
                                <a:lnTo>
                                  <a:pt x="291185" y="322880"/>
                                </a:lnTo>
                                <a:lnTo>
                                  <a:pt x="291242" y="313971"/>
                                </a:lnTo>
                                <a:lnTo>
                                  <a:pt x="291298" y="338654"/>
                                </a:lnTo>
                                <a:lnTo>
                                  <a:pt x="291355" y="316267"/>
                                </a:lnTo>
                                <a:lnTo>
                                  <a:pt x="291412" y="311950"/>
                                </a:lnTo>
                                <a:lnTo>
                                  <a:pt x="291468" y="284124"/>
                                </a:lnTo>
                                <a:lnTo>
                                  <a:pt x="291525" y="300194"/>
                                </a:lnTo>
                                <a:lnTo>
                                  <a:pt x="291586" y="339525"/>
                                </a:lnTo>
                                <a:lnTo>
                                  <a:pt x="291643" y="332636"/>
                                </a:lnTo>
                                <a:lnTo>
                                  <a:pt x="291699" y="286420"/>
                                </a:lnTo>
                                <a:lnTo>
                                  <a:pt x="291756" y="324027"/>
                                </a:lnTo>
                                <a:lnTo>
                                  <a:pt x="291817" y="328319"/>
                                </a:lnTo>
                                <a:lnTo>
                                  <a:pt x="291873" y="266030"/>
                                </a:lnTo>
                                <a:lnTo>
                                  <a:pt x="291930" y="308232"/>
                                </a:lnTo>
                                <a:lnTo>
                                  <a:pt x="291987" y="333487"/>
                                </a:lnTo>
                                <a:lnTo>
                                  <a:pt x="292044" y="328619"/>
                                </a:lnTo>
                                <a:lnTo>
                                  <a:pt x="292100" y="297602"/>
                                </a:lnTo>
                                <a:lnTo>
                                  <a:pt x="292161" y="330615"/>
                                </a:lnTo>
                                <a:lnTo>
                                  <a:pt x="292218" y="299623"/>
                                </a:lnTo>
                                <a:lnTo>
                                  <a:pt x="292274" y="293009"/>
                                </a:lnTo>
                                <a:lnTo>
                                  <a:pt x="292331" y="323156"/>
                                </a:lnTo>
                                <a:lnTo>
                                  <a:pt x="292388" y="329765"/>
                                </a:lnTo>
                                <a:lnTo>
                                  <a:pt x="292444" y="326027"/>
                                </a:lnTo>
                                <a:lnTo>
                                  <a:pt x="292501" y="331191"/>
                                </a:lnTo>
                                <a:lnTo>
                                  <a:pt x="292562" y="328619"/>
                                </a:lnTo>
                                <a:lnTo>
                                  <a:pt x="292619" y="335783"/>
                                </a:lnTo>
                                <a:lnTo>
                                  <a:pt x="292675" y="311375"/>
                                </a:lnTo>
                                <a:lnTo>
                                  <a:pt x="292732" y="306507"/>
                                </a:lnTo>
                                <a:lnTo>
                                  <a:pt x="292793" y="328595"/>
                                </a:lnTo>
                                <a:lnTo>
                                  <a:pt x="292849" y="317988"/>
                                </a:lnTo>
                                <a:lnTo>
                                  <a:pt x="292906" y="312825"/>
                                </a:lnTo>
                                <a:lnTo>
                                  <a:pt x="292963" y="311100"/>
                                </a:lnTo>
                                <a:lnTo>
                                  <a:pt x="293020" y="344668"/>
                                </a:lnTo>
                                <a:lnTo>
                                  <a:pt x="293076" y="318564"/>
                                </a:lnTo>
                                <a:lnTo>
                                  <a:pt x="293133" y="328894"/>
                                </a:lnTo>
                                <a:lnTo>
                                  <a:pt x="293194" y="313971"/>
                                </a:lnTo>
                                <a:lnTo>
                                  <a:pt x="293250" y="307657"/>
                                </a:lnTo>
                                <a:lnTo>
                                  <a:pt x="293307" y="347539"/>
                                </a:lnTo>
                                <a:lnTo>
                                  <a:pt x="293364" y="342947"/>
                                </a:lnTo>
                                <a:lnTo>
                                  <a:pt x="293420" y="300194"/>
                                </a:lnTo>
                                <a:lnTo>
                                  <a:pt x="293477" y="307358"/>
                                </a:lnTo>
                                <a:lnTo>
                                  <a:pt x="293538" y="278381"/>
                                </a:lnTo>
                                <a:lnTo>
                                  <a:pt x="293595" y="306212"/>
                                </a:lnTo>
                                <a:lnTo>
                                  <a:pt x="293651" y="342672"/>
                                </a:lnTo>
                                <a:lnTo>
                                  <a:pt x="293708" y="328319"/>
                                </a:lnTo>
                                <a:lnTo>
                                  <a:pt x="293765" y="337780"/>
                                </a:lnTo>
                                <a:lnTo>
                                  <a:pt x="293825" y="331766"/>
                                </a:lnTo>
                                <a:lnTo>
                                  <a:pt x="293882" y="306782"/>
                                </a:lnTo>
                                <a:lnTo>
                                  <a:pt x="293939" y="295305"/>
                                </a:lnTo>
                                <a:lnTo>
                                  <a:pt x="293996" y="337780"/>
                                </a:lnTo>
                                <a:lnTo>
                                  <a:pt x="294052" y="292159"/>
                                </a:lnTo>
                                <a:lnTo>
                                  <a:pt x="294109" y="319709"/>
                                </a:lnTo>
                                <a:lnTo>
                                  <a:pt x="294166" y="357870"/>
                                </a:lnTo>
                                <a:lnTo>
                                  <a:pt x="294226" y="328595"/>
                                </a:lnTo>
                                <a:lnTo>
                                  <a:pt x="294283" y="325452"/>
                                </a:lnTo>
                                <a:lnTo>
                                  <a:pt x="294340" y="307657"/>
                                </a:lnTo>
                                <a:lnTo>
                                  <a:pt x="294396" y="328894"/>
                                </a:lnTo>
                                <a:lnTo>
                                  <a:pt x="294457" y="315121"/>
                                </a:lnTo>
                                <a:lnTo>
                                  <a:pt x="294514" y="332341"/>
                                </a:lnTo>
                                <a:lnTo>
                                  <a:pt x="294571" y="328319"/>
                                </a:lnTo>
                                <a:lnTo>
                                  <a:pt x="294627" y="297326"/>
                                </a:lnTo>
                                <a:lnTo>
                                  <a:pt x="294684" y="357595"/>
                                </a:lnTo>
                                <a:lnTo>
                                  <a:pt x="294741" y="317689"/>
                                </a:lnTo>
                                <a:lnTo>
                                  <a:pt x="294801" y="312525"/>
                                </a:lnTo>
                                <a:lnTo>
                                  <a:pt x="294858" y="342372"/>
                                </a:lnTo>
                                <a:lnTo>
                                  <a:pt x="294915" y="320860"/>
                                </a:lnTo>
                                <a:lnTo>
                                  <a:pt x="294972" y="333487"/>
                                </a:lnTo>
                                <a:lnTo>
                                  <a:pt x="295028" y="323431"/>
                                </a:lnTo>
                                <a:lnTo>
                                  <a:pt x="295085" y="334337"/>
                                </a:lnTo>
                                <a:lnTo>
                                  <a:pt x="295142" y="338079"/>
                                </a:lnTo>
                                <a:lnTo>
                                  <a:pt x="295202" y="309378"/>
                                </a:lnTo>
                                <a:lnTo>
                                  <a:pt x="295259" y="330320"/>
                                </a:lnTo>
                                <a:lnTo>
                                  <a:pt x="295316" y="308808"/>
                                </a:lnTo>
                                <a:lnTo>
                                  <a:pt x="295372" y="297326"/>
                                </a:lnTo>
                                <a:lnTo>
                                  <a:pt x="295433" y="344093"/>
                                </a:lnTo>
                                <a:lnTo>
                                  <a:pt x="295490" y="309954"/>
                                </a:lnTo>
                                <a:lnTo>
                                  <a:pt x="295547" y="338355"/>
                                </a:lnTo>
                                <a:lnTo>
                                  <a:pt x="295603" y="343247"/>
                                </a:lnTo>
                                <a:lnTo>
                                  <a:pt x="295660" y="312825"/>
                                </a:lnTo>
                                <a:lnTo>
                                  <a:pt x="295717" y="336358"/>
                                </a:lnTo>
                                <a:lnTo>
                                  <a:pt x="295773" y="326873"/>
                                </a:lnTo>
                                <a:lnTo>
                                  <a:pt x="295834" y="354149"/>
                                </a:lnTo>
                                <a:lnTo>
                                  <a:pt x="295891" y="327449"/>
                                </a:lnTo>
                                <a:lnTo>
                                  <a:pt x="295948" y="316267"/>
                                </a:lnTo>
                                <a:lnTo>
                                  <a:pt x="296004" y="287842"/>
                                </a:lnTo>
                                <a:lnTo>
                                  <a:pt x="296061" y="317117"/>
                                </a:lnTo>
                                <a:lnTo>
                                  <a:pt x="296118" y="352703"/>
                                </a:lnTo>
                                <a:lnTo>
                                  <a:pt x="296178" y="336933"/>
                                </a:lnTo>
                                <a:lnTo>
                                  <a:pt x="296235" y="316267"/>
                                </a:lnTo>
                                <a:lnTo>
                                  <a:pt x="296292" y="315396"/>
                                </a:lnTo>
                                <a:lnTo>
                                  <a:pt x="296348" y="318839"/>
                                </a:lnTo>
                                <a:lnTo>
                                  <a:pt x="296409" y="317117"/>
                                </a:lnTo>
                                <a:lnTo>
                                  <a:pt x="296466" y="341521"/>
                                </a:lnTo>
                                <a:lnTo>
                                  <a:pt x="296523" y="351277"/>
                                </a:lnTo>
                                <a:lnTo>
                                  <a:pt x="296579" y="313671"/>
                                </a:lnTo>
                                <a:lnTo>
                                  <a:pt x="296636" y="330320"/>
                                </a:lnTo>
                                <a:lnTo>
                                  <a:pt x="296693" y="312525"/>
                                </a:lnTo>
                                <a:lnTo>
                                  <a:pt x="296749" y="354149"/>
                                </a:lnTo>
                                <a:lnTo>
                                  <a:pt x="296806" y="346689"/>
                                </a:lnTo>
                                <a:lnTo>
                                  <a:pt x="296867" y="343818"/>
                                </a:lnTo>
                                <a:lnTo>
                                  <a:pt x="296924" y="343518"/>
                                </a:lnTo>
                                <a:lnTo>
                                  <a:pt x="296980" y="327173"/>
                                </a:lnTo>
                                <a:lnTo>
                                  <a:pt x="297037" y="336058"/>
                                </a:lnTo>
                                <a:lnTo>
                                  <a:pt x="297094" y="313971"/>
                                </a:lnTo>
                                <a:lnTo>
                                  <a:pt x="297154" y="331766"/>
                                </a:lnTo>
                                <a:lnTo>
                                  <a:pt x="297211" y="340375"/>
                                </a:lnTo>
                                <a:lnTo>
                                  <a:pt x="297268" y="326303"/>
                                </a:lnTo>
                                <a:lnTo>
                                  <a:pt x="297325" y="333487"/>
                                </a:lnTo>
                                <a:lnTo>
                                  <a:pt x="297381" y="295881"/>
                                </a:lnTo>
                                <a:lnTo>
                                  <a:pt x="297442" y="342097"/>
                                </a:lnTo>
                                <a:lnTo>
                                  <a:pt x="297499" y="304215"/>
                                </a:lnTo>
                                <a:lnTo>
                                  <a:pt x="297555" y="346114"/>
                                </a:lnTo>
                                <a:lnTo>
                                  <a:pt x="297612" y="320860"/>
                                </a:lnTo>
                                <a:lnTo>
                                  <a:pt x="297669" y="356145"/>
                                </a:lnTo>
                                <a:lnTo>
                                  <a:pt x="297725" y="319414"/>
                                </a:lnTo>
                                <a:lnTo>
                                  <a:pt x="297782" y="342372"/>
                                </a:lnTo>
                                <a:lnTo>
                                  <a:pt x="297843" y="353853"/>
                                </a:lnTo>
                                <a:lnTo>
                                  <a:pt x="297899" y="359316"/>
                                </a:lnTo>
                                <a:lnTo>
                                  <a:pt x="297956" y="304786"/>
                                </a:lnTo>
                                <a:lnTo>
                                  <a:pt x="298013" y="355574"/>
                                </a:lnTo>
                                <a:lnTo>
                                  <a:pt x="298070" y="350707"/>
                                </a:lnTo>
                                <a:lnTo>
                                  <a:pt x="298130" y="373940"/>
                                </a:lnTo>
                                <a:lnTo>
                                  <a:pt x="298187" y="350982"/>
                                </a:lnTo>
                                <a:lnTo>
                                  <a:pt x="298244" y="315121"/>
                                </a:lnTo>
                                <a:lnTo>
                                  <a:pt x="298300" y="366776"/>
                                </a:lnTo>
                                <a:lnTo>
                                  <a:pt x="298357" y="338654"/>
                                </a:lnTo>
                                <a:lnTo>
                                  <a:pt x="298414" y="313971"/>
                                </a:lnTo>
                                <a:lnTo>
                                  <a:pt x="298475" y="371644"/>
                                </a:lnTo>
                                <a:lnTo>
                                  <a:pt x="298531" y="316543"/>
                                </a:lnTo>
                                <a:lnTo>
                                  <a:pt x="298588" y="373090"/>
                                </a:lnTo>
                                <a:lnTo>
                                  <a:pt x="298645" y="370498"/>
                                </a:lnTo>
                                <a:lnTo>
                                  <a:pt x="298701" y="333487"/>
                                </a:lnTo>
                                <a:lnTo>
                                  <a:pt x="298758" y="357870"/>
                                </a:lnTo>
                                <a:lnTo>
                                  <a:pt x="298815" y="345539"/>
                                </a:lnTo>
                                <a:lnTo>
                                  <a:pt x="298876" y="355870"/>
                                </a:lnTo>
                                <a:lnTo>
                                  <a:pt x="298932" y="341797"/>
                                </a:lnTo>
                                <a:lnTo>
                                  <a:pt x="298989" y="359592"/>
                                </a:lnTo>
                                <a:lnTo>
                                  <a:pt x="299046" y="349260"/>
                                </a:lnTo>
                                <a:lnTo>
                                  <a:pt x="299106" y="373665"/>
                                </a:lnTo>
                                <a:lnTo>
                                  <a:pt x="299163" y="367926"/>
                                </a:lnTo>
                                <a:lnTo>
                                  <a:pt x="299220" y="347835"/>
                                </a:lnTo>
                                <a:lnTo>
                                  <a:pt x="299277" y="333762"/>
                                </a:lnTo>
                                <a:lnTo>
                                  <a:pt x="299333" y="346114"/>
                                </a:lnTo>
                                <a:lnTo>
                                  <a:pt x="299390" y="341521"/>
                                </a:lnTo>
                                <a:lnTo>
                                  <a:pt x="299451" y="372794"/>
                                </a:lnTo>
                                <a:lnTo>
                                  <a:pt x="299507" y="369647"/>
                                </a:lnTo>
                                <a:lnTo>
                                  <a:pt x="299564" y="344968"/>
                                </a:lnTo>
                                <a:lnTo>
                                  <a:pt x="299621" y="348686"/>
                                </a:lnTo>
                                <a:lnTo>
                                  <a:pt x="299677" y="331766"/>
                                </a:lnTo>
                                <a:lnTo>
                                  <a:pt x="299734" y="351557"/>
                                </a:lnTo>
                                <a:lnTo>
                                  <a:pt x="299791" y="371943"/>
                                </a:lnTo>
                                <a:lnTo>
                                  <a:pt x="299851" y="344093"/>
                                </a:lnTo>
                                <a:lnTo>
                                  <a:pt x="299908" y="366480"/>
                                </a:lnTo>
                                <a:lnTo>
                                  <a:pt x="299965" y="359016"/>
                                </a:lnTo>
                                <a:lnTo>
                                  <a:pt x="300022" y="331191"/>
                                </a:lnTo>
                                <a:lnTo>
                                  <a:pt x="300082" y="345239"/>
                                </a:lnTo>
                                <a:lnTo>
                                  <a:pt x="300139" y="359891"/>
                                </a:lnTo>
                                <a:lnTo>
                                  <a:pt x="300196" y="343247"/>
                                </a:lnTo>
                                <a:lnTo>
                                  <a:pt x="300252" y="344393"/>
                                </a:lnTo>
                                <a:lnTo>
                                  <a:pt x="300309" y="333487"/>
                                </a:lnTo>
                                <a:lnTo>
                                  <a:pt x="300366" y="352703"/>
                                </a:lnTo>
                                <a:lnTo>
                                  <a:pt x="300423" y="337504"/>
                                </a:lnTo>
                                <a:lnTo>
                                  <a:pt x="300483" y="328024"/>
                                </a:lnTo>
                                <a:lnTo>
                                  <a:pt x="300540" y="355574"/>
                                </a:lnTo>
                                <a:lnTo>
                                  <a:pt x="300597" y="371073"/>
                                </a:lnTo>
                                <a:lnTo>
                                  <a:pt x="300653" y="356445"/>
                                </a:lnTo>
                                <a:lnTo>
                                  <a:pt x="300710" y="342947"/>
                                </a:lnTo>
                                <a:lnTo>
                                  <a:pt x="300767" y="351853"/>
                                </a:lnTo>
                                <a:lnTo>
                                  <a:pt x="300827" y="336058"/>
                                </a:lnTo>
                                <a:lnTo>
                                  <a:pt x="300884" y="358166"/>
                                </a:lnTo>
                                <a:lnTo>
                                  <a:pt x="300941" y="384271"/>
                                </a:lnTo>
                                <a:lnTo>
                                  <a:pt x="300998" y="362184"/>
                                </a:lnTo>
                                <a:lnTo>
                                  <a:pt x="301054" y="319989"/>
                                </a:lnTo>
                                <a:lnTo>
                                  <a:pt x="301115" y="391160"/>
                                </a:lnTo>
                                <a:lnTo>
                                  <a:pt x="301172" y="356145"/>
                                </a:lnTo>
                                <a:lnTo>
                                  <a:pt x="301228" y="361612"/>
                                </a:lnTo>
                                <a:lnTo>
                                  <a:pt x="301285" y="362758"/>
                                </a:lnTo>
                                <a:lnTo>
                                  <a:pt x="301342" y="339225"/>
                                </a:lnTo>
                                <a:lnTo>
                                  <a:pt x="301398" y="338355"/>
                                </a:lnTo>
                                <a:lnTo>
                                  <a:pt x="301455" y="313971"/>
                                </a:lnTo>
                                <a:lnTo>
                                  <a:pt x="301516" y="358446"/>
                                </a:lnTo>
                                <a:lnTo>
                                  <a:pt x="301573" y="359891"/>
                                </a:lnTo>
                                <a:lnTo>
                                  <a:pt x="301629" y="361888"/>
                                </a:lnTo>
                                <a:lnTo>
                                  <a:pt x="301686" y="343518"/>
                                </a:lnTo>
                                <a:lnTo>
                                  <a:pt x="301747" y="369923"/>
                                </a:lnTo>
                                <a:lnTo>
                                  <a:pt x="301803" y="347835"/>
                                </a:lnTo>
                                <a:lnTo>
                                  <a:pt x="301860" y="350707"/>
                                </a:lnTo>
                                <a:lnTo>
                                  <a:pt x="301917" y="334337"/>
                                </a:lnTo>
                                <a:lnTo>
                                  <a:pt x="301974" y="388588"/>
                                </a:lnTo>
                                <a:lnTo>
                                  <a:pt x="302030" y="348410"/>
                                </a:lnTo>
                                <a:lnTo>
                                  <a:pt x="302091" y="374240"/>
                                </a:lnTo>
                                <a:lnTo>
                                  <a:pt x="302148" y="360462"/>
                                </a:lnTo>
                                <a:lnTo>
                                  <a:pt x="302204" y="338926"/>
                                </a:lnTo>
                                <a:lnTo>
                                  <a:pt x="302261" y="337205"/>
                                </a:lnTo>
                                <a:lnTo>
                                  <a:pt x="302318" y="357595"/>
                                </a:lnTo>
                                <a:lnTo>
                                  <a:pt x="302375" y="360462"/>
                                </a:lnTo>
                                <a:lnTo>
                                  <a:pt x="302431" y="361313"/>
                                </a:lnTo>
                                <a:lnTo>
                                  <a:pt x="302492" y="350982"/>
                                </a:lnTo>
                                <a:lnTo>
                                  <a:pt x="302549" y="345814"/>
                                </a:lnTo>
                                <a:lnTo>
                                  <a:pt x="302605" y="332616"/>
                                </a:lnTo>
                                <a:lnTo>
                                  <a:pt x="302662" y="357295"/>
                                </a:lnTo>
                                <a:lnTo>
                                  <a:pt x="302723" y="360462"/>
                                </a:lnTo>
                                <a:lnTo>
                                  <a:pt x="302779" y="357020"/>
                                </a:lnTo>
                                <a:lnTo>
                                  <a:pt x="302836" y="360462"/>
                                </a:lnTo>
                                <a:lnTo>
                                  <a:pt x="302893" y="338654"/>
                                </a:lnTo>
                                <a:lnTo>
                                  <a:pt x="302950" y="357870"/>
                                </a:lnTo>
                                <a:lnTo>
                                  <a:pt x="303006" y="367051"/>
                                </a:lnTo>
                                <a:lnTo>
                                  <a:pt x="303063" y="355870"/>
                                </a:lnTo>
                                <a:lnTo>
                                  <a:pt x="303124" y="400644"/>
                                </a:lnTo>
                                <a:lnTo>
                                  <a:pt x="303180" y="323727"/>
                                </a:lnTo>
                                <a:lnTo>
                                  <a:pt x="303237" y="364184"/>
                                </a:lnTo>
                                <a:lnTo>
                                  <a:pt x="303294" y="346964"/>
                                </a:lnTo>
                                <a:lnTo>
                                  <a:pt x="303350" y="362758"/>
                                </a:lnTo>
                                <a:lnTo>
                                  <a:pt x="303407" y="366205"/>
                                </a:lnTo>
                                <a:lnTo>
                                  <a:pt x="303468" y="376811"/>
                                </a:lnTo>
                                <a:lnTo>
                                  <a:pt x="303525" y="361612"/>
                                </a:lnTo>
                                <a:lnTo>
                                  <a:pt x="303581" y="362184"/>
                                </a:lnTo>
                                <a:lnTo>
                                  <a:pt x="303638" y="373090"/>
                                </a:lnTo>
                                <a:lnTo>
                                  <a:pt x="303699" y="361037"/>
                                </a:lnTo>
                                <a:lnTo>
                                  <a:pt x="303756" y="342097"/>
                                </a:lnTo>
                                <a:lnTo>
                                  <a:pt x="303812" y="364484"/>
                                </a:lnTo>
                                <a:lnTo>
                                  <a:pt x="303869" y="355574"/>
                                </a:lnTo>
                                <a:lnTo>
                                  <a:pt x="303926" y="348985"/>
                                </a:lnTo>
                                <a:lnTo>
                                  <a:pt x="303982" y="339501"/>
                                </a:lnTo>
                                <a:lnTo>
                                  <a:pt x="304039" y="358446"/>
                                </a:lnTo>
                                <a:lnTo>
                                  <a:pt x="304096" y="370498"/>
                                </a:lnTo>
                                <a:lnTo>
                                  <a:pt x="304156" y="354724"/>
                                </a:lnTo>
                                <a:lnTo>
                                  <a:pt x="304213" y="373090"/>
                                </a:lnTo>
                                <a:lnTo>
                                  <a:pt x="304270" y="360187"/>
                                </a:lnTo>
                                <a:lnTo>
                                  <a:pt x="304326" y="369072"/>
                                </a:lnTo>
                                <a:lnTo>
                                  <a:pt x="304383" y="350431"/>
                                </a:lnTo>
                                <a:lnTo>
                                  <a:pt x="304444" y="346114"/>
                                </a:lnTo>
                                <a:lnTo>
                                  <a:pt x="304501" y="371368"/>
                                </a:lnTo>
                                <a:lnTo>
                                  <a:pt x="304557" y="353302"/>
                                </a:lnTo>
                                <a:lnTo>
                                  <a:pt x="304614" y="361337"/>
                                </a:lnTo>
                                <a:lnTo>
                                  <a:pt x="304671" y="365055"/>
                                </a:lnTo>
                                <a:lnTo>
                                  <a:pt x="304732" y="365930"/>
                                </a:lnTo>
                                <a:lnTo>
                                  <a:pt x="304788" y="371668"/>
                                </a:lnTo>
                                <a:lnTo>
                                  <a:pt x="304845" y="324302"/>
                                </a:lnTo>
                                <a:lnTo>
                                  <a:pt x="304902" y="359616"/>
                                </a:lnTo>
                                <a:lnTo>
                                  <a:pt x="304958" y="385146"/>
                                </a:lnTo>
                                <a:lnTo>
                                  <a:pt x="305015" y="367076"/>
                                </a:lnTo>
                                <a:lnTo>
                                  <a:pt x="305072" y="369072"/>
                                </a:lnTo>
                                <a:lnTo>
                                  <a:pt x="305132" y="378832"/>
                                </a:lnTo>
                                <a:lnTo>
                                  <a:pt x="305189" y="350131"/>
                                </a:lnTo>
                                <a:lnTo>
                                  <a:pt x="305246" y="370522"/>
                                </a:lnTo>
                                <a:lnTo>
                                  <a:pt x="305303" y="360187"/>
                                </a:lnTo>
                                <a:lnTo>
                                  <a:pt x="305359" y="358466"/>
                                </a:lnTo>
                                <a:lnTo>
                                  <a:pt x="305420" y="356170"/>
                                </a:lnTo>
                                <a:lnTo>
                                  <a:pt x="305477" y="356745"/>
                                </a:lnTo>
                                <a:lnTo>
                                  <a:pt x="305533" y="360187"/>
                                </a:lnTo>
                                <a:lnTo>
                                  <a:pt x="305590" y="354449"/>
                                </a:lnTo>
                                <a:lnTo>
                                  <a:pt x="305647" y="337229"/>
                                </a:lnTo>
                                <a:lnTo>
                                  <a:pt x="305703" y="335208"/>
                                </a:lnTo>
                                <a:lnTo>
                                  <a:pt x="305764" y="376261"/>
                                </a:lnTo>
                                <a:lnTo>
                                  <a:pt x="305821" y="338950"/>
                                </a:lnTo>
                                <a:lnTo>
                                  <a:pt x="305878" y="408679"/>
                                </a:lnTo>
                                <a:lnTo>
                                  <a:pt x="305934" y="400644"/>
                                </a:lnTo>
                                <a:lnTo>
                                  <a:pt x="305991" y="367351"/>
                                </a:lnTo>
                                <a:lnTo>
                                  <a:pt x="306048" y="352428"/>
                                </a:lnTo>
                                <a:lnTo>
                                  <a:pt x="306104" y="367076"/>
                                </a:lnTo>
                                <a:lnTo>
                                  <a:pt x="306165" y="344968"/>
                                </a:lnTo>
                                <a:lnTo>
                                  <a:pt x="306222" y="362483"/>
                                </a:lnTo>
                                <a:lnTo>
                                  <a:pt x="306278" y="371368"/>
                                </a:lnTo>
                                <a:lnTo>
                                  <a:pt x="306335" y="363909"/>
                                </a:lnTo>
                                <a:lnTo>
                                  <a:pt x="306396" y="375961"/>
                                </a:lnTo>
                                <a:lnTo>
                                  <a:pt x="306453" y="342971"/>
                                </a:lnTo>
                                <a:lnTo>
                                  <a:pt x="306509" y="390609"/>
                                </a:lnTo>
                                <a:lnTo>
                                  <a:pt x="306566" y="353578"/>
                                </a:lnTo>
                                <a:lnTo>
                                  <a:pt x="306623" y="346114"/>
                                </a:lnTo>
                                <a:lnTo>
                                  <a:pt x="306679" y="363334"/>
                                </a:lnTo>
                                <a:lnTo>
                                  <a:pt x="306740" y="379703"/>
                                </a:lnTo>
                                <a:lnTo>
                                  <a:pt x="306797" y="367351"/>
                                </a:lnTo>
                                <a:lnTo>
                                  <a:pt x="306854" y="341821"/>
                                </a:lnTo>
                                <a:lnTo>
                                  <a:pt x="306910" y="376836"/>
                                </a:lnTo>
                                <a:lnTo>
                                  <a:pt x="306967" y="343542"/>
                                </a:lnTo>
                                <a:lnTo>
                                  <a:pt x="307024" y="390309"/>
                                </a:lnTo>
                                <a:lnTo>
                                  <a:pt x="307080" y="351277"/>
                                </a:lnTo>
                                <a:lnTo>
                                  <a:pt x="307141" y="364484"/>
                                </a:lnTo>
                                <a:lnTo>
                                  <a:pt x="307198" y="341246"/>
                                </a:lnTo>
                                <a:lnTo>
                                  <a:pt x="307255" y="365354"/>
                                </a:lnTo>
                                <a:lnTo>
                                  <a:pt x="307311" y="355299"/>
                                </a:lnTo>
                                <a:lnTo>
                                  <a:pt x="307372" y="378832"/>
                                </a:lnTo>
                                <a:lnTo>
                                  <a:pt x="307429" y="368797"/>
                                </a:lnTo>
                                <a:lnTo>
                                  <a:pt x="307485" y="346114"/>
                                </a:lnTo>
                                <a:lnTo>
                                  <a:pt x="307542" y="394626"/>
                                </a:lnTo>
                                <a:lnTo>
                                  <a:pt x="307599" y="355598"/>
                                </a:lnTo>
                                <a:lnTo>
                                  <a:pt x="307655" y="366205"/>
                                </a:lnTo>
                                <a:lnTo>
                                  <a:pt x="307712" y="349285"/>
                                </a:lnTo>
                                <a:lnTo>
                                  <a:pt x="307773" y="369947"/>
                                </a:lnTo>
                                <a:lnTo>
                                  <a:pt x="307830" y="367076"/>
                                </a:lnTo>
                                <a:lnTo>
                                  <a:pt x="307886" y="348985"/>
                                </a:lnTo>
                                <a:lnTo>
                                  <a:pt x="307943" y="336358"/>
                                </a:lnTo>
                                <a:lnTo>
                                  <a:pt x="308000" y="358166"/>
                                </a:lnTo>
                                <a:lnTo>
                                  <a:pt x="308056" y="342396"/>
                                </a:lnTo>
                                <a:lnTo>
                                  <a:pt x="308117" y="356445"/>
                                </a:lnTo>
                                <a:lnTo>
                                  <a:pt x="308174" y="362483"/>
                                </a:lnTo>
                                <a:lnTo>
                                  <a:pt x="308231" y="347560"/>
                                </a:lnTo>
                                <a:lnTo>
                                  <a:pt x="308287" y="369372"/>
                                </a:lnTo>
                                <a:lnTo>
                                  <a:pt x="308344" y="332341"/>
                                </a:lnTo>
                                <a:lnTo>
                                  <a:pt x="308405" y="371668"/>
                                </a:lnTo>
                                <a:lnTo>
                                  <a:pt x="308461" y="364204"/>
                                </a:lnTo>
                                <a:lnTo>
                                  <a:pt x="308518" y="364484"/>
                                </a:lnTo>
                                <a:lnTo>
                                  <a:pt x="308575" y="342097"/>
                                </a:lnTo>
                                <a:lnTo>
                                  <a:pt x="308631" y="359041"/>
                                </a:lnTo>
                                <a:lnTo>
                                  <a:pt x="308688" y="381999"/>
                                </a:lnTo>
                                <a:lnTo>
                                  <a:pt x="308745" y="357320"/>
                                </a:lnTo>
                                <a:lnTo>
                                  <a:pt x="308806" y="344968"/>
                                </a:lnTo>
                                <a:lnTo>
                                  <a:pt x="308862" y="367351"/>
                                </a:lnTo>
                                <a:lnTo>
                                  <a:pt x="308919" y="354724"/>
                                </a:lnTo>
                                <a:lnTo>
                                  <a:pt x="308976" y="330915"/>
                                </a:lnTo>
                                <a:lnTo>
                                  <a:pt x="309036" y="373665"/>
                                </a:lnTo>
                                <a:lnTo>
                                  <a:pt x="309093" y="347835"/>
                                </a:lnTo>
                                <a:lnTo>
                                  <a:pt x="309150" y="365630"/>
                                </a:lnTo>
                                <a:lnTo>
                                  <a:pt x="309207" y="373389"/>
                                </a:lnTo>
                                <a:lnTo>
                                  <a:pt x="309263" y="313120"/>
                                </a:lnTo>
                                <a:lnTo>
                                  <a:pt x="309320" y="371668"/>
                                </a:lnTo>
                                <a:lnTo>
                                  <a:pt x="309381" y="350131"/>
                                </a:lnTo>
                                <a:lnTo>
                                  <a:pt x="309437" y="371943"/>
                                </a:lnTo>
                                <a:lnTo>
                                  <a:pt x="309494" y="338654"/>
                                </a:lnTo>
                                <a:lnTo>
                                  <a:pt x="309551" y="365630"/>
                                </a:lnTo>
                                <a:lnTo>
                                  <a:pt x="309607" y="381428"/>
                                </a:lnTo>
                                <a:lnTo>
                                  <a:pt x="309664" y="386292"/>
                                </a:lnTo>
                                <a:lnTo>
                                  <a:pt x="309721" y="371943"/>
                                </a:lnTo>
                                <a:lnTo>
                                  <a:pt x="309781" y="382274"/>
                                </a:lnTo>
                                <a:lnTo>
                                  <a:pt x="309838" y="346414"/>
                                </a:lnTo>
                                <a:lnTo>
                                  <a:pt x="309895" y="370798"/>
                                </a:lnTo>
                                <a:lnTo>
                                  <a:pt x="309952" y="341246"/>
                                </a:lnTo>
                                <a:lnTo>
                                  <a:pt x="310012" y="357320"/>
                                </a:lnTo>
                                <a:lnTo>
                                  <a:pt x="310069" y="361908"/>
                                </a:lnTo>
                                <a:lnTo>
                                  <a:pt x="310126" y="361612"/>
                                </a:lnTo>
                                <a:lnTo>
                                  <a:pt x="310182" y="379978"/>
                                </a:lnTo>
                                <a:lnTo>
                                  <a:pt x="310239" y="378557"/>
                                </a:lnTo>
                                <a:lnTo>
                                  <a:pt x="310296" y="363058"/>
                                </a:lnTo>
                                <a:lnTo>
                                  <a:pt x="310353" y="346689"/>
                                </a:lnTo>
                                <a:lnTo>
                                  <a:pt x="310413" y="345839"/>
                                </a:lnTo>
                                <a:lnTo>
                                  <a:pt x="310470" y="348135"/>
                                </a:lnTo>
                                <a:lnTo>
                                  <a:pt x="310527" y="361337"/>
                                </a:lnTo>
                                <a:lnTo>
                                  <a:pt x="310583" y="361908"/>
                                </a:lnTo>
                                <a:lnTo>
                                  <a:pt x="310640" y="358166"/>
                                </a:lnTo>
                                <a:lnTo>
                                  <a:pt x="310697" y="337504"/>
                                </a:lnTo>
                                <a:lnTo>
                                  <a:pt x="310758" y="347560"/>
                                </a:lnTo>
                                <a:lnTo>
                                  <a:pt x="310814" y="353002"/>
                                </a:lnTo>
                                <a:lnTo>
                                  <a:pt x="310871" y="351006"/>
                                </a:lnTo>
                                <a:lnTo>
                                  <a:pt x="310928" y="349856"/>
                                </a:lnTo>
                                <a:lnTo>
                                  <a:pt x="310988" y="373964"/>
                                </a:lnTo>
                                <a:lnTo>
                                  <a:pt x="311045" y="337229"/>
                                </a:lnTo>
                                <a:lnTo>
                                  <a:pt x="311102" y="356745"/>
                                </a:lnTo>
                                <a:lnTo>
                                  <a:pt x="311159" y="361337"/>
                                </a:lnTo>
                                <a:lnTo>
                                  <a:pt x="311215" y="359616"/>
                                </a:lnTo>
                                <a:lnTo>
                                  <a:pt x="311272" y="336933"/>
                                </a:lnTo>
                                <a:lnTo>
                                  <a:pt x="311329" y="351577"/>
                                </a:lnTo>
                                <a:lnTo>
                                  <a:pt x="311385" y="367076"/>
                                </a:lnTo>
                                <a:lnTo>
                                  <a:pt x="311446" y="367076"/>
                                </a:lnTo>
                                <a:lnTo>
                                  <a:pt x="311503" y="352727"/>
                                </a:lnTo>
                                <a:lnTo>
                                  <a:pt x="311559" y="355299"/>
                                </a:lnTo>
                                <a:lnTo>
                                  <a:pt x="311616" y="353302"/>
                                </a:lnTo>
                                <a:lnTo>
                                  <a:pt x="311673" y="354724"/>
                                </a:lnTo>
                                <a:lnTo>
                                  <a:pt x="311734" y="348985"/>
                                </a:lnTo>
                                <a:lnTo>
                                  <a:pt x="311790" y="360187"/>
                                </a:lnTo>
                                <a:lnTo>
                                  <a:pt x="311847" y="351277"/>
                                </a:lnTo>
                                <a:lnTo>
                                  <a:pt x="311904" y="323451"/>
                                </a:lnTo>
                                <a:lnTo>
                                  <a:pt x="311960" y="358466"/>
                                </a:lnTo>
                                <a:lnTo>
                                  <a:pt x="312021" y="353578"/>
                                </a:lnTo>
                                <a:lnTo>
                                  <a:pt x="312078" y="358466"/>
                                </a:lnTo>
                                <a:lnTo>
                                  <a:pt x="312134" y="345539"/>
                                </a:lnTo>
                                <a:lnTo>
                                  <a:pt x="312191" y="386016"/>
                                </a:lnTo>
                                <a:lnTo>
                                  <a:pt x="312248" y="343247"/>
                                </a:lnTo>
                                <a:lnTo>
                                  <a:pt x="312305" y="339525"/>
                                </a:lnTo>
                                <a:lnTo>
                                  <a:pt x="312361" y="333487"/>
                                </a:lnTo>
                                <a:lnTo>
                                  <a:pt x="312422" y="327748"/>
                                </a:lnTo>
                                <a:lnTo>
                                  <a:pt x="312479" y="364779"/>
                                </a:lnTo>
                                <a:lnTo>
                                  <a:pt x="312535" y="337504"/>
                                </a:lnTo>
                                <a:lnTo>
                                  <a:pt x="312592" y="332341"/>
                                </a:lnTo>
                                <a:lnTo>
                                  <a:pt x="312649" y="330340"/>
                                </a:lnTo>
                                <a:lnTo>
                                  <a:pt x="312710" y="356745"/>
                                </a:lnTo>
                                <a:lnTo>
                                  <a:pt x="312766" y="341246"/>
                                </a:lnTo>
                                <a:lnTo>
                                  <a:pt x="312823" y="327748"/>
                                </a:lnTo>
                                <a:lnTo>
                                  <a:pt x="312880" y="345539"/>
                                </a:lnTo>
                                <a:lnTo>
                                  <a:pt x="312936" y="363334"/>
                                </a:lnTo>
                                <a:lnTo>
                                  <a:pt x="312993" y="347264"/>
                                </a:lnTo>
                                <a:lnTo>
                                  <a:pt x="313054" y="346985"/>
                                </a:lnTo>
                                <a:lnTo>
                                  <a:pt x="313110" y="310804"/>
                                </a:lnTo>
                                <a:lnTo>
                                  <a:pt x="313167" y="316842"/>
                                </a:lnTo>
                                <a:lnTo>
                                  <a:pt x="313224" y="369947"/>
                                </a:lnTo>
                                <a:lnTo>
                                  <a:pt x="313281" y="335508"/>
                                </a:lnTo>
                                <a:lnTo>
                                  <a:pt x="313337" y="338654"/>
                                </a:lnTo>
                                <a:lnTo>
                                  <a:pt x="313394" y="323156"/>
                                </a:lnTo>
                                <a:lnTo>
                                  <a:pt x="313455" y="356745"/>
                                </a:lnTo>
                                <a:lnTo>
                                  <a:pt x="313511" y="340671"/>
                                </a:lnTo>
                                <a:lnTo>
                                  <a:pt x="313568" y="358741"/>
                                </a:lnTo>
                                <a:lnTo>
                                  <a:pt x="313625" y="353873"/>
                                </a:lnTo>
                                <a:lnTo>
                                  <a:pt x="313686" y="319989"/>
                                </a:lnTo>
                                <a:lnTo>
                                  <a:pt x="313742" y="337229"/>
                                </a:lnTo>
                                <a:lnTo>
                                  <a:pt x="313799" y="348710"/>
                                </a:lnTo>
                                <a:lnTo>
                                  <a:pt x="313856" y="329765"/>
                                </a:lnTo>
                                <a:lnTo>
                                  <a:pt x="313912" y="324027"/>
                                </a:lnTo>
                                <a:lnTo>
                                  <a:pt x="313969" y="374240"/>
                                </a:lnTo>
                                <a:lnTo>
                                  <a:pt x="314030" y="335783"/>
                                </a:lnTo>
                                <a:lnTo>
                                  <a:pt x="314086" y="349556"/>
                                </a:lnTo>
                                <a:lnTo>
                                  <a:pt x="314143" y="353578"/>
                                </a:lnTo>
                                <a:lnTo>
                                  <a:pt x="314200" y="344693"/>
                                </a:lnTo>
                                <a:lnTo>
                                  <a:pt x="314257" y="310804"/>
                                </a:lnTo>
                                <a:lnTo>
                                  <a:pt x="314313" y="335783"/>
                                </a:lnTo>
                                <a:lnTo>
                                  <a:pt x="314370" y="353873"/>
                                </a:lnTo>
                                <a:lnTo>
                                  <a:pt x="314431" y="370222"/>
                                </a:lnTo>
                                <a:lnTo>
                                  <a:pt x="314487" y="361612"/>
                                </a:lnTo>
                                <a:lnTo>
                                  <a:pt x="314544" y="363334"/>
                                </a:lnTo>
                                <a:lnTo>
                                  <a:pt x="314601" y="350431"/>
                                </a:lnTo>
                                <a:lnTo>
                                  <a:pt x="314662" y="335783"/>
                                </a:lnTo>
                                <a:lnTo>
                                  <a:pt x="314718" y="340947"/>
                                </a:lnTo>
                                <a:lnTo>
                                  <a:pt x="314775" y="349285"/>
                                </a:lnTo>
                                <a:lnTo>
                                  <a:pt x="314832" y="322880"/>
                                </a:lnTo>
                                <a:lnTo>
                                  <a:pt x="314888" y="333487"/>
                                </a:lnTo>
                                <a:lnTo>
                                  <a:pt x="314945" y="341521"/>
                                </a:lnTo>
                                <a:lnTo>
                                  <a:pt x="315002" y="379403"/>
                                </a:lnTo>
                                <a:lnTo>
                                  <a:pt x="315062" y="367651"/>
                                </a:lnTo>
                                <a:lnTo>
                                  <a:pt x="315119" y="312525"/>
                                </a:lnTo>
                                <a:lnTo>
                                  <a:pt x="315176" y="311375"/>
                                </a:lnTo>
                                <a:lnTo>
                                  <a:pt x="315233" y="374539"/>
                                </a:lnTo>
                                <a:lnTo>
                                  <a:pt x="315289" y="328044"/>
                                </a:lnTo>
                                <a:lnTo>
                                  <a:pt x="315346" y="364204"/>
                                </a:lnTo>
                                <a:lnTo>
                                  <a:pt x="315407" y="335508"/>
                                </a:lnTo>
                                <a:lnTo>
                                  <a:pt x="315463" y="330615"/>
                                </a:lnTo>
                                <a:lnTo>
                                  <a:pt x="315520" y="356170"/>
                                </a:lnTo>
                                <a:lnTo>
                                  <a:pt x="315577" y="342971"/>
                                </a:lnTo>
                                <a:lnTo>
                                  <a:pt x="315633" y="351853"/>
                                </a:lnTo>
                                <a:lnTo>
                                  <a:pt x="315694" y="368777"/>
                                </a:lnTo>
                                <a:lnTo>
                                  <a:pt x="315751" y="327449"/>
                                </a:lnTo>
                                <a:lnTo>
                                  <a:pt x="315808" y="353853"/>
                                </a:lnTo>
                                <a:lnTo>
                                  <a:pt x="315864" y="391735"/>
                                </a:lnTo>
                                <a:lnTo>
                                  <a:pt x="315921" y="364184"/>
                                </a:lnTo>
                                <a:lnTo>
                                  <a:pt x="315978" y="331766"/>
                                </a:lnTo>
                                <a:lnTo>
                                  <a:pt x="316034" y="347835"/>
                                </a:lnTo>
                                <a:lnTo>
                                  <a:pt x="316095" y="335483"/>
                                </a:lnTo>
                                <a:lnTo>
                                  <a:pt x="316152" y="330044"/>
                                </a:lnTo>
                                <a:lnTo>
                                  <a:pt x="316209" y="358166"/>
                                </a:lnTo>
                                <a:lnTo>
                                  <a:pt x="316265" y="338654"/>
                                </a:lnTo>
                                <a:lnTo>
                                  <a:pt x="316326" y="336633"/>
                                </a:lnTo>
                                <a:lnTo>
                                  <a:pt x="316383" y="339800"/>
                                </a:lnTo>
                                <a:lnTo>
                                  <a:pt x="316439" y="346114"/>
                                </a:lnTo>
                                <a:lnTo>
                                  <a:pt x="316496" y="356720"/>
                                </a:lnTo>
                                <a:lnTo>
                                  <a:pt x="316553" y="354149"/>
                                </a:lnTo>
                                <a:lnTo>
                                  <a:pt x="316609" y="344668"/>
                                </a:lnTo>
                                <a:lnTo>
                                  <a:pt x="316670" y="365630"/>
                                </a:lnTo>
                                <a:lnTo>
                                  <a:pt x="316727" y="352128"/>
                                </a:lnTo>
                                <a:lnTo>
                                  <a:pt x="316784" y="379683"/>
                                </a:lnTo>
                                <a:lnTo>
                                  <a:pt x="316840" y="352703"/>
                                </a:lnTo>
                                <a:lnTo>
                                  <a:pt x="316897" y="375090"/>
                                </a:lnTo>
                                <a:lnTo>
                                  <a:pt x="316954" y="354999"/>
                                </a:lnTo>
                                <a:lnTo>
                                  <a:pt x="317010" y="340651"/>
                                </a:lnTo>
                                <a:lnTo>
                                  <a:pt x="317071" y="368777"/>
                                </a:lnTo>
                                <a:lnTo>
                                  <a:pt x="317128" y="336358"/>
                                </a:lnTo>
                                <a:lnTo>
                                  <a:pt x="317185" y="326873"/>
                                </a:lnTo>
                                <a:lnTo>
                                  <a:pt x="317241" y="353853"/>
                                </a:lnTo>
                                <a:lnTo>
                                  <a:pt x="317302" y="344668"/>
                                </a:lnTo>
                                <a:lnTo>
                                  <a:pt x="317359" y="358741"/>
                                </a:lnTo>
                                <a:lnTo>
                                  <a:pt x="317415" y="367926"/>
                                </a:lnTo>
                                <a:lnTo>
                                  <a:pt x="317472" y="357870"/>
                                </a:lnTo>
                                <a:lnTo>
                                  <a:pt x="317529" y="346689"/>
                                </a:lnTo>
                                <a:lnTo>
                                  <a:pt x="317585" y="378532"/>
                                </a:lnTo>
                                <a:lnTo>
                                  <a:pt x="317642" y="349260"/>
                                </a:lnTo>
                                <a:lnTo>
                                  <a:pt x="317703" y="339501"/>
                                </a:lnTo>
                                <a:lnTo>
                                  <a:pt x="317760" y="370498"/>
                                </a:lnTo>
                                <a:lnTo>
                                  <a:pt x="317816" y="364759"/>
                                </a:lnTo>
                                <a:lnTo>
                                  <a:pt x="317873" y="386571"/>
                                </a:lnTo>
                                <a:lnTo>
                                  <a:pt x="317930" y="324006"/>
                                </a:lnTo>
                                <a:lnTo>
                                  <a:pt x="317986" y="361037"/>
                                </a:lnTo>
                                <a:lnTo>
                                  <a:pt x="318047" y="366205"/>
                                </a:lnTo>
                                <a:lnTo>
                                  <a:pt x="318104" y="375090"/>
                                </a:lnTo>
                                <a:lnTo>
                                  <a:pt x="318161" y="363034"/>
                                </a:lnTo>
                                <a:lnTo>
                                  <a:pt x="318217" y="346964"/>
                                </a:lnTo>
                                <a:lnTo>
                                  <a:pt x="318278" y="347264"/>
                                </a:lnTo>
                                <a:lnTo>
                                  <a:pt x="318335" y="344668"/>
                                </a:lnTo>
                                <a:lnTo>
                                  <a:pt x="318391" y="347539"/>
                                </a:lnTo>
                                <a:lnTo>
                                  <a:pt x="318448" y="371368"/>
                                </a:lnTo>
                                <a:lnTo>
                                  <a:pt x="318505" y="344668"/>
                                </a:lnTo>
                                <a:lnTo>
                                  <a:pt x="318561" y="359592"/>
                                </a:lnTo>
                                <a:lnTo>
                                  <a:pt x="318618" y="357870"/>
                                </a:lnTo>
                                <a:lnTo>
                                  <a:pt x="318679" y="364184"/>
                                </a:lnTo>
                                <a:lnTo>
                                  <a:pt x="318736" y="336633"/>
                                </a:lnTo>
                                <a:lnTo>
                                  <a:pt x="318792" y="368777"/>
                                </a:lnTo>
                                <a:lnTo>
                                  <a:pt x="318849" y="340651"/>
                                </a:lnTo>
                                <a:lnTo>
                                  <a:pt x="318906" y="328024"/>
                                </a:lnTo>
                                <a:lnTo>
                                  <a:pt x="318962" y="377682"/>
                                </a:lnTo>
                                <a:lnTo>
                                  <a:pt x="319023" y="378532"/>
                                </a:lnTo>
                                <a:lnTo>
                                  <a:pt x="319080" y="379978"/>
                                </a:lnTo>
                                <a:lnTo>
                                  <a:pt x="319137" y="333187"/>
                                </a:lnTo>
                                <a:lnTo>
                                  <a:pt x="319193" y="365630"/>
                                </a:lnTo>
                                <a:lnTo>
                                  <a:pt x="319250" y="368201"/>
                                </a:lnTo>
                                <a:lnTo>
                                  <a:pt x="319311" y="344668"/>
                                </a:lnTo>
                                <a:lnTo>
                                  <a:pt x="319367" y="357020"/>
                                </a:lnTo>
                                <a:lnTo>
                                  <a:pt x="319424" y="351853"/>
                                </a:lnTo>
                                <a:lnTo>
                                  <a:pt x="319481" y="369352"/>
                                </a:lnTo>
                                <a:lnTo>
                                  <a:pt x="319537" y="361313"/>
                                </a:lnTo>
                                <a:lnTo>
                                  <a:pt x="319594" y="367626"/>
                                </a:lnTo>
                                <a:lnTo>
                                  <a:pt x="319651" y="325152"/>
                                </a:lnTo>
                                <a:lnTo>
                                  <a:pt x="319712" y="378532"/>
                                </a:lnTo>
                                <a:lnTo>
                                  <a:pt x="319768" y="363034"/>
                                </a:lnTo>
                                <a:lnTo>
                                  <a:pt x="319825" y="358446"/>
                                </a:lnTo>
                                <a:lnTo>
                                  <a:pt x="319882" y="339501"/>
                                </a:lnTo>
                                <a:lnTo>
                                  <a:pt x="319938" y="333762"/>
                                </a:lnTo>
                                <a:lnTo>
                                  <a:pt x="319999" y="376236"/>
                                </a:lnTo>
                                <a:lnTo>
                                  <a:pt x="320056" y="332341"/>
                                </a:lnTo>
                                <a:lnTo>
                                  <a:pt x="320113" y="365055"/>
                                </a:lnTo>
                                <a:lnTo>
                                  <a:pt x="320169" y="378257"/>
                                </a:lnTo>
                                <a:lnTo>
                                  <a:pt x="320226" y="358446"/>
                                </a:lnTo>
                                <a:lnTo>
                                  <a:pt x="320283" y="383425"/>
                                </a:lnTo>
                                <a:lnTo>
                                  <a:pt x="320343" y="367351"/>
                                </a:lnTo>
                                <a:lnTo>
                                  <a:pt x="320400" y="354999"/>
                                </a:lnTo>
                                <a:lnTo>
                                  <a:pt x="320457" y="373090"/>
                                </a:lnTo>
                                <a:lnTo>
                                  <a:pt x="320513" y="377682"/>
                                </a:lnTo>
                                <a:lnTo>
                                  <a:pt x="320570" y="376236"/>
                                </a:lnTo>
                                <a:lnTo>
                                  <a:pt x="320627" y="369352"/>
                                </a:lnTo>
                                <a:lnTo>
                                  <a:pt x="320684" y="340947"/>
                                </a:lnTo>
                                <a:lnTo>
                                  <a:pt x="320744" y="339225"/>
                                </a:lnTo>
                                <a:lnTo>
                                  <a:pt x="320801" y="370498"/>
                                </a:lnTo>
                                <a:lnTo>
                                  <a:pt x="320858" y="368777"/>
                                </a:lnTo>
                                <a:lnTo>
                                  <a:pt x="320914" y="391160"/>
                                </a:lnTo>
                                <a:lnTo>
                                  <a:pt x="320975" y="322006"/>
                                </a:lnTo>
                                <a:lnTo>
                                  <a:pt x="321032" y="342372"/>
                                </a:lnTo>
                                <a:lnTo>
                                  <a:pt x="321089" y="339225"/>
                                </a:lnTo>
                                <a:lnTo>
                                  <a:pt x="321145" y="337205"/>
                                </a:lnTo>
                                <a:lnTo>
                                  <a:pt x="321202" y="380829"/>
                                </a:lnTo>
                                <a:lnTo>
                                  <a:pt x="321259" y="373090"/>
                                </a:lnTo>
                                <a:lnTo>
                                  <a:pt x="321319" y="341797"/>
                                </a:lnTo>
                                <a:lnTo>
                                  <a:pt x="321376" y="369072"/>
                                </a:lnTo>
                                <a:lnTo>
                                  <a:pt x="321433" y="325152"/>
                                </a:lnTo>
                                <a:lnTo>
                                  <a:pt x="321490" y="381703"/>
                                </a:lnTo>
                                <a:lnTo>
                                  <a:pt x="321546" y="337504"/>
                                </a:lnTo>
                                <a:lnTo>
                                  <a:pt x="321603" y="350131"/>
                                </a:lnTo>
                                <a:lnTo>
                                  <a:pt x="321660" y="368201"/>
                                </a:lnTo>
                                <a:lnTo>
                                  <a:pt x="321720" y="362459"/>
                                </a:lnTo>
                                <a:lnTo>
                                  <a:pt x="321777" y="355870"/>
                                </a:lnTo>
                                <a:lnTo>
                                  <a:pt x="321834" y="358446"/>
                                </a:lnTo>
                                <a:lnTo>
                                  <a:pt x="321890" y="324877"/>
                                </a:lnTo>
                                <a:lnTo>
                                  <a:pt x="321951" y="333187"/>
                                </a:lnTo>
                                <a:lnTo>
                                  <a:pt x="322008" y="331466"/>
                                </a:lnTo>
                                <a:lnTo>
                                  <a:pt x="322065" y="359592"/>
                                </a:lnTo>
                                <a:lnTo>
                                  <a:pt x="322121" y="377957"/>
                                </a:lnTo>
                                <a:lnTo>
                                  <a:pt x="322178" y="333487"/>
                                </a:lnTo>
                                <a:lnTo>
                                  <a:pt x="322235" y="346689"/>
                                </a:lnTo>
                                <a:lnTo>
                                  <a:pt x="322291" y="367926"/>
                                </a:lnTo>
                                <a:lnTo>
                                  <a:pt x="322352" y="334337"/>
                                </a:lnTo>
                                <a:lnTo>
                                  <a:pt x="322409" y="349556"/>
                                </a:lnTo>
                                <a:lnTo>
                                  <a:pt x="322465" y="334908"/>
                                </a:lnTo>
                                <a:lnTo>
                                  <a:pt x="322522" y="352128"/>
                                </a:lnTo>
                                <a:lnTo>
                                  <a:pt x="322579" y="357020"/>
                                </a:lnTo>
                                <a:lnTo>
                                  <a:pt x="322636" y="383125"/>
                                </a:lnTo>
                                <a:lnTo>
                                  <a:pt x="322696" y="388017"/>
                                </a:lnTo>
                                <a:lnTo>
                                  <a:pt x="322753" y="376536"/>
                                </a:lnTo>
                                <a:lnTo>
                                  <a:pt x="322810" y="339800"/>
                                </a:lnTo>
                                <a:lnTo>
                                  <a:pt x="322866" y="357595"/>
                                </a:lnTo>
                                <a:lnTo>
                                  <a:pt x="322923" y="354999"/>
                                </a:lnTo>
                                <a:lnTo>
                                  <a:pt x="322984" y="359016"/>
                                </a:lnTo>
                                <a:lnTo>
                                  <a:pt x="323041" y="364184"/>
                                </a:lnTo>
                                <a:lnTo>
                                  <a:pt x="323097" y="371644"/>
                                </a:lnTo>
                                <a:lnTo>
                                  <a:pt x="323154" y="353002"/>
                                </a:lnTo>
                                <a:lnTo>
                                  <a:pt x="323211" y="375665"/>
                                </a:lnTo>
                                <a:lnTo>
                                  <a:pt x="323267" y="324006"/>
                                </a:lnTo>
                                <a:lnTo>
                                  <a:pt x="323324" y="364184"/>
                                </a:lnTo>
                                <a:lnTo>
                                  <a:pt x="323385" y="341521"/>
                                </a:lnTo>
                                <a:lnTo>
                                  <a:pt x="323441" y="377386"/>
                                </a:lnTo>
                                <a:lnTo>
                                  <a:pt x="323498" y="379403"/>
                                </a:lnTo>
                                <a:lnTo>
                                  <a:pt x="323555" y="360462"/>
                                </a:lnTo>
                                <a:lnTo>
                                  <a:pt x="323616" y="335483"/>
                                </a:lnTo>
                                <a:lnTo>
                                  <a:pt x="323672" y="349260"/>
                                </a:lnTo>
                                <a:lnTo>
                                  <a:pt x="323729" y="361612"/>
                                </a:lnTo>
                                <a:lnTo>
                                  <a:pt x="323786" y="385721"/>
                                </a:lnTo>
                                <a:lnTo>
                                  <a:pt x="323842" y="364184"/>
                                </a:lnTo>
                                <a:lnTo>
                                  <a:pt x="323899" y="362758"/>
                                </a:lnTo>
                                <a:lnTo>
                                  <a:pt x="323960" y="369923"/>
                                </a:lnTo>
                                <a:lnTo>
                                  <a:pt x="324016" y="353578"/>
                                </a:lnTo>
                                <a:lnTo>
                                  <a:pt x="324073" y="363334"/>
                                </a:lnTo>
                                <a:lnTo>
                                  <a:pt x="324130" y="319989"/>
                                </a:lnTo>
                                <a:lnTo>
                                  <a:pt x="324187" y="353578"/>
                                </a:lnTo>
                                <a:lnTo>
                                  <a:pt x="324243" y="356445"/>
                                </a:lnTo>
                                <a:lnTo>
                                  <a:pt x="324300" y="357595"/>
                                </a:lnTo>
                                <a:lnTo>
                                  <a:pt x="324361" y="389738"/>
                                </a:lnTo>
                                <a:lnTo>
                                  <a:pt x="324417" y="370498"/>
                                </a:lnTo>
                                <a:lnTo>
                                  <a:pt x="324474" y="357870"/>
                                </a:lnTo>
                                <a:lnTo>
                                  <a:pt x="324531" y="361888"/>
                                </a:lnTo>
                                <a:lnTo>
                                  <a:pt x="324592" y="353002"/>
                                </a:lnTo>
                                <a:lnTo>
                                  <a:pt x="324648" y="399199"/>
                                </a:lnTo>
                                <a:lnTo>
                                  <a:pt x="324705" y="390309"/>
                                </a:lnTo>
                                <a:lnTo>
                                  <a:pt x="324762" y="359891"/>
                                </a:lnTo>
                                <a:lnTo>
                                  <a:pt x="324818" y="358446"/>
                                </a:lnTo>
                                <a:lnTo>
                                  <a:pt x="324875" y="323431"/>
                                </a:lnTo>
                                <a:lnTo>
                                  <a:pt x="324932" y="341797"/>
                                </a:lnTo>
                                <a:lnTo>
                                  <a:pt x="324993" y="376811"/>
                                </a:lnTo>
                                <a:lnTo>
                                  <a:pt x="325049" y="369923"/>
                                </a:lnTo>
                                <a:lnTo>
                                  <a:pt x="325106" y="366480"/>
                                </a:lnTo>
                                <a:lnTo>
                                  <a:pt x="325163" y="356445"/>
                                </a:lnTo>
                                <a:lnTo>
                                  <a:pt x="325219" y="368201"/>
                                </a:lnTo>
                                <a:lnTo>
                                  <a:pt x="325276" y="370222"/>
                                </a:lnTo>
                                <a:lnTo>
                                  <a:pt x="325337" y="338079"/>
                                </a:lnTo>
                                <a:lnTo>
                                  <a:pt x="325393" y="352703"/>
                                </a:lnTo>
                                <a:lnTo>
                                  <a:pt x="325450" y="339501"/>
                                </a:lnTo>
                                <a:lnTo>
                                  <a:pt x="325507" y="374240"/>
                                </a:lnTo>
                                <a:lnTo>
                                  <a:pt x="325568" y="359016"/>
                                </a:lnTo>
                                <a:lnTo>
                                  <a:pt x="325624" y="362459"/>
                                </a:lnTo>
                                <a:lnTo>
                                  <a:pt x="325681" y="356720"/>
                                </a:lnTo>
                                <a:lnTo>
                                  <a:pt x="325738" y="352428"/>
                                </a:lnTo>
                                <a:lnTo>
                                  <a:pt x="325794" y="358741"/>
                                </a:lnTo>
                                <a:lnTo>
                                  <a:pt x="325851" y="346114"/>
                                </a:lnTo>
                                <a:lnTo>
                                  <a:pt x="325908" y="370222"/>
                                </a:lnTo>
                                <a:lnTo>
                                  <a:pt x="325968" y="366776"/>
                                </a:lnTo>
                                <a:lnTo>
                                  <a:pt x="326025" y="342672"/>
                                </a:lnTo>
                                <a:lnTo>
                                  <a:pt x="326082" y="347835"/>
                                </a:lnTo>
                                <a:lnTo>
                                  <a:pt x="326139" y="369923"/>
                                </a:lnTo>
                                <a:lnTo>
                                  <a:pt x="326195" y="365055"/>
                                </a:lnTo>
                                <a:lnTo>
                                  <a:pt x="326252" y="371943"/>
                                </a:lnTo>
                                <a:lnTo>
                                  <a:pt x="326313" y="361313"/>
                                </a:lnTo>
                                <a:lnTo>
                                  <a:pt x="326369" y="350707"/>
                                </a:lnTo>
                                <a:lnTo>
                                  <a:pt x="326426" y="404087"/>
                                </a:lnTo>
                                <a:lnTo>
                                  <a:pt x="326483" y="356145"/>
                                </a:lnTo>
                                <a:lnTo>
                                  <a:pt x="326540" y="370798"/>
                                </a:lnTo>
                                <a:lnTo>
                                  <a:pt x="326600" y="354999"/>
                                </a:lnTo>
                                <a:lnTo>
                                  <a:pt x="326657" y="374240"/>
                                </a:lnTo>
                                <a:lnTo>
                                  <a:pt x="326714" y="361037"/>
                                </a:lnTo>
                                <a:lnTo>
                                  <a:pt x="326770" y="354424"/>
                                </a:lnTo>
                                <a:lnTo>
                                  <a:pt x="326827" y="334062"/>
                                </a:lnTo>
                                <a:lnTo>
                                  <a:pt x="326884" y="373090"/>
                                </a:lnTo>
                                <a:lnTo>
                                  <a:pt x="326940" y="380254"/>
                                </a:lnTo>
                                <a:lnTo>
                                  <a:pt x="327001" y="353278"/>
                                </a:lnTo>
                                <a:lnTo>
                                  <a:pt x="327058" y="338654"/>
                                </a:lnTo>
                                <a:lnTo>
                                  <a:pt x="327115" y="352703"/>
                                </a:lnTo>
                                <a:lnTo>
                                  <a:pt x="327171" y="332341"/>
                                </a:lnTo>
                                <a:lnTo>
                                  <a:pt x="327228" y="382274"/>
                                </a:lnTo>
                                <a:lnTo>
                                  <a:pt x="327289" y="375685"/>
                                </a:lnTo>
                                <a:lnTo>
                                  <a:pt x="327345" y="366776"/>
                                </a:lnTo>
                                <a:lnTo>
                                  <a:pt x="327402" y="312525"/>
                                </a:lnTo>
                                <a:lnTo>
                                  <a:pt x="327459" y="354149"/>
                                </a:lnTo>
                                <a:lnTo>
                                  <a:pt x="327515" y="389738"/>
                                </a:lnTo>
                                <a:lnTo>
                                  <a:pt x="327572" y="365055"/>
                                </a:lnTo>
                                <a:lnTo>
                                  <a:pt x="327633" y="384571"/>
                                </a:lnTo>
                                <a:lnTo>
                                  <a:pt x="327690" y="342672"/>
                                </a:lnTo>
                                <a:lnTo>
                                  <a:pt x="327746" y="355024"/>
                                </a:lnTo>
                                <a:lnTo>
                                  <a:pt x="327803" y="340671"/>
                                </a:lnTo>
                                <a:lnTo>
                                  <a:pt x="327860" y="383425"/>
                                </a:lnTo>
                                <a:lnTo>
                                  <a:pt x="327916" y="345539"/>
                                </a:lnTo>
                                <a:lnTo>
                                  <a:pt x="327973" y="362483"/>
                                </a:lnTo>
                                <a:lnTo>
                                  <a:pt x="328034" y="375961"/>
                                </a:lnTo>
                                <a:lnTo>
                                  <a:pt x="328091" y="343247"/>
                                </a:lnTo>
                                <a:lnTo>
                                  <a:pt x="328147" y="338379"/>
                                </a:lnTo>
                                <a:lnTo>
                                  <a:pt x="328204" y="359316"/>
                                </a:lnTo>
                                <a:lnTo>
                                  <a:pt x="328265" y="353302"/>
                                </a:lnTo>
                                <a:lnTo>
                                  <a:pt x="328321" y="359891"/>
                                </a:lnTo>
                                <a:lnTo>
                                  <a:pt x="328378" y="359316"/>
                                </a:lnTo>
                                <a:lnTo>
                                  <a:pt x="328435" y="357020"/>
                                </a:lnTo>
                                <a:lnTo>
                                  <a:pt x="328492" y="324302"/>
                                </a:lnTo>
                                <a:lnTo>
                                  <a:pt x="328548" y="348135"/>
                                </a:lnTo>
                                <a:lnTo>
                                  <a:pt x="328609" y="359616"/>
                                </a:lnTo>
                                <a:lnTo>
                                  <a:pt x="328666" y="334633"/>
                                </a:lnTo>
                                <a:lnTo>
                                  <a:pt x="328722" y="353002"/>
                                </a:lnTo>
                                <a:lnTo>
                                  <a:pt x="328779" y="363334"/>
                                </a:lnTo>
                                <a:lnTo>
                                  <a:pt x="328836" y="365055"/>
                                </a:lnTo>
                                <a:lnTo>
                                  <a:pt x="328892" y="372814"/>
                                </a:lnTo>
                                <a:lnTo>
                                  <a:pt x="328949" y="335508"/>
                                </a:lnTo>
                                <a:lnTo>
                                  <a:pt x="329010" y="344117"/>
                                </a:lnTo>
                                <a:lnTo>
                                  <a:pt x="329067" y="368797"/>
                                </a:lnTo>
                                <a:lnTo>
                                  <a:pt x="329123" y="369647"/>
                                </a:lnTo>
                                <a:lnTo>
                                  <a:pt x="329180" y="338079"/>
                                </a:lnTo>
                                <a:lnTo>
                                  <a:pt x="329241" y="348135"/>
                                </a:lnTo>
                                <a:lnTo>
                                  <a:pt x="329297" y="364484"/>
                                </a:lnTo>
                                <a:lnTo>
                                  <a:pt x="329354" y="376261"/>
                                </a:lnTo>
                                <a:lnTo>
                                  <a:pt x="329411" y="366501"/>
                                </a:lnTo>
                                <a:lnTo>
                                  <a:pt x="329468" y="339525"/>
                                </a:lnTo>
                                <a:lnTo>
                                  <a:pt x="329524" y="324602"/>
                                </a:lnTo>
                                <a:lnTo>
                                  <a:pt x="329581" y="334358"/>
                                </a:lnTo>
                                <a:lnTo>
                                  <a:pt x="329642" y="334062"/>
                                </a:lnTo>
                                <a:lnTo>
                                  <a:pt x="329698" y="364204"/>
                                </a:lnTo>
                                <a:lnTo>
                                  <a:pt x="329755" y="365930"/>
                                </a:lnTo>
                                <a:lnTo>
                                  <a:pt x="329812" y="321710"/>
                                </a:lnTo>
                                <a:lnTo>
                                  <a:pt x="329868" y="323451"/>
                                </a:lnTo>
                                <a:lnTo>
                                  <a:pt x="329925" y="364204"/>
                                </a:lnTo>
                                <a:lnTo>
                                  <a:pt x="329986" y="373389"/>
                                </a:lnTo>
                                <a:lnTo>
                                  <a:pt x="330043" y="345263"/>
                                </a:lnTo>
                                <a:lnTo>
                                  <a:pt x="330099" y="361037"/>
                                </a:lnTo>
                                <a:lnTo>
                                  <a:pt x="330156" y="339525"/>
                                </a:lnTo>
                                <a:lnTo>
                                  <a:pt x="330213" y="339525"/>
                                </a:lnTo>
                                <a:lnTo>
                                  <a:pt x="330273" y="374240"/>
                                </a:lnTo>
                                <a:lnTo>
                                  <a:pt x="330330" y="355299"/>
                                </a:lnTo>
                                <a:lnTo>
                                  <a:pt x="330387" y="299898"/>
                                </a:lnTo>
                                <a:lnTo>
                                  <a:pt x="330444" y="342672"/>
                                </a:lnTo>
                                <a:lnTo>
                                  <a:pt x="330500" y="352428"/>
                                </a:lnTo>
                                <a:lnTo>
                                  <a:pt x="330557" y="364204"/>
                                </a:lnTo>
                                <a:lnTo>
                                  <a:pt x="330614" y="342396"/>
                                </a:lnTo>
                                <a:lnTo>
                                  <a:pt x="330674" y="379978"/>
                                </a:lnTo>
                                <a:lnTo>
                                  <a:pt x="330731" y="343247"/>
                                </a:lnTo>
                                <a:lnTo>
                                  <a:pt x="330788" y="347835"/>
                                </a:lnTo>
                                <a:lnTo>
                                  <a:pt x="330844" y="362483"/>
                                </a:lnTo>
                                <a:lnTo>
                                  <a:pt x="330905" y="342396"/>
                                </a:lnTo>
                                <a:lnTo>
                                  <a:pt x="330962" y="309083"/>
                                </a:lnTo>
                                <a:lnTo>
                                  <a:pt x="331019" y="357891"/>
                                </a:lnTo>
                                <a:lnTo>
                                  <a:pt x="331075" y="322006"/>
                                </a:lnTo>
                                <a:lnTo>
                                  <a:pt x="331132" y="334358"/>
                                </a:lnTo>
                                <a:lnTo>
                                  <a:pt x="331189" y="351853"/>
                                </a:lnTo>
                                <a:lnTo>
                                  <a:pt x="331249" y="381428"/>
                                </a:lnTo>
                                <a:lnTo>
                                  <a:pt x="331306" y="355299"/>
                                </a:lnTo>
                                <a:lnTo>
                                  <a:pt x="331363" y="333211"/>
                                </a:lnTo>
                                <a:lnTo>
                                  <a:pt x="331420" y="358166"/>
                                </a:lnTo>
                                <a:lnTo>
                                  <a:pt x="331476" y="352428"/>
                                </a:lnTo>
                                <a:lnTo>
                                  <a:pt x="331533" y="342396"/>
                                </a:lnTo>
                                <a:lnTo>
                                  <a:pt x="331590" y="358741"/>
                                </a:lnTo>
                                <a:lnTo>
                                  <a:pt x="331650" y="372814"/>
                                </a:lnTo>
                                <a:lnTo>
                                  <a:pt x="331707" y="384295"/>
                                </a:lnTo>
                                <a:lnTo>
                                  <a:pt x="331764" y="349556"/>
                                </a:lnTo>
                                <a:lnTo>
                                  <a:pt x="331820" y="362483"/>
                                </a:lnTo>
                                <a:lnTo>
                                  <a:pt x="331881" y="317988"/>
                                </a:lnTo>
                                <a:lnTo>
                                  <a:pt x="331938" y="341246"/>
                                </a:lnTo>
                                <a:lnTo>
                                  <a:pt x="331995" y="354149"/>
                                </a:lnTo>
                                <a:lnTo>
                                  <a:pt x="332051" y="348710"/>
                                </a:lnTo>
                                <a:lnTo>
                                  <a:pt x="332108" y="334062"/>
                                </a:lnTo>
                                <a:lnTo>
                                  <a:pt x="332165" y="357020"/>
                                </a:lnTo>
                                <a:lnTo>
                                  <a:pt x="332221" y="371368"/>
                                </a:lnTo>
                                <a:lnTo>
                                  <a:pt x="332282" y="323451"/>
                                </a:lnTo>
                                <a:lnTo>
                                  <a:pt x="332339" y="374240"/>
                                </a:lnTo>
                                <a:lnTo>
                                  <a:pt x="332396" y="327173"/>
                                </a:lnTo>
                                <a:lnTo>
                                  <a:pt x="332452" y="342672"/>
                                </a:lnTo>
                                <a:lnTo>
                                  <a:pt x="332509" y="341521"/>
                                </a:lnTo>
                                <a:lnTo>
                                  <a:pt x="332566" y="348985"/>
                                </a:lnTo>
                                <a:lnTo>
                                  <a:pt x="332626" y="339800"/>
                                </a:lnTo>
                                <a:lnTo>
                                  <a:pt x="332683" y="349856"/>
                                </a:lnTo>
                                <a:lnTo>
                                  <a:pt x="332740" y="332912"/>
                                </a:lnTo>
                                <a:lnTo>
                                  <a:pt x="332796" y="373964"/>
                                </a:lnTo>
                                <a:lnTo>
                                  <a:pt x="332857" y="335208"/>
                                </a:lnTo>
                                <a:lnTo>
                                  <a:pt x="332914" y="326598"/>
                                </a:lnTo>
                                <a:lnTo>
                                  <a:pt x="332971" y="358466"/>
                                </a:lnTo>
                                <a:lnTo>
                                  <a:pt x="333027" y="363058"/>
                                </a:lnTo>
                                <a:lnTo>
                                  <a:pt x="333084" y="342097"/>
                                </a:lnTo>
                                <a:lnTo>
                                  <a:pt x="333141" y="347264"/>
                                </a:lnTo>
                                <a:lnTo>
                                  <a:pt x="333197" y="369072"/>
                                </a:lnTo>
                                <a:lnTo>
                                  <a:pt x="333258" y="359891"/>
                                </a:lnTo>
                                <a:lnTo>
                                  <a:pt x="333315" y="358741"/>
                                </a:lnTo>
                                <a:lnTo>
                                  <a:pt x="333372" y="318564"/>
                                </a:lnTo>
                                <a:lnTo>
                                  <a:pt x="333428" y="350707"/>
                                </a:lnTo>
                                <a:lnTo>
                                  <a:pt x="333485" y="330340"/>
                                </a:lnTo>
                                <a:lnTo>
                                  <a:pt x="333542" y="333211"/>
                                </a:lnTo>
                                <a:lnTo>
                                  <a:pt x="333602" y="344968"/>
                                </a:lnTo>
                                <a:lnTo>
                                  <a:pt x="333659" y="336654"/>
                                </a:lnTo>
                                <a:lnTo>
                                  <a:pt x="333716" y="349285"/>
                                </a:lnTo>
                                <a:lnTo>
                                  <a:pt x="333772" y="346114"/>
                                </a:lnTo>
                                <a:lnTo>
                                  <a:pt x="333829" y="356745"/>
                                </a:lnTo>
                                <a:lnTo>
                                  <a:pt x="333890" y="333487"/>
                                </a:lnTo>
                                <a:lnTo>
                                  <a:pt x="333947" y="373964"/>
                                </a:lnTo>
                                <a:lnTo>
                                  <a:pt x="334003" y="354724"/>
                                </a:lnTo>
                                <a:lnTo>
                                  <a:pt x="334060" y="349285"/>
                                </a:lnTo>
                                <a:lnTo>
                                  <a:pt x="334117" y="364779"/>
                                </a:lnTo>
                                <a:lnTo>
                                  <a:pt x="334173" y="346114"/>
                                </a:lnTo>
                                <a:lnTo>
                                  <a:pt x="334230" y="353002"/>
                                </a:lnTo>
                                <a:lnTo>
                                  <a:pt x="334291" y="346689"/>
                                </a:lnTo>
                                <a:lnTo>
                                  <a:pt x="334347" y="340375"/>
                                </a:lnTo>
                                <a:lnTo>
                                  <a:pt x="334404" y="361908"/>
                                </a:lnTo>
                                <a:lnTo>
                                  <a:pt x="334461" y="327748"/>
                                </a:lnTo>
                                <a:lnTo>
                                  <a:pt x="334518" y="355299"/>
                                </a:lnTo>
                                <a:lnTo>
                                  <a:pt x="334578" y="362184"/>
                                </a:lnTo>
                                <a:lnTo>
                                  <a:pt x="334635" y="344693"/>
                                </a:lnTo>
                                <a:lnTo>
                                  <a:pt x="334692" y="338950"/>
                                </a:lnTo>
                                <a:lnTo>
                                  <a:pt x="334748" y="335783"/>
                                </a:lnTo>
                                <a:lnTo>
                                  <a:pt x="334805" y="362758"/>
                                </a:lnTo>
                                <a:lnTo>
                                  <a:pt x="334862" y="340100"/>
                                </a:lnTo>
                                <a:lnTo>
                                  <a:pt x="334923" y="328894"/>
                                </a:lnTo>
                                <a:lnTo>
                                  <a:pt x="334979" y="366501"/>
                                </a:lnTo>
                                <a:lnTo>
                                  <a:pt x="335036" y="363334"/>
                                </a:lnTo>
                                <a:lnTo>
                                  <a:pt x="335093" y="315396"/>
                                </a:lnTo>
                                <a:lnTo>
                                  <a:pt x="335149" y="328894"/>
                                </a:lnTo>
                                <a:lnTo>
                                  <a:pt x="335206" y="366501"/>
                                </a:lnTo>
                                <a:lnTo>
                                  <a:pt x="335263" y="342097"/>
                                </a:lnTo>
                                <a:lnTo>
                                  <a:pt x="335324" y="363633"/>
                                </a:lnTo>
                                <a:lnTo>
                                  <a:pt x="335380" y="340671"/>
                                </a:lnTo>
                                <a:lnTo>
                                  <a:pt x="335437" y="401515"/>
                                </a:lnTo>
                                <a:lnTo>
                                  <a:pt x="335494" y="356445"/>
                                </a:lnTo>
                                <a:lnTo>
                                  <a:pt x="335554" y="321159"/>
                                </a:lnTo>
                                <a:lnTo>
                                  <a:pt x="335611" y="342672"/>
                                </a:lnTo>
                                <a:lnTo>
                                  <a:pt x="335668" y="332912"/>
                                </a:lnTo>
                                <a:lnTo>
                                  <a:pt x="335724" y="330915"/>
                                </a:lnTo>
                                <a:lnTo>
                                  <a:pt x="335781" y="328894"/>
                                </a:lnTo>
                                <a:lnTo>
                                  <a:pt x="335838" y="345539"/>
                                </a:lnTo>
                                <a:lnTo>
                                  <a:pt x="335899" y="324877"/>
                                </a:lnTo>
                                <a:lnTo>
                                  <a:pt x="335955" y="329469"/>
                                </a:lnTo>
                                <a:lnTo>
                                  <a:pt x="336012" y="343542"/>
                                </a:lnTo>
                                <a:lnTo>
                                  <a:pt x="336069" y="331191"/>
                                </a:lnTo>
                                <a:lnTo>
                                  <a:pt x="336125" y="327748"/>
                                </a:lnTo>
                                <a:lnTo>
                                  <a:pt x="336182" y="346689"/>
                                </a:lnTo>
                                <a:lnTo>
                                  <a:pt x="336239" y="338654"/>
                                </a:lnTo>
                                <a:lnTo>
                                  <a:pt x="336299" y="342672"/>
                                </a:lnTo>
                                <a:lnTo>
                                  <a:pt x="336356" y="336358"/>
                                </a:lnTo>
                                <a:lnTo>
                                  <a:pt x="336413" y="326027"/>
                                </a:lnTo>
                                <a:lnTo>
                                  <a:pt x="336470" y="333786"/>
                                </a:lnTo>
                                <a:lnTo>
                                  <a:pt x="336530" y="371668"/>
                                </a:lnTo>
                                <a:lnTo>
                                  <a:pt x="336587" y="362483"/>
                                </a:lnTo>
                                <a:lnTo>
                                  <a:pt x="336644" y="334062"/>
                                </a:lnTo>
                                <a:lnTo>
                                  <a:pt x="336700" y="318264"/>
                                </a:lnTo>
                                <a:lnTo>
                                  <a:pt x="336757" y="323451"/>
                                </a:lnTo>
                                <a:lnTo>
                                  <a:pt x="336814" y="354149"/>
                                </a:lnTo>
                                <a:lnTo>
                                  <a:pt x="336871" y="344393"/>
                                </a:lnTo>
                                <a:lnTo>
                                  <a:pt x="336931" y="341246"/>
                                </a:lnTo>
                                <a:lnTo>
                                  <a:pt x="336988" y="353302"/>
                                </a:lnTo>
                                <a:lnTo>
                                  <a:pt x="337045" y="314821"/>
                                </a:lnTo>
                                <a:lnTo>
                                  <a:pt x="337101" y="329765"/>
                                </a:lnTo>
                                <a:lnTo>
                                  <a:pt x="337158" y="346689"/>
                                </a:lnTo>
                                <a:lnTo>
                                  <a:pt x="337215" y="361908"/>
                                </a:lnTo>
                                <a:lnTo>
                                  <a:pt x="337275" y="327473"/>
                                </a:lnTo>
                                <a:lnTo>
                                  <a:pt x="337332" y="322880"/>
                                </a:lnTo>
                                <a:lnTo>
                                  <a:pt x="337389" y="340947"/>
                                </a:lnTo>
                                <a:lnTo>
                                  <a:pt x="337446" y="320860"/>
                                </a:lnTo>
                                <a:lnTo>
                                  <a:pt x="337502" y="354724"/>
                                </a:lnTo>
                                <a:lnTo>
                                  <a:pt x="337563" y="326598"/>
                                </a:lnTo>
                                <a:lnTo>
                                  <a:pt x="337620" y="329469"/>
                                </a:lnTo>
                                <a:lnTo>
                                  <a:pt x="337676" y="322006"/>
                                </a:lnTo>
                                <a:lnTo>
                                  <a:pt x="337733" y="353302"/>
                                </a:lnTo>
                                <a:lnTo>
                                  <a:pt x="337790" y="333487"/>
                                </a:lnTo>
                                <a:lnTo>
                                  <a:pt x="337846" y="327748"/>
                                </a:lnTo>
                                <a:lnTo>
                                  <a:pt x="337903" y="328044"/>
                                </a:lnTo>
                                <a:lnTo>
                                  <a:pt x="337964" y="347264"/>
                                </a:lnTo>
                                <a:lnTo>
                                  <a:pt x="338021" y="306782"/>
                                </a:lnTo>
                                <a:lnTo>
                                  <a:pt x="338077" y="341521"/>
                                </a:lnTo>
                                <a:lnTo>
                                  <a:pt x="338134" y="346985"/>
                                </a:lnTo>
                                <a:lnTo>
                                  <a:pt x="338195" y="358166"/>
                                </a:lnTo>
                                <a:lnTo>
                                  <a:pt x="338251" y="348985"/>
                                </a:lnTo>
                                <a:lnTo>
                                  <a:pt x="338308" y="333487"/>
                                </a:lnTo>
                                <a:lnTo>
                                  <a:pt x="338365" y="330044"/>
                                </a:lnTo>
                                <a:lnTo>
                                  <a:pt x="338422" y="368797"/>
                                </a:lnTo>
                                <a:lnTo>
                                  <a:pt x="338478" y="324877"/>
                                </a:lnTo>
                                <a:lnTo>
                                  <a:pt x="338539" y="346414"/>
                                </a:lnTo>
                                <a:lnTo>
                                  <a:pt x="338596" y="333786"/>
                                </a:lnTo>
                                <a:lnTo>
                                  <a:pt x="338652" y="329745"/>
                                </a:lnTo>
                                <a:lnTo>
                                  <a:pt x="338709" y="312250"/>
                                </a:lnTo>
                                <a:lnTo>
                                  <a:pt x="338766" y="334337"/>
                                </a:lnTo>
                                <a:lnTo>
                                  <a:pt x="338823" y="351853"/>
                                </a:lnTo>
                                <a:lnTo>
                                  <a:pt x="338879" y="356720"/>
                                </a:lnTo>
                                <a:lnTo>
                                  <a:pt x="338940" y="352703"/>
                                </a:lnTo>
                                <a:lnTo>
                                  <a:pt x="338997" y="348985"/>
                                </a:lnTo>
                                <a:lnTo>
                                  <a:pt x="339053" y="334337"/>
                                </a:lnTo>
                                <a:lnTo>
                                  <a:pt x="339110" y="329170"/>
                                </a:lnTo>
                                <a:lnTo>
                                  <a:pt x="339171" y="346114"/>
                                </a:lnTo>
                                <a:lnTo>
                                  <a:pt x="339228" y="350131"/>
                                </a:lnTo>
                                <a:lnTo>
                                  <a:pt x="339284" y="320560"/>
                                </a:lnTo>
                                <a:lnTo>
                                  <a:pt x="339341" y="337504"/>
                                </a:lnTo>
                                <a:lnTo>
                                  <a:pt x="339398" y="328024"/>
                                </a:lnTo>
                                <a:lnTo>
                                  <a:pt x="339454" y="325727"/>
                                </a:lnTo>
                                <a:lnTo>
                                  <a:pt x="339511" y="334062"/>
                                </a:lnTo>
                                <a:lnTo>
                                  <a:pt x="339572" y="328024"/>
                                </a:lnTo>
                                <a:lnTo>
                                  <a:pt x="339628" y="338355"/>
                                </a:lnTo>
                                <a:lnTo>
                                  <a:pt x="339685" y="305936"/>
                                </a:lnTo>
                                <a:lnTo>
                                  <a:pt x="339742" y="336058"/>
                                </a:lnTo>
                                <a:lnTo>
                                  <a:pt x="339798" y="316267"/>
                                </a:lnTo>
                                <a:lnTo>
                                  <a:pt x="339855" y="328595"/>
                                </a:lnTo>
                                <a:lnTo>
                                  <a:pt x="339916" y="356445"/>
                                </a:lnTo>
                                <a:lnTo>
                                  <a:pt x="339973" y="336058"/>
                                </a:lnTo>
                                <a:lnTo>
                                  <a:pt x="340029" y="353853"/>
                                </a:lnTo>
                                <a:lnTo>
                                  <a:pt x="340086" y="332041"/>
                                </a:lnTo>
                                <a:lnTo>
                                  <a:pt x="340147" y="334062"/>
                                </a:lnTo>
                                <a:lnTo>
                                  <a:pt x="340203" y="328024"/>
                                </a:lnTo>
                                <a:lnTo>
                                  <a:pt x="340260" y="316842"/>
                                </a:lnTo>
                                <a:lnTo>
                                  <a:pt x="340317" y="333762"/>
                                </a:lnTo>
                                <a:lnTo>
                                  <a:pt x="340374" y="322856"/>
                                </a:lnTo>
                                <a:lnTo>
                                  <a:pt x="340430" y="300469"/>
                                </a:lnTo>
                                <a:lnTo>
                                  <a:pt x="340487" y="337205"/>
                                </a:lnTo>
                                <a:lnTo>
                                  <a:pt x="340548" y="320560"/>
                                </a:lnTo>
                                <a:lnTo>
                                  <a:pt x="340604" y="364184"/>
                                </a:lnTo>
                                <a:lnTo>
                                  <a:pt x="340661" y="325727"/>
                                </a:lnTo>
                                <a:lnTo>
                                  <a:pt x="340718" y="338926"/>
                                </a:lnTo>
                                <a:lnTo>
                                  <a:pt x="340775" y="355574"/>
                                </a:lnTo>
                                <a:lnTo>
                                  <a:pt x="340831" y="333187"/>
                                </a:lnTo>
                                <a:lnTo>
                                  <a:pt x="340892" y="336058"/>
                                </a:lnTo>
                                <a:lnTo>
                                  <a:pt x="340949" y="298472"/>
                                </a:lnTo>
                                <a:lnTo>
                                  <a:pt x="341005" y="365905"/>
                                </a:lnTo>
                                <a:lnTo>
                                  <a:pt x="341062" y="369072"/>
                                </a:lnTo>
                                <a:lnTo>
                                  <a:pt x="341119" y="344668"/>
                                </a:lnTo>
                                <a:lnTo>
                                  <a:pt x="341179" y="340651"/>
                                </a:lnTo>
                                <a:lnTo>
                                  <a:pt x="341236" y="324302"/>
                                </a:lnTo>
                                <a:lnTo>
                                  <a:pt x="341293" y="318839"/>
                                </a:lnTo>
                                <a:lnTo>
                                  <a:pt x="341350" y="322281"/>
                                </a:lnTo>
                                <a:lnTo>
                                  <a:pt x="341406" y="362758"/>
                                </a:lnTo>
                                <a:lnTo>
                                  <a:pt x="341463" y="324577"/>
                                </a:lnTo>
                                <a:lnTo>
                                  <a:pt x="341520" y="340375"/>
                                </a:lnTo>
                                <a:lnTo>
                                  <a:pt x="341580" y="337205"/>
                                </a:lnTo>
                                <a:lnTo>
                                  <a:pt x="341637" y="330044"/>
                                </a:lnTo>
                                <a:lnTo>
                                  <a:pt x="341694" y="349556"/>
                                </a:lnTo>
                                <a:lnTo>
                                  <a:pt x="341750" y="310804"/>
                                </a:lnTo>
                                <a:lnTo>
                                  <a:pt x="341807" y="355299"/>
                                </a:lnTo>
                                <a:lnTo>
                                  <a:pt x="341868" y="341797"/>
                                </a:lnTo>
                                <a:lnTo>
                                  <a:pt x="341925" y="355299"/>
                                </a:lnTo>
                                <a:lnTo>
                                  <a:pt x="341981" y="342672"/>
                                </a:lnTo>
                                <a:lnTo>
                                  <a:pt x="342038" y="327449"/>
                                </a:lnTo>
                                <a:lnTo>
                                  <a:pt x="342095" y="330895"/>
                                </a:lnTo>
                                <a:lnTo>
                                  <a:pt x="342151" y="331766"/>
                                </a:lnTo>
                                <a:lnTo>
                                  <a:pt x="342212" y="327173"/>
                                </a:lnTo>
                                <a:lnTo>
                                  <a:pt x="342269" y="317988"/>
                                </a:lnTo>
                                <a:lnTo>
                                  <a:pt x="342326" y="324877"/>
                                </a:lnTo>
                                <a:lnTo>
                                  <a:pt x="342382" y="341797"/>
                                </a:lnTo>
                                <a:lnTo>
                                  <a:pt x="342439" y="360738"/>
                                </a:lnTo>
                                <a:lnTo>
                                  <a:pt x="342496" y="316842"/>
                                </a:lnTo>
                                <a:lnTo>
                                  <a:pt x="342552" y="304215"/>
                                </a:lnTo>
                                <a:lnTo>
                                  <a:pt x="342613" y="322281"/>
                                </a:lnTo>
                                <a:lnTo>
                                  <a:pt x="342670" y="372794"/>
                                </a:lnTo>
                                <a:lnTo>
                                  <a:pt x="342726" y="329469"/>
                                </a:lnTo>
                                <a:lnTo>
                                  <a:pt x="342783" y="328595"/>
                                </a:lnTo>
                                <a:lnTo>
                                  <a:pt x="342844" y="351853"/>
                                </a:lnTo>
                                <a:lnTo>
                                  <a:pt x="342901" y="292734"/>
                                </a:lnTo>
                                <a:lnTo>
                                  <a:pt x="342957" y="327173"/>
                                </a:lnTo>
                                <a:lnTo>
                                  <a:pt x="343014" y="330615"/>
                                </a:lnTo>
                                <a:lnTo>
                                  <a:pt x="343071" y="304215"/>
                                </a:lnTo>
                                <a:lnTo>
                                  <a:pt x="343127" y="326598"/>
                                </a:lnTo>
                                <a:lnTo>
                                  <a:pt x="343188" y="305936"/>
                                </a:lnTo>
                                <a:lnTo>
                                  <a:pt x="343245" y="333187"/>
                                </a:lnTo>
                                <a:lnTo>
                                  <a:pt x="343302" y="309083"/>
                                </a:lnTo>
                                <a:lnTo>
                                  <a:pt x="343358" y="286995"/>
                                </a:lnTo>
                                <a:lnTo>
                                  <a:pt x="343415" y="317413"/>
                                </a:lnTo>
                                <a:lnTo>
                                  <a:pt x="343472" y="334633"/>
                                </a:lnTo>
                                <a:lnTo>
                                  <a:pt x="343528" y="308232"/>
                                </a:lnTo>
                                <a:lnTo>
                                  <a:pt x="343589" y="339800"/>
                                </a:lnTo>
                                <a:lnTo>
                                  <a:pt x="343646" y="312250"/>
                                </a:lnTo>
                                <a:lnTo>
                                  <a:pt x="343702" y="312250"/>
                                </a:lnTo>
                                <a:lnTo>
                                  <a:pt x="343759" y="334633"/>
                                </a:lnTo>
                                <a:lnTo>
                                  <a:pt x="343820" y="305936"/>
                                </a:lnTo>
                                <a:lnTo>
                                  <a:pt x="343877" y="322281"/>
                                </a:lnTo>
                                <a:lnTo>
                                  <a:pt x="343933" y="335483"/>
                                </a:lnTo>
                                <a:lnTo>
                                  <a:pt x="343990" y="328595"/>
                                </a:lnTo>
                                <a:lnTo>
                                  <a:pt x="344047" y="315121"/>
                                </a:lnTo>
                                <a:lnTo>
                                  <a:pt x="344103" y="325452"/>
                                </a:lnTo>
                                <a:lnTo>
                                  <a:pt x="344160" y="305936"/>
                                </a:lnTo>
                                <a:lnTo>
                                  <a:pt x="344221" y="301619"/>
                                </a:lnTo>
                                <a:lnTo>
                                  <a:pt x="344278" y="319138"/>
                                </a:lnTo>
                                <a:lnTo>
                                  <a:pt x="344334" y="334908"/>
                                </a:lnTo>
                                <a:lnTo>
                                  <a:pt x="344391" y="344693"/>
                                </a:lnTo>
                                <a:lnTo>
                                  <a:pt x="344448" y="328894"/>
                                </a:lnTo>
                                <a:lnTo>
                                  <a:pt x="344504" y="290438"/>
                                </a:lnTo>
                                <a:lnTo>
                                  <a:pt x="344565" y="316842"/>
                                </a:lnTo>
                                <a:lnTo>
                                  <a:pt x="344622" y="326598"/>
                                </a:lnTo>
                                <a:lnTo>
                                  <a:pt x="344678" y="339225"/>
                                </a:lnTo>
                                <a:lnTo>
                                  <a:pt x="344735" y="322305"/>
                                </a:lnTo>
                                <a:lnTo>
                                  <a:pt x="344796" y="296452"/>
                                </a:lnTo>
                                <a:lnTo>
                                  <a:pt x="344853" y="317988"/>
                                </a:lnTo>
                                <a:lnTo>
                                  <a:pt x="344909" y="296176"/>
                                </a:lnTo>
                                <a:lnTo>
                                  <a:pt x="344966" y="311375"/>
                                </a:lnTo>
                                <a:lnTo>
                                  <a:pt x="345023" y="347835"/>
                                </a:lnTo>
                                <a:lnTo>
                                  <a:pt x="345079" y="330615"/>
                                </a:lnTo>
                                <a:lnTo>
                                  <a:pt x="345136" y="308508"/>
                                </a:lnTo>
                                <a:lnTo>
                                  <a:pt x="345197" y="307657"/>
                                </a:lnTo>
                                <a:lnTo>
                                  <a:pt x="345254" y="323451"/>
                                </a:lnTo>
                                <a:lnTo>
                                  <a:pt x="345310" y="345539"/>
                                </a:lnTo>
                                <a:lnTo>
                                  <a:pt x="345367" y="307082"/>
                                </a:lnTo>
                                <a:lnTo>
                                  <a:pt x="345424" y="311675"/>
                                </a:lnTo>
                                <a:lnTo>
                                  <a:pt x="345484" y="346985"/>
                                </a:lnTo>
                                <a:lnTo>
                                  <a:pt x="345541" y="319414"/>
                                </a:lnTo>
                                <a:lnTo>
                                  <a:pt x="345598" y="333487"/>
                                </a:lnTo>
                                <a:lnTo>
                                  <a:pt x="345654" y="336933"/>
                                </a:lnTo>
                                <a:lnTo>
                                  <a:pt x="345711" y="289863"/>
                                </a:lnTo>
                                <a:lnTo>
                                  <a:pt x="345768" y="351853"/>
                                </a:lnTo>
                                <a:lnTo>
                                  <a:pt x="345829" y="309378"/>
                                </a:lnTo>
                                <a:lnTo>
                                  <a:pt x="345885" y="322006"/>
                                </a:lnTo>
                                <a:lnTo>
                                  <a:pt x="345942" y="302194"/>
                                </a:lnTo>
                                <a:lnTo>
                                  <a:pt x="345999" y="357595"/>
                                </a:lnTo>
                                <a:lnTo>
                                  <a:pt x="346055" y="359041"/>
                                </a:lnTo>
                                <a:lnTo>
                                  <a:pt x="346112" y="296176"/>
                                </a:lnTo>
                                <a:lnTo>
                                  <a:pt x="346169" y="306507"/>
                                </a:lnTo>
                                <a:lnTo>
                                  <a:pt x="346229" y="325452"/>
                                </a:lnTo>
                                <a:lnTo>
                                  <a:pt x="346286" y="324027"/>
                                </a:lnTo>
                                <a:lnTo>
                                  <a:pt x="346343" y="321710"/>
                                </a:lnTo>
                                <a:lnTo>
                                  <a:pt x="346400" y="328619"/>
                                </a:lnTo>
                                <a:lnTo>
                                  <a:pt x="346460" y="319414"/>
                                </a:lnTo>
                                <a:lnTo>
                                  <a:pt x="346517" y="311675"/>
                                </a:lnTo>
                                <a:lnTo>
                                  <a:pt x="346574" y="299047"/>
                                </a:lnTo>
                                <a:lnTo>
                                  <a:pt x="346630" y="307082"/>
                                </a:lnTo>
                                <a:lnTo>
                                  <a:pt x="346687" y="299323"/>
                                </a:lnTo>
                                <a:lnTo>
                                  <a:pt x="346744" y="295030"/>
                                </a:lnTo>
                                <a:lnTo>
                                  <a:pt x="346801" y="328619"/>
                                </a:lnTo>
                                <a:lnTo>
                                  <a:pt x="346861" y="305061"/>
                                </a:lnTo>
                                <a:lnTo>
                                  <a:pt x="346918" y="337804"/>
                                </a:lnTo>
                                <a:lnTo>
                                  <a:pt x="346975" y="278661"/>
                                </a:lnTo>
                                <a:lnTo>
                                  <a:pt x="347031" y="302490"/>
                                </a:lnTo>
                                <a:lnTo>
                                  <a:pt x="347088" y="328319"/>
                                </a:lnTo>
                                <a:lnTo>
                                  <a:pt x="347145" y="315968"/>
                                </a:lnTo>
                                <a:lnTo>
                                  <a:pt x="347206" y="308232"/>
                                </a:lnTo>
                                <a:lnTo>
                                  <a:pt x="347262" y="328044"/>
                                </a:lnTo>
                                <a:lnTo>
                                  <a:pt x="347319" y="306507"/>
                                </a:lnTo>
                                <a:lnTo>
                                  <a:pt x="347376" y="297602"/>
                                </a:lnTo>
                                <a:lnTo>
                                  <a:pt x="347436" y="298177"/>
                                </a:lnTo>
                                <a:lnTo>
                                  <a:pt x="347493" y="318264"/>
                                </a:lnTo>
                                <a:lnTo>
                                  <a:pt x="347550" y="344968"/>
                                </a:lnTo>
                                <a:lnTo>
                                  <a:pt x="347607" y="326323"/>
                                </a:lnTo>
                                <a:lnTo>
                                  <a:pt x="347663" y="312825"/>
                                </a:lnTo>
                                <a:lnTo>
                                  <a:pt x="347720" y="306782"/>
                                </a:lnTo>
                                <a:lnTo>
                                  <a:pt x="347777" y="352152"/>
                                </a:lnTo>
                                <a:lnTo>
                                  <a:pt x="347837" y="330044"/>
                                </a:lnTo>
                                <a:lnTo>
                                  <a:pt x="347894" y="343247"/>
                                </a:lnTo>
                                <a:lnTo>
                                  <a:pt x="347951" y="307082"/>
                                </a:lnTo>
                                <a:lnTo>
                                  <a:pt x="348007" y="323156"/>
                                </a:lnTo>
                                <a:lnTo>
                                  <a:pt x="348064" y="296176"/>
                                </a:lnTo>
                                <a:lnTo>
                                  <a:pt x="348121" y="291288"/>
                                </a:lnTo>
                                <a:lnTo>
                                  <a:pt x="348181" y="303640"/>
                                </a:lnTo>
                                <a:lnTo>
                                  <a:pt x="348238" y="314821"/>
                                </a:lnTo>
                                <a:lnTo>
                                  <a:pt x="348295" y="333786"/>
                                </a:lnTo>
                                <a:lnTo>
                                  <a:pt x="348352" y="319709"/>
                                </a:lnTo>
                                <a:lnTo>
                                  <a:pt x="348408" y="303065"/>
                                </a:lnTo>
                                <a:lnTo>
                                  <a:pt x="348469" y="302194"/>
                                </a:lnTo>
                                <a:lnTo>
                                  <a:pt x="348526" y="285550"/>
                                </a:lnTo>
                                <a:lnTo>
                                  <a:pt x="348582" y="305636"/>
                                </a:lnTo>
                                <a:lnTo>
                                  <a:pt x="348639" y="317413"/>
                                </a:lnTo>
                                <a:lnTo>
                                  <a:pt x="348696" y="318564"/>
                                </a:lnTo>
                                <a:lnTo>
                                  <a:pt x="348753" y="297901"/>
                                </a:lnTo>
                                <a:lnTo>
                                  <a:pt x="348809" y="305636"/>
                                </a:lnTo>
                                <a:lnTo>
                                  <a:pt x="348870" y="303065"/>
                                </a:lnTo>
                                <a:lnTo>
                                  <a:pt x="348927" y="295305"/>
                                </a:lnTo>
                                <a:lnTo>
                                  <a:pt x="348983" y="298748"/>
                                </a:lnTo>
                                <a:lnTo>
                                  <a:pt x="349040" y="269776"/>
                                </a:lnTo>
                                <a:lnTo>
                                  <a:pt x="349097" y="297027"/>
                                </a:lnTo>
                                <a:lnTo>
                                  <a:pt x="349158" y="294155"/>
                                </a:lnTo>
                                <a:lnTo>
                                  <a:pt x="349214" y="335783"/>
                                </a:lnTo>
                                <a:lnTo>
                                  <a:pt x="349271" y="320860"/>
                                </a:lnTo>
                                <a:lnTo>
                                  <a:pt x="349328" y="343542"/>
                                </a:lnTo>
                                <a:lnTo>
                                  <a:pt x="349384" y="317413"/>
                                </a:lnTo>
                                <a:lnTo>
                                  <a:pt x="349441" y="329765"/>
                                </a:lnTo>
                                <a:lnTo>
                                  <a:pt x="349502" y="303340"/>
                                </a:lnTo>
                                <a:lnTo>
                                  <a:pt x="349559" y="339525"/>
                                </a:lnTo>
                                <a:lnTo>
                                  <a:pt x="349615" y="301344"/>
                                </a:lnTo>
                                <a:lnTo>
                                  <a:pt x="349672" y="313971"/>
                                </a:lnTo>
                                <a:lnTo>
                                  <a:pt x="349728" y="286420"/>
                                </a:lnTo>
                                <a:lnTo>
                                  <a:pt x="349785" y="303640"/>
                                </a:lnTo>
                                <a:lnTo>
                                  <a:pt x="349842" y="340375"/>
                                </a:lnTo>
                                <a:lnTo>
                                  <a:pt x="349903" y="274644"/>
                                </a:lnTo>
                                <a:lnTo>
                                  <a:pt x="349959" y="315968"/>
                                </a:lnTo>
                                <a:lnTo>
                                  <a:pt x="350016" y="320860"/>
                                </a:lnTo>
                                <a:lnTo>
                                  <a:pt x="350073" y="326598"/>
                                </a:lnTo>
                                <a:lnTo>
                                  <a:pt x="350133" y="329469"/>
                                </a:lnTo>
                                <a:lnTo>
                                  <a:pt x="350190" y="311950"/>
                                </a:lnTo>
                                <a:lnTo>
                                  <a:pt x="350247" y="309083"/>
                                </a:lnTo>
                                <a:lnTo>
                                  <a:pt x="350304" y="299047"/>
                                </a:lnTo>
                                <a:lnTo>
                                  <a:pt x="350360" y="312825"/>
                                </a:lnTo>
                                <a:lnTo>
                                  <a:pt x="350417" y="323451"/>
                                </a:lnTo>
                                <a:lnTo>
                                  <a:pt x="350478" y="299047"/>
                                </a:lnTo>
                                <a:lnTo>
                                  <a:pt x="350534" y="331191"/>
                                </a:lnTo>
                                <a:lnTo>
                                  <a:pt x="350591" y="314246"/>
                                </a:lnTo>
                                <a:lnTo>
                                  <a:pt x="350648" y="307082"/>
                                </a:lnTo>
                                <a:lnTo>
                                  <a:pt x="350705" y="303340"/>
                                </a:lnTo>
                                <a:lnTo>
                                  <a:pt x="350761" y="316842"/>
                                </a:lnTo>
                                <a:lnTo>
                                  <a:pt x="350818" y="313971"/>
                                </a:lnTo>
                                <a:lnTo>
                                  <a:pt x="350879" y="309954"/>
                                </a:lnTo>
                                <a:lnTo>
                                  <a:pt x="350935" y="311950"/>
                                </a:lnTo>
                                <a:lnTo>
                                  <a:pt x="350992" y="277235"/>
                                </a:lnTo>
                                <a:lnTo>
                                  <a:pt x="351049" y="312525"/>
                                </a:lnTo>
                                <a:lnTo>
                                  <a:pt x="351110" y="301919"/>
                                </a:lnTo>
                                <a:lnTo>
                                  <a:pt x="351166" y="299047"/>
                                </a:lnTo>
                                <a:lnTo>
                                  <a:pt x="351223" y="330915"/>
                                </a:lnTo>
                                <a:lnTo>
                                  <a:pt x="351280" y="308508"/>
                                </a:lnTo>
                                <a:lnTo>
                                  <a:pt x="351336" y="324877"/>
                                </a:lnTo>
                                <a:lnTo>
                                  <a:pt x="351393" y="302769"/>
                                </a:lnTo>
                                <a:lnTo>
                                  <a:pt x="351450" y="323451"/>
                                </a:lnTo>
                                <a:lnTo>
                                  <a:pt x="351510" y="310804"/>
                                </a:lnTo>
                                <a:lnTo>
                                  <a:pt x="351567" y="281828"/>
                                </a:lnTo>
                                <a:lnTo>
                                  <a:pt x="351624" y="317689"/>
                                </a:lnTo>
                                <a:lnTo>
                                  <a:pt x="351680" y="294455"/>
                                </a:lnTo>
                                <a:lnTo>
                                  <a:pt x="351737" y="319414"/>
                                </a:lnTo>
                                <a:lnTo>
                                  <a:pt x="351794" y="307358"/>
                                </a:lnTo>
                                <a:lnTo>
                                  <a:pt x="351855" y="298472"/>
                                </a:lnTo>
                                <a:lnTo>
                                  <a:pt x="351911" y="312525"/>
                                </a:lnTo>
                                <a:lnTo>
                                  <a:pt x="351968" y="291013"/>
                                </a:lnTo>
                                <a:lnTo>
                                  <a:pt x="352025" y="332912"/>
                                </a:lnTo>
                                <a:lnTo>
                                  <a:pt x="352086" y="331191"/>
                                </a:lnTo>
                                <a:lnTo>
                                  <a:pt x="352142" y="316543"/>
                                </a:lnTo>
                                <a:lnTo>
                                  <a:pt x="352199" y="303340"/>
                                </a:lnTo>
                                <a:lnTo>
                                  <a:pt x="352256" y="322880"/>
                                </a:lnTo>
                                <a:lnTo>
                                  <a:pt x="352312" y="295881"/>
                                </a:lnTo>
                                <a:lnTo>
                                  <a:pt x="352369" y="333487"/>
                                </a:lnTo>
                                <a:lnTo>
                                  <a:pt x="352426" y="290713"/>
                                </a:lnTo>
                                <a:lnTo>
                                  <a:pt x="352486" y="314246"/>
                                </a:lnTo>
                                <a:lnTo>
                                  <a:pt x="352543" y="328619"/>
                                </a:lnTo>
                                <a:lnTo>
                                  <a:pt x="352600" y="319138"/>
                                </a:lnTo>
                                <a:lnTo>
                                  <a:pt x="352657" y="325177"/>
                                </a:lnTo>
                                <a:lnTo>
                                  <a:pt x="352713" y="329765"/>
                                </a:lnTo>
                                <a:lnTo>
                                  <a:pt x="352774" y="329765"/>
                                </a:lnTo>
                                <a:lnTo>
                                  <a:pt x="352831" y="327473"/>
                                </a:lnTo>
                                <a:lnTo>
                                  <a:pt x="352887" y="306782"/>
                                </a:lnTo>
                                <a:lnTo>
                                  <a:pt x="352944" y="313396"/>
                                </a:lnTo>
                                <a:lnTo>
                                  <a:pt x="353001" y="299323"/>
                                </a:lnTo>
                                <a:lnTo>
                                  <a:pt x="353058" y="308508"/>
                                </a:lnTo>
                                <a:lnTo>
                                  <a:pt x="353118" y="328619"/>
                                </a:lnTo>
                                <a:lnTo>
                                  <a:pt x="353175" y="331490"/>
                                </a:lnTo>
                                <a:lnTo>
                                  <a:pt x="353232" y="348135"/>
                                </a:lnTo>
                                <a:lnTo>
                                  <a:pt x="353288" y="323156"/>
                                </a:lnTo>
                                <a:lnTo>
                                  <a:pt x="353345" y="319414"/>
                                </a:lnTo>
                                <a:lnTo>
                                  <a:pt x="353402" y="344117"/>
                                </a:lnTo>
                                <a:lnTo>
                                  <a:pt x="353458" y="322581"/>
                                </a:lnTo>
                                <a:lnTo>
                                  <a:pt x="353519" y="326898"/>
                                </a:lnTo>
                                <a:lnTo>
                                  <a:pt x="353576" y="339225"/>
                                </a:lnTo>
                                <a:lnTo>
                                  <a:pt x="353633" y="317689"/>
                                </a:lnTo>
                                <a:lnTo>
                                  <a:pt x="353689" y="323727"/>
                                </a:lnTo>
                                <a:lnTo>
                                  <a:pt x="353750" y="318564"/>
                                </a:lnTo>
                                <a:lnTo>
                                  <a:pt x="353807" y="323156"/>
                                </a:lnTo>
                                <a:lnTo>
                                  <a:pt x="353863" y="315968"/>
                                </a:lnTo>
                                <a:lnTo>
                                  <a:pt x="353920" y="332912"/>
                                </a:lnTo>
                                <a:lnTo>
                                  <a:pt x="353977" y="327473"/>
                                </a:lnTo>
                                <a:lnTo>
                                  <a:pt x="354033" y="342672"/>
                                </a:lnTo>
                                <a:lnTo>
                                  <a:pt x="354090" y="311950"/>
                                </a:lnTo>
                                <a:lnTo>
                                  <a:pt x="354151" y="326598"/>
                                </a:lnTo>
                                <a:lnTo>
                                  <a:pt x="354208" y="300194"/>
                                </a:lnTo>
                                <a:lnTo>
                                  <a:pt x="354264" y="319989"/>
                                </a:lnTo>
                                <a:lnTo>
                                  <a:pt x="354321" y="323451"/>
                                </a:lnTo>
                                <a:lnTo>
                                  <a:pt x="354378" y="305361"/>
                                </a:lnTo>
                                <a:lnTo>
                                  <a:pt x="354434" y="323156"/>
                                </a:lnTo>
                                <a:lnTo>
                                  <a:pt x="354495" y="345539"/>
                                </a:lnTo>
                                <a:lnTo>
                                  <a:pt x="354552" y="336654"/>
                                </a:lnTo>
                                <a:lnTo>
                                  <a:pt x="354609" y="333487"/>
                                </a:lnTo>
                                <a:lnTo>
                                  <a:pt x="354665" y="359316"/>
                                </a:lnTo>
                                <a:lnTo>
                                  <a:pt x="354726" y="335208"/>
                                </a:lnTo>
                                <a:lnTo>
                                  <a:pt x="354783" y="314546"/>
                                </a:lnTo>
                                <a:lnTo>
                                  <a:pt x="354839" y="354149"/>
                                </a:lnTo>
                                <a:lnTo>
                                  <a:pt x="354896" y="308808"/>
                                </a:lnTo>
                                <a:lnTo>
                                  <a:pt x="354953" y="307657"/>
                                </a:lnTo>
                                <a:lnTo>
                                  <a:pt x="355009" y="337804"/>
                                </a:lnTo>
                                <a:lnTo>
                                  <a:pt x="355066" y="332912"/>
                                </a:lnTo>
                                <a:lnTo>
                                  <a:pt x="355127" y="346689"/>
                                </a:lnTo>
                                <a:lnTo>
                                  <a:pt x="355184" y="364779"/>
                                </a:lnTo>
                                <a:lnTo>
                                  <a:pt x="355240" y="322880"/>
                                </a:lnTo>
                                <a:lnTo>
                                  <a:pt x="355297" y="341821"/>
                                </a:lnTo>
                                <a:lnTo>
                                  <a:pt x="355354" y="337804"/>
                                </a:lnTo>
                                <a:lnTo>
                                  <a:pt x="355410" y="342097"/>
                                </a:lnTo>
                                <a:lnTo>
                                  <a:pt x="355471" y="332341"/>
                                </a:lnTo>
                                <a:lnTo>
                                  <a:pt x="355528" y="329765"/>
                                </a:lnTo>
                                <a:lnTo>
                                  <a:pt x="355585" y="358166"/>
                                </a:lnTo>
                                <a:lnTo>
                                  <a:pt x="355641" y="321159"/>
                                </a:lnTo>
                                <a:lnTo>
                                  <a:pt x="355698" y="334062"/>
                                </a:lnTo>
                                <a:lnTo>
                                  <a:pt x="355759" y="323451"/>
                                </a:lnTo>
                                <a:lnTo>
                                  <a:pt x="355815" y="297901"/>
                                </a:lnTo>
                                <a:lnTo>
                                  <a:pt x="355872" y="291883"/>
                                </a:lnTo>
                                <a:lnTo>
                                  <a:pt x="355929" y="331191"/>
                                </a:lnTo>
                                <a:lnTo>
                                  <a:pt x="355985" y="338950"/>
                                </a:lnTo>
                                <a:lnTo>
                                  <a:pt x="356042" y="348135"/>
                                </a:lnTo>
                                <a:lnTo>
                                  <a:pt x="356099" y="352428"/>
                                </a:lnTo>
                                <a:lnTo>
                                  <a:pt x="356160" y="315121"/>
                                </a:lnTo>
                                <a:lnTo>
                                  <a:pt x="356216" y="344117"/>
                                </a:lnTo>
                                <a:lnTo>
                                  <a:pt x="356273" y="325177"/>
                                </a:lnTo>
                                <a:lnTo>
                                  <a:pt x="356330" y="328619"/>
                                </a:lnTo>
                                <a:lnTo>
                                  <a:pt x="356386" y="309954"/>
                                </a:lnTo>
                                <a:lnTo>
                                  <a:pt x="356447" y="367351"/>
                                </a:lnTo>
                                <a:lnTo>
                                  <a:pt x="356504" y="311675"/>
                                </a:lnTo>
                                <a:lnTo>
                                  <a:pt x="356560" y="331490"/>
                                </a:lnTo>
                                <a:lnTo>
                                  <a:pt x="356617" y="316842"/>
                                </a:lnTo>
                                <a:lnTo>
                                  <a:pt x="356674" y="318288"/>
                                </a:lnTo>
                                <a:lnTo>
                                  <a:pt x="356731" y="335783"/>
                                </a:lnTo>
                                <a:lnTo>
                                  <a:pt x="356791" y="316267"/>
                                </a:lnTo>
                                <a:lnTo>
                                  <a:pt x="356848" y="361908"/>
                                </a:lnTo>
                                <a:lnTo>
                                  <a:pt x="356905" y="346414"/>
                                </a:lnTo>
                                <a:lnTo>
                                  <a:pt x="356961" y="355024"/>
                                </a:lnTo>
                                <a:lnTo>
                                  <a:pt x="357018" y="360462"/>
                                </a:lnTo>
                                <a:lnTo>
                                  <a:pt x="357075" y="340375"/>
                                </a:lnTo>
                                <a:lnTo>
                                  <a:pt x="357132" y="323727"/>
                                </a:lnTo>
                                <a:lnTo>
                                  <a:pt x="357192" y="337504"/>
                                </a:lnTo>
                                <a:lnTo>
                                  <a:pt x="357249" y="354724"/>
                                </a:lnTo>
                                <a:lnTo>
                                  <a:pt x="357306" y="359616"/>
                                </a:lnTo>
                                <a:lnTo>
                                  <a:pt x="357362" y="338950"/>
                                </a:lnTo>
                                <a:lnTo>
                                  <a:pt x="357423" y="351577"/>
                                </a:lnTo>
                                <a:lnTo>
                                  <a:pt x="357480" y="359041"/>
                                </a:lnTo>
                                <a:lnTo>
                                  <a:pt x="357537" y="317988"/>
                                </a:lnTo>
                                <a:lnTo>
                                  <a:pt x="357593" y="318288"/>
                                </a:lnTo>
                                <a:lnTo>
                                  <a:pt x="357650" y="314271"/>
                                </a:lnTo>
                                <a:lnTo>
                                  <a:pt x="357707" y="317413"/>
                                </a:lnTo>
                                <a:lnTo>
                                  <a:pt x="357767" y="347264"/>
                                </a:lnTo>
                                <a:lnTo>
                                  <a:pt x="357824" y="351006"/>
                                </a:lnTo>
                                <a:lnTo>
                                  <a:pt x="357881" y="323451"/>
                                </a:lnTo>
                                <a:lnTo>
                                  <a:pt x="357937" y="342097"/>
                                </a:lnTo>
                                <a:lnTo>
                                  <a:pt x="357994" y="330915"/>
                                </a:lnTo>
                                <a:lnTo>
                                  <a:pt x="358051" y="323451"/>
                                </a:lnTo>
                                <a:lnTo>
                                  <a:pt x="358108" y="367926"/>
                                </a:lnTo>
                                <a:lnTo>
                                  <a:pt x="358168" y="340375"/>
                                </a:lnTo>
                                <a:lnTo>
                                  <a:pt x="358225" y="316267"/>
                                </a:lnTo>
                                <a:lnTo>
                                  <a:pt x="358282" y="329469"/>
                                </a:lnTo>
                                <a:lnTo>
                                  <a:pt x="358338" y="343818"/>
                                </a:lnTo>
                                <a:lnTo>
                                  <a:pt x="358399" y="348710"/>
                                </a:lnTo>
                                <a:lnTo>
                                  <a:pt x="358456" y="330615"/>
                                </a:lnTo>
                                <a:lnTo>
                                  <a:pt x="358513" y="335783"/>
                                </a:lnTo>
                                <a:lnTo>
                                  <a:pt x="358569" y="342672"/>
                                </a:lnTo>
                                <a:lnTo>
                                  <a:pt x="358626" y="339225"/>
                                </a:lnTo>
                                <a:lnTo>
                                  <a:pt x="358683" y="374240"/>
                                </a:lnTo>
                                <a:lnTo>
                                  <a:pt x="358739" y="337229"/>
                                </a:lnTo>
                                <a:lnTo>
                                  <a:pt x="358800" y="351277"/>
                                </a:lnTo>
                                <a:lnTo>
                                  <a:pt x="358857" y="340375"/>
                                </a:lnTo>
                                <a:lnTo>
                                  <a:pt x="358913" y="345839"/>
                                </a:lnTo>
                                <a:lnTo>
                                  <a:pt x="358970" y="348710"/>
                                </a:lnTo>
                                <a:lnTo>
                                  <a:pt x="359027" y="340947"/>
                                </a:lnTo>
                                <a:lnTo>
                                  <a:pt x="359084" y="326323"/>
                                </a:lnTo>
                                <a:lnTo>
                                  <a:pt x="359144" y="362483"/>
                                </a:lnTo>
                                <a:lnTo>
                                  <a:pt x="359201" y="354449"/>
                                </a:lnTo>
                                <a:lnTo>
                                  <a:pt x="359258" y="357020"/>
                                </a:lnTo>
                                <a:lnTo>
                                  <a:pt x="359314" y="341246"/>
                                </a:lnTo>
                                <a:lnTo>
                                  <a:pt x="359375" y="350707"/>
                                </a:lnTo>
                                <a:lnTo>
                                  <a:pt x="359432" y="355870"/>
                                </a:lnTo>
                                <a:lnTo>
                                  <a:pt x="359489" y="347264"/>
                                </a:lnTo>
                                <a:lnTo>
                                  <a:pt x="359545" y="362483"/>
                                </a:lnTo>
                                <a:lnTo>
                                  <a:pt x="359602" y="365930"/>
                                </a:lnTo>
                                <a:lnTo>
                                  <a:pt x="359659" y="313971"/>
                                </a:lnTo>
                                <a:lnTo>
                                  <a:pt x="359715" y="317138"/>
                                </a:lnTo>
                                <a:lnTo>
                                  <a:pt x="359776" y="355024"/>
                                </a:lnTo>
                                <a:lnTo>
                                  <a:pt x="359833" y="327173"/>
                                </a:lnTo>
                                <a:lnTo>
                                  <a:pt x="359889" y="336083"/>
                                </a:lnTo>
                                <a:lnTo>
                                  <a:pt x="359946" y="347264"/>
                                </a:lnTo>
                                <a:lnTo>
                                  <a:pt x="360003" y="341246"/>
                                </a:lnTo>
                                <a:lnTo>
                                  <a:pt x="360064" y="332341"/>
                                </a:lnTo>
                                <a:lnTo>
                                  <a:pt x="360120" y="361612"/>
                                </a:lnTo>
                                <a:lnTo>
                                  <a:pt x="360177" y="361612"/>
                                </a:lnTo>
                                <a:lnTo>
                                  <a:pt x="360234" y="334633"/>
                                </a:lnTo>
                                <a:lnTo>
                                  <a:pt x="360290" y="360762"/>
                                </a:lnTo>
                                <a:lnTo>
                                  <a:pt x="360347" y="323727"/>
                                </a:lnTo>
                                <a:lnTo>
                                  <a:pt x="360408" y="338950"/>
                                </a:lnTo>
                                <a:lnTo>
                                  <a:pt x="360464" y="360187"/>
                                </a:lnTo>
                                <a:lnTo>
                                  <a:pt x="360521" y="330915"/>
                                </a:lnTo>
                                <a:lnTo>
                                  <a:pt x="360578" y="362184"/>
                                </a:lnTo>
                                <a:lnTo>
                                  <a:pt x="360635" y="340100"/>
                                </a:lnTo>
                                <a:lnTo>
                                  <a:pt x="360691" y="356745"/>
                                </a:lnTo>
                                <a:lnTo>
                                  <a:pt x="360748" y="357891"/>
                                </a:lnTo>
                                <a:lnTo>
                                  <a:pt x="360809" y="360187"/>
                                </a:lnTo>
                                <a:lnTo>
                                  <a:pt x="360865" y="367076"/>
                                </a:lnTo>
                                <a:lnTo>
                                  <a:pt x="360922" y="337504"/>
                                </a:lnTo>
                                <a:lnTo>
                                  <a:pt x="360979" y="361337"/>
                                </a:lnTo>
                                <a:lnTo>
                                  <a:pt x="361040" y="336654"/>
                                </a:lnTo>
                                <a:lnTo>
                                  <a:pt x="361096" y="333786"/>
                                </a:lnTo>
                                <a:lnTo>
                                  <a:pt x="361153" y="315121"/>
                                </a:lnTo>
                                <a:lnTo>
                                  <a:pt x="361210" y="341246"/>
                                </a:lnTo>
                                <a:lnTo>
                                  <a:pt x="361266" y="311675"/>
                                </a:lnTo>
                                <a:lnTo>
                                  <a:pt x="361323" y="361037"/>
                                </a:lnTo>
                                <a:lnTo>
                                  <a:pt x="361380" y="355024"/>
                                </a:lnTo>
                                <a:lnTo>
                                  <a:pt x="361441" y="323451"/>
                                </a:lnTo>
                                <a:lnTo>
                                  <a:pt x="361497" y="330340"/>
                                </a:lnTo>
                                <a:lnTo>
                                  <a:pt x="361554" y="340671"/>
                                </a:lnTo>
                                <a:lnTo>
                                  <a:pt x="361611" y="346114"/>
                                </a:lnTo>
                                <a:lnTo>
                                  <a:pt x="361667" y="347264"/>
                                </a:lnTo>
                                <a:lnTo>
                                  <a:pt x="361724" y="364484"/>
                                </a:lnTo>
                                <a:lnTo>
                                  <a:pt x="361785" y="358741"/>
                                </a:lnTo>
                                <a:lnTo>
                                  <a:pt x="361841" y="354724"/>
                                </a:lnTo>
                                <a:lnTo>
                                  <a:pt x="361898" y="324577"/>
                                </a:lnTo>
                                <a:lnTo>
                                  <a:pt x="361955" y="337780"/>
                                </a:lnTo>
                                <a:lnTo>
                                  <a:pt x="362016" y="293309"/>
                                </a:lnTo>
                                <a:lnTo>
                                  <a:pt x="362072" y="332341"/>
                                </a:lnTo>
                                <a:lnTo>
                                  <a:pt x="362129" y="347835"/>
                                </a:lnTo>
                                <a:lnTo>
                                  <a:pt x="362186" y="345239"/>
                                </a:lnTo>
                                <a:lnTo>
                                  <a:pt x="362242" y="364759"/>
                                </a:lnTo>
                                <a:lnTo>
                                  <a:pt x="362299" y="344093"/>
                                </a:lnTo>
                                <a:lnTo>
                                  <a:pt x="362356" y="354724"/>
                                </a:lnTo>
                                <a:lnTo>
                                  <a:pt x="362416" y="369647"/>
                                </a:lnTo>
                                <a:lnTo>
                                  <a:pt x="362473" y="357870"/>
                                </a:lnTo>
                                <a:lnTo>
                                  <a:pt x="362530" y="369072"/>
                                </a:lnTo>
                                <a:lnTo>
                                  <a:pt x="362587" y="336358"/>
                                </a:lnTo>
                                <a:lnTo>
                                  <a:pt x="362643" y="354999"/>
                                </a:lnTo>
                                <a:lnTo>
                                  <a:pt x="362700" y="373365"/>
                                </a:lnTo>
                                <a:lnTo>
                                  <a:pt x="362761" y="330044"/>
                                </a:lnTo>
                                <a:lnTo>
                                  <a:pt x="362817" y="351557"/>
                                </a:lnTo>
                                <a:lnTo>
                                  <a:pt x="362874" y="334062"/>
                                </a:lnTo>
                                <a:lnTo>
                                  <a:pt x="362931" y="319989"/>
                                </a:lnTo>
                                <a:lnTo>
                                  <a:pt x="362988" y="362459"/>
                                </a:lnTo>
                                <a:lnTo>
                                  <a:pt x="363048" y="366205"/>
                                </a:lnTo>
                                <a:lnTo>
                                  <a:pt x="363105" y="337504"/>
                                </a:lnTo>
                                <a:lnTo>
                                  <a:pt x="363162" y="328024"/>
                                </a:lnTo>
                                <a:lnTo>
                                  <a:pt x="363218" y="366205"/>
                                </a:lnTo>
                                <a:lnTo>
                                  <a:pt x="363275" y="354999"/>
                                </a:lnTo>
                                <a:lnTo>
                                  <a:pt x="363332" y="338926"/>
                                </a:lnTo>
                                <a:lnTo>
                                  <a:pt x="363388" y="344968"/>
                                </a:lnTo>
                                <a:lnTo>
                                  <a:pt x="363449" y="342372"/>
                                </a:lnTo>
                                <a:lnTo>
                                  <a:pt x="363506" y="326027"/>
                                </a:lnTo>
                                <a:lnTo>
                                  <a:pt x="363563" y="348686"/>
                                </a:lnTo>
                                <a:lnTo>
                                  <a:pt x="363619" y="365055"/>
                                </a:lnTo>
                                <a:lnTo>
                                  <a:pt x="363676" y="353002"/>
                                </a:lnTo>
                                <a:lnTo>
                                  <a:pt x="363737" y="345539"/>
                                </a:lnTo>
                                <a:lnTo>
                                  <a:pt x="363793" y="372519"/>
                                </a:lnTo>
                                <a:lnTo>
                                  <a:pt x="363850" y="326598"/>
                                </a:lnTo>
                                <a:lnTo>
                                  <a:pt x="363907" y="346689"/>
                                </a:lnTo>
                                <a:lnTo>
                                  <a:pt x="363963" y="346689"/>
                                </a:lnTo>
                                <a:lnTo>
                                  <a:pt x="364024" y="361612"/>
                                </a:lnTo>
                                <a:lnTo>
                                  <a:pt x="364081" y="355870"/>
                                </a:lnTo>
                                <a:lnTo>
                                  <a:pt x="364138" y="357295"/>
                                </a:lnTo>
                                <a:lnTo>
                                  <a:pt x="364194" y="349832"/>
                                </a:lnTo>
                                <a:lnTo>
                                  <a:pt x="364251" y="343247"/>
                                </a:lnTo>
                                <a:lnTo>
                                  <a:pt x="364308" y="366205"/>
                                </a:lnTo>
                                <a:lnTo>
                                  <a:pt x="364364" y="339501"/>
                                </a:lnTo>
                                <a:lnTo>
                                  <a:pt x="364421" y="351557"/>
                                </a:lnTo>
                                <a:lnTo>
                                  <a:pt x="364482" y="336058"/>
                                </a:lnTo>
                                <a:lnTo>
                                  <a:pt x="364539" y="345539"/>
                                </a:lnTo>
                                <a:lnTo>
                                  <a:pt x="364595" y="323431"/>
                                </a:lnTo>
                                <a:lnTo>
                                  <a:pt x="364652" y="338079"/>
                                </a:lnTo>
                                <a:lnTo>
                                  <a:pt x="364713" y="335783"/>
                                </a:lnTo>
                                <a:lnTo>
                                  <a:pt x="364769" y="332912"/>
                                </a:lnTo>
                                <a:lnTo>
                                  <a:pt x="364826" y="339225"/>
                                </a:lnTo>
                                <a:lnTo>
                                  <a:pt x="364883" y="356445"/>
                                </a:lnTo>
                                <a:lnTo>
                                  <a:pt x="364940" y="332912"/>
                                </a:lnTo>
                                <a:lnTo>
                                  <a:pt x="364996" y="339501"/>
                                </a:lnTo>
                                <a:lnTo>
                                  <a:pt x="365057" y="330320"/>
                                </a:lnTo>
                                <a:lnTo>
                                  <a:pt x="365114" y="325452"/>
                                </a:lnTo>
                                <a:lnTo>
                                  <a:pt x="365170" y="349556"/>
                                </a:lnTo>
                                <a:lnTo>
                                  <a:pt x="365227" y="321135"/>
                                </a:lnTo>
                                <a:lnTo>
                                  <a:pt x="365284" y="354149"/>
                                </a:lnTo>
                                <a:lnTo>
                                  <a:pt x="365341" y="353578"/>
                                </a:lnTo>
                                <a:lnTo>
                                  <a:pt x="365397" y="323431"/>
                                </a:lnTo>
                                <a:lnTo>
                                  <a:pt x="365458" y="315692"/>
                                </a:lnTo>
                                <a:lnTo>
                                  <a:pt x="365515" y="321710"/>
                                </a:lnTo>
                                <a:lnTo>
                                  <a:pt x="365571" y="335208"/>
                                </a:lnTo>
                                <a:lnTo>
                                  <a:pt x="365628" y="329745"/>
                                </a:lnTo>
                                <a:lnTo>
                                  <a:pt x="365689" y="356445"/>
                                </a:lnTo>
                                <a:lnTo>
                                  <a:pt x="365746" y="345239"/>
                                </a:lnTo>
                                <a:lnTo>
                                  <a:pt x="365802" y="309083"/>
                                </a:lnTo>
                                <a:lnTo>
                                  <a:pt x="365859" y="335483"/>
                                </a:lnTo>
                                <a:lnTo>
                                  <a:pt x="365915" y="381128"/>
                                </a:lnTo>
                                <a:lnTo>
                                  <a:pt x="365972" y="335208"/>
                                </a:lnTo>
                                <a:lnTo>
                                  <a:pt x="366029" y="310229"/>
                                </a:lnTo>
                                <a:lnTo>
                                  <a:pt x="366090" y="336633"/>
                                </a:lnTo>
                                <a:lnTo>
                                  <a:pt x="366146" y="324577"/>
                                </a:lnTo>
                                <a:lnTo>
                                  <a:pt x="366203" y="349260"/>
                                </a:lnTo>
                                <a:lnTo>
                                  <a:pt x="366260" y="357870"/>
                                </a:lnTo>
                                <a:lnTo>
                                  <a:pt x="366316" y="348410"/>
                                </a:lnTo>
                                <a:lnTo>
                                  <a:pt x="366373" y="345814"/>
                                </a:lnTo>
                                <a:lnTo>
                                  <a:pt x="366434" y="331191"/>
                                </a:lnTo>
                                <a:lnTo>
                                  <a:pt x="366491" y="326598"/>
                                </a:lnTo>
                                <a:lnTo>
                                  <a:pt x="366547" y="328024"/>
                                </a:lnTo>
                                <a:lnTo>
                                  <a:pt x="366604" y="313100"/>
                                </a:lnTo>
                                <a:lnTo>
                                  <a:pt x="366665" y="346689"/>
                                </a:lnTo>
                                <a:lnTo>
                                  <a:pt x="366721" y="293880"/>
                                </a:lnTo>
                                <a:lnTo>
                                  <a:pt x="366778" y="347264"/>
                                </a:lnTo>
                                <a:lnTo>
                                  <a:pt x="366835" y="339800"/>
                                </a:lnTo>
                                <a:lnTo>
                                  <a:pt x="366892" y="330615"/>
                                </a:lnTo>
                                <a:lnTo>
                                  <a:pt x="366948" y="310529"/>
                                </a:lnTo>
                                <a:lnTo>
                                  <a:pt x="367005" y="324577"/>
                                </a:lnTo>
                                <a:lnTo>
                                  <a:pt x="367066" y="292434"/>
                                </a:lnTo>
                                <a:lnTo>
                                  <a:pt x="367122" y="332912"/>
                                </a:lnTo>
                                <a:lnTo>
                                  <a:pt x="367179" y="307657"/>
                                </a:lnTo>
                                <a:lnTo>
                                  <a:pt x="367236" y="361612"/>
                                </a:lnTo>
                                <a:lnTo>
                                  <a:pt x="367292" y="370222"/>
                                </a:lnTo>
                                <a:lnTo>
                                  <a:pt x="367353" y="370222"/>
                                </a:lnTo>
                                <a:lnTo>
                                  <a:pt x="367410" y="292159"/>
                                </a:lnTo>
                                <a:lnTo>
                                  <a:pt x="367467" y="301919"/>
                                </a:lnTo>
                                <a:lnTo>
                                  <a:pt x="367523" y="330895"/>
                                </a:lnTo>
                                <a:lnTo>
                                  <a:pt x="367580" y="333762"/>
                                </a:lnTo>
                                <a:lnTo>
                                  <a:pt x="367637" y="336358"/>
                                </a:lnTo>
                                <a:lnTo>
                                  <a:pt x="367697" y="312525"/>
                                </a:lnTo>
                                <a:lnTo>
                                  <a:pt x="367754" y="332341"/>
                                </a:lnTo>
                                <a:lnTo>
                                  <a:pt x="367811" y="314246"/>
                                </a:lnTo>
                                <a:lnTo>
                                  <a:pt x="367867" y="340076"/>
                                </a:lnTo>
                                <a:lnTo>
                                  <a:pt x="367924" y="326027"/>
                                </a:lnTo>
                                <a:lnTo>
                                  <a:pt x="367981" y="326873"/>
                                </a:lnTo>
                                <a:lnTo>
                                  <a:pt x="368038" y="325727"/>
                                </a:lnTo>
                                <a:lnTo>
                                  <a:pt x="368098" y="319709"/>
                                </a:lnTo>
                                <a:lnTo>
                                  <a:pt x="368155" y="322856"/>
                                </a:lnTo>
                                <a:lnTo>
                                  <a:pt x="368212" y="345814"/>
                                </a:lnTo>
                                <a:lnTo>
                                  <a:pt x="368268" y="334908"/>
                                </a:lnTo>
                                <a:lnTo>
                                  <a:pt x="368329" y="316842"/>
                                </a:lnTo>
                                <a:lnTo>
                                  <a:pt x="368386" y="315396"/>
                                </a:lnTo>
                                <a:lnTo>
                                  <a:pt x="368443" y="323727"/>
                                </a:lnTo>
                                <a:lnTo>
                                  <a:pt x="368499" y="322006"/>
                                </a:lnTo>
                                <a:lnTo>
                                  <a:pt x="368556" y="332041"/>
                                </a:lnTo>
                                <a:lnTo>
                                  <a:pt x="368613" y="307358"/>
                                </a:lnTo>
                                <a:lnTo>
                                  <a:pt x="368669" y="294730"/>
                                </a:lnTo>
                                <a:lnTo>
                                  <a:pt x="368730" y="326303"/>
                                </a:lnTo>
                                <a:lnTo>
                                  <a:pt x="368787" y="293009"/>
                                </a:lnTo>
                                <a:lnTo>
                                  <a:pt x="368843" y="319709"/>
                                </a:lnTo>
                                <a:lnTo>
                                  <a:pt x="368900" y="295601"/>
                                </a:lnTo>
                                <a:lnTo>
                                  <a:pt x="368957" y="287566"/>
                                </a:lnTo>
                                <a:lnTo>
                                  <a:pt x="369014" y="304490"/>
                                </a:lnTo>
                                <a:lnTo>
                                  <a:pt x="369074" y="323431"/>
                                </a:lnTo>
                                <a:lnTo>
                                  <a:pt x="369131" y="324877"/>
                                </a:lnTo>
                                <a:lnTo>
                                  <a:pt x="369188" y="327748"/>
                                </a:lnTo>
                                <a:lnTo>
                                  <a:pt x="369245" y="293880"/>
                                </a:lnTo>
                                <a:lnTo>
                                  <a:pt x="369305" y="304215"/>
                                </a:lnTo>
                                <a:lnTo>
                                  <a:pt x="369362" y="309083"/>
                                </a:lnTo>
                                <a:lnTo>
                                  <a:pt x="369419" y="300469"/>
                                </a:lnTo>
                                <a:lnTo>
                                  <a:pt x="369475" y="293584"/>
                                </a:lnTo>
                                <a:lnTo>
                                  <a:pt x="369532" y="319709"/>
                                </a:lnTo>
                                <a:lnTo>
                                  <a:pt x="369589" y="305061"/>
                                </a:lnTo>
                                <a:lnTo>
                                  <a:pt x="369645" y="288417"/>
                                </a:lnTo>
                                <a:lnTo>
                                  <a:pt x="369706" y="289563"/>
                                </a:lnTo>
                                <a:lnTo>
                                  <a:pt x="369763" y="279232"/>
                                </a:lnTo>
                                <a:lnTo>
                                  <a:pt x="369819" y="328024"/>
                                </a:lnTo>
                                <a:lnTo>
                                  <a:pt x="369876" y="270351"/>
                                </a:lnTo>
                                <a:lnTo>
                                  <a:pt x="369933" y="296452"/>
                                </a:lnTo>
                                <a:lnTo>
                                  <a:pt x="369990" y="293584"/>
                                </a:lnTo>
                                <a:lnTo>
                                  <a:pt x="370050" y="306212"/>
                                </a:lnTo>
                                <a:lnTo>
                                  <a:pt x="370107" y="299898"/>
                                </a:lnTo>
                                <a:lnTo>
                                  <a:pt x="370164" y="313671"/>
                                </a:lnTo>
                                <a:lnTo>
                                  <a:pt x="370220" y="319138"/>
                                </a:lnTo>
                                <a:lnTo>
                                  <a:pt x="370277" y="290438"/>
                                </a:lnTo>
                                <a:lnTo>
                                  <a:pt x="370338" y="317689"/>
                                </a:lnTo>
                                <a:lnTo>
                                  <a:pt x="370394" y="288141"/>
                                </a:lnTo>
                                <a:lnTo>
                                  <a:pt x="370451" y="312525"/>
                                </a:lnTo>
                                <a:lnTo>
                                  <a:pt x="370508" y="266030"/>
                                </a:lnTo>
                                <a:lnTo>
                                  <a:pt x="370565" y="304215"/>
                                </a:lnTo>
                                <a:lnTo>
                                  <a:pt x="370621" y="318839"/>
                                </a:lnTo>
                                <a:lnTo>
                                  <a:pt x="370678" y="287271"/>
                                </a:lnTo>
                                <a:lnTo>
                                  <a:pt x="370739" y="276365"/>
                                </a:lnTo>
                                <a:lnTo>
                                  <a:pt x="370796" y="276660"/>
                                </a:lnTo>
                                <a:lnTo>
                                  <a:pt x="370852" y="309378"/>
                                </a:lnTo>
                                <a:lnTo>
                                  <a:pt x="370909" y="261737"/>
                                </a:lnTo>
                                <a:lnTo>
                                  <a:pt x="370966" y="244517"/>
                                </a:lnTo>
                                <a:lnTo>
                                  <a:pt x="371026" y="291863"/>
                                </a:lnTo>
                                <a:lnTo>
                                  <a:pt x="371083" y="284974"/>
                                </a:lnTo>
                                <a:lnTo>
                                  <a:pt x="371140" y="270051"/>
                                </a:lnTo>
                                <a:lnTo>
                                  <a:pt x="371196" y="262012"/>
                                </a:lnTo>
                                <a:lnTo>
                                  <a:pt x="371253" y="277811"/>
                                </a:lnTo>
                                <a:lnTo>
                                  <a:pt x="371314" y="260591"/>
                                </a:lnTo>
                                <a:lnTo>
                                  <a:pt x="371371" y="288141"/>
                                </a:lnTo>
                                <a:lnTo>
                                  <a:pt x="371427" y="264309"/>
                                </a:lnTo>
                                <a:lnTo>
                                  <a:pt x="371484" y="271497"/>
                                </a:lnTo>
                                <a:lnTo>
                                  <a:pt x="371541" y="254852"/>
                                </a:lnTo>
                                <a:lnTo>
                                  <a:pt x="371597" y="247964"/>
                                </a:lnTo>
                                <a:lnTo>
                                  <a:pt x="371654" y="287566"/>
                                </a:lnTo>
                                <a:lnTo>
                                  <a:pt x="371711" y="286696"/>
                                </a:lnTo>
                                <a:lnTo>
                                  <a:pt x="371772" y="280957"/>
                                </a:lnTo>
                                <a:lnTo>
                                  <a:pt x="371828" y="257995"/>
                                </a:lnTo>
                                <a:lnTo>
                                  <a:pt x="371885" y="253407"/>
                                </a:lnTo>
                                <a:lnTo>
                                  <a:pt x="371942" y="262012"/>
                                </a:lnTo>
                                <a:lnTo>
                                  <a:pt x="372002" y="294155"/>
                                </a:lnTo>
                                <a:lnTo>
                                  <a:pt x="372059" y="272918"/>
                                </a:lnTo>
                                <a:lnTo>
                                  <a:pt x="372116" y="280957"/>
                                </a:lnTo>
                                <a:lnTo>
                                  <a:pt x="372172" y="256274"/>
                                </a:lnTo>
                                <a:lnTo>
                                  <a:pt x="372229" y="250260"/>
                                </a:lnTo>
                                <a:lnTo>
                                  <a:pt x="372286" y="283825"/>
                                </a:lnTo>
                                <a:lnTo>
                                  <a:pt x="372346" y="257144"/>
                                </a:lnTo>
                                <a:lnTo>
                                  <a:pt x="372403" y="260016"/>
                                </a:lnTo>
                                <a:lnTo>
                                  <a:pt x="372460" y="267755"/>
                                </a:lnTo>
                                <a:lnTo>
                                  <a:pt x="372517" y="261166"/>
                                </a:lnTo>
                                <a:lnTo>
                                  <a:pt x="372573" y="264608"/>
                                </a:lnTo>
                                <a:lnTo>
                                  <a:pt x="372630" y="253131"/>
                                </a:lnTo>
                                <a:lnTo>
                                  <a:pt x="372687" y="276365"/>
                                </a:lnTo>
                                <a:lnTo>
                                  <a:pt x="372747" y="255128"/>
                                </a:lnTo>
                                <a:lnTo>
                                  <a:pt x="372804" y="250535"/>
                                </a:lnTo>
                                <a:lnTo>
                                  <a:pt x="372861" y="251106"/>
                                </a:lnTo>
                                <a:lnTo>
                                  <a:pt x="372918" y="270922"/>
                                </a:lnTo>
                                <a:lnTo>
                                  <a:pt x="372978" y="279532"/>
                                </a:lnTo>
                                <a:lnTo>
                                  <a:pt x="373035" y="266605"/>
                                </a:lnTo>
                                <a:lnTo>
                                  <a:pt x="373092" y="266054"/>
                                </a:lnTo>
                                <a:lnTo>
                                  <a:pt x="373148" y="232765"/>
                                </a:lnTo>
                                <a:lnTo>
                                  <a:pt x="373205" y="244242"/>
                                </a:lnTo>
                                <a:lnTo>
                                  <a:pt x="373262" y="288717"/>
                                </a:lnTo>
                                <a:lnTo>
                                  <a:pt x="373319" y="267775"/>
                                </a:lnTo>
                                <a:lnTo>
                                  <a:pt x="373379" y="246538"/>
                                </a:lnTo>
                                <a:lnTo>
                                  <a:pt x="373436" y="248263"/>
                                </a:lnTo>
                                <a:lnTo>
                                  <a:pt x="373493" y="270351"/>
                                </a:lnTo>
                                <a:lnTo>
                                  <a:pt x="373549" y="259169"/>
                                </a:lnTo>
                                <a:lnTo>
                                  <a:pt x="373606" y="237633"/>
                                </a:lnTo>
                                <a:lnTo>
                                  <a:pt x="373663" y="236207"/>
                                </a:lnTo>
                                <a:lnTo>
                                  <a:pt x="373724" y="243096"/>
                                </a:lnTo>
                                <a:lnTo>
                                  <a:pt x="373780" y="241075"/>
                                </a:lnTo>
                                <a:lnTo>
                                  <a:pt x="373837" y="266054"/>
                                </a:lnTo>
                                <a:lnTo>
                                  <a:pt x="373893" y="233040"/>
                                </a:lnTo>
                                <a:lnTo>
                                  <a:pt x="373954" y="254577"/>
                                </a:lnTo>
                                <a:lnTo>
                                  <a:pt x="374011" y="249409"/>
                                </a:lnTo>
                                <a:lnTo>
                                  <a:pt x="374068" y="231615"/>
                                </a:lnTo>
                                <a:lnTo>
                                  <a:pt x="374124" y="233611"/>
                                </a:lnTo>
                                <a:lnTo>
                                  <a:pt x="374181" y="212949"/>
                                </a:lnTo>
                                <a:lnTo>
                                  <a:pt x="374238" y="255423"/>
                                </a:lnTo>
                                <a:lnTo>
                                  <a:pt x="374295" y="276089"/>
                                </a:lnTo>
                                <a:lnTo>
                                  <a:pt x="374355" y="250260"/>
                                </a:lnTo>
                                <a:lnTo>
                                  <a:pt x="374412" y="246538"/>
                                </a:lnTo>
                                <a:lnTo>
                                  <a:pt x="374469" y="248834"/>
                                </a:lnTo>
                                <a:lnTo>
                                  <a:pt x="374525" y="244242"/>
                                </a:lnTo>
                                <a:lnTo>
                                  <a:pt x="374582" y="299623"/>
                                </a:lnTo>
                                <a:lnTo>
                                  <a:pt x="374643" y="220413"/>
                                </a:lnTo>
                                <a:lnTo>
                                  <a:pt x="374699" y="264608"/>
                                </a:lnTo>
                                <a:lnTo>
                                  <a:pt x="374756" y="273793"/>
                                </a:lnTo>
                                <a:lnTo>
                                  <a:pt x="374813" y="254002"/>
                                </a:lnTo>
                                <a:lnTo>
                                  <a:pt x="374870" y="219263"/>
                                </a:lnTo>
                                <a:lnTo>
                                  <a:pt x="374926" y="252556"/>
                                </a:lnTo>
                                <a:lnTo>
                                  <a:pt x="374987" y="249984"/>
                                </a:lnTo>
                                <a:lnTo>
                                  <a:pt x="375044" y="236482"/>
                                </a:lnTo>
                                <a:lnTo>
                                  <a:pt x="375100" y="207211"/>
                                </a:lnTo>
                                <a:lnTo>
                                  <a:pt x="375157" y="258870"/>
                                </a:lnTo>
                                <a:lnTo>
                                  <a:pt x="375214" y="235632"/>
                                </a:lnTo>
                                <a:lnTo>
                                  <a:pt x="375271" y="258594"/>
                                </a:lnTo>
                                <a:lnTo>
                                  <a:pt x="375327" y="224430"/>
                                </a:lnTo>
                                <a:lnTo>
                                  <a:pt x="375388" y="282128"/>
                                </a:lnTo>
                                <a:lnTo>
                                  <a:pt x="375445" y="213249"/>
                                </a:lnTo>
                                <a:lnTo>
                                  <a:pt x="375501" y="222705"/>
                                </a:lnTo>
                                <a:lnTo>
                                  <a:pt x="375558" y="235912"/>
                                </a:lnTo>
                                <a:lnTo>
                                  <a:pt x="375619" y="196305"/>
                                </a:lnTo>
                                <a:lnTo>
                                  <a:pt x="375676" y="227873"/>
                                </a:lnTo>
                                <a:lnTo>
                                  <a:pt x="375732" y="234186"/>
                                </a:lnTo>
                                <a:lnTo>
                                  <a:pt x="375789" y="187695"/>
                                </a:lnTo>
                                <a:lnTo>
                                  <a:pt x="375845" y="239649"/>
                                </a:lnTo>
                                <a:lnTo>
                                  <a:pt x="375902" y="243671"/>
                                </a:lnTo>
                                <a:lnTo>
                                  <a:pt x="375959" y="224430"/>
                                </a:lnTo>
                                <a:lnTo>
                                  <a:pt x="376020" y="198325"/>
                                </a:lnTo>
                                <a:lnTo>
                                  <a:pt x="376076" y="231319"/>
                                </a:lnTo>
                                <a:lnTo>
                                  <a:pt x="376133" y="233336"/>
                                </a:lnTo>
                                <a:lnTo>
                                  <a:pt x="376190" y="219263"/>
                                </a:lnTo>
                                <a:lnTo>
                                  <a:pt x="376246" y="247964"/>
                                </a:lnTo>
                                <a:lnTo>
                                  <a:pt x="376303" y="213824"/>
                                </a:lnTo>
                                <a:lnTo>
                                  <a:pt x="376364" y="212374"/>
                                </a:lnTo>
                                <a:lnTo>
                                  <a:pt x="376421" y="208932"/>
                                </a:lnTo>
                                <a:lnTo>
                                  <a:pt x="376477" y="254277"/>
                                </a:lnTo>
                                <a:lnTo>
                                  <a:pt x="376534" y="253427"/>
                                </a:lnTo>
                                <a:lnTo>
                                  <a:pt x="376595" y="233911"/>
                                </a:lnTo>
                                <a:lnTo>
                                  <a:pt x="376651" y="221284"/>
                                </a:lnTo>
                                <a:lnTo>
                                  <a:pt x="376708" y="227022"/>
                                </a:lnTo>
                                <a:lnTo>
                                  <a:pt x="376765" y="233611"/>
                                </a:lnTo>
                                <a:lnTo>
                                  <a:pt x="376822" y="190266"/>
                                </a:lnTo>
                                <a:lnTo>
                                  <a:pt x="376878" y="237928"/>
                                </a:lnTo>
                                <a:lnTo>
                                  <a:pt x="376935" y="193158"/>
                                </a:lnTo>
                                <a:lnTo>
                                  <a:pt x="376996" y="227022"/>
                                </a:lnTo>
                                <a:lnTo>
                                  <a:pt x="377052" y="252852"/>
                                </a:lnTo>
                                <a:lnTo>
                                  <a:pt x="377109" y="224430"/>
                                </a:lnTo>
                                <a:lnTo>
                                  <a:pt x="377166" y="234486"/>
                                </a:lnTo>
                                <a:lnTo>
                                  <a:pt x="377223" y="263183"/>
                                </a:lnTo>
                                <a:lnTo>
                                  <a:pt x="377279" y="202343"/>
                                </a:lnTo>
                                <a:lnTo>
                                  <a:pt x="377340" y="217542"/>
                                </a:lnTo>
                                <a:lnTo>
                                  <a:pt x="377397" y="236782"/>
                                </a:lnTo>
                                <a:lnTo>
                                  <a:pt x="377453" y="218688"/>
                                </a:lnTo>
                                <a:lnTo>
                                  <a:pt x="377510" y="254852"/>
                                </a:lnTo>
                                <a:lnTo>
                                  <a:pt x="377567" y="228448"/>
                                </a:lnTo>
                                <a:lnTo>
                                  <a:pt x="377627" y="229893"/>
                                </a:lnTo>
                                <a:lnTo>
                                  <a:pt x="377684" y="232465"/>
                                </a:lnTo>
                                <a:lnTo>
                                  <a:pt x="377741" y="235912"/>
                                </a:lnTo>
                                <a:lnTo>
                                  <a:pt x="377797" y="175068"/>
                                </a:lnTo>
                                <a:lnTo>
                                  <a:pt x="377854" y="232465"/>
                                </a:lnTo>
                                <a:lnTo>
                                  <a:pt x="377911" y="204339"/>
                                </a:lnTo>
                                <a:lnTo>
                                  <a:pt x="377968" y="217242"/>
                                </a:lnTo>
                                <a:lnTo>
                                  <a:pt x="378028" y="226726"/>
                                </a:lnTo>
                                <a:lnTo>
                                  <a:pt x="378085" y="233611"/>
                                </a:lnTo>
                                <a:lnTo>
                                  <a:pt x="378142" y="232465"/>
                                </a:lnTo>
                                <a:lnTo>
                                  <a:pt x="378198" y="218412"/>
                                </a:lnTo>
                                <a:lnTo>
                                  <a:pt x="378255" y="240224"/>
                                </a:lnTo>
                                <a:lnTo>
                                  <a:pt x="378316" y="244242"/>
                                </a:lnTo>
                                <a:lnTo>
                                  <a:pt x="378373" y="215545"/>
                                </a:lnTo>
                                <a:lnTo>
                                  <a:pt x="378429" y="222705"/>
                                </a:lnTo>
                                <a:lnTo>
                                  <a:pt x="378486" y="189991"/>
                                </a:lnTo>
                                <a:lnTo>
                                  <a:pt x="378543" y="235061"/>
                                </a:lnTo>
                                <a:lnTo>
                                  <a:pt x="378603" y="208932"/>
                                </a:lnTo>
                                <a:lnTo>
                                  <a:pt x="378660" y="184824"/>
                                </a:lnTo>
                                <a:lnTo>
                                  <a:pt x="378717" y="221259"/>
                                </a:lnTo>
                                <a:lnTo>
                                  <a:pt x="378773" y="222134"/>
                                </a:lnTo>
                                <a:lnTo>
                                  <a:pt x="378830" y="208932"/>
                                </a:lnTo>
                                <a:lnTo>
                                  <a:pt x="378887" y="242501"/>
                                </a:lnTo>
                                <a:lnTo>
                                  <a:pt x="378944" y="166458"/>
                                </a:lnTo>
                                <a:lnTo>
                                  <a:pt x="379000" y="198601"/>
                                </a:lnTo>
                                <a:lnTo>
                                  <a:pt x="379061" y="219838"/>
                                </a:lnTo>
                                <a:lnTo>
                                  <a:pt x="379118" y="208061"/>
                                </a:lnTo>
                                <a:lnTo>
                                  <a:pt x="379175" y="243371"/>
                                </a:lnTo>
                                <a:lnTo>
                                  <a:pt x="379231" y="242501"/>
                                </a:lnTo>
                                <a:lnTo>
                                  <a:pt x="379292" y="202319"/>
                                </a:lnTo>
                                <a:lnTo>
                                  <a:pt x="379349" y="198601"/>
                                </a:lnTo>
                                <a:lnTo>
                                  <a:pt x="379405" y="198601"/>
                                </a:lnTo>
                                <a:lnTo>
                                  <a:pt x="379462" y="245092"/>
                                </a:lnTo>
                                <a:lnTo>
                                  <a:pt x="379519" y="223556"/>
                                </a:lnTo>
                                <a:lnTo>
                                  <a:pt x="379575" y="233887"/>
                                </a:lnTo>
                                <a:lnTo>
                                  <a:pt x="379636" y="210353"/>
                                </a:lnTo>
                                <a:lnTo>
                                  <a:pt x="379693" y="216967"/>
                                </a:lnTo>
                                <a:lnTo>
                                  <a:pt x="379750" y="183102"/>
                                </a:lnTo>
                                <a:lnTo>
                                  <a:pt x="379806" y="226427"/>
                                </a:lnTo>
                                <a:lnTo>
                                  <a:pt x="379863" y="177064"/>
                                </a:lnTo>
                                <a:lnTo>
                                  <a:pt x="379920" y="230444"/>
                                </a:lnTo>
                                <a:lnTo>
                                  <a:pt x="379976" y="237058"/>
                                </a:lnTo>
                                <a:lnTo>
                                  <a:pt x="380037" y="198601"/>
                                </a:lnTo>
                                <a:lnTo>
                                  <a:pt x="380094" y="202319"/>
                                </a:lnTo>
                                <a:lnTo>
                                  <a:pt x="380150" y="235037"/>
                                </a:lnTo>
                                <a:lnTo>
                                  <a:pt x="380207" y="219838"/>
                                </a:lnTo>
                                <a:lnTo>
                                  <a:pt x="380268" y="228723"/>
                                </a:lnTo>
                                <a:lnTo>
                                  <a:pt x="380325" y="216667"/>
                                </a:lnTo>
                                <a:lnTo>
                                  <a:pt x="380381" y="217242"/>
                                </a:lnTo>
                                <a:lnTo>
                                  <a:pt x="380438" y="219838"/>
                                </a:lnTo>
                                <a:lnTo>
                                  <a:pt x="380495" y="227573"/>
                                </a:lnTo>
                                <a:lnTo>
                                  <a:pt x="380551" y="203193"/>
                                </a:lnTo>
                                <a:lnTo>
                                  <a:pt x="380608" y="195155"/>
                                </a:lnTo>
                                <a:lnTo>
                                  <a:pt x="380669" y="205190"/>
                                </a:lnTo>
                                <a:lnTo>
                                  <a:pt x="380726" y="195155"/>
                                </a:lnTo>
                                <a:lnTo>
                                  <a:pt x="380782" y="233611"/>
                                </a:lnTo>
                                <a:lnTo>
                                  <a:pt x="380839" y="219538"/>
                                </a:lnTo>
                                <a:lnTo>
                                  <a:pt x="380896" y="207211"/>
                                </a:lnTo>
                                <a:lnTo>
                                  <a:pt x="380952" y="204040"/>
                                </a:lnTo>
                                <a:lnTo>
                                  <a:pt x="381013" y="227002"/>
                                </a:lnTo>
                                <a:lnTo>
                                  <a:pt x="381070" y="194583"/>
                                </a:lnTo>
                                <a:lnTo>
                                  <a:pt x="381126" y="207486"/>
                                </a:lnTo>
                                <a:lnTo>
                                  <a:pt x="381183" y="237058"/>
                                </a:lnTo>
                                <a:lnTo>
                                  <a:pt x="381244" y="179660"/>
                                </a:lnTo>
                                <a:lnTo>
                                  <a:pt x="381301" y="205486"/>
                                </a:lnTo>
                                <a:lnTo>
                                  <a:pt x="381357" y="204040"/>
                                </a:lnTo>
                                <a:lnTo>
                                  <a:pt x="381414" y="245092"/>
                                </a:lnTo>
                                <a:lnTo>
                                  <a:pt x="381471" y="226152"/>
                                </a:lnTo>
                                <a:lnTo>
                                  <a:pt x="381528" y="227873"/>
                                </a:lnTo>
                                <a:lnTo>
                                  <a:pt x="381584" y="230444"/>
                                </a:lnTo>
                                <a:lnTo>
                                  <a:pt x="381645" y="213800"/>
                                </a:lnTo>
                                <a:lnTo>
                                  <a:pt x="381702" y="203469"/>
                                </a:lnTo>
                                <a:lnTo>
                                  <a:pt x="381758" y="232165"/>
                                </a:lnTo>
                                <a:lnTo>
                                  <a:pt x="381815" y="198876"/>
                                </a:lnTo>
                                <a:lnTo>
                                  <a:pt x="381872" y="195730"/>
                                </a:lnTo>
                                <a:lnTo>
                                  <a:pt x="381932" y="240775"/>
                                </a:lnTo>
                                <a:lnTo>
                                  <a:pt x="381989" y="240204"/>
                                </a:lnTo>
                                <a:lnTo>
                                  <a:pt x="382046" y="207786"/>
                                </a:lnTo>
                                <a:lnTo>
                                  <a:pt x="382102" y="189116"/>
                                </a:lnTo>
                                <a:lnTo>
                                  <a:pt x="382159" y="215521"/>
                                </a:lnTo>
                                <a:lnTo>
                                  <a:pt x="382216" y="218117"/>
                                </a:lnTo>
                                <a:lnTo>
                                  <a:pt x="382277" y="210353"/>
                                </a:lnTo>
                                <a:lnTo>
                                  <a:pt x="382333" y="200322"/>
                                </a:lnTo>
                                <a:lnTo>
                                  <a:pt x="382390" y="198026"/>
                                </a:lnTo>
                                <a:lnTo>
                                  <a:pt x="382447" y="214099"/>
                                </a:lnTo>
                                <a:lnTo>
                                  <a:pt x="382503" y="198876"/>
                                </a:lnTo>
                                <a:lnTo>
                                  <a:pt x="382560" y="197155"/>
                                </a:lnTo>
                                <a:lnTo>
                                  <a:pt x="382617" y="212949"/>
                                </a:lnTo>
                                <a:lnTo>
                                  <a:pt x="382677" y="211228"/>
                                </a:lnTo>
                                <a:lnTo>
                                  <a:pt x="382734" y="239925"/>
                                </a:lnTo>
                                <a:lnTo>
                                  <a:pt x="382791" y="204339"/>
                                </a:lnTo>
                                <a:lnTo>
                                  <a:pt x="382848" y="216967"/>
                                </a:lnTo>
                                <a:lnTo>
                                  <a:pt x="382908" y="197455"/>
                                </a:lnTo>
                                <a:lnTo>
                                  <a:pt x="382965" y="208932"/>
                                </a:lnTo>
                                <a:lnTo>
                                  <a:pt x="383022" y="217817"/>
                                </a:lnTo>
                                <a:lnTo>
                                  <a:pt x="383078" y="225005"/>
                                </a:lnTo>
                                <a:lnTo>
                                  <a:pt x="383135" y="216096"/>
                                </a:lnTo>
                                <a:lnTo>
                                  <a:pt x="383192" y="202319"/>
                                </a:lnTo>
                                <a:lnTo>
                                  <a:pt x="383249" y="206636"/>
                                </a:lnTo>
                                <a:lnTo>
                                  <a:pt x="383309" y="211228"/>
                                </a:lnTo>
                                <a:lnTo>
                                  <a:pt x="383366" y="213524"/>
                                </a:lnTo>
                                <a:lnTo>
                                  <a:pt x="383423" y="201468"/>
                                </a:lnTo>
                                <a:lnTo>
                                  <a:pt x="383479" y="219538"/>
                                </a:lnTo>
                                <a:lnTo>
                                  <a:pt x="383536" y="208632"/>
                                </a:lnTo>
                                <a:lnTo>
                                  <a:pt x="383593" y="207211"/>
                                </a:lnTo>
                                <a:lnTo>
                                  <a:pt x="383654" y="209207"/>
                                </a:lnTo>
                                <a:lnTo>
                                  <a:pt x="383710" y="228148"/>
                                </a:lnTo>
                                <a:lnTo>
                                  <a:pt x="383767" y="214099"/>
                                </a:lnTo>
                                <a:lnTo>
                                  <a:pt x="383824" y="218688"/>
                                </a:lnTo>
                                <a:lnTo>
                                  <a:pt x="383884" y="216667"/>
                                </a:lnTo>
                                <a:lnTo>
                                  <a:pt x="383941" y="223855"/>
                                </a:lnTo>
                                <a:lnTo>
                                  <a:pt x="383998" y="210928"/>
                                </a:lnTo>
                                <a:lnTo>
                                  <a:pt x="384054" y="216391"/>
                                </a:lnTo>
                                <a:lnTo>
                                  <a:pt x="384111" y="200322"/>
                                </a:lnTo>
                                <a:lnTo>
                                  <a:pt x="384168" y="208061"/>
                                </a:lnTo>
                                <a:lnTo>
                                  <a:pt x="384225" y="240775"/>
                                </a:lnTo>
                                <a:lnTo>
                                  <a:pt x="384285" y="220113"/>
                                </a:lnTo>
                                <a:lnTo>
                                  <a:pt x="384342" y="233040"/>
                                </a:lnTo>
                                <a:lnTo>
                                  <a:pt x="384399" y="206336"/>
                                </a:lnTo>
                                <a:lnTo>
                                  <a:pt x="384455" y="224131"/>
                                </a:lnTo>
                                <a:lnTo>
                                  <a:pt x="384512" y="191988"/>
                                </a:lnTo>
                                <a:lnTo>
                                  <a:pt x="384569" y="187970"/>
                                </a:lnTo>
                                <a:lnTo>
                                  <a:pt x="384630" y="193434"/>
                                </a:lnTo>
                                <a:lnTo>
                                  <a:pt x="384686" y="214099"/>
                                </a:lnTo>
                                <a:lnTo>
                                  <a:pt x="384743" y="220113"/>
                                </a:lnTo>
                                <a:lnTo>
                                  <a:pt x="384800" y="261737"/>
                                </a:lnTo>
                                <a:lnTo>
                                  <a:pt x="384856" y="227873"/>
                                </a:lnTo>
                                <a:lnTo>
                                  <a:pt x="384917" y="227873"/>
                                </a:lnTo>
                                <a:lnTo>
                                  <a:pt x="384974" y="231594"/>
                                </a:lnTo>
                                <a:lnTo>
                                  <a:pt x="385030" y="236187"/>
                                </a:lnTo>
                                <a:lnTo>
                                  <a:pt x="385087" y="194859"/>
                                </a:lnTo>
                                <a:lnTo>
                                  <a:pt x="385144" y="207486"/>
                                </a:lnTo>
                                <a:lnTo>
                                  <a:pt x="385201" y="209782"/>
                                </a:lnTo>
                                <a:lnTo>
                                  <a:pt x="385257" y="224131"/>
                                </a:lnTo>
                                <a:lnTo>
                                  <a:pt x="385318" y="226427"/>
                                </a:lnTo>
                                <a:lnTo>
                                  <a:pt x="385375" y="199176"/>
                                </a:lnTo>
                                <a:lnTo>
                                  <a:pt x="385431" y="185099"/>
                                </a:lnTo>
                                <a:lnTo>
                                  <a:pt x="385488" y="222134"/>
                                </a:lnTo>
                                <a:lnTo>
                                  <a:pt x="385545" y="229873"/>
                                </a:lnTo>
                                <a:lnTo>
                                  <a:pt x="385606" y="195730"/>
                                </a:lnTo>
                                <a:lnTo>
                                  <a:pt x="385662" y="204615"/>
                                </a:lnTo>
                                <a:lnTo>
                                  <a:pt x="385719" y="263162"/>
                                </a:lnTo>
                                <a:lnTo>
                                  <a:pt x="385776" y="226726"/>
                                </a:lnTo>
                                <a:lnTo>
                                  <a:pt x="385832" y="227298"/>
                                </a:lnTo>
                                <a:lnTo>
                                  <a:pt x="385893" y="253407"/>
                                </a:lnTo>
                                <a:lnTo>
                                  <a:pt x="385950" y="209782"/>
                                </a:lnTo>
                                <a:lnTo>
                                  <a:pt x="386006" y="211228"/>
                                </a:lnTo>
                                <a:lnTo>
                                  <a:pt x="386063" y="205486"/>
                                </a:lnTo>
                                <a:lnTo>
                                  <a:pt x="386120" y="213225"/>
                                </a:lnTo>
                                <a:lnTo>
                                  <a:pt x="386176" y="200597"/>
                                </a:lnTo>
                                <a:lnTo>
                                  <a:pt x="386233" y="225577"/>
                                </a:lnTo>
                                <a:lnTo>
                                  <a:pt x="386294" y="239629"/>
                                </a:lnTo>
                                <a:lnTo>
                                  <a:pt x="386351" y="235336"/>
                                </a:lnTo>
                                <a:lnTo>
                                  <a:pt x="386407" y="199447"/>
                                </a:lnTo>
                                <a:lnTo>
                                  <a:pt x="386464" y="227298"/>
                                </a:lnTo>
                                <a:lnTo>
                                  <a:pt x="386521" y="247389"/>
                                </a:lnTo>
                                <a:lnTo>
                                  <a:pt x="386581" y="241075"/>
                                </a:lnTo>
                                <a:lnTo>
                                  <a:pt x="386638" y="203193"/>
                                </a:lnTo>
                                <a:lnTo>
                                  <a:pt x="386695" y="229594"/>
                                </a:lnTo>
                                <a:lnTo>
                                  <a:pt x="386752" y="212079"/>
                                </a:lnTo>
                                <a:lnTo>
                                  <a:pt x="386808" y="240775"/>
                                </a:lnTo>
                                <a:lnTo>
                                  <a:pt x="386865" y="220413"/>
                                </a:lnTo>
                                <a:lnTo>
                                  <a:pt x="386926" y="245368"/>
                                </a:lnTo>
                                <a:lnTo>
                                  <a:pt x="386982" y="229873"/>
                                </a:lnTo>
                                <a:lnTo>
                                  <a:pt x="387039" y="199176"/>
                                </a:lnTo>
                                <a:lnTo>
                                  <a:pt x="387096" y="248239"/>
                                </a:lnTo>
                                <a:lnTo>
                                  <a:pt x="387153" y="225852"/>
                                </a:lnTo>
                                <a:lnTo>
                                  <a:pt x="387209" y="203469"/>
                                </a:lnTo>
                                <a:lnTo>
                                  <a:pt x="387266" y="191413"/>
                                </a:lnTo>
                                <a:lnTo>
                                  <a:pt x="387327" y="234186"/>
                                </a:lnTo>
                                <a:lnTo>
                                  <a:pt x="387383" y="233040"/>
                                </a:lnTo>
                                <a:lnTo>
                                  <a:pt x="387440" y="215521"/>
                                </a:lnTo>
                                <a:lnTo>
                                  <a:pt x="387497" y="207786"/>
                                </a:lnTo>
                                <a:lnTo>
                                  <a:pt x="387558" y="226427"/>
                                </a:lnTo>
                                <a:lnTo>
                                  <a:pt x="387614" y="191712"/>
                                </a:lnTo>
                                <a:lnTo>
                                  <a:pt x="387671" y="196305"/>
                                </a:lnTo>
                                <a:lnTo>
                                  <a:pt x="387728" y="239354"/>
                                </a:lnTo>
                                <a:lnTo>
                                  <a:pt x="387784" y="211803"/>
                                </a:lnTo>
                                <a:lnTo>
                                  <a:pt x="387841" y="201748"/>
                                </a:lnTo>
                                <a:lnTo>
                                  <a:pt x="387898" y="247964"/>
                                </a:lnTo>
                                <a:lnTo>
                                  <a:pt x="387959" y="237058"/>
                                </a:lnTo>
                                <a:lnTo>
                                  <a:pt x="388015" y="251106"/>
                                </a:lnTo>
                                <a:lnTo>
                                  <a:pt x="388072" y="204914"/>
                                </a:lnTo>
                                <a:lnTo>
                                  <a:pt x="388129" y="213524"/>
                                </a:lnTo>
                                <a:lnTo>
                                  <a:pt x="388185" y="233887"/>
                                </a:lnTo>
                                <a:lnTo>
                                  <a:pt x="388242" y="227002"/>
                                </a:lnTo>
                                <a:lnTo>
                                  <a:pt x="388303" y="230444"/>
                                </a:lnTo>
                                <a:lnTo>
                                  <a:pt x="388359" y="225281"/>
                                </a:lnTo>
                                <a:lnTo>
                                  <a:pt x="388416" y="215521"/>
                                </a:lnTo>
                                <a:lnTo>
                                  <a:pt x="388473" y="227298"/>
                                </a:lnTo>
                                <a:lnTo>
                                  <a:pt x="388533" y="215521"/>
                                </a:lnTo>
                                <a:lnTo>
                                  <a:pt x="388590" y="239925"/>
                                </a:lnTo>
                                <a:lnTo>
                                  <a:pt x="388647" y="239925"/>
                                </a:lnTo>
                                <a:lnTo>
                                  <a:pt x="388704" y="189991"/>
                                </a:lnTo>
                                <a:lnTo>
                                  <a:pt x="388760" y="256573"/>
                                </a:lnTo>
                                <a:lnTo>
                                  <a:pt x="388817" y="240500"/>
                                </a:lnTo>
                                <a:lnTo>
                                  <a:pt x="388874" y="223280"/>
                                </a:lnTo>
                                <a:lnTo>
                                  <a:pt x="388934" y="214375"/>
                                </a:lnTo>
                                <a:lnTo>
                                  <a:pt x="388991" y="249110"/>
                                </a:lnTo>
                                <a:lnTo>
                                  <a:pt x="389048" y="221559"/>
                                </a:lnTo>
                                <a:lnTo>
                                  <a:pt x="389105" y="248239"/>
                                </a:lnTo>
                                <a:lnTo>
                                  <a:pt x="389161" y="235037"/>
                                </a:lnTo>
                                <a:lnTo>
                                  <a:pt x="389222" y="216096"/>
                                </a:lnTo>
                                <a:lnTo>
                                  <a:pt x="389279" y="224131"/>
                                </a:lnTo>
                                <a:lnTo>
                                  <a:pt x="389335" y="178510"/>
                                </a:lnTo>
                                <a:lnTo>
                                  <a:pt x="389392" y="196880"/>
                                </a:lnTo>
                                <a:lnTo>
                                  <a:pt x="389449" y="189116"/>
                                </a:lnTo>
                                <a:lnTo>
                                  <a:pt x="389505" y="243946"/>
                                </a:lnTo>
                                <a:lnTo>
                                  <a:pt x="389566" y="231890"/>
                                </a:lnTo>
                                <a:lnTo>
                                  <a:pt x="389623" y="212949"/>
                                </a:lnTo>
                                <a:lnTo>
                                  <a:pt x="389680" y="220113"/>
                                </a:lnTo>
                                <a:lnTo>
                                  <a:pt x="389736" y="222985"/>
                                </a:lnTo>
                                <a:lnTo>
                                  <a:pt x="389793" y="227002"/>
                                </a:lnTo>
                                <a:lnTo>
                                  <a:pt x="389850" y="239629"/>
                                </a:lnTo>
                                <a:lnTo>
                                  <a:pt x="389906" y="205486"/>
                                </a:lnTo>
                                <a:lnTo>
                                  <a:pt x="389967" y="203469"/>
                                </a:lnTo>
                                <a:lnTo>
                                  <a:pt x="390024" y="213524"/>
                                </a:lnTo>
                                <a:lnTo>
                                  <a:pt x="390080" y="227002"/>
                                </a:lnTo>
                                <a:lnTo>
                                  <a:pt x="390137" y="248539"/>
                                </a:lnTo>
                                <a:lnTo>
                                  <a:pt x="390198" y="254277"/>
                                </a:lnTo>
                                <a:lnTo>
                                  <a:pt x="390255" y="206636"/>
                                </a:lnTo>
                                <a:lnTo>
                                  <a:pt x="390311" y="252256"/>
                                </a:lnTo>
                                <a:lnTo>
                                  <a:pt x="390368" y="222985"/>
                                </a:lnTo>
                                <a:lnTo>
                                  <a:pt x="390425" y="204615"/>
                                </a:lnTo>
                                <a:lnTo>
                                  <a:pt x="390481" y="237058"/>
                                </a:lnTo>
                                <a:lnTo>
                                  <a:pt x="390538" y="225005"/>
                                </a:lnTo>
                                <a:lnTo>
                                  <a:pt x="390599" y="216967"/>
                                </a:lnTo>
                                <a:lnTo>
                                  <a:pt x="390656" y="256573"/>
                                </a:lnTo>
                                <a:lnTo>
                                  <a:pt x="390712" y="216391"/>
                                </a:lnTo>
                                <a:lnTo>
                                  <a:pt x="390769" y="209207"/>
                                </a:lnTo>
                                <a:lnTo>
                                  <a:pt x="390826" y="229594"/>
                                </a:lnTo>
                                <a:lnTo>
                                  <a:pt x="390882" y="229023"/>
                                </a:lnTo>
                                <a:lnTo>
                                  <a:pt x="390943" y="199447"/>
                                </a:lnTo>
                                <a:lnTo>
                                  <a:pt x="391000" y="239629"/>
                                </a:lnTo>
                                <a:lnTo>
                                  <a:pt x="391057" y="220413"/>
                                </a:lnTo>
                                <a:lnTo>
                                  <a:pt x="391113" y="221559"/>
                                </a:lnTo>
                                <a:lnTo>
                                  <a:pt x="391174" y="211503"/>
                                </a:lnTo>
                                <a:lnTo>
                                  <a:pt x="391231" y="241650"/>
                                </a:lnTo>
                                <a:lnTo>
                                  <a:pt x="391287" y="202894"/>
                                </a:lnTo>
                                <a:lnTo>
                                  <a:pt x="391344" y="219538"/>
                                </a:lnTo>
                                <a:lnTo>
                                  <a:pt x="391401" y="238479"/>
                                </a:lnTo>
                                <a:lnTo>
                                  <a:pt x="391458" y="214099"/>
                                </a:lnTo>
                                <a:lnTo>
                                  <a:pt x="391514" y="229873"/>
                                </a:lnTo>
                                <a:lnTo>
                                  <a:pt x="391575" y="195730"/>
                                </a:lnTo>
                                <a:lnTo>
                                  <a:pt x="391632" y="263162"/>
                                </a:lnTo>
                                <a:lnTo>
                                  <a:pt x="391688" y="227573"/>
                                </a:lnTo>
                                <a:lnTo>
                                  <a:pt x="391745" y="220113"/>
                                </a:lnTo>
                                <a:lnTo>
                                  <a:pt x="391802" y="219263"/>
                                </a:lnTo>
                                <a:lnTo>
                                  <a:pt x="391858" y="216391"/>
                                </a:lnTo>
                                <a:lnTo>
                                  <a:pt x="391919" y="205761"/>
                                </a:lnTo>
                                <a:lnTo>
                                  <a:pt x="391976" y="210653"/>
                                </a:lnTo>
                                <a:lnTo>
                                  <a:pt x="392032" y="219538"/>
                                </a:lnTo>
                                <a:lnTo>
                                  <a:pt x="392089" y="205761"/>
                                </a:lnTo>
                                <a:lnTo>
                                  <a:pt x="392146" y="192287"/>
                                </a:lnTo>
                                <a:lnTo>
                                  <a:pt x="392207" y="234186"/>
                                </a:lnTo>
                                <a:lnTo>
                                  <a:pt x="392263" y="235912"/>
                                </a:lnTo>
                                <a:lnTo>
                                  <a:pt x="392320" y="223855"/>
                                </a:lnTo>
                                <a:lnTo>
                                  <a:pt x="392377" y="259145"/>
                                </a:lnTo>
                                <a:lnTo>
                                  <a:pt x="392433" y="210928"/>
                                </a:lnTo>
                                <a:lnTo>
                                  <a:pt x="392490" y="217242"/>
                                </a:lnTo>
                                <a:lnTo>
                                  <a:pt x="392547" y="224706"/>
                                </a:lnTo>
                                <a:lnTo>
                                  <a:pt x="392607" y="234761"/>
                                </a:lnTo>
                                <a:lnTo>
                                  <a:pt x="392664" y="215245"/>
                                </a:lnTo>
                                <a:lnTo>
                                  <a:pt x="392721" y="240204"/>
                                </a:lnTo>
                                <a:lnTo>
                                  <a:pt x="392778" y="222705"/>
                                </a:lnTo>
                                <a:lnTo>
                                  <a:pt x="392834" y="233887"/>
                                </a:lnTo>
                                <a:lnTo>
                                  <a:pt x="392895" y="234761"/>
                                </a:lnTo>
                                <a:lnTo>
                                  <a:pt x="392952" y="217817"/>
                                </a:lnTo>
                                <a:lnTo>
                                  <a:pt x="393009" y="191137"/>
                                </a:lnTo>
                                <a:lnTo>
                                  <a:pt x="393065" y="209782"/>
                                </a:lnTo>
                                <a:lnTo>
                                  <a:pt x="393122" y="210078"/>
                                </a:lnTo>
                                <a:lnTo>
                                  <a:pt x="393183" y="222705"/>
                                </a:lnTo>
                                <a:lnTo>
                                  <a:pt x="393239" y="235037"/>
                                </a:lnTo>
                                <a:lnTo>
                                  <a:pt x="393296" y="208932"/>
                                </a:lnTo>
                                <a:lnTo>
                                  <a:pt x="393353" y="230169"/>
                                </a:lnTo>
                                <a:lnTo>
                                  <a:pt x="393409" y="188545"/>
                                </a:lnTo>
                                <a:lnTo>
                                  <a:pt x="393466" y="234462"/>
                                </a:lnTo>
                                <a:lnTo>
                                  <a:pt x="393523" y="206636"/>
                                </a:lnTo>
                                <a:lnTo>
                                  <a:pt x="393584" y="223556"/>
                                </a:lnTo>
                                <a:lnTo>
                                  <a:pt x="393640" y="232465"/>
                                </a:lnTo>
                                <a:lnTo>
                                  <a:pt x="393697" y="239925"/>
                                </a:lnTo>
                                <a:lnTo>
                                  <a:pt x="393754" y="215521"/>
                                </a:lnTo>
                                <a:lnTo>
                                  <a:pt x="393810" y="230444"/>
                                </a:lnTo>
                                <a:lnTo>
                                  <a:pt x="393871" y="220688"/>
                                </a:lnTo>
                                <a:lnTo>
                                  <a:pt x="393928" y="223280"/>
                                </a:lnTo>
                                <a:lnTo>
                                  <a:pt x="393984" y="223556"/>
                                </a:lnTo>
                                <a:lnTo>
                                  <a:pt x="394041" y="201748"/>
                                </a:lnTo>
                                <a:lnTo>
                                  <a:pt x="394098" y="222134"/>
                                </a:lnTo>
                                <a:lnTo>
                                  <a:pt x="394155" y="228723"/>
                                </a:lnTo>
                                <a:lnTo>
                                  <a:pt x="394215" y="234186"/>
                                </a:lnTo>
                                <a:lnTo>
                                  <a:pt x="394272" y="227298"/>
                                </a:lnTo>
                                <a:lnTo>
                                  <a:pt x="394329" y="200022"/>
                                </a:lnTo>
                                <a:lnTo>
                                  <a:pt x="394385" y="253978"/>
                                </a:lnTo>
                                <a:lnTo>
                                  <a:pt x="394442" y="201748"/>
                                </a:lnTo>
                                <a:lnTo>
                                  <a:pt x="394499" y="232165"/>
                                </a:lnTo>
                                <a:lnTo>
                                  <a:pt x="394556" y="252831"/>
                                </a:lnTo>
                                <a:lnTo>
                                  <a:pt x="394616" y="209207"/>
                                </a:lnTo>
                                <a:lnTo>
                                  <a:pt x="394673" y="208632"/>
                                </a:lnTo>
                                <a:lnTo>
                                  <a:pt x="394730" y="188270"/>
                                </a:lnTo>
                                <a:lnTo>
                                  <a:pt x="394786" y="258295"/>
                                </a:lnTo>
                                <a:lnTo>
                                  <a:pt x="394847" y="238204"/>
                                </a:lnTo>
                                <a:lnTo>
                                  <a:pt x="394904" y="211228"/>
                                </a:lnTo>
                                <a:lnTo>
                                  <a:pt x="394960" y="237058"/>
                                </a:lnTo>
                                <a:lnTo>
                                  <a:pt x="395017" y="223855"/>
                                </a:lnTo>
                                <a:lnTo>
                                  <a:pt x="395074" y="249110"/>
                                </a:lnTo>
                                <a:lnTo>
                                  <a:pt x="395131" y="216391"/>
                                </a:lnTo>
                                <a:lnTo>
                                  <a:pt x="395187" y="216967"/>
                                </a:lnTo>
                                <a:lnTo>
                                  <a:pt x="395248" y="247964"/>
                                </a:lnTo>
                                <a:lnTo>
                                  <a:pt x="395305" y="241350"/>
                                </a:lnTo>
                                <a:lnTo>
                                  <a:pt x="395362" y="231594"/>
                                </a:lnTo>
                                <a:lnTo>
                                  <a:pt x="395418" y="249960"/>
                                </a:lnTo>
                                <a:lnTo>
                                  <a:pt x="395475" y="251981"/>
                                </a:lnTo>
                                <a:lnTo>
                                  <a:pt x="395531" y="218967"/>
                                </a:lnTo>
                                <a:lnTo>
                                  <a:pt x="395592" y="258570"/>
                                </a:lnTo>
                                <a:lnTo>
                                  <a:pt x="395649" y="224706"/>
                                </a:lnTo>
                                <a:lnTo>
                                  <a:pt x="395706" y="231594"/>
                                </a:lnTo>
                                <a:lnTo>
                                  <a:pt x="395762" y="225281"/>
                                </a:lnTo>
                                <a:lnTo>
                                  <a:pt x="395823" y="239054"/>
                                </a:lnTo>
                                <a:lnTo>
                                  <a:pt x="395880" y="212949"/>
                                </a:lnTo>
                                <a:lnTo>
                                  <a:pt x="395937" y="236758"/>
                                </a:lnTo>
                                <a:lnTo>
                                  <a:pt x="395993" y="226726"/>
                                </a:lnTo>
                                <a:lnTo>
                                  <a:pt x="396050" y="240204"/>
                                </a:lnTo>
                                <a:lnTo>
                                  <a:pt x="396106" y="262887"/>
                                </a:lnTo>
                                <a:lnTo>
                                  <a:pt x="396163" y="222985"/>
                                </a:lnTo>
                                <a:lnTo>
                                  <a:pt x="396224" y="232740"/>
                                </a:lnTo>
                                <a:lnTo>
                                  <a:pt x="396281" y="228723"/>
                                </a:lnTo>
                                <a:lnTo>
                                  <a:pt x="396337" y="208632"/>
                                </a:lnTo>
                                <a:lnTo>
                                  <a:pt x="396394" y="225005"/>
                                </a:lnTo>
                                <a:lnTo>
                                  <a:pt x="396451" y="241350"/>
                                </a:lnTo>
                                <a:lnTo>
                                  <a:pt x="396511" y="252256"/>
                                </a:lnTo>
                                <a:lnTo>
                                  <a:pt x="396568" y="210928"/>
                                </a:lnTo>
                                <a:lnTo>
                                  <a:pt x="396625" y="262887"/>
                                </a:lnTo>
                                <a:lnTo>
                                  <a:pt x="396682" y="272343"/>
                                </a:lnTo>
                                <a:lnTo>
                                  <a:pt x="396738" y="223280"/>
                                </a:lnTo>
                                <a:lnTo>
                                  <a:pt x="396795" y="247964"/>
                                </a:lnTo>
                                <a:lnTo>
                                  <a:pt x="396856" y="249960"/>
                                </a:lnTo>
                                <a:lnTo>
                                  <a:pt x="396912" y="262587"/>
                                </a:lnTo>
                                <a:lnTo>
                                  <a:pt x="396969" y="259720"/>
                                </a:lnTo>
                                <a:lnTo>
                                  <a:pt x="397026" y="262012"/>
                                </a:lnTo>
                                <a:lnTo>
                                  <a:pt x="397083" y="253131"/>
                                </a:lnTo>
                                <a:lnTo>
                                  <a:pt x="397139" y="262012"/>
                                </a:lnTo>
                                <a:lnTo>
                                  <a:pt x="397196" y="262887"/>
                                </a:lnTo>
                                <a:lnTo>
                                  <a:pt x="397257" y="278086"/>
                                </a:lnTo>
                                <a:lnTo>
                                  <a:pt x="397313" y="240775"/>
                                </a:lnTo>
                                <a:lnTo>
                                  <a:pt x="397370" y="261737"/>
                                </a:lnTo>
                                <a:lnTo>
                                  <a:pt x="397427" y="280682"/>
                                </a:lnTo>
                                <a:lnTo>
                                  <a:pt x="397488" y="253407"/>
                                </a:lnTo>
                                <a:lnTo>
                                  <a:pt x="397544" y="259445"/>
                                </a:lnTo>
                                <a:lnTo>
                                  <a:pt x="397601" y="238479"/>
                                </a:lnTo>
                                <a:lnTo>
                                  <a:pt x="397658" y="291288"/>
                                </a:lnTo>
                                <a:lnTo>
                                  <a:pt x="397714" y="291588"/>
                                </a:lnTo>
                                <a:lnTo>
                                  <a:pt x="397771" y="261737"/>
                                </a:lnTo>
                                <a:lnTo>
                                  <a:pt x="397828" y="226152"/>
                                </a:lnTo>
                                <a:lnTo>
                                  <a:pt x="397889" y="256573"/>
                                </a:lnTo>
                                <a:lnTo>
                                  <a:pt x="397945" y="270051"/>
                                </a:lnTo>
                                <a:lnTo>
                                  <a:pt x="398002" y="251106"/>
                                </a:lnTo>
                                <a:lnTo>
                                  <a:pt x="398059" y="256274"/>
                                </a:lnTo>
                                <a:lnTo>
                                  <a:pt x="398115" y="276089"/>
                                </a:lnTo>
                                <a:lnTo>
                                  <a:pt x="398172" y="274644"/>
                                </a:lnTo>
                                <a:lnTo>
                                  <a:pt x="398233" y="272343"/>
                                </a:lnTo>
                                <a:lnTo>
                                  <a:pt x="398289" y="283549"/>
                                </a:lnTo>
                                <a:lnTo>
                                  <a:pt x="398346" y="240500"/>
                                </a:lnTo>
                                <a:lnTo>
                                  <a:pt x="398403" y="272072"/>
                                </a:lnTo>
                                <a:lnTo>
                                  <a:pt x="398463" y="257424"/>
                                </a:lnTo>
                                <a:lnTo>
                                  <a:pt x="398520" y="267479"/>
                                </a:lnTo>
                                <a:lnTo>
                                  <a:pt x="398577" y="278957"/>
                                </a:lnTo>
                                <a:lnTo>
                                  <a:pt x="398634" y="260866"/>
                                </a:lnTo>
                                <a:lnTo>
                                  <a:pt x="398690" y="237633"/>
                                </a:lnTo>
                                <a:lnTo>
                                  <a:pt x="398747" y="294155"/>
                                </a:lnTo>
                                <a:lnTo>
                                  <a:pt x="398804" y="282678"/>
                                </a:lnTo>
                                <a:lnTo>
                                  <a:pt x="398864" y="262012"/>
                                </a:lnTo>
                                <a:lnTo>
                                  <a:pt x="398921" y="251681"/>
                                </a:lnTo>
                                <a:lnTo>
                                  <a:pt x="398978" y="267180"/>
                                </a:lnTo>
                                <a:lnTo>
                                  <a:pt x="399035" y="253702"/>
                                </a:lnTo>
                                <a:lnTo>
                                  <a:pt x="399091" y="240204"/>
                                </a:lnTo>
                                <a:lnTo>
                                  <a:pt x="399148" y="274939"/>
                                </a:lnTo>
                                <a:lnTo>
                                  <a:pt x="399209" y="280107"/>
                                </a:lnTo>
                                <a:lnTo>
                                  <a:pt x="399265" y="281253"/>
                                </a:lnTo>
                                <a:lnTo>
                                  <a:pt x="399322" y="287271"/>
                                </a:lnTo>
                                <a:lnTo>
                                  <a:pt x="399379" y="278381"/>
                                </a:lnTo>
                                <a:lnTo>
                                  <a:pt x="399436" y="280382"/>
                                </a:lnTo>
                                <a:lnTo>
                                  <a:pt x="399496" y="273793"/>
                                </a:lnTo>
                                <a:lnTo>
                                  <a:pt x="399553" y="274069"/>
                                </a:lnTo>
                                <a:lnTo>
                                  <a:pt x="399610" y="264883"/>
                                </a:lnTo>
                                <a:lnTo>
                                  <a:pt x="399666" y="291588"/>
                                </a:lnTo>
                                <a:lnTo>
                                  <a:pt x="399723" y="281253"/>
                                </a:lnTo>
                                <a:lnTo>
                                  <a:pt x="399780" y="298177"/>
                                </a:lnTo>
                                <a:lnTo>
                                  <a:pt x="399836" y="253131"/>
                                </a:lnTo>
                                <a:lnTo>
                                  <a:pt x="399897" y="260591"/>
                                </a:lnTo>
                                <a:lnTo>
                                  <a:pt x="399954" y="270622"/>
                                </a:lnTo>
                                <a:lnTo>
                                  <a:pt x="400010" y="271772"/>
                                </a:lnTo>
                                <a:lnTo>
                                  <a:pt x="400067" y="256274"/>
                                </a:lnTo>
                                <a:lnTo>
                                  <a:pt x="400124" y="284124"/>
                                </a:lnTo>
                                <a:lnTo>
                                  <a:pt x="400185" y="268051"/>
                                </a:lnTo>
                                <a:lnTo>
                                  <a:pt x="400241" y="293584"/>
                                </a:lnTo>
                                <a:lnTo>
                                  <a:pt x="400298" y="301919"/>
                                </a:lnTo>
                                <a:lnTo>
                                  <a:pt x="400355" y="284399"/>
                                </a:lnTo>
                                <a:lnTo>
                                  <a:pt x="400411" y="300194"/>
                                </a:lnTo>
                                <a:lnTo>
                                  <a:pt x="400472" y="279532"/>
                                </a:lnTo>
                                <a:lnTo>
                                  <a:pt x="400529" y="281528"/>
                                </a:lnTo>
                                <a:lnTo>
                                  <a:pt x="400586" y="249110"/>
                                </a:lnTo>
                                <a:lnTo>
                                  <a:pt x="400642" y="317413"/>
                                </a:lnTo>
                                <a:lnTo>
                                  <a:pt x="400699" y="304215"/>
                                </a:lnTo>
                                <a:lnTo>
                                  <a:pt x="400756" y="235336"/>
                                </a:lnTo>
                                <a:lnTo>
                                  <a:pt x="400812" y="296452"/>
                                </a:lnTo>
                                <a:lnTo>
                                  <a:pt x="400873" y="276660"/>
                                </a:lnTo>
                                <a:lnTo>
                                  <a:pt x="400930" y="283249"/>
                                </a:lnTo>
                                <a:lnTo>
                                  <a:pt x="400987" y="292434"/>
                                </a:lnTo>
                                <a:lnTo>
                                  <a:pt x="401043" y="301344"/>
                                </a:lnTo>
                                <a:lnTo>
                                  <a:pt x="401100" y="286420"/>
                                </a:lnTo>
                                <a:lnTo>
                                  <a:pt x="401161" y="298472"/>
                                </a:lnTo>
                                <a:lnTo>
                                  <a:pt x="401217" y="274069"/>
                                </a:lnTo>
                                <a:lnTo>
                                  <a:pt x="401274" y="321710"/>
                                </a:lnTo>
                                <a:lnTo>
                                  <a:pt x="401331" y="266030"/>
                                </a:lnTo>
                                <a:lnTo>
                                  <a:pt x="401388" y="290138"/>
                                </a:lnTo>
                                <a:lnTo>
                                  <a:pt x="401444" y="307082"/>
                                </a:lnTo>
                                <a:lnTo>
                                  <a:pt x="401505" y="305636"/>
                                </a:lnTo>
                                <a:lnTo>
                                  <a:pt x="401562" y="284974"/>
                                </a:lnTo>
                                <a:lnTo>
                                  <a:pt x="401618" y="271197"/>
                                </a:lnTo>
                                <a:lnTo>
                                  <a:pt x="401675" y="312525"/>
                                </a:lnTo>
                                <a:lnTo>
                                  <a:pt x="401732" y="291013"/>
                                </a:lnTo>
                                <a:lnTo>
                                  <a:pt x="401788" y="292434"/>
                                </a:lnTo>
                                <a:lnTo>
                                  <a:pt x="401845" y="298177"/>
                                </a:lnTo>
                                <a:lnTo>
                                  <a:pt x="401906" y="305636"/>
                                </a:lnTo>
                                <a:lnTo>
                                  <a:pt x="401962" y="277811"/>
                                </a:lnTo>
                                <a:lnTo>
                                  <a:pt x="402019" y="298472"/>
                                </a:lnTo>
                                <a:lnTo>
                                  <a:pt x="402076" y="298472"/>
                                </a:lnTo>
                                <a:lnTo>
                                  <a:pt x="402137" y="269476"/>
                                </a:lnTo>
                                <a:lnTo>
                                  <a:pt x="402193" y="330615"/>
                                </a:lnTo>
                                <a:lnTo>
                                  <a:pt x="402250" y="309954"/>
                                </a:lnTo>
                                <a:lnTo>
                                  <a:pt x="402307" y="295030"/>
                                </a:lnTo>
                                <a:lnTo>
                                  <a:pt x="402363" y="312825"/>
                                </a:lnTo>
                                <a:lnTo>
                                  <a:pt x="402420" y="307082"/>
                                </a:lnTo>
                                <a:lnTo>
                                  <a:pt x="402477" y="293584"/>
                                </a:lnTo>
                                <a:lnTo>
                                  <a:pt x="402538" y="294730"/>
                                </a:lnTo>
                                <a:lnTo>
                                  <a:pt x="402594" y="313971"/>
                                </a:lnTo>
                                <a:lnTo>
                                  <a:pt x="402651" y="304786"/>
                                </a:lnTo>
                                <a:lnTo>
                                  <a:pt x="402708" y="284974"/>
                                </a:lnTo>
                                <a:lnTo>
                                  <a:pt x="402764" y="289563"/>
                                </a:lnTo>
                                <a:lnTo>
                                  <a:pt x="402821" y="307082"/>
                                </a:lnTo>
                                <a:lnTo>
                                  <a:pt x="402882" y="315968"/>
                                </a:lnTo>
                                <a:lnTo>
                                  <a:pt x="402939" y="269201"/>
                                </a:lnTo>
                                <a:lnTo>
                                  <a:pt x="402995" y="281253"/>
                                </a:lnTo>
                                <a:lnTo>
                                  <a:pt x="403052" y="301044"/>
                                </a:lnTo>
                                <a:lnTo>
                                  <a:pt x="403113" y="308232"/>
                                </a:lnTo>
                                <a:lnTo>
                                  <a:pt x="403169" y="310804"/>
                                </a:lnTo>
                                <a:lnTo>
                                  <a:pt x="403226" y="281528"/>
                                </a:lnTo>
                                <a:lnTo>
                                  <a:pt x="403283" y="309083"/>
                                </a:lnTo>
                                <a:lnTo>
                                  <a:pt x="403340" y="299898"/>
                                </a:lnTo>
                                <a:lnTo>
                                  <a:pt x="403396" y="316543"/>
                                </a:lnTo>
                                <a:lnTo>
                                  <a:pt x="403453" y="300768"/>
                                </a:lnTo>
                                <a:lnTo>
                                  <a:pt x="403514" y="300768"/>
                                </a:lnTo>
                                <a:lnTo>
                                  <a:pt x="403570" y="312250"/>
                                </a:lnTo>
                                <a:lnTo>
                                  <a:pt x="403627" y="303065"/>
                                </a:lnTo>
                                <a:lnTo>
                                  <a:pt x="403684" y="310229"/>
                                </a:lnTo>
                                <a:lnTo>
                                  <a:pt x="403740" y="291288"/>
                                </a:lnTo>
                                <a:lnTo>
                                  <a:pt x="403801" y="307933"/>
                                </a:lnTo>
                                <a:lnTo>
                                  <a:pt x="403858" y="309083"/>
                                </a:lnTo>
                                <a:lnTo>
                                  <a:pt x="403915" y="301044"/>
                                </a:lnTo>
                                <a:lnTo>
                                  <a:pt x="403971" y="317117"/>
                                </a:lnTo>
                                <a:lnTo>
                                  <a:pt x="404028" y="297602"/>
                                </a:lnTo>
                                <a:lnTo>
                                  <a:pt x="404085" y="304215"/>
                                </a:lnTo>
                                <a:lnTo>
                                  <a:pt x="404145" y="335783"/>
                                </a:lnTo>
                                <a:lnTo>
                                  <a:pt x="404202" y="310229"/>
                                </a:lnTo>
                                <a:lnTo>
                                  <a:pt x="404259" y="346985"/>
                                </a:lnTo>
                                <a:lnTo>
                                  <a:pt x="404315" y="332341"/>
                                </a:lnTo>
                                <a:lnTo>
                                  <a:pt x="404372" y="288417"/>
                                </a:lnTo>
                                <a:lnTo>
                                  <a:pt x="404429" y="311675"/>
                                </a:lnTo>
                                <a:lnTo>
                                  <a:pt x="404486" y="334062"/>
                                </a:lnTo>
                                <a:lnTo>
                                  <a:pt x="404546" y="329469"/>
                                </a:lnTo>
                                <a:lnTo>
                                  <a:pt x="404603" y="305636"/>
                                </a:lnTo>
                                <a:lnTo>
                                  <a:pt x="404660" y="328894"/>
                                </a:lnTo>
                                <a:lnTo>
                                  <a:pt x="404716" y="317689"/>
                                </a:lnTo>
                                <a:lnTo>
                                  <a:pt x="404777" y="321159"/>
                                </a:lnTo>
                                <a:lnTo>
                                  <a:pt x="404834" y="315968"/>
                                </a:lnTo>
                                <a:lnTo>
                                  <a:pt x="404890" y="304786"/>
                                </a:lnTo>
                                <a:lnTo>
                                  <a:pt x="404947" y="338079"/>
                                </a:lnTo>
                                <a:lnTo>
                                  <a:pt x="405004" y="305636"/>
                                </a:lnTo>
                                <a:lnTo>
                                  <a:pt x="405061" y="302194"/>
                                </a:lnTo>
                                <a:lnTo>
                                  <a:pt x="405117" y="337229"/>
                                </a:lnTo>
                                <a:lnTo>
                                  <a:pt x="405178" y="305061"/>
                                </a:lnTo>
                                <a:lnTo>
                                  <a:pt x="405235" y="326323"/>
                                </a:lnTo>
                                <a:lnTo>
                                  <a:pt x="405292" y="307082"/>
                                </a:lnTo>
                                <a:lnTo>
                                  <a:pt x="405348" y="330615"/>
                                </a:lnTo>
                                <a:lnTo>
                                  <a:pt x="405405" y="299623"/>
                                </a:lnTo>
                                <a:lnTo>
                                  <a:pt x="405462" y="353578"/>
                                </a:lnTo>
                                <a:lnTo>
                                  <a:pt x="405522" y="337229"/>
                                </a:lnTo>
                                <a:lnTo>
                                  <a:pt x="405579" y="321435"/>
                                </a:lnTo>
                                <a:lnTo>
                                  <a:pt x="405636" y="305361"/>
                                </a:lnTo>
                                <a:lnTo>
                                  <a:pt x="405692" y="326323"/>
                                </a:lnTo>
                                <a:lnTo>
                                  <a:pt x="405753" y="315121"/>
                                </a:lnTo>
                                <a:lnTo>
                                  <a:pt x="405810" y="309954"/>
                                </a:lnTo>
                                <a:lnTo>
                                  <a:pt x="405867" y="328044"/>
                                </a:lnTo>
                                <a:lnTo>
                                  <a:pt x="405923" y="354149"/>
                                </a:lnTo>
                                <a:lnTo>
                                  <a:pt x="405980" y="332341"/>
                                </a:lnTo>
                                <a:lnTo>
                                  <a:pt x="406037" y="325177"/>
                                </a:lnTo>
                                <a:lnTo>
                                  <a:pt x="406093" y="321159"/>
                                </a:lnTo>
                                <a:lnTo>
                                  <a:pt x="406154" y="342971"/>
                                </a:lnTo>
                                <a:lnTo>
                                  <a:pt x="406211" y="324302"/>
                                </a:lnTo>
                                <a:lnTo>
                                  <a:pt x="406267" y="351853"/>
                                </a:lnTo>
                                <a:lnTo>
                                  <a:pt x="406324" y="313396"/>
                                </a:lnTo>
                                <a:lnTo>
                                  <a:pt x="406381" y="306212"/>
                                </a:lnTo>
                                <a:lnTo>
                                  <a:pt x="406438" y="305361"/>
                                </a:lnTo>
                                <a:lnTo>
                                  <a:pt x="406498" y="365354"/>
                                </a:lnTo>
                                <a:lnTo>
                                  <a:pt x="406555" y="346114"/>
                                </a:lnTo>
                                <a:lnTo>
                                  <a:pt x="406612" y="341521"/>
                                </a:lnTo>
                                <a:lnTo>
                                  <a:pt x="406668" y="329194"/>
                                </a:lnTo>
                                <a:lnTo>
                                  <a:pt x="406725" y="306212"/>
                                </a:lnTo>
                                <a:lnTo>
                                  <a:pt x="406786" y="339525"/>
                                </a:lnTo>
                                <a:lnTo>
                                  <a:pt x="406843" y="329194"/>
                                </a:lnTo>
                                <a:lnTo>
                                  <a:pt x="406899" y="290713"/>
                                </a:lnTo>
                                <a:lnTo>
                                  <a:pt x="406956" y="331490"/>
                                </a:lnTo>
                                <a:lnTo>
                                  <a:pt x="407013" y="317117"/>
                                </a:lnTo>
                                <a:lnTo>
                                  <a:pt x="407069" y="329469"/>
                                </a:lnTo>
                                <a:lnTo>
                                  <a:pt x="407126" y="341521"/>
                                </a:lnTo>
                                <a:lnTo>
                                  <a:pt x="407187" y="357020"/>
                                </a:lnTo>
                                <a:lnTo>
                                  <a:pt x="407243" y="347835"/>
                                </a:lnTo>
                                <a:lnTo>
                                  <a:pt x="407300" y="355299"/>
                                </a:lnTo>
                                <a:lnTo>
                                  <a:pt x="407357" y="341246"/>
                                </a:lnTo>
                                <a:lnTo>
                                  <a:pt x="407414" y="314546"/>
                                </a:lnTo>
                                <a:lnTo>
                                  <a:pt x="407474" y="339800"/>
                                </a:lnTo>
                                <a:lnTo>
                                  <a:pt x="407531" y="356720"/>
                                </a:lnTo>
                                <a:lnTo>
                                  <a:pt x="407588" y="337205"/>
                                </a:lnTo>
                                <a:lnTo>
                                  <a:pt x="407644" y="350982"/>
                                </a:lnTo>
                                <a:lnTo>
                                  <a:pt x="407701" y="336933"/>
                                </a:lnTo>
                                <a:lnTo>
                                  <a:pt x="407762" y="348410"/>
                                </a:lnTo>
                                <a:lnTo>
                                  <a:pt x="407819" y="340076"/>
                                </a:lnTo>
                                <a:lnTo>
                                  <a:pt x="407875" y="336058"/>
                                </a:lnTo>
                                <a:lnTo>
                                  <a:pt x="407932" y="316842"/>
                                </a:lnTo>
                                <a:lnTo>
                                  <a:pt x="407989" y="335483"/>
                                </a:lnTo>
                                <a:lnTo>
                                  <a:pt x="408045" y="353578"/>
                                </a:lnTo>
                                <a:lnTo>
                                  <a:pt x="408102" y="336358"/>
                                </a:lnTo>
                                <a:lnTo>
                                  <a:pt x="408163" y="350131"/>
                                </a:lnTo>
                                <a:lnTo>
                                  <a:pt x="408219" y="354149"/>
                                </a:lnTo>
                                <a:lnTo>
                                  <a:pt x="408276" y="351853"/>
                                </a:lnTo>
                                <a:lnTo>
                                  <a:pt x="408333" y="342672"/>
                                </a:lnTo>
                                <a:lnTo>
                                  <a:pt x="408389" y="379978"/>
                                </a:lnTo>
                                <a:lnTo>
                                  <a:pt x="408450" y="331466"/>
                                </a:lnTo>
                                <a:lnTo>
                                  <a:pt x="408507" y="368497"/>
                                </a:lnTo>
                                <a:lnTo>
                                  <a:pt x="408564" y="350407"/>
                                </a:lnTo>
                                <a:lnTo>
                                  <a:pt x="408620" y="334908"/>
                                </a:lnTo>
                                <a:lnTo>
                                  <a:pt x="408677" y="348686"/>
                                </a:lnTo>
                                <a:lnTo>
                                  <a:pt x="408734" y="353002"/>
                                </a:lnTo>
                                <a:lnTo>
                                  <a:pt x="408794" y="340375"/>
                                </a:lnTo>
                                <a:lnTo>
                                  <a:pt x="408851" y="353002"/>
                                </a:lnTo>
                                <a:lnTo>
                                  <a:pt x="408908" y="365055"/>
                                </a:lnTo>
                                <a:lnTo>
                                  <a:pt x="408965" y="351277"/>
                                </a:lnTo>
                                <a:lnTo>
                                  <a:pt x="409021" y="344668"/>
                                </a:lnTo>
                                <a:lnTo>
                                  <a:pt x="409078" y="351277"/>
                                </a:lnTo>
                                <a:lnTo>
                                  <a:pt x="409135" y="346114"/>
                                </a:lnTo>
                                <a:lnTo>
                                  <a:pt x="409195" y="362184"/>
                                </a:lnTo>
                                <a:lnTo>
                                  <a:pt x="409252" y="343818"/>
                                </a:lnTo>
                                <a:lnTo>
                                  <a:pt x="409309" y="350707"/>
                                </a:lnTo>
                                <a:lnTo>
                                  <a:pt x="409366" y="351277"/>
                                </a:lnTo>
                                <a:lnTo>
                                  <a:pt x="409426" y="351557"/>
                                </a:lnTo>
                                <a:lnTo>
                                  <a:pt x="409483" y="351853"/>
                                </a:lnTo>
                                <a:lnTo>
                                  <a:pt x="409540" y="344668"/>
                                </a:lnTo>
                                <a:lnTo>
                                  <a:pt x="409596" y="338355"/>
                                </a:lnTo>
                                <a:lnTo>
                                  <a:pt x="409653" y="381128"/>
                                </a:lnTo>
                                <a:lnTo>
                                  <a:pt x="409710" y="378832"/>
                                </a:lnTo>
                                <a:lnTo>
                                  <a:pt x="409766" y="362758"/>
                                </a:lnTo>
                                <a:lnTo>
                                  <a:pt x="409827" y="348111"/>
                                </a:lnTo>
                                <a:lnTo>
                                  <a:pt x="409884" y="374240"/>
                                </a:lnTo>
                                <a:lnTo>
                                  <a:pt x="409941" y="343518"/>
                                </a:lnTo>
                                <a:lnTo>
                                  <a:pt x="409997" y="357020"/>
                                </a:lnTo>
                                <a:lnTo>
                                  <a:pt x="410054" y="386867"/>
                                </a:lnTo>
                                <a:lnTo>
                                  <a:pt x="410111" y="383125"/>
                                </a:lnTo>
                                <a:lnTo>
                                  <a:pt x="410171" y="386292"/>
                                </a:lnTo>
                                <a:lnTo>
                                  <a:pt x="410228" y="350982"/>
                                </a:lnTo>
                                <a:lnTo>
                                  <a:pt x="410285" y="335208"/>
                                </a:lnTo>
                                <a:lnTo>
                                  <a:pt x="410342" y="348410"/>
                                </a:lnTo>
                                <a:lnTo>
                                  <a:pt x="410402" y="351277"/>
                                </a:lnTo>
                                <a:lnTo>
                                  <a:pt x="410459" y="348111"/>
                                </a:lnTo>
                                <a:lnTo>
                                  <a:pt x="410516" y="380553"/>
                                </a:lnTo>
                                <a:lnTo>
                                  <a:pt x="410572" y="386867"/>
                                </a:lnTo>
                                <a:lnTo>
                                  <a:pt x="410629" y="326598"/>
                                </a:lnTo>
                                <a:lnTo>
                                  <a:pt x="410686" y="368777"/>
                                </a:lnTo>
                                <a:lnTo>
                                  <a:pt x="410742" y="349832"/>
                                </a:lnTo>
                                <a:lnTo>
                                  <a:pt x="410803" y="376536"/>
                                </a:lnTo>
                                <a:lnTo>
                                  <a:pt x="410860" y="355870"/>
                                </a:lnTo>
                                <a:lnTo>
                                  <a:pt x="410917" y="368201"/>
                                </a:lnTo>
                                <a:lnTo>
                                  <a:pt x="410973" y="359592"/>
                                </a:lnTo>
                                <a:lnTo>
                                  <a:pt x="411030" y="382550"/>
                                </a:lnTo>
                                <a:lnTo>
                                  <a:pt x="411091" y="339800"/>
                                </a:lnTo>
                                <a:lnTo>
                                  <a:pt x="411147" y="383700"/>
                                </a:lnTo>
                                <a:lnTo>
                                  <a:pt x="411204" y="401790"/>
                                </a:lnTo>
                                <a:lnTo>
                                  <a:pt x="411261" y="346114"/>
                                </a:lnTo>
                                <a:lnTo>
                                  <a:pt x="411318" y="359016"/>
                                </a:lnTo>
                                <a:lnTo>
                                  <a:pt x="411374" y="357020"/>
                                </a:lnTo>
                                <a:lnTo>
                                  <a:pt x="411435" y="380254"/>
                                </a:lnTo>
                                <a:lnTo>
                                  <a:pt x="411492" y="412972"/>
                                </a:lnTo>
                                <a:lnTo>
                                  <a:pt x="411548" y="389439"/>
                                </a:lnTo>
                                <a:lnTo>
                                  <a:pt x="411605" y="358446"/>
                                </a:lnTo>
                                <a:lnTo>
                                  <a:pt x="411662" y="359016"/>
                                </a:lnTo>
                                <a:lnTo>
                                  <a:pt x="411718" y="370222"/>
                                </a:lnTo>
                                <a:lnTo>
                                  <a:pt x="411775" y="361612"/>
                                </a:lnTo>
                                <a:lnTo>
                                  <a:pt x="411836" y="368201"/>
                                </a:lnTo>
                                <a:lnTo>
                                  <a:pt x="411893" y="383125"/>
                                </a:lnTo>
                                <a:lnTo>
                                  <a:pt x="411949" y="391459"/>
                                </a:lnTo>
                                <a:lnTo>
                                  <a:pt x="412006" y="361037"/>
                                </a:lnTo>
                                <a:lnTo>
                                  <a:pt x="412067" y="381979"/>
                                </a:lnTo>
                                <a:lnTo>
                                  <a:pt x="412124" y="383125"/>
                                </a:lnTo>
                                <a:lnTo>
                                  <a:pt x="412180" y="377682"/>
                                </a:lnTo>
                                <a:lnTo>
                                  <a:pt x="412237" y="385421"/>
                                </a:lnTo>
                                <a:lnTo>
                                  <a:pt x="412293" y="390013"/>
                                </a:lnTo>
                                <a:lnTo>
                                  <a:pt x="412350" y="391459"/>
                                </a:lnTo>
                                <a:lnTo>
                                  <a:pt x="412407" y="380553"/>
                                </a:lnTo>
                                <a:lnTo>
                                  <a:pt x="412468" y="371368"/>
                                </a:lnTo>
                                <a:lnTo>
                                  <a:pt x="412524" y="377682"/>
                                </a:lnTo>
                                <a:lnTo>
                                  <a:pt x="412581" y="338355"/>
                                </a:lnTo>
                                <a:lnTo>
                                  <a:pt x="412638" y="345539"/>
                                </a:lnTo>
                                <a:lnTo>
                                  <a:pt x="412694" y="368497"/>
                                </a:lnTo>
                                <a:lnTo>
                                  <a:pt x="412751" y="388863"/>
                                </a:lnTo>
                                <a:lnTo>
                                  <a:pt x="412812" y="370498"/>
                                </a:lnTo>
                                <a:lnTo>
                                  <a:pt x="412869" y="359891"/>
                                </a:lnTo>
                                <a:lnTo>
                                  <a:pt x="412925" y="370222"/>
                                </a:lnTo>
                                <a:lnTo>
                                  <a:pt x="412982" y="357020"/>
                                </a:lnTo>
                                <a:lnTo>
                                  <a:pt x="413043" y="379403"/>
                                </a:lnTo>
                                <a:lnTo>
                                  <a:pt x="413099" y="396052"/>
                                </a:lnTo>
                                <a:lnTo>
                                  <a:pt x="413156" y="403216"/>
                                </a:lnTo>
                                <a:lnTo>
                                  <a:pt x="413213" y="381703"/>
                                </a:lnTo>
                                <a:lnTo>
                                  <a:pt x="413270" y="389163"/>
                                </a:lnTo>
                                <a:lnTo>
                                  <a:pt x="413326" y="365055"/>
                                </a:lnTo>
                                <a:lnTo>
                                  <a:pt x="413383" y="392609"/>
                                </a:lnTo>
                                <a:lnTo>
                                  <a:pt x="413444" y="378832"/>
                                </a:lnTo>
                                <a:lnTo>
                                  <a:pt x="413500" y="372219"/>
                                </a:lnTo>
                                <a:lnTo>
                                  <a:pt x="413557" y="353578"/>
                                </a:lnTo>
                                <a:lnTo>
                                  <a:pt x="413614" y="378257"/>
                                </a:lnTo>
                                <a:lnTo>
                                  <a:pt x="413671" y="398623"/>
                                </a:lnTo>
                                <a:lnTo>
                                  <a:pt x="413727" y="390884"/>
                                </a:lnTo>
                                <a:lnTo>
                                  <a:pt x="413788" y="391459"/>
                                </a:lnTo>
                                <a:lnTo>
                                  <a:pt x="413845" y="375090"/>
                                </a:lnTo>
                                <a:lnTo>
                                  <a:pt x="413901" y="407529"/>
                                </a:lnTo>
                                <a:lnTo>
                                  <a:pt x="413958" y="377386"/>
                                </a:lnTo>
                                <a:lnTo>
                                  <a:pt x="414015" y="385146"/>
                                </a:lnTo>
                                <a:lnTo>
                                  <a:pt x="414076" y="377682"/>
                                </a:lnTo>
                                <a:lnTo>
                                  <a:pt x="414132" y="376236"/>
                                </a:lnTo>
                                <a:lnTo>
                                  <a:pt x="414189" y="387442"/>
                                </a:lnTo>
                                <a:lnTo>
                                  <a:pt x="414245" y="377386"/>
                                </a:lnTo>
                                <a:lnTo>
                                  <a:pt x="414302" y="408379"/>
                                </a:lnTo>
                                <a:lnTo>
                                  <a:pt x="414359" y="408104"/>
                                </a:lnTo>
                                <a:lnTo>
                                  <a:pt x="414416" y="391735"/>
                                </a:lnTo>
                                <a:lnTo>
                                  <a:pt x="414476" y="375090"/>
                                </a:lnTo>
                                <a:lnTo>
                                  <a:pt x="414533" y="396902"/>
                                </a:lnTo>
                                <a:lnTo>
                                  <a:pt x="414590" y="377682"/>
                                </a:lnTo>
                                <a:lnTo>
                                  <a:pt x="414646" y="394031"/>
                                </a:lnTo>
                                <a:lnTo>
                                  <a:pt x="414703" y="407233"/>
                                </a:lnTo>
                                <a:lnTo>
                                  <a:pt x="414764" y="387442"/>
                                </a:lnTo>
                                <a:lnTo>
                                  <a:pt x="414821" y="405237"/>
                                </a:lnTo>
                                <a:lnTo>
                                  <a:pt x="414877" y="396623"/>
                                </a:lnTo>
                                <a:lnTo>
                                  <a:pt x="414934" y="376811"/>
                                </a:lnTo>
                                <a:lnTo>
                                  <a:pt x="414991" y="367351"/>
                                </a:lnTo>
                                <a:lnTo>
                                  <a:pt x="415051" y="415843"/>
                                </a:lnTo>
                                <a:lnTo>
                                  <a:pt x="415108" y="388863"/>
                                </a:lnTo>
                                <a:lnTo>
                                  <a:pt x="415165" y="401215"/>
                                </a:lnTo>
                                <a:lnTo>
                                  <a:pt x="415222" y="391160"/>
                                </a:lnTo>
                                <a:lnTo>
                                  <a:pt x="415278" y="396902"/>
                                </a:lnTo>
                                <a:lnTo>
                                  <a:pt x="415335" y="424173"/>
                                </a:lnTo>
                                <a:lnTo>
                                  <a:pt x="415392" y="409254"/>
                                </a:lnTo>
                                <a:lnTo>
                                  <a:pt x="415452" y="408379"/>
                                </a:lnTo>
                                <a:lnTo>
                                  <a:pt x="415509" y="394902"/>
                                </a:lnTo>
                                <a:lnTo>
                                  <a:pt x="415566" y="404662"/>
                                </a:lnTo>
                                <a:lnTo>
                                  <a:pt x="415622" y="382274"/>
                                </a:lnTo>
                                <a:lnTo>
                                  <a:pt x="415679" y="389163"/>
                                </a:lnTo>
                                <a:lnTo>
                                  <a:pt x="415740" y="428470"/>
                                </a:lnTo>
                                <a:lnTo>
                                  <a:pt x="415797" y="390013"/>
                                </a:lnTo>
                                <a:lnTo>
                                  <a:pt x="415853" y="388863"/>
                                </a:lnTo>
                                <a:lnTo>
                                  <a:pt x="415910" y="410101"/>
                                </a:lnTo>
                                <a:lnTo>
                                  <a:pt x="415967" y="421881"/>
                                </a:lnTo>
                                <a:lnTo>
                                  <a:pt x="416023" y="410975"/>
                                </a:lnTo>
                                <a:lnTo>
                                  <a:pt x="416084" y="401790"/>
                                </a:lnTo>
                                <a:lnTo>
                                  <a:pt x="416141" y="423027"/>
                                </a:lnTo>
                                <a:lnTo>
                                  <a:pt x="416197" y="409529"/>
                                </a:lnTo>
                                <a:lnTo>
                                  <a:pt x="416254" y="394031"/>
                                </a:lnTo>
                                <a:lnTo>
                                  <a:pt x="416311" y="436230"/>
                                </a:lnTo>
                                <a:lnTo>
                                  <a:pt x="416368" y="402066"/>
                                </a:lnTo>
                                <a:lnTo>
                                  <a:pt x="416424" y="400920"/>
                                </a:lnTo>
                                <a:lnTo>
                                  <a:pt x="416485" y="400069"/>
                                </a:lnTo>
                                <a:lnTo>
                                  <a:pt x="416542" y="409529"/>
                                </a:lnTo>
                                <a:lnTo>
                                  <a:pt x="416598" y="395177"/>
                                </a:lnTo>
                                <a:lnTo>
                                  <a:pt x="416655" y="386867"/>
                                </a:lnTo>
                                <a:lnTo>
                                  <a:pt x="416716" y="420731"/>
                                </a:lnTo>
                                <a:lnTo>
                                  <a:pt x="416773" y="406383"/>
                                </a:lnTo>
                                <a:lnTo>
                                  <a:pt x="416829" y="415568"/>
                                </a:lnTo>
                                <a:lnTo>
                                  <a:pt x="416886" y="427620"/>
                                </a:lnTo>
                                <a:lnTo>
                                  <a:pt x="416943" y="412696"/>
                                </a:lnTo>
                                <a:lnTo>
                                  <a:pt x="416999" y="401215"/>
                                </a:lnTo>
                                <a:lnTo>
                                  <a:pt x="417056" y="410676"/>
                                </a:lnTo>
                                <a:lnTo>
                                  <a:pt x="417117" y="406658"/>
                                </a:lnTo>
                                <a:lnTo>
                                  <a:pt x="417174" y="401215"/>
                                </a:lnTo>
                                <a:lnTo>
                                  <a:pt x="417230" y="399494"/>
                                </a:lnTo>
                                <a:lnTo>
                                  <a:pt x="417287" y="443118"/>
                                </a:lnTo>
                                <a:lnTo>
                                  <a:pt x="417344" y="402641"/>
                                </a:lnTo>
                                <a:lnTo>
                                  <a:pt x="417400" y="427045"/>
                                </a:lnTo>
                                <a:lnTo>
                                  <a:pt x="417461" y="434508"/>
                                </a:lnTo>
                                <a:lnTo>
                                  <a:pt x="417518" y="406658"/>
                                </a:lnTo>
                                <a:lnTo>
                                  <a:pt x="417575" y="430491"/>
                                </a:lnTo>
                                <a:lnTo>
                                  <a:pt x="417631" y="418435"/>
                                </a:lnTo>
                                <a:lnTo>
                                  <a:pt x="417692" y="455745"/>
                                </a:lnTo>
                                <a:lnTo>
                                  <a:pt x="417749" y="425898"/>
                                </a:lnTo>
                                <a:lnTo>
                                  <a:pt x="417805" y="408104"/>
                                </a:lnTo>
                                <a:lnTo>
                                  <a:pt x="417862" y="411550"/>
                                </a:lnTo>
                                <a:lnTo>
                                  <a:pt x="417919" y="436505"/>
                                </a:lnTo>
                                <a:lnTo>
                                  <a:pt x="417975" y="408955"/>
                                </a:lnTo>
                                <a:lnTo>
                                  <a:pt x="418032" y="443394"/>
                                </a:lnTo>
                                <a:lnTo>
                                  <a:pt x="418093" y="405808"/>
                                </a:lnTo>
                                <a:lnTo>
                                  <a:pt x="418149" y="428766"/>
                                </a:lnTo>
                                <a:lnTo>
                                  <a:pt x="418206" y="422452"/>
                                </a:lnTo>
                                <a:lnTo>
                                  <a:pt x="418263" y="427895"/>
                                </a:lnTo>
                                <a:lnTo>
                                  <a:pt x="418320" y="391160"/>
                                </a:lnTo>
                                <a:lnTo>
                                  <a:pt x="418380" y="428195"/>
                                </a:lnTo>
                                <a:lnTo>
                                  <a:pt x="418437" y="405237"/>
                                </a:lnTo>
                                <a:lnTo>
                                  <a:pt x="418494" y="427320"/>
                                </a:lnTo>
                                <a:lnTo>
                                  <a:pt x="418550" y="415843"/>
                                </a:lnTo>
                                <a:lnTo>
                                  <a:pt x="418607" y="449432"/>
                                </a:lnTo>
                                <a:lnTo>
                                  <a:pt x="418664" y="439101"/>
                                </a:lnTo>
                                <a:lnTo>
                                  <a:pt x="418724" y="436230"/>
                                </a:lnTo>
                                <a:lnTo>
                                  <a:pt x="418781" y="418710"/>
                                </a:lnTo>
                                <a:lnTo>
                                  <a:pt x="418838" y="443693"/>
                                </a:lnTo>
                                <a:lnTo>
                                  <a:pt x="418895" y="414418"/>
                                </a:lnTo>
                                <a:lnTo>
                                  <a:pt x="418951" y="439947"/>
                                </a:lnTo>
                                <a:lnTo>
                                  <a:pt x="419008" y="429916"/>
                                </a:lnTo>
                                <a:lnTo>
                                  <a:pt x="419065" y="382574"/>
                                </a:lnTo>
                                <a:lnTo>
                                  <a:pt x="419126" y="412996"/>
                                </a:lnTo>
                                <a:lnTo>
                                  <a:pt x="419182" y="443989"/>
                                </a:lnTo>
                                <a:lnTo>
                                  <a:pt x="419239" y="432512"/>
                                </a:lnTo>
                                <a:lnTo>
                                  <a:pt x="419296" y="417864"/>
                                </a:lnTo>
                                <a:lnTo>
                                  <a:pt x="419356" y="425324"/>
                                </a:lnTo>
                                <a:lnTo>
                                  <a:pt x="419413" y="402090"/>
                                </a:lnTo>
                                <a:lnTo>
                                  <a:pt x="419470" y="439972"/>
                                </a:lnTo>
                                <a:lnTo>
                                  <a:pt x="419526" y="423602"/>
                                </a:lnTo>
                                <a:lnTo>
                                  <a:pt x="419583" y="405808"/>
                                </a:lnTo>
                                <a:lnTo>
                                  <a:pt x="419640" y="443418"/>
                                </a:lnTo>
                                <a:lnTo>
                                  <a:pt x="419701" y="419585"/>
                                </a:lnTo>
                                <a:lnTo>
                                  <a:pt x="419757" y="447711"/>
                                </a:lnTo>
                                <a:lnTo>
                                  <a:pt x="419814" y="437951"/>
                                </a:lnTo>
                                <a:lnTo>
                                  <a:pt x="419871" y="434508"/>
                                </a:lnTo>
                                <a:lnTo>
                                  <a:pt x="419927" y="440247"/>
                                </a:lnTo>
                                <a:lnTo>
                                  <a:pt x="419984" y="432512"/>
                                </a:lnTo>
                                <a:lnTo>
                                  <a:pt x="420041" y="431937"/>
                                </a:lnTo>
                                <a:lnTo>
                                  <a:pt x="420102" y="425623"/>
                                </a:lnTo>
                                <a:lnTo>
                                  <a:pt x="420158" y="437380"/>
                                </a:lnTo>
                                <a:lnTo>
                                  <a:pt x="420215" y="453174"/>
                                </a:lnTo>
                                <a:lnTo>
                                  <a:pt x="420272" y="423602"/>
                                </a:lnTo>
                                <a:lnTo>
                                  <a:pt x="420332" y="403811"/>
                                </a:lnTo>
                                <a:lnTo>
                                  <a:pt x="420389" y="434804"/>
                                </a:lnTo>
                                <a:lnTo>
                                  <a:pt x="420446" y="434233"/>
                                </a:lnTo>
                                <a:lnTo>
                                  <a:pt x="420502" y="427620"/>
                                </a:lnTo>
                                <a:lnTo>
                                  <a:pt x="420559" y="435954"/>
                                </a:lnTo>
                                <a:lnTo>
                                  <a:pt x="420616" y="425623"/>
                                </a:lnTo>
                                <a:lnTo>
                                  <a:pt x="420673" y="420456"/>
                                </a:lnTo>
                                <a:lnTo>
                                  <a:pt x="420733" y="433083"/>
                                </a:lnTo>
                                <a:lnTo>
                                  <a:pt x="420790" y="420160"/>
                                </a:lnTo>
                                <a:lnTo>
                                  <a:pt x="420847" y="442268"/>
                                </a:lnTo>
                                <a:lnTo>
                                  <a:pt x="420903" y="423327"/>
                                </a:lnTo>
                                <a:lnTo>
                                  <a:pt x="420960" y="436529"/>
                                </a:lnTo>
                                <a:lnTo>
                                  <a:pt x="421017" y="425048"/>
                                </a:lnTo>
                                <a:lnTo>
                                  <a:pt x="421077" y="412421"/>
                                </a:lnTo>
                                <a:lnTo>
                                  <a:pt x="421134" y="423602"/>
                                </a:lnTo>
                                <a:lnTo>
                                  <a:pt x="421191" y="426474"/>
                                </a:lnTo>
                                <a:lnTo>
                                  <a:pt x="421248" y="449157"/>
                                </a:lnTo>
                                <a:lnTo>
                                  <a:pt x="421304" y="412696"/>
                                </a:lnTo>
                                <a:lnTo>
                                  <a:pt x="421365" y="392609"/>
                                </a:lnTo>
                                <a:lnTo>
                                  <a:pt x="421422" y="419885"/>
                                </a:lnTo>
                                <a:lnTo>
                                  <a:pt x="421479" y="452024"/>
                                </a:lnTo>
                                <a:lnTo>
                                  <a:pt x="421535" y="419010"/>
                                </a:lnTo>
                                <a:lnTo>
                                  <a:pt x="421592" y="429641"/>
                                </a:lnTo>
                                <a:lnTo>
                                  <a:pt x="421649" y="409829"/>
                                </a:lnTo>
                                <a:lnTo>
                                  <a:pt x="421705" y="425048"/>
                                </a:lnTo>
                                <a:lnTo>
                                  <a:pt x="421766" y="412421"/>
                                </a:lnTo>
                                <a:lnTo>
                                  <a:pt x="421823" y="414142"/>
                                </a:lnTo>
                                <a:lnTo>
                                  <a:pt x="421879" y="419885"/>
                                </a:lnTo>
                                <a:lnTo>
                                  <a:pt x="421936" y="426198"/>
                                </a:lnTo>
                                <a:lnTo>
                                  <a:pt x="421993" y="412996"/>
                                </a:lnTo>
                                <a:lnTo>
                                  <a:pt x="422054" y="417864"/>
                                </a:lnTo>
                                <a:lnTo>
                                  <a:pt x="422110" y="427620"/>
                                </a:lnTo>
                                <a:lnTo>
                                  <a:pt x="422167" y="417013"/>
                                </a:lnTo>
                                <a:lnTo>
                                  <a:pt x="422223" y="409550"/>
                                </a:lnTo>
                                <a:lnTo>
                                  <a:pt x="422280" y="421606"/>
                                </a:lnTo>
                                <a:lnTo>
                                  <a:pt x="422341" y="408404"/>
                                </a:lnTo>
                                <a:lnTo>
                                  <a:pt x="422398" y="420456"/>
                                </a:lnTo>
                                <a:lnTo>
                                  <a:pt x="422454" y="408104"/>
                                </a:lnTo>
                                <a:lnTo>
                                  <a:pt x="422511" y="416143"/>
                                </a:lnTo>
                                <a:lnTo>
                                  <a:pt x="422568" y="437380"/>
                                </a:lnTo>
                                <a:lnTo>
                                  <a:pt x="422625" y="412121"/>
                                </a:lnTo>
                                <a:lnTo>
                                  <a:pt x="422681" y="407829"/>
                                </a:lnTo>
                                <a:lnTo>
                                  <a:pt x="422742" y="401515"/>
                                </a:lnTo>
                                <a:lnTo>
                                  <a:pt x="422799" y="417864"/>
                                </a:lnTo>
                                <a:lnTo>
                                  <a:pt x="422855" y="437951"/>
                                </a:lnTo>
                                <a:lnTo>
                                  <a:pt x="422912" y="379703"/>
                                </a:lnTo>
                                <a:lnTo>
                                  <a:pt x="422969" y="388313"/>
                                </a:lnTo>
                                <a:lnTo>
                                  <a:pt x="423029" y="417864"/>
                                </a:lnTo>
                                <a:lnTo>
                                  <a:pt x="423086" y="404961"/>
                                </a:lnTo>
                                <a:lnTo>
                                  <a:pt x="423143" y="381128"/>
                                </a:lnTo>
                                <a:lnTo>
                                  <a:pt x="423200" y="408679"/>
                                </a:lnTo>
                                <a:lnTo>
                                  <a:pt x="423256" y="400069"/>
                                </a:lnTo>
                                <a:lnTo>
                                  <a:pt x="423313" y="413271"/>
                                </a:lnTo>
                                <a:lnTo>
                                  <a:pt x="423374" y="450578"/>
                                </a:lnTo>
                                <a:lnTo>
                                  <a:pt x="423430" y="398073"/>
                                </a:lnTo>
                                <a:lnTo>
                                  <a:pt x="423487" y="367926"/>
                                </a:lnTo>
                                <a:lnTo>
                                  <a:pt x="423544" y="395201"/>
                                </a:lnTo>
                                <a:lnTo>
                                  <a:pt x="423601" y="370222"/>
                                </a:lnTo>
                                <a:lnTo>
                                  <a:pt x="423657" y="423902"/>
                                </a:lnTo>
                                <a:lnTo>
                                  <a:pt x="423714" y="416438"/>
                                </a:lnTo>
                                <a:lnTo>
                                  <a:pt x="423775" y="391759"/>
                                </a:lnTo>
                                <a:lnTo>
                                  <a:pt x="423831" y="417864"/>
                                </a:lnTo>
                                <a:lnTo>
                                  <a:pt x="423888" y="436805"/>
                                </a:lnTo>
                                <a:lnTo>
                                  <a:pt x="423945" y="426198"/>
                                </a:lnTo>
                                <a:lnTo>
                                  <a:pt x="424006" y="410700"/>
                                </a:lnTo>
                                <a:lnTo>
                                  <a:pt x="424062" y="409254"/>
                                </a:lnTo>
                                <a:lnTo>
                                  <a:pt x="424119" y="392330"/>
                                </a:lnTo>
                                <a:lnTo>
                                  <a:pt x="424175" y="410700"/>
                                </a:lnTo>
                                <a:lnTo>
                                  <a:pt x="424232" y="423327"/>
                                </a:lnTo>
                                <a:lnTo>
                                  <a:pt x="424289" y="390884"/>
                                </a:lnTo>
                                <a:lnTo>
                                  <a:pt x="424346" y="388588"/>
                                </a:lnTo>
                                <a:lnTo>
                                  <a:pt x="424406" y="404961"/>
                                </a:lnTo>
                                <a:lnTo>
                                  <a:pt x="424463" y="411275"/>
                                </a:lnTo>
                                <a:lnTo>
                                  <a:pt x="424520" y="399494"/>
                                </a:lnTo>
                                <a:lnTo>
                                  <a:pt x="424576" y="386592"/>
                                </a:lnTo>
                                <a:lnTo>
                                  <a:pt x="424633" y="405532"/>
                                </a:lnTo>
                                <a:lnTo>
                                  <a:pt x="424690" y="384870"/>
                                </a:lnTo>
                                <a:lnTo>
                                  <a:pt x="424751" y="404087"/>
                                </a:lnTo>
                                <a:lnTo>
                                  <a:pt x="424807" y="389738"/>
                                </a:lnTo>
                                <a:lnTo>
                                  <a:pt x="424864" y="421031"/>
                                </a:lnTo>
                                <a:lnTo>
                                  <a:pt x="424921" y="398923"/>
                                </a:lnTo>
                                <a:lnTo>
                                  <a:pt x="424981" y="382850"/>
                                </a:lnTo>
                                <a:lnTo>
                                  <a:pt x="425038" y="400369"/>
                                </a:lnTo>
                                <a:lnTo>
                                  <a:pt x="425095" y="392034"/>
                                </a:lnTo>
                                <a:lnTo>
                                  <a:pt x="425152" y="377982"/>
                                </a:lnTo>
                                <a:lnTo>
                                  <a:pt x="425208" y="394902"/>
                                </a:lnTo>
                                <a:lnTo>
                                  <a:pt x="425265" y="419885"/>
                                </a:lnTo>
                                <a:lnTo>
                                  <a:pt x="425322" y="409550"/>
                                </a:lnTo>
                                <a:lnTo>
                                  <a:pt x="425382" y="431362"/>
                                </a:lnTo>
                                <a:lnTo>
                                  <a:pt x="425439" y="391459"/>
                                </a:lnTo>
                                <a:lnTo>
                                  <a:pt x="425496" y="406107"/>
                                </a:lnTo>
                                <a:lnTo>
                                  <a:pt x="425553" y="351577"/>
                                </a:lnTo>
                                <a:lnTo>
                                  <a:pt x="425609" y="400644"/>
                                </a:lnTo>
                                <a:lnTo>
                                  <a:pt x="425670" y="415568"/>
                                </a:lnTo>
                                <a:lnTo>
                                  <a:pt x="425727" y="377111"/>
                                </a:lnTo>
                                <a:lnTo>
                                  <a:pt x="425783" y="406383"/>
                                </a:lnTo>
                                <a:lnTo>
                                  <a:pt x="425840" y="422752"/>
                                </a:lnTo>
                                <a:lnTo>
                                  <a:pt x="425897" y="401215"/>
                                </a:lnTo>
                                <a:lnTo>
                                  <a:pt x="425953" y="390609"/>
                                </a:lnTo>
                                <a:lnTo>
                                  <a:pt x="426014" y="414418"/>
                                </a:lnTo>
                                <a:lnTo>
                                  <a:pt x="426071" y="382574"/>
                                </a:lnTo>
                                <a:lnTo>
                                  <a:pt x="426127" y="383996"/>
                                </a:lnTo>
                                <a:lnTo>
                                  <a:pt x="426184" y="421306"/>
                                </a:lnTo>
                                <a:lnTo>
                                  <a:pt x="426241" y="422752"/>
                                </a:lnTo>
                                <a:lnTo>
                                  <a:pt x="426298" y="390884"/>
                                </a:lnTo>
                                <a:lnTo>
                                  <a:pt x="426354" y="415292"/>
                                </a:lnTo>
                                <a:lnTo>
                                  <a:pt x="426415" y="439972"/>
                                </a:lnTo>
                                <a:lnTo>
                                  <a:pt x="426472" y="425898"/>
                                </a:lnTo>
                                <a:lnTo>
                                  <a:pt x="426528" y="368222"/>
                                </a:lnTo>
                                <a:lnTo>
                                  <a:pt x="426585" y="403236"/>
                                </a:lnTo>
                                <a:lnTo>
                                  <a:pt x="426646" y="423902"/>
                                </a:lnTo>
                                <a:lnTo>
                                  <a:pt x="426703" y="402661"/>
                                </a:lnTo>
                                <a:lnTo>
                                  <a:pt x="426759" y="375685"/>
                                </a:lnTo>
                                <a:lnTo>
                                  <a:pt x="426816" y="379978"/>
                                </a:lnTo>
                                <a:lnTo>
                                  <a:pt x="426873" y="402661"/>
                                </a:lnTo>
                                <a:lnTo>
                                  <a:pt x="426929" y="381128"/>
                                </a:lnTo>
                                <a:lnTo>
                                  <a:pt x="426990" y="402365"/>
                                </a:lnTo>
                                <a:lnTo>
                                  <a:pt x="427047" y="381128"/>
                                </a:lnTo>
                                <a:lnTo>
                                  <a:pt x="427104" y="390884"/>
                                </a:lnTo>
                                <a:lnTo>
                                  <a:pt x="427160" y="403511"/>
                                </a:lnTo>
                                <a:lnTo>
                                  <a:pt x="427217" y="420456"/>
                                </a:lnTo>
                                <a:lnTo>
                                  <a:pt x="427274" y="402941"/>
                                </a:lnTo>
                                <a:lnTo>
                                  <a:pt x="427330" y="408979"/>
                                </a:lnTo>
                                <a:lnTo>
                                  <a:pt x="427391" y="389163"/>
                                </a:lnTo>
                                <a:lnTo>
                                  <a:pt x="427448" y="394902"/>
                                </a:lnTo>
                                <a:lnTo>
                                  <a:pt x="427505" y="406383"/>
                                </a:lnTo>
                                <a:lnTo>
                                  <a:pt x="427561" y="419885"/>
                                </a:lnTo>
                                <a:lnTo>
                                  <a:pt x="427622" y="396922"/>
                                </a:lnTo>
                                <a:lnTo>
                                  <a:pt x="427679" y="406107"/>
                                </a:lnTo>
                                <a:lnTo>
                                  <a:pt x="427735" y="400069"/>
                                </a:lnTo>
                                <a:lnTo>
                                  <a:pt x="427792" y="407253"/>
                                </a:lnTo>
                                <a:lnTo>
                                  <a:pt x="427849" y="439396"/>
                                </a:lnTo>
                                <a:lnTo>
                                  <a:pt x="427905" y="379978"/>
                                </a:lnTo>
                                <a:lnTo>
                                  <a:pt x="427962" y="409550"/>
                                </a:lnTo>
                                <a:lnTo>
                                  <a:pt x="428023" y="378257"/>
                                </a:lnTo>
                                <a:lnTo>
                                  <a:pt x="428080" y="402090"/>
                                </a:lnTo>
                                <a:lnTo>
                                  <a:pt x="428136" y="394331"/>
                                </a:lnTo>
                                <a:lnTo>
                                  <a:pt x="428193" y="403811"/>
                                </a:lnTo>
                                <a:lnTo>
                                  <a:pt x="428250" y="378832"/>
                                </a:lnTo>
                                <a:lnTo>
                                  <a:pt x="428306" y="398923"/>
                                </a:lnTo>
                                <a:lnTo>
                                  <a:pt x="428367" y="415867"/>
                                </a:lnTo>
                                <a:lnTo>
                                  <a:pt x="428424" y="421606"/>
                                </a:lnTo>
                                <a:lnTo>
                                  <a:pt x="428480" y="399219"/>
                                </a:lnTo>
                                <a:lnTo>
                                  <a:pt x="428537" y="391759"/>
                                </a:lnTo>
                                <a:lnTo>
                                  <a:pt x="428594" y="450878"/>
                                </a:lnTo>
                                <a:lnTo>
                                  <a:pt x="428655" y="381428"/>
                                </a:lnTo>
                                <a:lnTo>
                                  <a:pt x="428711" y="412696"/>
                                </a:lnTo>
                                <a:lnTo>
                                  <a:pt x="428768" y="441693"/>
                                </a:lnTo>
                                <a:lnTo>
                                  <a:pt x="428825" y="423027"/>
                                </a:lnTo>
                                <a:lnTo>
                                  <a:pt x="428881" y="398073"/>
                                </a:lnTo>
                                <a:lnTo>
                                  <a:pt x="428938" y="380553"/>
                                </a:lnTo>
                                <a:lnTo>
                                  <a:pt x="428995" y="400369"/>
                                </a:lnTo>
                                <a:lnTo>
                                  <a:pt x="429056" y="425623"/>
                                </a:lnTo>
                                <a:lnTo>
                                  <a:pt x="429112" y="406383"/>
                                </a:lnTo>
                                <a:lnTo>
                                  <a:pt x="429169" y="399494"/>
                                </a:lnTo>
                                <a:lnTo>
                                  <a:pt x="429226" y="436529"/>
                                </a:lnTo>
                                <a:lnTo>
                                  <a:pt x="429282" y="401215"/>
                                </a:lnTo>
                                <a:lnTo>
                                  <a:pt x="429343" y="428766"/>
                                </a:lnTo>
                                <a:lnTo>
                                  <a:pt x="429400" y="398073"/>
                                </a:lnTo>
                                <a:lnTo>
                                  <a:pt x="429456" y="390884"/>
                                </a:lnTo>
                                <a:lnTo>
                                  <a:pt x="429513" y="408979"/>
                                </a:lnTo>
                                <a:lnTo>
                                  <a:pt x="429570" y="391184"/>
                                </a:lnTo>
                                <a:lnTo>
                                  <a:pt x="429631" y="430216"/>
                                </a:lnTo>
                                <a:lnTo>
                                  <a:pt x="429687" y="399494"/>
                                </a:lnTo>
                                <a:lnTo>
                                  <a:pt x="429744" y="442268"/>
                                </a:lnTo>
                                <a:lnTo>
                                  <a:pt x="429801" y="421881"/>
                                </a:lnTo>
                                <a:lnTo>
                                  <a:pt x="429857" y="428494"/>
                                </a:lnTo>
                                <a:lnTo>
                                  <a:pt x="429914" y="400369"/>
                                </a:lnTo>
                                <a:lnTo>
                                  <a:pt x="429971" y="387741"/>
                                </a:lnTo>
                                <a:lnTo>
                                  <a:pt x="430032" y="406682"/>
                                </a:lnTo>
                                <a:lnTo>
                                  <a:pt x="430088" y="427344"/>
                                </a:lnTo>
                                <a:lnTo>
                                  <a:pt x="430145" y="411275"/>
                                </a:lnTo>
                                <a:lnTo>
                                  <a:pt x="430202" y="433083"/>
                                </a:lnTo>
                                <a:lnTo>
                                  <a:pt x="430258" y="390034"/>
                                </a:lnTo>
                                <a:lnTo>
                                  <a:pt x="430319" y="416143"/>
                                </a:lnTo>
                                <a:lnTo>
                                  <a:pt x="430376" y="414717"/>
                                </a:lnTo>
                                <a:lnTo>
                                  <a:pt x="430432" y="423602"/>
                                </a:lnTo>
                                <a:lnTo>
                                  <a:pt x="430489" y="388292"/>
                                </a:lnTo>
                                <a:lnTo>
                                  <a:pt x="430546" y="418435"/>
                                </a:lnTo>
                                <a:lnTo>
                                  <a:pt x="430603" y="394331"/>
                                </a:lnTo>
                                <a:lnTo>
                                  <a:pt x="430663" y="383425"/>
                                </a:lnTo>
                                <a:lnTo>
                                  <a:pt x="430720" y="405808"/>
                                </a:lnTo>
                                <a:lnTo>
                                  <a:pt x="430777" y="415843"/>
                                </a:lnTo>
                                <a:lnTo>
                                  <a:pt x="430833" y="408379"/>
                                </a:lnTo>
                                <a:lnTo>
                                  <a:pt x="430890" y="416989"/>
                                </a:lnTo>
                                <a:lnTo>
                                  <a:pt x="430947" y="431637"/>
                                </a:lnTo>
                                <a:lnTo>
                                  <a:pt x="431004" y="412397"/>
                                </a:lnTo>
                                <a:lnTo>
                                  <a:pt x="431064" y="435359"/>
                                </a:lnTo>
                                <a:lnTo>
                                  <a:pt x="431121" y="410975"/>
                                </a:lnTo>
                                <a:lnTo>
                                  <a:pt x="431178" y="427895"/>
                                </a:lnTo>
                                <a:lnTo>
                                  <a:pt x="431234" y="441672"/>
                                </a:lnTo>
                                <a:lnTo>
                                  <a:pt x="431295" y="415843"/>
                                </a:lnTo>
                                <a:lnTo>
                                  <a:pt x="431352" y="409254"/>
                                </a:lnTo>
                                <a:lnTo>
                                  <a:pt x="431409" y="411250"/>
                                </a:lnTo>
                                <a:lnTo>
                                  <a:pt x="431465" y="422452"/>
                                </a:lnTo>
                                <a:lnTo>
                                  <a:pt x="431522" y="452874"/>
                                </a:lnTo>
                                <a:lnTo>
                                  <a:pt x="431579" y="419860"/>
                                </a:lnTo>
                                <a:lnTo>
                                  <a:pt x="431635" y="421306"/>
                                </a:lnTo>
                                <a:lnTo>
                                  <a:pt x="431696" y="395477"/>
                                </a:lnTo>
                                <a:lnTo>
                                  <a:pt x="431753" y="453449"/>
                                </a:lnTo>
                                <a:lnTo>
                                  <a:pt x="431809" y="414993"/>
                                </a:lnTo>
                                <a:lnTo>
                                  <a:pt x="431866" y="401215"/>
                                </a:lnTo>
                                <a:lnTo>
                                  <a:pt x="431923" y="400069"/>
                                </a:lnTo>
                                <a:lnTo>
                                  <a:pt x="431979" y="426474"/>
                                </a:lnTo>
                                <a:lnTo>
                                  <a:pt x="432040" y="403791"/>
                                </a:lnTo>
                                <a:lnTo>
                                  <a:pt x="432097" y="428766"/>
                                </a:lnTo>
                                <a:lnTo>
                                  <a:pt x="432154" y="391735"/>
                                </a:lnTo>
                                <a:lnTo>
                                  <a:pt x="432210" y="416143"/>
                                </a:lnTo>
                                <a:lnTo>
                                  <a:pt x="432271" y="418435"/>
                                </a:lnTo>
                                <a:lnTo>
                                  <a:pt x="432328" y="428195"/>
                                </a:lnTo>
                                <a:lnTo>
                                  <a:pt x="432384" y="417289"/>
                                </a:lnTo>
                                <a:lnTo>
                                  <a:pt x="432441" y="416143"/>
                                </a:lnTo>
                                <a:lnTo>
                                  <a:pt x="432498" y="425898"/>
                                </a:lnTo>
                                <a:lnTo>
                                  <a:pt x="432555" y="404662"/>
                                </a:lnTo>
                                <a:lnTo>
                                  <a:pt x="432611" y="405237"/>
                                </a:lnTo>
                                <a:lnTo>
                                  <a:pt x="432672" y="406383"/>
                                </a:lnTo>
                                <a:lnTo>
                                  <a:pt x="432729" y="374815"/>
                                </a:lnTo>
                                <a:lnTo>
                                  <a:pt x="432785" y="418710"/>
                                </a:lnTo>
                                <a:lnTo>
                                  <a:pt x="432842" y="439376"/>
                                </a:lnTo>
                                <a:lnTo>
                                  <a:pt x="432899" y="409529"/>
                                </a:lnTo>
                                <a:lnTo>
                                  <a:pt x="432960" y="430491"/>
                                </a:lnTo>
                                <a:lnTo>
                                  <a:pt x="433016" y="410101"/>
                                </a:lnTo>
                                <a:lnTo>
                                  <a:pt x="433073" y="429916"/>
                                </a:lnTo>
                                <a:lnTo>
                                  <a:pt x="433130" y="418435"/>
                                </a:lnTo>
                                <a:lnTo>
                                  <a:pt x="433186" y="466927"/>
                                </a:lnTo>
                                <a:lnTo>
                                  <a:pt x="433243" y="406958"/>
                                </a:lnTo>
                                <a:lnTo>
                                  <a:pt x="433304" y="395177"/>
                                </a:lnTo>
                                <a:lnTo>
                                  <a:pt x="433360" y="405512"/>
                                </a:lnTo>
                                <a:lnTo>
                                  <a:pt x="433417" y="424453"/>
                                </a:lnTo>
                                <a:lnTo>
                                  <a:pt x="433474" y="406083"/>
                                </a:lnTo>
                                <a:lnTo>
                                  <a:pt x="433531" y="393456"/>
                                </a:lnTo>
                                <a:lnTo>
                                  <a:pt x="433587" y="443118"/>
                                </a:lnTo>
                                <a:lnTo>
                                  <a:pt x="433644" y="430491"/>
                                </a:lnTo>
                                <a:lnTo>
                                  <a:pt x="433705" y="400644"/>
                                </a:lnTo>
                                <a:lnTo>
                                  <a:pt x="433761" y="401215"/>
                                </a:lnTo>
                                <a:lnTo>
                                  <a:pt x="433818" y="429041"/>
                                </a:lnTo>
                                <a:lnTo>
                                  <a:pt x="433875" y="385421"/>
                                </a:lnTo>
                                <a:lnTo>
                                  <a:pt x="433936" y="380829"/>
                                </a:lnTo>
                                <a:lnTo>
                                  <a:pt x="433992" y="420160"/>
                                </a:lnTo>
                                <a:lnTo>
                                  <a:pt x="434049" y="404662"/>
                                </a:lnTo>
                                <a:lnTo>
                                  <a:pt x="434106" y="396902"/>
                                </a:lnTo>
                                <a:lnTo>
                                  <a:pt x="434162" y="394902"/>
                                </a:lnTo>
                                <a:lnTo>
                                  <a:pt x="434219" y="431912"/>
                                </a:lnTo>
                                <a:lnTo>
                                  <a:pt x="434280" y="376236"/>
                                </a:lnTo>
                                <a:lnTo>
                                  <a:pt x="434336" y="400345"/>
                                </a:lnTo>
                                <a:lnTo>
                                  <a:pt x="434393" y="436805"/>
                                </a:lnTo>
                                <a:lnTo>
                                  <a:pt x="434450" y="418135"/>
                                </a:lnTo>
                                <a:lnTo>
                                  <a:pt x="434506" y="405808"/>
                                </a:lnTo>
                                <a:lnTo>
                                  <a:pt x="434563" y="390585"/>
                                </a:lnTo>
                                <a:lnTo>
                                  <a:pt x="434620" y="402641"/>
                                </a:lnTo>
                                <a:lnTo>
                                  <a:pt x="434681" y="421306"/>
                                </a:lnTo>
                                <a:lnTo>
                                  <a:pt x="434737" y="429916"/>
                                </a:lnTo>
                                <a:lnTo>
                                  <a:pt x="434794" y="415843"/>
                                </a:lnTo>
                                <a:lnTo>
                                  <a:pt x="434851" y="380254"/>
                                </a:lnTo>
                                <a:lnTo>
                                  <a:pt x="434911" y="404087"/>
                                </a:lnTo>
                                <a:lnTo>
                                  <a:pt x="434968" y="381404"/>
                                </a:lnTo>
                                <a:lnTo>
                                  <a:pt x="435025" y="399199"/>
                                </a:lnTo>
                                <a:lnTo>
                                  <a:pt x="435082" y="389163"/>
                                </a:lnTo>
                                <a:lnTo>
                                  <a:pt x="435138" y="400644"/>
                                </a:lnTo>
                                <a:lnTo>
                                  <a:pt x="435195" y="397473"/>
                                </a:lnTo>
                                <a:lnTo>
                                  <a:pt x="435252" y="433933"/>
                                </a:lnTo>
                                <a:lnTo>
                                  <a:pt x="435312" y="388863"/>
                                </a:lnTo>
                                <a:lnTo>
                                  <a:pt x="435369" y="416989"/>
                                </a:lnTo>
                                <a:lnTo>
                                  <a:pt x="435426" y="410975"/>
                                </a:lnTo>
                                <a:lnTo>
                                  <a:pt x="435483" y="401215"/>
                                </a:lnTo>
                                <a:lnTo>
                                  <a:pt x="435539" y="409529"/>
                                </a:lnTo>
                                <a:lnTo>
                                  <a:pt x="435596" y="409529"/>
                                </a:lnTo>
                                <a:lnTo>
                                  <a:pt x="435657" y="379107"/>
                                </a:lnTo>
                                <a:lnTo>
                                  <a:pt x="435713" y="398048"/>
                                </a:lnTo>
                                <a:lnTo>
                                  <a:pt x="435770" y="422452"/>
                                </a:lnTo>
                                <a:lnTo>
                                  <a:pt x="435827" y="396902"/>
                                </a:lnTo>
                                <a:lnTo>
                                  <a:pt x="435883" y="400920"/>
                                </a:lnTo>
                                <a:lnTo>
                                  <a:pt x="435944" y="393755"/>
                                </a:lnTo>
                                <a:lnTo>
                                  <a:pt x="436001" y="398348"/>
                                </a:lnTo>
                                <a:lnTo>
                                  <a:pt x="436058" y="384846"/>
                                </a:lnTo>
                                <a:lnTo>
                                  <a:pt x="436114" y="376236"/>
                                </a:lnTo>
                                <a:lnTo>
                                  <a:pt x="436171" y="391459"/>
                                </a:lnTo>
                                <a:lnTo>
                                  <a:pt x="436228" y="367626"/>
                                </a:lnTo>
                                <a:lnTo>
                                  <a:pt x="436284" y="377682"/>
                                </a:lnTo>
                                <a:lnTo>
                                  <a:pt x="436345" y="403791"/>
                                </a:lnTo>
                                <a:lnTo>
                                  <a:pt x="436402" y="402365"/>
                                </a:lnTo>
                                <a:lnTo>
                                  <a:pt x="436459" y="361888"/>
                                </a:lnTo>
                                <a:lnTo>
                                  <a:pt x="436515" y="410975"/>
                                </a:lnTo>
                                <a:lnTo>
                                  <a:pt x="436572" y="388017"/>
                                </a:lnTo>
                                <a:lnTo>
                                  <a:pt x="436633" y="410676"/>
                                </a:lnTo>
                                <a:lnTo>
                                  <a:pt x="436689" y="387717"/>
                                </a:lnTo>
                                <a:lnTo>
                                  <a:pt x="436746" y="368777"/>
                                </a:lnTo>
                                <a:lnTo>
                                  <a:pt x="436803" y="413846"/>
                                </a:lnTo>
                                <a:lnTo>
                                  <a:pt x="436859" y="394902"/>
                                </a:lnTo>
                                <a:lnTo>
                                  <a:pt x="436920" y="386571"/>
                                </a:lnTo>
                                <a:lnTo>
                                  <a:pt x="436977" y="404362"/>
                                </a:lnTo>
                                <a:lnTo>
                                  <a:pt x="437034" y="381128"/>
                                </a:lnTo>
                                <a:lnTo>
                                  <a:pt x="437090" y="414993"/>
                                </a:lnTo>
                                <a:lnTo>
                                  <a:pt x="437147" y="404087"/>
                                </a:lnTo>
                                <a:lnTo>
                                  <a:pt x="437204" y="396623"/>
                                </a:lnTo>
                                <a:lnTo>
                                  <a:pt x="437260" y="357020"/>
                                </a:lnTo>
                                <a:lnTo>
                                  <a:pt x="437321" y="425028"/>
                                </a:lnTo>
                                <a:lnTo>
                                  <a:pt x="437378" y="408104"/>
                                </a:lnTo>
                                <a:lnTo>
                                  <a:pt x="437435" y="406383"/>
                                </a:lnTo>
                                <a:lnTo>
                                  <a:pt x="437491" y="406383"/>
                                </a:lnTo>
                                <a:lnTo>
                                  <a:pt x="437548" y="373665"/>
                                </a:lnTo>
                                <a:lnTo>
                                  <a:pt x="437609" y="384271"/>
                                </a:lnTo>
                                <a:lnTo>
                                  <a:pt x="437665" y="402941"/>
                                </a:lnTo>
                                <a:lnTo>
                                  <a:pt x="437722" y="383425"/>
                                </a:lnTo>
                                <a:lnTo>
                                  <a:pt x="437779" y="403791"/>
                                </a:lnTo>
                                <a:lnTo>
                                  <a:pt x="437835" y="384271"/>
                                </a:lnTo>
                                <a:lnTo>
                                  <a:pt x="437892" y="387717"/>
                                </a:lnTo>
                                <a:lnTo>
                                  <a:pt x="437953" y="376811"/>
                                </a:lnTo>
                                <a:lnTo>
                                  <a:pt x="438010" y="377111"/>
                                </a:lnTo>
                                <a:lnTo>
                                  <a:pt x="438066" y="371943"/>
                                </a:lnTo>
                                <a:lnTo>
                                  <a:pt x="438123" y="381128"/>
                                </a:lnTo>
                                <a:lnTo>
                                  <a:pt x="438180" y="391735"/>
                                </a:lnTo>
                                <a:lnTo>
                                  <a:pt x="438236" y="384846"/>
                                </a:lnTo>
                                <a:lnTo>
                                  <a:pt x="438293" y="394031"/>
                                </a:lnTo>
                                <a:lnTo>
                                  <a:pt x="438354" y="385421"/>
                                </a:lnTo>
                                <a:lnTo>
                                  <a:pt x="438410" y="394606"/>
                                </a:lnTo>
                                <a:lnTo>
                                  <a:pt x="438467" y="373365"/>
                                </a:lnTo>
                                <a:lnTo>
                                  <a:pt x="438524" y="423303"/>
                                </a:lnTo>
                                <a:lnTo>
                                  <a:pt x="438585" y="399199"/>
                                </a:lnTo>
                                <a:lnTo>
                                  <a:pt x="438641" y="395177"/>
                                </a:lnTo>
                                <a:lnTo>
                                  <a:pt x="438698" y="388588"/>
                                </a:lnTo>
                                <a:lnTo>
                                  <a:pt x="438755" y="384571"/>
                                </a:lnTo>
                                <a:lnTo>
                                  <a:pt x="438811" y="377682"/>
                                </a:lnTo>
                                <a:lnTo>
                                  <a:pt x="438868" y="395752"/>
                                </a:lnTo>
                                <a:lnTo>
                                  <a:pt x="438925" y="371943"/>
                                </a:lnTo>
                                <a:lnTo>
                                  <a:pt x="438986" y="379403"/>
                                </a:lnTo>
                                <a:lnTo>
                                  <a:pt x="439042" y="362758"/>
                                </a:lnTo>
                                <a:lnTo>
                                  <a:pt x="439099" y="398923"/>
                                </a:lnTo>
                                <a:lnTo>
                                  <a:pt x="439156" y="391735"/>
                                </a:lnTo>
                                <a:lnTo>
                                  <a:pt x="439212" y="388017"/>
                                </a:lnTo>
                                <a:lnTo>
                                  <a:pt x="439269" y="397473"/>
                                </a:lnTo>
                                <a:lnTo>
                                  <a:pt x="439330" y="397473"/>
                                </a:lnTo>
                                <a:lnTo>
                                  <a:pt x="439387" y="371073"/>
                                </a:lnTo>
                                <a:lnTo>
                                  <a:pt x="439443" y="364184"/>
                                </a:lnTo>
                                <a:lnTo>
                                  <a:pt x="439500" y="379403"/>
                                </a:lnTo>
                                <a:lnTo>
                                  <a:pt x="439561" y="396052"/>
                                </a:lnTo>
                                <a:lnTo>
                                  <a:pt x="439617" y="390884"/>
                                </a:lnTo>
                                <a:lnTo>
                                  <a:pt x="439674" y="370222"/>
                                </a:lnTo>
                                <a:lnTo>
                                  <a:pt x="439731" y="390309"/>
                                </a:lnTo>
                                <a:lnTo>
                                  <a:pt x="439788" y="395752"/>
                                </a:lnTo>
                                <a:lnTo>
                                  <a:pt x="439844" y="366480"/>
                                </a:lnTo>
                                <a:lnTo>
                                  <a:pt x="439901" y="383125"/>
                                </a:lnTo>
                                <a:lnTo>
                                  <a:pt x="439962" y="382274"/>
                                </a:lnTo>
                                <a:lnTo>
                                  <a:pt x="440018" y="383700"/>
                                </a:lnTo>
                                <a:lnTo>
                                  <a:pt x="440075" y="354999"/>
                                </a:lnTo>
                                <a:lnTo>
                                  <a:pt x="440132" y="377682"/>
                                </a:lnTo>
                                <a:lnTo>
                                  <a:pt x="440188" y="374240"/>
                                </a:lnTo>
                                <a:lnTo>
                                  <a:pt x="440249" y="373365"/>
                                </a:lnTo>
                                <a:lnTo>
                                  <a:pt x="440306" y="369647"/>
                                </a:lnTo>
                                <a:lnTo>
                                  <a:pt x="440362" y="362184"/>
                                </a:lnTo>
                                <a:lnTo>
                                  <a:pt x="440419" y="368201"/>
                                </a:lnTo>
                                <a:lnTo>
                                  <a:pt x="440476" y="370222"/>
                                </a:lnTo>
                                <a:lnTo>
                                  <a:pt x="440533" y="384846"/>
                                </a:lnTo>
                                <a:lnTo>
                                  <a:pt x="440593" y="374240"/>
                                </a:lnTo>
                                <a:lnTo>
                                  <a:pt x="440650" y="406958"/>
                                </a:lnTo>
                                <a:lnTo>
                                  <a:pt x="440707" y="373665"/>
                                </a:lnTo>
                                <a:lnTo>
                                  <a:pt x="440763" y="374515"/>
                                </a:lnTo>
                                <a:lnTo>
                                  <a:pt x="440820" y="338926"/>
                                </a:lnTo>
                                <a:lnTo>
                                  <a:pt x="440877" y="358446"/>
                                </a:lnTo>
                                <a:lnTo>
                                  <a:pt x="440934" y="385996"/>
                                </a:lnTo>
                                <a:lnTo>
                                  <a:pt x="440994" y="363034"/>
                                </a:lnTo>
                                <a:lnTo>
                                  <a:pt x="441051" y="381128"/>
                                </a:lnTo>
                                <a:lnTo>
                                  <a:pt x="441108" y="376811"/>
                                </a:lnTo>
                                <a:lnTo>
                                  <a:pt x="441164" y="397473"/>
                                </a:lnTo>
                                <a:lnTo>
                                  <a:pt x="441225" y="360167"/>
                                </a:lnTo>
                                <a:lnTo>
                                  <a:pt x="441282" y="397473"/>
                                </a:lnTo>
                                <a:lnTo>
                                  <a:pt x="441339" y="385146"/>
                                </a:lnTo>
                                <a:lnTo>
                                  <a:pt x="441395" y="405808"/>
                                </a:lnTo>
                                <a:lnTo>
                                  <a:pt x="441452" y="370222"/>
                                </a:lnTo>
                                <a:lnTo>
                                  <a:pt x="441509" y="386571"/>
                                </a:lnTo>
                                <a:lnTo>
                                  <a:pt x="441569" y="362459"/>
                                </a:lnTo>
                                <a:lnTo>
                                  <a:pt x="441626" y="400644"/>
                                </a:lnTo>
                                <a:lnTo>
                                  <a:pt x="441683" y="386571"/>
                                </a:lnTo>
                                <a:lnTo>
                                  <a:pt x="441740" y="381404"/>
                                </a:lnTo>
                                <a:lnTo>
                                  <a:pt x="441796" y="354424"/>
                                </a:lnTo>
                                <a:lnTo>
                                  <a:pt x="441853" y="401491"/>
                                </a:lnTo>
                                <a:lnTo>
                                  <a:pt x="441909" y="369923"/>
                                </a:lnTo>
                                <a:lnTo>
                                  <a:pt x="441970" y="371093"/>
                                </a:lnTo>
                                <a:lnTo>
                                  <a:pt x="442027" y="349285"/>
                                </a:lnTo>
                                <a:lnTo>
                                  <a:pt x="442084" y="401790"/>
                                </a:lnTo>
                                <a:lnTo>
                                  <a:pt x="442140" y="396052"/>
                                </a:lnTo>
                                <a:lnTo>
                                  <a:pt x="442201" y="379978"/>
                                </a:lnTo>
                                <a:lnTo>
                                  <a:pt x="442258" y="372814"/>
                                </a:lnTo>
                                <a:lnTo>
                                  <a:pt x="442314" y="368222"/>
                                </a:lnTo>
                                <a:lnTo>
                                  <a:pt x="442371" y="381999"/>
                                </a:lnTo>
                                <a:lnTo>
                                  <a:pt x="442428" y="380853"/>
                                </a:lnTo>
                                <a:lnTo>
                                  <a:pt x="442485" y="398073"/>
                                </a:lnTo>
                                <a:lnTo>
                                  <a:pt x="442541" y="367651"/>
                                </a:lnTo>
                                <a:lnTo>
                                  <a:pt x="442602" y="391184"/>
                                </a:lnTo>
                                <a:lnTo>
                                  <a:pt x="442659" y="386016"/>
                                </a:lnTo>
                                <a:lnTo>
                                  <a:pt x="442715" y="400069"/>
                                </a:lnTo>
                                <a:lnTo>
                                  <a:pt x="442772" y="386867"/>
                                </a:lnTo>
                                <a:lnTo>
                                  <a:pt x="442829" y="381703"/>
                                </a:lnTo>
                                <a:lnTo>
                                  <a:pt x="442886" y="394331"/>
                                </a:lnTo>
                                <a:lnTo>
                                  <a:pt x="442946" y="371093"/>
                                </a:lnTo>
                                <a:lnTo>
                                  <a:pt x="443003" y="385441"/>
                                </a:lnTo>
                                <a:lnTo>
                                  <a:pt x="443060" y="402090"/>
                                </a:lnTo>
                                <a:lnTo>
                                  <a:pt x="443116" y="388888"/>
                                </a:lnTo>
                                <a:lnTo>
                                  <a:pt x="443173" y="398348"/>
                                </a:lnTo>
                                <a:lnTo>
                                  <a:pt x="443234" y="397198"/>
                                </a:lnTo>
                                <a:lnTo>
                                  <a:pt x="443290" y="388017"/>
                                </a:lnTo>
                                <a:lnTo>
                                  <a:pt x="443347" y="411846"/>
                                </a:lnTo>
                                <a:lnTo>
                                  <a:pt x="443404" y="398348"/>
                                </a:lnTo>
                                <a:lnTo>
                                  <a:pt x="443461" y="383996"/>
                                </a:lnTo>
                                <a:lnTo>
                                  <a:pt x="443517" y="383425"/>
                                </a:lnTo>
                                <a:lnTo>
                                  <a:pt x="443574" y="405532"/>
                                </a:lnTo>
                                <a:lnTo>
                                  <a:pt x="443635" y="390309"/>
                                </a:lnTo>
                                <a:lnTo>
                                  <a:pt x="443692" y="375110"/>
                                </a:lnTo>
                                <a:lnTo>
                                  <a:pt x="443748" y="403511"/>
                                </a:lnTo>
                                <a:lnTo>
                                  <a:pt x="443805" y="405532"/>
                                </a:lnTo>
                                <a:lnTo>
                                  <a:pt x="443861" y="426773"/>
                                </a:lnTo>
                                <a:lnTo>
                                  <a:pt x="443922" y="412696"/>
                                </a:lnTo>
                                <a:lnTo>
                                  <a:pt x="443979" y="377682"/>
                                </a:lnTo>
                                <a:lnTo>
                                  <a:pt x="444036" y="386292"/>
                                </a:lnTo>
                                <a:lnTo>
                                  <a:pt x="444092" y="414142"/>
                                </a:lnTo>
                                <a:lnTo>
                                  <a:pt x="444149" y="422181"/>
                                </a:lnTo>
                                <a:lnTo>
                                  <a:pt x="444210" y="399794"/>
                                </a:lnTo>
                                <a:lnTo>
                                  <a:pt x="444267" y="392330"/>
                                </a:lnTo>
                                <a:lnTo>
                                  <a:pt x="444323" y="386292"/>
                                </a:lnTo>
                                <a:lnTo>
                                  <a:pt x="444380" y="400369"/>
                                </a:lnTo>
                                <a:lnTo>
                                  <a:pt x="444437" y="460638"/>
                                </a:lnTo>
                                <a:lnTo>
                                  <a:pt x="444493" y="412121"/>
                                </a:lnTo>
                                <a:lnTo>
                                  <a:pt x="444550" y="408979"/>
                                </a:lnTo>
                                <a:lnTo>
                                  <a:pt x="444611" y="390609"/>
                                </a:lnTo>
                                <a:lnTo>
                                  <a:pt x="444667" y="422752"/>
                                </a:lnTo>
                                <a:lnTo>
                                  <a:pt x="444724" y="391459"/>
                                </a:lnTo>
                                <a:lnTo>
                                  <a:pt x="444781" y="404662"/>
                                </a:lnTo>
                                <a:lnTo>
                                  <a:pt x="444838" y="410400"/>
                                </a:lnTo>
                                <a:lnTo>
                                  <a:pt x="444898" y="456321"/>
                                </a:lnTo>
                                <a:lnTo>
                                  <a:pt x="444955" y="404087"/>
                                </a:lnTo>
                                <a:lnTo>
                                  <a:pt x="445012" y="422752"/>
                                </a:lnTo>
                                <a:lnTo>
                                  <a:pt x="445068" y="423902"/>
                                </a:lnTo>
                                <a:lnTo>
                                  <a:pt x="445125" y="403511"/>
                                </a:lnTo>
                                <a:lnTo>
                                  <a:pt x="445182" y="399794"/>
                                </a:lnTo>
                                <a:lnTo>
                                  <a:pt x="445243" y="419310"/>
                                </a:lnTo>
                                <a:lnTo>
                                  <a:pt x="445299" y="387167"/>
                                </a:lnTo>
                                <a:lnTo>
                                  <a:pt x="445356" y="419585"/>
                                </a:lnTo>
                                <a:lnTo>
                                  <a:pt x="445413" y="419010"/>
                                </a:lnTo>
                                <a:lnTo>
                                  <a:pt x="445469" y="416438"/>
                                </a:lnTo>
                                <a:lnTo>
                                  <a:pt x="445526" y="408404"/>
                                </a:lnTo>
                                <a:lnTo>
                                  <a:pt x="445583" y="436529"/>
                                </a:lnTo>
                                <a:lnTo>
                                  <a:pt x="445643" y="429341"/>
                                </a:lnTo>
                                <a:lnTo>
                                  <a:pt x="445700" y="443989"/>
                                </a:lnTo>
                                <a:lnTo>
                                  <a:pt x="445757" y="400369"/>
                                </a:lnTo>
                                <a:lnTo>
                                  <a:pt x="445814" y="425048"/>
                                </a:lnTo>
                                <a:lnTo>
                                  <a:pt x="445874" y="445710"/>
                                </a:lnTo>
                                <a:lnTo>
                                  <a:pt x="445931" y="407829"/>
                                </a:lnTo>
                                <a:lnTo>
                                  <a:pt x="445988" y="441693"/>
                                </a:lnTo>
                                <a:lnTo>
                                  <a:pt x="446044" y="403511"/>
                                </a:lnTo>
                                <a:lnTo>
                                  <a:pt x="446101" y="419885"/>
                                </a:lnTo>
                                <a:lnTo>
                                  <a:pt x="446158" y="432212"/>
                                </a:lnTo>
                                <a:lnTo>
                                  <a:pt x="446214" y="429916"/>
                                </a:lnTo>
                                <a:lnTo>
                                  <a:pt x="446275" y="428195"/>
                                </a:lnTo>
                                <a:lnTo>
                                  <a:pt x="446332" y="464655"/>
                                </a:lnTo>
                                <a:lnTo>
                                  <a:pt x="446389" y="422181"/>
                                </a:lnTo>
                                <a:lnTo>
                                  <a:pt x="446445" y="447711"/>
                                </a:lnTo>
                                <a:lnTo>
                                  <a:pt x="446502" y="436529"/>
                                </a:lnTo>
                                <a:lnTo>
                                  <a:pt x="446559" y="454895"/>
                                </a:lnTo>
                                <a:lnTo>
                                  <a:pt x="446619" y="434804"/>
                                </a:lnTo>
                                <a:lnTo>
                                  <a:pt x="446676" y="421881"/>
                                </a:lnTo>
                                <a:lnTo>
                                  <a:pt x="446733" y="425623"/>
                                </a:lnTo>
                                <a:lnTo>
                                  <a:pt x="446789" y="431066"/>
                                </a:lnTo>
                                <a:lnTo>
                                  <a:pt x="446850" y="445710"/>
                                </a:lnTo>
                                <a:lnTo>
                                  <a:pt x="446907" y="434804"/>
                                </a:lnTo>
                                <a:lnTo>
                                  <a:pt x="446964" y="440822"/>
                                </a:lnTo>
                                <a:lnTo>
                                  <a:pt x="447020" y="439396"/>
                                </a:lnTo>
                                <a:lnTo>
                                  <a:pt x="447077" y="434508"/>
                                </a:lnTo>
                                <a:lnTo>
                                  <a:pt x="447134" y="406958"/>
                                </a:lnTo>
                                <a:lnTo>
                                  <a:pt x="447191" y="440247"/>
                                </a:lnTo>
                                <a:lnTo>
                                  <a:pt x="447251" y="410400"/>
                                </a:lnTo>
                                <a:lnTo>
                                  <a:pt x="447308" y="437951"/>
                                </a:lnTo>
                                <a:lnTo>
                                  <a:pt x="447365" y="456892"/>
                                </a:lnTo>
                                <a:lnTo>
                                  <a:pt x="447421" y="436230"/>
                                </a:lnTo>
                                <a:lnTo>
                                  <a:pt x="447478" y="416438"/>
                                </a:lnTo>
                                <a:lnTo>
                                  <a:pt x="447539" y="439672"/>
                                </a:lnTo>
                                <a:lnTo>
                                  <a:pt x="447595" y="437104"/>
                                </a:lnTo>
                                <a:lnTo>
                                  <a:pt x="447652" y="440247"/>
                                </a:lnTo>
                                <a:lnTo>
                                  <a:pt x="447709" y="435654"/>
                                </a:lnTo>
                                <a:lnTo>
                                  <a:pt x="447766" y="437380"/>
                                </a:lnTo>
                                <a:lnTo>
                                  <a:pt x="447822" y="410400"/>
                                </a:lnTo>
                                <a:lnTo>
                                  <a:pt x="447883" y="461784"/>
                                </a:lnTo>
                                <a:lnTo>
                                  <a:pt x="447940" y="426773"/>
                                </a:lnTo>
                                <a:lnTo>
                                  <a:pt x="447996" y="459763"/>
                                </a:lnTo>
                                <a:lnTo>
                                  <a:pt x="448053" y="442543"/>
                                </a:lnTo>
                                <a:lnTo>
                                  <a:pt x="448110" y="436805"/>
                                </a:lnTo>
                                <a:lnTo>
                                  <a:pt x="448166" y="429341"/>
                                </a:lnTo>
                                <a:lnTo>
                                  <a:pt x="448223" y="436805"/>
                                </a:lnTo>
                                <a:lnTo>
                                  <a:pt x="448284" y="450302"/>
                                </a:lnTo>
                                <a:lnTo>
                                  <a:pt x="448340" y="412996"/>
                                </a:lnTo>
                                <a:lnTo>
                                  <a:pt x="448397" y="444564"/>
                                </a:lnTo>
                                <a:lnTo>
                                  <a:pt x="448454" y="449731"/>
                                </a:lnTo>
                                <a:lnTo>
                                  <a:pt x="448515" y="419310"/>
                                </a:lnTo>
                                <a:lnTo>
                                  <a:pt x="448571" y="410125"/>
                                </a:lnTo>
                                <a:lnTo>
                                  <a:pt x="448628" y="425324"/>
                                </a:lnTo>
                                <a:lnTo>
                                  <a:pt x="448685" y="462059"/>
                                </a:lnTo>
                                <a:lnTo>
                                  <a:pt x="448742" y="404386"/>
                                </a:lnTo>
                                <a:lnTo>
                                  <a:pt x="448798" y="422452"/>
                                </a:lnTo>
                                <a:lnTo>
                                  <a:pt x="448859" y="432787"/>
                                </a:lnTo>
                                <a:lnTo>
                                  <a:pt x="448916" y="418735"/>
                                </a:lnTo>
                                <a:lnTo>
                                  <a:pt x="448972" y="411275"/>
                                </a:lnTo>
                                <a:lnTo>
                                  <a:pt x="449029" y="416143"/>
                                </a:lnTo>
                                <a:lnTo>
                                  <a:pt x="449086" y="437675"/>
                                </a:lnTo>
                                <a:lnTo>
                                  <a:pt x="449142" y="442843"/>
                                </a:lnTo>
                                <a:lnTo>
                                  <a:pt x="449199" y="432212"/>
                                </a:lnTo>
                                <a:lnTo>
                                  <a:pt x="449260" y="419585"/>
                                </a:lnTo>
                                <a:lnTo>
                                  <a:pt x="449317" y="405237"/>
                                </a:lnTo>
                                <a:lnTo>
                                  <a:pt x="449373" y="416438"/>
                                </a:lnTo>
                                <a:lnTo>
                                  <a:pt x="449430" y="413567"/>
                                </a:lnTo>
                                <a:lnTo>
                                  <a:pt x="449491" y="398348"/>
                                </a:lnTo>
                                <a:lnTo>
                                  <a:pt x="449547" y="417588"/>
                                </a:lnTo>
                                <a:lnTo>
                                  <a:pt x="449604" y="376836"/>
                                </a:lnTo>
                                <a:lnTo>
                                  <a:pt x="449661" y="425623"/>
                                </a:lnTo>
                                <a:lnTo>
                                  <a:pt x="449718" y="406107"/>
                                </a:lnTo>
                                <a:lnTo>
                                  <a:pt x="449774" y="405237"/>
                                </a:lnTo>
                                <a:lnTo>
                                  <a:pt x="449831" y="415292"/>
                                </a:lnTo>
                                <a:lnTo>
                                  <a:pt x="449892" y="390609"/>
                                </a:lnTo>
                                <a:lnTo>
                                  <a:pt x="449948" y="374240"/>
                                </a:lnTo>
                                <a:lnTo>
                                  <a:pt x="450005" y="378257"/>
                                </a:lnTo>
                                <a:lnTo>
                                  <a:pt x="450062" y="410400"/>
                                </a:lnTo>
                                <a:lnTo>
                                  <a:pt x="450118" y="407253"/>
                                </a:lnTo>
                                <a:lnTo>
                                  <a:pt x="450175" y="402941"/>
                                </a:lnTo>
                                <a:lnTo>
                                  <a:pt x="450236" y="390609"/>
                                </a:lnTo>
                                <a:lnTo>
                                  <a:pt x="450293" y="414993"/>
                                </a:lnTo>
                                <a:lnTo>
                                  <a:pt x="450349" y="392034"/>
                                </a:lnTo>
                                <a:lnTo>
                                  <a:pt x="450406" y="389163"/>
                                </a:lnTo>
                                <a:lnTo>
                                  <a:pt x="450463" y="394902"/>
                                </a:lnTo>
                                <a:lnTo>
                                  <a:pt x="450523" y="400644"/>
                                </a:lnTo>
                                <a:lnTo>
                                  <a:pt x="450580" y="370222"/>
                                </a:lnTo>
                                <a:lnTo>
                                  <a:pt x="450637" y="408404"/>
                                </a:lnTo>
                                <a:lnTo>
                                  <a:pt x="450693" y="375961"/>
                                </a:lnTo>
                                <a:lnTo>
                                  <a:pt x="450750" y="408979"/>
                                </a:lnTo>
                                <a:lnTo>
                                  <a:pt x="450807" y="415292"/>
                                </a:lnTo>
                                <a:lnTo>
                                  <a:pt x="450864" y="409550"/>
                                </a:lnTo>
                                <a:lnTo>
                                  <a:pt x="450924" y="375110"/>
                                </a:lnTo>
                                <a:lnTo>
                                  <a:pt x="450981" y="405808"/>
                                </a:lnTo>
                                <a:lnTo>
                                  <a:pt x="451038" y="399219"/>
                                </a:lnTo>
                                <a:lnTo>
                                  <a:pt x="451094" y="377406"/>
                                </a:lnTo>
                                <a:lnTo>
                                  <a:pt x="451151" y="403511"/>
                                </a:lnTo>
                                <a:lnTo>
                                  <a:pt x="451212" y="357891"/>
                                </a:lnTo>
                                <a:lnTo>
                                  <a:pt x="451269" y="378557"/>
                                </a:lnTo>
                                <a:lnTo>
                                  <a:pt x="451325" y="365055"/>
                                </a:lnTo>
                                <a:lnTo>
                                  <a:pt x="451382" y="401790"/>
                                </a:lnTo>
                                <a:lnTo>
                                  <a:pt x="451439" y="388588"/>
                                </a:lnTo>
                                <a:lnTo>
                                  <a:pt x="451499" y="379978"/>
                                </a:lnTo>
                                <a:lnTo>
                                  <a:pt x="451556" y="369647"/>
                                </a:lnTo>
                                <a:lnTo>
                                  <a:pt x="451613" y="381428"/>
                                </a:lnTo>
                                <a:lnTo>
                                  <a:pt x="451670" y="411846"/>
                                </a:lnTo>
                                <a:lnTo>
                                  <a:pt x="451726" y="386867"/>
                                </a:lnTo>
                                <a:lnTo>
                                  <a:pt x="451783" y="346985"/>
                                </a:lnTo>
                                <a:lnTo>
                                  <a:pt x="451839" y="377406"/>
                                </a:lnTo>
                                <a:lnTo>
                                  <a:pt x="451900" y="332912"/>
                                </a:lnTo>
                                <a:lnTo>
                                  <a:pt x="451957" y="399219"/>
                                </a:lnTo>
                                <a:lnTo>
                                  <a:pt x="452014" y="394331"/>
                                </a:lnTo>
                                <a:lnTo>
                                  <a:pt x="452070" y="357320"/>
                                </a:lnTo>
                                <a:lnTo>
                                  <a:pt x="452127" y="348985"/>
                                </a:lnTo>
                                <a:lnTo>
                                  <a:pt x="452188" y="379703"/>
                                </a:lnTo>
                                <a:lnTo>
                                  <a:pt x="452245" y="381428"/>
                                </a:lnTo>
                                <a:lnTo>
                                  <a:pt x="452301" y="354149"/>
                                </a:lnTo>
                                <a:lnTo>
                                  <a:pt x="452358" y="367076"/>
                                </a:lnTo>
                                <a:lnTo>
                                  <a:pt x="452415" y="390309"/>
                                </a:lnTo>
                                <a:lnTo>
                                  <a:pt x="452471" y="372243"/>
                                </a:lnTo>
                                <a:lnTo>
                                  <a:pt x="452532" y="376261"/>
                                </a:lnTo>
                                <a:lnTo>
                                  <a:pt x="452589" y="357891"/>
                                </a:lnTo>
                                <a:lnTo>
                                  <a:pt x="452645" y="386016"/>
                                </a:lnTo>
                                <a:lnTo>
                                  <a:pt x="452702" y="380853"/>
                                </a:lnTo>
                                <a:lnTo>
                                  <a:pt x="452759" y="373665"/>
                                </a:lnTo>
                                <a:lnTo>
                                  <a:pt x="452816" y="361337"/>
                                </a:lnTo>
                                <a:lnTo>
                                  <a:pt x="452872" y="347560"/>
                                </a:lnTo>
                                <a:lnTo>
                                  <a:pt x="452933" y="368222"/>
                                </a:lnTo>
                                <a:lnTo>
                                  <a:pt x="452990" y="352727"/>
                                </a:lnTo>
                                <a:lnTo>
                                  <a:pt x="453046" y="372814"/>
                                </a:lnTo>
                                <a:lnTo>
                                  <a:pt x="453107" y="389463"/>
                                </a:lnTo>
                                <a:lnTo>
                                  <a:pt x="453164" y="363058"/>
                                </a:lnTo>
                                <a:lnTo>
                                  <a:pt x="453221" y="353578"/>
                                </a:lnTo>
                                <a:lnTo>
                                  <a:pt x="453277" y="354449"/>
                                </a:lnTo>
                                <a:lnTo>
                                  <a:pt x="453334" y="348410"/>
                                </a:lnTo>
                                <a:lnTo>
                                  <a:pt x="453391" y="375685"/>
                                </a:lnTo>
                                <a:lnTo>
                                  <a:pt x="453447" y="336633"/>
                                </a:lnTo>
                                <a:lnTo>
                                  <a:pt x="453508" y="354424"/>
                                </a:lnTo>
                                <a:lnTo>
                                  <a:pt x="453565" y="360738"/>
                                </a:lnTo>
                                <a:lnTo>
                                  <a:pt x="453622" y="362758"/>
                                </a:lnTo>
                                <a:lnTo>
                                  <a:pt x="453678" y="340651"/>
                                </a:lnTo>
                                <a:lnTo>
                                  <a:pt x="453735" y="348686"/>
                                </a:lnTo>
                                <a:lnTo>
                                  <a:pt x="453792" y="331191"/>
                                </a:lnTo>
                                <a:lnTo>
                                  <a:pt x="453848" y="353002"/>
                                </a:lnTo>
                                <a:lnTo>
                                  <a:pt x="453909" y="340375"/>
                                </a:lnTo>
                                <a:lnTo>
                                  <a:pt x="453966" y="364184"/>
                                </a:lnTo>
                                <a:lnTo>
                                  <a:pt x="454022" y="350982"/>
                                </a:lnTo>
                                <a:lnTo>
                                  <a:pt x="454079" y="354424"/>
                                </a:lnTo>
                                <a:lnTo>
                                  <a:pt x="454140" y="368201"/>
                                </a:lnTo>
                                <a:lnTo>
                                  <a:pt x="454197" y="354149"/>
                                </a:lnTo>
                                <a:lnTo>
                                  <a:pt x="454253" y="394606"/>
                                </a:lnTo>
                                <a:lnTo>
                                  <a:pt x="454310" y="354149"/>
                                </a:lnTo>
                                <a:lnTo>
                                  <a:pt x="454367" y="337205"/>
                                </a:lnTo>
                                <a:lnTo>
                                  <a:pt x="454423" y="330895"/>
                                </a:lnTo>
                                <a:lnTo>
                                  <a:pt x="454480" y="374815"/>
                                </a:lnTo>
                                <a:lnTo>
                                  <a:pt x="454541" y="371943"/>
                                </a:lnTo>
                                <a:lnTo>
                                  <a:pt x="454597" y="388588"/>
                                </a:lnTo>
                                <a:lnTo>
                                  <a:pt x="454654" y="356145"/>
                                </a:lnTo>
                                <a:lnTo>
                                  <a:pt x="454711" y="349832"/>
                                </a:lnTo>
                                <a:lnTo>
                                  <a:pt x="454768" y="352703"/>
                                </a:lnTo>
                                <a:lnTo>
                                  <a:pt x="454828" y="359891"/>
                                </a:lnTo>
                                <a:lnTo>
                                  <a:pt x="454885" y="353278"/>
                                </a:lnTo>
                                <a:lnTo>
                                  <a:pt x="454942" y="342947"/>
                                </a:lnTo>
                                <a:lnTo>
                                  <a:pt x="454998" y="348985"/>
                                </a:lnTo>
                                <a:lnTo>
                                  <a:pt x="455055" y="371644"/>
                                </a:lnTo>
                                <a:lnTo>
                                  <a:pt x="455112" y="348410"/>
                                </a:lnTo>
                                <a:lnTo>
                                  <a:pt x="455173" y="351277"/>
                                </a:lnTo>
                                <a:lnTo>
                                  <a:pt x="455229" y="366776"/>
                                </a:lnTo>
                                <a:lnTo>
                                  <a:pt x="455286" y="359592"/>
                                </a:lnTo>
                                <a:lnTo>
                                  <a:pt x="455343" y="367926"/>
                                </a:lnTo>
                                <a:lnTo>
                                  <a:pt x="455399" y="370222"/>
                                </a:lnTo>
                                <a:lnTo>
                                  <a:pt x="455456" y="365905"/>
                                </a:lnTo>
                                <a:lnTo>
                                  <a:pt x="455513" y="367051"/>
                                </a:lnTo>
                                <a:lnTo>
                                  <a:pt x="455573" y="390585"/>
                                </a:lnTo>
                                <a:lnTo>
                                  <a:pt x="455630" y="346114"/>
                                </a:lnTo>
                                <a:lnTo>
                                  <a:pt x="455687" y="346689"/>
                                </a:lnTo>
                                <a:lnTo>
                                  <a:pt x="455744" y="346389"/>
                                </a:lnTo>
                                <a:lnTo>
                                  <a:pt x="455804" y="363334"/>
                                </a:lnTo>
                                <a:lnTo>
                                  <a:pt x="455861" y="372219"/>
                                </a:lnTo>
                                <a:lnTo>
                                  <a:pt x="455918" y="384571"/>
                                </a:lnTo>
                                <a:lnTo>
                                  <a:pt x="455975" y="342947"/>
                                </a:lnTo>
                                <a:lnTo>
                                  <a:pt x="456031" y="367351"/>
                                </a:lnTo>
                                <a:lnTo>
                                  <a:pt x="456088" y="361313"/>
                                </a:lnTo>
                                <a:lnTo>
                                  <a:pt x="456149" y="365330"/>
                                </a:lnTo>
                                <a:lnTo>
                                  <a:pt x="456205" y="400069"/>
                                </a:lnTo>
                                <a:lnTo>
                                  <a:pt x="456262" y="378257"/>
                                </a:lnTo>
                                <a:lnTo>
                                  <a:pt x="456319" y="369923"/>
                                </a:lnTo>
                                <a:lnTo>
                                  <a:pt x="456375" y="373365"/>
                                </a:lnTo>
                                <a:lnTo>
                                  <a:pt x="456432" y="373665"/>
                                </a:lnTo>
                                <a:lnTo>
                                  <a:pt x="456489" y="391735"/>
                                </a:lnTo>
                                <a:lnTo>
                                  <a:pt x="456549" y="391459"/>
                                </a:lnTo>
                                <a:lnTo>
                                  <a:pt x="456606" y="387142"/>
                                </a:lnTo>
                                <a:lnTo>
                                  <a:pt x="456663" y="353578"/>
                                </a:lnTo>
                                <a:lnTo>
                                  <a:pt x="456720" y="385721"/>
                                </a:lnTo>
                                <a:lnTo>
                                  <a:pt x="456780" y="377111"/>
                                </a:lnTo>
                                <a:lnTo>
                                  <a:pt x="456837" y="344393"/>
                                </a:lnTo>
                                <a:lnTo>
                                  <a:pt x="456894" y="376536"/>
                                </a:lnTo>
                                <a:lnTo>
                                  <a:pt x="456950" y="382850"/>
                                </a:lnTo>
                                <a:lnTo>
                                  <a:pt x="457007" y="365055"/>
                                </a:lnTo>
                                <a:lnTo>
                                  <a:pt x="457064" y="398048"/>
                                </a:lnTo>
                                <a:lnTo>
                                  <a:pt x="457121" y="374240"/>
                                </a:lnTo>
                                <a:lnTo>
                                  <a:pt x="457181" y="360462"/>
                                </a:lnTo>
                                <a:lnTo>
                                  <a:pt x="457238" y="395477"/>
                                </a:lnTo>
                                <a:lnTo>
                                  <a:pt x="457295" y="396327"/>
                                </a:lnTo>
                                <a:lnTo>
                                  <a:pt x="457351" y="384846"/>
                                </a:lnTo>
                                <a:lnTo>
                                  <a:pt x="457408" y="419285"/>
                                </a:lnTo>
                                <a:lnTo>
                                  <a:pt x="457465" y="417289"/>
                                </a:lnTo>
                                <a:lnTo>
                                  <a:pt x="457526" y="399494"/>
                                </a:lnTo>
                                <a:lnTo>
                                  <a:pt x="457582" y="394031"/>
                                </a:lnTo>
                                <a:lnTo>
                                  <a:pt x="457639" y="400345"/>
                                </a:lnTo>
                                <a:lnTo>
                                  <a:pt x="457696" y="381979"/>
                                </a:lnTo>
                                <a:lnTo>
                                  <a:pt x="457752" y="427045"/>
                                </a:lnTo>
                                <a:lnTo>
                                  <a:pt x="457813" y="391459"/>
                                </a:lnTo>
                                <a:lnTo>
                                  <a:pt x="457870" y="348410"/>
                                </a:lnTo>
                                <a:lnTo>
                                  <a:pt x="457926" y="354999"/>
                                </a:lnTo>
                                <a:lnTo>
                                  <a:pt x="457983" y="422157"/>
                                </a:lnTo>
                                <a:lnTo>
                                  <a:pt x="458040" y="394031"/>
                                </a:lnTo>
                                <a:lnTo>
                                  <a:pt x="458096" y="398348"/>
                                </a:lnTo>
                                <a:lnTo>
                                  <a:pt x="458153" y="386867"/>
                                </a:lnTo>
                                <a:lnTo>
                                  <a:pt x="458214" y="395752"/>
                                </a:lnTo>
                                <a:lnTo>
                                  <a:pt x="458271" y="414993"/>
                                </a:lnTo>
                                <a:lnTo>
                                  <a:pt x="458327" y="389738"/>
                                </a:lnTo>
                                <a:lnTo>
                                  <a:pt x="458384" y="441672"/>
                                </a:lnTo>
                                <a:lnTo>
                                  <a:pt x="458441" y="399494"/>
                                </a:lnTo>
                                <a:lnTo>
                                  <a:pt x="458501" y="396902"/>
                                </a:lnTo>
                                <a:lnTo>
                                  <a:pt x="458558" y="421881"/>
                                </a:lnTo>
                                <a:lnTo>
                                  <a:pt x="458615" y="408379"/>
                                </a:lnTo>
                                <a:lnTo>
                                  <a:pt x="458672" y="381979"/>
                                </a:lnTo>
                                <a:lnTo>
                                  <a:pt x="458728" y="407233"/>
                                </a:lnTo>
                                <a:lnTo>
                                  <a:pt x="458789" y="395177"/>
                                </a:lnTo>
                                <a:lnTo>
                                  <a:pt x="458846" y="431912"/>
                                </a:lnTo>
                                <a:lnTo>
                                  <a:pt x="458902" y="414993"/>
                                </a:lnTo>
                                <a:lnTo>
                                  <a:pt x="458959" y="406658"/>
                                </a:lnTo>
                                <a:lnTo>
                                  <a:pt x="459016" y="420731"/>
                                </a:lnTo>
                                <a:lnTo>
                                  <a:pt x="459072" y="408955"/>
                                </a:lnTo>
                                <a:lnTo>
                                  <a:pt x="459129" y="385721"/>
                                </a:lnTo>
                                <a:lnTo>
                                  <a:pt x="459190" y="403216"/>
                                </a:lnTo>
                                <a:lnTo>
                                  <a:pt x="459247" y="423878"/>
                                </a:lnTo>
                                <a:lnTo>
                                  <a:pt x="459303" y="395752"/>
                                </a:lnTo>
                                <a:lnTo>
                                  <a:pt x="459360" y="428470"/>
                                </a:lnTo>
                                <a:lnTo>
                                  <a:pt x="459417" y="408379"/>
                                </a:lnTo>
                                <a:lnTo>
                                  <a:pt x="459477" y="436505"/>
                                </a:lnTo>
                                <a:lnTo>
                                  <a:pt x="459534" y="436505"/>
                                </a:lnTo>
                                <a:lnTo>
                                  <a:pt x="459591" y="416989"/>
                                </a:lnTo>
                                <a:lnTo>
                                  <a:pt x="459648" y="417864"/>
                                </a:lnTo>
                                <a:lnTo>
                                  <a:pt x="459704" y="435654"/>
                                </a:lnTo>
                                <a:lnTo>
                                  <a:pt x="459761" y="439376"/>
                                </a:lnTo>
                                <a:lnTo>
                                  <a:pt x="459822" y="414122"/>
                                </a:lnTo>
                                <a:lnTo>
                                  <a:pt x="459878" y="401790"/>
                                </a:lnTo>
                                <a:lnTo>
                                  <a:pt x="459935" y="416714"/>
                                </a:lnTo>
                                <a:lnTo>
                                  <a:pt x="459992" y="410400"/>
                                </a:lnTo>
                                <a:lnTo>
                                  <a:pt x="460048" y="412696"/>
                                </a:lnTo>
                                <a:lnTo>
                                  <a:pt x="460105" y="418710"/>
                                </a:lnTo>
                                <a:lnTo>
                                  <a:pt x="460162" y="420160"/>
                                </a:lnTo>
                                <a:lnTo>
                                  <a:pt x="460223" y="407529"/>
                                </a:lnTo>
                                <a:lnTo>
                                  <a:pt x="460279" y="387442"/>
                                </a:lnTo>
                                <a:lnTo>
                                  <a:pt x="460336" y="405808"/>
                                </a:lnTo>
                                <a:lnTo>
                                  <a:pt x="460397" y="408679"/>
                                </a:lnTo>
                                <a:lnTo>
                                  <a:pt x="460453" y="434508"/>
                                </a:lnTo>
                                <a:lnTo>
                                  <a:pt x="460510" y="393180"/>
                                </a:lnTo>
                                <a:lnTo>
                                  <a:pt x="460567" y="422452"/>
                                </a:lnTo>
                                <a:lnTo>
                                  <a:pt x="460623" y="448857"/>
                                </a:lnTo>
                                <a:lnTo>
                                  <a:pt x="460680" y="434508"/>
                                </a:lnTo>
                                <a:lnTo>
                                  <a:pt x="460737" y="416989"/>
                                </a:lnTo>
                                <a:lnTo>
                                  <a:pt x="460798" y="445690"/>
                                </a:lnTo>
                                <a:lnTo>
                                  <a:pt x="460854" y="431912"/>
                                </a:lnTo>
                                <a:lnTo>
                                  <a:pt x="460911" y="433358"/>
                                </a:lnTo>
                                <a:lnTo>
                                  <a:pt x="460968" y="434784"/>
                                </a:lnTo>
                                <a:lnTo>
                                  <a:pt x="461025" y="433634"/>
                                </a:lnTo>
                                <a:lnTo>
                                  <a:pt x="461081" y="441098"/>
                                </a:lnTo>
                                <a:lnTo>
                                  <a:pt x="461138" y="433933"/>
                                </a:lnTo>
                                <a:lnTo>
                                  <a:pt x="461199" y="429341"/>
                                </a:lnTo>
                                <a:lnTo>
                                  <a:pt x="461255" y="416414"/>
                                </a:lnTo>
                                <a:lnTo>
                                  <a:pt x="461312" y="429041"/>
                                </a:lnTo>
                                <a:lnTo>
                                  <a:pt x="461369" y="450007"/>
                                </a:lnTo>
                                <a:lnTo>
                                  <a:pt x="461429" y="434209"/>
                                </a:lnTo>
                                <a:lnTo>
                                  <a:pt x="461486" y="421881"/>
                                </a:lnTo>
                                <a:lnTo>
                                  <a:pt x="461543" y="432212"/>
                                </a:lnTo>
                                <a:lnTo>
                                  <a:pt x="461600" y="440822"/>
                                </a:lnTo>
                                <a:lnTo>
                                  <a:pt x="461656" y="412972"/>
                                </a:lnTo>
                                <a:lnTo>
                                  <a:pt x="461713" y="421582"/>
                                </a:lnTo>
                                <a:lnTo>
                                  <a:pt x="461770" y="406958"/>
                                </a:lnTo>
                                <a:lnTo>
                                  <a:pt x="461830" y="421006"/>
                                </a:lnTo>
                                <a:lnTo>
                                  <a:pt x="461887" y="446561"/>
                                </a:lnTo>
                                <a:lnTo>
                                  <a:pt x="461944" y="457467"/>
                                </a:lnTo>
                                <a:lnTo>
                                  <a:pt x="462000" y="427895"/>
                                </a:lnTo>
                                <a:lnTo>
                                  <a:pt x="462057" y="405808"/>
                                </a:lnTo>
                                <a:lnTo>
                                  <a:pt x="462118" y="432488"/>
                                </a:lnTo>
                                <a:lnTo>
                                  <a:pt x="462175" y="422157"/>
                                </a:lnTo>
                                <a:lnTo>
                                  <a:pt x="462231" y="446561"/>
                                </a:lnTo>
                                <a:lnTo>
                                  <a:pt x="462288" y="447136"/>
                                </a:lnTo>
                                <a:lnTo>
                                  <a:pt x="462345" y="422157"/>
                                </a:lnTo>
                                <a:lnTo>
                                  <a:pt x="462401" y="423878"/>
                                </a:lnTo>
                                <a:lnTo>
                                  <a:pt x="462462" y="439101"/>
                                </a:lnTo>
                                <a:lnTo>
                                  <a:pt x="462519" y="388863"/>
                                </a:lnTo>
                                <a:lnTo>
                                  <a:pt x="462576" y="430491"/>
                                </a:lnTo>
                                <a:lnTo>
                                  <a:pt x="462632" y="472390"/>
                                </a:lnTo>
                                <a:lnTo>
                                  <a:pt x="462689" y="430766"/>
                                </a:lnTo>
                                <a:lnTo>
                                  <a:pt x="462746" y="441397"/>
                                </a:lnTo>
                                <a:lnTo>
                                  <a:pt x="462802" y="427620"/>
                                </a:lnTo>
                                <a:lnTo>
                                  <a:pt x="462863" y="447986"/>
                                </a:lnTo>
                                <a:lnTo>
                                  <a:pt x="462920" y="436505"/>
                                </a:lnTo>
                                <a:lnTo>
                                  <a:pt x="462976" y="468648"/>
                                </a:lnTo>
                                <a:lnTo>
                                  <a:pt x="463033" y="422157"/>
                                </a:lnTo>
                                <a:lnTo>
                                  <a:pt x="463094" y="432488"/>
                                </a:lnTo>
                                <a:lnTo>
                                  <a:pt x="463151" y="439947"/>
                                </a:lnTo>
                                <a:lnTo>
                                  <a:pt x="463207" y="415268"/>
                                </a:lnTo>
                                <a:lnTo>
                                  <a:pt x="463264" y="440247"/>
                                </a:lnTo>
                                <a:lnTo>
                                  <a:pt x="463321" y="451153"/>
                                </a:lnTo>
                                <a:lnTo>
                                  <a:pt x="463377" y="453149"/>
                                </a:lnTo>
                                <a:lnTo>
                                  <a:pt x="463438" y="461188"/>
                                </a:lnTo>
                                <a:lnTo>
                                  <a:pt x="463495" y="422452"/>
                                </a:lnTo>
                                <a:lnTo>
                                  <a:pt x="463552" y="418135"/>
                                </a:lnTo>
                                <a:lnTo>
                                  <a:pt x="463608" y="419585"/>
                                </a:lnTo>
                                <a:lnTo>
                                  <a:pt x="463665" y="435930"/>
                                </a:lnTo>
                                <a:lnTo>
                                  <a:pt x="463722" y="439101"/>
                                </a:lnTo>
                                <a:lnTo>
                                  <a:pt x="463778" y="420435"/>
                                </a:lnTo>
                                <a:lnTo>
                                  <a:pt x="463839" y="444540"/>
                                </a:lnTo>
                                <a:lnTo>
                                  <a:pt x="463896" y="428470"/>
                                </a:lnTo>
                                <a:lnTo>
                                  <a:pt x="463953" y="454599"/>
                                </a:lnTo>
                                <a:lnTo>
                                  <a:pt x="464009" y="428195"/>
                                </a:lnTo>
                                <a:lnTo>
                                  <a:pt x="464070" y="418135"/>
                                </a:lnTo>
                                <a:lnTo>
                                  <a:pt x="464127" y="440522"/>
                                </a:lnTo>
                                <a:lnTo>
                                  <a:pt x="464183" y="453149"/>
                                </a:lnTo>
                                <a:lnTo>
                                  <a:pt x="464240" y="389738"/>
                                </a:lnTo>
                                <a:lnTo>
                                  <a:pt x="464297" y="431637"/>
                                </a:lnTo>
                                <a:lnTo>
                                  <a:pt x="464353" y="430766"/>
                                </a:lnTo>
                                <a:lnTo>
                                  <a:pt x="464410" y="428766"/>
                                </a:lnTo>
                                <a:lnTo>
                                  <a:pt x="464471" y="412397"/>
                                </a:lnTo>
                                <a:lnTo>
                                  <a:pt x="464527" y="423303"/>
                                </a:lnTo>
                                <a:lnTo>
                                  <a:pt x="464584" y="429616"/>
                                </a:lnTo>
                                <a:lnTo>
                                  <a:pt x="464641" y="392034"/>
                                </a:lnTo>
                                <a:lnTo>
                                  <a:pt x="464698" y="414693"/>
                                </a:lnTo>
                                <a:lnTo>
                                  <a:pt x="464754" y="415268"/>
                                </a:lnTo>
                                <a:lnTo>
                                  <a:pt x="464815" y="416989"/>
                                </a:lnTo>
                                <a:lnTo>
                                  <a:pt x="464872" y="393755"/>
                                </a:lnTo>
                                <a:lnTo>
                                  <a:pt x="464928" y="417013"/>
                                </a:lnTo>
                                <a:lnTo>
                                  <a:pt x="464985" y="386867"/>
                                </a:lnTo>
                                <a:lnTo>
                                  <a:pt x="465042" y="418159"/>
                                </a:lnTo>
                                <a:lnTo>
                                  <a:pt x="465103" y="389463"/>
                                </a:lnTo>
                                <a:lnTo>
                                  <a:pt x="465159" y="427344"/>
                                </a:lnTo>
                                <a:lnTo>
                                  <a:pt x="465216" y="390034"/>
                                </a:lnTo>
                                <a:lnTo>
                                  <a:pt x="465273" y="405532"/>
                                </a:lnTo>
                                <a:lnTo>
                                  <a:pt x="465329" y="402365"/>
                                </a:lnTo>
                                <a:lnTo>
                                  <a:pt x="465386" y="398923"/>
                                </a:lnTo>
                                <a:lnTo>
                                  <a:pt x="465443" y="385146"/>
                                </a:lnTo>
                                <a:lnTo>
                                  <a:pt x="465503" y="400940"/>
                                </a:lnTo>
                                <a:lnTo>
                                  <a:pt x="465560" y="388888"/>
                                </a:lnTo>
                                <a:lnTo>
                                  <a:pt x="465617" y="410700"/>
                                </a:lnTo>
                                <a:lnTo>
                                  <a:pt x="465674" y="361908"/>
                                </a:lnTo>
                                <a:lnTo>
                                  <a:pt x="465730" y="381128"/>
                                </a:lnTo>
                                <a:lnTo>
                                  <a:pt x="465791" y="373964"/>
                                </a:lnTo>
                                <a:lnTo>
                                  <a:pt x="465848" y="386867"/>
                                </a:lnTo>
                                <a:lnTo>
                                  <a:pt x="465905" y="371093"/>
                                </a:lnTo>
                                <a:lnTo>
                                  <a:pt x="465961" y="382574"/>
                                </a:lnTo>
                                <a:lnTo>
                                  <a:pt x="466018" y="373665"/>
                                </a:lnTo>
                                <a:lnTo>
                                  <a:pt x="466079" y="389163"/>
                                </a:lnTo>
                                <a:lnTo>
                                  <a:pt x="466135" y="382274"/>
                                </a:lnTo>
                                <a:lnTo>
                                  <a:pt x="466192" y="373964"/>
                                </a:lnTo>
                                <a:lnTo>
                                  <a:pt x="466249" y="339525"/>
                                </a:lnTo>
                                <a:lnTo>
                                  <a:pt x="466305" y="383149"/>
                                </a:lnTo>
                                <a:lnTo>
                                  <a:pt x="466362" y="355299"/>
                                </a:lnTo>
                                <a:lnTo>
                                  <a:pt x="466419" y="364779"/>
                                </a:lnTo>
                                <a:lnTo>
                                  <a:pt x="466480" y="373090"/>
                                </a:lnTo>
                                <a:lnTo>
                                  <a:pt x="466536" y="376261"/>
                                </a:lnTo>
                                <a:lnTo>
                                  <a:pt x="466593" y="337504"/>
                                </a:lnTo>
                                <a:lnTo>
                                  <a:pt x="466650" y="385146"/>
                                </a:lnTo>
                                <a:lnTo>
                                  <a:pt x="466706" y="353002"/>
                                </a:lnTo>
                                <a:lnTo>
                                  <a:pt x="466767" y="354449"/>
                                </a:lnTo>
                                <a:lnTo>
                                  <a:pt x="466824" y="355598"/>
                                </a:lnTo>
                                <a:lnTo>
                                  <a:pt x="466880" y="332341"/>
                                </a:lnTo>
                                <a:lnTo>
                                  <a:pt x="466937" y="346985"/>
                                </a:lnTo>
                                <a:lnTo>
                                  <a:pt x="466994" y="358741"/>
                                </a:lnTo>
                                <a:lnTo>
                                  <a:pt x="467051" y="367076"/>
                                </a:lnTo>
                                <a:lnTo>
                                  <a:pt x="467111" y="346689"/>
                                </a:lnTo>
                                <a:lnTo>
                                  <a:pt x="467168" y="314546"/>
                                </a:lnTo>
                                <a:lnTo>
                                  <a:pt x="467225" y="360462"/>
                                </a:lnTo>
                                <a:lnTo>
                                  <a:pt x="467281" y="339225"/>
                                </a:lnTo>
                                <a:lnTo>
                                  <a:pt x="467338" y="371943"/>
                                </a:lnTo>
                                <a:lnTo>
                                  <a:pt x="467395" y="346114"/>
                                </a:lnTo>
                                <a:lnTo>
                                  <a:pt x="467452" y="333211"/>
                                </a:lnTo>
                                <a:lnTo>
                                  <a:pt x="467512" y="365055"/>
                                </a:lnTo>
                                <a:lnTo>
                                  <a:pt x="467569" y="350131"/>
                                </a:lnTo>
                                <a:lnTo>
                                  <a:pt x="467626" y="305936"/>
                                </a:lnTo>
                                <a:lnTo>
                                  <a:pt x="467686" y="331191"/>
                                </a:lnTo>
                                <a:lnTo>
                                  <a:pt x="467743" y="301639"/>
                                </a:lnTo>
                                <a:lnTo>
                                  <a:pt x="467800" y="308232"/>
                                </a:lnTo>
                                <a:lnTo>
                                  <a:pt x="467856" y="357320"/>
                                </a:lnTo>
                                <a:lnTo>
                                  <a:pt x="467913" y="361612"/>
                                </a:lnTo>
                                <a:lnTo>
                                  <a:pt x="467970" y="326027"/>
                                </a:lnTo>
                                <a:lnTo>
                                  <a:pt x="468026" y="363058"/>
                                </a:lnTo>
                                <a:lnTo>
                                  <a:pt x="468087" y="311100"/>
                                </a:lnTo>
                                <a:lnTo>
                                  <a:pt x="468144" y="317988"/>
                                </a:lnTo>
                                <a:lnTo>
                                  <a:pt x="468201" y="311974"/>
                                </a:lnTo>
                                <a:lnTo>
                                  <a:pt x="468257" y="328619"/>
                                </a:lnTo>
                                <a:lnTo>
                                  <a:pt x="468314" y="326598"/>
                                </a:lnTo>
                                <a:lnTo>
                                  <a:pt x="468371" y="340375"/>
                                </a:lnTo>
                                <a:lnTo>
                                  <a:pt x="468427" y="335783"/>
                                </a:lnTo>
                                <a:lnTo>
                                  <a:pt x="468488" y="332912"/>
                                </a:lnTo>
                                <a:lnTo>
                                  <a:pt x="468545" y="350707"/>
                                </a:lnTo>
                                <a:lnTo>
                                  <a:pt x="468602" y="357595"/>
                                </a:lnTo>
                                <a:lnTo>
                                  <a:pt x="468658" y="317138"/>
                                </a:lnTo>
                                <a:lnTo>
                                  <a:pt x="468719" y="326898"/>
                                </a:lnTo>
                                <a:lnTo>
                                  <a:pt x="468776" y="350431"/>
                                </a:lnTo>
                                <a:lnTo>
                                  <a:pt x="468832" y="354149"/>
                                </a:lnTo>
                                <a:lnTo>
                                  <a:pt x="468889" y="313396"/>
                                </a:lnTo>
                                <a:lnTo>
                                  <a:pt x="468946" y="337504"/>
                                </a:lnTo>
                                <a:lnTo>
                                  <a:pt x="469002" y="317413"/>
                                </a:lnTo>
                                <a:lnTo>
                                  <a:pt x="469059" y="292734"/>
                                </a:lnTo>
                                <a:lnTo>
                                  <a:pt x="469120" y="358166"/>
                                </a:lnTo>
                                <a:lnTo>
                                  <a:pt x="469177" y="311399"/>
                                </a:lnTo>
                                <a:lnTo>
                                  <a:pt x="469233" y="314546"/>
                                </a:lnTo>
                                <a:lnTo>
                                  <a:pt x="469290" y="336083"/>
                                </a:lnTo>
                                <a:lnTo>
                                  <a:pt x="469347" y="349285"/>
                                </a:lnTo>
                                <a:lnTo>
                                  <a:pt x="469407" y="330915"/>
                                </a:lnTo>
                                <a:lnTo>
                                  <a:pt x="469464" y="327173"/>
                                </a:lnTo>
                                <a:lnTo>
                                  <a:pt x="469521" y="334933"/>
                                </a:lnTo>
                                <a:lnTo>
                                  <a:pt x="469578" y="326598"/>
                                </a:lnTo>
                                <a:lnTo>
                                  <a:pt x="469634" y="357891"/>
                                </a:lnTo>
                                <a:lnTo>
                                  <a:pt x="469691" y="340671"/>
                                </a:lnTo>
                                <a:lnTo>
                                  <a:pt x="469752" y="332636"/>
                                </a:lnTo>
                                <a:lnTo>
                                  <a:pt x="469809" y="342396"/>
                                </a:lnTo>
                                <a:lnTo>
                                  <a:pt x="469865" y="341821"/>
                                </a:lnTo>
                                <a:lnTo>
                                  <a:pt x="469922" y="353578"/>
                                </a:lnTo>
                                <a:lnTo>
                                  <a:pt x="469979" y="345839"/>
                                </a:lnTo>
                                <a:lnTo>
                                  <a:pt x="470035" y="285845"/>
                                </a:lnTo>
                                <a:lnTo>
                                  <a:pt x="470092" y="326598"/>
                                </a:lnTo>
                                <a:lnTo>
                                  <a:pt x="470153" y="340671"/>
                                </a:lnTo>
                                <a:lnTo>
                                  <a:pt x="470209" y="313971"/>
                                </a:lnTo>
                                <a:lnTo>
                                  <a:pt x="470266" y="363909"/>
                                </a:lnTo>
                                <a:lnTo>
                                  <a:pt x="470323" y="322880"/>
                                </a:lnTo>
                                <a:lnTo>
                                  <a:pt x="470384" y="340947"/>
                                </a:lnTo>
                                <a:lnTo>
                                  <a:pt x="470440" y="300768"/>
                                </a:lnTo>
                                <a:lnTo>
                                  <a:pt x="470497" y="338379"/>
                                </a:lnTo>
                                <a:lnTo>
                                  <a:pt x="470553" y="360187"/>
                                </a:lnTo>
                                <a:lnTo>
                                  <a:pt x="470610" y="342396"/>
                                </a:lnTo>
                                <a:lnTo>
                                  <a:pt x="470667" y="360462"/>
                                </a:lnTo>
                                <a:lnTo>
                                  <a:pt x="470728" y="331490"/>
                                </a:lnTo>
                                <a:lnTo>
                                  <a:pt x="470784" y="317689"/>
                                </a:lnTo>
                                <a:lnTo>
                                  <a:pt x="470841" y="310529"/>
                                </a:lnTo>
                                <a:lnTo>
                                  <a:pt x="470898" y="332912"/>
                                </a:lnTo>
                                <a:lnTo>
                                  <a:pt x="470955" y="334358"/>
                                </a:lnTo>
                                <a:lnTo>
                                  <a:pt x="471011" y="347264"/>
                                </a:lnTo>
                                <a:lnTo>
                                  <a:pt x="471068" y="323727"/>
                                </a:lnTo>
                                <a:lnTo>
                                  <a:pt x="471129" y="332065"/>
                                </a:lnTo>
                                <a:lnTo>
                                  <a:pt x="471185" y="326598"/>
                                </a:lnTo>
                                <a:lnTo>
                                  <a:pt x="471242" y="323727"/>
                                </a:lnTo>
                                <a:lnTo>
                                  <a:pt x="471299" y="307933"/>
                                </a:lnTo>
                                <a:lnTo>
                                  <a:pt x="471360" y="357320"/>
                                </a:lnTo>
                                <a:lnTo>
                                  <a:pt x="471416" y="340671"/>
                                </a:lnTo>
                                <a:lnTo>
                                  <a:pt x="471473" y="317413"/>
                                </a:lnTo>
                                <a:lnTo>
                                  <a:pt x="471530" y="345839"/>
                                </a:lnTo>
                                <a:lnTo>
                                  <a:pt x="471586" y="300768"/>
                                </a:lnTo>
                                <a:lnTo>
                                  <a:pt x="471643" y="328044"/>
                                </a:lnTo>
                                <a:lnTo>
                                  <a:pt x="471700" y="347264"/>
                                </a:lnTo>
                                <a:lnTo>
                                  <a:pt x="471760" y="333211"/>
                                </a:lnTo>
                                <a:lnTo>
                                  <a:pt x="471817" y="330915"/>
                                </a:lnTo>
                                <a:lnTo>
                                  <a:pt x="471874" y="306212"/>
                                </a:lnTo>
                                <a:lnTo>
                                  <a:pt x="471931" y="303640"/>
                                </a:lnTo>
                                <a:lnTo>
                                  <a:pt x="471987" y="305636"/>
                                </a:lnTo>
                                <a:lnTo>
                                  <a:pt x="472044" y="308508"/>
                                </a:lnTo>
                                <a:lnTo>
                                  <a:pt x="472105" y="319138"/>
                                </a:lnTo>
                                <a:lnTo>
                                  <a:pt x="472162" y="334358"/>
                                </a:lnTo>
                                <a:lnTo>
                                  <a:pt x="472218" y="314246"/>
                                </a:lnTo>
                                <a:lnTo>
                                  <a:pt x="472275" y="313971"/>
                                </a:lnTo>
                                <a:lnTo>
                                  <a:pt x="472331" y="340375"/>
                                </a:lnTo>
                                <a:lnTo>
                                  <a:pt x="472392" y="326898"/>
                                </a:lnTo>
                                <a:lnTo>
                                  <a:pt x="472449" y="299898"/>
                                </a:lnTo>
                                <a:lnTo>
                                  <a:pt x="472506" y="305061"/>
                                </a:lnTo>
                                <a:lnTo>
                                  <a:pt x="472562" y="303915"/>
                                </a:lnTo>
                                <a:lnTo>
                                  <a:pt x="472619" y="316842"/>
                                </a:lnTo>
                                <a:lnTo>
                                  <a:pt x="472676" y="339800"/>
                                </a:lnTo>
                                <a:lnTo>
                                  <a:pt x="472736" y="338654"/>
                                </a:lnTo>
                                <a:lnTo>
                                  <a:pt x="472793" y="290438"/>
                                </a:lnTo>
                                <a:lnTo>
                                  <a:pt x="472850" y="319989"/>
                                </a:lnTo>
                                <a:lnTo>
                                  <a:pt x="472906" y="326323"/>
                                </a:lnTo>
                                <a:lnTo>
                                  <a:pt x="472963" y="327473"/>
                                </a:lnTo>
                                <a:lnTo>
                                  <a:pt x="473020" y="322305"/>
                                </a:lnTo>
                                <a:lnTo>
                                  <a:pt x="473081" y="300469"/>
                                </a:lnTo>
                                <a:lnTo>
                                  <a:pt x="473137" y="338950"/>
                                </a:lnTo>
                                <a:lnTo>
                                  <a:pt x="473194" y="316543"/>
                                </a:lnTo>
                                <a:lnTo>
                                  <a:pt x="473251" y="313100"/>
                                </a:lnTo>
                                <a:lnTo>
                                  <a:pt x="473308" y="301619"/>
                                </a:lnTo>
                                <a:lnTo>
                                  <a:pt x="473368" y="303640"/>
                                </a:lnTo>
                                <a:lnTo>
                                  <a:pt x="473425" y="322006"/>
                                </a:lnTo>
                                <a:lnTo>
                                  <a:pt x="473482" y="344968"/>
                                </a:lnTo>
                                <a:lnTo>
                                  <a:pt x="473538" y="314821"/>
                                </a:lnTo>
                                <a:lnTo>
                                  <a:pt x="473595" y="339525"/>
                                </a:lnTo>
                                <a:lnTo>
                                  <a:pt x="473652" y="294730"/>
                                </a:lnTo>
                                <a:lnTo>
                                  <a:pt x="473708" y="358741"/>
                                </a:lnTo>
                                <a:lnTo>
                                  <a:pt x="473769" y="337804"/>
                                </a:lnTo>
                                <a:lnTo>
                                  <a:pt x="473826" y="339525"/>
                                </a:lnTo>
                                <a:lnTo>
                                  <a:pt x="473883" y="316267"/>
                                </a:lnTo>
                                <a:lnTo>
                                  <a:pt x="473939" y="312825"/>
                                </a:lnTo>
                                <a:lnTo>
                                  <a:pt x="473996" y="314546"/>
                                </a:lnTo>
                                <a:lnTo>
                                  <a:pt x="474057" y="328619"/>
                                </a:lnTo>
                                <a:lnTo>
                                  <a:pt x="474113" y="330340"/>
                                </a:lnTo>
                                <a:lnTo>
                                  <a:pt x="474170" y="328319"/>
                                </a:lnTo>
                                <a:lnTo>
                                  <a:pt x="474227" y="345263"/>
                                </a:lnTo>
                                <a:lnTo>
                                  <a:pt x="474283" y="322880"/>
                                </a:lnTo>
                                <a:lnTo>
                                  <a:pt x="474340" y="319414"/>
                                </a:lnTo>
                                <a:lnTo>
                                  <a:pt x="474401" y="364779"/>
                                </a:lnTo>
                                <a:lnTo>
                                  <a:pt x="474457" y="313971"/>
                                </a:lnTo>
                                <a:lnTo>
                                  <a:pt x="474514" y="344117"/>
                                </a:lnTo>
                                <a:lnTo>
                                  <a:pt x="474571" y="332912"/>
                                </a:lnTo>
                                <a:lnTo>
                                  <a:pt x="474628" y="325452"/>
                                </a:lnTo>
                                <a:lnTo>
                                  <a:pt x="474684" y="355299"/>
                                </a:lnTo>
                                <a:lnTo>
                                  <a:pt x="474741" y="385146"/>
                                </a:lnTo>
                                <a:lnTo>
                                  <a:pt x="474802" y="352428"/>
                                </a:lnTo>
                                <a:lnTo>
                                  <a:pt x="474859" y="373665"/>
                                </a:lnTo>
                                <a:lnTo>
                                  <a:pt x="474915" y="334933"/>
                                </a:lnTo>
                                <a:lnTo>
                                  <a:pt x="474976" y="360762"/>
                                </a:lnTo>
                                <a:lnTo>
                                  <a:pt x="475033" y="360187"/>
                                </a:lnTo>
                                <a:lnTo>
                                  <a:pt x="475089" y="347835"/>
                                </a:lnTo>
                                <a:lnTo>
                                  <a:pt x="475146" y="378557"/>
                                </a:lnTo>
                                <a:lnTo>
                                  <a:pt x="475203" y="383425"/>
                                </a:lnTo>
                                <a:lnTo>
                                  <a:pt x="475259" y="375110"/>
                                </a:lnTo>
                                <a:lnTo>
                                  <a:pt x="475316" y="405532"/>
                                </a:lnTo>
                                <a:lnTo>
                                  <a:pt x="475377" y="369072"/>
                                </a:lnTo>
                                <a:lnTo>
                                  <a:pt x="475434" y="391759"/>
                                </a:lnTo>
                                <a:lnTo>
                                  <a:pt x="475490" y="381428"/>
                                </a:lnTo>
                                <a:lnTo>
                                  <a:pt x="475547" y="357891"/>
                                </a:lnTo>
                                <a:lnTo>
                                  <a:pt x="475604" y="359041"/>
                                </a:lnTo>
                                <a:lnTo>
                                  <a:pt x="475660" y="392034"/>
                                </a:lnTo>
                                <a:lnTo>
                                  <a:pt x="475717" y="378257"/>
                                </a:lnTo>
                                <a:lnTo>
                                  <a:pt x="475778" y="391459"/>
                                </a:lnTo>
                                <a:lnTo>
                                  <a:pt x="475835" y="371368"/>
                                </a:lnTo>
                                <a:lnTo>
                                  <a:pt x="475891" y="387741"/>
                                </a:lnTo>
                                <a:lnTo>
                                  <a:pt x="475948" y="367651"/>
                                </a:lnTo>
                                <a:lnTo>
                                  <a:pt x="476009" y="388588"/>
                                </a:lnTo>
                                <a:lnTo>
                                  <a:pt x="476065" y="397497"/>
                                </a:lnTo>
                                <a:lnTo>
                                  <a:pt x="476122" y="398648"/>
                                </a:lnTo>
                                <a:lnTo>
                                  <a:pt x="476179" y="412696"/>
                                </a:lnTo>
                                <a:lnTo>
                                  <a:pt x="476235" y="373964"/>
                                </a:lnTo>
                                <a:lnTo>
                                  <a:pt x="476292" y="378557"/>
                                </a:lnTo>
                                <a:lnTo>
                                  <a:pt x="476349" y="392609"/>
                                </a:lnTo>
                                <a:lnTo>
                                  <a:pt x="476410" y="362483"/>
                                </a:lnTo>
                                <a:lnTo>
                                  <a:pt x="476466" y="411275"/>
                                </a:lnTo>
                                <a:lnTo>
                                  <a:pt x="476523" y="402941"/>
                                </a:lnTo>
                                <a:lnTo>
                                  <a:pt x="476580" y="386292"/>
                                </a:lnTo>
                                <a:lnTo>
                                  <a:pt x="476636" y="406958"/>
                                </a:lnTo>
                                <a:lnTo>
                                  <a:pt x="476697" y="404087"/>
                                </a:lnTo>
                                <a:lnTo>
                                  <a:pt x="476754" y="405808"/>
                                </a:lnTo>
                                <a:lnTo>
                                  <a:pt x="476810" y="382574"/>
                                </a:lnTo>
                                <a:lnTo>
                                  <a:pt x="476867" y="409829"/>
                                </a:lnTo>
                                <a:lnTo>
                                  <a:pt x="476924" y="409550"/>
                                </a:lnTo>
                                <a:lnTo>
                                  <a:pt x="476981" y="402661"/>
                                </a:lnTo>
                                <a:lnTo>
                                  <a:pt x="477041" y="386016"/>
                                </a:lnTo>
                                <a:lnTo>
                                  <a:pt x="477098" y="454599"/>
                                </a:lnTo>
                                <a:lnTo>
                                  <a:pt x="477155" y="417588"/>
                                </a:lnTo>
                                <a:lnTo>
                                  <a:pt x="477212" y="392609"/>
                                </a:lnTo>
                                <a:lnTo>
                                  <a:pt x="477268" y="391759"/>
                                </a:lnTo>
                                <a:lnTo>
                                  <a:pt x="477325" y="396347"/>
                                </a:lnTo>
                                <a:lnTo>
                                  <a:pt x="477382" y="443989"/>
                                </a:lnTo>
                                <a:lnTo>
                                  <a:pt x="477442" y="402365"/>
                                </a:lnTo>
                                <a:lnTo>
                                  <a:pt x="477499" y="416143"/>
                                </a:lnTo>
                                <a:lnTo>
                                  <a:pt x="477556" y="419010"/>
                                </a:lnTo>
                                <a:lnTo>
                                  <a:pt x="477612" y="415568"/>
                                </a:lnTo>
                                <a:lnTo>
                                  <a:pt x="477673" y="429641"/>
                                </a:lnTo>
                                <a:lnTo>
                                  <a:pt x="477730" y="417289"/>
                                </a:lnTo>
                                <a:lnTo>
                                  <a:pt x="477786" y="446561"/>
                                </a:lnTo>
                                <a:lnTo>
                                  <a:pt x="477843" y="440822"/>
                                </a:lnTo>
                                <a:lnTo>
                                  <a:pt x="477900" y="445710"/>
                                </a:lnTo>
                                <a:lnTo>
                                  <a:pt x="477957" y="403811"/>
                                </a:lnTo>
                                <a:lnTo>
                                  <a:pt x="478017" y="425623"/>
                                </a:lnTo>
                                <a:lnTo>
                                  <a:pt x="478074" y="407529"/>
                                </a:lnTo>
                                <a:lnTo>
                                  <a:pt x="478131" y="427344"/>
                                </a:lnTo>
                                <a:lnTo>
                                  <a:pt x="478187" y="401515"/>
                                </a:lnTo>
                                <a:lnTo>
                                  <a:pt x="478244" y="436529"/>
                                </a:lnTo>
                                <a:lnTo>
                                  <a:pt x="478301" y="430491"/>
                                </a:lnTo>
                                <a:lnTo>
                                  <a:pt x="478358" y="439101"/>
                                </a:lnTo>
                                <a:lnTo>
                                  <a:pt x="478418" y="437380"/>
                                </a:lnTo>
                                <a:lnTo>
                                  <a:pt x="478475" y="431637"/>
                                </a:lnTo>
                                <a:lnTo>
                                  <a:pt x="478532" y="437675"/>
                                </a:lnTo>
                                <a:lnTo>
                                  <a:pt x="478588" y="419885"/>
                                </a:lnTo>
                                <a:lnTo>
                                  <a:pt x="478649" y="445414"/>
                                </a:lnTo>
                                <a:lnTo>
                                  <a:pt x="478706" y="444839"/>
                                </a:lnTo>
                                <a:lnTo>
                                  <a:pt x="478762" y="435954"/>
                                </a:lnTo>
                                <a:lnTo>
                                  <a:pt x="478819" y="446285"/>
                                </a:lnTo>
                                <a:lnTo>
                                  <a:pt x="478876" y="444264"/>
                                </a:lnTo>
                                <a:lnTo>
                                  <a:pt x="478933" y="407253"/>
                                </a:lnTo>
                                <a:lnTo>
                                  <a:pt x="478989" y="432212"/>
                                </a:lnTo>
                                <a:lnTo>
                                  <a:pt x="479050" y="444839"/>
                                </a:lnTo>
                                <a:lnTo>
                                  <a:pt x="479107" y="439972"/>
                                </a:lnTo>
                                <a:lnTo>
                                  <a:pt x="479163" y="456045"/>
                                </a:lnTo>
                                <a:lnTo>
                                  <a:pt x="479220" y="420456"/>
                                </a:lnTo>
                                <a:lnTo>
                                  <a:pt x="479277" y="419885"/>
                                </a:lnTo>
                                <a:lnTo>
                                  <a:pt x="479334" y="438826"/>
                                </a:lnTo>
                                <a:lnTo>
                                  <a:pt x="479394" y="475836"/>
                                </a:lnTo>
                                <a:lnTo>
                                  <a:pt x="479451" y="427620"/>
                                </a:lnTo>
                                <a:lnTo>
                                  <a:pt x="479508" y="449731"/>
                                </a:lnTo>
                                <a:lnTo>
                                  <a:pt x="479564" y="425324"/>
                                </a:lnTo>
                                <a:lnTo>
                                  <a:pt x="479625" y="476132"/>
                                </a:lnTo>
                                <a:lnTo>
                                  <a:pt x="479682" y="434804"/>
                                </a:lnTo>
                                <a:lnTo>
                                  <a:pt x="479739" y="449432"/>
                                </a:lnTo>
                                <a:lnTo>
                                  <a:pt x="479795" y="462634"/>
                                </a:lnTo>
                                <a:lnTo>
                                  <a:pt x="479852" y="463780"/>
                                </a:lnTo>
                                <a:lnTo>
                                  <a:pt x="479909" y="466951"/>
                                </a:lnTo>
                                <a:lnTo>
                                  <a:pt x="479965" y="463780"/>
                                </a:lnTo>
                                <a:lnTo>
                                  <a:pt x="480026" y="465226"/>
                                </a:lnTo>
                                <a:lnTo>
                                  <a:pt x="480083" y="467798"/>
                                </a:lnTo>
                                <a:lnTo>
                                  <a:pt x="480139" y="458617"/>
                                </a:lnTo>
                                <a:lnTo>
                                  <a:pt x="480196" y="449157"/>
                                </a:lnTo>
                                <a:lnTo>
                                  <a:pt x="480253" y="482150"/>
                                </a:lnTo>
                                <a:lnTo>
                                  <a:pt x="480309" y="483296"/>
                                </a:lnTo>
                                <a:lnTo>
                                  <a:pt x="480370" y="462359"/>
                                </a:lnTo>
                                <a:lnTo>
                                  <a:pt x="480427" y="479854"/>
                                </a:lnTo>
                                <a:lnTo>
                                  <a:pt x="480484" y="492481"/>
                                </a:lnTo>
                                <a:lnTo>
                                  <a:pt x="480540" y="452024"/>
                                </a:lnTo>
                                <a:lnTo>
                                  <a:pt x="480597" y="471819"/>
                                </a:lnTo>
                                <a:lnTo>
                                  <a:pt x="480658" y="462930"/>
                                </a:lnTo>
                                <a:lnTo>
                                  <a:pt x="480714" y="436230"/>
                                </a:lnTo>
                                <a:lnTo>
                                  <a:pt x="480771" y="484446"/>
                                </a:lnTo>
                                <a:lnTo>
                                  <a:pt x="480828" y="518310"/>
                                </a:lnTo>
                                <a:lnTo>
                                  <a:pt x="480885" y="483871"/>
                                </a:lnTo>
                                <a:lnTo>
                                  <a:pt x="480941" y="469818"/>
                                </a:lnTo>
                                <a:lnTo>
                                  <a:pt x="480998" y="491906"/>
                                </a:lnTo>
                                <a:lnTo>
                                  <a:pt x="481059" y="495923"/>
                                </a:lnTo>
                                <a:lnTo>
                                  <a:pt x="481115" y="456045"/>
                                </a:lnTo>
                                <a:lnTo>
                                  <a:pt x="481172" y="462359"/>
                                </a:lnTo>
                                <a:lnTo>
                                  <a:pt x="481229" y="470969"/>
                                </a:lnTo>
                                <a:lnTo>
                                  <a:pt x="481285" y="465801"/>
                                </a:lnTo>
                                <a:lnTo>
                                  <a:pt x="481346" y="487038"/>
                                </a:lnTo>
                                <a:lnTo>
                                  <a:pt x="481403" y="498795"/>
                                </a:lnTo>
                                <a:lnTo>
                                  <a:pt x="481460" y="501091"/>
                                </a:lnTo>
                                <a:lnTo>
                                  <a:pt x="481516" y="478428"/>
                                </a:lnTo>
                                <a:lnTo>
                                  <a:pt x="481573" y="473540"/>
                                </a:lnTo>
                                <a:lnTo>
                                  <a:pt x="481630" y="499941"/>
                                </a:lnTo>
                                <a:lnTo>
                                  <a:pt x="481690" y="469519"/>
                                </a:lnTo>
                                <a:lnTo>
                                  <a:pt x="481747" y="510276"/>
                                </a:lnTo>
                                <a:lnTo>
                                  <a:pt x="481804" y="473836"/>
                                </a:lnTo>
                                <a:lnTo>
                                  <a:pt x="481861" y="492781"/>
                                </a:lnTo>
                                <a:lnTo>
                                  <a:pt x="481917" y="492481"/>
                                </a:lnTo>
                                <a:lnTo>
                                  <a:pt x="481974" y="489334"/>
                                </a:lnTo>
                                <a:lnTo>
                                  <a:pt x="482031" y="489039"/>
                                </a:lnTo>
                                <a:lnTo>
                                  <a:pt x="482092" y="489610"/>
                                </a:lnTo>
                                <a:lnTo>
                                  <a:pt x="482148" y="488164"/>
                                </a:lnTo>
                                <a:lnTo>
                                  <a:pt x="482205" y="500791"/>
                                </a:lnTo>
                                <a:lnTo>
                                  <a:pt x="482266" y="476412"/>
                                </a:lnTo>
                                <a:lnTo>
                                  <a:pt x="482322" y="506254"/>
                                </a:lnTo>
                                <a:lnTo>
                                  <a:pt x="482379" y="486443"/>
                                </a:lnTo>
                                <a:lnTo>
                                  <a:pt x="482436" y="474387"/>
                                </a:lnTo>
                                <a:lnTo>
                                  <a:pt x="482492" y="507404"/>
                                </a:lnTo>
                                <a:lnTo>
                                  <a:pt x="482549" y="514293"/>
                                </a:lnTo>
                                <a:lnTo>
                                  <a:pt x="482606" y="511122"/>
                                </a:lnTo>
                                <a:lnTo>
                                  <a:pt x="482666" y="511997"/>
                                </a:lnTo>
                                <a:lnTo>
                                  <a:pt x="482723" y="514569"/>
                                </a:lnTo>
                                <a:lnTo>
                                  <a:pt x="482780" y="529217"/>
                                </a:lnTo>
                                <a:lnTo>
                                  <a:pt x="482837" y="498220"/>
                                </a:lnTo>
                                <a:lnTo>
                                  <a:pt x="482893" y="482997"/>
                                </a:lnTo>
                                <a:lnTo>
                                  <a:pt x="482950" y="492756"/>
                                </a:lnTo>
                                <a:lnTo>
                                  <a:pt x="483007" y="519732"/>
                                </a:lnTo>
                                <a:lnTo>
                                  <a:pt x="483067" y="523474"/>
                                </a:lnTo>
                                <a:lnTo>
                                  <a:pt x="483124" y="504808"/>
                                </a:lnTo>
                                <a:lnTo>
                                  <a:pt x="483181" y="464930"/>
                                </a:lnTo>
                                <a:lnTo>
                                  <a:pt x="483238" y="518011"/>
                                </a:lnTo>
                                <a:lnTo>
                                  <a:pt x="483298" y="516290"/>
                                </a:lnTo>
                                <a:lnTo>
                                  <a:pt x="483355" y="524899"/>
                                </a:lnTo>
                                <a:lnTo>
                                  <a:pt x="483412" y="512568"/>
                                </a:lnTo>
                                <a:lnTo>
                                  <a:pt x="483468" y="501366"/>
                                </a:lnTo>
                                <a:lnTo>
                                  <a:pt x="483525" y="503662"/>
                                </a:lnTo>
                                <a:lnTo>
                                  <a:pt x="483582" y="539823"/>
                                </a:lnTo>
                                <a:lnTo>
                                  <a:pt x="483638" y="529492"/>
                                </a:lnTo>
                                <a:lnTo>
                                  <a:pt x="483699" y="497349"/>
                                </a:lnTo>
                                <a:lnTo>
                                  <a:pt x="483756" y="502237"/>
                                </a:lnTo>
                                <a:lnTo>
                                  <a:pt x="483813" y="525475"/>
                                </a:lnTo>
                                <a:lnTo>
                                  <a:pt x="483869" y="512568"/>
                                </a:lnTo>
                                <a:lnTo>
                                  <a:pt x="483926" y="524049"/>
                                </a:lnTo>
                                <a:lnTo>
                                  <a:pt x="483987" y="513993"/>
                                </a:lnTo>
                                <a:lnTo>
                                  <a:pt x="484043" y="522603"/>
                                </a:lnTo>
                                <a:lnTo>
                                  <a:pt x="484100" y="481575"/>
                                </a:lnTo>
                                <a:lnTo>
                                  <a:pt x="484157" y="508550"/>
                                </a:lnTo>
                                <a:lnTo>
                                  <a:pt x="484213" y="512568"/>
                                </a:lnTo>
                                <a:lnTo>
                                  <a:pt x="484270" y="515143"/>
                                </a:lnTo>
                                <a:lnTo>
                                  <a:pt x="484331" y="522328"/>
                                </a:lnTo>
                                <a:lnTo>
                                  <a:pt x="484388" y="535806"/>
                                </a:lnTo>
                                <a:lnTo>
                                  <a:pt x="484444" y="491331"/>
                                </a:lnTo>
                                <a:lnTo>
                                  <a:pt x="484501" y="505108"/>
                                </a:lnTo>
                                <a:lnTo>
                                  <a:pt x="484558" y="527495"/>
                                </a:lnTo>
                                <a:lnTo>
                                  <a:pt x="484614" y="535530"/>
                                </a:lnTo>
                                <a:lnTo>
                                  <a:pt x="484671" y="510276"/>
                                </a:lnTo>
                                <a:lnTo>
                                  <a:pt x="484732" y="491906"/>
                                </a:lnTo>
                                <a:lnTo>
                                  <a:pt x="484789" y="512568"/>
                                </a:lnTo>
                                <a:lnTo>
                                  <a:pt x="484845" y="499645"/>
                                </a:lnTo>
                                <a:lnTo>
                                  <a:pt x="484902" y="501937"/>
                                </a:lnTo>
                                <a:lnTo>
                                  <a:pt x="484963" y="523474"/>
                                </a:lnTo>
                                <a:lnTo>
                                  <a:pt x="485019" y="492481"/>
                                </a:lnTo>
                                <a:lnTo>
                                  <a:pt x="485076" y="508255"/>
                                </a:lnTo>
                                <a:lnTo>
                                  <a:pt x="485133" y="518882"/>
                                </a:lnTo>
                                <a:lnTo>
                                  <a:pt x="485189" y="518310"/>
                                </a:lnTo>
                                <a:lnTo>
                                  <a:pt x="485246" y="529787"/>
                                </a:lnTo>
                                <a:lnTo>
                                  <a:pt x="485307" y="493627"/>
                                </a:lnTo>
                                <a:lnTo>
                                  <a:pt x="485364" y="516865"/>
                                </a:lnTo>
                                <a:lnTo>
                                  <a:pt x="485420" y="505683"/>
                                </a:lnTo>
                                <a:lnTo>
                                  <a:pt x="485477" y="487313"/>
                                </a:lnTo>
                                <a:lnTo>
                                  <a:pt x="485534" y="511122"/>
                                </a:lnTo>
                                <a:lnTo>
                                  <a:pt x="485591" y="511122"/>
                                </a:lnTo>
                                <a:lnTo>
                                  <a:pt x="485647" y="471819"/>
                                </a:lnTo>
                                <a:lnTo>
                                  <a:pt x="485708" y="526621"/>
                                </a:lnTo>
                                <a:lnTo>
                                  <a:pt x="485765" y="520307"/>
                                </a:lnTo>
                                <a:lnTo>
                                  <a:pt x="485821" y="472665"/>
                                </a:lnTo>
                                <a:lnTo>
                                  <a:pt x="485878" y="529492"/>
                                </a:lnTo>
                                <a:lnTo>
                                  <a:pt x="485939" y="509401"/>
                                </a:lnTo>
                                <a:lnTo>
                                  <a:pt x="485996" y="493331"/>
                                </a:lnTo>
                                <a:lnTo>
                                  <a:pt x="486052" y="496498"/>
                                </a:lnTo>
                                <a:lnTo>
                                  <a:pt x="486109" y="504808"/>
                                </a:lnTo>
                                <a:lnTo>
                                  <a:pt x="486165" y="509701"/>
                                </a:lnTo>
                                <a:lnTo>
                                  <a:pt x="486222" y="508550"/>
                                </a:lnTo>
                                <a:lnTo>
                                  <a:pt x="486279" y="485868"/>
                                </a:lnTo>
                                <a:lnTo>
                                  <a:pt x="486340" y="507680"/>
                                </a:lnTo>
                                <a:lnTo>
                                  <a:pt x="486396" y="522328"/>
                                </a:lnTo>
                                <a:lnTo>
                                  <a:pt x="486453" y="498495"/>
                                </a:lnTo>
                                <a:lnTo>
                                  <a:pt x="486510" y="494777"/>
                                </a:lnTo>
                                <a:lnTo>
                                  <a:pt x="486566" y="509126"/>
                                </a:lnTo>
                                <a:lnTo>
                                  <a:pt x="486623" y="487313"/>
                                </a:lnTo>
                                <a:lnTo>
                                  <a:pt x="486684" y="519732"/>
                                </a:lnTo>
                                <a:lnTo>
                                  <a:pt x="486740" y="503387"/>
                                </a:lnTo>
                                <a:lnTo>
                                  <a:pt x="486797" y="498495"/>
                                </a:lnTo>
                                <a:lnTo>
                                  <a:pt x="486854" y="484718"/>
                                </a:lnTo>
                                <a:lnTo>
                                  <a:pt x="486915" y="496498"/>
                                </a:lnTo>
                                <a:lnTo>
                                  <a:pt x="486971" y="496498"/>
                                </a:lnTo>
                                <a:lnTo>
                                  <a:pt x="487028" y="511122"/>
                                </a:lnTo>
                                <a:lnTo>
                                  <a:pt x="487085" y="507404"/>
                                </a:lnTo>
                                <a:lnTo>
                                  <a:pt x="487141" y="479279"/>
                                </a:lnTo>
                                <a:lnTo>
                                  <a:pt x="487198" y="505108"/>
                                </a:lnTo>
                                <a:lnTo>
                                  <a:pt x="487255" y="465505"/>
                                </a:lnTo>
                                <a:lnTo>
                                  <a:pt x="487316" y="504533"/>
                                </a:lnTo>
                                <a:lnTo>
                                  <a:pt x="487372" y="495923"/>
                                </a:lnTo>
                                <a:lnTo>
                                  <a:pt x="487429" y="511422"/>
                                </a:lnTo>
                                <a:lnTo>
                                  <a:pt x="487486" y="505959"/>
                                </a:lnTo>
                                <a:lnTo>
                                  <a:pt x="487542" y="502237"/>
                                </a:lnTo>
                                <a:lnTo>
                                  <a:pt x="487599" y="491606"/>
                                </a:lnTo>
                                <a:lnTo>
                                  <a:pt x="487660" y="500216"/>
                                </a:lnTo>
                                <a:lnTo>
                                  <a:pt x="487717" y="499070"/>
                                </a:lnTo>
                                <a:lnTo>
                                  <a:pt x="487773" y="509401"/>
                                </a:lnTo>
                                <a:lnTo>
                                  <a:pt x="487830" y="497073"/>
                                </a:lnTo>
                                <a:lnTo>
                                  <a:pt x="487887" y="514864"/>
                                </a:lnTo>
                                <a:lnTo>
                                  <a:pt x="487947" y="503683"/>
                                </a:lnTo>
                                <a:lnTo>
                                  <a:pt x="488004" y="485317"/>
                                </a:lnTo>
                                <a:lnTo>
                                  <a:pt x="488061" y="519756"/>
                                </a:lnTo>
                                <a:lnTo>
                                  <a:pt x="488118" y="495648"/>
                                </a:lnTo>
                                <a:lnTo>
                                  <a:pt x="488174" y="502237"/>
                                </a:lnTo>
                                <a:lnTo>
                                  <a:pt x="488231" y="461484"/>
                                </a:lnTo>
                                <a:lnTo>
                                  <a:pt x="488288" y="516885"/>
                                </a:lnTo>
                                <a:lnTo>
                                  <a:pt x="488348" y="512568"/>
                                </a:lnTo>
                                <a:lnTo>
                                  <a:pt x="488405" y="487888"/>
                                </a:lnTo>
                                <a:lnTo>
                                  <a:pt x="488462" y="486167"/>
                                </a:lnTo>
                                <a:lnTo>
                                  <a:pt x="488518" y="507975"/>
                                </a:lnTo>
                                <a:lnTo>
                                  <a:pt x="488575" y="501662"/>
                                </a:lnTo>
                                <a:lnTo>
                                  <a:pt x="488636" y="482725"/>
                                </a:lnTo>
                                <a:lnTo>
                                  <a:pt x="488693" y="500816"/>
                                </a:lnTo>
                                <a:lnTo>
                                  <a:pt x="488749" y="508550"/>
                                </a:lnTo>
                                <a:lnTo>
                                  <a:pt x="488806" y="517160"/>
                                </a:lnTo>
                                <a:lnTo>
                                  <a:pt x="488863" y="530087"/>
                                </a:lnTo>
                                <a:lnTo>
                                  <a:pt x="488919" y="494502"/>
                                </a:lnTo>
                                <a:lnTo>
                                  <a:pt x="488980" y="495923"/>
                                </a:lnTo>
                                <a:lnTo>
                                  <a:pt x="489037" y="528366"/>
                                </a:lnTo>
                                <a:lnTo>
                                  <a:pt x="489093" y="482150"/>
                                </a:lnTo>
                                <a:lnTo>
                                  <a:pt x="489150" y="476707"/>
                                </a:lnTo>
                                <a:lnTo>
                                  <a:pt x="489207" y="520906"/>
                                </a:lnTo>
                                <a:lnTo>
                                  <a:pt x="489264" y="524624"/>
                                </a:lnTo>
                                <a:lnTo>
                                  <a:pt x="489320" y="492206"/>
                                </a:lnTo>
                                <a:lnTo>
                                  <a:pt x="489381" y="538401"/>
                                </a:lnTo>
                                <a:lnTo>
                                  <a:pt x="489438" y="489334"/>
                                </a:lnTo>
                                <a:lnTo>
                                  <a:pt x="489494" y="495648"/>
                                </a:lnTo>
                                <a:lnTo>
                                  <a:pt x="489555" y="473540"/>
                                </a:lnTo>
                                <a:lnTo>
                                  <a:pt x="489612" y="514864"/>
                                </a:lnTo>
                                <a:lnTo>
                                  <a:pt x="489669" y="493056"/>
                                </a:lnTo>
                                <a:lnTo>
                                  <a:pt x="489725" y="503683"/>
                                </a:lnTo>
                                <a:lnTo>
                                  <a:pt x="489782" y="496498"/>
                                </a:lnTo>
                                <a:lnTo>
                                  <a:pt x="489839" y="492781"/>
                                </a:lnTo>
                                <a:lnTo>
                                  <a:pt x="489895" y="482450"/>
                                </a:lnTo>
                                <a:lnTo>
                                  <a:pt x="489956" y="501091"/>
                                </a:lnTo>
                                <a:lnTo>
                                  <a:pt x="490013" y="481875"/>
                                </a:lnTo>
                                <a:lnTo>
                                  <a:pt x="490069" y="504833"/>
                                </a:lnTo>
                                <a:lnTo>
                                  <a:pt x="490126" y="507975"/>
                                </a:lnTo>
                                <a:lnTo>
                                  <a:pt x="490183" y="508850"/>
                                </a:lnTo>
                                <a:lnTo>
                                  <a:pt x="490239" y="515739"/>
                                </a:lnTo>
                                <a:lnTo>
                                  <a:pt x="490296" y="494502"/>
                                </a:lnTo>
                                <a:lnTo>
                                  <a:pt x="490357" y="505108"/>
                                </a:lnTo>
                                <a:lnTo>
                                  <a:pt x="490414" y="538697"/>
                                </a:lnTo>
                                <a:lnTo>
                                  <a:pt x="490470" y="533809"/>
                                </a:lnTo>
                                <a:lnTo>
                                  <a:pt x="490527" y="505683"/>
                                </a:lnTo>
                                <a:lnTo>
                                  <a:pt x="490588" y="486463"/>
                                </a:lnTo>
                                <a:lnTo>
                                  <a:pt x="490644" y="508550"/>
                                </a:lnTo>
                                <a:lnTo>
                                  <a:pt x="490701" y="487888"/>
                                </a:lnTo>
                                <a:lnTo>
                                  <a:pt x="490758" y="499094"/>
                                </a:lnTo>
                                <a:lnTo>
                                  <a:pt x="490815" y="509126"/>
                                </a:lnTo>
                                <a:lnTo>
                                  <a:pt x="490871" y="523773"/>
                                </a:lnTo>
                                <a:lnTo>
                                  <a:pt x="490928" y="516589"/>
                                </a:lnTo>
                                <a:lnTo>
                                  <a:pt x="490989" y="519181"/>
                                </a:lnTo>
                                <a:lnTo>
                                  <a:pt x="491046" y="514293"/>
                                </a:lnTo>
                                <a:lnTo>
                                  <a:pt x="491102" y="492206"/>
                                </a:lnTo>
                                <a:lnTo>
                                  <a:pt x="491159" y="534380"/>
                                </a:lnTo>
                                <a:lnTo>
                                  <a:pt x="491216" y="537251"/>
                                </a:lnTo>
                                <a:lnTo>
                                  <a:pt x="491276" y="507129"/>
                                </a:lnTo>
                                <a:lnTo>
                                  <a:pt x="491333" y="499094"/>
                                </a:lnTo>
                                <a:lnTo>
                                  <a:pt x="491390" y="520331"/>
                                </a:lnTo>
                                <a:lnTo>
                                  <a:pt x="491446" y="503112"/>
                                </a:lnTo>
                                <a:lnTo>
                                  <a:pt x="491503" y="495923"/>
                                </a:lnTo>
                                <a:lnTo>
                                  <a:pt x="491560" y="500516"/>
                                </a:lnTo>
                                <a:lnTo>
                                  <a:pt x="491620" y="532659"/>
                                </a:lnTo>
                                <a:lnTo>
                                  <a:pt x="491677" y="489909"/>
                                </a:lnTo>
                                <a:lnTo>
                                  <a:pt x="491734" y="492481"/>
                                </a:lnTo>
                                <a:lnTo>
                                  <a:pt x="491791" y="488464"/>
                                </a:lnTo>
                                <a:lnTo>
                                  <a:pt x="491847" y="519181"/>
                                </a:lnTo>
                                <a:lnTo>
                                  <a:pt x="491904" y="498220"/>
                                </a:lnTo>
                                <a:lnTo>
                                  <a:pt x="491961" y="518606"/>
                                </a:lnTo>
                                <a:lnTo>
                                  <a:pt x="492022" y="524049"/>
                                </a:lnTo>
                                <a:lnTo>
                                  <a:pt x="492078" y="491056"/>
                                </a:lnTo>
                                <a:lnTo>
                                  <a:pt x="492135" y="499094"/>
                                </a:lnTo>
                                <a:lnTo>
                                  <a:pt x="492191" y="510571"/>
                                </a:lnTo>
                                <a:lnTo>
                                  <a:pt x="492252" y="506554"/>
                                </a:lnTo>
                                <a:lnTo>
                                  <a:pt x="492309" y="528366"/>
                                </a:lnTo>
                                <a:lnTo>
                                  <a:pt x="492366" y="515164"/>
                                </a:lnTo>
                                <a:lnTo>
                                  <a:pt x="492422" y="495648"/>
                                </a:lnTo>
                                <a:lnTo>
                                  <a:pt x="492479" y="531237"/>
                                </a:lnTo>
                                <a:lnTo>
                                  <a:pt x="492536" y="533234"/>
                                </a:lnTo>
                                <a:lnTo>
                                  <a:pt x="492596" y="520032"/>
                                </a:lnTo>
                                <a:lnTo>
                                  <a:pt x="492653" y="503962"/>
                                </a:lnTo>
                                <a:lnTo>
                                  <a:pt x="492710" y="513143"/>
                                </a:lnTo>
                                <a:lnTo>
                                  <a:pt x="492767" y="472115"/>
                                </a:lnTo>
                                <a:lnTo>
                                  <a:pt x="492823" y="501662"/>
                                </a:lnTo>
                                <a:lnTo>
                                  <a:pt x="492880" y="512292"/>
                                </a:lnTo>
                                <a:lnTo>
                                  <a:pt x="492937" y="512568"/>
                                </a:lnTo>
                                <a:lnTo>
                                  <a:pt x="492997" y="497944"/>
                                </a:lnTo>
                                <a:lnTo>
                                  <a:pt x="493054" y="512568"/>
                                </a:lnTo>
                                <a:lnTo>
                                  <a:pt x="493111" y="484446"/>
                                </a:lnTo>
                                <a:lnTo>
                                  <a:pt x="493168" y="512292"/>
                                </a:lnTo>
                                <a:lnTo>
                                  <a:pt x="493228" y="508550"/>
                                </a:lnTo>
                                <a:lnTo>
                                  <a:pt x="493285" y="494202"/>
                                </a:lnTo>
                                <a:lnTo>
                                  <a:pt x="493342" y="507404"/>
                                </a:lnTo>
                                <a:lnTo>
                                  <a:pt x="493398" y="500516"/>
                                </a:lnTo>
                                <a:lnTo>
                                  <a:pt x="493455" y="474686"/>
                                </a:lnTo>
                                <a:lnTo>
                                  <a:pt x="493512" y="486742"/>
                                </a:lnTo>
                                <a:lnTo>
                                  <a:pt x="493569" y="501091"/>
                                </a:lnTo>
                                <a:lnTo>
                                  <a:pt x="493629" y="513143"/>
                                </a:lnTo>
                                <a:lnTo>
                                  <a:pt x="493686" y="476707"/>
                                </a:lnTo>
                                <a:lnTo>
                                  <a:pt x="493743" y="484742"/>
                                </a:lnTo>
                                <a:lnTo>
                                  <a:pt x="493799" y="478704"/>
                                </a:lnTo>
                                <a:lnTo>
                                  <a:pt x="493856" y="487313"/>
                                </a:lnTo>
                                <a:lnTo>
                                  <a:pt x="493913" y="472115"/>
                                </a:lnTo>
                                <a:lnTo>
                                  <a:pt x="493973" y="517460"/>
                                </a:lnTo>
                                <a:lnTo>
                                  <a:pt x="494030" y="504533"/>
                                </a:lnTo>
                                <a:lnTo>
                                  <a:pt x="494087" y="483871"/>
                                </a:lnTo>
                                <a:lnTo>
                                  <a:pt x="494143" y="462930"/>
                                </a:lnTo>
                                <a:lnTo>
                                  <a:pt x="494204" y="477557"/>
                                </a:lnTo>
                                <a:lnTo>
                                  <a:pt x="494261" y="487313"/>
                                </a:lnTo>
                                <a:lnTo>
                                  <a:pt x="494318" y="472115"/>
                                </a:lnTo>
                                <a:lnTo>
                                  <a:pt x="494374" y="480725"/>
                                </a:lnTo>
                                <a:lnTo>
                                  <a:pt x="494431" y="481000"/>
                                </a:lnTo>
                                <a:lnTo>
                                  <a:pt x="494488" y="481300"/>
                                </a:lnTo>
                                <a:lnTo>
                                  <a:pt x="494544" y="492781"/>
                                </a:lnTo>
                                <a:lnTo>
                                  <a:pt x="494605" y="465226"/>
                                </a:lnTo>
                                <a:lnTo>
                                  <a:pt x="494662" y="514589"/>
                                </a:lnTo>
                                <a:lnTo>
                                  <a:pt x="494719" y="472390"/>
                                </a:lnTo>
                                <a:lnTo>
                                  <a:pt x="494775" y="480149"/>
                                </a:lnTo>
                                <a:lnTo>
                                  <a:pt x="494832" y="472690"/>
                                </a:lnTo>
                                <a:lnTo>
                                  <a:pt x="494889" y="469243"/>
                                </a:lnTo>
                                <a:lnTo>
                                  <a:pt x="494949" y="453174"/>
                                </a:lnTo>
                                <a:lnTo>
                                  <a:pt x="495006" y="461209"/>
                                </a:lnTo>
                                <a:lnTo>
                                  <a:pt x="495063" y="457467"/>
                                </a:lnTo>
                                <a:lnTo>
                                  <a:pt x="495120" y="476983"/>
                                </a:lnTo>
                                <a:lnTo>
                                  <a:pt x="495176" y="443989"/>
                                </a:lnTo>
                                <a:lnTo>
                                  <a:pt x="495237" y="427344"/>
                                </a:lnTo>
                                <a:lnTo>
                                  <a:pt x="495294" y="464655"/>
                                </a:lnTo>
                                <a:lnTo>
                                  <a:pt x="495350" y="488188"/>
                                </a:lnTo>
                                <a:lnTo>
                                  <a:pt x="495407" y="467227"/>
                                </a:lnTo>
                                <a:lnTo>
                                  <a:pt x="495464" y="433083"/>
                                </a:lnTo>
                                <a:lnTo>
                                  <a:pt x="495521" y="479003"/>
                                </a:lnTo>
                                <a:lnTo>
                                  <a:pt x="495577" y="446561"/>
                                </a:lnTo>
                                <a:lnTo>
                                  <a:pt x="495638" y="452599"/>
                                </a:lnTo>
                                <a:lnTo>
                                  <a:pt x="495695" y="457467"/>
                                </a:lnTo>
                                <a:lnTo>
                                  <a:pt x="495751" y="469519"/>
                                </a:lnTo>
                                <a:lnTo>
                                  <a:pt x="495808" y="432212"/>
                                </a:lnTo>
                                <a:lnTo>
                                  <a:pt x="495865" y="464355"/>
                                </a:lnTo>
                                <a:lnTo>
                                  <a:pt x="495926" y="470393"/>
                                </a:lnTo>
                                <a:lnTo>
                                  <a:pt x="495982" y="470669"/>
                                </a:lnTo>
                                <a:lnTo>
                                  <a:pt x="496039" y="477282"/>
                                </a:lnTo>
                                <a:lnTo>
                                  <a:pt x="496096" y="430787"/>
                                </a:lnTo>
                                <a:lnTo>
                                  <a:pt x="496152" y="447435"/>
                                </a:lnTo>
                                <a:lnTo>
                                  <a:pt x="496209" y="455470"/>
                                </a:lnTo>
                                <a:lnTo>
                                  <a:pt x="496270" y="444839"/>
                                </a:lnTo>
                                <a:lnTo>
                                  <a:pt x="496326" y="439396"/>
                                </a:lnTo>
                                <a:lnTo>
                                  <a:pt x="496383" y="431362"/>
                                </a:lnTo>
                                <a:lnTo>
                                  <a:pt x="496440" y="459763"/>
                                </a:lnTo>
                                <a:lnTo>
                                  <a:pt x="496496" y="481000"/>
                                </a:lnTo>
                                <a:lnTo>
                                  <a:pt x="496553" y="482450"/>
                                </a:lnTo>
                                <a:lnTo>
                                  <a:pt x="496610" y="443693"/>
                                </a:lnTo>
                                <a:lnTo>
                                  <a:pt x="496670" y="439672"/>
                                </a:lnTo>
                                <a:lnTo>
                                  <a:pt x="496727" y="433658"/>
                                </a:lnTo>
                                <a:lnTo>
                                  <a:pt x="496784" y="443418"/>
                                </a:lnTo>
                                <a:lnTo>
                                  <a:pt x="496845" y="467522"/>
                                </a:lnTo>
                                <a:lnTo>
                                  <a:pt x="496901" y="460338"/>
                                </a:lnTo>
                                <a:lnTo>
                                  <a:pt x="496958" y="440822"/>
                                </a:lnTo>
                                <a:lnTo>
                                  <a:pt x="497015" y="464355"/>
                                </a:lnTo>
                                <a:lnTo>
                                  <a:pt x="497072" y="431637"/>
                                </a:lnTo>
                                <a:lnTo>
                                  <a:pt x="497128" y="450878"/>
                                </a:lnTo>
                                <a:lnTo>
                                  <a:pt x="497185" y="443989"/>
                                </a:lnTo>
                                <a:lnTo>
                                  <a:pt x="497246" y="457467"/>
                                </a:lnTo>
                                <a:lnTo>
                                  <a:pt x="497302" y="425048"/>
                                </a:lnTo>
                                <a:lnTo>
                                  <a:pt x="497359" y="454895"/>
                                </a:lnTo>
                                <a:lnTo>
                                  <a:pt x="497416" y="433658"/>
                                </a:lnTo>
                                <a:lnTo>
                                  <a:pt x="497472" y="444264"/>
                                </a:lnTo>
                                <a:lnTo>
                                  <a:pt x="497529" y="463505"/>
                                </a:lnTo>
                                <a:lnTo>
                                  <a:pt x="497586" y="448857"/>
                                </a:lnTo>
                                <a:lnTo>
                                  <a:pt x="497647" y="437951"/>
                                </a:lnTo>
                                <a:lnTo>
                                  <a:pt x="497703" y="452299"/>
                                </a:lnTo>
                                <a:lnTo>
                                  <a:pt x="497760" y="445986"/>
                                </a:lnTo>
                                <a:lnTo>
                                  <a:pt x="497817" y="443989"/>
                                </a:lnTo>
                                <a:lnTo>
                                  <a:pt x="497877" y="449731"/>
                                </a:lnTo>
                                <a:lnTo>
                                  <a:pt x="497934" y="484446"/>
                                </a:lnTo>
                                <a:lnTo>
                                  <a:pt x="497991" y="419310"/>
                                </a:lnTo>
                                <a:lnTo>
                                  <a:pt x="498048" y="483871"/>
                                </a:lnTo>
                                <a:lnTo>
                                  <a:pt x="498104" y="472965"/>
                                </a:lnTo>
                                <a:lnTo>
                                  <a:pt x="498161" y="456616"/>
                                </a:lnTo>
                                <a:lnTo>
                                  <a:pt x="498218" y="438826"/>
                                </a:lnTo>
                                <a:lnTo>
                                  <a:pt x="498278" y="479279"/>
                                </a:lnTo>
                                <a:lnTo>
                                  <a:pt x="498335" y="452874"/>
                                </a:lnTo>
                                <a:lnTo>
                                  <a:pt x="498392" y="450302"/>
                                </a:lnTo>
                                <a:lnTo>
                                  <a:pt x="498448" y="447435"/>
                                </a:lnTo>
                                <a:lnTo>
                                  <a:pt x="498505" y="465226"/>
                                </a:lnTo>
                                <a:lnTo>
                                  <a:pt x="498566" y="442543"/>
                                </a:lnTo>
                                <a:lnTo>
                                  <a:pt x="498623" y="459188"/>
                                </a:lnTo>
                                <a:lnTo>
                                  <a:pt x="498679" y="426198"/>
                                </a:lnTo>
                                <a:lnTo>
                                  <a:pt x="498736" y="460638"/>
                                </a:lnTo>
                                <a:lnTo>
                                  <a:pt x="498793" y="424473"/>
                                </a:lnTo>
                                <a:lnTo>
                                  <a:pt x="498853" y="433083"/>
                                </a:lnTo>
                                <a:lnTo>
                                  <a:pt x="498910" y="425898"/>
                                </a:lnTo>
                                <a:lnTo>
                                  <a:pt x="498967" y="433658"/>
                                </a:lnTo>
                                <a:lnTo>
                                  <a:pt x="499023" y="446860"/>
                                </a:lnTo>
                                <a:lnTo>
                                  <a:pt x="499080" y="444839"/>
                                </a:lnTo>
                                <a:lnTo>
                                  <a:pt x="499137" y="439101"/>
                                </a:lnTo>
                                <a:lnTo>
                                  <a:pt x="499194" y="464930"/>
                                </a:lnTo>
                                <a:lnTo>
                                  <a:pt x="499250" y="439672"/>
                                </a:lnTo>
                                <a:lnTo>
                                  <a:pt x="499311" y="444839"/>
                                </a:lnTo>
                                <a:lnTo>
                                  <a:pt x="499368" y="461759"/>
                                </a:lnTo>
                                <a:lnTo>
                                  <a:pt x="499425" y="432488"/>
                                </a:lnTo>
                                <a:lnTo>
                                  <a:pt x="499481" y="457467"/>
                                </a:lnTo>
                                <a:lnTo>
                                  <a:pt x="499542" y="442543"/>
                                </a:lnTo>
                                <a:lnTo>
                                  <a:pt x="499599" y="428766"/>
                                </a:lnTo>
                                <a:lnTo>
                                  <a:pt x="499655" y="465781"/>
                                </a:lnTo>
                                <a:lnTo>
                                  <a:pt x="499712" y="458042"/>
                                </a:lnTo>
                                <a:lnTo>
                                  <a:pt x="499769" y="437655"/>
                                </a:lnTo>
                                <a:lnTo>
                                  <a:pt x="499825" y="435359"/>
                                </a:lnTo>
                                <a:lnTo>
                                  <a:pt x="499886" y="427320"/>
                                </a:lnTo>
                                <a:lnTo>
                                  <a:pt x="499943" y="466077"/>
                                </a:lnTo>
                                <a:lnTo>
                                  <a:pt x="500000" y="460338"/>
                                </a:lnTo>
                                <a:lnTo>
                                  <a:pt x="500056" y="459763"/>
                                </a:lnTo>
                                <a:lnTo>
                                  <a:pt x="500113" y="421006"/>
                                </a:lnTo>
                                <a:lnTo>
                                  <a:pt x="500170" y="435930"/>
                                </a:lnTo>
                                <a:lnTo>
                                  <a:pt x="500226" y="460613"/>
                                </a:lnTo>
                                <a:lnTo>
                                  <a:pt x="500287" y="424749"/>
                                </a:lnTo>
                                <a:lnTo>
                                  <a:pt x="500344" y="455170"/>
                                </a:lnTo>
                                <a:lnTo>
                                  <a:pt x="500400" y="456321"/>
                                </a:lnTo>
                                <a:lnTo>
                                  <a:pt x="500457" y="425898"/>
                                </a:lnTo>
                                <a:lnTo>
                                  <a:pt x="500518" y="406958"/>
                                </a:lnTo>
                                <a:lnTo>
                                  <a:pt x="500574" y="480704"/>
                                </a:lnTo>
                                <a:lnTo>
                                  <a:pt x="500631" y="443394"/>
                                </a:lnTo>
                                <a:lnTo>
                                  <a:pt x="500688" y="425898"/>
                                </a:lnTo>
                                <a:lnTo>
                                  <a:pt x="500745" y="438801"/>
                                </a:lnTo>
                                <a:lnTo>
                                  <a:pt x="500801" y="432787"/>
                                </a:lnTo>
                                <a:lnTo>
                                  <a:pt x="500858" y="449432"/>
                                </a:lnTo>
                                <a:lnTo>
                                  <a:pt x="500919" y="455745"/>
                                </a:lnTo>
                                <a:lnTo>
                                  <a:pt x="500976" y="425028"/>
                                </a:lnTo>
                                <a:lnTo>
                                  <a:pt x="501032" y="432488"/>
                                </a:lnTo>
                                <a:lnTo>
                                  <a:pt x="501089" y="476983"/>
                                </a:lnTo>
                                <a:lnTo>
                                  <a:pt x="501146" y="421881"/>
                                </a:lnTo>
                                <a:lnTo>
                                  <a:pt x="501202" y="443693"/>
                                </a:lnTo>
                                <a:lnTo>
                                  <a:pt x="501263" y="440522"/>
                                </a:lnTo>
                                <a:lnTo>
                                  <a:pt x="501320" y="468373"/>
                                </a:lnTo>
                                <a:lnTo>
                                  <a:pt x="501376" y="461188"/>
                                </a:lnTo>
                                <a:lnTo>
                                  <a:pt x="501433" y="419010"/>
                                </a:lnTo>
                                <a:lnTo>
                                  <a:pt x="501494" y="447411"/>
                                </a:lnTo>
                                <a:lnTo>
                                  <a:pt x="501551" y="454875"/>
                                </a:lnTo>
                                <a:lnTo>
                                  <a:pt x="501607" y="453449"/>
                                </a:lnTo>
                                <a:lnTo>
                                  <a:pt x="501664" y="468073"/>
                                </a:lnTo>
                                <a:lnTo>
                                  <a:pt x="501721" y="446836"/>
                                </a:lnTo>
                                <a:lnTo>
                                  <a:pt x="501778" y="434784"/>
                                </a:lnTo>
                                <a:lnTo>
                                  <a:pt x="501834" y="450578"/>
                                </a:lnTo>
                                <a:lnTo>
                                  <a:pt x="501895" y="438801"/>
                                </a:lnTo>
                                <a:lnTo>
                                  <a:pt x="501952" y="443969"/>
                                </a:lnTo>
                                <a:lnTo>
                                  <a:pt x="502008" y="443693"/>
                                </a:lnTo>
                                <a:lnTo>
                                  <a:pt x="502065" y="478979"/>
                                </a:lnTo>
                                <a:lnTo>
                                  <a:pt x="502122" y="413547"/>
                                </a:lnTo>
                                <a:lnTo>
                                  <a:pt x="502178" y="453449"/>
                                </a:lnTo>
                                <a:lnTo>
                                  <a:pt x="502239" y="476412"/>
                                </a:lnTo>
                                <a:lnTo>
                                  <a:pt x="502296" y="464355"/>
                                </a:lnTo>
                                <a:lnTo>
                                  <a:pt x="502352" y="468948"/>
                                </a:lnTo>
                                <a:lnTo>
                                  <a:pt x="502409" y="433063"/>
                                </a:lnTo>
                                <a:lnTo>
                                  <a:pt x="502466" y="430191"/>
                                </a:lnTo>
                                <a:lnTo>
                                  <a:pt x="502527" y="454300"/>
                                </a:lnTo>
                                <a:lnTo>
                                  <a:pt x="502583" y="429041"/>
                                </a:lnTo>
                                <a:lnTo>
                                  <a:pt x="502640" y="402641"/>
                                </a:lnTo>
                                <a:lnTo>
                                  <a:pt x="502697" y="485592"/>
                                </a:lnTo>
                                <a:lnTo>
                                  <a:pt x="502753" y="425599"/>
                                </a:lnTo>
                                <a:lnTo>
                                  <a:pt x="502810" y="436505"/>
                                </a:lnTo>
                                <a:lnTo>
                                  <a:pt x="502867" y="450853"/>
                                </a:lnTo>
                                <a:lnTo>
                                  <a:pt x="502927" y="471519"/>
                                </a:lnTo>
                                <a:lnTo>
                                  <a:pt x="502984" y="438226"/>
                                </a:lnTo>
                                <a:lnTo>
                                  <a:pt x="503041" y="402365"/>
                                </a:lnTo>
                                <a:lnTo>
                                  <a:pt x="503098" y="457742"/>
                                </a:lnTo>
                                <a:lnTo>
                                  <a:pt x="503154" y="432787"/>
                                </a:lnTo>
                                <a:lnTo>
                                  <a:pt x="503215" y="432488"/>
                                </a:lnTo>
                                <a:lnTo>
                                  <a:pt x="503272" y="462634"/>
                                </a:lnTo>
                                <a:lnTo>
                                  <a:pt x="503328" y="464631"/>
                                </a:lnTo>
                                <a:lnTo>
                                  <a:pt x="503385" y="450007"/>
                                </a:lnTo>
                                <a:lnTo>
                                  <a:pt x="503442" y="448286"/>
                                </a:lnTo>
                                <a:lnTo>
                                  <a:pt x="503499" y="490185"/>
                                </a:lnTo>
                                <a:lnTo>
                                  <a:pt x="503559" y="443969"/>
                                </a:lnTo>
                                <a:lnTo>
                                  <a:pt x="503616" y="457467"/>
                                </a:lnTo>
                                <a:lnTo>
                                  <a:pt x="503673" y="423602"/>
                                </a:lnTo>
                                <a:lnTo>
                                  <a:pt x="503729" y="448857"/>
                                </a:lnTo>
                                <a:lnTo>
                                  <a:pt x="503786" y="453449"/>
                                </a:lnTo>
                                <a:lnTo>
                                  <a:pt x="503843" y="456021"/>
                                </a:lnTo>
                                <a:lnTo>
                                  <a:pt x="503899" y="459188"/>
                                </a:lnTo>
                                <a:lnTo>
                                  <a:pt x="503960" y="420435"/>
                                </a:lnTo>
                                <a:lnTo>
                                  <a:pt x="504017" y="434209"/>
                                </a:lnTo>
                                <a:lnTo>
                                  <a:pt x="504074" y="433358"/>
                                </a:lnTo>
                                <a:lnTo>
                                  <a:pt x="504134" y="442543"/>
                                </a:lnTo>
                                <a:lnTo>
                                  <a:pt x="504191" y="449707"/>
                                </a:lnTo>
                                <a:lnTo>
                                  <a:pt x="504248" y="470669"/>
                                </a:lnTo>
                                <a:lnTo>
                                  <a:pt x="504305" y="455446"/>
                                </a:lnTo>
                                <a:lnTo>
                                  <a:pt x="504361" y="435930"/>
                                </a:lnTo>
                                <a:lnTo>
                                  <a:pt x="504418" y="438226"/>
                                </a:lnTo>
                                <a:lnTo>
                                  <a:pt x="504475" y="404362"/>
                                </a:lnTo>
                                <a:lnTo>
                                  <a:pt x="504535" y="441098"/>
                                </a:lnTo>
                                <a:lnTo>
                                  <a:pt x="504592" y="468373"/>
                                </a:lnTo>
                                <a:lnTo>
                                  <a:pt x="504649" y="430766"/>
                                </a:lnTo>
                                <a:lnTo>
                                  <a:pt x="504705" y="442819"/>
                                </a:lnTo>
                                <a:lnTo>
                                  <a:pt x="504762" y="484146"/>
                                </a:lnTo>
                                <a:lnTo>
                                  <a:pt x="504819" y="441397"/>
                                </a:lnTo>
                                <a:lnTo>
                                  <a:pt x="504875" y="446561"/>
                                </a:lnTo>
                                <a:lnTo>
                                  <a:pt x="504936" y="430491"/>
                                </a:lnTo>
                                <a:lnTo>
                                  <a:pt x="504993" y="399769"/>
                                </a:lnTo>
                                <a:lnTo>
                                  <a:pt x="505049" y="453149"/>
                                </a:lnTo>
                                <a:lnTo>
                                  <a:pt x="505106" y="426773"/>
                                </a:lnTo>
                                <a:lnTo>
                                  <a:pt x="505167" y="437675"/>
                                </a:lnTo>
                                <a:lnTo>
                                  <a:pt x="505224" y="456321"/>
                                </a:lnTo>
                                <a:lnTo>
                                  <a:pt x="505280" y="444264"/>
                                </a:lnTo>
                                <a:lnTo>
                                  <a:pt x="505337" y="458912"/>
                                </a:lnTo>
                                <a:lnTo>
                                  <a:pt x="505394" y="468097"/>
                                </a:lnTo>
                                <a:lnTo>
                                  <a:pt x="505451" y="438526"/>
                                </a:lnTo>
                                <a:lnTo>
                                  <a:pt x="505507" y="504533"/>
                                </a:lnTo>
                                <a:lnTo>
                                  <a:pt x="505568" y="443418"/>
                                </a:lnTo>
                                <a:lnTo>
                                  <a:pt x="505625" y="433358"/>
                                </a:lnTo>
                                <a:lnTo>
                                  <a:pt x="505681" y="458912"/>
                                </a:lnTo>
                                <a:lnTo>
                                  <a:pt x="505738" y="439101"/>
                                </a:lnTo>
                                <a:lnTo>
                                  <a:pt x="505795" y="456321"/>
                                </a:lnTo>
                                <a:lnTo>
                                  <a:pt x="505856" y="453749"/>
                                </a:lnTo>
                                <a:lnTo>
                                  <a:pt x="505912" y="448286"/>
                                </a:lnTo>
                                <a:lnTo>
                                  <a:pt x="505969" y="435379"/>
                                </a:lnTo>
                                <a:lnTo>
                                  <a:pt x="506026" y="465505"/>
                                </a:lnTo>
                                <a:lnTo>
                                  <a:pt x="506082" y="463780"/>
                                </a:lnTo>
                                <a:lnTo>
                                  <a:pt x="506143" y="446860"/>
                                </a:lnTo>
                                <a:lnTo>
                                  <a:pt x="506200" y="462359"/>
                                </a:lnTo>
                                <a:lnTo>
                                  <a:pt x="506257" y="431362"/>
                                </a:lnTo>
                                <a:lnTo>
                                  <a:pt x="506313" y="450578"/>
                                </a:lnTo>
                                <a:lnTo>
                                  <a:pt x="506370" y="424173"/>
                                </a:lnTo>
                                <a:lnTo>
                                  <a:pt x="506426" y="446561"/>
                                </a:lnTo>
                                <a:lnTo>
                                  <a:pt x="506483" y="455170"/>
                                </a:lnTo>
                                <a:lnTo>
                                  <a:pt x="506540" y="474986"/>
                                </a:lnTo>
                                <a:lnTo>
                                  <a:pt x="506601" y="448006"/>
                                </a:lnTo>
                                <a:lnTo>
                                  <a:pt x="506657" y="445710"/>
                                </a:lnTo>
                                <a:lnTo>
                                  <a:pt x="506714" y="457191"/>
                                </a:lnTo>
                                <a:lnTo>
                                  <a:pt x="506771" y="429641"/>
                                </a:lnTo>
                                <a:lnTo>
                                  <a:pt x="506831" y="441693"/>
                                </a:lnTo>
                                <a:lnTo>
                                  <a:pt x="506888" y="481300"/>
                                </a:lnTo>
                                <a:lnTo>
                                  <a:pt x="506945" y="435379"/>
                                </a:lnTo>
                                <a:lnTo>
                                  <a:pt x="507002" y="449731"/>
                                </a:lnTo>
                                <a:lnTo>
                                  <a:pt x="507058" y="436805"/>
                                </a:lnTo>
                                <a:lnTo>
                                  <a:pt x="507115" y="457766"/>
                                </a:lnTo>
                                <a:lnTo>
                                  <a:pt x="507176" y="440822"/>
                                </a:lnTo>
                                <a:lnTo>
                                  <a:pt x="507232" y="463205"/>
                                </a:lnTo>
                                <a:lnTo>
                                  <a:pt x="507289" y="404662"/>
                                </a:lnTo>
                                <a:lnTo>
                                  <a:pt x="507346" y="456321"/>
                                </a:lnTo>
                                <a:lnTo>
                                  <a:pt x="507402" y="441968"/>
                                </a:lnTo>
                                <a:lnTo>
                                  <a:pt x="507459" y="452299"/>
                                </a:lnTo>
                                <a:lnTo>
                                  <a:pt x="507516" y="443418"/>
                                </a:lnTo>
                                <a:lnTo>
                                  <a:pt x="507577" y="459763"/>
                                </a:lnTo>
                                <a:lnTo>
                                  <a:pt x="507633" y="429341"/>
                                </a:lnTo>
                                <a:lnTo>
                                  <a:pt x="507690" y="469818"/>
                                </a:lnTo>
                                <a:lnTo>
                                  <a:pt x="507747" y="464355"/>
                                </a:lnTo>
                                <a:lnTo>
                                  <a:pt x="507807" y="439972"/>
                                </a:lnTo>
                                <a:lnTo>
                                  <a:pt x="507864" y="459188"/>
                                </a:lnTo>
                                <a:lnTo>
                                  <a:pt x="507921" y="463505"/>
                                </a:lnTo>
                                <a:lnTo>
                                  <a:pt x="507978" y="439396"/>
                                </a:lnTo>
                                <a:lnTo>
                                  <a:pt x="508034" y="433358"/>
                                </a:lnTo>
                                <a:lnTo>
                                  <a:pt x="508091" y="464930"/>
                                </a:lnTo>
                                <a:lnTo>
                                  <a:pt x="508148" y="445986"/>
                                </a:lnTo>
                                <a:lnTo>
                                  <a:pt x="508209" y="458042"/>
                                </a:lnTo>
                                <a:lnTo>
                                  <a:pt x="508265" y="431066"/>
                                </a:lnTo>
                                <a:lnTo>
                                  <a:pt x="508322" y="426474"/>
                                </a:lnTo>
                                <a:lnTo>
                                  <a:pt x="508379" y="424173"/>
                                </a:lnTo>
                                <a:lnTo>
                                  <a:pt x="508435" y="437104"/>
                                </a:lnTo>
                                <a:lnTo>
                                  <a:pt x="508492" y="438526"/>
                                </a:lnTo>
                                <a:lnTo>
                                  <a:pt x="508553" y="417864"/>
                                </a:lnTo>
                                <a:lnTo>
                                  <a:pt x="508609" y="456616"/>
                                </a:lnTo>
                                <a:lnTo>
                                  <a:pt x="508666" y="448006"/>
                                </a:lnTo>
                                <a:lnTo>
                                  <a:pt x="508723" y="462930"/>
                                </a:lnTo>
                                <a:lnTo>
                                  <a:pt x="508783" y="401215"/>
                                </a:lnTo>
                                <a:lnTo>
                                  <a:pt x="508840" y="444839"/>
                                </a:lnTo>
                                <a:lnTo>
                                  <a:pt x="508897" y="469818"/>
                                </a:lnTo>
                                <a:lnTo>
                                  <a:pt x="508953" y="463205"/>
                                </a:lnTo>
                                <a:lnTo>
                                  <a:pt x="509010" y="459188"/>
                                </a:lnTo>
                                <a:lnTo>
                                  <a:pt x="509067" y="459188"/>
                                </a:lnTo>
                                <a:lnTo>
                                  <a:pt x="509124" y="457467"/>
                                </a:lnTo>
                                <a:lnTo>
                                  <a:pt x="509184" y="457467"/>
                                </a:lnTo>
                                <a:lnTo>
                                  <a:pt x="509241" y="433358"/>
                                </a:lnTo>
                                <a:lnTo>
                                  <a:pt x="509298" y="423327"/>
                                </a:lnTo>
                                <a:lnTo>
                                  <a:pt x="509355" y="427620"/>
                                </a:lnTo>
                                <a:lnTo>
                                  <a:pt x="509411" y="430216"/>
                                </a:lnTo>
                                <a:lnTo>
                                  <a:pt x="509468" y="442268"/>
                                </a:lnTo>
                                <a:lnTo>
                                  <a:pt x="509529" y="428766"/>
                                </a:lnTo>
                                <a:lnTo>
                                  <a:pt x="509585" y="453749"/>
                                </a:lnTo>
                                <a:lnTo>
                                  <a:pt x="509642" y="452299"/>
                                </a:lnTo>
                                <a:lnTo>
                                  <a:pt x="509699" y="444839"/>
                                </a:lnTo>
                                <a:lnTo>
                                  <a:pt x="509755" y="447435"/>
                                </a:lnTo>
                                <a:lnTo>
                                  <a:pt x="509816" y="441693"/>
                                </a:lnTo>
                                <a:lnTo>
                                  <a:pt x="509873" y="436529"/>
                                </a:lnTo>
                                <a:lnTo>
                                  <a:pt x="509930" y="449731"/>
                                </a:lnTo>
                                <a:lnTo>
                                  <a:pt x="509986" y="437675"/>
                                </a:lnTo>
                                <a:lnTo>
                                  <a:pt x="510043" y="440822"/>
                                </a:lnTo>
                                <a:lnTo>
                                  <a:pt x="510100" y="478428"/>
                                </a:lnTo>
                                <a:lnTo>
                                  <a:pt x="510156" y="401790"/>
                                </a:lnTo>
                                <a:lnTo>
                                  <a:pt x="510217" y="450302"/>
                                </a:lnTo>
                                <a:lnTo>
                                  <a:pt x="510274" y="421606"/>
                                </a:lnTo>
                                <a:lnTo>
                                  <a:pt x="510330" y="461784"/>
                                </a:lnTo>
                                <a:lnTo>
                                  <a:pt x="510387" y="462634"/>
                                </a:lnTo>
                                <a:lnTo>
                                  <a:pt x="510444" y="455745"/>
                                </a:lnTo>
                                <a:lnTo>
                                  <a:pt x="510505" y="445139"/>
                                </a:lnTo>
                                <a:lnTo>
                                  <a:pt x="510561" y="438526"/>
                                </a:lnTo>
                                <a:lnTo>
                                  <a:pt x="510618" y="452599"/>
                                </a:lnTo>
                                <a:lnTo>
                                  <a:pt x="510675" y="452599"/>
                                </a:lnTo>
                                <a:lnTo>
                                  <a:pt x="510731" y="443989"/>
                                </a:lnTo>
                                <a:lnTo>
                                  <a:pt x="510788" y="464355"/>
                                </a:lnTo>
                                <a:lnTo>
                                  <a:pt x="510849" y="425048"/>
                                </a:lnTo>
                                <a:lnTo>
                                  <a:pt x="510906" y="465226"/>
                                </a:lnTo>
                                <a:lnTo>
                                  <a:pt x="510962" y="465801"/>
                                </a:lnTo>
                                <a:lnTo>
                                  <a:pt x="511019" y="476132"/>
                                </a:lnTo>
                                <a:lnTo>
                                  <a:pt x="511076" y="446285"/>
                                </a:lnTo>
                                <a:lnTo>
                                  <a:pt x="511132" y="429341"/>
                                </a:lnTo>
                                <a:lnTo>
                                  <a:pt x="511189" y="466651"/>
                                </a:lnTo>
                                <a:lnTo>
                                  <a:pt x="511250" y="487888"/>
                                </a:lnTo>
                                <a:lnTo>
                                  <a:pt x="511306" y="438526"/>
                                </a:lnTo>
                                <a:lnTo>
                                  <a:pt x="511363" y="439101"/>
                                </a:lnTo>
                                <a:lnTo>
                                  <a:pt x="511424" y="431937"/>
                                </a:lnTo>
                                <a:lnTo>
                                  <a:pt x="511481" y="439972"/>
                                </a:lnTo>
                                <a:lnTo>
                                  <a:pt x="511537" y="444264"/>
                                </a:lnTo>
                                <a:lnTo>
                                  <a:pt x="511594" y="468097"/>
                                </a:lnTo>
                                <a:lnTo>
                                  <a:pt x="511651" y="451453"/>
                                </a:lnTo>
                                <a:lnTo>
                                  <a:pt x="511708" y="456045"/>
                                </a:lnTo>
                                <a:lnTo>
                                  <a:pt x="511764" y="465801"/>
                                </a:lnTo>
                                <a:lnTo>
                                  <a:pt x="511825" y="486463"/>
                                </a:lnTo>
                                <a:lnTo>
                                  <a:pt x="511882" y="460063"/>
                                </a:lnTo>
                                <a:lnTo>
                                  <a:pt x="511938" y="449731"/>
                                </a:lnTo>
                                <a:lnTo>
                                  <a:pt x="511995" y="456616"/>
                                </a:lnTo>
                                <a:lnTo>
                                  <a:pt x="512052" y="461484"/>
                                </a:lnTo>
                                <a:lnTo>
                                  <a:pt x="512108" y="442543"/>
                                </a:lnTo>
                                <a:lnTo>
                                  <a:pt x="512165" y="450302"/>
                                </a:lnTo>
                                <a:lnTo>
                                  <a:pt x="512226" y="456616"/>
                                </a:lnTo>
                                <a:lnTo>
                                  <a:pt x="512283" y="458042"/>
                                </a:lnTo>
                                <a:lnTo>
                                  <a:pt x="512339" y="460913"/>
                                </a:lnTo>
                                <a:lnTo>
                                  <a:pt x="512396" y="449432"/>
                                </a:lnTo>
                                <a:lnTo>
                                  <a:pt x="512457" y="425623"/>
                                </a:lnTo>
                                <a:lnTo>
                                  <a:pt x="512513" y="504833"/>
                                </a:lnTo>
                                <a:lnTo>
                                  <a:pt x="512570" y="470669"/>
                                </a:lnTo>
                                <a:lnTo>
                                  <a:pt x="512627" y="452599"/>
                                </a:lnTo>
                                <a:lnTo>
                                  <a:pt x="512683" y="458042"/>
                                </a:lnTo>
                                <a:lnTo>
                                  <a:pt x="512740" y="464930"/>
                                </a:lnTo>
                                <a:lnTo>
                                  <a:pt x="512797" y="452874"/>
                                </a:lnTo>
                                <a:lnTo>
                                  <a:pt x="512857" y="441118"/>
                                </a:lnTo>
                                <a:lnTo>
                                  <a:pt x="512914" y="440822"/>
                                </a:lnTo>
                                <a:lnTo>
                                  <a:pt x="512971" y="455170"/>
                                </a:lnTo>
                                <a:lnTo>
                                  <a:pt x="513028" y="445710"/>
                                </a:lnTo>
                                <a:lnTo>
                                  <a:pt x="513084" y="463505"/>
                                </a:lnTo>
                                <a:lnTo>
                                  <a:pt x="513145" y="442268"/>
                                </a:lnTo>
                                <a:lnTo>
                                  <a:pt x="513202" y="423602"/>
                                </a:lnTo>
                                <a:lnTo>
                                  <a:pt x="513258" y="457191"/>
                                </a:lnTo>
                                <a:lnTo>
                                  <a:pt x="513315" y="454599"/>
                                </a:lnTo>
                                <a:lnTo>
                                  <a:pt x="513372" y="480425"/>
                                </a:lnTo>
                                <a:lnTo>
                                  <a:pt x="513433" y="461209"/>
                                </a:lnTo>
                                <a:lnTo>
                                  <a:pt x="513489" y="470969"/>
                                </a:lnTo>
                                <a:lnTo>
                                  <a:pt x="513546" y="455470"/>
                                </a:lnTo>
                                <a:lnTo>
                                  <a:pt x="513603" y="473836"/>
                                </a:lnTo>
                                <a:lnTo>
                                  <a:pt x="513659" y="439672"/>
                                </a:lnTo>
                                <a:lnTo>
                                  <a:pt x="513716" y="454895"/>
                                </a:lnTo>
                                <a:lnTo>
                                  <a:pt x="513773" y="462634"/>
                                </a:lnTo>
                                <a:lnTo>
                                  <a:pt x="513834" y="471819"/>
                                </a:lnTo>
                                <a:lnTo>
                                  <a:pt x="513890" y="461784"/>
                                </a:lnTo>
                                <a:lnTo>
                                  <a:pt x="513947" y="459188"/>
                                </a:lnTo>
                                <a:lnTo>
                                  <a:pt x="514004" y="433358"/>
                                </a:lnTo>
                                <a:lnTo>
                                  <a:pt x="514060" y="438526"/>
                                </a:lnTo>
                                <a:lnTo>
                                  <a:pt x="514121" y="448286"/>
                                </a:lnTo>
                                <a:lnTo>
                                  <a:pt x="514178" y="435954"/>
                                </a:lnTo>
                                <a:lnTo>
                                  <a:pt x="514235" y="467798"/>
                                </a:lnTo>
                                <a:lnTo>
                                  <a:pt x="514291" y="443693"/>
                                </a:lnTo>
                                <a:lnTo>
                                  <a:pt x="514348" y="437951"/>
                                </a:lnTo>
                                <a:lnTo>
                                  <a:pt x="514405" y="473265"/>
                                </a:lnTo>
                                <a:lnTo>
                                  <a:pt x="514465" y="442543"/>
                                </a:lnTo>
                                <a:lnTo>
                                  <a:pt x="514522" y="450302"/>
                                </a:lnTo>
                                <a:lnTo>
                                  <a:pt x="514579" y="476412"/>
                                </a:lnTo>
                                <a:lnTo>
                                  <a:pt x="514635" y="466077"/>
                                </a:lnTo>
                                <a:lnTo>
                                  <a:pt x="514692" y="439396"/>
                                </a:lnTo>
                                <a:lnTo>
                                  <a:pt x="514749" y="420731"/>
                                </a:lnTo>
                                <a:lnTo>
                                  <a:pt x="514805" y="418159"/>
                                </a:lnTo>
                                <a:lnTo>
                                  <a:pt x="514866" y="461784"/>
                                </a:lnTo>
                                <a:lnTo>
                                  <a:pt x="514923" y="456616"/>
                                </a:lnTo>
                                <a:lnTo>
                                  <a:pt x="514980" y="437380"/>
                                </a:lnTo>
                                <a:lnTo>
                                  <a:pt x="515036" y="455745"/>
                                </a:lnTo>
                                <a:lnTo>
                                  <a:pt x="515097" y="461209"/>
                                </a:lnTo>
                                <a:lnTo>
                                  <a:pt x="515154" y="451153"/>
                                </a:lnTo>
                                <a:lnTo>
                                  <a:pt x="515210" y="450878"/>
                                </a:lnTo>
                                <a:lnTo>
                                  <a:pt x="515267" y="451453"/>
                                </a:lnTo>
                                <a:lnTo>
                                  <a:pt x="515324" y="464355"/>
                                </a:lnTo>
                                <a:lnTo>
                                  <a:pt x="515381" y="439972"/>
                                </a:lnTo>
                                <a:lnTo>
                                  <a:pt x="515437" y="445986"/>
                                </a:lnTo>
                                <a:lnTo>
                                  <a:pt x="515498" y="437951"/>
                                </a:lnTo>
                                <a:lnTo>
                                  <a:pt x="515555" y="452299"/>
                                </a:lnTo>
                                <a:lnTo>
                                  <a:pt x="515611" y="427620"/>
                                </a:lnTo>
                                <a:lnTo>
                                  <a:pt x="515668" y="451153"/>
                                </a:lnTo>
                                <a:lnTo>
                                  <a:pt x="515725" y="443418"/>
                                </a:lnTo>
                                <a:lnTo>
                                  <a:pt x="515781" y="439396"/>
                                </a:lnTo>
                                <a:lnTo>
                                  <a:pt x="515842" y="454024"/>
                                </a:lnTo>
                                <a:lnTo>
                                  <a:pt x="515899" y="450878"/>
                                </a:lnTo>
                                <a:lnTo>
                                  <a:pt x="515956" y="448286"/>
                                </a:lnTo>
                                <a:lnTo>
                                  <a:pt x="516012" y="437380"/>
                                </a:lnTo>
                                <a:lnTo>
                                  <a:pt x="516073" y="457191"/>
                                </a:lnTo>
                                <a:lnTo>
                                  <a:pt x="516130" y="466376"/>
                                </a:lnTo>
                                <a:lnTo>
                                  <a:pt x="516186" y="470969"/>
                                </a:lnTo>
                                <a:lnTo>
                                  <a:pt x="516243" y="454599"/>
                                </a:lnTo>
                                <a:lnTo>
                                  <a:pt x="516300" y="452299"/>
                                </a:lnTo>
                                <a:lnTo>
                                  <a:pt x="516356" y="459763"/>
                                </a:lnTo>
                                <a:lnTo>
                                  <a:pt x="516413" y="464080"/>
                                </a:lnTo>
                                <a:lnTo>
                                  <a:pt x="516474" y="444264"/>
                                </a:lnTo>
                                <a:lnTo>
                                  <a:pt x="516531" y="459763"/>
                                </a:lnTo>
                                <a:lnTo>
                                  <a:pt x="516587" y="446860"/>
                                </a:lnTo>
                                <a:lnTo>
                                  <a:pt x="516644" y="471244"/>
                                </a:lnTo>
                                <a:lnTo>
                                  <a:pt x="516701" y="470969"/>
                                </a:lnTo>
                                <a:lnTo>
                                  <a:pt x="516758" y="447136"/>
                                </a:lnTo>
                                <a:lnTo>
                                  <a:pt x="516818" y="444839"/>
                                </a:lnTo>
                                <a:lnTo>
                                  <a:pt x="516875" y="471544"/>
                                </a:lnTo>
                                <a:lnTo>
                                  <a:pt x="516932" y="441397"/>
                                </a:lnTo>
                                <a:lnTo>
                                  <a:pt x="516988" y="453449"/>
                                </a:lnTo>
                                <a:lnTo>
                                  <a:pt x="517045" y="452874"/>
                                </a:lnTo>
                                <a:lnTo>
                                  <a:pt x="517106" y="495077"/>
                                </a:lnTo>
                                <a:lnTo>
                                  <a:pt x="517162" y="462634"/>
                                </a:lnTo>
                                <a:lnTo>
                                  <a:pt x="517219" y="468948"/>
                                </a:lnTo>
                                <a:lnTo>
                                  <a:pt x="517276" y="464930"/>
                                </a:lnTo>
                                <a:lnTo>
                                  <a:pt x="517333" y="489909"/>
                                </a:lnTo>
                                <a:lnTo>
                                  <a:pt x="517389" y="447136"/>
                                </a:lnTo>
                                <a:lnTo>
                                  <a:pt x="517446" y="468373"/>
                                </a:lnTo>
                                <a:lnTo>
                                  <a:pt x="517507" y="469818"/>
                                </a:lnTo>
                                <a:lnTo>
                                  <a:pt x="517563" y="462359"/>
                                </a:lnTo>
                                <a:lnTo>
                                  <a:pt x="517620" y="465505"/>
                                </a:lnTo>
                                <a:lnTo>
                                  <a:pt x="517677" y="484742"/>
                                </a:lnTo>
                                <a:lnTo>
                                  <a:pt x="517734" y="459763"/>
                                </a:lnTo>
                                <a:lnTo>
                                  <a:pt x="517794" y="452299"/>
                                </a:lnTo>
                                <a:lnTo>
                                  <a:pt x="517851" y="464080"/>
                                </a:lnTo>
                                <a:lnTo>
                                  <a:pt x="517908" y="453749"/>
                                </a:lnTo>
                                <a:lnTo>
                                  <a:pt x="517964" y="483296"/>
                                </a:lnTo>
                                <a:lnTo>
                                  <a:pt x="518021" y="483596"/>
                                </a:lnTo>
                                <a:lnTo>
                                  <a:pt x="518078" y="463780"/>
                                </a:lnTo>
                                <a:lnTo>
                                  <a:pt x="518139" y="496498"/>
                                </a:lnTo>
                                <a:lnTo>
                                  <a:pt x="518195" y="464080"/>
                                </a:lnTo>
                                <a:lnTo>
                                  <a:pt x="518252" y="464355"/>
                                </a:lnTo>
                                <a:lnTo>
                                  <a:pt x="518308" y="468672"/>
                                </a:lnTo>
                                <a:lnTo>
                                  <a:pt x="518365" y="450578"/>
                                </a:lnTo>
                                <a:lnTo>
                                  <a:pt x="518422" y="468373"/>
                                </a:lnTo>
                                <a:lnTo>
                                  <a:pt x="518479" y="445710"/>
                                </a:lnTo>
                                <a:lnTo>
                                  <a:pt x="518539" y="468097"/>
                                </a:lnTo>
                                <a:lnTo>
                                  <a:pt x="518596" y="473265"/>
                                </a:lnTo>
                                <a:lnTo>
                                  <a:pt x="518653" y="446561"/>
                                </a:lnTo>
                                <a:lnTo>
                                  <a:pt x="518714" y="445710"/>
                                </a:lnTo>
                                <a:lnTo>
                                  <a:pt x="518770" y="481300"/>
                                </a:lnTo>
                                <a:lnTo>
                                  <a:pt x="518827" y="508275"/>
                                </a:lnTo>
                                <a:lnTo>
                                  <a:pt x="518884" y="472965"/>
                                </a:lnTo>
                                <a:lnTo>
                                  <a:pt x="518940" y="445414"/>
                                </a:lnTo>
                                <a:lnTo>
                                  <a:pt x="518997" y="448286"/>
                                </a:lnTo>
                                <a:lnTo>
                                  <a:pt x="519054" y="454024"/>
                                </a:lnTo>
                                <a:lnTo>
                                  <a:pt x="519114" y="492781"/>
                                </a:lnTo>
                                <a:lnTo>
                                  <a:pt x="519171" y="465226"/>
                                </a:lnTo>
                                <a:lnTo>
                                  <a:pt x="519228" y="480425"/>
                                </a:lnTo>
                                <a:lnTo>
                                  <a:pt x="519285" y="456892"/>
                                </a:lnTo>
                                <a:lnTo>
                                  <a:pt x="519341" y="456045"/>
                                </a:lnTo>
                                <a:lnTo>
                                  <a:pt x="519398" y="487038"/>
                                </a:lnTo>
                                <a:lnTo>
                                  <a:pt x="519455" y="456321"/>
                                </a:lnTo>
                                <a:lnTo>
                                  <a:pt x="519515" y="478428"/>
                                </a:lnTo>
                                <a:lnTo>
                                  <a:pt x="519572" y="466376"/>
                                </a:lnTo>
                                <a:lnTo>
                                  <a:pt x="519629" y="455470"/>
                                </a:lnTo>
                                <a:lnTo>
                                  <a:pt x="519685" y="477557"/>
                                </a:lnTo>
                                <a:lnTo>
                                  <a:pt x="519746" y="494777"/>
                                </a:lnTo>
                                <a:lnTo>
                                  <a:pt x="519803" y="476132"/>
                                </a:lnTo>
                                <a:lnTo>
                                  <a:pt x="519860" y="486167"/>
                                </a:lnTo>
                                <a:lnTo>
                                  <a:pt x="519916" y="475561"/>
                                </a:lnTo>
                                <a:lnTo>
                                  <a:pt x="519973" y="472965"/>
                                </a:lnTo>
                                <a:lnTo>
                                  <a:pt x="520030" y="479003"/>
                                </a:lnTo>
                                <a:lnTo>
                                  <a:pt x="520086" y="467798"/>
                                </a:lnTo>
                                <a:lnTo>
                                  <a:pt x="520147" y="472965"/>
                                </a:lnTo>
                                <a:lnTo>
                                  <a:pt x="520204" y="457191"/>
                                </a:lnTo>
                                <a:lnTo>
                                  <a:pt x="520261" y="487888"/>
                                </a:lnTo>
                                <a:lnTo>
                                  <a:pt x="520317" y="456045"/>
                                </a:lnTo>
                                <a:lnTo>
                                  <a:pt x="520374" y="475561"/>
                                </a:lnTo>
                                <a:lnTo>
                                  <a:pt x="520435" y="462059"/>
                                </a:lnTo>
                                <a:lnTo>
                                  <a:pt x="520492" y="483296"/>
                                </a:lnTo>
                                <a:lnTo>
                                  <a:pt x="520548" y="464930"/>
                                </a:lnTo>
                                <a:lnTo>
                                  <a:pt x="520605" y="496223"/>
                                </a:lnTo>
                                <a:lnTo>
                                  <a:pt x="520661" y="456045"/>
                                </a:lnTo>
                                <a:lnTo>
                                  <a:pt x="520722" y="479854"/>
                                </a:lnTo>
                                <a:lnTo>
                                  <a:pt x="520779" y="478133"/>
                                </a:lnTo>
                                <a:lnTo>
                                  <a:pt x="520836" y="491331"/>
                                </a:lnTo>
                                <a:lnTo>
                                  <a:pt x="520892" y="495923"/>
                                </a:lnTo>
                                <a:lnTo>
                                  <a:pt x="520949" y="463505"/>
                                </a:lnTo>
                                <a:lnTo>
                                  <a:pt x="521006" y="443118"/>
                                </a:lnTo>
                                <a:lnTo>
                                  <a:pt x="521062" y="503112"/>
                                </a:lnTo>
                                <a:lnTo>
                                  <a:pt x="521123" y="477557"/>
                                </a:lnTo>
                                <a:lnTo>
                                  <a:pt x="521180" y="477857"/>
                                </a:lnTo>
                                <a:lnTo>
                                  <a:pt x="521237" y="470969"/>
                                </a:lnTo>
                                <a:lnTo>
                                  <a:pt x="521293" y="481300"/>
                                </a:lnTo>
                                <a:lnTo>
                                  <a:pt x="521350" y="478704"/>
                                </a:lnTo>
                                <a:lnTo>
                                  <a:pt x="521411" y="486463"/>
                                </a:lnTo>
                                <a:lnTo>
                                  <a:pt x="521467" y="493056"/>
                                </a:lnTo>
                                <a:lnTo>
                                  <a:pt x="521524" y="485892"/>
                                </a:lnTo>
                                <a:lnTo>
                                  <a:pt x="521581" y="470669"/>
                                </a:lnTo>
                                <a:lnTo>
                                  <a:pt x="521638" y="487038"/>
                                </a:lnTo>
                                <a:lnTo>
                                  <a:pt x="521694" y="505108"/>
                                </a:lnTo>
                                <a:lnTo>
                                  <a:pt x="521755" y="478133"/>
                                </a:lnTo>
                                <a:lnTo>
                                  <a:pt x="521812" y="467798"/>
                                </a:lnTo>
                                <a:lnTo>
                                  <a:pt x="521868" y="480725"/>
                                </a:lnTo>
                                <a:lnTo>
                                  <a:pt x="521925" y="462059"/>
                                </a:lnTo>
                                <a:lnTo>
                                  <a:pt x="521982" y="458912"/>
                                </a:lnTo>
                                <a:lnTo>
                                  <a:pt x="522038" y="489610"/>
                                </a:lnTo>
                                <a:lnTo>
                                  <a:pt x="522095" y="479003"/>
                                </a:lnTo>
                                <a:lnTo>
                                  <a:pt x="522156" y="472115"/>
                                </a:lnTo>
                                <a:lnTo>
                                  <a:pt x="522213" y="487888"/>
                                </a:lnTo>
                                <a:lnTo>
                                  <a:pt x="522269" y="495923"/>
                                </a:lnTo>
                                <a:lnTo>
                                  <a:pt x="522326" y="471519"/>
                                </a:lnTo>
                                <a:lnTo>
                                  <a:pt x="522387" y="490460"/>
                                </a:lnTo>
                                <a:lnTo>
                                  <a:pt x="522443" y="492181"/>
                                </a:lnTo>
                                <a:lnTo>
                                  <a:pt x="522500" y="457167"/>
                                </a:lnTo>
                                <a:lnTo>
                                  <a:pt x="522557" y="490185"/>
                                </a:lnTo>
                                <a:lnTo>
                                  <a:pt x="522613" y="464631"/>
                                </a:lnTo>
                                <a:lnTo>
                                  <a:pt x="522670" y="480425"/>
                                </a:lnTo>
                                <a:lnTo>
                                  <a:pt x="522727" y="460038"/>
                                </a:lnTo>
                                <a:lnTo>
                                  <a:pt x="522787" y="429916"/>
                                </a:lnTo>
                                <a:lnTo>
                                  <a:pt x="522844" y="478704"/>
                                </a:lnTo>
                                <a:lnTo>
                                  <a:pt x="522901" y="454024"/>
                                </a:lnTo>
                                <a:lnTo>
                                  <a:pt x="522958" y="464056"/>
                                </a:lnTo>
                                <a:lnTo>
                                  <a:pt x="523014" y="455170"/>
                                </a:lnTo>
                                <a:lnTo>
                                  <a:pt x="523071" y="491906"/>
                                </a:lnTo>
                                <a:lnTo>
                                  <a:pt x="523132" y="483296"/>
                                </a:lnTo>
                                <a:lnTo>
                                  <a:pt x="523189" y="480129"/>
                                </a:lnTo>
                                <a:lnTo>
                                  <a:pt x="523245" y="456596"/>
                                </a:lnTo>
                                <a:lnTo>
                                  <a:pt x="523302" y="470944"/>
                                </a:lnTo>
                                <a:lnTo>
                                  <a:pt x="523363" y="475261"/>
                                </a:lnTo>
                                <a:lnTo>
                                  <a:pt x="523419" y="501091"/>
                                </a:lnTo>
                                <a:lnTo>
                                  <a:pt x="523476" y="502512"/>
                                </a:lnTo>
                                <a:lnTo>
                                  <a:pt x="523533" y="468648"/>
                                </a:lnTo>
                                <a:lnTo>
                                  <a:pt x="523589" y="466927"/>
                                </a:lnTo>
                                <a:lnTo>
                                  <a:pt x="523646" y="488464"/>
                                </a:lnTo>
                                <a:lnTo>
                                  <a:pt x="523703" y="460338"/>
                                </a:lnTo>
                                <a:lnTo>
                                  <a:pt x="523764" y="499070"/>
                                </a:lnTo>
                                <a:lnTo>
                                  <a:pt x="523820" y="475836"/>
                                </a:lnTo>
                                <a:lnTo>
                                  <a:pt x="523877" y="478704"/>
                                </a:lnTo>
                                <a:lnTo>
                                  <a:pt x="523934" y="493902"/>
                                </a:lnTo>
                                <a:lnTo>
                                  <a:pt x="523990" y="480425"/>
                                </a:lnTo>
                                <a:lnTo>
                                  <a:pt x="524047" y="498220"/>
                                </a:lnTo>
                                <a:lnTo>
                                  <a:pt x="524108" y="467798"/>
                                </a:lnTo>
                                <a:lnTo>
                                  <a:pt x="524165" y="497349"/>
                                </a:lnTo>
                                <a:lnTo>
                                  <a:pt x="524221" y="482997"/>
                                </a:lnTo>
                                <a:lnTo>
                                  <a:pt x="524278" y="489610"/>
                                </a:lnTo>
                                <a:lnTo>
                                  <a:pt x="524335" y="495923"/>
                                </a:lnTo>
                                <a:lnTo>
                                  <a:pt x="524395" y="482725"/>
                                </a:lnTo>
                                <a:lnTo>
                                  <a:pt x="524452" y="492756"/>
                                </a:lnTo>
                                <a:lnTo>
                                  <a:pt x="524509" y="515143"/>
                                </a:lnTo>
                                <a:lnTo>
                                  <a:pt x="524565" y="494202"/>
                                </a:lnTo>
                                <a:lnTo>
                                  <a:pt x="524622" y="506254"/>
                                </a:lnTo>
                                <a:lnTo>
                                  <a:pt x="524679" y="467227"/>
                                </a:lnTo>
                                <a:lnTo>
                                  <a:pt x="524735" y="494478"/>
                                </a:lnTo>
                                <a:lnTo>
                                  <a:pt x="524796" y="496498"/>
                                </a:lnTo>
                                <a:lnTo>
                                  <a:pt x="524853" y="488464"/>
                                </a:lnTo>
                                <a:lnTo>
                                  <a:pt x="524910" y="487313"/>
                                </a:lnTo>
                                <a:lnTo>
                                  <a:pt x="524966" y="486742"/>
                                </a:lnTo>
                                <a:lnTo>
                                  <a:pt x="525023" y="522903"/>
                                </a:lnTo>
                                <a:lnTo>
                                  <a:pt x="525084" y="467227"/>
                                </a:lnTo>
                                <a:lnTo>
                                  <a:pt x="525140" y="454875"/>
                                </a:lnTo>
                                <a:lnTo>
                                  <a:pt x="525197" y="459763"/>
                                </a:lnTo>
                                <a:lnTo>
                                  <a:pt x="525254" y="489039"/>
                                </a:lnTo>
                                <a:lnTo>
                                  <a:pt x="525311" y="483871"/>
                                </a:lnTo>
                                <a:lnTo>
                                  <a:pt x="525367" y="454875"/>
                                </a:lnTo>
                                <a:lnTo>
                                  <a:pt x="525428" y="482997"/>
                                </a:lnTo>
                                <a:lnTo>
                                  <a:pt x="525485" y="497073"/>
                                </a:lnTo>
                                <a:lnTo>
                                  <a:pt x="525542" y="478408"/>
                                </a:lnTo>
                                <a:lnTo>
                                  <a:pt x="525598" y="516589"/>
                                </a:lnTo>
                                <a:lnTo>
                                  <a:pt x="525655" y="468948"/>
                                </a:lnTo>
                                <a:lnTo>
                                  <a:pt x="525712" y="497073"/>
                                </a:lnTo>
                                <a:lnTo>
                                  <a:pt x="525768" y="489610"/>
                                </a:lnTo>
                                <a:lnTo>
                                  <a:pt x="525829" y="498220"/>
                                </a:lnTo>
                                <a:lnTo>
                                  <a:pt x="525886" y="478704"/>
                                </a:lnTo>
                                <a:lnTo>
                                  <a:pt x="525942" y="475836"/>
                                </a:lnTo>
                                <a:lnTo>
                                  <a:pt x="526003" y="461759"/>
                                </a:lnTo>
                                <a:lnTo>
                                  <a:pt x="526060" y="492481"/>
                                </a:lnTo>
                                <a:lnTo>
                                  <a:pt x="526116" y="462059"/>
                                </a:lnTo>
                                <a:lnTo>
                                  <a:pt x="526173" y="499941"/>
                                </a:lnTo>
                                <a:lnTo>
                                  <a:pt x="526230" y="477258"/>
                                </a:lnTo>
                                <a:lnTo>
                                  <a:pt x="526287" y="470944"/>
                                </a:lnTo>
                                <a:lnTo>
                                  <a:pt x="526343" y="483296"/>
                                </a:lnTo>
                                <a:lnTo>
                                  <a:pt x="526404" y="472665"/>
                                </a:lnTo>
                                <a:lnTo>
                                  <a:pt x="526461" y="461484"/>
                                </a:lnTo>
                                <a:lnTo>
                                  <a:pt x="526518" y="486443"/>
                                </a:lnTo>
                                <a:lnTo>
                                  <a:pt x="526574" y="475836"/>
                                </a:lnTo>
                                <a:lnTo>
                                  <a:pt x="526631" y="480129"/>
                                </a:lnTo>
                                <a:lnTo>
                                  <a:pt x="526688" y="503662"/>
                                </a:lnTo>
                                <a:lnTo>
                                  <a:pt x="526744" y="479279"/>
                                </a:lnTo>
                                <a:lnTo>
                                  <a:pt x="526805" y="506254"/>
                                </a:lnTo>
                                <a:lnTo>
                                  <a:pt x="526862" y="472390"/>
                                </a:lnTo>
                                <a:lnTo>
                                  <a:pt x="526918" y="473816"/>
                                </a:lnTo>
                                <a:lnTo>
                                  <a:pt x="526975" y="493627"/>
                                </a:lnTo>
                                <a:lnTo>
                                  <a:pt x="527036" y="474111"/>
                                </a:lnTo>
                                <a:lnTo>
                                  <a:pt x="527093" y="469223"/>
                                </a:lnTo>
                                <a:lnTo>
                                  <a:pt x="527149" y="503962"/>
                                </a:lnTo>
                                <a:lnTo>
                                  <a:pt x="527206" y="509126"/>
                                </a:lnTo>
                                <a:lnTo>
                                  <a:pt x="527263" y="481575"/>
                                </a:lnTo>
                                <a:lnTo>
                                  <a:pt x="527319" y="495348"/>
                                </a:lnTo>
                                <a:lnTo>
                                  <a:pt x="527376" y="509401"/>
                                </a:lnTo>
                                <a:lnTo>
                                  <a:pt x="527437" y="474686"/>
                                </a:lnTo>
                                <a:lnTo>
                                  <a:pt x="527493" y="502812"/>
                                </a:lnTo>
                                <a:lnTo>
                                  <a:pt x="527550" y="481850"/>
                                </a:lnTo>
                                <a:lnTo>
                                  <a:pt x="527607" y="479854"/>
                                </a:lnTo>
                                <a:lnTo>
                                  <a:pt x="527664" y="500791"/>
                                </a:lnTo>
                                <a:lnTo>
                                  <a:pt x="527724" y="497073"/>
                                </a:lnTo>
                                <a:lnTo>
                                  <a:pt x="527781" y="493902"/>
                                </a:lnTo>
                                <a:lnTo>
                                  <a:pt x="527838" y="470369"/>
                                </a:lnTo>
                                <a:lnTo>
                                  <a:pt x="527895" y="502812"/>
                                </a:lnTo>
                                <a:lnTo>
                                  <a:pt x="527951" y="466077"/>
                                </a:lnTo>
                                <a:lnTo>
                                  <a:pt x="528012" y="501937"/>
                                </a:lnTo>
                                <a:lnTo>
                                  <a:pt x="528069" y="483871"/>
                                </a:lnTo>
                                <a:lnTo>
                                  <a:pt x="528125" y="501091"/>
                                </a:lnTo>
                                <a:lnTo>
                                  <a:pt x="528182" y="482150"/>
                                </a:lnTo>
                                <a:lnTo>
                                  <a:pt x="528239" y="482150"/>
                                </a:lnTo>
                                <a:lnTo>
                                  <a:pt x="528295" y="481275"/>
                                </a:lnTo>
                                <a:lnTo>
                                  <a:pt x="528352" y="525195"/>
                                </a:lnTo>
                                <a:lnTo>
                                  <a:pt x="528413" y="510551"/>
                                </a:lnTo>
                                <a:lnTo>
                                  <a:pt x="528469" y="515143"/>
                                </a:lnTo>
                                <a:lnTo>
                                  <a:pt x="528526" y="493331"/>
                                </a:lnTo>
                                <a:lnTo>
                                  <a:pt x="528583" y="472665"/>
                                </a:lnTo>
                                <a:lnTo>
                                  <a:pt x="528639" y="503662"/>
                                </a:lnTo>
                                <a:lnTo>
                                  <a:pt x="528700" y="483571"/>
                                </a:lnTo>
                                <a:lnTo>
                                  <a:pt x="528757" y="497924"/>
                                </a:lnTo>
                                <a:lnTo>
                                  <a:pt x="528814" y="463780"/>
                                </a:lnTo>
                                <a:lnTo>
                                  <a:pt x="528870" y="493331"/>
                                </a:lnTo>
                                <a:lnTo>
                                  <a:pt x="528927" y="490185"/>
                                </a:lnTo>
                                <a:lnTo>
                                  <a:pt x="528984" y="477833"/>
                                </a:lnTo>
                                <a:lnTo>
                                  <a:pt x="529044" y="489039"/>
                                </a:lnTo>
                                <a:lnTo>
                                  <a:pt x="529101" y="490460"/>
                                </a:lnTo>
                                <a:lnTo>
                                  <a:pt x="529158" y="499941"/>
                                </a:lnTo>
                                <a:lnTo>
                                  <a:pt x="529215" y="506530"/>
                                </a:lnTo>
                                <a:lnTo>
                                  <a:pt x="529271" y="502512"/>
                                </a:lnTo>
                                <a:lnTo>
                                  <a:pt x="529328" y="496774"/>
                                </a:lnTo>
                                <a:lnTo>
                                  <a:pt x="529385" y="492481"/>
                                </a:lnTo>
                                <a:lnTo>
                                  <a:pt x="529445" y="475836"/>
                                </a:lnTo>
                                <a:lnTo>
                                  <a:pt x="529502" y="478979"/>
                                </a:lnTo>
                                <a:lnTo>
                                  <a:pt x="529559" y="511422"/>
                                </a:lnTo>
                                <a:lnTo>
                                  <a:pt x="529616" y="493627"/>
                                </a:lnTo>
                                <a:lnTo>
                                  <a:pt x="529676" y="496498"/>
                                </a:lnTo>
                                <a:lnTo>
                                  <a:pt x="529733" y="501091"/>
                                </a:lnTo>
                                <a:lnTo>
                                  <a:pt x="529790" y="491906"/>
                                </a:lnTo>
                                <a:lnTo>
                                  <a:pt x="529846" y="520882"/>
                                </a:lnTo>
                                <a:lnTo>
                                  <a:pt x="529903" y="504533"/>
                                </a:lnTo>
                                <a:lnTo>
                                  <a:pt x="529960" y="490185"/>
                                </a:lnTo>
                                <a:lnTo>
                                  <a:pt x="530017" y="496498"/>
                                </a:lnTo>
                                <a:lnTo>
                                  <a:pt x="530077" y="451153"/>
                                </a:lnTo>
                                <a:lnTo>
                                  <a:pt x="530134" y="481575"/>
                                </a:lnTo>
                                <a:lnTo>
                                  <a:pt x="530191" y="510276"/>
                                </a:lnTo>
                                <a:lnTo>
                                  <a:pt x="530247" y="474111"/>
                                </a:lnTo>
                                <a:lnTo>
                                  <a:pt x="530304" y="487589"/>
                                </a:lnTo>
                                <a:lnTo>
                                  <a:pt x="530361" y="489610"/>
                                </a:lnTo>
                                <a:lnTo>
                                  <a:pt x="530422" y="476983"/>
                                </a:lnTo>
                                <a:lnTo>
                                  <a:pt x="530478" y="470094"/>
                                </a:lnTo>
                                <a:lnTo>
                                  <a:pt x="530535" y="464631"/>
                                </a:lnTo>
                                <a:lnTo>
                                  <a:pt x="530591" y="522603"/>
                                </a:lnTo>
                                <a:lnTo>
                                  <a:pt x="530652" y="489039"/>
                                </a:lnTo>
                                <a:lnTo>
                                  <a:pt x="530709" y="498495"/>
                                </a:lnTo>
                                <a:lnTo>
                                  <a:pt x="530766" y="505959"/>
                                </a:lnTo>
                                <a:lnTo>
                                  <a:pt x="530822" y="516589"/>
                                </a:lnTo>
                                <a:lnTo>
                                  <a:pt x="530879" y="501091"/>
                                </a:lnTo>
                                <a:lnTo>
                                  <a:pt x="530936" y="497924"/>
                                </a:lnTo>
                                <a:lnTo>
                                  <a:pt x="530992" y="509976"/>
                                </a:lnTo>
                                <a:lnTo>
                                  <a:pt x="531053" y="495053"/>
                                </a:lnTo>
                                <a:lnTo>
                                  <a:pt x="531110" y="484718"/>
                                </a:lnTo>
                                <a:lnTo>
                                  <a:pt x="531166" y="475261"/>
                                </a:lnTo>
                                <a:lnTo>
                                  <a:pt x="531223" y="530638"/>
                                </a:lnTo>
                                <a:lnTo>
                                  <a:pt x="531280" y="500216"/>
                                </a:lnTo>
                                <a:lnTo>
                                  <a:pt x="531337" y="471244"/>
                                </a:lnTo>
                                <a:lnTo>
                                  <a:pt x="531397" y="523749"/>
                                </a:lnTo>
                                <a:lnTo>
                                  <a:pt x="531454" y="512568"/>
                                </a:lnTo>
                                <a:lnTo>
                                  <a:pt x="531511" y="508550"/>
                                </a:lnTo>
                                <a:lnTo>
                                  <a:pt x="531568" y="511422"/>
                                </a:lnTo>
                                <a:lnTo>
                                  <a:pt x="531624" y="474387"/>
                                </a:lnTo>
                                <a:lnTo>
                                  <a:pt x="531685" y="493627"/>
                                </a:lnTo>
                                <a:lnTo>
                                  <a:pt x="531742" y="521457"/>
                                </a:lnTo>
                                <a:lnTo>
                                  <a:pt x="531798" y="479554"/>
                                </a:lnTo>
                                <a:lnTo>
                                  <a:pt x="531855" y="496498"/>
                                </a:lnTo>
                                <a:lnTo>
                                  <a:pt x="531912" y="493331"/>
                                </a:lnTo>
                                <a:lnTo>
                                  <a:pt x="531969" y="477557"/>
                                </a:lnTo>
                                <a:lnTo>
                                  <a:pt x="532025" y="502812"/>
                                </a:lnTo>
                                <a:lnTo>
                                  <a:pt x="532086" y="505683"/>
                                </a:lnTo>
                                <a:lnTo>
                                  <a:pt x="532143" y="496774"/>
                                </a:lnTo>
                                <a:lnTo>
                                  <a:pt x="532199" y="477557"/>
                                </a:lnTo>
                                <a:lnTo>
                                  <a:pt x="532256" y="512272"/>
                                </a:lnTo>
                                <a:lnTo>
                                  <a:pt x="532313" y="491906"/>
                                </a:lnTo>
                                <a:lnTo>
                                  <a:pt x="532373" y="489885"/>
                                </a:lnTo>
                                <a:lnTo>
                                  <a:pt x="532430" y="499370"/>
                                </a:lnTo>
                                <a:lnTo>
                                  <a:pt x="532487" y="509976"/>
                                </a:lnTo>
                                <a:lnTo>
                                  <a:pt x="532543" y="512272"/>
                                </a:lnTo>
                                <a:lnTo>
                                  <a:pt x="532600" y="520307"/>
                                </a:lnTo>
                                <a:lnTo>
                                  <a:pt x="532657" y="507105"/>
                                </a:lnTo>
                                <a:lnTo>
                                  <a:pt x="532718" y="505683"/>
                                </a:lnTo>
                                <a:lnTo>
                                  <a:pt x="532774" y="489610"/>
                                </a:lnTo>
                                <a:lnTo>
                                  <a:pt x="532831" y="483296"/>
                                </a:lnTo>
                                <a:lnTo>
                                  <a:pt x="532888" y="491906"/>
                                </a:lnTo>
                                <a:lnTo>
                                  <a:pt x="532944" y="495923"/>
                                </a:lnTo>
                                <a:lnTo>
                                  <a:pt x="533001" y="513143"/>
                                </a:lnTo>
                                <a:lnTo>
                                  <a:pt x="533058" y="522603"/>
                                </a:lnTo>
                                <a:lnTo>
                                  <a:pt x="533119" y="501366"/>
                                </a:lnTo>
                                <a:lnTo>
                                  <a:pt x="533175" y="497349"/>
                                </a:lnTo>
                                <a:lnTo>
                                  <a:pt x="533232" y="508550"/>
                                </a:lnTo>
                                <a:lnTo>
                                  <a:pt x="533293" y="516290"/>
                                </a:lnTo>
                                <a:lnTo>
                                  <a:pt x="533349" y="512568"/>
                                </a:lnTo>
                                <a:lnTo>
                                  <a:pt x="533406" y="505683"/>
                                </a:lnTo>
                                <a:lnTo>
                                  <a:pt x="533463" y="510551"/>
                                </a:lnTo>
                                <a:lnTo>
                                  <a:pt x="533519" y="508255"/>
                                </a:lnTo>
                                <a:lnTo>
                                  <a:pt x="533576" y="506829"/>
                                </a:lnTo>
                                <a:lnTo>
                                  <a:pt x="533633" y="505108"/>
                                </a:lnTo>
                                <a:lnTo>
                                  <a:pt x="533694" y="498795"/>
                                </a:lnTo>
                                <a:lnTo>
                                  <a:pt x="533750" y="510551"/>
                                </a:lnTo>
                                <a:lnTo>
                                  <a:pt x="533807" y="473836"/>
                                </a:lnTo>
                                <a:lnTo>
                                  <a:pt x="533864" y="464655"/>
                                </a:lnTo>
                                <a:lnTo>
                                  <a:pt x="533921" y="486742"/>
                                </a:lnTo>
                                <a:lnTo>
                                  <a:pt x="533977" y="502537"/>
                                </a:lnTo>
                                <a:lnTo>
                                  <a:pt x="534034" y="486742"/>
                                </a:lnTo>
                                <a:lnTo>
                                  <a:pt x="534095" y="543565"/>
                                </a:lnTo>
                                <a:lnTo>
                                  <a:pt x="534151" y="473836"/>
                                </a:lnTo>
                                <a:lnTo>
                                  <a:pt x="534208" y="487038"/>
                                </a:lnTo>
                                <a:lnTo>
                                  <a:pt x="534265" y="494202"/>
                                </a:lnTo>
                                <a:lnTo>
                                  <a:pt x="534325" y="487613"/>
                                </a:lnTo>
                                <a:lnTo>
                                  <a:pt x="534382" y="517160"/>
                                </a:lnTo>
                                <a:lnTo>
                                  <a:pt x="534439" y="490185"/>
                                </a:lnTo>
                                <a:lnTo>
                                  <a:pt x="534496" y="500240"/>
                                </a:lnTo>
                                <a:lnTo>
                                  <a:pt x="534552" y="524049"/>
                                </a:lnTo>
                                <a:lnTo>
                                  <a:pt x="534609" y="498795"/>
                                </a:lnTo>
                                <a:lnTo>
                                  <a:pt x="534666" y="514014"/>
                                </a:lnTo>
                                <a:lnTo>
                                  <a:pt x="534726" y="509425"/>
                                </a:lnTo>
                                <a:lnTo>
                                  <a:pt x="534783" y="527495"/>
                                </a:lnTo>
                                <a:lnTo>
                                  <a:pt x="534840" y="508850"/>
                                </a:lnTo>
                                <a:lnTo>
                                  <a:pt x="534896" y="502237"/>
                                </a:lnTo>
                                <a:lnTo>
                                  <a:pt x="534953" y="497369"/>
                                </a:lnTo>
                                <a:lnTo>
                                  <a:pt x="535014" y="490484"/>
                                </a:lnTo>
                                <a:lnTo>
                                  <a:pt x="535070" y="482450"/>
                                </a:lnTo>
                                <a:lnTo>
                                  <a:pt x="535127" y="496498"/>
                                </a:lnTo>
                                <a:lnTo>
                                  <a:pt x="535184" y="472390"/>
                                </a:lnTo>
                                <a:lnTo>
                                  <a:pt x="535241" y="487313"/>
                                </a:lnTo>
                                <a:lnTo>
                                  <a:pt x="535301" y="515739"/>
                                </a:lnTo>
                                <a:lnTo>
                                  <a:pt x="535358" y="474111"/>
                                </a:lnTo>
                                <a:lnTo>
                                  <a:pt x="535415" y="504258"/>
                                </a:lnTo>
                                <a:lnTo>
                                  <a:pt x="535472" y="523773"/>
                                </a:lnTo>
                                <a:lnTo>
                                  <a:pt x="535528" y="493927"/>
                                </a:lnTo>
                                <a:lnTo>
                                  <a:pt x="535585" y="511721"/>
                                </a:lnTo>
                                <a:lnTo>
                                  <a:pt x="535642" y="489909"/>
                                </a:lnTo>
                                <a:lnTo>
                                  <a:pt x="535702" y="502537"/>
                                </a:lnTo>
                                <a:lnTo>
                                  <a:pt x="535759" y="501391"/>
                                </a:lnTo>
                                <a:lnTo>
                                  <a:pt x="535816" y="513143"/>
                                </a:lnTo>
                                <a:lnTo>
                                  <a:pt x="535872" y="505979"/>
                                </a:lnTo>
                                <a:lnTo>
                                  <a:pt x="535929" y="493352"/>
                                </a:lnTo>
                                <a:lnTo>
                                  <a:pt x="535990" y="509126"/>
                                </a:lnTo>
                                <a:lnTo>
                                  <a:pt x="536047" y="490760"/>
                                </a:lnTo>
                                <a:lnTo>
                                  <a:pt x="536103" y="474986"/>
                                </a:lnTo>
                                <a:lnTo>
                                  <a:pt x="536160" y="525495"/>
                                </a:lnTo>
                                <a:lnTo>
                                  <a:pt x="536217" y="494777"/>
                                </a:lnTo>
                                <a:lnTo>
                                  <a:pt x="536273" y="500240"/>
                                </a:lnTo>
                                <a:lnTo>
                                  <a:pt x="536334" y="539847"/>
                                </a:lnTo>
                                <a:lnTo>
                                  <a:pt x="536391" y="486167"/>
                                </a:lnTo>
                                <a:lnTo>
                                  <a:pt x="536448" y="488464"/>
                                </a:lnTo>
                                <a:lnTo>
                                  <a:pt x="536504" y="518310"/>
                                </a:lnTo>
                                <a:lnTo>
                                  <a:pt x="536561" y="487888"/>
                                </a:lnTo>
                                <a:lnTo>
                                  <a:pt x="536618" y="486463"/>
                                </a:lnTo>
                                <a:lnTo>
                                  <a:pt x="536674" y="495648"/>
                                </a:lnTo>
                                <a:lnTo>
                                  <a:pt x="536735" y="511146"/>
                                </a:lnTo>
                                <a:lnTo>
                                  <a:pt x="536792" y="513718"/>
                                </a:lnTo>
                                <a:lnTo>
                                  <a:pt x="536848" y="498795"/>
                                </a:lnTo>
                                <a:lnTo>
                                  <a:pt x="536905" y="485317"/>
                                </a:lnTo>
                                <a:lnTo>
                                  <a:pt x="536966" y="490185"/>
                                </a:lnTo>
                                <a:lnTo>
                                  <a:pt x="537023" y="519181"/>
                                </a:lnTo>
                                <a:lnTo>
                                  <a:pt x="537079" y="510847"/>
                                </a:lnTo>
                                <a:lnTo>
                                  <a:pt x="537136" y="484171"/>
                                </a:lnTo>
                                <a:lnTo>
                                  <a:pt x="537193" y="511721"/>
                                </a:lnTo>
                                <a:lnTo>
                                  <a:pt x="537249" y="501391"/>
                                </a:lnTo>
                                <a:lnTo>
                                  <a:pt x="537306" y="507404"/>
                                </a:lnTo>
                                <a:lnTo>
                                  <a:pt x="537367" y="482450"/>
                                </a:lnTo>
                                <a:lnTo>
                                  <a:pt x="537423" y="501091"/>
                                </a:lnTo>
                                <a:lnTo>
                                  <a:pt x="537480" y="499370"/>
                                </a:lnTo>
                                <a:lnTo>
                                  <a:pt x="537537" y="499370"/>
                                </a:lnTo>
                                <a:lnTo>
                                  <a:pt x="537594" y="497944"/>
                                </a:lnTo>
                                <a:lnTo>
                                  <a:pt x="537650" y="491630"/>
                                </a:lnTo>
                                <a:lnTo>
                                  <a:pt x="537711" y="505108"/>
                                </a:lnTo>
                                <a:lnTo>
                                  <a:pt x="537768" y="480725"/>
                                </a:lnTo>
                                <a:lnTo>
                                  <a:pt x="537825" y="503387"/>
                                </a:lnTo>
                                <a:lnTo>
                                  <a:pt x="537881" y="467227"/>
                                </a:lnTo>
                                <a:lnTo>
                                  <a:pt x="537942" y="499370"/>
                                </a:lnTo>
                                <a:lnTo>
                                  <a:pt x="537999" y="483021"/>
                                </a:lnTo>
                                <a:lnTo>
                                  <a:pt x="538055" y="497073"/>
                                </a:lnTo>
                                <a:lnTo>
                                  <a:pt x="538112" y="501091"/>
                                </a:lnTo>
                                <a:lnTo>
                                  <a:pt x="538169" y="489039"/>
                                </a:lnTo>
                                <a:lnTo>
                                  <a:pt x="538225" y="503387"/>
                                </a:lnTo>
                                <a:lnTo>
                                  <a:pt x="538282" y="500240"/>
                                </a:lnTo>
                                <a:lnTo>
                                  <a:pt x="538343" y="500240"/>
                                </a:lnTo>
                                <a:lnTo>
                                  <a:pt x="538400" y="483021"/>
                                </a:lnTo>
                                <a:lnTo>
                                  <a:pt x="538456" y="490484"/>
                                </a:lnTo>
                                <a:lnTo>
                                  <a:pt x="538513" y="454599"/>
                                </a:lnTo>
                                <a:lnTo>
                                  <a:pt x="538569" y="498220"/>
                                </a:lnTo>
                                <a:lnTo>
                                  <a:pt x="538626" y="496498"/>
                                </a:lnTo>
                                <a:lnTo>
                                  <a:pt x="538687" y="506554"/>
                                </a:lnTo>
                                <a:lnTo>
                                  <a:pt x="538744" y="522328"/>
                                </a:lnTo>
                                <a:lnTo>
                                  <a:pt x="538800" y="503683"/>
                                </a:lnTo>
                                <a:lnTo>
                                  <a:pt x="538857" y="490185"/>
                                </a:lnTo>
                                <a:lnTo>
                                  <a:pt x="538914" y="488763"/>
                                </a:lnTo>
                                <a:lnTo>
                                  <a:pt x="538974" y="473265"/>
                                </a:lnTo>
                                <a:lnTo>
                                  <a:pt x="539031" y="487313"/>
                                </a:lnTo>
                                <a:lnTo>
                                  <a:pt x="539088" y="512292"/>
                                </a:lnTo>
                                <a:lnTo>
                                  <a:pt x="539145" y="478428"/>
                                </a:lnTo>
                                <a:lnTo>
                                  <a:pt x="539201" y="506829"/>
                                </a:lnTo>
                                <a:lnTo>
                                  <a:pt x="539258" y="497644"/>
                                </a:lnTo>
                                <a:lnTo>
                                  <a:pt x="539315" y="484171"/>
                                </a:lnTo>
                                <a:lnTo>
                                  <a:pt x="539375" y="465505"/>
                                </a:lnTo>
                                <a:lnTo>
                                  <a:pt x="539432" y="475261"/>
                                </a:lnTo>
                                <a:lnTo>
                                  <a:pt x="539489" y="486742"/>
                                </a:lnTo>
                                <a:lnTo>
                                  <a:pt x="539546" y="491630"/>
                                </a:lnTo>
                                <a:lnTo>
                                  <a:pt x="539602" y="483296"/>
                                </a:lnTo>
                                <a:lnTo>
                                  <a:pt x="539663" y="509126"/>
                                </a:lnTo>
                                <a:lnTo>
                                  <a:pt x="539720" y="521182"/>
                                </a:lnTo>
                                <a:lnTo>
                                  <a:pt x="539776" y="485892"/>
                                </a:lnTo>
                                <a:lnTo>
                                  <a:pt x="539833" y="517735"/>
                                </a:lnTo>
                                <a:lnTo>
                                  <a:pt x="539890" y="501662"/>
                                </a:lnTo>
                                <a:lnTo>
                                  <a:pt x="539947" y="499941"/>
                                </a:lnTo>
                                <a:lnTo>
                                  <a:pt x="540007" y="502537"/>
                                </a:lnTo>
                                <a:lnTo>
                                  <a:pt x="540064" y="482450"/>
                                </a:lnTo>
                                <a:lnTo>
                                  <a:pt x="540121" y="471244"/>
                                </a:lnTo>
                                <a:lnTo>
                                  <a:pt x="540177" y="486167"/>
                                </a:lnTo>
                                <a:lnTo>
                                  <a:pt x="540234" y="495348"/>
                                </a:lnTo>
                                <a:lnTo>
                                  <a:pt x="540291" y="485317"/>
                                </a:lnTo>
                                <a:lnTo>
                                  <a:pt x="540347" y="480425"/>
                                </a:lnTo>
                                <a:lnTo>
                                  <a:pt x="540408" y="494502"/>
                                </a:lnTo>
                                <a:lnTo>
                                  <a:pt x="540465" y="495923"/>
                                </a:lnTo>
                                <a:lnTo>
                                  <a:pt x="540522" y="495348"/>
                                </a:lnTo>
                                <a:lnTo>
                                  <a:pt x="540582" y="500516"/>
                                </a:lnTo>
                                <a:lnTo>
                                  <a:pt x="540639" y="486742"/>
                                </a:lnTo>
                                <a:lnTo>
                                  <a:pt x="540696" y="500516"/>
                                </a:lnTo>
                                <a:lnTo>
                                  <a:pt x="540752" y="487613"/>
                                </a:lnTo>
                                <a:lnTo>
                                  <a:pt x="540809" y="483296"/>
                                </a:lnTo>
                                <a:lnTo>
                                  <a:pt x="540866" y="481575"/>
                                </a:lnTo>
                                <a:lnTo>
                                  <a:pt x="540922" y="479578"/>
                                </a:lnTo>
                                <a:lnTo>
                                  <a:pt x="540983" y="490484"/>
                                </a:lnTo>
                                <a:lnTo>
                                  <a:pt x="541040" y="486742"/>
                                </a:lnTo>
                                <a:lnTo>
                                  <a:pt x="541097" y="495077"/>
                                </a:lnTo>
                                <a:lnTo>
                                  <a:pt x="541153" y="498519"/>
                                </a:lnTo>
                                <a:lnTo>
                                  <a:pt x="541210" y="490484"/>
                                </a:lnTo>
                                <a:lnTo>
                                  <a:pt x="541267" y="499370"/>
                                </a:lnTo>
                                <a:lnTo>
                                  <a:pt x="541323" y="521182"/>
                                </a:lnTo>
                                <a:lnTo>
                                  <a:pt x="541384" y="506254"/>
                                </a:lnTo>
                                <a:lnTo>
                                  <a:pt x="541441" y="469243"/>
                                </a:lnTo>
                                <a:lnTo>
                                  <a:pt x="541498" y="473540"/>
                                </a:lnTo>
                                <a:lnTo>
                                  <a:pt x="541554" y="518310"/>
                                </a:lnTo>
                                <a:lnTo>
                                  <a:pt x="541615" y="488188"/>
                                </a:lnTo>
                                <a:lnTo>
                                  <a:pt x="541672" y="513718"/>
                                </a:lnTo>
                                <a:lnTo>
                                  <a:pt x="541728" y="510571"/>
                                </a:lnTo>
                                <a:lnTo>
                                  <a:pt x="541785" y="490484"/>
                                </a:lnTo>
                                <a:lnTo>
                                  <a:pt x="541842" y="508550"/>
                                </a:lnTo>
                                <a:lnTo>
                                  <a:pt x="541898" y="468097"/>
                                </a:lnTo>
                                <a:lnTo>
                                  <a:pt x="541955" y="506254"/>
                                </a:lnTo>
                                <a:lnTo>
                                  <a:pt x="542016" y="496498"/>
                                </a:lnTo>
                                <a:lnTo>
                                  <a:pt x="542073" y="510571"/>
                                </a:lnTo>
                                <a:lnTo>
                                  <a:pt x="542129" y="511721"/>
                                </a:lnTo>
                                <a:lnTo>
                                  <a:pt x="542186" y="525195"/>
                                </a:lnTo>
                                <a:lnTo>
                                  <a:pt x="542243" y="485892"/>
                                </a:lnTo>
                                <a:lnTo>
                                  <a:pt x="542303" y="482150"/>
                                </a:lnTo>
                                <a:lnTo>
                                  <a:pt x="542360" y="495348"/>
                                </a:lnTo>
                                <a:lnTo>
                                  <a:pt x="542417" y="499669"/>
                                </a:lnTo>
                                <a:lnTo>
                                  <a:pt x="542474" y="481575"/>
                                </a:lnTo>
                                <a:lnTo>
                                  <a:pt x="542530" y="502237"/>
                                </a:lnTo>
                                <a:lnTo>
                                  <a:pt x="542591" y="486742"/>
                                </a:lnTo>
                                <a:lnTo>
                                  <a:pt x="542648" y="495923"/>
                                </a:lnTo>
                                <a:lnTo>
                                  <a:pt x="542705" y="493927"/>
                                </a:lnTo>
                                <a:lnTo>
                                  <a:pt x="542761" y="480425"/>
                                </a:lnTo>
                                <a:lnTo>
                                  <a:pt x="542818" y="476412"/>
                                </a:lnTo>
                                <a:lnTo>
                                  <a:pt x="542875" y="495348"/>
                                </a:lnTo>
                                <a:lnTo>
                                  <a:pt x="542931" y="502812"/>
                                </a:lnTo>
                                <a:lnTo>
                                  <a:pt x="542992" y="469818"/>
                                </a:lnTo>
                                <a:lnTo>
                                  <a:pt x="543049" y="488763"/>
                                </a:lnTo>
                                <a:lnTo>
                                  <a:pt x="543105" y="509425"/>
                                </a:lnTo>
                                <a:lnTo>
                                  <a:pt x="543162" y="508850"/>
                                </a:lnTo>
                                <a:lnTo>
                                  <a:pt x="543219" y="510847"/>
                                </a:lnTo>
                                <a:lnTo>
                                  <a:pt x="543279" y="480149"/>
                                </a:lnTo>
                                <a:lnTo>
                                  <a:pt x="543336" y="511721"/>
                                </a:lnTo>
                                <a:lnTo>
                                  <a:pt x="543393" y="493627"/>
                                </a:lnTo>
                                <a:lnTo>
                                  <a:pt x="543449" y="484446"/>
                                </a:lnTo>
                                <a:lnTo>
                                  <a:pt x="543506" y="480725"/>
                                </a:lnTo>
                                <a:lnTo>
                                  <a:pt x="543563" y="512568"/>
                                </a:lnTo>
                                <a:lnTo>
                                  <a:pt x="543624" y="491056"/>
                                </a:lnTo>
                                <a:lnTo>
                                  <a:pt x="543680" y="480725"/>
                                </a:lnTo>
                                <a:lnTo>
                                  <a:pt x="543737" y="476983"/>
                                </a:lnTo>
                                <a:lnTo>
                                  <a:pt x="543794" y="477282"/>
                                </a:lnTo>
                                <a:lnTo>
                                  <a:pt x="543851" y="472965"/>
                                </a:lnTo>
                                <a:lnTo>
                                  <a:pt x="543907" y="507700"/>
                                </a:lnTo>
                                <a:lnTo>
                                  <a:pt x="543964" y="522328"/>
                                </a:lnTo>
                                <a:lnTo>
                                  <a:pt x="544025" y="516014"/>
                                </a:lnTo>
                                <a:lnTo>
                                  <a:pt x="544081" y="495648"/>
                                </a:lnTo>
                                <a:lnTo>
                                  <a:pt x="544138" y="494777"/>
                                </a:lnTo>
                                <a:lnTo>
                                  <a:pt x="544195" y="495348"/>
                                </a:lnTo>
                                <a:lnTo>
                                  <a:pt x="544256" y="470669"/>
                                </a:lnTo>
                                <a:lnTo>
                                  <a:pt x="544312" y="499370"/>
                                </a:lnTo>
                                <a:lnTo>
                                  <a:pt x="544369" y="527791"/>
                                </a:lnTo>
                                <a:lnTo>
                                  <a:pt x="544426" y="456045"/>
                                </a:lnTo>
                                <a:lnTo>
                                  <a:pt x="544482" y="468097"/>
                                </a:lnTo>
                                <a:lnTo>
                                  <a:pt x="544539" y="485317"/>
                                </a:lnTo>
                                <a:lnTo>
                                  <a:pt x="544596" y="482725"/>
                                </a:lnTo>
                                <a:lnTo>
                                  <a:pt x="544656" y="483596"/>
                                </a:lnTo>
                                <a:lnTo>
                                  <a:pt x="544713" y="491331"/>
                                </a:lnTo>
                                <a:lnTo>
                                  <a:pt x="544770" y="489909"/>
                                </a:lnTo>
                                <a:lnTo>
                                  <a:pt x="544826" y="488763"/>
                                </a:lnTo>
                                <a:lnTo>
                                  <a:pt x="544883" y="503112"/>
                                </a:lnTo>
                                <a:lnTo>
                                  <a:pt x="544940" y="481300"/>
                                </a:lnTo>
                                <a:lnTo>
                                  <a:pt x="545001" y="496223"/>
                                </a:lnTo>
                                <a:lnTo>
                                  <a:pt x="545057" y="468948"/>
                                </a:lnTo>
                                <a:lnTo>
                                  <a:pt x="545114" y="499094"/>
                                </a:lnTo>
                                <a:lnTo>
                                  <a:pt x="545171" y="484171"/>
                                </a:lnTo>
                                <a:lnTo>
                                  <a:pt x="545231" y="475561"/>
                                </a:lnTo>
                                <a:lnTo>
                                  <a:pt x="545288" y="491331"/>
                                </a:lnTo>
                                <a:lnTo>
                                  <a:pt x="545345" y="467227"/>
                                </a:lnTo>
                                <a:lnTo>
                                  <a:pt x="545402" y="475561"/>
                                </a:lnTo>
                                <a:lnTo>
                                  <a:pt x="545458" y="496223"/>
                                </a:lnTo>
                                <a:lnTo>
                                  <a:pt x="545515" y="500240"/>
                                </a:lnTo>
                                <a:lnTo>
                                  <a:pt x="545572" y="493056"/>
                                </a:lnTo>
                                <a:lnTo>
                                  <a:pt x="545632" y="465505"/>
                                </a:lnTo>
                                <a:lnTo>
                                  <a:pt x="545689" y="490484"/>
                                </a:lnTo>
                                <a:lnTo>
                                  <a:pt x="545746" y="496798"/>
                                </a:lnTo>
                                <a:lnTo>
                                  <a:pt x="545802" y="477857"/>
                                </a:lnTo>
                                <a:lnTo>
                                  <a:pt x="545859" y="473836"/>
                                </a:lnTo>
                                <a:lnTo>
                                  <a:pt x="545916" y="517160"/>
                                </a:lnTo>
                                <a:lnTo>
                                  <a:pt x="545977" y="487313"/>
                                </a:lnTo>
                                <a:lnTo>
                                  <a:pt x="546033" y="501091"/>
                                </a:lnTo>
                                <a:lnTo>
                                  <a:pt x="546090" y="505683"/>
                                </a:lnTo>
                                <a:lnTo>
                                  <a:pt x="546147" y="520032"/>
                                </a:lnTo>
                                <a:lnTo>
                                  <a:pt x="546204" y="500240"/>
                                </a:lnTo>
                                <a:lnTo>
                                  <a:pt x="546264" y="497073"/>
                                </a:lnTo>
                                <a:lnTo>
                                  <a:pt x="546321" y="494502"/>
                                </a:lnTo>
                                <a:lnTo>
                                  <a:pt x="546378" y="485892"/>
                                </a:lnTo>
                                <a:lnTo>
                                  <a:pt x="546434" y="496498"/>
                                </a:lnTo>
                                <a:lnTo>
                                  <a:pt x="546491" y="486167"/>
                                </a:lnTo>
                                <a:lnTo>
                                  <a:pt x="546548" y="487888"/>
                                </a:lnTo>
                                <a:lnTo>
                                  <a:pt x="546604" y="523474"/>
                                </a:lnTo>
                                <a:lnTo>
                                  <a:pt x="546665" y="495077"/>
                                </a:lnTo>
                                <a:lnTo>
                                  <a:pt x="546722" y="505408"/>
                                </a:lnTo>
                                <a:lnTo>
                                  <a:pt x="546778" y="512292"/>
                                </a:lnTo>
                                <a:lnTo>
                                  <a:pt x="546835" y="489610"/>
                                </a:lnTo>
                                <a:lnTo>
                                  <a:pt x="546892" y="485592"/>
                                </a:lnTo>
                                <a:lnTo>
                                  <a:pt x="546953" y="491906"/>
                                </a:lnTo>
                                <a:lnTo>
                                  <a:pt x="547009" y="445986"/>
                                </a:lnTo>
                                <a:lnTo>
                                  <a:pt x="547066" y="492206"/>
                                </a:lnTo>
                                <a:lnTo>
                                  <a:pt x="547123" y="495923"/>
                                </a:lnTo>
                                <a:lnTo>
                                  <a:pt x="547179" y="481300"/>
                                </a:lnTo>
                                <a:lnTo>
                                  <a:pt x="547240" y="475261"/>
                                </a:lnTo>
                                <a:lnTo>
                                  <a:pt x="547297" y="514864"/>
                                </a:lnTo>
                                <a:lnTo>
                                  <a:pt x="547354" y="504533"/>
                                </a:lnTo>
                                <a:lnTo>
                                  <a:pt x="547410" y="486167"/>
                                </a:lnTo>
                                <a:lnTo>
                                  <a:pt x="547467" y="465801"/>
                                </a:lnTo>
                                <a:lnTo>
                                  <a:pt x="547524" y="495923"/>
                                </a:lnTo>
                                <a:lnTo>
                                  <a:pt x="547580" y="493927"/>
                                </a:lnTo>
                                <a:lnTo>
                                  <a:pt x="547637" y="493927"/>
                                </a:lnTo>
                                <a:lnTo>
                                  <a:pt x="547698" y="496798"/>
                                </a:lnTo>
                                <a:lnTo>
                                  <a:pt x="547755" y="468373"/>
                                </a:lnTo>
                                <a:lnTo>
                                  <a:pt x="547811" y="493352"/>
                                </a:lnTo>
                                <a:lnTo>
                                  <a:pt x="547872" y="464930"/>
                                </a:lnTo>
                                <a:lnTo>
                                  <a:pt x="547929" y="463205"/>
                                </a:lnTo>
                                <a:lnTo>
                                  <a:pt x="547985" y="493056"/>
                                </a:lnTo>
                                <a:lnTo>
                                  <a:pt x="548042" y="475561"/>
                                </a:lnTo>
                                <a:lnTo>
                                  <a:pt x="548099" y="469519"/>
                                </a:lnTo>
                                <a:lnTo>
                                  <a:pt x="548155" y="467798"/>
                                </a:lnTo>
                                <a:lnTo>
                                  <a:pt x="548212" y="473836"/>
                                </a:lnTo>
                                <a:lnTo>
                                  <a:pt x="548273" y="492781"/>
                                </a:lnTo>
                                <a:lnTo>
                                  <a:pt x="548330" y="462359"/>
                                </a:lnTo>
                                <a:lnTo>
                                  <a:pt x="548386" y="481575"/>
                                </a:lnTo>
                                <a:lnTo>
                                  <a:pt x="548443" y="468672"/>
                                </a:lnTo>
                                <a:lnTo>
                                  <a:pt x="548499" y="483596"/>
                                </a:lnTo>
                                <a:lnTo>
                                  <a:pt x="548556" y="470969"/>
                                </a:lnTo>
                                <a:lnTo>
                                  <a:pt x="548613" y="476983"/>
                                </a:lnTo>
                                <a:lnTo>
                                  <a:pt x="548674" y="503683"/>
                                </a:lnTo>
                                <a:lnTo>
                                  <a:pt x="548730" y="487313"/>
                                </a:lnTo>
                                <a:lnTo>
                                  <a:pt x="548787" y="482450"/>
                                </a:lnTo>
                                <a:lnTo>
                                  <a:pt x="548844" y="481000"/>
                                </a:lnTo>
                                <a:lnTo>
                                  <a:pt x="548905" y="499941"/>
                                </a:lnTo>
                                <a:lnTo>
                                  <a:pt x="548961" y="483871"/>
                                </a:lnTo>
                                <a:lnTo>
                                  <a:pt x="549018" y="474411"/>
                                </a:lnTo>
                                <a:lnTo>
                                  <a:pt x="549075" y="483296"/>
                                </a:lnTo>
                                <a:lnTo>
                                  <a:pt x="549131" y="457467"/>
                                </a:lnTo>
                                <a:lnTo>
                                  <a:pt x="549188" y="459763"/>
                                </a:lnTo>
                                <a:lnTo>
                                  <a:pt x="549245" y="461209"/>
                                </a:lnTo>
                                <a:lnTo>
                                  <a:pt x="549306" y="510571"/>
                                </a:lnTo>
                                <a:lnTo>
                                  <a:pt x="549362" y="482150"/>
                                </a:lnTo>
                                <a:lnTo>
                                  <a:pt x="549419" y="479578"/>
                                </a:lnTo>
                                <a:lnTo>
                                  <a:pt x="549476" y="487888"/>
                                </a:lnTo>
                                <a:lnTo>
                                  <a:pt x="549532" y="505979"/>
                                </a:lnTo>
                                <a:lnTo>
                                  <a:pt x="549593" y="478133"/>
                                </a:lnTo>
                                <a:lnTo>
                                  <a:pt x="549650" y="484171"/>
                                </a:lnTo>
                                <a:lnTo>
                                  <a:pt x="549706" y="464930"/>
                                </a:lnTo>
                                <a:lnTo>
                                  <a:pt x="549763" y="479578"/>
                                </a:lnTo>
                                <a:lnTo>
                                  <a:pt x="549820" y="502812"/>
                                </a:lnTo>
                                <a:lnTo>
                                  <a:pt x="549881" y="515439"/>
                                </a:lnTo>
                                <a:lnTo>
                                  <a:pt x="549937" y="499094"/>
                                </a:lnTo>
                                <a:lnTo>
                                  <a:pt x="549994" y="485592"/>
                                </a:lnTo>
                                <a:lnTo>
                                  <a:pt x="550051" y="464080"/>
                                </a:lnTo>
                                <a:lnTo>
                                  <a:pt x="550107" y="500240"/>
                                </a:lnTo>
                                <a:lnTo>
                                  <a:pt x="550164" y="476983"/>
                                </a:lnTo>
                                <a:lnTo>
                                  <a:pt x="550221" y="465801"/>
                                </a:lnTo>
                                <a:lnTo>
                                  <a:pt x="550282" y="479279"/>
                                </a:lnTo>
                                <a:lnTo>
                                  <a:pt x="550338" y="501391"/>
                                </a:lnTo>
                                <a:lnTo>
                                  <a:pt x="550395" y="471244"/>
                                </a:lnTo>
                                <a:lnTo>
                                  <a:pt x="550452" y="477557"/>
                                </a:lnTo>
                                <a:lnTo>
                                  <a:pt x="550508" y="463780"/>
                                </a:lnTo>
                                <a:lnTo>
                                  <a:pt x="550569" y="503387"/>
                                </a:lnTo>
                                <a:lnTo>
                                  <a:pt x="550626" y="496798"/>
                                </a:lnTo>
                                <a:lnTo>
                                  <a:pt x="550683" y="463780"/>
                                </a:lnTo>
                                <a:lnTo>
                                  <a:pt x="550739" y="446285"/>
                                </a:lnTo>
                                <a:lnTo>
                                  <a:pt x="550796" y="480725"/>
                                </a:lnTo>
                                <a:lnTo>
                                  <a:pt x="550852" y="493056"/>
                                </a:lnTo>
                                <a:lnTo>
                                  <a:pt x="550913" y="501391"/>
                                </a:lnTo>
                                <a:lnTo>
                                  <a:pt x="550970" y="481300"/>
                                </a:lnTo>
                                <a:lnTo>
                                  <a:pt x="551027" y="499370"/>
                                </a:lnTo>
                                <a:lnTo>
                                  <a:pt x="551083" y="450007"/>
                                </a:lnTo>
                                <a:lnTo>
                                  <a:pt x="551140" y="481000"/>
                                </a:lnTo>
                                <a:lnTo>
                                  <a:pt x="551197" y="475836"/>
                                </a:lnTo>
                                <a:lnTo>
                                  <a:pt x="551254" y="504808"/>
                                </a:lnTo>
                                <a:lnTo>
                                  <a:pt x="551314" y="459763"/>
                                </a:lnTo>
                                <a:lnTo>
                                  <a:pt x="551371" y="495348"/>
                                </a:lnTo>
                                <a:lnTo>
                                  <a:pt x="551428" y="482997"/>
                                </a:lnTo>
                                <a:lnTo>
                                  <a:pt x="551484" y="445115"/>
                                </a:lnTo>
                                <a:lnTo>
                                  <a:pt x="551545" y="457742"/>
                                </a:lnTo>
                                <a:lnTo>
                                  <a:pt x="551602" y="436805"/>
                                </a:lnTo>
                                <a:lnTo>
                                  <a:pt x="551659" y="472665"/>
                                </a:lnTo>
                                <a:lnTo>
                                  <a:pt x="551715" y="490760"/>
                                </a:lnTo>
                                <a:lnTo>
                                  <a:pt x="551772" y="460338"/>
                                </a:lnTo>
                                <a:lnTo>
                                  <a:pt x="551829" y="492181"/>
                                </a:lnTo>
                                <a:lnTo>
                                  <a:pt x="551885" y="493627"/>
                                </a:lnTo>
                                <a:lnTo>
                                  <a:pt x="551946" y="489039"/>
                                </a:lnTo>
                                <a:lnTo>
                                  <a:pt x="552003" y="493056"/>
                                </a:lnTo>
                                <a:lnTo>
                                  <a:pt x="552059" y="479554"/>
                                </a:lnTo>
                                <a:lnTo>
                                  <a:pt x="552116" y="496498"/>
                                </a:lnTo>
                                <a:lnTo>
                                  <a:pt x="552173" y="477557"/>
                                </a:lnTo>
                                <a:lnTo>
                                  <a:pt x="552230" y="467227"/>
                                </a:lnTo>
                                <a:lnTo>
                                  <a:pt x="552290" y="475261"/>
                                </a:lnTo>
                                <a:lnTo>
                                  <a:pt x="552347" y="484718"/>
                                </a:lnTo>
                                <a:lnTo>
                                  <a:pt x="552404" y="475261"/>
                                </a:lnTo>
                                <a:lnTo>
                                  <a:pt x="552460" y="505384"/>
                                </a:lnTo>
                                <a:lnTo>
                                  <a:pt x="552521" y="481275"/>
                                </a:lnTo>
                                <a:lnTo>
                                  <a:pt x="552578" y="488464"/>
                                </a:lnTo>
                                <a:lnTo>
                                  <a:pt x="552635" y="480129"/>
                                </a:lnTo>
                                <a:lnTo>
                                  <a:pt x="552691" y="506829"/>
                                </a:lnTo>
                                <a:lnTo>
                                  <a:pt x="552748" y="494478"/>
                                </a:lnTo>
                                <a:lnTo>
                                  <a:pt x="552805" y="460038"/>
                                </a:lnTo>
                                <a:lnTo>
                                  <a:pt x="552861" y="476983"/>
                                </a:lnTo>
                                <a:lnTo>
                                  <a:pt x="552922" y="433634"/>
                                </a:lnTo>
                                <a:lnTo>
                                  <a:pt x="552979" y="494777"/>
                                </a:lnTo>
                                <a:lnTo>
                                  <a:pt x="553035" y="491035"/>
                                </a:lnTo>
                                <a:lnTo>
                                  <a:pt x="553092" y="488739"/>
                                </a:lnTo>
                                <a:lnTo>
                                  <a:pt x="553149" y="495053"/>
                                </a:lnTo>
                                <a:lnTo>
                                  <a:pt x="553205" y="507680"/>
                                </a:lnTo>
                                <a:lnTo>
                                  <a:pt x="553266" y="485293"/>
                                </a:lnTo>
                                <a:lnTo>
                                  <a:pt x="553323" y="488739"/>
                                </a:lnTo>
                                <a:lnTo>
                                  <a:pt x="553380" y="491035"/>
                                </a:lnTo>
                                <a:lnTo>
                                  <a:pt x="553436" y="479554"/>
                                </a:lnTo>
                                <a:lnTo>
                                  <a:pt x="553493" y="509126"/>
                                </a:lnTo>
                                <a:lnTo>
                                  <a:pt x="553554" y="438226"/>
                                </a:lnTo>
                                <a:lnTo>
                                  <a:pt x="553610" y="476983"/>
                                </a:lnTo>
                                <a:lnTo>
                                  <a:pt x="553667" y="488739"/>
                                </a:lnTo>
                                <a:lnTo>
                                  <a:pt x="553724" y="512272"/>
                                </a:lnTo>
                                <a:lnTo>
                                  <a:pt x="553781" y="489610"/>
                                </a:lnTo>
                                <a:lnTo>
                                  <a:pt x="553837" y="515714"/>
                                </a:lnTo>
                                <a:lnTo>
                                  <a:pt x="553894" y="476687"/>
                                </a:lnTo>
                                <a:lnTo>
                                  <a:pt x="553955" y="479279"/>
                                </a:lnTo>
                                <a:lnTo>
                                  <a:pt x="554011" y="509401"/>
                                </a:lnTo>
                                <a:lnTo>
                                  <a:pt x="554068" y="493331"/>
                                </a:lnTo>
                                <a:lnTo>
                                  <a:pt x="554125" y="480704"/>
                                </a:lnTo>
                                <a:lnTo>
                                  <a:pt x="554182" y="503962"/>
                                </a:lnTo>
                                <a:lnTo>
                                  <a:pt x="554242" y="485017"/>
                                </a:lnTo>
                                <a:lnTo>
                                  <a:pt x="554299" y="492756"/>
                                </a:lnTo>
                                <a:lnTo>
                                  <a:pt x="554356" y="485293"/>
                                </a:lnTo>
                                <a:lnTo>
                                  <a:pt x="554412" y="497073"/>
                                </a:lnTo>
                                <a:lnTo>
                                  <a:pt x="554469" y="482997"/>
                                </a:lnTo>
                                <a:lnTo>
                                  <a:pt x="554530" y="506829"/>
                                </a:lnTo>
                                <a:lnTo>
                                  <a:pt x="554586" y="512843"/>
                                </a:lnTo>
                                <a:lnTo>
                                  <a:pt x="554643" y="516589"/>
                                </a:lnTo>
                                <a:lnTo>
                                  <a:pt x="554700" y="507680"/>
                                </a:lnTo>
                                <a:lnTo>
                                  <a:pt x="554756" y="485293"/>
                                </a:lnTo>
                                <a:lnTo>
                                  <a:pt x="554813" y="510551"/>
                                </a:lnTo>
                                <a:lnTo>
                                  <a:pt x="554870" y="508255"/>
                                </a:lnTo>
                                <a:lnTo>
                                  <a:pt x="554927" y="469798"/>
                                </a:lnTo>
                                <a:lnTo>
                                  <a:pt x="554987" y="472665"/>
                                </a:lnTo>
                                <a:lnTo>
                                  <a:pt x="555044" y="489039"/>
                                </a:lnTo>
                                <a:lnTo>
                                  <a:pt x="555101" y="501662"/>
                                </a:lnTo>
                                <a:lnTo>
                                  <a:pt x="555161" y="478408"/>
                                </a:lnTo>
                                <a:lnTo>
                                  <a:pt x="555218" y="488739"/>
                                </a:lnTo>
                                <a:lnTo>
                                  <a:pt x="555275" y="504808"/>
                                </a:lnTo>
                                <a:lnTo>
                                  <a:pt x="555332" y="487018"/>
                                </a:lnTo>
                                <a:lnTo>
                                  <a:pt x="555388" y="510847"/>
                                </a:lnTo>
                                <a:lnTo>
                                  <a:pt x="555445" y="469519"/>
                                </a:lnTo>
                                <a:lnTo>
                                  <a:pt x="555502" y="511422"/>
                                </a:lnTo>
                                <a:lnTo>
                                  <a:pt x="555563" y="490460"/>
                                </a:lnTo>
                                <a:lnTo>
                                  <a:pt x="555619" y="480425"/>
                                </a:lnTo>
                                <a:lnTo>
                                  <a:pt x="555676" y="487589"/>
                                </a:lnTo>
                                <a:lnTo>
                                  <a:pt x="555733" y="502512"/>
                                </a:lnTo>
                                <a:lnTo>
                                  <a:pt x="555789" y="482425"/>
                                </a:lnTo>
                                <a:lnTo>
                                  <a:pt x="555846" y="511697"/>
                                </a:lnTo>
                                <a:lnTo>
                                  <a:pt x="555903" y="506829"/>
                                </a:lnTo>
                                <a:lnTo>
                                  <a:pt x="555963" y="503087"/>
                                </a:lnTo>
                                <a:lnTo>
                                  <a:pt x="556020" y="497924"/>
                                </a:lnTo>
                                <a:lnTo>
                                  <a:pt x="556077" y="500216"/>
                                </a:lnTo>
                                <a:lnTo>
                                  <a:pt x="556134" y="482725"/>
                                </a:lnTo>
                                <a:lnTo>
                                  <a:pt x="556194" y="510847"/>
                                </a:lnTo>
                                <a:lnTo>
                                  <a:pt x="556251" y="497349"/>
                                </a:lnTo>
                                <a:lnTo>
                                  <a:pt x="556308" y="505108"/>
                                </a:lnTo>
                                <a:lnTo>
                                  <a:pt x="556364" y="510276"/>
                                </a:lnTo>
                                <a:lnTo>
                                  <a:pt x="556421" y="518882"/>
                                </a:lnTo>
                                <a:lnTo>
                                  <a:pt x="556478" y="503662"/>
                                </a:lnTo>
                                <a:lnTo>
                                  <a:pt x="556534" y="509126"/>
                                </a:lnTo>
                                <a:lnTo>
                                  <a:pt x="556595" y="499645"/>
                                </a:lnTo>
                                <a:lnTo>
                                  <a:pt x="556652" y="520882"/>
                                </a:lnTo>
                                <a:lnTo>
                                  <a:pt x="556708" y="537826"/>
                                </a:lnTo>
                                <a:lnTo>
                                  <a:pt x="556765" y="510571"/>
                                </a:lnTo>
                                <a:lnTo>
                                  <a:pt x="556822" y="500816"/>
                                </a:lnTo>
                                <a:lnTo>
                                  <a:pt x="556883" y="507700"/>
                                </a:lnTo>
                                <a:lnTo>
                                  <a:pt x="556939" y="499669"/>
                                </a:lnTo>
                                <a:lnTo>
                                  <a:pt x="556996" y="495648"/>
                                </a:lnTo>
                                <a:lnTo>
                                  <a:pt x="557053" y="523773"/>
                                </a:lnTo>
                                <a:lnTo>
                                  <a:pt x="557109" y="485892"/>
                                </a:lnTo>
                                <a:lnTo>
                                  <a:pt x="557170" y="516589"/>
                                </a:lnTo>
                                <a:lnTo>
                                  <a:pt x="557227" y="522052"/>
                                </a:lnTo>
                                <a:lnTo>
                                  <a:pt x="557284" y="512292"/>
                                </a:lnTo>
                                <a:lnTo>
                                  <a:pt x="557340" y="471244"/>
                                </a:lnTo>
                                <a:lnTo>
                                  <a:pt x="557397" y="504833"/>
                                </a:lnTo>
                                <a:lnTo>
                                  <a:pt x="557454" y="516014"/>
                                </a:lnTo>
                                <a:lnTo>
                                  <a:pt x="557510" y="490484"/>
                                </a:lnTo>
                                <a:lnTo>
                                  <a:pt x="557571" y="497644"/>
                                </a:lnTo>
                                <a:lnTo>
                                  <a:pt x="557628" y="500516"/>
                                </a:lnTo>
                                <a:lnTo>
                                  <a:pt x="557685" y="511997"/>
                                </a:lnTo>
                                <a:lnTo>
                                  <a:pt x="557741" y="518035"/>
                                </a:lnTo>
                                <a:lnTo>
                                  <a:pt x="557798" y="524349"/>
                                </a:lnTo>
                                <a:lnTo>
                                  <a:pt x="557859" y="501391"/>
                                </a:lnTo>
                                <a:lnTo>
                                  <a:pt x="557915" y="510847"/>
                                </a:lnTo>
                                <a:lnTo>
                                  <a:pt x="557972" y="520607"/>
                                </a:lnTo>
                                <a:lnTo>
                                  <a:pt x="558029" y="505683"/>
                                </a:lnTo>
                                <a:lnTo>
                                  <a:pt x="558086" y="511146"/>
                                </a:lnTo>
                                <a:lnTo>
                                  <a:pt x="558142" y="505683"/>
                                </a:lnTo>
                                <a:lnTo>
                                  <a:pt x="558203" y="518310"/>
                                </a:lnTo>
                                <a:lnTo>
                                  <a:pt x="558260" y="508550"/>
                                </a:lnTo>
                                <a:lnTo>
                                  <a:pt x="558316" y="510000"/>
                                </a:lnTo>
                                <a:lnTo>
                                  <a:pt x="558373" y="514014"/>
                                </a:lnTo>
                                <a:lnTo>
                                  <a:pt x="558430" y="524624"/>
                                </a:lnTo>
                                <a:lnTo>
                                  <a:pt x="558486" y="495077"/>
                                </a:lnTo>
                                <a:lnTo>
                                  <a:pt x="558543" y="534380"/>
                                </a:lnTo>
                                <a:lnTo>
                                  <a:pt x="558604" y="489039"/>
                                </a:lnTo>
                                <a:lnTo>
                                  <a:pt x="558661" y="520032"/>
                                </a:lnTo>
                                <a:lnTo>
                                  <a:pt x="558717" y="482450"/>
                                </a:lnTo>
                                <a:lnTo>
                                  <a:pt x="558774" y="517160"/>
                                </a:lnTo>
                                <a:lnTo>
                                  <a:pt x="558835" y="521477"/>
                                </a:lnTo>
                                <a:lnTo>
                                  <a:pt x="558891" y="522052"/>
                                </a:lnTo>
                                <a:lnTo>
                                  <a:pt x="558948" y="476707"/>
                                </a:lnTo>
                                <a:lnTo>
                                  <a:pt x="559005" y="504533"/>
                                </a:lnTo>
                                <a:lnTo>
                                  <a:pt x="559061" y="506829"/>
                                </a:lnTo>
                                <a:lnTo>
                                  <a:pt x="559118" y="485892"/>
                                </a:lnTo>
                                <a:lnTo>
                                  <a:pt x="559175" y="526920"/>
                                </a:lnTo>
                                <a:lnTo>
                                  <a:pt x="559236" y="522052"/>
                                </a:lnTo>
                                <a:lnTo>
                                  <a:pt x="559292" y="500516"/>
                                </a:lnTo>
                                <a:lnTo>
                                  <a:pt x="559349" y="517160"/>
                                </a:lnTo>
                                <a:lnTo>
                                  <a:pt x="559406" y="503962"/>
                                </a:lnTo>
                                <a:lnTo>
                                  <a:pt x="559462" y="504533"/>
                                </a:lnTo>
                                <a:lnTo>
                                  <a:pt x="559519" y="471544"/>
                                </a:lnTo>
                                <a:lnTo>
                                  <a:pt x="559580" y="501091"/>
                                </a:lnTo>
                                <a:lnTo>
                                  <a:pt x="559636" y="503683"/>
                                </a:lnTo>
                                <a:lnTo>
                                  <a:pt x="559693" y="487888"/>
                                </a:lnTo>
                                <a:lnTo>
                                  <a:pt x="559750" y="510847"/>
                                </a:lnTo>
                                <a:lnTo>
                                  <a:pt x="559811" y="506829"/>
                                </a:lnTo>
                                <a:lnTo>
                                  <a:pt x="559867" y="530363"/>
                                </a:lnTo>
                                <a:lnTo>
                                  <a:pt x="559924" y="526070"/>
                                </a:lnTo>
                                <a:lnTo>
                                  <a:pt x="559981" y="480149"/>
                                </a:lnTo>
                                <a:lnTo>
                                  <a:pt x="560038" y="503112"/>
                                </a:lnTo>
                                <a:lnTo>
                                  <a:pt x="560094" y="513718"/>
                                </a:lnTo>
                                <a:lnTo>
                                  <a:pt x="560151" y="515164"/>
                                </a:lnTo>
                                <a:lnTo>
                                  <a:pt x="560212" y="512868"/>
                                </a:lnTo>
                                <a:lnTo>
                                  <a:pt x="560268" y="507700"/>
                                </a:lnTo>
                                <a:lnTo>
                                  <a:pt x="560325" y="522903"/>
                                </a:lnTo>
                                <a:lnTo>
                                  <a:pt x="560382" y="511422"/>
                                </a:lnTo>
                                <a:lnTo>
                                  <a:pt x="560438" y="465226"/>
                                </a:lnTo>
                                <a:lnTo>
                                  <a:pt x="560495" y="516885"/>
                                </a:lnTo>
                                <a:lnTo>
                                  <a:pt x="560556" y="499094"/>
                                </a:lnTo>
                                <a:lnTo>
                                  <a:pt x="560613" y="500240"/>
                                </a:lnTo>
                                <a:lnTo>
                                  <a:pt x="560669" y="509425"/>
                                </a:lnTo>
                                <a:lnTo>
                                  <a:pt x="560726" y="518606"/>
                                </a:lnTo>
                                <a:lnTo>
                                  <a:pt x="560783" y="526645"/>
                                </a:lnTo>
                                <a:lnTo>
                                  <a:pt x="560843" y="521753"/>
                                </a:lnTo>
                                <a:lnTo>
                                  <a:pt x="560900" y="498220"/>
                                </a:lnTo>
                                <a:lnTo>
                                  <a:pt x="560957" y="511721"/>
                                </a:lnTo>
                                <a:lnTo>
                                  <a:pt x="561013" y="501091"/>
                                </a:lnTo>
                                <a:lnTo>
                                  <a:pt x="561070" y="524349"/>
                                </a:lnTo>
                                <a:lnTo>
                                  <a:pt x="561127" y="508850"/>
                                </a:lnTo>
                                <a:lnTo>
                                  <a:pt x="561184" y="506829"/>
                                </a:lnTo>
                                <a:lnTo>
                                  <a:pt x="561244" y="495348"/>
                                </a:lnTo>
                                <a:lnTo>
                                  <a:pt x="561301" y="494202"/>
                                </a:lnTo>
                                <a:lnTo>
                                  <a:pt x="561358" y="522627"/>
                                </a:lnTo>
                                <a:lnTo>
                                  <a:pt x="561414" y="520032"/>
                                </a:lnTo>
                                <a:lnTo>
                                  <a:pt x="561471" y="492206"/>
                                </a:lnTo>
                                <a:lnTo>
                                  <a:pt x="561532" y="491630"/>
                                </a:lnTo>
                                <a:lnTo>
                                  <a:pt x="561589" y="488188"/>
                                </a:lnTo>
                                <a:lnTo>
                                  <a:pt x="561645" y="527220"/>
                                </a:lnTo>
                                <a:lnTo>
                                  <a:pt x="561702" y="502812"/>
                                </a:lnTo>
                                <a:lnTo>
                                  <a:pt x="561759" y="493927"/>
                                </a:lnTo>
                                <a:lnTo>
                                  <a:pt x="561819" y="498519"/>
                                </a:lnTo>
                                <a:lnTo>
                                  <a:pt x="561876" y="502812"/>
                                </a:lnTo>
                                <a:lnTo>
                                  <a:pt x="561933" y="497944"/>
                                </a:lnTo>
                                <a:lnTo>
                                  <a:pt x="561989" y="504258"/>
                                </a:lnTo>
                                <a:lnTo>
                                  <a:pt x="562046" y="485892"/>
                                </a:lnTo>
                                <a:lnTo>
                                  <a:pt x="562103" y="506554"/>
                                </a:lnTo>
                                <a:lnTo>
                                  <a:pt x="562160" y="495077"/>
                                </a:lnTo>
                                <a:lnTo>
                                  <a:pt x="562216" y="496798"/>
                                </a:lnTo>
                                <a:lnTo>
                                  <a:pt x="562277" y="519456"/>
                                </a:lnTo>
                                <a:lnTo>
                                  <a:pt x="562334" y="523474"/>
                                </a:lnTo>
                                <a:lnTo>
                                  <a:pt x="562391" y="523773"/>
                                </a:lnTo>
                                <a:lnTo>
                                  <a:pt x="562451" y="499370"/>
                                </a:lnTo>
                                <a:lnTo>
                                  <a:pt x="562508" y="496798"/>
                                </a:lnTo>
                                <a:lnTo>
                                  <a:pt x="562565" y="494202"/>
                                </a:lnTo>
                                <a:lnTo>
                                  <a:pt x="562621" y="520331"/>
                                </a:lnTo>
                                <a:lnTo>
                                  <a:pt x="562678" y="498220"/>
                                </a:lnTo>
                                <a:lnTo>
                                  <a:pt x="562735" y="524349"/>
                                </a:lnTo>
                                <a:lnTo>
                                  <a:pt x="562791" y="506829"/>
                                </a:lnTo>
                                <a:lnTo>
                                  <a:pt x="562852" y="487888"/>
                                </a:lnTo>
                                <a:lnTo>
                                  <a:pt x="562909" y="501091"/>
                                </a:lnTo>
                                <a:lnTo>
                                  <a:pt x="562965" y="510847"/>
                                </a:lnTo>
                                <a:lnTo>
                                  <a:pt x="563022" y="487313"/>
                                </a:lnTo>
                                <a:lnTo>
                                  <a:pt x="563079" y="511997"/>
                                </a:lnTo>
                                <a:lnTo>
                                  <a:pt x="563135" y="524049"/>
                                </a:lnTo>
                                <a:lnTo>
                                  <a:pt x="563192" y="527495"/>
                                </a:lnTo>
                                <a:lnTo>
                                  <a:pt x="563253" y="480425"/>
                                </a:lnTo>
                                <a:lnTo>
                                  <a:pt x="563310" y="522052"/>
                                </a:lnTo>
                                <a:lnTo>
                                  <a:pt x="563366" y="491906"/>
                                </a:lnTo>
                                <a:lnTo>
                                  <a:pt x="563423" y="510571"/>
                                </a:lnTo>
                                <a:lnTo>
                                  <a:pt x="563484" y="516885"/>
                                </a:lnTo>
                                <a:lnTo>
                                  <a:pt x="563540" y="510000"/>
                                </a:lnTo>
                                <a:lnTo>
                                  <a:pt x="563597" y="513143"/>
                                </a:lnTo>
                                <a:lnTo>
                                  <a:pt x="563654" y="498795"/>
                                </a:lnTo>
                                <a:lnTo>
                                  <a:pt x="563711" y="514864"/>
                                </a:lnTo>
                                <a:lnTo>
                                  <a:pt x="563767" y="518882"/>
                                </a:lnTo>
                                <a:lnTo>
                                  <a:pt x="563824" y="505979"/>
                                </a:lnTo>
                                <a:lnTo>
                                  <a:pt x="563885" y="502237"/>
                                </a:lnTo>
                                <a:lnTo>
                                  <a:pt x="563942" y="495923"/>
                                </a:lnTo>
                                <a:lnTo>
                                  <a:pt x="563998" y="531513"/>
                                </a:lnTo>
                                <a:lnTo>
                                  <a:pt x="564055" y="508275"/>
                                </a:lnTo>
                                <a:lnTo>
                                  <a:pt x="564112" y="520331"/>
                                </a:lnTo>
                                <a:lnTo>
                                  <a:pt x="564172" y="497644"/>
                                </a:lnTo>
                                <a:lnTo>
                                  <a:pt x="564229" y="529217"/>
                                </a:lnTo>
                                <a:lnTo>
                                  <a:pt x="564286" y="481575"/>
                                </a:lnTo>
                                <a:lnTo>
                                  <a:pt x="564342" y="518882"/>
                                </a:lnTo>
                                <a:lnTo>
                                  <a:pt x="564399" y="498795"/>
                                </a:lnTo>
                                <a:lnTo>
                                  <a:pt x="564460" y="501962"/>
                                </a:lnTo>
                                <a:lnTo>
                                  <a:pt x="564517" y="497644"/>
                                </a:lnTo>
                                <a:lnTo>
                                  <a:pt x="564573" y="511721"/>
                                </a:lnTo>
                                <a:lnTo>
                                  <a:pt x="564630" y="485892"/>
                                </a:lnTo>
                                <a:lnTo>
                                  <a:pt x="564686" y="494777"/>
                                </a:lnTo>
                                <a:lnTo>
                                  <a:pt x="564743" y="473540"/>
                                </a:lnTo>
                                <a:lnTo>
                                  <a:pt x="564800" y="489334"/>
                                </a:lnTo>
                                <a:lnTo>
                                  <a:pt x="564861" y="516014"/>
                                </a:lnTo>
                                <a:lnTo>
                                  <a:pt x="564917" y="491331"/>
                                </a:lnTo>
                                <a:lnTo>
                                  <a:pt x="564974" y="517735"/>
                                </a:lnTo>
                                <a:lnTo>
                                  <a:pt x="565031" y="498220"/>
                                </a:lnTo>
                                <a:lnTo>
                                  <a:pt x="565087" y="494202"/>
                                </a:lnTo>
                                <a:lnTo>
                                  <a:pt x="565148" y="533534"/>
                                </a:lnTo>
                                <a:lnTo>
                                  <a:pt x="565205" y="488464"/>
                                </a:lnTo>
                                <a:lnTo>
                                  <a:pt x="565262" y="528641"/>
                                </a:lnTo>
                                <a:lnTo>
                                  <a:pt x="565318" y="513443"/>
                                </a:lnTo>
                                <a:lnTo>
                                  <a:pt x="565375" y="497073"/>
                                </a:lnTo>
                                <a:lnTo>
                                  <a:pt x="565432" y="500516"/>
                                </a:lnTo>
                                <a:lnTo>
                                  <a:pt x="565492" y="511721"/>
                                </a:lnTo>
                                <a:lnTo>
                                  <a:pt x="565549" y="536676"/>
                                </a:lnTo>
                                <a:lnTo>
                                  <a:pt x="565606" y="481875"/>
                                </a:lnTo>
                                <a:lnTo>
                                  <a:pt x="565663" y="512868"/>
                                </a:lnTo>
                                <a:lnTo>
                                  <a:pt x="565719" y="495077"/>
                                </a:lnTo>
                                <a:lnTo>
                                  <a:pt x="565776" y="521753"/>
                                </a:lnTo>
                                <a:lnTo>
                                  <a:pt x="565833" y="517735"/>
                                </a:lnTo>
                                <a:lnTo>
                                  <a:pt x="565893" y="495923"/>
                                </a:lnTo>
                                <a:lnTo>
                                  <a:pt x="565950" y="522328"/>
                                </a:lnTo>
                                <a:lnTo>
                                  <a:pt x="566007" y="480725"/>
                                </a:lnTo>
                                <a:lnTo>
                                  <a:pt x="566064" y="498519"/>
                                </a:lnTo>
                                <a:lnTo>
                                  <a:pt x="566124" y="519756"/>
                                </a:lnTo>
                                <a:lnTo>
                                  <a:pt x="566181" y="515164"/>
                                </a:lnTo>
                                <a:lnTo>
                                  <a:pt x="566238" y="484171"/>
                                </a:lnTo>
                                <a:lnTo>
                                  <a:pt x="566295" y="489610"/>
                                </a:lnTo>
                                <a:lnTo>
                                  <a:pt x="566351" y="515439"/>
                                </a:lnTo>
                                <a:lnTo>
                                  <a:pt x="566408" y="525495"/>
                                </a:lnTo>
                                <a:lnTo>
                                  <a:pt x="566464" y="510571"/>
                                </a:lnTo>
                                <a:lnTo>
                                  <a:pt x="566525" y="520032"/>
                                </a:lnTo>
                                <a:lnTo>
                                  <a:pt x="566582" y="512292"/>
                                </a:lnTo>
                                <a:lnTo>
                                  <a:pt x="566639" y="501962"/>
                                </a:lnTo>
                                <a:lnTo>
                                  <a:pt x="566695" y="487313"/>
                                </a:lnTo>
                                <a:lnTo>
                                  <a:pt x="566752" y="479003"/>
                                </a:lnTo>
                                <a:lnTo>
                                  <a:pt x="566809" y="499669"/>
                                </a:lnTo>
                                <a:lnTo>
                                  <a:pt x="566869" y="515439"/>
                                </a:lnTo>
                                <a:lnTo>
                                  <a:pt x="566926" y="516014"/>
                                </a:lnTo>
                                <a:lnTo>
                                  <a:pt x="566983" y="497944"/>
                                </a:lnTo>
                                <a:lnTo>
                                  <a:pt x="567039" y="489039"/>
                                </a:lnTo>
                                <a:lnTo>
                                  <a:pt x="567100" y="505408"/>
                                </a:lnTo>
                                <a:lnTo>
                                  <a:pt x="567157" y="511721"/>
                                </a:lnTo>
                                <a:lnTo>
                                  <a:pt x="567214" y="516014"/>
                                </a:lnTo>
                                <a:lnTo>
                                  <a:pt x="567270" y="501391"/>
                                </a:lnTo>
                                <a:lnTo>
                                  <a:pt x="567327" y="497944"/>
                                </a:lnTo>
                                <a:lnTo>
                                  <a:pt x="567384" y="524920"/>
                                </a:lnTo>
                                <a:lnTo>
                                  <a:pt x="567440" y="495923"/>
                                </a:lnTo>
                                <a:lnTo>
                                  <a:pt x="567501" y="515739"/>
                                </a:lnTo>
                                <a:lnTo>
                                  <a:pt x="567558" y="505108"/>
                                </a:lnTo>
                                <a:lnTo>
                                  <a:pt x="567615" y="522328"/>
                                </a:lnTo>
                                <a:lnTo>
                                  <a:pt x="567671" y="514589"/>
                                </a:lnTo>
                                <a:lnTo>
                                  <a:pt x="567728" y="496498"/>
                                </a:lnTo>
                                <a:lnTo>
                                  <a:pt x="567785" y="495648"/>
                                </a:lnTo>
                                <a:lnTo>
                                  <a:pt x="567845" y="506829"/>
                                </a:lnTo>
                                <a:lnTo>
                                  <a:pt x="567902" y="493627"/>
                                </a:lnTo>
                                <a:lnTo>
                                  <a:pt x="567959" y="508850"/>
                                </a:lnTo>
                                <a:lnTo>
                                  <a:pt x="568016" y="511721"/>
                                </a:lnTo>
                                <a:lnTo>
                                  <a:pt x="568072" y="501091"/>
                                </a:lnTo>
                                <a:lnTo>
                                  <a:pt x="568133" y="524349"/>
                                </a:lnTo>
                                <a:lnTo>
                                  <a:pt x="568190" y="521753"/>
                                </a:lnTo>
                                <a:lnTo>
                                  <a:pt x="568246" y="507975"/>
                                </a:lnTo>
                                <a:lnTo>
                                  <a:pt x="568303" y="514293"/>
                                </a:lnTo>
                                <a:lnTo>
                                  <a:pt x="568360" y="498495"/>
                                </a:lnTo>
                                <a:lnTo>
                                  <a:pt x="568416" y="521753"/>
                                </a:lnTo>
                                <a:lnTo>
                                  <a:pt x="568473" y="502812"/>
                                </a:lnTo>
                                <a:lnTo>
                                  <a:pt x="568534" y="495923"/>
                                </a:lnTo>
                                <a:lnTo>
                                  <a:pt x="568591" y="510847"/>
                                </a:lnTo>
                                <a:lnTo>
                                  <a:pt x="568647" y="514569"/>
                                </a:lnTo>
                                <a:lnTo>
                                  <a:pt x="568704" y="517436"/>
                                </a:lnTo>
                                <a:lnTo>
                                  <a:pt x="568761" y="492181"/>
                                </a:lnTo>
                                <a:lnTo>
                                  <a:pt x="568822" y="496199"/>
                                </a:lnTo>
                                <a:lnTo>
                                  <a:pt x="568878" y="497924"/>
                                </a:lnTo>
                                <a:lnTo>
                                  <a:pt x="568935" y="503962"/>
                                </a:lnTo>
                                <a:lnTo>
                                  <a:pt x="568992" y="507105"/>
                                </a:lnTo>
                                <a:lnTo>
                                  <a:pt x="569048" y="492756"/>
                                </a:lnTo>
                                <a:lnTo>
                                  <a:pt x="569109" y="495053"/>
                                </a:lnTo>
                                <a:lnTo>
                                  <a:pt x="569166" y="521457"/>
                                </a:lnTo>
                                <a:lnTo>
                                  <a:pt x="569222" y="496774"/>
                                </a:lnTo>
                                <a:lnTo>
                                  <a:pt x="569279" y="506829"/>
                                </a:lnTo>
                                <a:lnTo>
                                  <a:pt x="569336" y="492181"/>
                                </a:lnTo>
                                <a:lnTo>
                                  <a:pt x="569392" y="535806"/>
                                </a:lnTo>
                                <a:lnTo>
                                  <a:pt x="569449" y="508550"/>
                                </a:lnTo>
                                <a:lnTo>
                                  <a:pt x="569510" y="522028"/>
                                </a:lnTo>
                                <a:lnTo>
                                  <a:pt x="569566" y="524324"/>
                                </a:lnTo>
                                <a:lnTo>
                                  <a:pt x="569623" y="496199"/>
                                </a:lnTo>
                                <a:lnTo>
                                  <a:pt x="569680" y="509701"/>
                                </a:lnTo>
                                <a:lnTo>
                                  <a:pt x="569741" y="512272"/>
                                </a:lnTo>
                                <a:lnTo>
                                  <a:pt x="569797" y="468948"/>
                                </a:lnTo>
                                <a:lnTo>
                                  <a:pt x="569854" y="498795"/>
                                </a:lnTo>
                                <a:lnTo>
                                  <a:pt x="569911" y="477258"/>
                                </a:lnTo>
                                <a:lnTo>
                                  <a:pt x="569968" y="496199"/>
                                </a:lnTo>
                                <a:lnTo>
                                  <a:pt x="570024" y="528066"/>
                                </a:lnTo>
                                <a:lnTo>
                                  <a:pt x="570081" y="512843"/>
                                </a:lnTo>
                                <a:lnTo>
                                  <a:pt x="570142" y="517160"/>
                                </a:lnTo>
                                <a:lnTo>
                                  <a:pt x="570198" y="521457"/>
                                </a:lnTo>
                                <a:lnTo>
                                  <a:pt x="570255" y="534655"/>
                                </a:lnTo>
                                <a:lnTo>
                                  <a:pt x="570312" y="489039"/>
                                </a:lnTo>
                                <a:lnTo>
                                  <a:pt x="570368" y="508826"/>
                                </a:lnTo>
                                <a:lnTo>
                                  <a:pt x="570425" y="546712"/>
                                </a:lnTo>
                                <a:lnTo>
                                  <a:pt x="570482" y="515439"/>
                                </a:lnTo>
                                <a:lnTo>
                                  <a:pt x="570543" y="490185"/>
                                </a:lnTo>
                                <a:lnTo>
                                  <a:pt x="570599" y="504237"/>
                                </a:lnTo>
                                <a:lnTo>
                                  <a:pt x="570656" y="501366"/>
                                </a:lnTo>
                                <a:lnTo>
                                  <a:pt x="570713" y="522603"/>
                                </a:lnTo>
                                <a:lnTo>
                                  <a:pt x="570773" y="517735"/>
                                </a:lnTo>
                                <a:lnTo>
                                  <a:pt x="570830" y="503087"/>
                                </a:lnTo>
                                <a:lnTo>
                                  <a:pt x="570887" y="519456"/>
                                </a:lnTo>
                                <a:lnTo>
                                  <a:pt x="570943" y="493627"/>
                                </a:lnTo>
                                <a:lnTo>
                                  <a:pt x="571000" y="495624"/>
                                </a:lnTo>
                                <a:lnTo>
                                  <a:pt x="571057" y="524049"/>
                                </a:lnTo>
                                <a:lnTo>
                                  <a:pt x="571114" y="485017"/>
                                </a:lnTo>
                                <a:lnTo>
                                  <a:pt x="571174" y="512568"/>
                                </a:lnTo>
                                <a:lnTo>
                                  <a:pt x="571231" y="512272"/>
                                </a:lnTo>
                                <a:lnTo>
                                  <a:pt x="571288" y="522603"/>
                                </a:lnTo>
                                <a:lnTo>
                                  <a:pt x="571344" y="483571"/>
                                </a:lnTo>
                                <a:lnTo>
                                  <a:pt x="571401" y="489039"/>
                                </a:lnTo>
                                <a:lnTo>
                                  <a:pt x="571462" y="513718"/>
                                </a:lnTo>
                                <a:lnTo>
                                  <a:pt x="571519" y="515143"/>
                                </a:lnTo>
                                <a:lnTo>
                                  <a:pt x="571575" y="517436"/>
                                </a:lnTo>
                                <a:lnTo>
                                  <a:pt x="571632" y="503387"/>
                                </a:lnTo>
                                <a:lnTo>
                                  <a:pt x="571689" y="517436"/>
                                </a:lnTo>
                                <a:lnTo>
                                  <a:pt x="571749" y="511697"/>
                                </a:lnTo>
                                <a:lnTo>
                                  <a:pt x="571806" y="490185"/>
                                </a:lnTo>
                                <a:lnTo>
                                  <a:pt x="571863" y="499370"/>
                                </a:lnTo>
                                <a:lnTo>
                                  <a:pt x="571919" y="518882"/>
                                </a:lnTo>
                                <a:lnTo>
                                  <a:pt x="571976" y="510847"/>
                                </a:lnTo>
                                <a:lnTo>
                                  <a:pt x="572033" y="512568"/>
                                </a:lnTo>
                                <a:lnTo>
                                  <a:pt x="572090" y="509976"/>
                                </a:lnTo>
                                <a:lnTo>
                                  <a:pt x="572150" y="508255"/>
                                </a:lnTo>
                                <a:lnTo>
                                  <a:pt x="572207" y="501366"/>
                                </a:lnTo>
                                <a:lnTo>
                                  <a:pt x="572264" y="517160"/>
                                </a:lnTo>
                                <a:lnTo>
                                  <a:pt x="572321" y="527196"/>
                                </a:lnTo>
                                <a:lnTo>
                                  <a:pt x="572377" y="472094"/>
                                </a:lnTo>
                                <a:lnTo>
                                  <a:pt x="572438" y="552750"/>
                                </a:lnTo>
                                <a:lnTo>
                                  <a:pt x="572495" y="520307"/>
                                </a:lnTo>
                                <a:lnTo>
                                  <a:pt x="572551" y="513418"/>
                                </a:lnTo>
                                <a:lnTo>
                                  <a:pt x="572608" y="495053"/>
                                </a:lnTo>
                                <a:lnTo>
                                  <a:pt x="572665" y="494777"/>
                                </a:lnTo>
                                <a:lnTo>
                                  <a:pt x="572721" y="513718"/>
                                </a:lnTo>
                                <a:lnTo>
                                  <a:pt x="572782" y="526345"/>
                                </a:lnTo>
                                <a:lnTo>
                                  <a:pt x="572839" y="537251"/>
                                </a:lnTo>
                                <a:lnTo>
                                  <a:pt x="572895" y="522903"/>
                                </a:lnTo>
                                <a:lnTo>
                                  <a:pt x="572952" y="524899"/>
                                </a:lnTo>
                                <a:lnTo>
                                  <a:pt x="573009" y="518011"/>
                                </a:lnTo>
                                <a:lnTo>
                                  <a:pt x="573066" y="508255"/>
                                </a:lnTo>
                                <a:lnTo>
                                  <a:pt x="573122" y="494478"/>
                                </a:lnTo>
                                <a:lnTo>
                                  <a:pt x="573183" y="520307"/>
                                </a:lnTo>
                                <a:lnTo>
                                  <a:pt x="573240" y="497073"/>
                                </a:lnTo>
                                <a:lnTo>
                                  <a:pt x="573296" y="523749"/>
                                </a:lnTo>
                                <a:lnTo>
                                  <a:pt x="573353" y="510276"/>
                                </a:lnTo>
                                <a:lnTo>
                                  <a:pt x="573414" y="511697"/>
                                </a:lnTo>
                                <a:lnTo>
                                  <a:pt x="573471" y="516290"/>
                                </a:lnTo>
                                <a:lnTo>
                                  <a:pt x="573527" y="526621"/>
                                </a:lnTo>
                                <a:lnTo>
                                  <a:pt x="573584" y="515439"/>
                                </a:lnTo>
                                <a:lnTo>
                                  <a:pt x="573641" y="518882"/>
                                </a:lnTo>
                                <a:lnTo>
                                  <a:pt x="573697" y="528342"/>
                                </a:lnTo>
                                <a:lnTo>
                                  <a:pt x="573754" y="515439"/>
                                </a:lnTo>
                                <a:lnTo>
                                  <a:pt x="573815" y="517436"/>
                                </a:lnTo>
                                <a:lnTo>
                                  <a:pt x="573872" y="521182"/>
                                </a:lnTo>
                                <a:lnTo>
                                  <a:pt x="573928" y="519732"/>
                                </a:lnTo>
                                <a:lnTo>
                                  <a:pt x="573985" y="503962"/>
                                </a:lnTo>
                                <a:lnTo>
                                  <a:pt x="574042" y="515143"/>
                                </a:lnTo>
                                <a:lnTo>
                                  <a:pt x="574098" y="529217"/>
                                </a:lnTo>
                                <a:lnTo>
                                  <a:pt x="574159" y="513418"/>
                                </a:lnTo>
                                <a:lnTo>
                                  <a:pt x="574216" y="542694"/>
                                </a:lnTo>
                                <a:lnTo>
                                  <a:pt x="574272" y="501091"/>
                                </a:lnTo>
                                <a:lnTo>
                                  <a:pt x="574329" y="528917"/>
                                </a:lnTo>
                                <a:lnTo>
                                  <a:pt x="574390" y="479854"/>
                                </a:lnTo>
                                <a:lnTo>
                                  <a:pt x="574447" y="539248"/>
                                </a:lnTo>
                                <a:lnTo>
                                  <a:pt x="574503" y="516290"/>
                                </a:lnTo>
                                <a:lnTo>
                                  <a:pt x="574560" y="534380"/>
                                </a:lnTo>
                                <a:lnTo>
                                  <a:pt x="574617" y="499941"/>
                                </a:lnTo>
                                <a:lnTo>
                                  <a:pt x="574673" y="519456"/>
                                </a:lnTo>
                                <a:lnTo>
                                  <a:pt x="574730" y="544415"/>
                                </a:lnTo>
                                <a:lnTo>
                                  <a:pt x="574791" y="522603"/>
                                </a:lnTo>
                                <a:lnTo>
                                  <a:pt x="574848" y="530938"/>
                                </a:lnTo>
                                <a:lnTo>
                                  <a:pt x="574904" y="524049"/>
                                </a:lnTo>
                                <a:lnTo>
                                  <a:pt x="574961" y="515143"/>
                                </a:lnTo>
                                <a:lnTo>
                                  <a:pt x="575018" y="518310"/>
                                </a:lnTo>
                                <a:lnTo>
                                  <a:pt x="575074" y="491331"/>
                                </a:lnTo>
                                <a:lnTo>
                                  <a:pt x="575135" y="496199"/>
                                </a:lnTo>
                                <a:lnTo>
                                  <a:pt x="575192" y="520032"/>
                                </a:lnTo>
                                <a:lnTo>
                                  <a:pt x="575248" y="508826"/>
                                </a:lnTo>
                                <a:lnTo>
                                  <a:pt x="575305" y="535231"/>
                                </a:lnTo>
                                <a:lnTo>
                                  <a:pt x="575362" y="517436"/>
                                </a:lnTo>
                                <a:lnTo>
                                  <a:pt x="575423" y="504237"/>
                                </a:lnTo>
                                <a:lnTo>
                                  <a:pt x="575479" y="529787"/>
                                </a:lnTo>
                                <a:lnTo>
                                  <a:pt x="575536" y="528641"/>
                                </a:lnTo>
                                <a:lnTo>
                                  <a:pt x="575593" y="528342"/>
                                </a:lnTo>
                                <a:lnTo>
                                  <a:pt x="575649" y="530938"/>
                                </a:lnTo>
                                <a:lnTo>
                                  <a:pt x="575706" y="542119"/>
                                </a:lnTo>
                                <a:lnTo>
                                  <a:pt x="575763" y="493627"/>
                                </a:lnTo>
                                <a:lnTo>
                                  <a:pt x="575823" y="546712"/>
                                </a:lnTo>
                                <a:lnTo>
                                  <a:pt x="575880" y="532363"/>
                                </a:lnTo>
                                <a:lnTo>
                                  <a:pt x="575937" y="495053"/>
                                </a:lnTo>
                                <a:lnTo>
                                  <a:pt x="575994" y="510551"/>
                                </a:lnTo>
                                <a:lnTo>
                                  <a:pt x="576050" y="530938"/>
                                </a:lnTo>
                                <a:lnTo>
                                  <a:pt x="576111" y="523178"/>
                                </a:lnTo>
                                <a:lnTo>
                                  <a:pt x="576168" y="518310"/>
                                </a:lnTo>
                                <a:lnTo>
                                  <a:pt x="576224" y="522903"/>
                                </a:lnTo>
                                <a:lnTo>
                                  <a:pt x="576281" y="482997"/>
                                </a:lnTo>
                                <a:lnTo>
                                  <a:pt x="576338" y="535231"/>
                                </a:lnTo>
                                <a:lnTo>
                                  <a:pt x="576399" y="518310"/>
                                </a:lnTo>
                                <a:lnTo>
                                  <a:pt x="576455" y="518011"/>
                                </a:lnTo>
                                <a:lnTo>
                                  <a:pt x="576512" y="520307"/>
                                </a:lnTo>
                                <a:lnTo>
                                  <a:pt x="576569" y="493056"/>
                                </a:lnTo>
                                <a:lnTo>
                                  <a:pt x="576625" y="546136"/>
                                </a:lnTo>
                                <a:lnTo>
                                  <a:pt x="576682" y="541844"/>
                                </a:lnTo>
                                <a:lnTo>
                                  <a:pt x="576739" y="505959"/>
                                </a:lnTo>
                                <a:lnTo>
                                  <a:pt x="576795" y="531213"/>
                                </a:lnTo>
                                <a:lnTo>
                                  <a:pt x="576856" y="535231"/>
                                </a:lnTo>
                                <a:lnTo>
                                  <a:pt x="576913" y="513718"/>
                                </a:lnTo>
                                <a:lnTo>
                                  <a:pt x="576969" y="511697"/>
                                </a:lnTo>
                                <a:lnTo>
                                  <a:pt x="577030" y="528066"/>
                                </a:lnTo>
                                <a:lnTo>
                                  <a:pt x="577087" y="520307"/>
                                </a:lnTo>
                                <a:lnTo>
                                  <a:pt x="577144" y="509976"/>
                                </a:lnTo>
                                <a:lnTo>
                                  <a:pt x="577200" y="547007"/>
                                </a:lnTo>
                                <a:lnTo>
                                  <a:pt x="577257" y="504237"/>
                                </a:lnTo>
                                <a:lnTo>
                                  <a:pt x="577314" y="538973"/>
                                </a:lnTo>
                                <a:lnTo>
                                  <a:pt x="577371" y="524899"/>
                                </a:lnTo>
                                <a:lnTo>
                                  <a:pt x="577431" y="536101"/>
                                </a:lnTo>
                                <a:lnTo>
                                  <a:pt x="577488" y="528342"/>
                                </a:lnTo>
                                <a:lnTo>
                                  <a:pt x="577545" y="530363"/>
                                </a:lnTo>
                                <a:lnTo>
                                  <a:pt x="577601" y="527771"/>
                                </a:lnTo>
                                <a:lnTo>
                                  <a:pt x="577658" y="532659"/>
                                </a:lnTo>
                                <a:lnTo>
                                  <a:pt x="577715" y="530363"/>
                                </a:lnTo>
                                <a:lnTo>
                                  <a:pt x="577771" y="531213"/>
                                </a:lnTo>
                                <a:lnTo>
                                  <a:pt x="577832" y="521182"/>
                                </a:lnTo>
                                <a:lnTo>
                                  <a:pt x="577889" y="505683"/>
                                </a:lnTo>
                                <a:lnTo>
                                  <a:pt x="577946" y="513418"/>
                                </a:lnTo>
                                <a:lnTo>
                                  <a:pt x="578002" y="522028"/>
                                </a:lnTo>
                                <a:lnTo>
                                  <a:pt x="578063" y="530063"/>
                                </a:lnTo>
                                <a:lnTo>
                                  <a:pt x="578120" y="525770"/>
                                </a:lnTo>
                                <a:lnTo>
                                  <a:pt x="578176" y="545561"/>
                                </a:lnTo>
                                <a:lnTo>
                                  <a:pt x="578233" y="535530"/>
                                </a:lnTo>
                                <a:lnTo>
                                  <a:pt x="578290" y="528342"/>
                                </a:lnTo>
                                <a:lnTo>
                                  <a:pt x="578347" y="529787"/>
                                </a:lnTo>
                                <a:lnTo>
                                  <a:pt x="578403" y="495624"/>
                                </a:lnTo>
                                <a:lnTo>
                                  <a:pt x="578464" y="528066"/>
                                </a:lnTo>
                                <a:lnTo>
                                  <a:pt x="578521" y="521753"/>
                                </a:lnTo>
                                <a:lnTo>
                                  <a:pt x="578577" y="529492"/>
                                </a:lnTo>
                                <a:lnTo>
                                  <a:pt x="578634" y="511422"/>
                                </a:lnTo>
                                <a:lnTo>
                                  <a:pt x="578691" y="534380"/>
                                </a:lnTo>
                                <a:lnTo>
                                  <a:pt x="578752" y="527196"/>
                                </a:lnTo>
                                <a:lnTo>
                                  <a:pt x="578808" y="517735"/>
                                </a:lnTo>
                                <a:lnTo>
                                  <a:pt x="578865" y="509401"/>
                                </a:lnTo>
                                <a:lnTo>
                                  <a:pt x="578922" y="539548"/>
                                </a:lnTo>
                                <a:lnTo>
                                  <a:pt x="578978" y="510276"/>
                                </a:lnTo>
                                <a:lnTo>
                                  <a:pt x="579039" y="526621"/>
                                </a:lnTo>
                                <a:lnTo>
                                  <a:pt x="579096" y="520607"/>
                                </a:lnTo>
                                <a:lnTo>
                                  <a:pt x="579152" y="555321"/>
                                </a:lnTo>
                                <a:lnTo>
                                  <a:pt x="579209" y="531788"/>
                                </a:lnTo>
                                <a:lnTo>
                                  <a:pt x="579266" y="533509"/>
                                </a:lnTo>
                                <a:lnTo>
                                  <a:pt x="579322" y="518882"/>
                                </a:lnTo>
                                <a:lnTo>
                                  <a:pt x="579379" y="517436"/>
                                </a:lnTo>
                                <a:lnTo>
                                  <a:pt x="579440" y="518882"/>
                                </a:lnTo>
                                <a:lnTo>
                                  <a:pt x="579497" y="522328"/>
                                </a:lnTo>
                                <a:lnTo>
                                  <a:pt x="579553" y="516014"/>
                                </a:lnTo>
                                <a:lnTo>
                                  <a:pt x="579610" y="517436"/>
                                </a:lnTo>
                                <a:lnTo>
                                  <a:pt x="579667" y="548433"/>
                                </a:lnTo>
                                <a:lnTo>
                                  <a:pt x="579727" y="494502"/>
                                </a:lnTo>
                                <a:lnTo>
                                  <a:pt x="579784" y="537551"/>
                                </a:lnTo>
                                <a:lnTo>
                                  <a:pt x="579841" y="507404"/>
                                </a:lnTo>
                                <a:lnTo>
                                  <a:pt x="579898" y="551600"/>
                                </a:lnTo>
                                <a:lnTo>
                                  <a:pt x="579954" y="518882"/>
                                </a:lnTo>
                                <a:lnTo>
                                  <a:pt x="580011" y="533534"/>
                                </a:lnTo>
                                <a:lnTo>
                                  <a:pt x="580072" y="513443"/>
                                </a:lnTo>
                                <a:lnTo>
                                  <a:pt x="580128" y="523199"/>
                                </a:lnTo>
                                <a:lnTo>
                                  <a:pt x="580185" y="507700"/>
                                </a:lnTo>
                                <a:lnTo>
                                  <a:pt x="580242" y="539847"/>
                                </a:lnTo>
                                <a:lnTo>
                                  <a:pt x="580298" y="513718"/>
                                </a:lnTo>
                                <a:lnTo>
                                  <a:pt x="580355" y="528366"/>
                                </a:lnTo>
                                <a:lnTo>
                                  <a:pt x="580412" y="524349"/>
                                </a:lnTo>
                                <a:lnTo>
                                  <a:pt x="580473" y="512292"/>
                                </a:lnTo>
                                <a:lnTo>
                                  <a:pt x="580529" y="529217"/>
                                </a:lnTo>
                                <a:lnTo>
                                  <a:pt x="580586" y="539272"/>
                                </a:lnTo>
                                <a:lnTo>
                                  <a:pt x="580643" y="532088"/>
                                </a:lnTo>
                                <a:lnTo>
                                  <a:pt x="580703" y="526645"/>
                                </a:lnTo>
                                <a:lnTo>
                                  <a:pt x="580760" y="528941"/>
                                </a:lnTo>
                                <a:lnTo>
                                  <a:pt x="580817" y="520607"/>
                                </a:lnTo>
                                <a:lnTo>
                                  <a:pt x="580873" y="508275"/>
                                </a:lnTo>
                                <a:lnTo>
                                  <a:pt x="580930" y="509126"/>
                                </a:lnTo>
                                <a:lnTo>
                                  <a:pt x="580987" y="564227"/>
                                </a:lnTo>
                                <a:lnTo>
                                  <a:pt x="581048" y="510571"/>
                                </a:lnTo>
                                <a:lnTo>
                                  <a:pt x="581104" y="507700"/>
                                </a:lnTo>
                                <a:lnTo>
                                  <a:pt x="581161" y="526645"/>
                                </a:lnTo>
                                <a:lnTo>
                                  <a:pt x="581218" y="517160"/>
                                </a:lnTo>
                                <a:lnTo>
                                  <a:pt x="581275" y="548732"/>
                                </a:lnTo>
                                <a:lnTo>
                                  <a:pt x="581331" y="500816"/>
                                </a:lnTo>
                                <a:lnTo>
                                  <a:pt x="581388" y="557342"/>
                                </a:lnTo>
                                <a:lnTo>
                                  <a:pt x="581449" y="497944"/>
                                </a:lnTo>
                                <a:lnTo>
                                  <a:pt x="581505" y="504833"/>
                                </a:lnTo>
                                <a:lnTo>
                                  <a:pt x="581562" y="510276"/>
                                </a:lnTo>
                                <a:lnTo>
                                  <a:pt x="581619" y="541844"/>
                                </a:lnTo>
                                <a:lnTo>
                                  <a:pt x="581680" y="502812"/>
                                </a:lnTo>
                                <a:lnTo>
                                  <a:pt x="581736" y="496498"/>
                                </a:lnTo>
                                <a:lnTo>
                                  <a:pt x="581793" y="519181"/>
                                </a:lnTo>
                                <a:lnTo>
                                  <a:pt x="581850" y="494777"/>
                                </a:lnTo>
                                <a:lnTo>
                                  <a:pt x="581906" y="517160"/>
                                </a:lnTo>
                                <a:lnTo>
                                  <a:pt x="581963" y="524049"/>
                                </a:lnTo>
                                <a:lnTo>
                                  <a:pt x="582020" y="530938"/>
                                </a:lnTo>
                                <a:lnTo>
                                  <a:pt x="582080" y="539548"/>
                                </a:lnTo>
                                <a:lnTo>
                                  <a:pt x="582137" y="536401"/>
                                </a:lnTo>
                                <a:lnTo>
                                  <a:pt x="582194" y="545286"/>
                                </a:lnTo>
                                <a:lnTo>
                                  <a:pt x="582251" y="532959"/>
                                </a:lnTo>
                                <a:lnTo>
                                  <a:pt x="582307" y="513143"/>
                                </a:lnTo>
                                <a:lnTo>
                                  <a:pt x="582364" y="504533"/>
                                </a:lnTo>
                                <a:lnTo>
                                  <a:pt x="582425" y="517160"/>
                                </a:lnTo>
                                <a:lnTo>
                                  <a:pt x="582481" y="516589"/>
                                </a:lnTo>
                                <a:lnTo>
                                  <a:pt x="582538" y="532383"/>
                                </a:lnTo>
                                <a:lnTo>
                                  <a:pt x="582595" y="516885"/>
                                </a:lnTo>
                                <a:lnTo>
                                  <a:pt x="582651" y="521182"/>
                                </a:lnTo>
                                <a:lnTo>
                                  <a:pt x="582712" y="511422"/>
                                </a:lnTo>
                                <a:lnTo>
                                  <a:pt x="582769" y="499094"/>
                                </a:lnTo>
                                <a:lnTo>
                                  <a:pt x="582826" y="520906"/>
                                </a:lnTo>
                                <a:lnTo>
                                  <a:pt x="582882" y="514293"/>
                                </a:lnTo>
                                <a:lnTo>
                                  <a:pt x="582939" y="540122"/>
                                </a:lnTo>
                                <a:lnTo>
                                  <a:pt x="582996" y="484446"/>
                                </a:lnTo>
                                <a:lnTo>
                                  <a:pt x="583052" y="539847"/>
                                </a:lnTo>
                                <a:lnTo>
                                  <a:pt x="583113" y="524049"/>
                                </a:lnTo>
                                <a:lnTo>
                                  <a:pt x="583170" y="535530"/>
                                </a:lnTo>
                                <a:lnTo>
                                  <a:pt x="583226" y="524049"/>
                                </a:lnTo>
                                <a:lnTo>
                                  <a:pt x="583283" y="514589"/>
                                </a:lnTo>
                                <a:lnTo>
                                  <a:pt x="583340" y="525195"/>
                                </a:lnTo>
                                <a:lnTo>
                                  <a:pt x="583401" y="514864"/>
                                </a:lnTo>
                                <a:lnTo>
                                  <a:pt x="583457" y="520906"/>
                                </a:lnTo>
                                <a:lnTo>
                                  <a:pt x="583514" y="479578"/>
                                </a:lnTo>
                                <a:lnTo>
                                  <a:pt x="583571" y="524349"/>
                                </a:lnTo>
                                <a:lnTo>
                                  <a:pt x="583627" y="516014"/>
                                </a:lnTo>
                                <a:lnTo>
                                  <a:pt x="583688" y="503683"/>
                                </a:lnTo>
                                <a:lnTo>
                                  <a:pt x="583745" y="518310"/>
                                </a:lnTo>
                                <a:lnTo>
                                  <a:pt x="583802" y="507700"/>
                                </a:lnTo>
                                <a:lnTo>
                                  <a:pt x="583858" y="495348"/>
                                </a:lnTo>
                                <a:lnTo>
                                  <a:pt x="583915" y="492206"/>
                                </a:lnTo>
                                <a:lnTo>
                                  <a:pt x="583972" y="507975"/>
                                </a:lnTo>
                                <a:lnTo>
                                  <a:pt x="584028" y="499370"/>
                                </a:lnTo>
                                <a:lnTo>
                                  <a:pt x="584089" y="527791"/>
                                </a:lnTo>
                                <a:lnTo>
                                  <a:pt x="584146" y="523199"/>
                                </a:lnTo>
                                <a:lnTo>
                                  <a:pt x="584203" y="511721"/>
                                </a:lnTo>
                                <a:lnTo>
                                  <a:pt x="584259" y="497944"/>
                                </a:lnTo>
                                <a:lnTo>
                                  <a:pt x="584320" y="477557"/>
                                </a:lnTo>
                                <a:lnTo>
                                  <a:pt x="584377" y="520331"/>
                                </a:lnTo>
                                <a:lnTo>
                                  <a:pt x="584433" y="533534"/>
                                </a:lnTo>
                                <a:lnTo>
                                  <a:pt x="584490" y="494777"/>
                                </a:lnTo>
                                <a:lnTo>
                                  <a:pt x="584547" y="505408"/>
                                </a:lnTo>
                                <a:lnTo>
                                  <a:pt x="584603" y="503112"/>
                                </a:lnTo>
                                <a:lnTo>
                                  <a:pt x="584660" y="515164"/>
                                </a:lnTo>
                                <a:lnTo>
                                  <a:pt x="584721" y="517160"/>
                                </a:lnTo>
                                <a:lnTo>
                                  <a:pt x="584778" y="503962"/>
                                </a:lnTo>
                                <a:lnTo>
                                  <a:pt x="584834" y="485892"/>
                                </a:lnTo>
                                <a:lnTo>
                                  <a:pt x="584891" y="548157"/>
                                </a:lnTo>
                                <a:lnTo>
                                  <a:pt x="584948" y="534380"/>
                                </a:lnTo>
                                <a:lnTo>
                                  <a:pt x="585004" y="500240"/>
                                </a:lnTo>
                                <a:lnTo>
                                  <a:pt x="585061" y="511146"/>
                                </a:lnTo>
                                <a:lnTo>
                                  <a:pt x="585122" y="485317"/>
                                </a:lnTo>
                                <a:lnTo>
                                  <a:pt x="585178" y="505408"/>
                                </a:lnTo>
                                <a:lnTo>
                                  <a:pt x="585235" y="513718"/>
                                </a:lnTo>
                                <a:lnTo>
                                  <a:pt x="585292" y="525495"/>
                                </a:lnTo>
                                <a:lnTo>
                                  <a:pt x="585353" y="510276"/>
                                </a:lnTo>
                                <a:lnTo>
                                  <a:pt x="585409" y="503112"/>
                                </a:lnTo>
                                <a:lnTo>
                                  <a:pt x="585466" y="490185"/>
                                </a:lnTo>
                                <a:lnTo>
                                  <a:pt x="585523" y="488464"/>
                                </a:lnTo>
                                <a:lnTo>
                                  <a:pt x="585579" y="537251"/>
                                </a:lnTo>
                                <a:lnTo>
                                  <a:pt x="585636" y="494202"/>
                                </a:lnTo>
                                <a:lnTo>
                                  <a:pt x="585693" y="511146"/>
                                </a:lnTo>
                                <a:lnTo>
                                  <a:pt x="585753" y="512568"/>
                                </a:lnTo>
                                <a:lnTo>
                                  <a:pt x="585810" y="499941"/>
                                </a:lnTo>
                                <a:lnTo>
                                  <a:pt x="585867" y="508850"/>
                                </a:lnTo>
                                <a:lnTo>
                                  <a:pt x="585924" y="532659"/>
                                </a:lnTo>
                                <a:lnTo>
                                  <a:pt x="585980" y="516589"/>
                                </a:lnTo>
                                <a:lnTo>
                                  <a:pt x="586041" y="502812"/>
                                </a:lnTo>
                                <a:lnTo>
                                  <a:pt x="586098" y="513143"/>
                                </a:lnTo>
                                <a:lnTo>
                                  <a:pt x="586155" y="506829"/>
                                </a:lnTo>
                                <a:lnTo>
                                  <a:pt x="586211" y="525770"/>
                                </a:lnTo>
                                <a:lnTo>
                                  <a:pt x="586268" y="520331"/>
                                </a:lnTo>
                                <a:lnTo>
                                  <a:pt x="586329" y="516014"/>
                                </a:lnTo>
                                <a:lnTo>
                                  <a:pt x="586385" y="517735"/>
                                </a:lnTo>
                                <a:lnTo>
                                  <a:pt x="586442" y="499370"/>
                                </a:lnTo>
                                <a:lnTo>
                                  <a:pt x="586499" y="511997"/>
                                </a:lnTo>
                                <a:lnTo>
                                  <a:pt x="586555" y="474111"/>
                                </a:lnTo>
                                <a:lnTo>
                                  <a:pt x="586612" y="513718"/>
                                </a:lnTo>
                                <a:lnTo>
                                  <a:pt x="586669" y="497644"/>
                                </a:lnTo>
                                <a:lnTo>
                                  <a:pt x="586730" y="511721"/>
                                </a:lnTo>
                                <a:lnTo>
                                  <a:pt x="586786" y="497644"/>
                                </a:lnTo>
                                <a:lnTo>
                                  <a:pt x="586843" y="505683"/>
                                </a:lnTo>
                                <a:lnTo>
                                  <a:pt x="586899" y="473540"/>
                                </a:lnTo>
                                <a:lnTo>
                                  <a:pt x="586956" y="511146"/>
                                </a:lnTo>
                                <a:lnTo>
                                  <a:pt x="587017" y="526645"/>
                                </a:lnTo>
                                <a:lnTo>
                                  <a:pt x="587074" y="511997"/>
                                </a:lnTo>
                                <a:lnTo>
                                  <a:pt x="587130" y="499370"/>
                                </a:lnTo>
                                <a:lnTo>
                                  <a:pt x="587187" y="497644"/>
                                </a:lnTo>
                                <a:lnTo>
                                  <a:pt x="587244" y="519181"/>
                                </a:lnTo>
                                <a:lnTo>
                                  <a:pt x="587301" y="470969"/>
                                </a:lnTo>
                                <a:lnTo>
                                  <a:pt x="587361" y="495077"/>
                                </a:lnTo>
                                <a:lnTo>
                                  <a:pt x="587418" y="520607"/>
                                </a:lnTo>
                                <a:lnTo>
                                  <a:pt x="587475" y="479578"/>
                                </a:lnTo>
                                <a:lnTo>
                                  <a:pt x="587531" y="485592"/>
                                </a:lnTo>
                                <a:lnTo>
                                  <a:pt x="587588" y="488763"/>
                                </a:lnTo>
                                <a:lnTo>
                                  <a:pt x="587645" y="497369"/>
                                </a:lnTo>
                                <a:lnTo>
                                  <a:pt x="587701" y="521477"/>
                                </a:lnTo>
                                <a:lnTo>
                                  <a:pt x="587762" y="488464"/>
                                </a:lnTo>
                                <a:lnTo>
                                  <a:pt x="587819" y="498519"/>
                                </a:lnTo>
                                <a:lnTo>
                                  <a:pt x="587876" y="495077"/>
                                </a:lnTo>
                                <a:lnTo>
                                  <a:pt x="587932" y="496223"/>
                                </a:lnTo>
                                <a:lnTo>
                                  <a:pt x="587993" y="506254"/>
                                </a:lnTo>
                                <a:lnTo>
                                  <a:pt x="588050" y="500816"/>
                                </a:lnTo>
                                <a:lnTo>
                                  <a:pt x="588106" y="481575"/>
                                </a:lnTo>
                                <a:lnTo>
                                  <a:pt x="588163" y="505683"/>
                                </a:lnTo>
                                <a:lnTo>
                                  <a:pt x="588220" y="496798"/>
                                </a:lnTo>
                                <a:lnTo>
                                  <a:pt x="588277" y="484171"/>
                                </a:lnTo>
                                <a:lnTo>
                                  <a:pt x="588333" y="475561"/>
                                </a:lnTo>
                                <a:lnTo>
                                  <a:pt x="588394" y="487038"/>
                                </a:lnTo>
                                <a:lnTo>
                                  <a:pt x="588451" y="499941"/>
                                </a:lnTo>
                                <a:lnTo>
                                  <a:pt x="588507" y="507404"/>
                                </a:lnTo>
                                <a:lnTo>
                                  <a:pt x="588564" y="500516"/>
                                </a:lnTo>
                                <a:lnTo>
                                  <a:pt x="588621" y="499941"/>
                                </a:lnTo>
                                <a:lnTo>
                                  <a:pt x="588677" y="510847"/>
                                </a:lnTo>
                                <a:lnTo>
                                  <a:pt x="588738" y="507404"/>
                                </a:lnTo>
                                <a:lnTo>
                                  <a:pt x="588795" y="496798"/>
                                </a:lnTo>
                                <a:lnTo>
                                  <a:pt x="588852" y="493627"/>
                                </a:lnTo>
                                <a:lnTo>
                                  <a:pt x="588908" y="491331"/>
                                </a:lnTo>
                                <a:lnTo>
                                  <a:pt x="588969" y="516589"/>
                                </a:lnTo>
                                <a:lnTo>
                                  <a:pt x="589026" y="515739"/>
                                </a:lnTo>
                                <a:lnTo>
                                  <a:pt x="589082" y="542139"/>
                                </a:lnTo>
                                <a:lnTo>
                                  <a:pt x="589139" y="505683"/>
                                </a:lnTo>
                                <a:lnTo>
                                  <a:pt x="589196" y="491331"/>
                                </a:lnTo>
                                <a:lnTo>
                                  <a:pt x="589252" y="507129"/>
                                </a:lnTo>
                                <a:lnTo>
                                  <a:pt x="589309" y="511997"/>
                                </a:lnTo>
                                <a:lnTo>
                                  <a:pt x="589370" y="507129"/>
                                </a:lnTo>
                                <a:lnTo>
                                  <a:pt x="589427" y="488763"/>
                                </a:lnTo>
                                <a:lnTo>
                                  <a:pt x="589483" y="495348"/>
                                </a:lnTo>
                                <a:lnTo>
                                  <a:pt x="589540" y="508850"/>
                                </a:lnTo>
                                <a:lnTo>
                                  <a:pt x="589597" y="520032"/>
                                </a:lnTo>
                                <a:lnTo>
                                  <a:pt x="589654" y="536976"/>
                                </a:lnTo>
                                <a:lnTo>
                                  <a:pt x="589714" y="497644"/>
                                </a:lnTo>
                                <a:lnTo>
                                  <a:pt x="589771" y="499094"/>
                                </a:lnTo>
                                <a:lnTo>
                                  <a:pt x="589828" y="505683"/>
                                </a:lnTo>
                                <a:lnTo>
                                  <a:pt x="589884" y="497944"/>
                                </a:lnTo>
                                <a:lnTo>
                                  <a:pt x="589941" y="477557"/>
                                </a:lnTo>
                                <a:lnTo>
                                  <a:pt x="590002" y="492481"/>
                                </a:lnTo>
                                <a:lnTo>
                                  <a:pt x="590059" y="494202"/>
                                </a:lnTo>
                                <a:lnTo>
                                  <a:pt x="590115" y="514864"/>
                                </a:lnTo>
                                <a:lnTo>
                                  <a:pt x="590172" y="509425"/>
                                </a:lnTo>
                                <a:lnTo>
                                  <a:pt x="590229" y="533809"/>
                                </a:lnTo>
                                <a:lnTo>
                                  <a:pt x="590285" y="505408"/>
                                </a:lnTo>
                                <a:lnTo>
                                  <a:pt x="590342" y="494202"/>
                                </a:lnTo>
                                <a:lnTo>
                                  <a:pt x="590403" y="527791"/>
                                </a:lnTo>
                                <a:lnTo>
                                  <a:pt x="590459" y="520331"/>
                                </a:lnTo>
                                <a:lnTo>
                                  <a:pt x="590516" y="492481"/>
                                </a:lnTo>
                                <a:lnTo>
                                  <a:pt x="590573" y="501962"/>
                                </a:lnTo>
                                <a:lnTo>
                                  <a:pt x="590629" y="471244"/>
                                </a:lnTo>
                                <a:lnTo>
                                  <a:pt x="590690" y="535530"/>
                                </a:lnTo>
                                <a:lnTo>
                                  <a:pt x="590747" y="492781"/>
                                </a:lnTo>
                                <a:lnTo>
                                  <a:pt x="590804" y="481575"/>
                                </a:lnTo>
                                <a:lnTo>
                                  <a:pt x="590860" y="510000"/>
                                </a:lnTo>
                                <a:lnTo>
                                  <a:pt x="590917" y="491906"/>
                                </a:lnTo>
                                <a:lnTo>
                                  <a:pt x="590978" y="527220"/>
                                </a:lnTo>
                                <a:lnTo>
                                  <a:pt x="591034" y="509425"/>
                                </a:lnTo>
                                <a:lnTo>
                                  <a:pt x="591091" y="494777"/>
                                </a:lnTo>
                                <a:lnTo>
                                  <a:pt x="591148" y="504258"/>
                                </a:lnTo>
                                <a:lnTo>
                                  <a:pt x="591204" y="491906"/>
                                </a:lnTo>
                                <a:lnTo>
                                  <a:pt x="591261" y="523178"/>
                                </a:lnTo>
                                <a:lnTo>
                                  <a:pt x="591318" y="515143"/>
                                </a:lnTo>
                                <a:lnTo>
                                  <a:pt x="591379" y="537826"/>
                                </a:lnTo>
                                <a:lnTo>
                                  <a:pt x="591435" y="473816"/>
                                </a:lnTo>
                                <a:lnTo>
                                  <a:pt x="591492" y="516290"/>
                                </a:lnTo>
                                <a:lnTo>
                                  <a:pt x="591549" y="506530"/>
                                </a:lnTo>
                                <a:lnTo>
                                  <a:pt x="591609" y="513993"/>
                                </a:lnTo>
                                <a:lnTo>
                                  <a:pt x="591666" y="494478"/>
                                </a:lnTo>
                                <a:lnTo>
                                  <a:pt x="591723" y="499941"/>
                                </a:lnTo>
                                <a:lnTo>
                                  <a:pt x="591780" y="547858"/>
                                </a:lnTo>
                                <a:lnTo>
                                  <a:pt x="591836" y="506530"/>
                                </a:lnTo>
                                <a:lnTo>
                                  <a:pt x="591893" y="509976"/>
                                </a:lnTo>
                                <a:lnTo>
                                  <a:pt x="591950" y="489310"/>
                                </a:lnTo>
                                <a:lnTo>
                                  <a:pt x="592010" y="492756"/>
                                </a:lnTo>
                                <a:lnTo>
                                  <a:pt x="592067" y="508255"/>
                                </a:lnTo>
                                <a:lnTo>
                                  <a:pt x="592124" y="520307"/>
                                </a:lnTo>
                                <a:lnTo>
                                  <a:pt x="592181" y="509126"/>
                                </a:lnTo>
                                <a:lnTo>
                                  <a:pt x="592237" y="511697"/>
                                </a:lnTo>
                                <a:lnTo>
                                  <a:pt x="592294" y="528066"/>
                                </a:lnTo>
                                <a:lnTo>
                                  <a:pt x="592351" y="529787"/>
                                </a:lnTo>
                                <a:lnTo>
                                  <a:pt x="592412" y="540969"/>
                                </a:lnTo>
                                <a:lnTo>
                                  <a:pt x="592468" y="522328"/>
                                </a:lnTo>
                                <a:lnTo>
                                  <a:pt x="592525" y="488164"/>
                                </a:lnTo>
                                <a:lnTo>
                                  <a:pt x="592586" y="510276"/>
                                </a:lnTo>
                                <a:lnTo>
                                  <a:pt x="592642" y="538401"/>
                                </a:lnTo>
                                <a:lnTo>
                                  <a:pt x="592699" y="488464"/>
                                </a:lnTo>
                                <a:lnTo>
                                  <a:pt x="592756" y="505683"/>
                                </a:lnTo>
                                <a:lnTo>
                                  <a:pt x="592812" y="529492"/>
                                </a:lnTo>
                                <a:lnTo>
                                  <a:pt x="592869" y="523474"/>
                                </a:lnTo>
                                <a:lnTo>
                                  <a:pt x="592926" y="505384"/>
                                </a:lnTo>
                                <a:lnTo>
                                  <a:pt x="592982" y="497073"/>
                                </a:lnTo>
                                <a:lnTo>
                                  <a:pt x="593043" y="514569"/>
                                </a:lnTo>
                                <a:lnTo>
                                  <a:pt x="593100" y="509976"/>
                                </a:lnTo>
                                <a:lnTo>
                                  <a:pt x="593156" y="529787"/>
                                </a:lnTo>
                                <a:lnTo>
                                  <a:pt x="593213" y="510276"/>
                                </a:lnTo>
                                <a:lnTo>
                                  <a:pt x="593270" y="524899"/>
                                </a:lnTo>
                                <a:lnTo>
                                  <a:pt x="593330" y="496774"/>
                                </a:lnTo>
                                <a:lnTo>
                                  <a:pt x="593387" y="507680"/>
                                </a:lnTo>
                                <a:lnTo>
                                  <a:pt x="593444" y="513418"/>
                                </a:lnTo>
                                <a:lnTo>
                                  <a:pt x="593501" y="524324"/>
                                </a:lnTo>
                                <a:lnTo>
                                  <a:pt x="593557" y="532363"/>
                                </a:lnTo>
                                <a:lnTo>
                                  <a:pt x="593618" y="529492"/>
                                </a:lnTo>
                                <a:lnTo>
                                  <a:pt x="593675" y="504237"/>
                                </a:lnTo>
                                <a:lnTo>
                                  <a:pt x="593732" y="492481"/>
                                </a:lnTo>
                                <a:lnTo>
                                  <a:pt x="593788" y="517436"/>
                                </a:lnTo>
                                <a:lnTo>
                                  <a:pt x="593845" y="534655"/>
                                </a:lnTo>
                                <a:lnTo>
                                  <a:pt x="593902" y="509401"/>
                                </a:lnTo>
                                <a:lnTo>
                                  <a:pt x="593958" y="545861"/>
                                </a:lnTo>
                                <a:lnTo>
                                  <a:pt x="594019" y="532088"/>
                                </a:lnTo>
                                <a:lnTo>
                                  <a:pt x="594076" y="500516"/>
                                </a:lnTo>
                                <a:lnTo>
                                  <a:pt x="594133" y="513418"/>
                                </a:lnTo>
                                <a:lnTo>
                                  <a:pt x="594189" y="506530"/>
                                </a:lnTo>
                                <a:lnTo>
                                  <a:pt x="594246" y="530063"/>
                                </a:lnTo>
                                <a:lnTo>
                                  <a:pt x="594307" y="516865"/>
                                </a:lnTo>
                                <a:lnTo>
                                  <a:pt x="594363" y="563081"/>
                                </a:lnTo>
                                <a:lnTo>
                                  <a:pt x="594420" y="481850"/>
                                </a:lnTo>
                                <a:lnTo>
                                  <a:pt x="594477" y="509976"/>
                                </a:lnTo>
                                <a:lnTo>
                                  <a:pt x="594534" y="539823"/>
                                </a:lnTo>
                                <a:lnTo>
                                  <a:pt x="594590" y="511997"/>
                                </a:lnTo>
                                <a:lnTo>
                                  <a:pt x="594651" y="528917"/>
                                </a:lnTo>
                                <a:lnTo>
                                  <a:pt x="594708" y="509401"/>
                                </a:lnTo>
                                <a:lnTo>
                                  <a:pt x="594764" y="511122"/>
                                </a:lnTo>
                                <a:lnTo>
                                  <a:pt x="594821" y="517735"/>
                                </a:lnTo>
                                <a:lnTo>
                                  <a:pt x="594878" y="545861"/>
                                </a:lnTo>
                                <a:lnTo>
                                  <a:pt x="594934" y="536101"/>
                                </a:lnTo>
                                <a:lnTo>
                                  <a:pt x="594991" y="549308"/>
                                </a:lnTo>
                                <a:lnTo>
                                  <a:pt x="595052" y="512843"/>
                                </a:lnTo>
                                <a:lnTo>
                                  <a:pt x="595109" y="516865"/>
                                </a:lnTo>
                                <a:lnTo>
                                  <a:pt x="595165" y="538102"/>
                                </a:lnTo>
                                <a:lnTo>
                                  <a:pt x="595222" y="525475"/>
                                </a:lnTo>
                                <a:lnTo>
                                  <a:pt x="595283" y="513418"/>
                                </a:lnTo>
                                <a:lnTo>
                                  <a:pt x="595339" y="527771"/>
                                </a:lnTo>
                                <a:lnTo>
                                  <a:pt x="595396" y="521753"/>
                                </a:lnTo>
                                <a:lnTo>
                                  <a:pt x="595453" y="528066"/>
                                </a:lnTo>
                                <a:lnTo>
                                  <a:pt x="595509" y="536380"/>
                                </a:lnTo>
                                <a:lnTo>
                                  <a:pt x="595566" y="555621"/>
                                </a:lnTo>
                                <a:lnTo>
                                  <a:pt x="595627" y="513718"/>
                                </a:lnTo>
                                <a:lnTo>
                                  <a:pt x="595683" y="519732"/>
                                </a:lnTo>
                                <a:lnTo>
                                  <a:pt x="595740" y="530063"/>
                                </a:lnTo>
                                <a:lnTo>
                                  <a:pt x="595797" y="511697"/>
                                </a:lnTo>
                                <a:lnTo>
                                  <a:pt x="595854" y="550454"/>
                                </a:lnTo>
                                <a:lnTo>
                                  <a:pt x="595910" y="534955"/>
                                </a:lnTo>
                                <a:lnTo>
                                  <a:pt x="595967" y="528917"/>
                                </a:lnTo>
                                <a:lnTo>
                                  <a:pt x="596028" y="526920"/>
                                </a:lnTo>
                                <a:lnTo>
                                  <a:pt x="596085" y="540694"/>
                                </a:lnTo>
                                <a:lnTo>
                                  <a:pt x="596141" y="518310"/>
                                </a:lnTo>
                                <a:lnTo>
                                  <a:pt x="596198" y="534955"/>
                                </a:lnTo>
                                <a:lnTo>
                                  <a:pt x="596259" y="516865"/>
                                </a:lnTo>
                                <a:lnTo>
                                  <a:pt x="596315" y="552450"/>
                                </a:lnTo>
                                <a:lnTo>
                                  <a:pt x="596372" y="506254"/>
                                </a:lnTo>
                                <a:lnTo>
                                  <a:pt x="596429" y="524624"/>
                                </a:lnTo>
                                <a:lnTo>
                                  <a:pt x="596485" y="522328"/>
                                </a:lnTo>
                                <a:lnTo>
                                  <a:pt x="596542" y="534084"/>
                                </a:lnTo>
                                <a:lnTo>
                                  <a:pt x="596599" y="487589"/>
                                </a:lnTo>
                                <a:lnTo>
                                  <a:pt x="596660" y="528641"/>
                                </a:lnTo>
                                <a:lnTo>
                                  <a:pt x="596716" y="535231"/>
                                </a:lnTo>
                                <a:lnTo>
                                  <a:pt x="596773" y="511122"/>
                                </a:lnTo>
                                <a:lnTo>
                                  <a:pt x="596830" y="532088"/>
                                </a:lnTo>
                                <a:lnTo>
                                  <a:pt x="596886" y="529787"/>
                                </a:lnTo>
                                <a:lnTo>
                                  <a:pt x="596943" y="503662"/>
                                </a:lnTo>
                                <a:lnTo>
                                  <a:pt x="597004" y="513143"/>
                                </a:lnTo>
                                <a:lnTo>
                                  <a:pt x="597060" y="542119"/>
                                </a:lnTo>
                                <a:lnTo>
                                  <a:pt x="597117" y="530938"/>
                                </a:lnTo>
                                <a:lnTo>
                                  <a:pt x="597174" y="492181"/>
                                </a:lnTo>
                                <a:lnTo>
                                  <a:pt x="597231" y="522028"/>
                                </a:lnTo>
                                <a:lnTo>
                                  <a:pt x="597291" y="499645"/>
                                </a:lnTo>
                                <a:lnTo>
                                  <a:pt x="597348" y="571966"/>
                                </a:lnTo>
                                <a:lnTo>
                                  <a:pt x="597405" y="540122"/>
                                </a:lnTo>
                                <a:lnTo>
                                  <a:pt x="597461" y="531513"/>
                                </a:lnTo>
                                <a:lnTo>
                                  <a:pt x="597518" y="546436"/>
                                </a:lnTo>
                                <a:lnTo>
                                  <a:pt x="597575" y="514293"/>
                                </a:lnTo>
                                <a:lnTo>
                                  <a:pt x="597631" y="513718"/>
                                </a:lnTo>
                                <a:lnTo>
                                  <a:pt x="597692" y="545561"/>
                                </a:lnTo>
                                <a:lnTo>
                                  <a:pt x="597749" y="518882"/>
                                </a:lnTo>
                                <a:lnTo>
                                  <a:pt x="597806" y="549308"/>
                                </a:lnTo>
                                <a:lnTo>
                                  <a:pt x="597862" y="532659"/>
                                </a:lnTo>
                                <a:lnTo>
                                  <a:pt x="597919" y="536952"/>
                                </a:lnTo>
                                <a:lnTo>
                                  <a:pt x="597980" y="531788"/>
                                </a:lnTo>
                                <a:lnTo>
                                  <a:pt x="598036" y="537527"/>
                                </a:lnTo>
                                <a:lnTo>
                                  <a:pt x="598093" y="536380"/>
                                </a:lnTo>
                                <a:lnTo>
                                  <a:pt x="598150" y="543840"/>
                                </a:lnTo>
                                <a:lnTo>
                                  <a:pt x="598207" y="549878"/>
                                </a:lnTo>
                                <a:lnTo>
                                  <a:pt x="598267" y="509701"/>
                                </a:lnTo>
                                <a:lnTo>
                                  <a:pt x="598324" y="532934"/>
                                </a:lnTo>
                                <a:lnTo>
                                  <a:pt x="598381" y="538102"/>
                                </a:lnTo>
                                <a:lnTo>
                                  <a:pt x="598438" y="543565"/>
                                </a:lnTo>
                                <a:lnTo>
                                  <a:pt x="598494" y="538677"/>
                                </a:lnTo>
                                <a:lnTo>
                                  <a:pt x="598551" y="555321"/>
                                </a:lnTo>
                                <a:lnTo>
                                  <a:pt x="598607" y="527771"/>
                                </a:lnTo>
                                <a:lnTo>
                                  <a:pt x="598668" y="530063"/>
                                </a:lnTo>
                                <a:lnTo>
                                  <a:pt x="598725" y="526621"/>
                                </a:lnTo>
                                <a:lnTo>
                                  <a:pt x="598782" y="550729"/>
                                </a:lnTo>
                                <a:lnTo>
                                  <a:pt x="598838" y="548157"/>
                                </a:lnTo>
                                <a:lnTo>
                                  <a:pt x="598899" y="534655"/>
                                </a:lnTo>
                                <a:lnTo>
                                  <a:pt x="598956" y="555892"/>
                                </a:lnTo>
                                <a:lnTo>
                                  <a:pt x="599012" y="534955"/>
                                </a:lnTo>
                                <a:lnTo>
                                  <a:pt x="599069" y="536101"/>
                                </a:lnTo>
                                <a:lnTo>
                                  <a:pt x="599126" y="499941"/>
                                </a:lnTo>
                                <a:lnTo>
                                  <a:pt x="599183" y="518310"/>
                                </a:lnTo>
                                <a:lnTo>
                                  <a:pt x="599239" y="532934"/>
                                </a:lnTo>
                                <a:lnTo>
                                  <a:pt x="599300" y="516014"/>
                                </a:lnTo>
                                <a:lnTo>
                                  <a:pt x="599357" y="528342"/>
                                </a:lnTo>
                                <a:lnTo>
                                  <a:pt x="599413" y="545861"/>
                                </a:lnTo>
                                <a:lnTo>
                                  <a:pt x="599470" y="542694"/>
                                </a:lnTo>
                                <a:lnTo>
                                  <a:pt x="599527" y="538677"/>
                                </a:lnTo>
                                <a:lnTo>
                                  <a:pt x="599584" y="526621"/>
                                </a:lnTo>
                                <a:lnTo>
                                  <a:pt x="599640" y="517436"/>
                                </a:lnTo>
                                <a:lnTo>
                                  <a:pt x="599701" y="555321"/>
                                </a:lnTo>
                                <a:lnTo>
                                  <a:pt x="599758" y="555892"/>
                                </a:lnTo>
                                <a:lnTo>
                                  <a:pt x="599814" y="532934"/>
                                </a:lnTo>
                                <a:lnTo>
                                  <a:pt x="599871" y="529492"/>
                                </a:lnTo>
                                <a:lnTo>
                                  <a:pt x="599932" y="554171"/>
                                </a:lnTo>
                                <a:lnTo>
                                  <a:pt x="599989" y="505959"/>
                                </a:lnTo>
                                <a:lnTo>
                                  <a:pt x="600045" y="534084"/>
                                </a:lnTo>
                                <a:lnTo>
                                  <a:pt x="600102" y="546712"/>
                                </a:lnTo>
                                <a:lnTo>
                                  <a:pt x="600159" y="541269"/>
                                </a:lnTo>
                                <a:lnTo>
                                  <a:pt x="600215" y="521753"/>
                                </a:lnTo>
                                <a:lnTo>
                                  <a:pt x="600272" y="542694"/>
                                </a:lnTo>
                                <a:lnTo>
                                  <a:pt x="600333" y="569969"/>
                                </a:lnTo>
                                <a:lnTo>
                                  <a:pt x="600389" y="524324"/>
                                </a:lnTo>
                                <a:lnTo>
                                  <a:pt x="600446" y="548433"/>
                                </a:lnTo>
                                <a:lnTo>
                                  <a:pt x="600503" y="536676"/>
                                </a:lnTo>
                                <a:lnTo>
                                  <a:pt x="600559" y="549308"/>
                                </a:lnTo>
                                <a:lnTo>
                                  <a:pt x="600620" y="545861"/>
                                </a:lnTo>
                                <a:lnTo>
                                  <a:pt x="600677" y="534084"/>
                                </a:lnTo>
                                <a:lnTo>
                                  <a:pt x="600734" y="548732"/>
                                </a:lnTo>
                                <a:lnTo>
                                  <a:pt x="600790" y="530063"/>
                                </a:lnTo>
                                <a:lnTo>
                                  <a:pt x="600847" y="538973"/>
                                </a:lnTo>
                                <a:lnTo>
                                  <a:pt x="600908" y="526345"/>
                                </a:lnTo>
                                <a:lnTo>
                                  <a:pt x="600965" y="532934"/>
                                </a:lnTo>
                                <a:lnTo>
                                  <a:pt x="601021" y="528641"/>
                                </a:lnTo>
                                <a:lnTo>
                                  <a:pt x="601078" y="551304"/>
                                </a:lnTo>
                                <a:lnTo>
                                  <a:pt x="601135" y="529787"/>
                                </a:lnTo>
                                <a:lnTo>
                                  <a:pt x="601191" y="542990"/>
                                </a:lnTo>
                                <a:lnTo>
                                  <a:pt x="601248" y="523474"/>
                                </a:lnTo>
                                <a:lnTo>
                                  <a:pt x="601309" y="542119"/>
                                </a:lnTo>
                                <a:lnTo>
                                  <a:pt x="601365" y="506530"/>
                                </a:lnTo>
                                <a:lnTo>
                                  <a:pt x="601422" y="505683"/>
                                </a:lnTo>
                                <a:lnTo>
                                  <a:pt x="601479" y="515714"/>
                                </a:lnTo>
                                <a:lnTo>
                                  <a:pt x="601535" y="522028"/>
                                </a:lnTo>
                                <a:lnTo>
                                  <a:pt x="601596" y="525195"/>
                                </a:lnTo>
                                <a:lnTo>
                                  <a:pt x="601653" y="551875"/>
                                </a:lnTo>
                                <a:lnTo>
                                  <a:pt x="601710" y="523178"/>
                                </a:lnTo>
                                <a:lnTo>
                                  <a:pt x="601766" y="524899"/>
                                </a:lnTo>
                                <a:lnTo>
                                  <a:pt x="601823" y="530638"/>
                                </a:lnTo>
                                <a:lnTo>
                                  <a:pt x="601880" y="511122"/>
                                </a:lnTo>
                                <a:lnTo>
                                  <a:pt x="601940" y="495624"/>
                                </a:lnTo>
                                <a:lnTo>
                                  <a:pt x="601997" y="542990"/>
                                </a:lnTo>
                                <a:lnTo>
                                  <a:pt x="602054" y="515714"/>
                                </a:lnTo>
                                <a:lnTo>
                                  <a:pt x="602111" y="530638"/>
                                </a:lnTo>
                                <a:lnTo>
                                  <a:pt x="602167" y="528917"/>
                                </a:lnTo>
                                <a:lnTo>
                                  <a:pt x="602224" y="510276"/>
                                </a:lnTo>
                                <a:lnTo>
                                  <a:pt x="602281" y="542419"/>
                                </a:lnTo>
                                <a:lnTo>
                                  <a:pt x="602341" y="522328"/>
                                </a:lnTo>
                                <a:lnTo>
                                  <a:pt x="602398" y="526050"/>
                                </a:lnTo>
                                <a:lnTo>
                                  <a:pt x="602455" y="531788"/>
                                </a:lnTo>
                                <a:lnTo>
                                  <a:pt x="602512" y="542990"/>
                                </a:lnTo>
                                <a:lnTo>
                                  <a:pt x="602572" y="549878"/>
                                </a:lnTo>
                                <a:lnTo>
                                  <a:pt x="602629" y="565652"/>
                                </a:lnTo>
                                <a:lnTo>
                                  <a:pt x="602686" y="526645"/>
                                </a:lnTo>
                                <a:lnTo>
                                  <a:pt x="602742" y="518606"/>
                                </a:lnTo>
                                <a:lnTo>
                                  <a:pt x="602799" y="496498"/>
                                </a:lnTo>
                                <a:lnTo>
                                  <a:pt x="602856" y="545861"/>
                                </a:lnTo>
                                <a:lnTo>
                                  <a:pt x="602912" y="526070"/>
                                </a:lnTo>
                                <a:lnTo>
                                  <a:pt x="602973" y="543865"/>
                                </a:lnTo>
                                <a:lnTo>
                                  <a:pt x="603030" y="517735"/>
                                </a:lnTo>
                                <a:lnTo>
                                  <a:pt x="603086" y="543865"/>
                                </a:lnTo>
                                <a:lnTo>
                                  <a:pt x="603143" y="515439"/>
                                </a:lnTo>
                                <a:lnTo>
                                  <a:pt x="603200" y="527495"/>
                                </a:lnTo>
                                <a:lnTo>
                                  <a:pt x="603257" y="534955"/>
                                </a:lnTo>
                                <a:lnTo>
                                  <a:pt x="603317" y="518310"/>
                                </a:lnTo>
                                <a:lnTo>
                                  <a:pt x="603374" y="524624"/>
                                </a:lnTo>
                                <a:lnTo>
                                  <a:pt x="603431" y="540993"/>
                                </a:lnTo>
                                <a:lnTo>
                                  <a:pt x="603488" y="511721"/>
                                </a:lnTo>
                                <a:lnTo>
                                  <a:pt x="603548" y="518310"/>
                                </a:lnTo>
                                <a:lnTo>
                                  <a:pt x="603605" y="497073"/>
                                </a:lnTo>
                                <a:lnTo>
                                  <a:pt x="603662" y="536101"/>
                                </a:lnTo>
                                <a:lnTo>
                                  <a:pt x="603718" y="541844"/>
                                </a:lnTo>
                                <a:lnTo>
                                  <a:pt x="603775" y="517735"/>
                                </a:lnTo>
                                <a:lnTo>
                                  <a:pt x="603832" y="544140"/>
                                </a:lnTo>
                                <a:lnTo>
                                  <a:pt x="603888" y="526070"/>
                                </a:lnTo>
                                <a:lnTo>
                                  <a:pt x="603949" y="537826"/>
                                </a:lnTo>
                                <a:lnTo>
                                  <a:pt x="604006" y="545586"/>
                                </a:lnTo>
                                <a:lnTo>
                                  <a:pt x="604062" y="511422"/>
                                </a:lnTo>
                                <a:lnTo>
                                  <a:pt x="604119" y="525770"/>
                                </a:lnTo>
                                <a:lnTo>
                                  <a:pt x="604176" y="506829"/>
                                </a:lnTo>
                                <a:lnTo>
                                  <a:pt x="604233" y="534680"/>
                                </a:lnTo>
                                <a:lnTo>
                                  <a:pt x="604293" y="511146"/>
                                </a:lnTo>
                                <a:lnTo>
                                  <a:pt x="604350" y="537251"/>
                                </a:lnTo>
                                <a:lnTo>
                                  <a:pt x="604407" y="539272"/>
                                </a:lnTo>
                                <a:lnTo>
                                  <a:pt x="604464" y="499669"/>
                                </a:lnTo>
                                <a:lnTo>
                                  <a:pt x="604520" y="516589"/>
                                </a:lnTo>
                                <a:lnTo>
                                  <a:pt x="604581" y="519181"/>
                                </a:lnTo>
                                <a:lnTo>
                                  <a:pt x="604638" y="504533"/>
                                </a:lnTo>
                                <a:lnTo>
                                  <a:pt x="604694" y="544715"/>
                                </a:lnTo>
                                <a:lnTo>
                                  <a:pt x="604751" y="529512"/>
                                </a:lnTo>
                                <a:lnTo>
                                  <a:pt x="604808" y="485317"/>
                                </a:lnTo>
                                <a:lnTo>
                                  <a:pt x="604864" y="510847"/>
                                </a:lnTo>
                                <a:lnTo>
                                  <a:pt x="604921" y="511997"/>
                                </a:lnTo>
                                <a:lnTo>
                                  <a:pt x="604982" y="538697"/>
                                </a:lnTo>
                                <a:lnTo>
                                  <a:pt x="605039" y="523199"/>
                                </a:lnTo>
                                <a:lnTo>
                                  <a:pt x="605095" y="544440"/>
                                </a:lnTo>
                                <a:lnTo>
                                  <a:pt x="605152" y="500516"/>
                                </a:lnTo>
                                <a:lnTo>
                                  <a:pt x="605209" y="528641"/>
                                </a:lnTo>
                                <a:lnTo>
                                  <a:pt x="605269" y="510000"/>
                                </a:lnTo>
                                <a:lnTo>
                                  <a:pt x="605326" y="548457"/>
                                </a:lnTo>
                                <a:lnTo>
                                  <a:pt x="605383" y="502237"/>
                                </a:lnTo>
                                <a:lnTo>
                                  <a:pt x="605439" y="499941"/>
                                </a:lnTo>
                                <a:lnTo>
                                  <a:pt x="605496" y="522328"/>
                                </a:lnTo>
                                <a:lnTo>
                                  <a:pt x="605557" y="499370"/>
                                </a:lnTo>
                                <a:lnTo>
                                  <a:pt x="605614" y="495923"/>
                                </a:lnTo>
                                <a:lnTo>
                                  <a:pt x="605670" y="511422"/>
                                </a:lnTo>
                                <a:lnTo>
                                  <a:pt x="605727" y="487888"/>
                                </a:lnTo>
                                <a:lnTo>
                                  <a:pt x="605784" y="530363"/>
                                </a:lnTo>
                                <a:lnTo>
                                  <a:pt x="605841" y="510000"/>
                                </a:lnTo>
                                <a:lnTo>
                                  <a:pt x="605897" y="505979"/>
                                </a:lnTo>
                                <a:lnTo>
                                  <a:pt x="605958" y="477282"/>
                                </a:lnTo>
                                <a:lnTo>
                                  <a:pt x="606015" y="519456"/>
                                </a:lnTo>
                                <a:lnTo>
                                  <a:pt x="606071" y="507700"/>
                                </a:lnTo>
                                <a:lnTo>
                                  <a:pt x="606128" y="526070"/>
                                </a:lnTo>
                                <a:lnTo>
                                  <a:pt x="606189" y="526345"/>
                                </a:lnTo>
                                <a:lnTo>
                                  <a:pt x="606245" y="520032"/>
                                </a:lnTo>
                                <a:lnTo>
                                  <a:pt x="606302" y="474111"/>
                                </a:lnTo>
                                <a:lnTo>
                                  <a:pt x="606359" y="501962"/>
                                </a:lnTo>
                                <a:lnTo>
                                  <a:pt x="606415" y="518035"/>
                                </a:lnTo>
                                <a:lnTo>
                                  <a:pt x="606472" y="499094"/>
                                </a:lnTo>
                                <a:lnTo>
                                  <a:pt x="606529" y="481300"/>
                                </a:lnTo>
                                <a:lnTo>
                                  <a:pt x="606590" y="479279"/>
                                </a:lnTo>
                                <a:lnTo>
                                  <a:pt x="606646" y="518882"/>
                                </a:lnTo>
                                <a:lnTo>
                                  <a:pt x="606703" y="486167"/>
                                </a:lnTo>
                                <a:lnTo>
                                  <a:pt x="606760" y="514864"/>
                                </a:lnTo>
                                <a:lnTo>
                                  <a:pt x="606816" y="489909"/>
                                </a:lnTo>
                                <a:lnTo>
                                  <a:pt x="606873" y="494777"/>
                                </a:lnTo>
                                <a:lnTo>
                                  <a:pt x="606930" y="478133"/>
                                </a:lnTo>
                                <a:lnTo>
                                  <a:pt x="606991" y="498795"/>
                                </a:lnTo>
                                <a:lnTo>
                                  <a:pt x="607047" y="484446"/>
                                </a:lnTo>
                                <a:lnTo>
                                  <a:pt x="607104" y="503683"/>
                                </a:lnTo>
                                <a:lnTo>
                                  <a:pt x="607165" y="487888"/>
                                </a:lnTo>
                                <a:lnTo>
                                  <a:pt x="607221" y="487313"/>
                                </a:lnTo>
                                <a:lnTo>
                                  <a:pt x="607278" y="484446"/>
                                </a:lnTo>
                                <a:lnTo>
                                  <a:pt x="607335" y="500240"/>
                                </a:lnTo>
                                <a:lnTo>
                                  <a:pt x="607392" y="487888"/>
                                </a:lnTo>
                                <a:lnTo>
                                  <a:pt x="607448" y="488464"/>
                                </a:lnTo>
                                <a:lnTo>
                                  <a:pt x="607505" y="483596"/>
                                </a:lnTo>
                                <a:lnTo>
                                  <a:pt x="607566" y="492481"/>
                                </a:lnTo>
                                <a:lnTo>
                                  <a:pt x="607622" y="478428"/>
                                </a:lnTo>
                                <a:lnTo>
                                  <a:pt x="607679" y="518035"/>
                                </a:lnTo>
                                <a:lnTo>
                                  <a:pt x="607736" y="496498"/>
                                </a:lnTo>
                                <a:lnTo>
                                  <a:pt x="607792" y="484446"/>
                                </a:lnTo>
                                <a:lnTo>
                                  <a:pt x="607849" y="468373"/>
                                </a:lnTo>
                                <a:lnTo>
                                  <a:pt x="607910" y="491056"/>
                                </a:lnTo>
                                <a:lnTo>
                                  <a:pt x="607967" y="482725"/>
                                </a:lnTo>
                                <a:lnTo>
                                  <a:pt x="608023" y="478133"/>
                                </a:lnTo>
                                <a:lnTo>
                                  <a:pt x="608080" y="487038"/>
                                </a:lnTo>
                                <a:lnTo>
                                  <a:pt x="608137" y="466077"/>
                                </a:lnTo>
                                <a:lnTo>
                                  <a:pt x="608197" y="464080"/>
                                </a:lnTo>
                                <a:lnTo>
                                  <a:pt x="608254" y="479854"/>
                                </a:lnTo>
                                <a:lnTo>
                                  <a:pt x="608311" y="462634"/>
                                </a:lnTo>
                                <a:lnTo>
                                  <a:pt x="608368" y="471244"/>
                                </a:lnTo>
                                <a:lnTo>
                                  <a:pt x="608424" y="481575"/>
                                </a:lnTo>
                                <a:lnTo>
                                  <a:pt x="608481" y="489610"/>
                                </a:lnTo>
                                <a:lnTo>
                                  <a:pt x="608537" y="460338"/>
                                </a:lnTo>
                                <a:lnTo>
                                  <a:pt x="608598" y="474111"/>
                                </a:lnTo>
                                <a:lnTo>
                                  <a:pt x="608655" y="458337"/>
                                </a:lnTo>
                                <a:lnTo>
                                  <a:pt x="608712" y="476132"/>
                                </a:lnTo>
                                <a:lnTo>
                                  <a:pt x="608768" y="453449"/>
                                </a:lnTo>
                                <a:lnTo>
                                  <a:pt x="608825" y="449432"/>
                                </a:lnTo>
                                <a:lnTo>
                                  <a:pt x="608886" y="462359"/>
                                </a:lnTo>
                                <a:lnTo>
                                  <a:pt x="608943" y="457467"/>
                                </a:lnTo>
                                <a:lnTo>
                                  <a:pt x="608999" y="491630"/>
                                </a:lnTo>
                                <a:lnTo>
                                  <a:pt x="609056" y="459188"/>
                                </a:lnTo>
                                <a:lnTo>
                                  <a:pt x="609113" y="450578"/>
                                </a:lnTo>
                                <a:lnTo>
                                  <a:pt x="609169" y="461484"/>
                                </a:lnTo>
                                <a:lnTo>
                                  <a:pt x="609230" y="482150"/>
                                </a:lnTo>
                                <a:lnTo>
                                  <a:pt x="609287" y="478133"/>
                                </a:lnTo>
                                <a:lnTo>
                                  <a:pt x="609343" y="475836"/>
                                </a:lnTo>
                                <a:lnTo>
                                  <a:pt x="609400" y="463780"/>
                                </a:lnTo>
                                <a:lnTo>
                                  <a:pt x="609457" y="444564"/>
                                </a:lnTo>
                                <a:lnTo>
                                  <a:pt x="609514" y="452874"/>
                                </a:lnTo>
                                <a:lnTo>
                                  <a:pt x="609570" y="458912"/>
                                </a:lnTo>
                                <a:lnTo>
                                  <a:pt x="609631" y="480425"/>
                                </a:lnTo>
                                <a:lnTo>
                                  <a:pt x="609688" y="431637"/>
                                </a:lnTo>
                                <a:lnTo>
                                  <a:pt x="609744" y="452024"/>
                                </a:lnTo>
                                <a:lnTo>
                                  <a:pt x="609801" y="473836"/>
                                </a:lnTo>
                                <a:lnTo>
                                  <a:pt x="609862" y="453449"/>
                                </a:lnTo>
                                <a:lnTo>
                                  <a:pt x="609919" y="437104"/>
                                </a:lnTo>
                                <a:lnTo>
                                  <a:pt x="609975" y="418435"/>
                                </a:lnTo>
                                <a:lnTo>
                                  <a:pt x="610032" y="448857"/>
                                </a:lnTo>
                                <a:lnTo>
                                  <a:pt x="610089" y="440547"/>
                                </a:lnTo>
                                <a:lnTo>
                                  <a:pt x="610145" y="465801"/>
                                </a:lnTo>
                                <a:lnTo>
                                  <a:pt x="610206" y="435079"/>
                                </a:lnTo>
                                <a:lnTo>
                                  <a:pt x="610263" y="471544"/>
                                </a:lnTo>
                                <a:lnTo>
                                  <a:pt x="610319" y="460638"/>
                                </a:lnTo>
                                <a:lnTo>
                                  <a:pt x="610376" y="417864"/>
                                </a:lnTo>
                                <a:lnTo>
                                  <a:pt x="610433" y="441968"/>
                                </a:lnTo>
                                <a:lnTo>
                                  <a:pt x="610490" y="456045"/>
                                </a:lnTo>
                                <a:lnTo>
                                  <a:pt x="610546" y="439672"/>
                                </a:lnTo>
                                <a:lnTo>
                                  <a:pt x="610607" y="424173"/>
                                </a:lnTo>
                                <a:lnTo>
                                  <a:pt x="610664" y="463780"/>
                                </a:lnTo>
                                <a:lnTo>
                                  <a:pt x="610721" y="405808"/>
                                </a:lnTo>
                                <a:lnTo>
                                  <a:pt x="610777" y="429916"/>
                                </a:lnTo>
                                <a:lnTo>
                                  <a:pt x="610838" y="432512"/>
                                </a:lnTo>
                                <a:lnTo>
                                  <a:pt x="610895" y="419885"/>
                                </a:lnTo>
                                <a:lnTo>
                                  <a:pt x="610951" y="437380"/>
                                </a:lnTo>
                                <a:lnTo>
                                  <a:pt x="611008" y="439972"/>
                                </a:lnTo>
                                <a:lnTo>
                                  <a:pt x="611065" y="454895"/>
                                </a:lnTo>
                                <a:lnTo>
                                  <a:pt x="611121" y="429641"/>
                                </a:lnTo>
                                <a:lnTo>
                                  <a:pt x="611178" y="436529"/>
                                </a:lnTo>
                                <a:lnTo>
                                  <a:pt x="611239" y="421031"/>
                                </a:lnTo>
                                <a:lnTo>
                                  <a:pt x="611295" y="423027"/>
                                </a:lnTo>
                                <a:lnTo>
                                  <a:pt x="611352" y="448857"/>
                                </a:lnTo>
                                <a:lnTo>
                                  <a:pt x="611409" y="428766"/>
                                </a:lnTo>
                                <a:lnTo>
                                  <a:pt x="611465" y="427045"/>
                                </a:lnTo>
                                <a:lnTo>
                                  <a:pt x="611522" y="431937"/>
                                </a:lnTo>
                                <a:lnTo>
                                  <a:pt x="611583" y="439972"/>
                                </a:lnTo>
                                <a:lnTo>
                                  <a:pt x="611640" y="428766"/>
                                </a:lnTo>
                                <a:lnTo>
                                  <a:pt x="611696" y="442543"/>
                                </a:lnTo>
                                <a:lnTo>
                                  <a:pt x="611753" y="432512"/>
                                </a:lnTo>
                                <a:lnTo>
                                  <a:pt x="611810" y="452874"/>
                                </a:lnTo>
                                <a:lnTo>
                                  <a:pt x="611870" y="436230"/>
                                </a:lnTo>
                                <a:lnTo>
                                  <a:pt x="611927" y="449731"/>
                                </a:lnTo>
                                <a:lnTo>
                                  <a:pt x="611984" y="408104"/>
                                </a:lnTo>
                                <a:lnTo>
                                  <a:pt x="612041" y="389738"/>
                                </a:lnTo>
                                <a:lnTo>
                                  <a:pt x="612097" y="424473"/>
                                </a:lnTo>
                                <a:lnTo>
                                  <a:pt x="612154" y="463780"/>
                                </a:lnTo>
                                <a:lnTo>
                                  <a:pt x="612211" y="435954"/>
                                </a:lnTo>
                                <a:lnTo>
                                  <a:pt x="612271" y="410975"/>
                                </a:lnTo>
                                <a:lnTo>
                                  <a:pt x="612328" y="401515"/>
                                </a:lnTo>
                                <a:lnTo>
                                  <a:pt x="612385" y="446285"/>
                                </a:lnTo>
                                <a:lnTo>
                                  <a:pt x="612442" y="413567"/>
                                </a:lnTo>
                                <a:lnTo>
                                  <a:pt x="612498" y="441693"/>
                                </a:lnTo>
                                <a:lnTo>
                                  <a:pt x="612559" y="439396"/>
                                </a:lnTo>
                                <a:lnTo>
                                  <a:pt x="612616" y="431637"/>
                                </a:lnTo>
                                <a:lnTo>
                                  <a:pt x="612672" y="420160"/>
                                </a:lnTo>
                                <a:lnTo>
                                  <a:pt x="612729" y="419310"/>
                                </a:lnTo>
                                <a:lnTo>
                                  <a:pt x="612786" y="408404"/>
                                </a:lnTo>
                                <a:lnTo>
                                  <a:pt x="612847" y="412121"/>
                                </a:lnTo>
                                <a:lnTo>
                                  <a:pt x="612903" y="442543"/>
                                </a:lnTo>
                                <a:lnTo>
                                  <a:pt x="612960" y="410125"/>
                                </a:lnTo>
                                <a:lnTo>
                                  <a:pt x="613016" y="416143"/>
                                </a:lnTo>
                                <a:lnTo>
                                  <a:pt x="613073" y="443418"/>
                                </a:lnTo>
                                <a:lnTo>
                                  <a:pt x="613130" y="427045"/>
                                </a:lnTo>
                                <a:lnTo>
                                  <a:pt x="613187" y="404961"/>
                                </a:lnTo>
                                <a:lnTo>
                                  <a:pt x="613247" y="421306"/>
                                </a:lnTo>
                                <a:lnTo>
                                  <a:pt x="613304" y="424749"/>
                                </a:lnTo>
                                <a:lnTo>
                                  <a:pt x="613361" y="421306"/>
                                </a:lnTo>
                                <a:lnTo>
                                  <a:pt x="613418" y="409254"/>
                                </a:lnTo>
                                <a:lnTo>
                                  <a:pt x="613478" y="423602"/>
                                </a:lnTo>
                                <a:lnTo>
                                  <a:pt x="613535" y="431637"/>
                                </a:lnTo>
                                <a:lnTo>
                                  <a:pt x="613592" y="431637"/>
                                </a:lnTo>
                                <a:lnTo>
                                  <a:pt x="613648" y="401790"/>
                                </a:lnTo>
                                <a:lnTo>
                                  <a:pt x="613705" y="410700"/>
                                </a:lnTo>
                                <a:lnTo>
                                  <a:pt x="613762" y="435654"/>
                                </a:lnTo>
                                <a:lnTo>
                                  <a:pt x="613818" y="427620"/>
                                </a:lnTo>
                                <a:lnTo>
                                  <a:pt x="613879" y="439101"/>
                                </a:lnTo>
                                <a:lnTo>
                                  <a:pt x="613936" y="416714"/>
                                </a:lnTo>
                                <a:lnTo>
                                  <a:pt x="613993" y="421031"/>
                                </a:lnTo>
                                <a:lnTo>
                                  <a:pt x="614049" y="445414"/>
                                </a:lnTo>
                                <a:lnTo>
                                  <a:pt x="614106" y="443989"/>
                                </a:lnTo>
                                <a:lnTo>
                                  <a:pt x="614163" y="440247"/>
                                </a:lnTo>
                                <a:lnTo>
                                  <a:pt x="614220" y="439101"/>
                                </a:lnTo>
                                <a:lnTo>
                                  <a:pt x="614280" y="433358"/>
                                </a:lnTo>
                                <a:lnTo>
                                  <a:pt x="614337" y="403511"/>
                                </a:lnTo>
                                <a:lnTo>
                                  <a:pt x="614394" y="408955"/>
                                </a:lnTo>
                                <a:lnTo>
                                  <a:pt x="614450" y="435359"/>
                                </a:lnTo>
                                <a:lnTo>
                                  <a:pt x="614511" y="442819"/>
                                </a:lnTo>
                                <a:lnTo>
                                  <a:pt x="614568" y="434209"/>
                                </a:lnTo>
                                <a:lnTo>
                                  <a:pt x="614624" y="451728"/>
                                </a:lnTo>
                                <a:lnTo>
                                  <a:pt x="614681" y="419010"/>
                                </a:lnTo>
                                <a:lnTo>
                                  <a:pt x="614738" y="422452"/>
                                </a:lnTo>
                                <a:lnTo>
                                  <a:pt x="614794" y="434784"/>
                                </a:lnTo>
                                <a:lnTo>
                                  <a:pt x="614851" y="437080"/>
                                </a:lnTo>
                                <a:lnTo>
                                  <a:pt x="614912" y="425028"/>
                                </a:lnTo>
                                <a:lnTo>
                                  <a:pt x="614969" y="437655"/>
                                </a:lnTo>
                                <a:lnTo>
                                  <a:pt x="615025" y="402066"/>
                                </a:lnTo>
                                <a:lnTo>
                                  <a:pt x="615082" y="434508"/>
                                </a:lnTo>
                                <a:lnTo>
                                  <a:pt x="615139" y="436805"/>
                                </a:lnTo>
                                <a:lnTo>
                                  <a:pt x="615199" y="433063"/>
                                </a:lnTo>
                                <a:lnTo>
                                  <a:pt x="615256" y="470369"/>
                                </a:lnTo>
                                <a:lnTo>
                                  <a:pt x="615313" y="423878"/>
                                </a:lnTo>
                                <a:lnTo>
                                  <a:pt x="615369" y="431912"/>
                                </a:lnTo>
                                <a:lnTo>
                                  <a:pt x="615426" y="437655"/>
                                </a:lnTo>
                                <a:lnTo>
                                  <a:pt x="615487" y="442543"/>
                                </a:lnTo>
                                <a:lnTo>
                                  <a:pt x="615544" y="433634"/>
                                </a:lnTo>
                                <a:lnTo>
                                  <a:pt x="615600" y="426174"/>
                                </a:lnTo>
                                <a:lnTo>
                                  <a:pt x="615657" y="423878"/>
                                </a:lnTo>
                                <a:lnTo>
                                  <a:pt x="615714" y="425599"/>
                                </a:lnTo>
                                <a:lnTo>
                                  <a:pt x="615771" y="458617"/>
                                </a:lnTo>
                                <a:lnTo>
                                  <a:pt x="615827" y="460338"/>
                                </a:lnTo>
                                <a:lnTo>
                                  <a:pt x="615888" y="415568"/>
                                </a:lnTo>
                                <a:lnTo>
                                  <a:pt x="615945" y="433933"/>
                                </a:lnTo>
                                <a:lnTo>
                                  <a:pt x="616001" y="462634"/>
                                </a:lnTo>
                                <a:lnTo>
                                  <a:pt x="616058" y="427895"/>
                                </a:lnTo>
                                <a:lnTo>
                                  <a:pt x="616115" y="473816"/>
                                </a:lnTo>
                                <a:lnTo>
                                  <a:pt x="616176" y="451428"/>
                                </a:lnTo>
                                <a:lnTo>
                                  <a:pt x="616232" y="438801"/>
                                </a:lnTo>
                                <a:lnTo>
                                  <a:pt x="616289" y="456892"/>
                                </a:lnTo>
                                <a:lnTo>
                                  <a:pt x="616346" y="457167"/>
                                </a:lnTo>
                                <a:lnTo>
                                  <a:pt x="616402" y="453449"/>
                                </a:lnTo>
                                <a:lnTo>
                                  <a:pt x="616459" y="474387"/>
                                </a:lnTo>
                                <a:lnTo>
                                  <a:pt x="616520" y="468648"/>
                                </a:lnTo>
                                <a:lnTo>
                                  <a:pt x="616576" y="448286"/>
                                </a:lnTo>
                                <a:lnTo>
                                  <a:pt x="616633" y="470944"/>
                                </a:lnTo>
                                <a:lnTo>
                                  <a:pt x="616690" y="466077"/>
                                </a:lnTo>
                                <a:lnTo>
                                  <a:pt x="616746" y="451428"/>
                                </a:lnTo>
                                <a:lnTo>
                                  <a:pt x="616803" y="458317"/>
                                </a:lnTo>
                                <a:lnTo>
                                  <a:pt x="616860" y="462634"/>
                                </a:lnTo>
                                <a:lnTo>
                                  <a:pt x="616921" y="478133"/>
                                </a:lnTo>
                                <a:lnTo>
                                  <a:pt x="616977" y="450007"/>
                                </a:lnTo>
                                <a:lnTo>
                                  <a:pt x="617034" y="478704"/>
                                </a:lnTo>
                                <a:lnTo>
                                  <a:pt x="617091" y="483871"/>
                                </a:lnTo>
                                <a:lnTo>
                                  <a:pt x="617152" y="446561"/>
                                </a:lnTo>
                                <a:lnTo>
                                  <a:pt x="617208" y="443394"/>
                                </a:lnTo>
                                <a:lnTo>
                                  <a:pt x="617265" y="470669"/>
                                </a:lnTo>
                                <a:lnTo>
                                  <a:pt x="617322" y="487313"/>
                                </a:lnTo>
                                <a:lnTo>
                                  <a:pt x="617378" y="479854"/>
                                </a:lnTo>
                                <a:lnTo>
                                  <a:pt x="617435" y="446261"/>
                                </a:lnTo>
                                <a:lnTo>
                                  <a:pt x="617496" y="490460"/>
                                </a:lnTo>
                                <a:lnTo>
                                  <a:pt x="617552" y="472390"/>
                                </a:lnTo>
                                <a:lnTo>
                                  <a:pt x="617609" y="485592"/>
                                </a:lnTo>
                                <a:lnTo>
                                  <a:pt x="617666" y="474962"/>
                                </a:lnTo>
                                <a:lnTo>
                                  <a:pt x="617722" y="477258"/>
                                </a:lnTo>
                                <a:lnTo>
                                  <a:pt x="617779" y="497073"/>
                                </a:lnTo>
                                <a:lnTo>
                                  <a:pt x="617836" y="474387"/>
                                </a:lnTo>
                                <a:lnTo>
                                  <a:pt x="617897" y="491606"/>
                                </a:lnTo>
                                <a:lnTo>
                                  <a:pt x="617953" y="491035"/>
                                </a:lnTo>
                                <a:lnTo>
                                  <a:pt x="618010" y="481850"/>
                                </a:lnTo>
                                <a:lnTo>
                                  <a:pt x="618067" y="465505"/>
                                </a:lnTo>
                                <a:lnTo>
                                  <a:pt x="618127" y="469519"/>
                                </a:lnTo>
                                <a:lnTo>
                                  <a:pt x="618184" y="495053"/>
                                </a:lnTo>
                                <a:lnTo>
                                  <a:pt x="618241" y="474962"/>
                                </a:lnTo>
                                <a:lnTo>
                                  <a:pt x="618298" y="501091"/>
                                </a:lnTo>
                                <a:lnTo>
                                  <a:pt x="618354" y="489610"/>
                                </a:lnTo>
                                <a:lnTo>
                                  <a:pt x="618411" y="517160"/>
                                </a:lnTo>
                                <a:lnTo>
                                  <a:pt x="618468" y="491606"/>
                                </a:lnTo>
                                <a:lnTo>
                                  <a:pt x="618528" y="471519"/>
                                </a:lnTo>
                                <a:lnTo>
                                  <a:pt x="618585" y="503387"/>
                                </a:lnTo>
                                <a:lnTo>
                                  <a:pt x="618642" y="484718"/>
                                </a:lnTo>
                                <a:lnTo>
                                  <a:pt x="618699" y="474962"/>
                                </a:lnTo>
                                <a:lnTo>
                                  <a:pt x="618755" y="474387"/>
                                </a:lnTo>
                                <a:lnTo>
                                  <a:pt x="618812" y="498220"/>
                                </a:lnTo>
                                <a:lnTo>
                                  <a:pt x="618873" y="515143"/>
                                </a:lnTo>
                                <a:lnTo>
                                  <a:pt x="618929" y="474962"/>
                                </a:lnTo>
                                <a:lnTo>
                                  <a:pt x="618986" y="486167"/>
                                </a:lnTo>
                                <a:lnTo>
                                  <a:pt x="619043" y="482997"/>
                                </a:lnTo>
                                <a:lnTo>
                                  <a:pt x="619099" y="496498"/>
                                </a:lnTo>
                                <a:lnTo>
                                  <a:pt x="619160" y="497349"/>
                                </a:lnTo>
                                <a:lnTo>
                                  <a:pt x="619217" y="476112"/>
                                </a:lnTo>
                                <a:lnTo>
                                  <a:pt x="619273" y="493627"/>
                                </a:lnTo>
                                <a:lnTo>
                                  <a:pt x="619330" y="489039"/>
                                </a:lnTo>
                                <a:lnTo>
                                  <a:pt x="619387" y="453449"/>
                                </a:lnTo>
                                <a:lnTo>
                                  <a:pt x="619444" y="484718"/>
                                </a:lnTo>
                                <a:lnTo>
                                  <a:pt x="619500" y="499645"/>
                                </a:lnTo>
                                <a:lnTo>
                                  <a:pt x="619561" y="509701"/>
                                </a:lnTo>
                                <a:lnTo>
                                  <a:pt x="619618" y="465206"/>
                                </a:lnTo>
                                <a:lnTo>
                                  <a:pt x="619674" y="492181"/>
                                </a:lnTo>
                                <a:lnTo>
                                  <a:pt x="619731" y="477833"/>
                                </a:lnTo>
                                <a:lnTo>
                                  <a:pt x="619788" y="493902"/>
                                </a:lnTo>
                                <a:lnTo>
                                  <a:pt x="619849" y="525195"/>
                                </a:lnTo>
                                <a:lnTo>
                                  <a:pt x="619905" y="471519"/>
                                </a:lnTo>
                                <a:lnTo>
                                  <a:pt x="619962" y="497924"/>
                                </a:lnTo>
                                <a:lnTo>
                                  <a:pt x="620019" y="482997"/>
                                </a:lnTo>
                                <a:lnTo>
                                  <a:pt x="620075" y="495923"/>
                                </a:lnTo>
                                <a:lnTo>
                                  <a:pt x="620136" y="480704"/>
                                </a:lnTo>
                                <a:lnTo>
                                  <a:pt x="620193" y="496774"/>
                                </a:lnTo>
                                <a:lnTo>
                                  <a:pt x="620250" y="514293"/>
                                </a:lnTo>
                                <a:lnTo>
                                  <a:pt x="620306" y="508255"/>
                                </a:lnTo>
                                <a:lnTo>
                                  <a:pt x="620363" y="472390"/>
                                </a:lnTo>
                                <a:lnTo>
                                  <a:pt x="620420" y="479279"/>
                                </a:lnTo>
                                <a:lnTo>
                                  <a:pt x="620476" y="498495"/>
                                </a:lnTo>
                                <a:lnTo>
                                  <a:pt x="620537" y="484446"/>
                                </a:lnTo>
                                <a:lnTo>
                                  <a:pt x="620594" y="510847"/>
                                </a:lnTo>
                                <a:lnTo>
                                  <a:pt x="620651" y="494478"/>
                                </a:lnTo>
                                <a:lnTo>
                                  <a:pt x="620707" y="499941"/>
                                </a:lnTo>
                                <a:lnTo>
                                  <a:pt x="620768" y="521457"/>
                                </a:lnTo>
                                <a:lnTo>
                                  <a:pt x="620825" y="496498"/>
                                </a:lnTo>
                                <a:lnTo>
                                  <a:pt x="620881" y="492181"/>
                                </a:lnTo>
                                <a:lnTo>
                                  <a:pt x="620938" y="515143"/>
                                </a:lnTo>
                                <a:lnTo>
                                  <a:pt x="620995" y="535806"/>
                                </a:lnTo>
                                <a:lnTo>
                                  <a:pt x="621051" y="496498"/>
                                </a:lnTo>
                                <a:lnTo>
                                  <a:pt x="621108" y="510551"/>
                                </a:lnTo>
                                <a:lnTo>
                                  <a:pt x="621169" y="505959"/>
                                </a:lnTo>
                                <a:lnTo>
                                  <a:pt x="621225" y="524324"/>
                                </a:lnTo>
                                <a:lnTo>
                                  <a:pt x="621282" y="500216"/>
                                </a:lnTo>
                                <a:lnTo>
                                  <a:pt x="621339" y="497924"/>
                                </a:lnTo>
                                <a:lnTo>
                                  <a:pt x="621396" y="513143"/>
                                </a:lnTo>
                                <a:lnTo>
                                  <a:pt x="621452" y="469798"/>
                                </a:lnTo>
                                <a:lnTo>
                                  <a:pt x="621509" y="499941"/>
                                </a:lnTo>
                                <a:lnTo>
                                  <a:pt x="621570" y="525475"/>
                                </a:lnTo>
                                <a:lnTo>
                                  <a:pt x="621626" y="487018"/>
                                </a:lnTo>
                                <a:lnTo>
                                  <a:pt x="621683" y="524899"/>
                                </a:lnTo>
                                <a:lnTo>
                                  <a:pt x="621744" y="492756"/>
                                </a:lnTo>
                                <a:lnTo>
                                  <a:pt x="621800" y="481000"/>
                                </a:lnTo>
                                <a:lnTo>
                                  <a:pt x="621857" y="501366"/>
                                </a:lnTo>
                                <a:lnTo>
                                  <a:pt x="621914" y="498495"/>
                                </a:lnTo>
                                <a:lnTo>
                                  <a:pt x="621971" y="490760"/>
                                </a:lnTo>
                                <a:lnTo>
                                  <a:pt x="622027" y="516290"/>
                                </a:lnTo>
                                <a:lnTo>
                                  <a:pt x="622084" y="506254"/>
                                </a:lnTo>
                                <a:lnTo>
                                  <a:pt x="622145" y="523178"/>
                                </a:lnTo>
                                <a:lnTo>
                                  <a:pt x="622202" y="494478"/>
                                </a:lnTo>
                                <a:lnTo>
                                  <a:pt x="622258" y="493902"/>
                                </a:lnTo>
                                <a:lnTo>
                                  <a:pt x="622315" y="506530"/>
                                </a:lnTo>
                                <a:lnTo>
                                  <a:pt x="622372" y="487313"/>
                                </a:lnTo>
                                <a:lnTo>
                                  <a:pt x="622428" y="490760"/>
                                </a:lnTo>
                                <a:lnTo>
                                  <a:pt x="622489" y="516290"/>
                                </a:lnTo>
                                <a:lnTo>
                                  <a:pt x="622546" y="495624"/>
                                </a:lnTo>
                                <a:lnTo>
                                  <a:pt x="622602" y="491606"/>
                                </a:lnTo>
                                <a:lnTo>
                                  <a:pt x="622659" y="493627"/>
                                </a:lnTo>
                                <a:lnTo>
                                  <a:pt x="622716" y="503087"/>
                                </a:lnTo>
                                <a:lnTo>
                                  <a:pt x="622777" y="468648"/>
                                </a:lnTo>
                                <a:lnTo>
                                  <a:pt x="622833" y="489885"/>
                                </a:lnTo>
                                <a:lnTo>
                                  <a:pt x="622890" y="501091"/>
                                </a:lnTo>
                                <a:lnTo>
                                  <a:pt x="622947" y="472665"/>
                                </a:lnTo>
                                <a:lnTo>
                                  <a:pt x="623003" y="491606"/>
                                </a:lnTo>
                                <a:lnTo>
                                  <a:pt x="623060" y="506254"/>
                                </a:lnTo>
                                <a:lnTo>
                                  <a:pt x="623117" y="501091"/>
                                </a:lnTo>
                                <a:lnTo>
                                  <a:pt x="623177" y="505959"/>
                                </a:lnTo>
                                <a:lnTo>
                                  <a:pt x="623234" y="481275"/>
                                </a:lnTo>
                                <a:lnTo>
                                  <a:pt x="623291" y="472665"/>
                                </a:lnTo>
                                <a:lnTo>
                                  <a:pt x="623348" y="486443"/>
                                </a:lnTo>
                                <a:lnTo>
                                  <a:pt x="623404" y="491035"/>
                                </a:lnTo>
                                <a:lnTo>
                                  <a:pt x="623465" y="506254"/>
                                </a:lnTo>
                                <a:lnTo>
                                  <a:pt x="623522" y="472965"/>
                                </a:lnTo>
                                <a:lnTo>
                                  <a:pt x="623578" y="476983"/>
                                </a:lnTo>
                                <a:lnTo>
                                  <a:pt x="623635" y="475261"/>
                                </a:lnTo>
                                <a:lnTo>
                                  <a:pt x="623692" y="463205"/>
                                </a:lnTo>
                                <a:lnTo>
                                  <a:pt x="623748" y="478133"/>
                                </a:lnTo>
                                <a:lnTo>
                                  <a:pt x="623809" y="466651"/>
                                </a:lnTo>
                                <a:lnTo>
                                  <a:pt x="623866" y="471244"/>
                                </a:lnTo>
                                <a:lnTo>
                                  <a:pt x="623923" y="496774"/>
                                </a:lnTo>
                                <a:lnTo>
                                  <a:pt x="623979" y="485293"/>
                                </a:lnTo>
                                <a:lnTo>
                                  <a:pt x="624036" y="469223"/>
                                </a:lnTo>
                                <a:lnTo>
                                  <a:pt x="624093" y="495053"/>
                                </a:lnTo>
                                <a:lnTo>
                                  <a:pt x="624150" y="465505"/>
                                </a:lnTo>
                                <a:lnTo>
                                  <a:pt x="624210" y="463780"/>
                                </a:lnTo>
                                <a:lnTo>
                                  <a:pt x="624267" y="470094"/>
                                </a:lnTo>
                                <a:lnTo>
                                  <a:pt x="624324" y="457167"/>
                                </a:lnTo>
                                <a:lnTo>
                                  <a:pt x="624380" y="459763"/>
                                </a:lnTo>
                                <a:lnTo>
                                  <a:pt x="624441" y="479279"/>
                                </a:lnTo>
                                <a:lnTo>
                                  <a:pt x="624498" y="478408"/>
                                </a:lnTo>
                                <a:lnTo>
                                  <a:pt x="624555" y="423878"/>
                                </a:lnTo>
                                <a:lnTo>
                                  <a:pt x="624611" y="473540"/>
                                </a:lnTo>
                                <a:lnTo>
                                  <a:pt x="624668" y="483871"/>
                                </a:lnTo>
                                <a:lnTo>
                                  <a:pt x="624724" y="488164"/>
                                </a:lnTo>
                                <a:lnTo>
                                  <a:pt x="624785" y="474111"/>
                                </a:lnTo>
                                <a:lnTo>
                                  <a:pt x="624842" y="477833"/>
                                </a:lnTo>
                                <a:lnTo>
                                  <a:pt x="624899" y="453449"/>
                                </a:lnTo>
                                <a:lnTo>
                                  <a:pt x="624955" y="472094"/>
                                </a:lnTo>
                                <a:lnTo>
                                  <a:pt x="625012" y="497073"/>
                                </a:lnTo>
                                <a:lnTo>
                                  <a:pt x="625069" y="450282"/>
                                </a:lnTo>
                                <a:lnTo>
                                  <a:pt x="625125" y="450578"/>
                                </a:lnTo>
                                <a:lnTo>
                                  <a:pt x="625186" y="466651"/>
                                </a:lnTo>
                                <a:lnTo>
                                  <a:pt x="625243" y="474686"/>
                                </a:lnTo>
                                <a:lnTo>
                                  <a:pt x="625300" y="452579"/>
                                </a:lnTo>
                                <a:lnTo>
                                  <a:pt x="625356" y="458617"/>
                                </a:lnTo>
                                <a:lnTo>
                                  <a:pt x="625417" y="426174"/>
                                </a:lnTo>
                                <a:lnTo>
                                  <a:pt x="625474" y="464056"/>
                                </a:lnTo>
                                <a:lnTo>
                                  <a:pt x="625530" y="437080"/>
                                </a:lnTo>
                                <a:lnTo>
                                  <a:pt x="625587" y="404087"/>
                                </a:lnTo>
                                <a:lnTo>
                                  <a:pt x="625644" y="482725"/>
                                </a:lnTo>
                                <a:lnTo>
                                  <a:pt x="625701" y="442268"/>
                                </a:lnTo>
                                <a:lnTo>
                                  <a:pt x="625757" y="472690"/>
                                </a:lnTo>
                                <a:lnTo>
                                  <a:pt x="625818" y="463780"/>
                                </a:lnTo>
                                <a:lnTo>
                                  <a:pt x="625875" y="463205"/>
                                </a:lnTo>
                                <a:lnTo>
                                  <a:pt x="625931" y="439672"/>
                                </a:lnTo>
                                <a:lnTo>
                                  <a:pt x="625988" y="445710"/>
                                </a:lnTo>
                                <a:lnTo>
                                  <a:pt x="626045" y="446561"/>
                                </a:lnTo>
                                <a:lnTo>
                                  <a:pt x="626101" y="474111"/>
                                </a:lnTo>
                                <a:lnTo>
                                  <a:pt x="626162" y="460638"/>
                                </a:lnTo>
                                <a:lnTo>
                                  <a:pt x="626219" y="452024"/>
                                </a:lnTo>
                                <a:lnTo>
                                  <a:pt x="626276" y="413271"/>
                                </a:lnTo>
                                <a:lnTo>
                                  <a:pt x="626332" y="428766"/>
                                </a:lnTo>
                                <a:lnTo>
                                  <a:pt x="626389" y="431937"/>
                                </a:lnTo>
                                <a:lnTo>
                                  <a:pt x="626450" y="414717"/>
                                </a:lnTo>
                                <a:lnTo>
                                  <a:pt x="626506" y="426474"/>
                                </a:lnTo>
                                <a:lnTo>
                                  <a:pt x="626563" y="407253"/>
                                </a:lnTo>
                                <a:lnTo>
                                  <a:pt x="626620" y="432512"/>
                                </a:lnTo>
                                <a:lnTo>
                                  <a:pt x="626677" y="427045"/>
                                </a:lnTo>
                                <a:lnTo>
                                  <a:pt x="626733" y="417289"/>
                                </a:lnTo>
                                <a:lnTo>
                                  <a:pt x="626790" y="450578"/>
                                </a:lnTo>
                                <a:lnTo>
                                  <a:pt x="626851" y="427344"/>
                                </a:lnTo>
                                <a:lnTo>
                                  <a:pt x="626908" y="467798"/>
                                </a:lnTo>
                                <a:lnTo>
                                  <a:pt x="626964" y="440547"/>
                                </a:lnTo>
                                <a:lnTo>
                                  <a:pt x="627021" y="407253"/>
                                </a:lnTo>
                                <a:lnTo>
                                  <a:pt x="627077" y="434508"/>
                                </a:lnTo>
                                <a:lnTo>
                                  <a:pt x="627138" y="429916"/>
                                </a:lnTo>
                                <a:lnTo>
                                  <a:pt x="627195" y="411846"/>
                                </a:lnTo>
                                <a:lnTo>
                                  <a:pt x="627252" y="403811"/>
                                </a:lnTo>
                                <a:lnTo>
                                  <a:pt x="627308" y="418159"/>
                                </a:lnTo>
                                <a:lnTo>
                                  <a:pt x="627365" y="428494"/>
                                </a:lnTo>
                                <a:lnTo>
                                  <a:pt x="627426" y="423027"/>
                                </a:lnTo>
                                <a:lnTo>
                                  <a:pt x="627482" y="414418"/>
                                </a:lnTo>
                                <a:lnTo>
                                  <a:pt x="627539" y="422452"/>
                                </a:lnTo>
                                <a:lnTo>
                                  <a:pt x="627596" y="420160"/>
                                </a:lnTo>
                                <a:lnTo>
                                  <a:pt x="627652" y="412996"/>
                                </a:lnTo>
                                <a:lnTo>
                                  <a:pt x="627709" y="420160"/>
                                </a:lnTo>
                                <a:lnTo>
                                  <a:pt x="627766" y="433933"/>
                                </a:lnTo>
                                <a:lnTo>
                                  <a:pt x="627827" y="444564"/>
                                </a:lnTo>
                                <a:lnTo>
                                  <a:pt x="627883" y="432787"/>
                                </a:lnTo>
                                <a:lnTo>
                                  <a:pt x="627940" y="420160"/>
                                </a:lnTo>
                                <a:lnTo>
                                  <a:pt x="627997" y="450007"/>
                                </a:lnTo>
                                <a:lnTo>
                                  <a:pt x="628057" y="400369"/>
                                </a:lnTo>
                                <a:lnTo>
                                  <a:pt x="628114" y="409254"/>
                                </a:lnTo>
                                <a:lnTo>
                                  <a:pt x="628171" y="443418"/>
                                </a:lnTo>
                                <a:lnTo>
                                  <a:pt x="628228" y="414418"/>
                                </a:lnTo>
                                <a:lnTo>
                                  <a:pt x="628284" y="415568"/>
                                </a:lnTo>
                                <a:lnTo>
                                  <a:pt x="628341" y="415568"/>
                                </a:lnTo>
                                <a:lnTo>
                                  <a:pt x="628398" y="407529"/>
                                </a:lnTo>
                                <a:lnTo>
                                  <a:pt x="628459" y="395477"/>
                                </a:lnTo>
                                <a:lnTo>
                                  <a:pt x="628515" y="414142"/>
                                </a:lnTo>
                                <a:lnTo>
                                  <a:pt x="628572" y="424473"/>
                                </a:lnTo>
                                <a:lnTo>
                                  <a:pt x="628629" y="392609"/>
                                </a:lnTo>
                                <a:lnTo>
                                  <a:pt x="628685" y="400940"/>
                                </a:lnTo>
                                <a:lnTo>
                                  <a:pt x="628742" y="395201"/>
                                </a:lnTo>
                                <a:lnTo>
                                  <a:pt x="628798" y="379978"/>
                                </a:lnTo>
                                <a:lnTo>
                                  <a:pt x="628859" y="447711"/>
                                </a:lnTo>
                                <a:lnTo>
                                  <a:pt x="628916" y="382574"/>
                                </a:lnTo>
                                <a:lnTo>
                                  <a:pt x="628973" y="408979"/>
                                </a:lnTo>
                                <a:lnTo>
                                  <a:pt x="629029" y="389738"/>
                                </a:lnTo>
                                <a:lnTo>
                                  <a:pt x="629090" y="405532"/>
                                </a:lnTo>
                                <a:lnTo>
                                  <a:pt x="629147" y="443989"/>
                                </a:lnTo>
                                <a:lnTo>
                                  <a:pt x="629203" y="418735"/>
                                </a:lnTo>
                                <a:lnTo>
                                  <a:pt x="629260" y="386592"/>
                                </a:lnTo>
                                <a:lnTo>
                                  <a:pt x="629317" y="437104"/>
                                </a:lnTo>
                                <a:lnTo>
                                  <a:pt x="629374" y="418735"/>
                                </a:lnTo>
                                <a:lnTo>
                                  <a:pt x="629430" y="367351"/>
                                </a:lnTo>
                                <a:lnTo>
                                  <a:pt x="629491" y="388588"/>
                                </a:lnTo>
                                <a:lnTo>
                                  <a:pt x="629548" y="410125"/>
                                </a:lnTo>
                                <a:lnTo>
                                  <a:pt x="629605" y="406383"/>
                                </a:lnTo>
                                <a:lnTo>
                                  <a:pt x="629661" y="398923"/>
                                </a:lnTo>
                                <a:lnTo>
                                  <a:pt x="629718" y="416438"/>
                                </a:lnTo>
                                <a:lnTo>
                                  <a:pt x="629779" y="380553"/>
                                </a:lnTo>
                                <a:lnTo>
                                  <a:pt x="629835" y="373090"/>
                                </a:lnTo>
                                <a:lnTo>
                                  <a:pt x="629892" y="402365"/>
                                </a:lnTo>
                                <a:lnTo>
                                  <a:pt x="629949" y="404386"/>
                                </a:lnTo>
                                <a:lnTo>
                                  <a:pt x="630005" y="407253"/>
                                </a:lnTo>
                                <a:lnTo>
                                  <a:pt x="630066" y="400369"/>
                                </a:lnTo>
                                <a:lnTo>
                                  <a:pt x="630123" y="421881"/>
                                </a:lnTo>
                                <a:lnTo>
                                  <a:pt x="630180" y="371368"/>
                                </a:lnTo>
                                <a:lnTo>
                                  <a:pt x="630236" y="396623"/>
                                </a:lnTo>
                                <a:lnTo>
                                  <a:pt x="630293" y="367651"/>
                                </a:lnTo>
                                <a:lnTo>
                                  <a:pt x="630350" y="358741"/>
                                </a:lnTo>
                                <a:lnTo>
                                  <a:pt x="630406" y="402661"/>
                                </a:lnTo>
                                <a:lnTo>
                                  <a:pt x="630467" y="396052"/>
                                </a:lnTo>
                                <a:lnTo>
                                  <a:pt x="630524" y="413567"/>
                                </a:lnTo>
                                <a:lnTo>
                                  <a:pt x="630581" y="385441"/>
                                </a:lnTo>
                                <a:lnTo>
                                  <a:pt x="630637" y="390309"/>
                                </a:lnTo>
                                <a:lnTo>
                                  <a:pt x="630694" y="418735"/>
                                </a:lnTo>
                                <a:lnTo>
                                  <a:pt x="630755" y="403511"/>
                                </a:lnTo>
                                <a:lnTo>
                                  <a:pt x="630811" y="419585"/>
                                </a:lnTo>
                                <a:lnTo>
                                  <a:pt x="630868" y="403811"/>
                                </a:lnTo>
                                <a:lnTo>
                                  <a:pt x="630925" y="381703"/>
                                </a:lnTo>
                                <a:lnTo>
                                  <a:pt x="630981" y="413846"/>
                                </a:lnTo>
                                <a:lnTo>
                                  <a:pt x="631038" y="407829"/>
                                </a:lnTo>
                                <a:lnTo>
                                  <a:pt x="631099" y="361612"/>
                                </a:lnTo>
                                <a:lnTo>
                                  <a:pt x="631156" y="348985"/>
                                </a:lnTo>
                                <a:lnTo>
                                  <a:pt x="631212" y="359891"/>
                                </a:lnTo>
                                <a:lnTo>
                                  <a:pt x="631269" y="404662"/>
                                </a:lnTo>
                                <a:lnTo>
                                  <a:pt x="631326" y="364484"/>
                                </a:lnTo>
                                <a:lnTo>
                                  <a:pt x="631382" y="410700"/>
                                </a:lnTo>
                                <a:lnTo>
                                  <a:pt x="631439" y="402090"/>
                                </a:lnTo>
                                <a:lnTo>
                                  <a:pt x="631500" y="362483"/>
                                </a:lnTo>
                                <a:lnTo>
                                  <a:pt x="631556" y="407253"/>
                                </a:lnTo>
                                <a:lnTo>
                                  <a:pt x="631613" y="426773"/>
                                </a:lnTo>
                                <a:lnTo>
                                  <a:pt x="631670" y="364484"/>
                                </a:lnTo>
                                <a:lnTo>
                                  <a:pt x="631731" y="379703"/>
                                </a:lnTo>
                                <a:lnTo>
                                  <a:pt x="631787" y="393480"/>
                                </a:lnTo>
                                <a:lnTo>
                                  <a:pt x="631844" y="373389"/>
                                </a:lnTo>
                                <a:lnTo>
                                  <a:pt x="631901" y="385721"/>
                                </a:lnTo>
                                <a:lnTo>
                                  <a:pt x="631957" y="373389"/>
                                </a:lnTo>
                                <a:lnTo>
                                  <a:pt x="632014" y="396623"/>
                                </a:lnTo>
                                <a:lnTo>
                                  <a:pt x="632075" y="372519"/>
                                </a:lnTo>
                                <a:lnTo>
                                  <a:pt x="632132" y="392034"/>
                                </a:lnTo>
                                <a:lnTo>
                                  <a:pt x="632188" y="397497"/>
                                </a:lnTo>
                                <a:lnTo>
                                  <a:pt x="632245" y="377982"/>
                                </a:lnTo>
                                <a:lnTo>
                                  <a:pt x="632302" y="417013"/>
                                </a:lnTo>
                                <a:lnTo>
                                  <a:pt x="632358" y="403236"/>
                                </a:lnTo>
                                <a:lnTo>
                                  <a:pt x="632415" y="374240"/>
                                </a:lnTo>
                                <a:lnTo>
                                  <a:pt x="632476" y="402941"/>
                                </a:lnTo>
                                <a:lnTo>
                                  <a:pt x="632532" y="375390"/>
                                </a:lnTo>
                                <a:lnTo>
                                  <a:pt x="632589" y="387442"/>
                                </a:lnTo>
                                <a:lnTo>
                                  <a:pt x="632646" y="419585"/>
                                </a:lnTo>
                                <a:lnTo>
                                  <a:pt x="632707" y="387741"/>
                                </a:lnTo>
                                <a:lnTo>
                                  <a:pt x="632763" y="382574"/>
                                </a:lnTo>
                                <a:lnTo>
                                  <a:pt x="632820" y="394626"/>
                                </a:lnTo>
                                <a:lnTo>
                                  <a:pt x="632877" y="419885"/>
                                </a:lnTo>
                                <a:lnTo>
                                  <a:pt x="632933" y="394902"/>
                                </a:lnTo>
                                <a:lnTo>
                                  <a:pt x="632990" y="387741"/>
                                </a:lnTo>
                                <a:lnTo>
                                  <a:pt x="633047" y="391459"/>
                                </a:lnTo>
                                <a:lnTo>
                                  <a:pt x="633108" y="412996"/>
                                </a:lnTo>
                                <a:lnTo>
                                  <a:pt x="633164" y="407529"/>
                                </a:lnTo>
                                <a:lnTo>
                                  <a:pt x="633221" y="418735"/>
                                </a:lnTo>
                                <a:lnTo>
                                  <a:pt x="633278" y="366776"/>
                                </a:lnTo>
                                <a:lnTo>
                                  <a:pt x="633334" y="389738"/>
                                </a:lnTo>
                                <a:lnTo>
                                  <a:pt x="633391" y="438826"/>
                                </a:lnTo>
                                <a:lnTo>
                                  <a:pt x="633452" y="390884"/>
                                </a:lnTo>
                                <a:lnTo>
                                  <a:pt x="633509" y="401215"/>
                                </a:lnTo>
                                <a:lnTo>
                                  <a:pt x="633565" y="427920"/>
                                </a:lnTo>
                                <a:lnTo>
                                  <a:pt x="633622" y="400069"/>
                                </a:lnTo>
                                <a:lnTo>
                                  <a:pt x="633683" y="390609"/>
                                </a:lnTo>
                                <a:lnTo>
                                  <a:pt x="633739" y="374539"/>
                                </a:lnTo>
                                <a:lnTo>
                                  <a:pt x="633796" y="408679"/>
                                </a:lnTo>
                                <a:lnTo>
                                  <a:pt x="633853" y="425324"/>
                                </a:lnTo>
                                <a:lnTo>
                                  <a:pt x="633909" y="431637"/>
                                </a:lnTo>
                                <a:lnTo>
                                  <a:pt x="633966" y="377111"/>
                                </a:lnTo>
                                <a:lnTo>
                                  <a:pt x="634023" y="410400"/>
                                </a:lnTo>
                                <a:lnTo>
                                  <a:pt x="634080" y="422752"/>
                                </a:lnTo>
                                <a:lnTo>
                                  <a:pt x="634140" y="392609"/>
                                </a:lnTo>
                                <a:lnTo>
                                  <a:pt x="634197" y="396347"/>
                                </a:lnTo>
                                <a:lnTo>
                                  <a:pt x="634254" y="401215"/>
                                </a:lnTo>
                                <a:lnTo>
                                  <a:pt x="634310" y="398923"/>
                                </a:lnTo>
                                <a:lnTo>
                                  <a:pt x="634367" y="405808"/>
                                </a:lnTo>
                                <a:lnTo>
                                  <a:pt x="634428" y="403511"/>
                                </a:lnTo>
                                <a:lnTo>
                                  <a:pt x="634485" y="428494"/>
                                </a:lnTo>
                                <a:lnTo>
                                  <a:pt x="634541" y="389163"/>
                                </a:lnTo>
                                <a:lnTo>
                                  <a:pt x="634598" y="389738"/>
                                </a:lnTo>
                                <a:lnTo>
                                  <a:pt x="634655" y="404961"/>
                                </a:lnTo>
                                <a:lnTo>
                                  <a:pt x="634715" y="429916"/>
                                </a:lnTo>
                                <a:lnTo>
                                  <a:pt x="634772" y="402661"/>
                                </a:lnTo>
                                <a:lnTo>
                                  <a:pt x="634829" y="423602"/>
                                </a:lnTo>
                                <a:lnTo>
                                  <a:pt x="634885" y="414418"/>
                                </a:lnTo>
                                <a:lnTo>
                                  <a:pt x="634942" y="417588"/>
                                </a:lnTo>
                                <a:lnTo>
                                  <a:pt x="634999" y="446561"/>
                                </a:lnTo>
                                <a:lnTo>
                                  <a:pt x="635055" y="402661"/>
                                </a:lnTo>
                                <a:lnTo>
                                  <a:pt x="635116" y="418735"/>
                                </a:lnTo>
                                <a:lnTo>
                                  <a:pt x="635173" y="425623"/>
                                </a:lnTo>
                                <a:lnTo>
                                  <a:pt x="635230" y="397198"/>
                                </a:lnTo>
                                <a:lnTo>
                                  <a:pt x="635286" y="406958"/>
                                </a:lnTo>
                                <a:lnTo>
                                  <a:pt x="635347" y="427344"/>
                                </a:lnTo>
                                <a:lnTo>
                                  <a:pt x="635404" y="405808"/>
                                </a:lnTo>
                                <a:lnTo>
                                  <a:pt x="635460" y="418159"/>
                                </a:lnTo>
                                <a:lnTo>
                                  <a:pt x="635517" y="417289"/>
                                </a:lnTo>
                                <a:lnTo>
                                  <a:pt x="635574" y="422181"/>
                                </a:lnTo>
                                <a:lnTo>
                                  <a:pt x="635631" y="417588"/>
                                </a:lnTo>
                                <a:lnTo>
                                  <a:pt x="635687" y="418735"/>
                                </a:lnTo>
                                <a:lnTo>
                                  <a:pt x="635748" y="441693"/>
                                </a:lnTo>
                                <a:lnTo>
                                  <a:pt x="635805" y="438526"/>
                                </a:lnTo>
                                <a:lnTo>
                                  <a:pt x="635861" y="402661"/>
                                </a:lnTo>
                                <a:lnTo>
                                  <a:pt x="635918" y="428195"/>
                                </a:lnTo>
                                <a:lnTo>
                                  <a:pt x="635975" y="445986"/>
                                </a:lnTo>
                                <a:lnTo>
                                  <a:pt x="636032" y="438250"/>
                                </a:lnTo>
                                <a:lnTo>
                                  <a:pt x="636088" y="424473"/>
                                </a:lnTo>
                                <a:lnTo>
                                  <a:pt x="636149" y="425048"/>
                                </a:lnTo>
                                <a:lnTo>
                                  <a:pt x="636206" y="406682"/>
                                </a:lnTo>
                                <a:lnTo>
                                  <a:pt x="636262" y="415292"/>
                                </a:lnTo>
                                <a:lnTo>
                                  <a:pt x="636323" y="465801"/>
                                </a:lnTo>
                                <a:lnTo>
                                  <a:pt x="636380" y="438250"/>
                                </a:lnTo>
                                <a:lnTo>
                                  <a:pt x="636436" y="430491"/>
                                </a:lnTo>
                                <a:lnTo>
                                  <a:pt x="636493" y="432787"/>
                                </a:lnTo>
                                <a:lnTo>
                                  <a:pt x="636550" y="421881"/>
                                </a:lnTo>
                                <a:lnTo>
                                  <a:pt x="636607" y="433083"/>
                                </a:lnTo>
                                <a:lnTo>
                                  <a:pt x="636663" y="445986"/>
                                </a:lnTo>
                                <a:lnTo>
                                  <a:pt x="636724" y="419010"/>
                                </a:lnTo>
                                <a:lnTo>
                                  <a:pt x="636781" y="448857"/>
                                </a:lnTo>
                                <a:lnTo>
                                  <a:pt x="636838" y="415568"/>
                                </a:lnTo>
                                <a:lnTo>
                                  <a:pt x="636894" y="438826"/>
                                </a:lnTo>
                                <a:lnTo>
                                  <a:pt x="636951" y="447435"/>
                                </a:lnTo>
                                <a:lnTo>
                                  <a:pt x="637007" y="422452"/>
                                </a:lnTo>
                                <a:lnTo>
                                  <a:pt x="637068" y="404961"/>
                                </a:lnTo>
                                <a:lnTo>
                                  <a:pt x="637125" y="426198"/>
                                </a:lnTo>
                                <a:lnTo>
                                  <a:pt x="637182" y="421306"/>
                                </a:lnTo>
                                <a:lnTo>
                                  <a:pt x="637238" y="421306"/>
                                </a:lnTo>
                                <a:lnTo>
                                  <a:pt x="637295" y="463205"/>
                                </a:lnTo>
                                <a:lnTo>
                                  <a:pt x="637356" y="448006"/>
                                </a:lnTo>
                                <a:lnTo>
                                  <a:pt x="637412" y="449157"/>
                                </a:lnTo>
                                <a:lnTo>
                                  <a:pt x="637469" y="456321"/>
                                </a:lnTo>
                                <a:lnTo>
                                  <a:pt x="637526" y="450007"/>
                                </a:lnTo>
                                <a:lnTo>
                                  <a:pt x="637582" y="436230"/>
                                </a:lnTo>
                                <a:lnTo>
                                  <a:pt x="637639" y="415867"/>
                                </a:lnTo>
                                <a:lnTo>
                                  <a:pt x="637696" y="437675"/>
                                </a:lnTo>
                                <a:lnTo>
                                  <a:pt x="637757" y="452599"/>
                                </a:lnTo>
                                <a:lnTo>
                                  <a:pt x="637813" y="446860"/>
                                </a:lnTo>
                                <a:lnTo>
                                  <a:pt x="637870" y="465226"/>
                                </a:lnTo>
                                <a:lnTo>
                                  <a:pt x="637927" y="451153"/>
                                </a:lnTo>
                                <a:lnTo>
                                  <a:pt x="637984" y="426773"/>
                                </a:lnTo>
                                <a:lnTo>
                                  <a:pt x="638044" y="436529"/>
                                </a:lnTo>
                                <a:lnTo>
                                  <a:pt x="638101" y="437104"/>
                                </a:lnTo>
                                <a:lnTo>
                                  <a:pt x="638158" y="440547"/>
                                </a:lnTo>
                                <a:lnTo>
                                  <a:pt x="638214" y="435079"/>
                                </a:lnTo>
                                <a:lnTo>
                                  <a:pt x="638271" y="471544"/>
                                </a:lnTo>
                                <a:lnTo>
                                  <a:pt x="638328" y="423327"/>
                                </a:lnTo>
                                <a:lnTo>
                                  <a:pt x="638388" y="453749"/>
                                </a:lnTo>
                                <a:lnTo>
                                  <a:pt x="638445" y="437104"/>
                                </a:lnTo>
                                <a:lnTo>
                                  <a:pt x="638502" y="453749"/>
                                </a:lnTo>
                                <a:lnTo>
                                  <a:pt x="638559" y="423902"/>
                                </a:lnTo>
                                <a:lnTo>
                                  <a:pt x="638615" y="429916"/>
                                </a:lnTo>
                                <a:lnTo>
                                  <a:pt x="638672" y="446561"/>
                                </a:lnTo>
                                <a:lnTo>
                                  <a:pt x="638729" y="437675"/>
                                </a:lnTo>
                                <a:lnTo>
                                  <a:pt x="638789" y="469243"/>
                                </a:lnTo>
                                <a:lnTo>
                                  <a:pt x="638846" y="433933"/>
                                </a:lnTo>
                                <a:lnTo>
                                  <a:pt x="638903" y="428766"/>
                                </a:lnTo>
                                <a:lnTo>
                                  <a:pt x="638959" y="447711"/>
                                </a:lnTo>
                                <a:lnTo>
                                  <a:pt x="639020" y="430787"/>
                                </a:lnTo>
                                <a:lnTo>
                                  <a:pt x="639077" y="426198"/>
                                </a:lnTo>
                                <a:lnTo>
                                  <a:pt x="639133" y="452874"/>
                                </a:lnTo>
                                <a:lnTo>
                                  <a:pt x="639190" y="452599"/>
                                </a:lnTo>
                                <a:lnTo>
                                  <a:pt x="639247" y="410975"/>
                                </a:lnTo>
                                <a:lnTo>
                                  <a:pt x="639304" y="462634"/>
                                </a:lnTo>
                                <a:lnTo>
                                  <a:pt x="639364" y="455745"/>
                                </a:lnTo>
                                <a:lnTo>
                                  <a:pt x="639421" y="431362"/>
                                </a:lnTo>
                                <a:lnTo>
                                  <a:pt x="639478" y="412696"/>
                                </a:lnTo>
                                <a:lnTo>
                                  <a:pt x="639535" y="422452"/>
                                </a:lnTo>
                                <a:lnTo>
                                  <a:pt x="639591" y="447435"/>
                                </a:lnTo>
                                <a:lnTo>
                                  <a:pt x="639648" y="443693"/>
                                </a:lnTo>
                                <a:lnTo>
                                  <a:pt x="639705" y="434508"/>
                                </a:lnTo>
                                <a:lnTo>
                                  <a:pt x="639765" y="435379"/>
                                </a:lnTo>
                                <a:lnTo>
                                  <a:pt x="639822" y="446561"/>
                                </a:lnTo>
                                <a:lnTo>
                                  <a:pt x="639879" y="421606"/>
                                </a:lnTo>
                                <a:lnTo>
                                  <a:pt x="639935" y="421306"/>
                                </a:lnTo>
                                <a:lnTo>
                                  <a:pt x="639996" y="468948"/>
                                </a:lnTo>
                                <a:lnTo>
                                  <a:pt x="640053" y="442543"/>
                                </a:lnTo>
                                <a:lnTo>
                                  <a:pt x="640110" y="413846"/>
                                </a:lnTo>
                                <a:lnTo>
                                  <a:pt x="640166" y="430787"/>
                                </a:lnTo>
                                <a:lnTo>
                                  <a:pt x="640223" y="438526"/>
                                </a:lnTo>
                                <a:lnTo>
                                  <a:pt x="640280" y="443418"/>
                                </a:lnTo>
                                <a:lnTo>
                                  <a:pt x="640337" y="439672"/>
                                </a:lnTo>
                                <a:lnTo>
                                  <a:pt x="640397" y="420160"/>
                                </a:lnTo>
                                <a:lnTo>
                                  <a:pt x="640454" y="428494"/>
                                </a:lnTo>
                                <a:lnTo>
                                  <a:pt x="640511" y="454324"/>
                                </a:lnTo>
                                <a:lnTo>
                                  <a:pt x="640567" y="398923"/>
                                </a:lnTo>
                                <a:lnTo>
                                  <a:pt x="640624" y="409829"/>
                                </a:lnTo>
                                <a:lnTo>
                                  <a:pt x="640681" y="416143"/>
                                </a:lnTo>
                                <a:lnTo>
                                  <a:pt x="640741" y="441693"/>
                                </a:lnTo>
                                <a:lnTo>
                                  <a:pt x="640798" y="411275"/>
                                </a:lnTo>
                                <a:lnTo>
                                  <a:pt x="640855" y="440822"/>
                                </a:lnTo>
                                <a:lnTo>
                                  <a:pt x="640911" y="432212"/>
                                </a:lnTo>
                                <a:lnTo>
                                  <a:pt x="640968" y="402941"/>
                                </a:lnTo>
                                <a:lnTo>
                                  <a:pt x="641029" y="410400"/>
                                </a:lnTo>
                                <a:lnTo>
                                  <a:pt x="641086" y="437104"/>
                                </a:lnTo>
                                <a:lnTo>
                                  <a:pt x="641142" y="435654"/>
                                </a:lnTo>
                                <a:lnTo>
                                  <a:pt x="641199" y="390309"/>
                                </a:lnTo>
                                <a:lnTo>
                                  <a:pt x="641256" y="428494"/>
                                </a:lnTo>
                                <a:lnTo>
                                  <a:pt x="641312" y="415867"/>
                                </a:lnTo>
                                <a:lnTo>
                                  <a:pt x="641369" y="467522"/>
                                </a:lnTo>
                                <a:lnTo>
                                  <a:pt x="641430" y="416143"/>
                                </a:lnTo>
                                <a:lnTo>
                                  <a:pt x="641486" y="386292"/>
                                </a:lnTo>
                                <a:lnTo>
                                  <a:pt x="641543" y="446561"/>
                                </a:lnTo>
                                <a:lnTo>
                                  <a:pt x="641600" y="455470"/>
                                </a:lnTo>
                                <a:lnTo>
                                  <a:pt x="641657" y="417588"/>
                                </a:lnTo>
                                <a:lnTo>
                                  <a:pt x="641717" y="404087"/>
                                </a:lnTo>
                                <a:lnTo>
                                  <a:pt x="641774" y="429065"/>
                                </a:lnTo>
                                <a:lnTo>
                                  <a:pt x="641831" y="418435"/>
                                </a:lnTo>
                                <a:lnTo>
                                  <a:pt x="641888" y="389163"/>
                                </a:lnTo>
                                <a:lnTo>
                                  <a:pt x="641944" y="420731"/>
                                </a:lnTo>
                                <a:lnTo>
                                  <a:pt x="642005" y="438826"/>
                                </a:lnTo>
                                <a:lnTo>
                                  <a:pt x="642062" y="424173"/>
                                </a:lnTo>
                                <a:lnTo>
                                  <a:pt x="642118" y="426773"/>
                                </a:lnTo>
                                <a:lnTo>
                                  <a:pt x="642175" y="421606"/>
                                </a:lnTo>
                                <a:lnTo>
                                  <a:pt x="642232" y="408104"/>
                                </a:lnTo>
                                <a:lnTo>
                                  <a:pt x="642288" y="417864"/>
                                </a:lnTo>
                                <a:lnTo>
                                  <a:pt x="642345" y="450302"/>
                                </a:lnTo>
                                <a:lnTo>
                                  <a:pt x="642406" y="416143"/>
                                </a:lnTo>
                                <a:lnTo>
                                  <a:pt x="642463" y="421306"/>
                                </a:lnTo>
                                <a:lnTo>
                                  <a:pt x="642519" y="427344"/>
                                </a:lnTo>
                                <a:lnTo>
                                  <a:pt x="642576" y="431637"/>
                                </a:lnTo>
                                <a:lnTo>
                                  <a:pt x="642637" y="438250"/>
                                </a:lnTo>
                                <a:lnTo>
                                  <a:pt x="642693" y="415568"/>
                                </a:lnTo>
                                <a:lnTo>
                                  <a:pt x="642750" y="429916"/>
                                </a:lnTo>
                                <a:lnTo>
                                  <a:pt x="642807" y="443989"/>
                                </a:lnTo>
                                <a:lnTo>
                                  <a:pt x="642864" y="419585"/>
                                </a:lnTo>
                                <a:lnTo>
                                  <a:pt x="642920" y="430491"/>
                                </a:lnTo>
                                <a:lnTo>
                                  <a:pt x="642977" y="443693"/>
                                </a:lnTo>
                                <a:lnTo>
                                  <a:pt x="643038" y="398073"/>
                                </a:lnTo>
                                <a:lnTo>
                                  <a:pt x="643094" y="450302"/>
                                </a:lnTo>
                                <a:lnTo>
                                  <a:pt x="643151" y="425623"/>
                                </a:lnTo>
                                <a:lnTo>
                                  <a:pt x="643208" y="438526"/>
                                </a:lnTo>
                                <a:lnTo>
                                  <a:pt x="643264" y="441397"/>
                                </a:lnTo>
                                <a:lnTo>
                                  <a:pt x="643321" y="432787"/>
                                </a:lnTo>
                                <a:lnTo>
                                  <a:pt x="643378" y="434233"/>
                                </a:lnTo>
                                <a:lnTo>
                                  <a:pt x="643439" y="426198"/>
                                </a:lnTo>
                                <a:lnTo>
                                  <a:pt x="643495" y="432512"/>
                                </a:lnTo>
                                <a:lnTo>
                                  <a:pt x="643552" y="425324"/>
                                </a:lnTo>
                                <a:lnTo>
                                  <a:pt x="643613" y="408979"/>
                                </a:lnTo>
                                <a:lnTo>
                                  <a:pt x="643669" y="416438"/>
                                </a:lnTo>
                                <a:lnTo>
                                  <a:pt x="643726" y="437675"/>
                                </a:lnTo>
                                <a:lnTo>
                                  <a:pt x="643783" y="423602"/>
                                </a:lnTo>
                                <a:lnTo>
                                  <a:pt x="643839" y="402090"/>
                                </a:lnTo>
                                <a:lnTo>
                                  <a:pt x="643896" y="415867"/>
                                </a:lnTo>
                                <a:lnTo>
                                  <a:pt x="643953" y="436805"/>
                                </a:lnTo>
                                <a:lnTo>
                                  <a:pt x="644014" y="430491"/>
                                </a:lnTo>
                                <a:lnTo>
                                  <a:pt x="644070" y="451728"/>
                                </a:lnTo>
                                <a:lnTo>
                                  <a:pt x="644127" y="429341"/>
                                </a:lnTo>
                                <a:lnTo>
                                  <a:pt x="644184" y="423327"/>
                                </a:lnTo>
                                <a:lnTo>
                                  <a:pt x="644241" y="420731"/>
                                </a:lnTo>
                                <a:lnTo>
                                  <a:pt x="644297" y="415292"/>
                                </a:lnTo>
                                <a:lnTo>
                                  <a:pt x="644358" y="437951"/>
                                </a:lnTo>
                                <a:lnTo>
                                  <a:pt x="644415" y="425623"/>
                                </a:lnTo>
                                <a:lnTo>
                                  <a:pt x="644471" y="412121"/>
                                </a:lnTo>
                                <a:lnTo>
                                  <a:pt x="644528" y="457766"/>
                                </a:lnTo>
                                <a:lnTo>
                                  <a:pt x="644585" y="436230"/>
                                </a:lnTo>
                                <a:lnTo>
                                  <a:pt x="644645" y="425623"/>
                                </a:lnTo>
                                <a:lnTo>
                                  <a:pt x="644702" y="418435"/>
                                </a:lnTo>
                                <a:lnTo>
                                  <a:pt x="644759" y="411275"/>
                                </a:lnTo>
                                <a:lnTo>
                                  <a:pt x="644815" y="432787"/>
                                </a:lnTo>
                                <a:lnTo>
                                  <a:pt x="644872" y="406383"/>
                                </a:lnTo>
                                <a:lnTo>
                                  <a:pt x="644929" y="430216"/>
                                </a:lnTo>
                                <a:lnTo>
                                  <a:pt x="644985" y="445414"/>
                                </a:lnTo>
                                <a:lnTo>
                                  <a:pt x="645046" y="449432"/>
                                </a:lnTo>
                                <a:lnTo>
                                  <a:pt x="645103" y="425898"/>
                                </a:lnTo>
                                <a:lnTo>
                                  <a:pt x="645160" y="439101"/>
                                </a:lnTo>
                                <a:lnTo>
                                  <a:pt x="645216" y="456616"/>
                                </a:lnTo>
                                <a:lnTo>
                                  <a:pt x="645273" y="437951"/>
                                </a:lnTo>
                                <a:lnTo>
                                  <a:pt x="645334" y="427620"/>
                                </a:lnTo>
                                <a:lnTo>
                                  <a:pt x="645390" y="445414"/>
                                </a:lnTo>
                                <a:lnTo>
                                  <a:pt x="645447" y="437104"/>
                                </a:lnTo>
                                <a:lnTo>
                                  <a:pt x="645504" y="432212"/>
                                </a:lnTo>
                                <a:lnTo>
                                  <a:pt x="645561" y="422181"/>
                                </a:lnTo>
                                <a:lnTo>
                                  <a:pt x="645617" y="413271"/>
                                </a:lnTo>
                                <a:lnTo>
                                  <a:pt x="645678" y="422452"/>
                                </a:lnTo>
                                <a:lnTo>
                                  <a:pt x="645735" y="416714"/>
                                </a:lnTo>
                                <a:lnTo>
                                  <a:pt x="645791" y="430787"/>
                                </a:lnTo>
                                <a:lnTo>
                                  <a:pt x="645848" y="421606"/>
                                </a:lnTo>
                                <a:lnTo>
                                  <a:pt x="645905" y="423027"/>
                                </a:lnTo>
                                <a:lnTo>
                                  <a:pt x="645962" y="400644"/>
                                </a:lnTo>
                                <a:lnTo>
                                  <a:pt x="646018" y="425623"/>
                                </a:lnTo>
                                <a:lnTo>
                                  <a:pt x="646079" y="450007"/>
                                </a:lnTo>
                                <a:lnTo>
                                  <a:pt x="646136" y="424173"/>
                                </a:lnTo>
                                <a:lnTo>
                                  <a:pt x="646192" y="409550"/>
                                </a:lnTo>
                                <a:lnTo>
                                  <a:pt x="646249" y="433358"/>
                                </a:lnTo>
                                <a:lnTo>
                                  <a:pt x="646310" y="437951"/>
                                </a:lnTo>
                                <a:lnTo>
                                  <a:pt x="646367" y="432512"/>
                                </a:lnTo>
                                <a:lnTo>
                                  <a:pt x="646423" y="424473"/>
                                </a:lnTo>
                                <a:lnTo>
                                  <a:pt x="646480" y="442543"/>
                                </a:lnTo>
                                <a:lnTo>
                                  <a:pt x="646537" y="424749"/>
                                </a:lnTo>
                                <a:lnTo>
                                  <a:pt x="646593" y="423327"/>
                                </a:lnTo>
                                <a:lnTo>
                                  <a:pt x="646654" y="408104"/>
                                </a:lnTo>
                                <a:lnTo>
                                  <a:pt x="646711" y="406682"/>
                                </a:lnTo>
                                <a:lnTo>
                                  <a:pt x="646768" y="433083"/>
                                </a:lnTo>
                                <a:lnTo>
                                  <a:pt x="646824" y="440822"/>
                                </a:lnTo>
                                <a:lnTo>
                                  <a:pt x="646881" y="427620"/>
                                </a:lnTo>
                                <a:lnTo>
                                  <a:pt x="646938" y="415292"/>
                                </a:lnTo>
                                <a:lnTo>
                                  <a:pt x="646994" y="402365"/>
                                </a:lnTo>
                                <a:lnTo>
                                  <a:pt x="647055" y="404961"/>
                                </a:lnTo>
                                <a:lnTo>
                                  <a:pt x="647112" y="402941"/>
                                </a:lnTo>
                                <a:lnTo>
                                  <a:pt x="647168" y="429641"/>
                                </a:lnTo>
                                <a:lnTo>
                                  <a:pt x="647225" y="441397"/>
                                </a:lnTo>
                                <a:lnTo>
                                  <a:pt x="647286" y="442268"/>
                                </a:lnTo>
                                <a:lnTo>
                                  <a:pt x="647342" y="434233"/>
                                </a:lnTo>
                                <a:lnTo>
                                  <a:pt x="647399" y="398648"/>
                                </a:lnTo>
                                <a:lnTo>
                                  <a:pt x="647456" y="399494"/>
                                </a:lnTo>
                                <a:lnTo>
                                  <a:pt x="647512" y="406383"/>
                                </a:lnTo>
                                <a:lnTo>
                                  <a:pt x="647569" y="417864"/>
                                </a:lnTo>
                                <a:lnTo>
                                  <a:pt x="647626" y="458617"/>
                                </a:lnTo>
                                <a:lnTo>
                                  <a:pt x="647687" y="412421"/>
                                </a:lnTo>
                                <a:lnTo>
                                  <a:pt x="647743" y="441118"/>
                                </a:lnTo>
                                <a:lnTo>
                                  <a:pt x="647800" y="435379"/>
                                </a:lnTo>
                                <a:lnTo>
                                  <a:pt x="647857" y="450878"/>
                                </a:lnTo>
                                <a:lnTo>
                                  <a:pt x="647914" y="454324"/>
                                </a:lnTo>
                                <a:lnTo>
                                  <a:pt x="647970" y="444839"/>
                                </a:lnTo>
                                <a:lnTo>
                                  <a:pt x="648031" y="433933"/>
                                </a:lnTo>
                                <a:lnTo>
                                  <a:pt x="648088" y="452299"/>
                                </a:lnTo>
                                <a:lnTo>
                                  <a:pt x="648144" y="425898"/>
                                </a:lnTo>
                                <a:lnTo>
                                  <a:pt x="648201" y="425324"/>
                                </a:lnTo>
                                <a:lnTo>
                                  <a:pt x="648262" y="416714"/>
                                </a:lnTo>
                                <a:lnTo>
                                  <a:pt x="648319" y="434233"/>
                                </a:lnTo>
                                <a:lnTo>
                                  <a:pt x="648375" y="428766"/>
                                </a:lnTo>
                                <a:lnTo>
                                  <a:pt x="648432" y="408104"/>
                                </a:lnTo>
                                <a:lnTo>
                                  <a:pt x="648489" y="399219"/>
                                </a:lnTo>
                                <a:lnTo>
                                  <a:pt x="648545" y="421881"/>
                                </a:lnTo>
                                <a:lnTo>
                                  <a:pt x="648602" y="440547"/>
                                </a:lnTo>
                                <a:lnTo>
                                  <a:pt x="648659" y="425324"/>
                                </a:lnTo>
                                <a:lnTo>
                                  <a:pt x="648719" y="438250"/>
                                </a:lnTo>
                                <a:lnTo>
                                  <a:pt x="648776" y="435954"/>
                                </a:lnTo>
                                <a:lnTo>
                                  <a:pt x="648833" y="419585"/>
                                </a:lnTo>
                                <a:lnTo>
                                  <a:pt x="648889" y="436805"/>
                                </a:lnTo>
                                <a:lnTo>
                                  <a:pt x="648946" y="430787"/>
                                </a:lnTo>
                                <a:lnTo>
                                  <a:pt x="649007" y="415292"/>
                                </a:lnTo>
                                <a:lnTo>
                                  <a:pt x="649064" y="446860"/>
                                </a:lnTo>
                                <a:lnTo>
                                  <a:pt x="649120" y="449157"/>
                                </a:lnTo>
                                <a:lnTo>
                                  <a:pt x="649177" y="419585"/>
                                </a:lnTo>
                                <a:lnTo>
                                  <a:pt x="649234" y="423602"/>
                                </a:lnTo>
                                <a:lnTo>
                                  <a:pt x="649295" y="404087"/>
                                </a:lnTo>
                                <a:lnTo>
                                  <a:pt x="649351" y="417013"/>
                                </a:lnTo>
                                <a:lnTo>
                                  <a:pt x="649408" y="451453"/>
                                </a:lnTo>
                                <a:lnTo>
                                  <a:pt x="649465" y="404961"/>
                                </a:lnTo>
                                <a:lnTo>
                                  <a:pt x="649521" y="415292"/>
                                </a:lnTo>
                                <a:lnTo>
                                  <a:pt x="649578" y="429641"/>
                                </a:lnTo>
                                <a:lnTo>
                                  <a:pt x="649635" y="412696"/>
                                </a:lnTo>
                                <a:lnTo>
                                  <a:pt x="649695" y="452599"/>
                                </a:lnTo>
                                <a:lnTo>
                                  <a:pt x="649752" y="405532"/>
                                </a:lnTo>
                                <a:lnTo>
                                  <a:pt x="649809" y="416143"/>
                                </a:lnTo>
                                <a:lnTo>
                                  <a:pt x="649865" y="416143"/>
                                </a:lnTo>
                                <a:lnTo>
                                  <a:pt x="649926" y="422452"/>
                                </a:lnTo>
                                <a:lnTo>
                                  <a:pt x="649983" y="429341"/>
                                </a:lnTo>
                                <a:lnTo>
                                  <a:pt x="650040" y="401790"/>
                                </a:lnTo>
                                <a:lnTo>
                                  <a:pt x="650096" y="446860"/>
                                </a:lnTo>
                                <a:lnTo>
                                  <a:pt x="650153" y="418735"/>
                                </a:lnTo>
                                <a:lnTo>
                                  <a:pt x="650210" y="393180"/>
                                </a:lnTo>
                                <a:lnTo>
                                  <a:pt x="650267" y="421306"/>
                                </a:lnTo>
                                <a:lnTo>
                                  <a:pt x="650327" y="445710"/>
                                </a:lnTo>
                                <a:lnTo>
                                  <a:pt x="650384" y="426198"/>
                                </a:lnTo>
                                <a:lnTo>
                                  <a:pt x="650441" y="440822"/>
                                </a:lnTo>
                                <a:lnTo>
                                  <a:pt x="650497" y="412421"/>
                                </a:lnTo>
                                <a:lnTo>
                                  <a:pt x="650554" y="415292"/>
                                </a:lnTo>
                                <a:lnTo>
                                  <a:pt x="650611" y="430491"/>
                                </a:lnTo>
                                <a:lnTo>
                                  <a:pt x="650667" y="455470"/>
                                </a:lnTo>
                                <a:lnTo>
                                  <a:pt x="650728" y="410125"/>
                                </a:lnTo>
                                <a:lnTo>
                                  <a:pt x="650785" y="443118"/>
                                </a:lnTo>
                                <a:lnTo>
                                  <a:pt x="650842" y="416143"/>
                                </a:lnTo>
                                <a:lnTo>
                                  <a:pt x="650902" y="415292"/>
                                </a:lnTo>
                                <a:lnTo>
                                  <a:pt x="650959" y="409254"/>
                                </a:lnTo>
                                <a:lnTo>
                                  <a:pt x="651016" y="421881"/>
                                </a:lnTo>
                                <a:lnTo>
                                  <a:pt x="651072" y="444564"/>
                                </a:lnTo>
                                <a:lnTo>
                                  <a:pt x="651129" y="401790"/>
                                </a:lnTo>
                                <a:lnTo>
                                  <a:pt x="651186" y="420160"/>
                                </a:lnTo>
                                <a:lnTo>
                                  <a:pt x="651242" y="407529"/>
                                </a:lnTo>
                                <a:lnTo>
                                  <a:pt x="651303" y="425048"/>
                                </a:lnTo>
                                <a:lnTo>
                                  <a:pt x="651360" y="415292"/>
                                </a:lnTo>
                                <a:lnTo>
                                  <a:pt x="651417" y="423327"/>
                                </a:lnTo>
                                <a:lnTo>
                                  <a:pt x="651473" y="406958"/>
                                </a:lnTo>
                                <a:lnTo>
                                  <a:pt x="651530" y="432212"/>
                                </a:lnTo>
                                <a:lnTo>
                                  <a:pt x="651587" y="401515"/>
                                </a:lnTo>
                                <a:lnTo>
                                  <a:pt x="651647" y="434804"/>
                                </a:lnTo>
                                <a:lnTo>
                                  <a:pt x="651704" y="402090"/>
                                </a:lnTo>
                                <a:lnTo>
                                  <a:pt x="651761" y="437104"/>
                                </a:lnTo>
                                <a:lnTo>
                                  <a:pt x="651818" y="430216"/>
                                </a:lnTo>
                                <a:lnTo>
                                  <a:pt x="651874" y="406107"/>
                                </a:lnTo>
                                <a:lnTo>
                                  <a:pt x="651935" y="433083"/>
                                </a:lnTo>
                                <a:lnTo>
                                  <a:pt x="651992" y="396922"/>
                                </a:lnTo>
                                <a:lnTo>
                                  <a:pt x="652048" y="421306"/>
                                </a:lnTo>
                                <a:lnTo>
                                  <a:pt x="652105" y="404087"/>
                                </a:lnTo>
                                <a:lnTo>
                                  <a:pt x="652162" y="396052"/>
                                </a:lnTo>
                                <a:lnTo>
                                  <a:pt x="652218" y="438826"/>
                                </a:lnTo>
                                <a:lnTo>
                                  <a:pt x="652275" y="406383"/>
                                </a:lnTo>
                                <a:lnTo>
                                  <a:pt x="652336" y="418435"/>
                                </a:lnTo>
                                <a:lnTo>
                                  <a:pt x="652393" y="405808"/>
                                </a:lnTo>
                                <a:lnTo>
                                  <a:pt x="652449" y="409254"/>
                                </a:lnTo>
                                <a:lnTo>
                                  <a:pt x="652506" y="433358"/>
                                </a:lnTo>
                                <a:lnTo>
                                  <a:pt x="652563" y="365930"/>
                                </a:lnTo>
                                <a:lnTo>
                                  <a:pt x="652623" y="410400"/>
                                </a:lnTo>
                                <a:lnTo>
                                  <a:pt x="652680" y="404386"/>
                                </a:lnTo>
                                <a:lnTo>
                                  <a:pt x="652737" y="420160"/>
                                </a:lnTo>
                                <a:lnTo>
                                  <a:pt x="652794" y="401515"/>
                                </a:lnTo>
                                <a:lnTo>
                                  <a:pt x="652850" y="427344"/>
                                </a:lnTo>
                                <a:lnTo>
                                  <a:pt x="652907" y="391459"/>
                                </a:lnTo>
                                <a:lnTo>
                                  <a:pt x="652968" y="447435"/>
                                </a:lnTo>
                                <a:lnTo>
                                  <a:pt x="653025" y="437380"/>
                                </a:lnTo>
                                <a:lnTo>
                                  <a:pt x="653081" y="422181"/>
                                </a:lnTo>
                                <a:lnTo>
                                  <a:pt x="653138" y="410400"/>
                                </a:lnTo>
                                <a:lnTo>
                                  <a:pt x="653194" y="402941"/>
                                </a:lnTo>
                                <a:lnTo>
                                  <a:pt x="653251" y="395201"/>
                                </a:lnTo>
                                <a:lnTo>
                                  <a:pt x="653308" y="379403"/>
                                </a:lnTo>
                                <a:lnTo>
                                  <a:pt x="653369" y="419010"/>
                                </a:lnTo>
                                <a:lnTo>
                                  <a:pt x="653425" y="404662"/>
                                </a:lnTo>
                                <a:lnTo>
                                  <a:pt x="653482" y="406383"/>
                                </a:lnTo>
                                <a:lnTo>
                                  <a:pt x="653539" y="384295"/>
                                </a:lnTo>
                                <a:lnTo>
                                  <a:pt x="653599" y="414142"/>
                                </a:lnTo>
                                <a:lnTo>
                                  <a:pt x="653656" y="418159"/>
                                </a:lnTo>
                                <a:lnTo>
                                  <a:pt x="653713" y="402090"/>
                                </a:lnTo>
                                <a:lnTo>
                                  <a:pt x="653769" y="429341"/>
                                </a:lnTo>
                                <a:lnTo>
                                  <a:pt x="653826" y="409550"/>
                                </a:lnTo>
                                <a:lnTo>
                                  <a:pt x="653883" y="382574"/>
                                </a:lnTo>
                                <a:lnTo>
                                  <a:pt x="653944" y="413271"/>
                                </a:lnTo>
                                <a:lnTo>
                                  <a:pt x="654000" y="406107"/>
                                </a:lnTo>
                                <a:lnTo>
                                  <a:pt x="654057" y="405237"/>
                                </a:lnTo>
                                <a:lnTo>
                                  <a:pt x="654114" y="388017"/>
                                </a:lnTo>
                                <a:lnTo>
                                  <a:pt x="654171" y="412121"/>
                                </a:lnTo>
                                <a:lnTo>
                                  <a:pt x="654227" y="420731"/>
                                </a:lnTo>
                                <a:lnTo>
                                  <a:pt x="654284" y="425048"/>
                                </a:lnTo>
                                <a:lnTo>
                                  <a:pt x="654345" y="378257"/>
                                </a:lnTo>
                                <a:lnTo>
                                  <a:pt x="654401" y="386592"/>
                                </a:lnTo>
                                <a:lnTo>
                                  <a:pt x="654458" y="404961"/>
                                </a:lnTo>
                                <a:lnTo>
                                  <a:pt x="654515" y="393755"/>
                                </a:lnTo>
                                <a:lnTo>
                                  <a:pt x="654576" y="410125"/>
                                </a:lnTo>
                                <a:lnTo>
                                  <a:pt x="654632" y="405237"/>
                                </a:lnTo>
                                <a:lnTo>
                                  <a:pt x="654689" y="373964"/>
                                </a:lnTo>
                                <a:lnTo>
                                  <a:pt x="654746" y="412696"/>
                                </a:lnTo>
                                <a:lnTo>
                                  <a:pt x="654802" y="365930"/>
                                </a:lnTo>
                                <a:lnTo>
                                  <a:pt x="654859" y="395776"/>
                                </a:lnTo>
                                <a:lnTo>
                                  <a:pt x="654915" y="376536"/>
                                </a:lnTo>
                                <a:lnTo>
                                  <a:pt x="654976" y="373964"/>
                                </a:lnTo>
                                <a:lnTo>
                                  <a:pt x="655033" y="380278"/>
                                </a:lnTo>
                                <a:lnTo>
                                  <a:pt x="655090" y="353002"/>
                                </a:lnTo>
                                <a:lnTo>
                                  <a:pt x="655146" y="383996"/>
                                </a:lnTo>
                                <a:lnTo>
                                  <a:pt x="655203" y="380553"/>
                                </a:lnTo>
                                <a:lnTo>
                                  <a:pt x="655260" y="407829"/>
                                </a:lnTo>
                                <a:lnTo>
                                  <a:pt x="655320" y="385146"/>
                                </a:lnTo>
                                <a:lnTo>
                                  <a:pt x="655377" y="372243"/>
                                </a:lnTo>
                                <a:lnTo>
                                  <a:pt x="655434" y="361612"/>
                                </a:lnTo>
                                <a:lnTo>
                                  <a:pt x="655491" y="375110"/>
                                </a:lnTo>
                                <a:lnTo>
                                  <a:pt x="655551" y="369372"/>
                                </a:lnTo>
                                <a:lnTo>
                                  <a:pt x="655608" y="390884"/>
                                </a:lnTo>
                                <a:lnTo>
                                  <a:pt x="655665" y="395201"/>
                                </a:lnTo>
                                <a:lnTo>
                                  <a:pt x="655721" y="390609"/>
                                </a:lnTo>
                                <a:lnTo>
                                  <a:pt x="655778" y="397773"/>
                                </a:lnTo>
                                <a:lnTo>
                                  <a:pt x="655835" y="391459"/>
                                </a:lnTo>
                                <a:lnTo>
                                  <a:pt x="655892" y="388888"/>
                                </a:lnTo>
                                <a:lnTo>
                                  <a:pt x="655952" y="385146"/>
                                </a:lnTo>
                                <a:lnTo>
                                  <a:pt x="656009" y="381703"/>
                                </a:lnTo>
                                <a:lnTo>
                                  <a:pt x="656066" y="387442"/>
                                </a:lnTo>
                                <a:lnTo>
                                  <a:pt x="656122" y="381999"/>
                                </a:lnTo>
                                <a:lnTo>
                                  <a:pt x="656179" y="348710"/>
                                </a:lnTo>
                                <a:lnTo>
                                  <a:pt x="656236" y="362184"/>
                                </a:lnTo>
                                <a:lnTo>
                                  <a:pt x="656297" y="393180"/>
                                </a:lnTo>
                                <a:lnTo>
                                  <a:pt x="656353" y="362758"/>
                                </a:lnTo>
                                <a:lnTo>
                                  <a:pt x="656410" y="358466"/>
                                </a:lnTo>
                                <a:lnTo>
                                  <a:pt x="656467" y="369947"/>
                                </a:lnTo>
                                <a:lnTo>
                                  <a:pt x="656523" y="357020"/>
                                </a:lnTo>
                                <a:lnTo>
                                  <a:pt x="656584" y="367926"/>
                                </a:lnTo>
                                <a:lnTo>
                                  <a:pt x="656641" y="355024"/>
                                </a:lnTo>
                                <a:lnTo>
                                  <a:pt x="656698" y="375110"/>
                                </a:lnTo>
                                <a:lnTo>
                                  <a:pt x="656754" y="370798"/>
                                </a:lnTo>
                                <a:lnTo>
                                  <a:pt x="656811" y="391459"/>
                                </a:lnTo>
                                <a:lnTo>
                                  <a:pt x="656868" y="388017"/>
                                </a:lnTo>
                                <a:lnTo>
                                  <a:pt x="656924" y="375685"/>
                                </a:lnTo>
                                <a:lnTo>
                                  <a:pt x="656985" y="394902"/>
                                </a:lnTo>
                                <a:lnTo>
                                  <a:pt x="657042" y="374815"/>
                                </a:lnTo>
                                <a:lnTo>
                                  <a:pt x="657098" y="385721"/>
                                </a:lnTo>
                                <a:lnTo>
                                  <a:pt x="657155" y="397497"/>
                                </a:lnTo>
                                <a:lnTo>
                                  <a:pt x="657216" y="369647"/>
                                </a:lnTo>
                                <a:lnTo>
                                  <a:pt x="657273" y="403236"/>
                                </a:lnTo>
                                <a:lnTo>
                                  <a:pt x="657329" y="373090"/>
                                </a:lnTo>
                                <a:lnTo>
                                  <a:pt x="657386" y="387442"/>
                                </a:lnTo>
                                <a:lnTo>
                                  <a:pt x="657443" y="377682"/>
                                </a:lnTo>
                                <a:lnTo>
                                  <a:pt x="657499" y="379128"/>
                                </a:lnTo>
                                <a:lnTo>
                                  <a:pt x="657556" y="414717"/>
                                </a:lnTo>
                                <a:lnTo>
                                  <a:pt x="657617" y="398073"/>
                                </a:lnTo>
                                <a:lnTo>
                                  <a:pt x="657673" y="357320"/>
                                </a:lnTo>
                                <a:lnTo>
                                  <a:pt x="657730" y="388313"/>
                                </a:lnTo>
                                <a:lnTo>
                                  <a:pt x="657787" y="392905"/>
                                </a:lnTo>
                                <a:lnTo>
                                  <a:pt x="657844" y="412121"/>
                                </a:lnTo>
                                <a:lnTo>
                                  <a:pt x="657900" y="403236"/>
                                </a:lnTo>
                                <a:lnTo>
                                  <a:pt x="657957" y="396347"/>
                                </a:lnTo>
                                <a:lnTo>
                                  <a:pt x="658018" y="395477"/>
                                </a:lnTo>
                                <a:lnTo>
                                  <a:pt x="658074" y="396052"/>
                                </a:lnTo>
                                <a:lnTo>
                                  <a:pt x="658131" y="414142"/>
                                </a:lnTo>
                                <a:lnTo>
                                  <a:pt x="658192" y="396623"/>
                                </a:lnTo>
                                <a:lnTo>
                                  <a:pt x="658249" y="392034"/>
                                </a:lnTo>
                                <a:lnTo>
                                  <a:pt x="658305" y="378557"/>
                                </a:lnTo>
                                <a:lnTo>
                                  <a:pt x="658362" y="404662"/>
                                </a:lnTo>
                                <a:lnTo>
                                  <a:pt x="658419" y="430491"/>
                                </a:lnTo>
                                <a:lnTo>
                                  <a:pt x="658475" y="433358"/>
                                </a:lnTo>
                                <a:lnTo>
                                  <a:pt x="658532" y="394055"/>
                                </a:lnTo>
                                <a:lnTo>
                                  <a:pt x="658593" y="387442"/>
                                </a:lnTo>
                                <a:lnTo>
                                  <a:pt x="658649" y="399494"/>
                                </a:lnTo>
                                <a:lnTo>
                                  <a:pt x="658706" y="392034"/>
                                </a:lnTo>
                                <a:lnTo>
                                  <a:pt x="658763" y="374539"/>
                                </a:lnTo>
                                <a:lnTo>
                                  <a:pt x="658820" y="414142"/>
                                </a:lnTo>
                                <a:lnTo>
                                  <a:pt x="658876" y="401790"/>
                                </a:lnTo>
                                <a:lnTo>
                                  <a:pt x="658937" y="399219"/>
                                </a:lnTo>
                                <a:lnTo>
                                  <a:pt x="658994" y="371668"/>
                                </a:lnTo>
                                <a:lnTo>
                                  <a:pt x="659051" y="363633"/>
                                </a:lnTo>
                                <a:lnTo>
                                  <a:pt x="659107" y="373665"/>
                                </a:lnTo>
                                <a:lnTo>
                                  <a:pt x="659164" y="409254"/>
                                </a:lnTo>
                                <a:lnTo>
                                  <a:pt x="659225" y="440822"/>
                                </a:lnTo>
                                <a:lnTo>
                                  <a:pt x="659281" y="437675"/>
                                </a:lnTo>
                                <a:lnTo>
                                  <a:pt x="659338" y="398923"/>
                                </a:lnTo>
                                <a:lnTo>
                                  <a:pt x="659395" y="397198"/>
                                </a:lnTo>
                                <a:lnTo>
                                  <a:pt x="659451" y="416143"/>
                                </a:lnTo>
                                <a:lnTo>
                                  <a:pt x="659508" y="431937"/>
                                </a:lnTo>
                                <a:lnTo>
                                  <a:pt x="659565" y="383425"/>
                                </a:lnTo>
                                <a:lnTo>
                                  <a:pt x="659626" y="381428"/>
                                </a:lnTo>
                                <a:lnTo>
                                  <a:pt x="659682" y="425898"/>
                                </a:lnTo>
                                <a:lnTo>
                                  <a:pt x="659739" y="411275"/>
                                </a:lnTo>
                                <a:lnTo>
                                  <a:pt x="659796" y="445414"/>
                                </a:lnTo>
                                <a:lnTo>
                                  <a:pt x="659852" y="402365"/>
                                </a:lnTo>
                                <a:lnTo>
                                  <a:pt x="659913" y="360762"/>
                                </a:lnTo>
                                <a:lnTo>
                                  <a:pt x="659970" y="418435"/>
                                </a:lnTo>
                                <a:lnTo>
                                  <a:pt x="660026" y="415867"/>
                                </a:lnTo>
                                <a:lnTo>
                                  <a:pt x="660083" y="392885"/>
                                </a:lnTo>
                                <a:lnTo>
                                  <a:pt x="660140" y="397473"/>
                                </a:lnTo>
                                <a:lnTo>
                                  <a:pt x="660197" y="410975"/>
                                </a:lnTo>
                                <a:lnTo>
                                  <a:pt x="660257" y="429341"/>
                                </a:lnTo>
                                <a:lnTo>
                                  <a:pt x="660314" y="403791"/>
                                </a:lnTo>
                                <a:lnTo>
                                  <a:pt x="660371" y="423027"/>
                                </a:lnTo>
                                <a:lnTo>
                                  <a:pt x="660427" y="418135"/>
                                </a:lnTo>
                                <a:lnTo>
                                  <a:pt x="660484" y="419285"/>
                                </a:lnTo>
                                <a:lnTo>
                                  <a:pt x="660541" y="429916"/>
                                </a:lnTo>
                                <a:lnTo>
                                  <a:pt x="660597" y="427895"/>
                                </a:lnTo>
                                <a:lnTo>
                                  <a:pt x="660658" y="440822"/>
                                </a:lnTo>
                                <a:lnTo>
                                  <a:pt x="660715" y="432488"/>
                                </a:lnTo>
                                <a:lnTo>
                                  <a:pt x="660772" y="445690"/>
                                </a:lnTo>
                                <a:lnTo>
                                  <a:pt x="660828" y="419585"/>
                                </a:lnTo>
                                <a:lnTo>
                                  <a:pt x="660889" y="445690"/>
                                </a:lnTo>
                                <a:lnTo>
                                  <a:pt x="660946" y="398923"/>
                                </a:lnTo>
                                <a:lnTo>
                                  <a:pt x="661002" y="437380"/>
                                </a:lnTo>
                                <a:lnTo>
                                  <a:pt x="661059" y="392034"/>
                                </a:lnTo>
                                <a:lnTo>
                                  <a:pt x="661116" y="403511"/>
                                </a:lnTo>
                                <a:lnTo>
                                  <a:pt x="661172" y="442247"/>
                                </a:lnTo>
                                <a:lnTo>
                                  <a:pt x="661233" y="433634"/>
                                </a:lnTo>
                                <a:lnTo>
                                  <a:pt x="661290" y="417864"/>
                                </a:lnTo>
                                <a:lnTo>
                                  <a:pt x="661347" y="421582"/>
                                </a:lnTo>
                                <a:lnTo>
                                  <a:pt x="661403" y="377682"/>
                                </a:lnTo>
                                <a:lnTo>
                                  <a:pt x="661460" y="408379"/>
                                </a:lnTo>
                                <a:lnTo>
                                  <a:pt x="661517" y="413846"/>
                                </a:lnTo>
                                <a:lnTo>
                                  <a:pt x="661573" y="454300"/>
                                </a:lnTo>
                                <a:lnTo>
                                  <a:pt x="661634" y="410975"/>
                                </a:lnTo>
                                <a:lnTo>
                                  <a:pt x="661691" y="449132"/>
                                </a:lnTo>
                                <a:lnTo>
                                  <a:pt x="661748" y="427320"/>
                                </a:lnTo>
                                <a:lnTo>
                                  <a:pt x="661804" y="450578"/>
                                </a:lnTo>
                                <a:lnTo>
                                  <a:pt x="661865" y="437380"/>
                                </a:lnTo>
                                <a:lnTo>
                                  <a:pt x="661922" y="402941"/>
                                </a:lnTo>
                                <a:lnTo>
                                  <a:pt x="661978" y="393755"/>
                                </a:lnTo>
                                <a:lnTo>
                                  <a:pt x="662035" y="421306"/>
                                </a:lnTo>
                                <a:lnTo>
                                  <a:pt x="662092" y="454300"/>
                                </a:lnTo>
                                <a:lnTo>
                                  <a:pt x="662149" y="465206"/>
                                </a:lnTo>
                                <a:lnTo>
                                  <a:pt x="662205" y="427045"/>
                                </a:lnTo>
                                <a:lnTo>
                                  <a:pt x="662266" y="429916"/>
                                </a:lnTo>
                                <a:lnTo>
                                  <a:pt x="662323" y="443693"/>
                                </a:lnTo>
                                <a:lnTo>
                                  <a:pt x="662379" y="440247"/>
                                </a:lnTo>
                                <a:lnTo>
                                  <a:pt x="662436" y="441397"/>
                                </a:lnTo>
                                <a:lnTo>
                                  <a:pt x="662493" y="409529"/>
                                </a:lnTo>
                                <a:lnTo>
                                  <a:pt x="662550" y="419585"/>
                                </a:lnTo>
                                <a:lnTo>
                                  <a:pt x="662610" y="443118"/>
                                </a:lnTo>
                                <a:lnTo>
                                  <a:pt x="662667" y="428766"/>
                                </a:lnTo>
                                <a:lnTo>
                                  <a:pt x="662724" y="450282"/>
                                </a:lnTo>
                                <a:lnTo>
                                  <a:pt x="662780" y="441968"/>
                                </a:lnTo>
                                <a:lnTo>
                                  <a:pt x="662841" y="423303"/>
                                </a:lnTo>
                                <a:lnTo>
                                  <a:pt x="662898" y="404662"/>
                                </a:lnTo>
                                <a:lnTo>
                                  <a:pt x="662955" y="464930"/>
                                </a:lnTo>
                                <a:lnTo>
                                  <a:pt x="663011" y="401491"/>
                                </a:lnTo>
                                <a:lnTo>
                                  <a:pt x="663068" y="447136"/>
                                </a:lnTo>
                                <a:lnTo>
                                  <a:pt x="663124" y="421306"/>
                                </a:lnTo>
                                <a:lnTo>
                                  <a:pt x="663181" y="433634"/>
                                </a:lnTo>
                                <a:lnTo>
                                  <a:pt x="663238" y="417864"/>
                                </a:lnTo>
                                <a:lnTo>
                                  <a:pt x="663299" y="429616"/>
                                </a:lnTo>
                                <a:lnTo>
                                  <a:pt x="663355" y="432787"/>
                                </a:lnTo>
                                <a:lnTo>
                                  <a:pt x="663412" y="431912"/>
                                </a:lnTo>
                                <a:lnTo>
                                  <a:pt x="663469" y="438526"/>
                                </a:lnTo>
                                <a:lnTo>
                                  <a:pt x="663525" y="442247"/>
                                </a:lnTo>
                                <a:lnTo>
                                  <a:pt x="663586" y="452579"/>
                                </a:lnTo>
                                <a:lnTo>
                                  <a:pt x="663643" y="468948"/>
                                </a:lnTo>
                                <a:lnTo>
                                  <a:pt x="663699" y="440522"/>
                                </a:lnTo>
                                <a:lnTo>
                                  <a:pt x="663756" y="442543"/>
                                </a:lnTo>
                                <a:lnTo>
                                  <a:pt x="663813" y="430191"/>
                                </a:lnTo>
                                <a:lnTo>
                                  <a:pt x="663874" y="393456"/>
                                </a:lnTo>
                                <a:lnTo>
                                  <a:pt x="663930" y="429341"/>
                                </a:lnTo>
                                <a:lnTo>
                                  <a:pt x="663987" y="438801"/>
                                </a:lnTo>
                                <a:lnTo>
                                  <a:pt x="664044" y="427045"/>
                                </a:lnTo>
                                <a:lnTo>
                                  <a:pt x="664101" y="450282"/>
                                </a:lnTo>
                                <a:lnTo>
                                  <a:pt x="664157" y="440822"/>
                                </a:lnTo>
                                <a:lnTo>
                                  <a:pt x="664214" y="440522"/>
                                </a:lnTo>
                                <a:lnTo>
                                  <a:pt x="664275" y="449132"/>
                                </a:lnTo>
                                <a:lnTo>
                                  <a:pt x="664331" y="467798"/>
                                </a:lnTo>
                                <a:lnTo>
                                  <a:pt x="664388" y="427620"/>
                                </a:lnTo>
                                <a:lnTo>
                                  <a:pt x="664445" y="423303"/>
                                </a:lnTo>
                                <a:lnTo>
                                  <a:pt x="664505" y="460613"/>
                                </a:lnTo>
                                <a:lnTo>
                                  <a:pt x="664562" y="429916"/>
                                </a:lnTo>
                                <a:lnTo>
                                  <a:pt x="664619" y="424453"/>
                                </a:lnTo>
                                <a:lnTo>
                                  <a:pt x="664676" y="432488"/>
                                </a:lnTo>
                                <a:lnTo>
                                  <a:pt x="664732" y="426174"/>
                                </a:lnTo>
                                <a:lnTo>
                                  <a:pt x="664789" y="443969"/>
                                </a:lnTo>
                                <a:lnTo>
                                  <a:pt x="664845" y="422728"/>
                                </a:lnTo>
                                <a:lnTo>
                                  <a:pt x="664906" y="461484"/>
                                </a:lnTo>
                                <a:lnTo>
                                  <a:pt x="664963" y="443118"/>
                                </a:lnTo>
                                <a:lnTo>
                                  <a:pt x="665020" y="426749"/>
                                </a:lnTo>
                                <a:lnTo>
                                  <a:pt x="665076" y="434508"/>
                                </a:lnTo>
                                <a:lnTo>
                                  <a:pt x="665133" y="424453"/>
                                </a:lnTo>
                                <a:lnTo>
                                  <a:pt x="665190" y="419010"/>
                                </a:lnTo>
                                <a:lnTo>
                                  <a:pt x="665247" y="412397"/>
                                </a:lnTo>
                                <a:lnTo>
                                  <a:pt x="665307" y="456321"/>
                                </a:lnTo>
                                <a:lnTo>
                                  <a:pt x="665364" y="429341"/>
                                </a:lnTo>
                                <a:lnTo>
                                  <a:pt x="665421" y="436230"/>
                                </a:lnTo>
                                <a:lnTo>
                                  <a:pt x="665482" y="414693"/>
                                </a:lnTo>
                                <a:lnTo>
                                  <a:pt x="665538" y="443693"/>
                                </a:lnTo>
                                <a:lnTo>
                                  <a:pt x="665595" y="425898"/>
                                </a:lnTo>
                                <a:lnTo>
                                  <a:pt x="665652" y="412972"/>
                                </a:lnTo>
                                <a:lnTo>
                                  <a:pt x="665708" y="461759"/>
                                </a:lnTo>
                                <a:lnTo>
                                  <a:pt x="665765" y="437380"/>
                                </a:lnTo>
                                <a:lnTo>
                                  <a:pt x="665822" y="433658"/>
                                </a:lnTo>
                                <a:lnTo>
                                  <a:pt x="665882" y="414142"/>
                                </a:lnTo>
                                <a:lnTo>
                                  <a:pt x="665939" y="440247"/>
                                </a:lnTo>
                                <a:lnTo>
                                  <a:pt x="665996" y="429916"/>
                                </a:lnTo>
                                <a:lnTo>
                                  <a:pt x="666052" y="430491"/>
                                </a:lnTo>
                                <a:lnTo>
                                  <a:pt x="666109" y="405237"/>
                                </a:lnTo>
                                <a:lnTo>
                                  <a:pt x="666166" y="409829"/>
                                </a:lnTo>
                                <a:lnTo>
                                  <a:pt x="666227" y="424173"/>
                                </a:lnTo>
                                <a:lnTo>
                                  <a:pt x="666283" y="422181"/>
                                </a:lnTo>
                                <a:lnTo>
                                  <a:pt x="666340" y="430216"/>
                                </a:lnTo>
                                <a:lnTo>
                                  <a:pt x="666397" y="443989"/>
                                </a:lnTo>
                                <a:lnTo>
                                  <a:pt x="666453" y="426773"/>
                                </a:lnTo>
                                <a:lnTo>
                                  <a:pt x="666514" y="419585"/>
                                </a:lnTo>
                                <a:lnTo>
                                  <a:pt x="666571" y="414142"/>
                                </a:lnTo>
                                <a:lnTo>
                                  <a:pt x="666628" y="425623"/>
                                </a:lnTo>
                                <a:lnTo>
                                  <a:pt x="666684" y="422181"/>
                                </a:lnTo>
                                <a:lnTo>
                                  <a:pt x="666741" y="446561"/>
                                </a:lnTo>
                                <a:lnTo>
                                  <a:pt x="666798" y="456321"/>
                                </a:lnTo>
                                <a:lnTo>
                                  <a:pt x="666854" y="419585"/>
                                </a:lnTo>
                                <a:lnTo>
                                  <a:pt x="666915" y="415867"/>
                                </a:lnTo>
                                <a:lnTo>
                                  <a:pt x="666972" y="428494"/>
                                </a:lnTo>
                                <a:lnTo>
                                  <a:pt x="667029" y="415292"/>
                                </a:lnTo>
                                <a:lnTo>
                                  <a:pt x="667085" y="424173"/>
                                </a:lnTo>
                                <a:lnTo>
                                  <a:pt x="667142" y="417588"/>
                                </a:lnTo>
                                <a:lnTo>
                                  <a:pt x="667203" y="410400"/>
                                </a:lnTo>
                                <a:lnTo>
                                  <a:pt x="667259" y="467522"/>
                                </a:lnTo>
                                <a:lnTo>
                                  <a:pt x="667316" y="438526"/>
                                </a:lnTo>
                                <a:lnTo>
                                  <a:pt x="667373" y="429065"/>
                                </a:lnTo>
                                <a:lnTo>
                                  <a:pt x="667429" y="426198"/>
                                </a:lnTo>
                                <a:lnTo>
                                  <a:pt x="667486" y="443693"/>
                                </a:lnTo>
                                <a:lnTo>
                                  <a:pt x="667547" y="411846"/>
                                </a:lnTo>
                                <a:lnTo>
                                  <a:pt x="667603" y="466951"/>
                                </a:lnTo>
                                <a:lnTo>
                                  <a:pt x="667660" y="451453"/>
                                </a:lnTo>
                                <a:lnTo>
                                  <a:pt x="667717" y="438250"/>
                                </a:lnTo>
                                <a:lnTo>
                                  <a:pt x="667774" y="404386"/>
                                </a:lnTo>
                                <a:lnTo>
                                  <a:pt x="667830" y="438250"/>
                                </a:lnTo>
                                <a:lnTo>
                                  <a:pt x="667887" y="433358"/>
                                </a:lnTo>
                                <a:lnTo>
                                  <a:pt x="667948" y="438250"/>
                                </a:lnTo>
                                <a:lnTo>
                                  <a:pt x="668005" y="425048"/>
                                </a:lnTo>
                                <a:lnTo>
                                  <a:pt x="668061" y="435379"/>
                                </a:lnTo>
                                <a:lnTo>
                                  <a:pt x="668118" y="425324"/>
                                </a:lnTo>
                                <a:lnTo>
                                  <a:pt x="668179" y="445414"/>
                                </a:lnTo>
                                <a:lnTo>
                                  <a:pt x="668235" y="458042"/>
                                </a:lnTo>
                                <a:lnTo>
                                  <a:pt x="668292" y="431066"/>
                                </a:lnTo>
                                <a:lnTo>
                                  <a:pt x="668349" y="405237"/>
                                </a:lnTo>
                                <a:lnTo>
                                  <a:pt x="668405" y="436230"/>
                                </a:lnTo>
                                <a:lnTo>
                                  <a:pt x="668462" y="433358"/>
                                </a:lnTo>
                                <a:lnTo>
                                  <a:pt x="668523" y="466077"/>
                                </a:lnTo>
                                <a:lnTo>
                                  <a:pt x="668579" y="432787"/>
                                </a:lnTo>
                                <a:lnTo>
                                  <a:pt x="668636" y="448857"/>
                                </a:lnTo>
                                <a:lnTo>
                                  <a:pt x="668693" y="425898"/>
                                </a:lnTo>
                                <a:lnTo>
                                  <a:pt x="668750" y="429916"/>
                                </a:lnTo>
                                <a:lnTo>
                                  <a:pt x="668806" y="445414"/>
                                </a:lnTo>
                                <a:lnTo>
                                  <a:pt x="668863" y="416143"/>
                                </a:lnTo>
                                <a:lnTo>
                                  <a:pt x="668924" y="438250"/>
                                </a:lnTo>
                                <a:lnTo>
                                  <a:pt x="668981" y="431937"/>
                                </a:lnTo>
                                <a:lnTo>
                                  <a:pt x="669037" y="455170"/>
                                </a:lnTo>
                                <a:lnTo>
                                  <a:pt x="669094" y="429916"/>
                                </a:lnTo>
                                <a:lnTo>
                                  <a:pt x="669155" y="434508"/>
                                </a:lnTo>
                                <a:lnTo>
                                  <a:pt x="669211" y="418735"/>
                                </a:lnTo>
                                <a:lnTo>
                                  <a:pt x="669268" y="450878"/>
                                </a:lnTo>
                                <a:lnTo>
                                  <a:pt x="669325" y="442268"/>
                                </a:lnTo>
                                <a:lnTo>
                                  <a:pt x="669381" y="438526"/>
                                </a:lnTo>
                                <a:lnTo>
                                  <a:pt x="669438" y="433358"/>
                                </a:lnTo>
                                <a:lnTo>
                                  <a:pt x="669495" y="410975"/>
                                </a:lnTo>
                                <a:lnTo>
                                  <a:pt x="669556" y="467227"/>
                                </a:lnTo>
                                <a:lnTo>
                                  <a:pt x="669612" y="417013"/>
                                </a:lnTo>
                                <a:lnTo>
                                  <a:pt x="669669" y="442268"/>
                                </a:lnTo>
                                <a:lnTo>
                                  <a:pt x="669726" y="444564"/>
                                </a:lnTo>
                                <a:lnTo>
                                  <a:pt x="669782" y="461784"/>
                                </a:lnTo>
                                <a:lnTo>
                                  <a:pt x="669839" y="453174"/>
                                </a:lnTo>
                                <a:lnTo>
                                  <a:pt x="669900" y="461784"/>
                                </a:lnTo>
                                <a:lnTo>
                                  <a:pt x="669956" y="441693"/>
                                </a:lnTo>
                                <a:lnTo>
                                  <a:pt x="670013" y="438250"/>
                                </a:lnTo>
                                <a:lnTo>
                                  <a:pt x="670070" y="446860"/>
                                </a:lnTo>
                                <a:lnTo>
                                  <a:pt x="670131" y="447435"/>
                                </a:lnTo>
                                <a:lnTo>
                                  <a:pt x="670187" y="450878"/>
                                </a:lnTo>
                                <a:lnTo>
                                  <a:pt x="670244" y="445139"/>
                                </a:lnTo>
                                <a:lnTo>
                                  <a:pt x="670301" y="484446"/>
                                </a:lnTo>
                                <a:lnTo>
                                  <a:pt x="670358" y="450302"/>
                                </a:lnTo>
                                <a:lnTo>
                                  <a:pt x="670414" y="423602"/>
                                </a:lnTo>
                                <a:lnTo>
                                  <a:pt x="670471" y="434508"/>
                                </a:lnTo>
                                <a:lnTo>
                                  <a:pt x="670532" y="419585"/>
                                </a:lnTo>
                                <a:lnTo>
                                  <a:pt x="670588" y="454895"/>
                                </a:lnTo>
                                <a:lnTo>
                                  <a:pt x="670645" y="430491"/>
                                </a:lnTo>
                                <a:lnTo>
                                  <a:pt x="670702" y="462059"/>
                                </a:lnTo>
                                <a:lnTo>
                                  <a:pt x="670758" y="440547"/>
                                </a:lnTo>
                                <a:lnTo>
                                  <a:pt x="670815" y="454324"/>
                                </a:lnTo>
                                <a:lnTo>
                                  <a:pt x="670876" y="451728"/>
                                </a:lnTo>
                                <a:lnTo>
                                  <a:pt x="670932" y="486167"/>
                                </a:lnTo>
                                <a:lnTo>
                                  <a:pt x="670989" y="439396"/>
                                </a:lnTo>
                                <a:lnTo>
                                  <a:pt x="671046" y="428766"/>
                                </a:lnTo>
                                <a:lnTo>
                                  <a:pt x="671102" y="441693"/>
                                </a:lnTo>
                                <a:lnTo>
                                  <a:pt x="671163" y="454324"/>
                                </a:lnTo>
                                <a:lnTo>
                                  <a:pt x="671220" y="431937"/>
                                </a:lnTo>
                                <a:lnTo>
                                  <a:pt x="671277" y="460063"/>
                                </a:lnTo>
                                <a:lnTo>
                                  <a:pt x="671333" y="453174"/>
                                </a:lnTo>
                                <a:lnTo>
                                  <a:pt x="671390" y="440247"/>
                                </a:lnTo>
                                <a:lnTo>
                                  <a:pt x="671447" y="440547"/>
                                </a:lnTo>
                                <a:lnTo>
                                  <a:pt x="671503" y="465801"/>
                                </a:lnTo>
                                <a:lnTo>
                                  <a:pt x="671564" y="452024"/>
                                </a:lnTo>
                                <a:lnTo>
                                  <a:pt x="671621" y="459763"/>
                                </a:lnTo>
                                <a:lnTo>
                                  <a:pt x="671678" y="458912"/>
                                </a:lnTo>
                                <a:lnTo>
                                  <a:pt x="671734" y="453749"/>
                                </a:lnTo>
                                <a:lnTo>
                                  <a:pt x="671795" y="421881"/>
                                </a:lnTo>
                                <a:lnTo>
                                  <a:pt x="671852" y="446860"/>
                                </a:lnTo>
                                <a:lnTo>
                                  <a:pt x="671908" y="440247"/>
                                </a:lnTo>
                                <a:lnTo>
                                  <a:pt x="671965" y="460063"/>
                                </a:lnTo>
                                <a:lnTo>
                                  <a:pt x="672022" y="449157"/>
                                </a:lnTo>
                                <a:lnTo>
                                  <a:pt x="672079" y="443693"/>
                                </a:lnTo>
                                <a:lnTo>
                                  <a:pt x="672135" y="404087"/>
                                </a:lnTo>
                                <a:lnTo>
                                  <a:pt x="672196" y="425898"/>
                                </a:lnTo>
                                <a:lnTo>
                                  <a:pt x="672253" y="438826"/>
                                </a:lnTo>
                                <a:lnTo>
                                  <a:pt x="672309" y="421881"/>
                                </a:lnTo>
                                <a:lnTo>
                                  <a:pt x="672366" y="442543"/>
                                </a:lnTo>
                                <a:lnTo>
                                  <a:pt x="672423" y="451153"/>
                                </a:lnTo>
                                <a:lnTo>
                                  <a:pt x="672480" y="458042"/>
                                </a:lnTo>
                                <a:lnTo>
                                  <a:pt x="672536" y="422752"/>
                                </a:lnTo>
                                <a:lnTo>
                                  <a:pt x="672597" y="443989"/>
                                </a:lnTo>
                                <a:lnTo>
                                  <a:pt x="672654" y="408404"/>
                                </a:lnTo>
                                <a:lnTo>
                                  <a:pt x="672710" y="468373"/>
                                </a:lnTo>
                                <a:lnTo>
                                  <a:pt x="672771" y="417013"/>
                                </a:lnTo>
                                <a:lnTo>
                                  <a:pt x="672828" y="429916"/>
                                </a:lnTo>
                                <a:lnTo>
                                  <a:pt x="672885" y="429916"/>
                                </a:lnTo>
                                <a:lnTo>
                                  <a:pt x="672941" y="462930"/>
                                </a:lnTo>
                                <a:lnTo>
                                  <a:pt x="672998" y="419010"/>
                                </a:lnTo>
                                <a:lnTo>
                                  <a:pt x="673055" y="413567"/>
                                </a:lnTo>
                                <a:lnTo>
                                  <a:pt x="673111" y="417588"/>
                                </a:lnTo>
                                <a:lnTo>
                                  <a:pt x="673172" y="417013"/>
                                </a:lnTo>
                                <a:lnTo>
                                  <a:pt x="673229" y="438826"/>
                                </a:lnTo>
                                <a:lnTo>
                                  <a:pt x="673285" y="441118"/>
                                </a:lnTo>
                                <a:lnTo>
                                  <a:pt x="673342" y="436805"/>
                                </a:lnTo>
                                <a:lnTo>
                                  <a:pt x="673399" y="433933"/>
                                </a:lnTo>
                                <a:lnTo>
                                  <a:pt x="673455" y="406682"/>
                                </a:lnTo>
                                <a:lnTo>
                                  <a:pt x="673516" y="419585"/>
                                </a:lnTo>
                                <a:lnTo>
                                  <a:pt x="673573" y="429916"/>
                                </a:lnTo>
                                <a:lnTo>
                                  <a:pt x="673629" y="423327"/>
                                </a:lnTo>
                                <a:lnTo>
                                  <a:pt x="673686" y="408679"/>
                                </a:lnTo>
                                <a:lnTo>
                                  <a:pt x="673743" y="430491"/>
                                </a:lnTo>
                                <a:lnTo>
                                  <a:pt x="673804" y="414717"/>
                                </a:lnTo>
                                <a:lnTo>
                                  <a:pt x="673860" y="441397"/>
                                </a:lnTo>
                                <a:lnTo>
                                  <a:pt x="673917" y="429916"/>
                                </a:lnTo>
                                <a:lnTo>
                                  <a:pt x="673974" y="437675"/>
                                </a:lnTo>
                                <a:lnTo>
                                  <a:pt x="674031" y="437951"/>
                                </a:lnTo>
                                <a:lnTo>
                                  <a:pt x="674087" y="425898"/>
                                </a:lnTo>
                                <a:lnTo>
                                  <a:pt x="674144" y="462634"/>
                                </a:lnTo>
                                <a:lnTo>
                                  <a:pt x="674205" y="415568"/>
                                </a:lnTo>
                                <a:lnTo>
                                  <a:pt x="674261" y="396623"/>
                                </a:lnTo>
                                <a:lnTo>
                                  <a:pt x="674318" y="433658"/>
                                </a:lnTo>
                                <a:lnTo>
                                  <a:pt x="674375" y="439101"/>
                                </a:lnTo>
                                <a:lnTo>
                                  <a:pt x="674431" y="449731"/>
                                </a:lnTo>
                                <a:lnTo>
                                  <a:pt x="674492" y="424173"/>
                                </a:lnTo>
                                <a:lnTo>
                                  <a:pt x="674549" y="418735"/>
                                </a:lnTo>
                                <a:lnTo>
                                  <a:pt x="674606" y="425898"/>
                                </a:lnTo>
                                <a:lnTo>
                                  <a:pt x="674662" y="385721"/>
                                </a:lnTo>
                                <a:lnTo>
                                  <a:pt x="674719" y="413846"/>
                                </a:lnTo>
                                <a:lnTo>
                                  <a:pt x="674776" y="407529"/>
                                </a:lnTo>
                                <a:lnTo>
                                  <a:pt x="674836" y="432212"/>
                                </a:lnTo>
                                <a:lnTo>
                                  <a:pt x="674893" y="447136"/>
                                </a:lnTo>
                                <a:lnTo>
                                  <a:pt x="674950" y="423902"/>
                                </a:lnTo>
                                <a:lnTo>
                                  <a:pt x="675007" y="427620"/>
                                </a:lnTo>
                                <a:lnTo>
                                  <a:pt x="675063" y="422181"/>
                                </a:lnTo>
                                <a:lnTo>
                                  <a:pt x="675120" y="424749"/>
                                </a:lnTo>
                                <a:lnTo>
                                  <a:pt x="675177" y="429341"/>
                                </a:lnTo>
                                <a:lnTo>
                                  <a:pt x="675237" y="448857"/>
                                </a:lnTo>
                                <a:lnTo>
                                  <a:pt x="675294" y="419585"/>
                                </a:lnTo>
                                <a:lnTo>
                                  <a:pt x="675351" y="417289"/>
                                </a:lnTo>
                                <a:lnTo>
                                  <a:pt x="675407" y="423327"/>
                                </a:lnTo>
                                <a:lnTo>
                                  <a:pt x="675468" y="461209"/>
                                </a:lnTo>
                                <a:lnTo>
                                  <a:pt x="675525" y="421881"/>
                                </a:lnTo>
                                <a:lnTo>
                                  <a:pt x="675582" y="400940"/>
                                </a:lnTo>
                                <a:lnTo>
                                  <a:pt x="675638" y="440247"/>
                                </a:lnTo>
                                <a:lnTo>
                                  <a:pt x="675695" y="429065"/>
                                </a:lnTo>
                                <a:lnTo>
                                  <a:pt x="675752" y="409550"/>
                                </a:lnTo>
                                <a:lnTo>
                                  <a:pt x="675812" y="415292"/>
                                </a:lnTo>
                                <a:lnTo>
                                  <a:pt x="675869" y="426198"/>
                                </a:lnTo>
                                <a:lnTo>
                                  <a:pt x="675926" y="431066"/>
                                </a:lnTo>
                                <a:lnTo>
                                  <a:pt x="675982" y="426198"/>
                                </a:lnTo>
                                <a:lnTo>
                                  <a:pt x="676039" y="416438"/>
                                </a:lnTo>
                                <a:lnTo>
                                  <a:pt x="676096" y="410400"/>
                                </a:lnTo>
                                <a:lnTo>
                                  <a:pt x="676153" y="429065"/>
                                </a:lnTo>
                                <a:lnTo>
                                  <a:pt x="676213" y="388588"/>
                                </a:lnTo>
                                <a:lnTo>
                                  <a:pt x="676270" y="396922"/>
                                </a:lnTo>
                                <a:lnTo>
                                  <a:pt x="676327" y="427920"/>
                                </a:lnTo>
                                <a:lnTo>
                                  <a:pt x="676384" y="431362"/>
                                </a:lnTo>
                                <a:lnTo>
                                  <a:pt x="676444" y="431937"/>
                                </a:lnTo>
                                <a:lnTo>
                                  <a:pt x="676501" y="426773"/>
                                </a:lnTo>
                                <a:lnTo>
                                  <a:pt x="676558" y="404087"/>
                                </a:lnTo>
                                <a:lnTo>
                                  <a:pt x="676614" y="434804"/>
                                </a:lnTo>
                                <a:lnTo>
                                  <a:pt x="676671" y="379403"/>
                                </a:lnTo>
                                <a:lnTo>
                                  <a:pt x="676728" y="446561"/>
                                </a:lnTo>
                                <a:lnTo>
                                  <a:pt x="676784" y="410700"/>
                                </a:lnTo>
                                <a:lnTo>
                                  <a:pt x="676845" y="431637"/>
                                </a:lnTo>
                                <a:lnTo>
                                  <a:pt x="676902" y="414717"/>
                                </a:lnTo>
                                <a:lnTo>
                                  <a:pt x="676959" y="411846"/>
                                </a:lnTo>
                                <a:lnTo>
                                  <a:pt x="677015" y="413846"/>
                                </a:lnTo>
                                <a:lnTo>
                                  <a:pt x="677072" y="411550"/>
                                </a:lnTo>
                                <a:lnTo>
                                  <a:pt x="677129" y="396347"/>
                                </a:lnTo>
                                <a:lnTo>
                                  <a:pt x="677189" y="425623"/>
                                </a:lnTo>
                                <a:lnTo>
                                  <a:pt x="677246" y="405532"/>
                                </a:lnTo>
                                <a:lnTo>
                                  <a:pt x="677303" y="404662"/>
                                </a:lnTo>
                                <a:lnTo>
                                  <a:pt x="677359" y="410975"/>
                                </a:lnTo>
                                <a:lnTo>
                                  <a:pt x="677420" y="419585"/>
                                </a:lnTo>
                                <a:lnTo>
                                  <a:pt x="677477" y="380853"/>
                                </a:lnTo>
                                <a:lnTo>
                                  <a:pt x="677533" y="416714"/>
                                </a:lnTo>
                                <a:lnTo>
                                  <a:pt x="677590" y="425048"/>
                                </a:lnTo>
                                <a:lnTo>
                                  <a:pt x="677647" y="387167"/>
                                </a:lnTo>
                                <a:lnTo>
                                  <a:pt x="677704" y="413271"/>
                                </a:lnTo>
                                <a:lnTo>
                                  <a:pt x="677760" y="417289"/>
                                </a:lnTo>
                                <a:lnTo>
                                  <a:pt x="677817" y="443118"/>
                                </a:lnTo>
                                <a:lnTo>
                                  <a:pt x="677878" y="398923"/>
                                </a:lnTo>
                                <a:lnTo>
                                  <a:pt x="677935" y="398648"/>
                                </a:lnTo>
                                <a:lnTo>
                                  <a:pt x="677991" y="418159"/>
                                </a:lnTo>
                                <a:lnTo>
                                  <a:pt x="678048" y="390884"/>
                                </a:lnTo>
                                <a:lnTo>
                                  <a:pt x="678105" y="390309"/>
                                </a:lnTo>
                                <a:lnTo>
                                  <a:pt x="678165" y="444564"/>
                                </a:lnTo>
                                <a:lnTo>
                                  <a:pt x="678222" y="387741"/>
                                </a:lnTo>
                                <a:lnTo>
                                  <a:pt x="678279" y="392609"/>
                                </a:lnTo>
                                <a:lnTo>
                                  <a:pt x="678335" y="402365"/>
                                </a:lnTo>
                                <a:lnTo>
                                  <a:pt x="678392" y="424473"/>
                                </a:lnTo>
                                <a:lnTo>
                                  <a:pt x="678453" y="410975"/>
                                </a:lnTo>
                                <a:lnTo>
                                  <a:pt x="678510" y="407829"/>
                                </a:lnTo>
                                <a:lnTo>
                                  <a:pt x="678566" y="393480"/>
                                </a:lnTo>
                                <a:lnTo>
                                  <a:pt x="678623" y="393755"/>
                                </a:lnTo>
                                <a:lnTo>
                                  <a:pt x="678680" y="417588"/>
                                </a:lnTo>
                                <a:lnTo>
                                  <a:pt x="678737" y="374815"/>
                                </a:lnTo>
                                <a:lnTo>
                                  <a:pt x="678793" y="386867"/>
                                </a:lnTo>
                                <a:lnTo>
                                  <a:pt x="678854" y="450578"/>
                                </a:lnTo>
                                <a:lnTo>
                                  <a:pt x="678911" y="385441"/>
                                </a:lnTo>
                                <a:lnTo>
                                  <a:pt x="678967" y="431637"/>
                                </a:lnTo>
                                <a:lnTo>
                                  <a:pt x="679024" y="416438"/>
                                </a:lnTo>
                                <a:lnTo>
                                  <a:pt x="679085" y="407829"/>
                                </a:lnTo>
                                <a:lnTo>
                                  <a:pt x="679141" y="420731"/>
                                </a:lnTo>
                                <a:lnTo>
                                  <a:pt x="679198" y="397497"/>
                                </a:lnTo>
                                <a:lnTo>
                                  <a:pt x="679255" y="422452"/>
                                </a:lnTo>
                                <a:lnTo>
                                  <a:pt x="679311" y="390609"/>
                                </a:lnTo>
                                <a:lnTo>
                                  <a:pt x="679368" y="394055"/>
                                </a:lnTo>
                                <a:lnTo>
                                  <a:pt x="679425" y="398073"/>
                                </a:lnTo>
                                <a:lnTo>
                                  <a:pt x="679486" y="410400"/>
                                </a:lnTo>
                                <a:lnTo>
                                  <a:pt x="679542" y="415568"/>
                                </a:lnTo>
                                <a:lnTo>
                                  <a:pt x="679599" y="399794"/>
                                </a:lnTo>
                                <a:lnTo>
                                  <a:pt x="679656" y="395776"/>
                                </a:lnTo>
                                <a:lnTo>
                                  <a:pt x="679712" y="450302"/>
                                </a:lnTo>
                                <a:lnTo>
                                  <a:pt x="679769" y="404087"/>
                                </a:lnTo>
                                <a:lnTo>
                                  <a:pt x="679826" y="393480"/>
                                </a:lnTo>
                                <a:lnTo>
                                  <a:pt x="679886" y="438526"/>
                                </a:lnTo>
                                <a:lnTo>
                                  <a:pt x="679943" y="399494"/>
                                </a:lnTo>
                                <a:lnTo>
                                  <a:pt x="680000" y="395776"/>
                                </a:lnTo>
                                <a:lnTo>
                                  <a:pt x="680061" y="384571"/>
                                </a:lnTo>
                                <a:lnTo>
                                  <a:pt x="680117" y="411275"/>
                                </a:lnTo>
                                <a:lnTo>
                                  <a:pt x="680174" y="428195"/>
                                </a:lnTo>
                                <a:lnTo>
                                  <a:pt x="680231" y="415568"/>
                                </a:lnTo>
                                <a:lnTo>
                                  <a:pt x="680288" y="432212"/>
                                </a:lnTo>
                                <a:lnTo>
                                  <a:pt x="680344" y="390609"/>
                                </a:lnTo>
                                <a:lnTo>
                                  <a:pt x="680401" y="408404"/>
                                </a:lnTo>
                                <a:lnTo>
                                  <a:pt x="680462" y="390309"/>
                                </a:lnTo>
                                <a:lnTo>
                                  <a:pt x="680518" y="395776"/>
                                </a:lnTo>
                                <a:lnTo>
                                  <a:pt x="680575" y="410975"/>
                                </a:lnTo>
                                <a:lnTo>
                                  <a:pt x="680632" y="394055"/>
                                </a:lnTo>
                                <a:lnTo>
                                  <a:pt x="680688" y="396623"/>
                                </a:lnTo>
                                <a:lnTo>
                                  <a:pt x="680745" y="390609"/>
                                </a:lnTo>
                                <a:lnTo>
                                  <a:pt x="680806" y="407253"/>
                                </a:lnTo>
                                <a:lnTo>
                                  <a:pt x="680863" y="398923"/>
                                </a:lnTo>
                                <a:lnTo>
                                  <a:pt x="680919" y="431937"/>
                                </a:lnTo>
                                <a:lnTo>
                                  <a:pt x="680976" y="377982"/>
                                </a:lnTo>
                                <a:lnTo>
                                  <a:pt x="681032" y="416438"/>
                                </a:lnTo>
                                <a:lnTo>
                                  <a:pt x="681093" y="380278"/>
                                </a:lnTo>
                                <a:lnTo>
                                  <a:pt x="681150" y="413271"/>
                                </a:lnTo>
                                <a:lnTo>
                                  <a:pt x="681207" y="424173"/>
                                </a:lnTo>
                                <a:lnTo>
                                  <a:pt x="681263" y="418435"/>
                                </a:lnTo>
                                <a:lnTo>
                                  <a:pt x="681320" y="381428"/>
                                </a:lnTo>
                                <a:lnTo>
                                  <a:pt x="681377" y="422452"/>
                                </a:lnTo>
                                <a:lnTo>
                                  <a:pt x="681434" y="409829"/>
                                </a:lnTo>
                                <a:lnTo>
                                  <a:pt x="681494" y="426773"/>
                                </a:lnTo>
                                <a:lnTo>
                                  <a:pt x="681551" y="410400"/>
                                </a:lnTo>
                                <a:lnTo>
                                  <a:pt x="681608" y="394902"/>
                                </a:lnTo>
                                <a:lnTo>
                                  <a:pt x="681664" y="405532"/>
                                </a:lnTo>
                                <a:lnTo>
                                  <a:pt x="681721" y="404961"/>
                                </a:lnTo>
                                <a:lnTo>
                                  <a:pt x="681782" y="407529"/>
                                </a:lnTo>
                                <a:lnTo>
                                  <a:pt x="681838" y="414142"/>
                                </a:lnTo>
                                <a:lnTo>
                                  <a:pt x="681895" y="391759"/>
                                </a:lnTo>
                                <a:lnTo>
                                  <a:pt x="681952" y="408404"/>
                                </a:lnTo>
                                <a:lnTo>
                                  <a:pt x="682009" y="395776"/>
                                </a:lnTo>
                                <a:lnTo>
                                  <a:pt x="682069" y="388888"/>
                                </a:lnTo>
                                <a:lnTo>
                                  <a:pt x="682126" y="415568"/>
                                </a:lnTo>
                                <a:lnTo>
                                  <a:pt x="682183" y="381999"/>
                                </a:lnTo>
                                <a:lnTo>
                                  <a:pt x="682239" y="421881"/>
                                </a:lnTo>
                                <a:lnTo>
                                  <a:pt x="682296" y="417864"/>
                                </a:lnTo>
                                <a:lnTo>
                                  <a:pt x="682353" y="408104"/>
                                </a:lnTo>
                                <a:lnTo>
                                  <a:pt x="682410" y="393755"/>
                                </a:lnTo>
                                <a:lnTo>
                                  <a:pt x="682470" y="378832"/>
                                </a:lnTo>
                                <a:lnTo>
                                  <a:pt x="682527" y="398073"/>
                                </a:lnTo>
                                <a:lnTo>
                                  <a:pt x="682584" y="394055"/>
                                </a:lnTo>
                                <a:lnTo>
                                  <a:pt x="682640" y="397198"/>
                                </a:lnTo>
                                <a:lnTo>
                                  <a:pt x="682697" y="403511"/>
                                </a:lnTo>
                                <a:lnTo>
                                  <a:pt x="682758" y="425048"/>
                                </a:lnTo>
                                <a:lnTo>
                                  <a:pt x="682815" y="393480"/>
                                </a:lnTo>
                                <a:lnTo>
                                  <a:pt x="682871" y="398073"/>
                                </a:lnTo>
                                <a:lnTo>
                                  <a:pt x="682928" y="409254"/>
                                </a:lnTo>
                                <a:lnTo>
                                  <a:pt x="682985" y="398348"/>
                                </a:lnTo>
                                <a:lnTo>
                                  <a:pt x="683041" y="397773"/>
                                </a:lnTo>
                                <a:lnTo>
                                  <a:pt x="683102" y="413846"/>
                                </a:lnTo>
                                <a:lnTo>
                                  <a:pt x="683159" y="408104"/>
                                </a:lnTo>
                                <a:lnTo>
                                  <a:pt x="683215" y="438526"/>
                                </a:lnTo>
                                <a:lnTo>
                                  <a:pt x="683272" y="430491"/>
                                </a:lnTo>
                                <a:lnTo>
                                  <a:pt x="683329" y="404362"/>
                                </a:lnTo>
                                <a:lnTo>
                                  <a:pt x="683385" y="403791"/>
                                </a:lnTo>
                                <a:lnTo>
                                  <a:pt x="683442" y="409829"/>
                                </a:lnTo>
                                <a:lnTo>
                                  <a:pt x="683503" y="423878"/>
                                </a:lnTo>
                                <a:lnTo>
                                  <a:pt x="683560" y="382550"/>
                                </a:lnTo>
                                <a:lnTo>
                                  <a:pt x="683616" y="423878"/>
                                </a:lnTo>
                                <a:lnTo>
                                  <a:pt x="683673" y="445115"/>
                                </a:lnTo>
                                <a:lnTo>
                                  <a:pt x="683734" y="422728"/>
                                </a:lnTo>
                                <a:lnTo>
                                  <a:pt x="683790" y="402941"/>
                                </a:lnTo>
                                <a:lnTo>
                                  <a:pt x="683847" y="402365"/>
                                </a:lnTo>
                                <a:lnTo>
                                  <a:pt x="683904" y="401215"/>
                                </a:lnTo>
                                <a:lnTo>
                                  <a:pt x="683961" y="427895"/>
                                </a:lnTo>
                                <a:lnTo>
                                  <a:pt x="684017" y="423878"/>
                                </a:lnTo>
                                <a:lnTo>
                                  <a:pt x="684074" y="434209"/>
                                </a:lnTo>
                                <a:lnTo>
                                  <a:pt x="684135" y="414122"/>
                                </a:lnTo>
                                <a:lnTo>
                                  <a:pt x="684191" y="430491"/>
                                </a:lnTo>
                                <a:lnTo>
                                  <a:pt x="684248" y="406383"/>
                                </a:lnTo>
                                <a:lnTo>
                                  <a:pt x="684305" y="395177"/>
                                </a:lnTo>
                                <a:lnTo>
                                  <a:pt x="684361" y="402641"/>
                                </a:lnTo>
                                <a:lnTo>
                                  <a:pt x="684418" y="415843"/>
                                </a:lnTo>
                                <a:lnTo>
                                  <a:pt x="684479" y="444264"/>
                                </a:lnTo>
                                <a:lnTo>
                                  <a:pt x="684536" y="406958"/>
                                </a:lnTo>
                                <a:lnTo>
                                  <a:pt x="684592" y="429616"/>
                                </a:lnTo>
                                <a:lnTo>
                                  <a:pt x="684649" y="376536"/>
                                </a:lnTo>
                                <a:lnTo>
                                  <a:pt x="684710" y="408379"/>
                                </a:lnTo>
                                <a:lnTo>
                                  <a:pt x="684766" y="394031"/>
                                </a:lnTo>
                                <a:lnTo>
                                  <a:pt x="684823" y="396327"/>
                                </a:lnTo>
                                <a:lnTo>
                                  <a:pt x="684880" y="413547"/>
                                </a:lnTo>
                                <a:lnTo>
                                  <a:pt x="684937" y="442819"/>
                                </a:lnTo>
                                <a:lnTo>
                                  <a:pt x="684993" y="400644"/>
                                </a:lnTo>
                                <a:lnTo>
                                  <a:pt x="685050" y="429341"/>
                                </a:lnTo>
                                <a:lnTo>
                                  <a:pt x="685111" y="412696"/>
                                </a:lnTo>
                                <a:lnTo>
                                  <a:pt x="685168" y="409254"/>
                                </a:lnTo>
                                <a:lnTo>
                                  <a:pt x="685224" y="419860"/>
                                </a:lnTo>
                                <a:lnTo>
                                  <a:pt x="685281" y="427895"/>
                                </a:lnTo>
                                <a:lnTo>
                                  <a:pt x="685338" y="419860"/>
                                </a:lnTo>
                                <a:lnTo>
                                  <a:pt x="685394" y="398623"/>
                                </a:lnTo>
                                <a:lnTo>
                                  <a:pt x="685455" y="427045"/>
                                </a:lnTo>
                                <a:lnTo>
                                  <a:pt x="685512" y="395752"/>
                                </a:lnTo>
                                <a:lnTo>
                                  <a:pt x="685568" y="395752"/>
                                </a:lnTo>
                                <a:lnTo>
                                  <a:pt x="685625" y="430766"/>
                                </a:lnTo>
                                <a:lnTo>
                                  <a:pt x="685682" y="411822"/>
                                </a:lnTo>
                                <a:lnTo>
                                  <a:pt x="685742" y="422452"/>
                                </a:lnTo>
                                <a:lnTo>
                                  <a:pt x="685799" y="418435"/>
                                </a:lnTo>
                                <a:lnTo>
                                  <a:pt x="685856" y="419010"/>
                                </a:lnTo>
                                <a:lnTo>
                                  <a:pt x="685913" y="394031"/>
                                </a:lnTo>
                                <a:lnTo>
                                  <a:pt x="685969" y="409254"/>
                                </a:lnTo>
                                <a:lnTo>
                                  <a:pt x="686026" y="425599"/>
                                </a:lnTo>
                                <a:lnTo>
                                  <a:pt x="686083" y="413547"/>
                                </a:lnTo>
                                <a:lnTo>
                                  <a:pt x="686143" y="421006"/>
                                </a:lnTo>
                                <a:lnTo>
                                  <a:pt x="686200" y="406383"/>
                                </a:lnTo>
                                <a:lnTo>
                                  <a:pt x="686257" y="418135"/>
                                </a:lnTo>
                                <a:lnTo>
                                  <a:pt x="686314" y="443969"/>
                                </a:lnTo>
                                <a:lnTo>
                                  <a:pt x="686374" y="416989"/>
                                </a:lnTo>
                                <a:lnTo>
                                  <a:pt x="686431" y="399769"/>
                                </a:lnTo>
                                <a:lnTo>
                                  <a:pt x="686488" y="418710"/>
                                </a:lnTo>
                                <a:lnTo>
                                  <a:pt x="686544" y="421582"/>
                                </a:lnTo>
                                <a:lnTo>
                                  <a:pt x="686601" y="420160"/>
                                </a:lnTo>
                                <a:lnTo>
                                  <a:pt x="686658" y="419010"/>
                                </a:lnTo>
                                <a:lnTo>
                                  <a:pt x="686714" y="424453"/>
                                </a:lnTo>
                                <a:lnTo>
                                  <a:pt x="686775" y="412972"/>
                                </a:lnTo>
                                <a:lnTo>
                                  <a:pt x="686832" y="420731"/>
                                </a:lnTo>
                                <a:lnTo>
                                  <a:pt x="686889" y="391459"/>
                                </a:lnTo>
                                <a:lnTo>
                                  <a:pt x="686945" y="413547"/>
                                </a:lnTo>
                                <a:lnTo>
                                  <a:pt x="687002" y="440522"/>
                                </a:lnTo>
                                <a:lnTo>
                                  <a:pt x="687059" y="431637"/>
                                </a:lnTo>
                                <a:lnTo>
                                  <a:pt x="687115" y="444839"/>
                                </a:lnTo>
                                <a:lnTo>
                                  <a:pt x="687176" y="436505"/>
                                </a:lnTo>
                                <a:lnTo>
                                  <a:pt x="687233" y="394606"/>
                                </a:lnTo>
                                <a:lnTo>
                                  <a:pt x="687289" y="435930"/>
                                </a:lnTo>
                                <a:lnTo>
                                  <a:pt x="687350" y="389439"/>
                                </a:lnTo>
                                <a:lnTo>
                                  <a:pt x="687407" y="424173"/>
                                </a:lnTo>
                                <a:lnTo>
                                  <a:pt x="687464" y="433358"/>
                                </a:lnTo>
                                <a:lnTo>
                                  <a:pt x="687520" y="441672"/>
                                </a:lnTo>
                                <a:lnTo>
                                  <a:pt x="687577" y="408104"/>
                                </a:lnTo>
                                <a:lnTo>
                                  <a:pt x="687634" y="409829"/>
                                </a:lnTo>
                                <a:lnTo>
                                  <a:pt x="687690" y="430766"/>
                                </a:lnTo>
                                <a:lnTo>
                                  <a:pt x="687751" y="412972"/>
                                </a:lnTo>
                                <a:lnTo>
                                  <a:pt x="687808" y="413846"/>
                                </a:lnTo>
                                <a:lnTo>
                                  <a:pt x="687865" y="445414"/>
                                </a:lnTo>
                                <a:lnTo>
                                  <a:pt x="687921" y="433933"/>
                                </a:lnTo>
                                <a:lnTo>
                                  <a:pt x="687978" y="423602"/>
                                </a:lnTo>
                                <a:lnTo>
                                  <a:pt x="688035" y="435079"/>
                                </a:lnTo>
                                <a:lnTo>
                                  <a:pt x="688095" y="388292"/>
                                </a:lnTo>
                                <a:lnTo>
                                  <a:pt x="688152" y="392609"/>
                                </a:lnTo>
                                <a:lnTo>
                                  <a:pt x="688209" y="418710"/>
                                </a:lnTo>
                                <a:lnTo>
                                  <a:pt x="688265" y="423027"/>
                                </a:lnTo>
                                <a:lnTo>
                                  <a:pt x="688322" y="425028"/>
                                </a:lnTo>
                                <a:lnTo>
                                  <a:pt x="688383" y="427045"/>
                                </a:lnTo>
                                <a:lnTo>
                                  <a:pt x="688440" y="440822"/>
                                </a:lnTo>
                                <a:lnTo>
                                  <a:pt x="688496" y="412397"/>
                                </a:lnTo>
                                <a:lnTo>
                                  <a:pt x="688553" y="410975"/>
                                </a:lnTo>
                                <a:lnTo>
                                  <a:pt x="688610" y="416989"/>
                                </a:lnTo>
                                <a:lnTo>
                                  <a:pt x="688667" y="417564"/>
                                </a:lnTo>
                                <a:lnTo>
                                  <a:pt x="688723" y="393755"/>
                                </a:lnTo>
                                <a:lnTo>
                                  <a:pt x="688784" y="405512"/>
                                </a:lnTo>
                                <a:lnTo>
                                  <a:pt x="688841" y="399199"/>
                                </a:lnTo>
                                <a:lnTo>
                                  <a:pt x="688897" y="423303"/>
                                </a:lnTo>
                                <a:lnTo>
                                  <a:pt x="688954" y="414122"/>
                                </a:lnTo>
                                <a:lnTo>
                                  <a:pt x="689011" y="403511"/>
                                </a:lnTo>
                                <a:lnTo>
                                  <a:pt x="689072" y="427620"/>
                                </a:lnTo>
                                <a:lnTo>
                                  <a:pt x="689128" y="432488"/>
                                </a:lnTo>
                                <a:lnTo>
                                  <a:pt x="689185" y="409829"/>
                                </a:lnTo>
                                <a:lnTo>
                                  <a:pt x="689241" y="428470"/>
                                </a:lnTo>
                                <a:lnTo>
                                  <a:pt x="689298" y="396327"/>
                                </a:lnTo>
                                <a:lnTo>
                                  <a:pt x="689355" y="431912"/>
                                </a:lnTo>
                                <a:lnTo>
                                  <a:pt x="689416" y="428195"/>
                                </a:lnTo>
                                <a:lnTo>
                                  <a:pt x="689472" y="426474"/>
                                </a:lnTo>
                                <a:lnTo>
                                  <a:pt x="689529" y="436230"/>
                                </a:lnTo>
                                <a:lnTo>
                                  <a:pt x="689586" y="419585"/>
                                </a:lnTo>
                                <a:lnTo>
                                  <a:pt x="689642" y="437951"/>
                                </a:lnTo>
                                <a:lnTo>
                                  <a:pt x="689699" y="411250"/>
                                </a:lnTo>
                                <a:lnTo>
                                  <a:pt x="689756" y="425028"/>
                                </a:lnTo>
                                <a:lnTo>
                                  <a:pt x="689816" y="440247"/>
                                </a:lnTo>
                                <a:lnTo>
                                  <a:pt x="689873" y="431912"/>
                                </a:lnTo>
                                <a:lnTo>
                                  <a:pt x="689930" y="421006"/>
                                </a:lnTo>
                                <a:lnTo>
                                  <a:pt x="689987" y="414993"/>
                                </a:lnTo>
                                <a:lnTo>
                                  <a:pt x="690047" y="439376"/>
                                </a:lnTo>
                                <a:lnTo>
                                  <a:pt x="690104" y="430491"/>
                                </a:lnTo>
                                <a:lnTo>
                                  <a:pt x="690161" y="413846"/>
                                </a:lnTo>
                                <a:lnTo>
                                  <a:pt x="690218" y="425028"/>
                                </a:lnTo>
                                <a:lnTo>
                                  <a:pt x="690274" y="445986"/>
                                </a:lnTo>
                                <a:lnTo>
                                  <a:pt x="690331" y="415268"/>
                                </a:lnTo>
                                <a:lnTo>
                                  <a:pt x="690392" y="428195"/>
                                </a:lnTo>
                                <a:lnTo>
                                  <a:pt x="690448" y="418135"/>
                                </a:lnTo>
                                <a:lnTo>
                                  <a:pt x="690505" y="436230"/>
                                </a:lnTo>
                                <a:lnTo>
                                  <a:pt x="690562" y="421881"/>
                                </a:lnTo>
                                <a:lnTo>
                                  <a:pt x="690618" y="417864"/>
                                </a:lnTo>
                                <a:lnTo>
                                  <a:pt x="690675" y="435359"/>
                                </a:lnTo>
                                <a:lnTo>
                                  <a:pt x="690732" y="420160"/>
                                </a:lnTo>
                                <a:lnTo>
                                  <a:pt x="690793" y="427895"/>
                                </a:lnTo>
                                <a:lnTo>
                                  <a:pt x="690849" y="437080"/>
                                </a:lnTo>
                                <a:lnTo>
                                  <a:pt x="690906" y="424173"/>
                                </a:lnTo>
                                <a:lnTo>
                                  <a:pt x="690963" y="404362"/>
                                </a:lnTo>
                                <a:lnTo>
                                  <a:pt x="691023" y="432787"/>
                                </a:lnTo>
                                <a:lnTo>
                                  <a:pt x="691080" y="418135"/>
                                </a:lnTo>
                                <a:lnTo>
                                  <a:pt x="691137" y="443394"/>
                                </a:lnTo>
                                <a:lnTo>
                                  <a:pt x="691194" y="386292"/>
                                </a:lnTo>
                                <a:lnTo>
                                  <a:pt x="691250" y="450853"/>
                                </a:lnTo>
                                <a:lnTo>
                                  <a:pt x="691307" y="432488"/>
                                </a:lnTo>
                                <a:lnTo>
                                  <a:pt x="691364" y="400069"/>
                                </a:lnTo>
                                <a:lnTo>
                                  <a:pt x="691424" y="426749"/>
                                </a:lnTo>
                                <a:lnTo>
                                  <a:pt x="691481" y="466077"/>
                                </a:lnTo>
                                <a:lnTo>
                                  <a:pt x="691538" y="410101"/>
                                </a:lnTo>
                                <a:lnTo>
                                  <a:pt x="691594" y="454875"/>
                                </a:lnTo>
                                <a:lnTo>
                                  <a:pt x="691651" y="453149"/>
                                </a:lnTo>
                                <a:lnTo>
                                  <a:pt x="691708" y="468373"/>
                                </a:lnTo>
                                <a:lnTo>
                                  <a:pt x="691769" y="454875"/>
                                </a:lnTo>
                                <a:lnTo>
                                  <a:pt x="691825" y="464631"/>
                                </a:lnTo>
                                <a:lnTo>
                                  <a:pt x="691882" y="437655"/>
                                </a:lnTo>
                                <a:lnTo>
                                  <a:pt x="691939" y="403511"/>
                                </a:lnTo>
                                <a:lnTo>
                                  <a:pt x="691999" y="454875"/>
                                </a:lnTo>
                                <a:lnTo>
                                  <a:pt x="692056" y="443693"/>
                                </a:lnTo>
                                <a:lnTo>
                                  <a:pt x="692113" y="462910"/>
                                </a:lnTo>
                                <a:lnTo>
                                  <a:pt x="692169" y="443394"/>
                                </a:lnTo>
                                <a:lnTo>
                                  <a:pt x="692226" y="414693"/>
                                </a:lnTo>
                                <a:lnTo>
                                  <a:pt x="692283" y="449132"/>
                                </a:lnTo>
                                <a:lnTo>
                                  <a:pt x="692340" y="452003"/>
                                </a:lnTo>
                                <a:lnTo>
                                  <a:pt x="692396" y="442247"/>
                                </a:lnTo>
                                <a:lnTo>
                                  <a:pt x="692457" y="438801"/>
                                </a:lnTo>
                                <a:lnTo>
                                  <a:pt x="692514" y="450578"/>
                                </a:lnTo>
                                <a:lnTo>
                                  <a:pt x="692570" y="460338"/>
                                </a:lnTo>
                                <a:lnTo>
                                  <a:pt x="692627" y="454024"/>
                                </a:lnTo>
                                <a:lnTo>
                                  <a:pt x="692684" y="475836"/>
                                </a:lnTo>
                                <a:lnTo>
                                  <a:pt x="692745" y="448286"/>
                                </a:lnTo>
                                <a:lnTo>
                                  <a:pt x="692801" y="446561"/>
                                </a:lnTo>
                                <a:lnTo>
                                  <a:pt x="692858" y="457742"/>
                                </a:lnTo>
                                <a:lnTo>
                                  <a:pt x="692915" y="444264"/>
                                </a:lnTo>
                                <a:lnTo>
                                  <a:pt x="692971" y="462335"/>
                                </a:lnTo>
                                <a:lnTo>
                                  <a:pt x="693032" y="491331"/>
                                </a:lnTo>
                                <a:lnTo>
                                  <a:pt x="693089" y="507404"/>
                                </a:lnTo>
                                <a:lnTo>
                                  <a:pt x="693146" y="476687"/>
                                </a:lnTo>
                                <a:lnTo>
                                  <a:pt x="693202" y="428766"/>
                                </a:lnTo>
                                <a:lnTo>
                                  <a:pt x="693259" y="447711"/>
                                </a:lnTo>
                                <a:lnTo>
                                  <a:pt x="693315" y="439101"/>
                                </a:lnTo>
                                <a:lnTo>
                                  <a:pt x="693372" y="435654"/>
                                </a:lnTo>
                                <a:lnTo>
                                  <a:pt x="693433" y="484146"/>
                                </a:lnTo>
                                <a:lnTo>
                                  <a:pt x="693490" y="458317"/>
                                </a:lnTo>
                                <a:lnTo>
                                  <a:pt x="693546" y="475836"/>
                                </a:lnTo>
                                <a:lnTo>
                                  <a:pt x="693603" y="462335"/>
                                </a:lnTo>
                                <a:lnTo>
                                  <a:pt x="693664" y="454024"/>
                                </a:lnTo>
                                <a:lnTo>
                                  <a:pt x="693720" y="466651"/>
                                </a:lnTo>
                                <a:lnTo>
                                  <a:pt x="693777" y="468073"/>
                                </a:lnTo>
                                <a:lnTo>
                                  <a:pt x="693834" y="454875"/>
                                </a:lnTo>
                                <a:lnTo>
                                  <a:pt x="693891" y="458617"/>
                                </a:lnTo>
                                <a:lnTo>
                                  <a:pt x="693947" y="478704"/>
                                </a:lnTo>
                                <a:lnTo>
                                  <a:pt x="694004" y="487018"/>
                                </a:lnTo>
                                <a:lnTo>
                                  <a:pt x="694065" y="435359"/>
                                </a:lnTo>
                                <a:lnTo>
                                  <a:pt x="694122" y="481275"/>
                                </a:lnTo>
                                <a:lnTo>
                                  <a:pt x="694178" y="485017"/>
                                </a:lnTo>
                                <a:lnTo>
                                  <a:pt x="694235" y="456892"/>
                                </a:lnTo>
                                <a:lnTo>
                                  <a:pt x="694292" y="463205"/>
                                </a:lnTo>
                                <a:lnTo>
                                  <a:pt x="694348" y="452874"/>
                                </a:lnTo>
                                <a:lnTo>
                                  <a:pt x="694405" y="465781"/>
                                </a:lnTo>
                                <a:lnTo>
                                  <a:pt x="694466" y="485293"/>
                                </a:lnTo>
                                <a:lnTo>
                                  <a:pt x="694522" y="480425"/>
                                </a:lnTo>
                                <a:lnTo>
                                  <a:pt x="694579" y="482450"/>
                                </a:lnTo>
                                <a:lnTo>
                                  <a:pt x="694640" y="441693"/>
                                </a:lnTo>
                                <a:lnTo>
                                  <a:pt x="694696" y="481300"/>
                                </a:lnTo>
                                <a:lnTo>
                                  <a:pt x="694753" y="487888"/>
                                </a:lnTo>
                                <a:lnTo>
                                  <a:pt x="694810" y="457766"/>
                                </a:lnTo>
                                <a:lnTo>
                                  <a:pt x="694867" y="458042"/>
                                </a:lnTo>
                                <a:lnTo>
                                  <a:pt x="694923" y="470094"/>
                                </a:lnTo>
                                <a:lnTo>
                                  <a:pt x="694980" y="502237"/>
                                </a:lnTo>
                                <a:lnTo>
                                  <a:pt x="695041" y="460063"/>
                                </a:lnTo>
                                <a:lnTo>
                                  <a:pt x="695098" y="470969"/>
                                </a:lnTo>
                                <a:lnTo>
                                  <a:pt x="695154" y="468097"/>
                                </a:lnTo>
                                <a:lnTo>
                                  <a:pt x="695211" y="471244"/>
                                </a:lnTo>
                                <a:lnTo>
                                  <a:pt x="695268" y="470969"/>
                                </a:lnTo>
                                <a:lnTo>
                                  <a:pt x="695324" y="468948"/>
                                </a:lnTo>
                                <a:lnTo>
                                  <a:pt x="695385" y="461784"/>
                                </a:lnTo>
                                <a:lnTo>
                                  <a:pt x="695442" y="470094"/>
                                </a:lnTo>
                                <a:lnTo>
                                  <a:pt x="695498" y="461784"/>
                                </a:lnTo>
                                <a:lnTo>
                                  <a:pt x="695555" y="500240"/>
                                </a:lnTo>
                                <a:lnTo>
                                  <a:pt x="695612" y="469818"/>
                                </a:lnTo>
                                <a:lnTo>
                                  <a:pt x="695673" y="477557"/>
                                </a:lnTo>
                                <a:lnTo>
                                  <a:pt x="695729" y="483296"/>
                                </a:lnTo>
                                <a:lnTo>
                                  <a:pt x="695786" y="480149"/>
                                </a:lnTo>
                                <a:lnTo>
                                  <a:pt x="695843" y="475561"/>
                                </a:lnTo>
                                <a:lnTo>
                                  <a:pt x="695899" y="488763"/>
                                </a:lnTo>
                                <a:lnTo>
                                  <a:pt x="695956" y="453449"/>
                                </a:lnTo>
                                <a:lnTo>
                                  <a:pt x="696013" y="476707"/>
                                </a:lnTo>
                                <a:lnTo>
                                  <a:pt x="696073" y="505408"/>
                                </a:lnTo>
                                <a:lnTo>
                                  <a:pt x="696130" y="461484"/>
                                </a:lnTo>
                                <a:lnTo>
                                  <a:pt x="696187" y="477557"/>
                                </a:lnTo>
                                <a:lnTo>
                                  <a:pt x="696244" y="474411"/>
                                </a:lnTo>
                                <a:lnTo>
                                  <a:pt x="696300" y="482450"/>
                                </a:lnTo>
                                <a:lnTo>
                                  <a:pt x="696361" y="496223"/>
                                </a:lnTo>
                                <a:lnTo>
                                  <a:pt x="696418" y="490760"/>
                                </a:lnTo>
                                <a:lnTo>
                                  <a:pt x="696474" y="461784"/>
                                </a:lnTo>
                                <a:lnTo>
                                  <a:pt x="696531" y="518310"/>
                                </a:lnTo>
                                <a:lnTo>
                                  <a:pt x="696588" y="500240"/>
                                </a:lnTo>
                                <a:lnTo>
                                  <a:pt x="696649" y="489039"/>
                                </a:lnTo>
                                <a:lnTo>
                                  <a:pt x="696705" y="488464"/>
                                </a:lnTo>
                                <a:lnTo>
                                  <a:pt x="696762" y="501962"/>
                                </a:lnTo>
                                <a:lnTo>
                                  <a:pt x="696819" y="473265"/>
                                </a:lnTo>
                                <a:lnTo>
                                  <a:pt x="696875" y="502537"/>
                                </a:lnTo>
                                <a:lnTo>
                                  <a:pt x="696932" y="491906"/>
                                </a:lnTo>
                                <a:lnTo>
                                  <a:pt x="696989" y="483021"/>
                                </a:lnTo>
                                <a:lnTo>
                                  <a:pt x="697049" y="497369"/>
                                </a:lnTo>
                                <a:lnTo>
                                  <a:pt x="697106" y="501091"/>
                                </a:lnTo>
                                <a:lnTo>
                                  <a:pt x="697163" y="493627"/>
                                </a:lnTo>
                                <a:lnTo>
                                  <a:pt x="697219" y="473836"/>
                                </a:lnTo>
                                <a:lnTo>
                                  <a:pt x="697276" y="490484"/>
                                </a:lnTo>
                                <a:lnTo>
                                  <a:pt x="697337" y="478428"/>
                                </a:lnTo>
                                <a:lnTo>
                                  <a:pt x="697394" y="496498"/>
                                </a:lnTo>
                                <a:lnTo>
                                  <a:pt x="697450" y="491906"/>
                                </a:lnTo>
                                <a:lnTo>
                                  <a:pt x="697507" y="484446"/>
                                </a:lnTo>
                                <a:lnTo>
                                  <a:pt x="697564" y="479854"/>
                                </a:lnTo>
                                <a:lnTo>
                                  <a:pt x="697620" y="530087"/>
                                </a:lnTo>
                                <a:lnTo>
                                  <a:pt x="697681" y="504533"/>
                                </a:lnTo>
                                <a:lnTo>
                                  <a:pt x="697738" y="493056"/>
                                </a:lnTo>
                                <a:lnTo>
                                  <a:pt x="697795" y="491056"/>
                                </a:lnTo>
                                <a:lnTo>
                                  <a:pt x="697851" y="494502"/>
                                </a:lnTo>
                                <a:lnTo>
                                  <a:pt x="697908" y="510847"/>
                                </a:lnTo>
                                <a:lnTo>
                                  <a:pt x="697965" y="500516"/>
                                </a:lnTo>
                                <a:lnTo>
                                  <a:pt x="698021" y="486167"/>
                                </a:lnTo>
                                <a:lnTo>
                                  <a:pt x="698082" y="531513"/>
                                </a:lnTo>
                                <a:lnTo>
                                  <a:pt x="698139" y="502812"/>
                                </a:lnTo>
                                <a:lnTo>
                                  <a:pt x="698196" y="505408"/>
                                </a:lnTo>
                                <a:lnTo>
                                  <a:pt x="698252" y="507404"/>
                                </a:lnTo>
                                <a:lnTo>
                                  <a:pt x="698313" y="470969"/>
                                </a:lnTo>
                                <a:lnTo>
                                  <a:pt x="698370" y="460638"/>
                                </a:lnTo>
                                <a:lnTo>
                                  <a:pt x="698426" y="519181"/>
                                </a:lnTo>
                                <a:lnTo>
                                  <a:pt x="698483" y="518310"/>
                                </a:lnTo>
                                <a:lnTo>
                                  <a:pt x="698540" y="507975"/>
                                </a:lnTo>
                                <a:lnTo>
                                  <a:pt x="698597" y="499370"/>
                                </a:lnTo>
                                <a:lnTo>
                                  <a:pt x="698653" y="511997"/>
                                </a:lnTo>
                                <a:lnTo>
                                  <a:pt x="698714" y="481300"/>
                                </a:lnTo>
                                <a:lnTo>
                                  <a:pt x="698771" y="499370"/>
                                </a:lnTo>
                                <a:lnTo>
                                  <a:pt x="698827" y="506554"/>
                                </a:lnTo>
                                <a:lnTo>
                                  <a:pt x="698884" y="503683"/>
                                </a:lnTo>
                                <a:lnTo>
                                  <a:pt x="698941" y="519756"/>
                                </a:lnTo>
                                <a:lnTo>
                                  <a:pt x="698997" y="497073"/>
                                </a:lnTo>
                                <a:lnTo>
                                  <a:pt x="699058" y="517460"/>
                                </a:lnTo>
                                <a:lnTo>
                                  <a:pt x="699115" y="511721"/>
                                </a:lnTo>
                                <a:lnTo>
                                  <a:pt x="699172" y="484171"/>
                                </a:lnTo>
                                <a:lnTo>
                                  <a:pt x="699228" y="512292"/>
                                </a:lnTo>
                                <a:lnTo>
                                  <a:pt x="699289" y="503962"/>
                                </a:lnTo>
                                <a:lnTo>
                                  <a:pt x="699346" y="480725"/>
                                </a:lnTo>
                                <a:lnTo>
                                  <a:pt x="699402" y="516589"/>
                                </a:lnTo>
                                <a:lnTo>
                                  <a:pt x="699459" y="496223"/>
                                </a:lnTo>
                                <a:lnTo>
                                  <a:pt x="699516" y="528366"/>
                                </a:lnTo>
                                <a:lnTo>
                                  <a:pt x="699572" y="501962"/>
                                </a:lnTo>
                                <a:lnTo>
                                  <a:pt x="699629" y="494502"/>
                                </a:lnTo>
                                <a:lnTo>
                                  <a:pt x="699690" y="489610"/>
                                </a:lnTo>
                                <a:lnTo>
                                  <a:pt x="699746" y="493627"/>
                                </a:lnTo>
                                <a:lnTo>
                                  <a:pt x="699803" y="499941"/>
                                </a:lnTo>
                                <a:lnTo>
                                  <a:pt x="699860" y="519756"/>
                                </a:lnTo>
                                <a:lnTo>
                                  <a:pt x="699917" y="488763"/>
                                </a:lnTo>
                                <a:lnTo>
                                  <a:pt x="699973" y="511997"/>
                                </a:lnTo>
                                <a:lnTo>
                                  <a:pt x="700034" y="529787"/>
                                </a:lnTo>
                                <a:lnTo>
                                  <a:pt x="700091" y="493927"/>
                                </a:lnTo>
                                <a:lnTo>
                                  <a:pt x="700148" y="507404"/>
                                </a:lnTo>
                                <a:lnTo>
                                  <a:pt x="700204" y="505979"/>
                                </a:lnTo>
                                <a:lnTo>
                                  <a:pt x="700261" y="499370"/>
                                </a:lnTo>
                                <a:lnTo>
                                  <a:pt x="700322" y="503387"/>
                                </a:lnTo>
                                <a:lnTo>
                                  <a:pt x="700378" y="504258"/>
                                </a:lnTo>
                                <a:lnTo>
                                  <a:pt x="700435" y="506829"/>
                                </a:lnTo>
                                <a:lnTo>
                                  <a:pt x="700492" y="511422"/>
                                </a:lnTo>
                                <a:lnTo>
                                  <a:pt x="700548" y="513718"/>
                                </a:lnTo>
                                <a:lnTo>
                                  <a:pt x="700605" y="519756"/>
                                </a:lnTo>
                                <a:lnTo>
                                  <a:pt x="700662" y="478428"/>
                                </a:lnTo>
                                <a:lnTo>
                                  <a:pt x="700723" y="480725"/>
                                </a:lnTo>
                                <a:lnTo>
                                  <a:pt x="700779" y="485017"/>
                                </a:lnTo>
                                <a:lnTo>
                                  <a:pt x="700836" y="495923"/>
                                </a:lnTo>
                                <a:lnTo>
                                  <a:pt x="700893" y="496798"/>
                                </a:lnTo>
                                <a:lnTo>
                                  <a:pt x="700953" y="490185"/>
                                </a:lnTo>
                                <a:lnTo>
                                  <a:pt x="701010" y="497073"/>
                                </a:lnTo>
                                <a:lnTo>
                                  <a:pt x="701067" y="509126"/>
                                </a:lnTo>
                                <a:lnTo>
                                  <a:pt x="701124" y="463205"/>
                                </a:lnTo>
                                <a:lnTo>
                                  <a:pt x="701180" y="514293"/>
                                </a:lnTo>
                                <a:lnTo>
                                  <a:pt x="701237" y="481000"/>
                                </a:lnTo>
                                <a:lnTo>
                                  <a:pt x="701294" y="520331"/>
                                </a:lnTo>
                                <a:lnTo>
                                  <a:pt x="701355" y="523474"/>
                                </a:lnTo>
                                <a:lnTo>
                                  <a:pt x="701411" y="511997"/>
                                </a:lnTo>
                                <a:lnTo>
                                  <a:pt x="701468" y="506554"/>
                                </a:lnTo>
                                <a:lnTo>
                                  <a:pt x="701524" y="486742"/>
                                </a:lnTo>
                                <a:lnTo>
                                  <a:pt x="701581" y="495077"/>
                                </a:lnTo>
                                <a:lnTo>
                                  <a:pt x="701638" y="497644"/>
                                </a:lnTo>
                                <a:lnTo>
                                  <a:pt x="701694" y="498519"/>
                                </a:lnTo>
                                <a:lnTo>
                                  <a:pt x="701755" y="471544"/>
                                </a:lnTo>
                                <a:lnTo>
                                  <a:pt x="701812" y="531808"/>
                                </a:lnTo>
                                <a:lnTo>
                                  <a:pt x="701869" y="452874"/>
                                </a:lnTo>
                                <a:lnTo>
                                  <a:pt x="701929" y="510847"/>
                                </a:lnTo>
                                <a:lnTo>
                                  <a:pt x="701986" y="503112"/>
                                </a:lnTo>
                                <a:lnTo>
                                  <a:pt x="702043" y="460638"/>
                                </a:lnTo>
                                <a:lnTo>
                                  <a:pt x="702099" y="485892"/>
                                </a:lnTo>
                                <a:lnTo>
                                  <a:pt x="702156" y="491331"/>
                                </a:lnTo>
                                <a:lnTo>
                                  <a:pt x="702213" y="463780"/>
                                </a:lnTo>
                                <a:lnTo>
                                  <a:pt x="702270" y="497073"/>
                                </a:lnTo>
                                <a:lnTo>
                                  <a:pt x="702330" y="495923"/>
                                </a:lnTo>
                                <a:lnTo>
                                  <a:pt x="702387" y="502537"/>
                                </a:lnTo>
                                <a:lnTo>
                                  <a:pt x="702444" y="474411"/>
                                </a:lnTo>
                                <a:lnTo>
                                  <a:pt x="702501" y="491056"/>
                                </a:lnTo>
                                <a:lnTo>
                                  <a:pt x="702557" y="445139"/>
                                </a:lnTo>
                                <a:lnTo>
                                  <a:pt x="702614" y="499094"/>
                                </a:lnTo>
                                <a:lnTo>
                                  <a:pt x="702675" y="481000"/>
                                </a:lnTo>
                                <a:lnTo>
                                  <a:pt x="702731" y="484446"/>
                                </a:lnTo>
                                <a:lnTo>
                                  <a:pt x="702788" y="477557"/>
                                </a:lnTo>
                                <a:lnTo>
                                  <a:pt x="702845" y="498220"/>
                                </a:lnTo>
                                <a:lnTo>
                                  <a:pt x="702901" y="481300"/>
                                </a:lnTo>
                                <a:lnTo>
                                  <a:pt x="702962" y="479578"/>
                                </a:lnTo>
                                <a:lnTo>
                                  <a:pt x="703019" y="489909"/>
                                </a:lnTo>
                                <a:lnTo>
                                  <a:pt x="703076" y="466651"/>
                                </a:lnTo>
                                <a:lnTo>
                                  <a:pt x="703132" y="480149"/>
                                </a:lnTo>
                                <a:lnTo>
                                  <a:pt x="703189" y="472390"/>
                                </a:lnTo>
                                <a:lnTo>
                                  <a:pt x="703246" y="476707"/>
                                </a:lnTo>
                                <a:lnTo>
                                  <a:pt x="703302" y="494777"/>
                                </a:lnTo>
                                <a:lnTo>
                                  <a:pt x="703363" y="466376"/>
                                </a:lnTo>
                                <a:lnTo>
                                  <a:pt x="703420" y="475261"/>
                                </a:lnTo>
                                <a:lnTo>
                                  <a:pt x="703476" y="460338"/>
                                </a:lnTo>
                                <a:lnTo>
                                  <a:pt x="703533" y="476412"/>
                                </a:lnTo>
                                <a:lnTo>
                                  <a:pt x="703590" y="459763"/>
                                </a:lnTo>
                                <a:lnTo>
                                  <a:pt x="703650" y="481000"/>
                                </a:lnTo>
                                <a:lnTo>
                                  <a:pt x="703707" y="469243"/>
                                </a:lnTo>
                                <a:lnTo>
                                  <a:pt x="703764" y="468097"/>
                                </a:lnTo>
                                <a:lnTo>
                                  <a:pt x="703821" y="476983"/>
                                </a:lnTo>
                                <a:lnTo>
                                  <a:pt x="703877" y="482450"/>
                                </a:lnTo>
                                <a:lnTo>
                                  <a:pt x="703934" y="457766"/>
                                </a:lnTo>
                                <a:lnTo>
                                  <a:pt x="703995" y="434508"/>
                                </a:lnTo>
                                <a:lnTo>
                                  <a:pt x="704052" y="504258"/>
                                </a:lnTo>
                                <a:lnTo>
                                  <a:pt x="704108" y="432512"/>
                                </a:lnTo>
                                <a:lnTo>
                                  <a:pt x="704165" y="457467"/>
                                </a:lnTo>
                                <a:lnTo>
                                  <a:pt x="704222" y="503683"/>
                                </a:lnTo>
                                <a:lnTo>
                                  <a:pt x="704278" y="445139"/>
                                </a:lnTo>
                                <a:lnTo>
                                  <a:pt x="704335" y="462930"/>
                                </a:lnTo>
                                <a:lnTo>
                                  <a:pt x="704396" y="466376"/>
                                </a:lnTo>
                                <a:lnTo>
                                  <a:pt x="704452" y="461209"/>
                                </a:lnTo>
                                <a:lnTo>
                                  <a:pt x="704509" y="450878"/>
                                </a:lnTo>
                                <a:lnTo>
                                  <a:pt x="704566" y="452299"/>
                                </a:lnTo>
                                <a:lnTo>
                                  <a:pt x="704627" y="445986"/>
                                </a:lnTo>
                                <a:lnTo>
                                  <a:pt x="704683" y="426198"/>
                                </a:lnTo>
                                <a:lnTo>
                                  <a:pt x="704740" y="464080"/>
                                </a:lnTo>
                                <a:lnTo>
                                  <a:pt x="704797" y="455470"/>
                                </a:lnTo>
                                <a:lnTo>
                                  <a:pt x="704854" y="435379"/>
                                </a:lnTo>
                                <a:lnTo>
                                  <a:pt x="704910" y="448286"/>
                                </a:lnTo>
                                <a:lnTo>
                                  <a:pt x="704971" y="436230"/>
                                </a:lnTo>
                                <a:lnTo>
                                  <a:pt x="705028" y="466376"/>
                                </a:lnTo>
                                <a:lnTo>
                                  <a:pt x="705084" y="457766"/>
                                </a:lnTo>
                                <a:lnTo>
                                  <a:pt x="705141" y="456892"/>
                                </a:lnTo>
                                <a:lnTo>
                                  <a:pt x="705198" y="464355"/>
                                </a:lnTo>
                                <a:lnTo>
                                  <a:pt x="705254" y="456321"/>
                                </a:lnTo>
                                <a:lnTo>
                                  <a:pt x="705311" y="445139"/>
                                </a:lnTo>
                                <a:lnTo>
                                  <a:pt x="705372" y="446860"/>
                                </a:lnTo>
                                <a:lnTo>
                                  <a:pt x="705428" y="441693"/>
                                </a:lnTo>
                                <a:lnTo>
                                  <a:pt x="705485" y="424473"/>
                                </a:lnTo>
                                <a:lnTo>
                                  <a:pt x="705542" y="453749"/>
                                </a:lnTo>
                                <a:lnTo>
                                  <a:pt x="705603" y="460913"/>
                                </a:lnTo>
                                <a:lnTo>
                                  <a:pt x="705659" y="461209"/>
                                </a:lnTo>
                                <a:lnTo>
                                  <a:pt x="705716" y="436805"/>
                                </a:lnTo>
                                <a:lnTo>
                                  <a:pt x="705773" y="467227"/>
                                </a:lnTo>
                                <a:lnTo>
                                  <a:pt x="705829" y="454895"/>
                                </a:lnTo>
                                <a:lnTo>
                                  <a:pt x="705886" y="436529"/>
                                </a:lnTo>
                                <a:lnTo>
                                  <a:pt x="705943" y="467227"/>
                                </a:lnTo>
                                <a:lnTo>
                                  <a:pt x="706003" y="444264"/>
                                </a:lnTo>
                                <a:lnTo>
                                  <a:pt x="706060" y="427344"/>
                                </a:lnTo>
                                <a:lnTo>
                                  <a:pt x="706117" y="447711"/>
                                </a:lnTo>
                                <a:lnTo>
                                  <a:pt x="706174" y="468373"/>
                                </a:lnTo>
                                <a:lnTo>
                                  <a:pt x="706230" y="414142"/>
                                </a:lnTo>
                                <a:lnTo>
                                  <a:pt x="706287" y="434508"/>
                                </a:lnTo>
                                <a:lnTo>
                                  <a:pt x="706348" y="476412"/>
                                </a:lnTo>
                                <a:lnTo>
                                  <a:pt x="706405" y="421606"/>
                                </a:lnTo>
                                <a:lnTo>
                                  <a:pt x="706461" y="463205"/>
                                </a:lnTo>
                                <a:lnTo>
                                  <a:pt x="706518" y="449731"/>
                                </a:lnTo>
                                <a:lnTo>
                                  <a:pt x="706579" y="431637"/>
                                </a:lnTo>
                                <a:lnTo>
                                  <a:pt x="706635" y="446561"/>
                                </a:lnTo>
                                <a:lnTo>
                                  <a:pt x="706692" y="437951"/>
                                </a:lnTo>
                                <a:lnTo>
                                  <a:pt x="706749" y="423027"/>
                                </a:lnTo>
                                <a:lnTo>
                                  <a:pt x="706805" y="421031"/>
                                </a:lnTo>
                                <a:lnTo>
                                  <a:pt x="706862" y="457766"/>
                                </a:lnTo>
                                <a:lnTo>
                                  <a:pt x="706919" y="432512"/>
                                </a:lnTo>
                                <a:lnTo>
                                  <a:pt x="706980" y="461784"/>
                                </a:lnTo>
                                <a:lnTo>
                                  <a:pt x="707036" y="437104"/>
                                </a:lnTo>
                                <a:lnTo>
                                  <a:pt x="707093" y="447435"/>
                                </a:lnTo>
                                <a:lnTo>
                                  <a:pt x="707150" y="427045"/>
                                </a:lnTo>
                                <a:lnTo>
                                  <a:pt x="707206" y="446285"/>
                                </a:lnTo>
                                <a:lnTo>
                                  <a:pt x="707263" y="426198"/>
                                </a:lnTo>
                                <a:lnTo>
                                  <a:pt x="707324" y="419885"/>
                                </a:lnTo>
                                <a:lnTo>
                                  <a:pt x="707380" y="421031"/>
                                </a:lnTo>
                                <a:lnTo>
                                  <a:pt x="707437" y="439101"/>
                                </a:lnTo>
                                <a:lnTo>
                                  <a:pt x="707494" y="435654"/>
                                </a:lnTo>
                                <a:lnTo>
                                  <a:pt x="707551" y="413567"/>
                                </a:lnTo>
                                <a:lnTo>
                                  <a:pt x="707611" y="405808"/>
                                </a:lnTo>
                                <a:lnTo>
                                  <a:pt x="707668" y="423327"/>
                                </a:lnTo>
                                <a:lnTo>
                                  <a:pt x="707725" y="431362"/>
                                </a:lnTo>
                                <a:lnTo>
                                  <a:pt x="707781" y="423327"/>
                                </a:lnTo>
                                <a:lnTo>
                                  <a:pt x="707838" y="417013"/>
                                </a:lnTo>
                                <a:lnTo>
                                  <a:pt x="707895" y="407253"/>
                                </a:lnTo>
                                <a:lnTo>
                                  <a:pt x="707951" y="429916"/>
                                </a:lnTo>
                                <a:lnTo>
                                  <a:pt x="708012" y="441693"/>
                                </a:lnTo>
                                <a:lnTo>
                                  <a:pt x="708069" y="408679"/>
                                </a:lnTo>
                                <a:lnTo>
                                  <a:pt x="708126" y="445986"/>
                                </a:lnTo>
                                <a:lnTo>
                                  <a:pt x="708182" y="422752"/>
                                </a:lnTo>
                                <a:lnTo>
                                  <a:pt x="708243" y="413846"/>
                                </a:lnTo>
                                <a:lnTo>
                                  <a:pt x="708300" y="420731"/>
                                </a:lnTo>
                                <a:lnTo>
                                  <a:pt x="708356" y="430216"/>
                                </a:lnTo>
                                <a:lnTo>
                                  <a:pt x="708413" y="412421"/>
                                </a:lnTo>
                                <a:lnTo>
                                  <a:pt x="708470" y="437951"/>
                                </a:lnTo>
                                <a:lnTo>
                                  <a:pt x="708527" y="428766"/>
                                </a:lnTo>
                                <a:lnTo>
                                  <a:pt x="708587" y="425324"/>
                                </a:lnTo>
                                <a:lnTo>
                                  <a:pt x="708644" y="407829"/>
                                </a:lnTo>
                                <a:lnTo>
                                  <a:pt x="708701" y="406107"/>
                                </a:lnTo>
                                <a:lnTo>
                                  <a:pt x="708757" y="387442"/>
                                </a:lnTo>
                                <a:lnTo>
                                  <a:pt x="708814" y="395776"/>
                                </a:lnTo>
                                <a:lnTo>
                                  <a:pt x="708871" y="417864"/>
                                </a:lnTo>
                                <a:lnTo>
                                  <a:pt x="708927" y="422752"/>
                                </a:lnTo>
                                <a:lnTo>
                                  <a:pt x="708984" y="396052"/>
                                </a:lnTo>
                                <a:lnTo>
                                  <a:pt x="709045" y="408404"/>
                                </a:lnTo>
                                <a:lnTo>
                                  <a:pt x="709102" y="433658"/>
                                </a:lnTo>
                                <a:lnTo>
                                  <a:pt x="709158" y="420456"/>
                                </a:lnTo>
                                <a:lnTo>
                                  <a:pt x="709219" y="414993"/>
                                </a:lnTo>
                                <a:lnTo>
                                  <a:pt x="709276" y="386592"/>
                                </a:lnTo>
                                <a:lnTo>
                                  <a:pt x="709333" y="414418"/>
                                </a:lnTo>
                                <a:lnTo>
                                  <a:pt x="709389" y="400369"/>
                                </a:lnTo>
                                <a:lnTo>
                                  <a:pt x="709446" y="408404"/>
                                </a:lnTo>
                                <a:lnTo>
                                  <a:pt x="709502" y="424473"/>
                                </a:lnTo>
                                <a:lnTo>
                                  <a:pt x="709559" y="406107"/>
                                </a:lnTo>
                                <a:lnTo>
                                  <a:pt x="709620" y="381999"/>
                                </a:lnTo>
                                <a:lnTo>
                                  <a:pt x="709677" y="424173"/>
                                </a:lnTo>
                                <a:lnTo>
                                  <a:pt x="709733" y="418435"/>
                                </a:lnTo>
                                <a:lnTo>
                                  <a:pt x="709790" y="418435"/>
                                </a:lnTo>
                                <a:lnTo>
                                  <a:pt x="709847" y="407529"/>
                                </a:lnTo>
                                <a:lnTo>
                                  <a:pt x="709903" y="405532"/>
                                </a:lnTo>
                                <a:lnTo>
                                  <a:pt x="709964" y="421031"/>
                                </a:lnTo>
                                <a:lnTo>
                                  <a:pt x="710021" y="431937"/>
                                </a:lnTo>
                                <a:lnTo>
                                  <a:pt x="710078" y="422181"/>
                                </a:lnTo>
                                <a:lnTo>
                                  <a:pt x="710134" y="406682"/>
                                </a:lnTo>
                                <a:lnTo>
                                  <a:pt x="710191" y="405237"/>
                                </a:lnTo>
                                <a:lnTo>
                                  <a:pt x="710252" y="420160"/>
                                </a:lnTo>
                                <a:lnTo>
                                  <a:pt x="710308" y="419885"/>
                                </a:lnTo>
                                <a:lnTo>
                                  <a:pt x="710365" y="387741"/>
                                </a:lnTo>
                                <a:lnTo>
                                  <a:pt x="710422" y="406107"/>
                                </a:lnTo>
                                <a:lnTo>
                                  <a:pt x="710478" y="403511"/>
                                </a:lnTo>
                                <a:lnTo>
                                  <a:pt x="710535" y="408404"/>
                                </a:lnTo>
                                <a:lnTo>
                                  <a:pt x="710592" y="385721"/>
                                </a:lnTo>
                                <a:lnTo>
                                  <a:pt x="710653" y="394902"/>
                                </a:lnTo>
                                <a:lnTo>
                                  <a:pt x="710709" y="401215"/>
                                </a:lnTo>
                                <a:lnTo>
                                  <a:pt x="710766" y="412421"/>
                                </a:lnTo>
                                <a:lnTo>
                                  <a:pt x="710823" y="402090"/>
                                </a:lnTo>
                                <a:lnTo>
                                  <a:pt x="710880" y="404386"/>
                                </a:lnTo>
                                <a:lnTo>
                                  <a:pt x="710940" y="379703"/>
                                </a:lnTo>
                                <a:lnTo>
                                  <a:pt x="710997" y="403511"/>
                                </a:lnTo>
                                <a:lnTo>
                                  <a:pt x="711054" y="395201"/>
                                </a:lnTo>
                                <a:lnTo>
                                  <a:pt x="711110" y="385441"/>
                                </a:lnTo>
                                <a:lnTo>
                                  <a:pt x="711167" y="407253"/>
                                </a:lnTo>
                                <a:lnTo>
                                  <a:pt x="711228" y="396922"/>
                                </a:lnTo>
                                <a:lnTo>
                                  <a:pt x="711285" y="389738"/>
                                </a:lnTo>
                                <a:lnTo>
                                  <a:pt x="711341" y="390034"/>
                                </a:lnTo>
                                <a:lnTo>
                                  <a:pt x="711398" y="374240"/>
                                </a:lnTo>
                                <a:lnTo>
                                  <a:pt x="711455" y="391759"/>
                                </a:lnTo>
                                <a:lnTo>
                                  <a:pt x="711511" y="384571"/>
                                </a:lnTo>
                                <a:lnTo>
                                  <a:pt x="711568" y="376536"/>
                                </a:lnTo>
                                <a:lnTo>
                                  <a:pt x="711629" y="360187"/>
                                </a:lnTo>
                                <a:lnTo>
                                  <a:pt x="711685" y="381703"/>
                                </a:lnTo>
                                <a:lnTo>
                                  <a:pt x="711742" y="342947"/>
                                </a:lnTo>
                                <a:lnTo>
                                  <a:pt x="711799" y="391160"/>
                                </a:lnTo>
                                <a:lnTo>
                                  <a:pt x="711855" y="395177"/>
                                </a:lnTo>
                                <a:lnTo>
                                  <a:pt x="711916" y="394902"/>
                                </a:lnTo>
                                <a:lnTo>
                                  <a:pt x="711973" y="401790"/>
                                </a:lnTo>
                                <a:lnTo>
                                  <a:pt x="712029" y="377386"/>
                                </a:lnTo>
                                <a:lnTo>
                                  <a:pt x="712086" y="405808"/>
                                </a:lnTo>
                                <a:lnTo>
                                  <a:pt x="712143" y="394902"/>
                                </a:lnTo>
                                <a:lnTo>
                                  <a:pt x="712200" y="377386"/>
                                </a:lnTo>
                                <a:lnTo>
                                  <a:pt x="712260" y="368201"/>
                                </a:lnTo>
                                <a:lnTo>
                                  <a:pt x="712317" y="392885"/>
                                </a:lnTo>
                                <a:lnTo>
                                  <a:pt x="712374" y="410676"/>
                                </a:lnTo>
                                <a:lnTo>
                                  <a:pt x="712431" y="383125"/>
                                </a:lnTo>
                                <a:lnTo>
                                  <a:pt x="712487" y="402641"/>
                                </a:lnTo>
                                <a:lnTo>
                                  <a:pt x="712544" y="389163"/>
                                </a:lnTo>
                                <a:lnTo>
                                  <a:pt x="712601" y="410101"/>
                                </a:lnTo>
                                <a:lnTo>
                                  <a:pt x="712661" y="385996"/>
                                </a:lnTo>
                                <a:lnTo>
                                  <a:pt x="712718" y="397473"/>
                                </a:lnTo>
                                <a:lnTo>
                                  <a:pt x="712775" y="367926"/>
                                </a:lnTo>
                                <a:lnTo>
                                  <a:pt x="712831" y="397198"/>
                                </a:lnTo>
                                <a:lnTo>
                                  <a:pt x="712892" y="399769"/>
                                </a:lnTo>
                                <a:lnTo>
                                  <a:pt x="712949" y="369647"/>
                                </a:lnTo>
                                <a:lnTo>
                                  <a:pt x="713006" y="387442"/>
                                </a:lnTo>
                                <a:lnTo>
                                  <a:pt x="713062" y="381128"/>
                                </a:lnTo>
                                <a:lnTo>
                                  <a:pt x="713119" y="367626"/>
                                </a:lnTo>
                                <a:lnTo>
                                  <a:pt x="713176" y="405808"/>
                                </a:lnTo>
                                <a:lnTo>
                                  <a:pt x="713232" y="369923"/>
                                </a:lnTo>
                                <a:lnTo>
                                  <a:pt x="713293" y="367351"/>
                                </a:lnTo>
                                <a:lnTo>
                                  <a:pt x="713350" y="375961"/>
                                </a:lnTo>
                                <a:lnTo>
                                  <a:pt x="713406" y="367051"/>
                                </a:lnTo>
                                <a:lnTo>
                                  <a:pt x="713463" y="380553"/>
                                </a:lnTo>
                                <a:lnTo>
                                  <a:pt x="713520" y="391459"/>
                                </a:lnTo>
                                <a:lnTo>
                                  <a:pt x="713577" y="389738"/>
                                </a:lnTo>
                                <a:lnTo>
                                  <a:pt x="713637" y="395752"/>
                                </a:lnTo>
                                <a:lnTo>
                                  <a:pt x="713694" y="376236"/>
                                </a:lnTo>
                                <a:lnTo>
                                  <a:pt x="713751" y="414693"/>
                                </a:lnTo>
                                <a:lnTo>
                                  <a:pt x="713808" y="359016"/>
                                </a:lnTo>
                                <a:lnTo>
                                  <a:pt x="713868" y="349260"/>
                                </a:lnTo>
                                <a:lnTo>
                                  <a:pt x="713925" y="367351"/>
                                </a:lnTo>
                                <a:lnTo>
                                  <a:pt x="713982" y="398623"/>
                                </a:lnTo>
                                <a:lnTo>
                                  <a:pt x="714038" y="384271"/>
                                </a:lnTo>
                                <a:lnTo>
                                  <a:pt x="714095" y="363909"/>
                                </a:lnTo>
                                <a:lnTo>
                                  <a:pt x="714152" y="400920"/>
                                </a:lnTo>
                                <a:lnTo>
                                  <a:pt x="714208" y="373665"/>
                                </a:lnTo>
                                <a:lnTo>
                                  <a:pt x="714269" y="377386"/>
                                </a:lnTo>
                                <a:lnTo>
                                  <a:pt x="714326" y="376811"/>
                                </a:lnTo>
                                <a:lnTo>
                                  <a:pt x="714382" y="384571"/>
                                </a:lnTo>
                                <a:lnTo>
                                  <a:pt x="714439" y="382850"/>
                                </a:lnTo>
                                <a:lnTo>
                                  <a:pt x="714496" y="380829"/>
                                </a:lnTo>
                                <a:lnTo>
                                  <a:pt x="714553" y="399494"/>
                                </a:lnTo>
                                <a:lnTo>
                                  <a:pt x="714613" y="373940"/>
                                </a:lnTo>
                                <a:lnTo>
                                  <a:pt x="714670" y="372519"/>
                                </a:lnTo>
                                <a:lnTo>
                                  <a:pt x="714727" y="380829"/>
                                </a:lnTo>
                                <a:lnTo>
                                  <a:pt x="714784" y="357870"/>
                                </a:lnTo>
                                <a:lnTo>
                                  <a:pt x="714840" y="373665"/>
                                </a:lnTo>
                                <a:lnTo>
                                  <a:pt x="714901" y="401790"/>
                                </a:lnTo>
                                <a:lnTo>
                                  <a:pt x="714958" y="408379"/>
                                </a:lnTo>
                                <a:lnTo>
                                  <a:pt x="715014" y="348985"/>
                                </a:lnTo>
                                <a:lnTo>
                                  <a:pt x="715071" y="374515"/>
                                </a:lnTo>
                                <a:lnTo>
                                  <a:pt x="715128" y="369072"/>
                                </a:lnTo>
                                <a:lnTo>
                                  <a:pt x="715184" y="380829"/>
                                </a:lnTo>
                                <a:lnTo>
                                  <a:pt x="715241" y="361037"/>
                                </a:lnTo>
                                <a:lnTo>
                                  <a:pt x="715302" y="370222"/>
                                </a:lnTo>
                                <a:lnTo>
                                  <a:pt x="715358" y="351557"/>
                                </a:lnTo>
                                <a:lnTo>
                                  <a:pt x="715415" y="372519"/>
                                </a:lnTo>
                                <a:lnTo>
                                  <a:pt x="715472" y="396623"/>
                                </a:lnTo>
                                <a:lnTo>
                                  <a:pt x="715533" y="378832"/>
                                </a:lnTo>
                                <a:lnTo>
                                  <a:pt x="715589" y="343247"/>
                                </a:lnTo>
                                <a:lnTo>
                                  <a:pt x="715646" y="345239"/>
                                </a:lnTo>
                                <a:lnTo>
                                  <a:pt x="715703" y="370498"/>
                                </a:lnTo>
                                <a:lnTo>
                                  <a:pt x="715759" y="406383"/>
                                </a:lnTo>
                                <a:lnTo>
                                  <a:pt x="715816" y="365330"/>
                                </a:lnTo>
                                <a:lnTo>
                                  <a:pt x="715873" y="366480"/>
                                </a:lnTo>
                                <a:lnTo>
                                  <a:pt x="715934" y="342097"/>
                                </a:lnTo>
                                <a:lnTo>
                                  <a:pt x="715990" y="379683"/>
                                </a:lnTo>
                                <a:lnTo>
                                  <a:pt x="716047" y="377957"/>
                                </a:lnTo>
                                <a:lnTo>
                                  <a:pt x="716104" y="388292"/>
                                </a:lnTo>
                                <a:lnTo>
                                  <a:pt x="716160" y="364484"/>
                                </a:lnTo>
                                <a:lnTo>
                                  <a:pt x="716217" y="396623"/>
                                </a:lnTo>
                                <a:lnTo>
                                  <a:pt x="716274" y="392609"/>
                                </a:lnTo>
                                <a:lnTo>
                                  <a:pt x="716335" y="358166"/>
                                </a:lnTo>
                                <a:lnTo>
                                  <a:pt x="716391" y="364484"/>
                                </a:lnTo>
                                <a:lnTo>
                                  <a:pt x="716448" y="386571"/>
                                </a:lnTo>
                                <a:lnTo>
                                  <a:pt x="716509" y="389163"/>
                                </a:lnTo>
                                <a:lnTo>
                                  <a:pt x="716565" y="360462"/>
                                </a:lnTo>
                                <a:lnTo>
                                  <a:pt x="716622" y="362184"/>
                                </a:lnTo>
                                <a:lnTo>
                                  <a:pt x="716679" y="359592"/>
                                </a:lnTo>
                                <a:lnTo>
                                  <a:pt x="716735" y="376236"/>
                                </a:lnTo>
                                <a:lnTo>
                                  <a:pt x="716792" y="370222"/>
                                </a:lnTo>
                                <a:lnTo>
                                  <a:pt x="716849" y="379978"/>
                                </a:lnTo>
                                <a:lnTo>
                                  <a:pt x="716910" y="334908"/>
                                </a:lnTo>
                                <a:lnTo>
                                  <a:pt x="716966" y="367926"/>
                                </a:lnTo>
                                <a:lnTo>
                                  <a:pt x="717023" y="364759"/>
                                </a:lnTo>
                                <a:lnTo>
                                  <a:pt x="717080" y="371943"/>
                                </a:lnTo>
                                <a:lnTo>
                                  <a:pt x="717136" y="368777"/>
                                </a:lnTo>
                                <a:lnTo>
                                  <a:pt x="717193" y="382850"/>
                                </a:lnTo>
                                <a:lnTo>
                                  <a:pt x="717254" y="392034"/>
                                </a:lnTo>
                                <a:lnTo>
                                  <a:pt x="717311" y="339225"/>
                                </a:lnTo>
                                <a:lnTo>
                                  <a:pt x="717367" y="367926"/>
                                </a:lnTo>
                                <a:lnTo>
                                  <a:pt x="717424" y="377957"/>
                                </a:lnTo>
                                <a:lnTo>
                                  <a:pt x="717481" y="356445"/>
                                </a:lnTo>
                                <a:lnTo>
                                  <a:pt x="717542" y="373389"/>
                                </a:lnTo>
                                <a:lnTo>
                                  <a:pt x="717598" y="346114"/>
                                </a:lnTo>
                                <a:lnTo>
                                  <a:pt x="717655" y="388313"/>
                                </a:lnTo>
                                <a:lnTo>
                                  <a:pt x="717711" y="402365"/>
                                </a:lnTo>
                                <a:lnTo>
                                  <a:pt x="717768" y="372243"/>
                                </a:lnTo>
                                <a:lnTo>
                                  <a:pt x="717825" y="369072"/>
                                </a:lnTo>
                                <a:lnTo>
                                  <a:pt x="717881" y="374539"/>
                                </a:lnTo>
                                <a:lnTo>
                                  <a:pt x="717942" y="403236"/>
                                </a:lnTo>
                                <a:lnTo>
                                  <a:pt x="717999" y="379978"/>
                                </a:lnTo>
                                <a:lnTo>
                                  <a:pt x="718056" y="379403"/>
                                </a:lnTo>
                                <a:lnTo>
                                  <a:pt x="718112" y="375110"/>
                                </a:lnTo>
                                <a:lnTo>
                                  <a:pt x="718169" y="372814"/>
                                </a:lnTo>
                                <a:lnTo>
                                  <a:pt x="718230" y="336933"/>
                                </a:lnTo>
                                <a:lnTo>
                                  <a:pt x="718286" y="368497"/>
                                </a:lnTo>
                                <a:lnTo>
                                  <a:pt x="718343" y="376536"/>
                                </a:lnTo>
                                <a:lnTo>
                                  <a:pt x="718400" y="381428"/>
                                </a:lnTo>
                                <a:lnTo>
                                  <a:pt x="718457" y="365055"/>
                                </a:lnTo>
                                <a:lnTo>
                                  <a:pt x="718513" y="365354"/>
                                </a:lnTo>
                                <a:lnTo>
                                  <a:pt x="718574" y="401790"/>
                                </a:lnTo>
                                <a:lnTo>
                                  <a:pt x="718631" y="395776"/>
                                </a:lnTo>
                                <a:lnTo>
                                  <a:pt x="718687" y="371943"/>
                                </a:lnTo>
                                <a:lnTo>
                                  <a:pt x="718744" y="360762"/>
                                </a:lnTo>
                                <a:lnTo>
                                  <a:pt x="718801" y="365930"/>
                                </a:lnTo>
                                <a:lnTo>
                                  <a:pt x="718858" y="369647"/>
                                </a:lnTo>
                                <a:lnTo>
                                  <a:pt x="718914" y="370798"/>
                                </a:lnTo>
                                <a:lnTo>
                                  <a:pt x="718975" y="350431"/>
                                </a:lnTo>
                                <a:lnTo>
                                  <a:pt x="719032" y="373389"/>
                                </a:lnTo>
                                <a:lnTo>
                                  <a:pt x="719088" y="370522"/>
                                </a:lnTo>
                                <a:lnTo>
                                  <a:pt x="719145" y="367651"/>
                                </a:lnTo>
                                <a:lnTo>
                                  <a:pt x="719206" y="354149"/>
                                </a:lnTo>
                                <a:lnTo>
                                  <a:pt x="719263" y="381703"/>
                                </a:lnTo>
                                <a:lnTo>
                                  <a:pt x="719319" y="344968"/>
                                </a:lnTo>
                                <a:lnTo>
                                  <a:pt x="719376" y="375110"/>
                                </a:lnTo>
                                <a:lnTo>
                                  <a:pt x="719432" y="365354"/>
                                </a:lnTo>
                                <a:lnTo>
                                  <a:pt x="719489" y="364204"/>
                                </a:lnTo>
                                <a:lnTo>
                                  <a:pt x="719550" y="369647"/>
                                </a:lnTo>
                                <a:lnTo>
                                  <a:pt x="719607" y="388313"/>
                                </a:lnTo>
                                <a:lnTo>
                                  <a:pt x="719663" y="362483"/>
                                </a:lnTo>
                                <a:lnTo>
                                  <a:pt x="719720" y="383720"/>
                                </a:lnTo>
                                <a:lnTo>
                                  <a:pt x="719777" y="364484"/>
                                </a:lnTo>
                                <a:lnTo>
                                  <a:pt x="719834" y="355299"/>
                                </a:lnTo>
                                <a:lnTo>
                                  <a:pt x="719890" y="376261"/>
                                </a:lnTo>
                                <a:lnTo>
                                  <a:pt x="719951" y="350431"/>
                                </a:lnTo>
                                <a:lnTo>
                                  <a:pt x="720008" y="379703"/>
                                </a:lnTo>
                                <a:lnTo>
                                  <a:pt x="720064" y="354149"/>
                                </a:lnTo>
                                <a:lnTo>
                                  <a:pt x="720121" y="338950"/>
                                </a:lnTo>
                                <a:lnTo>
                                  <a:pt x="720182" y="369072"/>
                                </a:lnTo>
                                <a:lnTo>
                                  <a:pt x="720239" y="372243"/>
                                </a:lnTo>
                                <a:lnTo>
                                  <a:pt x="720295" y="357891"/>
                                </a:lnTo>
                                <a:lnTo>
                                  <a:pt x="720352" y="369372"/>
                                </a:lnTo>
                                <a:lnTo>
                                  <a:pt x="720409" y="376536"/>
                                </a:lnTo>
                                <a:lnTo>
                                  <a:pt x="720465" y="365354"/>
                                </a:lnTo>
                                <a:lnTo>
                                  <a:pt x="720522" y="351006"/>
                                </a:lnTo>
                                <a:lnTo>
                                  <a:pt x="720583" y="362184"/>
                                </a:lnTo>
                                <a:lnTo>
                                  <a:pt x="720639" y="332912"/>
                                </a:lnTo>
                                <a:lnTo>
                                  <a:pt x="720696" y="344968"/>
                                </a:lnTo>
                                <a:lnTo>
                                  <a:pt x="720753" y="378832"/>
                                </a:lnTo>
                                <a:lnTo>
                                  <a:pt x="720810" y="356445"/>
                                </a:lnTo>
                                <a:lnTo>
                                  <a:pt x="720866" y="356745"/>
                                </a:lnTo>
                                <a:lnTo>
                                  <a:pt x="720927" y="349285"/>
                                </a:lnTo>
                                <a:lnTo>
                                  <a:pt x="720984" y="368497"/>
                                </a:lnTo>
                                <a:lnTo>
                                  <a:pt x="721040" y="382850"/>
                                </a:lnTo>
                                <a:lnTo>
                                  <a:pt x="721097" y="366776"/>
                                </a:lnTo>
                                <a:lnTo>
                                  <a:pt x="721158" y="368222"/>
                                </a:lnTo>
                                <a:lnTo>
                                  <a:pt x="721215" y="345539"/>
                                </a:lnTo>
                                <a:lnTo>
                                  <a:pt x="721271" y="342672"/>
                                </a:lnTo>
                                <a:lnTo>
                                  <a:pt x="721328" y="370522"/>
                                </a:lnTo>
                                <a:lnTo>
                                  <a:pt x="721385" y="359891"/>
                                </a:lnTo>
                                <a:lnTo>
                                  <a:pt x="721441" y="332912"/>
                                </a:lnTo>
                                <a:lnTo>
                                  <a:pt x="721498" y="340947"/>
                                </a:lnTo>
                                <a:lnTo>
                                  <a:pt x="721559" y="360762"/>
                                </a:lnTo>
                                <a:lnTo>
                                  <a:pt x="721615" y="393180"/>
                                </a:lnTo>
                                <a:lnTo>
                                  <a:pt x="721672" y="368222"/>
                                </a:lnTo>
                                <a:lnTo>
                                  <a:pt x="721729" y="377982"/>
                                </a:lnTo>
                                <a:lnTo>
                                  <a:pt x="721785" y="374815"/>
                                </a:lnTo>
                                <a:lnTo>
                                  <a:pt x="721842" y="364484"/>
                                </a:lnTo>
                                <a:lnTo>
                                  <a:pt x="721903" y="353302"/>
                                </a:lnTo>
                                <a:lnTo>
                                  <a:pt x="721960" y="375110"/>
                                </a:lnTo>
                                <a:lnTo>
                                  <a:pt x="722016" y="345539"/>
                                </a:lnTo>
                                <a:lnTo>
                                  <a:pt x="722073" y="363334"/>
                                </a:lnTo>
                                <a:lnTo>
                                  <a:pt x="722130" y="359891"/>
                                </a:lnTo>
                                <a:lnTo>
                                  <a:pt x="722190" y="357320"/>
                                </a:lnTo>
                                <a:lnTo>
                                  <a:pt x="722247" y="342097"/>
                                </a:lnTo>
                                <a:lnTo>
                                  <a:pt x="722304" y="359316"/>
                                </a:lnTo>
                                <a:lnTo>
                                  <a:pt x="722361" y="357595"/>
                                </a:lnTo>
                                <a:lnTo>
                                  <a:pt x="722417" y="357891"/>
                                </a:lnTo>
                                <a:lnTo>
                                  <a:pt x="722474" y="373389"/>
                                </a:lnTo>
                                <a:lnTo>
                                  <a:pt x="722531" y="384870"/>
                                </a:lnTo>
                                <a:lnTo>
                                  <a:pt x="722591" y="333487"/>
                                </a:lnTo>
                                <a:lnTo>
                                  <a:pt x="722648" y="384870"/>
                                </a:lnTo>
                                <a:lnTo>
                                  <a:pt x="722705" y="362184"/>
                                </a:lnTo>
                                <a:lnTo>
                                  <a:pt x="722761" y="356745"/>
                                </a:lnTo>
                                <a:lnTo>
                                  <a:pt x="722822" y="357595"/>
                                </a:lnTo>
                                <a:lnTo>
                                  <a:pt x="722879" y="347264"/>
                                </a:lnTo>
                                <a:lnTo>
                                  <a:pt x="722936" y="372519"/>
                                </a:lnTo>
                                <a:lnTo>
                                  <a:pt x="722992" y="380278"/>
                                </a:lnTo>
                                <a:lnTo>
                                  <a:pt x="723049" y="380278"/>
                                </a:lnTo>
                                <a:lnTo>
                                  <a:pt x="723106" y="344117"/>
                                </a:lnTo>
                                <a:lnTo>
                                  <a:pt x="723166" y="359041"/>
                                </a:lnTo>
                                <a:lnTo>
                                  <a:pt x="723223" y="364204"/>
                                </a:lnTo>
                                <a:lnTo>
                                  <a:pt x="723280" y="369647"/>
                                </a:lnTo>
                                <a:lnTo>
                                  <a:pt x="723336" y="360462"/>
                                </a:lnTo>
                                <a:lnTo>
                                  <a:pt x="723393" y="364204"/>
                                </a:lnTo>
                                <a:lnTo>
                                  <a:pt x="723450" y="350707"/>
                                </a:lnTo>
                                <a:lnTo>
                                  <a:pt x="723507" y="340671"/>
                                </a:lnTo>
                                <a:lnTo>
                                  <a:pt x="723563" y="366776"/>
                                </a:lnTo>
                                <a:lnTo>
                                  <a:pt x="723624" y="361612"/>
                                </a:lnTo>
                                <a:lnTo>
                                  <a:pt x="723681" y="376536"/>
                                </a:lnTo>
                                <a:lnTo>
                                  <a:pt x="723737" y="396052"/>
                                </a:lnTo>
                                <a:lnTo>
                                  <a:pt x="723798" y="362483"/>
                                </a:lnTo>
                                <a:lnTo>
                                  <a:pt x="723855" y="397773"/>
                                </a:lnTo>
                                <a:lnTo>
                                  <a:pt x="723912" y="373090"/>
                                </a:lnTo>
                                <a:lnTo>
                                  <a:pt x="723968" y="349285"/>
                                </a:lnTo>
                                <a:lnTo>
                                  <a:pt x="724025" y="371943"/>
                                </a:lnTo>
                                <a:lnTo>
                                  <a:pt x="724082" y="337229"/>
                                </a:lnTo>
                                <a:lnTo>
                                  <a:pt x="724138" y="366501"/>
                                </a:lnTo>
                                <a:lnTo>
                                  <a:pt x="724199" y="387741"/>
                                </a:lnTo>
                                <a:lnTo>
                                  <a:pt x="724256" y="373090"/>
                                </a:lnTo>
                                <a:lnTo>
                                  <a:pt x="724313" y="361908"/>
                                </a:lnTo>
                                <a:lnTo>
                                  <a:pt x="724369" y="381999"/>
                                </a:lnTo>
                                <a:lnTo>
                                  <a:pt x="724426" y="367351"/>
                                </a:lnTo>
                                <a:lnTo>
                                  <a:pt x="724483" y="366501"/>
                                </a:lnTo>
                                <a:lnTo>
                                  <a:pt x="724543" y="369647"/>
                                </a:lnTo>
                                <a:lnTo>
                                  <a:pt x="724600" y="356745"/>
                                </a:lnTo>
                                <a:lnTo>
                                  <a:pt x="724657" y="374815"/>
                                </a:lnTo>
                                <a:lnTo>
                                  <a:pt x="724714" y="378257"/>
                                </a:lnTo>
                                <a:lnTo>
                                  <a:pt x="724770" y="354149"/>
                                </a:lnTo>
                                <a:lnTo>
                                  <a:pt x="724831" y="349556"/>
                                </a:lnTo>
                                <a:lnTo>
                                  <a:pt x="724888" y="382850"/>
                                </a:lnTo>
                                <a:lnTo>
                                  <a:pt x="724944" y="373665"/>
                                </a:lnTo>
                                <a:lnTo>
                                  <a:pt x="725001" y="351577"/>
                                </a:lnTo>
                                <a:lnTo>
                                  <a:pt x="725058" y="372814"/>
                                </a:lnTo>
                                <a:lnTo>
                                  <a:pt x="725114" y="393755"/>
                                </a:lnTo>
                                <a:lnTo>
                                  <a:pt x="725171" y="355299"/>
                                </a:lnTo>
                                <a:lnTo>
                                  <a:pt x="725232" y="375110"/>
                                </a:lnTo>
                                <a:lnTo>
                                  <a:pt x="725289" y="383996"/>
                                </a:lnTo>
                                <a:lnTo>
                                  <a:pt x="725345" y="376536"/>
                                </a:lnTo>
                                <a:lnTo>
                                  <a:pt x="725402" y="374240"/>
                                </a:lnTo>
                                <a:lnTo>
                                  <a:pt x="725458" y="384571"/>
                                </a:lnTo>
                                <a:lnTo>
                                  <a:pt x="725519" y="370522"/>
                                </a:lnTo>
                                <a:lnTo>
                                  <a:pt x="725576" y="355598"/>
                                </a:lnTo>
                                <a:lnTo>
                                  <a:pt x="725633" y="371943"/>
                                </a:lnTo>
                                <a:lnTo>
                                  <a:pt x="725689" y="362483"/>
                                </a:lnTo>
                                <a:lnTo>
                                  <a:pt x="725746" y="354449"/>
                                </a:lnTo>
                                <a:lnTo>
                                  <a:pt x="725807" y="344393"/>
                                </a:lnTo>
                                <a:lnTo>
                                  <a:pt x="725863" y="408104"/>
                                </a:lnTo>
                                <a:lnTo>
                                  <a:pt x="725920" y="380553"/>
                                </a:lnTo>
                                <a:lnTo>
                                  <a:pt x="725977" y="379403"/>
                                </a:lnTo>
                                <a:lnTo>
                                  <a:pt x="726034" y="358166"/>
                                </a:lnTo>
                                <a:lnTo>
                                  <a:pt x="726090" y="344968"/>
                                </a:lnTo>
                                <a:lnTo>
                                  <a:pt x="726147" y="394902"/>
                                </a:lnTo>
                                <a:lnTo>
                                  <a:pt x="726208" y="388313"/>
                                </a:lnTo>
                                <a:lnTo>
                                  <a:pt x="726265" y="364484"/>
                                </a:lnTo>
                                <a:lnTo>
                                  <a:pt x="726321" y="388888"/>
                                </a:lnTo>
                                <a:lnTo>
                                  <a:pt x="726378" y="383149"/>
                                </a:lnTo>
                                <a:lnTo>
                                  <a:pt x="726435" y="363633"/>
                                </a:lnTo>
                                <a:lnTo>
                                  <a:pt x="726495" y="390609"/>
                                </a:lnTo>
                                <a:lnTo>
                                  <a:pt x="726552" y="392609"/>
                                </a:lnTo>
                                <a:lnTo>
                                  <a:pt x="726609" y="351853"/>
                                </a:lnTo>
                                <a:lnTo>
                                  <a:pt x="726666" y="382274"/>
                                </a:lnTo>
                                <a:lnTo>
                                  <a:pt x="726722" y="395201"/>
                                </a:lnTo>
                                <a:lnTo>
                                  <a:pt x="726779" y="372814"/>
                                </a:lnTo>
                                <a:lnTo>
                                  <a:pt x="726840" y="374815"/>
                                </a:lnTo>
                                <a:lnTo>
                                  <a:pt x="726896" y="379128"/>
                                </a:lnTo>
                                <a:lnTo>
                                  <a:pt x="726953" y="344693"/>
                                </a:lnTo>
                                <a:lnTo>
                                  <a:pt x="727010" y="388588"/>
                                </a:lnTo>
                                <a:lnTo>
                                  <a:pt x="727067" y="388588"/>
                                </a:lnTo>
                                <a:lnTo>
                                  <a:pt x="727123" y="381428"/>
                                </a:lnTo>
                                <a:lnTo>
                                  <a:pt x="727180" y="386292"/>
                                </a:lnTo>
                                <a:lnTo>
                                  <a:pt x="727241" y="378832"/>
                                </a:lnTo>
                                <a:lnTo>
                                  <a:pt x="727297" y="394902"/>
                                </a:lnTo>
                                <a:lnTo>
                                  <a:pt x="727354" y="385146"/>
                                </a:lnTo>
                                <a:lnTo>
                                  <a:pt x="727411" y="366205"/>
                                </a:lnTo>
                                <a:lnTo>
                                  <a:pt x="727472" y="375961"/>
                                </a:lnTo>
                                <a:lnTo>
                                  <a:pt x="727528" y="379128"/>
                                </a:lnTo>
                                <a:lnTo>
                                  <a:pt x="727585" y="390034"/>
                                </a:lnTo>
                                <a:lnTo>
                                  <a:pt x="727641" y="384295"/>
                                </a:lnTo>
                                <a:lnTo>
                                  <a:pt x="727698" y="379403"/>
                                </a:lnTo>
                                <a:lnTo>
                                  <a:pt x="727755" y="391184"/>
                                </a:lnTo>
                                <a:lnTo>
                                  <a:pt x="727811" y="385721"/>
                                </a:lnTo>
                                <a:lnTo>
                                  <a:pt x="727872" y="383720"/>
                                </a:lnTo>
                                <a:lnTo>
                                  <a:pt x="727929" y="390309"/>
                                </a:lnTo>
                                <a:lnTo>
                                  <a:pt x="727986" y="367351"/>
                                </a:lnTo>
                                <a:lnTo>
                                  <a:pt x="728042" y="389163"/>
                                </a:lnTo>
                                <a:lnTo>
                                  <a:pt x="728099" y="415867"/>
                                </a:lnTo>
                                <a:lnTo>
                                  <a:pt x="728156" y="386292"/>
                                </a:lnTo>
                                <a:lnTo>
                                  <a:pt x="728216" y="402365"/>
                                </a:lnTo>
                                <a:lnTo>
                                  <a:pt x="728273" y="396623"/>
                                </a:lnTo>
                                <a:lnTo>
                                  <a:pt x="728330" y="390609"/>
                                </a:lnTo>
                                <a:lnTo>
                                  <a:pt x="728387" y="403236"/>
                                </a:lnTo>
                                <a:lnTo>
                                  <a:pt x="728447" y="395201"/>
                                </a:lnTo>
                                <a:lnTo>
                                  <a:pt x="728504" y="373665"/>
                                </a:lnTo>
                                <a:lnTo>
                                  <a:pt x="728561" y="412421"/>
                                </a:lnTo>
                                <a:lnTo>
                                  <a:pt x="728618" y="373389"/>
                                </a:lnTo>
                                <a:lnTo>
                                  <a:pt x="728674" y="392609"/>
                                </a:lnTo>
                                <a:lnTo>
                                  <a:pt x="728731" y="408679"/>
                                </a:lnTo>
                                <a:lnTo>
                                  <a:pt x="728788" y="409254"/>
                                </a:lnTo>
                                <a:lnTo>
                                  <a:pt x="728848" y="382574"/>
                                </a:lnTo>
                                <a:lnTo>
                                  <a:pt x="728905" y="426773"/>
                                </a:lnTo>
                                <a:lnTo>
                                  <a:pt x="728962" y="425324"/>
                                </a:lnTo>
                                <a:lnTo>
                                  <a:pt x="729018" y="404087"/>
                                </a:lnTo>
                                <a:lnTo>
                                  <a:pt x="729075" y="410400"/>
                                </a:lnTo>
                                <a:lnTo>
                                  <a:pt x="729132" y="377957"/>
                                </a:lnTo>
                                <a:lnTo>
                                  <a:pt x="729193" y="416989"/>
                                </a:lnTo>
                                <a:lnTo>
                                  <a:pt x="729249" y="429041"/>
                                </a:lnTo>
                                <a:lnTo>
                                  <a:pt x="729306" y="400920"/>
                                </a:lnTo>
                                <a:lnTo>
                                  <a:pt x="729363" y="417864"/>
                                </a:lnTo>
                                <a:lnTo>
                                  <a:pt x="729419" y="423303"/>
                                </a:lnTo>
                                <a:lnTo>
                                  <a:pt x="729480" y="427620"/>
                                </a:lnTo>
                                <a:lnTo>
                                  <a:pt x="729537" y="410101"/>
                                </a:lnTo>
                                <a:lnTo>
                                  <a:pt x="729593" y="421306"/>
                                </a:lnTo>
                                <a:lnTo>
                                  <a:pt x="729650" y="386571"/>
                                </a:lnTo>
                                <a:lnTo>
                                  <a:pt x="729707" y="427895"/>
                                </a:lnTo>
                                <a:lnTo>
                                  <a:pt x="729764" y="421306"/>
                                </a:lnTo>
                                <a:lnTo>
                                  <a:pt x="729820" y="405237"/>
                                </a:lnTo>
                                <a:lnTo>
                                  <a:pt x="729881" y="436505"/>
                                </a:lnTo>
                                <a:lnTo>
                                  <a:pt x="729938" y="416714"/>
                                </a:lnTo>
                                <a:lnTo>
                                  <a:pt x="729994" y="424453"/>
                                </a:lnTo>
                                <a:lnTo>
                                  <a:pt x="730051" y="409254"/>
                                </a:lnTo>
                                <a:lnTo>
                                  <a:pt x="730112" y="441672"/>
                                </a:lnTo>
                                <a:lnTo>
                                  <a:pt x="730169" y="401491"/>
                                </a:lnTo>
                                <a:lnTo>
                                  <a:pt x="730225" y="374515"/>
                                </a:lnTo>
                                <a:lnTo>
                                  <a:pt x="730282" y="441397"/>
                                </a:lnTo>
                                <a:lnTo>
                                  <a:pt x="730339" y="398348"/>
                                </a:lnTo>
                                <a:lnTo>
                                  <a:pt x="730395" y="445414"/>
                                </a:lnTo>
                                <a:lnTo>
                                  <a:pt x="730452" y="419585"/>
                                </a:lnTo>
                                <a:lnTo>
                                  <a:pt x="730513" y="414993"/>
                                </a:lnTo>
                                <a:lnTo>
                                  <a:pt x="730569" y="409254"/>
                                </a:lnTo>
                                <a:lnTo>
                                  <a:pt x="730626" y="431637"/>
                                </a:lnTo>
                                <a:lnTo>
                                  <a:pt x="730683" y="435654"/>
                                </a:lnTo>
                                <a:lnTo>
                                  <a:pt x="730740" y="432212"/>
                                </a:lnTo>
                                <a:lnTo>
                                  <a:pt x="730796" y="415268"/>
                                </a:lnTo>
                                <a:lnTo>
                                  <a:pt x="730853" y="427320"/>
                                </a:lnTo>
                                <a:lnTo>
                                  <a:pt x="730914" y="426174"/>
                                </a:lnTo>
                                <a:lnTo>
                                  <a:pt x="730971" y="407804"/>
                                </a:lnTo>
                                <a:lnTo>
                                  <a:pt x="731027" y="437655"/>
                                </a:lnTo>
                                <a:lnTo>
                                  <a:pt x="731088" y="446561"/>
                                </a:lnTo>
                                <a:lnTo>
                                  <a:pt x="731145" y="454875"/>
                                </a:lnTo>
                                <a:lnTo>
                                  <a:pt x="731201" y="447711"/>
                                </a:lnTo>
                                <a:lnTo>
                                  <a:pt x="731258" y="425599"/>
                                </a:lnTo>
                                <a:lnTo>
                                  <a:pt x="731315" y="439376"/>
                                </a:lnTo>
                                <a:lnTo>
                                  <a:pt x="731371" y="437080"/>
                                </a:lnTo>
                                <a:lnTo>
                                  <a:pt x="731428" y="427620"/>
                                </a:lnTo>
                                <a:lnTo>
                                  <a:pt x="731489" y="436230"/>
                                </a:lnTo>
                                <a:lnTo>
                                  <a:pt x="731545" y="432488"/>
                                </a:lnTo>
                                <a:lnTo>
                                  <a:pt x="731602" y="443969"/>
                                </a:lnTo>
                                <a:lnTo>
                                  <a:pt x="731659" y="430191"/>
                                </a:lnTo>
                                <a:lnTo>
                                  <a:pt x="731715" y="431066"/>
                                </a:lnTo>
                                <a:lnTo>
                                  <a:pt x="731772" y="459188"/>
                                </a:lnTo>
                                <a:lnTo>
                                  <a:pt x="731833" y="420160"/>
                                </a:lnTo>
                                <a:lnTo>
                                  <a:pt x="731890" y="478408"/>
                                </a:lnTo>
                                <a:lnTo>
                                  <a:pt x="731946" y="433063"/>
                                </a:lnTo>
                                <a:lnTo>
                                  <a:pt x="732003" y="465206"/>
                                </a:lnTo>
                                <a:lnTo>
                                  <a:pt x="732060" y="437655"/>
                                </a:lnTo>
                                <a:lnTo>
                                  <a:pt x="732120" y="455745"/>
                                </a:lnTo>
                                <a:lnTo>
                                  <a:pt x="732177" y="454599"/>
                                </a:lnTo>
                                <a:lnTo>
                                  <a:pt x="732234" y="430191"/>
                                </a:lnTo>
                                <a:lnTo>
                                  <a:pt x="732291" y="454024"/>
                                </a:lnTo>
                                <a:lnTo>
                                  <a:pt x="732347" y="429616"/>
                                </a:lnTo>
                                <a:lnTo>
                                  <a:pt x="732404" y="471244"/>
                                </a:lnTo>
                                <a:lnTo>
                                  <a:pt x="732461" y="439672"/>
                                </a:lnTo>
                                <a:lnTo>
                                  <a:pt x="732522" y="412397"/>
                                </a:lnTo>
                                <a:lnTo>
                                  <a:pt x="732578" y="440522"/>
                                </a:lnTo>
                                <a:lnTo>
                                  <a:pt x="732635" y="445986"/>
                                </a:lnTo>
                                <a:lnTo>
                                  <a:pt x="732692" y="445690"/>
                                </a:lnTo>
                                <a:lnTo>
                                  <a:pt x="732748" y="433063"/>
                                </a:lnTo>
                                <a:lnTo>
                                  <a:pt x="732809" y="437655"/>
                                </a:lnTo>
                                <a:lnTo>
                                  <a:pt x="732866" y="476983"/>
                                </a:lnTo>
                                <a:lnTo>
                                  <a:pt x="732922" y="453149"/>
                                </a:lnTo>
                                <a:lnTo>
                                  <a:pt x="732979" y="457467"/>
                                </a:lnTo>
                                <a:lnTo>
                                  <a:pt x="733036" y="446561"/>
                                </a:lnTo>
                                <a:lnTo>
                                  <a:pt x="733097" y="444264"/>
                                </a:lnTo>
                                <a:lnTo>
                                  <a:pt x="733153" y="435654"/>
                                </a:lnTo>
                                <a:lnTo>
                                  <a:pt x="733210" y="410101"/>
                                </a:lnTo>
                                <a:lnTo>
                                  <a:pt x="733267" y="445690"/>
                                </a:lnTo>
                                <a:lnTo>
                                  <a:pt x="733323" y="452003"/>
                                </a:lnTo>
                                <a:lnTo>
                                  <a:pt x="733380" y="439101"/>
                                </a:lnTo>
                                <a:lnTo>
                                  <a:pt x="733437" y="452003"/>
                                </a:lnTo>
                                <a:lnTo>
                                  <a:pt x="733498" y="431066"/>
                                </a:lnTo>
                                <a:lnTo>
                                  <a:pt x="733554" y="427045"/>
                                </a:lnTo>
                                <a:lnTo>
                                  <a:pt x="733611" y="435930"/>
                                </a:lnTo>
                                <a:lnTo>
                                  <a:pt x="733667" y="453725"/>
                                </a:lnTo>
                                <a:lnTo>
                                  <a:pt x="733724" y="436230"/>
                                </a:lnTo>
                                <a:lnTo>
                                  <a:pt x="733785" y="460913"/>
                                </a:lnTo>
                                <a:lnTo>
                                  <a:pt x="733842" y="462910"/>
                                </a:lnTo>
                                <a:lnTo>
                                  <a:pt x="733898" y="435079"/>
                                </a:lnTo>
                                <a:lnTo>
                                  <a:pt x="733955" y="462335"/>
                                </a:lnTo>
                                <a:lnTo>
                                  <a:pt x="734012" y="480129"/>
                                </a:lnTo>
                                <a:lnTo>
                                  <a:pt x="734068" y="431912"/>
                                </a:lnTo>
                                <a:lnTo>
                                  <a:pt x="734129" y="451728"/>
                                </a:lnTo>
                                <a:lnTo>
                                  <a:pt x="734186" y="452874"/>
                                </a:lnTo>
                                <a:lnTo>
                                  <a:pt x="734243" y="435079"/>
                                </a:lnTo>
                                <a:lnTo>
                                  <a:pt x="734299" y="453449"/>
                                </a:lnTo>
                                <a:lnTo>
                                  <a:pt x="734356" y="443394"/>
                                </a:lnTo>
                                <a:lnTo>
                                  <a:pt x="734413" y="420435"/>
                                </a:lnTo>
                                <a:lnTo>
                                  <a:pt x="734469" y="419285"/>
                                </a:lnTo>
                                <a:lnTo>
                                  <a:pt x="734530" y="442543"/>
                                </a:lnTo>
                                <a:lnTo>
                                  <a:pt x="734587" y="436230"/>
                                </a:lnTo>
                                <a:lnTo>
                                  <a:pt x="734644" y="427320"/>
                                </a:lnTo>
                                <a:lnTo>
                                  <a:pt x="734700" y="443693"/>
                                </a:lnTo>
                                <a:lnTo>
                                  <a:pt x="734761" y="422452"/>
                                </a:lnTo>
                                <a:lnTo>
                                  <a:pt x="734818" y="460038"/>
                                </a:lnTo>
                                <a:lnTo>
                                  <a:pt x="734874" y="422452"/>
                                </a:lnTo>
                                <a:lnTo>
                                  <a:pt x="734931" y="423878"/>
                                </a:lnTo>
                                <a:lnTo>
                                  <a:pt x="734988" y="422157"/>
                                </a:lnTo>
                                <a:lnTo>
                                  <a:pt x="735045" y="442247"/>
                                </a:lnTo>
                                <a:lnTo>
                                  <a:pt x="735101" y="447411"/>
                                </a:lnTo>
                                <a:lnTo>
                                  <a:pt x="735162" y="413846"/>
                                </a:lnTo>
                                <a:lnTo>
                                  <a:pt x="735219" y="421006"/>
                                </a:lnTo>
                                <a:lnTo>
                                  <a:pt x="735275" y="440822"/>
                                </a:lnTo>
                                <a:lnTo>
                                  <a:pt x="735332" y="424173"/>
                                </a:lnTo>
                                <a:lnTo>
                                  <a:pt x="735389" y="425898"/>
                                </a:lnTo>
                                <a:lnTo>
                                  <a:pt x="735445" y="446836"/>
                                </a:lnTo>
                                <a:lnTo>
                                  <a:pt x="735506" y="453149"/>
                                </a:lnTo>
                                <a:lnTo>
                                  <a:pt x="735563" y="428195"/>
                                </a:lnTo>
                                <a:lnTo>
                                  <a:pt x="735619" y="481000"/>
                                </a:lnTo>
                                <a:lnTo>
                                  <a:pt x="735676" y="423878"/>
                                </a:lnTo>
                                <a:lnTo>
                                  <a:pt x="735737" y="450853"/>
                                </a:lnTo>
                                <a:lnTo>
                                  <a:pt x="735793" y="448286"/>
                                </a:lnTo>
                                <a:lnTo>
                                  <a:pt x="735850" y="456596"/>
                                </a:lnTo>
                                <a:lnTo>
                                  <a:pt x="735907" y="406383"/>
                                </a:lnTo>
                                <a:lnTo>
                                  <a:pt x="735964" y="416714"/>
                                </a:lnTo>
                                <a:lnTo>
                                  <a:pt x="736020" y="417289"/>
                                </a:lnTo>
                                <a:lnTo>
                                  <a:pt x="736077" y="450282"/>
                                </a:lnTo>
                                <a:lnTo>
                                  <a:pt x="736138" y="427045"/>
                                </a:lnTo>
                                <a:lnTo>
                                  <a:pt x="736195" y="407804"/>
                                </a:lnTo>
                                <a:lnTo>
                                  <a:pt x="736251" y="437080"/>
                                </a:lnTo>
                                <a:lnTo>
                                  <a:pt x="736308" y="440247"/>
                                </a:lnTo>
                                <a:lnTo>
                                  <a:pt x="736365" y="418710"/>
                                </a:lnTo>
                                <a:lnTo>
                                  <a:pt x="736421" y="444264"/>
                                </a:lnTo>
                                <a:lnTo>
                                  <a:pt x="736482" y="431342"/>
                                </a:lnTo>
                                <a:lnTo>
                                  <a:pt x="736539" y="450578"/>
                                </a:lnTo>
                                <a:lnTo>
                                  <a:pt x="736595" y="427620"/>
                                </a:lnTo>
                                <a:lnTo>
                                  <a:pt x="736652" y="460913"/>
                                </a:lnTo>
                                <a:lnTo>
                                  <a:pt x="736709" y="441968"/>
                                </a:lnTo>
                                <a:lnTo>
                                  <a:pt x="736770" y="430491"/>
                                </a:lnTo>
                                <a:lnTo>
                                  <a:pt x="736826" y="444839"/>
                                </a:lnTo>
                                <a:lnTo>
                                  <a:pt x="736883" y="419285"/>
                                </a:lnTo>
                                <a:lnTo>
                                  <a:pt x="736940" y="416714"/>
                                </a:lnTo>
                                <a:lnTo>
                                  <a:pt x="736997" y="413846"/>
                                </a:lnTo>
                                <a:lnTo>
                                  <a:pt x="737053" y="418710"/>
                                </a:lnTo>
                                <a:lnTo>
                                  <a:pt x="737110" y="430766"/>
                                </a:lnTo>
                                <a:lnTo>
                                  <a:pt x="737171" y="437951"/>
                                </a:lnTo>
                                <a:lnTo>
                                  <a:pt x="737227" y="417564"/>
                                </a:lnTo>
                                <a:lnTo>
                                  <a:pt x="737284" y="439947"/>
                                </a:lnTo>
                                <a:lnTo>
                                  <a:pt x="737341" y="427895"/>
                                </a:lnTo>
                                <a:lnTo>
                                  <a:pt x="737401" y="435930"/>
                                </a:lnTo>
                                <a:lnTo>
                                  <a:pt x="737458" y="410975"/>
                                </a:lnTo>
                                <a:lnTo>
                                  <a:pt x="737515" y="421881"/>
                                </a:lnTo>
                                <a:lnTo>
                                  <a:pt x="737572" y="443118"/>
                                </a:lnTo>
                                <a:lnTo>
                                  <a:pt x="737628" y="421582"/>
                                </a:lnTo>
                                <a:lnTo>
                                  <a:pt x="737685" y="410400"/>
                                </a:lnTo>
                                <a:lnTo>
                                  <a:pt x="737746" y="425599"/>
                                </a:lnTo>
                                <a:lnTo>
                                  <a:pt x="737802" y="440247"/>
                                </a:lnTo>
                                <a:lnTo>
                                  <a:pt x="737859" y="440822"/>
                                </a:lnTo>
                                <a:lnTo>
                                  <a:pt x="737916" y="429341"/>
                                </a:lnTo>
                                <a:lnTo>
                                  <a:pt x="737972" y="435079"/>
                                </a:lnTo>
                                <a:lnTo>
                                  <a:pt x="738029" y="421881"/>
                                </a:lnTo>
                                <a:lnTo>
                                  <a:pt x="738086" y="410101"/>
                                </a:lnTo>
                                <a:lnTo>
                                  <a:pt x="738143" y="435930"/>
                                </a:lnTo>
                                <a:lnTo>
                                  <a:pt x="738203" y="429341"/>
                                </a:lnTo>
                                <a:lnTo>
                                  <a:pt x="738260" y="460913"/>
                                </a:lnTo>
                                <a:lnTo>
                                  <a:pt x="738317" y="407233"/>
                                </a:lnTo>
                                <a:lnTo>
                                  <a:pt x="738377" y="411250"/>
                                </a:lnTo>
                                <a:lnTo>
                                  <a:pt x="738434" y="441968"/>
                                </a:lnTo>
                                <a:lnTo>
                                  <a:pt x="738491" y="445986"/>
                                </a:lnTo>
                                <a:lnTo>
                                  <a:pt x="738548" y="451728"/>
                                </a:lnTo>
                                <a:lnTo>
                                  <a:pt x="738604" y="428470"/>
                                </a:lnTo>
                                <a:lnTo>
                                  <a:pt x="738661" y="450853"/>
                                </a:lnTo>
                                <a:lnTo>
                                  <a:pt x="738718" y="395752"/>
                                </a:lnTo>
                                <a:lnTo>
                                  <a:pt x="738778" y="419285"/>
                                </a:lnTo>
                                <a:lnTo>
                                  <a:pt x="738835" y="416989"/>
                                </a:lnTo>
                                <a:lnTo>
                                  <a:pt x="738892" y="426174"/>
                                </a:lnTo>
                                <a:lnTo>
                                  <a:pt x="738948" y="462059"/>
                                </a:lnTo>
                                <a:lnTo>
                                  <a:pt x="739005" y="436505"/>
                                </a:lnTo>
                                <a:lnTo>
                                  <a:pt x="739062" y="452579"/>
                                </a:lnTo>
                                <a:lnTo>
                                  <a:pt x="739123" y="420731"/>
                                </a:lnTo>
                                <a:lnTo>
                                  <a:pt x="739179" y="411822"/>
                                </a:lnTo>
                                <a:lnTo>
                                  <a:pt x="739236" y="420435"/>
                                </a:lnTo>
                                <a:lnTo>
                                  <a:pt x="739293" y="441098"/>
                                </a:lnTo>
                                <a:lnTo>
                                  <a:pt x="739349" y="428470"/>
                                </a:lnTo>
                                <a:lnTo>
                                  <a:pt x="739410" y="440247"/>
                                </a:lnTo>
                                <a:lnTo>
                                  <a:pt x="739467" y="441968"/>
                                </a:lnTo>
                                <a:lnTo>
                                  <a:pt x="739523" y="424173"/>
                                </a:lnTo>
                                <a:lnTo>
                                  <a:pt x="739580" y="456021"/>
                                </a:lnTo>
                                <a:lnTo>
                                  <a:pt x="739637" y="448286"/>
                                </a:lnTo>
                                <a:lnTo>
                                  <a:pt x="739694" y="436805"/>
                                </a:lnTo>
                                <a:lnTo>
                                  <a:pt x="739750" y="438226"/>
                                </a:lnTo>
                                <a:lnTo>
                                  <a:pt x="739811" y="452874"/>
                                </a:lnTo>
                                <a:lnTo>
                                  <a:pt x="739868" y="401491"/>
                                </a:lnTo>
                                <a:lnTo>
                                  <a:pt x="739924" y="428766"/>
                                </a:lnTo>
                                <a:lnTo>
                                  <a:pt x="739981" y="440822"/>
                                </a:lnTo>
                                <a:lnTo>
                                  <a:pt x="740038" y="430491"/>
                                </a:lnTo>
                                <a:lnTo>
                                  <a:pt x="740099" y="448286"/>
                                </a:lnTo>
                                <a:lnTo>
                                  <a:pt x="740155" y="436505"/>
                                </a:lnTo>
                                <a:lnTo>
                                  <a:pt x="740212" y="460613"/>
                                </a:lnTo>
                                <a:lnTo>
                                  <a:pt x="740269" y="421881"/>
                                </a:lnTo>
                                <a:lnTo>
                                  <a:pt x="740325" y="435079"/>
                                </a:lnTo>
                                <a:lnTo>
                                  <a:pt x="740386" y="437380"/>
                                </a:lnTo>
                                <a:lnTo>
                                  <a:pt x="740443" y="437675"/>
                                </a:lnTo>
                                <a:lnTo>
                                  <a:pt x="740499" y="424473"/>
                                </a:lnTo>
                                <a:lnTo>
                                  <a:pt x="740556" y="437380"/>
                                </a:lnTo>
                                <a:lnTo>
                                  <a:pt x="740613" y="418435"/>
                                </a:lnTo>
                                <a:lnTo>
                                  <a:pt x="740670" y="466376"/>
                                </a:lnTo>
                                <a:lnTo>
                                  <a:pt x="740726" y="421306"/>
                                </a:lnTo>
                                <a:lnTo>
                                  <a:pt x="740787" y="398073"/>
                                </a:lnTo>
                                <a:lnTo>
                                  <a:pt x="740844" y="420731"/>
                                </a:lnTo>
                                <a:lnTo>
                                  <a:pt x="740901" y="433933"/>
                                </a:lnTo>
                                <a:lnTo>
                                  <a:pt x="740957" y="416143"/>
                                </a:lnTo>
                                <a:lnTo>
                                  <a:pt x="741014" y="441397"/>
                                </a:lnTo>
                                <a:lnTo>
                                  <a:pt x="741075" y="429065"/>
                                </a:lnTo>
                                <a:lnTo>
                                  <a:pt x="741131" y="447711"/>
                                </a:lnTo>
                                <a:lnTo>
                                  <a:pt x="741188" y="397497"/>
                                </a:lnTo>
                                <a:lnTo>
                                  <a:pt x="741245" y="443118"/>
                                </a:lnTo>
                                <a:lnTo>
                                  <a:pt x="741301" y="443693"/>
                                </a:lnTo>
                                <a:lnTo>
                                  <a:pt x="741358" y="449157"/>
                                </a:lnTo>
                                <a:lnTo>
                                  <a:pt x="741419" y="449157"/>
                                </a:lnTo>
                                <a:lnTo>
                                  <a:pt x="741476" y="451453"/>
                                </a:lnTo>
                                <a:lnTo>
                                  <a:pt x="741532" y="411846"/>
                                </a:lnTo>
                                <a:lnTo>
                                  <a:pt x="741589" y="446860"/>
                                </a:lnTo>
                                <a:lnTo>
                                  <a:pt x="741646" y="412996"/>
                                </a:lnTo>
                                <a:lnTo>
                                  <a:pt x="741702" y="405808"/>
                                </a:lnTo>
                                <a:lnTo>
                                  <a:pt x="741759" y="430491"/>
                                </a:lnTo>
                                <a:lnTo>
                                  <a:pt x="741820" y="446860"/>
                                </a:lnTo>
                                <a:lnTo>
                                  <a:pt x="741876" y="427920"/>
                                </a:lnTo>
                                <a:lnTo>
                                  <a:pt x="741933" y="417864"/>
                                </a:lnTo>
                                <a:lnTo>
                                  <a:pt x="741990" y="406383"/>
                                </a:lnTo>
                                <a:lnTo>
                                  <a:pt x="742050" y="425048"/>
                                </a:lnTo>
                                <a:lnTo>
                                  <a:pt x="742107" y="423327"/>
                                </a:lnTo>
                                <a:lnTo>
                                  <a:pt x="742164" y="437951"/>
                                </a:lnTo>
                                <a:lnTo>
                                  <a:pt x="742221" y="424173"/>
                                </a:lnTo>
                                <a:lnTo>
                                  <a:pt x="742277" y="417864"/>
                                </a:lnTo>
                                <a:lnTo>
                                  <a:pt x="742334" y="437104"/>
                                </a:lnTo>
                                <a:lnTo>
                                  <a:pt x="742391" y="458617"/>
                                </a:lnTo>
                                <a:lnTo>
                                  <a:pt x="742452" y="408104"/>
                                </a:lnTo>
                                <a:lnTo>
                                  <a:pt x="742508" y="408979"/>
                                </a:lnTo>
                                <a:lnTo>
                                  <a:pt x="742565" y="438526"/>
                                </a:lnTo>
                                <a:lnTo>
                                  <a:pt x="742622" y="428766"/>
                                </a:lnTo>
                                <a:lnTo>
                                  <a:pt x="742678" y="446860"/>
                                </a:lnTo>
                                <a:lnTo>
                                  <a:pt x="742735" y="413567"/>
                                </a:lnTo>
                                <a:lnTo>
                                  <a:pt x="742796" y="425324"/>
                                </a:lnTo>
                                <a:lnTo>
                                  <a:pt x="742852" y="421031"/>
                                </a:lnTo>
                                <a:lnTo>
                                  <a:pt x="742909" y="433358"/>
                                </a:lnTo>
                                <a:lnTo>
                                  <a:pt x="742966" y="445710"/>
                                </a:lnTo>
                                <a:lnTo>
                                  <a:pt x="743027" y="387167"/>
                                </a:lnTo>
                                <a:lnTo>
                                  <a:pt x="743083" y="421606"/>
                                </a:lnTo>
                                <a:lnTo>
                                  <a:pt x="743140" y="418159"/>
                                </a:lnTo>
                                <a:lnTo>
                                  <a:pt x="743197" y="402365"/>
                                </a:lnTo>
                                <a:lnTo>
                                  <a:pt x="743254" y="440247"/>
                                </a:lnTo>
                                <a:lnTo>
                                  <a:pt x="743310" y="437675"/>
                                </a:lnTo>
                                <a:lnTo>
                                  <a:pt x="743367" y="401215"/>
                                </a:lnTo>
                                <a:lnTo>
                                  <a:pt x="743428" y="398923"/>
                                </a:lnTo>
                                <a:lnTo>
                                  <a:pt x="743484" y="417864"/>
                                </a:lnTo>
                                <a:lnTo>
                                  <a:pt x="743541" y="433083"/>
                                </a:lnTo>
                                <a:lnTo>
                                  <a:pt x="743598" y="422752"/>
                                </a:lnTo>
                                <a:lnTo>
                                  <a:pt x="743654" y="436805"/>
                                </a:lnTo>
                                <a:lnTo>
                                  <a:pt x="743711" y="441693"/>
                                </a:lnTo>
                                <a:lnTo>
                                  <a:pt x="743772" y="416438"/>
                                </a:lnTo>
                                <a:lnTo>
                                  <a:pt x="743828" y="404961"/>
                                </a:lnTo>
                                <a:lnTo>
                                  <a:pt x="743885" y="418435"/>
                                </a:lnTo>
                                <a:lnTo>
                                  <a:pt x="743942" y="417588"/>
                                </a:lnTo>
                                <a:lnTo>
                                  <a:pt x="743998" y="435954"/>
                                </a:lnTo>
                                <a:lnTo>
                                  <a:pt x="744059" y="396052"/>
                                </a:lnTo>
                                <a:lnTo>
                                  <a:pt x="744116" y="402365"/>
                                </a:lnTo>
                                <a:lnTo>
                                  <a:pt x="744173" y="421606"/>
                                </a:lnTo>
                                <a:lnTo>
                                  <a:pt x="744229" y="423027"/>
                                </a:lnTo>
                                <a:lnTo>
                                  <a:pt x="744286" y="435379"/>
                                </a:lnTo>
                                <a:lnTo>
                                  <a:pt x="744343" y="404662"/>
                                </a:lnTo>
                                <a:lnTo>
                                  <a:pt x="744399" y="405237"/>
                                </a:lnTo>
                                <a:lnTo>
                                  <a:pt x="744460" y="406682"/>
                                </a:lnTo>
                                <a:lnTo>
                                  <a:pt x="744517" y="391459"/>
                                </a:lnTo>
                                <a:lnTo>
                                  <a:pt x="744574" y="439101"/>
                                </a:lnTo>
                                <a:lnTo>
                                  <a:pt x="744630" y="390034"/>
                                </a:lnTo>
                                <a:lnTo>
                                  <a:pt x="744691" y="395201"/>
                                </a:lnTo>
                                <a:lnTo>
                                  <a:pt x="744748" y="412121"/>
                                </a:lnTo>
                                <a:lnTo>
                                  <a:pt x="744804" y="425324"/>
                                </a:lnTo>
                                <a:lnTo>
                                  <a:pt x="744861" y="388313"/>
                                </a:lnTo>
                                <a:lnTo>
                                  <a:pt x="744918" y="406958"/>
                                </a:lnTo>
                                <a:lnTo>
                                  <a:pt x="744975" y="430216"/>
                                </a:lnTo>
                                <a:lnTo>
                                  <a:pt x="745035" y="414418"/>
                                </a:lnTo>
                                <a:lnTo>
                                  <a:pt x="745092" y="424473"/>
                                </a:lnTo>
                                <a:lnTo>
                                  <a:pt x="745149" y="429065"/>
                                </a:lnTo>
                                <a:lnTo>
                                  <a:pt x="745205" y="404386"/>
                                </a:lnTo>
                                <a:lnTo>
                                  <a:pt x="745262" y="405237"/>
                                </a:lnTo>
                                <a:lnTo>
                                  <a:pt x="745319" y="396623"/>
                                </a:lnTo>
                                <a:lnTo>
                                  <a:pt x="745375" y="406682"/>
                                </a:lnTo>
                                <a:lnTo>
                                  <a:pt x="745436" y="427620"/>
                                </a:lnTo>
                                <a:lnTo>
                                  <a:pt x="745493" y="404087"/>
                                </a:lnTo>
                                <a:lnTo>
                                  <a:pt x="745549" y="411846"/>
                                </a:lnTo>
                                <a:lnTo>
                                  <a:pt x="745606" y="396623"/>
                                </a:lnTo>
                                <a:lnTo>
                                  <a:pt x="745667" y="427045"/>
                                </a:lnTo>
                                <a:lnTo>
                                  <a:pt x="745724" y="419310"/>
                                </a:lnTo>
                                <a:lnTo>
                                  <a:pt x="745780" y="417289"/>
                                </a:lnTo>
                                <a:lnTo>
                                  <a:pt x="745837" y="417588"/>
                                </a:lnTo>
                                <a:lnTo>
                                  <a:pt x="745894" y="398073"/>
                                </a:lnTo>
                                <a:lnTo>
                                  <a:pt x="745951" y="411846"/>
                                </a:lnTo>
                                <a:lnTo>
                                  <a:pt x="746007" y="447136"/>
                                </a:lnTo>
                                <a:lnTo>
                                  <a:pt x="746068" y="406383"/>
                                </a:lnTo>
                                <a:lnTo>
                                  <a:pt x="746125" y="420731"/>
                                </a:lnTo>
                                <a:lnTo>
                                  <a:pt x="746181" y="445986"/>
                                </a:lnTo>
                                <a:lnTo>
                                  <a:pt x="746238" y="421306"/>
                                </a:lnTo>
                                <a:lnTo>
                                  <a:pt x="746295" y="403236"/>
                                </a:lnTo>
                                <a:lnTo>
                                  <a:pt x="746351" y="394331"/>
                                </a:lnTo>
                                <a:lnTo>
                                  <a:pt x="746412" y="407529"/>
                                </a:lnTo>
                                <a:lnTo>
                                  <a:pt x="746469" y="406107"/>
                                </a:lnTo>
                                <a:lnTo>
                                  <a:pt x="746526" y="425898"/>
                                </a:lnTo>
                                <a:lnTo>
                                  <a:pt x="746582" y="414993"/>
                                </a:lnTo>
                                <a:lnTo>
                                  <a:pt x="746639" y="418435"/>
                                </a:lnTo>
                                <a:lnTo>
                                  <a:pt x="746700" y="427620"/>
                                </a:lnTo>
                                <a:lnTo>
                                  <a:pt x="746756" y="434233"/>
                                </a:lnTo>
                                <a:lnTo>
                                  <a:pt x="746813" y="399494"/>
                                </a:lnTo>
                                <a:lnTo>
                                  <a:pt x="746870" y="404662"/>
                                </a:lnTo>
                                <a:lnTo>
                                  <a:pt x="746927" y="418735"/>
                                </a:lnTo>
                                <a:lnTo>
                                  <a:pt x="746983" y="420160"/>
                                </a:lnTo>
                                <a:lnTo>
                                  <a:pt x="747040" y="423902"/>
                                </a:lnTo>
                                <a:lnTo>
                                  <a:pt x="747101" y="437951"/>
                                </a:lnTo>
                                <a:lnTo>
                                  <a:pt x="747157" y="391759"/>
                                </a:lnTo>
                                <a:lnTo>
                                  <a:pt x="747214" y="417588"/>
                                </a:lnTo>
                                <a:lnTo>
                                  <a:pt x="747327" y="417588"/>
                                </a:lnTo>
                                <a:lnTo>
                                  <a:pt x="747388" y="400940"/>
                                </a:lnTo>
                                <a:lnTo>
                                  <a:pt x="747445" y="399494"/>
                                </a:lnTo>
                                <a:lnTo>
                                  <a:pt x="747502" y="408679"/>
                                </a:lnTo>
                                <a:lnTo>
                                  <a:pt x="747558" y="406682"/>
                                </a:lnTo>
                                <a:lnTo>
                                  <a:pt x="747615" y="419310"/>
                                </a:lnTo>
                                <a:lnTo>
                                  <a:pt x="747676" y="384295"/>
                                </a:lnTo>
                                <a:lnTo>
                                  <a:pt x="747732" y="387167"/>
                                </a:lnTo>
                                <a:lnTo>
                                  <a:pt x="747789" y="462359"/>
                                </a:lnTo>
                                <a:lnTo>
                                  <a:pt x="747846" y="386592"/>
                                </a:lnTo>
                                <a:lnTo>
                                  <a:pt x="747902" y="421881"/>
                                </a:lnTo>
                                <a:lnTo>
                                  <a:pt x="747959" y="402090"/>
                                </a:lnTo>
                                <a:lnTo>
                                  <a:pt x="748016" y="410400"/>
                                </a:lnTo>
                                <a:lnTo>
                                  <a:pt x="748077" y="418735"/>
                                </a:lnTo>
                                <a:lnTo>
                                  <a:pt x="748133" y="406383"/>
                                </a:lnTo>
                                <a:lnTo>
                                  <a:pt x="748190" y="406107"/>
                                </a:lnTo>
                                <a:lnTo>
                                  <a:pt x="748247" y="411550"/>
                                </a:lnTo>
                                <a:lnTo>
                                  <a:pt x="748304" y="413846"/>
                                </a:lnTo>
                                <a:lnTo>
                                  <a:pt x="748364" y="406958"/>
                                </a:lnTo>
                                <a:lnTo>
                                  <a:pt x="748421" y="405532"/>
                                </a:lnTo>
                                <a:lnTo>
                                  <a:pt x="748478" y="414142"/>
                                </a:lnTo>
                                <a:lnTo>
                                  <a:pt x="748534" y="391759"/>
                                </a:lnTo>
                                <a:lnTo>
                                  <a:pt x="748591" y="430491"/>
                                </a:lnTo>
                                <a:lnTo>
                                  <a:pt x="748648" y="414717"/>
                                </a:lnTo>
                                <a:lnTo>
                                  <a:pt x="748708" y="413271"/>
                                </a:lnTo>
                                <a:lnTo>
                                  <a:pt x="748765" y="401515"/>
                                </a:lnTo>
                                <a:lnTo>
                                  <a:pt x="748822" y="393755"/>
                                </a:lnTo>
                                <a:lnTo>
                                  <a:pt x="748878" y="412696"/>
                                </a:lnTo>
                                <a:lnTo>
                                  <a:pt x="748935" y="408104"/>
                                </a:lnTo>
                                <a:lnTo>
                                  <a:pt x="748992" y="405237"/>
                                </a:lnTo>
                                <a:lnTo>
                                  <a:pt x="749048" y="423902"/>
                                </a:lnTo>
                                <a:lnTo>
                                  <a:pt x="749109" y="410700"/>
                                </a:lnTo>
                                <a:lnTo>
                                  <a:pt x="749166" y="455170"/>
                                </a:lnTo>
                                <a:lnTo>
                                  <a:pt x="749223" y="430787"/>
                                </a:lnTo>
                                <a:lnTo>
                                  <a:pt x="749279" y="453174"/>
                                </a:lnTo>
                                <a:lnTo>
                                  <a:pt x="749340" y="425048"/>
                                </a:lnTo>
                                <a:lnTo>
                                  <a:pt x="749397" y="428766"/>
                                </a:lnTo>
                                <a:lnTo>
                                  <a:pt x="749454" y="418159"/>
                                </a:lnTo>
                                <a:lnTo>
                                  <a:pt x="749510" y="412421"/>
                                </a:lnTo>
                                <a:lnTo>
                                  <a:pt x="749567" y="409550"/>
                                </a:lnTo>
                                <a:lnTo>
                                  <a:pt x="749624" y="385441"/>
                                </a:lnTo>
                                <a:lnTo>
                                  <a:pt x="749680" y="412421"/>
                                </a:lnTo>
                                <a:lnTo>
                                  <a:pt x="749741" y="418159"/>
                                </a:lnTo>
                                <a:lnTo>
                                  <a:pt x="749798" y="405532"/>
                                </a:lnTo>
                                <a:lnTo>
                                  <a:pt x="749854" y="421881"/>
                                </a:lnTo>
                                <a:lnTo>
                                  <a:pt x="749911" y="392034"/>
                                </a:lnTo>
                                <a:lnTo>
                                  <a:pt x="749968" y="424173"/>
                                </a:lnTo>
                                <a:lnTo>
                                  <a:pt x="750025" y="405532"/>
                                </a:lnTo>
                                <a:lnTo>
                                  <a:pt x="750085" y="418435"/>
                                </a:lnTo>
                                <a:lnTo>
                                  <a:pt x="750142" y="417588"/>
                                </a:lnTo>
                                <a:lnTo>
                                  <a:pt x="750199" y="424473"/>
                                </a:lnTo>
                                <a:lnTo>
                                  <a:pt x="750255" y="408104"/>
                                </a:lnTo>
                                <a:lnTo>
                                  <a:pt x="750316" y="418735"/>
                                </a:lnTo>
                                <a:lnTo>
                                  <a:pt x="750373" y="416714"/>
                                </a:lnTo>
                                <a:lnTo>
                                  <a:pt x="750430" y="385441"/>
                                </a:lnTo>
                                <a:lnTo>
                                  <a:pt x="750486" y="394626"/>
                                </a:lnTo>
                                <a:lnTo>
                                  <a:pt x="750543" y="398348"/>
                                </a:lnTo>
                                <a:lnTo>
                                  <a:pt x="750600" y="390309"/>
                                </a:lnTo>
                                <a:lnTo>
                                  <a:pt x="750656" y="417013"/>
                                </a:lnTo>
                                <a:lnTo>
                                  <a:pt x="750717" y="423902"/>
                                </a:lnTo>
                                <a:lnTo>
                                  <a:pt x="750774" y="371943"/>
                                </a:lnTo>
                                <a:lnTo>
                                  <a:pt x="750831" y="420731"/>
                                </a:lnTo>
                                <a:lnTo>
                                  <a:pt x="750887" y="394626"/>
                                </a:lnTo>
                                <a:lnTo>
                                  <a:pt x="750944" y="395776"/>
                                </a:lnTo>
                                <a:lnTo>
                                  <a:pt x="751001" y="408679"/>
                                </a:lnTo>
                                <a:lnTo>
                                  <a:pt x="751061" y="404087"/>
                                </a:lnTo>
                                <a:lnTo>
                                  <a:pt x="751118" y="392609"/>
                                </a:lnTo>
                                <a:lnTo>
                                  <a:pt x="751175" y="387741"/>
                                </a:lnTo>
                                <a:lnTo>
                                  <a:pt x="751231" y="454324"/>
                                </a:lnTo>
                                <a:lnTo>
                                  <a:pt x="751288" y="409254"/>
                                </a:lnTo>
                                <a:lnTo>
                                  <a:pt x="751349" y="426773"/>
                                </a:lnTo>
                                <a:lnTo>
                                  <a:pt x="751406" y="440247"/>
                                </a:lnTo>
                                <a:lnTo>
                                  <a:pt x="751462" y="424473"/>
                                </a:lnTo>
                                <a:lnTo>
                                  <a:pt x="751519" y="400644"/>
                                </a:lnTo>
                                <a:lnTo>
                                  <a:pt x="751575" y="427920"/>
                                </a:lnTo>
                                <a:lnTo>
                                  <a:pt x="751632" y="433933"/>
                                </a:lnTo>
                                <a:lnTo>
                                  <a:pt x="751689" y="425623"/>
                                </a:lnTo>
                                <a:lnTo>
                                  <a:pt x="751750" y="427920"/>
                                </a:lnTo>
                                <a:lnTo>
                                  <a:pt x="751806" y="398648"/>
                                </a:lnTo>
                                <a:lnTo>
                                  <a:pt x="751863" y="449157"/>
                                </a:lnTo>
                                <a:lnTo>
                                  <a:pt x="751920" y="414993"/>
                                </a:lnTo>
                                <a:lnTo>
                                  <a:pt x="751980" y="420435"/>
                                </a:lnTo>
                                <a:lnTo>
                                  <a:pt x="752037" y="415843"/>
                                </a:lnTo>
                                <a:lnTo>
                                  <a:pt x="752094" y="399199"/>
                                </a:lnTo>
                                <a:lnTo>
                                  <a:pt x="752151" y="412121"/>
                                </a:lnTo>
                                <a:lnTo>
                                  <a:pt x="752207" y="435930"/>
                                </a:lnTo>
                                <a:lnTo>
                                  <a:pt x="752264" y="401491"/>
                                </a:lnTo>
                                <a:lnTo>
                                  <a:pt x="752325" y="411250"/>
                                </a:lnTo>
                                <a:lnTo>
                                  <a:pt x="752382" y="440247"/>
                                </a:lnTo>
                                <a:lnTo>
                                  <a:pt x="752438" y="440247"/>
                                </a:lnTo>
                                <a:lnTo>
                                  <a:pt x="752495" y="406083"/>
                                </a:lnTo>
                                <a:lnTo>
                                  <a:pt x="752552" y="413846"/>
                                </a:lnTo>
                                <a:lnTo>
                                  <a:pt x="752608" y="417289"/>
                                </a:lnTo>
                                <a:lnTo>
                                  <a:pt x="752665" y="412121"/>
                                </a:lnTo>
                                <a:lnTo>
                                  <a:pt x="752722" y="421006"/>
                                </a:lnTo>
                                <a:lnTo>
                                  <a:pt x="752783" y="424749"/>
                                </a:lnTo>
                                <a:lnTo>
                                  <a:pt x="752839" y="398623"/>
                                </a:lnTo>
                                <a:lnTo>
                                  <a:pt x="752896" y="431342"/>
                                </a:lnTo>
                                <a:lnTo>
                                  <a:pt x="752957" y="429616"/>
                                </a:lnTo>
                                <a:lnTo>
                                  <a:pt x="753013" y="414122"/>
                                </a:lnTo>
                                <a:lnTo>
                                  <a:pt x="753070" y="435930"/>
                                </a:lnTo>
                                <a:lnTo>
                                  <a:pt x="753127" y="429616"/>
                                </a:lnTo>
                                <a:lnTo>
                                  <a:pt x="753184" y="400345"/>
                                </a:lnTo>
                                <a:lnTo>
                                  <a:pt x="753240" y="412121"/>
                                </a:lnTo>
                                <a:lnTo>
                                  <a:pt x="753297" y="402066"/>
                                </a:lnTo>
                                <a:lnTo>
                                  <a:pt x="753358" y="399769"/>
                                </a:lnTo>
                                <a:lnTo>
                                  <a:pt x="753414" y="423602"/>
                                </a:lnTo>
                                <a:lnTo>
                                  <a:pt x="753471" y="431342"/>
                                </a:lnTo>
                                <a:lnTo>
                                  <a:pt x="753528" y="435359"/>
                                </a:lnTo>
                                <a:lnTo>
                                  <a:pt x="753584" y="445986"/>
                                </a:lnTo>
                                <a:lnTo>
                                  <a:pt x="753641" y="391459"/>
                                </a:lnTo>
                                <a:lnTo>
                                  <a:pt x="753702" y="415843"/>
                                </a:lnTo>
                                <a:lnTo>
                                  <a:pt x="753758" y="439376"/>
                                </a:lnTo>
                                <a:lnTo>
                                  <a:pt x="753815" y="439376"/>
                                </a:lnTo>
                                <a:lnTo>
                                  <a:pt x="753872" y="408679"/>
                                </a:lnTo>
                                <a:lnTo>
                                  <a:pt x="753928" y="434209"/>
                                </a:lnTo>
                                <a:lnTo>
                                  <a:pt x="753989" y="426174"/>
                                </a:lnTo>
                                <a:lnTo>
                                  <a:pt x="754046" y="426474"/>
                                </a:lnTo>
                                <a:lnTo>
                                  <a:pt x="754103" y="421582"/>
                                </a:lnTo>
                                <a:lnTo>
                                  <a:pt x="754159" y="429916"/>
                                </a:lnTo>
                                <a:lnTo>
                                  <a:pt x="754216" y="445986"/>
                                </a:lnTo>
                                <a:lnTo>
                                  <a:pt x="754273" y="411822"/>
                                </a:lnTo>
                                <a:lnTo>
                                  <a:pt x="754330" y="394606"/>
                                </a:lnTo>
                                <a:lnTo>
                                  <a:pt x="754390" y="432488"/>
                                </a:lnTo>
                                <a:lnTo>
                                  <a:pt x="754447" y="402365"/>
                                </a:lnTo>
                                <a:lnTo>
                                  <a:pt x="754504" y="427320"/>
                                </a:lnTo>
                                <a:lnTo>
                                  <a:pt x="754560" y="441397"/>
                                </a:lnTo>
                                <a:lnTo>
                                  <a:pt x="754617" y="427045"/>
                                </a:lnTo>
                                <a:lnTo>
                                  <a:pt x="754678" y="430191"/>
                                </a:lnTo>
                                <a:lnTo>
                                  <a:pt x="754735" y="396902"/>
                                </a:lnTo>
                                <a:lnTo>
                                  <a:pt x="754791" y="427895"/>
                                </a:lnTo>
                                <a:lnTo>
                                  <a:pt x="754848" y="448286"/>
                                </a:lnTo>
                                <a:lnTo>
                                  <a:pt x="754905" y="384846"/>
                                </a:lnTo>
                                <a:lnTo>
                                  <a:pt x="754965" y="439672"/>
                                </a:lnTo>
                                <a:lnTo>
                                  <a:pt x="755022" y="445690"/>
                                </a:lnTo>
                                <a:lnTo>
                                  <a:pt x="755079" y="419285"/>
                                </a:lnTo>
                                <a:lnTo>
                                  <a:pt x="755135" y="453449"/>
                                </a:lnTo>
                                <a:lnTo>
                                  <a:pt x="755192" y="432787"/>
                                </a:lnTo>
                                <a:lnTo>
                                  <a:pt x="755249" y="429341"/>
                                </a:lnTo>
                                <a:lnTo>
                                  <a:pt x="755305" y="445986"/>
                                </a:lnTo>
                                <a:lnTo>
                                  <a:pt x="755366" y="425324"/>
                                </a:lnTo>
                                <a:lnTo>
                                  <a:pt x="755423" y="433634"/>
                                </a:lnTo>
                                <a:lnTo>
                                  <a:pt x="755479" y="447986"/>
                                </a:lnTo>
                                <a:lnTo>
                                  <a:pt x="755536" y="428766"/>
                                </a:lnTo>
                                <a:lnTo>
                                  <a:pt x="755593" y="424453"/>
                                </a:lnTo>
                                <a:lnTo>
                                  <a:pt x="755654" y="431342"/>
                                </a:lnTo>
                                <a:lnTo>
                                  <a:pt x="755710" y="463780"/>
                                </a:lnTo>
                                <a:lnTo>
                                  <a:pt x="755767" y="450578"/>
                                </a:lnTo>
                                <a:lnTo>
                                  <a:pt x="755824" y="433358"/>
                                </a:lnTo>
                                <a:lnTo>
                                  <a:pt x="755881" y="429341"/>
                                </a:lnTo>
                                <a:lnTo>
                                  <a:pt x="755937" y="426749"/>
                                </a:lnTo>
                                <a:lnTo>
                                  <a:pt x="755998" y="430766"/>
                                </a:lnTo>
                                <a:lnTo>
                                  <a:pt x="756055" y="444264"/>
                                </a:lnTo>
                                <a:lnTo>
                                  <a:pt x="756111" y="429341"/>
                                </a:lnTo>
                                <a:lnTo>
                                  <a:pt x="756168" y="418135"/>
                                </a:lnTo>
                                <a:lnTo>
                                  <a:pt x="756225" y="421306"/>
                                </a:lnTo>
                                <a:lnTo>
                                  <a:pt x="756281" y="444540"/>
                                </a:lnTo>
                                <a:lnTo>
                                  <a:pt x="756338" y="427620"/>
                                </a:lnTo>
                                <a:lnTo>
                                  <a:pt x="756399" y="421881"/>
                                </a:lnTo>
                                <a:lnTo>
                                  <a:pt x="756456" y="457742"/>
                                </a:lnTo>
                                <a:lnTo>
                                  <a:pt x="756512" y="464056"/>
                                </a:lnTo>
                                <a:lnTo>
                                  <a:pt x="756569" y="401491"/>
                                </a:lnTo>
                                <a:lnTo>
                                  <a:pt x="756630" y="442819"/>
                                </a:lnTo>
                                <a:lnTo>
                                  <a:pt x="756686" y="454599"/>
                                </a:lnTo>
                                <a:lnTo>
                                  <a:pt x="756743" y="443118"/>
                                </a:lnTo>
                                <a:lnTo>
                                  <a:pt x="756800" y="458892"/>
                                </a:lnTo>
                                <a:lnTo>
                                  <a:pt x="756857" y="422728"/>
                                </a:lnTo>
                                <a:lnTo>
                                  <a:pt x="756913" y="417864"/>
                                </a:lnTo>
                                <a:lnTo>
                                  <a:pt x="756970" y="432488"/>
                                </a:lnTo>
                                <a:lnTo>
                                  <a:pt x="757031" y="443394"/>
                                </a:lnTo>
                                <a:lnTo>
                                  <a:pt x="757087" y="440247"/>
                                </a:lnTo>
                                <a:lnTo>
                                  <a:pt x="757144" y="443693"/>
                                </a:lnTo>
                                <a:lnTo>
                                  <a:pt x="757201" y="434209"/>
                                </a:lnTo>
                                <a:lnTo>
                                  <a:pt x="757257" y="449132"/>
                                </a:lnTo>
                                <a:lnTo>
                                  <a:pt x="757314" y="435079"/>
                                </a:lnTo>
                                <a:lnTo>
                                  <a:pt x="757375" y="433933"/>
                                </a:lnTo>
                                <a:lnTo>
                                  <a:pt x="757432" y="435079"/>
                                </a:lnTo>
                                <a:lnTo>
                                  <a:pt x="757488" y="443118"/>
                                </a:lnTo>
                                <a:lnTo>
                                  <a:pt x="757545" y="432488"/>
                                </a:lnTo>
                                <a:lnTo>
                                  <a:pt x="757606" y="418135"/>
                                </a:lnTo>
                                <a:lnTo>
                                  <a:pt x="757662" y="436529"/>
                                </a:lnTo>
                                <a:lnTo>
                                  <a:pt x="757719" y="451453"/>
                                </a:lnTo>
                                <a:lnTo>
                                  <a:pt x="757776" y="451728"/>
                                </a:lnTo>
                                <a:lnTo>
                                  <a:pt x="757832" y="398073"/>
                                </a:lnTo>
                                <a:lnTo>
                                  <a:pt x="757889" y="435079"/>
                                </a:lnTo>
                                <a:lnTo>
                                  <a:pt x="757946" y="457766"/>
                                </a:lnTo>
                                <a:lnTo>
                                  <a:pt x="758007" y="433658"/>
                                </a:lnTo>
                                <a:lnTo>
                                  <a:pt x="758063" y="415867"/>
                                </a:lnTo>
                                <a:lnTo>
                                  <a:pt x="758120" y="425324"/>
                                </a:lnTo>
                                <a:lnTo>
                                  <a:pt x="758177" y="423027"/>
                                </a:lnTo>
                                <a:lnTo>
                                  <a:pt x="758234" y="437951"/>
                                </a:lnTo>
                                <a:lnTo>
                                  <a:pt x="758290" y="425324"/>
                                </a:lnTo>
                                <a:lnTo>
                                  <a:pt x="758351" y="426198"/>
                                </a:lnTo>
                                <a:lnTo>
                                  <a:pt x="758408" y="439396"/>
                                </a:lnTo>
                                <a:lnTo>
                                  <a:pt x="758464" y="453749"/>
                                </a:lnTo>
                                <a:lnTo>
                                  <a:pt x="758521" y="429916"/>
                                </a:lnTo>
                                <a:lnTo>
                                  <a:pt x="758578" y="455170"/>
                                </a:lnTo>
                                <a:lnTo>
                                  <a:pt x="758639" y="425324"/>
                                </a:lnTo>
                                <a:lnTo>
                                  <a:pt x="758695" y="441118"/>
                                </a:lnTo>
                                <a:lnTo>
                                  <a:pt x="758752" y="429641"/>
                                </a:lnTo>
                                <a:lnTo>
                                  <a:pt x="758809" y="450878"/>
                                </a:lnTo>
                                <a:lnTo>
                                  <a:pt x="758865" y="407529"/>
                                </a:lnTo>
                                <a:lnTo>
                                  <a:pt x="758922" y="439101"/>
                                </a:lnTo>
                                <a:lnTo>
                                  <a:pt x="758979" y="448857"/>
                                </a:lnTo>
                                <a:lnTo>
                                  <a:pt x="759039" y="451153"/>
                                </a:lnTo>
                                <a:lnTo>
                                  <a:pt x="759096" y="464080"/>
                                </a:lnTo>
                                <a:lnTo>
                                  <a:pt x="759153" y="406958"/>
                                </a:lnTo>
                                <a:lnTo>
                                  <a:pt x="759210" y="435079"/>
                                </a:lnTo>
                                <a:lnTo>
                                  <a:pt x="759270" y="423327"/>
                                </a:lnTo>
                                <a:lnTo>
                                  <a:pt x="759327" y="462634"/>
                                </a:lnTo>
                                <a:lnTo>
                                  <a:pt x="759384" y="422452"/>
                                </a:lnTo>
                                <a:lnTo>
                                  <a:pt x="759440" y="431066"/>
                                </a:lnTo>
                                <a:lnTo>
                                  <a:pt x="759497" y="430787"/>
                                </a:lnTo>
                                <a:lnTo>
                                  <a:pt x="759554" y="445986"/>
                                </a:lnTo>
                                <a:lnTo>
                                  <a:pt x="759615" y="417588"/>
                                </a:lnTo>
                                <a:lnTo>
                                  <a:pt x="759671" y="445710"/>
                                </a:lnTo>
                                <a:lnTo>
                                  <a:pt x="759728" y="433083"/>
                                </a:lnTo>
                                <a:lnTo>
                                  <a:pt x="759784" y="445139"/>
                                </a:lnTo>
                                <a:lnTo>
                                  <a:pt x="759841" y="455470"/>
                                </a:lnTo>
                                <a:lnTo>
                                  <a:pt x="759898" y="422752"/>
                                </a:lnTo>
                                <a:lnTo>
                                  <a:pt x="759955" y="465226"/>
                                </a:lnTo>
                                <a:lnTo>
                                  <a:pt x="760015" y="432212"/>
                                </a:lnTo>
                                <a:lnTo>
                                  <a:pt x="760072" y="451153"/>
                                </a:lnTo>
                                <a:lnTo>
                                  <a:pt x="760129" y="437104"/>
                                </a:lnTo>
                                <a:lnTo>
                                  <a:pt x="760185" y="459487"/>
                                </a:lnTo>
                                <a:lnTo>
                                  <a:pt x="760246" y="422752"/>
                                </a:lnTo>
                                <a:lnTo>
                                  <a:pt x="760303" y="428195"/>
                                </a:lnTo>
                                <a:lnTo>
                                  <a:pt x="760360" y="454895"/>
                                </a:lnTo>
                                <a:lnTo>
                                  <a:pt x="760416" y="443418"/>
                                </a:lnTo>
                                <a:lnTo>
                                  <a:pt x="760473" y="434508"/>
                                </a:lnTo>
                                <a:lnTo>
                                  <a:pt x="760530" y="443418"/>
                                </a:lnTo>
                                <a:lnTo>
                                  <a:pt x="760586" y="422452"/>
                                </a:lnTo>
                                <a:lnTo>
                                  <a:pt x="760647" y="483021"/>
                                </a:lnTo>
                                <a:lnTo>
                                  <a:pt x="760704" y="444564"/>
                                </a:lnTo>
                                <a:lnTo>
                                  <a:pt x="760761" y="424173"/>
                                </a:lnTo>
                                <a:lnTo>
                                  <a:pt x="760817" y="424173"/>
                                </a:lnTo>
                                <a:lnTo>
                                  <a:pt x="760874" y="430216"/>
                                </a:lnTo>
                                <a:lnTo>
                                  <a:pt x="760931" y="490185"/>
                                </a:lnTo>
                                <a:lnTo>
                                  <a:pt x="760991" y="454599"/>
                                </a:lnTo>
                                <a:lnTo>
                                  <a:pt x="761048" y="457467"/>
                                </a:lnTo>
                                <a:lnTo>
                                  <a:pt x="761105" y="434508"/>
                                </a:lnTo>
                                <a:lnTo>
                                  <a:pt x="761162" y="444564"/>
                                </a:lnTo>
                                <a:lnTo>
                                  <a:pt x="761218" y="430491"/>
                                </a:lnTo>
                                <a:lnTo>
                                  <a:pt x="761279" y="474986"/>
                                </a:lnTo>
                                <a:lnTo>
                                  <a:pt x="761336" y="456892"/>
                                </a:lnTo>
                                <a:lnTo>
                                  <a:pt x="761392" y="481575"/>
                                </a:lnTo>
                                <a:lnTo>
                                  <a:pt x="761449" y="472690"/>
                                </a:lnTo>
                                <a:lnTo>
                                  <a:pt x="761506" y="474411"/>
                                </a:lnTo>
                                <a:lnTo>
                                  <a:pt x="761562" y="473836"/>
                                </a:lnTo>
                                <a:lnTo>
                                  <a:pt x="761619" y="478133"/>
                                </a:lnTo>
                                <a:lnTo>
                                  <a:pt x="761680" y="458042"/>
                                </a:lnTo>
                                <a:lnTo>
                                  <a:pt x="761736" y="444264"/>
                                </a:lnTo>
                                <a:lnTo>
                                  <a:pt x="761793" y="475561"/>
                                </a:lnTo>
                                <a:lnTo>
                                  <a:pt x="761850" y="460638"/>
                                </a:lnTo>
                                <a:lnTo>
                                  <a:pt x="761907" y="495348"/>
                                </a:lnTo>
                                <a:lnTo>
                                  <a:pt x="761967" y="477857"/>
                                </a:lnTo>
                                <a:lnTo>
                                  <a:pt x="762024" y="449432"/>
                                </a:lnTo>
                                <a:lnTo>
                                  <a:pt x="762081" y="475836"/>
                                </a:lnTo>
                                <a:lnTo>
                                  <a:pt x="762137" y="457766"/>
                                </a:lnTo>
                                <a:lnTo>
                                  <a:pt x="762194" y="452024"/>
                                </a:lnTo>
                                <a:lnTo>
                                  <a:pt x="762255" y="446860"/>
                                </a:lnTo>
                                <a:lnTo>
                                  <a:pt x="762312" y="478704"/>
                                </a:lnTo>
                                <a:lnTo>
                                  <a:pt x="762368" y="452874"/>
                                </a:lnTo>
                                <a:lnTo>
                                  <a:pt x="762425" y="478428"/>
                                </a:lnTo>
                                <a:lnTo>
                                  <a:pt x="762482" y="440822"/>
                                </a:lnTo>
                                <a:lnTo>
                                  <a:pt x="762538" y="480725"/>
                                </a:lnTo>
                                <a:lnTo>
                                  <a:pt x="762595" y="459188"/>
                                </a:lnTo>
                                <a:lnTo>
                                  <a:pt x="762656" y="453449"/>
                                </a:lnTo>
                                <a:lnTo>
                                  <a:pt x="762712" y="441397"/>
                                </a:lnTo>
                                <a:lnTo>
                                  <a:pt x="762769" y="472690"/>
                                </a:lnTo>
                                <a:lnTo>
                                  <a:pt x="762826" y="450302"/>
                                </a:lnTo>
                                <a:lnTo>
                                  <a:pt x="762883" y="484446"/>
                                </a:lnTo>
                                <a:lnTo>
                                  <a:pt x="762943" y="466651"/>
                                </a:lnTo>
                                <a:lnTo>
                                  <a:pt x="763000" y="480725"/>
                                </a:lnTo>
                                <a:lnTo>
                                  <a:pt x="763057" y="488464"/>
                                </a:lnTo>
                                <a:lnTo>
                                  <a:pt x="763114" y="480149"/>
                                </a:lnTo>
                                <a:lnTo>
                                  <a:pt x="763170" y="480149"/>
                                </a:lnTo>
                                <a:lnTo>
                                  <a:pt x="763227" y="460638"/>
                                </a:lnTo>
                                <a:lnTo>
                                  <a:pt x="763288" y="492481"/>
                                </a:lnTo>
                                <a:lnTo>
                                  <a:pt x="763344" y="455470"/>
                                </a:lnTo>
                                <a:lnTo>
                                  <a:pt x="763401" y="465505"/>
                                </a:lnTo>
                                <a:lnTo>
                                  <a:pt x="763458" y="472965"/>
                                </a:lnTo>
                                <a:lnTo>
                                  <a:pt x="763514" y="454024"/>
                                </a:lnTo>
                                <a:lnTo>
                                  <a:pt x="763571" y="493056"/>
                                </a:lnTo>
                                <a:lnTo>
                                  <a:pt x="763628" y="484742"/>
                                </a:lnTo>
                                <a:lnTo>
                                  <a:pt x="763688" y="468948"/>
                                </a:lnTo>
                                <a:lnTo>
                                  <a:pt x="763745" y="492781"/>
                                </a:lnTo>
                                <a:lnTo>
                                  <a:pt x="763802" y="483296"/>
                                </a:lnTo>
                                <a:lnTo>
                                  <a:pt x="763859" y="503683"/>
                                </a:lnTo>
                                <a:lnTo>
                                  <a:pt x="763919" y="471819"/>
                                </a:lnTo>
                                <a:lnTo>
                                  <a:pt x="763976" y="458337"/>
                                </a:lnTo>
                                <a:lnTo>
                                  <a:pt x="764033" y="478133"/>
                                </a:lnTo>
                                <a:lnTo>
                                  <a:pt x="764089" y="465505"/>
                                </a:lnTo>
                                <a:lnTo>
                                  <a:pt x="764146" y="491056"/>
                                </a:lnTo>
                                <a:lnTo>
                                  <a:pt x="764203" y="491630"/>
                                </a:lnTo>
                                <a:lnTo>
                                  <a:pt x="764260" y="479578"/>
                                </a:lnTo>
                                <a:lnTo>
                                  <a:pt x="764320" y="524049"/>
                                </a:lnTo>
                                <a:lnTo>
                                  <a:pt x="764377" y="478704"/>
                                </a:lnTo>
                                <a:lnTo>
                                  <a:pt x="764434" y="500816"/>
                                </a:lnTo>
                                <a:lnTo>
                                  <a:pt x="764490" y="513143"/>
                                </a:lnTo>
                                <a:lnTo>
                                  <a:pt x="764547" y="459487"/>
                                </a:lnTo>
                                <a:lnTo>
                                  <a:pt x="764604" y="500240"/>
                                </a:lnTo>
                                <a:lnTo>
                                  <a:pt x="764665" y="473836"/>
                                </a:lnTo>
                                <a:lnTo>
                                  <a:pt x="764721" y="479854"/>
                                </a:lnTo>
                                <a:lnTo>
                                  <a:pt x="764778" y="479279"/>
                                </a:lnTo>
                                <a:lnTo>
                                  <a:pt x="764835" y="467522"/>
                                </a:lnTo>
                                <a:lnTo>
                                  <a:pt x="764895" y="493927"/>
                                </a:lnTo>
                                <a:lnTo>
                                  <a:pt x="764952" y="498519"/>
                                </a:lnTo>
                                <a:lnTo>
                                  <a:pt x="765009" y="461209"/>
                                </a:lnTo>
                                <a:lnTo>
                                  <a:pt x="765065" y="483021"/>
                                </a:lnTo>
                                <a:lnTo>
                                  <a:pt x="765122" y="487888"/>
                                </a:lnTo>
                                <a:lnTo>
                                  <a:pt x="765179" y="492206"/>
                                </a:lnTo>
                                <a:lnTo>
                                  <a:pt x="765235" y="502237"/>
                                </a:lnTo>
                                <a:lnTo>
                                  <a:pt x="765296" y="498220"/>
                                </a:lnTo>
                                <a:lnTo>
                                  <a:pt x="765353" y="495648"/>
                                </a:lnTo>
                                <a:lnTo>
                                  <a:pt x="765410" y="476983"/>
                                </a:lnTo>
                                <a:lnTo>
                                  <a:pt x="765466" y="488188"/>
                                </a:lnTo>
                                <a:lnTo>
                                  <a:pt x="765523" y="482450"/>
                                </a:lnTo>
                                <a:lnTo>
                                  <a:pt x="765580" y="520906"/>
                                </a:lnTo>
                                <a:lnTo>
                                  <a:pt x="765641" y="474111"/>
                                </a:lnTo>
                                <a:lnTo>
                                  <a:pt x="765697" y="462359"/>
                                </a:lnTo>
                                <a:lnTo>
                                  <a:pt x="765754" y="486463"/>
                                </a:lnTo>
                                <a:lnTo>
                                  <a:pt x="765811" y="504833"/>
                                </a:lnTo>
                                <a:lnTo>
                                  <a:pt x="765867" y="481575"/>
                                </a:lnTo>
                                <a:lnTo>
                                  <a:pt x="765928" y="455745"/>
                                </a:lnTo>
                                <a:lnTo>
                                  <a:pt x="765985" y="473836"/>
                                </a:lnTo>
                                <a:lnTo>
                                  <a:pt x="766041" y="486167"/>
                                </a:lnTo>
                                <a:lnTo>
                                  <a:pt x="766098" y="469818"/>
                                </a:lnTo>
                                <a:lnTo>
                                  <a:pt x="766155" y="486742"/>
                                </a:lnTo>
                                <a:lnTo>
                                  <a:pt x="766211" y="476412"/>
                                </a:lnTo>
                                <a:lnTo>
                                  <a:pt x="766268" y="488464"/>
                                </a:lnTo>
                                <a:lnTo>
                                  <a:pt x="766329" y="493627"/>
                                </a:lnTo>
                                <a:lnTo>
                                  <a:pt x="766386" y="496498"/>
                                </a:lnTo>
                                <a:lnTo>
                                  <a:pt x="766442" y="472390"/>
                                </a:lnTo>
                                <a:lnTo>
                                  <a:pt x="766499" y="487313"/>
                                </a:lnTo>
                                <a:lnTo>
                                  <a:pt x="766560" y="492781"/>
                                </a:lnTo>
                                <a:lnTo>
                                  <a:pt x="766616" y="492481"/>
                                </a:lnTo>
                                <a:lnTo>
                                  <a:pt x="766673" y="496223"/>
                                </a:lnTo>
                                <a:lnTo>
                                  <a:pt x="766730" y="505108"/>
                                </a:lnTo>
                                <a:lnTo>
                                  <a:pt x="766787" y="460338"/>
                                </a:lnTo>
                                <a:lnTo>
                                  <a:pt x="766843" y="486167"/>
                                </a:lnTo>
                                <a:lnTo>
                                  <a:pt x="766904" y="501091"/>
                                </a:lnTo>
                                <a:lnTo>
                                  <a:pt x="766961" y="478428"/>
                                </a:lnTo>
                                <a:lnTo>
                                  <a:pt x="767018" y="466077"/>
                                </a:lnTo>
                                <a:lnTo>
                                  <a:pt x="767074" y="480425"/>
                                </a:lnTo>
                                <a:lnTo>
                                  <a:pt x="767131" y="504258"/>
                                </a:lnTo>
                                <a:lnTo>
                                  <a:pt x="767188" y="467522"/>
                                </a:lnTo>
                                <a:lnTo>
                                  <a:pt x="767244" y="488188"/>
                                </a:lnTo>
                                <a:lnTo>
                                  <a:pt x="767305" y="519756"/>
                                </a:lnTo>
                                <a:lnTo>
                                  <a:pt x="767362" y="494777"/>
                                </a:lnTo>
                                <a:lnTo>
                                  <a:pt x="767418" y="487313"/>
                                </a:lnTo>
                                <a:lnTo>
                                  <a:pt x="767475" y="484446"/>
                                </a:lnTo>
                                <a:lnTo>
                                  <a:pt x="767536" y="450878"/>
                                </a:lnTo>
                                <a:lnTo>
                                  <a:pt x="767593" y="469519"/>
                                </a:lnTo>
                                <a:lnTo>
                                  <a:pt x="767649" y="483596"/>
                                </a:lnTo>
                                <a:lnTo>
                                  <a:pt x="767706" y="481875"/>
                                </a:lnTo>
                                <a:lnTo>
                                  <a:pt x="767763" y="482725"/>
                                </a:lnTo>
                                <a:lnTo>
                                  <a:pt x="767819" y="491056"/>
                                </a:lnTo>
                                <a:lnTo>
                                  <a:pt x="767876" y="498220"/>
                                </a:lnTo>
                                <a:lnTo>
                                  <a:pt x="767937" y="488763"/>
                                </a:lnTo>
                                <a:lnTo>
                                  <a:pt x="767993" y="489334"/>
                                </a:lnTo>
                                <a:lnTo>
                                  <a:pt x="768050" y="503112"/>
                                </a:lnTo>
                                <a:lnTo>
                                  <a:pt x="768107" y="466376"/>
                                </a:lnTo>
                                <a:lnTo>
                                  <a:pt x="768164" y="496498"/>
                                </a:lnTo>
                                <a:lnTo>
                                  <a:pt x="768220" y="479854"/>
                                </a:lnTo>
                                <a:lnTo>
                                  <a:pt x="768281" y="498220"/>
                                </a:lnTo>
                                <a:lnTo>
                                  <a:pt x="768338" y="472390"/>
                                </a:lnTo>
                                <a:lnTo>
                                  <a:pt x="768394" y="454895"/>
                                </a:lnTo>
                                <a:lnTo>
                                  <a:pt x="768451" y="493056"/>
                                </a:lnTo>
                                <a:lnTo>
                                  <a:pt x="768508" y="464355"/>
                                </a:lnTo>
                                <a:lnTo>
                                  <a:pt x="768569" y="489909"/>
                                </a:lnTo>
                                <a:lnTo>
                                  <a:pt x="768625" y="463505"/>
                                </a:lnTo>
                                <a:lnTo>
                                  <a:pt x="768682" y="508550"/>
                                </a:lnTo>
                                <a:lnTo>
                                  <a:pt x="768739" y="507129"/>
                                </a:lnTo>
                                <a:lnTo>
                                  <a:pt x="768795" y="499370"/>
                                </a:lnTo>
                                <a:lnTo>
                                  <a:pt x="768852" y="484446"/>
                                </a:lnTo>
                                <a:lnTo>
                                  <a:pt x="768909" y="479003"/>
                                </a:lnTo>
                                <a:lnTo>
                                  <a:pt x="768969" y="451728"/>
                                </a:lnTo>
                                <a:lnTo>
                                  <a:pt x="769026" y="511721"/>
                                </a:lnTo>
                                <a:lnTo>
                                  <a:pt x="769083" y="503962"/>
                                </a:lnTo>
                                <a:lnTo>
                                  <a:pt x="769140" y="501662"/>
                                </a:lnTo>
                                <a:lnTo>
                                  <a:pt x="769196" y="475561"/>
                                </a:lnTo>
                                <a:lnTo>
                                  <a:pt x="769257" y="483296"/>
                                </a:lnTo>
                                <a:lnTo>
                                  <a:pt x="769314" y="484446"/>
                                </a:lnTo>
                                <a:lnTo>
                                  <a:pt x="769371" y="482150"/>
                                </a:lnTo>
                                <a:lnTo>
                                  <a:pt x="769427" y="499094"/>
                                </a:lnTo>
                                <a:lnTo>
                                  <a:pt x="769484" y="480425"/>
                                </a:lnTo>
                                <a:lnTo>
                                  <a:pt x="769545" y="492206"/>
                                </a:lnTo>
                                <a:lnTo>
                                  <a:pt x="769601" y="499370"/>
                                </a:lnTo>
                                <a:lnTo>
                                  <a:pt x="769658" y="491056"/>
                                </a:lnTo>
                                <a:lnTo>
                                  <a:pt x="769715" y="489039"/>
                                </a:lnTo>
                                <a:lnTo>
                                  <a:pt x="769771" y="474411"/>
                                </a:lnTo>
                                <a:lnTo>
                                  <a:pt x="769828" y="485892"/>
                                </a:lnTo>
                                <a:lnTo>
                                  <a:pt x="769885" y="492206"/>
                                </a:lnTo>
                                <a:lnTo>
                                  <a:pt x="769945" y="497073"/>
                                </a:lnTo>
                                <a:lnTo>
                                  <a:pt x="770002" y="485592"/>
                                </a:lnTo>
                                <a:lnTo>
                                  <a:pt x="770059" y="485892"/>
                                </a:lnTo>
                                <a:lnTo>
                                  <a:pt x="770115" y="506829"/>
                                </a:lnTo>
                                <a:lnTo>
                                  <a:pt x="770172" y="457766"/>
                                </a:lnTo>
                                <a:lnTo>
                                  <a:pt x="770233" y="504533"/>
                                </a:lnTo>
                                <a:lnTo>
                                  <a:pt x="770290" y="497644"/>
                                </a:lnTo>
                                <a:lnTo>
                                  <a:pt x="770346" y="489909"/>
                                </a:lnTo>
                                <a:lnTo>
                                  <a:pt x="770403" y="485317"/>
                                </a:lnTo>
                                <a:lnTo>
                                  <a:pt x="770460" y="491906"/>
                                </a:lnTo>
                                <a:lnTo>
                                  <a:pt x="770516" y="473836"/>
                                </a:lnTo>
                                <a:lnTo>
                                  <a:pt x="770577" y="495648"/>
                                </a:lnTo>
                                <a:lnTo>
                                  <a:pt x="770634" y="496498"/>
                                </a:lnTo>
                                <a:lnTo>
                                  <a:pt x="770691" y="497644"/>
                                </a:lnTo>
                                <a:lnTo>
                                  <a:pt x="770747" y="459763"/>
                                </a:lnTo>
                                <a:lnTo>
                                  <a:pt x="770804" y="488464"/>
                                </a:lnTo>
                                <a:lnTo>
                                  <a:pt x="770861" y="480725"/>
                                </a:lnTo>
                                <a:lnTo>
                                  <a:pt x="770917" y="491056"/>
                                </a:lnTo>
                                <a:lnTo>
                                  <a:pt x="770978" y="451453"/>
                                </a:lnTo>
                                <a:lnTo>
                                  <a:pt x="771035" y="488763"/>
                                </a:lnTo>
                                <a:lnTo>
                                  <a:pt x="771092" y="505979"/>
                                </a:lnTo>
                                <a:lnTo>
                                  <a:pt x="771148" y="492781"/>
                                </a:lnTo>
                                <a:lnTo>
                                  <a:pt x="771209" y="496798"/>
                                </a:lnTo>
                                <a:lnTo>
                                  <a:pt x="771266" y="480725"/>
                                </a:lnTo>
                                <a:lnTo>
                                  <a:pt x="771322" y="494202"/>
                                </a:lnTo>
                                <a:lnTo>
                                  <a:pt x="771379" y="476983"/>
                                </a:lnTo>
                                <a:lnTo>
                                  <a:pt x="771436" y="489909"/>
                                </a:lnTo>
                                <a:lnTo>
                                  <a:pt x="771492" y="491630"/>
                                </a:lnTo>
                                <a:lnTo>
                                  <a:pt x="771553" y="477857"/>
                                </a:lnTo>
                                <a:lnTo>
                                  <a:pt x="771610" y="508850"/>
                                </a:lnTo>
                                <a:lnTo>
                                  <a:pt x="771666" y="452874"/>
                                </a:lnTo>
                                <a:lnTo>
                                  <a:pt x="771723" y="468097"/>
                                </a:lnTo>
                                <a:lnTo>
                                  <a:pt x="771780" y="500516"/>
                                </a:lnTo>
                                <a:lnTo>
                                  <a:pt x="771837" y="510000"/>
                                </a:lnTo>
                                <a:lnTo>
                                  <a:pt x="771893" y="491906"/>
                                </a:lnTo>
                                <a:lnTo>
                                  <a:pt x="771954" y="510847"/>
                                </a:lnTo>
                                <a:lnTo>
                                  <a:pt x="772011" y="509701"/>
                                </a:lnTo>
                                <a:lnTo>
                                  <a:pt x="772068" y="473540"/>
                                </a:lnTo>
                                <a:lnTo>
                                  <a:pt x="772124" y="465801"/>
                                </a:lnTo>
                                <a:lnTo>
                                  <a:pt x="772185" y="497073"/>
                                </a:lnTo>
                                <a:lnTo>
                                  <a:pt x="772242" y="491056"/>
                                </a:lnTo>
                                <a:lnTo>
                                  <a:pt x="772298" y="502537"/>
                                </a:lnTo>
                                <a:lnTo>
                                  <a:pt x="772355" y="514014"/>
                                </a:lnTo>
                                <a:lnTo>
                                  <a:pt x="772412" y="494777"/>
                                </a:lnTo>
                                <a:lnTo>
                                  <a:pt x="772468" y="498220"/>
                                </a:lnTo>
                                <a:lnTo>
                                  <a:pt x="772525" y="519181"/>
                                </a:lnTo>
                                <a:lnTo>
                                  <a:pt x="772586" y="472965"/>
                                </a:lnTo>
                                <a:lnTo>
                                  <a:pt x="772642" y="491630"/>
                                </a:lnTo>
                                <a:lnTo>
                                  <a:pt x="772699" y="499941"/>
                                </a:lnTo>
                                <a:lnTo>
                                  <a:pt x="772756" y="504533"/>
                                </a:lnTo>
                                <a:lnTo>
                                  <a:pt x="772813" y="488464"/>
                                </a:lnTo>
                                <a:lnTo>
                                  <a:pt x="772869" y="505408"/>
                                </a:lnTo>
                                <a:lnTo>
                                  <a:pt x="772930" y="501091"/>
                                </a:lnTo>
                                <a:lnTo>
                                  <a:pt x="772987" y="491630"/>
                                </a:lnTo>
                                <a:lnTo>
                                  <a:pt x="773044" y="491630"/>
                                </a:lnTo>
                                <a:lnTo>
                                  <a:pt x="773100" y="489610"/>
                                </a:lnTo>
                                <a:lnTo>
                                  <a:pt x="773157" y="502237"/>
                                </a:lnTo>
                                <a:lnTo>
                                  <a:pt x="773218" y="475561"/>
                                </a:lnTo>
                                <a:lnTo>
                                  <a:pt x="773274" y="479578"/>
                                </a:lnTo>
                                <a:lnTo>
                                  <a:pt x="773331" y="523199"/>
                                </a:lnTo>
                                <a:lnTo>
                                  <a:pt x="773388" y="527495"/>
                                </a:lnTo>
                                <a:lnTo>
                                  <a:pt x="773444" y="502237"/>
                                </a:lnTo>
                                <a:lnTo>
                                  <a:pt x="773501" y="490484"/>
                                </a:lnTo>
                                <a:lnTo>
                                  <a:pt x="773558" y="525770"/>
                                </a:lnTo>
                                <a:lnTo>
                                  <a:pt x="773619" y="470669"/>
                                </a:lnTo>
                                <a:lnTo>
                                  <a:pt x="773675" y="503112"/>
                                </a:lnTo>
                                <a:lnTo>
                                  <a:pt x="773732" y="496498"/>
                                </a:lnTo>
                                <a:lnTo>
                                  <a:pt x="773789" y="490185"/>
                                </a:lnTo>
                                <a:lnTo>
                                  <a:pt x="773849" y="495077"/>
                                </a:lnTo>
                                <a:lnTo>
                                  <a:pt x="773906" y="492481"/>
                                </a:lnTo>
                                <a:lnTo>
                                  <a:pt x="773963" y="491630"/>
                                </a:lnTo>
                                <a:lnTo>
                                  <a:pt x="774019" y="523773"/>
                                </a:lnTo>
                                <a:lnTo>
                                  <a:pt x="774076" y="493352"/>
                                </a:lnTo>
                                <a:lnTo>
                                  <a:pt x="774133" y="522052"/>
                                </a:lnTo>
                                <a:lnTo>
                                  <a:pt x="774194" y="503683"/>
                                </a:lnTo>
                                <a:lnTo>
                                  <a:pt x="774250" y="509425"/>
                                </a:lnTo>
                                <a:lnTo>
                                  <a:pt x="774307" y="518606"/>
                                </a:lnTo>
                                <a:lnTo>
                                  <a:pt x="774364" y="510276"/>
                                </a:lnTo>
                                <a:lnTo>
                                  <a:pt x="774421" y="478428"/>
                                </a:lnTo>
                                <a:lnTo>
                                  <a:pt x="774477" y="504533"/>
                                </a:lnTo>
                                <a:lnTo>
                                  <a:pt x="774534" y="484742"/>
                                </a:lnTo>
                                <a:lnTo>
                                  <a:pt x="774595" y="468672"/>
                                </a:lnTo>
                                <a:lnTo>
                                  <a:pt x="774651" y="531237"/>
                                </a:lnTo>
                                <a:lnTo>
                                  <a:pt x="774708" y="514589"/>
                                </a:lnTo>
                                <a:lnTo>
                                  <a:pt x="774765" y="504833"/>
                                </a:lnTo>
                                <a:lnTo>
                                  <a:pt x="774825" y="484742"/>
                                </a:lnTo>
                                <a:lnTo>
                                  <a:pt x="774882" y="485592"/>
                                </a:lnTo>
                                <a:lnTo>
                                  <a:pt x="774939" y="492756"/>
                                </a:lnTo>
                                <a:lnTo>
                                  <a:pt x="774995" y="487313"/>
                                </a:lnTo>
                                <a:lnTo>
                                  <a:pt x="775052" y="482997"/>
                                </a:lnTo>
                                <a:lnTo>
                                  <a:pt x="775109" y="480704"/>
                                </a:lnTo>
                                <a:lnTo>
                                  <a:pt x="775166" y="495923"/>
                                </a:lnTo>
                                <a:lnTo>
                                  <a:pt x="775226" y="470669"/>
                                </a:lnTo>
                                <a:lnTo>
                                  <a:pt x="775283" y="492756"/>
                                </a:lnTo>
                                <a:lnTo>
                                  <a:pt x="775340" y="494478"/>
                                </a:lnTo>
                                <a:lnTo>
                                  <a:pt x="775397" y="490460"/>
                                </a:lnTo>
                                <a:lnTo>
                                  <a:pt x="775453" y="494777"/>
                                </a:lnTo>
                                <a:lnTo>
                                  <a:pt x="775510" y="481000"/>
                                </a:lnTo>
                                <a:lnTo>
                                  <a:pt x="775571" y="484446"/>
                                </a:lnTo>
                                <a:lnTo>
                                  <a:pt x="775627" y="489310"/>
                                </a:lnTo>
                                <a:lnTo>
                                  <a:pt x="775684" y="493627"/>
                                </a:lnTo>
                                <a:lnTo>
                                  <a:pt x="775741" y="478704"/>
                                </a:lnTo>
                                <a:lnTo>
                                  <a:pt x="775797" y="466927"/>
                                </a:lnTo>
                                <a:lnTo>
                                  <a:pt x="775858" y="451728"/>
                                </a:lnTo>
                                <a:lnTo>
                                  <a:pt x="775915" y="492481"/>
                                </a:lnTo>
                                <a:lnTo>
                                  <a:pt x="775972" y="473540"/>
                                </a:lnTo>
                                <a:lnTo>
                                  <a:pt x="776028" y="477833"/>
                                </a:lnTo>
                                <a:lnTo>
                                  <a:pt x="776085" y="456321"/>
                                </a:lnTo>
                                <a:lnTo>
                                  <a:pt x="776142" y="481575"/>
                                </a:lnTo>
                                <a:lnTo>
                                  <a:pt x="776198" y="457742"/>
                                </a:lnTo>
                                <a:lnTo>
                                  <a:pt x="776259" y="462059"/>
                                </a:lnTo>
                                <a:lnTo>
                                  <a:pt x="776316" y="464930"/>
                                </a:lnTo>
                                <a:lnTo>
                                  <a:pt x="776372" y="474387"/>
                                </a:lnTo>
                                <a:lnTo>
                                  <a:pt x="776429" y="453725"/>
                                </a:lnTo>
                                <a:lnTo>
                                  <a:pt x="776486" y="430491"/>
                                </a:lnTo>
                                <a:lnTo>
                                  <a:pt x="776547" y="466352"/>
                                </a:lnTo>
                                <a:lnTo>
                                  <a:pt x="776603" y="434508"/>
                                </a:lnTo>
                                <a:lnTo>
                                  <a:pt x="776660" y="425028"/>
                                </a:lnTo>
                                <a:lnTo>
                                  <a:pt x="776717" y="449707"/>
                                </a:lnTo>
                                <a:lnTo>
                                  <a:pt x="776773" y="420435"/>
                                </a:lnTo>
                                <a:lnTo>
                                  <a:pt x="776834" y="448286"/>
                                </a:lnTo>
                                <a:lnTo>
                                  <a:pt x="776891" y="438526"/>
                                </a:lnTo>
                                <a:lnTo>
                                  <a:pt x="776948" y="417564"/>
                                </a:lnTo>
                                <a:lnTo>
                                  <a:pt x="777004" y="437951"/>
                                </a:lnTo>
                                <a:lnTo>
                                  <a:pt x="777061" y="410400"/>
                                </a:lnTo>
                                <a:lnTo>
                                  <a:pt x="777118" y="416143"/>
                                </a:lnTo>
                                <a:lnTo>
                                  <a:pt x="777174" y="404937"/>
                                </a:lnTo>
                                <a:lnTo>
                                  <a:pt x="777235" y="441968"/>
                                </a:lnTo>
                                <a:lnTo>
                                  <a:pt x="777292" y="431342"/>
                                </a:lnTo>
                                <a:lnTo>
                                  <a:pt x="777348" y="425898"/>
                                </a:lnTo>
                                <a:lnTo>
                                  <a:pt x="777405" y="400920"/>
                                </a:lnTo>
                                <a:lnTo>
                                  <a:pt x="777462" y="399494"/>
                                </a:lnTo>
                                <a:lnTo>
                                  <a:pt x="777523" y="411822"/>
                                </a:lnTo>
                                <a:lnTo>
                                  <a:pt x="777579" y="398348"/>
                                </a:lnTo>
                                <a:lnTo>
                                  <a:pt x="777636" y="409829"/>
                                </a:lnTo>
                                <a:lnTo>
                                  <a:pt x="777693" y="410101"/>
                                </a:lnTo>
                                <a:lnTo>
                                  <a:pt x="777749" y="402066"/>
                                </a:lnTo>
                                <a:lnTo>
                                  <a:pt x="777806" y="399494"/>
                                </a:lnTo>
                                <a:lnTo>
                                  <a:pt x="777867" y="414418"/>
                                </a:lnTo>
                                <a:lnTo>
                                  <a:pt x="777923" y="419585"/>
                                </a:lnTo>
                                <a:lnTo>
                                  <a:pt x="777980" y="400069"/>
                                </a:lnTo>
                                <a:lnTo>
                                  <a:pt x="778037" y="387442"/>
                                </a:lnTo>
                                <a:lnTo>
                                  <a:pt x="778094" y="407529"/>
                                </a:lnTo>
                                <a:lnTo>
                                  <a:pt x="778150" y="389738"/>
                                </a:lnTo>
                                <a:lnTo>
                                  <a:pt x="778207" y="396327"/>
                                </a:lnTo>
                                <a:lnTo>
                                  <a:pt x="778268" y="371644"/>
                                </a:lnTo>
                                <a:lnTo>
                                  <a:pt x="778324" y="407233"/>
                                </a:lnTo>
                                <a:lnTo>
                                  <a:pt x="778381" y="361612"/>
                                </a:lnTo>
                                <a:lnTo>
                                  <a:pt x="778438" y="354999"/>
                                </a:lnTo>
                                <a:lnTo>
                                  <a:pt x="778499" y="364184"/>
                                </a:lnTo>
                                <a:lnTo>
                                  <a:pt x="778555" y="366480"/>
                                </a:lnTo>
                                <a:lnTo>
                                  <a:pt x="778612" y="385421"/>
                                </a:lnTo>
                                <a:lnTo>
                                  <a:pt x="778669" y="353853"/>
                                </a:lnTo>
                                <a:lnTo>
                                  <a:pt x="778725" y="372219"/>
                                </a:lnTo>
                                <a:lnTo>
                                  <a:pt x="778782" y="362459"/>
                                </a:lnTo>
                                <a:lnTo>
                                  <a:pt x="778839" y="353002"/>
                                </a:lnTo>
                                <a:lnTo>
                                  <a:pt x="778899" y="359891"/>
                                </a:lnTo>
                                <a:lnTo>
                                  <a:pt x="778956" y="373665"/>
                                </a:lnTo>
                                <a:lnTo>
                                  <a:pt x="779013" y="365905"/>
                                </a:lnTo>
                                <a:lnTo>
                                  <a:pt x="779070" y="360738"/>
                                </a:lnTo>
                                <a:lnTo>
                                  <a:pt x="779126" y="370498"/>
                                </a:lnTo>
                                <a:lnTo>
                                  <a:pt x="779183" y="370498"/>
                                </a:lnTo>
                                <a:lnTo>
                                  <a:pt x="779244" y="344668"/>
                                </a:lnTo>
                                <a:lnTo>
                                  <a:pt x="779301" y="361313"/>
                                </a:lnTo>
                                <a:lnTo>
                                  <a:pt x="779357" y="352703"/>
                                </a:lnTo>
                                <a:lnTo>
                                  <a:pt x="779414" y="362459"/>
                                </a:lnTo>
                                <a:lnTo>
                                  <a:pt x="779475" y="335208"/>
                                </a:lnTo>
                                <a:lnTo>
                                  <a:pt x="779531" y="346389"/>
                                </a:lnTo>
                                <a:lnTo>
                                  <a:pt x="779588" y="339501"/>
                                </a:lnTo>
                                <a:lnTo>
                                  <a:pt x="779645" y="356720"/>
                                </a:lnTo>
                                <a:lnTo>
                                  <a:pt x="779701" y="361888"/>
                                </a:lnTo>
                                <a:lnTo>
                                  <a:pt x="779758" y="338079"/>
                                </a:lnTo>
                                <a:lnTo>
                                  <a:pt x="779815" y="354999"/>
                                </a:lnTo>
                                <a:lnTo>
                                  <a:pt x="779875" y="326873"/>
                                </a:lnTo>
                                <a:lnTo>
                                  <a:pt x="779932" y="342372"/>
                                </a:lnTo>
                                <a:lnTo>
                                  <a:pt x="779989" y="362758"/>
                                </a:lnTo>
                                <a:lnTo>
                                  <a:pt x="780045" y="307657"/>
                                </a:lnTo>
                                <a:lnTo>
                                  <a:pt x="780102" y="340375"/>
                                </a:lnTo>
                                <a:lnTo>
                                  <a:pt x="780159" y="334062"/>
                                </a:lnTo>
                                <a:lnTo>
                                  <a:pt x="780220" y="346389"/>
                                </a:lnTo>
                                <a:lnTo>
                                  <a:pt x="780276" y="352128"/>
                                </a:lnTo>
                                <a:lnTo>
                                  <a:pt x="780333" y="322581"/>
                                </a:lnTo>
                                <a:lnTo>
                                  <a:pt x="780390" y="329170"/>
                                </a:lnTo>
                                <a:lnTo>
                                  <a:pt x="780447" y="337780"/>
                                </a:lnTo>
                                <a:lnTo>
                                  <a:pt x="780507" y="335483"/>
                                </a:lnTo>
                                <a:lnTo>
                                  <a:pt x="780564" y="332616"/>
                                </a:lnTo>
                                <a:lnTo>
                                  <a:pt x="780621" y="362459"/>
                                </a:lnTo>
                                <a:lnTo>
                                  <a:pt x="780677" y="340076"/>
                                </a:lnTo>
                                <a:lnTo>
                                  <a:pt x="780734" y="377957"/>
                                </a:lnTo>
                                <a:lnTo>
                                  <a:pt x="780791" y="332341"/>
                                </a:lnTo>
                                <a:lnTo>
                                  <a:pt x="780847" y="355870"/>
                                </a:lnTo>
                                <a:lnTo>
                                  <a:pt x="780908" y="343518"/>
                                </a:lnTo>
                                <a:lnTo>
                                  <a:pt x="780965" y="348111"/>
                                </a:lnTo>
                                <a:lnTo>
                                  <a:pt x="781022" y="368497"/>
                                </a:lnTo>
                                <a:lnTo>
                                  <a:pt x="781078" y="311100"/>
                                </a:lnTo>
                                <a:lnTo>
                                  <a:pt x="781139" y="322006"/>
                                </a:lnTo>
                                <a:lnTo>
                                  <a:pt x="781196" y="370498"/>
                                </a:lnTo>
                                <a:lnTo>
                                  <a:pt x="781252" y="339225"/>
                                </a:lnTo>
                                <a:lnTo>
                                  <a:pt x="781309" y="363909"/>
                                </a:lnTo>
                                <a:lnTo>
                                  <a:pt x="781366" y="331191"/>
                                </a:lnTo>
                                <a:lnTo>
                                  <a:pt x="781422" y="323431"/>
                                </a:lnTo>
                                <a:lnTo>
                                  <a:pt x="781483" y="324877"/>
                                </a:lnTo>
                                <a:lnTo>
                                  <a:pt x="781540" y="329469"/>
                                </a:lnTo>
                                <a:lnTo>
                                  <a:pt x="781597" y="318839"/>
                                </a:lnTo>
                                <a:lnTo>
                                  <a:pt x="781653" y="367051"/>
                                </a:lnTo>
                                <a:lnTo>
                                  <a:pt x="781710" y="353002"/>
                                </a:lnTo>
                                <a:lnTo>
                                  <a:pt x="781767" y="344968"/>
                                </a:lnTo>
                                <a:lnTo>
                                  <a:pt x="781823" y="341226"/>
                                </a:lnTo>
                                <a:lnTo>
                                  <a:pt x="781884" y="334337"/>
                                </a:lnTo>
                                <a:lnTo>
                                  <a:pt x="781941" y="349556"/>
                                </a:lnTo>
                                <a:lnTo>
                                  <a:pt x="781998" y="376536"/>
                                </a:lnTo>
                                <a:lnTo>
                                  <a:pt x="782054" y="337504"/>
                                </a:lnTo>
                                <a:lnTo>
                                  <a:pt x="782115" y="338355"/>
                                </a:lnTo>
                                <a:lnTo>
                                  <a:pt x="782172" y="303915"/>
                                </a:lnTo>
                                <a:lnTo>
                                  <a:pt x="782228" y="341521"/>
                                </a:lnTo>
                                <a:lnTo>
                                  <a:pt x="782285" y="319138"/>
                                </a:lnTo>
                                <a:lnTo>
                                  <a:pt x="782342" y="371644"/>
                                </a:lnTo>
                                <a:lnTo>
                                  <a:pt x="782398" y="331191"/>
                                </a:lnTo>
                                <a:lnTo>
                                  <a:pt x="782455" y="336058"/>
                                </a:lnTo>
                                <a:lnTo>
                                  <a:pt x="782516" y="324577"/>
                                </a:lnTo>
                                <a:lnTo>
                                  <a:pt x="782573" y="339800"/>
                                </a:lnTo>
                                <a:lnTo>
                                  <a:pt x="782629" y="331766"/>
                                </a:lnTo>
                                <a:lnTo>
                                  <a:pt x="782686" y="347264"/>
                                </a:lnTo>
                                <a:lnTo>
                                  <a:pt x="782743" y="334337"/>
                                </a:lnTo>
                                <a:lnTo>
                                  <a:pt x="782800" y="351557"/>
                                </a:lnTo>
                                <a:lnTo>
                                  <a:pt x="782860" y="326873"/>
                                </a:lnTo>
                                <a:lnTo>
                                  <a:pt x="782917" y="359592"/>
                                </a:lnTo>
                                <a:lnTo>
                                  <a:pt x="782974" y="331466"/>
                                </a:lnTo>
                                <a:lnTo>
                                  <a:pt x="783030" y="342097"/>
                                </a:lnTo>
                                <a:lnTo>
                                  <a:pt x="783087" y="337780"/>
                                </a:lnTo>
                                <a:lnTo>
                                  <a:pt x="783148" y="369072"/>
                                </a:lnTo>
                                <a:lnTo>
                                  <a:pt x="783204" y="353578"/>
                                </a:lnTo>
                                <a:lnTo>
                                  <a:pt x="783261" y="345539"/>
                                </a:lnTo>
                                <a:lnTo>
                                  <a:pt x="783318" y="373365"/>
                                </a:lnTo>
                                <a:lnTo>
                                  <a:pt x="783374" y="358446"/>
                                </a:lnTo>
                                <a:lnTo>
                                  <a:pt x="783431" y="356445"/>
                                </a:lnTo>
                                <a:lnTo>
                                  <a:pt x="783488" y="340375"/>
                                </a:lnTo>
                                <a:lnTo>
                                  <a:pt x="783549" y="331766"/>
                                </a:lnTo>
                                <a:lnTo>
                                  <a:pt x="783605" y="342947"/>
                                </a:lnTo>
                                <a:lnTo>
                                  <a:pt x="783662" y="344668"/>
                                </a:lnTo>
                                <a:lnTo>
                                  <a:pt x="783719" y="352428"/>
                                </a:lnTo>
                                <a:lnTo>
                                  <a:pt x="783775" y="363034"/>
                                </a:lnTo>
                                <a:lnTo>
                                  <a:pt x="783836" y="347539"/>
                                </a:lnTo>
                                <a:lnTo>
                                  <a:pt x="783893" y="356445"/>
                                </a:lnTo>
                                <a:lnTo>
                                  <a:pt x="783949" y="327748"/>
                                </a:lnTo>
                                <a:lnTo>
                                  <a:pt x="784006" y="339800"/>
                                </a:lnTo>
                                <a:lnTo>
                                  <a:pt x="784063" y="352428"/>
                                </a:lnTo>
                                <a:lnTo>
                                  <a:pt x="784124" y="351853"/>
                                </a:lnTo>
                                <a:lnTo>
                                  <a:pt x="784180" y="355574"/>
                                </a:lnTo>
                                <a:lnTo>
                                  <a:pt x="784237" y="377386"/>
                                </a:lnTo>
                                <a:lnTo>
                                  <a:pt x="784294" y="336633"/>
                                </a:lnTo>
                                <a:lnTo>
                                  <a:pt x="784351" y="365330"/>
                                </a:lnTo>
                                <a:lnTo>
                                  <a:pt x="784407" y="368777"/>
                                </a:lnTo>
                                <a:lnTo>
                                  <a:pt x="784464" y="355574"/>
                                </a:lnTo>
                                <a:lnTo>
                                  <a:pt x="784525" y="354424"/>
                                </a:lnTo>
                                <a:lnTo>
                                  <a:pt x="784581" y="367926"/>
                                </a:lnTo>
                                <a:lnTo>
                                  <a:pt x="784638" y="360462"/>
                                </a:lnTo>
                                <a:lnTo>
                                  <a:pt x="784695" y="359316"/>
                                </a:lnTo>
                                <a:lnTo>
                                  <a:pt x="784751" y="362459"/>
                                </a:lnTo>
                                <a:lnTo>
                                  <a:pt x="784812" y="340947"/>
                                </a:lnTo>
                                <a:lnTo>
                                  <a:pt x="784869" y="369923"/>
                                </a:lnTo>
                                <a:lnTo>
                                  <a:pt x="784926" y="347539"/>
                                </a:lnTo>
                                <a:lnTo>
                                  <a:pt x="784982" y="362184"/>
                                </a:lnTo>
                                <a:lnTo>
                                  <a:pt x="785039" y="369647"/>
                                </a:lnTo>
                                <a:lnTo>
                                  <a:pt x="785096" y="362184"/>
                                </a:lnTo>
                                <a:lnTo>
                                  <a:pt x="785156" y="377111"/>
                                </a:lnTo>
                                <a:lnTo>
                                  <a:pt x="785213" y="378832"/>
                                </a:lnTo>
                                <a:lnTo>
                                  <a:pt x="785270" y="354149"/>
                                </a:lnTo>
                                <a:lnTo>
                                  <a:pt x="785327" y="387142"/>
                                </a:lnTo>
                                <a:lnTo>
                                  <a:pt x="785383" y="381703"/>
                                </a:lnTo>
                                <a:lnTo>
                                  <a:pt x="785440" y="383996"/>
                                </a:lnTo>
                                <a:lnTo>
                                  <a:pt x="785497" y="386867"/>
                                </a:lnTo>
                                <a:lnTo>
                                  <a:pt x="785557" y="369923"/>
                                </a:lnTo>
                                <a:lnTo>
                                  <a:pt x="785614" y="353578"/>
                                </a:lnTo>
                                <a:lnTo>
                                  <a:pt x="785671" y="390013"/>
                                </a:lnTo>
                                <a:lnTo>
                                  <a:pt x="785727" y="365630"/>
                                </a:lnTo>
                                <a:lnTo>
                                  <a:pt x="785788" y="330615"/>
                                </a:lnTo>
                                <a:lnTo>
                                  <a:pt x="785845" y="398048"/>
                                </a:lnTo>
                                <a:lnTo>
                                  <a:pt x="785901" y="363609"/>
                                </a:lnTo>
                                <a:lnTo>
                                  <a:pt x="785958" y="353278"/>
                                </a:lnTo>
                                <a:lnTo>
                                  <a:pt x="786015" y="420731"/>
                                </a:lnTo>
                                <a:lnTo>
                                  <a:pt x="786072" y="401790"/>
                                </a:lnTo>
                                <a:lnTo>
                                  <a:pt x="786132" y="391459"/>
                                </a:lnTo>
                                <a:lnTo>
                                  <a:pt x="786189" y="394031"/>
                                </a:lnTo>
                                <a:lnTo>
                                  <a:pt x="786246" y="389163"/>
                                </a:lnTo>
                                <a:lnTo>
                                  <a:pt x="786302" y="380254"/>
                                </a:lnTo>
                                <a:lnTo>
                                  <a:pt x="786359" y="409550"/>
                                </a:lnTo>
                                <a:lnTo>
                                  <a:pt x="786416" y="387442"/>
                                </a:lnTo>
                                <a:lnTo>
                                  <a:pt x="786473" y="409829"/>
                                </a:lnTo>
                                <a:lnTo>
                                  <a:pt x="786533" y="434804"/>
                                </a:lnTo>
                                <a:lnTo>
                                  <a:pt x="786590" y="405808"/>
                                </a:lnTo>
                                <a:lnTo>
                                  <a:pt x="786647" y="433933"/>
                                </a:lnTo>
                                <a:lnTo>
                                  <a:pt x="786704" y="402661"/>
                                </a:lnTo>
                                <a:lnTo>
                                  <a:pt x="786764" y="439672"/>
                                </a:lnTo>
                                <a:lnTo>
                                  <a:pt x="786821" y="402941"/>
                                </a:lnTo>
                                <a:lnTo>
                                  <a:pt x="786878" y="419585"/>
                                </a:lnTo>
                                <a:lnTo>
                                  <a:pt x="786934" y="434804"/>
                                </a:lnTo>
                                <a:lnTo>
                                  <a:pt x="786991" y="392609"/>
                                </a:lnTo>
                                <a:lnTo>
                                  <a:pt x="787048" y="418735"/>
                                </a:lnTo>
                                <a:lnTo>
                                  <a:pt x="787104" y="446860"/>
                                </a:lnTo>
                                <a:lnTo>
                                  <a:pt x="787165" y="428494"/>
                                </a:lnTo>
                                <a:lnTo>
                                  <a:pt x="787222" y="427620"/>
                                </a:lnTo>
                                <a:lnTo>
                                  <a:pt x="787279" y="435954"/>
                                </a:lnTo>
                                <a:lnTo>
                                  <a:pt x="787335" y="466951"/>
                                </a:lnTo>
                                <a:lnTo>
                                  <a:pt x="787392" y="438526"/>
                                </a:lnTo>
                                <a:lnTo>
                                  <a:pt x="787448" y="403511"/>
                                </a:lnTo>
                                <a:lnTo>
                                  <a:pt x="787509" y="454024"/>
                                </a:lnTo>
                                <a:lnTo>
                                  <a:pt x="787566" y="465801"/>
                                </a:lnTo>
                                <a:lnTo>
                                  <a:pt x="787623" y="458337"/>
                                </a:lnTo>
                                <a:lnTo>
                                  <a:pt x="787679" y="473540"/>
                                </a:lnTo>
                                <a:lnTo>
                                  <a:pt x="787736" y="462634"/>
                                </a:lnTo>
                                <a:lnTo>
                                  <a:pt x="787797" y="460913"/>
                                </a:lnTo>
                                <a:lnTo>
                                  <a:pt x="787853" y="459487"/>
                                </a:lnTo>
                                <a:lnTo>
                                  <a:pt x="787910" y="450302"/>
                                </a:lnTo>
                                <a:lnTo>
                                  <a:pt x="787967" y="439396"/>
                                </a:lnTo>
                                <a:lnTo>
                                  <a:pt x="788024" y="463780"/>
                                </a:lnTo>
                                <a:lnTo>
                                  <a:pt x="788080" y="473265"/>
                                </a:lnTo>
                                <a:lnTo>
                                  <a:pt x="788137" y="496223"/>
                                </a:lnTo>
                                <a:lnTo>
                                  <a:pt x="788198" y="466951"/>
                                </a:lnTo>
                                <a:lnTo>
                                  <a:pt x="788254" y="485017"/>
                                </a:lnTo>
                                <a:lnTo>
                                  <a:pt x="788311" y="487613"/>
                                </a:lnTo>
                                <a:lnTo>
                                  <a:pt x="788368" y="474986"/>
                                </a:lnTo>
                                <a:lnTo>
                                  <a:pt x="788429" y="496498"/>
                                </a:lnTo>
                                <a:lnTo>
                                  <a:pt x="788485" y="463505"/>
                                </a:lnTo>
                                <a:lnTo>
                                  <a:pt x="788542" y="479003"/>
                                </a:lnTo>
                                <a:lnTo>
                                  <a:pt x="788599" y="468373"/>
                                </a:lnTo>
                                <a:lnTo>
                                  <a:pt x="788655" y="497944"/>
                                </a:lnTo>
                                <a:lnTo>
                                  <a:pt x="788712" y="463205"/>
                                </a:lnTo>
                                <a:lnTo>
                                  <a:pt x="788773" y="498519"/>
                                </a:lnTo>
                                <a:lnTo>
                                  <a:pt x="788830" y="478133"/>
                                </a:lnTo>
                                <a:lnTo>
                                  <a:pt x="788886" y="499094"/>
                                </a:lnTo>
                                <a:lnTo>
                                  <a:pt x="788943" y="516314"/>
                                </a:lnTo>
                                <a:lnTo>
                                  <a:pt x="789000" y="482150"/>
                                </a:lnTo>
                                <a:lnTo>
                                  <a:pt x="789056" y="524349"/>
                                </a:lnTo>
                                <a:lnTo>
                                  <a:pt x="789113" y="511721"/>
                                </a:lnTo>
                                <a:lnTo>
                                  <a:pt x="789174" y="510000"/>
                                </a:lnTo>
                                <a:lnTo>
                                  <a:pt x="789231" y="482725"/>
                                </a:lnTo>
                                <a:lnTo>
                                  <a:pt x="789287" y="505979"/>
                                </a:lnTo>
                                <a:lnTo>
                                  <a:pt x="789344" y="509701"/>
                                </a:lnTo>
                                <a:lnTo>
                                  <a:pt x="789405" y="515739"/>
                                </a:lnTo>
                                <a:lnTo>
                                  <a:pt x="789461" y="481000"/>
                                </a:lnTo>
                                <a:lnTo>
                                  <a:pt x="789518" y="532959"/>
                                </a:lnTo>
                                <a:lnTo>
                                  <a:pt x="789575" y="487313"/>
                                </a:lnTo>
                                <a:lnTo>
                                  <a:pt x="789631" y="510276"/>
                                </a:lnTo>
                                <a:lnTo>
                                  <a:pt x="789688" y="520906"/>
                                </a:lnTo>
                                <a:lnTo>
                                  <a:pt x="789745" y="514293"/>
                                </a:lnTo>
                                <a:lnTo>
                                  <a:pt x="789806" y="542715"/>
                                </a:lnTo>
                                <a:lnTo>
                                  <a:pt x="789862" y="530087"/>
                                </a:lnTo>
                                <a:lnTo>
                                  <a:pt x="789919" y="542715"/>
                                </a:lnTo>
                                <a:lnTo>
                                  <a:pt x="789975" y="503683"/>
                                </a:lnTo>
                                <a:lnTo>
                                  <a:pt x="790032" y="514864"/>
                                </a:lnTo>
                                <a:lnTo>
                                  <a:pt x="790089" y="514293"/>
                                </a:lnTo>
                                <a:lnTo>
                                  <a:pt x="790150" y="526345"/>
                                </a:lnTo>
                                <a:lnTo>
                                  <a:pt x="790206" y="534105"/>
                                </a:lnTo>
                                <a:lnTo>
                                  <a:pt x="790263" y="543289"/>
                                </a:lnTo>
                                <a:lnTo>
                                  <a:pt x="790320" y="551324"/>
                                </a:lnTo>
                                <a:lnTo>
                                  <a:pt x="790377" y="573712"/>
                                </a:lnTo>
                                <a:lnTo>
                                  <a:pt x="790437" y="518882"/>
                                </a:lnTo>
                                <a:lnTo>
                                  <a:pt x="790494" y="532383"/>
                                </a:lnTo>
                                <a:lnTo>
                                  <a:pt x="790551" y="537551"/>
                                </a:lnTo>
                                <a:lnTo>
                                  <a:pt x="790607" y="536676"/>
                                </a:lnTo>
                                <a:lnTo>
                                  <a:pt x="790664" y="536401"/>
                                </a:lnTo>
                                <a:lnTo>
                                  <a:pt x="790721" y="537551"/>
                                </a:lnTo>
                                <a:lnTo>
                                  <a:pt x="790777" y="523474"/>
                                </a:lnTo>
                                <a:lnTo>
                                  <a:pt x="790838" y="544140"/>
                                </a:lnTo>
                                <a:lnTo>
                                  <a:pt x="790895" y="565952"/>
                                </a:lnTo>
                                <a:lnTo>
                                  <a:pt x="790952" y="544715"/>
                                </a:lnTo>
                                <a:lnTo>
                                  <a:pt x="791008" y="562230"/>
                                </a:lnTo>
                                <a:lnTo>
                                  <a:pt x="791065" y="536101"/>
                                </a:lnTo>
                                <a:lnTo>
                                  <a:pt x="791126" y="553321"/>
                                </a:lnTo>
                                <a:lnTo>
                                  <a:pt x="791182" y="556492"/>
                                </a:lnTo>
                                <a:lnTo>
                                  <a:pt x="791239" y="555346"/>
                                </a:lnTo>
                                <a:lnTo>
                                  <a:pt x="791296" y="528941"/>
                                </a:lnTo>
                                <a:lnTo>
                                  <a:pt x="791353" y="546436"/>
                                </a:lnTo>
                                <a:lnTo>
                                  <a:pt x="791413" y="548157"/>
                                </a:lnTo>
                                <a:lnTo>
                                  <a:pt x="791470" y="553896"/>
                                </a:lnTo>
                                <a:lnTo>
                                  <a:pt x="791527" y="581746"/>
                                </a:lnTo>
                                <a:lnTo>
                                  <a:pt x="791583" y="545286"/>
                                </a:lnTo>
                                <a:lnTo>
                                  <a:pt x="791640" y="548157"/>
                                </a:lnTo>
                                <a:lnTo>
                                  <a:pt x="791697" y="545011"/>
                                </a:lnTo>
                                <a:lnTo>
                                  <a:pt x="791754" y="548732"/>
                                </a:lnTo>
                                <a:lnTo>
                                  <a:pt x="791814" y="591207"/>
                                </a:lnTo>
                                <a:lnTo>
                                  <a:pt x="791871" y="570265"/>
                                </a:lnTo>
                                <a:lnTo>
                                  <a:pt x="791928" y="553045"/>
                                </a:lnTo>
                                <a:lnTo>
                                  <a:pt x="791984" y="550454"/>
                                </a:lnTo>
                                <a:lnTo>
                                  <a:pt x="792041" y="545861"/>
                                </a:lnTo>
                                <a:lnTo>
                                  <a:pt x="792102" y="576583"/>
                                </a:lnTo>
                                <a:lnTo>
                                  <a:pt x="792158" y="583172"/>
                                </a:lnTo>
                                <a:lnTo>
                                  <a:pt x="792215" y="554771"/>
                                </a:lnTo>
                                <a:lnTo>
                                  <a:pt x="792272" y="562506"/>
                                </a:lnTo>
                                <a:lnTo>
                                  <a:pt x="792328" y="574286"/>
                                </a:lnTo>
                                <a:lnTo>
                                  <a:pt x="792385" y="549878"/>
                                </a:lnTo>
                                <a:lnTo>
                                  <a:pt x="792446" y="557067"/>
                                </a:lnTo>
                                <a:lnTo>
                                  <a:pt x="792503" y="529787"/>
                                </a:lnTo>
                                <a:lnTo>
                                  <a:pt x="792559" y="577729"/>
                                </a:lnTo>
                                <a:lnTo>
                                  <a:pt x="792616" y="552175"/>
                                </a:lnTo>
                                <a:lnTo>
                                  <a:pt x="792673" y="556492"/>
                                </a:lnTo>
                                <a:lnTo>
                                  <a:pt x="792730" y="557342"/>
                                </a:lnTo>
                                <a:lnTo>
                                  <a:pt x="792786" y="567098"/>
                                </a:lnTo>
                                <a:lnTo>
                                  <a:pt x="792847" y="567673"/>
                                </a:lnTo>
                                <a:lnTo>
                                  <a:pt x="792904" y="591777"/>
                                </a:lnTo>
                                <a:lnTo>
                                  <a:pt x="792960" y="578004"/>
                                </a:lnTo>
                                <a:lnTo>
                                  <a:pt x="793017" y="562805"/>
                                </a:lnTo>
                                <a:lnTo>
                                  <a:pt x="793078" y="564227"/>
                                </a:lnTo>
                                <a:lnTo>
                                  <a:pt x="793135" y="566248"/>
                                </a:lnTo>
                                <a:lnTo>
                                  <a:pt x="793191" y="586614"/>
                                </a:lnTo>
                                <a:lnTo>
                                  <a:pt x="793248" y="553621"/>
                                </a:lnTo>
                                <a:lnTo>
                                  <a:pt x="793305" y="577729"/>
                                </a:lnTo>
                                <a:lnTo>
                                  <a:pt x="793361" y="567673"/>
                                </a:lnTo>
                                <a:lnTo>
                                  <a:pt x="793422" y="578579"/>
                                </a:lnTo>
                                <a:lnTo>
                                  <a:pt x="793479" y="534955"/>
                                </a:lnTo>
                                <a:lnTo>
                                  <a:pt x="793535" y="592077"/>
                                </a:lnTo>
                                <a:lnTo>
                                  <a:pt x="793592" y="549878"/>
                                </a:lnTo>
                                <a:lnTo>
                                  <a:pt x="793649" y="582597"/>
                                </a:lnTo>
                                <a:lnTo>
                                  <a:pt x="793705" y="558213"/>
                                </a:lnTo>
                                <a:lnTo>
                                  <a:pt x="793762" y="575433"/>
                                </a:lnTo>
                                <a:lnTo>
                                  <a:pt x="793823" y="574858"/>
                                </a:lnTo>
                                <a:lnTo>
                                  <a:pt x="793880" y="584617"/>
                                </a:lnTo>
                                <a:lnTo>
                                  <a:pt x="793936" y="582597"/>
                                </a:lnTo>
                                <a:lnTo>
                                  <a:pt x="793993" y="587485"/>
                                </a:lnTo>
                                <a:lnTo>
                                  <a:pt x="794054" y="553321"/>
                                </a:lnTo>
                                <a:lnTo>
                                  <a:pt x="794110" y="579450"/>
                                </a:lnTo>
                                <a:lnTo>
                                  <a:pt x="794167" y="579725"/>
                                </a:lnTo>
                                <a:lnTo>
                                  <a:pt x="794224" y="575433"/>
                                </a:lnTo>
                                <a:lnTo>
                                  <a:pt x="794281" y="576283"/>
                                </a:lnTo>
                                <a:lnTo>
                                  <a:pt x="794337" y="582896"/>
                                </a:lnTo>
                                <a:lnTo>
                                  <a:pt x="794394" y="570265"/>
                                </a:lnTo>
                                <a:lnTo>
                                  <a:pt x="794455" y="581746"/>
                                </a:lnTo>
                                <a:lnTo>
                                  <a:pt x="794511" y="584318"/>
                                </a:lnTo>
                                <a:lnTo>
                                  <a:pt x="794568" y="566823"/>
                                </a:lnTo>
                                <a:lnTo>
                                  <a:pt x="794625" y="558788"/>
                                </a:lnTo>
                                <a:lnTo>
                                  <a:pt x="794681" y="579725"/>
                                </a:lnTo>
                                <a:lnTo>
                                  <a:pt x="794738" y="551899"/>
                                </a:lnTo>
                                <a:lnTo>
                                  <a:pt x="794799" y="580596"/>
                                </a:lnTo>
                                <a:lnTo>
                                  <a:pt x="794856" y="597520"/>
                                </a:lnTo>
                                <a:lnTo>
                                  <a:pt x="794912" y="585188"/>
                                </a:lnTo>
                                <a:lnTo>
                                  <a:pt x="794969" y="579450"/>
                                </a:lnTo>
                                <a:lnTo>
                                  <a:pt x="795026" y="568819"/>
                                </a:lnTo>
                                <a:lnTo>
                                  <a:pt x="795086" y="582597"/>
                                </a:lnTo>
                                <a:lnTo>
                                  <a:pt x="795143" y="586039"/>
                                </a:lnTo>
                                <a:lnTo>
                                  <a:pt x="795200" y="582896"/>
                                </a:lnTo>
                                <a:lnTo>
                                  <a:pt x="795257" y="586039"/>
                                </a:lnTo>
                                <a:lnTo>
                                  <a:pt x="795313" y="567098"/>
                                </a:lnTo>
                                <a:lnTo>
                                  <a:pt x="795370" y="575433"/>
                                </a:lnTo>
                                <a:lnTo>
                                  <a:pt x="795427" y="579725"/>
                                </a:lnTo>
                                <a:lnTo>
                                  <a:pt x="795488" y="591777"/>
                                </a:lnTo>
                                <a:lnTo>
                                  <a:pt x="795544" y="544440"/>
                                </a:lnTo>
                                <a:lnTo>
                                  <a:pt x="795601" y="549308"/>
                                </a:lnTo>
                                <a:lnTo>
                                  <a:pt x="795657" y="566823"/>
                                </a:lnTo>
                                <a:lnTo>
                                  <a:pt x="795718" y="567398"/>
                                </a:lnTo>
                                <a:lnTo>
                                  <a:pt x="795775" y="594078"/>
                                </a:lnTo>
                                <a:lnTo>
                                  <a:pt x="795832" y="580300"/>
                                </a:lnTo>
                                <a:lnTo>
                                  <a:pt x="795888" y="589485"/>
                                </a:lnTo>
                                <a:lnTo>
                                  <a:pt x="795945" y="574558"/>
                                </a:lnTo>
                                <a:lnTo>
                                  <a:pt x="796002" y="568244"/>
                                </a:lnTo>
                                <a:lnTo>
                                  <a:pt x="796062" y="604133"/>
                                </a:lnTo>
                                <a:lnTo>
                                  <a:pt x="796119" y="536676"/>
                                </a:lnTo>
                                <a:lnTo>
                                  <a:pt x="796176" y="546436"/>
                                </a:lnTo>
                                <a:lnTo>
                                  <a:pt x="796232" y="582021"/>
                                </a:lnTo>
                                <a:lnTo>
                                  <a:pt x="796289" y="565102"/>
                                </a:lnTo>
                                <a:lnTo>
                                  <a:pt x="796346" y="556767"/>
                                </a:lnTo>
                                <a:lnTo>
                                  <a:pt x="796403" y="546436"/>
                                </a:lnTo>
                                <a:lnTo>
                                  <a:pt x="796463" y="586339"/>
                                </a:lnTo>
                                <a:lnTo>
                                  <a:pt x="796520" y="582321"/>
                                </a:lnTo>
                                <a:lnTo>
                                  <a:pt x="796577" y="596945"/>
                                </a:lnTo>
                                <a:lnTo>
                                  <a:pt x="796633" y="577154"/>
                                </a:lnTo>
                                <a:lnTo>
                                  <a:pt x="796694" y="584318"/>
                                </a:lnTo>
                                <a:lnTo>
                                  <a:pt x="796751" y="602113"/>
                                </a:lnTo>
                                <a:lnTo>
                                  <a:pt x="796808" y="557342"/>
                                </a:lnTo>
                                <a:lnTo>
                                  <a:pt x="796864" y="578875"/>
                                </a:lnTo>
                                <a:lnTo>
                                  <a:pt x="796921" y="589485"/>
                                </a:lnTo>
                                <a:lnTo>
                                  <a:pt x="796978" y="545586"/>
                                </a:lnTo>
                                <a:lnTo>
                                  <a:pt x="797034" y="553896"/>
                                </a:lnTo>
                                <a:lnTo>
                                  <a:pt x="797095" y="542419"/>
                                </a:lnTo>
                                <a:lnTo>
                                  <a:pt x="797152" y="567098"/>
                                </a:lnTo>
                                <a:lnTo>
                                  <a:pt x="797209" y="557638"/>
                                </a:lnTo>
                                <a:lnTo>
                                  <a:pt x="797265" y="562805"/>
                                </a:lnTo>
                                <a:lnTo>
                                  <a:pt x="797322" y="582021"/>
                                </a:lnTo>
                                <a:lnTo>
                                  <a:pt x="797378" y="562805"/>
                                </a:lnTo>
                                <a:lnTo>
                                  <a:pt x="797439" y="580025"/>
                                </a:lnTo>
                                <a:lnTo>
                                  <a:pt x="797496" y="540694"/>
                                </a:lnTo>
                                <a:lnTo>
                                  <a:pt x="797553" y="558213"/>
                                </a:lnTo>
                                <a:lnTo>
                                  <a:pt x="797609" y="554771"/>
                                </a:lnTo>
                                <a:lnTo>
                                  <a:pt x="797670" y="553045"/>
                                </a:lnTo>
                                <a:lnTo>
                                  <a:pt x="797727" y="581746"/>
                                </a:lnTo>
                                <a:lnTo>
                                  <a:pt x="797784" y="551029"/>
                                </a:lnTo>
                                <a:lnTo>
                                  <a:pt x="797840" y="581171"/>
                                </a:lnTo>
                                <a:lnTo>
                                  <a:pt x="797897" y="578875"/>
                                </a:lnTo>
                                <a:lnTo>
                                  <a:pt x="797954" y="577729"/>
                                </a:lnTo>
                                <a:lnTo>
                                  <a:pt x="798010" y="572565"/>
                                </a:lnTo>
                                <a:lnTo>
                                  <a:pt x="798071" y="573987"/>
                                </a:lnTo>
                                <a:lnTo>
                                  <a:pt x="798128" y="554471"/>
                                </a:lnTo>
                                <a:lnTo>
                                  <a:pt x="798185" y="559934"/>
                                </a:lnTo>
                                <a:lnTo>
                                  <a:pt x="798241" y="561360"/>
                                </a:lnTo>
                                <a:lnTo>
                                  <a:pt x="798298" y="593227"/>
                                </a:lnTo>
                                <a:lnTo>
                                  <a:pt x="798355" y="557913"/>
                                </a:lnTo>
                                <a:lnTo>
                                  <a:pt x="798415" y="562230"/>
                                </a:lnTo>
                                <a:lnTo>
                                  <a:pt x="798472" y="560209"/>
                                </a:lnTo>
                                <a:lnTo>
                                  <a:pt x="798529" y="562506"/>
                                </a:lnTo>
                                <a:lnTo>
                                  <a:pt x="798585" y="565677"/>
                                </a:lnTo>
                                <a:lnTo>
                                  <a:pt x="798642" y="555346"/>
                                </a:lnTo>
                                <a:lnTo>
                                  <a:pt x="798703" y="547882"/>
                                </a:lnTo>
                                <a:lnTo>
                                  <a:pt x="798759" y="558788"/>
                                </a:lnTo>
                                <a:lnTo>
                                  <a:pt x="798816" y="544715"/>
                                </a:lnTo>
                                <a:lnTo>
                                  <a:pt x="798873" y="540993"/>
                                </a:lnTo>
                                <a:lnTo>
                                  <a:pt x="798930" y="549308"/>
                                </a:lnTo>
                                <a:lnTo>
                                  <a:pt x="798986" y="539548"/>
                                </a:lnTo>
                                <a:lnTo>
                                  <a:pt x="799043" y="542139"/>
                                </a:lnTo>
                                <a:lnTo>
                                  <a:pt x="799104" y="571116"/>
                                </a:lnTo>
                                <a:lnTo>
                                  <a:pt x="799161" y="540993"/>
                                </a:lnTo>
                                <a:lnTo>
                                  <a:pt x="799217" y="561935"/>
                                </a:lnTo>
                                <a:lnTo>
                                  <a:pt x="799274" y="554471"/>
                                </a:lnTo>
                                <a:lnTo>
                                  <a:pt x="799331" y="545586"/>
                                </a:lnTo>
                                <a:lnTo>
                                  <a:pt x="799391" y="547582"/>
                                </a:lnTo>
                                <a:lnTo>
                                  <a:pt x="799448" y="546436"/>
                                </a:lnTo>
                                <a:lnTo>
                                  <a:pt x="799505" y="544715"/>
                                </a:lnTo>
                                <a:lnTo>
                                  <a:pt x="799561" y="569694"/>
                                </a:lnTo>
                                <a:lnTo>
                                  <a:pt x="799618" y="532659"/>
                                </a:lnTo>
                                <a:lnTo>
                                  <a:pt x="799675" y="536101"/>
                                </a:lnTo>
                                <a:lnTo>
                                  <a:pt x="799736" y="540418"/>
                                </a:lnTo>
                                <a:lnTo>
                                  <a:pt x="799792" y="557067"/>
                                </a:lnTo>
                                <a:lnTo>
                                  <a:pt x="799849" y="537251"/>
                                </a:lnTo>
                                <a:lnTo>
                                  <a:pt x="799906" y="556767"/>
                                </a:lnTo>
                                <a:lnTo>
                                  <a:pt x="799962" y="508550"/>
                                </a:lnTo>
                                <a:lnTo>
                                  <a:pt x="800019" y="530662"/>
                                </a:lnTo>
                                <a:lnTo>
                                  <a:pt x="800076" y="526645"/>
                                </a:lnTo>
                                <a:lnTo>
                                  <a:pt x="800136" y="542715"/>
                                </a:lnTo>
                                <a:lnTo>
                                  <a:pt x="800193" y="558213"/>
                                </a:lnTo>
                                <a:lnTo>
                                  <a:pt x="800250" y="518606"/>
                                </a:lnTo>
                                <a:lnTo>
                                  <a:pt x="800307" y="578004"/>
                                </a:lnTo>
                                <a:lnTo>
                                  <a:pt x="800367" y="533234"/>
                                </a:lnTo>
                                <a:lnTo>
                                  <a:pt x="800424" y="575708"/>
                                </a:lnTo>
                                <a:lnTo>
                                  <a:pt x="800481" y="554195"/>
                                </a:lnTo>
                                <a:lnTo>
                                  <a:pt x="800537" y="507975"/>
                                </a:lnTo>
                                <a:lnTo>
                                  <a:pt x="800594" y="541844"/>
                                </a:lnTo>
                                <a:lnTo>
                                  <a:pt x="800651" y="547307"/>
                                </a:lnTo>
                                <a:lnTo>
                                  <a:pt x="800712" y="567098"/>
                                </a:lnTo>
                                <a:lnTo>
                                  <a:pt x="800768" y="528641"/>
                                </a:lnTo>
                                <a:lnTo>
                                  <a:pt x="800825" y="522328"/>
                                </a:lnTo>
                                <a:lnTo>
                                  <a:pt x="800882" y="538126"/>
                                </a:lnTo>
                                <a:lnTo>
                                  <a:pt x="800938" y="523474"/>
                                </a:lnTo>
                                <a:lnTo>
                                  <a:pt x="800995" y="503962"/>
                                </a:lnTo>
                                <a:lnTo>
                                  <a:pt x="801052" y="559934"/>
                                </a:lnTo>
                                <a:lnTo>
                                  <a:pt x="801112" y="553621"/>
                                </a:lnTo>
                                <a:lnTo>
                                  <a:pt x="801169" y="553621"/>
                                </a:lnTo>
                                <a:lnTo>
                                  <a:pt x="801226" y="520607"/>
                                </a:lnTo>
                                <a:lnTo>
                                  <a:pt x="801283" y="538126"/>
                                </a:lnTo>
                                <a:lnTo>
                                  <a:pt x="801343" y="518882"/>
                                </a:lnTo>
                                <a:lnTo>
                                  <a:pt x="801400" y="551899"/>
                                </a:lnTo>
                                <a:lnTo>
                                  <a:pt x="801457" y="547582"/>
                                </a:lnTo>
                                <a:lnTo>
                                  <a:pt x="801514" y="532383"/>
                                </a:lnTo>
                                <a:lnTo>
                                  <a:pt x="801570" y="512868"/>
                                </a:lnTo>
                                <a:lnTo>
                                  <a:pt x="801627" y="541269"/>
                                </a:lnTo>
                                <a:lnTo>
                                  <a:pt x="801684" y="541568"/>
                                </a:lnTo>
                                <a:lnTo>
                                  <a:pt x="801744" y="564802"/>
                                </a:lnTo>
                                <a:lnTo>
                                  <a:pt x="801801" y="541844"/>
                                </a:lnTo>
                                <a:lnTo>
                                  <a:pt x="801858" y="535255"/>
                                </a:lnTo>
                                <a:lnTo>
                                  <a:pt x="801914" y="546732"/>
                                </a:lnTo>
                                <a:lnTo>
                                  <a:pt x="801971" y="541844"/>
                                </a:lnTo>
                                <a:lnTo>
                                  <a:pt x="802028" y="522328"/>
                                </a:lnTo>
                                <a:lnTo>
                                  <a:pt x="802089" y="524920"/>
                                </a:lnTo>
                                <a:lnTo>
                                  <a:pt x="802145" y="540418"/>
                                </a:lnTo>
                                <a:lnTo>
                                  <a:pt x="802202" y="527220"/>
                                </a:lnTo>
                                <a:lnTo>
                                  <a:pt x="802259" y="522627"/>
                                </a:lnTo>
                                <a:lnTo>
                                  <a:pt x="802315" y="534680"/>
                                </a:lnTo>
                                <a:lnTo>
                                  <a:pt x="802376" y="538697"/>
                                </a:lnTo>
                                <a:lnTo>
                                  <a:pt x="802433" y="521182"/>
                                </a:lnTo>
                                <a:lnTo>
                                  <a:pt x="802489" y="534955"/>
                                </a:lnTo>
                                <a:lnTo>
                                  <a:pt x="802546" y="549308"/>
                                </a:lnTo>
                                <a:lnTo>
                                  <a:pt x="802603" y="531237"/>
                                </a:lnTo>
                                <a:lnTo>
                                  <a:pt x="802660" y="527791"/>
                                </a:lnTo>
                                <a:lnTo>
                                  <a:pt x="802716" y="543289"/>
                                </a:lnTo>
                                <a:lnTo>
                                  <a:pt x="802777" y="523474"/>
                                </a:lnTo>
                                <a:lnTo>
                                  <a:pt x="802834" y="527220"/>
                                </a:lnTo>
                                <a:lnTo>
                                  <a:pt x="802890" y="534955"/>
                                </a:lnTo>
                                <a:lnTo>
                                  <a:pt x="802947" y="498220"/>
                                </a:lnTo>
                                <a:lnTo>
                                  <a:pt x="803008" y="534105"/>
                                </a:lnTo>
                                <a:lnTo>
                                  <a:pt x="803065" y="523474"/>
                                </a:lnTo>
                                <a:lnTo>
                                  <a:pt x="803121" y="535255"/>
                                </a:lnTo>
                                <a:lnTo>
                                  <a:pt x="803178" y="516014"/>
                                </a:lnTo>
                                <a:lnTo>
                                  <a:pt x="803235" y="542419"/>
                                </a:lnTo>
                                <a:lnTo>
                                  <a:pt x="803291" y="549308"/>
                                </a:lnTo>
                                <a:lnTo>
                                  <a:pt x="803352" y="540694"/>
                                </a:lnTo>
                                <a:lnTo>
                                  <a:pt x="803409" y="530363"/>
                                </a:lnTo>
                                <a:lnTo>
                                  <a:pt x="803465" y="517160"/>
                                </a:lnTo>
                                <a:lnTo>
                                  <a:pt x="803522" y="505408"/>
                                </a:lnTo>
                                <a:lnTo>
                                  <a:pt x="803579" y="538401"/>
                                </a:lnTo>
                                <a:lnTo>
                                  <a:pt x="803635" y="533509"/>
                                </a:lnTo>
                                <a:lnTo>
                                  <a:pt x="803692" y="520607"/>
                                </a:lnTo>
                                <a:lnTo>
                                  <a:pt x="803753" y="516589"/>
                                </a:lnTo>
                                <a:lnTo>
                                  <a:pt x="803810" y="545861"/>
                                </a:lnTo>
                                <a:lnTo>
                                  <a:pt x="803866" y="541544"/>
                                </a:lnTo>
                                <a:lnTo>
                                  <a:pt x="803923" y="516290"/>
                                </a:lnTo>
                                <a:lnTo>
                                  <a:pt x="803984" y="542119"/>
                                </a:lnTo>
                                <a:lnTo>
                                  <a:pt x="804040" y="494478"/>
                                </a:lnTo>
                                <a:lnTo>
                                  <a:pt x="804097" y="528917"/>
                                </a:lnTo>
                                <a:lnTo>
                                  <a:pt x="804154" y="526621"/>
                                </a:lnTo>
                                <a:lnTo>
                                  <a:pt x="804211" y="510276"/>
                                </a:lnTo>
                                <a:lnTo>
                                  <a:pt x="804267" y="512843"/>
                                </a:lnTo>
                                <a:lnTo>
                                  <a:pt x="804324" y="527196"/>
                                </a:lnTo>
                                <a:lnTo>
                                  <a:pt x="804385" y="515143"/>
                                </a:lnTo>
                                <a:lnTo>
                                  <a:pt x="804441" y="523474"/>
                                </a:lnTo>
                                <a:lnTo>
                                  <a:pt x="804498" y="528342"/>
                                </a:lnTo>
                                <a:lnTo>
                                  <a:pt x="804555" y="519456"/>
                                </a:lnTo>
                                <a:lnTo>
                                  <a:pt x="804612" y="540969"/>
                                </a:lnTo>
                                <a:lnTo>
                                  <a:pt x="804668" y="527196"/>
                                </a:lnTo>
                                <a:lnTo>
                                  <a:pt x="804729" y="532088"/>
                                </a:lnTo>
                                <a:lnTo>
                                  <a:pt x="804786" y="509976"/>
                                </a:lnTo>
                                <a:lnTo>
                                  <a:pt x="804842" y="525195"/>
                                </a:lnTo>
                                <a:lnTo>
                                  <a:pt x="804899" y="531213"/>
                                </a:lnTo>
                                <a:lnTo>
                                  <a:pt x="804956" y="512843"/>
                                </a:lnTo>
                                <a:lnTo>
                                  <a:pt x="805016" y="504808"/>
                                </a:lnTo>
                                <a:lnTo>
                                  <a:pt x="805073" y="508255"/>
                                </a:lnTo>
                                <a:lnTo>
                                  <a:pt x="805130" y="509126"/>
                                </a:lnTo>
                                <a:lnTo>
                                  <a:pt x="805187" y="534084"/>
                                </a:lnTo>
                                <a:lnTo>
                                  <a:pt x="805243" y="506254"/>
                                </a:lnTo>
                                <a:lnTo>
                                  <a:pt x="805300" y="522328"/>
                                </a:lnTo>
                                <a:lnTo>
                                  <a:pt x="805357" y="508550"/>
                                </a:lnTo>
                                <a:lnTo>
                                  <a:pt x="805418" y="491331"/>
                                </a:lnTo>
                                <a:lnTo>
                                  <a:pt x="805474" y="519157"/>
                                </a:lnTo>
                                <a:lnTo>
                                  <a:pt x="805531" y="493902"/>
                                </a:lnTo>
                                <a:lnTo>
                                  <a:pt x="805587" y="501662"/>
                                </a:lnTo>
                                <a:lnTo>
                                  <a:pt x="805644" y="518011"/>
                                </a:lnTo>
                                <a:lnTo>
                                  <a:pt x="805705" y="519456"/>
                                </a:lnTo>
                                <a:lnTo>
                                  <a:pt x="805762" y="517735"/>
                                </a:lnTo>
                                <a:lnTo>
                                  <a:pt x="805818" y="513993"/>
                                </a:lnTo>
                                <a:lnTo>
                                  <a:pt x="805875" y="522603"/>
                                </a:lnTo>
                                <a:lnTo>
                                  <a:pt x="805932" y="519456"/>
                                </a:lnTo>
                                <a:lnTo>
                                  <a:pt x="805993" y="505108"/>
                                </a:lnTo>
                                <a:lnTo>
                                  <a:pt x="806049" y="495923"/>
                                </a:lnTo>
                                <a:lnTo>
                                  <a:pt x="806106" y="503662"/>
                                </a:lnTo>
                                <a:lnTo>
                                  <a:pt x="806162" y="525475"/>
                                </a:lnTo>
                                <a:lnTo>
                                  <a:pt x="806219" y="523474"/>
                                </a:lnTo>
                                <a:lnTo>
                                  <a:pt x="806276" y="492481"/>
                                </a:lnTo>
                                <a:lnTo>
                                  <a:pt x="806333" y="499370"/>
                                </a:lnTo>
                                <a:lnTo>
                                  <a:pt x="806393" y="500791"/>
                                </a:lnTo>
                                <a:lnTo>
                                  <a:pt x="806450" y="519732"/>
                                </a:lnTo>
                                <a:lnTo>
                                  <a:pt x="806507" y="478133"/>
                                </a:lnTo>
                                <a:lnTo>
                                  <a:pt x="806564" y="492481"/>
                                </a:lnTo>
                                <a:lnTo>
                                  <a:pt x="806620" y="496498"/>
                                </a:lnTo>
                                <a:lnTo>
                                  <a:pt x="806681" y="503962"/>
                                </a:lnTo>
                                <a:lnTo>
                                  <a:pt x="806738" y="514864"/>
                                </a:lnTo>
                                <a:lnTo>
                                  <a:pt x="806794" y="493627"/>
                                </a:lnTo>
                                <a:lnTo>
                                  <a:pt x="806851" y="526050"/>
                                </a:lnTo>
                                <a:lnTo>
                                  <a:pt x="806908" y="510551"/>
                                </a:lnTo>
                                <a:lnTo>
                                  <a:pt x="806964" y="508826"/>
                                </a:lnTo>
                                <a:lnTo>
                                  <a:pt x="807025" y="527196"/>
                                </a:lnTo>
                                <a:lnTo>
                                  <a:pt x="807082" y="493627"/>
                                </a:lnTo>
                                <a:lnTo>
                                  <a:pt x="807139" y="499645"/>
                                </a:lnTo>
                                <a:lnTo>
                                  <a:pt x="807195" y="517735"/>
                                </a:lnTo>
                                <a:lnTo>
                                  <a:pt x="807252" y="478133"/>
                                </a:lnTo>
                                <a:lnTo>
                                  <a:pt x="807309" y="499941"/>
                                </a:lnTo>
                                <a:lnTo>
                                  <a:pt x="807365" y="511997"/>
                                </a:lnTo>
                                <a:lnTo>
                                  <a:pt x="807426" y="498795"/>
                                </a:lnTo>
                                <a:lnTo>
                                  <a:pt x="807483" y="509701"/>
                                </a:lnTo>
                                <a:lnTo>
                                  <a:pt x="807539" y="517735"/>
                                </a:lnTo>
                                <a:lnTo>
                                  <a:pt x="807596" y="482725"/>
                                </a:lnTo>
                                <a:lnTo>
                                  <a:pt x="807657" y="509701"/>
                                </a:lnTo>
                                <a:lnTo>
                                  <a:pt x="807714" y="512272"/>
                                </a:lnTo>
                                <a:lnTo>
                                  <a:pt x="807770" y="507105"/>
                                </a:lnTo>
                                <a:lnTo>
                                  <a:pt x="807827" y="486443"/>
                                </a:lnTo>
                                <a:lnTo>
                                  <a:pt x="807884" y="500516"/>
                                </a:lnTo>
                                <a:lnTo>
                                  <a:pt x="807940" y="491906"/>
                                </a:lnTo>
                                <a:lnTo>
                                  <a:pt x="808001" y="515143"/>
                                </a:lnTo>
                                <a:lnTo>
                                  <a:pt x="808058" y="470369"/>
                                </a:lnTo>
                                <a:lnTo>
                                  <a:pt x="808115" y="511697"/>
                                </a:lnTo>
                                <a:lnTo>
                                  <a:pt x="808171" y="487589"/>
                                </a:lnTo>
                                <a:lnTo>
                                  <a:pt x="808228" y="485017"/>
                                </a:lnTo>
                                <a:lnTo>
                                  <a:pt x="808285" y="522603"/>
                                </a:lnTo>
                                <a:lnTo>
                                  <a:pt x="808341" y="513143"/>
                                </a:lnTo>
                                <a:lnTo>
                                  <a:pt x="808402" y="486443"/>
                                </a:lnTo>
                                <a:lnTo>
                                  <a:pt x="808459" y="492181"/>
                                </a:lnTo>
                                <a:lnTo>
                                  <a:pt x="808515" y="534955"/>
                                </a:lnTo>
                                <a:lnTo>
                                  <a:pt x="808572" y="505683"/>
                                </a:lnTo>
                                <a:lnTo>
                                  <a:pt x="808633" y="489610"/>
                                </a:lnTo>
                                <a:lnTo>
                                  <a:pt x="808690" y="518011"/>
                                </a:lnTo>
                                <a:lnTo>
                                  <a:pt x="808746" y="499370"/>
                                </a:lnTo>
                                <a:lnTo>
                                  <a:pt x="808803" y="505683"/>
                                </a:lnTo>
                                <a:lnTo>
                                  <a:pt x="808860" y="518310"/>
                                </a:lnTo>
                                <a:lnTo>
                                  <a:pt x="808917" y="492181"/>
                                </a:lnTo>
                                <a:lnTo>
                                  <a:pt x="808973" y="496498"/>
                                </a:lnTo>
                                <a:lnTo>
                                  <a:pt x="809034" y="491606"/>
                                </a:lnTo>
                                <a:lnTo>
                                  <a:pt x="809091" y="520882"/>
                                </a:lnTo>
                                <a:lnTo>
                                  <a:pt x="809147" y="483571"/>
                                </a:lnTo>
                                <a:lnTo>
                                  <a:pt x="809204" y="474962"/>
                                </a:lnTo>
                                <a:lnTo>
                                  <a:pt x="809261" y="491606"/>
                                </a:lnTo>
                                <a:lnTo>
                                  <a:pt x="809317" y="480425"/>
                                </a:lnTo>
                                <a:lnTo>
                                  <a:pt x="809378" y="490760"/>
                                </a:lnTo>
                                <a:lnTo>
                                  <a:pt x="809435" y="499370"/>
                                </a:lnTo>
                                <a:lnTo>
                                  <a:pt x="809491" y="468097"/>
                                </a:lnTo>
                                <a:lnTo>
                                  <a:pt x="809548" y="532088"/>
                                </a:lnTo>
                                <a:lnTo>
                                  <a:pt x="809609" y="502537"/>
                                </a:lnTo>
                                <a:lnTo>
                                  <a:pt x="809666" y="497644"/>
                                </a:lnTo>
                                <a:lnTo>
                                  <a:pt x="809722" y="497944"/>
                                </a:lnTo>
                                <a:lnTo>
                                  <a:pt x="809779" y="455470"/>
                                </a:lnTo>
                                <a:lnTo>
                                  <a:pt x="809836" y="491331"/>
                                </a:lnTo>
                                <a:lnTo>
                                  <a:pt x="809892" y="511422"/>
                                </a:lnTo>
                                <a:lnTo>
                                  <a:pt x="809949" y="547307"/>
                                </a:lnTo>
                                <a:lnTo>
                                  <a:pt x="810006" y="507700"/>
                                </a:lnTo>
                                <a:lnTo>
                                  <a:pt x="810066" y="501391"/>
                                </a:lnTo>
                                <a:lnTo>
                                  <a:pt x="810123" y="510000"/>
                                </a:lnTo>
                                <a:lnTo>
                                  <a:pt x="810180" y="479578"/>
                                </a:lnTo>
                                <a:lnTo>
                                  <a:pt x="810237" y="472965"/>
                                </a:lnTo>
                                <a:lnTo>
                                  <a:pt x="810297" y="503387"/>
                                </a:lnTo>
                                <a:lnTo>
                                  <a:pt x="810354" y="505108"/>
                                </a:lnTo>
                                <a:lnTo>
                                  <a:pt x="810411" y="514293"/>
                                </a:lnTo>
                                <a:lnTo>
                                  <a:pt x="810468" y="507129"/>
                                </a:lnTo>
                                <a:lnTo>
                                  <a:pt x="810524" y="500240"/>
                                </a:lnTo>
                                <a:lnTo>
                                  <a:pt x="810581" y="508850"/>
                                </a:lnTo>
                                <a:lnTo>
                                  <a:pt x="810642" y="508275"/>
                                </a:lnTo>
                                <a:lnTo>
                                  <a:pt x="810698" y="506554"/>
                                </a:lnTo>
                                <a:lnTo>
                                  <a:pt x="810755" y="481875"/>
                                </a:lnTo>
                                <a:lnTo>
                                  <a:pt x="810812" y="480725"/>
                                </a:lnTo>
                                <a:lnTo>
                                  <a:pt x="810868" y="474686"/>
                                </a:lnTo>
                                <a:lnTo>
                                  <a:pt x="810925" y="511146"/>
                                </a:lnTo>
                                <a:lnTo>
                                  <a:pt x="810982" y="510571"/>
                                </a:lnTo>
                                <a:lnTo>
                                  <a:pt x="811043" y="482150"/>
                                </a:lnTo>
                                <a:lnTo>
                                  <a:pt x="811099" y="495077"/>
                                </a:lnTo>
                                <a:lnTo>
                                  <a:pt x="811156" y="507975"/>
                                </a:lnTo>
                                <a:lnTo>
                                  <a:pt x="811213" y="504833"/>
                                </a:lnTo>
                                <a:lnTo>
                                  <a:pt x="811273" y="490185"/>
                                </a:lnTo>
                                <a:lnTo>
                                  <a:pt x="811330" y="505683"/>
                                </a:lnTo>
                                <a:lnTo>
                                  <a:pt x="811387" y="470094"/>
                                </a:lnTo>
                                <a:lnTo>
                                  <a:pt x="811444" y="507700"/>
                                </a:lnTo>
                                <a:lnTo>
                                  <a:pt x="811500" y="497644"/>
                                </a:lnTo>
                                <a:lnTo>
                                  <a:pt x="811557" y="507129"/>
                                </a:lnTo>
                                <a:lnTo>
                                  <a:pt x="811613" y="482450"/>
                                </a:lnTo>
                                <a:lnTo>
                                  <a:pt x="811674" y="472115"/>
                                </a:lnTo>
                                <a:lnTo>
                                  <a:pt x="811731" y="499669"/>
                                </a:lnTo>
                                <a:lnTo>
                                  <a:pt x="811788" y="473540"/>
                                </a:lnTo>
                                <a:lnTo>
                                  <a:pt x="811844" y="497944"/>
                                </a:lnTo>
                                <a:lnTo>
                                  <a:pt x="811901" y="496498"/>
                                </a:lnTo>
                                <a:lnTo>
                                  <a:pt x="811958" y="479003"/>
                                </a:lnTo>
                                <a:lnTo>
                                  <a:pt x="812018" y="487613"/>
                                </a:lnTo>
                                <a:lnTo>
                                  <a:pt x="812075" y="458912"/>
                                </a:lnTo>
                                <a:lnTo>
                                  <a:pt x="812132" y="474986"/>
                                </a:lnTo>
                                <a:lnTo>
                                  <a:pt x="812189" y="485017"/>
                                </a:lnTo>
                                <a:lnTo>
                                  <a:pt x="812249" y="465505"/>
                                </a:lnTo>
                                <a:lnTo>
                                  <a:pt x="812306" y="473265"/>
                                </a:lnTo>
                                <a:lnTo>
                                  <a:pt x="812363" y="500240"/>
                                </a:lnTo>
                                <a:lnTo>
                                  <a:pt x="812419" y="475561"/>
                                </a:lnTo>
                                <a:lnTo>
                                  <a:pt x="812476" y="511997"/>
                                </a:lnTo>
                                <a:lnTo>
                                  <a:pt x="812533" y="496498"/>
                                </a:lnTo>
                                <a:lnTo>
                                  <a:pt x="812590" y="520607"/>
                                </a:lnTo>
                                <a:lnTo>
                                  <a:pt x="812650" y="491630"/>
                                </a:lnTo>
                                <a:lnTo>
                                  <a:pt x="812707" y="483596"/>
                                </a:lnTo>
                                <a:lnTo>
                                  <a:pt x="812764" y="519181"/>
                                </a:lnTo>
                                <a:lnTo>
                                  <a:pt x="812821" y="480149"/>
                                </a:lnTo>
                                <a:lnTo>
                                  <a:pt x="812877" y="489610"/>
                                </a:lnTo>
                                <a:lnTo>
                                  <a:pt x="812934" y="449731"/>
                                </a:lnTo>
                                <a:lnTo>
                                  <a:pt x="812995" y="493056"/>
                                </a:lnTo>
                                <a:lnTo>
                                  <a:pt x="813051" y="483871"/>
                                </a:lnTo>
                                <a:lnTo>
                                  <a:pt x="813108" y="479003"/>
                                </a:lnTo>
                                <a:lnTo>
                                  <a:pt x="813165" y="511997"/>
                                </a:lnTo>
                                <a:lnTo>
                                  <a:pt x="813221" y="483296"/>
                                </a:lnTo>
                                <a:lnTo>
                                  <a:pt x="813282" y="484446"/>
                                </a:lnTo>
                                <a:lnTo>
                                  <a:pt x="813339" y="497073"/>
                                </a:lnTo>
                                <a:lnTo>
                                  <a:pt x="813395" y="482450"/>
                                </a:lnTo>
                                <a:lnTo>
                                  <a:pt x="813452" y="513443"/>
                                </a:lnTo>
                                <a:lnTo>
                                  <a:pt x="813509" y="499669"/>
                                </a:lnTo>
                                <a:lnTo>
                                  <a:pt x="813565" y="514589"/>
                                </a:lnTo>
                                <a:lnTo>
                                  <a:pt x="813622" y="504258"/>
                                </a:lnTo>
                                <a:lnTo>
                                  <a:pt x="813683" y="486463"/>
                                </a:lnTo>
                                <a:lnTo>
                                  <a:pt x="813740" y="476983"/>
                                </a:lnTo>
                                <a:lnTo>
                                  <a:pt x="813796" y="491630"/>
                                </a:lnTo>
                                <a:lnTo>
                                  <a:pt x="813853" y="481000"/>
                                </a:lnTo>
                                <a:lnTo>
                                  <a:pt x="813910" y="501662"/>
                                </a:lnTo>
                                <a:lnTo>
                                  <a:pt x="813971" y="498220"/>
                                </a:lnTo>
                                <a:lnTo>
                                  <a:pt x="814027" y="498220"/>
                                </a:lnTo>
                                <a:lnTo>
                                  <a:pt x="814084" y="478133"/>
                                </a:lnTo>
                                <a:lnTo>
                                  <a:pt x="814141" y="506554"/>
                                </a:lnTo>
                                <a:lnTo>
                                  <a:pt x="814197" y="516885"/>
                                </a:lnTo>
                                <a:lnTo>
                                  <a:pt x="814254" y="492206"/>
                                </a:lnTo>
                                <a:lnTo>
                                  <a:pt x="814315" y="500816"/>
                                </a:lnTo>
                                <a:lnTo>
                                  <a:pt x="814371" y="498519"/>
                                </a:lnTo>
                                <a:lnTo>
                                  <a:pt x="814428" y="504258"/>
                                </a:lnTo>
                                <a:lnTo>
                                  <a:pt x="814485" y="479003"/>
                                </a:lnTo>
                                <a:lnTo>
                                  <a:pt x="814542" y="512568"/>
                                </a:lnTo>
                                <a:lnTo>
                                  <a:pt x="814598" y="493056"/>
                                </a:lnTo>
                                <a:lnTo>
                                  <a:pt x="814655" y="498220"/>
                                </a:lnTo>
                                <a:lnTo>
                                  <a:pt x="814716" y="540122"/>
                                </a:lnTo>
                                <a:lnTo>
                                  <a:pt x="814772" y="529787"/>
                                </a:lnTo>
                                <a:lnTo>
                                  <a:pt x="814829" y="516589"/>
                                </a:lnTo>
                                <a:lnTo>
                                  <a:pt x="814886" y="495923"/>
                                </a:lnTo>
                                <a:lnTo>
                                  <a:pt x="814947" y="472965"/>
                                </a:lnTo>
                                <a:lnTo>
                                  <a:pt x="815003" y="502537"/>
                                </a:lnTo>
                                <a:lnTo>
                                  <a:pt x="815060" y="503387"/>
                                </a:lnTo>
                                <a:lnTo>
                                  <a:pt x="815117" y="514864"/>
                                </a:lnTo>
                                <a:lnTo>
                                  <a:pt x="815173" y="533234"/>
                                </a:lnTo>
                                <a:lnTo>
                                  <a:pt x="815230" y="519181"/>
                                </a:lnTo>
                                <a:lnTo>
                                  <a:pt x="815291" y="535530"/>
                                </a:lnTo>
                                <a:lnTo>
                                  <a:pt x="815348" y="491331"/>
                                </a:lnTo>
                                <a:lnTo>
                                  <a:pt x="815404" y="514864"/>
                                </a:lnTo>
                                <a:lnTo>
                                  <a:pt x="815461" y="505683"/>
                                </a:lnTo>
                                <a:lnTo>
                                  <a:pt x="815518" y="514864"/>
                                </a:lnTo>
                                <a:lnTo>
                                  <a:pt x="815574" y="495923"/>
                                </a:lnTo>
                                <a:lnTo>
                                  <a:pt x="815631" y="534680"/>
                                </a:lnTo>
                                <a:lnTo>
                                  <a:pt x="815692" y="523474"/>
                                </a:lnTo>
                                <a:lnTo>
                                  <a:pt x="815748" y="530363"/>
                                </a:lnTo>
                                <a:lnTo>
                                  <a:pt x="815805" y="487888"/>
                                </a:lnTo>
                                <a:lnTo>
                                  <a:pt x="815862" y="506554"/>
                                </a:lnTo>
                                <a:lnTo>
                                  <a:pt x="815923" y="513443"/>
                                </a:lnTo>
                                <a:lnTo>
                                  <a:pt x="815979" y="529512"/>
                                </a:lnTo>
                                <a:lnTo>
                                  <a:pt x="816036" y="514014"/>
                                </a:lnTo>
                                <a:lnTo>
                                  <a:pt x="816092" y="515739"/>
                                </a:lnTo>
                                <a:lnTo>
                                  <a:pt x="816149" y="530662"/>
                                </a:lnTo>
                                <a:lnTo>
                                  <a:pt x="816206" y="516314"/>
                                </a:lnTo>
                                <a:lnTo>
                                  <a:pt x="816263" y="523773"/>
                                </a:lnTo>
                                <a:lnTo>
                                  <a:pt x="816323" y="510276"/>
                                </a:lnTo>
                                <a:lnTo>
                                  <a:pt x="816380" y="526070"/>
                                </a:lnTo>
                                <a:lnTo>
                                  <a:pt x="816437" y="526920"/>
                                </a:lnTo>
                                <a:lnTo>
                                  <a:pt x="816494" y="545586"/>
                                </a:lnTo>
                                <a:lnTo>
                                  <a:pt x="816550" y="496498"/>
                                </a:lnTo>
                                <a:lnTo>
                                  <a:pt x="816607" y="497369"/>
                                </a:lnTo>
                                <a:lnTo>
                                  <a:pt x="816668" y="523773"/>
                                </a:lnTo>
                                <a:lnTo>
                                  <a:pt x="816724" y="544440"/>
                                </a:lnTo>
                                <a:lnTo>
                                  <a:pt x="816781" y="518310"/>
                                </a:lnTo>
                                <a:lnTo>
                                  <a:pt x="816838" y="503683"/>
                                </a:lnTo>
                                <a:lnTo>
                                  <a:pt x="816894" y="518606"/>
                                </a:lnTo>
                                <a:lnTo>
                                  <a:pt x="816955" y="530363"/>
                                </a:lnTo>
                                <a:lnTo>
                                  <a:pt x="817012" y="551899"/>
                                </a:lnTo>
                                <a:lnTo>
                                  <a:pt x="817069" y="514014"/>
                                </a:lnTo>
                                <a:lnTo>
                                  <a:pt x="817125" y="553896"/>
                                </a:lnTo>
                                <a:lnTo>
                                  <a:pt x="817182" y="518606"/>
                                </a:lnTo>
                                <a:lnTo>
                                  <a:pt x="817239" y="521182"/>
                                </a:lnTo>
                                <a:lnTo>
                                  <a:pt x="817295" y="524349"/>
                                </a:lnTo>
                                <a:lnTo>
                                  <a:pt x="817356" y="511997"/>
                                </a:lnTo>
                                <a:lnTo>
                                  <a:pt x="817413" y="510571"/>
                                </a:lnTo>
                                <a:lnTo>
                                  <a:pt x="817470" y="532959"/>
                                </a:lnTo>
                                <a:lnTo>
                                  <a:pt x="817526" y="532659"/>
                                </a:lnTo>
                                <a:lnTo>
                                  <a:pt x="817587" y="542715"/>
                                </a:lnTo>
                                <a:lnTo>
                                  <a:pt x="817644" y="547882"/>
                                </a:lnTo>
                                <a:lnTo>
                                  <a:pt x="817700" y="523773"/>
                                </a:lnTo>
                                <a:lnTo>
                                  <a:pt x="817757" y="549028"/>
                                </a:lnTo>
                                <a:lnTo>
                                  <a:pt x="817814" y="561360"/>
                                </a:lnTo>
                                <a:lnTo>
                                  <a:pt x="817870" y="518606"/>
                                </a:lnTo>
                                <a:lnTo>
                                  <a:pt x="817931" y="520607"/>
                                </a:lnTo>
                                <a:lnTo>
                                  <a:pt x="817988" y="557638"/>
                                </a:lnTo>
                                <a:lnTo>
                                  <a:pt x="818045" y="545861"/>
                                </a:lnTo>
                                <a:lnTo>
                                  <a:pt x="818101" y="547582"/>
                                </a:lnTo>
                                <a:lnTo>
                                  <a:pt x="818158" y="532659"/>
                                </a:lnTo>
                                <a:lnTo>
                                  <a:pt x="818215" y="548457"/>
                                </a:lnTo>
                                <a:lnTo>
                                  <a:pt x="818271" y="536676"/>
                                </a:lnTo>
                                <a:lnTo>
                                  <a:pt x="818332" y="530662"/>
                                </a:lnTo>
                                <a:lnTo>
                                  <a:pt x="818389" y="542715"/>
                                </a:lnTo>
                                <a:lnTo>
                                  <a:pt x="818445" y="528641"/>
                                </a:lnTo>
                                <a:lnTo>
                                  <a:pt x="818502" y="534955"/>
                                </a:lnTo>
                                <a:lnTo>
                                  <a:pt x="818563" y="565377"/>
                                </a:lnTo>
                                <a:lnTo>
                                  <a:pt x="818620" y="521182"/>
                                </a:lnTo>
                                <a:lnTo>
                                  <a:pt x="818676" y="569394"/>
                                </a:lnTo>
                                <a:lnTo>
                                  <a:pt x="818733" y="589485"/>
                                </a:lnTo>
                                <a:lnTo>
                                  <a:pt x="818790" y="557067"/>
                                </a:lnTo>
                                <a:lnTo>
                                  <a:pt x="818847" y="541844"/>
                                </a:lnTo>
                                <a:lnTo>
                                  <a:pt x="818903" y="559638"/>
                                </a:lnTo>
                                <a:lnTo>
                                  <a:pt x="818964" y="514014"/>
                                </a:lnTo>
                                <a:lnTo>
                                  <a:pt x="819021" y="540122"/>
                                </a:lnTo>
                                <a:lnTo>
                                  <a:pt x="819077" y="569969"/>
                                </a:lnTo>
                                <a:lnTo>
                                  <a:pt x="819134" y="553045"/>
                                </a:lnTo>
                                <a:lnTo>
                                  <a:pt x="819191" y="552750"/>
                                </a:lnTo>
                                <a:lnTo>
                                  <a:pt x="819247" y="558488"/>
                                </a:lnTo>
                                <a:lnTo>
                                  <a:pt x="819308" y="584042"/>
                                </a:lnTo>
                                <a:lnTo>
                                  <a:pt x="819365" y="579725"/>
                                </a:lnTo>
                                <a:lnTo>
                                  <a:pt x="819422" y="567098"/>
                                </a:lnTo>
                                <a:lnTo>
                                  <a:pt x="819478" y="559934"/>
                                </a:lnTo>
                                <a:lnTo>
                                  <a:pt x="819535" y="561659"/>
                                </a:lnTo>
                                <a:lnTo>
                                  <a:pt x="819596" y="580596"/>
                                </a:lnTo>
                                <a:lnTo>
                                  <a:pt x="819652" y="564227"/>
                                </a:lnTo>
                                <a:lnTo>
                                  <a:pt x="819709" y="539548"/>
                                </a:lnTo>
                                <a:lnTo>
                                  <a:pt x="819766" y="574858"/>
                                </a:lnTo>
                                <a:lnTo>
                                  <a:pt x="819822" y="580025"/>
                                </a:lnTo>
                                <a:lnTo>
                                  <a:pt x="819879" y="580025"/>
                                </a:lnTo>
                                <a:lnTo>
                                  <a:pt x="819936" y="554771"/>
                                </a:lnTo>
                                <a:lnTo>
                                  <a:pt x="819997" y="562230"/>
                                </a:lnTo>
                                <a:lnTo>
                                  <a:pt x="820053" y="557067"/>
                                </a:lnTo>
                                <a:lnTo>
                                  <a:pt x="820110" y="570840"/>
                                </a:lnTo>
                                <a:lnTo>
                                  <a:pt x="820167" y="574286"/>
                                </a:lnTo>
                                <a:lnTo>
                                  <a:pt x="820223" y="560509"/>
                                </a:lnTo>
                                <a:lnTo>
                                  <a:pt x="820284" y="566523"/>
                                </a:lnTo>
                                <a:lnTo>
                                  <a:pt x="820341" y="568544"/>
                                </a:lnTo>
                                <a:lnTo>
                                  <a:pt x="820398" y="569119"/>
                                </a:lnTo>
                                <a:lnTo>
                                  <a:pt x="820454" y="557067"/>
                                </a:lnTo>
                                <a:lnTo>
                                  <a:pt x="820511" y="583172"/>
                                </a:lnTo>
                                <a:lnTo>
                                  <a:pt x="820572" y="579450"/>
                                </a:lnTo>
                                <a:lnTo>
                                  <a:pt x="820628" y="545586"/>
                                </a:lnTo>
                                <a:lnTo>
                                  <a:pt x="820685" y="546161"/>
                                </a:lnTo>
                                <a:lnTo>
                                  <a:pt x="820742" y="568819"/>
                                </a:lnTo>
                                <a:lnTo>
                                  <a:pt x="820798" y="569394"/>
                                </a:lnTo>
                                <a:lnTo>
                                  <a:pt x="820855" y="598095"/>
                                </a:lnTo>
                                <a:lnTo>
                                  <a:pt x="820912" y="560784"/>
                                </a:lnTo>
                                <a:lnTo>
                                  <a:pt x="820973" y="579150"/>
                                </a:lnTo>
                                <a:lnTo>
                                  <a:pt x="821029" y="548457"/>
                                </a:lnTo>
                                <a:lnTo>
                                  <a:pt x="821086" y="582896"/>
                                </a:lnTo>
                                <a:lnTo>
                                  <a:pt x="821143" y="566823"/>
                                </a:lnTo>
                                <a:lnTo>
                                  <a:pt x="821200" y="548457"/>
                                </a:lnTo>
                                <a:lnTo>
                                  <a:pt x="821260" y="547307"/>
                                </a:lnTo>
                                <a:lnTo>
                                  <a:pt x="821317" y="558488"/>
                                </a:lnTo>
                                <a:lnTo>
                                  <a:pt x="821374" y="590056"/>
                                </a:lnTo>
                                <a:lnTo>
                                  <a:pt x="821430" y="590056"/>
                                </a:lnTo>
                                <a:lnTo>
                                  <a:pt x="821487" y="555917"/>
                                </a:lnTo>
                                <a:lnTo>
                                  <a:pt x="821544" y="549308"/>
                                </a:lnTo>
                                <a:lnTo>
                                  <a:pt x="821604" y="567973"/>
                                </a:lnTo>
                                <a:lnTo>
                                  <a:pt x="821661" y="583172"/>
                                </a:lnTo>
                                <a:lnTo>
                                  <a:pt x="821718" y="542139"/>
                                </a:lnTo>
                                <a:lnTo>
                                  <a:pt x="821774" y="587189"/>
                                </a:lnTo>
                                <a:lnTo>
                                  <a:pt x="821831" y="552750"/>
                                </a:lnTo>
                                <a:lnTo>
                                  <a:pt x="821888" y="549603"/>
                                </a:lnTo>
                                <a:lnTo>
                                  <a:pt x="821944" y="554471"/>
                                </a:lnTo>
                                <a:lnTo>
                                  <a:pt x="822005" y="556492"/>
                                </a:lnTo>
                                <a:lnTo>
                                  <a:pt x="822062" y="561659"/>
                                </a:lnTo>
                                <a:lnTo>
                                  <a:pt x="822119" y="561935"/>
                                </a:lnTo>
                                <a:lnTo>
                                  <a:pt x="822175" y="572266"/>
                                </a:lnTo>
                                <a:lnTo>
                                  <a:pt x="822236" y="567673"/>
                                </a:lnTo>
                                <a:lnTo>
                                  <a:pt x="822293" y="551324"/>
                                </a:lnTo>
                                <a:lnTo>
                                  <a:pt x="822349" y="561360"/>
                                </a:lnTo>
                                <a:lnTo>
                                  <a:pt x="822406" y="559063"/>
                                </a:lnTo>
                                <a:lnTo>
                                  <a:pt x="822463" y="566523"/>
                                </a:lnTo>
                                <a:lnTo>
                                  <a:pt x="822520" y="579725"/>
                                </a:lnTo>
                                <a:lnTo>
                                  <a:pt x="822580" y="545011"/>
                                </a:lnTo>
                                <a:lnTo>
                                  <a:pt x="822637" y="541269"/>
                                </a:lnTo>
                                <a:lnTo>
                                  <a:pt x="822694" y="521182"/>
                                </a:lnTo>
                                <a:lnTo>
                                  <a:pt x="822750" y="570544"/>
                                </a:lnTo>
                                <a:lnTo>
                                  <a:pt x="822807" y="553045"/>
                                </a:lnTo>
                                <a:lnTo>
                                  <a:pt x="822864" y="546161"/>
                                </a:lnTo>
                                <a:lnTo>
                                  <a:pt x="822921" y="550753"/>
                                </a:lnTo>
                                <a:lnTo>
                                  <a:pt x="822981" y="525770"/>
                                </a:lnTo>
                                <a:lnTo>
                                  <a:pt x="823038" y="529787"/>
                                </a:lnTo>
                                <a:lnTo>
                                  <a:pt x="823095" y="553045"/>
                                </a:lnTo>
                                <a:lnTo>
                                  <a:pt x="823151" y="537551"/>
                                </a:lnTo>
                                <a:lnTo>
                                  <a:pt x="823212" y="560784"/>
                                </a:lnTo>
                                <a:lnTo>
                                  <a:pt x="823269" y="564526"/>
                                </a:lnTo>
                                <a:lnTo>
                                  <a:pt x="823326" y="572565"/>
                                </a:lnTo>
                                <a:lnTo>
                                  <a:pt x="823382" y="544440"/>
                                </a:lnTo>
                                <a:lnTo>
                                  <a:pt x="823439" y="555046"/>
                                </a:lnTo>
                                <a:lnTo>
                                  <a:pt x="823496" y="516014"/>
                                </a:lnTo>
                                <a:lnTo>
                                  <a:pt x="823552" y="559359"/>
                                </a:lnTo>
                                <a:lnTo>
                                  <a:pt x="823613" y="540122"/>
                                </a:lnTo>
                                <a:lnTo>
                                  <a:pt x="823670" y="511997"/>
                                </a:lnTo>
                                <a:lnTo>
                                  <a:pt x="823726" y="553621"/>
                                </a:lnTo>
                                <a:lnTo>
                                  <a:pt x="823783" y="542139"/>
                                </a:lnTo>
                                <a:lnTo>
                                  <a:pt x="823840" y="541269"/>
                                </a:lnTo>
                                <a:lnTo>
                                  <a:pt x="823897" y="532088"/>
                                </a:lnTo>
                                <a:lnTo>
                                  <a:pt x="823957" y="554195"/>
                                </a:lnTo>
                                <a:lnTo>
                                  <a:pt x="824014" y="555621"/>
                                </a:lnTo>
                                <a:lnTo>
                                  <a:pt x="824071" y="559359"/>
                                </a:lnTo>
                                <a:lnTo>
                                  <a:pt x="824127" y="533234"/>
                                </a:lnTo>
                                <a:lnTo>
                                  <a:pt x="824188" y="550178"/>
                                </a:lnTo>
                                <a:lnTo>
                                  <a:pt x="824245" y="568544"/>
                                </a:lnTo>
                                <a:lnTo>
                                  <a:pt x="824301" y="557067"/>
                                </a:lnTo>
                                <a:lnTo>
                                  <a:pt x="824358" y="541568"/>
                                </a:lnTo>
                                <a:lnTo>
                                  <a:pt x="824415" y="549603"/>
                                </a:lnTo>
                                <a:lnTo>
                                  <a:pt x="824472" y="567973"/>
                                </a:lnTo>
                                <a:lnTo>
                                  <a:pt x="824528" y="550454"/>
                                </a:lnTo>
                                <a:lnTo>
                                  <a:pt x="824585" y="577154"/>
                                </a:lnTo>
                                <a:lnTo>
                                  <a:pt x="824646" y="551600"/>
                                </a:lnTo>
                                <a:lnTo>
                                  <a:pt x="824702" y="539847"/>
                                </a:lnTo>
                                <a:lnTo>
                                  <a:pt x="824759" y="572565"/>
                                </a:lnTo>
                                <a:lnTo>
                                  <a:pt x="824816" y="576283"/>
                                </a:lnTo>
                                <a:lnTo>
                                  <a:pt x="824876" y="586339"/>
                                </a:lnTo>
                                <a:lnTo>
                                  <a:pt x="824933" y="544140"/>
                                </a:lnTo>
                                <a:lnTo>
                                  <a:pt x="824990" y="597245"/>
                                </a:lnTo>
                                <a:lnTo>
                                  <a:pt x="825047" y="569394"/>
                                </a:lnTo>
                                <a:lnTo>
                                  <a:pt x="825103" y="571691"/>
                                </a:lnTo>
                                <a:lnTo>
                                  <a:pt x="825160" y="573412"/>
                                </a:lnTo>
                                <a:lnTo>
                                  <a:pt x="825221" y="583172"/>
                                </a:lnTo>
                                <a:lnTo>
                                  <a:pt x="825278" y="590056"/>
                                </a:lnTo>
                                <a:lnTo>
                                  <a:pt x="825334" y="560209"/>
                                </a:lnTo>
                                <a:lnTo>
                                  <a:pt x="825391" y="596094"/>
                                </a:lnTo>
                                <a:lnTo>
                                  <a:pt x="825448" y="569969"/>
                                </a:lnTo>
                                <a:lnTo>
                                  <a:pt x="825504" y="578579"/>
                                </a:lnTo>
                                <a:lnTo>
                                  <a:pt x="825561" y="579450"/>
                                </a:lnTo>
                                <a:lnTo>
                                  <a:pt x="825622" y="588060"/>
                                </a:lnTo>
                                <a:lnTo>
                                  <a:pt x="825679" y="600116"/>
                                </a:lnTo>
                                <a:lnTo>
                                  <a:pt x="825735" y="590356"/>
                                </a:lnTo>
                                <a:lnTo>
                                  <a:pt x="825792" y="568544"/>
                                </a:lnTo>
                                <a:lnTo>
                                  <a:pt x="825853" y="596670"/>
                                </a:lnTo>
                                <a:lnTo>
                                  <a:pt x="825909" y="617611"/>
                                </a:lnTo>
                                <a:lnTo>
                                  <a:pt x="825966" y="580875"/>
                                </a:lnTo>
                                <a:lnTo>
                                  <a:pt x="826023" y="609297"/>
                                </a:lnTo>
                                <a:lnTo>
                                  <a:pt x="826079" y="604133"/>
                                </a:lnTo>
                                <a:lnTo>
                                  <a:pt x="826136" y="582896"/>
                                </a:lnTo>
                                <a:lnTo>
                                  <a:pt x="826193" y="598095"/>
                                </a:lnTo>
                                <a:lnTo>
                                  <a:pt x="826253" y="600116"/>
                                </a:lnTo>
                                <a:lnTo>
                                  <a:pt x="826310" y="607001"/>
                                </a:lnTo>
                                <a:lnTo>
                                  <a:pt x="826367" y="619903"/>
                                </a:lnTo>
                                <a:lnTo>
                                  <a:pt x="826424" y="608997"/>
                                </a:lnTo>
                                <a:lnTo>
                                  <a:pt x="826480" y="631109"/>
                                </a:lnTo>
                                <a:lnTo>
                                  <a:pt x="826537" y="600116"/>
                                </a:lnTo>
                                <a:lnTo>
                                  <a:pt x="826598" y="607276"/>
                                </a:lnTo>
                                <a:lnTo>
                                  <a:pt x="826654" y="609572"/>
                                </a:lnTo>
                                <a:lnTo>
                                  <a:pt x="826711" y="617907"/>
                                </a:lnTo>
                                <a:lnTo>
                                  <a:pt x="826768" y="599816"/>
                                </a:lnTo>
                                <a:lnTo>
                                  <a:pt x="826829" y="618482"/>
                                </a:lnTo>
                                <a:lnTo>
                                  <a:pt x="826885" y="614164"/>
                                </a:lnTo>
                                <a:lnTo>
                                  <a:pt x="826942" y="623074"/>
                                </a:lnTo>
                                <a:lnTo>
                                  <a:pt x="826999" y="596370"/>
                                </a:lnTo>
                                <a:lnTo>
                                  <a:pt x="827055" y="582896"/>
                                </a:lnTo>
                                <a:lnTo>
                                  <a:pt x="827112" y="620478"/>
                                </a:lnTo>
                                <a:lnTo>
                                  <a:pt x="827169" y="595799"/>
                                </a:lnTo>
                                <a:lnTo>
                                  <a:pt x="827229" y="595224"/>
                                </a:lnTo>
                                <a:lnTo>
                                  <a:pt x="827286" y="646883"/>
                                </a:lnTo>
                                <a:lnTo>
                                  <a:pt x="827343" y="659235"/>
                                </a:lnTo>
                                <a:lnTo>
                                  <a:pt x="827400" y="633405"/>
                                </a:lnTo>
                                <a:lnTo>
                                  <a:pt x="827456" y="629088"/>
                                </a:lnTo>
                                <a:lnTo>
                                  <a:pt x="827513" y="611593"/>
                                </a:lnTo>
                                <a:lnTo>
                                  <a:pt x="827574" y="634831"/>
                                </a:lnTo>
                                <a:lnTo>
                                  <a:pt x="827631" y="629663"/>
                                </a:lnTo>
                                <a:lnTo>
                                  <a:pt x="827687" y="640869"/>
                                </a:lnTo>
                                <a:lnTo>
                                  <a:pt x="827744" y="657789"/>
                                </a:lnTo>
                                <a:lnTo>
                                  <a:pt x="827801" y="608997"/>
                                </a:lnTo>
                                <a:lnTo>
                                  <a:pt x="827861" y="623074"/>
                                </a:lnTo>
                                <a:lnTo>
                                  <a:pt x="827918" y="654067"/>
                                </a:lnTo>
                                <a:lnTo>
                                  <a:pt x="827975" y="651771"/>
                                </a:lnTo>
                                <a:lnTo>
                                  <a:pt x="828031" y="626217"/>
                                </a:lnTo>
                                <a:lnTo>
                                  <a:pt x="828088" y="639419"/>
                                </a:lnTo>
                                <a:lnTo>
                                  <a:pt x="828145" y="656363"/>
                                </a:lnTo>
                                <a:lnTo>
                                  <a:pt x="828201" y="652046"/>
                                </a:lnTo>
                                <a:lnTo>
                                  <a:pt x="828262" y="637123"/>
                                </a:lnTo>
                                <a:lnTo>
                                  <a:pt x="828319" y="642290"/>
                                </a:lnTo>
                                <a:lnTo>
                                  <a:pt x="828376" y="640294"/>
                                </a:lnTo>
                                <a:lnTo>
                                  <a:pt x="828432" y="644011"/>
                                </a:lnTo>
                                <a:lnTo>
                                  <a:pt x="828489" y="654917"/>
                                </a:lnTo>
                                <a:lnTo>
                                  <a:pt x="828550" y="640869"/>
                                </a:lnTo>
                                <a:lnTo>
                                  <a:pt x="828606" y="640294"/>
                                </a:lnTo>
                                <a:lnTo>
                                  <a:pt x="828663" y="665824"/>
                                </a:lnTo>
                                <a:lnTo>
                                  <a:pt x="828720" y="678451"/>
                                </a:lnTo>
                                <a:lnTo>
                                  <a:pt x="828777" y="664103"/>
                                </a:lnTo>
                                <a:lnTo>
                                  <a:pt x="828833" y="631684"/>
                                </a:lnTo>
                                <a:lnTo>
                                  <a:pt x="828894" y="664973"/>
                                </a:lnTo>
                                <a:lnTo>
                                  <a:pt x="828951" y="668990"/>
                                </a:lnTo>
                                <a:lnTo>
                                  <a:pt x="829007" y="639148"/>
                                </a:lnTo>
                                <a:lnTo>
                                  <a:pt x="829064" y="651200"/>
                                </a:lnTo>
                                <a:lnTo>
                                  <a:pt x="829121" y="635977"/>
                                </a:lnTo>
                                <a:lnTo>
                                  <a:pt x="829177" y="679601"/>
                                </a:lnTo>
                                <a:lnTo>
                                  <a:pt x="829234" y="676154"/>
                                </a:lnTo>
                                <a:lnTo>
                                  <a:pt x="829295" y="659510"/>
                                </a:lnTo>
                                <a:lnTo>
                                  <a:pt x="829352" y="669841"/>
                                </a:lnTo>
                                <a:lnTo>
                                  <a:pt x="829408" y="626217"/>
                                </a:lnTo>
                                <a:lnTo>
                                  <a:pt x="829465" y="656938"/>
                                </a:lnTo>
                                <a:lnTo>
                                  <a:pt x="829526" y="639148"/>
                                </a:lnTo>
                                <a:lnTo>
                                  <a:pt x="829582" y="645733"/>
                                </a:lnTo>
                                <a:lnTo>
                                  <a:pt x="829639" y="654917"/>
                                </a:lnTo>
                                <a:lnTo>
                                  <a:pt x="829696" y="652346"/>
                                </a:lnTo>
                                <a:lnTo>
                                  <a:pt x="829752" y="660956"/>
                                </a:lnTo>
                                <a:lnTo>
                                  <a:pt x="829809" y="677029"/>
                                </a:lnTo>
                                <a:lnTo>
                                  <a:pt x="829870" y="665548"/>
                                </a:lnTo>
                                <a:lnTo>
                                  <a:pt x="829927" y="633405"/>
                                </a:lnTo>
                                <a:lnTo>
                                  <a:pt x="829983" y="644586"/>
                                </a:lnTo>
                                <a:lnTo>
                                  <a:pt x="830040" y="704280"/>
                                </a:lnTo>
                                <a:lnTo>
                                  <a:pt x="830097" y="683343"/>
                                </a:lnTo>
                                <a:lnTo>
                                  <a:pt x="830153" y="688506"/>
                                </a:lnTo>
                                <a:lnTo>
                                  <a:pt x="830210" y="671862"/>
                                </a:lnTo>
                                <a:lnTo>
                                  <a:pt x="830271" y="666123"/>
                                </a:lnTo>
                                <a:lnTo>
                                  <a:pt x="830328" y="676454"/>
                                </a:lnTo>
                                <a:lnTo>
                                  <a:pt x="830384" y="674158"/>
                                </a:lnTo>
                                <a:lnTo>
                                  <a:pt x="830441" y="686785"/>
                                </a:lnTo>
                                <a:lnTo>
                                  <a:pt x="830502" y="644311"/>
                                </a:lnTo>
                                <a:lnTo>
                                  <a:pt x="830558" y="661806"/>
                                </a:lnTo>
                                <a:lnTo>
                                  <a:pt x="830615" y="678175"/>
                                </a:lnTo>
                                <a:lnTo>
                                  <a:pt x="830672" y="677305"/>
                                </a:lnTo>
                                <a:lnTo>
                                  <a:pt x="830729" y="670416"/>
                                </a:lnTo>
                                <a:lnTo>
                                  <a:pt x="830785" y="656363"/>
                                </a:lnTo>
                                <a:lnTo>
                                  <a:pt x="830842" y="673858"/>
                                </a:lnTo>
                                <a:lnTo>
                                  <a:pt x="830903" y="656639"/>
                                </a:lnTo>
                                <a:lnTo>
                                  <a:pt x="830959" y="664973"/>
                                </a:lnTo>
                                <a:lnTo>
                                  <a:pt x="831016" y="663827"/>
                                </a:lnTo>
                                <a:lnTo>
                                  <a:pt x="831073" y="675304"/>
                                </a:lnTo>
                                <a:lnTo>
                                  <a:pt x="831130" y="690802"/>
                                </a:lnTo>
                                <a:lnTo>
                                  <a:pt x="831186" y="646032"/>
                                </a:lnTo>
                                <a:lnTo>
                                  <a:pt x="831247" y="696246"/>
                                </a:lnTo>
                                <a:lnTo>
                                  <a:pt x="831304" y="681322"/>
                                </a:lnTo>
                                <a:lnTo>
                                  <a:pt x="831360" y="682193"/>
                                </a:lnTo>
                                <a:lnTo>
                                  <a:pt x="831417" y="651771"/>
                                </a:lnTo>
                                <a:lnTo>
                                  <a:pt x="831474" y="687060"/>
                                </a:lnTo>
                                <a:lnTo>
                                  <a:pt x="831535" y="673583"/>
                                </a:lnTo>
                                <a:lnTo>
                                  <a:pt x="831591" y="653196"/>
                                </a:lnTo>
                                <a:lnTo>
                                  <a:pt x="831648" y="665548"/>
                                </a:lnTo>
                                <a:lnTo>
                                  <a:pt x="831704" y="684489"/>
                                </a:lnTo>
                                <a:lnTo>
                                  <a:pt x="831761" y="664673"/>
                                </a:lnTo>
                                <a:lnTo>
                                  <a:pt x="831818" y="657513"/>
                                </a:lnTo>
                                <a:lnTo>
                                  <a:pt x="831874" y="670141"/>
                                </a:lnTo>
                                <a:lnTo>
                                  <a:pt x="831935" y="679325"/>
                                </a:lnTo>
                                <a:lnTo>
                                  <a:pt x="831992" y="659510"/>
                                </a:lnTo>
                                <a:lnTo>
                                  <a:pt x="832049" y="682193"/>
                                </a:lnTo>
                                <a:lnTo>
                                  <a:pt x="832105" y="668695"/>
                                </a:lnTo>
                                <a:lnTo>
                                  <a:pt x="832166" y="645461"/>
                                </a:lnTo>
                                <a:lnTo>
                                  <a:pt x="832223" y="662952"/>
                                </a:lnTo>
                                <a:lnTo>
                                  <a:pt x="832279" y="657214"/>
                                </a:lnTo>
                                <a:lnTo>
                                  <a:pt x="832336" y="644586"/>
                                </a:lnTo>
                                <a:lnTo>
                                  <a:pt x="832393" y="664973"/>
                                </a:lnTo>
                                <a:lnTo>
                                  <a:pt x="832450" y="681618"/>
                                </a:lnTo>
                                <a:lnTo>
                                  <a:pt x="832510" y="663527"/>
                                </a:lnTo>
                                <a:lnTo>
                                  <a:pt x="832567" y="672712"/>
                                </a:lnTo>
                                <a:lnTo>
                                  <a:pt x="832624" y="640569"/>
                                </a:lnTo>
                                <a:lnTo>
                                  <a:pt x="832681" y="645733"/>
                                </a:lnTo>
                                <a:lnTo>
                                  <a:pt x="832737" y="629088"/>
                                </a:lnTo>
                                <a:lnTo>
                                  <a:pt x="832794" y="661806"/>
                                </a:lnTo>
                                <a:lnTo>
                                  <a:pt x="832851" y="611593"/>
                                </a:lnTo>
                                <a:lnTo>
                                  <a:pt x="832911" y="649754"/>
                                </a:lnTo>
                                <a:lnTo>
                                  <a:pt x="832968" y="661531"/>
                                </a:lnTo>
                                <a:lnTo>
                                  <a:pt x="833025" y="653492"/>
                                </a:lnTo>
                                <a:lnTo>
                                  <a:pt x="833081" y="644311"/>
                                </a:lnTo>
                                <a:lnTo>
                                  <a:pt x="833142" y="642865"/>
                                </a:lnTo>
                                <a:lnTo>
                                  <a:pt x="833199" y="673012"/>
                                </a:lnTo>
                                <a:lnTo>
                                  <a:pt x="833256" y="626792"/>
                                </a:lnTo>
                                <a:lnTo>
                                  <a:pt x="833312" y="624220"/>
                                </a:lnTo>
                                <a:lnTo>
                                  <a:pt x="833369" y="647754"/>
                                </a:lnTo>
                                <a:lnTo>
                                  <a:pt x="833426" y="637422"/>
                                </a:lnTo>
                                <a:lnTo>
                                  <a:pt x="833482" y="652346"/>
                                </a:lnTo>
                                <a:lnTo>
                                  <a:pt x="833543" y="632534"/>
                                </a:lnTo>
                                <a:lnTo>
                                  <a:pt x="833600" y="642865"/>
                                </a:lnTo>
                                <a:lnTo>
                                  <a:pt x="833657" y="625646"/>
                                </a:lnTo>
                                <a:lnTo>
                                  <a:pt x="833713" y="631384"/>
                                </a:lnTo>
                                <a:lnTo>
                                  <a:pt x="833770" y="616760"/>
                                </a:lnTo>
                                <a:lnTo>
                                  <a:pt x="833827" y="643440"/>
                                </a:lnTo>
                                <a:lnTo>
                                  <a:pt x="833887" y="636276"/>
                                </a:lnTo>
                                <a:lnTo>
                                  <a:pt x="833944" y="637998"/>
                                </a:lnTo>
                                <a:lnTo>
                                  <a:pt x="834001" y="605855"/>
                                </a:lnTo>
                                <a:lnTo>
                                  <a:pt x="834057" y="626792"/>
                                </a:lnTo>
                                <a:lnTo>
                                  <a:pt x="834118" y="627092"/>
                                </a:lnTo>
                                <a:lnTo>
                                  <a:pt x="834175" y="615035"/>
                                </a:lnTo>
                                <a:lnTo>
                                  <a:pt x="834232" y="621924"/>
                                </a:lnTo>
                                <a:lnTo>
                                  <a:pt x="834288" y="577429"/>
                                </a:lnTo>
                                <a:lnTo>
                                  <a:pt x="834345" y="591777"/>
                                </a:lnTo>
                                <a:lnTo>
                                  <a:pt x="834402" y="598666"/>
                                </a:lnTo>
                                <a:lnTo>
                                  <a:pt x="834458" y="600687"/>
                                </a:lnTo>
                                <a:lnTo>
                                  <a:pt x="834519" y="592352"/>
                                </a:lnTo>
                                <a:lnTo>
                                  <a:pt x="834576" y="582896"/>
                                </a:lnTo>
                                <a:lnTo>
                                  <a:pt x="834632" y="639148"/>
                                </a:lnTo>
                                <a:lnTo>
                                  <a:pt x="834689" y="608722"/>
                                </a:lnTo>
                                <a:lnTo>
                                  <a:pt x="834746" y="588910"/>
                                </a:lnTo>
                                <a:lnTo>
                                  <a:pt x="834803" y="610447"/>
                                </a:lnTo>
                                <a:lnTo>
                                  <a:pt x="834863" y="600116"/>
                                </a:lnTo>
                                <a:lnTo>
                                  <a:pt x="834920" y="588335"/>
                                </a:lnTo>
                                <a:lnTo>
                                  <a:pt x="834977" y="619332"/>
                                </a:lnTo>
                                <a:lnTo>
                                  <a:pt x="835033" y="613889"/>
                                </a:lnTo>
                                <a:lnTo>
                                  <a:pt x="835090" y="571116"/>
                                </a:lnTo>
                                <a:lnTo>
                                  <a:pt x="835151" y="587764"/>
                                </a:lnTo>
                                <a:lnTo>
                                  <a:pt x="835208" y="565952"/>
                                </a:lnTo>
                                <a:lnTo>
                                  <a:pt x="835264" y="600116"/>
                                </a:lnTo>
                                <a:lnTo>
                                  <a:pt x="835321" y="576583"/>
                                </a:lnTo>
                                <a:lnTo>
                                  <a:pt x="835378" y="561084"/>
                                </a:lnTo>
                                <a:lnTo>
                                  <a:pt x="835434" y="577729"/>
                                </a:lnTo>
                                <a:lnTo>
                                  <a:pt x="835491" y="572837"/>
                                </a:lnTo>
                                <a:lnTo>
                                  <a:pt x="835552" y="569394"/>
                                </a:lnTo>
                                <a:lnTo>
                                  <a:pt x="835608" y="561659"/>
                                </a:lnTo>
                                <a:lnTo>
                                  <a:pt x="835665" y="581446"/>
                                </a:lnTo>
                                <a:lnTo>
                                  <a:pt x="835722" y="607001"/>
                                </a:lnTo>
                                <a:lnTo>
                                  <a:pt x="835778" y="582021"/>
                                </a:lnTo>
                                <a:lnTo>
                                  <a:pt x="835839" y="559063"/>
                                </a:lnTo>
                                <a:lnTo>
                                  <a:pt x="835896" y="535826"/>
                                </a:lnTo>
                                <a:lnTo>
                                  <a:pt x="835953" y="566248"/>
                                </a:lnTo>
                                <a:lnTo>
                                  <a:pt x="836009" y="592652"/>
                                </a:lnTo>
                                <a:lnTo>
                                  <a:pt x="836066" y="573987"/>
                                </a:lnTo>
                                <a:lnTo>
                                  <a:pt x="836123" y="566523"/>
                                </a:lnTo>
                                <a:lnTo>
                                  <a:pt x="836183" y="563081"/>
                                </a:lnTo>
                                <a:lnTo>
                                  <a:pt x="836240" y="576008"/>
                                </a:lnTo>
                                <a:lnTo>
                                  <a:pt x="836297" y="550753"/>
                                </a:lnTo>
                                <a:lnTo>
                                  <a:pt x="836354" y="571990"/>
                                </a:lnTo>
                                <a:lnTo>
                                  <a:pt x="836410" y="581746"/>
                                </a:lnTo>
                                <a:lnTo>
                                  <a:pt x="836467" y="563081"/>
                                </a:lnTo>
                                <a:lnTo>
                                  <a:pt x="836524" y="569969"/>
                                </a:lnTo>
                                <a:lnTo>
                                  <a:pt x="836585" y="561935"/>
                                </a:lnTo>
                                <a:lnTo>
                                  <a:pt x="836641" y="562230"/>
                                </a:lnTo>
                                <a:lnTo>
                                  <a:pt x="836698" y="545011"/>
                                </a:lnTo>
                                <a:lnTo>
                                  <a:pt x="836755" y="578579"/>
                                </a:lnTo>
                                <a:lnTo>
                                  <a:pt x="836815" y="590356"/>
                                </a:lnTo>
                                <a:lnTo>
                                  <a:pt x="836872" y="547882"/>
                                </a:lnTo>
                                <a:lnTo>
                                  <a:pt x="836929" y="562506"/>
                                </a:lnTo>
                                <a:lnTo>
                                  <a:pt x="836985" y="566823"/>
                                </a:lnTo>
                                <a:lnTo>
                                  <a:pt x="837042" y="578579"/>
                                </a:lnTo>
                                <a:lnTo>
                                  <a:pt x="837099" y="564526"/>
                                </a:lnTo>
                                <a:lnTo>
                                  <a:pt x="837159" y="546732"/>
                                </a:lnTo>
                                <a:lnTo>
                                  <a:pt x="837216" y="557342"/>
                                </a:lnTo>
                                <a:lnTo>
                                  <a:pt x="837273" y="574858"/>
                                </a:lnTo>
                                <a:lnTo>
                                  <a:pt x="837330" y="541568"/>
                                </a:lnTo>
                                <a:lnTo>
                                  <a:pt x="837386" y="556492"/>
                                </a:lnTo>
                                <a:lnTo>
                                  <a:pt x="837443" y="552474"/>
                                </a:lnTo>
                                <a:lnTo>
                                  <a:pt x="837500" y="550753"/>
                                </a:lnTo>
                                <a:lnTo>
                                  <a:pt x="837561" y="572837"/>
                                </a:lnTo>
                                <a:lnTo>
                                  <a:pt x="837617" y="539272"/>
                                </a:lnTo>
                                <a:lnTo>
                                  <a:pt x="837674" y="544140"/>
                                </a:lnTo>
                                <a:lnTo>
                                  <a:pt x="837731" y="563081"/>
                                </a:lnTo>
                                <a:lnTo>
                                  <a:pt x="837791" y="577429"/>
                                </a:lnTo>
                                <a:lnTo>
                                  <a:pt x="837848" y="570544"/>
                                </a:lnTo>
                                <a:lnTo>
                                  <a:pt x="837905" y="567098"/>
                                </a:lnTo>
                                <a:lnTo>
                                  <a:pt x="837961" y="559063"/>
                                </a:lnTo>
                                <a:lnTo>
                                  <a:pt x="838018" y="577729"/>
                                </a:lnTo>
                                <a:lnTo>
                                  <a:pt x="838075" y="547307"/>
                                </a:lnTo>
                                <a:lnTo>
                                  <a:pt x="838131" y="591777"/>
                                </a:lnTo>
                                <a:lnTo>
                                  <a:pt x="838192" y="561935"/>
                                </a:lnTo>
                                <a:lnTo>
                                  <a:pt x="838249" y="554195"/>
                                </a:lnTo>
                                <a:lnTo>
                                  <a:pt x="838306" y="566523"/>
                                </a:lnTo>
                                <a:lnTo>
                                  <a:pt x="838362" y="554771"/>
                                </a:lnTo>
                                <a:lnTo>
                                  <a:pt x="838419" y="537551"/>
                                </a:lnTo>
                                <a:lnTo>
                                  <a:pt x="838476" y="551324"/>
                                </a:lnTo>
                                <a:lnTo>
                                  <a:pt x="838536" y="567673"/>
                                </a:lnTo>
                                <a:lnTo>
                                  <a:pt x="838593" y="540694"/>
                                </a:lnTo>
                                <a:lnTo>
                                  <a:pt x="838650" y="518606"/>
                                </a:lnTo>
                                <a:lnTo>
                                  <a:pt x="838707" y="545861"/>
                                </a:lnTo>
                                <a:lnTo>
                                  <a:pt x="838767" y="529787"/>
                                </a:lnTo>
                                <a:lnTo>
                                  <a:pt x="838824" y="585764"/>
                                </a:lnTo>
                                <a:lnTo>
                                  <a:pt x="838881" y="559063"/>
                                </a:lnTo>
                                <a:lnTo>
                                  <a:pt x="838938" y="549028"/>
                                </a:lnTo>
                                <a:lnTo>
                                  <a:pt x="838994" y="564526"/>
                                </a:lnTo>
                                <a:lnTo>
                                  <a:pt x="839051" y="520331"/>
                                </a:lnTo>
                                <a:lnTo>
                                  <a:pt x="839108" y="577429"/>
                                </a:lnTo>
                                <a:lnTo>
                                  <a:pt x="839164" y="537551"/>
                                </a:lnTo>
                                <a:lnTo>
                                  <a:pt x="839225" y="563380"/>
                                </a:lnTo>
                                <a:lnTo>
                                  <a:pt x="839282" y="563081"/>
                                </a:lnTo>
                                <a:lnTo>
                                  <a:pt x="839338" y="561935"/>
                                </a:lnTo>
                                <a:lnTo>
                                  <a:pt x="839395" y="550753"/>
                                </a:lnTo>
                                <a:lnTo>
                                  <a:pt x="839456" y="549308"/>
                                </a:lnTo>
                                <a:lnTo>
                                  <a:pt x="839512" y="542715"/>
                                </a:lnTo>
                                <a:lnTo>
                                  <a:pt x="839569" y="548457"/>
                                </a:lnTo>
                                <a:lnTo>
                                  <a:pt x="839626" y="546732"/>
                                </a:lnTo>
                                <a:lnTo>
                                  <a:pt x="839682" y="523199"/>
                                </a:lnTo>
                                <a:lnTo>
                                  <a:pt x="839739" y="545286"/>
                                </a:lnTo>
                                <a:lnTo>
                                  <a:pt x="839800" y="564802"/>
                                </a:lnTo>
                                <a:lnTo>
                                  <a:pt x="839857" y="576858"/>
                                </a:lnTo>
                                <a:lnTo>
                                  <a:pt x="839913" y="524349"/>
                                </a:lnTo>
                                <a:lnTo>
                                  <a:pt x="839970" y="546732"/>
                                </a:lnTo>
                                <a:lnTo>
                                  <a:pt x="840027" y="545286"/>
                                </a:lnTo>
                                <a:lnTo>
                                  <a:pt x="840083" y="533809"/>
                                </a:lnTo>
                                <a:lnTo>
                                  <a:pt x="840140" y="562506"/>
                                </a:lnTo>
                                <a:lnTo>
                                  <a:pt x="840201" y="558788"/>
                                </a:lnTo>
                                <a:lnTo>
                                  <a:pt x="840258" y="559638"/>
                                </a:lnTo>
                                <a:lnTo>
                                  <a:pt x="840314" y="535255"/>
                                </a:lnTo>
                                <a:lnTo>
                                  <a:pt x="840371" y="559638"/>
                                </a:lnTo>
                                <a:lnTo>
                                  <a:pt x="840432" y="537551"/>
                                </a:lnTo>
                                <a:lnTo>
                                  <a:pt x="840488" y="586039"/>
                                </a:lnTo>
                                <a:lnTo>
                                  <a:pt x="840545" y="546732"/>
                                </a:lnTo>
                                <a:lnTo>
                                  <a:pt x="840602" y="543289"/>
                                </a:lnTo>
                                <a:lnTo>
                                  <a:pt x="840659" y="556492"/>
                                </a:lnTo>
                                <a:lnTo>
                                  <a:pt x="840715" y="540694"/>
                                </a:lnTo>
                                <a:lnTo>
                                  <a:pt x="840772" y="547882"/>
                                </a:lnTo>
                                <a:lnTo>
                                  <a:pt x="840833" y="533534"/>
                                </a:lnTo>
                                <a:lnTo>
                                  <a:pt x="840889" y="566523"/>
                                </a:lnTo>
                                <a:lnTo>
                                  <a:pt x="840946" y="536401"/>
                                </a:lnTo>
                                <a:lnTo>
                                  <a:pt x="841003" y="561935"/>
                                </a:lnTo>
                                <a:lnTo>
                                  <a:pt x="841060" y="559063"/>
                                </a:lnTo>
                                <a:lnTo>
                                  <a:pt x="841116" y="542990"/>
                                </a:lnTo>
                                <a:lnTo>
                                  <a:pt x="841177" y="571116"/>
                                </a:lnTo>
                                <a:lnTo>
                                  <a:pt x="841234" y="557342"/>
                                </a:lnTo>
                                <a:lnTo>
                                  <a:pt x="841290" y="566523"/>
                                </a:lnTo>
                                <a:lnTo>
                                  <a:pt x="841347" y="567973"/>
                                </a:lnTo>
                                <a:lnTo>
                                  <a:pt x="841408" y="566523"/>
                                </a:lnTo>
                                <a:lnTo>
                                  <a:pt x="841465" y="541568"/>
                                </a:lnTo>
                                <a:lnTo>
                                  <a:pt x="841521" y="556192"/>
                                </a:lnTo>
                                <a:lnTo>
                                  <a:pt x="841578" y="588060"/>
                                </a:lnTo>
                                <a:lnTo>
                                  <a:pt x="841635" y="547582"/>
                                </a:lnTo>
                                <a:lnTo>
                                  <a:pt x="841691" y="542139"/>
                                </a:lnTo>
                                <a:lnTo>
                                  <a:pt x="841748" y="567973"/>
                                </a:lnTo>
                                <a:lnTo>
                                  <a:pt x="841809" y="553321"/>
                                </a:lnTo>
                                <a:lnTo>
                                  <a:pt x="841865" y="555346"/>
                                </a:lnTo>
                                <a:lnTo>
                                  <a:pt x="841922" y="552175"/>
                                </a:lnTo>
                                <a:lnTo>
                                  <a:pt x="841979" y="570544"/>
                                </a:lnTo>
                                <a:lnTo>
                                  <a:pt x="842035" y="561935"/>
                                </a:lnTo>
                                <a:lnTo>
                                  <a:pt x="842092" y="559638"/>
                                </a:lnTo>
                                <a:lnTo>
                                  <a:pt x="842153" y="543565"/>
                                </a:lnTo>
                                <a:lnTo>
                                  <a:pt x="842209" y="564802"/>
                                </a:lnTo>
                                <a:lnTo>
                                  <a:pt x="842266" y="542419"/>
                                </a:lnTo>
                                <a:lnTo>
                                  <a:pt x="842323" y="557913"/>
                                </a:lnTo>
                                <a:lnTo>
                                  <a:pt x="842380" y="530662"/>
                                </a:lnTo>
                                <a:lnTo>
                                  <a:pt x="842440" y="545286"/>
                                </a:lnTo>
                                <a:lnTo>
                                  <a:pt x="842497" y="559638"/>
                                </a:lnTo>
                                <a:lnTo>
                                  <a:pt x="842554" y="582021"/>
                                </a:lnTo>
                                <a:lnTo>
                                  <a:pt x="842611" y="541269"/>
                                </a:lnTo>
                                <a:lnTo>
                                  <a:pt x="842667" y="571691"/>
                                </a:lnTo>
                                <a:lnTo>
                                  <a:pt x="842724" y="543289"/>
                                </a:lnTo>
                                <a:lnTo>
                                  <a:pt x="842781" y="567098"/>
                                </a:lnTo>
                                <a:lnTo>
                                  <a:pt x="842841" y="521182"/>
                                </a:lnTo>
                                <a:lnTo>
                                  <a:pt x="842898" y="577729"/>
                                </a:lnTo>
                                <a:lnTo>
                                  <a:pt x="842955" y="560509"/>
                                </a:lnTo>
                                <a:lnTo>
                                  <a:pt x="843011" y="561084"/>
                                </a:lnTo>
                                <a:lnTo>
                                  <a:pt x="843068" y="561084"/>
                                </a:lnTo>
                                <a:lnTo>
                                  <a:pt x="843129" y="567098"/>
                                </a:lnTo>
                                <a:lnTo>
                                  <a:pt x="843186" y="568819"/>
                                </a:lnTo>
                                <a:lnTo>
                                  <a:pt x="843242" y="579450"/>
                                </a:lnTo>
                                <a:lnTo>
                                  <a:pt x="843299" y="578579"/>
                                </a:lnTo>
                                <a:lnTo>
                                  <a:pt x="843356" y="578579"/>
                                </a:lnTo>
                                <a:lnTo>
                                  <a:pt x="843413" y="574858"/>
                                </a:lnTo>
                                <a:lnTo>
                                  <a:pt x="843473" y="562230"/>
                                </a:lnTo>
                                <a:lnTo>
                                  <a:pt x="843530" y="591207"/>
                                </a:lnTo>
                                <a:lnTo>
                                  <a:pt x="843587" y="584617"/>
                                </a:lnTo>
                                <a:lnTo>
                                  <a:pt x="843643" y="555046"/>
                                </a:lnTo>
                                <a:lnTo>
                                  <a:pt x="843700" y="561360"/>
                                </a:lnTo>
                                <a:lnTo>
                                  <a:pt x="843757" y="565077"/>
                                </a:lnTo>
                                <a:lnTo>
                                  <a:pt x="843813" y="571691"/>
                                </a:lnTo>
                                <a:lnTo>
                                  <a:pt x="843874" y="561060"/>
                                </a:lnTo>
                                <a:lnTo>
                                  <a:pt x="843931" y="566523"/>
                                </a:lnTo>
                                <a:lnTo>
                                  <a:pt x="843987" y="591207"/>
                                </a:lnTo>
                                <a:lnTo>
                                  <a:pt x="844044" y="584018"/>
                                </a:lnTo>
                                <a:lnTo>
                                  <a:pt x="844105" y="538401"/>
                                </a:lnTo>
                                <a:lnTo>
                                  <a:pt x="844162" y="582297"/>
                                </a:lnTo>
                                <a:lnTo>
                                  <a:pt x="844218" y="605555"/>
                                </a:lnTo>
                                <a:lnTo>
                                  <a:pt x="844275" y="588040"/>
                                </a:lnTo>
                                <a:lnTo>
                                  <a:pt x="844332" y="580300"/>
                                </a:lnTo>
                                <a:lnTo>
                                  <a:pt x="844388" y="567098"/>
                                </a:lnTo>
                                <a:lnTo>
                                  <a:pt x="844449" y="558488"/>
                                </a:lnTo>
                                <a:lnTo>
                                  <a:pt x="844506" y="570544"/>
                                </a:lnTo>
                                <a:lnTo>
                                  <a:pt x="844562" y="564502"/>
                                </a:lnTo>
                                <a:lnTo>
                                  <a:pt x="844619" y="568520"/>
                                </a:lnTo>
                                <a:lnTo>
                                  <a:pt x="844676" y="572837"/>
                                </a:lnTo>
                                <a:lnTo>
                                  <a:pt x="844733" y="590907"/>
                                </a:lnTo>
                                <a:lnTo>
                                  <a:pt x="844789" y="576558"/>
                                </a:lnTo>
                                <a:lnTo>
                                  <a:pt x="844850" y="565952"/>
                                </a:lnTo>
                                <a:lnTo>
                                  <a:pt x="844907" y="564227"/>
                                </a:lnTo>
                                <a:lnTo>
                                  <a:pt x="844964" y="581446"/>
                                </a:lnTo>
                                <a:lnTo>
                                  <a:pt x="845020" y="549308"/>
                                </a:lnTo>
                                <a:lnTo>
                                  <a:pt x="845081" y="567374"/>
                                </a:lnTo>
                                <a:lnTo>
                                  <a:pt x="845138" y="555621"/>
                                </a:lnTo>
                                <a:lnTo>
                                  <a:pt x="845194" y="570245"/>
                                </a:lnTo>
                                <a:lnTo>
                                  <a:pt x="845251" y="589186"/>
                                </a:lnTo>
                                <a:lnTo>
                                  <a:pt x="845308" y="578004"/>
                                </a:lnTo>
                                <a:lnTo>
                                  <a:pt x="845364" y="586039"/>
                                </a:lnTo>
                                <a:lnTo>
                                  <a:pt x="845421" y="580300"/>
                                </a:lnTo>
                                <a:lnTo>
                                  <a:pt x="845482" y="567098"/>
                                </a:lnTo>
                                <a:lnTo>
                                  <a:pt x="845539" y="540398"/>
                                </a:lnTo>
                                <a:lnTo>
                                  <a:pt x="845595" y="577704"/>
                                </a:lnTo>
                                <a:lnTo>
                                  <a:pt x="845652" y="569394"/>
                                </a:lnTo>
                                <a:lnTo>
                                  <a:pt x="845709" y="555046"/>
                                </a:lnTo>
                                <a:lnTo>
                                  <a:pt x="845765" y="568819"/>
                                </a:lnTo>
                                <a:lnTo>
                                  <a:pt x="845826" y="575133"/>
                                </a:lnTo>
                                <a:lnTo>
                                  <a:pt x="845883" y="563356"/>
                                </a:lnTo>
                                <a:lnTo>
                                  <a:pt x="845939" y="574262"/>
                                </a:lnTo>
                                <a:lnTo>
                                  <a:pt x="845996" y="600391"/>
                                </a:lnTo>
                                <a:lnTo>
                                  <a:pt x="846053" y="571966"/>
                                </a:lnTo>
                                <a:lnTo>
                                  <a:pt x="846114" y="552450"/>
                                </a:lnTo>
                                <a:lnTo>
                                  <a:pt x="846170" y="586614"/>
                                </a:lnTo>
                                <a:lnTo>
                                  <a:pt x="846227" y="571116"/>
                                </a:lnTo>
                                <a:lnTo>
                                  <a:pt x="846284" y="545561"/>
                                </a:lnTo>
                                <a:lnTo>
                                  <a:pt x="846340" y="546436"/>
                                </a:lnTo>
                                <a:lnTo>
                                  <a:pt x="846397" y="569394"/>
                                </a:lnTo>
                                <a:lnTo>
                                  <a:pt x="846454" y="547007"/>
                                </a:lnTo>
                                <a:lnTo>
                                  <a:pt x="846515" y="573412"/>
                                </a:lnTo>
                                <a:lnTo>
                                  <a:pt x="846571" y="574837"/>
                                </a:lnTo>
                                <a:lnTo>
                                  <a:pt x="846628" y="560209"/>
                                </a:lnTo>
                                <a:lnTo>
                                  <a:pt x="846685" y="563081"/>
                                </a:lnTo>
                                <a:lnTo>
                                  <a:pt x="846745" y="542419"/>
                                </a:lnTo>
                                <a:lnTo>
                                  <a:pt x="846802" y="579426"/>
                                </a:lnTo>
                                <a:lnTo>
                                  <a:pt x="846859" y="569969"/>
                                </a:lnTo>
                                <a:lnTo>
                                  <a:pt x="846915" y="577133"/>
                                </a:lnTo>
                                <a:lnTo>
                                  <a:pt x="846972" y="568244"/>
                                </a:lnTo>
                                <a:lnTo>
                                  <a:pt x="847029" y="567098"/>
                                </a:lnTo>
                                <a:lnTo>
                                  <a:pt x="847090" y="549583"/>
                                </a:lnTo>
                                <a:lnTo>
                                  <a:pt x="847146" y="550154"/>
                                </a:lnTo>
                                <a:lnTo>
                                  <a:pt x="847203" y="538102"/>
                                </a:lnTo>
                                <a:lnTo>
                                  <a:pt x="847260" y="539823"/>
                                </a:lnTo>
                                <a:lnTo>
                                  <a:pt x="847317" y="596645"/>
                                </a:lnTo>
                                <a:lnTo>
                                  <a:pt x="847373" y="575133"/>
                                </a:lnTo>
                                <a:lnTo>
                                  <a:pt x="847430" y="549878"/>
                                </a:lnTo>
                                <a:lnTo>
                                  <a:pt x="847491" y="559339"/>
                                </a:lnTo>
                                <a:lnTo>
                                  <a:pt x="847547" y="552450"/>
                                </a:lnTo>
                                <a:lnTo>
                                  <a:pt x="847604" y="558764"/>
                                </a:lnTo>
                                <a:lnTo>
                                  <a:pt x="847661" y="585168"/>
                                </a:lnTo>
                                <a:lnTo>
                                  <a:pt x="847721" y="539248"/>
                                </a:lnTo>
                                <a:lnTo>
                                  <a:pt x="847778" y="555621"/>
                                </a:lnTo>
                                <a:lnTo>
                                  <a:pt x="847835" y="578855"/>
                                </a:lnTo>
                                <a:lnTo>
                                  <a:pt x="847891" y="547283"/>
                                </a:lnTo>
                                <a:lnTo>
                                  <a:pt x="847948" y="580300"/>
                                </a:lnTo>
                                <a:lnTo>
                                  <a:pt x="848005" y="525475"/>
                                </a:lnTo>
                                <a:lnTo>
                                  <a:pt x="848061" y="531213"/>
                                </a:lnTo>
                                <a:lnTo>
                                  <a:pt x="848122" y="544990"/>
                                </a:lnTo>
                                <a:lnTo>
                                  <a:pt x="848179" y="586314"/>
                                </a:lnTo>
                                <a:lnTo>
                                  <a:pt x="848236" y="544715"/>
                                </a:lnTo>
                                <a:lnTo>
                                  <a:pt x="848292" y="553600"/>
                                </a:lnTo>
                                <a:lnTo>
                                  <a:pt x="848349" y="549583"/>
                                </a:lnTo>
                                <a:lnTo>
                                  <a:pt x="848406" y="547007"/>
                                </a:lnTo>
                                <a:lnTo>
                                  <a:pt x="848466" y="565077"/>
                                </a:lnTo>
                                <a:lnTo>
                                  <a:pt x="848523" y="549308"/>
                                </a:lnTo>
                                <a:lnTo>
                                  <a:pt x="848580" y="548157"/>
                                </a:lnTo>
                                <a:lnTo>
                                  <a:pt x="848637" y="525475"/>
                                </a:lnTo>
                                <a:lnTo>
                                  <a:pt x="848697" y="561635"/>
                                </a:lnTo>
                                <a:lnTo>
                                  <a:pt x="848754" y="563356"/>
                                </a:lnTo>
                                <a:lnTo>
                                  <a:pt x="848811" y="493331"/>
                                </a:lnTo>
                                <a:lnTo>
                                  <a:pt x="848868" y="525770"/>
                                </a:lnTo>
                                <a:lnTo>
                                  <a:pt x="848924" y="571966"/>
                                </a:lnTo>
                                <a:lnTo>
                                  <a:pt x="848981" y="573412"/>
                                </a:lnTo>
                                <a:lnTo>
                                  <a:pt x="849038" y="533234"/>
                                </a:lnTo>
                                <a:lnTo>
                                  <a:pt x="849098" y="543840"/>
                                </a:lnTo>
                                <a:lnTo>
                                  <a:pt x="849155" y="558488"/>
                                </a:lnTo>
                                <a:lnTo>
                                  <a:pt x="849212" y="557913"/>
                                </a:lnTo>
                                <a:lnTo>
                                  <a:pt x="849268" y="528342"/>
                                </a:lnTo>
                                <a:lnTo>
                                  <a:pt x="849325" y="566798"/>
                                </a:lnTo>
                                <a:lnTo>
                                  <a:pt x="849382" y="567374"/>
                                </a:lnTo>
                                <a:lnTo>
                                  <a:pt x="849443" y="564502"/>
                                </a:lnTo>
                                <a:lnTo>
                                  <a:pt x="849499" y="553896"/>
                                </a:lnTo>
                                <a:lnTo>
                                  <a:pt x="849556" y="552750"/>
                                </a:lnTo>
                                <a:lnTo>
                                  <a:pt x="849613" y="528917"/>
                                </a:lnTo>
                                <a:lnTo>
                                  <a:pt x="849669" y="571116"/>
                                </a:lnTo>
                                <a:lnTo>
                                  <a:pt x="849730" y="566523"/>
                                </a:lnTo>
                                <a:lnTo>
                                  <a:pt x="849787" y="541269"/>
                                </a:lnTo>
                                <a:lnTo>
                                  <a:pt x="849844" y="554471"/>
                                </a:lnTo>
                                <a:lnTo>
                                  <a:pt x="849900" y="546712"/>
                                </a:lnTo>
                                <a:lnTo>
                                  <a:pt x="849957" y="552450"/>
                                </a:lnTo>
                                <a:lnTo>
                                  <a:pt x="850014" y="548157"/>
                                </a:lnTo>
                                <a:lnTo>
                                  <a:pt x="850070" y="564502"/>
                                </a:lnTo>
                                <a:lnTo>
                                  <a:pt x="850131" y="564502"/>
                                </a:lnTo>
                                <a:lnTo>
                                  <a:pt x="850188" y="580576"/>
                                </a:lnTo>
                                <a:lnTo>
                                  <a:pt x="850244" y="536676"/>
                                </a:lnTo>
                                <a:lnTo>
                                  <a:pt x="850301" y="571966"/>
                                </a:lnTo>
                                <a:lnTo>
                                  <a:pt x="850358" y="555321"/>
                                </a:lnTo>
                                <a:lnTo>
                                  <a:pt x="850418" y="570820"/>
                                </a:lnTo>
                                <a:lnTo>
                                  <a:pt x="850475" y="561635"/>
                                </a:lnTo>
                                <a:lnTo>
                                  <a:pt x="850532" y="548433"/>
                                </a:lnTo>
                                <a:lnTo>
                                  <a:pt x="850589" y="573987"/>
                                </a:lnTo>
                                <a:lnTo>
                                  <a:pt x="850645" y="557913"/>
                                </a:lnTo>
                                <a:lnTo>
                                  <a:pt x="850702" y="568520"/>
                                </a:lnTo>
                                <a:lnTo>
                                  <a:pt x="850763" y="589485"/>
                                </a:lnTo>
                                <a:lnTo>
                                  <a:pt x="850819" y="564802"/>
                                </a:lnTo>
                                <a:lnTo>
                                  <a:pt x="850876" y="560784"/>
                                </a:lnTo>
                                <a:lnTo>
                                  <a:pt x="850933" y="572837"/>
                                </a:lnTo>
                                <a:lnTo>
                                  <a:pt x="850990" y="553600"/>
                                </a:lnTo>
                                <a:lnTo>
                                  <a:pt x="851046" y="590907"/>
                                </a:lnTo>
                                <a:lnTo>
                                  <a:pt x="851103" y="599816"/>
                                </a:lnTo>
                                <a:lnTo>
                                  <a:pt x="851164" y="600962"/>
                                </a:lnTo>
                                <a:lnTo>
                                  <a:pt x="851220" y="584893"/>
                                </a:lnTo>
                                <a:lnTo>
                                  <a:pt x="851277" y="592352"/>
                                </a:lnTo>
                                <a:lnTo>
                                  <a:pt x="851334" y="578004"/>
                                </a:lnTo>
                                <a:lnTo>
                                  <a:pt x="851395" y="569969"/>
                                </a:lnTo>
                                <a:lnTo>
                                  <a:pt x="851451" y="580300"/>
                                </a:lnTo>
                                <a:lnTo>
                                  <a:pt x="851508" y="617611"/>
                                </a:lnTo>
                                <a:lnTo>
                                  <a:pt x="851565" y="595799"/>
                                </a:lnTo>
                                <a:lnTo>
                                  <a:pt x="851621" y="595499"/>
                                </a:lnTo>
                                <a:lnTo>
                                  <a:pt x="851678" y="603834"/>
                                </a:lnTo>
                                <a:lnTo>
                                  <a:pt x="851739" y="608126"/>
                                </a:lnTo>
                                <a:lnTo>
                                  <a:pt x="851796" y="592628"/>
                                </a:lnTo>
                                <a:lnTo>
                                  <a:pt x="851852" y="590056"/>
                                </a:lnTo>
                                <a:lnTo>
                                  <a:pt x="851909" y="585464"/>
                                </a:lnTo>
                                <a:lnTo>
                                  <a:pt x="851965" y="584593"/>
                                </a:lnTo>
                                <a:lnTo>
                                  <a:pt x="852022" y="580300"/>
                                </a:lnTo>
                                <a:lnTo>
                                  <a:pt x="852079" y="622204"/>
                                </a:lnTo>
                                <a:lnTo>
                                  <a:pt x="852140" y="607551"/>
                                </a:lnTo>
                                <a:lnTo>
                                  <a:pt x="852196" y="586889"/>
                                </a:lnTo>
                                <a:lnTo>
                                  <a:pt x="852253" y="580300"/>
                                </a:lnTo>
                                <a:lnTo>
                                  <a:pt x="852310" y="614740"/>
                                </a:lnTo>
                                <a:lnTo>
                                  <a:pt x="852370" y="602388"/>
                                </a:lnTo>
                                <a:lnTo>
                                  <a:pt x="852427" y="595799"/>
                                </a:lnTo>
                                <a:lnTo>
                                  <a:pt x="852484" y="599517"/>
                                </a:lnTo>
                                <a:lnTo>
                                  <a:pt x="852541" y="620478"/>
                                </a:lnTo>
                                <a:lnTo>
                                  <a:pt x="852597" y="613865"/>
                                </a:lnTo>
                                <a:lnTo>
                                  <a:pt x="852654" y="610147"/>
                                </a:lnTo>
                                <a:lnTo>
                                  <a:pt x="852711" y="594353"/>
                                </a:lnTo>
                                <a:lnTo>
                                  <a:pt x="852771" y="639994"/>
                                </a:lnTo>
                                <a:lnTo>
                                  <a:pt x="852828" y="596945"/>
                                </a:lnTo>
                                <a:lnTo>
                                  <a:pt x="852885" y="607551"/>
                                </a:lnTo>
                                <a:lnTo>
                                  <a:pt x="852941" y="614440"/>
                                </a:lnTo>
                                <a:lnTo>
                                  <a:pt x="852998" y="617886"/>
                                </a:lnTo>
                                <a:lnTo>
                                  <a:pt x="853055" y="629938"/>
                                </a:lnTo>
                                <a:lnTo>
                                  <a:pt x="853116" y="642290"/>
                                </a:lnTo>
                                <a:lnTo>
                                  <a:pt x="853172" y="610147"/>
                                </a:lnTo>
                                <a:lnTo>
                                  <a:pt x="853229" y="618457"/>
                                </a:lnTo>
                                <a:lnTo>
                                  <a:pt x="853286" y="627067"/>
                                </a:lnTo>
                                <a:lnTo>
                                  <a:pt x="853346" y="624200"/>
                                </a:lnTo>
                                <a:lnTo>
                                  <a:pt x="853403" y="621053"/>
                                </a:lnTo>
                                <a:lnTo>
                                  <a:pt x="853460" y="624771"/>
                                </a:lnTo>
                                <a:lnTo>
                                  <a:pt x="853517" y="627367"/>
                                </a:lnTo>
                                <a:lnTo>
                                  <a:pt x="853573" y="623350"/>
                                </a:lnTo>
                                <a:lnTo>
                                  <a:pt x="853630" y="626496"/>
                                </a:lnTo>
                                <a:lnTo>
                                  <a:pt x="853687" y="615886"/>
                                </a:lnTo>
                                <a:lnTo>
                                  <a:pt x="853748" y="620178"/>
                                </a:lnTo>
                                <a:lnTo>
                                  <a:pt x="853804" y="625921"/>
                                </a:lnTo>
                                <a:lnTo>
                                  <a:pt x="853861" y="622774"/>
                                </a:lnTo>
                                <a:lnTo>
                                  <a:pt x="853918" y="641715"/>
                                </a:lnTo>
                                <a:lnTo>
                                  <a:pt x="853974" y="616165"/>
                                </a:lnTo>
                                <a:lnTo>
                                  <a:pt x="854035" y="607551"/>
                                </a:lnTo>
                                <a:lnTo>
                                  <a:pt x="854092" y="643716"/>
                                </a:lnTo>
                                <a:lnTo>
                                  <a:pt x="854148" y="608426"/>
                                </a:lnTo>
                                <a:lnTo>
                                  <a:pt x="854205" y="635977"/>
                                </a:lnTo>
                                <a:lnTo>
                                  <a:pt x="854262" y="618457"/>
                                </a:lnTo>
                                <a:lnTo>
                                  <a:pt x="854318" y="625346"/>
                                </a:lnTo>
                                <a:lnTo>
                                  <a:pt x="854379" y="650625"/>
                                </a:lnTo>
                                <a:lnTo>
                                  <a:pt x="854436" y="644011"/>
                                </a:lnTo>
                                <a:lnTo>
                                  <a:pt x="854493" y="630513"/>
                                </a:lnTo>
                                <a:lnTo>
                                  <a:pt x="854549" y="629088"/>
                                </a:lnTo>
                                <a:lnTo>
                                  <a:pt x="854606" y="615886"/>
                                </a:lnTo>
                                <a:lnTo>
                                  <a:pt x="854663" y="624771"/>
                                </a:lnTo>
                                <a:lnTo>
                                  <a:pt x="854719" y="613865"/>
                                </a:lnTo>
                                <a:lnTo>
                                  <a:pt x="854780" y="637123"/>
                                </a:lnTo>
                                <a:lnTo>
                                  <a:pt x="854837" y="629088"/>
                                </a:lnTo>
                                <a:lnTo>
                                  <a:pt x="854894" y="612443"/>
                                </a:lnTo>
                                <a:lnTo>
                                  <a:pt x="854950" y="628217"/>
                                </a:lnTo>
                                <a:lnTo>
                                  <a:pt x="855011" y="643440"/>
                                </a:lnTo>
                                <a:lnTo>
                                  <a:pt x="855068" y="617311"/>
                                </a:lnTo>
                                <a:lnTo>
                                  <a:pt x="855124" y="609276"/>
                                </a:lnTo>
                                <a:lnTo>
                                  <a:pt x="855181" y="642865"/>
                                </a:lnTo>
                                <a:lnTo>
                                  <a:pt x="855238" y="629088"/>
                                </a:lnTo>
                                <a:lnTo>
                                  <a:pt x="855294" y="624795"/>
                                </a:lnTo>
                                <a:lnTo>
                                  <a:pt x="855351" y="621924"/>
                                </a:lnTo>
                                <a:lnTo>
                                  <a:pt x="855412" y="653196"/>
                                </a:lnTo>
                                <a:lnTo>
                                  <a:pt x="855469" y="616760"/>
                                </a:lnTo>
                                <a:lnTo>
                                  <a:pt x="855525" y="654067"/>
                                </a:lnTo>
                                <a:lnTo>
                                  <a:pt x="855582" y="641715"/>
                                </a:lnTo>
                                <a:lnTo>
                                  <a:pt x="855639" y="628813"/>
                                </a:lnTo>
                                <a:lnTo>
                                  <a:pt x="855695" y="623925"/>
                                </a:lnTo>
                                <a:lnTo>
                                  <a:pt x="855756" y="641440"/>
                                </a:lnTo>
                                <a:lnTo>
                                  <a:pt x="855813" y="635402"/>
                                </a:lnTo>
                                <a:lnTo>
                                  <a:pt x="855869" y="640569"/>
                                </a:lnTo>
                                <a:lnTo>
                                  <a:pt x="855926" y="646607"/>
                                </a:lnTo>
                                <a:lnTo>
                                  <a:pt x="855987" y="647182"/>
                                </a:lnTo>
                                <a:lnTo>
                                  <a:pt x="856044" y="613018"/>
                                </a:lnTo>
                                <a:lnTo>
                                  <a:pt x="856100" y="647182"/>
                                </a:lnTo>
                                <a:lnTo>
                                  <a:pt x="856157" y="637698"/>
                                </a:lnTo>
                                <a:lnTo>
                                  <a:pt x="856214" y="594373"/>
                                </a:lnTo>
                                <a:lnTo>
                                  <a:pt x="856270" y="608426"/>
                                </a:lnTo>
                                <a:lnTo>
                                  <a:pt x="856327" y="653196"/>
                                </a:lnTo>
                                <a:lnTo>
                                  <a:pt x="856388" y="601537"/>
                                </a:lnTo>
                                <a:lnTo>
                                  <a:pt x="856445" y="635402"/>
                                </a:lnTo>
                                <a:lnTo>
                                  <a:pt x="856501" y="630809"/>
                                </a:lnTo>
                                <a:lnTo>
                                  <a:pt x="856558" y="633405"/>
                                </a:lnTo>
                                <a:lnTo>
                                  <a:pt x="856615" y="621628"/>
                                </a:lnTo>
                                <a:lnTo>
                                  <a:pt x="856671" y="598391"/>
                                </a:lnTo>
                                <a:lnTo>
                                  <a:pt x="856732" y="633405"/>
                                </a:lnTo>
                                <a:lnTo>
                                  <a:pt x="856789" y="613889"/>
                                </a:lnTo>
                                <a:lnTo>
                                  <a:pt x="856845" y="619628"/>
                                </a:lnTo>
                                <a:lnTo>
                                  <a:pt x="856902" y="644886"/>
                                </a:lnTo>
                                <a:lnTo>
                                  <a:pt x="856959" y="639148"/>
                                </a:lnTo>
                                <a:lnTo>
                                  <a:pt x="857020" y="636552"/>
                                </a:lnTo>
                                <a:lnTo>
                                  <a:pt x="857076" y="621628"/>
                                </a:lnTo>
                                <a:lnTo>
                                  <a:pt x="857133" y="618182"/>
                                </a:lnTo>
                                <a:lnTo>
                                  <a:pt x="857190" y="610722"/>
                                </a:lnTo>
                                <a:lnTo>
                                  <a:pt x="857247" y="635977"/>
                                </a:lnTo>
                                <a:lnTo>
                                  <a:pt x="857303" y="627367"/>
                                </a:lnTo>
                                <a:lnTo>
                                  <a:pt x="857360" y="608722"/>
                                </a:lnTo>
                                <a:lnTo>
                                  <a:pt x="857421" y="646032"/>
                                </a:lnTo>
                                <a:lnTo>
                                  <a:pt x="857477" y="633980"/>
                                </a:lnTo>
                                <a:lnTo>
                                  <a:pt x="857534" y="619057"/>
                                </a:lnTo>
                                <a:lnTo>
                                  <a:pt x="857591" y="570840"/>
                                </a:lnTo>
                                <a:lnTo>
                                  <a:pt x="857647" y="615315"/>
                                </a:lnTo>
                                <a:lnTo>
                                  <a:pt x="857708" y="604133"/>
                                </a:lnTo>
                                <a:lnTo>
                                  <a:pt x="857765" y="611593"/>
                                </a:lnTo>
                                <a:lnTo>
                                  <a:pt x="857822" y="621628"/>
                                </a:lnTo>
                                <a:lnTo>
                                  <a:pt x="857878" y="597815"/>
                                </a:lnTo>
                                <a:lnTo>
                                  <a:pt x="857935" y="603259"/>
                                </a:lnTo>
                                <a:lnTo>
                                  <a:pt x="857991" y="578304"/>
                                </a:lnTo>
                                <a:lnTo>
                                  <a:pt x="858052" y="602408"/>
                                </a:lnTo>
                                <a:lnTo>
                                  <a:pt x="858109" y="621924"/>
                                </a:lnTo>
                                <a:lnTo>
                                  <a:pt x="858166" y="587189"/>
                                </a:lnTo>
                                <a:lnTo>
                                  <a:pt x="858222" y="559638"/>
                                </a:lnTo>
                                <a:lnTo>
                                  <a:pt x="858279" y="591777"/>
                                </a:lnTo>
                                <a:lnTo>
                                  <a:pt x="858336" y="588635"/>
                                </a:lnTo>
                                <a:lnTo>
                                  <a:pt x="858393" y="595523"/>
                                </a:lnTo>
                                <a:lnTo>
                                  <a:pt x="858453" y="587764"/>
                                </a:lnTo>
                                <a:lnTo>
                                  <a:pt x="858510" y="577154"/>
                                </a:lnTo>
                                <a:lnTo>
                                  <a:pt x="858567" y="599816"/>
                                </a:lnTo>
                                <a:lnTo>
                                  <a:pt x="858623" y="585764"/>
                                </a:lnTo>
                                <a:lnTo>
                                  <a:pt x="858684" y="597815"/>
                                </a:lnTo>
                                <a:lnTo>
                                  <a:pt x="858741" y="589210"/>
                                </a:lnTo>
                                <a:lnTo>
                                  <a:pt x="858797" y="590931"/>
                                </a:lnTo>
                                <a:lnTo>
                                  <a:pt x="858854" y="560509"/>
                                </a:lnTo>
                                <a:lnTo>
                                  <a:pt x="858911" y="584893"/>
                                </a:lnTo>
                                <a:lnTo>
                                  <a:pt x="858968" y="586039"/>
                                </a:lnTo>
                                <a:lnTo>
                                  <a:pt x="859028" y="556767"/>
                                </a:lnTo>
                                <a:lnTo>
                                  <a:pt x="859085" y="598666"/>
                                </a:lnTo>
                                <a:lnTo>
                                  <a:pt x="859142" y="553045"/>
                                </a:lnTo>
                                <a:lnTo>
                                  <a:pt x="859198" y="545586"/>
                                </a:lnTo>
                                <a:lnTo>
                                  <a:pt x="859255" y="574858"/>
                                </a:lnTo>
                                <a:lnTo>
                                  <a:pt x="859312" y="559063"/>
                                </a:lnTo>
                                <a:lnTo>
                                  <a:pt x="859369" y="566523"/>
                                </a:lnTo>
                                <a:lnTo>
                                  <a:pt x="859429" y="578304"/>
                                </a:lnTo>
                                <a:lnTo>
                                  <a:pt x="859486" y="557067"/>
                                </a:lnTo>
                                <a:lnTo>
                                  <a:pt x="859543" y="546161"/>
                                </a:lnTo>
                                <a:lnTo>
                                  <a:pt x="859600" y="553045"/>
                                </a:lnTo>
                                <a:lnTo>
                                  <a:pt x="859660" y="550178"/>
                                </a:lnTo>
                                <a:lnTo>
                                  <a:pt x="859717" y="566248"/>
                                </a:lnTo>
                                <a:lnTo>
                                  <a:pt x="859774" y="552175"/>
                                </a:lnTo>
                                <a:lnTo>
                                  <a:pt x="859830" y="522052"/>
                                </a:lnTo>
                                <a:lnTo>
                                  <a:pt x="859887" y="552175"/>
                                </a:lnTo>
                                <a:lnTo>
                                  <a:pt x="859944" y="540418"/>
                                </a:lnTo>
                                <a:lnTo>
                                  <a:pt x="860000" y="524349"/>
                                </a:lnTo>
                                <a:lnTo>
                                  <a:pt x="860061" y="517735"/>
                                </a:lnTo>
                                <a:lnTo>
                                  <a:pt x="860118" y="557342"/>
                                </a:lnTo>
                                <a:lnTo>
                                  <a:pt x="860174" y="519756"/>
                                </a:lnTo>
                                <a:lnTo>
                                  <a:pt x="860231" y="532383"/>
                                </a:lnTo>
                                <a:lnTo>
                                  <a:pt x="860288" y="528066"/>
                                </a:lnTo>
                                <a:lnTo>
                                  <a:pt x="860344" y="551600"/>
                                </a:lnTo>
                                <a:lnTo>
                                  <a:pt x="860405" y="553045"/>
                                </a:lnTo>
                                <a:lnTo>
                                  <a:pt x="860462" y="525770"/>
                                </a:lnTo>
                                <a:lnTo>
                                  <a:pt x="860519" y="535826"/>
                                </a:lnTo>
                                <a:lnTo>
                                  <a:pt x="860575" y="536101"/>
                                </a:lnTo>
                                <a:lnTo>
                                  <a:pt x="860636" y="544140"/>
                                </a:lnTo>
                                <a:lnTo>
                                  <a:pt x="860693" y="521182"/>
                                </a:lnTo>
                                <a:lnTo>
                                  <a:pt x="860749" y="498519"/>
                                </a:lnTo>
                                <a:lnTo>
                                  <a:pt x="860806" y="500240"/>
                                </a:lnTo>
                                <a:lnTo>
                                  <a:pt x="860863" y="497644"/>
                                </a:lnTo>
                                <a:lnTo>
                                  <a:pt x="860920" y="520906"/>
                                </a:lnTo>
                                <a:lnTo>
                                  <a:pt x="860976" y="510571"/>
                                </a:lnTo>
                                <a:lnTo>
                                  <a:pt x="861037" y="510847"/>
                                </a:lnTo>
                                <a:lnTo>
                                  <a:pt x="861094" y="497944"/>
                                </a:lnTo>
                                <a:lnTo>
                                  <a:pt x="861150" y="529787"/>
                                </a:lnTo>
                                <a:lnTo>
                                  <a:pt x="861207" y="513443"/>
                                </a:lnTo>
                                <a:lnTo>
                                  <a:pt x="861264" y="496798"/>
                                </a:lnTo>
                                <a:lnTo>
                                  <a:pt x="861325" y="506554"/>
                                </a:lnTo>
                                <a:lnTo>
                                  <a:pt x="861381" y="497369"/>
                                </a:lnTo>
                                <a:lnTo>
                                  <a:pt x="861438" y="481300"/>
                                </a:lnTo>
                                <a:lnTo>
                                  <a:pt x="861495" y="502812"/>
                                </a:lnTo>
                                <a:lnTo>
                                  <a:pt x="861551" y="505979"/>
                                </a:lnTo>
                                <a:lnTo>
                                  <a:pt x="861608" y="483296"/>
                                </a:lnTo>
                                <a:lnTo>
                                  <a:pt x="861669" y="481875"/>
                                </a:lnTo>
                                <a:lnTo>
                                  <a:pt x="861726" y="488188"/>
                                </a:lnTo>
                                <a:lnTo>
                                  <a:pt x="861782" y="487613"/>
                                </a:lnTo>
                                <a:lnTo>
                                  <a:pt x="861839" y="481875"/>
                                </a:lnTo>
                                <a:lnTo>
                                  <a:pt x="861895" y="466651"/>
                                </a:lnTo>
                                <a:lnTo>
                                  <a:pt x="861952" y="485017"/>
                                </a:lnTo>
                                <a:lnTo>
                                  <a:pt x="862009" y="498795"/>
                                </a:lnTo>
                                <a:lnTo>
                                  <a:pt x="862070" y="484446"/>
                                </a:lnTo>
                                <a:lnTo>
                                  <a:pt x="862126" y="479003"/>
                                </a:lnTo>
                                <a:lnTo>
                                  <a:pt x="862183" y="467522"/>
                                </a:lnTo>
                                <a:lnTo>
                                  <a:pt x="862240" y="481300"/>
                                </a:lnTo>
                                <a:lnTo>
                                  <a:pt x="862300" y="470094"/>
                                </a:lnTo>
                                <a:lnTo>
                                  <a:pt x="862357" y="465505"/>
                                </a:lnTo>
                                <a:lnTo>
                                  <a:pt x="862414" y="486742"/>
                                </a:lnTo>
                                <a:lnTo>
                                  <a:pt x="862471" y="449731"/>
                                </a:lnTo>
                                <a:lnTo>
                                  <a:pt x="862527" y="466951"/>
                                </a:lnTo>
                                <a:lnTo>
                                  <a:pt x="862584" y="457191"/>
                                </a:lnTo>
                                <a:lnTo>
                                  <a:pt x="862641" y="470393"/>
                                </a:lnTo>
                                <a:lnTo>
                                  <a:pt x="862702" y="487038"/>
                                </a:lnTo>
                                <a:lnTo>
                                  <a:pt x="862758" y="469243"/>
                                </a:lnTo>
                                <a:lnTo>
                                  <a:pt x="862815" y="480149"/>
                                </a:lnTo>
                                <a:lnTo>
                                  <a:pt x="862872" y="462634"/>
                                </a:lnTo>
                                <a:lnTo>
                                  <a:pt x="862928" y="471544"/>
                                </a:lnTo>
                                <a:lnTo>
                                  <a:pt x="862985" y="458912"/>
                                </a:lnTo>
                                <a:lnTo>
                                  <a:pt x="863046" y="487888"/>
                                </a:lnTo>
                                <a:lnTo>
                                  <a:pt x="863102" y="464930"/>
                                </a:lnTo>
                                <a:lnTo>
                                  <a:pt x="863159" y="436230"/>
                                </a:lnTo>
                                <a:lnTo>
                                  <a:pt x="863216" y="476132"/>
                                </a:lnTo>
                                <a:lnTo>
                                  <a:pt x="863276" y="476707"/>
                                </a:lnTo>
                                <a:lnTo>
                                  <a:pt x="863333" y="462634"/>
                                </a:lnTo>
                                <a:lnTo>
                                  <a:pt x="863390" y="463205"/>
                                </a:lnTo>
                                <a:lnTo>
                                  <a:pt x="863447" y="437951"/>
                                </a:lnTo>
                                <a:lnTo>
                                  <a:pt x="863503" y="456321"/>
                                </a:lnTo>
                                <a:lnTo>
                                  <a:pt x="863560" y="426773"/>
                                </a:lnTo>
                                <a:lnTo>
                                  <a:pt x="863617" y="474986"/>
                                </a:lnTo>
                                <a:lnTo>
                                  <a:pt x="863678" y="479854"/>
                                </a:lnTo>
                                <a:lnTo>
                                  <a:pt x="863734" y="416714"/>
                                </a:lnTo>
                                <a:lnTo>
                                  <a:pt x="863791" y="467798"/>
                                </a:lnTo>
                                <a:lnTo>
                                  <a:pt x="863848" y="469818"/>
                                </a:lnTo>
                                <a:lnTo>
                                  <a:pt x="863904" y="484171"/>
                                </a:lnTo>
                                <a:lnTo>
                                  <a:pt x="863961" y="472965"/>
                                </a:lnTo>
                                <a:lnTo>
                                  <a:pt x="864022" y="459487"/>
                                </a:lnTo>
                                <a:lnTo>
                                  <a:pt x="864078" y="452874"/>
                                </a:lnTo>
                                <a:lnTo>
                                  <a:pt x="864135" y="455170"/>
                                </a:lnTo>
                                <a:lnTo>
                                  <a:pt x="864192" y="470669"/>
                                </a:lnTo>
                                <a:lnTo>
                                  <a:pt x="864248" y="448286"/>
                                </a:lnTo>
                                <a:lnTo>
                                  <a:pt x="864309" y="460338"/>
                                </a:lnTo>
                                <a:lnTo>
                                  <a:pt x="864366" y="438526"/>
                                </a:lnTo>
                                <a:lnTo>
                                  <a:pt x="864423" y="435654"/>
                                </a:lnTo>
                                <a:lnTo>
                                  <a:pt x="864479" y="461784"/>
                                </a:lnTo>
                                <a:lnTo>
                                  <a:pt x="864536" y="425898"/>
                                </a:lnTo>
                                <a:lnTo>
                                  <a:pt x="864593" y="481300"/>
                                </a:lnTo>
                                <a:lnTo>
                                  <a:pt x="864650" y="443989"/>
                                </a:lnTo>
                                <a:lnTo>
                                  <a:pt x="864710" y="438250"/>
                                </a:lnTo>
                                <a:lnTo>
                                  <a:pt x="864767" y="446860"/>
                                </a:lnTo>
                                <a:lnTo>
                                  <a:pt x="864824" y="446561"/>
                                </a:lnTo>
                                <a:lnTo>
                                  <a:pt x="864880" y="400644"/>
                                </a:lnTo>
                                <a:lnTo>
                                  <a:pt x="864937" y="463505"/>
                                </a:lnTo>
                                <a:lnTo>
                                  <a:pt x="864998" y="494202"/>
                                </a:lnTo>
                                <a:lnTo>
                                  <a:pt x="865054" y="422181"/>
                                </a:lnTo>
                                <a:lnTo>
                                  <a:pt x="865111" y="459487"/>
                                </a:lnTo>
                                <a:lnTo>
                                  <a:pt x="865168" y="466376"/>
                                </a:lnTo>
                                <a:lnTo>
                                  <a:pt x="865225" y="433658"/>
                                </a:lnTo>
                                <a:lnTo>
                                  <a:pt x="865281" y="459763"/>
                                </a:lnTo>
                                <a:lnTo>
                                  <a:pt x="865342" y="472690"/>
                                </a:lnTo>
                                <a:lnTo>
                                  <a:pt x="865399" y="457191"/>
                                </a:lnTo>
                                <a:lnTo>
                                  <a:pt x="865455" y="488464"/>
                                </a:lnTo>
                                <a:lnTo>
                                  <a:pt x="865512" y="431066"/>
                                </a:lnTo>
                                <a:lnTo>
                                  <a:pt x="865569" y="433658"/>
                                </a:lnTo>
                                <a:lnTo>
                                  <a:pt x="865625" y="438826"/>
                                </a:lnTo>
                                <a:lnTo>
                                  <a:pt x="865682" y="450302"/>
                                </a:lnTo>
                                <a:lnTo>
                                  <a:pt x="865743" y="450878"/>
                                </a:lnTo>
                                <a:lnTo>
                                  <a:pt x="865800" y="448857"/>
                                </a:lnTo>
                                <a:lnTo>
                                  <a:pt x="865856" y="457766"/>
                                </a:lnTo>
                                <a:lnTo>
                                  <a:pt x="865913" y="458337"/>
                                </a:lnTo>
                                <a:lnTo>
                                  <a:pt x="865974" y="470669"/>
                                </a:lnTo>
                                <a:lnTo>
                                  <a:pt x="866031" y="467522"/>
                                </a:lnTo>
                                <a:lnTo>
                                  <a:pt x="866087" y="438526"/>
                                </a:lnTo>
                                <a:lnTo>
                                  <a:pt x="866144" y="470393"/>
                                </a:lnTo>
                                <a:lnTo>
                                  <a:pt x="866200" y="465505"/>
                                </a:lnTo>
                                <a:lnTo>
                                  <a:pt x="866257" y="437951"/>
                                </a:lnTo>
                                <a:lnTo>
                                  <a:pt x="866318" y="459763"/>
                                </a:lnTo>
                                <a:lnTo>
                                  <a:pt x="866375" y="441118"/>
                                </a:lnTo>
                                <a:lnTo>
                                  <a:pt x="866431" y="452299"/>
                                </a:lnTo>
                                <a:lnTo>
                                  <a:pt x="866488" y="433358"/>
                                </a:lnTo>
                                <a:lnTo>
                                  <a:pt x="866545" y="470393"/>
                                </a:lnTo>
                                <a:lnTo>
                                  <a:pt x="866601" y="465505"/>
                                </a:lnTo>
                                <a:lnTo>
                                  <a:pt x="866658" y="457766"/>
                                </a:lnTo>
                                <a:lnTo>
                                  <a:pt x="866719" y="470669"/>
                                </a:lnTo>
                                <a:lnTo>
                                  <a:pt x="866776" y="455745"/>
                                </a:lnTo>
                                <a:lnTo>
                                  <a:pt x="866832" y="445115"/>
                                </a:lnTo>
                                <a:lnTo>
                                  <a:pt x="866889" y="437380"/>
                                </a:lnTo>
                                <a:lnTo>
                                  <a:pt x="866950" y="455446"/>
                                </a:lnTo>
                                <a:lnTo>
                                  <a:pt x="867006" y="467227"/>
                                </a:lnTo>
                                <a:lnTo>
                                  <a:pt x="867063" y="439376"/>
                                </a:lnTo>
                                <a:lnTo>
                                  <a:pt x="867120" y="424749"/>
                                </a:lnTo>
                                <a:lnTo>
                                  <a:pt x="867177" y="457742"/>
                                </a:lnTo>
                                <a:lnTo>
                                  <a:pt x="867233" y="451153"/>
                                </a:lnTo>
                                <a:lnTo>
                                  <a:pt x="867290" y="459467"/>
                                </a:lnTo>
                                <a:lnTo>
                                  <a:pt x="867351" y="472665"/>
                                </a:lnTo>
                                <a:lnTo>
                                  <a:pt x="867407" y="436505"/>
                                </a:lnTo>
                                <a:lnTo>
                                  <a:pt x="867464" y="417864"/>
                                </a:lnTo>
                                <a:lnTo>
                                  <a:pt x="867521" y="451428"/>
                                </a:lnTo>
                                <a:lnTo>
                                  <a:pt x="867577" y="449132"/>
                                </a:lnTo>
                                <a:lnTo>
                                  <a:pt x="867634" y="441098"/>
                                </a:lnTo>
                                <a:lnTo>
                                  <a:pt x="867695" y="478408"/>
                                </a:lnTo>
                                <a:lnTo>
                                  <a:pt x="867752" y="421006"/>
                                </a:lnTo>
                                <a:lnTo>
                                  <a:pt x="867808" y="439101"/>
                                </a:lnTo>
                                <a:lnTo>
                                  <a:pt x="867865" y="425898"/>
                                </a:lnTo>
                                <a:lnTo>
                                  <a:pt x="867926" y="428195"/>
                                </a:lnTo>
                                <a:lnTo>
                                  <a:pt x="867982" y="431912"/>
                                </a:lnTo>
                                <a:lnTo>
                                  <a:pt x="868039" y="420731"/>
                                </a:lnTo>
                                <a:lnTo>
                                  <a:pt x="868096" y="415843"/>
                                </a:lnTo>
                                <a:lnTo>
                                  <a:pt x="868152" y="439101"/>
                                </a:lnTo>
                                <a:lnTo>
                                  <a:pt x="868209" y="442247"/>
                                </a:lnTo>
                                <a:lnTo>
                                  <a:pt x="868266" y="414122"/>
                                </a:lnTo>
                                <a:lnTo>
                                  <a:pt x="868326" y="453449"/>
                                </a:lnTo>
                                <a:lnTo>
                                  <a:pt x="868383" y="432787"/>
                                </a:lnTo>
                                <a:lnTo>
                                  <a:pt x="868440" y="458617"/>
                                </a:lnTo>
                                <a:lnTo>
                                  <a:pt x="868497" y="452299"/>
                                </a:lnTo>
                                <a:lnTo>
                                  <a:pt x="868553" y="440822"/>
                                </a:lnTo>
                                <a:lnTo>
                                  <a:pt x="868614" y="440247"/>
                                </a:lnTo>
                                <a:lnTo>
                                  <a:pt x="868671" y="448857"/>
                                </a:lnTo>
                                <a:lnTo>
                                  <a:pt x="868728" y="443693"/>
                                </a:lnTo>
                                <a:lnTo>
                                  <a:pt x="868784" y="452579"/>
                                </a:lnTo>
                                <a:lnTo>
                                  <a:pt x="868841" y="427620"/>
                                </a:lnTo>
                                <a:lnTo>
                                  <a:pt x="868898" y="450282"/>
                                </a:lnTo>
                                <a:lnTo>
                                  <a:pt x="868958" y="437655"/>
                                </a:lnTo>
                                <a:lnTo>
                                  <a:pt x="869015" y="432787"/>
                                </a:lnTo>
                                <a:lnTo>
                                  <a:pt x="869072" y="410400"/>
                                </a:lnTo>
                                <a:lnTo>
                                  <a:pt x="869128" y="426474"/>
                                </a:lnTo>
                                <a:lnTo>
                                  <a:pt x="869185" y="418135"/>
                                </a:lnTo>
                                <a:lnTo>
                                  <a:pt x="869242" y="425028"/>
                                </a:lnTo>
                                <a:lnTo>
                                  <a:pt x="869299" y="429341"/>
                                </a:lnTo>
                                <a:lnTo>
                                  <a:pt x="869359" y="425599"/>
                                </a:lnTo>
                                <a:lnTo>
                                  <a:pt x="869416" y="423878"/>
                                </a:lnTo>
                                <a:lnTo>
                                  <a:pt x="869473" y="403511"/>
                                </a:lnTo>
                                <a:lnTo>
                                  <a:pt x="869529" y="445986"/>
                                </a:lnTo>
                                <a:lnTo>
                                  <a:pt x="869590" y="419585"/>
                                </a:lnTo>
                                <a:lnTo>
                                  <a:pt x="869647" y="440522"/>
                                </a:lnTo>
                                <a:lnTo>
                                  <a:pt x="869704" y="415568"/>
                                </a:lnTo>
                                <a:lnTo>
                                  <a:pt x="869760" y="460338"/>
                                </a:lnTo>
                                <a:lnTo>
                                  <a:pt x="869817" y="414693"/>
                                </a:lnTo>
                                <a:lnTo>
                                  <a:pt x="869874" y="439376"/>
                                </a:lnTo>
                                <a:lnTo>
                                  <a:pt x="869930" y="433933"/>
                                </a:lnTo>
                                <a:lnTo>
                                  <a:pt x="869991" y="418435"/>
                                </a:lnTo>
                                <a:lnTo>
                                  <a:pt x="870048" y="429041"/>
                                </a:lnTo>
                                <a:lnTo>
                                  <a:pt x="870104" y="437655"/>
                                </a:lnTo>
                                <a:lnTo>
                                  <a:pt x="870161" y="422452"/>
                                </a:lnTo>
                                <a:lnTo>
                                  <a:pt x="870218" y="432787"/>
                                </a:lnTo>
                                <a:lnTo>
                                  <a:pt x="870274" y="420435"/>
                                </a:lnTo>
                                <a:lnTo>
                                  <a:pt x="870335" y="435654"/>
                                </a:lnTo>
                                <a:lnTo>
                                  <a:pt x="870392" y="423303"/>
                                </a:lnTo>
                                <a:lnTo>
                                  <a:pt x="870449" y="419010"/>
                                </a:lnTo>
                                <a:lnTo>
                                  <a:pt x="870505" y="414993"/>
                                </a:lnTo>
                                <a:lnTo>
                                  <a:pt x="870566" y="414693"/>
                                </a:lnTo>
                                <a:lnTo>
                                  <a:pt x="870623" y="415843"/>
                                </a:lnTo>
                                <a:lnTo>
                                  <a:pt x="870679" y="434209"/>
                                </a:lnTo>
                                <a:lnTo>
                                  <a:pt x="870736" y="417564"/>
                                </a:lnTo>
                                <a:lnTo>
                                  <a:pt x="870793" y="442819"/>
                                </a:lnTo>
                                <a:lnTo>
                                  <a:pt x="870850" y="406958"/>
                                </a:lnTo>
                                <a:lnTo>
                                  <a:pt x="870906" y="408955"/>
                                </a:lnTo>
                                <a:lnTo>
                                  <a:pt x="870967" y="431637"/>
                                </a:lnTo>
                                <a:lnTo>
                                  <a:pt x="871024" y="429341"/>
                                </a:lnTo>
                                <a:lnTo>
                                  <a:pt x="871081" y="427320"/>
                                </a:lnTo>
                                <a:lnTo>
                                  <a:pt x="871137" y="401215"/>
                                </a:lnTo>
                                <a:lnTo>
                                  <a:pt x="871194" y="430766"/>
                                </a:lnTo>
                                <a:lnTo>
                                  <a:pt x="871251" y="427320"/>
                                </a:lnTo>
                                <a:lnTo>
                                  <a:pt x="871311" y="415843"/>
                                </a:lnTo>
                                <a:lnTo>
                                  <a:pt x="871368" y="426474"/>
                                </a:lnTo>
                                <a:lnTo>
                                  <a:pt x="871425" y="427620"/>
                                </a:lnTo>
                                <a:lnTo>
                                  <a:pt x="871481" y="427620"/>
                                </a:lnTo>
                                <a:lnTo>
                                  <a:pt x="871538" y="414418"/>
                                </a:lnTo>
                                <a:lnTo>
                                  <a:pt x="871599" y="425898"/>
                                </a:lnTo>
                                <a:lnTo>
                                  <a:pt x="871656" y="434209"/>
                                </a:lnTo>
                                <a:lnTo>
                                  <a:pt x="871712" y="404087"/>
                                </a:lnTo>
                                <a:lnTo>
                                  <a:pt x="871769" y="431342"/>
                                </a:lnTo>
                                <a:lnTo>
                                  <a:pt x="871826" y="408379"/>
                                </a:lnTo>
                                <a:lnTo>
                                  <a:pt x="871882" y="423303"/>
                                </a:lnTo>
                                <a:lnTo>
                                  <a:pt x="871939" y="435079"/>
                                </a:lnTo>
                                <a:lnTo>
                                  <a:pt x="872000" y="437951"/>
                                </a:lnTo>
                                <a:lnTo>
                                  <a:pt x="872056" y="420160"/>
                                </a:lnTo>
                                <a:lnTo>
                                  <a:pt x="872113" y="416714"/>
                                </a:lnTo>
                                <a:lnTo>
                                  <a:pt x="872170" y="428195"/>
                                </a:lnTo>
                                <a:lnTo>
                                  <a:pt x="872227" y="382550"/>
                                </a:lnTo>
                                <a:lnTo>
                                  <a:pt x="872287" y="420435"/>
                                </a:lnTo>
                                <a:lnTo>
                                  <a:pt x="872344" y="411250"/>
                                </a:lnTo>
                                <a:lnTo>
                                  <a:pt x="872401" y="444540"/>
                                </a:lnTo>
                                <a:lnTo>
                                  <a:pt x="872457" y="408679"/>
                                </a:lnTo>
                                <a:lnTo>
                                  <a:pt x="872514" y="408955"/>
                                </a:lnTo>
                                <a:lnTo>
                                  <a:pt x="872571" y="416989"/>
                                </a:lnTo>
                                <a:lnTo>
                                  <a:pt x="872632" y="420731"/>
                                </a:lnTo>
                                <a:lnTo>
                                  <a:pt x="872688" y="425599"/>
                                </a:lnTo>
                                <a:lnTo>
                                  <a:pt x="872745" y="406958"/>
                                </a:lnTo>
                                <a:lnTo>
                                  <a:pt x="872802" y="412397"/>
                                </a:lnTo>
                                <a:lnTo>
                                  <a:pt x="872858" y="416414"/>
                                </a:lnTo>
                                <a:lnTo>
                                  <a:pt x="872915" y="409829"/>
                                </a:lnTo>
                                <a:lnTo>
                                  <a:pt x="872972" y="397473"/>
                                </a:lnTo>
                                <a:lnTo>
                                  <a:pt x="873032" y="403511"/>
                                </a:lnTo>
                                <a:lnTo>
                                  <a:pt x="873089" y="401790"/>
                                </a:lnTo>
                                <a:lnTo>
                                  <a:pt x="873146" y="385146"/>
                                </a:lnTo>
                                <a:lnTo>
                                  <a:pt x="873203" y="391160"/>
                                </a:lnTo>
                                <a:lnTo>
                                  <a:pt x="873263" y="404087"/>
                                </a:lnTo>
                                <a:lnTo>
                                  <a:pt x="873320" y="397473"/>
                                </a:lnTo>
                                <a:lnTo>
                                  <a:pt x="873377" y="415568"/>
                                </a:lnTo>
                                <a:lnTo>
                                  <a:pt x="873434" y="437951"/>
                                </a:lnTo>
                                <a:lnTo>
                                  <a:pt x="873490" y="410676"/>
                                </a:lnTo>
                                <a:lnTo>
                                  <a:pt x="873547" y="401491"/>
                                </a:lnTo>
                                <a:lnTo>
                                  <a:pt x="873608" y="400345"/>
                                </a:lnTo>
                                <a:lnTo>
                                  <a:pt x="873664" y="444540"/>
                                </a:lnTo>
                                <a:lnTo>
                                  <a:pt x="873721" y="436505"/>
                                </a:lnTo>
                                <a:lnTo>
                                  <a:pt x="873778" y="455170"/>
                                </a:lnTo>
                                <a:lnTo>
                                  <a:pt x="873834" y="386292"/>
                                </a:lnTo>
                                <a:lnTo>
                                  <a:pt x="873891" y="402641"/>
                                </a:lnTo>
                                <a:lnTo>
                                  <a:pt x="873948" y="416143"/>
                                </a:lnTo>
                                <a:lnTo>
                                  <a:pt x="874008" y="410676"/>
                                </a:lnTo>
                                <a:lnTo>
                                  <a:pt x="874065" y="403511"/>
                                </a:lnTo>
                                <a:lnTo>
                                  <a:pt x="874122" y="407804"/>
                                </a:lnTo>
                                <a:lnTo>
                                  <a:pt x="874178" y="386867"/>
                                </a:lnTo>
                                <a:lnTo>
                                  <a:pt x="874239" y="419010"/>
                                </a:lnTo>
                                <a:lnTo>
                                  <a:pt x="874296" y="401790"/>
                                </a:lnTo>
                                <a:lnTo>
                                  <a:pt x="874353" y="409529"/>
                                </a:lnTo>
                                <a:lnTo>
                                  <a:pt x="874409" y="396623"/>
                                </a:lnTo>
                                <a:lnTo>
                                  <a:pt x="874466" y="428766"/>
                                </a:lnTo>
                                <a:lnTo>
                                  <a:pt x="874523" y="381404"/>
                                </a:lnTo>
                                <a:lnTo>
                                  <a:pt x="874580" y="392609"/>
                                </a:lnTo>
                                <a:lnTo>
                                  <a:pt x="874640" y="418710"/>
                                </a:lnTo>
                                <a:lnTo>
                                  <a:pt x="874697" y="436805"/>
                                </a:lnTo>
                                <a:lnTo>
                                  <a:pt x="874754" y="429041"/>
                                </a:lnTo>
                                <a:lnTo>
                                  <a:pt x="874810" y="369923"/>
                                </a:lnTo>
                                <a:lnTo>
                                  <a:pt x="874867" y="432787"/>
                                </a:lnTo>
                                <a:lnTo>
                                  <a:pt x="874924" y="411822"/>
                                </a:lnTo>
                                <a:lnTo>
                                  <a:pt x="874985" y="419010"/>
                                </a:lnTo>
                                <a:lnTo>
                                  <a:pt x="875041" y="421582"/>
                                </a:lnTo>
                                <a:lnTo>
                                  <a:pt x="875098" y="435359"/>
                                </a:lnTo>
                                <a:lnTo>
                                  <a:pt x="875155" y="412121"/>
                                </a:lnTo>
                                <a:lnTo>
                                  <a:pt x="875215" y="405237"/>
                                </a:lnTo>
                                <a:lnTo>
                                  <a:pt x="875272" y="394331"/>
                                </a:lnTo>
                                <a:lnTo>
                                  <a:pt x="875329" y="397473"/>
                                </a:lnTo>
                                <a:lnTo>
                                  <a:pt x="875385" y="416714"/>
                                </a:lnTo>
                                <a:lnTo>
                                  <a:pt x="875442" y="410676"/>
                                </a:lnTo>
                                <a:lnTo>
                                  <a:pt x="875499" y="433634"/>
                                </a:lnTo>
                                <a:lnTo>
                                  <a:pt x="875556" y="411550"/>
                                </a:lnTo>
                                <a:lnTo>
                                  <a:pt x="875616" y="387717"/>
                                </a:lnTo>
                                <a:lnTo>
                                  <a:pt x="875673" y="397773"/>
                                </a:lnTo>
                                <a:lnTo>
                                  <a:pt x="875730" y="405808"/>
                                </a:lnTo>
                                <a:lnTo>
                                  <a:pt x="875786" y="440247"/>
                                </a:lnTo>
                                <a:lnTo>
                                  <a:pt x="875843" y="410400"/>
                                </a:lnTo>
                                <a:lnTo>
                                  <a:pt x="875904" y="406658"/>
                                </a:lnTo>
                                <a:lnTo>
                                  <a:pt x="875961" y="428766"/>
                                </a:lnTo>
                                <a:lnTo>
                                  <a:pt x="876017" y="386292"/>
                                </a:lnTo>
                                <a:lnTo>
                                  <a:pt x="876074" y="418710"/>
                                </a:lnTo>
                                <a:lnTo>
                                  <a:pt x="876131" y="417864"/>
                                </a:lnTo>
                                <a:lnTo>
                                  <a:pt x="876187" y="419585"/>
                                </a:lnTo>
                                <a:lnTo>
                                  <a:pt x="876248" y="409829"/>
                                </a:lnTo>
                                <a:lnTo>
                                  <a:pt x="876305" y="431342"/>
                                </a:lnTo>
                                <a:lnTo>
                                  <a:pt x="876361" y="401790"/>
                                </a:lnTo>
                                <a:lnTo>
                                  <a:pt x="876418" y="434508"/>
                                </a:lnTo>
                                <a:lnTo>
                                  <a:pt x="876475" y="431066"/>
                                </a:lnTo>
                                <a:lnTo>
                                  <a:pt x="876531" y="410101"/>
                                </a:lnTo>
                                <a:lnTo>
                                  <a:pt x="876588" y="423027"/>
                                </a:lnTo>
                                <a:lnTo>
                                  <a:pt x="876649" y="385421"/>
                                </a:lnTo>
                                <a:lnTo>
                                  <a:pt x="876706" y="409829"/>
                                </a:lnTo>
                                <a:lnTo>
                                  <a:pt x="876762" y="396327"/>
                                </a:lnTo>
                                <a:lnTo>
                                  <a:pt x="876819" y="402941"/>
                                </a:lnTo>
                                <a:lnTo>
                                  <a:pt x="876880" y="416989"/>
                                </a:lnTo>
                                <a:lnTo>
                                  <a:pt x="876936" y="402066"/>
                                </a:lnTo>
                                <a:lnTo>
                                  <a:pt x="876993" y="407804"/>
                                </a:lnTo>
                                <a:lnTo>
                                  <a:pt x="877050" y="405237"/>
                                </a:lnTo>
                                <a:lnTo>
                                  <a:pt x="877107" y="392609"/>
                                </a:lnTo>
                                <a:lnTo>
                                  <a:pt x="877163" y="385421"/>
                                </a:lnTo>
                                <a:lnTo>
                                  <a:pt x="877220" y="419860"/>
                                </a:lnTo>
                                <a:lnTo>
                                  <a:pt x="877281" y="424453"/>
                                </a:lnTo>
                                <a:lnTo>
                                  <a:pt x="877337" y="402641"/>
                                </a:lnTo>
                                <a:lnTo>
                                  <a:pt x="877394" y="409254"/>
                                </a:lnTo>
                                <a:lnTo>
                                  <a:pt x="877451" y="412121"/>
                                </a:lnTo>
                                <a:lnTo>
                                  <a:pt x="877508" y="435654"/>
                                </a:lnTo>
                                <a:lnTo>
                                  <a:pt x="877564" y="424173"/>
                                </a:lnTo>
                                <a:lnTo>
                                  <a:pt x="877625" y="392885"/>
                                </a:lnTo>
                                <a:lnTo>
                                  <a:pt x="877682" y="396052"/>
                                </a:lnTo>
                                <a:lnTo>
                                  <a:pt x="877738" y="400920"/>
                                </a:lnTo>
                                <a:lnTo>
                                  <a:pt x="877795" y="401215"/>
                                </a:lnTo>
                                <a:lnTo>
                                  <a:pt x="877856" y="414993"/>
                                </a:lnTo>
                                <a:lnTo>
                                  <a:pt x="877913" y="377386"/>
                                </a:lnTo>
                                <a:lnTo>
                                  <a:pt x="877969" y="417289"/>
                                </a:lnTo>
                                <a:lnTo>
                                  <a:pt x="878026" y="430766"/>
                                </a:lnTo>
                                <a:lnTo>
                                  <a:pt x="878082" y="422728"/>
                                </a:lnTo>
                                <a:lnTo>
                                  <a:pt x="878139" y="386571"/>
                                </a:lnTo>
                                <a:lnTo>
                                  <a:pt x="878196" y="414993"/>
                                </a:lnTo>
                                <a:lnTo>
                                  <a:pt x="878257" y="421606"/>
                                </a:lnTo>
                                <a:lnTo>
                                  <a:pt x="878313" y="419885"/>
                                </a:lnTo>
                                <a:lnTo>
                                  <a:pt x="878370" y="378832"/>
                                </a:lnTo>
                                <a:lnTo>
                                  <a:pt x="878427" y="419885"/>
                                </a:lnTo>
                                <a:lnTo>
                                  <a:pt x="878483" y="433933"/>
                                </a:lnTo>
                                <a:lnTo>
                                  <a:pt x="878540" y="414418"/>
                                </a:lnTo>
                                <a:lnTo>
                                  <a:pt x="878601" y="416714"/>
                                </a:lnTo>
                                <a:lnTo>
                                  <a:pt x="878658" y="420456"/>
                                </a:lnTo>
                                <a:lnTo>
                                  <a:pt x="878714" y="405808"/>
                                </a:lnTo>
                                <a:lnTo>
                                  <a:pt x="878771" y="419885"/>
                                </a:lnTo>
                                <a:lnTo>
                                  <a:pt x="878828" y="416143"/>
                                </a:lnTo>
                                <a:lnTo>
                                  <a:pt x="878888" y="415292"/>
                                </a:lnTo>
                                <a:lnTo>
                                  <a:pt x="878945" y="382574"/>
                                </a:lnTo>
                                <a:lnTo>
                                  <a:pt x="879002" y="419310"/>
                                </a:lnTo>
                                <a:lnTo>
                                  <a:pt x="879058" y="410125"/>
                                </a:lnTo>
                                <a:lnTo>
                                  <a:pt x="879115" y="410975"/>
                                </a:lnTo>
                                <a:lnTo>
                                  <a:pt x="879172" y="436230"/>
                                </a:lnTo>
                                <a:lnTo>
                                  <a:pt x="879229" y="426474"/>
                                </a:lnTo>
                                <a:lnTo>
                                  <a:pt x="879289" y="417864"/>
                                </a:lnTo>
                                <a:lnTo>
                                  <a:pt x="879346" y="416143"/>
                                </a:lnTo>
                                <a:lnTo>
                                  <a:pt x="879403" y="403511"/>
                                </a:lnTo>
                                <a:lnTo>
                                  <a:pt x="879460" y="426474"/>
                                </a:lnTo>
                                <a:lnTo>
                                  <a:pt x="879516" y="411275"/>
                                </a:lnTo>
                                <a:lnTo>
                                  <a:pt x="879577" y="441693"/>
                                </a:lnTo>
                                <a:lnTo>
                                  <a:pt x="879634" y="415568"/>
                                </a:lnTo>
                                <a:lnTo>
                                  <a:pt x="879690" y="408979"/>
                                </a:lnTo>
                                <a:lnTo>
                                  <a:pt x="879747" y="435654"/>
                                </a:lnTo>
                                <a:lnTo>
                                  <a:pt x="879804" y="424173"/>
                                </a:lnTo>
                                <a:lnTo>
                                  <a:pt x="879865" y="413846"/>
                                </a:lnTo>
                                <a:lnTo>
                                  <a:pt x="879921" y="406682"/>
                                </a:lnTo>
                                <a:lnTo>
                                  <a:pt x="879978" y="406682"/>
                                </a:lnTo>
                                <a:lnTo>
                                  <a:pt x="880035" y="424173"/>
                                </a:lnTo>
                                <a:lnTo>
                                  <a:pt x="880091" y="437675"/>
                                </a:lnTo>
                                <a:lnTo>
                                  <a:pt x="880148" y="433933"/>
                                </a:lnTo>
                                <a:lnTo>
                                  <a:pt x="880205" y="400369"/>
                                </a:lnTo>
                                <a:lnTo>
                                  <a:pt x="880261" y="440247"/>
                                </a:lnTo>
                                <a:lnTo>
                                  <a:pt x="880322" y="423902"/>
                                </a:lnTo>
                                <a:lnTo>
                                  <a:pt x="880379" y="402661"/>
                                </a:lnTo>
                                <a:lnTo>
                                  <a:pt x="880435" y="415292"/>
                                </a:lnTo>
                                <a:lnTo>
                                  <a:pt x="880492" y="428494"/>
                                </a:lnTo>
                                <a:lnTo>
                                  <a:pt x="880553" y="458912"/>
                                </a:lnTo>
                                <a:lnTo>
                                  <a:pt x="880609" y="431937"/>
                                </a:lnTo>
                                <a:lnTo>
                                  <a:pt x="880666" y="429916"/>
                                </a:lnTo>
                                <a:lnTo>
                                  <a:pt x="880723" y="414142"/>
                                </a:lnTo>
                                <a:lnTo>
                                  <a:pt x="880780" y="425048"/>
                                </a:lnTo>
                                <a:lnTo>
                                  <a:pt x="880836" y="446285"/>
                                </a:lnTo>
                                <a:lnTo>
                                  <a:pt x="880897" y="403811"/>
                                </a:lnTo>
                                <a:lnTo>
                                  <a:pt x="880954" y="422452"/>
                                </a:lnTo>
                                <a:lnTo>
                                  <a:pt x="881011" y="449157"/>
                                </a:lnTo>
                                <a:lnTo>
                                  <a:pt x="881067" y="441968"/>
                                </a:lnTo>
                                <a:lnTo>
                                  <a:pt x="881124" y="425324"/>
                                </a:lnTo>
                                <a:lnTo>
                                  <a:pt x="881181" y="441968"/>
                                </a:lnTo>
                                <a:lnTo>
                                  <a:pt x="881237" y="443418"/>
                                </a:lnTo>
                                <a:lnTo>
                                  <a:pt x="881298" y="411275"/>
                                </a:lnTo>
                                <a:lnTo>
                                  <a:pt x="881355" y="432787"/>
                                </a:lnTo>
                                <a:lnTo>
                                  <a:pt x="881411" y="425324"/>
                                </a:lnTo>
                                <a:lnTo>
                                  <a:pt x="881468" y="437380"/>
                                </a:lnTo>
                                <a:lnTo>
                                  <a:pt x="881529" y="433358"/>
                                </a:lnTo>
                                <a:lnTo>
                                  <a:pt x="881586" y="407529"/>
                                </a:lnTo>
                                <a:lnTo>
                                  <a:pt x="881642" y="425898"/>
                                </a:lnTo>
                                <a:lnTo>
                                  <a:pt x="881699" y="419885"/>
                                </a:lnTo>
                                <a:lnTo>
                                  <a:pt x="881756" y="423602"/>
                                </a:lnTo>
                                <a:lnTo>
                                  <a:pt x="881812" y="468672"/>
                                </a:lnTo>
                                <a:lnTo>
                                  <a:pt x="881869" y="414142"/>
                                </a:lnTo>
                                <a:lnTo>
                                  <a:pt x="881930" y="449432"/>
                                </a:lnTo>
                                <a:lnTo>
                                  <a:pt x="881987" y="422181"/>
                                </a:lnTo>
                                <a:lnTo>
                                  <a:pt x="882043" y="427920"/>
                                </a:lnTo>
                                <a:lnTo>
                                  <a:pt x="882100" y="417013"/>
                                </a:lnTo>
                                <a:lnTo>
                                  <a:pt x="882157" y="440247"/>
                                </a:lnTo>
                                <a:lnTo>
                                  <a:pt x="882213" y="452874"/>
                                </a:lnTo>
                                <a:lnTo>
                                  <a:pt x="882274" y="435379"/>
                                </a:lnTo>
                                <a:lnTo>
                                  <a:pt x="882331" y="408679"/>
                                </a:lnTo>
                                <a:lnTo>
                                  <a:pt x="882387" y="423602"/>
                                </a:lnTo>
                                <a:lnTo>
                                  <a:pt x="882444" y="451453"/>
                                </a:lnTo>
                                <a:lnTo>
                                  <a:pt x="882505" y="431066"/>
                                </a:lnTo>
                                <a:lnTo>
                                  <a:pt x="882562" y="428766"/>
                                </a:lnTo>
                                <a:lnTo>
                                  <a:pt x="882618" y="446860"/>
                                </a:lnTo>
                                <a:lnTo>
                                  <a:pt x="882675" y="469519"/>
                                </a:lnTo>
                                <a:lnTo>
                                  <a:pt x="882732" y="417013"/>
                                </a:lnTo>
                                <a:lnTo>
                                  <a:pt x="882788" y="441693"/>
                                </a:lnTo>
                                <a:lnTo>
                                  <a:pt x="882845" y="401515"/>
                                </a:lnTo>
                                <a:lnTo>
                                  <a:pt x="882906" y="414993"/>
                                </a:lnTo>
                                <a:lnTo>
                                  <a:pt x="882962" y="453174"/>
                                </a:lnTo>
                                <a:lnTo>
                                  <a:pt x="883019" y="432787"/>
                                </a:lnTo>
                                <a:lnTo>
                                  <a:pt x="883076" y="451453"/>
                                </a:lnTo>
                                <a:lnTo>
                                  <a:pt x="883133" y="458042"/>
                                </a:lnTo>
                                <a:lnTo>
                                  <a:pt x="883193" y="411550"/>
                                </a:lnTo>
                                <a:lnTo>
                                  <a:pt x="883250" y="431066"/>
                                </a:lnTo>
                                <a:lnTo>
                                  <a:pt x="883307" y="420731"/>
                                </a:lnTo>
                                <a:lnTo>
                                  <a:pt x="883364" y="428766"/>
                                </a:lnTo>
                                <a:lnTo>
                                  <a:pt x="883420" y="421031"/>
                                </a:lnTo>
                                <a:lnTo>
                                  <a:pt x="883477" y="421881"/>
                                </a:lnTo>
                                <a:lnTo>
                                  <a:pt x="883538" y="473540"/>
                                </a:lnTo>
                                <a:lnTo>
                                  <a:pt x="883594" y="448006"/>
                                </a:lnTo>
                                <a:lnTo>
                                  <a:pt x="883651" y="433358"/>
                                </a:lnTo>
                                <a:lnTo>
                                  <a:pt x="883708" y="420731"/>
                                </a:lnTo>
                                <a:lnTo>
                                  <a:pt x="883764" y="434508"/>
                                </a:lnTo>
                                <a:lnTo>
                                  <a:pt x="883821" y="431937"/>
                                </a:lnTo>
                                <a:lnTo>
                                  <a:pt x="883878" y="441968"/>
                                </a:lnTo>
                                <a:lnTo>
                                  <a:pt x="883939" y="441118"/>
                                </a:lnTo>
                                <a:lnTo>
                                  <a:pt x="883995" y="438826"/>
                                </a:lnTo>
                                <a:lnTo>
                                  <a:pt x="884052" y="417289"/>
                                </a:lnTo>
                                <a:lnTo>
                                  <a:pt x="884108" y="461484"/>
                                </a:lnTo>
                                <a:lnTo>
                                  <a:pt x="884169" y="409829"/>
                                </a:lnTo>
                                <a:lnTo>
                                  <a:pt x="884226" y="474986"/>
                                </a:lnTo>
                                <a:lnTo>
                                  <a:pt x="884283" y="453174"/>
                                </a:lnTo>
                                <a:lnTo>
                                  <a:pt x="884339" y="441968"/>
                                </a:lnTo>
                                <a:lnTo>
                                  <a:pt x="884396" y="426773"/>
                                </a:lnTo>
                                <a:lnTo>
                                  <a:pt x="884453" y="457191"/>
                                </a:lnTo>
                                <a:lnTo>
                                  <a:pt x="884510" y="421306"/>
                                </a:lnTo>
                                <a:lnTo>
                                  <a:pt x="884570" y="438250"/>
                                </a:lnTo>
                                <a:lnTo>
                                  <a:pt x="884627" y="435379"/>
                                </a:lnTo>
                                <a:lnTo>
                                  <a:pt x="884684" y="446285"/>
                                </a:lnTo>
                                <a:lnTo>
                                  <a:pt x="884740" y="437951"/>
                                </a:lnTo>
                                <a:lnTo>
                                  <a:pt x="884797" y="445986"/>
                                </a:lnTo>
                                <a:lnTo>
                                  <a:pt x="884854" y="425324"/>
                                </a:lnTo>
                                <a:lnTo>
                                  <a:pt x="884914" y="449157"/>
                                </a:lnTo>
                                <a:lnTo>
                                  <a:pt x="884971" y="434804"/>
                                </a:lnTo>
                                <a:lnTo>
                                  <a:pt x="885028" y="463505"/>
                                </a:lnTo>
                                <a:lnTo>
                                  <a:pt x="885085" y="418435"/>
                                </a:lnTo>
                                <a:lnTo>
                                  <a:pt x="885145" y="433658"/>
                                </a:lnTo>
                                <a:lnTo>
                                  <a:pt x="885202" y="458912"/>
                                </a:lnTo>
                                <a:lnTo>
                                  <a:pt x="885259" y="425048"/>
                                </a:lnTo>
                                <a:lnTo>
                                  <a:pt x="885315" y="416714"/>
                                </a:lnTo>
                                <a:lnTo>
                                  <a:pt x="885372" y="397497"/>
                                </a:lnTo>
                                <a:lnTo>
                                  <a:pt x="885429" y="451153"/>
                                </a:lnTo>
                                <a:lnTo>
                                  <a:pt x="885486" y="442843"/>
                                </a:lnTo>
                                <a:lnTo>
                                  <a:pt x="885546" y="460063"/>
                                </a:lnTo>
                                <a:lnTo>
                                  <a:pt x="885603" y="463205"/>
                                </a:lnTo>
                                <a:lnTo>
                                  <a:pt x="885660" y="445710"/>
                                </a:lnTo>
                                <a:lnTo>
                                  <a:pt x="885717" y="433658"/>
                                </a:lnTo>
                                <a:lnTo>
                                  <a:pt x="885773" y="418159"/>
                                </a:lnTo>
                                <a:lnTo>
                                  <a:pt x="885830" y="423602"/>
                                </a:lnTo>
                                <a:lnTo>
                                  <a:pt x="885891" y="449157"/>
                                </a:lnTo>
                                <a:lnTo>
                                  <a:pt x="885947" y="460913"/>
                                </a:lnTo>
                                <a:lnTo>
                                  <a:pt x="886004" y="426198"/>
                                </a:lnTo>
                                <a:lnTo>
                                  <a:pt x="886061" y="414993"/>
                                </a:lnTo>
                                <a:lnTo>
                                  <a:pt x="886117" y="457766"/>
                                </a:lnTo>
                                <a:lnTo>
                                  <a:pt x="886178" y="426773"/>
                                </a:lnTo>
                                <a:lnTo>
                                  <a:pt x="886235" y="424473"/>
                                </a:lnTo>
                                <a:lnTo>
                                  <a:pt x="886291" y="458912"/>
                                </a:lnTo>
                                <a:lnTo>
                                  <a:pt x="886348" y="436529"/>
                                </a:lnTo>
                                <a:lnTo>
                                  <a:pt x="886405" y="463205"/>
                                </a:lnTo>
                                <a:lnTo>
                                  <a:pt x="886461" y="437951"/>
                                </a:lnTo>
                                <a:lnTo>
                                  <a:pt x="886518" y="435654"/>
                                </a:lnTo>
                                <a:lnTo>
                                  <a:pt x="886579" y="436805"/>
                                </a:lnTo>
                                <a:lnTo>
                                  <a:pt x="886636" y="443418"/>
                                </a:lnTo>
                                <a:lnTo>
                                  <a:pt x="886692" y="424473"/>
                                </a:lnTo>
                                <a:lnTo>
                                  <a:pt x="886749" y="440547"/>
                                </a:lnTo>
                                <a:lnTo>
                                  <a:pt x="886806" y="437951"/>
                                </a:lnTo>
                                <a:lnTo>
                                  <a:pt x="886866" y="467798"/>
                                </a:lnTo>
                                <a:lnTo>
                                  <a:pt x="886923" y="451453"/>
                                </a:lnTo>
                                <a:lnTo>
                                  <a:pt x="886980" y="442843"/>
                                </a:lnTo>
                                <a:lnTo>
                                  <a:pt x="887037" y="429641"/>
                                </a:lnTo>
                                <a:lnTo>
                                  <a:pt x="887093" y="414142"/>
                                </a:lnTo>
                                <a:lnTo>
                                  <a:pt x="887154" y="445986"/>
                                </a:lnTo>
                                <a:lnTo>
                                  <a:pt x="887211" y="472690"/>
                                </a:lnTo>
                                <a:lnTo>
                                  <a:pt x="887267" y="449432"/>
                                </a:lnTo>
                                <a:lnTo>
                                  <a:pt x="887324" y="410975"/>
                                </a:lnTo>
                                <a:lnTo>
                                  <a:pt x="887381" y="437380"/>
                                </a:lnTo>
                                <a:lnTo>
                                  <a:pt x="887438" y="457191"/>
                                </a:lnTo>
                                <a:lnTo>
                                  <a:pt x="887494" y="458337"/>
                                </a:lnTo>
                                <a:lnTo>
                                  <a:pt x="887555" y="447711"/>
                                </a:lnTo>
                                <a:lnTo>
                                  <a:pt x="887612" y="441693"/>
                                </a:lnTo>
                                <a:lnTo>
                                  <a:pt x="887668" y="416714"/>
                                </a:lnTo>
                                <a:lnTo>
                                  <a:pt x="887725" y="441118"/>
                                </a:lnTo>
                                <a:lnTo>
                                  <a:pt x="887782" y="453749"/>
                                </a:lnTo>
                                <a:lnTo>
                                  <a:pt x="887843" y="453174"/>
                                </a:lnTo>
                                <a:lnTo>
                                  <a:pt x="887899" y="447136"/>
                                </a:lnTo>
                                <a:lnTo>
                                  <a:pt x="887956" y="425324"/>
                                </a:lnTo>
                                <a:lnTo>
                                  <a:pt x="888012" y="432212"/>
                                </a:lnTo>
                                <a:lnTo>
                                  <a:pt x="888069" y="451728"/>
                                </a:lnTo>
                                <a:lnTo>
                                  <a:pt x="888126" y="432212"/>
                                </a:lnTo>
                                <a:lnTo>
                                  <a:pt x="888187" y="448006"/>
                                </a:lnTo>
                                <a:lnTo>
                                  <a:pt x="888243" y="463505"/>
                                </a:lnTo>
                                <a:lnTo>
                                  <a:pt x="888300" y="443989"/>
                                </a:lnTo>
                                <a:lnTo>
                                  <a:pt x="888357" y="441118"/>
                                </a:lnTo>
                                <a:lnTo>
                                  <a:pt x="888414" y="432512"/>
                                </a:lnTo>
                                <a:lnTo>
                                  <a:pt x="888470" y="443693"/>
                                </a:lnTo>
                                <a:lnTo>
                                  <a:pt x="888527" y="454599"/>
                                </a:lnTo>
                                <a:lnTo>
                                  <a:pt x="888588" y="439972"/>
                                </a:lnTo>
                                <a:lnTo>
                                  <a:pt x="888644" y="431362"/>
                                </a:lnTo>
                                <a:lnTo>
                                  <a:pt x="888701" y="421031"/>
                                </a:lnTo>
                                <a:lnTo>
                                  <a:pt x="888758" y="404961"/>
                                </a:lnTo>
                                <a:lnTo>
                                  <a:pt x="888818" y="440547"/>
                                </a:lnTo>
                                <a:lnTo>
                                  <a:pt x="888875" y="407529"/>
                                </a:lnTo>
                                <a:lnTo>
                                  <a:pt x="888932" y="435954"/>
                                </a:lnTo>
                                <a:lnTo>
                                  <a:pt x="888989" y="419010"/>
                                </a:lnTo>
                                <a:lnTo>
                                  <a:pt x="889045" y="422752"/>
                                </a:lnTo>
                                <a:lnTo>
                                  <a:pt x="889102" y="409550"/>
                                </a:lnTo>
                                <a:lnTo>
                                  <a:pt x="889159" y="398073"/>
                                </a:lnTo>
                                <a:lnTo>
                                  <a:pt x="889219" y="419010"/>
                                </a:lnTo>
                                <a:lnTo>
                                  <a:pt x="889276" y="427920"/>
                                </a:lnTo>
                                <a:lnTo>
                                  <a:pt x="889333" y="385441"/>
                                </a:lnTo>
                                <a:lnTo>
                                  <a:pt x="889390" y="398648"/>
                                </a:lnTo>
                                <a:lnTo>
                                  <a:pt x="889446" y="410400"/>
                                </a:lnTo>
                                <a:lnTo>
                                  <a:pt x="889503" y="388888"/>
                                </a:lnTo>
                                <a:lnTo>
                                  <a:pt x="889564" y="407253"/>
                                </a:lnTo>
                                <a:lnTo>
                                  <a:pt x="889620" y="396922"/>
                                </a:lnTo>
                                <a:lnTo>
                                  <a:pt x="889677" y="387142"/>
                                </a:lnTo>
                                <a:lnTo>
                                  <a:pt x="889734" y="379107"/>
                                </a:lnTo>
                                <a:lnTo>
                                  <a:pt x="889795" y="415568"/>
                                </a:lnTo>
                                <a:lnTo>
                                  <a:pt x="889851" y="405237"/>
                                </a:lnTo>
                                <a:lnTo>
                                  <a:pt x="889908" y="386292"/>
                                </a:lnTo>
                                <a:lnTo>
                                  <a:pt x="889965" y="395752"/>
                                </a:lnTo>
                                <a:lnTo>
                                  <a:pt x="890021" y="373665"/>
                                </a:lnTo>
                                <a:lnTo>
                                  <a:pt x="890078" y="369072"/>
                                </a:lnTo>
                                <a:lnTo>
                                  <a:pt x="890135" y="369923"/>
                                </a:lnTo>
                                <a:lnTo>
                                  <a:pt x="890195" y="366480"/>
                                </a:lnTo>
                                <a:lnTo>
                                  <a:pt x="890252" y="357020"/>
                                </a:lnTo>
                                <a:lnTo>
                                  <a:pt x="890309" y="363909"/>
                                </a:lnTo>
                                <a:lnTo>
                                  <a:pt x="890365" y="357020"/>
                                </a:lnTo>
                                <a:lnTo>
                                  <a:pt x="890422" y="339501"/>
                                </a:lnTo>
                                <a:lnTo>
                                  <a:pt x="890483" y="379683"/>
                                </a:lnTo>
                                <a:lnTo>
                                  <a:pt x="890540" y="388863"/>
                                </a:lnTo>
                                <a:lnTo>
                                  <a:pt x="890596" y="356145"/>
                                </a:lnTo>
                                <a:lnTo>
                                  <a:pt x="890653" y="355299"/>
                                </a:lnTo>
                                <a:lnTo>
                                  <a:pt x="890710" y="342672"/>
                                </a:lnTo>
                                <a:lnTo>
                                  <a:pt x="890767" y="361612"/>
                                </a:lnTo>
                                <a:lnTo>
                                  <a:pt x="890827" y="295030"/>
                                </a:lnTo>
                                <a:lnTo>
                                  <a:pt x="890884" y="326598"/>
                                </a:lnTo>
                                <a:lnTo>
                                  <a:pt x="890941" y="352703"/>
                                </a:lnTo>
                                <a:lnTo>
                                  <a:pt x="890997" y="312250"/>
                                </a:lnTo>
                                <a:lnTo>
                                  <a:pt x="891054" y="305361"/>
                                </a:lnTo>
                                <a:lnTo>
                                  <a:pt x="891111" y="332616"/>
                                </a:lnTo>
                                <a:lnTo>
                                  <a:pt x="891167" y="309378"/>
                                </a:lnTo>
                                <a:lnTo>
                                  <a:pt x="891228" y="320560"/>
                                </a:lnTo>
                                <a:lnTo>
                                  <a:pt x="891285" y="304490"/>
                                </a:lnTo>
                                <a:lnTo>
                                  <a:pt x="891341" y="316267"/>
                                </a:lnTo>
                                <a:lnTo>
                                  <a:pt x="891398" y="290438"/>
                                </a:lnTo>
                                <a:lnTo>
                                  <a:pt x="891459" y="322856"/>
                                </a:lnTo>
                                <a:lnTo>
                                  <a:pt x="891516" y="313100"/>
                                </a:lnTo>
                                <a:lnTo>
                                  <a:pt x="891572" y="307657"/>
                                </a:lnTo>
                                <a:lnTo>
                                  <a:pt x="891629" y="285845"/>
                                </a:lnTo>
                                <a:lnTo>
                                  <a:pt x="891686" y="276936"/>
                                </a:lnTo>
                                <a:lnTo>
                                  <a:pt x="891742" y="289563"/>
                                </a:lnTo>
                                <a:lnTo>
                                  <a:pt x="891799" y="255699"/>
                                </a:lnTo>
                                <a:lnTo>
                                  <a:pt x="891860" y="274939"/>
                                </a:lnTo>
                                <a:lnTo>
                                  <a:pt x="891917" y="322581"/>
                                </a:lnTo>
                                <a:lnTo>
                                  <a:pt x="891973" y="281253"/>
                                </a:lnTo>
                                <a:lnTo>
                                  <a:pt x="892030" y="282403"/>
                                </a:lnTo>
                                <a:lnTo>
                                  <a:pt x="892087" y="255998"/>
                                </a:lnTo>
                                <a:lnTo>
                                  <a:pt x="892143" y="282103"/>
                                </a:lnTo>
                                <a:lnTo>
                                  <a:pt x="892204" y="272918"/>
                                </a:lnTo>
                                <a:lnTo>
                                  <a:pt x="892261" y="277511"/>
                                </a:lnTo>
                                <a:lnTo>
                                  <a:pt x="892317" y="261441"/>
                                </a:lnTo>
                                <a:lnTo>
                                  <a:pt x="892374" y="300768"/>
                                </a:lnTo>
                                <a:lnTo>
                                  <a:pt x="892435" y="273793"/>
                                </a:lnTo>
                                <a:lnTo>
                                  <a:pt x="892492" y="270622"/>
                                </a:lnTo>
                                <a:lnTo>
                                  <a:pt x="892548" y="264309"/>
                                </a:lnTo>
                                <a:lnTo>
                                  <a:pt x="892605" y="289288"/>
                                </a:lnTo>
                                <a:lnTo>
                                  <a:pt x="892662" y="228148"/>
                                </a:lnTo>
                                <a:lnTo>
                                  <a:pt x="892718" y="251106"/>
                                </a:lnTo>
                                <a:lnTo>
                                  <a:pt x="892775" y="237058"/>
                                </a:lnTo>
                                <a:lnTo>
                                  <a:pt x="892836" y="265459"/>
                                </a:lnTo>
                                <a:lnTo>
                                  <a:pt x="892893" y="258570"/>
                                </a:lnTo>
                                <a:lnTo>
                                  <a:pt x="892949" y="242796"/>
                                </a:lnTo>
                                <a:lnTo>
                                  <a:pt x="893006" y="260291"/>
                                </a:lnTo>
                                <a:lnTo>
                                  <a:pt x="893063" y="256849"/>
                                </a:lnTo>
                                <a:lnTo>
                                  <a:pt x="893119" y="225281"/>
                                </a:lnTo>
                                <a:lnTo>
                                  <a:pt x="893180" y="266030"/>
                                </a:lnTo>
                                <a:lnTo>
                                  <a:pt x="893237" y="252256"/>
                                </a:lnTo>
                                <a:lnTo>
                                  <a:pt x="893294" y="251106"/>
                                </a:lnTo>
                                <a:lnTo>
                                  <a:pt x="893350" y="246518"/>
                                </a:lnTo>
                                <a:lnTo>
                                  <a:pt x="893407" y="231594"/>
                                </a:lnTo>
                                <a:lnTo>
                                  <a:pt x="893468" y="253407"/>
                                </a:lnTo>
                                <a:lnTo>
                                  <a:pt x="893524" y="241350"/>
                                </a:lnTo>
                                <a:lnTo>
                                  <a:pt x="893581" y="237633"/>
                                </a:lnTo>
                                <a:lnTo>
                                  <a:pt x="893638" y="292159"/>
                                </a:lnTo>
                                <a:lnTo>
                                  <a:pt x="893694" y="259445"/>
                                </a:lnTo>
                                <a:lnTo>
                                  <a:pt x="893751" y="239925"/>
                                </a:lnTo>
                                <a:lnTo>
                                  <a:pt x="893808" y="242501"/>
                                </a:lnTo>
                                <a:lnTo>
                                  <a:pt x="893869" y="236482"/>
                                </a:lnTo>
                                <a:lnTo>
                                  <a:pt x="893925" y="279807"/>
                                </a:lnTo>
                                <a:lnTo>
                                  <a:pt x="893982" y="218688"/>
                                </a:lnTo>
                                <a:lnTo>
                                  <a:pt x="894038" y="233887"/>
                                </a:lnTo>
                                <a:lnTo>
                                  <a:pt x="894095" y="250535"/>
                                </a:lnTo>
                                <a:lnTo>
                                  <a:pt x="894156" y="267180"/>
                                </a:lnTo>
                                <a:lnTo>
                                  <a:pt x="894213" y="279232"/>
                                </a:lnTo>
                                <a:lnTo>
                                  <a:pt x="894269" y="273218"/>
                                </a:lnTo>
                                <a:lnTo>
                                  <a:pt x="894326" y="264037"/>
                                </a:lnTo>
                                <a:lnTo>
                                  <a:pt x="894383" y="289863"/>
                                </a:lnTo>
                                <a:lnTo>
                                  <a:pt x="894443" y="329469"/>
                                </a:lnTo>
                                <a:lnTo>
                                  <a:pt x="894500" y="249385"/>
                                </a:lnTo>
                                <a:lnTo>
                                  <a:pt x="894557" y="294730"/>
                                </a:lnTo>
                                <a:lnTo>
                                  <a:pt x="894614" y="289863"/>
                                </a:lnTo>
                                <a:lnTo>
                                  <a:pt x="894670" y="308808"/>
                                </a:lnTo>
                                <a:lnTo>
                                  <a:pt x="894727" y="292434"/>
                                </a:lnTo>
                                <a:lnTo>
                                  <a:pt x="894784" y="285270"/>
                                </a:lnTo>
                                <a:lnTo>
                                  <a:pt x="894840" y="308508"/>
                                </a:lnTo>
                                <a:lnTo>
                                  <a:pt x="894901" y="300469"/>
                                </a:lnTo>
                                <a:lnTo>
                                  <a:pt x="894958" y="285845"/>
                                </a:lnTo>
                                <a:lnTo>
                                  <a:pt x="895015" y="319138"/>
                                </a:lnTo>
                                <a:lnTo>
                                  <a:pt x="895071" y="283549"/>
                                </a:lnTo>
                                <a:lnTo>
                                  <a:pt x="895132" y="296176"/>
                                </a:lnTo>
                                <a:lnTo>
                                  <a:pt x="895189" y="328595"/>
                                </a:lnTo>
                                <a:lnTo>
                                  <a:pt x="895245" y="330320"/>
                                </a:lnTo>
                                <a:lnTo>
                                  <a:pt x="895302" y="333762"/>
                                </a:lnTo>
                                <a:lnTo>
                                  <a:pt x="895359" y="308808"/>
                                </a:lnTo>
                                <a:lnTo>
                                  <a:pt x="895416" y="319414"/>
                                </a:lnTo>
                                <a:lnTo>
                                  <a:pt x="895476" y="330044"/>
                                </a:lnTo>
                                <a:lnTo>
                                  <a:pt x="895533" y="332616"/>
                                </a:lnTo>
                                <a:lnTo>
                                  <a:pt x="895590" y="337205"/>
                                </a:lnTo>
                                <a:lnTo>
                                  <a:pt x="895646" y="339225"/>
                                </a:lnTo>
                                <a:lnTo>
                                  <a:pt x="895703" y="349260"/>
                                </a:lnTo>
                                <a:lnTo>
                                  <a:pt x="895760" y="327173"/>
                                </a:lnTo>
                                <a:lnTo>
                                  <a:pt x="895816" y="345814"/>
                                </a:lnTo>
                                <a:lnTo>
                                  <a:pt x="895877" y="328319"/>
                                </a:lnTo>
                                <a:lnTo>
                                  <a:pt x="895934" y="394606"/>
                                </a:lnTo>
                                <a:lnTo>
                                  <a:pt x="895991" y="352428"/>
                                </a:lnTo>
                                <a:lnTo>
                                  <a:pt x="896047" y="356720"/>
                                </a:lnTo>
                                <a:lnTo>
                                  <a:pt x="896108" y="373365"/>
                                </a:lnTo>
                                <a:lnTo>
                                  <a:pt x="896165" y="387442"/>
                                </a:lnTo>
                                <a:lnTo>
                                  <a:pt x="896221" y="351277"/>
                                </a:lnTo>
                                <a:lnTo>
                                  <a:pt x="896278" y="380829"/>
                                </a:lnTo>
                                <a:lnTo>
                                  <a:pt x="896335" y="373090"/>
                                </a:lnTo>
                                <a:lnTo>
                                  <a:pt x="896391" y="377111"/>
                                </a:lnTo>
                                <a:lnTo>
                                  <a:pt x="896448" y="358166"/>
                                </a:lnTo>
                                <a:lnTo>
                                  <a:pt x="896509" y="375090"/>
                                </a:lnTo>
                                <a:lnTo>
                                  <a:pt x="896566" y="356720"/>
                                </a:lnTo>
                                <a:lnTo>
                                  <a:pt x="896622" y="375665"/>
                                </a:lnTo>
                                <a:lnTo>
                                  <a:pt x="896679" y="376536"/>
                                </a:lnTo>
                                <a:lnTo>
                                  <a:pt x="896736" y="386571"/>
                                </a:lnTo>
                                <a:lnTo>
                                  <a:pt x="896793" y="412121"/>
                                </a:lnTo>
                                <a:lnTo>
                                  <a:pt x="896853" y="381404"/>
                                </a:lnTo>
                                <a:lnTo>
                                  <a:pt x="896910" y="397773"/>
                                </a:lnTo>
                                <a:lnTo>
                                  <a:pt x="896967" y="382850"/>
                                </a:lnTo>
                                <a:lnTo>
                                  <a:pt x="897023" y="402941"/>
                                </a:lnTo>
                                <a:lnTo>
                                  <a:pt x="897084" y="369352"/>
                                </a:lnTo>
                                <a:lnTo>
                                  <a:pt x="897141" y="370222"/>
                                </a:lnTo>
                                <a:lnTo>
                                  <a:pt x="897198" y="400644"/>
                                </a:lnTo>
                                <a:lnTo>
                                  <a:pt x="897254" y="383125"/>
                                </a:lnTo>
                                <a:lnTo>
                                  <a:pt x="897311" y="377111"/>
                                </a:lnTo>
                                <a:lnTo>
                                  <a:pt x="897368" y="416143"/>
                                </a:lnTo>
                                <a:lnTo>
                                  <a:pt x="897424" y="391735"/>
                                </a:lnTo>
                                <a:lnTo>
                                  <a:pt x="897485" y="416143"/>
                                </a:lnTo>
                                <a:lnTo>
                                  <a:pt x="897542" y="377682"/>
                                </a:lnTo>
                                <a:lnTo>
                                  <a:pt x="897598" y="388588"/>
                                </a:lnTo>
                                <a:lnTo>
                                  <a:pt x="897655" y="387142"/>
                                </a:lnTo>
                                <a:lnTo>
                                  <a:pt x="897712" y="416414"/>
                                </a:lnTo>
                                <a:lnTo>
                                  <a:pt x="897772" y="403511"/>
                                </a:lnTo>
                                <a:lnTo>
                                  <a:pt x="897829" y="371644"/>
                                </a:lnTo>
                                <a:lnTo>
                                  <a:pt x="897886" y="383125"/>
                                </a:lnTo>
                                <a:lnTo>
                                  <a:pt x="897943" y="393755"/>
                                </a:lnTo>
                                <a:lnTo>
                                  <a:pt x="897999" y="393755"/>
                                </a:lnTo>
                                <a:lnTo>
                                  <a:pt x="898056" y="365630"/>
                                </a:lnTo>
                                <a:lnTo>
                                  <a:pt x="898117" y="388017"/>
                                </a:lnTo>
                                <a:lnTo>
                                  <a:pt x="898174" y="371368"/>
                                </a:lnTo>
                                <a:lnTo>
                                  <a:pt x="898230" y="396052"/>
                                </a:lnTo>
                                <a:lnTo>
                                  <a:pt x="898287" y="394902"/>
                                </a:lnTo>
                                <a:lnTo>
                                  <a:pt x="898344" y="389439"/>
                                </a:lnTo>
                                <a:lnTo>
                                  <a:pt x="898400" y="385996"/>
                                </a:lnTo>
                                <a:lnTo>
                                  <a:pt x="898457" y="388292"/>
                                </a:lnTo>
                                <a:lnTo>
                                  <a:pt x="898518" y="381128"/>
                                </a:lnTo>
                                <a:lnTo>
                                  <a:pt x="898574" y="382850"/>
                                </a:lnTo>
                                <a:lnTo>
                                  <a:pt x="898631" y="367051"/>
                                </a:lnTo>
                                <a:lnTo>
                                  <a:pt x="898688" y="391735"/>
                                </a:lnTo>
                                <a:lnTo>
                                  <a:pt x="898749" y="384846"/>
                                </a:lnTo>
                                <a:lnTo>
                                  <a:pt x="898805" y="388588"/>
                                </a:lnTo>
                                <a:lnTo>
                                  <a:pt x="898862" y="362758"/>
                                </a:lnTo>
                                <a:lnTo>
                                  <a:pt x="898919" y="374240"/>
                                </a:lnTo>
                                <a:lnTo>
                                  <a:pt x="898975" y="403791"/>
                                </a:lnTo>
                                <a:lnTo>
                                  <a:pt x="899032" y="371644"/>
                                </a:lnTo>
                                <a:lnTo>
                                  <a:pt x="899093" y="354424"/>
                                </a:lnTo>
                                <a:lnTo>
                                  <a:pt x="899149" y="381703"/>
                                </a:lnTo>
                                <a:lnTo>
                                  <a:pt x="899206" y="364759"/>
                                </a:lnTo>
                                <a:lnTo>
                                  <a:pt x="899263" y="354149"/>
                                </a:lnTo>
                                <a:lnTo>
                                  <a:pt x="899320" y="366480"/>
                                </a:lnTo>
                                <a:lnTo>
                                  <a:pt x="899376" y="353278"/>
                                </a:lnTo>
                                <a:lnTo>
                                  <a:pt x="899433" y="391160"/>
                                </a:lnTo>
                                <a:lnTo>
                                  <a:pt x="899494" y="404937"/>
                                </a:lnTo>
                                <a:lnTo>
                                  <a:pt x="899551" y="370798"/>
                                </a:lnTo>
                                <a:lnTo>
                                  <a:pt x="899607" y="374515"/>
                                </a:lnTo>
                                <a:lnTo>
                                  <a:pt x="899664" y="396623"/>
                                </a:lnTo>
                                <a:lnTo>
                                  <a:pt x="899725" y="385996"/>
                                </a:lnTo>
                                <a:lnTo>
                                  <a:pt x="899781" y="383125"/>
                                </a:lnTo>
                                <a:lnTo>
                                  <a:pt x="899838" y="397773"/>
                                </a:lnTo>
                                <a:lnTo>
                                  <a:pt x="899895" y="348410"/>
                                </a:lnTo>
                                <a:lnTo>
                                  <a:pt x="899951" y="361313"/>
                                </a:lnTo>
                                <a:lnTo>
                                  <a:pt x="900008" y="377957"/>
                                </a:lnTo>
                                <a:lnTo>
                                  <a:pt x="900065" y="350131"/>
                                </a:lnTo>
                                <a:lnTo>
                                  <a:pt x="900125" y="388292"/>
                                </a:lnTo>
                                <a:lnTo>
                                  <a:pt x="900182" y="379978"/>
                                </a:lnTo>
                                <a:lnTo>
                                  <a:pt x="900239" y="396052"/>
                                </a:lnTo>
                                <a:lnTo>
                                  <a:pt x="900295" y="350407"/>
                                </a:lnTo>
                                <a:lnTo>
                                  <a:pt x="900352" y="355574"/>
                                </a:lnTo>
                                <a:lnTo>
                                  <a:pt x="900409" y="332041"/>
                                </a:lnTo>
                                <a:lnTo>
                                  <a:pt x="900470" y="355574"/>
                                </a:lnTo>
                                <a:lnTo>
                                  <a:pt x="900526" y="363609"/>
                                </a:lnTo>
                                <a:lnTo>
                                  <a:pt x="900583" y="387442"/>
                                </a:lnTo>
                                <a:lnTo>
                                  <a:pt x="900640" y="373940"/>
                                </a:lnTo>
                                <a:lnTo>
                                  <a:pt x="900697" y="341521"/>
                                </a:lnTo>
                                <a:lnTo>
                                  <a:pt x="900757" y="340947"/>
                                </a:lnTo>
                                <a:lnTo>
                                  <a:pt x="900814" y="363334"/>
                                </a:lnTo>
                                <a:lnTo>
                                  <a:pt x="900871" y="374240"/>
                                </a:lnTo>
                                <a:lnTo>
                                  <a:pt x="900927" y="355574"/>
                                </a:lnTo>
                                <a:lnTo>
                                  <a:pt x="900984" y="352703"/>
                                </a:lnTo>
                                <a:lnTo>
                                  <a:pt x="901041" y="355299"/>
                                </a:lnTo>
                                <a:lnTo>
                                  <a:pt x="901097" y="355299"/>
                                </a:lnTo>
                                <a:lnTo>
                                  <a:pt x="901158" y="325752"/>
                                </a:lnTo>
                                <a:lnTo>
                                  <a:pt x="901215" y="354449"/>
                                </a:lnTo>
                                <a:lnTo>
                                  <a:pt x="901272" y="367076"/>
                                </a:lnTo>
                                <a:lnTo>
                                  <a:pt x="901328" y="335508"/>
                                </a:lnTo>
                                <a:lnTo>
                                  <a:pt x="901385" y="354724"/>
                                </a:lnTo>
                                <a:lnTo>
                                  <a:pt x="901446" y="369072"/>
                                </a:lnTo>
                                <a:lnTo>
                                  <a:pt x="901502" y="346414"/>
                                </a:lnTo>
                                <a:lnTo>
                                  <a:pt x="901559" y="341821"/>
                                </a:lnTo>
                                <a:lnTo>
                                  <a:pt x="901616" y="311675"/>
                                </a:lnTo>
                                <a:lnTo>
                                  <a:pt x="901673" y="324877"/>
                                </a:lnTo>
                                <a:lnTo>
                                  <a:pt x="901733" y="304215"/>
                                </a:lnTo>
                                <a:lnTo>
                                  <a:pt x="901790" y="301619"/>
                                </a:lnTo>
                                <a:lnTo>
                                  <a:pt x="901847" y="322006"/>
                                </a:lnTo>
                                <a:lnTo>
                                  <a:pt x="901903" y="307082"/>
                                </a:lnTo>
                                <a:lnTo>
                                  <a:pt x="901960" y="285270"/>
                                </a:lnTo>
                                <a:lnTo>
                                  <a:pt x="902017" y="297027"/>
                                </a:lnTo>
                                <a:lnTo>
                                  <a:pt x="902073" y="308232"/>
                                </a:lnTo>
                                <a:lnTo>
                                  <a:pt x="902134" y="303640"/>
                                </a:lnTo>
                                <a:lnTo>
                                  <a:pt x="902191" y="340947"/>
                                </a:lnTo>
                                <a:lnTo>
                                  <a:pt x="902247" y="320560"/>
                                </a:lnTo>
                                <a:lnTo>
                                  <a:pt x="902304" y="285845"/>
                                </a:lnTo>
                                <a:lnTo>
                                  <a:pt x="902361" y="307657"/>
                                </a:lnTo>
                                <a:lnTo>
                                  <a:pt x="902422" y="288992"/>
                                </a:lnTo>
                                <a:lnTo>
                                  <a:pt x="902478" y="315692"/>
                                </a:lnTo>
                                <a:lnTo>
                                  <a:pt x="902535" y="290713"/>
                                </a:lnTo>
                                <a:lnTo>
                                  <a:pt x="902592" y="267180"/>
                                </a:lnTo>
                                <a:lnTo>
                                  <a:pt x="902648" y="280957"/>
                                </a:lnTo>
                                <a:lnTo>
                                  <a:pt x="902705" y="303340"/>
                                </a:lnTo>
                                <a:lnTo>
                                  <a:pt x="902766" y="316543"/>
                                </a:lnTo>
                                <a:lnTo>
                                  <a:pt x="902823" y="297326"/>
                                </a:lnTo>
                                <a:lnTo>
                                  <a:pt x="902879" y="286696"/>
                                </a:lnTo>
                                <a:lnTo>
                                  <a:pt x="902936" y="296452"/>
                                </a:lnTo>
                                <a:lnTo>
                                  <a:pt x="902993" y="302769"/>
                                </a:lnTo>
                                <a:lnTo>
                                  <a:pt x="903049" y="289288"/>
                                </a:lnTo>
                                <a:lnTo>
                                  <a:pt x="903106" y="308508"/>
                                </a:lnTo>
                                <a:lnTo>
                                  <a:pt x="903167" y="304490"/>
                                </a:lnTo>
                                <a:lnTo>
                                  <a:pt x="903224" y="289288"/>
                                </a:lnTo>
                                <a:lnTo>
                                  <a:pt x="903280" y="306507"/>
                                </a:lnTo>
                                <a:lnTo>
                                  <a:pt x="903337" y="276365"/>
                                </a:lnTo>
                                <a:lnTo>
                                  <a:pt x="903398" y="238204"/>
                                </a:lnTo>
                                <a:lnTo>
                                  <a:pt x="903454" y="302769"/>
                                </a:lnTo>
                                <a:lnTo>
                                  <a:pt x="903511" y="262887"/>
                                </a:lnTo>
                                <a:lnTo>
                                  <a:pt x="903568" y="296751"/>
                                </a:lnTo>
                                <a:lnTo>
                                  <a:pt x="903625" y="283825"/>
                                </a:lnTo>
                                <a:lnTo>
                                  <a:pt x="903681" y="260291"/>
                                </a:lnTo>
                                <a:lnTo>
                                  <a:pt x="903738" y="286121"/>
                                </a:lnTo>
                                <a:lnTo>
                                  <a:pt x="903799" y="277511"/>
                                </a:lnTo>
                                <a:lnTo>
                                  <a:pt x="903855" y="302490"/>
                                </a:lnTo>
                                <a:lnTo>
                                  <a:pt x="903912" y="278957"/>
                                </a:lnTo>
                                <a:lnTo>
                                  <a:pt x="903969" y="273218"/>
                                </a:lnTo>
                                <a:lnTo>
                                  <a:pt x="904025" y="268330"/>
                                </a:lnTo>
                                <a:lnTo>
                                  <a:pt x="904082" y="297901"/>
                                </a:lnTo>
                                <a:lnTo>
                                  <a:pt x="904143" y="279232"/>
                                </a:lnTo>
                                <a:lnTo>
                                  <a:pt x="904199" y="325177"/>
                                </a:lnTo>
                                <a:lnTo>
                                  <a:pt x="904256" y="276936"/>
                                </a:lnTo>
                                <a:lnTo>
                                  <a:pt x="904313" y="275514"/>
                                </a:lnTo>
                                <a:lnTo>
                                  <a:pt x="904374" y="291863"/>
                                </a:lnTo>
                                <a:lnTo>
                                  <a:pt x="904430" y="296452"/>
                                </a:lnTo>
                                <a:lnTo>
                                  <a:pt x="904487" y="263162"/>
                                </a:lnTo>
                                <a:lnTo>
                                  <a:pt x="904544" y="279807"/>
                                </a:lnTo>
                                <a:lnTo>
                                  <a:pt x="904600" y="262312"/>
                                </a:lnTo>
                                <a:lnTo>
                                  <a:pt x="904657" y="293009"/>
                                </a:lnTo>
                                <a:lnTo>
                                  <a:pt x="904714" y="302194"/>
                                </a:lnTo>
                                <a:lnTo>
                                  <a:pt x="904775" y="280107"/>
                                </a:lnTo>
                                <a:lnTo>
                                  <a:pt x="904831" y="291863"/>
                                </a:lnTo>
                                <a:lnTo>
                                  <a:pt x="904888" y="275514"/>
                                </a:lnTo>
                                <a:lnTo>
                                  <a:pt x="904945" y="284399"/>
                                </a:lnTo>
                                <a:lnTo>
                                  <a:pt x="905001" y="292734"/>
                                </a:lnTo>
                                <a:lnTo>
                                  <a:pt x="905062" y="286696"/>
                                </a:lnTo>
                                <a:lnTo>
                                  <a:pt x="905119" y="255699"/>
                                </a:lnTo>
                                <a:lnTo>
                                  <a:pt x="905175" y="286696"/>
                                </a:lnTo>
                                <a:lnTo>
                                  <a:pt x="905232" y="280382"/>
                                </a:lnTo>
                                <a:lnTo>
                                  <a:pt x="905289" y="298472"/>
                                </a:lnTo>
                                <a:lnTo>
                                  <a:pt x="905346" y="267479"/>
                                </a:lnTo>
                                <a:lnTo>
                                  <a:pt x="905406" y="321435"/>
                                </a:lnTo>
                                <a:lnTo>
                                  <a:pt x="905463" y="311375"/>
                                </a:lnTo>
                                <a:lnTo>
                                  <a:pt x="905520" y="307082"/>
                                </a:lnTo>
                                <a:lnTo>
                                  <a:pt x="905577" y="266329"/>
                                </a:lnTo>
                                <a:lnTo>
                                  <a:pt x="905633" y="284699"/>
                                </a:lnTo>
                                <a:lnTo>
                                  <a:pt x="905690" y="295030"/>
                                </a:lnTo>
                                <a:lnTo>
                                  <a:pt x="905747" y="288141"/>
                                </a:lnTo>
                                <a:lnTo>
                                  <a:pt x="905807" y="297901"/>
                                </a:lnTo>
                                <a:lnTo>
                                  <a:pt x="905864" y="289863"/>
                                </a:lnTo>
                                <a:lnTo>
                                  <a:pt x="905921" y="312825"/>
                                </a:lnTo>
                                <a:lnTo>
                                  <a:pt x="905977" y="333211"/>
                                </a:lnTo>
                                <a:lnTo>
                                  <a:pt x="906038" y="274644"/>
                                </a:lnTo>
                                <a:lnTo>
                                  <a:pt x="906095" y="328894"/>
                                </a:lnTo>
                                <a:lnTo>
                                  <a:pt x="906152" y="322006"/>
                                </a:lnTo>
                                <a:lnTo>
                                  <a:pt x="906208" y="310804"/>
                                </a:lnTo>
                                <a:lnTo>
                                  <a:pt x="906265" y="285550"/>
                                </a:lnTo>
                                <a:lnTo>
                                  <a:pt x="906322" y="276365"/>
                                </a:lnTo>
                                <a:lnTo>
                                  <a:pt x="906378" y="293584"/>
                                </a:lnTo>
                                <a:lnTo>
                                  <a:pt x="906439" y="285270"/>
                                </a:lnTo>
                                <a:lnTo>
                                  <a:pt x="906496" y="296176"/>
                                </a:lnTo>
                                <a:lnTo>
                                  <a:pt x="906552" y="281528"/>
                                </a:lnTo>
                                <a:lnTo>
                                  <a:pt x="906609" y="270051"/>
                                </a:lnTo>
                                <a:lnTo>
                                  <a:pt x="906666" y="293309"/>
                                </a:lnTo>
                                <a:lnTo>
                                  <a:pt x="906723" y="296751"/>
                                </a:lnTo>
                                <a:lnTo>
                                  <a:pt x="906783" y="287842"/>
                                </a:lnTo>
                                <a:lnTo>
                                  <a:pt x="906840" y="267479"/>
                                </a:lnTo>
                                <a:lnTo>
                                  <a:pt x="906897" y="319414"/>
                                </a:lnTo>
                                <a:lnTo>
                                  <a:pt x="906953" y="310529"/>
                                </a:lnTo>
                                <a:lnTo>
                                  <a:pt x="907014" y="324027"/>
                                </a:lnTo>
                                <a:lnTo>
                                  <a:pt x="907071" y="286995"/>
                                </a:lnTo>
                                <a:lnTo>
                                  <a:pt x="907128" y="301919"/>
                                </a:lnTo>
                                <a:lnTo>
                                  <a:pt x="907184" y="303340"/>
                                </a:lnTo>
                                <a:lnTo>
                                  <a:pt x="907241" y="295030"/>
                                </a:lnTo>
                                <a:lnTo>
                                  <a:pt x="907298" y="305636"/>
                                </a:lnTo>
                                <a:lnTo>
                                  <a:pt x="907354" y="266605"/>
                                </a:lnTo>
                                <a:lnTo>
                                  <a:pt x="907415" y="274644"/>
                                </a:lnTo>
                                <a:lnTo>
                                  <a:pt x="907472" y="284399"/>
                                </a:lnTo>
                                <a:lnTo>
                                  <a:pt x="907528" y="302194"/>
                                </a:lnTo>
                                <a:lnTo>
                                  <a:pt x="907585" y="306782"/>
                                </a:lnTo>
                                <a:lnTo>
                                  <a:pt x="907642" y="291588"/>
                                </a:lnTo>
                                <a:lnTo>
                                  <a:pt x="907699" y="289863"/>
                                </a:lnTo>
                                <a:lnTo>
                                  <a:pt x="907759" y="297901"/>
                                </a:lnTo>
                                <a:lnTo>
                                  <a:pt x="907816" y="284699"/>
                                </a:lnTo>
                                <a:lnTo>
                                  <a:pt x="907873" y="309083"/>
                                </a:lnTo>
                                <a:lnTo>
                                  <a:pt x="907929" y="309954"/>
                                </a:lnTo>
                                <a:lnTo>
                                  <a:pt x="907986" y="308508"/>
                                </a:lnTo>
                                <a:lnTo>
                                  <a:pt x="908047" y="295601"/>
                                </a:lnTo>
                                <a:lnTo>
                                  <a:pt x="908104" y="305636"/>
                                </a:lnTo>
                                <a:lnTo>
                                  <a:pt x="908160" y="277811"/>
                                </a:lnTo>
                                <a:lnTo>
                                  <a:pt x="908217" y="296176"/>
                                </a:lnTo>
                                <a:lnTo>
                                  <a:pt x="908274" y="298472"/>
                                </a:lnTo>
                                <a:lnTo>
                                  <a:pt x="908330" y="336654"/>
                                </a:lnTo>
                                <a:lnTo>
                                  <a:pt x="908387" y="317413"/>
                                </a:lnTo>
                                <a:lnTo>
                                  <a:pt x="908448" y="318564"/>
                                </a:lnTo>
                                <a:lnTo>
                                  <a:pt x="908504" y="293880"/>
                                </a:lnTo>
                                <a:lnTo>
                                  <a:pt x="908561" y="342672"/>
                                </a:lnTo>
                                <a:lnTo>
                                  <a:pt x="908618" y="306212"/>
                                </a:lnTo>
                                <a:lnTo>
                                  <a:pt x="908675" y="302490"/>
                                </a:lnTo>
                                <a:lnTo>
                                  <a:pt x="908735" y="293009"/>
                                </a:lnTo>
                                <a:lnTo>
                                  <a:pt x="908792" y="299323"/>
                                </a:lnTo>
                                <a:lnTo>
                                  <a:pt x="908849" y="309083"/>
                                </a:lnTo>
                                <a:lnTo>
                                  <a:pt x="908905" y="307082"/>
                                </a:lnTo>
                                <a:lnTo>
                                  <a:pt x="908962" y="307082"/>
                                </a:lnTo>
                                <a:lnTo>
                                  <a:pt x="909023" y="313100"/>
                                </a:lnTo>
                                <a:lnTo>
                                  <a:pt x="909079" y="329765"/>
                                </a:lnTo>
                                <a:lnTo>
                                  <a:pt x="909136" y="324027"/>
                                </a:lnTo>
                                <a:lnTo>
                                  <a:pt x="909193" y="304786"/>
                                </a:lnTo>
                                <a:lnTo>
                                  <a:pt x="909250" y="328894"/>
                                </a:lnTo>
                                <a:lnTo>
                                  <a:pt x="909306" y="317413"/>
                                </a:lnTo>
                                <a:lnTo>
                                  <a:pt x="909363" y="328894"/>
                                </a:lnTo>
                                <a:lnTo>
                                  <a:pt x="909420" y="337229"/>
                                </a:lnTo>
                                <a:lnTo>
                                  <a:pt x="909481" y="344393"/>
                                </a:lnTo>
                                <a:lnTo>
                                  <a:pt x="909537" y="343247"/>
                                </a:lnTo>
                                <a:lnTo>
                                  <a:pt x="909594" y="305361"/>
                                </a:lnTo>
                                <a:lnTo>
                                  <a:pt x="909651" y="338654"/>
                                </a:lnTo>
                                <a:lnTo>
                                  <a:pt x="909711" y="319709"/>
                                </a:lnTo>
                                <a:lnTo>
                                  <a:pt x="909768" y="342971"/>
                                </a:lnTo>
                                <a:lnTo>
                                  <a:pt x="909825" y="303915"/>
                                </a:lnTo>
                                <a:lnTo>
                                  <a:pt x="909881" y="308508"/>
                                </a:lnTo>
                                <a:lnTo>
                                  <a:pt x="909938" y="351006"/>
                                </a:lnTo>
                                <a:lnTo>
                                  <a:pt x="909995" y="304490"/>
                                </a:lnTo>
                                <a:lnTo>
                                  <a:pt x="910056" y="319989"/>
                                </a:lnTo>
                                <a:lnTo>
                                  <a:pt x="910112" y="315121"/>
                                </a:lnTo>
                                <a:lnTo>
                                  <a:pt x="910169" y="308508"/>
                                </a:lnTo>
                                <a:lnTo>
                                  <a:pt x="910225" y="318564"/>
                                </a:lnTo>
                                <a:lnTo>
                                  <a:pt x="910282" y="327173"/>
                                </a:lnTo>
                                <a:lnTo>
                                  <a:pt x="910339" y="322581"/>
                                </a:lnTo>
                                <a:lnTo>
                                  <a:pt x="910396" y="298472"/>
                                </a:lnTo>
                                <a:lnTo>
                                  <a:pt x="910456" y="291288"/>
                                </a:lnTo>
                                <a:lnTo>
                                  <a:pt x="910513" y="327173"/>
                                </a:lnTo>
                                <a:lnTo>
                                  <a:pt x="910570" y="322006"/>
                                </a:lnTo>
                                <a:lnTo>
                                  <a:pt x="910627" y="335508"/>
                                </a:lnTo>
                                <a:lnTo>
                                  <a:pt x="910687" y="317988"/>
                                </a:lnTo>
                                <a:lnTo>
                                  <a:pt x="910744" y="304215"/>
                                </a:lnTo>
                                <a:lnTo>
                                  <a:pt x="910801" y="324877"/>
                                </a:lnTo>
                                <a:lnTo>
                                  <a:pt x="910857" y="301619"/>
                                </a:lnTo>
                                <a:lnTo>
                                  <a:pt x="910914" y="295601"/>
                                </a:lnTo>
                                <a:lnTo>
                                  <a:pt x="910971" y="305936"/>
                                </a:lnTo>
                                <a:lnTo>
                                  <a:pt x="911027" y="284399"/>
                                </a:lnTo>
                                <a:lnTo>
                                  <a:pt x="911088" y="310804"/>
                                </a:lnTo>
                                <a:lnTo>
                                  <a:pt x="911145" y="301044"/>
                                </a:lnTo>
                                <a:lnTo>
                                  <a:pt x="911202" y="333211"/>
                                </a:lnTo>
                                <a:lnTo>
                                  <a:pt x="911258" y="327173"/>
                                </a:lnTo>
                                <a:lnTo>
                                  <a:pt x="911315" y="306782"/>
                                </a:lnTo>
                                <a:lnTo>
                                  <a:pt x="911372" y="328044"/>
                                </a:lnTo>
                                <a:lnTo>
                                  <a:pt x="911432" y="284974"/>
                                </a:lnTo>
                                <a:lnTo>
                                  <a:pt x="911489" y="313396"/>
                                </a:lnTo>
                                <a:lnTo>
                                  <a:pt x="911546" y="301344"/>
                                </a:lnTo>
                                <a:lnTo>
                                  <a:pt x="911603" y="317117"/>
                                </a:lnTo>
                                <a:lnTo>
                                  <a:pt x="911663" y="309378"/>
                                </a:lnTo>
                                <a:lnTo>
                                  <a:pt x="911720" y="299047"/>
                                </a:lnTo>
                                <a:lnTo>
                                  <a:pt x="911777" y="294455"/>
                                </a:lnTo>
                                <a:lnTo>
                                  <a:pt x="911834" y="319989"/>
                                </a:lnTo>
                                <a:lnTo>
                                  <a:pt x="911890" y="339225"/>
                                </a:lnTo>
                                <a:lnTo>
                                  <a:pt x="911947" y="317689"/>
                                </a:lnTo>
                                <a:lnTo>
                                  <a:pt x="912003" y="330615"/>
                                </a:lnTo>
                                <a:lnTo>
                                  <a:pt x="912064" y="272918"/>
                                </a:lnTo>
                                <a:lnTo>
                                  <a:pt x="912121" y="307933"/>
                                </a:lnTo>
                                <a:lnTo>
                                  <a:pt x="912178" y="287566"/>
                                </a:lnTo>
                                <a:lnTo>
                                  <a:pt x="912234" y="299898"/>
                                </a:lnTo>
                                <a:lnTo>
                                  <a:pt x="912291" y="287271"/>
                                </a:lnTo>
                                <a:lnTo>
                                  <a:pt x="912352" y="286696"/>
                                </a:lnTo>
                                <a:lnTo>
                                  <a:pt x="912408" y="298472"/>
                                </a:lnTo>
                                <a:lnTo>
                                  <a:pt x="912465" y="307082"/>
                                </a:lnTo>
                                <a:lnTo>
                                  <a:pt x="912522" y="323156"/>
                                </a:lnTo>
                                <a:lnTo>
                                  <a:pt x="912578" y="333211"/>
                                </a:lnTo>
                                <a:lnTo>
                                  <a:pt x="912635" y="296751"/>
                                </a:lnTo>
                                <a:lnTo>
                                  <a:pt x="912696" y="319989"/>
                                </a:lnTo>
                                <a:lnTo>
                                  <a:pt x="912753" y="307933"/>
                                </a:lnTo>
                                <a:lnTo>
                                  <a:pt x="912809" y="314246"/>
                                </a:lnTo>
                                <a:lnTo>
                                  <a:pt x="912866" y="295030"/>
                                </a:lnTo>
                                <a:lnTo>
                                  <a:pt x="912923" y="303065"/>
                                </a:lnTo>
                                <a:lnTo>
                                  <a:pt x="912979" y="302490"/>
                                </a:lnTo>
                                <a:lnTo>
                                  <a:pt x="913036" y="289288"/>
                                </a:lnTo>
                                <a:lnTo>
                                  <a:pt x="913097" y="275215"/>
                                </a:lnTo>
                                <a:lnTo>
                                  <a:pt x="913154" y="308808"/>
                                </a:lnTo>
                                <a:lnTo>
                                  <a:pt x="913210" y="300194"/>
                                </a:lnTo>
                                <a:lnTo>
                                  <a:pt x="913267" y="309378"/>
                                </a:lnTo>
                                <a:lnTo>
                                  <a:pt x="913328" y="300469"/>
                                </a:lnTo>
                                <a:lnTo>
                                  <a:pt x="913384" y="307657"/>
                                </a:lnTo>
                                <a:lnTo>
                                  <a:pt x="913441" y="288992"/>
                                </a:lnTo>
                                <a:lnTo>
                                  <a:pt x="913498" y="284699"/>
                                </a:lnTo>
                                <a:lnTo>
                                  <a:pt x="913555" y="300768"/>
                                </a:lnTo>
                                <a:lnTo>
                                  <a:pt x="913611" y="334633"/>
                                </a:lnTo>
                                <a:lnTo>
                                  <a:pt x="913672" y="304490"/>
                                </a:lnTo>
                                <a:lnTo>
                                  <a:pt x="913729" y="317689"/>
                                </a:lnTo>
                                <a:lnTo>
                                  <a:pt x="913785" y="285845"/>
                                </a:lnTo>
                                <a:lnTo>
                                  <a:pt x="913842" y="265459"/>
                                </a:lnTo>
                                <a:lnTo>
                                  <a:pt x="913899" y="305636"/>
                                </a:lnTo>
                                <a:lnTo>
                                  <a:pt x="913955" y="284974"/>
                                </a:lnTo>
                                <a:lnTo>
                                  <a:pt x="914012" y="319989"/>
                                </a:lnTo>
                                <a:lnTo>
                                  <a:pt x="914073" y="310229"/>
                                </a:lnTo>
                                <a:lnTo>
                                  <a:pt x="914130" y="286420"/>
                                </a:lnTo>
                                <a:lnTo>
                                  <a:pt x="914186" y="306507"/>
                                </a:lnTo>
                                <a:lnTo>
                                  <a:pt x="914243" y="301344"/>
                                </a:lnTo>
                                <a:lnTo>
                                  <a:pt x="914304" y="288717"/>
                                </a:lnTo>
                                <a:lnTo>
                                  <a:pt x="914360" y="261441"/>
                                </a:lnTo>
                                <a:lnTo>
                                  <a:pt x="914417" y="297027"/>
                                </a:lnTo>
                                <a:lnTo>
                                  <a:pt x="914474" y="318564"/>
                                </a:lnTo>
                                <a:lnTo>
                                  <a:pt x="914531" y="296176"/>
                                </a:lnTo>
                                <a:lnTo>
                                  <a:pt x="914587" y="304786"/>
                                </a:lnTo>
                                <a:lnTo>
                                  <a:pt x="914644" y="284399"/>
                                </a:lnTo>
                                <a:lnTo>
                                  <a:pt x="914705" y="293009"/>
                                </a:lnTo>
                                <a:lnTo>
                                  <a:pt x="914761" y="294155"/>
                                </a:lnTo>
                                <a:lnTo>
                                  <a:pt x="914818" y="271197"/>
                                </a:lnTo>
                                <a:lnTo>
                                  <a:pt x="914875" y="292434"/>
                                </a:lnTo>
                                <a:lnTo>
                                  <a:pt x="914931" y="298748"/>
                                </a:lnTo>
                                <a:lnTo>
                                  <a:pt x="914988" y="286995"/>
                                </a:lnTo>
                                <a:lnTo>
                                  <a:pt x="915049" y="311675"/>
                                </a:lnTo>
                                <a:lnTo>
                                  <a:pt x="915105" y="300768"/>
                                </a:lnTo>
                                <a:lnTo>
                                  <a:pt x="915162" y="301044"/>
                                </a:lnTo>
                                <a:lnTo>
                                  <a:pt x="915219" y="266030"/>
                                </a:lnTo>
                                <a:lnTo>
                                  <a:pt x="915276" y="269201"/>
                                </a:lnTo>
                                <a:lnTo>
                                  <a:pt x="915336" y="302490"/>
                                </a:lnTo>
                                <a:lnTo>
                                  <a:pt x="915393" y="287271"/>
                                </a:lnTo>
                                <a:lnTo>
                                  <a:pt x="915450" y="298472"/>
                                </a:lnTo>
                                <a:lnTo>
                                  <a:pt x="915507" y="312825"/>
                                </a:lnTo>
                                <a:lnTo>
                                  <a:pt x="915563" y="245943"/>
                                </a:lnTo>
                                <a:lnTo>
                                  <a:pt x="915620" y="302490"/>
                                </a:lnTo>
                                <a:lnTo>
                                  <a:pt x="915677" y="270351"/>
                                </a:lnTo>
                                <a:lnTo>
                                  <a:pt x="915737" y="273218"/>
                                </a:lnTo>
                                <a:lnTo>
                                  <a:pt x="915794" y="283549"/>
                                </a:lnTo>
                                <a:lnTo>
                                  <a:pt x="915851" y="260291"/>
                                </a:lnTo>
                                <a:lnTo>
                                  <a:pt x="915907" y="297901"/>
                                </a:lnTo>
                                <a:lnTo>
                                  <a:pt x="915964" y="293880"/>
                                </a:lnTo>
                                <a:lnTo>
                                  <a:pt x="916025" y="229298"/>
                                </a:lnTo>
                                <a:lnTo>
                                  <a:pt x="916082" y="242796"/>
                                </a:lnTo>
                                <a:lnTo>
                                  <a:pt x="916138" y="288417"/>
                                </a:lnTo>
                                <a:lnTo>
                                  <a:pt x="916195" y="255128"/>
                                </a:lnTo>
                                <a:lnTo>
                                  <a:pt x="916252" y="285550"/>
                                </a:lnTo>
                                <a:lnTo>
                                  <a:pt x="916312" y="288141"/>
                                </a:lnTo>
                                <a:lnTo>
                                  <a:pt x="916369" y="264037"/>
                                </a:lnTo>
                                <a:lnTo>
                                  <a:pt x="916426" y="255128"/>
                                </a:lnTo>
                                <a:lnTo>
                                  <a:pt x="916482" y="282678"/>
                                </a:lnTo>
                                <a:lnTo>
                                  <a:pt x="916539" y="284399"/>
                                </a:lnTo>
                                <a:lnTo>
                                  <a:pt x="916596" y="272643"/>
                                </a:lnTo>
                                <a:lnTo>
                                  <a:pt x="916653" y="300469"/>
                                </a:lnTo>
                                <a:lnTo>
                                  <a:pt x="916713" y="270622"/>
                                </a:lnTo>
                                <a:lnTo>
                                  <a:pt x="916770" y="274069"/>
                                </a:lnTo>
                                <a:lnTo>
                                  <a:pt x="916827" y="294730"/>
                                </a:lnTo>
                                <a:lnTo>
                                  <a:pt x="916884" y="257720"/>
                                </a:lnTo>
                                <a:lnTo>
                                  <a:pt x="916940" y="276089"/>
                                </a:lnTo>
                                <a:lnTo>
                                  <a:pt x="917001" y="287271"/>
                                </a:lnTo>
                                <a:lnTo>
                                  <a:pt x="917058" y="295881"/>
                                </a:lnTo>
                                <a:lnTo>
                                  <a:pt x="917114" y="256849"/>
                                </a:lnTo>
                                <a:lnTo>
                                  <a:pt x="917171" y="266605"/>
                                </a:lnTo>
                                <a:lnTo>
                                  <a:pt x="917228" y="265183"/>
                                </a:lnTo>
                                <a:lnTo>
                                  <a:pt x="917284" y="288717"/>
                                </a:lnTo>
                                <a:lnTo>
                                  <a:pt x="917345" y="288992"/>
                                </a:lnTo>
                                <a:lnTo>
                                  <a:pt x="917402" y="269201"/>
                                </a:lnTo>
                                <a:lnTo>
                                  <a:pt x="917458" y="267755"/>
                                </a:lnTo>
                                <a:lnTo>
                                  <a:pt x="917515" y="289863"/>
                                </a:lnTo>
                                <a:lnTo>
                                  <a:pt x="917572" y="261441"/>
                                </a:lnTo>
                                <a:lnTo>
                                  <a:pt x="917629" y="250535"/>
                                </a:lnTo>
                                <a:lnTo>
                                  <a:pt x="917685" y="258570"/>
                                </a:lnTo>
                                <a:lnTo>
                                  <a:pt x="917746" y="270922"/>
                                </a:lnTo>
                                <a:lnTo>
                                  <a:pt x="917803" y="245092"/>
                                </a:lnTo>
                                <a:lnTo>
                                  <a:pt x="917860" y="272918"/>
                                </a:lnTo>
                                <a:lnTo>
                                  <a:pt x="917916" y="245668"/>
                                </a:lnTo>
                                <a:lnTo>
                                  <a:pt x="917977" y="261737"/>
                                </a:lnTo>
                                <a:lnTo>
                                  <a:pt x="918034" y="285270"/>
                                </a:lnTo>
                                <a:lnTo>
                                  <a:pt x="918090" y="243071"/>
                                </a:lnTo>
                                <a:lnTo>
                                  <a:pt x="918147" y="245668"/>
                                </a:lnTo>
                                <a:lnTo>
                                  <a:pt x="918204" y="248814"/>
                                </a:lnTo>
                                <a:lnTo>
                                  <a:pt x="918260" y="254852"/>
                                </a:lnTo>
                                <a:lnTo>
                                  <a:pt x="918317" y="262587"/>
                                </a:lnTo>
                                <a:lnTo>
                                  <a:pt x="918378" y="270051"/>
                                </a:lnTo>
                                <a:lnTo>
                                  <a:pt x="918434" y="251406"/>
                                </a:lnTo>
                                <a:lnTo>
                                  <a:pt x="918491" y="260866"/>
                                </a:lnTo>
                                <a:lnTo>
                                  <a:pt x="918548" y="288417"/>
                                </a:lnTo>
                                <a:lnTo>
                                  <a:pt x="918605" y="242501"/>
                                </a:lnTo>
                                <a:lnTo>
                                  <a:pt x="918661" y="207786"/>
                                </a:lnTo>
                                <a:lnTo>
                                  <a:pt x="918722" y="261737"/>
                                </a:lnTo>
                                <a:lnTo>
                                  <a:pt x="918779" y="260291"/>
                                </a:lnTo>
                                <a:lnTo>
                                  <a:pt x="918835" y="279532"/>
                                </a:lnTo>
                                <a:lnTo>
                                  <a:pt x="918892" y="243946"/>
                                </a:lnTo>
                                <a:lnTo>
                                  <a:pt x="918953" y="243071"/>
                                </a:lnTo>
                                <a:lnTo>
                                  <a:pt x="919010" y="261737"/>
                                </a:lnTo>
                                <a:lnTo>
                                  <a:pt x="919066" y="225005"/>
                                </a:lnTo>
                                <a:lnTo>
                                  <a:pt x="919123" y="254852"/>
                                </a:lnTo>
                                <a:lnTo>
                                  <a:pt x="919180" y="266329"/>
                                </a:lnTo>
                                <a:lnTo>
                                  <a:pt x="919236" y="273793"/>
                                </a:lnTo>
                                <a:lnTo>
                                  <a:pt x="919293" y="227002"/>
                                </a:lnTo>
                                <a:lnTo>
                                  <a:pt x="919354" y="219838"/>
                                </a:lnTo>
                                <a:lnTo>
                                  <a:pt x="919411" y="269776"/>
                                </a:lnTo>
                                <a:lnTo>
                                  <a:pt x="919467" y="264309"/>
                                </a:lnTo>
                                <a:lnTo>
                                  <a:pt x="919524" y="251681"/>
                                </a:lnTo>
                                <a:lnTo>
                                  <a:pt x="919581" y="255998"/>
                                </a:lnTo>
                                <a:lnTo>
                                  <a:pt x="919641" y="211228"/>
                                </a:lnTo>
                                <a:lnTo>
                                  <a:pt x="919698" y="218688"/>
                                </a:lnTo>
                                <a:lnTo>
                                  <a:pt x="919755" y="260016"/>
                                </a:lnTo>
                                <a:lnTo>
                                  <a:pt x="919811" y="284124"/>
                                </a:lnTo>
                                <a:lnTo>
                                  <a:pt x="919868" y="287271"/>
                                </a:lnTo>
                                <a:lnTo>
                                  <a:pt x="919925" y="271497"/>
                                </a:lnTo>
                                <a:lnTo>
                                  <a:pt x="919986" y="231319"/>
                                </a:lnTo>
                                <a:lnTo>
                                  <a:pt x="920042" y="262887"/>
                                </a:lnTo>
                                <a:lnTo>
                                  <a:pt x="920099" y="284399"/>
                                </a:lnTo>
                                <a:lnTo>
                                  <a:pt x="920155" y="246813"/>
                                </a:lnTo>
                                <a:lnTo>
                                  <a:pt x="920212" y="258570"/>
                                </a:lnTo>
                                <a:lnTo>
                                  <a:pt x="920269" y="263162"/>
                                </a:lnTo>
                                <a:lnTo>
                                  <a:pt x="920326" y="240204"/>
                                </a:lnTo>
                                <a:lnTo>
                                  <a:pt x="920386" y="290138"/>
                                </a:lnTo>
                                <a:lnTo>
                                  <a:pt x="920443" y="264883"/>
                                </a:lnTo>
                                <a:lnTo>
                                  <a:pt x="920500" y="262312"/>
                                </a:lnTo>
                                <a:lnTo>
                                  <a:pt x="920557" y="265758"/>
                                </a:lnTo>
                                <a:lnTo>
                                  <a:pt x="920617" y="247093"/>
                                </a:lnTo>
                                <a:lnTo>
                                  <a:pt x="920674" y="258570"/>
                                </a:lnTo>
                                <a:lnTo>
                                  <a:pt x="920731" y="238204"/>
                                </a:lnTo>
                                <a:lnTo>
                                  <a:pt x="920787" y="259720"/>
                                </a:lnTo>
                                <a:lnTo>
                                  <a:pt x="920844" y="213524"/>
                                </a:lnTo>
                                <a:lnTo>
                                  <a:pt x="920901" y="290713"/>
                                </a:lnTo>
                                <a:lnTo>
                                  <a:pt x="920957" y="257144"/>
                                </a:lnTo>
                                <a:lnTo>
                                  <a:pt x="921018" y="246518"/>
                                </a:lnTo>
                                <a:lnTo>
                                  <a:pt x="921075" y="246242"/>
                                </a:lnTo>
                                <a:lnTo>
                                  <a:pt x="921132" y="265758"/>
                                </a:lnTo>
                                <a:lnTo>
                                  <a:pt x="921188" y="270622"/>
                                </a:lnTo>
                                <a:lnTo>
                                  <a:pt x="921245" y="252256"/>
                                </a:lnTo>
                                <a:lnTo>
                                  <a:pt x="921302" y="273793"/>
                                </a:lnTo>
                                <a:lnTo>
                                  <a:pt x="921362" y="270622"/>
                                </a:lnTo>
                                <a:lnTo>
                                  <a:pt x="921419" y="249960"/>
                                </a:lnTo>
                                <a:lnTo>
                                  <a:pt x="921476" y="273218"/>
                                </a:lnTo>
                                <a:lnTo>
                                  <a:pt x="921533" y="279532"/>
                                </a:lnTo>
                                <a:lnTo>
                                  <a:pt x="921593" y="266605"/>
                                </a:lnTo>
                                <a:lnTo>
                                  <a:pt x="921650" y="244793"/>
                                </a:lnTo>
                                <a:lnTo>
                                  <a:pt x="921707" y="245943"/>
                                </a:lnTo>
                                <a:lnTo>
                                  <a:pt x="921764" y="245368"/>
                                </a:lnTo>
                                <a:lnTo>
                                  <a:pt x="921820" y="259720"/>
                                </a:lnTo>
                                <a:lnTo>
                                  <a:pt x="921877" y="244793"/>
                                </a:lnTo>
                                <a:lnTo>
                                  <a:pt x="921933" y="241650"/>
                                </a:lnTo>
                                <a:lnTo>
                                  <a:pt x="921994" y="251981"/>
                                </a:lnTo>
                                <a:lnTo>
                                  <a:pt x="922051" y="258870"/>
                                </a:lnTo>
                                <a:lnTo>
                                  <a:pt x="922108" y="258570"/>
                                </a:lnTo>
                                <a:lnTo>
                                  <a:pt x="922164" y="279807"/>
                                </a:lnTo>
                                <a:lnTo>
                                  <a:pt x="922221" y="260591"/>
                                </a:lnTo>
                                <a:lnTo>
                                  <a:pt x="922278" y="273493"/>
                                </a:lnTo>
                                <a:lnTo>
                                  <a:pt x="922339" y="276089"/>
                                </a:lnTo>
                                <a:lnTo>
                                  <a:pt x="922395" y="278957"/>
                                </a:lnTo>
                                <a:lnTo>
                                  <a:pt x="922452" y="259445"/>
                                </a:lnTo>
                                <a:lnTo>
                                  <a:pt x="922508" y="239054"/>
                                </a:lnTo>
                                <a:lnTo>
                                  <a:pt x="922565" y="260866"/>
                                </a:lnTo>
                                <a:lnTo>
                                  <a:pt x="922626" y="278957"/>
                                </a:lnTo>
                                <a:lnTo>
                                  <a:pt x="922683" y="255699"/>
                                </a:lnTo>
                                <a:lnTo>
                                  <a:pt x="922739" y="269776"/>
                                </a:lnTo>
                                <a:lnTo>
                                  <a:pt x="922796" y="268330"/>
                                </a:lnTo>
                                <a:lnTo>
                                  <a:pt x="922853" y="266329"/>
                                </a:lnTo>
                                <a:lnTo>
                                  <a:pt x="922910" y="254277"/>
                                </a:lnTo>
                                <a:lnTo>
                                  <a:pt x="922966" y="253702"/>
                                </a:lnTo>
                                <a:lnTo>
                                  <a:pt x="923027" y="275514"/>
                                </a:lnTo>
                                <a:lnTo>
                                  <a:pt x="923084" y="299898"/>
                                </a:lnTo>
                                <a:lnTo>
                                  <a:pt x="923140" y="242501"/>
                                </a:lnTo>
                                <a:lnTo>
                                  <a:pt x="923197" y="254553"/>
                                </a:lnTo>
                                <a:lnTo>
                                  <a:pt x="923254" y="254277"/>
                                </a:lnTo>
                                <a:lnTo>
                                  <a:pt x="923315" y="246518"/>
                                </a:lnTo>
                                <a:lnTo>
                                  <a:pt x="923371" y="262012"/>
                                </a:lnTo>
                                <a:lnTo>
                                  <a:pt x="923428" y="302490"/>
                                </a:lnTo>
                                <a:lnTo>
                                  <a:pt x="923485" y="255128"/>
                                </a:lnTo>
                                <a:lnTo>
                                  <a:pt x="923541" y="291013"/>
                                </a:lnTo>
                                <a:lnTo>
                                  <a:pt x="923602" y="273218"/>
                                </a:lnTo>
                                <a:lnTo>
                                  <a:pt x="923659" y="246813"/>
                                </a:lnTo>
                                <a:lnTo>
                                  <a:pt x="923715" y="271772"/>
                                </a:lnTo>
                                <a:lnTo>
                                  <a:pt x="923772" y="231594"/>
                                </a:lnTo>
                                <a:lnTo>
                                  <a:pt x="923829" y="250535"/>
                                </a:lnTo>
                                <a:lnTo>
                                  <a:pt x="923885" y="243371"/>
                                </a:lnTo>
                                <a:lnTo>
                                  <a:pt x="923942" y="253702"/>
                                </a:lnTo>
                                <a:lnTo>
                                  <a:pt x="924003" y="237633"/>
                                </a:lnTo>
                                <a:lnTo>
                                  <a:pt x="924060" y="282403"/>
                                </a:lnTo>
                                <a:lnTo>
                                  <a:pt x="924116" y="267479"/>
                                </a:lnTo>
                                <a:lnTo>
                                  <a:pt x="924173" y="278661"/>
                                </a:lnTo>
                                <a:lnTo>
                                  <a:pt x="924230" y="260016"/>
                                </a:lnTo>
                                <a:lnTo>
                                  <a:pt x="924291" y="246813"/>
                                </a:lnTo>
                                <a:lnTo>
                                  <a:pt x="924347" y="284399"/>
                                </a:lnTo>
                                <a:lnTo>
                                  <a:pt x="924404" y="280382"/>
                                </a:lnTo>
                                <a:lnTo>
                                  <a:pt x="924461" y="268901"/>
                                </a:lnTo>
                                <a:lnTo>
                                  <a:pt x="924517" y="260591"/>
                                </a:lnTo>
                                <a:lnTo>
                                  <a:pt x="924574" y="257424"/>
                                </a:lnTo>
                                <a:lnTo>
                                  <a:pt x="924635" y="267180"/>
                                </a:lnTo>
                                <a:lnTo>
                                  <a:pt x="924691" y="271197"/>
                                </a:lnTo>
                                <a:lnTo>
                                  <a:pt x="924748" y="272643"/>
                                </a:lnTo>
                                <a:lnTo>
                                  <a:pt x="924805" y="253131"/>
                                </a:lnTo>
                                <a:lnTo>
                                  <a:pt x="924861" y="275514"/>
                                </a:lnTo>
                                <a:lnTo>
                                  <a:pt x="924918" y="276365"/>
                                </a:lnTo>
                                <a:lnTo>
                                  <a:pt x="924975" y="270351"/>
                                </a:lnTo>
                                <a:lnTo>
                                  <a:pt x="925036" y="287271"/>
                                </a:lnTo>
                                <a:lnTo>
                                  <a:pt x="925092" y="279232"/>
                                </a:lnTo>
                                <a:lnTo>
                                  <a:pt x="925149" y="276936"/>
                                </a:lnTo>
                                <a:lnTo>
                                  <a:pt x="925210" y="256573"/>
                                </a:lnTo>
                                <a:lnTo>
                                  <a:pt x="925266" y="249685"/>
                                </a:lnTo>
                                <a:lnTo>
                                  <a:pt x="925323" y="289563"/>
                                </a:lnTo>
                                <a:lnTo>
                                  <a:pt x="925380" y="287271"/>
                                </a:lnTo>
                                <a:lnTo>
                                  <a:pt x="925437" y="267180"/>
                                </a:lnTo>
                                <a:lnTo>
                                  <a:pt x="925493" y="277511"/>
                                </a:lnTo>
                                <a:lnTo>
                                  <a:pt x="925550" y="280382"/>
                                </a:lnTo>
                                <a:lnTo>
                                  <a:pt x="925607" y="263462"/>
                                </a:lnTo>
                                <a:lnTo>
                                  <a:pt x="925667" y="285270"/>
                                </a:lnTo>
                                <a:lnTo>
                                  <a:pt x="925724" y="299898"/>
                                </a:lnTo>
                                <a:lnTo>
                                  <a:pt x="925781" y="280382"/>
                                </a:lnTo>
                                <a:lnTo>
                                  <a:pt x="925837" y="281253"/>
                                </a:lnTo>
                                <a:lnTo>
                                  <a:pt x="925894" y="270922"/>
                                </a:lnTo>
                                <a:lnTo>
                                  <a:pt x="925951" y="278381"/>
                                </a:lnTo>
                                <a:lnTo>
                                  <a:pt x="926012" y="282103"/>
                                </a:lnTo>
                                <a:lnTo>
                                  <a:pt x="926068" y="270922"/>
                                </a:lnTo>
                                <a:lnTo>
                                  <a:pt x="926125" y="266030"/>
                                </a:lnTo>
                                <a:lnTo>
                                  <a:pt x="926182" y="270051"/>
                                </a:lnTo>
                                <a:lnTo>
                                  <a:pt x="926242" y="279532"/>
                                </a:lnTo>
                                <a:lnTo>
                                  <a:pt x="926299" y="264883"/>
                                </a:lnTo>
                                <a:lnTo>
                                  <a:pt x="926356" y="298748"/>
                                </a:lnTo>
                                <a:lnTo>
                                  <a:pt x="926412" y="289288"/>
                                </a:lnTo>
                                <a:lnTo>
                                  <a:pt x="926469" y="275790"/>
                                </a:lnTo>
                                <a:lnTo>
                                  <a:pt x="926526" y="286696"/>
                                </a:lnTo>
                                <a:lnTo>
                                  <a:pt x="926583" y="291288"/>
                                </a:lnTo>
                                <a:lnTo>
                                  <a:pt x="926643" y="277811"/>
                                </a:lnTo>
                                <a:lnTo>
                                  <a:pt x="926700" y="288992"/>
                                </a:lnTo>
                                <a:lnTo>
                                  <a:pt x="926757" y="298472"/>
                                </a:lnTo>
                                <a:lnTo>
                                  <a:pt x="926814" y="280957"/>
                                </a:lnTo>
                                <a:lnTo>
                                  <a:pt x="926870" y="299323"/>
                                </a:lnTo>
                                <a:lnTo>
                                  <a:pt x="926931" y="272918"/>
                                </a:lnTo>
                                <a:lnTo>
                                  <a:pt x="926988" y="316267"/>
                                </a:lnTo>
                                <a:lnTo>
                                  <a:pt x="927044" y="295601"/>
                                </a:lnTo>
                                <a:lnTo>
                                  <a:pt x="927101" y="256849"/>
                                </a:lnTo>
                                <a:lnTo>
                                  <a:pt x="927158" y="301044"/>
                                </a:lnTo>
                                <a:lnTo>
                                  <a:pt x="927214" y="282974"/>
                                </a:lnTo>
                                <a:lnTo>
                                  <a:pt x="927275" y="286995"/>
                                </a:lnTo>
                                <a:lnTo>
                                  <a:pt x="927332" y="301344"/>
                                </a:lnTo>
                                <a:lnTo>
                                  <a:pt x="927389" y="293880"/>
                                </a:lnTo>
                                <a:lnTo>
                                  <a:pt x="927445" y="288141"/>
                                </a:lnTo>
                                <a:lnTo>
                                  <a:pt x="927502" y="323156"/>
                                </a:lnTo>
                                <a:lnTo>
                                  <a:pt x="927559" y="278661"/>
                                </a:lnTo>
                                <a:lnTo>
                                  <a:pt x="927616" y="312250"/>
                                </a:lnTo>
                                <a:lnTo>
                                  <a:pt x="927676" y="327473"/>
                                </a:lnTo>
                                <a:lnTo>
                                  <a:pt x="927733" y="305936"/>
                                </a:lnTo>
                                <a:lnTo>
                                  <a:pt x="927790" y="289563"/>
                                </a:lnTo>
                                <a:lnTo>
                                  <a:pt x="927846" y="311675"/>
                                </a:lnTo>
                                <a:lnTo>
                                  <a:pt x="927907" y="283825"/>
                                </a:lnTo>
                                <a:lnTo>
                                  <a:pt x="927964" y="310229"/>
                                </a:lnTo>
                                <a:lnTo>
                                  <a:pt x="928020" y="316267"/>
                                </a:lnTo>
                                <a:lnTo>
                                  <a:pt x="928077" y="329765"/>
                                </a:lnTo>
                                <a:lnTo>
                                  <a:pt x="928134" y="317117"/>
                                </a:lnTo>
                                <a:lnTo>
                                  <a:pt x="928190" y="329194"/>
                                </a:lnTo>
                                <a:lnTo>
                                  <a:pt x="928251" y="330615"/>
                                </a:lnTo>
                                <a:lnTo>
                                  <a:pt x="928308" y="321710"/>
                                </a:lnTo>
                                <a:lnTo>
                                  <a:pt x="928364" y="330340"/>
                                </a:lnTo>
                                <a:lnTo>
                                  <a:pt x="928421" y="350131"/>
                                </a:lnTo>
                                <a:lnTo>
                                  <a:pt x="928478" y="336358"/>
                                </a:lnTo>
                                <a:lnTo>
                                  <a:pt x="928535" y="322880"/>
                                </a:lnTo>
                                <a:lnTo>
                                  <a:pt x="928591" y="298177"/>
                                </a:lnTo>
                                <a:lnTo>
                                  <a:pt x="928652" y="311950"/>
                                </a:lnTo>
                                <a:lnTo>
                                  <a:pt x="928709" y="336654"/>
                                </a:lnTo>
                                <a:lnTo>
                                  <a:pt x="928765" y="339525"/>
                                </a:lnTo>
                                <a:lnTo>
                                  <a:pt x="928822" y="340671"/>
                                </a:lnTo>
                                <a:lnTo>
                                  <a:pt x="928883" y="319138"/>
                                </a:lnTo>
                                <a:lnTo>
                                  <a:pt x="928940" y="329765"/>
                                </a:lnTo>
                                <a:lnTo>
                                  <a:pt x="928996" y="322305"/>
                                </a:lnTo>
                                <a:lnTo>
                                  <a:pt x="929053" y="326898"/>
                                </a:lnTo>
                                <a:lnTo>
                                  <a:pt x="929110" y="335783"/>
                                </a:lnTo>
                                <a:lnTo>
                                  <a:pt x="929166" y="337504"/>
                                </a:lnTo>
                                <a:lnTo>
                                  <a:pt x="929223" y="350431"/>
                                </a:lnTo>
                                <a:lnTo>
                                  <a:pt x="929284" y="322581"/>
                                </a:lnTo>
                                <a:lnTo>
                                  <a:pt x="929341" y="324027"/>
                                </a:lnTo>
                                <a:lnTo>
                                  <a:pt x="929397" y="307933"/>
                                </a:lnTo>
                                <a:lnTo>
                                  <a:pt x="929454" y="344693"/>
                                </a:lnTo>
                                <a:lnTo>
                                  <a:pt x="929511" y="346985"/>
                                </a:lnTo>
                                <a:lnTo>
                                  <a:pt x="929567" y="360187"/>
                                </a:lnTo>
                                <a:lnTo>
                                  <a:pt x="929628" y="329765"/>
                                </a:lnTo>
                                <a:lnTo>
                                  <a:pt x="929685" y="362184"/>
                                </a:lnTo>
                                <a:lnTo>
                                  <a:pt x="929742" y="371093"/>
                                </a:lnTo>
                                <a:lnTo>
                                  <a:pt x="929798" y="334633"/>
                                </a:lnTo>
                                <a:lnTo>
                                  <a:pt x="929855" y="351006"/>
                                </a:lnTo>
                                <a:lnTo>
                                  <a:pt x="929916" y="353873"/>
                                </a:lnTo>
                                <a:lnTo>
                                  <a:pt x="929972" y="352428"/>
                                </a:lnTo>
                                <a:lnTo>
                                  <a:pt x="930029" y="383720"/>
                                </a:lnTo>
                                <a:lnTo>
                                  <a:pt x="930086" y="350707"/>
                                </a:lnTo>
                                <a:lnTo>
                                  <a:pt x="930142" y="371943"/>
                                </a:lnTo>
                                <a:lnTo>
                                  <a:pt x="930199" y="371943"/>
                                </a:lnTo>
                                <a:lnTo>
                                  <a:pt x="930256" y="396052"/>
                                </a:lnTo>
                                <a:lnTo>
                                  <a:pt x="930317" y="381999"/>
                                </a:lnTo>
                                <a:lnTo>
                                  <a:pt x="930373" y="402365"/>
                                </a:lnTo>
                                <a:lnTo>
                                  <a:pt x="930430" y="409550"/>
                                </a:lnTo>
                                <a:lnTo>
                                  <a:pt x="930487" y="379703"/>
                                </a:lnTo>
                                <a:lnTo>
                                  <a:pt x="930543" y="389738"/>
                                </a:lnTo>
                                <a:lnTo>
                                  <a:pt x="930604" y="368222"/>
                                </a:lnTo>
                                <a:lnTo>
                                  <a:pt x="930661" y="356445"/>
                                </a:lnTo>
                                <a:lnTo>
                                  <a:pt x="930717" y="394331"/>
                                </a:lnTo>
                                <a:lnTo>
                                  <a:pt x="930774" y="395776"/>
                                </a:lnTo>
                                <a:lnTo>
                                  <a:pt x="930831" y="393755"/>
                                </a:lnTo>
                                <a:lnTo>
                                  <a:pt x="930892" y="410125"/>
                                </a:lnTo>
                                <a:lnTo>
                                  <a:pt x="930948" y="382274"/>
                                </a:lnTo>
                                <a:lnTo>
                                  <a:pt x="931005" y="398348"/>
                                </a:lnTo>
                                <a:lnTo>
                                  <a:pt x="931062" y="396922"/>
                                </a:lnTo>
                                <a:lnTo>
                                  <a:pt x="931118" y="427920"/>
                                </a:lnTo>
                                <a:lnTo>
                                  <a:pt x="931175" y="380278"/>
                                </a:lnTo>
                                <a:lnTo>
                                  <a:pt x="931232" y="412996"/>
                                </a:lnTo>
                                <a:lnTo>
                                  <a:pt x="931292" y="405808"/>
                                </a:lnTo>
                                <a:lnTo>
                                  <a:pt x="931349" y="406107"/>
                                </a:lnTo>
                                <a:lnTo>
                                  <a:pt x="931406" y="420160"/>
                                </a:lnTo>
                                <a:lnTo>
                                  <a:pt x="931463" y="435379"/>
                                </a:lnTo>
                                <a:lnTo>
                                  <a:pt x="931519" y="412421"/>
                                </a:lnTo>
                                <a:lnTo>
                                  <a:pt x="931580" y="435079"/>
                                </a:lnTo>
                                <a:lnTo>
                                  <a:pt x="931637" y="394902"/>
                                </a:lnTo>
                                <a:lnTo>
                                  <a:pt x="931694" y="425623"/>
                                </a:lnTo>
                                <a:lnTo>
                                  <a:pt x="931750" y="404386"/>
                                </a:lnTo>
                                <a:lnTo>
                                  <a:pt x="931807" y="423902"/>
                                </a:lnTo>
                                <a:lnTo>
                                  <a:pt x="931864" y="422452"/>
                                </a:lnTo>
                                <a:lnTo>
                                  <a:pt x="931924" y="427344"/>
                                </a:lnTo>
                                <a:lnTo>
                                  <a:pt x="931981" y="445414"/>
                                </a:lnTo>
                                <a:lnTo>
                                  <a:pt x="932038" y="437380"/>
                                </a:lnTo>
                                <a:lnTo>
                                  <a:pt x="932094" y="428766"/>
                                </a:lnTo>
                                <a:lnTo>
                                  <a:pt x="932151" y="454024"/>
                                </a:lnTo>
                                <a:lnTo>
                                  <a:pt x="932208" y="437675"/>
                                </a:lnTo>
                                <a:lnTo>
                                  <a:pt x="932264" y="458042"/>
                                </a:lnTo>
                                <a:lnTo>
                                  <a:pt x="932325" y="443989"/>
                                </a:lnTo>
                                <a:lnTo>
                                  <a:pt x="932382" y="440822"/>
                                </a:lnTo>
                                <a:lnTo>
                                  <a:pt x="932439" y="459487"/>
                                </a:lnTo>
                                <a:lnTo>
                                  <a:pt x="932495" y="439396"/>
                                </a:lnTo>
                                <a:lnTo>
                                  <a:pt x="932556" y="466651"/>
                                </a:lnTo>
                                <a:lnTo>
                                  <a:pt x="932613" y="449157"/>
                                </a:lnTo>
                                <a:lnTo>
                                  <a:pt x="932669" y="454024"/>
                                </a:lnTo>
                                <a:lnTo>
                                  <a:pt x="932726" y="431937"/>
                                </a:lnTo>
                                <a:lnTo>
                                  <a:pt x="932783" y="422181"/>
                                </a:lnTo>
                                <a:lnTo>
                                  <a:pt x="932840" y="469818"/>
                                </a:lnTo>
                                <a:lnTo>
                                  <a:pt x="932896" y="449432"/>
                                </a:lnTo>
                                <a:lnTo>
                                  <a:pt x="932957" y="437675"/>
                                </a:lnTo>
                                <a:lnTo>
                                  <a:pt x="933014" y="448581"/>
                                </a:lnTo>
                                <a:lnTo>
                                  <a:pt x="933070" y="466376"/>
                                </a:lnTo>
                                <a:lnTo>
                                  <a:pt x="933127" y="468948"/>
                                </a:lnTo>
                                <a:lnTo>
                                  <a:pt x="933184" y="437675"/>
                                </a:lnTo>
                                <a:lnTo>
                                  <a:pt x="933240" y="428195"/>
                                </a:lnTo>
                                <a:lnTo>
                                  <a:pt x="933301" y="470669"/>
                                </a:lnTo>
                                <a:lnTo>
                                  <a:pt x="933358" y="449432"/>
                                </a:lnTo>
                                <a:lnTo>
                                  <a:pt x="933415" y="438250"/>
                                </a:lnTo>
                                <a:lnTo>
                                  <a:pt x="933471" y="457191"/>
                                </a:lnTo>
                                <a:lnTo>
                                  <a:pt x="933532" y="465505"/>
                                </a:lnTo>
                                <a:lnTo>
                                  <a:pt x="933589" y="452599"/>
                                </a:lnTo>
                                <a:lnTo>
                                  <a:pt x="933645" y="465801"/>
                                </a:lnTo>
                                <a:lnTo>
                                  <a:pt x="933702" y="448581"/>
                                </a:lnTo>
                                <a:lnTo>
                                  <a:pt x="933759" y="441397"/>
                                </a:lnTo>
                                <a:lnTo>
                                  <a:pt x="933816" y="471244"/>
                                </a:lnTo>
                                <a:lnTo>
                                  <a:pt x="933872" y="457766"/>
                                </a:lnTo>
                                <a:lnTo>
                                  <a:pt x="933933" y="425623"/>
                                </a:lnTo>
                                <a:lnTo>
                                  <a:pt x="933990" y="485892"/>
                                </a:lnTo>
                                <a:lnTo>
                                  <a:pt x="934047" y="446860"/>
                                </a:lnTo>
                                <a:lnTo>
                                  <a:pt x="934103" y="470669"/>
                                </a:lnTo>
                                <a:lnTo>
                                  <a:pt x="934160" y="442268"/>
                                </a:lnTo>
                                <a:lnTo>
                                  <a:pt x="934221" y="416438"/>
                                </a:lnTo>
                                <a:lnTo>
                                  <a:pt x="934277" y="474111"/>
                                </a:lnTo>
                                <a:lnTo>
                                  <a:pt x="934334" y="432512"/>
                                </a:lnTo>
                                <a:lnTo>
                                  <a:pt x="934391" y="484446"/>
                                </a:lnTo>
                                <a:lnTo>
                                  <a:pt x="934447" y="453174"/>
                                </a:lnTo>
                                <a:lnTo>
                                  <a:pt x="934504" y="420731"/>
                                </a:lnTo>
                                <a:lnTo>
                                  <a:pt x="934565" y="416143"/>
                                </a:lnTo>
                                <a:lnTo>
                                  <a:pt x="934621" y="459763"/>
                                </a:lnTo>
                                <a:lnTo>
                                  <a:pt x="934678" y="435654"/>
                                </a:lnTo>
                                <a:lnTo>
                                  <a:pt x="934735" y="442843"/>
                                </a:lnTo>
                                <a:lnTo>
                                  <a:pt x="934791" y="427920"/>
                                </a:lnTo>
                                <a:lnTo>
                                  <a:pt x="934848" y="453174"/>
                                </a:lnTo>
                                <a:lnTo>
                                  <a:pt x="934905" y="397497"/>
                                </a:lnTo>
                                <a:lnTo>
                                  <a:pt x="934966" y="442268"/>
                                </a:lnTo>
                                <a:lnTo>
                                  <a:pt x="935022" y="421031"/>
                                </a:lnTo>
                                <a:lnTo>
                                  <a:pt x="935079" y="415292"/>
                                </a:lnTo>
                                <a:lnTo>
                                  <a:pt x="935136" y="443693"/>
                                </a:lnTo>
                                <a:lnTo>
                                  <a:pt x="935196" y="430491"/>
                                </a:lnTo>
                                <a:lnTo>
                                  <a:pt x="935253" y="432512"/>
                                </a:lnTo>
                                <a:lnTo>
                                  <a:pt x="935310" y="396623"/>
                                </a:lnTo>
                                <a:lnTo>
                                  <a:pt x="935367" y="455170"/>
                                </a:lnTo>
                                <a:lnTo>
                                  <a:pt x="935423" y="435379"/>
                                </a:lnTo>
                                <a:lnTo>
                                  <a:pt x="935480" y="445710"/>
                                </a:lnTo>
                                <a:lnTo>
                                  <a:pt x="935537" y="445710"/>
                                </a:lnTo>
                                <a:lnTo>
                                  <a:pt x="935598" y="447411"/>
                                </a:lnTo>
                                <a:lnTo>
                                  <a:pt x="935654" y="444540"/>
                                </a:lnTo>
                                <a:lnTo>
                                  <a:pt x="935711" y="442543"/>
                                </a:lnTo>
                                <a:lnTo>
                                  <a:pt x="935768" y="411550"/>
                                </a:lnTo>
                                <a:lnTo>
                                  <a:pt x="935824" y="445115"/>
                                </a:lnTo>
                                <a:lnTo>
                                  <a:pt x="935881" y="452579"/>
                                </a:lnTo>
                                <a:lnTo>
                                  <a:pt x="935942" y="412121"/>
                                </a:lnTo>
                                <a:lnTo>
                                  <a:pt x="935998" y="398623"/>
                                </a:lnTo>
                                <a:lnTo>
                                  <a:pt x="936055" y="438526"/>
                                </a:lnTo>
                                <a:lnTo>
                                  <a:pt x="936112" y="443394"/>
                                </a:lnTo>
                                <a:lnTo>
                                  <a:pt x="936173" y="414418"/>
                                </a:lnTo>
                                <a:lnTo>
                                  <a:pt x="936229" y="419010"/>
                                </a:lnTo>
                                <a:lnTo>
                                  <a:pt x="936286" y="448286"/>
                                </a:lnTo>
                                <a:lnTo>
                                  <a:pt x="936343" y="397773"/>
                                </a:lnTo>
                                <a:lnTo>
                                  <a:pt x="936399" y="399494"/>
                                </a:lnTo>
                                <a:lnTo>
                                  <a:pt x="936456" y="416989"/>
                                </a:lnTo>
                                <a:lnTo>
                                  <a:pt x="936513" y="398048"/>
                                </a:lnTo>
                                <a:lnTo>
                                  <a:pt x="936573" y="432212"/>
                                </a:lnTo>
                                <a:lnTo>
                                  <a:pt x="936630" y="402641"/>
                                </a:lnTo>
                                <a:lnTo>
                                  <a:pt x="936687" y="439947"/>
                                </a:lnTo>
                                <a:lnTo>
                                  <a:pt x="936744" y="424749"/>
                                </a:lnTo>
                                <a:lnTo>
                                  <a:pt x="936800" y="408679"/>
                                </a:lnTo>
                                <a:lnTo>
                                  <a:pt x="936857" y="431066"/>
                                </a:lnTo>
                                <a:lnTo>
                                  <a:pt x="936918" y="439672"/>
                                </a:lnTo>
                                <a:lnTo>
                                  <a:pt x="936974" y="415268"/>
                                </a:lnTo>
                                <a:lnTo>
                                  <a:pt x="937031" y="419285"/>
                                </a:lnTo>
                                <a:lnTo>
                                  <a:pt x="937088" y="426174"/>
                                </a:lnTo>
                                <a:lnTo>
                                  <a:pt x="937144" y="421582"/>
                                </a:lnTo>
                                <a:lnTo>
                                  <a:pt x="937205" y="404662"/>
                                </a:lnTo>
                                <a:lnTo>
                                  <a:pt x="937262" y="420731"/>
                                </a:lnTo>
                                <a:lnTo>
                                  <a:pt x="937319" y="409529"/>
                                </a:lnTo>
                                <a:lnTo>
                                  <a:pt x="937375" y="384271"/>
                                </a:lnTo>
                                <a:lnTo>
                                  <a:pt x="937432" y="446836"/>
                                </a:lnTo>
                                <a:lnTo>
                                  <a:pt x="937489" y="431342"/>
                                </a:lnTo>
                                <a:lnTo>
                                  <a:pt x="937546" y="467798"/>
                                </a:lnTo>
                                <a:lnTo>
                                  <a:pt x="937606" y="418435"/>
                                </a:lnTo>
                                <a:lnTo>
                                  <a:pt x="937663" y="462634"/>
                                </a:lnTo>
                                <a:lnTo>
                                  <a:pt x="937720" y="433358"/>
                                </a:lnTo>
                                <a:lnTo>
                                  <a:pt x="937776" y="443969"/>
                                </a:lnTo>
                                <a:lnTo>
                                  <a:pt x="937833" y="418135"/>
                                </a:lnTo>
                                <a:lnTo>
                                  <a:pt x="937894" y="441968"/>
                                </a:lnTo>
                                <a:lnTo>
                                  <a:pt x="937951" y="423027"/>
                                </a:lnTo>
                                <a:lnTo>
                                  <a:pt x="938007" y="451153"/>
                                </a:lnTo>
                                <a:lnTo>
                                  <a:pt x="938064" y="446836"/>
                                </a:lnTo>
                                <a:lnTo>
                                  <a:pt x="938120" y="433634"/>
                                </a:lnTo>
                                <a:lnTo>
                                  <a:pt x="938181" y="440247"/>
                                </a:lnTo>
                                <a:lnTo>
                                  <a:pt x="938238" y="455446"/>
                                </a:lnTo>
                                <a:lnTo>
                                  <a:pt x="938295" y="424173"/>
                                </a:lnTo>
                                <a:lnTo>
                                  <a:pt x="938351" y="407804"/>
                                </a:lnTo>
                                <a:lnTo>
                                  <a:pt x="938408" y="423602"/>
                                </a:lnTo>
                                <a:lnTo>
                                  <a:pt x="938465" y="421582"/>
                                </a:lnTo>
                                <a:lnTo>
                                  <a:pt x="938521" y="457467"/>
                                </a:lnTo>
                                <a:lnTo>
                                  <a:pt x="938582" y="438226"/>
                                </a:lnTo>
                                <a:lnTo>
                                  <a:pt x="938639" y="465206"/>
                                </a:lnTo>
                                <a:lnTo>
                                  <a:pt x="938695" y="434209"/>
                                </a:lnTo>
                                <a:lnTo>
                                  <a:pt x="938752" y="448857"/>
                                </a:lnTo>
                                <a:lnTo>
                                  <a:pt x="938809" y="433634"/>
                                </a:lnTo>
                                <a:lnTo>
                                  <a:pt x="938870" y="437080"/>
                                </a:lnTo>
                                <a:lnTo>
                                  <a:pt x="938926" y="441397"/>
                                </a:lnTo>
                                <a:lnTo>
                                  <a:pt x="938983" y="416414"/>
                                </a:lnTo>
                                <a:lnTo>
                                  <a:pt x="939040" y="450282"/>
                                </a:lnTo>
                                <a:lnTo>
                                  <a:pt x="939096" y="468073"/>
                                </a:lnTo>
                                <a:lnTo>
                                  <a:pt x="939153" y="445414"/>
                                </a:lnTo>
                                <a:lnTo>
                                  <a:pt x="939214" y="427620"/>
                                </a:lnTo>
                                <a:lnTo>
                                  <a:pt x="939271" y="474387"/>
                                </a:lnTo>
                                <a:lnTo>
                                  <a:pt x="939327" y="445986"/>
                                </a:lnTo>
                                <a:lnTo>
                                  <a:pt x="939384" y="464056"/>
                                </a:lnTo>
                                <a:lnTo>
                                  <a:pt x="939441" y="445986"/>
                                </a:lnTo>
                                <a:lnTo>
                                  <a:pt x="939497" y="458617"/>
                                </a:lnTo>
                                <a:lnTo>
                                  <a:pt x="939554" y="437380"/>
                                </a:lnTo>
                                <a:lnTo>
                                  <a:pt x="939615" y="427320"/>
                                </a:lnTo>
                                <a:lnTo>
                                  <a:pt x="939672" y="437380"/>
                                </a:lnTo>
                                <a:lnTo>
                                  <a:pt x="939728" y="453149"/>
                                </a:lnTo>
                                <a:lnTo>
                                  <a:pt x="939789" y="434508"/>
                                </a:lnTo>
                                <a:lnTo>
                                  <a:pt x="939846" y="423303"/>
                                </a:lnTo>
                                <a:lnTo>
                                  <a:pt x="939902" y="432212"/>
                                </a:lnTo>
                                <a:lnTo>
                                  <a:pt x="939959" y="430491"/>
                                </a:lnTo>
                                <a:lnTo>
                                  <a:pt x="940016" y="441672"/>
                                </a:lnTo>
                                <a:lnTo>
                                  <a:pt x="940072" y="443118"/>
                                </a:lnTo>
                                <a:lnTo>
                                  <a:pt x="940129" y="434784"/>
                                </a:lnTo>
                                <a:lnTo>
                                  <a:pt x="940190" y="420160"/>
                                </a:lnTo>
                                <a:lnTo>
                                  <a:pt x="940247" y="465781"/>
                                </a:lnTo>
                                <a:lnTo>
                                  <a:pt x="940303" y="399494"/>
                                </a:lnTo>
                                <a:lnTo>
                                  <a:pt x="940360" y="456321"/>
                                </a:lnTo>
                                <a:lnTo>
                                  <a:pt x="940417" y="445414"/>
                                </a:lnTo>
                                <a:lnTo>
                                  <a:pt x="940473" y="454599"/>
                                </a:lnTo>
                                <a:lnTo>
                                  <a:pt x="940530" y="444264"/>
                                </a:lnTo>
                                <a:lnTo>
                                  <a:pt x="940591" y="431637"/>
                                </a:lnTo>
                                <a:lnTo>
                                  <a:pt x="940648" y="433933"/>
                                </a:lnTo>
                                <a:lnTo>
                                  <a:pt x="940704" y="446261"/>
                                </a:lnTo>
                                <a:lnTo>
                                  <a:pt x="940761" y="419285"/>
                                </a:lnTo>
                                <a:lnTo>
                                  <a:pt x="940822" y="419285"/>
                                </a:lnTo>
                                <a:lnTo>
                                  <a:pt x="940878" y="464930"/>
                                </a:lnTo>
                                <a:lnTo>
                                  <a:pt x="940935" y="444839"/>
                                </a:lnTo>
                                <a:lnTo>
                                  <a:pt x="940992" y="456321"/>
                                </a:lnTo>
                                <a:lnTo>
                                  <a:pt x="941048" y="442543"/>
                                </a:lnTo>
                                <a:lnTo>
                                  <a:pt x="941105" y="454024"/>
                                </a:lnTo>
                                <a:lnTo>
                                  <a:pt x="941162" y="458042"/>
                                </a:lnTo>
                                <a:lnTo>
                                  <a:pt x="941222" y="459763"/>
                                </a:lnTo>
                                <a:lnTo>
                                  <a:pt x="941279" y="456596"/>
                                </a:lnTo>
                                <a:lnTo>
                                  <a:pt x="941336" y="456021"/>
                                </a:lnTo>
                                <a:lnTo>
                                  <a:pt x="941393" y="456021"/>
                                </a:lnTo>
                                <a:lnTo>
                                  <a:pt x="941449" y="438801"/>
                                </a:lnTo>
                                <a:lnTo>
                                  <a:pt x="941510" y="440522"/>
                                </a:lnTo>
                                <a:lnTo>
                                  <a:pt x="941567" y="437080"/>
                                </a:lnTo>
                                <a:lnTo>
                                  <a:pt x="941624" y="456021"/>
                                </a:lnTo>
                                <a:lnTo>
                                  <a:pt x="941680" y="443969"/>
                                </a:lnTo>
                                <a:lnTo>
                                  <a:pt x="941737" y="434784"/>
                                </a:lnTo>
                                <a:lnTo>
                                  <a:pt x="941794" y="440522"/>
                                </a:lnTo>
                                <a:lnTo>
                                  <a:pt x="941854" y="446836"/>
                                </a:lnTo>
                                <a:lnTo>
                                  <a:pt x="941911" y="412972"/>
                                </a:lnTo>
                                <a:lnTo>
                                  <a:pt x="941968" y="454300"/>
                                </a:lnTo>
                                <a:lnTo>
                                  <a:pt x="942024" y="475261"/>
                                </a:lnTo>
                                <a:lnTo>
                                  <a:pt x="942081" y="429041"/>
                                </a:lnTo>
                                <a:lnTo>
                                  <a:pt x="942138" y="444540"/>
                                </a:lnTo>
                                <a:lnTo>
                                  <a:pt x="942194" y="445986"/>
                                </a:lnTo>
                                <a:lnTo>
                                  <a:pt x="942255" y="439101"/>
                                </a:lnTo>
                                <a:lnTo>
                                  <a:pt x="942312" y="418435"/>
                                </a:lnTo>
                                <a:lnTo>
                                  <a:pt x="942369" y="433063"/>
                                </a:lnTo>
                                <a:lnTo>
                                  <a:pt x="942425" y="450853"/>
                                </a:lnTo>
                                <a:lnTo>
                                  <a:pt x="942486" y="441672"/>
                                </a:lnTo>
                                <a:lnTo>
                                  <a:pt x="942543" y="447711"/>
                                </a:lnTo>
                                <a:lnTo>
                                  <a:pt x="942599" y="435079"/>
                                </a:lnTo>
                                <a:lnTo>
                                  <a:pt x="942656" y="434508"/>
                                </a:lnTo>
                                <a:lnTo>
                                  <a:pt x="942713" y="434508"/>
                                </a:lnTo>
                                <a:lnTo>
                                  <a:pt x="942770" y="427895"/>
                                </a:lnTo>
                                <a:lnTo>
                                  <a:pt x="942830" y="430766"/>
                                </a:lnTo>
                                <a:lnTo>
                                  <a:pt x="942887" y="442247"/>
                                </a:lnTo>
                                <a:lnTo>
                                  <a:pt x="942944" y="458317"/>
                                </a:lnTo>
                                <a:lnTo>
                                  <a:pt x="943000" y="454024"/>
                                </a:lnTo>
                                <a:lnTo>
                                  <a:pt x="943057" y="443118"/>
                                </a:lnTo>
                                <a:lnTo>
                                  <a:pt x="943114" y="437380"/>
                                </a:lnTo>
                                <a:lnTo>
                                  <a:pt x="943171" y="449707"/>
                                </a:lnTo>
                                <a:lnTo>
                                  <a:pt x="943231" y="458042"/>
                                </a:lnTo>
                                <a:lnTo>
                                  <a:pt x="943288" y="413271"/>
                                </a:lnTo>
                                <a:lnTo>
                                  <a:pt x="943345" y="447411"/>
                                </a:lnTo>
                                <a:lnTo>
                                  <a:pt x="943401" y="425898"/>
                                </a:lnTo>
                                <a:lnTo>
                                  <a:pt x="943462" y="427895"/>
                                </a:lnTo>
                                <a:lnTo>
                                  <a:pt x="943519" y="437655"/>
                                </a:lnTo>
                                <a:lnTo>
                                  <a:pt x="943575" y="454599"/>
                                </a:lnTo>
                                <a:lnTo>
                                  <a:pt x="943632" y="427045"/>
                                </a:lnTo>
                                <a:lnTo>
                                  <a:pt x="943689" y="423027"/>
                                </a:lnTo>
                                <a:lnTo>
                                  <a:pt x="943746" y="447411"/>
                                </a:lnTo>
                                <a:lnTo>
                                  <a:pt x="943802" y="445414"/>
                                </a:lnTo>
                                <a:lnTo>
                                  <a:pt x="943863" y="424749"/>
                                </a:lnTo>
                                <a:lnTo>
                                  <a:pt x="943920" y="447136"/>
                                </a:lnTo>
                                <a:lnTo>
                                  <a:pt x="943977" y="435359"/>
                                </a:lnTo>
                                <a:lnTo>
                                  <a:pt x="944033" y="417564"/>
                                </a:lnTo>
                                <a:lnTo>
                                  <a:pt x="944090" y="450578"/>
                                </a:lnTo>
                                <a:lnTo>
                                  <a:pt x="944146" y="416989"/>
                                </a:lnTo>
                                <a:lnTo>
                                  <a:pt x="944207" y="444264"/>
                                </a:lnTo>
                                <a:lnTo>
                                  <a:pt x="944264" y="451728"/>
                                </a:lnTo>
                                <a:lnTo>
                                  <a:pt x="944321" y="454300"/>
                                </a:lnTo>
                                <a:lnTo>
                                  <a:pt x="944377" y="435654"/>
                                </a:lnTo>
                                <a:lnTo>
                                  <a:pt x="944434" y="412972"/>
                                </a:lnTo>
                                <a:lnTo>
                                  <a:pt x="944495" y="443969"/>
                                </a:lnTo>
                                <a:lnTo>
                                  <a:pt x="944551" y="426474"/>
                                </a:lnTo>
                                <a:lnTo>
                                  <a:pt x="944608" y="443693"/>
                                </a:lnTo>
                                <a:lnTo>
                                  <a:pt x="944665" y="439947"/>
                                </a:lnTo>
                                <a:lnTo>
                                  <a:pt x="944722" y="460913"/>
                                </a:lnTo>
                                <a:lnTo>
                                  <a:pt x="944778" y="448286"/>
                                </a:lnTo>
                                <a:lnTo>
                                  <a:pt x="944835" y="435359"/>
                                </a:lnTo>
                                <a:lnTo>
                                  <a:pt x="944896" y="437380"/>
                                </a:lnTo>
                                <a:lnTo>
                                  <a:pt x="944952" y="460913"/>
                                </a:lnTo>
                                <a:lnTo>
                                  <a:pt x="945009" y="425028"/>
                                </a:lnTo>
                                <a:lnTo>
                                  <a:pt x="945066" y="449707"/>
                                </a:lnTo>
                                <a:lnTo>
                                  <a:pt x="945123" y="421582"/>
                                </a:lnTo>
                                <a:lnTo>
                                  <a:pt x="945183" y="456021"/>
                                </a:lnTo>
                                <a:lnTo>
                                  <a:pt x="945240" y="421306"/>
                                </a:lnTo>
                                <a:lnTo>
                                  <a:pt x="945297" y="474387"/>
                                </a:lnTo>
                                <a:lnTo>
                                  <a:pt x="945353" y="421006"/>
                                </a:lnTo>
                                <a:lnTo>
                                  <a:pt x="945410" y="431066"/>
                                </a:lnTo>
                                <a:lnTo>
                                  <a:pt x="945471" y="438526"/>
                                </a:lnTo>
                                <a:lnTo>
                                  <a:pt x="945528" y="432787"/>
                                </a:lnTo>
                                <a:lnTo>
                                  <a:pt x="945584" y="421881"/>
                                </a:lnTo>
                                <a:lnTo>
                                  <a:pt x="945641" y="452874"/>
                                </a:lnTo>
                                <a:lnTo>
                                  <a:pt x="945698" y="431066"/>
                                </a:lnTo>
                                <a:lnTo>
                                  <a:pt x="945754" y="419860"/>
                                </a:lnTo>
                                <a:lnTo>
                                  <a:pt x="945811" y="460913"/>
                                </a:lnTo>
                                <a:lnTo>
                                  <a:pt x="945872" y="478408"/>
                                </a:lnTo>
                                <a:lnTo>
                                  <a:pt x="945928" y="439947"/>
                                </a:lnTo>
                                <a:lnTo>
                                  <a:pt x="945985" y="442247"/>
                                </a:lnTo>
                                <a:lnTo>
                                  <a:pt x="946042" y="438226"/>
                                </a:lnTo>
                                <a:lnTo>
                                  <a:pt x="946098" y="442819"/>
                                </a:lnTo>
                                <a:lnTo>
                                  <a:pt x="946159" y="460038"/>
                                </a:lnTo>
                                <a:lnTo>
                                  <a:pt x="946216" y="412397"/>
                                </a:lnTo>
                                <a:lnTo>
                                  <a:pt x="946273" y="448857"/>
                                </a:lnTo>
                                <a:lnTo>
                                  <a:pt x="946329" y="465505"/>
                                </a:lnTo>
                                <a:lnTo>
                                  <a:pt x="946386" y="469798"/>
                                </a:lnTo>
                                <a:lnTo>
                                  <a:pt x="946443" y="471244"/>
                                </a:lnTo>
                                <a:lnTo>
                                  <a:pt x="946503" y="433634"/>
                                </a:lnTo>
                                <a:lnTo>
                                  <a:pt x="946560" y="432787"/>
                                </a:lnTo>
                                <a:lnTo>
                                  <a:pt x="946617" y="410676"/>
                                </a:lnTo>
                                <a:lnTo>
                                  <a:pt x="946674" y="468073"/>
                                </a:lnTo>
                                <a:lnTo>
                                  <a:pt x="946730" y="426174"/>
                                </a:lnTo>
                                <a:lnTo>
                                  <a:pt x="946787" y="443969"/>
                                </a:lnTo>
                                <a:lnTo>
                                  <a:pt x="946844" y="421582"/>
                                </a:lnTo>
                                <a:lnTo>
                                  <a:pt x="946904" y="479554"/>
                                </a:lnTo>
                                <a:lnTo>
                                  <a:pt x="946961" y="451153"/>
                                </a:lnTo>
                                <a:lnTo>
                                  <a:pt x="947018" y="450007"/>
                                </a:lnTo>
                                <a:lnTo>
                                  <a:pt x="947075" y="456045"/>
                                </a:lnTo>
                                <a:lnTo>
                                  <a:pt x="947135" y="460338"/>
                                </a:lnTo>
                                <a:lnTo>
                                  <a:pt x="947192" y="468373"/>
                                </a:lnTo>
                                <a:lnTo>
                                  <a:pt x="947249" y="462930"/>
                                </a:lnTo>
                                <a:lnTo>
                                  <a:pt x="947305" y="456616"/>
                                </a:lnTo>
                                <a:lnTo>
                                  <a:pt x="947362" y="458617"/>
                                </a:lnTo>
                                <a:lnTo>
                                  <a:pt x="947419" y="481300"/>
                                </a:lnTo>
                                <a:lnTo>
                                  <a:pt x="947476" y="439972"/>
                                </a:lnTo>
                                <a:lnTo>
                                  <a:pt x="947536" y="456892"/>
                                </a:lnTo>
                                <a:lnTo>
                                  <a:pt x="947593" y="461209"/>
                                </a:lnTo>
                                <a:lnTo>
                                  <a:pt x="947650" y="472965"/>
                                </a:lnTo>
                                <a:lnTo>
                                  <a:pt x="947706" y="445710"/>
                                </a:lnTo>
                                <a:lnTo>
                                  <a:pt x="947763" y="455745"/>
                                </a:lnTo>
                                <a:lnTo>
                                  <a:pt x="947820" y="461784"/>
                                </a:lnTo>
                                <a:lnTo>
                                  <a:pt x="947881" y="447435"/>
                                </a:lnTo>
                                <a:lnTo>
                                  <a:pt x="947937" y="472965"/>
                                </a:lnTo>
                                <a:lnTo>
                                  <a:pt x="947994" y="455470"/>
                                </a:lnTo>
                                <a:lnTo>
                                  <a:pt x="948050" y="475836"/>
                                </a:lnTo>
                                <a:lnTo>
                                  <a:pt x="948111" y="489334"/>
                                </a:lnTo>
                                <a:lnTo>
                                  <a:pt x="948168" y="483596"/>
                                </a:lnTo>
                                <a:lnTo>
                                  <a:pt x="948225" y="450007"/>
                                </a:lnTo>
                                <a:lnTo>
                                  <a:pt x="948281" y="459487"/>
                                </a:lnTo>
                                <a:lnTo>
                                  <a:pt x="948338" y="456616"/>
                                </a:lnTo>
                                <a:lnTo>
                                  <a:pt x="948395" y="485592"/>
                                </a:lnTo>
                                <a:lnTo>
                                  <a:pt x="948451" y="486742"/>
                                </a:lnTo>
                                <a:lnTo>
                                  <a:pt x="948512" y="469243"/>
                                </a:lnTo>
                                <a:lnTo>
                                  <a:pt x="948569" y="477557"/>
                                </a:lnTo>
                                <a:lnTo>
                                  <a:pt x="948625" y="444264"/>
                                </a:lnTo>
                                <a:lnTo>
                                  <a:pt x="948682" y="476132"/>
                                </a:lnTo>
                                <a:lnTo>
                                  <a:pt x="948739" y="449731"/>
                                </a:lnTo>
                                <a:lnTo>
                                  <a:pt x="948800" y="468948"/>
                                </a:lnTo>
                                <a:lnTo>
                                  <a:pt x="948856" y="462930"/>
                                </a:lnTo>
                                <a:lnTo>
                                  <a:pt x="948913" y="485017"/>
                                </a:lnTo>
                                <a:lnTo>
                                  <a:pt x="948970" y="474411"/>
                                </a:lnTo>
                                <a:lnTo>
                                  <a:pt x="949027" y="482150"/>
                                </a:lnTo>
                                <a:lnTo>
                                  <a:pt x="949083" y="460063"/>
                                </a:lnTo>
                                <a:lnTo>
                                  <a:pt x="949144" y="477282"/>
                                </a:lnTo>
                                <a:lnTo>
                                  <a:pt x="949201" y="485017"/>
                                </a:lnTo>
                                <a:lnTo>
                                  <a:pt x="949257" y="483871"/>
                                </a:lnTo>
                                <a:lnTo>
                                  <a:pt x="949314" y="463205"/>
                                </a:lnTo>
                                <a:lnTo>
                                  <a:pt x="949371" y="481875"/>
                                </a:lnTo>
                                <a:lnTo>
                                  <a:pt x="949427" y="495348"/>
                                </a:lnTo>
                                <a:lnTo>
                                  <a:pt x="949484" y="457467"/>
                                </a:lnTo>
                                <a:lnTo>
                                  <a:pt x="949545" y="468097"/>
                                </a:lnTo>
                                <a:lnTo>
                                  <a:pt x="949602" y="489610"/>
                                </a:lnTo>
                                <a:lnTo>
                                  <a:pt x="949658" y="449731"/>
                                </a:lnTo>
                                <a:lnTo>
                                  <a:pt x="949715" y="456892"/>
                                </a:lnTo>
                                <a:lnTo>
                                  <a:pt x="949776" y="480725"/>
                                </a:lnTo>
                                <a:lnTo>
                                  <a:pt x="949832" y="473540"/>
                                </a:lnTo>
                                <a:lnTo>
                                  <a:pt x="949889" y="459487"/>
                                </a:lnTo>
                                <a:lnTo>
                                  <a:pt x="949946" y="477282"/>
                                </a:lnTo>
                                <a:lnTo>
                                  <a:pt x="950003" y="502537"/>
                                </a:lnTo>
                                <a:lnTo>
                                  <a:pt x="950059" y="503387"/>
                                </a:lnTo>
                                <a:lnTo>
                                  <a:pt x="950120" y="477557"/>
                                </a:lnTo>
                                <a:lnTo>
                                  <a:pt x="950177" y="466077"/>
                                </a:lnTo>
                                <a:lnTo>
                                  <a:pt x="950233" y="465226"/>
                                </a:lnTo>
                                <a:lnTo>
                                  <a:pt x="950290" y="483296"/>
                                </a:lnTo>
                                <a:lnTo>
                                  <a:pt x="950347" y="456892"/>
                                </a:lnTo>
                                <a:lnTo>
                                  <a:pt x="950403" y="433933"/>
                                </a:lnTo>
                                <a:lnTo>
                                  <a:pt x="950460" y="486463"/>
                                </a:lnTo>
                                <a:lnTo>
                                  <a:pt x="950521" y="483596"/>
                                </a:lnTo>
                                <a:lnTo>
                                  <a:pt x="950578" y="472390"/>
                                </a:lnTo>
                                <a:lnTo>
                                  <a:pt x="950634" y="481300"/>
                                </a:lnTo>
                                <a:lnTo>
                                  <a:pt x="950691" y="503112"/>
                                </a:lnTo>
                                <a:lnTo>
                                  <a:pt x="950752" y="515164"/>
                                </a:lnTo>
                                <a:lnTo>
                                  <a:pt x="950808" y="464655"/>
                                </a:lnTo>
                                <a:lnTo>
                                  <a:pt x="950865" y="489334"/>
                                </a:lnTo>
                                <a:lnTo>
                                  <a:pt x="950922" y="479854"/>
                                </a:lnTo>
                                <a:lnTo>
                                  <a:pt x="950978" y="470969"/>
                                </a:lnTo>
                                <a:lnTo>
                                  <a:pt x="951035" y="494202"/>
                                </a:lnTo>
                                <a:lnTo>
                                  <a:pt x="951092" y="507975"/>
                                </a:lnTo>
                                <a:lnTo>
                                  <a:pt x="951153" y="454024"/>
                                </a:lnTo>
                                <a:lnTo>
                                  <a:pt x="951209" y="470969"/>
                                </a:lnTo>
                                <a:lnTo>
                                  <a:pt x="951266" y="494502"/>
                                </a:lnTo>
                                <a:lnTo>
                                  <a:pt x="951323" y="500516"/>
                                </a:lnTo>
                                <a:lnTo>
                                  <a:pt x="951380" y="499094"/>
                                </a:lnTo>
                                <a:lnTo>
                                  <a:pt x="951436" y="509425"/>
                                </a:lnTo>
                                <a:lnTo>
                                  <a:pt x="951497" y="507700"/>
                                </a:lnTo>
                                <a:lnTo>
                                  <a:pt x="951554" y="501962"/>
                                </a:lnTo>
                                <a:lnTo>
                                  <a:pt x="951610" y="476412"/>
                                </a:lnTo>
                                <a:lnTo>
                                  <a:pt x="951667" y="456045"/>
                                </a:lnTo>
                                <a:lnTo>
                                  <a:pt x="951724" y="481875"/>
                                </a:lnTo>
                                <a:lnTo>
                                  <a:pt x="951784" y="456892"/>
                                </a:lnTo>
                                <a:lnTo>
                                  <a:pt x="951841" y="462059"/>
                                </a:lnTo>
                                <a:lnTo>
                                  <a:pt x="951898" y="443118"/>
                                </a:lnTo>
                                <a:lnTo>
                                  <a:pt x="951954" y="509701"/>
                                </a:lnTo>
                                <a:lnTo>
                                  <a:pt x="952011" y="484171"/>
                                </a:lnTo>
                                <a:lnTo>
                                  <a:pt x="952068" y="493927"/>
                                </a:lnTo>
                                <a:lnTo>
                                  <a:pt x="952125" y="483021"/>
                                </a:lnTo>
                                <a:lnTo>
                                  <a:pt x="952185" y="466651"/>
                                </a:lnTo>
                                <a:lnTo>
                                  <a:pt x="952242" y="477857"/>
                                </a:lnTo>
                                <a:lnTo>
                                  <a:pt x="952299" y="493352"/>
                                </a:lnTo>
                                <a:lnTo>
                                  <a:pt x="952355" y="482725"/>
                                </a:lnTo>
                                <a:lnTo>
                                  <a:pt x="952412" y="484446"/>
                                </a:lnTo>
                                <a:lnTo>
                                  <a:pt x="952473" y="487038"/>
                                </a:lnTo>
                                <a:lnTo>
                                  <a:pt x="952529" y="461484"/>
                                </a:lnTo>
                                <a:lnTo>
                                  <a:pt x="952586" y="477857"/>
                                </a:lnTo>
                                <a:lnTo>
                                  <a:pt x="952643" y="479003"/>
                                </a:lnTo>
                                <a:lnTo>
                                  <a:pt x="952700" y="465801"/>
                                </a:lnTo>
                                <a:lnTo>
                                  <a:pt x="952760" y="480149"/>
                                </a:lnTo>
                                <a:lnTo>
                                  <a:pt x="952817" y="468373"/>
                                </a:lnTo>
                                <a:lnTo>
                                  <a:pt x="952874" y="479578"/>
                                </a:lnTo>
                                <a:lnTo>
                                  <a:pt x="952931" y="450007"/>
                                </a:lnTo>
                                <a:lnTo>
                                  <a:pt x="952987" y="462059"/>
                                </a:lnTo>
                                <a:lnTo>
                                  <a:pt x="953044" y="475836"/>
                                </a:lnTo>
                                <a:lnTo>
                                  <a:pt x="953101" y="492481"/>
                                </a:lnTo>
                                <a:lnTo>
                                  <a:pt x="953161" y="439396"/>
                                </a:lnTo>
                                <a:lnTo>
                                  <a:pt x="953218" y="467522"/>
                                </a:lnTo>
                                <a:lnTo>
                                  <a:pt x="953275" y="474111"/>
                                </a:lnTo>
                                <a:lnTo>
                                  <a:pt x="953331" y="510571"/>
                                </a:lnTo>
                                <a:lnTo>
                                  <a:pt x="953388" y="470669"/>
                                </a:lnTo>
                                <a:lnTo>
                                  <a:pt x="953449" y="456045"/>
                                </a:lnTo>
                                <a:lnTo>
                                  <a:pt x="953506" y="458617"/>
                                </a:lnTo>
                                <a:lnTo>
                                  <a:pt x="953562" y="479003"/>
                                </a:lnTo>
                                <a:lnTo>
                                  <a:pt x="953619" y="470094"/>
                                </a:lnTo>
                                <a:lnTo>
                                  <a:pt x="953676" y="464080"/>
                                </a:lnTo>
                                <a:lnTo>
                                  <a:pt x="953732" y="487888"/>
                                </a:lnTo>
                                <a:lnTo>
                                  <a:pt x="953793" y="448006"/>
                                </a:lnTo>
                                <a:lnTo>
                                  <a:pt x="953850" y="471544"/>
                                </a:lnTo>
                                <a:lnTo>
                                  <a:pt x="953907" y="462930"/>
                                </a:lnTo>
                                <a:lnTo>
                                  <a:pt x="953963" y="501662"/>
                                </a:lnTo>
                                <a:lnTo>
                                  <a:pt x="954020" y="453449"/>
                                </a:lnTo>
                                <a:lnTo>
                                  <a:pt x="954077" y="460338"/>
                                </a:lnTo>
                                <a:lnTo>
                                  <a:pt x="954133" y="482450"/>
                                </a:lnTo>
                                <a:lnTo>
                                  <a:pt x="954194" y="464355"/>
                                </a:lnTo>
                                <a:lnTo>
                                  <a:pt x="954251" y="454024"/>
                                </a:lnTo>
                                <a:lnTo>
                                  <a:pt x="954307" y="470969"/>
                                </a:lnTo>
                                <a:lnTo>
                                  <a:pt x="954368" y="431637"/>
                                </a:lnTo>
                                <a:lnTo>
                                  <a:pt x="954425" y="467798"/>
                                </a:lnTo>
                                <a:lnTo>
                                  <a:pt x="954481" y="484446"/>
                                </a:lnTo>
                                <a:lnTo>
                                  <a:pt x="954538" y="447711"/>
                                </a:lnTo>
                                <a:lnTo>
                                  <a:pt x="954595" y="458912"/>
                                </a:lnTo>
                                <a:lnTo>
                                  <a:pt x="954652" y="452299"/>
                                </a:lnTo>
                                <a:lnTo>
                                  <a:pt x="954708" y="432787"/>
                                </a:lnTo>
                                <a:lnTo>
                                  <a:pt x="954769" y="429065"/>
                                </a:lnTo>
                                <a:lnTo>
                                  <a:pt x="954826" y="468373"/>
                                </a:lnTo>
                                <a:lnTo>
                                  <a:pt x="954882" y="447435"/>
                                </a:lnTo>
                                <a:lnTo>
                                  <a:pt x="954939" y="446860"/>
                                </a:lnTo>
                                <a:lnTo>
                                  <a:pt x="954996" y="454599"/>
                                </a:lnTo>
                                <a:lnTo>
                                  <a:pt x="955053" y="444564"/>
                                </a:lnTo>
                                <a:lnTo>
                                  <a:pt x="955109" y="450578"/>
                                </a:lnTo>
                                <a:lnTo>
                                  <a:pt x="955170" y="454599"/>
                                </a:lnTo>
                                <a:lnTo>
                                  <a:pt x="955227" y="434804"/>
                                </a:lnTo>
                                <a:lnTo>
                                  <a:pt x="955283" y="430787"/>
                                </a:lnTo>
                                <a:lnTo>
                                  <a:pt x="955340" y="440547"/>
                                </a:lnTo>
                                <a:lnTo>
                                  <a:pt x="955401" y="439972"/>
                                </a:lnTo>
                                <a:lnTo>
                                  <a:pt x="955458" y="439396"/>
                                </a:lnTo>
                                <a:lnTo>
                                  <a:pt x="955514" y="458337"/>
                                </a:lnTo>
                                <a:lnTo>
                                  <a:pt x="955571" y="464355"/>
                                </a:lnTo>
                                <a:lnTo>
                                  <a:pt x="955628" y="443118"/>
                                </a:lnTo>
                                <a:lnTo>
                                  <a:pt x="955684" y="397497"/>
                                </a:lnTo>
                                <a:lnTo>
                                  <a:pt x="955741" y="466376"/>
                                </a:lnTo>
                                <a:lnTo>
                                  <a:pt x="955802" y="416143"/>
                                </a:lnTo>
                                <a:lnTo>
                                  <a:pt x="955859" y="429641"/>
                                </a:lnTo>
                                <a:lnTo>
                                  <a:pt x="955915" y="446285"/>
                                </a:lnTo>
                                <a:lnTo>
                                  <a:pt x="955972" y="419310"/>
                                </a:lnTo>
                                <a:lnTo>
                                  <a:pt x="956028" y="422452"/>
                                </a:lnTo>
                                <a:lnTo>
                                  <a:pt x="956089" y="409550"/>
                                </a:lnTo>
                                <a:lnTo>
                                  <a:pt x="956146" y="463505"/>
                                </a:lnTo>
                                <a:lnTo>
                                  <a:pt x="956203" y="412421"/>
                                </a:lnTo>
                                <a:lnTo>
                                  <a:pt x="956259" y="431637"/>
                                </a:lnTo>
                                <a:lnTo>
                                  <a:pt x="956316" y="429641"/>
                                </a:lnTo>
                                <a:lnTo>
                                  <a:pt x="956373" y="431937"/>
                                </a:lnTo>
                                <a:lnTo>
                                  <a:pt x="956434" y="406682"/>
                                </a:lnTo>
                                <a:lnTo>
                                  <a:pt x="956490" y="445986"/>
                                </a:lnTo>
                                <a:lnTo>
                                  <a:pt x="956547" y="432787"/>
                                </a:lnTo>
                                <a:lnTo>
                                  <a:pt x="956604" y="435954"/>
                                </a:lnTo>
                                <a:lnTo>
                                  <a:pt x="956660" y="422452"/>
                                </a:lnTo>
                                <a:lnTo>
                                  <a:pt x="956717" y="428766"/>
                                </a:lnTo>
                                <a:lnTo>
                                  <a:pt x="956774" y="425048"/>
                                </a:lnTo>
                                <a:lnTo>
                                  <a:pt x="956834" y="440822"/>
                                </a:lnTo>
                                <a:lnTo>
                                  <a:pt x="956891" y="434233"/>
                                </a:lnTo>
                                <a:lnTo>
                                  <a:pt x="956948" y="468948"/>
                                </a:lnTo>
                                <a:lnTo>
                                  <a:pt x="957004" y="441397"/>
                                </a:lnTo>
                                <a:lnTo>
                                  <a:pt x="957065" y="448857"/>
                                </a:lnTo>
                                <a:lnTo>
                                  <a:pt x="957122" y="438526"/>
                                </a:lnTo>
                                <a:lnTo>
                                  <a:pt x="957179" y="448581"/>
                                </a:lnTo>
                                <a:lnTo>
                                  <a:pt x="957235" y="446285"/>
                                </a:lnTo>
                                <a:lnTo>
                                  <a:pt x="957292" y="463780"/>
                                </a:lnTo>
                                <a:lnTo>
                                  <a:pt x="957349" y="449432"/>
                                </a:lnTo>
                                <a:lnTo>
                                  <a:pt x="957409" y="458042"/>
                                </a:lnTo>
                                <a:lnTo>
                                  <a:pt x="957466" y="455170"/>
                                </a:lnTo>
                                <a:lnTo>
                                  <a:pt x="957523" y="431637"/>
                                </a:lnTo>
                                <a:lnTo>
                                  <a:pt x="957580" y="423902"/>
                                </a:lnTo>
                                <a:lnTo>
                                  <a:pt x="957636" y="464655"/>
                                </a:lnTo>
                                <a:lnTo>
                                  <a:pt x="957693" y="451153"/>
                                </a:lnTo>
                                <a:lnTo>
                                  <a:pt x="957750" y="445986"/>
                                </a:lnTo>
                                <a:lnTo>
                                  <a:pt x="957811" y="494502"/>
                                </a:lnTo>
                                <a:lnTo>
                                  <a:pt x="957867" y="449432"/>
                                </a:lnTo>
                                <a:lnTo>
                                  <a:pt x="957924" y="478428"/>
                                </a:lnTo>
                                <a:lnTo>
                                  <a:pt x="957981" y="450878"/>
                                </a:lnTo>
                                <a:lnTo>
                                  <a:pt x="958041" y="447435"/>
                                </a:lnTo>
                                <a:lnTo>
                                  <a:pt x="958098" y="441693"/>
                                </a:lnTo>
                                <a:lnTo>
                                  <a:pt x="958155" y="472690"/>
                                </a:lnTo>
                                <a:lnTo>
                                  <a:pt x="958211" y="452024"/>
                                </a:lnTo>
                                <a:lnTo>
                                  <a:pt x="958268" y="486742"/>
                                </a:lnTo>
                                <a:lnTo>
                                  <a:pt x="958325" y="483596"/>
                                </a:lnTo>
                                <a:lnTo>
                                  <a:pt x="958381" y="457467"/>
                                </a:lnTo>
                                <a:lnTo>
                                  <a:pt x="958442" y="473540"/>
                                </a:lnTo>
                                <a:lnTo>
                                  <a:pt x="958499" y="468373"/>
                                </a:lnTo>
                                <a:lnTo>
                                  <a:pt x="958555" y="463505"/>
                                </a:lnTo>
                                <a:lnTo>
                                  <a:pt x="958612" y="471244"/>
                                </a:lnTo>
                                <a:lnTo>
                                  <a:pt x="958669" y="486742"/>
                                </a:lnTo>
                                <a:lnTo>
                                  <a:pt x="958726" y="475261"/>
                                </a:lnTo>
                                <a:lnTo>
                                  <a:pt x="958786" y="471544"/>
                                </a:lnTo>
                                <a:lnTo>
                                  <a:pt x="958843" y="468948"/>
                                </a:lnTo>
                                <a:lnTo>
                                  <a:pt x="958900" y="489039"/>
                                </a:lnTo>
                                <a:lnTo>
                                  <a:pt x="958957" y="478428"/>
                                </a:lnTo>
                                <a:lnTo>
                                  <a:pt x="959013" y="478133"/>
                                </a:lnTo>
                                <a:lnTo>
                                  <a:pt x="959074" y="491056"/>
                                </a:lnTo>
                                <a:lnTo>
                                  <a:pt x="959131" y="464930"/>
                                </a:lnTo>
                                <a:lnTo>
                                  <a:pt x="959187" y="502237"/>
                                </a:lnTo>
                                <a:lnTo>
                                  <a:pt x="959244" y="505683"/>
                                </a:lnTo>
                                <a:lnTo>
                                  <a:pt x="959301" y="494202"/>
                                </a:lnTo>
                                <a:lnTo>
                                  <a:pt x="959357" y="493627"/>
                                </a:lnTo>
                                <a:lnTo>
                                  <a:pt x="959414" y="488763"/>
                                </a:lnTo>
                                <a:lnTo>
                                  <a:pt x="959475" y="452874"/>
                                </a:lnTo>
                                <a:lnTo>
                                  <a:pt x="959532" y="479854"/>
                                </a:lnTo>
                                <a:lnTo>
                                  <a:pt x="959588" y="514014"/>
                                </a:lnTo>
                                <a:lnTo>
                                  <a:pt x="959645" y="483296"/>
                                </a:lnTo>
                                <a:lnTo>
                                  <a:pt x="959702" y="492206"/>
                                </a:lnTo>
                                <a:lnTo>
                                  <a:pt x="959762" y="503962"/>
                                </a:lnTo>
                                <a:lnTo>
                                  <a:pt x="959819" y="466376"/>
                                </a:lnTo>
                                <a:lnTo>
                                  <a:pt x="959876" y="487038"/>
                                </a:lnTo>
                                <a:lnTo>
                                  <a:pt x="959933" y="521477"/>
                                </a:lnTo>
                                <a:lnTo>
                                  <a:pt x="959989" y="507975"/>
                                </a:lnTo>
                                <a:lnTo>
                                  <a:pt x="960050" y="501962"/>
                                </a:lnTo>
                                <a:lnTo>
                                  <a:pt x="960107" y="500516"/>
                                </a:lnTo>
                                <a:lnTo>
                                  <a:pt x="960163" y="502812"/>
                                </a:lnTo>
                                <a:lnTo>
                                  <a:pt x="960220" y="511146"/>
                                </a:lnTo>
                                <a:lnTo>
                                  <a:pt x="960277" y="516885"/>
                                </a:lnTo>
                                <a:lnTo>
                                  <a:pt x="960334" y="520906"/>
                                </a:lnTo>
                                <a:lnTo>
                                  <a:pt x="960390" y="497644"/>
                                </a:lnTo>
                                <a:lnTo>
                                  <a:pt x="960451" y="526645"/>
                                </a:lnTo>
                                <a:lnTo>
                                  <a:pt x="960508" y="509425"/>
                                </a:lnTo>
                                <a:lnTo>
                                  <a:pt x="960564" y="541269"/>
                                </a:lnTo>
                                <a:lnTo>
                                  <a:pt x="960621" y="521753"/>
                                </a:lnTo>
                                <a:lnTo>
                                  <a:pt x="960678" y="485592"/>
                                </a:lnTo>
                                <a:lnTo>
                                  <a:pt x="960738" y="514864"/>
                                </a:lnTo>
                                <a:lnTo>
                                  <a:pt x="960795" y="518035"/>
                                </a:lnTo>
                                <a:lnTo>
                                  <a:pt x="960852" y="515164"/>
                                </a:lnTo>
                                <a:lnTo>
                                  <a:pt x="960908" y="528366"/>
                                </a:lnTo>
                                <a:lnTo>
                                  <a:pt x="960965" y="522903"/>
                                </a:lnTo>
                                <a:lnTo>
                                  <a:pt x="961022" y="513143"/>
                                </a:lnTo>
                                <a:lnTo>
                                  <a:pt x="961083" y="514014"/>
                                </a:lnTo>
                                <a:lnTo>
                                  <a:pt x="961139" y="516885"/>
                                </a:lnTo>
                                <a:lnTo>
                                  <a:pt x="961196" y="526070"/>
                                </a:lnTo>
                                <a:lnTo>
                                  <a:pt x="961253" y="494777"/>
                                </a:lnTo>
                                <a:lnTo>
                                  <a:pt x="961310" y="544440"/>
                                </a:lnTo>
                                <a:lnTo>
                                  <a:pt x="961366" y="529787"/>
                                </a:lnTo>
                                <a:lnTo>
                                  <a:pt x="961423" y="509701"/>
                                </a:lnTo>
                                <a:lnTo>
                                  <a:pt x="961484" y="511721"/>
                                </a:lnTo>
                                <a:lnTo>
                                  <a:pt x="961540" y="533534"/>
                                </a:lnTo>
                                <a:lnTo>
                                  <a:pt x="961597" y="526920"/>
                                </a:lnTo>
                                <a:lnTo>
                                  <a:pt x="961654" y="545286"/>
                                </a:lnTo>
                                <a:lnTo>
                                  <a:pt x="961715" y="506829"/>
                                </a:lnTo>
                                <a:lnTo>
                                  <a:pt x="961771" y="534955"/>
                                </a:lnTo>
                                <a:lnTo>
                                  <a:pt x="961828" y="509701"/>
                                </a:lnTo>
                                <a:lnTo>
                                  <a:pt x="961885" y="528366"/>
                                </a:lnTo>
                                <a:lnTo>
                                  <a:pt x="961941" y="536676"/>
                                </a:lnTo>
                                <a:lnTo>
                                  <a:pt x="961998" y="534105"/>
                                </a:lnTo>
                                <a:lnTo>
                                  <a:pt x="962055" y="528066"/>
                                </a:lnTo>
                                <a:lnTo>
                                  <a:pt x="962115" y="508275"/>
                                </a:lnTo>
                                <a:lnTo>
                                  <a:pt x="962172" y="550178"/>
                                </a:lnTo>
                                <a:lnTo>
                                  <a:pt x="962229" y="506254"/>
                                </a:lnTo>
                                <a:lnTo>
                                  <a:pt x="962285" y="518606"/>
                                </a:lnTo>
                                <a:lnTo>
                                  <a:pt x="962342" y="533234"/>
                                </a:lnTo>
                                <a:lnTo>
                                  <a:pt x="962399" y="544440"/>
                                </a:lnTo>
                                <a:lnTo>
                                  <a:pt x="962460" y="527791"/>
                                </a:lnTo>
                                <a:lnTo>
                                  <a:pt x="962516" y="529787"/>
                                </a:lnTo>
                                <a:lnTo>
                                  <a:pt x="962573" y="553896"/>
                                </a:lnTo>
                                <a:lnTo>
                                  <a:pt x="962630" y="539847"/>
                                </a:lnTo>
                                <a:lnTo>
                                  <a:pt x="962690" y="542715"/>
                                </a:lnTo>
                                <a:lnTo>
                                  <a:pt x="962747" y="526920"/>
                                </a:lnTo>
                                <a:lnTo>
                                  <a:pt x="962804" y="543565"/>
                                </a:lnTo>
                                <a:lnTo>
                                  <a:pt x="962861" y="537551"/>
                                </a:lnTo>
                                <a:lnTo>
                                  <a:pt x="962917" y="566823"/>
                                </a:lnTo>
                                <a:lnTo>
                                  <a:pt x="962974" y="530662"/>
                                </a:lnTo>
                                <a:lnTo>
                                  <a:pt x="963031" y="540694"/>
                                </a:lnTo>
                                <a:lnTo>
                                  <a:pt x="963091" y="520331"/>
                                </a:lnTo>
                                <a:lnTo>
                                  <a:pt x="963148" y="537551"/>
                                </a:lnTo>
                                <a:lnTo>
                                  <a:pt x="963205" y="554471"/>
                                </a:lnTo>
                                <a:lnTo>
                                  <a:pt x="963261" y="568544"/>
                                </a:lnTo>
                                <a:lnTo>
                                  <a:pt x="963318" y="562230"/>
                                </a:lnTo>
                                <a:lnTo>
                                  <a:pt x="963379" y="559063"/>
                                </a:lnTo>
                                <a:lnTo>
                                  <a:pt x="963436" y="542715"/>
                                </a:lnTo>
                                <a:lnTo>
                                  <a:pt x="963492" y="515164"/>
                                </a:lnTo>
                                <a:lnTo>
                                  <a:pt x="963549" y="557638"/>
                                </a:lnTo>
                                <a:lnTo>
                                  <a:pt x="963606" y="533809"/>
                                </a:lnTo>
                                <a:lnTo>
                                  <a:pt x="963663" y="520607"/>
                                </a:lnTo>
                                <a:lnTo>
                                  <a:pt x="963723" y="560509"/>
                                </a:lnTo>
                                <a:lnTo>
                                  <a:pt x="963780" y="528066"/>
                                </a:lnTo>
                                <a:lnTo>
                                  <a:pt x="963837" y="539272"/>
                                </a:lnTo>
                                <a:lnTo>
                                  <a:pt x="963893" y="557342"/>
                                </a:lnTo>
                                <a:lnTo>
                                  <a:pt x="963950" y="547007"/>
                                </a:lnTo>
                                <a:lnTo>
                                  <a:pt x="964007" y="543565"/>
                                </a:lnTo>
                                <a:lnTo>
                                  <a:pt x="964063" y="549028"/>
                                </a:lnTo>
                                <a:lnTo>
                                  <a:pt x="964124" y="552175"/>
                                </a:lnTo>
                                <a:lnTo>
                                  <a:pt x="964181" y="522903"/>
                                </a:lnTo>
                                <a:lnTo>
                                  <a:pt x="964237" y="550753"/>
                                </a:lnTo>
                                <a:lnTo>
                                  <a:pt x="964294" y="541269"/>
                                </a:lnTo>
                                <a:lnTo>
                                  <a:pt x="964355" y="544415"/>
                                </a:lnTo>
                                <a:lnTo>
                                  <a:pt x="964412" y="557342"/>
                                </a:lnTo>
                                <a:lnTo>
                                  <a:pt x="964468" y="573412"/>
                                </a:lnTo>
                                <a:lnTo>
                                  <a:pt x="964525" y="573987"/>
                                </a:lnTo>
                                <a:lnTo>
                                  <a:pt x="964582" y="552450"/>
                                </a:lnTo>
                                <a:lnTo>
                                  <a:pt x="964638" y="504237"/>
                                </a:lnTo>
                                <a:lnTo>
                                  <a:pt x="964699" y="592628"/>
                                </a:lnTo>
                                <a:lnTo>
                                  <a:pt x="964756" y="546136"/>
                                </a:lnTo>
                                <a:lnTo>
                                  <a:pt x="964812" y="565652"/>
                                </a:lnTo>
                                <a:lnTo>
                                  <a:pt x="964869" y="580576"/>
                                </a:lnTo>
                                <a:lnTo>
                                  <a:pt x="964926" y="567673"/>
                                </a:lnTo>
                                <a:lnTo>
                                  <a:pt x="964983" y="562206"/>
                                </a:lnTo>
                                <a:lnTo>
                                  <a:pt x="965039" y="550154"/>
                                </a:lnTo>
                                <a:lnTo>
                                  <a:pt x="965100" y="541844"/>
                                </a:lnTo>
                                <a:lnTo>
                                  <a:pt x="965157" y="554471"/>
                                </a:lnTo>
                                <a:lnTo>
                                  <a:pt x="965213" y="552750"/>
                                </a:lnTo>
                                <a:lnTo>
                                  <a:pt x="965270" y="528342"/>
                                </a:lnTo>
                                <a:lnTo>
                                  <a:pt x="965331" y="541844"/>
                                </a:lnTo>
                                <a:lnTo>
                                  <a:pt x="965388" y="535231"/>
                                </a:lnTo>
                                <a:lnTo>
                                  <a:pt x="965444" y="570544"/>
                                </a:lnTo>
                                <a:lnTo>
                                  <a:pt x="965501" y="578279"/>
                                </a:lnTo>
                                <a:lnTo>
                                  <a:pt x="965558" y="560209"/>
                                </a:lnTo>
                                <a:lnTo>
                                  <a:pt x="965614" y="532934"/>
                                </a:lnTo>
                                <a:lnTo>
                                  <a:pt x="965671" y="567673"/>
                                </a:lnTo>
                                <a:lnTo>
                                  <a:pt x="965732" y="546136"/>
                                </a:lnTo>
                                <a:lnTo>
                                  <a:pt x="965789" y="568819"/>
                                </a:lnTo>
                                <a:lnTo>
                                  <a:pt x="965845" y="562781"/>
                                </a:lnTo>
                                <a:lnTo>
                                  <a:pt x="965902" y="568520"/>
                                </a:lnTo>
                                <a:lnTo>
                                  <a:pt x="965959" y="573987"/>
                                </a:lnTo>
                                <a:lnTo>
                                  <a:pt x="966015" y="568520"/>
                                </a:lnTo>
                                <a:lnTo>
                                  <a:pt x="966076" y="564802"/>
                                </a:lnTo>
                                <a:lnTo>
                                  <a:pt x="966133" y="551600"/>
                                </a:lnTo>
                                <a:lnTo>
                                  <a:pt x="966190" y="545861"/>
                                </a:lnTo>
                                <a:lnTo>
                                  <a:pt x="966246" y="566227"/>
                                </a:lnTo>
                                <a:lnTo>
                                  <a:pt x="966303" y="562506"/>
                                </a:lnTo>
                                <a:lnTo>
                                  <a:pt x="966364" y="560485"/>
                                </a:lnTo>
                                <a:lnTo>
                                  <a:pt x="966420" y="575983"/>
                                </a:lnTo>
                                <a:lnTo>
                                  <a:pt x="966477" y="574262"/>
                                </a:lnTo>
                                <a:lnTo>
                                  <a:pt x="966534" y="560209"/>
                                </a:lnTo>
                                <a:lnTo>
                                  <a:pt x="966590" y="549583"/>
                                </a:lnTo>
                                <a:lnTo>
                                  <a:pt x="966647" y="569394"/>
                                </a:lnTo>
                                <a:lnTo>
                                  <a:pt x="966704" y="559914"/>
                                </a:lnTo>
                                <a:lnTo>
                                  <a:pt x="966764" y="589761"/>
                                </a:lnTo>
                                <a:lnTo>
                                  <a:pt x="966821" y="581726"/>
                                </a:lnTo>
                                <a:lnTo>
                                  <a:pt x="966878" y="577133"/>
                                </a:lnTo>
                                <a:lnTo>
                                  <a:pt x="966935" y="558189"/>
                                </a:lnTo>
                                <a:lnTo>
                                  <a:pt x="966991" y="568819"/>
                                </a:lnTo>
                                <a:lnTo>
                                  <a:pt x="967052" y="555321"/>
                                </a:lnTo>
                                <a:lnTo>
                                  <a:pt x="967109" y="557614"/>
                                </a:lnTo>
                                <a:lnTo>
                                  <a:pt x="967165" y="581446"/>
                                </a:lnTo>
                                <a:lnTo>
                                  <a:pt x="967222" y="578279"/>
                                </a:lnTo>
                                <a:lnTo>
                                  <a:pt x="967279" y="565952"/>
                                </a:lnTo>
                                <a:lnTo>
                                  <a:pt x="967339" y="573412"/>
                                </a:lnTo>
                                <a:lnTo>
                                  <a:pt x="967396" y="561635"/>
                                </a:lnTo>
                                <a:lnTo>
                                  <a:pt x="967453" y="576858"/>
                                </a:lnTo>
                                <a:lnTo>
                                  <a:pt x="967510" y="557042"/>
                                </a:lnTo>
                                <a:lnTo>
                                  <a:pt x="967566" y="595224"/>
                                </a:lnTo>
                                <a:lnTo>
                                  <a:pt x="967623" y="581151"/>
                                </a:lnTo>
                                <a:lnTo>
                                  <a:pt x="967680" y="553896"/>
                                </a:lnTo>
                                <a:lnTo>
                                  <a:pt x="967741" y="572837"/>
                                </a:lnTo>
                                <a:lnTo>
                                  <a:pt x="967797" y="526920"/>
                                </a:lnTo>
                                <a:lnTo>
                                  <a:pt x="967854" y="595224"/>
                                </a:lnTo>
                                <a:lnTo>
                                  <a:pt x="967911" y="561060"/>
                                </a:lnTo>
                                <a:lnTo>
                                  <a:pt x="967967" y="582597"/>
                                </a:lnTo>
                                <a:lnTo>
                                  <a:pt x="968028" y="601238"/>
                                </a:lnTo>
                                <a:lnTo>
                                  <a:pt x="968085" y="571391"/>
                                </a:lnTo>
                                <a:lnTo>
                                  <a:pt x="968141" y="565377"/>
                                </a:lnTo>
                                <a:lnTo>
                                  <a:pt x="968198" y="549583"/>
                                </a:lnTo>
                                <a:lnTo>
                                  <a:pt x="968255" y="576558"/>
                                </a:lnTo>
                                <a:lnTo>
                                  <a:pt x="968311" y="558488"/>
                                </a:lnTo>
                                <a:lnTo>
                                  <a:pt x="968372" y="567673"/>
                                </a:lnTo>
                                <a:lnTo>
                                  <a:pt x="968429" y="594078"/>
                                </a:lnTo>
                                <a:lnTo>
                                  <a:pt x="968486" y="569969"/>
                                </a:lnTo>
                                <a:lnTo>
                                  <a:pt x="968542" y="569394"/>
                                </a:lnTo>
                                <a:lnTo>
                                  <a:pt x="968599" y="598946"/>
                                </a:lnTo>
                                <a:lnTo>
                                  <a:pt x="968656" y="573412"/>
                                </a:lnTo>
                                <a:lnTo>
                                  <a:pt x="968713" y="588040"/>
                                </a:lnTo>
                                <a:lnTo>
                                  <a:pt x="968773" y="580875"/>
                                </a:lnTo>
                                <a:lnTo>
                                  <a:pt x="968830" y="550729"/>
                                </a:lnTo>
                                <a:lnTo>
                                  <a:pt x="968887" y="565377"/>
                                </a:lnTo>
                                <a:lnTo>
                                  <a:pt x="968947" y="569670"/>
                                </a:lnTo>
                                <a:lnTo>
                                  <a:pt x="969004" y="559914"/>
                                </a:lnTo>
                                <a:lnTo>
                                  <a:pt x="969061" y="569670"/>
                                </a:lnTo>
                                <a:lnTo>
                                  <a:pt x="969117" y="589186"/>
                                </a:lnTo>
                                <a:lnTo>
                                  <a:pt x="969174" y="592057"/>
                                </a:lnTo>
                                <a:lnTo>
                                  <a:pt x="969231" y="601813"/>
                                </a:lnTo>
                                <a:lnTo>
                                  <a:pt x="969287" y="590056"/>
                                </a:lnTo>
                                <a:lnTo>
                                  <a:pt x="969348" y="577429"/>
                                </a:lnTo>
                                <a:lnTo>
                                  <a:pt x="969405" y="574558"/>
                                </a:lnTo>
                                <a:lnTo>
                                  <a:pt x="969462" y="559914"/>
                                </a:lnTo>
                                <a:lnTo>
                                  <a:pt x="969518" y="606980"/>
                                </a:lnTo>
                                <a:lnTo>
                                  <a:pt x="969575" y="582297"/>
                                </a:lnTo>
                                <a:lnTo>
                                  <a:pt x="969632" y="602388"/>
                                </a:lnTo>
                                <a:lnTo>
                                  <a:pt x="969689" y="606980"/>
                                </a:lnTo>
                                <a:lnTo>
                                  <a:pt x="969749" y="583743"/>
                                </a:lnTo>
                                <a:lnTo>
                                  <a:pt x="969806" y="586614"/>
                                </a:lnTo>
                                <a:lnTo>
                                  <a:pt x="969863" y="561935"/>
                                </a:lnTo>
                                <a:lnTo>
                                  <a:pt x="969919" y="573987"/>
                                </a:lnTo>
                                <a:lnTo>
                                  <a:pt x="969980" y="566798"/>
                                </a:lnTo>
                                <a:lnTo>
                                  <a:pt x="970037" y="584617"/>
                                </a:lnTo>
                                <a:lnTo>
                                  <a:pt x="970094" y="587764"/>
                                </a:lnTo>
                                <a:lnTo>
                                  <a:pt x="970150" y="567098"/>
                                </a:lnTo>
                                <a:lnTo>
                                  <a:pt x="970207" y="578304"/>
                                </a:lnTo>
                                <a:lnTo>
                                  <a:pt x="970263" y="582321"/>
                                </a:lnTo>
                                <a:lnTo>
                                  <a:pt x="970320" y="557067"/>
                                </a:lnTo>
                                <a:lnTo>
                                  <a:pt x="970381" y="564227"/>
                                </a:lnTo>
                                <a:lnTo>
                                  <a:pt x="970438" y="540122"/>
                                </a:lnTo>
                                <a:lnTo>
                                  <a:pt x="970494" y="580300"/>
                                </a:lnTo>
                                <a:lnTo>
                                  <a:pt x="970551" y="527791"/>
                                </a:lnTo>
                                <a:lnTo>
                                  <a:pt x="970608" y="571691"/>
                                </a:lnTo>
                                <a:lnTo>
                                  <a:pt x="970668" y="557067"/>
                                </a:lnTo>
                                <a:lnTo>
                                  <a:pt x="970725" y="570265"/>
                                </a:lnTo>
                                <a:lnTo>
                                  <a:pt x="970782" y="570840"/>
                                </a:lnTo>
                                <a:lnTo>
                                  <a:pt x="970839" y="550753"/>
                                </a:lnTo>
                                <a:lnTo>
                                  <a:pt x="970895" y="585464"/>
                                </a:lnTo>
                                <a:lnTo>
                                  <a:pt x="970952" y="567098"/>
                                </a:lnTo>
                                <a:lnTo>
                                  <a:pt x="971013" y="540993"/>
                                </a:lnTo>
                                <a:lnTo>
                                  <a:pt x="971069" y="565377"/>
                                </a:lnTo>
                                <a:lnTo>
                                  <a:pt x="971126" y="594649"/>
                                </a:lnTo>
                                <a:lnTo>
                                  <a:pt x="971183" y="588060"/>
                                </a:lnTo>
                                <a:lnTo>
                                  <a:pt x="971240" y="577429"/>
                                </a:lnTo>
                                <a:lnTo>
                                  <a:pt x="971296" y="584318"/>
                                </a:lnTo>
                                <a:lnTo>
                                  <a:pt x="971353" y="544715"/>
                                </a:lnTo>
                                <a:lnTo>
                                  <a:pt x="971414" y="585764"/>
                                </a:lnTo>
                                <a:lnTo>
                                  <a:pt x="971470" y="563951"/>
                                </a:lnTo>
                                <a:lnTo>
                                  <a:pt x="971527" y="546161"/>
                                </a:lnTo>
                                <a:lnTo>
                                  <a:pt x="971584" y="560209"/>
                                </a:lnTo>
                                <a:lnTo>
                                  <a:pt x="971645" y="547307"/>
                                </a:lnTo>
                                <a:lnTo>
                                  <a:pt x="971701" y="534380"/>
                                </a:lnTo>
                                <a:lnTo>
                                  <a:pt x="971758" y="588335"/>
                                </a:lnTo>
                                <a:lnTo>
                                  <a:pt x="971815" y="566823"/>
                                </a:lnTo>
                                <a:lnTo>
                                  <a:pt x="971871" y="563081"/>
                                </a:lnTo>
                                <a:lnTo>
                                  <a:pt x="971928" y="561360"/>
                                </a:lnTo>
                                <a:lnTo>
                                  <a:pt x="971989" y="538973"/>
                                </a:lnTo>
                                <a:lnTo>
                                  <a:pt x="972045" y="545286"/>
                                </a:lnTo>
                                <a:lnTo>
                                  <a:pt x="972102" y="561360"/>
                                </a:lnTo>
                                <a:lnTo>
                                  <a:pt x="972159" y="570840"/>
                                </a:lnTo>
                                <a:lnTo>
                                  <a:pt x="972215" y="590631"/>
                                </a:lnTo>
                                <a:lnTo>
                                  <a:pt x="972272" y="544440"/>
                                </a:lnTo>
                                <a:lnTo>
                                  <a:pt x="972329" y="546732"/>
                                </a:lnTo>
                                <a:lnTo>
                                  <a:pt x="972390" y="552175"/>
                                </a:lnTo>
                                <a:lnTo>
                                  <a:pt x="972446" y="556192"/>
                                </a:lnTo>
                                <a:lnTo>
                                  <a:pt x="972503" y="551600"/>
                                </a:lnTo>
                                <a:lnTo>
                                  <a:pt x="972560" y="571116"/>
                                </a:lnTo>
                                <a:lnTo>
                                  <a:pt x="972621" y="539847"/>
                                </a:lnTo>
                                <a:lnTo>
                                  <a:pt x="972677" y="562805"/>
                                </a:lnTo>
                                <a:lnTo>
                                  <a:pt x="972734" y="598391"/>
                                </a:lnTo>
                                <a:lnTo>
                                  <a:pt x="972791" y="568244"/>
                                </a:lnTo>
                                <a:lnTo>
                                  <a:pt x="972847" y="533234"/>
                                </a:lnTo>
                                <a:lnTo>
                                  <a:pt x="972904" y="548457"/>
                                </a:lnTo>
                                <a:lnTo>
                                  <a:pt x="972961" y="562805"/>
                                </a:lnTo>
                                <a:lnTo>
                                  <a:pt x="973021" y="554771"/>
                                </a:lnTo>
                                <a:lnTo>
                                  <a:pt x="973078" y="529217"/>
                                </a:lnTo>
                                <a:lnTo>
                                  <a:pt x="973135" y="578875"/>
                                </a:lnTo>
                                <a:lnTo>
                                  <a:pt x="973192" y="582597"/>
                                </a:lnTo>
                                <a:lnTo>
                                  <a:pt x="973248" y="552750"/>
                                </a:lnTo>
                                <a:lnTo>
                                  <a:pt x="973305" y="545011"/>
                                </a:lnTo>
                                <a:lnTo>
                                  <a:pt x="973366" y="578875"/>
                                </a:lnTo>
                                <a:lnTo>
                                  <a:pt x="973422" y="542139"/>
                                </a:lnTo>
                                <a:lnTo>
                                  <a:pt x="973479" y="576283"/>
                                </a:lnTo>
                                <a:lnTo>
                                  <a:pt x="973536" y="572837"/>
                                </a:lnTo>
                                <a:lnTo>
                                  <a:pt x="973593" y="544440"/>
                                </a:lnTo>
                                <a:lnTo>
                                  <a:pt x="973653" y="591502"/>
                                </a:lnTo>
                                <a:lnTo>
                                  <a:pt x="973710" y="534680"/>
                                </a:lnTo>
                                <a:lnTo>
                                  <a:pt x="973767" y="551600"/>
                                </a:lnTo>
                                <a:lnTo>
                                  <a:pt x="973823" y="557638"/>
                                </a:lnTo>
                                <a:lnTo>
                                  <a:pt x="973880" y="540993"/>
                                </a:lnTo>
                                <a:lnTo>
                                  <a:pt x="973937" y="540418"/>
                                </a:lnTo>
                                <a:lnTo>
                                  <a:pt x="973993" y="549308"/>
                                </a:lnTo>
                                <a:lnTo>
                                  <a:pt x="974054" y="557638"/>
                                </a:lnTo>
                                <a:lnTo>
                                  <a:pt x="974111" y="528366"/>
                                </a:lnTo>
                                <a:lnTo>
                                  <a:pt x="974168" y="551600"/>
                                </a:lnTo>
                                <a:lnTo>
                                  <a:pt x="974224" y="548457"/>
                                </a:lnTo>
                                <a:lnTo>
                                  <a:pt x="974281" y="536976"/>
                                </a:lnTo>
                                <a:lnTo>
                                  <a:pt x="974342" y="574286"/>
                                </a:lnTo>
                                <a:lnTo>
                                  <a:pt x="974398" y="538401"/>
                                </a:lnTo>
                                <a:lnTo>
                                  <a:pt x="974455" y="540694"/>
                                </a:lnTo>
                                <a:lnTo>
                                  <a:pt x="974512" y="567098"/>
                                </a:lnTo>
                                <a:lnTo>
                                  <a:pt x="974568" y="538126"/>
                                </a:lnTo>
                                <a:lnTo>
                                  <a:pt x="974629" y="561084"/>
                                </a:lnTo>
                                <a:lnTo>
                                  <a:pt x="974686" y="592928"/>
                                </a:lnTo>
                                <a:lnTo>
                                  <a:pt x="974742" y="532959"/>
                                </a:lnTo>
                                <a:lnTo>
                                  <a:pt x="974799" y="566248"/>
                                </a:lnTo>
                                <a:lnTo>
                                  <a:pt x="974856" y="557913"/>
                                </a:lnTo>
                                <a:lnTo>
                                  <a:pt x="974913" y="567973"/>
                                </a:lnTo>
                                <a:lnTo>
                                  <a:pt x="974969" y="549308"/>
                                </a:lnTo>
                                <a:lnTo>
                                  <a:pt x="975030" y="541269"/>
                                </a:lnTo>
                                <a:lnTo>
                                  <a:pt x="975087" y="567398"/>
                                </a:lnTo>
                                <a:lnTo>
                                  <a:pt x="975144" y="561935"/>
                                </a:lnTo>
                                <a:lnTo>
                                  <a:pt x="975200" y="554195"/>
                                </a:lnTo>
                                <a:lnTo>
                                  <a:pt x="975257" y="563951"/>
                                </a:lnTo>
                                <a:lnTo>
                                  <a:pt x="975318" y="587189"/>
                                </a:lnTo>
                                <a:lnTo>
                                  <a:pt x="975374" y="530363"/>
                                </a:lnTo>
                                <a:lnTo>
                                  <a:pt x="975431" y="556767"/>
                                </a:lnTo>
                                <a:lnTo>
                                  <a:pt x="975488" y="567673"/>
                                </a:lnTo>
                                <a:lnTo>
                                  <a:pt x="975544" y="555621"/>
                                </a:lnTo>
                                <a:lnTo>
                                  <a:pt x="975601" y="573136"/>
                                </a:lnTo>
                                <a:lnTo>
                                  <a:pt x="975662" y="524624"/>
                                </a:lnTo>
                                <a:lnTo>
                                  <a:pt x="975719" y="575433"/>
                                </a:lnTo>
                                <a:lnTo>
                                  <a:pt x="975775" y="532088"/>
                                </a:lnTo>
                                <a:lnTo>
                                  <a:pt x="975832" y="573136"/>
                                </a:lnTo>
                                <a:lnTo>
                                  <a:pt x="975889" y="566523"/>
                                </a:lnTo>
                                <a:lnTo>
                                  <a:pt x="975945" y="552474"/>
                                </a:lnTo>
                                <a:lnTo>
                                  <a:pt x="976002" y="547882"/>
                                </a:lnTo>
                                <a:lnTo>
                                  <a:pt x="976063" y="546436"/>
                                </a:lnTo>
                                <a:lnTo>
                                  <a:pt x="976120" y="559063"/>
                                </a:lnTo>
                                <a:lnTo>
                                  <a:pt x="976176" y="564227"/>
                                </a:lnTo>
                                <a:lnTo>
                                  <a:pt x="976237" y="542715"/>
                                </a:lnTo>
                                <a:lnTo>
                                  <a:pt x="976294" y="565102"/>
                                </a:lnTo>
                                <a:lnTo>
                                  <a:pt x="976350" y="548732"/>
                                </a:lnTo>
                                <a:lnTo>
                                  <a:pt x="976407" y="551029"/>
                                </a:lnTo>
                                <a:lnTo>
                                  <a:pt x="976464" y="567098"/>
                                </a:lnTo>
                                <a:lnTo>
                                  <a:pt x="976520" y="577729"/>
                                </a:lnTo>
                                <a:lnTo>
                                  <a:pt x="976577" y="562230"/>
                                </a:lnTo>
                                <a:lnTo>
                                  <a:pt x="976638" y="573412"/>
                                </a:lnTo>
                                <a:lnTo>
                                  <a:pt x="976695" y="574858"/>
                                </a:lnTo>
                                <a:lnTo>
                                  <a:pt x="976751" y="574286"/>
                                </a:lnTo>
                                <a:lnTo>
                                  <a:pt x="976808" y="543865"/>
                                </a:lnTo>
                                <a:lnTo>
                                  <a:pt x="976865" y="577154"/>
                                </a:lnTo>
                                <a:lnTo>
                                  <a:pt x="976921" y="525770"/>
                                </a:lnTo>
                                <a:lnTo>
                                  <a:pt x="976978" y="571116"/>
                                </a:lnTo>
                                <a:lnTo>
                                  <a:pt x="977039" y="555046"/>
                                </a:lnTo>
                                <a:lnTo>
                                  <a:pt x="977095" y="559063"/>
                                </a:lnTo>
                                <a:lnTo>
                                  <a:pt x="977152" y="582321"/>
                                </a:lnTo>
                                <a:lnTo>
                                  <a:pt x="977209" y="598966"/>
                                </a:lnTo>
                                <a:lnTo>
                                  <a:pt x="977270" y="560209"/>
                                </a:lnTo>
                                <a:lnTo>
                                  <a:pt x="977326" y="562805"/>
                                </a:lnTo>
                                <a:lnTo>
                                  <a:pt x="977383" y="560784"/>
                                </a:lnTo>
                                <a:lnTo>
                                  <a:pt x="977440" y="540418"/>
                                </a:lnTo>
                                <a:lnTo>
                                  <a:pt x="977497" y="573712"/>
                                </a:lnTo>
                                <a:lnTo>
                                  <a:pt x="977553" y="542139"/>
                                </a:lnTo>
                                <a:lnTo>
                                  <a:pt x="977610" y="562506"/>
                                </a:lnTo>
                                <a:lnTo>
                                  <a:pt x="977671" y="545861"/>
                                </a:lnTo>
                                <a:lnTo>
                                  <a:pt x="977727" y="545861"/>
                                </a:lnTo>
                                <a:lnTo>
                                  <a:pt x="977784" y="563656"/>
                                </a:lnTo>
                                <a:lnTo>
                                  <a:pt x="977841" y="546161"/>
                                </a:lnTo>
                                <a:lnTo>
                                  <a:pt x="977897" y="585188"/>
                                </a:lnTo>
                                <a:lnTo>
                                  <a:pt x="977958" y="554771"/>
                                </a:lnTo>
                                <a:lnTo>
                                  <a:pt x="978015" y="560784"/>
                                </a:lnTo>
                                <a:lnTo>
                                  <a:pt x="978071" y="560784"/>
                                </a:lnTo>
                                <a:lnTo>
                                  <a:pt x="978128" y="551029"/>
                                </a:lnTo>
                                <a:lnTo>
                                  <a:pt x="978185" y="558213"/>
                                </a:lnTo>
                                <a:lnTo>
                                  <a:pt x="978241" y="573412"/>
                                </a:lnTo>
                                <a:lnTo>
                                  <a:pt x="978302" y="549878"/>
                                </a:lnTo>
                                <a:lnTo>
                                  <a:pt x="978359" y="562506"/>
                                </a:lnTo>
                                <a:lnTo>
                                  <a:pt x="978416" y="579725"/>
                                </a:lnTo>
                                <a:lnTo>
                                  <a:pt x="978472" y="564802"/>
                                </a:lnTo>
                                <a:lnTo>
                                  <a:pt x="978529" y="576283"/>
                                </a:lnTo>
                                <a:lnTo>
                                  <a:pt x="978586" y="564802"/>
                                </a:lnTo>
                                <a:lnTo>
                                  <a:pt x="978643" y="560509"/>
                                </a:lnTo>
                                <a:lnTo>
                                  <a:pt x="978703" y="568544"/>
                                </a:lnTo>
                                <a:lnTo>
                                  <a:pt x="978760" y="556492"/>
                                </a:lnTo>
                                <a:lnTo>
                                  <a:pt x="978817" y="561659"/>
                                </a:lnTo>
                                <a:lnTo>
                                  <a:pt x="978873" y="563951"/>
                                </a:lnTo>
                                <a:lnTo>
                                  <a:pt x="978934" y="558488"/>
                                </a:lnTo>
                                <a:lnTo>
                                  <a:pt x="978991" y="559638"/>
                                </a:lnTo>
                                <a:lnTo>
                                  <a:pt x="979048" y="585464"/>
                                </a:lnTo>
                                <a:lnTo>
                                  <a:pt x="979104" y="546436"/>
                                </a:lnTo>
                                <a:lnTo>
                                  <a:pt x="979161" y="546732"/>
                                </a:lnTo>
                                <a:lnTo>
                                  <a:pt x="979218" y="548157"/>
                                </a:lnTo>
                                <a:lnTo>
                                  <a:pt x="979278" y="554471"/>
                                </a:lnTo>
                                <a:lnTo>
                                  <a:pt x="979335" y="548732"/>
                                </a:lnTo>
                                <a:lnTo>
                                  <a:pt x="979392" y="582021"/>
                                </a:lnTo>
                                <a:lnTo>
                                  <a:pt x="979448" y="588635"/>
                                </a:lnTo>
                                <a:lnTo>
                                  <a:pt x="979505" y="557913"/>
                                </a:lnTo>
                                <a:lnTo>
                                  <a:pt x="979562" y="560509"/>
                                </a:lnTo>
                                <a:lnTo>
                                  <a:pt x="979619" y="563951"/>
                                </a:lnTo>
                                <a:lnTo>
                                  <a:pt x="979679" y="581171"/>
                                </a:lnTo>
                                <a:lnTo>
                                  <a:pt x="979736" y="543565"/>
                                </a:lnTo>
                                <a:lnTo>
                                  <a:pt x="979793" y="564802"/>
                                </a:lnTo>
                                <a:lnTo>
                                  <a:pt x="979849" y="580875"/>
                                </a:lnTo>
                                <a:lnTo>
                                  <a:pt x="979910" y="568544"/>
                                </a:lnTo>
                                <a:lnTo>
                                  <a:pt x="979967" y="559063"/>
                                </a:lnTo>
                                <a:lnTo>
                                  <a:pt x="980024" y="578004"/>
                                </a:lnTo>
                                <a:lnTo>
                                  <a:pt x="980080" y="565377"/>
                                </a:lnTo>
                                <a:lnTo>
                                  <a:pt x="980137" y="568819"/>
                                </a:lnTo>
                                <a:lnTo>
                                  <a:pt x="980193" y="571415"/>
                                </a:lnTo>
                                <a:lnTo>
                                  <a:pt x="980250" y="580025"/>
                                </a:lnTo>
                                <a:lnTo>
                                  <a:pt x="980311" y="530662"/>
                                </a:lnTo>
                                <a:lnTo>
                                  <a:pt x="980368" y="565677"/>
                                </a:lnTo>
                                <a:lnTo>
                                  <a:pt x="980424" y="565102"/>
                                </a:lnTo>
                                <a:lnTo>
                                  <a:pt x="980481" y="585188"/>
                                </a:lnTo>
                                <a:lnTo>
                                  <a:pt x="980538" y="575433"/>
                                </a:lnTo>
                                <a:lnTo>
                                  <a:pt x="980594" y="551029"/>
                                </a:lnTo>
                                <a:lnTo>
                                  <a:pt x="980655" y="600116"/>
                                </a:lnTo>
                                <a:lnTo>
                                  <a:pt x="980712" y="562506"/>
                                </a:lnTo>
                                <a:lnTo>
                                  <a:pt x="980769" y="618482"/>
                                </a:lnTo>
                                <a:lnTo>
                                  <a:pt x="980825" y="561084"/>
                                </a:lnTo>
                                <a:lnTo>
                                  <a:pt x="980886" y="577729"/>
                                </a:lnTo>
                                <a:lnTo>
                                  <a:pt x="980943" y="567673"/>
                                </a:lnTo>
                                <a:lnTo>
                                  <a:pt x="980999" y="565102"/>
                                </a:lnTo>
                                <a:lnTo>
                                  <a:pt x="981056" y="560209"/>
                                </a:lnTo>
                                <a:lnTo>
                                  <a:pt x="981113" y="566248"/>
                                </a:lnTo>
                                <a:lnTo>
                                  <a:pt x="981170" y="608426"/>
                                </a:lnTo>
                                <a:lnTo>
                                  <a:pt x="981226" y="566823"/>
                                </a:lnTo>
                                <a:lnTo>
                                  <a:pt x="981283" y="555046"/>
                                </a:lnTo>
                                <a:lnTo>
                                  <a:pt x="981344" y="582321"/>
                                </a:lnTo>
                                <a:lnTo>
                                  <a:pt x="981400" y="597815"/>
                                </a:lnTo>
                                <a:lnTo>
                                  <a:pt x="981457" y="569694"/>
                                </a:lnTo>
                                <a:lnTo>
                                  <a:pt x="981514" y="561935"/>
                                </a:lnTo>
                                <a:lnTo>
                                  <a:pt x="981571" y="573987"/>
                                </a:lnTo>
                                <a:lnTo>
                                  <a:pt x="981631" y="584893"/>
                                </a:lnTo>
                                <a:lnTo>
                                  <a:pt x="981688" y="577133"/>
                                </a:lnTo>
                                <a:lnTo>
                                  <a:pt x="981745" y="585464"/>
                                </a:lnTo>
                                <a:lnTo>
                                  <a:pt x="981801" y="574837"/>
                                </a:lnTo>
                                <a:lnTo>
                                  <a:pt x="981858" y="574558"/>
                                </a:lnTo>
                                <a:lnTo>
                                  <a:pt x="981919" y="590332"/>
                                </a:lnTo>
                                <a:lnTo>
                                  <a:pt x="981975" y="541269"/>
                                </a:lnTo>
                                <a:lnTo>
                                  <a:pt x="982032" y="579725"/>
                                </a:lnTo>
                                <a:lnTo>
                                  <a:pt x="982089" y="575133"/>
                                </a:lnTo>
                                <a:lnTo>
                                  <a:pt x="982146" y="584018"/>
                                </a:lnTo>
                                <a:lnTo>
                                  <a:pt x="982202" y="578004"/>
                                </a:lnTo>
                                <a:lnTo>
                                  <a:pt x="982259" y="569670"/>
                                </a:lnTo>
                                <a:lnTo>
                                  <a:pt x="982320" y="563656"/>
                                </a:lnTo>
                                <a:lnTo>
                                  <a:pt x="982377" y="582597"/>
                                </a:lnTo>
                                <a:lnTo>
                                  <a:pt x="982433" y="584018"/>
                                </a:lnTo>
                                <a:lnTo>
                                  <a:pt x="982490" y="566523"/>
                                </a:lnTo>
                                <a:lnTo>
                                  <a:pt x="982546" y="578855"/>
                                </a:lnTo>
                                <a:lnTo>
                                  <a:pt x="982607" y="586614"/>
                                </a:lnTo>
                                <a:lnTo>
                                  <a:pt x="982664" y="584893"/>
                                </a:lnTo>
                                <a:lnTo>
                                  <a:pt x="982721" y="603834"/>
                                </a:lnTo>
                                <a:lnTo>
                                  <a:pt x="982777" y="559914"/>
                                </a:lnTo>
                                <a:lnTo>
                                  <a:pt x="982834" y="594649"/>
                                </a:lnTo>
                                <a:lnTo>
                                  <a:pt x="982891" y="564227"/>
                                </a:lnTo>
                                <a:lnTo>
                                  <a:pt x="982951" y="568819"/>
                                </a:lnTo>
                                <a:lnTo>
                                  <a:pt x="983008" y="571116"/>
                                </a:lnTo>
                                <a:lnTo>
                                  <a:pt x="983065" y="583172"/>
                                </a:lnTo>
                                <a:lnTo>
                                  <a:pt x="983121" y="583743"/>
                                </a:lnTo>
                                <a:lnTo>
                                  <a:pt x="983178" y="580576"/>
                                </a:lnTo>
                                <a:lnTo>
                                  <a:pt x="983235" y="565652"/>
                                </a:lnTo>
                                <a:lnTo>
                                  <a:pt x="983292" y="579725"/>
                                </a:lnTo>
                                <a:lnTo>
                                  <a:pt x="983352" y="560485"/>
                                </a:lnTo>
                                <a:lnTo>
                                  <a:pt x="983409" y="562506"/>
                                </a:lnTo>
                                <a:lnTo>
                                  <a:pt x="983466" y="568520"/>
                                </a:lnTo>
                                <a:lnTo>
                                  <a:pt x="983526" y="574262"/>
                                </a:lnTo>
                                <a:lnTo>
                                  <a:pt x="983583" y="595799"/>
                                </a:lnTo>
                                <a:lnTo>
                                  <a:pt x="983640" y="579150"/>
                                </a:lnTo>
                                <a:lnTo>
                                  <a:pt x="983697" y="585739"/>
                                </a:lnTo>
                                <a:lnTo>
                                  <a:pt x="983753" y="597520"/>
                                </a:lnTo>
                                <a:lnTo>
                                  <a:pt x="983810" y="589485"/>
                                </a:lnTo>
                                <a:lnTo>
                                  <a:pt x="983867" y="567949"/>
                                </a:lnTo>
                                <a:lnTo>
                                  <a:pt x="983928" y="586889"/>
                                </a:lnTo>
                                <a:lnTo>
                                  <a:pt x="983984" y="596370"/>
                                </a:lnTo>
                                <a:lnTo>
                                  <a:pt x="984041" y="598095"/>
                                </a:lnTo>
                                <a:lnTo>
                                  <a:pt x="984098" y="560209"/>
                                </a:lnTo>
                                <a:lnTo>
                                  <a:pt x="984154" y="590907"/>
                                </a:lnTo>
                                <a:lnTo>
                                  <a:pt x="984211" y="567949"/>
                                </a:lnTo>
                                <a:lnTo>
                                  <a:pt x="984268" y="564502"/>
                                </a:lnTo>
                                <a:lnTo>
                                  <a:pt x="984328" y="575133"/>
                                </a:lnTo>
                                <a:lnTo>
                                  <a:pt x="984385" y="579150"/>
                                </a:lnTo>
                                <a:lnTo>
                                  <a:pt x="984442" y="565377"/>
                                </a:lnTo>
                                <a:lnTo>
                                  <a:pt x="984498" y="562506"/>
                                </a:lnTo>
                                <a:lnTo>
                                  <a:pt x="984559" y="580300"/>
                                </a:lnTo>
                                <a:lnTo>
                                  <a:pt x="984616" y="549878"/>
                                </a:lnTo>
                                <a:lnTo>
                                  <a:pt x="984672" y="575133"/>
                                </a:lnTo>
                                <a:lnTo>
                                  <a:pt x="984729" y="553321"/>
                                </a:lnTo>
                                <a:lnTo>
                                  <a:pt x="984786" y="583743"/>
                                </a:lnTo>
                                <a:lnTo>
                                  <a:pt x="984843" y="591777"/>
                                </a:lnTo>
                                <a:lnTo>
                                  <a:pt x="984899" y="572837"/>
                                </a:lnTo>
                                <a:lnTo>
                                  <a:pt x="984960" y="591777"/>
                                </a:lnTo>
                                <a:lnTo>
                                  <a:pt x="985017" y="579725"/>
                                </a:lnTo>
                                <a:lnTo>
                                  <a:pt x="985074" y="577133"/>
                                </a:lnTo>
                                <a:lnTo>
                                  <a:pt x="985130" y="590631"/>
                                </a:lnTo>
                                <a:lnTo>
                                  <a:pt x="985187" y="596645"/>
                                </a:lnTo>
                                <a:lnTo>
                                  <a:pt x="985248" y="570544"/>
                                </a:lnTo>
                                <a:lnTo>
                                  <a:pt x="985304" y="561935"/>
                                </a:lnTo>
                                <a:lnTo>
                                  <a:pt x="985361" y="573112"/>
                                </a:lnTo>
                                <a:lnTo>
                                  <a:pt x="985418" y="590907"/>
                                </a:lnTo>
                                <a:lnTo>
                                  <a:pt x="985474" y="584318"/>
                                </a:lnTo>
                                <a:lnTo>
                                  <a:pt x="985531" y="576858"/>
                                </a:lnTo>
                                <a:lnTo>
                                  <a:pt x="985592" y="562206"/>
                                </a:lnTo>
                                <a:lnTo>
                                  <a:pt x="985649" y="573987"/>
                                </a:lnTo>
                                <a:lnTo>
                                  <a:pt x="985705" y="560784"/>
                                </a:lnTo>
                                <a:lnTo>
                                  <a:pt x="985762" y="558488"/>
                                </a:lnTo>
                                <a:lnTo>
                                  <a:pt x="985819" y="589761"/>
                                </a:lnTo>
                                <a:lnTo>
                                  <a:pt x="985876" y="580300"/>
                                </a:lnTo>
                                <a:lnTo>
                                  <a:pt x="985932" y="565952"/>
                                </a:lnTo>
                                <a:lnTo>
                                  <a:pt x="985993" y="567098"/>
                                </a:lnTo>
                                <a:lnTo>
                                  <a:pt x="986050" y="591777"/>
                                </a:lnTo>
                                <a:lnTo>
                                  <a:pt x="986106" y="562506"/>
                                </a:lnTo>
                                <a:lnTo>
                                  <a:pt x="986163" y="540694"/>
                                </a:lnTo>
                                <a:lnTo>
                                  <a:pt x="986224" y="577704"/>
                                </a:lnTo>
                                <a:lnTo>
                                  <a:pt x="986280" y="605259"/>
                                </a:lnTo>
                                <a:lnTo>
                                  <a:pt x="986337" y="613590"/>
                                </a:lnTo>
                                <a:lnTo>
                                  <a:pt x="986394" y="594649"/>
                                </a:lnTo>
                                <a:lnTo>
                                  <a:pt x="986450" y="586039"/>
                                </a:lnTo>
                                <a:lnTo>
                                  <a:pt x="986507" y="579725"/>
                                </a:lnTo>
                                <a:lnTo>
                                  <a:pt x="986568" y="564502"/>
                                </a:lnTo>
                                <a:lnTo>
                                  <a:pt x="986625" y="603534"/>
                                </a:lnTo>
                                <a:lnTo>
                                  <a:pt x="986681" y="582021"/>
                                </a:lnTo>
                                <a:lnTo>
                                  <a:pt x="986738" y="592057"/>
                                </a:lnTo>
                                <a:lnTo>
                                  <a:pt x="986795" y="597795"/>
                                </a:lnTo>
                                <a:lnTo>
                                  <a:pt x="986851" y="562781"/>
                                </a:lnTo>
                                <a:lnTo>
                                  <a:pt x="986908" y="564502"/>
                                </a:lnTo>
                                <a:lnTo>
                                  <a:pt x="986969" y="585739"/>
                                </a:lnTo>
                                <a:lnTo>
                                  <a:pt x="987025" y="560485"/>
                                </a:lnTo>
                                <a:lnTo>
                                  <a:pt x="987082" y="596645"/>
                                </a:lnTo>
                                <a:lnTo>
                                  <a:pt x="987139" y="564502"/>
                                </a:lnTo>
                                <a:lnTo>
                                  <a:pt x="987200" y="580576"/>
                                </a:lnTo>
                                <a:lnTo>
                                  <a:pt x="987256" y="567673"/>
                                </a:lnTo>
                                <a:lnTo>
                                  <a:pt x="987313" y="538973"/>
                                </a:lnTo>
                                <a:lnTo>
                                  <a:pt x="987370" y="560784"/>
                                </a:lnTo>
                                <a:lnTo>
                                  <a:pt x="987427" y="575708"/>
                                </a:lnTo>
                                <a:lnTo>
                                  <a:pt x="987483" y="586339"/>
                                </a:lnTo>
                                <a:lnTo>
                                  <a:pt x="987540" y="550753"/>
                                </a:lnTo>
                                <a:lnTo>
                                  <a:pt x="987601" y="561360"/>
                                </a:lnTo>
                                <a:lnTo>
                                  <a:pt x="987657" y="569969"/>
                                </a:lnTo>
                                <a:lnTo>
                                  <a:pt x="987714" y="577154"/>
                                </a:lnTo>
                                <a:lnTo>
                                  <a:pt x="987771" y="578004"/>
                                </a:lnTo>
                                <a:lnTo>
                                  <a:pt x="987827" y="559934"/>
                                </a:lnTo>
                                <a:lnTo>
                                  <a:pt x="987884" y="548732"/>
                                </a:lnTo>
                                <a:lnTo>
                                  <a:pt x="987945" y="564802"/>
                                </a:lnTo>
                                <a:lnTo>
                                  <a:pt x="988002" y="591777"/>
                                </a:lnTo>
                                <a:lnTo>
                                  <a:pt x="988058" y="587485"/>
                                </a:lnTo>
                                <a:lnTo>
                                  <a:pt x="988115" y="553896"/>
                                </a:lnTo>
                                <a:lnTo>
                                  <a:pt x="988172" y="560209"/>
                                </a:lnTo>
                                <a:lnTo>
                                  <a:pt x="988232" y="554195"/>
                                </a:lnTo>
                                <a:lnTo>
                                  <a:pt x="988289" y="584617"/>
                                </a:lnTo>
                                <a:lnTo>
                                  <a:pt x="988346" y="567098"/>
                                </a:lnTo>
                                <a:lnTo>
                                  <a:pt x="988402" y="568544"/>
                                </a:lnTo>
                                <a:lnTo>
                                  <a:pt x="988459" y="562805"/>
                                </a:lnTo>
                                <a:lnTo>
                                  <a:pt x="988516" y="567673"/>
                                </a:lnTo>
                                <a:lnTo>
                                  <a:pt x="988577" y="599541"/>
                                </a:lnTo>
                                <a:lnTo>
                                  <a:pt x="988633" y="570840"/>
                                </a:lnTo>
                                <a:lnTo>
                                  <a:pt x="988690" y="578004"/>
                                </a:lnTo>
                                <a:lnTo>
                                  <a:pt x="988747" y="540418"/>
                                </a:lnTo>
                                <a:lnTo>
                                  <a:pt x="988803" y="559359"/>
                                </a:lnTo>
                                <a:lnTo>
                                  <a:pt x="988860" y="553045"/>
                                </a:lnTo>
                                <a:lnTo>
                                  <a:pt x="988921" y="557913"/>
                                </a:lnTo>
                                <a:lnTo>
                                  <a:pt x="988978" y="575133"/>
                                </a:lnTo>
                                <a:lnTo>
                                  <a:pt x="989034" y="562506"/>
                                </a:lnTo>
                                <a:lnTo>
                                  <a:pt x="989091" y="557342"/>
                                </a:lnTo>
                                <a:lnTo>
                                  <a:pt x="989148" y="562805"/>
                                </a:lnTo>
                                <a:lnTo>
                                  <a:pt x="989208" y="542990"/>
                                </a:lnTo>
                                <a:lnTo>
                                  <a:pt x="989265" y="565377"/>
                                </a:lnTo>
                                <a:lnTo>
                                  <a:pt x="989322" y="557067"/>
                                </a:lnTo>
                                <a:lnTo>
                                  <a:pt x="989378" y="550178"/>
                                </a:lnTo>
                                <a:lnTo>
                                  <a:pt x="989435" y="543865"/>
                                </a:lnTo>
                                <a:lnTo>
                                  <a:pt x="989492" y="585188"/>
                                </a:lnTo>
                                <a:lnTo>
                                  <a:pt x="989549" y="564227"/>
                                </a:lnTo>
                                <a:lnTo>
                                  <a:pt x="989609" y="551029"/>
                                </a:lnTo>
                                <a:lnTo>
                                  <a:pt x="989666" y="563951"/>
                                </a:lnTo>
                                <a:lnTo>
                                  <a:pt x="989723" y="553045"/>
                                </a:lnTo>
                                <a:lnTo>
                                  <a:pt x="989780" y="575433"/>
                                </a:lnTo>
                                <a:lnTo>
                                  <a:pt x="989836" y="588060"/>
                                </a:lnTo>
                                <a:lnTo>
                                  <a:pt x="989897" y="553621"/>
                                </a:lnTo>
                                <a:lnTo>
                                  <a:pt x="989954" y="574286"/>
                                </a:lnTo>
                                <a:lnTo>
                                  <a:pt x="990010" y="567973"/>
                                </a:lnTo>
                                <a:lnTo>
                                  <a:pt x="990067" y="539847"/>
                                </a:lnTo>
                                <a:lnTo>
                                  <a:pt x="990124" y="559638"/>
                                </a:lnTo>
                                <a:lnTo>
                                  <a:pt x="990180" y="560209"/>
                                </a:lnTo>
                                <a:lnTo>
                                  <a:pt x="990241" y="538401"/>
                                </a:lnTo>
                                <a:lnTo>
                                  <a:pt x="990298" y="525195"/>
                                </a:lnTo>
                                <a:lnTo>
                                  <a:pt x="990355" y="527791"/>
                                </a:lnTo>
                                <a:lnTo>
                                  <a:pt x="990411" y="546436"/>
                                </a:lnTo>
                                <a:lnTo>
                                  <a:pt x="990468" y="546436"/>
                                </a:lnTo>
                                <a:lnTo>
                                  <a:pt x="990524" y="565677"/>
                                </a:lnTo>
                                <a:lnTo>
                                  <a:pt x="990581" y="549603"/>
                                </a:lnTo>
                                <a:lnTo>
                                  <a:pt x="990642" y="542990"/>
                                </a:lnTo>
                                <a:lnTo>
                                  <a:pt x="990699" y="553045"/>
                                </a:lnTo>
                                <a:lnTo>
                                  <a:pt x="990755" y="561084"/>
                                </a:lnTo>
                                <a:lnTo>
                                  <a:pt x="990816" y="551899"/>
                                </a:lnTo>
                                <a:lnTo>
                                  <a:pt x="990873" y="529787"/>
                                </a:lnTo>
                                <a:lnTo>
                                  <a:pt x="990929" y="547307"/>
                                </a:lnTo>
                                <a:lnTo>
                                  <a:pt x="990986" y="547007"/>
                                </a:lnTo>
                                <a:lnTo>
                                  <a:pt x="991043" y="544715"/>
                                </a:lnTo>
                                <a:lnTo>
                                  <a:pt x="991100" y="543865"/>
                                </a:lnTo>
                                <a:lnTo>
                                  <a:pt x="991156" y="559934"/>
                                </a:lnTo>
                                <a:lnTo>
                                  <a:pt x="991217" y="540993"/>
                                </a:lnTo>
                                <a:lnTo>
                                  <a:pt x="991274" y="546161"/>
                                </a:lnTo>
                                <a:lnTo>
                                  <a:pt x="991330" y="538973"/>
                                </a:lnTo>
                                <a:lnTo>
                                  <a:pt x="991387" y="545011"/>
                                </a:lnTo>
                                <a:lnTo>
                                  <a:pt x="991444" y="549308"/>
                                </a:lnTo>
                                <a:lnTo>
                                  <a:pt x="991501" y="570544"/>
                                </a:lnTo>
                                <a:lnTo>
                                  <a:pt x="991557" y="557638"/>
                                </a:lnTo>
                                <a:lnTo>
                                  <a:pt x="991618" y="558488"/>
                                </a:lnTo>
                                <a:lnTo>
                                  <a:pt x="991675" y="543289"/>
                                </a:lnTo>
                                <a:lnTo>
                                  <a:pt x="991731" y="548157"/>
                                </a:lnTo>
                                <a:lnTo>
                                  <a:pt x="991788" y="539847"/>
                                </a:lnTo>
                                <a:lnTo>
                                  <a:pt x="991849" y="549603"/>
                                </a:lnTo>
                                <a:lnTo>
                                  <a:pt x="991906" y="574558"/>
                                </a:lnTo>
                                <a:lnTo>
                                  <a:pt x="991962" y="558213"/>
                                </a:lnTo>
                                <a:lnTo>
                                  <a:pt x="992019" y="508275"/>
                                </a:lnTo>
                                <a:lnTo>
                                  <a:pt x="992076" y="565102"/>
                                </a:lnTo>
                                <a:lnTo>
                                  <a:pt x="992132" y="551029"/>
                                </a:lnTo>
                                <a:lnTo>
                                  <a:pt x="992189" y="555346"/>
                                </a:lnTo>
                                <a:lnTo>
                                  <a:pt x="992250" y="573412"/>
                                </a:lnTo>
                                <a:lnTo>
                                  <a:pt x="992307" y="566823"/>
                                </a:lnTo>
                                <a:lnTo>
                                  <a:pt x="992363" y="530363"/>
                                </a:lnTo>
                                <a:lnTo>
                                  <a:pt x="992420" y="536101"/>
                                </a:lnTo>
                                <a:lnTo>
                                  <a:pt x="992477" y="553896"/>
                                </a:lnTo>
                                <a:lnTo>
                                  <a:pt x="992537" y="545011"/>
                                </a:lnTo>
                                <a:lnTo>
                                  <a:pt x="992594" y="544140"/>
                                </a:lnTo>
                                <a:lnTo>
                                  <a:pt x="992651" y="577429"/>
                                </a:lnTo>
                                <a:lnTo>
                                  <a:pt x="992707" y="547582"/>
                                </a:lnTo>
                                <a:lnTo>
                                  <a:pt x="992764" y="563951"/>
                                </a:lnTo>
                                <a:lnTo>
                                  <a:pt x="992821" y="548157"/>
                                </a:lnTo>
                                <a:lnTo>
                                  <a:pt x="992881" y="544715"/>
                                </a:lnTo>
                                <a:lnTo>
                                  <a:pt x="992938" y="551600"/>
                                </a:lnTo>
                                <a:lnTo>
                                  <a:pt x="992995" y="559638"/>
                                </a:lnTo>
                                <a:lnTo>
                                  <a:pt x="993051" y="528641"/>
                                </a:lnTo>
                                <a:lnTo>
                                  <a:pt x="993108" y="584042"/>
                                </a:lnTo>
                                <a:lnTo>
                                  <a:pt x="993165" y="518882"/>
                                </a:lnTo>
                                <a:lnTo>
                                  <a:pt x="993222" y="548732"/>
                                </a:lnTo>
                                <a:lnTo>
                                  <a:pt x="993282" y="542990"/>
                                </a:lnTo>
                                <a:lnTo>
                                  <a:pt x="993339" y="546161"/>
                                </a:lnTo>
                                <a:lnTo>
                                  <a:pt x="993396" y="533809"/>
                                </a:lnTo>
                                <a:lnTo>
                                  <a:pt x="993453" y="540694"/>
                                </a:lnTo>
                                <a:lnTo>
                                  <a:pt x="993513" y="546436"/>
                                </a:lnTo>
                                <a:lnTo>
                                  <a:pt x="993570" y="532959"/>
                                </a:lnTo>
                                <a:lnTo>
                                  <a:pt x="993627" y="541568"/>
                                </a:lnTo>
                                <a:lnTo>
                                  <a:pt x="993683" y="566823"/>
                                </a:lnTo>
                                <a:lnTo>
                                  <a:pt x="993740" y="551029"/>
                                </a:lnTo>
                                <a:lnTo>
                                  <a:pt x="993797" y="536101"/>
                                </a:lnTo>
                                <a:lnTo>
                                  <a:pt x="993858" y="523773"/>
                                </a:lnTo>
                                <a:lnTo>
                                  <a:pt x="993914" y="553896"/>
                                </a:lnTo>
                                <a:lnTo>
                                  <a:pt x="993971" y="545286"/>
                                </a:lnTo>
                                <a:lnTo>
                                  <a:pt x="994028" y="555917"/>
                                </a:lnTo>
                                <a:lnTo>
                                  <a:pt x="994084" y="544715"/>
                                </a:lnTo>
                                <a:lnTo>
                                  <a:pt x="994141" y="525495"/>
                                </a:lnTo>
                                <a:lnTo>
                                  <a:pt x="994198" y="522052"/>
                                </a:lnTo>
                                <a:lnTo>
                                  <a:pt x="994258" y="559063"/>
                                </a:lnTo>
                                <a:lnTo>
                                  <a:pt x="994315" y="550454"/>
                                </a:lnTo>
                                <a:lnTo>
                                  <a:pt x="994372" y="543865"/>
                                </a:lnTo>
                                <a:lnTo>
                                  <a:pt x="994428" y="515164"/>
                                </a:lnTo>
                                <a:lnTo>
                                  <a:pt x="994489" y="570544"/>
                                </a:lnTo>
                                <a:lnTo>
                                  <a:pt x="994546" y="567973"/>
                                </a:lnTo>
                                <a:lnTo>
                                  <a:pt x="994603" y="559359"/>
                                </a:lnTo>
                                <a:lnTo>
                                  <a:pt x="994659" y="537251"/>
                                </a:lnTo>
                                <a:lnTo>
                                  <a:pt x="994716" y="503112"/>
                                </a:lnTo>
                                <a:lnTo>
                                  <a:pt x="994773" y="559934"/>
                                </a:lnTo>
                                <a:lnTo>
                                  <a:pt x="994830" y="544440"/>
                                </a:lnTo>
                                <a:lnTo>
                                  <a:pt x="994890" y="550753"/>
                                </a:lnTo>
                                <a:lnTo>
                                  <a:pt x="994947" y="547307"/>
                                </a:lnTo>
                                <a:lnTo>
                                  <a:pt x="995004" y="526070"/>
                                </a:lnTo>
                                <a:lnTo>
                                  <a:pt x="995060" y="551899"/>
                                </a:lnTo>
                                <a:lnTo>
                                  <a:pt x="995117" y="540418"/>
                                </a:lnTo>
                                <a:lnTo>
                                  <a:pt x="995174" y="583467"/>
                                </a:lnTo>
                                <a:lnTo>
                                  <a:pt x="995234" y="529512"/>
                                </a:lnTo>
                                <a:lnTo>
                                  <a:pt x="995291" y="538401"/>
                                </a:lnTo>
                                <a:lnTo>
                                  <a:pt x="995348" y="564526"/>
                                </a:lnTo>
                                <a:lnTo>
                                  <a:pt x="995404" y="552175"/>
                                </a:lnTo>
                                <a:lnTo>
                                  <a:pt x="995465" y="552750"/>
                                </a:lnTo>
                                <a:lnTo>
                                  <a:pt x="995522" y="517460"/>
                                </a:lnTo>
                                <a:lnTo>
                                  <a:pt x="995579" y="553045"/>
                                </a:lnTo>
                                <a:lnTo>
                                  <a:pt x="995635" y="553621"/>
                                </a:lnTo>
                                <a:lnTo>
                                  <a:pt x="995692" y="559934"/>
                                </a:lnTo>
                                <a:lnTo>
                                  <a:pt x="995749" y="546436"/>
                                </a:lnTo>
                                <a:lnTo>
                                  <a:pt x="995806" y="525195"/>
                                </a:lnTo>
                                <a:lnTo>
                                  <a:pt x="995862" y="574858"/>
                                </a:lnTo>
                                <a:lnTo>
                                  <a:pt x="995923" y="534955"/>
                                </a:lnTo>
                                <a:lnTo>
                                  <a:pt x="995980" y="562230"/>
                                </a:lnTo>
                                <a:lnTo>
                                  <a:pt x="996036" y="543865"/>
                                </a:lnTo>
                                <a:lnTo>
                                  <a:pt x="996093" y="573987"/>
                                </a:lnTo>
                                <a:lnTo>
                                  <a:pt x="996150" y="555621"/>
                                </a:lnTo>
                                <a:lnTo>
                                  <a:pt x="996211" y="546732"/>
                                </a:lnTo>
                                <a:lnTo>
                                  <a:pt x="996267" y="555621"/>
                                </a:lnTo>
                                <a:lnTo>
                                  <a:pt x="996324" y="552474"/>
                                </a:lnTo>
                                <a:lnTo>
                                  <a:pt x="996381" y="571116"/>
                                </a:lnTo>
                                <a:lnTo>
                                  <a:pt x="996437" y="558788"/>
                                </a:lnTo>
                                <a:lnTo>
                                  <a:pt x="996498" y="539272"/>
                                </a:lnTo>
                                <a:lnTo>
                                  <a:pt x="996555" y="560209"/>
                                </a:lnTo>
                                <a:lnTo>
                                  <a:pt x="996611" y="570265"/>
                                </a:lnTo>
                                <a:lnTo>
                                  <a:pt x="996668" y="534380"/>
                                </a:lnTo>
                                <a:lnTo>
                                  <a:pt x="996725" y="554195"/>
                                </a:lnTo>
                                <a:lnTo>
                                  <a:pt x="996781" y="557342"/>
                                </a:lnTo>
                                <a:lnTo>
                                  <a:pt x="996838" y="541269"/>
                                </a:lnTo>
                                <a:lnTo>
                                  <a:pt x="996899" y="559359"/>
                                </a:lnTo>
                                <a:lnTo>
                                  <a:pt x="996956" y="526920"/>
                                </a:lnTo>
                                <a:lnTo>
                                  <a:pt x="997012" y="550454"/>
                                </a:lnTo>
                                <a:lnTo>
                                  <a:pt x="997069" y="570544"/>
                                </a:lnTo>
                                <a:lnTo>
                                  <a:pt x="997126" y="550454"/>
                                </a:lnTo>
                                <a:lnTo>
                                  <a:pt x="997186" y="548732"/>
                                </a:lnTo>
                                <a:lnTo>
                                  <a:pt x="997243" y="562230"/>
                                </a:lnTo>
                                <a:lnTo>
                                  <a:pt x="997300" y="547307"/>
                                </a:lnTo>
                                <a:lnTo>
                                  <a:pt x="997357" y="563656"/>
                                </a:lnTo>
                                <a:lnTo>
                                  <a:pt x="997413" y="556492"/>
                                </a:lnTo>
                                <a:lnTo>
                                  <a:pt x="997470" y="537551"/>
                                </a:lnTo>
                                <a:lnTo>
                                  <a:pt x="997531" y="558488"/>
                                </a:lnTo>
                                <a:lnTo>
                                  <a:pt x="997587" y="564227"/>
                                </a:lnTo>
                                <a:lnTo>
                                  <a:pt x="997644" y="587485"/>
                                </a:lnTo>
                                <a:lnTo>
                                  <a:pt x="997701" y="563656"/>
                                </a:lnTo>
                                <a:lnTo>
                                  <a:pt x="997757" y="546436"/>
                                </a:lnTo>
                                <a:lnTo>
                                  <a:pt x="997814" y="562506"/>
                                </a:lnTo>
                                <a:lnTo>
                                  <a:pt x="997871" y="556192"/>
                                </a:lnTo>
                                <a:lnTo>
                                  <a:pt x="997932" y="548157"/>
                                </a:lnTo>
                                <a:lnTo>
                                  <a:pt x="997988" y="551029"/>
                                </a:lnTo>
                                <a:lnTo>
                                  <a:pt x="998045" y="570265"/>
                                </a:lnTo>
                                <a:lnTo>
                                  <a:pt x="998106" y="550454"/>
                                </a:lnTo>
                                <a:lnTo>
                                  <a:pt x="998162" y="567673"/>
                                </a:lnTo>
                                <a:lnTo>
                                  <a:pt x="998219" y="540694"/>
                                </a:lnTo>
                                <a:lnTo>
                                  <a:pt x="998276" y="575433"/>
                                </a:lnTo>
                                <a:lnTo>
                                  <a:pt x="998333" y="575433"/>
                                </a:lnTo>
                                <a:lnTo>
                                  <a:pt x="998389" y="578579"/>
                                </a:lnTo>
                                <a:lnTo>
                                  <a:pt x="998446" y="538697"/>
                                </a:lnTo>
                                <a:lnTo>
                                  <a:pt x="998507" y="561935"/>
                                </a:lnTo>
                                <a:lnTo>
                                  <a:pt x="998563" y="569969"/>
                                </a:lnTo>
                                <a:lnTo>
                                  <a:pt x="998620" y="577154"/>
                                </a:lnTo>
                                <a:lnTo>
                                  <a:pt x="998677" y="563951"/>
                                </a:lnTo>
                                <a:lnTo>
                                  <a:pt x="998733" y="560784"/>
                                </a:lnTo>
                                <a:lnTo>
                                  <a:pt x="998790" y="587189"/>
                                </a:lnTo>
                                <a:lnTo>
                                  <a:pt x="998847" y="573712"/>
                                </a:lnTo>
                                <a:lnTo>
                                  <a:pt x="998908" y="567398"/>
                                </a:lnTo>
                                <a:lnTo>
                                  <a:pt x="998964" y="553045"/>
                                </a:lnTo>
                                <a:lnTo>
                                  <a:pt x="999021" y="554195"/>
                                </a:lnTo>
                                <a:lnTo>
                                  <a:pt x="999078" y="595523"/>
                                </a:lnTo>
                                <a:lnTo>
                                  <a:pt x="999138" y="578875"/>
                                </a:lnTo>
                                <a:lnTo>
                                  <a:pt x="999195" y="584318"/>
                                </a:lnTo>
                                <a:lnTo>
                                  <a:pt x="999252" y="566523"/>
                                </a:lnTo>
                                <a:lnTo>
                                  <a:pt x="999308" y="546436"/>
                                </a:lnTo>
                                <a:lnTo>
                                  <a:pt x="999365" y="582896"/>
                                </a:lnTo>
                                <a:lnTo>
                                  <a:pt x="999422" y="548457"/>
                                </a:lnTo>
                                <a:lnTo>
                                  <a:pt x="999479" y="555346"/>
                                </a:lnTo>
                                <a:lnTo>
                                  <a:pt x="999539" y="570265"/>
                                </a:lnTo>
                                <a:lnTo>
                                  <a:pt x="999596" y="589210"/>
                                </a:lnTo>
                                <a:lnTo>
                                  <a:pt x="999653" y="597815"/>
                                </a:lnTo>
                                <a:lnTo>
                                  <a:pt x="999710" y="552175"/>
                                </a:lnTo>
                                <a:lnTo>
                                  <a:pt x="999766" y="586339"/>
                                </a:lnTo>
                                <a:lnTo>
                                  <a:pt x="999827" y="578304"/>
                                </a:lnTo>
                                <a:lnTo>
                                  <a:pt x="999884" y="570544"/>
                                </a:lnTo>
                                <a:lnTo>
                                  <a:pt x="999940" y="550753"/>
                                </a:lnTo>
                                <a:lnTo>
                                  <a:pt x="999997" y="562805"/>
                                </a:lnTo>
                                <a:lnTo>
                                  <a:pt x="1000054" y="577429"/>
                                </a:lnTo>
                                <a:lnTo>
                                  <a:pt x="1000110" y="578004"/>
                                </a:lnTo>
                                <a:lnTo>
                                  <a:pt x="1000171" y="596945"/>
                                </a:lnTo>
                                <a:lnTo>
                                  <a:pt x="1000228" y="565102"/>
                                </a:lnTo>
                                <a:lnTo>
                                  <a:pt x="1000285" y="617611"/>
                                </a:lnTo>
                                <a:lnTo>
                                  <a:pt x="1000341" y="582021"/>
                                </a:lnTo>
                                <a:lnTo>
                                  <a:pt x="1000398" y="575133"/>
                                </a:lnTo>
                                <a:lnTo>
                                  <a:pt x="1000454" y="559063"/>
                                </a:lnTo>
                                <a:lnTo>
                                  <a:pt x="1000511" y="596370"/>
                                </a:lnTo>
                                <a:lnTo>
                                  <a:pt x="1000572" y="566823"/>
                                </a:lnTo>
                                <a:lnTo>
                                  <a:pt x="1000629" y="567398"/>
                                </a:lnTo>
                                <a:lnTo>
                                  <a:pt x="1000685" y="586339"/>
                                </a:lnTo>
                                <a:lnTo>
                                  <a:pt x="1000742" y="630534"/>
                                </a:lnTo>
                                <a:lnTo>
                                  <a:pt x="1000803" y="608151"/>
                                </a:lnTo>
                                <a:lnTo>
                                  <a:pt x="1000859" y="605279"/>
                                </a:lnTo>
                                <a:lnTo>
                                  <a:pt x="1000916" y="588060"/>
                                </a:lnTo>
                                <a:lnTo>
                                  <a:pt x="1000973" y="565377"/>
                                </a:lnTo>
                                <a:lnTo>
                                  <a:pt x="1001030" y="597815"/>
                                </a:lnTo>
                                <a:lnTo>
                                  <a:pt x="1001086" y="586039"/>
                                </a:lnTo>
                                <a:lnTo>
                                  <a:pt x="1001147" y="604409"/>
                                </a:lnTo>
                                <a:lnTo>
                                  <a:pt x="1001204" y="590356"/>
                                </a:lnTo>
                                <a:lnTo>
                                  <a:pt x="1001261" y="596094"/>
                                </a:lnTo>
                                <a:lnTo>
                                  <a:pt x="1001317" y="617036"/>
                                </a:lnTo>
                                <a:lnTo>
                                  <a:pt x="1001374" y="591207"/>
                                </a:lnTo>
                                <a:lnTo>
                                  <a:pt x="1001431" y="612743"/>
                                </a:lnTo>
                                <a:lnTo>
                                  <a:pt x="1001487" y="605855"/>
                                </a:lnTo>
                                <a:lnTo>
                                  <a:pt x="1001548" y="593227"/>
                                </a:lnTo>
                                <a:lnTo>
                                  <a:pt x="1001605" y="610147"/>
                                </a:lnTo>
                                <a:lnTo>
                                  <a:pt x="1001661" y="602408"/>
                                </a:lnTo>
                                <a:lnTo>
                                  <a:pt x="1001718" y="579725"/>
                                </a:lnTo>
                                <a:lnTo>
                                  <a:pt x="1001779" y="613314"/>
                                </a:lnTo>
                                <a:lnTo>
                                  <a:pt x="1001836" y="589781"/>
                                </a:lnTo>
                                <a:lnTo>
                                  <a:pt x="1001892" y="607001"/>
                                </a:lnTo>
                                <a:lnTo>
                                  <a:pt x="1001949" y="605279"/>
                                </a:lnTo>
                                <a:lnTo>
                                  <a:pt x="1002006" y="618182"/>
                                </a:lnTo>
                                <a:lnTo>
                                  <a:pt x="1002062" y="578875"/>
                                </a:lnTo>
                                <a:lnTo>
                                  <a:pt x="1002119" y="629663"/>
                                </a:lnTo>
                                <a:lnTo>
                                  <a:pt x="1002180" y="576583"/>
                                </a:lnTo>
                                <a:lnTo>
                                  <a:pt x="1002237" y="588910"/>
                                </a:lnTo>
                                <a:lnTo>
                                  <a:pt x="1002293" y="600116"/>
                                </a:lnTo>
                                <a:lnTo>
                                  <a:pt x="1002350" y="586039"/>
                                </a:lnTo>
                                <a:lnTo>
                                  <a:pt x="1002407" y="586039"/>
                                </a:lnTo>
                                <a:lnTo>
                                  <a:pt x="1002463" y="581746"/>
                                </a:lnTo>
                                <a:lnTo>
                                  <a:pt x="1002524" y="602983"/>
                                </a:lnTo>
                                <a:lnTo>
                                  <a:pt x="1002581" y="605279"/>
                                </a:lnTo>
                                <a:lnTo>
                                  <a:pt x="1002637" y="626516"/>
                                </a:lnTo>
                                <a:lnTo>
                                  <a:pt x="1002694" y="592652"/>
                                </a:lnTo>
                                <a:lnTo>
                                  <a:pt x="1002755" y="604133"/>
                                </a:lnTo>
                                <a:lnTo>
                                  <a:pt x="1002812" y="610722"/>
                                </a:lnTo>
                                <a:lnTo>
                                  <a:pt x="1002868" y="584617"/>
                                </a:lnTo>
                                <a:lnTo>
                                  <a:pt x="1002925" y="605279"/>
                                </a:lnTo>
                                <a:lnTo>
                                  <a:pt x="1002982" y="608722"/>
                                </a:lnTo>
                                <a:lnTo>
                                  <a:pt x="1003038" y="599541"/>
                                </a:lnTo>
                                <a:lnTo>
                                  <a:pt x="1003095" y="618182"/>
                                </a:lnTo>
                                <a:lnTo>
                                  <a:pt x="1003156" y="560784"/>
                                </a:lnTo>
                                <a:lnTo>
                                  <a:pt x="1003212" y="622499"/>
                                </a:lnTo>
                                <a:lnTo>
                                  <a:pt x="1003269" y="578875"/>
                                </a:lnTo>
                                <a:lnTo>
                                  <a:pt x="1003326" y="602983"/>
                                </a:lnTo>
                                <a:lnTo>
                                  <a:pt x="1003383" y="595523"/>
                                </a:lnTo>
                                <a:lnTo>
                                  <a:pt x="1003439" y="592077"/>
                                </a:lnTo>
                                <a:lnTo>
                                  <a:pt x="1003500" y="611593"/>
                                </a:lnTo>
                                <a:lnTo>
                                  <a:pt x="1003557" y="592352"/>
                                </a:lnTo>
                                <a:lnTo>
                                  <a:pt x="1003613" y="586339"/>
                                </a:lnTo>
                                <a:lnTo>
                                  <a:pt x="1003670" y="588910"/>
                                </a:lnTo>
                                <a:lnTo>
                                  <a:pt x="1003727" y="602408"/>
                                </a:lnTo>
                                <a:lnTo>
                                  <a:pt x="1003788" y="590631"/>
                                </a:lnTo>
                                <a:lnTo>
                                  <a:pt x="1003844" y="599541"/>
                                </a:lnTo>
                                <a:lnTo>
                                  <a:pt x="1003901" y="575433"/>
                                </a:lnTo>
                                <a:lnTo>
                                  <a:pt x="1003958" y="573712"/>
                                </a:lnTo>
                                <a:lnTo>
                                  <a:pt x="1004014" y="598391"/>
                                </a:lnTo>
                                <a:lnTo>
                                  <a:pt x="1004071" y="571990"/>
                                </a:lnTo>
                                <a:lnTo>
                                  <a:pt x="1004128" y="569969"/>
                                </a:lnTo>
                                <a:lnTo>
                                  <a:pt x="1004188" y="584042"/>
                                </a:lnTo>
                                <a:lnTo>
                                  <a:pt x="1004245" y="600391"/>
                                </a:lnTo>
                                <a:lnTo>
                                  <a:pt x="1004302" y="607851"/>
                                </a:lnTo>
                                <a:lnTo>
                                  <a:pt x="1004358" y="578004"/>
                                </a:lnTo>
                                <a:lnTo>
                                  <a:pt x="1004415" y="563656"/>
                                </a:lnTo>
                                <a:lnTo>
                                  <a:pt x="1004476" y="576283"/>
                                </a:lnTo>
                                <a:lnTo>
                                  <a:pt x="1004533" y="586039"/>
                                </a:lnTo>
                                <a:lnTo>
                                  <a:pt x="1004589" y="617886"/>
                                </a:lnTo>
                                <a:lnTo>
                                  <a:pt x="1004646" y="565952"/>
                                </a:lnTo>
                                <a:lnTo>
                                  <a:pt x="1004703" y="564227"/>
                                </a:lnTo>
                                <a:lnTo>
                                  <a:pt x="1004760" y="592928"/>
                                </a:lnTo>
                                <a:lnTo>
                                  <a:pt x="1004820" y="581726"/>
                                </a:lnTo>
                                <a:lnTo>
                                  <a:pt x="1004877" y="569969"/>
                                </a:lnTo>
                                <a:lnTo>
                                  <a:pt x="1004934" y="574558"/>
                                </a:lnTo>
                                <a:lnTo>
                                  <a:pt x="1004990" y="567949"/>
                                </a:lnTo>
                                <a:lnTo>
                                  <a:pt x="1005047" y="569095"/>
                                </a:lnTo>
                                <a:lnTo>
                                  <a:pt x="1005104" y="573687"/>
                                </a:lnTo>
                                <a:lnTo>
                                  <a:pt x="1005160" y="588040"/>
                                </a:lnTo>
                                <a:lnTo>
                                  <a:pt x="1005221" y="580576"/>
                                </a:lnTo>
                                <a:lnTo>
                                  <a:pt x="1005278" y="569670"/>
                                </a:lnTo>
                                <a:lnTo>
                                  <a:pt x="1005335" y="590907"/>
                                </a:lnTo>
                                <a:lnTo>
                                  <a:pt x="1005395" y="573987"/>
                                </a:lnTo>
                                <a:lnTo>
                                  <a:pt x="1005452" y="575708"/>
                                </a:lnTo>
                                <a:lnTo>
                                  <a:pt x="1005509" y="578279"/>
                                </a:lnTo>
                                <a:lnTo>
                                  <a:pt x="1005565" y="593203"/>
                                </a:lnTo>
                                <a:lnTo>
                                  <a:pt x="1005622" y="574558"/>
                                </a:lnTo>
                                <a:lnTo>
                                  <a:pt x="1005679" y="562781"/>
                                </a:lnTo>
                                <a:lnTo>
                                  <a:pt x="1005736" y="571391"/>
                                </a:lnTo>
                                <a:lnTo>
                                  <a:pt x="1005796" y="578855"/>
                                </a:lnTo>
                                <a:lnTo>
                                  <a:pt x="1005853" y="571116"/>
                                </a:lnTo>
                                <a:lnTo>
                                  <a:pt x="1005910" y="578855"/>
                                </a:lnTo>
                                <a:lnTo>
                                  <a:pt x="1005966" y="577133"/>
                                </a:lnTo>
                                <a:lnTo>
                                  <a:pt x="1006023" y="552175"/>
                                </a:lnTo>
                                <a:lnTo>
                                  <a:pt x="1006080" y="529492"/>
                                </a:lnTo>
                                <a:lnTo>
                                  <a:pt x="1006136" y="561360"/>
                                </a:lnTo>
                                <a:lnTo>
                                  <a:pt x="1006197" y="599816"/>
                                </a:lnTo>
                                <a:lnTo>
                                  <a:pt x="1006254" y="569670"/>
                                </a:lnTo>
                                <a:lnTo>
                                  <a:pt x="1006311" y="574837"/>
                                </a:lnTo>
                                <a:lnTo>
                                  <a:pt x="1006367" y="544415"/>
                                </a:lnTo>
                                <a:lnTo>
                                  <a:pt x="1006428" y="572266"/>
                                </a:lnTo>
                                <a:lnTo>
                                  <a:pt x="1006485" y="579426"/>
                                </a:lnTo>
                                <a:lnTo>
                                  <a:pt x="1006541" y="566798"/>
                                </a:lnTo>
                                <a:lnTo>
                                  <a:pt x="1006598" y="565377"/>
                                </a:lnTo>
                                <a:lnTo>
                                  <a:pt x="1006655" y="574558"/>
                                </a:lnTo>
                                <a:lnTo>
                                  <a:pt x="1006711" y="525770"/>
                                </a:lnTo>
                                <a:lnTo>
                                  <a:pt x="1006768" y="546136"/>
                                </a:lnTo>
                                <a:lnTo>
                                  <a:pt x="1006829" y="542119"/>
                                </a:lnTo>
                                <a:lnTo>
                                  <a:pt x="1006886" y="565952"/>
                                </a:lnTo>
                                <a:lnTo>
                                  <a:pt x="1006942" y="553600"/>
                                </a:lnTo>
                                <a:lnTo>
                                  <a:pt x="1006999" y="582597"/>
                                </a:lnTo>
                                <a:lnTo>
                                  <a:pt x="1007056" y="545561"/>
                                </a:lnTo>
                                <a:lnTo>
                                  <a:pt x="1007116" y="553321"/>
                                </a:lnTo>
                                <a:lnTo>
                                  <a:pt x="1007173" y="549583"/>
                                </a:lnTo>
                                <a:lnTo>
                                  <a:pt x="1007230" y="544415"/>
                                </a:lnTo>
                                <a:lnTo>
                                  <a:pt x="1007287" y="548157"/>
                                </a:lnTo>
                                <a:lnTo>
                                  <a:pt x="1007343" y="544715"/>
                                </a:lnTo>
                                <a:lnTo>
                                  <a:pt x="1007400" y="553321"/>
                                </a:lnTo>
                                <a:lnTo>
                                  <a:pt x="1007461" y="574262"/>
                                </a:lnTo>
                                <a:lnTo>
                                  <a:pt x="1007518" y="531788"/>
                                </a:lnTo>
                                <a:lnTo>
                                  <a:pt x="1007574" y="540398"/>
                                </a:lnTo>
                                <a:lnTo>
                                  <a:pt x="1007631" y="532659"/>
                                </a:lnTo>
                                <a:lnTo>
                                  <a:pt x="1007688" y="553896"/>
                                </a:lnTo>
                                <a:lnTo>
                                  <a:pt x="1007744" y="558189"/>
                                </a:lnTo>
                                <a:lnTo>
                                  <a:pt x="1007801" y="524049"/>
                                </a:lnTo>
                                <a:lnTo>
                                  <a:pt x="1007862" y="537527"/>
                                </a:lnTo>
                                <a:lnTo>
                                  <a:pt x="1007918" y="528342"/>
                                </a:lnTo>
                                <a:lnTo>
                                  <a:pt x="1007975" y="559914"/>
                                </a:lnTo>
                                <a:lnTo>
                                  <a:pt x="1008032" y="542694"/>
                                </a:lnTo>
                                <a:lnTo>
                                  <a:pt x="1008092" y="522903"/>
                                </a:lnTo>
                                <a:lnTo>
                                  <a:pt x="1008149" y="536676"/>
                                </a:lnTo>
                                <a:lnTo>
                                  <a:pt x="1008206" y="524899"/>
                                </a:lnTo>
                                <a:lnTo>
                                  <a:pt x="1008263" y="537527"/>
                                </a:lnTo>
                                <a:lnTo>
                                  <a:pt x="1008319" y="531788"/>
                                </a:lnTo>
                                <a:lnTo>
                                  <a:pt x="1008376" y="535530"/>
                                </a:lnTo>
                                <a:lnTo>
                                  <a:pt x="1008437" y="496774"/>
                                </a:lnTo>
                                <a:lnTo>
                                  <a:pt x="1008494" y="527495"/>
                                </a:lnTo>
                                <a:lnTo>
                                  <a:pt x="1008550" y="528641"/>
                                </a:lnTo>
                                <a:lnTo>
                                  <a:pt x="1008607" y="521753"/>
                                </a:lnTo>
                                <a:lnTo>
                                  <a:pt x="1008663" y="542419"/>
                                </a:lnTo>
                                <a:lnTo>
                                  <a:pt x="1008720" y="522603"/>
                                </a:lnTo>
                                <a:lnTo>
                                  <a:pt x="1008777" y="518310"/>
                                </a:lnTo>
                                <a:lnTo>
                                  <a:pt x="1008838" y="535231"/>
                                </a:lnTo>
                                <a:lnTo>
                                  <a:pt x="1008894" y="526050"/>
                                </a:lnTo>
                                <a:lnTo>
                                  <a:pt x="1008951" y="483296"/>
                                </a:lnTo>
                                <a:lnTo>
                                  <a:pt x="1009008" y="486443"/>
                                </a:lnTo>
                                <a:lnTo>
                                  <a:pt x="1009068" y="487589"/>
                                </a:lnTo>
                                <a:lnTo>
                                  <a:pt x="1009125" y="499941"/>
                                </a:lnTo>
                                <a:lnTo>
                                  <a:pt x="1009182" y="485592"/>
                                </a:lnTo>
                                <a:lnTo>
                                  <a:pt x="1009239" y="487888"/>
                                </a:lnTo>
                                <a:lnTo>
                                  <a:pt x="1009295" y="509976"/>
                                </a:lnTo>
                                <a:lnTo>
                                  <a:pt x="1009352" y="486167"/>
                                </a:lnTo>
                                <a:lnTo>
                                  <a:pt x="1009409" y="472094"/>
                                </a:lnTo>
                                <a:lnTo>
                                  <a:pt x="1009469" y="489610"/>
                                </a:lnTo>
                                <a:lnTo>
                                  <a:pt x="1009526" y="472390"/>
                                </a:lnTo>
                                <a:lnTo>
                                  <a:pt x="1009583" y="491035"/>
                                </a:lnTo>
                                <a:lnTo>
                                  <a:pt x="1009640" y="478704"/>
                                </a:lnTo>
                                <a:lnTo>
                                  <a:pt x="1009696" y="471519"/>
                                </a:lnTo>
                                <a:lnTo>
                                  <a:pt x="1009753" y="475261"/>
                                </a:lnTo>
                                <a:lnTo>
                                  <a:pt x="1009814" y="483871"/>
                                </a:lnTo>
                                <a:lnTo>
                                  <a:pt x="1009870" y="467798"/>
                                </a:lnTo>
                                <a:lnTo>
                                  <a:pt x="1009927" y="476983"/>
                                </a:lnTo>
                                <a:lnTo>
                                  <a:pt x="1009984" y="480425"/>
                                </a:lnTo>
                                <a:lnTo>
                                  <a:pt x="1010045" y="459467"/>
                                </a:lnTo>
                                <a:lnTo>
                                  <a:pt x="1010101" y="427895"/>
                                </a:lnTo>
                                <a:lnTo>
                                  <a:pt x="1010158" y="445986"/>
                                </a:lnTo>
                                <a:lnTo>
                                  <a:pt x="1010215" y="464930"/>
                                </a:lnTo>
                                <a:lnTo>
                                  <a:pt x="1010271" y="438526"/>
                                </a:lnTo>
                                <a:lnTo>
                                  <a:pt x="1010328" y="439101"/>
                                </a:lnTo>
                                <a:lnTo>
                                  <a:pt x="1010385" y="435079"/>
                                </a:lnTo>
                                <a:lnTo>
                                  <a:pt x="1010441" y="452299"/>
                                </a:lnTo>
                                <a:lnTo>
                                  <a:pt x="1010502" y="458042"/>
                                </a:lnTo>
                                <a:lnTo>
                                  <a:pt x="1010559" y="483296"/>
                                </a:lnTo>
                                <a:lnTo>
                                  <a:pt x="1010615" y="446261"/>
                                </a:lnTo>
                                <a:lnTo>
                                  <a:pt x="1010672" y="455446"/>
                                </a:lnTo>
                                <a:lnTo>
                                  <a:pt x="1010729" y="418710"/>
                                </a:lnTo>
                                <a:lnTo>
                                  <a:pt x="1010789" y="436805"/>
                                </a:lnTo>
                                <a:lnTo>
                                  <a:pt x="1010846" y="454300"/>
                                </a:lnTo>
                                <a:lnTo>
                                  <a:pt x="1010903" y="447136"/>
                                </a:lnTo>
                                <a:lnTo>
                                  <a:pt x="1010960" y="425898"/>
                                </a:lnTo>
                                <a:lnTo>
                                  <a:pt x="1011016" y="412121"/>
                                </a:lnTo>
                                <a:lnTo>
                                  <a:pt x="1011077" y="433933"/>
                                </a:lnTo>
                                <a:lnTo>
                                  <a:pt x="1011134" y="414693"/>
                                </a:lnTo>
                                <a:lnTo>
                                  <a:pt x="1011191" y="404937"/>
                                </a:lnTo>
                                <a:lnTo>
                                  <a:pt x="1011247" y="442819"/>
                                </a:lnTo>
                                <a:lnTo>
                                  <a:pt x="1011304" y="424453"/>
                                </a:lnTo>
                                <a:lnTo>
                                  <a:pt x="1011361" y="437655"/>
                                </a:lnTo>
                                <a:lnTo>
                                  <a:pt x="1011417" y="445690"/>
                                </a:lnTo>
                                <a:lnTo>
                                  <a:pt x="1011478" y="398623"/>
                                </a:lnTo>
                                <a:lnTo>
                                  <a:pt x="1011535" y="406083"/>
                                </a:lnTo>
                                <a:lnTo>
                                  <a:pt x="1011591" y="407529"/>
                                </a:lnTo>
                                <a:lnTo>
                                  <a:pt x="1011648" y="430491"/>
                                </a:lnTo>
                                <a:lnTo>
                                  <a:pt x="1011705" y="390309"/>
                                </a:lnTo>
                                <a:lnTo>
                                  <a:pt x="1011766" y="401215"/>
                                </a:lnTo>
                                <a:lnTo>
                                  <a:pt x="1011822" y="413271"/>
                                </a:lnTo>
                                <a:lnTo>
                                  <a:pt x="1011879" y="401790"/>
                                </a:lnTo>
                                <a:lnTo>
                                  <a:pt x="1011936" y="398348"/>
                                </a:lnTo>
                                <a:lnTo>
                                  <a:pt x="1011993" y="425028"/>
                                </a:lnTo>
                                <a:lnTo>
                                  <a:pt x="1012049" y="415843"/>
                                </a:lnTo>
                                <a:lnTo>
                                  <a:pt x="1012110" y="408104"/>
                                </a:lnTo>
                                <a:lnTo>
                                  <a:pt x="1012167" y="390309"/>
                                </a:lnTo>
                                <a:lnTo>
                                  <a:pt x="1012223" y="401491"/>
                                </a:lnTo>
                                <a:lnTo>
                                  <a:pt x="1012280" y="392034"/>
                                </a:lnTo>
                                <a:lnTo>
                                  <a:pt x="1012337" y="371644"/>
                                </a:lnTo>
                                <a:lnTo>
                                  <a:pt x="1012393" y="396052"/>
                                </a:lnTo>
                                <a:lnTo>
                                  <a:pt x="1012450" y="425324"/>
                                </a:lnTo>
                                <a:lnTo>
                                  <a:pt x="1012511" y="395752"/>
                                </a:lnTo>
                                <a:lnTo>
                                  <a:pt x="1012567" y="409529"/>
                                </a:lnTo>
                                <a:lnTo>
                                  <a:pt x="1012624" y="409254"/>
                                </a:lnTo>
                                <a:lnTo>
                                  <a:pt x="1012685" y="388292"/>
                                </a:lnTo>
                                <a:lnTo>
                                  <a:pt x="1012742" y="427620"/>
                                </a:lnTo>
                                <a:lnTo>
                                  <a:pt x="1012798" y="379403"/>
                                </a:lnTo>
                                <a:lnTo>
                                  <a:pt x="1012855" y="383425"/>
                                </a:lnTo>
                                <a:lnTo>
                                  <a:pt x="1012912" y="411250"/>
                                </a:lnTo>
                                <a:lnTo>
                                  <a:pt x="1012968" y="382274"/>
                                </a:lnTo>
                                <a:lnTo>
                                  <a:pt x="1013025" y="382850"/>
                                </a:lnTo>
                                <a:lnTo>
                                  <a:pt x="1013086" y="379107"/>
                                </a:lnTo>
                                <a:lnTo>
                                  <a:pt x="1013142" y="358166"/>
                                </a:lnTo>
                                <a:lnTo>
                                  <a:pt x="1013199" y="374240"/>
                                </a:lnTo>
                                <a:lnTo>
                                  <a:pt x="1013256" y="370798"/>
                                </a:lnTo>
                                <a:lnTo>
                                  <a:pt x="1013313" y="379107"/>
                                </a:lnTo>
                                <a:lnTo>
                                  <a:pt x="1013369" y="393755"/>
                                </a:lnTo>
                                <a:lnTo>
                                  <a:pt x="1013426" y="383125"/>
                                </a:lnTo>
                                <a:lnTo>
                                  <a:pt x="1013487" y="375090"/>
                                </a:lnTo>
                                <a:lnTo>
                                  <a:pt x="1013544" y="376236"/>
                                </a:lnTo>
                                <a:lnTo>
                                  <a:pt x="1013600" y="397773"/>
                                </a:lnTo>
                                <a:lnTo>
                                  <a:pt x="1013657" y="359592"/>
                                </a:lnTo>
                                <a:lnTo>
                                  <a:pt x="1013718" y="378532"/>
                                </a:lnTo>
                                <a:lnTo>
                                  <a:pt x="1013774" y="378532"/>
                                </a:lnTo>
                                <a:lnTo>
                                  <a:pt x="1013831" y="385721"/>
                                </a:lnTo>
                                <a:lnTo>
                                  <a:pt x="1013888" y="330044"/>
                                </a:lnTo>
                                <a:lnTo>
                                  <a:pt x="1013944" y="379107"/>
                                </a:lnTo>
                                <a:lnTo>
                                  <a:pt x="1014001" y="386571"/>
                                </a:lnTo>
                                <a:lnTo>
                                  <a:pt x="1014058" y="383125"/>
                                </a:lnTo>
                                <a:lnTo>
                                  <a:pt x="1014119" y="390309"/>
                                </a:lnTo>
                                <a:lnTo>
                                  <a:pt x="1014175" y="390309"/>
                                </a:lnTo>
                                <a:lnTo>
                                  <a:pt x="1014232" y="363034"/>
                                </a:lnTo>
                                <a:lnTo>
                                  <a:pt x="1014289" y="359016"/>
                                </a:lnTo>
                                <a:lnTo>
                                  <a:pt x="1014345" y="380829"/>
                                </a:lnTo>
                                <a:lnTo>
                                  <a:pt x="1014406" y="369923"/>
                                </a:lnTo>
                                <a:lnTo>
                                  <a:pt x="1014463" y="409529"/>
                                </a:lnTo>
                                <a:lnTo>
                                  <a:pt x="1014520" y="371368"/>
                                </a:lnTo>
                                <a:lnTo>
                                  <a:pt x="1014576" y="350131"/>
                                </a:lnTo>
                                <a:lnTo>
                                  <a:pt x="1014633" y="378832"/>
                                </a:lnTo>
                                <a:lnTo>
                                  <a:pt x="1014694" y="376536"/>
                                </a:lnTo>
                                <a:lnTo>
                                  <a:pt x="1014750" y="390884"/>
                                </a:lnTo>
                                <a:lnTo>
                                  <a:pt x="1014807" y="378832"/>
                                </a:lnTo>
                                <a:lnTo>
                                  <a:pt x="1014864" y="363609"/>
                                </a:lnTo>
                                <a:lnTo>
                                  <a:pt x="1014920" y="371943"/>
                                </a:lnTo>
                                <a:lnTo>
                                  <a:pt x="1014977" y="356445"/>
                                </a:lnTo>
                                <a:lnTo>
                                  <a:pt x="1015034" y="392034"/>
                                </a:lnTo>
                                <a:lnTo>
                                  <a:pt x="1015095" y="406383"/>
                                </a:lnTo>
                                <a:lnTo>
                                  <a:pt x="1015151" y="352428"/>
                                </a:lnTo>
                                <a:lnTo>
                                  <a:pt x="1015208" y="363909"/>
                                </a:lnTo>
                                <a:lnTo>
                                  <a:pt x="1015265" y="383700"/>
                                </a:lnTo>
                                <a:lnTo>
                                  <a:pt x="1015321" y="374515"/>
                                </a:lnTo>
                                <a:lnTo>
                                  <a:pt x="1015382" y="383425"/>
                                </a:lnTo>
                                <a:lnTo>
                                  <a:pt x="1015439" y="393456"/>
                                </a:lnTo>
                                <a:lnTo>
                                  <a:pt x="1015495" y="351277"/>
                                </a:lnTo>
                                <a:lnTo>
                                  <a:pt x="1015552" y="390309"/>
                                </a:lnTo>
                                <a:lnTo>
                                  <a:pt x="1015609" y="337780"/>
                                </a:lnTo>
                                <a:lnTo>
                                  <a:pt x="1015666" y="391459"/>
                                </a:lnTo>
                                <a:lnTo>
                                  <a:pt x="1015726" y="373665"/>
                                </a:lnTo>
                                <a:lnTo>
                                  <a:pt x="1015783" y="374815"/>
                                </a:lnTo>
                                <a:lnTo>
                                  <a:pt x="1015840" y="418435"/>
                                </a:lnTo>
                                <a:lnTo>
                                  <a:pt x="1015897" y="378832"/>
                                </a:lnTo>
                                <a:lnTo>
                                  <a:pt x="1015953" y="369372"/>
                                </a:lnTo>
                                <a:lnTo>
                                  <a:pt x="1016010" y="400940"/>
                                </a:lnTo>
                                <a:lnTo>
                                  <a:pt x="1016067" y="379978"/>
                                </a:lnTo>
                                <a:lnTo>
                                  <a:pt x="1016127" y="378557"/>
                                </a:lnTo>
                                <a:lnTo>
                                  <a:pt x="1016184" y="387442"/>
                                </a:lnTo>
                                <a:lnTo>
                                  <a:pt x="1016241" y="386016"/>
                                </a:lnTo>
                                <a:lnTo>
                                  <a:pt x="1016297" y="361612"/>
                                </a:lnTo>
                                <a:lnTo>
                                  <a:pt x="1016358" y="410700"/>
                                </a:lnTo>
                                <a:lnTo>
                                  <a:pt x="1016415" y="392034"/>
                                </a:lnTo>
                                <a:lnTo>
                                  <a:pt x="1016471" y="393755"/>
                                </a:lnTo>
                                <a:lnTo>
                                  <a:pt x="1016528" y="419310"/>
                                </a:lnTo>
                                <a:lnTo>
                                  <a:pt x="1016585" y="382574"/>
                                </a:lnTo>
                                <a:lnTo>
                                  <a:pt x="1016641" y="406958"/>
                                </a:lnTo>
                                <a:lnTo>
                                  <a:pt x="1016698" y="377406"/>
                                </a:lnTo>
                                <a:lnTo>
                                  <a:pt x="1016759" y="402941"/>
                                </a:lnTo>
                                <a:lnTo>
                                  <a:pt x="1016816" y="416438"/>
                                </a:lnTo>
                                <a:lnTo>
                                  <a:pt x="1016872" y="428195"/>
                                </a:lnTo>
                                <a:lnTo>
                                  <a:pt x="1016929" y="397773"/>
                                </a:lnTo>
                                <a:lnTo>
                                  <a:pt x="1016986" y="387741"/>
                                </a:lnTo>
                                <a:lnTo>
                                  <a:pt x="1017042" y="398648"/>
                                </a:lnTo>
                                <a:lnTo>
                                  <a:pt x="1017103" y="395201"/>
                                </a:lnTo>
                                <a:lnTo>
                                  <a:pt x="1017160" y="414717"/>
                                </a:lnTo>
                                <a:lnTo>
                                  <a:pt x="1017217" y="415867"/>
                                </a:lnTo>
                                <a:lnTo>
                                  <a:pt x="1017273" y="399794"/>
                                </a:lnTo>
                                <a:lnTo>
                                  <a:pt x="1017334" y="411275"/>
                                </a:lnTo>
                                <a:lnTo>
                                  <a:pt x="1017391" y="401215"/>
                                </a:lnTo>
                                <a:lnTo>
                                  <a:pt x="1017447" y="442543"/>
                                </a:lnTo>
                                <a:lnTo>
                                  <a:pt x="1017504" y="398073"/>
                                </a:lnTo>
                                <a:lnTo>
                                  <a:pt x="1017561" y="422452"/>
                                </a:lnTo>
                                <a:lnTo>
                                  <a:pt x="1017618" y="425048"/>
                                </a:lnTo>
                                <a:lnTo>
                                  <a:pt x="1017674" y="424473"/>
                                </a:lnTo>
                                <a:lnTo>
                                  <a:pt x="1017735" y="420160"/>
                                </a:lnTo>
                                <a:lnTo>
                                  <a:pt x="1017792" y="424473"/>
                                </a:lnTo>
                                <a:lnTo>
                                  <a:pt x="1017848" y="435654"/>
                                </a:lnTo>
                                <a:lnTo>
                                  <a:pt x="1017905" y="434804"/>
                                </a:lnTo>
                                <a:lnTo>
                                  <a:pt x="1017962" y="439972"/>
                                </a:lnTo>
                                <a:lnTo>
                                  <a:pt x="1018019" y="453749"/>
                                </a:lnTo>
                                <a:lnTo>
                                  <a:pt x="1018079" y="445986"/>
                                </a:lnTo>
                                <a:lnTo>
                                  <a:pt x="1018136" y="431362"/>
                                </a:lnTo>
                                <a:lnTo>
                                  <a:pt x="1018193" y="437380"/>
                                </a:lnTo>
                                <a:lnTo>
                                  <a:pt x="1018250" y="435079"/>
                                </a:lnTo>
                                <a:lnTo>
                                  <a:pt x="1018306" y="446561"/>
                                </a:lnTo>
                                <a:lnTo>
                                  <a:pt x="1018367" y="433358"/>
                                </a:lnTo>
                                <a:lnTo>
                                  <a:pt x="1018424" y="443989"/>
                                </a:lnTo>
                                <a:lnTo>
                                  <a:pt x="1018480" y="430216"/>
                                </a:lnTo>
                                <a:lnTo>
                                  <a:pt x="1018537" y="437380"/>
                                </a:lnTo>
                                <a:lnTo>
                                  <a:pt x="1018594" y="412996"/>
                                </a:lnTo>
                                <a:lnTo>
                                  <a:pt x="1018650" y="446285"/>
                                </a:lnTo>
                                <a:lnTo>
                                  <a:pt x="1018707" y="431362"/>
                                </a:lnTo>
                                <a:lnTo>
                                  <a:pt x="1018768" y="472965"/>
                                </a:lnTo>
                                <a:lnTo>
                                  <a:pt x="1018824" y="457191"/>
                                </a:lnTo>
                                <a:lnTo>
                                  <a:pt x="1018881" y="468373"/>
                                </a:lnTo>
                                <a:lnTo>
                                  <a:pt x="1018938" y="462059"/>
                                </a:lnTo>
                                <a:lnTo>
                                  <a:pt x="1018994" y="473836"/>
                                </a:lnTo>
                                <a:lnTo>
                                  <a:pt x="1019055" y="476132"/>
                                </a:lnTo>
                                <a:lnTo>
                                  <a:pt x="1019112" y="453449"/>
                                </a:lnTo>
                                <a:lnTo>
                                  <a:pt x="1019168" y="467227"/>
                                </a:lnTo>
                                <a:lnTo>
                                  <a:pt x="1019225" y="479003"/>
                                </a:lnTo>
                                <a:lnTo>
                                  <a:pt x="1019282" y="454895"/>
                                </a:lnTo>
                                <a:lnTo>
                                  <a:pt x="1019339" y="480425"/>
                                </a:lnTo>
                                <a:lnTo>
                                  <a:pt x="1019399" y="484171"/>
                                </a:lnTo>
                                <a:lnTo>
                                  <a:pt x="1019456" y="481575"/>
                                </a:lnTo>
                                <a:lnTo>
                                  <a:pt x="1019513" y="476132"/>
                                </a:lnTo>
                                <a:lnTo>
                                  <a:pt x="1019570" y="467522"/>
                                </a:lnTo>
                                <a:lnTo>
                                  <a:pt x="1019626" y="475836"/>
                                </a:lnTo>
                                <a:lnTo>
                                  <a:pt x="1019683" y="487613"/>
                                </a:lnTo>
                                <a:lnTo>
                                  <a:pt x="1019740" y="477857"/>
                                </a:lnTo>
                                <a:lnTo>
                                  <a:pt x="1019800" y="482450"/>
                                </a:lnTo>
                                <a:lnTo>
                                  <a:pt x="1019857" y="497644"/>
                                </a:lnTo>
                                <a:lnTo>
                                  <a:pt x="1019914" y="513143"/>
                                </a:lnTo>
                                <a:lnTo>
                                  <a:pt x="1019975" y="479578"/>
                                </a:lnTo>
                                <a:lnTo>
                                  <a:pt x="1020031" y="457191"/>
                                </a:lnTo>
                                <a:lnTo>
                                  <a:pt x="1020088" y="487613"/>
                                </a:lnTo>
                                <a:lnTo>
                                  <a:pt x="1020145" y="479279"/>
                                </a:lnTo>
                                <a:lnTo>
                                  <a:pt x="1020201" y="495648"/>
                                </a:lnTo>
                                <a:lnTo>
                                  <a:pt x="1020258" y="484446"/>
                                </a:lnTo>
                                <a:lnTo>
                                  <a:pt x="1020315" y="500816"/>
                                </a:lnTo>
                                <a:lnTo>
                                  <a:pt x="1020376" y="481000"/>
                                </a:lnTo>
                                <a:lnTo>
                                  <a:pt x="1020432" y="471544"/>
                                </a:lnTo>
                                <a:lnTo>
                                  <a:pt x="1020489" y="498795"/>
                                </a:lnTo>
                                <a:lnTo>
                                  <a:pt x="1020545" y="493927"/>
                                </a:lnTo>
                                <a:lnTo>
                                  <a:pt x="1020602" y="471244"/>
                                </a:lnTo>
                                <a:lnTo>
                                  <a:pt x="1020659" y="495648"/>
                                </a:lnTo>
                                <a:lnTo>
                                  <a:pt x="1020716" y="481300"/>
                                </a:lnTo>
                                <a:lnTo>
                                  <a:pt x="1020776" y="483596"/>
                                </a:lnTo>
                                <a:lnTo>
                                  <a:pt x="1020833" y="489610"/>
                                </a:lnTo>
                                <a:lnTo>
                                  <a:pt x="1020890" y="495648"/>
                                </a:lnTo>
                                <a:lnTo>
                                  <a:pt x="1020946" y="456321"/>
                                </a:lnTo>
                                <a:lnTo>
                                  <a:pt x="1021007" y="485017"/>
                                </a:lnTo>
                                <a:lnTo>
                                  <a:pt x="1021064" y="486742"/>
                                </a:lnTo>
                                <a:lnTo>
                                  <a:pt x="1021121" y="482725"/>
                                </a:lnTo>
                                <a:lnTo>
                                  <a:pt x="1021177" y="490760"/>
                                </a:lnTo>
                                <a:lnTo>
                                  <a:pt x="1021234" y="453749"/>
                                </a:lnTo>
                                <a:lnTo>
                                  <a:pt x="1021291" y="481000"/>
                                </a:lnTo>
                                <a:lnTo>
                                  <a:pt x="1021347" y="474986"/>
                                </a:lnTo>
                                <a:lnTo>
                                  <a:pt x="1021408" y="470393"/>
                                </a:lnTo>
                                <a:lnTo>
                                  <a:pt x="1021465" y="466077"/>
                                </a:lnTo>
                                <a:lnTo>
                                  <a:pt x="1021521" y="445139"/>
                                </a:lnTo>
                                <a:lnTo>
                                  <a:pt x="1021578" y="462059"/>
                                </a:lnTo>
                                <a:lnTo>
                                  <a:pt x="1021635" y="484171"/>
                                </a:lnTo>
                                <a:lnTo>
                                  <a:pt x="1021696" y="466651"/>
                                </a:lnTo>
                                <a:lnTo>
                                  <a:pt x="1021752" y="483296"/>
                                </a:lnTo>
                                <a:lnTo>
                                  <a:pt x="1021809" y="481300"/>
                                </a:lnTo>
                                <a:lnTo>
                                  <a:pt x="1021866" y="430216"/>
                                </a:lnTo>
                                <a:lnTo>
                                  <a:pt x="1021923" y="481875"/>
                                </a:lnTo>
                                <a:lnTo>
                                  <a:pt x="1021979" y="450578"/>
                                </a:lnTo>
                                <a:lnTo>
                                  <a:pt x="1022040" y="462930"/>
                                </a:lnTo>
                                <a:lnTo>
                                  <a:pt x="1022097" y="450878"/>
                                </a:lnTo>
                                <a:lnTo>
                                  <a:pt x="1022153" y="438526"/>
                                </a:lnTo>
                                <a:lnTo>
                                  <a:pt x="1022210" y="451453"/>
                                </a:lnTo>
                                <a:lnTo>
                                  <a:pt x="1022267" y="422181"/>
                                </a:lnTo>
                                <a:lnTo>
                                  <a:pt x="1022323" y="441397"/>
                                </a:lnTo>
                                <a:lnTo>
                                  <a:pt x="1022380" y="458042"/>
                                </a:lnTo>
                                <a:lnTo>
                                  <a:pt x="1022441" y="421306"/>
                                </a:lnTo>
                                <a:lnTo>
                                  <a:pt x="1022498" y="440247"/>
                                </a:lnTo>
                                <a:lnTo>
                                  <a:pt x="1022554" y="456321"/>
                                </a:lnTo>
                                <a:lnTo>
                                  <a:pt x="1022611" y="454024"/>
                                </a:lnTo>
                                <a:lnTo>
                                  <a:pt x="1022672" y="437951"/>
                                </a:lnTo>
                                <a:lnTo>
                                  <a:pt x="1022728" y="435079"/>
                                </a:lnTo>
                                <a:lnTo>
                                  <a:pt x="1022785" y="423327"/>
                                </a:lnTo>
                                <a:lnTo>
                                  <a:pt x="1022842" y="433658"/>
                                </a:lnTo>
                                <a:lnTo>
                                  <a:pt x="1022898" y="422752"/>
                                </a:lnTo>
                                <a:lnTo>
                                  <a:pt x="1022955" y="425898"/>
                                </a:lnTo>
                                <a:lnTo>
                                  <a:pt x="1023016" y="435654"/>
                                </a:lnTo>
                                <a:lnTo>
                                  <a:pt x="1023073" y="456892"/>
                                </a:lnTo>
                                <a:lnTo>
                                  <a:pt x="1023129" y="426474"/>
                                </a:lnTo>
                                <a:lnTo>
                                  <a:pt x="1023186" y="433658"/>
                                </a:lnTo>
                                <a:lnTo>
                                  <a:pt x="1023243" y="414418"/>
                                </a:lnTo>
                                <a:lnTo>
                                  <a:pt x="1023299" y="417588"/>
                                </a:lnTo>
                                <a:lnTo>
                                  <a:pt x="1023356" y="427045"/>
                                </a:lnTo>
                                <a:lnTo>
                                  <a:pt x="1023417" y="445139"/>
                                </a:lnTo>
                                <a:lnTo>
                                  <a:pt x="1023474" y="432212"/>
                                </a:lnTo>
                                <a:lnTo>
                                  <a:pt x="1023530" y="439101"/>
                                </a:lnTo>
                                <a:lnTo>
                                  <a:pt x="1023587" y="450578"/>
                                </a:lnTo>
                                <a:lnTo>
                                  <a:pt x="1023648" y="439972"/>
                                </a:lnTo>
                                <a:lnTo>
                                  <a:pt x="1023704" y="450878"/>
                                </a:lnTo>
                                <a:lnTo>
                                  <a:pt x="1023761" y="424749"/>
                                </a:lnTo>
                                <a:lnTo>
                                  <a:pt x="1023818" y="443693"/>
                                </a:lnTo>
                                <a:lnTo>
                                  <a:pt x="1023874" y="437380"/>
                                </a:lnTo>
                                <a:lnTo>
                                  <a:pt x="1023931" y="469243"/>
                                </a:lnTo>
                                <a:lnTo>
                                  <a:pt x="1023988" y="440547"/>
                                </a:lnTo>
                                <a:lnTo>
                                  <a:pt x="1024049" y="436529"/>
                                </a:lnTo>
                                <a:lnTo>
                                  <a:pt x="1024105" y="453449"/>
                                </a:lnTo>
                                <a:lnTo>
                                  <a:pt x="1024162" y="457467"/>
                                </a:lnTo>
                                <a:lnTo>
                                  <a:pt x="1024219" y="464080"/>
                                </a:lnTo>
                                <a:lnTo>
                                  <a:pt x="1024275" y="460338"/>
                                </a:lnTo>
                                <a:lnTo>
                                  <a:pt x="1024332" y="452024"/>
                                </a:lnTo>
                                <a:lnTo>
                                  <a:pt x="1024393" y="446561"/>
                                </a:lnTo>
                                <a:lnTo>
                                  <a:pt x="1024450" y="461784"/>
                                </a:lnTo>
                                <a:lnTo>
                                  <a:pt x="1024506" y="470393"/>
                                </a:lnTo>
                                <a:lnTo>
                                  <a:pt x="1024563" y="501962"/>
                                </a:lnTo>
                                <a:lnTo>
                                  <a:pt x="1024624" y="491630"/>
                                </a:lnTo>
                                <a:lnTo>
                                  <a:pt x="1024681" y="468948"/>
                                </a:lnTo>
                                <a:lnTo>
                                  <a:pt x="1024737" y="506254"/>
                                </a:lnTo>
                                <a:lnTo>
                                  <a:pt x="1024794" y="498519"/>
                                </a:lnTo>
                                <a:lnTo>
                                  <a:pt x="1024850" y="456616"/>
                                </a:lnTo>
                                <a:lnTo>
                                  <a:pt x="1024907" y="515164"/>
                                </a:lnTo>
                                <a:lnTo>
                                  <a:pt x="1024964" y="477857"/>
                                </a:lnTo>
                                <a:lnTo>
                                  <a:pt x="1025021" y="489610"/>
                                </a:lnTo>
                                <a:lnTo>
                                  <a:pt x="1025081" y="496223"/>
                                </a:lnTo>
                                <a:lnTo>
                                  <a:pt x="1025138" y="481575"/>
                                </a:lnTo>
                                <a:lnTo>
                                  <a:pt x="1025195" y="499370"/>
                                </a:lnTo>
                                <a:lnTo>
                                  <a:pt x="1025251" y="492481"/>
                                </a:lnTo>
                                <a:lnTo>
                                  <a:pt x="1025308" y="528066"/>
                                </a:lnTo>
                                <a:lnTo>
                                  <a:pt x="1025369" y="527791"/>
                                </a:lnTo>
                                <a:lnTo>
                                  <a:pt x="1025425" y="474986"/>
                                </a:lnTo>
                                <a:lnTo>
                                  <a:pt x="1025482" y="507975"/>
                                </a:lnTo>
                                <a:lnTo>
                                  <a:pt x="1025539" y="525770"/>
                                </a:lnTo>
                                <a:lnTo>
                                  <a:pt x="1025596" y="525195"/>
                                </a:lnTo>
                                <a:lnTo>
                                  <a:pt x="1025656" y="519181"/>
                                </a:lnTo>
                                <a:lnTo>
                                  <a:pt x="1025713" y="490760"/>
                                </a:lnTo>
                                <a:lnTo>
                                  <a:pt x="1025770" y="531513"/>
                                </a:lnTo>
                                <a:lnTo>
                                  <a:pt x="1025827" y="523474"/>
                                </a:lnTo>
                                <a:lnTo>
                                  <a:pt x="1025883" y="529787"/>
                                </a:lnTo>
                                <a:lnTo>
                                  <a:pt x="1025940" y="511146"/>
                                </a:lnTo>
                                <a:lnTo>
                                  <a:pt x="1025997" y="535826"/>
                                </a:lnTo>
                                <a:lnTo>
                                  <a:pt x="1026057" y="544140"/>
                                </a:lnTo>
                                <a:lnTo>
                                  <a:pt x="1026114" y="560784"/>
                                </a:lnTo>
                                <a:lnTo>
                                  <a:pt x="1026171" y="555621"/>
                                </a:lnTo>
                                <a:lnTo>
                                  <a:pt x="1026227" y="537251"/>
                                </a:lnTo>
                                <a:lnTo>
                                  <a:pt x="1026284" y="552474"/>
                                </a:lnTo>
                                <a:lnTo>
                                  <a:pt x="1026345" y="552750"/>
                                </a:lnTo>
                                <a:lnTo>
                                  <a:pt x="1026402" y="518606"/>
                                </a:lnTo>
                                <a:lnTo>
                                  <a:pt x="1026458" y="563951"/>
                                </a:lnTo>
                                <a:lnTo>
                                  <a:pt x="1026515" y="538126"/>
                                </a:lnTo>
                                <a:lnTo>
                                  <a:pt x="1026571" y="546161"/>
                                </a:lnTo>
                                <a:lnTo>
                                  <a:pt x="1026628" y="548732"/>
                                </a:lnTo>
                                <a:lnTo>
                                  <a:pt x="1026689" y="580300"/>
                                </a:lnTo>
                                <a:lnTo>
                                  <a:pt x="1026746" y="562506"/>
                                </a:lnTo>
                                <a:lnTo>
                                  <a:pt x="1026802" y="567673"/>
                                </a:lnTo>
                                <a:lnTo>
                                  <a:pt x="1026859" y="548732"/>
                                </a:lnTo>
                                <a:lnTo>
                                  <a:pt x="1026916" y="555917"/>
                                </a:lnTo>
                                <a:lnTo>
                                  <a:pt x="1026973" y="547007"/>
                                </a:lnTo>
                                <a:lnTo>
                                  <a:pt x="1027029" y="557638"/>
                                </a:lnTo>
                                <a:lnTo>
                                  <a:pt x="1027090" y="551600"/>
                                </a:lnTo>
                                <a:lnTo>
                                  <a:pt x="1027147" y="559638"/>
                                </a:lnTo>
                                <a:lnTo>
                                  <a:pt x="1027203" y="560509"/>
                                </a:lnTo>
                                <a:lnTo>
                                  <a:pt x="1027264" y="560209"/>
                                </a:lnTo>
                                <a:lnTo>
                                  <a:pt x="1027321" y="554195"/>
                                </a:lnTo>
                                <a:lnTo>
                                  <a:pt x="1027377" y="565677"/>
                                </a:lnTo>
                                <a:lnTo>
                                  <a:pt x="1027434" y="556467"/>
                                </a:lnTo>
                                <a:lnTo>
                                  <a:pt x="1027491" y="546436"/>
                                </a:lnTo>
                                <a:lnTo>
                                  <a:pt x="1027548" y="536101"/>
                                </a:lnTo>
                                <a:lnTo>
                                  <a:pt x="1027604" y="540969"/>
                                </a:lnTo>
                                <a:lnTo>
                                  <a:pt x="1027665" y="575708"/>
                                </a:lnTo>
                                <a:lnTo>
                                  <a:pt x="1027722" y="574262"/>
                                </a:lnTo>
                                <a:lnTo>
                                  <a:pt x="1027778" y="544715"/>
                                </a:lnTo>
                                <a:lnTo>
                                  <a:pt x="1027835" y="538102"/>
                                </a:lnTo>
                                <a:lnTo>
                                  <a:pt x="1027892" y="554471"/>
                                </a:lnTo>
                                <a:lnTo>
                                  <a:pt x="1027949" y="525475"/>
                                </a:lnTo>
                                <a:lnTo>
                                  <a:pt x="1028005" y="534655"/>
                                </a:lnTo>
                                <a:lnTo>
                                  <a:pt x="1028066" y="563656"/>
                                </a:lnTo>
                                <a:lnTo>
                                  <a:pt x="1028123" y="564802"/>
                                </a:lnTo>
                                <a:lnTo>
                                  <a:pt x="1028179" y="565652"/>
                                </a:lnTo>
                                <a:lnTo>
                                  <a:pt x="1028236" y="547858"/>
                                </a:lnTo>
                                <a:lnTo>
                                  <a:pt x="1028297" y="555046"/>
                                </a:lnTo>
                                <a:lnTo>
                                  <a:pt x="1028354" y="524624"/>
                                </a:lnTo>
                                <a:lnTo>
                                  <a:pt x="1028410" y="551875"/>
                                </a:lnTo>
                                <a:lnTo>
                                  <a:pt x="1028467" y="518011"/>
                                </a:lnTo>
                                <a:lnTo>
                                  <a:pt x="1028524" y="525770"/>
                                </a:lnTo>
                                <a:lnTo>
                                  <a:pt x="1028580" y="556467"/>
                                </a:lnTo>
                                <a:lnTo>
                                  <a:pt x="1028637" y="535806"/>
                                </a:lnTo>
                                <a:lnTo>
                                  <a:pt x="1028698" y="512843"/>
                                </a:lnTo>
                                <a:lnTo>
                                  <a:pt x="1028754" y="541269"/>
                                </a:lnTo>
                                <a:lnTo>
                                  <a:pt x="1028811" y="506829"/>
                                </a:lnTo>
                                <a:lnTo>
                                  <a:pt x="1028868" y="542119"/>
                                </a:lnTo>
                                <a:lnTo>
                                  <a:pt x="1028924" y="532088"/>
                                </a:lnTo>
                                <a:lnTo>
                                  <a:pt x="1028985" y="542119"/>
                                </a:lnTo>
                                <a:lnTo>
                                  <a:pt x="1029042" y="509401"/>
                                </a:lnTo>
                                <a:lnTo>
                                  <a:pt x="1029099" y="519456"/>
                                </a:lnTo>
                                <a:lnTo>
                                  <a:pt x="1029155" y="523749"/>
                                </a:lnTo>
                                <a:lnTo>
                                  <a:pt x="1029212" y="517735"/>
                                </a:lnTo>
                                <a:lnTo>
                                  <a:pt x="1029273" y="491906"/>
                                </a:lnTo>
                                <a:lnTo>
                                  <a:pt x="1029329" y="501937"/>
                                </a:lnTo>
                                <a:lnTo>
                                  <a:pt x="1029386" y="531213"/>
                                </a:lnTo>
                                <a:lnTo>
                                  <a:pt x="1029443" y="518011"/>
                                </a:lnTo>
                                <a:lnTo>
                                  <a:pt x="1029500" y="478133"/>
                                </a:lnTo>
                                <a:lnTo>
                                  <a:pt x="1029556" y="512568"/>
                                </a:lnTo>
                                <a:lnTo>
                                  <a:pt x="1029613" y="463481"/>
                                </a:lnTo>
                                <a:lnTo>
                                  <a:pt x="1029674" y="491606"/>
                                </a:lnTo>
                                <a:lnTo>
                                  <a:pt x="1029730" y="505959"/>
                                </a:lnTo>
                                <a:lnTo>
                                  <a:pt x="1029787" y="474962"/>
                                </a:lnTo>
                                <a:lnTo>
                                  <a:pt x="1029844" y="510551"/>
                                </a:lnTo>
                                <a:lnTo>
                                  <a:pt x="1029900" y="479554"/>
                                </a:lnTo>
                                <a:lnTo>
                                  <a:pt x="1029961" y="447411"/>
                                </a:lnTo>
                                <a:lnTo>
                                  <a:pt x="1030018" y="490760"/>
                                </a:lnTo>
                                <a:lnTo>
                                  <a:pt x="1030075" y="506254"/>
                                </a:lnTo>
                                <a:lnTo>
                                  <a:pt x="1030131" y="489610"/>
                                </a:lnTo>
                                <a:lnTo>
                                  <a:pt x="1030188" y="502237"/>
                                </a:lnTo>
                                <a:lnTo>
                                  <a:pt x="1030245" y="478133"/>
                                </a:lnTo>
                                <a:lnTo>
                                  <a:pt x="1030305" y="462910"/>
                                </a:lnTo>
                                <a:lnTo>
                                  <a:pt x="1030362" y="464355"/>
                                </a:lnTo>
                                <a:lnTo>
                                  <a:pt x="1030419" y="512568"/>
                                </a:lnTo>
                                <a:lnTo>
                                  <a:pt x="1030476" y="504237"/>
                                </a:lnTo>
                                <a:lnTo>
                                  <a:pt x="1030532" y="460038"/>
                                </a:lnTo>
                                <a:lnTo>
                                  <a:pt x="1030589" y="482997"/>
                                </a:lnTo>
                                <a:lnTo>
                                  <a:pt x="1030646" y="430766"/>
                                </a:lnTo>
                                <a:lnTo>
                                  <a:pt x="1030706" y="479279"/>
                                </a:lnTo>
                                <a:lnTo>
                                  <a:pt x="1030763" y="446836"/>
                                </a:lnTo>
                                <a:lnTo>
                                  <a:pt x="1030820" y="507680"/>
                                </a:lnTo>
                                <a:lnTo>
                                  <a:pt x="1030877" y="482425"/>
                                </a:lnTo>
                                <a:lnTo>
                                  <a:pt x="1030937" y="476687"/>
                                </a:lnTo>
                                <a:lnTo>
                                  <a:pt x="1030994" y="480704"/>
                                </a:lnTo>
                                <a:lnTo>
                                  <a:pt x="1031051" y="453449"/>
                                </a:lnTo>
                                <a:lnTo>
                                  <a:pt x="1031107" y="456892"/>
                                </a:lnTo>
                                <a:lnTo>
                                  <a:pt x="1031164" y="483296"/>
                                </a:lnTo>
                                <a:lnTo>
                                  <a:pt x="1031221" y="468648"/>
                                </a:lnTo>
                                <a:lnTo>
                                  <a:pt x="1031277" y="480704"/>
                                </a:lnTo>
                                <a:lnTo>
                                  <a:pt x="1031338" y="464355"/>
                                </a:lnTo>
                                <a:lnTo>
                                  <a:pt x="1031395" y="478979"/>
                                </a:lnTo>
                                <a:lnTo>
                                  <a:pt x="1031452" y="469798"/>
                                </a:lnTo>
                                <a:lnTo>
                                  <a:pt x="1031508" y="482725"/>
                                </a:lnTo>
                                <a:lnTo>
                                  <a:pt x="1031565" y="474962"/>
                                </a:lnTo>
                                <a:lnTo>
                                  <a:pt x="1031622" y="455170"/>
                                </a:lnTo>
                                <a:lnTo>
                                  <a:pt x="1031682" y="488464"/>
                                </a:lnTo>
                                <a:lnTo>
                                  <a:pt x="1031739" y="476412"/>
                                </a:lnTo>
                                <a:lnTo>
                                  <a:pt x="1031796" y="453449"/>
                                </a:lnTo>
                                <a:lnTo>
                                  <a:pt x="1031853" y="487018"/>
                                </a:lnTo>
                                <a:lnTo>
                                  <a:pt x="1031913" y="447711"/>
                                </a:lnTo>
                                <a:lnTo>
                                  <a:pt x="1031970" y="495348"/>
                                </a:lnTo>
                                <a:lnTo>
                                  <a:pt x="1032027" y="472965"/>
                                </a:lnTo>
                                <a:lnTo>
                                  <a:pt x="1032083" y="476412"/>
                                </a:lnTo>
                                <a:lnTo>
                                  <a:pt x="1032140" y="476112"/>
                                </a:lnTo>
                                <a:lnTo>
                                  <a:pt x="1032197" y="456892"/>
                                </a:lnTo>
                                <a:lnTo>
                                  <a:pt x="1032253" y="489310"/>
                                </a:lnTo>
                                <a:lnTo>
                                  <a:pt x="1032314" y="509701"/>
                                </a:lnTo>
                                <a:lnTo>
                                  <a:pt x="1032371" y="474686"/>
                                </a:lnTo>
                                <a:lnTo>
                                  <a:pt x="1032428" y="470669"/>
                                </a:lnTo>
                                <a:lnTo>
                                  <a:pt x="1032484" y="456892"/>
                                </a:lnTo>
                                <a:lnTo>
                                  <a:pt x="1032541" y="491331"/>
                                </a:lnTo>
                                <a:lnTo>
                                  <a:pt x="1032598" y="478704"/>
                                </a:lnTo>
                                <a:lnTo>
                                  <a:pt x="1032658" y="492481"/>
                                </a:lnTo>
                                <a:lnTo>
                                  <a:pt x="1032715" y="469798"/>
                                </a:lnTo>
                                <a:lnTo>
                                  <a:pt x="1032772" y="476112"/>
                                </a:lnTo>
                                <a:lnTo>
                                  <a:pt x="1032828" y="470669"/>
                                </a:lnTo>
                                <a:lnTo>
                                  <a:pt x="1032885" y="508255"/>
                                </a:lnTo>
                                <a:lnTo>
                                  <a:pt x="1032946" y="489885"/>
                                </a:lnTo>
                                <a:lnTo>
                                  <a:pt x="1033003" y="481275"/>
                                </a:lnTo>
                                <a:lnTo>
                                  <a:pt x="1033059" y="494202"/>
                                </a:lnTo>
                                <a:lnTo>
                                  <a:pt x="1033116" y="464631"/>
                                </a:lnTo>
                                <a:lnTo>
                                  <a:pt x="1033173" y="459188"/>
                                </a:lnTo>
                                <a:lnTo>
                                  <a:pt x="1033230" y="471519"/>
                                </a:lnTo>
                                <a:lnTo>
                                  <a:pt x="1033286" y="501662"/>
                                </a:lnTo>
                                <a:lnTo>
                                  <a:pt x="1033347" y="495053"/>
                                </a:lnTo>
                                <a:lnTo>
                                  <a:pt x="1033404" y="490460"/>
                                </a:lnTo>
                                <a:lnTo>
                                  <a:pt x="1033460" y="482725"/>
                                </a:lnTo>
                                <a:lnTo>
                                  <a:pt x="1033517" y="472094"/>
                                </a:lnTo>
                                <a:lnTo>
                                  <a:pt x="1033574" y="474387"/>
                                </a:lnTo>
                                <a:lnTo>
                                  <a:pt x="1033634" y="495348"/>
                                </a:lnTo>
                                <a:lnTo>
                                  <a:pt x="1033691" y="512843"/>
                                </a:lnTo>
                                <a:lnTo>
                                  <a:pt x="1033748" y="505108"/>
                                </a:lnTo>
                                <a:lnTo>
                                  <a:pt x="1033805" y="493056"/>
                                </a:lnTo>
                                <a:lnTo>
                                  <a:pt x="1033861" y="468073"/>
                                </a:lnTo>
                                <a:lnTo>
                                  <a:pt x="1033918" y="486167"/>
                                </a:lnTo>
                                <a:lnTo>
                                  <a:pt x="1033979" y="489039"/>
                                </a:lnTo>
                                <a:lnTo>
                                  <a:pt x="1034035" y="480704"/>
                                </a:lnTo>
                                <a:lnTo>
                                  <a:pt x="1034092" y="484146"/>
                                </a:lnTo>
                                <a:lnTo>
                                  <a:pt x="1034149" y="483296"/>
                                </a:lnTo>
                                <a:lnTo>
                                  <a:pt x="1034206" y="503087"/>
                                </a:lnTo>
                                <a:lnTo>
                                  <a:pt x="1034262" y="492181"/>
                                </a:lnTo>
                                <a:lnTo>
                                  <a:pt x="1034319" y="490760"/>
                                </a:lnTo>
                                <a:lnTo>
                                  <a:pt x="1034380" y="484146"/>
                                </a:lnTo>
                                <a:lnTo>
                                  <a:pt x="1034436" y="485592"/>
                                </a:lnTo>
                                <a:lnTo>
                                  <a:pt x="1034493" y="482725"/>
                                </a:lnTo>
                                <a:lnTo>
                                  <a:pt x="1034554" y="467227"/>
                                </a:lnTo>
                                <a:lnTo>
                                  <a:pt x="1034611" y="499370"/>
                                </a:lnTo>
                                <a:lnTo>
                                  <a:pt x="1034667" y="474962"/>
                                </a:lnTo>
                                <a:lnTo>
                                  <a:pt x="1034724" y="505108"/>
                                </a:lnTo>
                                <a:lnTo>
                                  <a:pt x="1034780" y="472390"/>
                                </a:lnTo>
                                <a:lnTo>
                                  <a:pt x="1034837" y="519157"/>
                                </a:lnTo>
                                <a:lnTo>
                                  <a:pt x="1034894" y="495348"/>
                                </a:lnTo>
                                <a:lnTo>
                                  <a:pt x="1034955" y="508255"/>
                                </a:lnTo>
                                <a:lnTo>
                                  <a:pt x="1035011" y="481575"/>
                                </a:lnTo>
                                <a:lnTo>
                                  <a:pt x="1035068" y="498495"/>
                                </a:lnTo>
                                <a:lnTo>
                                  <a:pt x="1035125" y="490460"/>
                                </a:lnTo>
                                <a:lnTo>
                                  <a:pt x="1035181" y="503087"/>
                                </a:lnTo>
                                <a:lnTo>
                                  <a:pt x="1035238" y="489885"/>
                                </a:lnTo>
                                <a:lnTo>
                                  <a:pt x="1035295" y="494777"/>
                                </a:lnTo>
                                <a:lnTo>
                                  <a:pt x="1035356" y="499370"/>
                                </a:lnTo>
                                <a:lnTo>
                                  <a:pt x="1035412" y="504237"/>
                                </a:lnTo>
                                <a:lnTo>
                                  <a:pt x="1035469" y="488739"/>
                                </a:lnTo>
                                <a:lnTo>
                                  <a:pt x="1035526" y="527495"/>
                                </a:lnTo>
                                <a:lnTo>
                                  <a:pt x="1035586" y="499645"/>
                                </a:lnTo>
                                <a:lnTo>
                                  <a:pt x="1035643" y="494202"/>
                                </a:lnTo>
                                <a:lnTo>
                                  <a:pt x="1035700" y="530638"/>
                                </a:lnTo>
                                <a:lnTo>
                                  <a:pt x="1035757" y="519732"/>
                                </a:lnTo>
                                <a:lnTo>
                                  <a:pt x="1035813" y="510276"/>
                                </a:lnTo>
                                <a:lnTo>
                                  <a:pt x="1035870" y="492481"/>
                                </a:lnTo>
                                <a:lnTo>
                                  <a:pt x="1035927" y="528342"/>
                                </a:lnTo>
                                <a:lnTo>
                                  <a:pt x="1035987" y="517160"/>
                                </a:lnTo>
                                <a:lnTo>
                                  <a:pt x="1036044" y="515143"/>
                                </a:lnTo>
                                <a:lnTo>
                                  <a:pt x="1036101" y="528342"/>
                                </a:lnTo>
                                <a:lnTo>
                                  <a:pt x="1036157" y="519157"/>
                                </a:lnTo>
                                <a:lnTo>
                                  <a:pt x="1036214" y="519157"/>
                                </a:lnTo>
                                <a:lnTo>
                                  <a:pt x="1036275" y="515714"/>
                                </a:lnTo>
                                <a:lnTo>
                                  <a:pt x="1036332" y="540398"/>
                                </a:lnTo>
                                <a:lnTo>
                                  <a:pt x="1036388" y="522028"/>
                                </a:lnTo>
                                <a:lnTo>
                                  <a:pt x="1036445" y="542990"/>
                                </a:lnTo>
                                <a:lnTo>
                                  <a:pt x="1036501" y="505108"/>
                                </a:lnTo>
                                <a:lnTo>
                                  <a:pt x="1036558" y="521182"/>
                                </a:lnTo>
                                <a:lnTo>
                                  <a:pt x="1036619" y="552750"/>
                                </a:lnTo>
                                <a:lnTo>
                                  <a:pt x="1036676" y="524324"/>
                                </a:lnTo>
                                <a:lnTo>
                                  <a:pt x="1036732" y="515714"/>
                                </a:lnTo>
                                <a:lnTo>
                                  <a:pt x="1036789" y="548433"/>
                                </a:lnTo>
                                <a:lnTo>
                                  <a:pt x="1036846" y="529217"/>
                                </a:lnTo>
                                <a:lnTo>
                                  <a:pt x="1036903" y="505683"/>
                                </a:lnTo>
                                <a:lnTo>
                                  <a:pt x="1036959" y="513143"/>
                                </a:lnTo>
                                <a:lnTo>
                                  <a:pt x="1037020" y="534084"/>
                                </a:lnTo>
                                <a:lnTo>
                                  <a:pt x="1037077" y="534380"/>
                                </a:lnTo>
                                <a:lnTo>
                                  <a:pt x="1037133" y="550154"/>
                                </a:lnTo>
                                <a:lnTo>
                                  <a:pt x="1037190" y="513718"/>
                                </a:lnTo>
                                <a:lnTo>
                                  <a:pt x="1037251" y="550154"/>
                                </a:lnTo>
                                <a:lnTo>
                                  <a:pt x="1037308" y="562206"/>
                                </a:lnTo>
                                <a:lnTo>
                                  <a:pt x="1037364" y="499645"/>
                                </a:lnTo>
                                <a:lnTo>
                                  <a:pt x="1037421" y="546136"/>
                                </a:lnTo>
                                <a:lnTo>
                                  <a:pt x="1037478" y="524899"/>
                                </a:lnTo>
                                <a:lnTo>
                                  <a:pt x="1037534" y="539548"/>
                                </a:lnTo>
                                <a:lnTo>
                                  <a:pt x="1037595" y="555892"/>
                                </a:lnTo>
                                <a:lnTo>
                                  <a:pt x="1037652" y="521753"/>
                                </a:lnTo>
                                <a:lnTo>
                                  <a:pt x="1037708" y="516865"/>
                                </a:lnTo>
                                <a:lnTo>
                                  <a:pt x="1037765" y="541544"/>
                                </a:lnTo>
                                <a:lnTo>
                                  <a:pt x="1037822" y="555321"/>
                                </a:lnTo>
                                <a:lnTo>
                                  <a:pt x="1037879" y="530063"/>
                                </a:lnTo>
                                <a:lnTo>
                                  <a:pt x="1037935" y="541269"/>
                                </a:lnTo>
                                <a:lnTo>
                                  <a:pt x="1037996" y="549878"/>
                                </a:lnTo>
                                <a:lnTo>
                                  <a:pt x="1038053" y="540122"/>
                                </a:lnTo>
                                <a:lnTo>
                                  <a:pt x="1038109" y="531513"/>
                                </a:lnTo>
                                <a:lnTo>
                                  <a:pt x="1038166" y="514293"/>
                                </a:lnTo>
                                <a:lnTo>
                                  <a:pt x="1038227" y="564802"/>
                                </a:lnTo>
                                <a:lnTo>
                                  <a:pt x="1038284" y="543269"/>
                                </a:lnTo>
                                <a:lnTo>
                                  <a:pt x="1038340" y="550154"/>
                                </a:lnTo>
                                <a:lnTo>
                                  <a:pt x="1038397" y="567673"/>
                                </a:lnTo>
                                <a:lnTo>
                                  <a:pt x="1038454" y="563931"/>
                                </a:lnTo>
                                <a:lnTo>
                                  <a:pt x="1038510" y="569095"/>
                                </a:lnTo>
                                <a:lnTo>
                                  <a:pt x="1038567" y="547582"/>
                                </a:lnTo>
                                <a:lnTo>
                                  <a:pt x="1038628" y="576283"/>
                                </a:lnTo>
                                <a:lnTo>
                                  <a:pt x="1038684" y="558764"/>
                                </a:lnTo>
                                <a:lnTo>
                                  <a:pt x="1038741" y="568244"/>
                                </a:lnTo>
                                <a:lnTo>
                                  <a:pt x="1038798" y="546712"/>
                                </a:lnTo>
                                <a:lnTo>
                                  <a:pt x="1038854" y="578279"/>
                                </a:lnTo>
                                <a:lnTo>
                                  <a:pt x="1038911" y="550753"/>
                                </a:lnTo>
                                <a:lnTo>
                                  <a:pt x="1038972" y="560209"/>
                                </a:lnTo>
                                <a:lnTo>
                                  <a:pt x="1039029" y="565102"/>
                                </a:lnTo>
                                <a:lnTo>
                                  <a:pt x="1039085" y="570840"/>
                                </a:lnTo>
                                <a:lnTo>
                                  <a:pt x="1039142" y="565677"/>
                                </a:lnTo>
                                <a:lnTo>
                                  <a:pt x="1039203" y="559638"/>
                                </a:lnTo>
                                <a:lnTo>
                                  <a:pt x="1039259" y="574286"/>
                                </a:lnTo>
                                <a:lnTo>
                                  <a:pt x="1039316" y="564227"/>
                                </a:lnTo>
                                <a:lnTo>
                                  <a:pt x="1039373" y="555346"/>
                                </a:lnTo>
                                <a:lnTo>
                                  <a:pt x="1039430" y="535826"/>
                                </a:lnTo>
                                <a:lnTo>
                                  <a:pt x="1039486" y="557913"/>
                                </a:lnTo>
                                <a:lnTo>
                                  <a:pt x="1039543" y="557067"/>
                                </a:lnTo>
                                <a:lnTo>
                                  <a:pt x="1039604" y="561659"/>
                                </a:lnTo>
                                <a:lnTo>
                                  <a:pt x="1039661" y="563380"/>
                                </a:lnTo>
                                <a:lnTo>
                                  <a:pt x="1039717" y="555046"/>
                                </a:lnTo>
                                <a:lnTo>
                                  <a:pt x="1039774" y="561659"/>
                                </a:lnTo>
                                <a:lnTo>
                                  <a:pt x="1039831" y="583743"/>
                                </a:lnTo>
                                <a:lnTo>
                                  <a:pt x="1039887" y="585188"/>
                                </a:lnTo>
                                <a:lnTo>
                                  <a:pt x="1039948" y="580025"/>
                                </a:lnTo>
                                <a:lnTo>
                                  <a:pt x="1040005" y="586914"/>
                                </a:lnTo>
                                <a:lnTo>
                                  <a:pt x="1040061" y="549308"/>
                                </a:lnTo>
                                <a:lnTo>
                                  <a:pt x="1040118" y="562506"/>
                                </a:lnTo>
                                <a:lnTo>
                                  <a:pt x="1040175" y="569119"/>
                                </a:lnTo>
                                <a:lnTo>
                                  <a:pt x="1040235" y="556192"/>
                                </a:lnTo>
                                <a:lnTo>
                                  <a:pt x="1040292" y="576283"/>
                                </a:lnTo>
                                <a:lnTo>
                                  <a:pt x="1040349" y="566523"/>
                                </a:lnTo>
                                <a:lnTo>
                                  <a:pt x="1040406" y="548732"/>
                                </a:lnTo>
                                <a:lnTo>
                                  <a:pt x="1040462" y="572266"/>
                                </a:lnTo>
                                <a:lnTo>
                                  <a:pt x="1040519" y="583467"/>
                                </a:lnTo>
                                <a:lnTo>
                                  <a:pt x="1040576" y="558213"/>
                                </a:lnTo>
                                <a:lnTo>
                                  <a:pt x="1040637" y="540418"/>
                                </a:lnTo>
                                <a:lnTo>
                                  <a:pt x="1040693" y="567098"/>
                                </a:lnTo>
                                <a:lnTo>
                                  <a:pt x="1040750" y="575708"/>
                                </a:lnTo>
                                <a:lnTo>
                                  <a:pt x="1040807" y="563380"/>
                                </a:lnTo>
                                <a:lnTo>
                                  <a:pt x="1040863" y="578004"/>
                                </a:lnTo>
                                <a:lnTo>
                                  <a:pt x="1040924" y="551029"/>
                                </a:lnTo>
                                <a:lnTo>
                                  <a:pt x="1040981" y="587764"/>
                                </a:lnTo>
                                <a:lnTo>
                                  <a:pt x="1041037" y="583743"/>
                                </a:lnTo>
                                <a:lnTo>
                                  <a:pt x="1041094" y="590356"/>
                                </a:lnTo>
                                <a:lnTo>
                                  <a:pt x="1041151" y="585188"/>
                                </a:lnTo>
                                <a:lnTo>
                                  <a:pt x="1041212" y="556192"/>
                                </a:lnTo>
                                <a:lnTo>
                                  <a:pt x="1041268" y="574558"/>
                                </a:lnTo>
                                <a:lnTo>
                                  <a:pt x="1041325" y="584617"/>
                                </a:lnTo>
                                <a:lnTo>
                                  <a:pt x="1041382" y="588335"/>
                                </a:lnTo>
                                <a:lnTo>
                                  <a:pt x="1041438" y="581171"/>
                                </a:lnTo>
                                <a:lnTo>
                                  <a:pt x="1041495" y="578004"/>
                                </a:lnTo>
                                <a:lnTo>
                                  <a:pt x="1041552" y="582597"/>
                                </a:lnTo>
                                <a:lnTo>
                                  <a:pt x="1041609" y="566523"/>
                                </a:lnTo>
                                <a:lnTo>
                                  <a:pt x="1041669" y="586914"/>
                                </a:lnTo>
                                <a:lnTo>
                                  <a:pt x="1041726" y="591502"/>
                                </a:lnTo>
                                <a:lnTo>
                                  <a:pt x="1041783" y="580875"/>
                                </a:lnTo>
                                <a:lnTo>
                                  <a:pt x="1041843" y="566823"/>
                                </a:lnTo>
                                <a:lnTo>
                                  <a:pt x="1041900" y="590056"/>
                                </a:lnTo>
                                <a:lnTo>
                                  <a:pt x="1041957" y="595523"/>
                                </a:lnTo>
                                <a:lnTo>
                                  <a:pt x="1042014" y="596945"/>
                                </a:lnTo>
                                <a:lnTo>
                                  <a:pt x="1042070" y="575133"/>
                                </a:lnTo>
                                <a:lnTo>
                                  <a:pt x="1042127" y="594373"/>
                                </a:lnTo>
                                <a:lnTo>
                                  <a:pt x="1042184" y="594078"/>
                                </a:lnTo>
                                <a:lnTo>
                                  <a:pt x="1042244" y="613590"/>
                                </a:lnTo>
                                <a:lnTo>
                                  <a:pt x="1042301" y="619628"/>
                                </a:lnTo>
                                <a:lnTo>
                                  <a:pt x="1042358" y="596945"/>
                                </a:lnTo>
                                <a:lnTo>
                                  <a:pt x="1042414" y="596094"/>
                                </a:lnTo>
                                <a:lnTo>
                                  <a:pt x="1042471" y="622499"/>
                                </a:lnTo>
                                <a:lnTo>
                                  <a:pt x="1042528" y="593503"/>
                                </a:lnTo>
                                <a:lnTo>
                                  <a:pt x="1042584" y="593802"/>
                                </a:lnTo>
                                <a:lnTo>
                                  <a:pt x="1042645" y="583467"/>
                                </a:lnTo>
                                <a:lnTo>
                                  <a:pt x="1042702" y="615035"/>
                                </a:lnTo>
                                <a:lnTo>
                                  <a:pt x="1042758" y="610447"/>
                                </a:lnTo>
                                <a:lnTo>
                                  <a:pt x="1042815" y="583743"/>
                                </a:lnTo>
                                <a:lnTo>
                                  <a:pt x="1042876" y="585188"/>
                                </a:lnTo>
                                <a:lnTo>
                                  <a:pt x="1042933" y="603259"/>
                                </a:lnTo>
                                <a:lnTo>
                                  <a:pt x="1042989" y="607851"/>
                                </a:lnTo>
                                <a:lnTo>
                                  <a:pt x="1043046" y="594373"/>
                                </a:lnTo>
                                <a:lnTo>
                                  <a:pt x="1043103" y="598095"/>
                                </a:lnTo>
                                <a:lnTo>
                                  <a:pt x="1043159" y="601262"/>
                                </a:lnTo>
                                <a:lnTo>
                                  <a:pt x="1043216" y="619057"/>
                                </a:lnTo>
                                <a:lnTo>
                                  <a:pt x="1043277" y="625071"/>
                                </a:lnTo>
                                <a:lnTo>
                                  <a:pt x="1043334" y="610147"/>
                                </a:lnTo>
                                <a:lnTo>
                                  <a:pt x="1043390" y="599816"/>
                                </a:lnTo>
                                <a:lnTo>
                                  <a:pt x="1043447" y="591502"/>
                                </a:lnTo>
                                <a:lnTo>
                                  <a:pt x="1043504" y="604409"/>
                                </a:lnTo>
                                <a:lnTo>
                                  <a:pt x="1043564" y="616461"/>
                                </a:lnTo>
                                <a:lnTo>
                                  <a:pt x="1043621" y="588910"/>
                                </a:lnTo>
                                <a:lnTo>
                                  <a:pt x="1043678" y="592352"/>
                                </a:lnTo>
                                <a:lnTo>
                                  <a:pt x="1043735" y="608722"/>
                                </a:lnTo>
                                <a:lnTo>
                                  <a:pt x="1043791" y="616760"/>
                                </a:lnTo>
                                <a:lnTo>
                                  <a:pt x="1043852" y="617907"/>
                                </a:lnTo>
                                <a:lnTo>
                                  <a:pt x="1043909" y="624795"/>
                                </a:lnTo>
                                <a:lnTo>
                                  <a:pt x="1043965" y="624795"/>
                                </a:lnTo>
                                <a:lnTo>
                                  <a:pt x="1044022" y="604409"/>
                                </a:lnTo>
                                <a:lnTo>
                                  <a:pt x="1044079" y="592928"/>
                                </a:lnTo>
                                <a:lnTo>
                                  <a:pt x="1044136" y="640294"/>
                                </a:lnTo>
                                <a:lnTo>
                                  <a:pt x="1044192" y="618757"/>
                                </a:lnTo>
                                <a:lnTo>
                                  <a:pt x="1044253" y="601262"/>
                                </a:lnTo>
                                <a:lnTo>
                                  <a:pt x="1044310" y="598391"/>
                                </a:lnTo>
                                <a:lnTo>
                                  <a:pt x="1044366" y="590056"/>
                                </a:lnTo>
                                <a:lnTo>
                                  <a:pt x="1044423" y="622774"/>
                                </a:lnTo>
                                <a:lnTo>
                                  <a:pt x="1044480" y="610447"/>
                                </a:lnTo>
                                <a:lnTo>
                                  <a:pt x="1044541" y="621924"/>
                                </a:lnTo>
                                <a:lnTo>
                                  <a:pt x="1044597" y="625941"/>
                                </a:lnTo>
                                <a:lnTo>
                                  <a:pt x="1044654" y="621353"/>
                                </a:lnTo>
                                <a:lnTo>
                                  <a:pt x="1044711" y="601837"/>
                                </a:lnTo>
                                <a:lnTo>
                                  <a:pt x="1044767" y="629663"/>
                                </a:lnTo>
                                <a:lnTo>
                                  <a:pt x="1044824" y="599541"/>
                                </a:lnTo>
                                <a:lnTo>
                                  <a:pt x="1044885" y="644011"/>
                                </a:lnTo>
                                <a:lnTo>
                                  <a:pt x="1044941" y="620203"/>
                                </a:lnTo>
                                <a:lnTo>
                                  <a:pt x="1044998" y="636552"/>
                                </a:lnTo>
                                <a:lnTo>
                                  <a:pt x="1045055" y="626792"/>
                                </a:lnTo>
                                <a:lnTo>
                                  <a:pt x="1045111" y="598666"/>
                                </a:lnTo>
                                <a:lnTo>
                                  <a:pt x="1045168" y="597520"/>
                                </a:lnTo>
                                <a:lnTo>
                                  <a:pt x="1045225" y="638573"/>
                                </a:lnTo>
                                <a:lnTo>
                                  <a:pt x="1045285" y="611593"/>
                                </a:lnTo>
                                <a:lnTo>
                                  <a:pt x="1045342" y="646032"/>
                                </a:lnTo>
                                <a:lnTo>
                                  <a:pt x="1045399" y="618482"/>
                                </a:lnTo>
                                <a:lnTo>
                                  <a:pt x="1045456" y="627942"/>
                                </a:lnTo>
                                <a:lnTo>
                                  <a:pt x="1045516" y="638573"/>
                                </a:lnTo>
                                <a:lnTo>
                                  <a:pt x="1045573" y="660381"/>
                                </a:lnTo>
                                <a:lnTo>
                                  <a:pt x="1045630" y="630809"/>
                                </a:lnTo>
                                <a:lnTo>
                                  <a:pt x="1045687" y="655217"/>
                                </a:lnTo>
                                <a:lnTo>
                                  <a:pt x="1045743" y="615315"/>
                                </a:lnTo>
                                <a:lnTo>
                                  <a:pt x="1045800" y="621353"/>
                                </a:lnTo>
                                <a:lnTo>
                                  <a:pt x="1045857" y="626792"/>
                                </a:lnTo>
                                <a:lnTo>
                                  <a:pt x="1045917" y="615315"/>
                                </a:lnTo>
                                <a:lnTo>
                                  <a:pt x="1045974" y="629088"/>
                                </a:lnTo>
                                <a:lnTo>
                                  <a:pt x="1046031" y="640294"/>
                                </a:lnTo>
                                <a:lnTo>
                                  <a:pt x="1046088" y="618757"/>
                                </a:lnTo>
                                <a:lnTo>
                                  <a:pt x="1046144" y="649754"/>
                                </a:lnTo>
                                <a:lnTo>
                                  <a:pt x="1046201" y="633405"/>
                                </a:lnTo>
                                <a:lnTo>
                                  <a:pt x="1046262" y="619903"/>
                                </a:lnTo>
                                <a:lnTo>
                                  <a:pt x="1046318" y="647754"/>
                                </a:lnTo>
                                <a:lnTo>
                                  <a:pt x="1046375" y="633980"/>
                                </a:lnTo>
                                <a:lnTo>
                                  <a:pt x="1046432" y="636552"/>
                                </a:lnTo>
                                <a:lnTo>
                                  <a:pt x="1046492" y="649754"/>
                                </a:lnTo>
                                <a:lnTo>
                                  <a:pt x="1046549" y="646607"/>
                                </a:lnTo>
                                <a:lnTo>
                                  <a:pt x="1046606" y="639994"/>
                                </a:lnTo>
                                <a:lnTo>
                                  <a:pt x="1046663" y="650900"/>
                                </a:lnTo>
                                <a:lnTo>
                                  <a:pt x="1046719" y="603558"/>
                                </a:lnTo>
                                <a:lnTo>
                                  <a:pt x="1046776" y="637123"/>
                                </a:lnTo>
                                <a:lnTo>
                                  <a:pt x="1046833" y="626217"/>
                                </a:lnTo>
                                <a:lnTo>
                                  <a:pt x="1046893" y="639419"/>
                                </a:lnTo>
                                <a:lnTo>
                                  <a:pt x="1046950" y="649179"/>
                                </a:lnTo>
                                <a:lnTo>
                                  <a:pt x="1047007" y="626516"/>
                                </a:lnTo>
                                <a:lnTo>
                                  <a:pt x="1047063" y="636276"/>
                                </a:lnTo>
                                <a:lnTo>
                                  <a:pt x="1047120" y="639719"/>
                                </a:lnTo>
                                <a:lnTo>
                                  <a:pt x="1047177" y="648029"/>
                                </a:lnTo>
                                <a:lnTo>
                                  <a:pt x="1047238" y="666698"/>
                                </a:lnTo>
                                <a:lnTo>
                                  <a:pt x="1047294" y="656363"/>
                                </a:lnTo>
                                <a:lnTo>
                                  <a:pt x="1047351" y="651475"/>
                                </a:lnTo>
                                <a:lnTo>
                                  <a:pt x="1047408" y="657789"/>
                                </a:lnTo>
                                <a:lnTo>
                                  <a:pt x="1047464" y="646607"/>
                                </a:lnTo>
                                <a:lnTo>
                                  <a:pt x="1047525" y="650625"/>
                                </a:lnTo>
                                <a:lnTo>
                                  <a:pt x="1047582" y="667845"/>
                                </a:lnTo>
                                <a:lnTo>
                                  <a:pt x="1047638" y="635701"/>
                                </a:lnTo>
                                <a:lnTo>
                                  <a:pt x="1047695" y="631109"/>
                                </a:lnTo>
                                <a:lnTo>
                                  <a:pt x="1047752" y="655217"/>
                                </a:lnTo>
                                <a:lnTo>
                                  <a:pt x="1047809" y="665249"/>
                                </a:lnTo>
                                <a:lnTo>
                                  <a:pt x="1047865" y="652621"/>
                                </a:lnTo>
                                <a:lnTo>
                                  <a:pt x="1047926" y="659510"/>
                                </a:lnTo>
                                <a:lnTo>
                                  <a:pt x="1047983" y="646883"/>
                                </a:lnTo>
                                <a:lnTo>
                                  <a:pt x="1048040" y="635701"/>
                                </a:lnTo>
                                <a:lnTo>
                                  <a:pt x="1048096" y="657789"/>
                                </a:lnTo>
                                <a:lnTo>
                                  <a:pt x="1048153" y="663827"/>
                                </a:lnTo>
                                <a:lnTo>
                                  <a:pt x="1048214" y="662677"/>
                                </a:lnTo>
                                <a:lnTo>
                                  <a:pt x="1048270" y="678750"/>
                                </a:lnTo>
                                <a:lnTo>
                                  <a:pt x="1048327" y="673012"/>
                                </a:lnTo>
                                <a:lnTo>
                                  <a:pt x="1048384" y="631109"/>
                                </a:lnTo>
                                <a:lnTo>
                                  <a:pt x="1048440" y="639148"/>
                                </a:lnTo>
                                <a:lnTo>
                                  <a:pt x="1048497" y="648604"/>
                                </a:lnTo>
                                <a:lnTo>
                                  <a:pt x="1048558" y="646607"/>
                                </a:lnTo>
                                <a:lnTo>
                                  <a:pt x="1048615" y="675008"/>
                                </a:lnTo>
                                <a:lnTo>
                                  <a:pt x="1048671" y="658659"/>
                                </a:lnTo>
                                <a:lnTo>
                                  <a:pt x="1048728" y="655217"/>
                                </a:lnTo>
                                <a:lnTo>
                                  <a:pt x="1048785" y="667845"/>
                                </a:lnTo>
                                <a:lnTo>
                                  <a:pt x="1048841" y="660085"/>
                                </a:lnTo>
                                <a:lnTo>
                                  <a:pt x="1048898" y="660085"/>
                                </a:lnTo>
                                <a:lnTo>
                                  <a:pt x="1048959" y="643161"/>
                                </a:lnTo>
                                <a:lnTo>
                                  <a:pt x="1049015" y="664973"/>
                                </a:lnTo>
                                <a:lnTo>
                                  <a:pt x="1049072" y="665249"/>
                                </a:lnTo>
                                <a:lnTo>
                                  <a:pt x="1049133" y="650900"/>
                                </a:lnTo>
                                <a:lnTo>
                                  <a:pt x="1049190" y="660660"/>
                                </a:lnTo>
                                <a:lnTo>
                                  <a:pt x="1049246" y="660956"/>
                                </a:lnTo>
                                <a:lnTo>
                                  <a:pt x="1049303" y="665249"/>
                                </a:lnTo>
                                <a:lnTo>
                                  <a:pt x="1049360" y="685064"/>
                                </a:lnTo>
                                <a:lnTo>
                                  <a:pt x="1049416" y="654917"/>
                                </a:lnTo>
                                <a:lnTo>
                                  <a:pt x="1049473" y="651200"/>
                                </a:lnTo>
                                <a:lnTo>
                                  <a:pt x="1049534" y="654342"/>
                                </a:lnTo>
                                <a:lnTo>
                                  <a:pt x="1049591" y="639719"/>
                                </a:lnTo>
                                <a:lnTo>
                                  <a:pt x="1049647" y="683618"/>
                                </a:lnTo>
                                <a:lnTo>
                                  <a:pt x="1049704" y="661531"/>
                                </a:lnTo>
                                <a:lnTo>
                                  <a:pt x="1049761" y="654642"/>
                                </a:lnTo>
                                <a:lnTo>
                                  <a:pt x="1049817" y="675579"/>
                                </a:lnTo>
                                <a:lnTo>
                                  <a:pt x="1049874" y="661531"/>
                                </a:lnTo>
                                <a:lnTo>
                                  <a:pt x="1049935" y="677604"/>
                                </a:lnTo>
                                <a:lnTo>
                                  <a:pt x="1049991" y="659810"/>
                                </a:lnTo>
                                <a:lnTo>
                                  <a:pt x="1050048" y="679026"/>
                                </a:lnTo>
                                <a:lnTo>
                                  <a:pt x="1050105" y="641715"/>
                                </a:lnTo>
                                <a:lnTo>
                                  <a:pt x="1050166" y="671862"/>
                                </a:lnTo>
                                <a:lnTo>
                                  <a:pt x="1050222" y="677305"/>
                                </a:lnTo>
                                <a:lnTo>
                                  <a:pt x="1050279" y="650625"/>
                                </a:lnTo>
                                <a:lnTo>
                                  <a:pt x="1050336" y="624496"/>
                                </a:lnTo>
                                <a:lnTo>
                                  <a:pt x="1050393" y="646883"/>
                                </a:lnTo>
                                <a:lnTo>
                                  <a:pt x="1050449" y="681618"/>
                                </a:lnTo>
                                <a:lnTo>
                                  <a:pt x="1050506" y="666123"/>
                                </a:lnTo>
                                <a:lnTo>
                                  <a:pt x="1050567" y="677880"/>
                                </a:lnTo>
                                <a:lnTo>
                                  <a:pt x="1050623" y="700563"/>
                                </a:lnTo>
                                <a:lnTo>
                                  <a:pt x="1050680" y="679026"/>
                                </a:lnTo>
                                <a:lnTo>
                                  <a:pt x="1050737" y="673858"/>
                                </a:lnTo>
                                <a:lnTo>
                                  <a:pt x="1050793" y="658084"/>
                                </a:lnTo>
                                <a:lnTo>
                                  <a:pt x="1050854" y="671862"/>
                                </a:lnTo>
                                <a:lnTo>
                                  <a:pt x="1050911" y="662677"/>
                                </a:lnTo>
                                <a:lnTo>
                                  <a:pt x="1050967" y="662381"/>
                                </a:lnTo>
                                <a:lnTo>
                                  <a:pt x="1051024" y="670416"/>
                                </a:lnTo>
                                <a:lnTo>
                                  <a:pt x="1051081" y="663252"/>
                                </a:lnTo>
                                <a:lnTo>
                                  <a:pt x="1051138" y="667269"/>
                                </a:lnTo>
                                <a:lnTo>
                                  <a:pt x="1051198" y="658360"/>
                                </a:lnTo>
                                <a:lnTo>
                                  <a:pt x="1051255" y="670991"/>
                                </a:lnTo>
                                <a:lnTo>
                                  <a:pt x="1051312" y="654067"/>
                                </a:lnTo>
                                <a:lnTo>
                                  <a:pt x="1051368" y="655493"/>
                                </a:lnTo>
                                <a:lnTo>
                                  <a:pt x="1051425" y="671862"/>
                                </a:lnTo>
                                <a:lnTo>
                                  <a:pt x="1051482" y="663827"/>
                                </a:lnTo>
                                <a:lnTo>
                                  <a:pt x="1051539" y="665548"/>
                                </a:lnTo>
                                <a:lnTo>
                                  <a:pt x="1051599" y="659510"/>
                                </a:lnTo>
                                <a:lnTo>
                                  <a:pt x="1051656" y="660956"/>
                                </a:lnTo>
                                <a:lnTo>
                                  <a:pt x="1051713" y="651175"/>
                                </a:lnTo>
                                <a:lnTo>
                                  <a:pt x="1051769" y="651771"/>
                                </a:lnTo>
                                <a:lnTo>
                                  <a:pt x="1051830" y="668695"/>
                                </a:lnTo>
                                <a:lnTo>
                                  <a:pt x="1051887" y="658659"/>
                                </a:lnTo>
                                <a:lnTo>
                                  <a:pt x="1051944" y="670141"/>
                                </a:lnTo>
                                <a:lnTo>
                                  <a:pt x="1052000" y="658635"/>
                                </a:lnTo>
                                <a:lnTo>
                                  <a:pt x="1052057" y="648604"/>
                                </a:lnTo>
                                <a:lnTo>
                                  <a:pt x="1052114" y="661806"/>
                                </a:lnTo>
                                <a:lnTo>
                                  <a:pt x="1052174" y="641416"/>
                                </a:lnTo>
                                <a:lnTo>
                                  <a:pt x="1052231" y="622479"/>
                                </a:lnTo>
                                <a:lnTo>
                                  <a:pt x="1052288" y="664673"/>
                                </a:lnTo>
                                <a:lnTo>
                                  <a:pt x="1052344" y="664398"/>
                                </a:lnTo>
                                <a:lnTo>
                                  <a:pt x="1052401" y="670712"/>
                                </a:lnTo>
                                <a:lnTo>
                                  <a:pt x="1052458" y="656363"/>
                                </a:lnTo>
                                <a:lnTo>
                                  <a:pt x="1052515" y="651200"/>
                                </a:lnTo>
                                <a:lnTo>
                                  <a:pt x="1052575" y="660381"/>
                                </a:lnTo>
                                <a:lnTo>
                                  <a:pt x="1052632" y="648604"/>
                                </a:lnTo>
                                <a:lnTo>
                                  <a:pt x="1052689" y="627367"/>
                                </a:lnTo>
                                <a:lnTo>
                                  <a:pt x="1052745" y="647454"/>
                                </a:lnTo>
                                <a:lnTo>
                                  <a:pt x="1052806" y="614440"/>
                                </a:lnTo>
                                <a:lnTo>
                                  <a:pt x="1052863" y="634831"/>
                                </a:lnTo>
                                <a:lnTo>
                                  <a:pt x="1052920" y="634256"/>
                                </a:lnTo>
                                <a:lnTo>
                                  <a:pt x="1052976" y="630513"/>
                                </a:lnTo>
                                <a:lnTo>
                                  <a:pt x="1053033" y="626217"/>
                                </a:lnTo>
                                <a:lnTo>
                                  <a:pt x="1053090" y="641715"/>
                                </a:lnTo>
                                <a:lnTo>
                                  <a:pt x="1053146" y="606705"/>
                                </a:lnTo>
                                <a:lnTo>
                                  <a:pt x="1053207" y="640294"/>
                                </a:lnTo>
                                <a:lnTo>
                                  <a:pt x="1053264" y="625921"/>
                                </a:lnTo>
                                <a:lnTo>
                                  <a:pt x="1053320" y="625921"/>
                                </a:lnTo>
                                <a:lnTo>
                                  <a:pt x="1053377" y="616165"/>
                                </a:lnTo>
                                <a:lnTo>
                                  <a:pt x="1053434" y="620178"/>
                                </a:lnTo>
                                <a:lnTo>
                                  <a:pt x="1053490" y="660085"/>
                                </a:lnTo>
                                <a:lnTo>
                                  <a:pt x="1053551" y="638548"/>
                                </a:lnTo>
                                <a:lnTo>
                                  <a:pt x="1053608" y="636252"/>
                                </a:lnTo>
                                <a:lnTo>
                                  <a:pt x="1053665" y="628217"/>
                                </a:lnTo>
                                <a:lnTo>
                                  <a:pt x="1053721" y="618757"/>
                                </a:lnTo>
                                <a:lnTo>
                                  <a:pt x="1053782" y="617611"/>
                                </a:lnTo>
                                <a:lnTo>
                                  <a:pt x="1053839" y="634831"/>
                                </a:lnTo>
                                <a:lnTo>
                                  <a:pt x="1053895" y="612144"/>
                                </a:lnTo>
                                <a:lnTo>
                                  <a:pt x="1053952" y="617886"/>
                                </a:lnTo>
                                <a:lnTo>
                                  <a:pt x="1054009" y="629364"/>
                                </a:lnTo>
                                <a:lnTo>
                                  <a:pt x="1054066" y="627942"/>
                                </a:lnTo>
                                <a:lnTo>
                                  <a:pt x="1054122" y="613294"/>
                                </a:lnTo>
                                <a:lnTo>
                                  <a:pt x="1054183" y="598946"/>
                                </a:lnTo>
                                <a:lnTo>
                                  <a:pt x="1054240" y="646883"/>
                                </a:lnTo>
                                <a:lnTo>
                                  <a:pt x="1054296" y="625921"/>
                                </a:lnTo>
                                <a:lnTo>
                                  <a:pt x="1054353" y="641715"/>
                                </a:lnTo>
                                <a:lnTo>
                                  <a:pt x="1054410" y="604984"/>
                                </a:lnTo>
                                <a:lnTo>
                                  <a:pt x="1054467" y="613294"/>
                                </a:lnTo>
                                <a:lnTo>
                                  <a:pt x="1054527" y="613018"/>
                                </a:lnTo>
                                <a:lnTo>
                                  <a:pt x="1054584" y="612144"/>
                                </a:lnTo>
                                <a:lnTo>
                                  <a:pt x="1054641" y="612144"/>
                                </a:lnTo>
                                <a:lnTo>
                                  <a:pt x="1054697" y="637973"/>
                                </a:lnTo>
                                <a:lnTo>
                                  <a:pt x="1054754" y="625071"/>
                                </a:lnTo>
                                <a:lnTo>
                                  <a:pt x="1054815" y="589761"/>
                                </a:lnTo>
                                <a:lnTo>
                                  <a:pt x="1054872" y="622479"/>
                                </a:lnTo>
                                <a:lnTo>
                                  <a:pt x="1054928" y="609848"/>
                                </a:lnTo>
                                <a:lnTo>
                                  <a:pt x="1054985" y="621904"/>
                                </a:lnTo>
                                <a:lnTo>
                                  <a:pt x="1055041" y="610998"/>
                                </a:lnTo>
                                <a:lnTo>
                                  <a:pt x="1055098" y="590332"/>
                                </a:lnTo>
                                <a:lnTo>
                                  <a:pt x="1055155" y="599517"/>
                                </a:lnTo>
                                <a:lnTo>
                                  <a:pt x="1055216" y="609572"/>
                                </a:lnTo>
                                <a:lnTo>
                                  <a:pt x="1055272" y="581726"/>
                                </a:lnTo>
                                <a:lnTo>
                                  <a:pt x="1055329" y="631959"/>
                                </a:lnTo>
                                <a:lnTo>
                                  <a:pt x="1055386" y="595224"/>
                                </a:lnTo>
                                <a:lnTo>
                                  <a:pt x="1055443" y="608126"/>
                                </a:lnTo>
                                <a:lnTo>
                                  <a:pt x="1055503" y="642865"/>
                                </a:lnTo>
                                <a:lnTo>
                                  <a:pt x="1055560" y="600962"/>
                                </a:lnTo>
                                <a:lnTo>
                                  <a:pt x="1055617" y="594353"/>
                                </a:lnTo>
                                <a:lnTo>
                                  <a:pt x="1055673" y="589761"/>
                                </a:lnTo>
                                <a:lnTo>
                                  <a:pt x="1055730" y="599517"/>
                                </a:lnTo>
                                <a:lnTo>
                                  <a:pt x="1055791" y="603834"/>
                                </a:lnTo>
                                <a:lnTo>
                                  <a:pt x="1055847" y="594078"/>
                                </a:lnTo>
                                <a:lnTo>
                                  <a:pt x="1055904" y="615315"/>
                                </a:lnTo>
                                <a:lnTo>
                                  <a:pt x="1055961" y="613590"/>
                                </a:lnTo>
                                <a:lnTo>
                                  <a:pt x="1056017" y="587189"/>
                                </a:lnTo>
                                <a:lnTo>
                                  <a:pt x="1056074" y="595799"/>
                                </a:lnTo>
                                <a:lnTo>
                                  <a:pt x="1056131" y="607851"/>
                                </a:lnTo>
                                <a:lnTo>
                                  <a:pt x="1056188" y="597220"/>
                                </a:lnTo>
                                <a:lnTo>
                                  <a:pt x="1056248" y="615886"/>
                                </a:lnTo>
                                <a:lnTo>
                                  <a:pt x="1056305" y="617611"/>
                                </a:lnTo>
                                <a:lnTo>
                                  <a:pt x="1056362" y="575408"/>
                                </a:lnTo>
                                <a:lnTo>
                                  <a:pt x="1056422" y="583172"/>
                                </a:lnTo>
                                <a:lnTo>
                                  <a:pt x="1056479" y="594924"/>
                                </a:lnTo>
                                <a:lnTo>
                                  <a:pt x="1056536" y="590631"/>
                                </a:lnTo>
                                <a:lnTo>
                                  <a:pt x="1056593" y="592057"/>
                                </a:lnTo>
                                <a:lnTo>
                                  <a:pt x="1056649" y="613590"/>
                                </a:lnTo>
                                <a:lnTo>
                                  <a:pt x="1056706" y="589485"/>
                                </a:lnTo>
                                <a:lnTo>
                                  <a:pt x="1056763" y="588611"/>
                                </a:lnTo>
                                <a:lnTo>
                                  <a:pt x="1056824" y="601813"/>
                                </a:lnTo>
                                <a:lnTo>
                                  <a:pt x="1056880" y="590056"/>
                                </a:lnTo>
                                <a:lnTo>
                                  <a:pt x="1056937" y="582021"/>
                                </a:lnTo>
                                <a:lnTo>
                                  <a:pt x="1056994" y="628217"/>
                                </a:lnTo>
                                <a:lnTo>
                                  <a:pt x="1057050" y="617311"/>
                                </a:lnTo>
                                <a:lnTo>
                                  <a:pt x="1057107" y="580875"/>
                                </a:lnTo>
                                <a:lnTo>
                                  <a:pt x="1057164" y="610147"/>
                                </a:lnTo>
                                <a:lnTo>
                                  <a:pt x="1057224" y="589186"/>
                                </a:lnTo>
                                <a:lnTo>
                                  <a:pt x="1057281" y="595499"/>
                                </a:lnTo>
                                <a:lnTo>
                                  <a:pt x="1057338" y="606980"/>
                                </a:lnTo>
                                <a:lnTo>
                                  <a:pt x="1057394" y="601813"/>
                                </a:lnTo>
                                <a:lnTo>
                                  <a:pt x="1057455" y="600667"/>
                                </a:lnTo>
                                <a:lnTo>
                                  <a:pt x="1057512" y="608701"/>
                                </a:lnTo>
                                <a:lnTo>
                                  <a:pt x="1057569" y="584893"/>
                                </a:lnTo>
                                <a:lnTo>
                                  <a:pt x="1057625" y="628217"/>
                                </a:lnTo>
                                <a:lnTo>
                                  <a:pt x="1057682" y="600092"/>
                                </a:lnTo>
                                <a:lnTo>
                                  <a:pt x="1057739" y="624200"/>
                                </a:lnTo>
                                <a:lnTo>
                                  <a:pt x="1057795" y="578579"/>
                                </a:lnTo>
                                <a:lnTo>
                                  <a:pt x="1057856" y="589485"/>
                                </a:lnTo>
                                <a:lnTo>
                                  <a:pt x="1057913" y="596945"/>
                                </a:lnTo>
                                <a:lnTo>
                                  <a:pt x="1057970" y="613018"/>
                                </a:lnTo>
                                <a:lnTo>
                                  <a:pt x="1058026" y="603834"/>
                                </a:lnTo>
                                <a:lnTo>
                                  <a:pt x="1058083" y="587465"/>
                                </a:lnTo>
                                <a:lnTo>
                                  <a:pt x="1058144" y="593778"/>
                                </a:lnTo>
                                <a:lnTo>
                                  <a:pt x="1058200" y="587465"/>
                                </a:lnTo>
                                <a:lnTo>
                                  <a:pt x="1058257" y="625921"/>
                                </a:lnTo>
                                <a:lnTo>
                                  <a:pt x="1058314" y="612443"/>
                                </a:lnTo>
                                <a:lnTo>
                                  <a:pt x="1058370" y="615315"/>
                                </a:lnTo>
                                <a:lnTo>
                                  <a:pt x="1058431" y="579150"/>
                                </a:lnTo>
                                <a:lnTo>
                                  <a:pt x="1058488" y="617311"/>
                                </a:lnTo>
                                <a:lnTo>
                                  <a:pt x="1058545" y="587465"/>
                                </a:lnTo>
                                <a:lnTo>
                                  <a:pt x="1058601" y="568244"/>
                                </a:lnTo>
                                <a:lnTo>
                                  <a:pt x="1058658" y="580875"/>
                                </a:lnTo>
                                <a:lnTo>
                                  <a:pt x="1058715" y="621329"/>
                                </a:lnTo>
                                <a:lnTo>
                                  <a:pt x="1058771" y="585739"/>
                                </a:lnTo>
                                <a:lnTo>
                                  <a:pt x="1058832" y="616461"/>
                                </a:lnTo>
                                <a:lnTo>
                                  <a:pt x="1058889" y="584018"/>
                                </a:lnTo>
                                <a:lnTo>
                                  <a:pt x="1058946" y="629938"/>
                                </a:lnTo>
                                <a:lnTo>
                                  <a:pt x="1059002" y="609848"/>
                                </a:lnTo>
                                <a:lnTo>
                                  <a:pt x="1059059" y="609572"/>
                                </a:lnTo>
                                <a:lnTo>
                                  <a:pt x="1059120" y="610998"/>
                                </a:lnTo>
                                <a:lnTo>
                                  <a:pt x="1059176" y="589761"/>
                                </a:lnTo>
                                <a:lnTo>
                                  <a:pt x="1059233" y="611573"/>
                                </a:lnTo>
                                <a:lnTo>
                                  <a:pt x="1059290" y="603834"/>
                                </a:lnTo>
                                <a:lnTo>
                                  <a:pt x="1059347" y="626217"/>
                                </a:lnTo>
                                <a:lnTo>
                                  <a:pt x="1059403" y="623350"/>
                                </a:lnTo>
                                <a:lnTo>
                                  <a:pt x="1059464" y="624200"/>
                                </a:lnTo>
                                <a:lnTo>
                                  <a:pt x="1059521" y="632235"/>
                                </a:lnTo>
                                <a:lnTo>
                                  <a:pt x="1059577" y="614740"/>
                                </a:lnTo>
                                <a:lnTo>
                                  <a:pt x="1059634" y="599816"/>
                                </a:lnTo>
                                <a:lnTo>
                                  <a:pt x="1059691" y="615015"/>
                                </a:lnTo>
                                <a:lnTo>
                                  <a:pt x="1059747" y="612719"/>
                                </a:lnTo>
                                <a:lnTo>
                                  <a:pt x="1059804" y="587764"/>
                                </a:lnTo>
                                <a:lnTo>
                                  <a:pt x="1059865" y="626217"/>
                                </a:lnTo>
                                <a:lnTo>
                                  <a:pt x="1059921" y="609572"/>
                                </a:lnTo>
                                <a:lnTo>
                                  <a:pt x="1059978" y="589485"/>
                                </a:lnTo>
                                <a:lnTo>
                                  <a:pt x="1060035" y="602683"/>
                                </a:lnTo>
                                <a:lnTo>
                                  <a:pt x="1060096" y="596945"/>
                                </a:lnTo>
                                <a:lnTo>
                                  <a:pt x="1060152" y="615886"/>
                                </a:lnTo>
                                <a:lnTo>
                                  <a:pt x="1060209" y="606405"/>
                                </a:lnTo>
                                <a:lnTo>
                                  <a:pt x="1060266" y="625646"/>
                                </a:lnTo>
                                <a:lnTo>
                                  <a:pt x="1060323" y="637698"/>
                                </a:lnTo>
                                <a:lnTo>
                                  <a:pt x="1060379" y="639994"/>
                                </a:lnTo>
                                <a:lnTo>
                                  <a:pt x="1060436" y="640294"/>
                                </a:lnTo>
                                <a:lnTo>
                                  <a:pt x="1060497" y="627092"/>
                                </a:lnTo>
                                <a:lnTo>
                                  <a:pt x="1060553" y="643440"/>
                                </a:lnTo>
                                <a:lnTo>
                                  <a:pt x="1060610" y="635402"/>
                                </a:lnTo>
                                <a:lnTo>
                                  <a:pt x="1060667" y="624771"/>
                                </a:lnTo>
                                <a:lnTo>
                                  <a:pt x="1060723" y="618182"/>
                                </a:lnTo>
                                <a:lnTo>
                                  <a:pt x="1060780" y="625921"/>
                                </a:lnTo>
                                <a:lnTo>
                                  <a:pt x="1060841" y="617036"/>
                                </a:lnTo>
                                <a:lnTo>
                                  <a:pt x="1060898" y="631384"/>
                                </a:lnTo>
                                <a:lnTo>
                                  <a:pt x="1060954" y="634256"/>
                                </a:lnTo>
                                <a:lnTo>
                                  <a:pt x="1061011" y="634256"/>
                                </a:lnTo>
                                <a:lnTo>
                                  <a:pt x="1061072" y="654642"/>
                                </a:lnTo>
                                <a:lnTo>
                                  <a:pt x="1061128" y="644011"/>
                                </a:lnTo>
                                <a:lnTo>
                                  <a:pt x="1061185" y="660660"/>
                                </a:lnTo>
                                <a:lnTo>
                                  <a:pt x="1061242" y="658360"/>
                                </a:lnTo>
                                <a:lnTo>
                                  <a:pt x="1061298" y="637698"/>
                                </a:lnTo>
                                <a:lnTo>
                                  <a:pt x="1061355" y="641715"/>
                                </a:lnTo>
                                <a:lnTo>
                                  <a:pt x="1061412" y="636827"/>
                                </a:lnTo>
                                <a:lnTo>
                                  <a:pt x="1061473" y="623925"/>
                                </a:lnTo>
                                <a:lnTo>
                                  <a:pt x="1061529" y="622479"/>
                                </a:lnTo>
                                <a:lnTo>
                                  <a:pt x="1061586" y="649754"/>
                                </a:lnTo>
                                <a:lnTo>
                                  <a:pt x="1061643" y="649179"/>
                                </a:lnTo>
                                <a:lnTo>
                                  <a:pt x="1061699" y="622774"/>
                                </a:lnTo>
                                <a:lnTo>
                                  <a:pt x="1061756" y="627367"/>
                                </a:lnTo>
                                <a:lnTo>
                                  <a:pt x="1061817" y="623050"/>
                                </a:lnTo>
                                <a:lnTo>
                                  <a:pt x="1061874" y="674733"/>
                                </a:lnTo>
                                <a:lnTo>
                                  <a:pt x="1061930" y="631684"/>
                                </a:lnTo>
                                <a:lnTo>
                                  <a:pt x="1061987" y="632534"/>
                                </a:lnTo>
                                <a:lnTo>
                                  <a:pt x="1062044" y="639148"/>
                                </a:lnTo>
                                <a:lnTo>
                                  <a:pt x="1062104" y="633405"/>
                                </a:lnTo>
                                <a:lnTo>
                                  <a:pt x="1062161" y="642590"/>
                                </a:lnTo>
                                <a:lnTo>
                                  <a:pt x="1062218" y="626217"/>
                                </a:lnTo>
                                <a:lnTo>
                                  <a:pt x="1062274" y="624220"/>
                                </a:lnTo>
                                <a:lnTo>
                                  <a:pt x="1062331" y="631109"/>
                                </a:lnTo>
                                <a:lnTo>
                                  <a:pt x="1062388" y="638848"/>
                                </a:lnTo>
                                <a:lnTo>
                                  <a:pt x="1062445" y="626516"/>
                                </a:lnTo>
                                <a:lnTo>
                                  <a:pt x="1062505" y="647454"/>
                                </a:lnTo>
                                <a:lnTo>
                                  <a:pt x="1062562" y="642865"/>
                                </a:lnTo>
                                <a:lnTo>
                                  <a:pt x="1062619" y="613590"/>
                                </a:lnTo>
                                <a:lnTo>
                                  <a:pt x="1062676" y="667845"/>
                                </a:lnTo>
                                <a:lnTo>
                                  <a:pt x="1062732" y="634831"/>
                                </a:lnTo>
                                <a:lnTo>
                                  <a:pt x="1062793" y="614740"/>
                                </a:lnTo>
                                <a:lnTo>
                                  <a:pt x="1062850" y="612443"/>
                                </a:lnTo>
                                <a:lnTo>
                                  <a:pt x="1062906" y="643440"/>
                                </a:lnTo>
                                <a:lnTo>
                                  <a:pt x="1062963" y="635126"/>
                                </a:lnTo>
                                <a:lnTo>
                                  <a:pt x="1063020" y="607276"/>
                                </a:lnTo>
                                <a:lnTo>
                                  <a:pt x="1063076" y="629388"/>
                                </a:lnTo>
                                <a:lnTo>
                                  <a:pt x="1063137" y="630238"/>
                                </a:lnTo>
                                <a:lnTo>
                                  <a:pt x="1063194" y="614740"/>
                                </a:lnTo>
                                <a:lnTo>
                                  <a:pt x="1063250" y="639419"/>
                                </a:lnTo>
                                <a:lnTo>
                                  <a:pt x="1063307" y="644311"/>
                                </a:lnTo>
                                <a:lnTo>
                                  <a:pt x="1063364" y="633405"/>
                                </a:lnTo>
                                <a:lnTo>
                                  <a:pt x="1063420" y="626792"/>
                                </a:lnTo>
                                <a:lnTo>
                                  <a:pt x="1063477" y="627367"/>
                                </a:lnTo>
                                <a:lnTo>
                                  <a:pt x="1063538" y="617611"/>
                                </a:lnTo>
                                <a:lnTo>
                                  <a:pt x="1063595" y="604984"/>
                                </a:lnTo>
                                <a:lnTo>
                                  <a:pt x="1063651" y="638573"/>
                                </a:lnTo>
                                <a:lnTo>
                                  <a:pt x="1063712" y="625941"/>
                                </a:lnTo>
                                <a:lnTo>
                                  <a:pt x="1063769" y="609572"/>
                                </a:lnTo>
                                <a:lnTo>
                                  <a:pt x="1063825" y="620778"/>
                                </a:lnTo>
                                <a:lnTo>
                                  <a:pt x="1063882" y="617036"/>
                                </a:lnTo>
                                <a:lnTo>
                                  <a:pt x="1063939" y="598966"/>
                                </a:lnTo>
                                <a:lnTo>
                                  <a:pt x="1063996" y="579725"/>
                                </a:lnTo>
                                <a:lnTo>
                                  <a:pt x="1064052" y="592652"/>
                                </a:lnTo>
                                <a:lnTo>
                                  <a:pt x="1064113" y="597520"/>
                                </a:lnTo>
                                <a:lnTo>
                                  <a:pt x="1064170" y="591777"/>
                                </a:lnTo>
                                <a:lnTo>
                                  <a:pt x="1064226" y="587764"/>
                                </a:lnTo>
                                <a:lnTo>
                                  <a:pt x="1064283" y="614740"/>
                                </a:lnTo>
                                <a:lnTo>
                                  <a:pt x="1064340" y="605279"/>
                                </a:lnTo>
                                <a:lnTo>
                                  <a:pt x="1064397" y="577429"/>
                                </a:lnTo>
                                <a:lnTo>
                                  <a:pt x="1064453" y="618482"/>
                                </a:lnTo>
                                <a:lnTo>
                                  <a:pt x="1064514" y="587764"/>
                                </a:lnTo>
                                <a:lnTo>
                                  <a:pt x="1064571" y="605855"/>
                                </a:lnTo>
                                <a:lnTo>
                                  <a:pt x="1064627" y="589781"/>
                                </a:lnTo>
                                <a:lnTo>
                                  <a:pt x="1064684" y="564802"/>
                                </a:lnTo>
                                <a:lnTo>
                                  <a:pt x="1064745" y="582597"/>
                                </a:lnTo>
                                <a:lnTo>
                                  <a:pt x="1064802" y="596370"/>
                                </a:lnTo>
                                <a:lnTo>
                                  <a:pt x="1064858" y="570265"/>
                                </a:lnTo>
                                <a:lnTo>
                                  <a:pt x="1064915" y="592652"/>
                                </a:lnTo>
                                <a:lnTo>
                                  <a:pt x="1064971" y="556767"/>
                                </a:lnTo>
                                <a:lnTo>
                                  <a:pt x="1065028" y="546161"/>
                                </a:lnTo>
                                <a:lnTo>
                                  <a:pt x="1065085" y="569969"/>
                                </a:lnTo>
                                <a:lnTo>
                                  <a:pt x="1065146" y="594649"/>
                                </a:lnTo>
                                <a:lnTo>
                                  <a:pt x="1065202" y="582597"/>
                                </a:lnTo>
                                <a:lnTo>
                                  <a:pt x="1065259" y="569694"/>
                                </a:lnTo>
                                <a:lnTo>
                                  <a:pt x="1065316" y="550178"/>
                                </a:lnTo>
                                <a:lnTo>
                                  <a:pt x="1065373" y="559063"/>
                                </a:lnTo>
                                <a:lnTo>
                                  <a:pt x="1065433" y="569969"/>
                                </a:lnTo>
                                <a:lnTo>
                                  <a:pt x="1065490" y="574858"/>
                                </a:lnTo>
                                <a:lnTo>
                                  <a:pt x="1065547" y="539272"/>
                                </a:lnTo>
                                <a:lnTo>
                                  <a:pt x="1065603" y="543865"/>
                                </a:lnTo>
                                <a:lnTo>
                                  <a:pt x="1065660" y="547882"/>
                                </a:lnTo>
                                <a:lnTo>
                                  <a:pt x="1065721" y="566248"/>
                                </a:lnTo>
                                <a:lnTo>
                                  <a:pt x="1065778" y="541844"/>
                                </a:lnTo>
                                <a:lnTo>
                                  <a:pt x="1065834" y="562506"/>
                                </a:lnTo>
                                <a:lnTo>
                                  <a:pt x="1065891" y="533809"/>
                                </a:lnTo>
                                <a:lnTo>
                                  <a:pt x="1065948" y="536101"/>
                                </a:lnTo>
                                <a:lnTo>
                                  <a:pt x="1066004" y="507975"/>
                                </a:lnTo>
                                <a:lnTo>
                                  <a:pt x="1066061" y="531808"/>
                                </a:lnTo>
                                <a:lnTo>
                                  <a:pt x="1066122" y="530662"/>
                                </a:lnTo>
                                <a:lnTo>
                                  <a:pt x="1066178" y="531237"/>
                                </a:lnTo>
                                <a:lnTo>
                                  <a:pt x="1066235" y="519181"/>
                                </a:lnTo>
                                <a:lnTo>
                                  <a:pt x="1066292" y="516589"/>
                                </a:lnTo>
                                <a:lnTo>
                                  <a:pt x="1066349" y="501391"/>
                                </a:lnTo>
                                <a:lnTo>
                                  <a:pt x="1066409" y="513718"/>
                                </a:lnTo>
                                <a:lnTo>
                                  <a:pt x="1066466" y="535826"/>
                                </a:lnTo>
                                <a:lnTo>
                                  <a:pt x="1066523" y="504258"/>
                                </a:lnTo>
                                <a:lnTo>
                                  <a:pt x="1066579" y="480725"/>
                                </a:lnTo>
                                <a:lnTo>
                                  <a:pt x="1066636" y="505408"/>
                                </a:lnTo>
                                <a:lnTo>
                                  <a:pt x="1066693" y="522627"/>
                                </a:lnTo>
                                <a:lnTo>
                                  <a:pt x="1066754" y="486463"/>
                                </a:lnTo>
                                <a:lnTo>
                                  <a:pt x="1066810" y="504258"/>
                                </a:lnTo>
                                <a:lnTo>
                                  <a:pt x="1066867" y="492481"/>
                                </a:lnTo>
                                <a:lnTo>
                                  <a:pt x="1066924" y="507129"/>
                                </a:lnTo>
                                <a:lnTo>
                                  <a:pt x="1066980" y="501391"/>
                                </a:lnTo>
                                <a:lnTo>
                                  <a:pt x="1067037" y="469243"/>
                                </a:lnTo>
                                <a:lnTo>
                                  <a:pt x="1067094" y="482725"/>
                                </a:lnTo>
                                <a:lnTo>
                                  <a:pt x="1067154" y="493927"/>
                                </a:lnTo>
                                <a:lnTo>
                                  <a:pt x="1067211" y="464655"/>
                                </a:lnTo>
                                <a:lnTo>
                                  <a:pt x="1067268" y="466077"/>
                                </a:lnTo>
                                <a:lnTo>
                                  <a:pt x="1067324" y="504833"/>
                                </a:lnTo>
                                <a:lnTo>
                                  <a:pt x="1067385" y="472965"/>
                                </a:lnTo>
                                <a:lnTo>
                                  <a:pt x="1067442" y="479003"/>
                                </a:lnTo>
                                <a:lnTo>
                                  <a:pt x="1067499" y="458912"/>
                                </a:lnTo>
                                <a:lnTo>
                                  <a:pt x="1067555" y="475836"/>
                                </a:lnTo>
                                <a:lnTo>
                                  <a:pt x="1067612" y="477557"/>
                                </a:lnTo>
                                <a:lnTo>
                                  <a:pt x="1067669" y="470393"/>
                                </a:lnTo>
                                <a:lnTo>
                                  <a:pt x="1067726" y="439396"/>
                                </a:lnTo>
                                <a:lnTo>
                                  <a:pt x="1067786" y="463780"/>
                                </a:lnTo>
                                <a:lnTo>
                                  <a:pt x="1067843" y="468948"/>
                                </a:lnTo>
                                <a:lnTo>
                                  <a:pt x="1067900" y="451153"/>
                                </a:lnTo>
                                <a:lnTo>
                                  <a:pt x="1067956" y="476707"/>
                                </a:lnTo>
                                <a:lnTo>
                                  <a:pt x="1068013" y="440247"/>
                                </a:lnTo>
                                <a:lnTo>
                                  <a:pt x="1068070" y="450578"/>
                                </a:lnTo>
                                <a:lnTo>
                                  <a:pt x="1068130" y="421881"/>
                                </a:lnTo>
                                <a:lnTo>
                                  <a:pt x="1068187" y="448286"/>
                                </a:lnTo>
                                <a:lnTo>
                                  <a:pt x="1068244" y="474111"/>
                                </a:lnTo>
                                <a:lnTo>
                                  <a:pt x="1068301" y="426474"/>
                                </a:lnTo>
                                <a:lnTo>
                                  <a:pt x="1068361" y="438826"/>
                                </a:lnTo>
                                <a:lnTo>
                                  <a:pt x="1068418" y="433933"/>
                                </a:lnTo>
                                <a:lnTo>
                                  <a:pt x="1068475" y="444839"/>
                                </a:lnTo>
                                <a:lnTo>
                                  <a:pt x="1068531" y="444264"/>
                                </a:lnTo>
                                <a:lnTo>
                                  <a:pt x="1068588" y="430491"/>
                                </a:lnTo>
                                <a:lnTo>
                                  <a:pt x="1068645" y="442543"/>
                                </a:lnTo>
                                <a:lnTo>
                                  <a:pt x="1068701" y="424749"/>
                                </a:lnTo>
                                <a:lnTo>
                                  <a:pt x="1068762" y="445139"/>
                                </a:lnTo>
                                <a:lnTo>
                                  <a:pt x="1068819" y="425898"/>
                                </a:lnTo>
                                <a:lnTo>
                                  <a:pt x="1068876" y="396052"/>
                                </a:lnTo>
                                <a:lnTo>
                                  <a:pt x="1068932" y="430216"/>
                                </a:lnTo>
                                <a:lnTo>
                                  <a:pt x="1068989" y="432787"/>
                                </a:lnTo>
                                <a:lnTo>
                                  <a:pt x="1069046" y="432512"/>
                                </a:lnTo>
                                <a:lnTo>
                                  <a:pt x="1069107" y="388017"/>
                                </a:lnTo>
                                <a:lnTo>
                                  <a:pt x="1069163" y="416714"/>
                                </a:lnTo>
                                <a:lnTo>
                                  <a:pt x="1069220" y="418435"/>
                                </a:lnTo>
                                <a:lnTo>
                                  <a:pt x="1069277" y="440822"/>
                                </a:lnTo>
                                <a:lnTo>
                                  <a:pt x="1069333" y="401215"/>
                                </a:lnTo>
                                <a:lnTo>
                                  <a:pt x="1069394" y="401215"/>
                                </a:lnTo>
                                <a:lnTo>
                                  <a:pt x="1069451" y="440822"/>
                                </a:lnTo>
                                <a:lnTo>
                                  <a:pt x="1069507" y="415867"/>
                                </a:lnTo>
                                <a:lnTo>
                                  <a:pt x="1069564" y="408404"/>
                                </a:lnTo>
                                <a:lnTo>
                                  <a:pt x="1069621" y="396922"/>
                                </a:lnTo>
                                <a:lnTo>
                                  <a:pt x="1069677" y="431937"/>
                                </a:lnTo>
                                <a:lnTo>
                                  <a:pt x="1069734" y="380853"/>
                                </a:lnTo>
                                <a:lnTo>
                                  <a:pt x="1069795" y="408979"/>
                                </a:lnTo>
                                <a:lnTo>
                                  <a:pt x="1069852" y="389463"/>
                                </a:lnTo>
                                <a:lnTo>
                                  <a:pt x="1069908" y="422181"/>
                                </a:lnTo>
                                <a:lnTo>
                                  <a:pt x="1069965" y="423602"/>
                                </a:lnTo>
                                <a:lnTo>
                                  <a:pt x="1070022" y="413846"/>
                                </a:lnTo>
                                <a:lnTo>
                                  <a:pt x="1070082" y="430787"/>
                                </a:lnTo>
                                <a:lnTo>
                                  <a:pt x="1070139" y="407829"/>
                                </a:lnTo>
                                <a:lnTo>
                                  <a:pt x="1070196" y="419885"/>
                                </a:lnTo>
                                <a:lnTo>
                                  <a:pt x="1070253" y="440822"/>
                                </a:lnTo>
                                <a:lnTo>
                                  <a:pt x="1070309" y="424173"/>
                                </a:lnTo>
                                <a:lnTo>
                                  <a:pt x="1070370" y="439101"/>
                                </a:lnTo>
                                <a:lnTo>
                                  <a:pt x="1070427" y="408104"/>
                                </a:lnTo>
                                <a:lnTo>
                                  <a:pt x="1070483" y="406958"/>
                                </a:lnTo>
                                <a:lnTo>
                                  <a:pt x="1070540" y="416143"/>
                                </a:lnTo>
                                <a:lnTo>
                                  <a:pt x="1070597" y="459188"/>
                                </a:lnTo>
                                <a:lnTo>
                                  <a:pt x="1070653" y="417013"/>
                                </a:lnTo>
                                <a:lnTo>
                                  <a:pt x="1070710" y="390884"/>
                                </a:lnTo>
                                <a:lnTo>
                                  <a:pt x="1070767" y="407253"/>
                                </a:lnTo>
                                <a:lnTo>
                                  <a:pt x="1070828" y="390034"/>
                                </a:lnTo>
                                <a:lnTo>
                                  <a:pt x="1070884" y="441118"/>
                                </a:lnTo>
                                <a:lnTo>
                                  <a:pt x="1070941" y="422452"/>
                                </a:lnTo>
                                <a:lnTo>
                                  <a:pt x="1071002" y="410700"/>
                                </a:lnTo>
                                <a:lnTo>
                                  <a:pt x="1071058" y="443989"/>
                                </a:lnTo>
                                <a:lnTo>
                                  <a:pt x="1071115" y="398073"/>
                                </a:lnTo>
                                <a:lnTo>
                                  <a:pt x="1071172" y="402661"/>
                                </a:lnTo>
                                <a:lnTo>
                                  <a:pt x="1071228" y="389163"/>
                                </a:lnTo>
                                <a:lnTo>
                                  <a:pt x="1071285" y="426198"/>
                                </a:lnTo>
                                <a:lnTo>
                                  <a:pt x="1071342" y="419310"/>
                                </a:lnTo>
                                <a:lnTo>
                                  <a:pt x="1071403" y="439101"/>
                                </a:lnTo>
                                <a:lnTo>
                                  <a:pt x="1071459" y="422752"/>
                                </a:lnTo>
                                <a:lnTo>
                                  <a:pt x="1071516" y="421881"/>
                                </a:lnTo>
                                <a:lnTo>
                                  <a:pt x="1071573" y="441118"/>
                                </a:lnTo>
                                <a:lnTo>
                                  <a:pt x="1071629" y="410975"/>
                                </a:lnTo>
                                <a:lnTo>
                                  <a:pt x="1071686" y="411846"/>
                                </a:lnTo>
                                <a:lnTo>
                                  <a:pt x="1071743" y="428195"/>
                                </a:lnTo>
                                <a:lnTo>
                                  <a:pt x="1071804" y="439101"/>
                                </a:lnTo>
                                <a:lnTo>
                                  <a:pt x="1071860" y="419310"/>
                                </a:lnTo>
                                <a:lnTo>
                                  <a:pt x="1071917" y="411846"/>
                                </a:lnTo>
                                <a:lnTo>
                                  <a:pt x="1071974" y="428195"/>
                                </a:lnTo>
                                <a:lnTo>
                                  <a:pt x="1072034" y="413271"/>
                                </a:lnTo>
                                <a:lnTo>
                                  <a:pt x="1072091" y="436529"/>
                                </a:lnTo>
                                <a:lnTo>
                                  <a:pt x="1072148" y="413567"/>
                                </a:lnTo>
                                <a:lnTo>
                                  <a:pt x="1072205" y="456892"/>
                                </a:lnTo>
                                <a:lnTo>
                                  <a:pt x="1072261" y="408104"/>
                                </a:lnTo>
                                <a:lnTo>
                                  <a:pt x="1072318" y="431362"/>
                                </a:lnTo>
                                <a:lnTo>
                                  <a:pt x="1072375" y="404087"/>
                                </a:lnTo>
                                <a:lnTo>
                                  <a:pt x="1072435" y="419585"/>
                                </a:lnTo>
                                <a:lnTo>
                                  <a:pt x="1072492" y="439101"/>
                                </a:lnTo>
                                <a:lnTo>
                                  <a:pt x="1072549" y="437380"/>
                                </a:lnTo>
                                <a:lnTo>
                                  <a:pt x="1072606" y="431066"/>
                                </a:lnTo>
                                <a:lnTo>
                                  <a:pt x="1072662" y="388017"/>
                                </a:lnTo>
                                <a:lnTo>
                                  <a:pt x="1072723" y="441118"/>
                                </a:lnTo>
                                <a:lnTo>
                                  <a:pt x="1072780" y="426198"/>
                                </a:lnTo>
                                <a:lnTo>
                                  <a:pt x="1072836" y="454895"/>
                                </a:lnTo>
                                <a:lnTo>
                                  <a:pt x="1072893" y="410700"/>
                                </a:lnTo>
                                <a:lnTo>
                                  <a:pt x="1072950" y="413271"/>
                                </a:lnTo>
                                <a:lnTo>
                                  <a:pt x="1073011" y="405532"/>
                                </a:lnTo>
                                <a:lnTo>
                                  <a:pt x="1073067" y="419885"/>
                                </a:lnTo>
                                <a:lnTo>
                                  <a:pt x="1073124" y="454324"/>
                                </a:lnTo>
                                <a:lnTo>
                                  <a:pt x="1073180" y="439972"/>
                                </a:lnTo>
                                <a:lnTo>
                                  <a:pt x="1073237" y="431637"/>
                                </a:lnTo>
                                <a:lnTo>
                                  <a:pt x="1073294" y="444839"/>
                                </a:lnTo>
                                <a:lnTo>
                                  <a:pt x="1073350" y="432212"/>
                                </a:lnTo>
                                <a:lnTo>
                                  <a:pt x="1073411" y="446836"/>
                                </a:lnTo>
                                <a:lnTo>
                                  <a:pt x="1073468" y="454024"/>
                                </a:lnTo>
                                <a:lnTo>
                                  <a:pt x="1073525" y="439672"/>
                                </a:lnTo>
                                <a:lnTo>
                                  <a:pt x="1073581" y="453725"/>
                                </a:lnTo>
                                <a:lnTo>
                                  <a:pt x="1073638" y="441968"/>
                                </a:lnTo>
                                <a:lnTo>
                                  <a:pt x="1073699" y="431342"/>
                                </a:lnTo>
                                <a:lnTo>
                                  <a:pt x="1073755" y="461759"/>
                                </a:lnTo>
                                <a:lnTo>
                                  <a:pt x="1073812" y="450007"/>
                                </a:lnTo>
                                <a:lnTo>
                                  <a:pt x="1073869" y="422452"/>
                                </a:lnTo>
                                <a:lnTo>
                                  <a:pt x="1073926" y="454024"/>
                                </a:lnTo>
                                <a:lnTo>
                                  <a:pt x="1073982" y="429041"/>
                                </a:lnTo>
                                <a:lnTo>
                                  <a:pt x="1074043" y="420160"/>
                                </a:lnTo>
                                <a:lnTo>
                                  <a:pt x="1074100" y="425028"/>
                                </a:lnTo>
                                <a:lnTo>
                                  <a:pt x="1074157" y="436505"/>
                                </a:lnTo>
                                <a:lnTo>
                                  <a:pt x="1074213" y="475537"/>
                                </a:lnTo>
                                <a:lnTo>
                                  <a:pt x="1074270" y="433634"/>
                                </a:lnTo>
                                <a:lnTo>
                                  <a:pt x="1074327" y="461188"/>
                                </a:lnTo>
                                <a:lnTo>
                                  <a:pt x="1074383" y="419585"/>
                                </a:lnTo>
                                <a:lnTo>
                                  <a:pt x="1074444" y="428195"/>
                                </a:lnTo>
                                <a:lnTo>
                                  <a:pt x="1074501" y="468073"/>
                                </a:lnTo>
                                <a:lnTo>
                                  <a:pt x="1074557" y="440522"/>
                                </a:lnTo>
                                <a:lnTo>
                                  <a:pt x="1074614" y="426174"/>
                                </a:lnTo>
                                <a:lnTo>
                                  <a:pt x="1074675" y="470094"/>
                                </a:lnTo>
                                <a:lnTo>
                                  <a:pt x="1074732" y="452299"/>
                                </a:lnTo>
                                <a:lnTo>
                                  <a:pt x="1074788" y="476687"/>
                                </a:lnTo>
                                <a:lnTo>
                                  <a:pt x="1074845" y="476112"/>
                                </a:lnTo>
                                <a:lnTo>
                                  <a:pt x="1074902" y="459763"/>
                                </a:lnTo>
                                <a:lnTo>
                                  <a:pt x="1074958" y="458317"/>
                                </a:lnTo>
                                <a:lnTo>
                                  <a:pt x="1075015" y="468648"/>
                                </a:lnTo>
                                <a:lnTo>
                                  <a:pt x="1075076" y="478133"/>
                                </a:lnTo>
                                <a:lnTo>
                                  <a:pt x="1075132" y="478979"/>
                                </a:lnTo>
                                <a:lnTo>
                                  <a:pt x="1075189" y="437655"/>
                                </a:lnTo>
                                <a:lnTo>
                                  <a:pt x="1075246" y="469798"/>
                                </a:lnTo>
                                <a:lnTo>
                                  <a:pt x="1075303" y="483296"/>
                                </a:lnTo>
                                <a:lnTo>
                                  <a:pt x="1075359" y="466077"/>
                                </a:lnTo>
                                <a:lnTo>
                                  <a:pt x="1075420" y="486742"/>
                                </a:lnTo>
                                <a:lnTo>
                                  <a:pt x="1075477" y="481000"/>
                                </a:lnTo>
                                <a:lnTo>
                                  <a:pt x="1075533" y="461188"/>
                                </a:lnTo>
                                <a:lnTo>
                                  <a:pt x="1075590" y="456596"/>
                                </a:lnTo>
                                <a:lnTo>
                                  <a:pt x="1075651" y="487313"/>
                                </a:lnTo>
                                <a:lnTo>
                                  <a:pt x="1075708" y="490460"/>
                                </a:lnTo>
                                <a:lnTo>
                                  <a:pt x="1075764" y="448857"/>
                                </a:lnTo>
                                <a:lnTo>
                                  <a:pt x="1075821" y="483571"/>
                                </a:lnTo>
                                <a:lnTo>
                                  <a:pt x="1075878" y="478704"/>
                                </a:lnTo>
                                <a:lnTo>
                                  <a:pt x="1075934" y="467227"/>
                                </a:lnTo>
                                <a:lnTo>
                                  <a:pt x="1075991" y="495053"/>
                                </a:lnTo>
                                <a:lnTo>
                                  <a:pt x="1076052" y="480129"/>
                                </a:lnTo>
                                <a:lnTo>
                                  <a:pt x="1076108" y="479854"/>
                                </a:lnTo>
                                <a:lnTo>
                                  <a:pt x="1076165" y="492756"/>
                                </a:lnTo>
                                <a:lnTo>
                                  <a:pt x="1076222" y="476687"/>
                                </a:lnTo>
                                <a:lnTo>
                                  <a:pt x="1076279" y="472390"/>
                                </a:lnTo>
                                <a:lnTo>
                                  <a:pt x="1076335" y="485868"/>
                                </a:lnTo>
                                <a:lnTo>
                                  <a:pt x="1076396" y="538401"/>
                                </a:lnTo>
                                <a:lnTo>
                                  <a:pt x="1076453" y="479554"/>
                                </a:lnTo>
                                <a:lnTo>
                                  <a:pt x="1076510" y="494478"/>
                                </a:lnTo>
                                <a:lnTo>
                                  <a:pt x="1076566" y="522603"/>
                                </a:lnTo>
                                <a:lnTo>
                                  <a:pt x="1076623" y="492756"/>
                                </a:lnTo>
                                <a:lnTo>
                                  <a:pt x="1076684" y="490185"/>
                                </a:lnTo>
                                <a:lnTo>
                                  <a:pt x="1076740" y="520307"/>
                                </a:lnTo>
                                <a:lnTo>
                                  <a:pt x="1076797" y="508255"/>
                                </a:lnTo>
                                <a:lnTo>
                                  <a:pt x="1076854" y="505384"/>
                                </a:lnTo>
                                <a:lnTo>
                                  <a:pt x="1076910" y="517735"/>
                                </a:lnTo>
                                <a:lnTo>
                                  <a:pt x="1076967" y="491035"/>
                                </a:lnTo>
                                <a:lnTo>
                                  <a:pt x="1077024" y="511122"/>
                                </a:lnTo>
                                <a:lnTo>
                                  <a:pt x="1077084" y="495053"/>
                                </a:lnTo>
                                <a:lnTo>
                                  <a:pt x="1077141" y="496498"/>
                                </a:lnTo>
                                <a:lnTo>
                                  <a:pt x="1077198" y="513418"/>
                                </a:lnTo>
                                <a:lnTo>
                                  <a:pt x="1077255" y="514293"/>
                                </a:lnTo>
                                <a:lnTo>
                                  <a:pt x="1077311" y="522028"/>
                                </a:lnTo>
                                <a:lnTo>
                                  <a:pt x="1077372" y="516014"/>
                                </a:lnTo>
                                <a:lnTo>
                                  <a:pt x="1077429" y="526050"/>
                                </a:lnTo>
                                <a:lnTo>
                                  <a:pt x="1077485" y="515439"/>
                                </a:lnTo>
                                <a:lnTo>
                                  <a:pt x="1077542" y="521457"/>
                                </a:lnTo>
                                <a:lnTo>
                                  <a:pt x="1077599" y="517160"/>
                                </a:lnTo>
                                <a:lnTo>
                                  <a:pt x="1077656" y="522903"/>
                                </a:lnTo>
                                <a:lnTo>
                                  <a:pt x="1077716" y="524624"/>
                                </a:lnTo>
                                <a:lnTo>
                                  <a:pt x="1077773" y="554746"/>
                                </a:lnTo>
                                <a:lnTo>
                                  <a:pt x="1077830" y="516589"/>
                                </a:lnTo>
                                <a:lnTo>
                                  <a:pt x="1077886" y="536952"/>
                                </a:lnTo>
                                <a:lnTo>
                                  <a:pt x="1077943" y="514569"/>
                                </a:lnTo>
                                <a:lnTo>
                                  <a:pt x="1078000" y="528342"/>
                                </a:lnTo>
                                <a:lnTo>
                                  <a:pt x="1078061" y="525475"/>
                                </a:lnTo>
                                <a:lnTo>
                                  <a:pt x="1078117" y="538677"/>
                                </a:lnTo>
                                <a:lnTo>
                                  <a:pt x="1078174" y="496774"/>
                                </a:lnTo>
                                <a:lnTo>
                                  <a:pt x="1078231" y="496498"/>
                                </a:lnTo>
                                <a:lnTo>
                                  <a:pt x="1078291" y="528917"/>
                                </a:lnTo>
                                <a:lnTo>
                                  <a:pt x="1078348" y="516014"/>
                                </a:lnTo>
                                <a:lnTo>
                                  <a:pt x="1078405" y="516589"/>
                                </a:lnTo>
                                <a:lnTo>
                                  <a:pt x="1078461" y="515439"/>
                                </a:lnTo>
                                <a:lnTo>
                                  <a:pt x="1078518" y="496199"/>
                                </a:lnTo>
                                <a:lnTo>
                                  <a:pt x="1078575" y="559914"/>
                                </a:lnTo>
                                <a:lnTo>
                                  <a:pt x="1078632" y="541544"/>
                                </a:lnTo>
                                <a:lnTo>
                                  <a:pt x="1078692" y="555046"/>
                                </a:lnTo>
                                <a:lnTo>
                                  <a:pt x="1078749" y="531213"/>
                                </a:lnTo>
                                <a:lnTo>
                                  <a:pt x="1078806" y="542419"/>
                                </a:lnTo>
                                <a:lnTo>
                                  <a:pt x="1078862" y="536676"/>
                                </a:lnTo>
                                <a:lnTo>
                                  <a:pt x="1078919" y="532659"/>
                                </a:lnTo>
                                <a:lnTo>
                                  <a:pt x="1078976" y="563931"/>
                                </a:lnTo>
                                <a:lnTo>
                                  <a:pt x="1079032" y="554746"/>
                                </a:lnTo>
                                <a:lnTo>
                                  <a:pt x="1079093" y="535530"/>
                                </a:lnTo>
                                <a:lnTo>
                                  <a:pt x="1079150" y="547307"/>
                                </a:lnTo>
                                <a:lnTo>
                                  <a:pt x="1079207" y="575708"/>
                                </a:lnTo>
                                <a:lnTo>
                                  <a:pt x="1079263" y="531237"/>
                                </a:lnTo>
                                <a:lnTo>
                                  <a:pt x="1079324" y="572565"/>
                                </a:lnTo>
                                <a:lnTo>
                                  <a:pt x="1079381" y="563081"/>
                                </a:lnTo>
                                <a:lnTo>
                                  <a:pt x="1079437" y="549308"/>
                                </a:lnTo>
                                <a:lnTo>
                                  <a:pt x="1079494" y="556767"/>
                                </a:lnTo>
                                <a:lnTo>
                                  <a:pt x="1079551" y="524920"/>
                                </a:lnTo>
                                <a:lnTo>
                                  <a:pt x="1079607" y="567098"/>
                                </a:lnTo>
                                <a:lnTo>
                                  <a:pt x="1079664" y="578004"/>
                                </a:lnTo>
                                <a:lnTo>
                                  <a:pt x="1079725" y="579150"/>
                                </a:lnTo>
                                <a:lnTo>
                                  <a:pt x="1079782" y="548157"/>
                                </a:lnTo>
                                <a:lnTo>
                                  <a:pt x="1079838" y="567973"/>
                                </a:lnTo>
                                <a:lnTo>
                                  <a:pt x="1079895" y="570840"/>
                                </a:lnTo>
                                <a:lnTo>
                                  <a:pt x="1079952" y="563656"/>
                                </a:lnTo>
                                <a:lnTo>
                                  <a:pt x="1080012" y="565952"/>
                                </a:lnTo>
                                <a:lnTo>
                                  <a:pt x="1080069" y="574558"/>
                                </a:lnTo>
                                <a:lnTo>
                                  <a:pt x="1080126" y="565952"/>
                                </a:lnTo>
                                <a:lnTo>
                                  <a:pt x="1080183" y="581171"/>
                                </a:lnTo>
                                <a:lnTo>
                                  <a:pt x="1080239" y="565952"/>
                                </a:lnTo>
                                <a:lnTo>
                                  <a:pt x="1080300" y="590931"/>
                                </a:lnTo>
                                <a:lnTo>
                                  <a:pt x="1080357" y="586914"/>
                                </a:lnTo>
                                <a:lnTo>
                                  <a:pt x="1080414" y="565377"/>
                                </a:lnTo>
                                <a:lnTo>
                                  <a:pt x="1080470" y="580596"/>
                                </a:lnTo>
                                <a:lnTo>
                                  <a:pt x="1080527" y="575133"/>
                                </a:lnTo>
                                <a:lnTo>
                                  <a:pt x="1080584" y="563951"/>
                                </a:lnTo>
                                <a:lnTo>
                                  <a:pt x="1080640" y="596370"/>
                                </a:lnTo>
                                <a:lnTo>
                                  <a:pt x="1080701" y="570840"/>
                                </a:lnTo>
                                <a:lnTo>
                                  <a:pt x="1080758" y="577429"/>
                                </a:lnTo>
                                <a:lnTo>
                                  <a:pt x="1080814" y="579725"/>
                                </a:lnTo>
                                <a:lnTo>
                                  <a:pt x="1080871" y="578304"/>
                                </a:lnTo>
                                <a:lnTo>
                                  <a:pt x="1080928" y="572565"/>
                                </a:lnTo>
                                <a:lnTo>
                                  <a:pt x="1080989" y="564526"/>
                                </a:lnTo>
                                <a:lnTo>
                                  <a:pt x="1081045" y="554471"/>
                                </a:lnTo>
                                <a:lnTo>
                                  <a:pt x="1081102" y="572837"/>
                                </a:lnTo>
                                <a:lnTo>
                                  <a:pt x="1081158" y="592352"/>
                                </a:lnTo>
                                <a:lnTo>
                                  <a:pt x="1081215" y="579150"/>
                                </a:lnTo>
                                <a:lnTo>
                                  <a:pt x="1081272" y="578875"/>
                                </a:lnTo>
                                <a:lnTo>
                                  <a:pt x="1081333" y="573987"/>
                                </a:lnTo>
                                <a:lnTo>
                                  <a:pt x="1081389" y="588635"/>
                                </a:lnTo>
                                <a:lnTo>
                                  <a:pt x="1081446" y="621353"/>
                                </a:lnTo>
                                <a:lnTo>
                                  <a:pt x="1081503" y="599241"/>
                                </a:lnTo>
                                <a:lnTo>
                                  <a:pt x="1081559" y="598391"/>
                                </a:lnTo>
                                <a:lnTo>
                                  <a:pt x="1081616" y="592077"/>
                                </a:lnTo>
                                <a:lnTo>
                                  <a:pt x="1081673" y="586039"/>
                                </a:lnTo>
                                <a:lnTo>
                                  <a:pt x="1081734" y="599816"/>
                                </a:lnTo>
                                <a:lnTo>
                                  <a:pt x="1081790" y="574558"/>
                                </a:lnTo>
                                <a:lnTo>
                                  <a:pt x="1081847" y="575708"/>
                                </a:lnTo>
                                <a:lnTo>
                                  <a:pt x="1081904" y="611868"/>
                                </a:lnTo>
                                <a:lnTo>
                                  <a:pt x="1081964" y="565952"/>
                                </a:lnTo>
                                <a:lnTo>
                                  <a:pt x="1082021" y="576858"/>
                                </a:lnTo>
                                <a:lnTo>
                                  <a:pt x="1082078" y="591777"/>
                                </a:lnTo>
                                <a:lnTo>
                                  <a:pt x="1082135" y="587764"/>
                                </a:lnTo>
                                <a:lnTo>
                                  <a:pt x="1082191" y="600962"/>
                                </a:lnTo>
                                <a:lnTo>
                                  <a:pt x="1082248" y="598391"/>
                                </a:lnTo>
                                <a:lnTo>
                                  <a:pt x="1082305" y="621924"/>
                                </a:lnTo>
                                <a:lnTo>
                                  <a:pt x="1082365" y="625646"/>
                                </a:lnTo>
                                <a:lnTo>
                                  <a:pt x="1082422" y="613018"/>
                                </a:lnTo>
                                <a:lnTo>
                                  <a:pt x="1082479" y="627092"/>
                                </a:lnTo>
                                <a:lnTo>
                                  <a:pt x="1082536" y="605855"/>
                                </a:lnTo>
                                <a:lnTo>
                                  <a:pt x="1082592" y="610447"/>
                                </a:lnTo>
                                <a:lnTo>
                                  <a:pt x="1082649" y="591777"/>
                                </a:lnTo>
                                <a:lnTo>
                                  <a:pt x="1082710" y="628813"/>
                                </a:lnTo>
                                <a:lnTo>
                                  <a:pt x="1082766" y="616185"/>
                                </a:lnTo>
                                <a:lnTo>
                                  <a:pt x="1082823" y="621628"/>
                                </a:lnTo>
                                <a:lnTo>
                                  <a:pt x="1082880" y="614464"/>
                                </a:lnTo>
                                <a:lnTo>
                                  <a:pt x="1082941" y="626217"/>
                                </a:lnTo>
                                <a:lnTo>
                                  <a:pt x="1082997" y="597815"/>
                                </a:lnTo>
                                <a:lnTo>
                                  <a:pt x="1083054" y="634555"/>
                                </a:lnTo>
                                <a:lnTo>
                                  <a:pt x="1083111" y="625941"/>
                                </a:lnTo>
                                <a:lnTo>
                                  <a:pt x="1083167" y="629088"/>
                                </a:lnTo>
                                <a:lnTo>
                                  <a:pt x="1083224" y="626217"/>
                                </a:lnTo>
                                <a:lnTo>
                                  <a:pt x="1083281" y="626516"/>
                                </a:lnTo>
                                <a:lnTo>
                                  <a:pt x="1083341" y="619903"/>
                                </a:lnTo>
                                <a:lnTo>
                                  <a:pt x="1083398" y="629663"/>
                                </a:lnTo>
                                <a:lnTo>
                                  <a:pt x="1083455" y="624220"/>
                                </a:lnTo>
                                <a:lnTo>
                                  <a:pt x="1083511" y="621924"/>
                                </a:lnTo>
                                <a:lnTo>
                                  <a:pt x="1083568" y="643736"/>
                                </a:lnTo>
                                <a:lnTo>
                                  <a:pt x="1083625" y="638273"/>
                                </a:lnTo>
                                <a:lnTo>
                                  <a:pt x="1083685" y="631384"/>
                                </a:lnTo>
                                <a:lnTo>
                                  <a:pt x="1083742" y="637123"/>
                                </a:lnTo>
                                <a:lnTo>
                                  <a:pt x="1083799" y="643736"/>
                                </a:lnTo>
                                <a:lnTo>
                                  <a:pt x="1083856" y="640869"/>
                                </a:lnTo>
                                <a:lnTo>
                                  <a:pt x="1083912" y="645162"/>
                                </a:lnTo>
                                <a:lnTo>
                                  <a:pt x="1083973" y="627367"/>
                                </a:lnTo>
                                <a:lnTo>
                                  <a:pt x="1084030" y="648604"/>
                                </a:lnTo>
                                <a:lnTo>
                                  <a:pt x="1084087" y="644311"/>
                                </a:lnTo>
                                <a:lnTo>
                                  <a:pt x="1084143" y="637698"/>
                                </a:lnTo>
                                <a:lnTo>
                                  <a:pt x="1084200" y="665548"/>
                                </a:lnTo>
                                <a:lnTo>
                                  <a:pt x="1084257" y="639719"/>
                                </a:lnTo>
                                <a:lnTo>
                                  <a:pt x="1084313" y="640294"/>
                                </a:lnTo>
                                <a:lnTo>
                                  <a:pt x="1084374" y="637123"/>
                                </a:lnTo>
                                <a:lnTo>
                                  <a:pt x="1084431" y="628517"/>
                                </a:lnTo>
                                <a:lnTo>
                                  <a:pt x="1084487" y="641140"/>
                                </a:lnTo>
                                <a:lnTo>
                                  <a:pt x="1084544" y="642590"/>
                                </a:lnTo>
                                <a:lnTo>
                                  <a:pt x="1084601" y="669841"/>
                                </a:lnTo>
                                <a:lnTo>
                                  <a:pt x="1084662" y="659235"/>
                                </a:lnTo>
                                <a:lnTo>
                                  <a:pt x="1084718" y="655792"/>
                                </a:lnTo>
                                <a:lnTo>
                                  <a:pt x="1084775" y="649479"/>
                                </a:lnTo>
                                <a:lnTo>
                                  <a:pt x="1084832" y="647182"/>
                                </a:lnTo>
                                <a:lnTo>
                                  <a:pt x="1084888" y="652346"/>
                                </a:lnTo>
                                <a:lnTo>
                                  <a:pt x="1084949" y="660085"/>
                                </a:lnTo>
                                <a:lnTo>
                                  <a:pt x="1085006" y="633405"/>
                                </a:lnTo>
                                <a:lnTo>
                                  <a:pt x="1085063" y="650900"/>
                                </a:lnTo>
                                <a:lnTo>
                                  <a:pt x="1085119" y="662677"/>
                                </a:lnTo>
                                <a:lnTo>
                                  <a:pt x="1085176" y="652621"/>
                                </a:lnTo>
                                <a:lnTo>
                                  <a:pt x="1085233" y="672712"/>
                                </a:lnTo>
                                <a:lnTo>
                                  <a:pt x="1085289" y="663827"/>
                                </a:lnTo>
                                <a:lnTo>
                                  <a:pt x="1085346" y="657789"/>
                                </a:lnTo>
                                <a:lnTo>
                                  <a:pt x="1085407" y="644586"/>
                                </a:lnTo>
                                <a:lnTo>
                                  <a:pt x="1085464" y="650900"/>
                                </a:lnTo>
                                <a:lnTo>
                                  <a:pt x="1085520" y="649479"/>
                                </a:lnTo>
                                <a:lnTo>
                                  <a:pt x="1085581" y="646032"/>
                                </a:lnTo>
                                <a:lnTo>
                                  <a:pt x="1085638" y="652621"/>
                                </a:lnTo>
                                <a:lnTo>
                                  <a:pt x="1085694" y="658084"/>
                                </a:lnTo>
                                <a:lnTo>
                                  <a:pt x="1085751" y="669566"/>
                                </a:lnTo>
                                <a:lnTo>
                                  <a:pt x="1085808" y="639148"/>
                                </a:lnTo>
                                <a:lnTo>
                                  <a:pt x="1085864" y="671287"/>
                                </a:lnTo>
                                <a:lnTo>
                                  <a:pt x="1085921" y="683343"/>
                                </a:lnTo>
                                <a:lnTo>
                                  <a:pt x="1085982" y="658935"/>
                                </a:lnTo>
                                <a:lnTo>
                                  <a:pt x="1086038" y="640569"/>
                                </a:lnTo>
                                <a:lnTo>
                                  <a:pt x="1086095" y="661231"/>
                                </a:lnTo>
                                <a:lnTo>
                                  <a:pt x="1086152" y="651771"/>
                                </a:lnTo>
                                <a:lnTo>
                                  <a:pt x="1086209" y="660381"/>
                                </a:lnTo>
                                <a:lnTo>
                                  <a:pt x="1086265" y="637422"/>
                                </a:lnTo>
                                <a:lnTo>
                                  <a:pt x="1086322" y="662381"/>
                                </a:lnTo>
                                <a:lnTo>
                                  <a:pt x="1086383" y="669266"/>
                                </a:lnTo>
                                <a:lnTo>
                                  <a:pt x="1086440" y="650325"/>
                                </a:lnTo>
                                <a:lnTo>
                                  <a:pt x="1086496" y="667845"/>
                                </a:lnTo>
                                <a:lnTo>
                                  <a:pt x="1086553" y="661531"/>
                                </a:lnTo>
                                <a:lnTo>
                                  <a:pt x="1086614" y="663252"/>
                                </a:lnTo>
                                <a:lnTo>
                                  <a:pt x="1086670" y="674433"/>
                                </a:lnTo>
                                <a:lnTo>
                                  <a:pt x="1086727" y="687636"/>
                                </a:lnTo>
                                <a:lnTo>
                                  <a:pt x="1086784" y="666698"/>
                                </a:lnTo>
                                <a:lnTo>
                                  <a:pt x="1086840" y="676454"/>
                                </a:lnTo>
                                <a:lnTo>
                                  <a:pt x="1086897" y="693949"/>
                                </a:lnTo>
                                <a:lnTo>
                                  <a:pt x="1086954" y="684764"/>
                                </a:lnTo>
                                <a:lnTo>
                                  <a:pt x="1087015" y="679897"/>
                                </a:lnTo>
                                <a:lnTo>
                                  <a:pt x="1087071" y="678750"/>
                                </a:lnTo>
                                <a:lnTo>
                                  <a:pt x="1087128" y="676454"/>
                                </a:lnTo>
                                <a:lnTo>
                                  <a:pt x="1087185" y="692799"/>
                                </a:lnTo>
                                <a:lnTo>
                                  <a:pt x="1087241" y="669566"/>
                                </a:lnTo>
                                <a:lnTo>
                                  <a:pt x="1087302" y="658935"/>
                                </a:lnTo>
                                <a:lnTo>
                                  <a:pt x="1087359" y="693949"/>
                                </a:lnTo>
                                <a:lnTo>
                                  <a:pt x="1087415" y="659510"/>
                                </a:lnTo>
                                <a:lnTo>
                                  <a:pt x="1087472" y="697967"/>
                                </a:lnTo>
                                <a:lnTo>
                                  <a:pt x="1087529" y="668990"/>
                                </a:lnTo>
                                <a:lnTo>
                                  <a:pt x="1087590" y="675879"/>
                                </a:lnTo>
                                <a:lnTo>
                                  <a:pt x="1087646" y="682768"/>
                                </a:lnTo>
                                <a:lnTo>
                                  <a:pt x="1087703" y="665249"/>
                                </a:lnTo>
                                <a:lnTo>
                                  <a:pt x="1087760" y="652046"/>
                                </a:lnTo>
                                <a:lnTo>
                                  <a:pt x="1087816" y="679601"/>
                                </a:lnTo>
                                <a:lnTo>
                                  <a:pt x="1087873" y="677305"/>
                                </a:lnTo>
                                <a:lnTo>
                                  <a:pt x="1087930" y="690802"/>
                                </a:lnTo>
                                <a:lnTo>
                                  <a:pt x="1087991" y="706876"/>
                                </a:lnTo>
                                <a:lnTo>
                                  <a:pt x="1088047" y="676454"/>
                                </a:lnTo>
                                <a:lnTo>
                                  <a:pt x="1088104" y="690507"/>
                                </a:lnTo>
                                <a:lnTo>
                                  <a:pt x="1088161" y="696545"/>
                                </a:lnTo>
                                <a:lnTo>
                                  <a:pt x="1088217" y="690802"/>
                                </a:lnTo>
                                <a:lnTo>
                                  <a:pt x="1088278" y="679897"/>
                                </a:lnTo>
                                <a:lnTo>
                                  <a:pt x="1088335" y="689357"/>
                                </a:lnTo>
                                <a:lnTo>
                                  <a:pt x="1088391" y="693674"/>
                                </a:lnTo>
                                <a:lnTo>
                                  <a:pt x="1088448" y="693949"/>
                                </a:lnTo>
                                <a:lnTo>
                                  <a:pt x="1088505" y="679601"/>
                                </a:lnTo>
                                <a:lnTo>
                                  <a:pt x="1088562" y="698266"/>
                                </a:lnTo>
                                <a:lnTo>
                                  <a:pt x="1088622" y="691953"/>
                                </a:lnTo>
                                <a:lnTo>
                                  <a:pt x="1088679" y="699412"/>
                                </a:lnTo>
                                <a:lnTo>
                                  <a:pt x="1088736" y="678451"/>
                                </a:lnTo>
                                <a:lnTo>
                                  <a:pt x="1088793" y="706876"/>
                                </a:lnTo>
                                <a:lnTo>
                                  <a:pt x="1088849" y="698266"/>
                                </a:lnTo>
                                <a:lnTo>
                                  <a:pt x="1088906" y="714336"/>
                                </a:lnTo>
                                <a:lnTo>
                                  <a:pt x="1088962" y="704580"/>
                                </a:lnTo>
                                <a:lnTo>
                                  <a:pt x="1089023" y="688211"/>
                                </a:lnTo>
                                <a:lnTo>
                                  <a:pt x="1089080" y="673287"/>
                                </a:lnTo>
                                <a:lnTo>
                                  <a:pt x="1089137" y="684193"/>
                                </a:lnTo>
                                <a:lnTo>
                                  <a:pt x="1089193" y="704855"/>
                                </a:lnTo>
                                <a:lnTo>
                                  <a:pt x="1089254" y="708022"/>
                                </a:lnTo>
                                <a:lnTo>
                                  <a:pt x="1089311" y="690507"/>
                                </a:lnTo>
                                <a:lnTo>
                                  <a:pt x="1089367" y="695395"/>
                                </a:lnTo>
                                <a:lnTo>
                                  <a:pt x="1089424" y="700838"/>
                                </a:lnTo>
                                <a:lnTo>
                                  <a:pt x="1089481" y="676730"/>
                                </a:lnTo>
                                <a:lnTo>
                                  <a:pt x="1089537" y="691953"/>
                                </a:lnTo>
                                <a:lnTo>
                                  <a:pt x="1089594" y="692799"/>
                                </a:lnTo>
                                <a:lnTo>
                                  <a:pt x="1089655" y="680747"/>
                                </a:lnTo>
                                <a:lnTo>
                                  <a:pt x="1089712" y="710318"/>
                                </a:lnTo>
                                <a:lnTo>
                                  <a:pt x="1089768" y="713190"/>
                                </a:lnTo>
                                <a:lnTo>
                                  <a:pt x="1089825" y="699412"/>
                                </a:lnTo>
                                <a:lnTo>
                                  <a:pt x="1089882" y="713465"/>
                                </a:lnTo>
                                <a:lnTo>
                                  <a:pt x="1089939" y="735002"/>
                                </a:lnTo>
                                <a:lnTo>
                                  <a:pt x="1089999" y="708297"/>
                                </a:lnTo>
                                <a:lnTo>
                                  <a:pt x="1090056" y="712890"/>
                                </a:lnTo>
                                <a:lnTo>
                                  <a:pt x="1090113" y="702859"/>
                                </a:lnTo>
                                <a:lnTo>
                                  <a:pt x="1090169" y="697967"/>
                                </a:lnTo>
                                <a:lnTo>
                                  <a:pt x="1090230" y="740165"/>
                                </a:lnTo>
                                <a:lnTo>
                                  <a:pt x="1090287" y="695099"/>
                                </a:lnTo>
                                <a:lnTo>
                                  <a:pt x="1090343" y="739870"/>
                                </a:lnTo>
                                <a:lnTo>
                                  <a:pt x="1090400" y="692228"/>
                                </a:lnTo>
                                <a:lnTo>
                                  <a:pt x="1090457" y="733852"/>
                                </a:lnTo>
                                <a:lnTo>
                                  <a:pt x="1090514" y="724667"/>
                                </a:lnTo>
                                <a:lnTo>
                                  <a:pt x="1090570" y="720649"/>
                                </a:lnTo>
                                <a:lnTo>
                                  <a:pt x="1090631" y="709172"/>
                                </a:lnTo>
                                <a:lnTo>
                                  <a:pt x="1090688" y="759106"/>
                                </a:lnTo>
                                <a:lnTo>
                                  <a:pt x="1090744" y="717782"/>
                                </a:lnTo>
                                <a:lnTo>
                                  <a:pt x="1090801" y="717782"/>
                                </a:lnTo>
                                <a:lnTo>
                                  <a:pt x="1090858" y="717207"/>
                                </a:lnTo>
                                <a:lnTo>
                                  <a:pt x="1090914" y="727538"/>
                                </a:lnTo>
                                <a:lnTo>
                                  <a:pt x="1090975" y="746183"/>
                                </a:lnTo>
                                <a:lnTo>
                                  <a:pt x="1091032" y="716337"/>
                                </a:lnTo>
                                <a:lnTo>
                                  <a:pt x="1091089" y="732981"/>
                                </a:lnTo>
                                <a:lnTo>
                                  <a:pt x="1091145" y="708597"/>
                                </a:lnTo>
                                <a:lnTo>
                                  <a:pt x="1091202" y="742162"/>
                                </a:lnTo>
                                <a:lnTo>
                                  <a:pt x="1091263" y="735573"/>
                                </a:lnTo>
                                <a:lnTo>
                                  <a:pt x="1091319" y="737869"/>
                                </a:lnTo>
                                <a:lnTo>
                                  <a:pt x="1091376" y="726092"/>
                                </a:lnTo>
                                <a:lnTo>
                                  <a:pt x="1091433" y="708297"/>
                                </a:lnTo>
                                <a:lnTo>
                                  <a:pt x="1091490" y="746754"/>
                                </a:lnTo>
                                <a:lnTo>
                                  <a:pt x="1091546" y="727238"/>
                                </a:lnTo>
                                <a:lnTo>
                                  <a:pt x="1091603" y="758535"/>
                                </a:lnTo>
                                <a:lnTo>
                                  <a:pt x="1091664" y="741016"/>
                                </a:lnTo>
                                <a:lnTo>
                                  <a:pt x="1091720" y="744462"/>
                                </a:lnTo>
                                <a:lnTo>
                                  <a:pt x="1091777" y="731555"/>
                                </a:lnTo>
                                <a:lnTo>
                                  <a:pt x="1091834" y="734427"/>
                                </a:lnTo>
                                <a:lnTo>
                                  <a:pt x="1091890" y="747629"/>
                                </a:lnTo>
                                <a:lnTo>
                                  <a:pt x="1091951" y="727238"/>
                                </a:lnTo>
                                <a:lnTo>
                                  <a:pt x="1092008" y="748475"/>
                                </a:lnTo>
                                <a:lnTo>
                                  <a:pt x="1092065" y="752497"/>
                                </a:lnTo>
                                <a:lnTo>
                                  <a:pt x="1092121" y="738145"/>
                                </a:lnTo>
                                <a:lnTo>
                                  <a:pt x="1092178" y="733556"/>
                                </a:lnTo>
                                <a:lnTo>
                                  <a:pt x="1092239" y="788082"/>
                                </a:lnTo>
                                <a:lnTo>
                                  <a:pt x="1092295" y="739294"/>
                                </a:lnTo>
                                <a:lnTo>
                                  <a:pt x="1092352" y="769717"/>
                                </a:lnTo>
                                <a:lnTo>
                                  <a:pt x="1092409" y="732406"/>
                                </a:lnTo>
                                <a:lnTo>
                                  <a:pt x="1092466" y="747904"/>
                                </a:lnTo>
                                <a:lnTo>
                                  <a:pt x="1092522" y="735848"/>
                                </a:lnTo>
                                <a:lnTo>
                                  <a:pt x="1092579" y="775755"/>
                                </a:lnTo>
                                <a:lnTo>
                                  <a:pt x="1092640" y="751922"/>
                                </a:lnTo>
                                <a:lnTo>
                                  <a:pt x="1092696" y="735277"/>
                                </a:lnTo>
                                <a:lnTo>
                                  <a:pt x="1092753" y="766270"/>
                                </a:lnTo>
                                <a:lnTo>
                                  <a:pt x="1092810" y="759106"/>
                                </a:lnTo>
                                <a:lnTo>
                                  <a:pt x="1092871" y="757385"/>
                                </a:lnTo>
                                <a:lnTo>
                                  <a:pt x="1092927" y="756239"/>
                                </a:lnTo>
                                <a:lnTo>
                                  <a:pt x="1092984" y="751347"/>
                                </a:lnTo>
                                <a:lnTo>
                                  <a:pt x="1093041" y="774033"/>
                                </a:lnTo>
                                <a:lnTo>
                                  <a:pt x="1093097" y="765695"/>
                                </a:lnTo>
                                <a:lnTo>
                                  <a:pt x="1093154" y="762828"/>
                                </a:lnTo>
                                <a:lnTo>
                                  <a:pt x="1093211" y="770012"/>
                                </a:lnTo>
                                <a:lnTo>
                                  <a:pt x="1093272" y="776326"/>
                                </a:lnTo>
                                <a:lnTo>
                                  <a:pt x="1093328" y="757960"/>
                                </a:lnTo>
                                <a:lnTo>
                                  <a:pt x="1093385" y="768291"/>
                                </a:lnTo>
                                <a:lnTo>
                                  <a:pt x="1093441" y="767420"/>
                                </a:lnTo>
                                <a:lnTo>
                                  <a:pt x="1093498" y="748200"/>
                                </a:lnTo>
                                <a:lnTo>
                                  <a:pt x="1093555" y="768566"/>
                                </a:lnTo>
                                <a:lnTo>
                                  <a:pt x="1093612" y="788657"/>
                                </a:lnTo>
                                <a:lnTo>
                                  <a:pt x="1093672" y="745608"/>
                                </a:lnTo>
                                <a:lnTo>
                                  <a:pt x="1093729" y="774033"/>
                                </a:lnTo>
                                <a:lnTo>
                                  <a:pt x="1093786" y="794696"/>
                                </a:lnTo>
                                <a:lnTo>
                                  <a:pt x="1093843" y="754218"/>
                                </a:lnTo>
                                <a:lnTo>
                                  <a:pt x="1093903" y="780347"/>
                                </a:lnTo>
                                <a:lnTo>
                                  <a:pt x="1093960" y="773734"/>
                                </a:lnTo>
                                <a:lnTo>
                                  <a:pt x="1094017" y="786361"/>
                                </a:lnTo>
                                <a:lnTo>
                                  <a:pt x="1094073" y="783490"/>
                                </a:lnTo>
                                <a:lnTo>
                                  <a:pt x="1094130" y="777476"/>
                                </a:lnTo>
                                <a:lnTo>
                                  <a:pt x="1094187" y="772308"/>
                                </a:lnTo>
                                <a:lnTo>
                                  <a:pt x="1094243" y="799288"/>
                                </a:lnTo>
                                <a:lnTo>
                                  <a:pt x="1094304" y="770863"/>
                                </a:lnTo>
                                <a:lnTo>
                                  <a:pt x="1094361" y="787232"/>
                                </a:lnTo>
                                <a:lnTo>
                                  <a:pt x="1094417" y="783214"/>
                                </a:lnTo>
                                <a:lnTo>
                                  <a:pt x="1094474" y="786361"/>
                                </a:lnTo>
                                <a:lnTo>
                                  <a:pt x="1094531" y="798988"/>
                                </a:lnTo>
                                <a:lnTo>
                                  <a:pt x="1094592" y="782639"/>
                                </a:lnTo>
                                <a:lnTo>
                                  <a:pt x="1094648" y="777751"/>
                                </a:lnTo>
                                <a:lnTo>
                                  <a:pt x="1094705" y="785211"/>
                                </a:lnTo>
                                <a:lnTo>
                                  <a:pt x="1094762" y="786661"/>
                                </a:lnTo>
                                <a:lnTo>
                                  <a:pt x="1094819" y="780047"/>
                                </a:lnTo>
                                <a:lnTo>
                                  <a:pt x="1094879" y="804727"/>
                                </a:lnTo>
                                <a:lnTo>
                                  <a:pt x="1094936" y="790953"/>
                                </a:lnTo>
                                <a:lnTo>
                                  <a:pt x="1094993" y="794396"/>
                                </a:lnTo>
                                <a:lnTo>
                                  <a:pt x="1095049" y="788957"/>
                                </a:lnTo>
                                <a:lnTo>
                                  <a:pt x="1095106" y="786361"/>
                                </a:lnTo>
                                <a:lnTo>
                                  <a:pt x="1095163" y="769717"/>
                                </a:lnTo>
                                <a:lnTo>
                                  <a:pt x="1095219" y="779197"/>
                                </a:lnTo>
                                <a:lnTo>
                                  <a:pt x="1095280" y="776601"/>
                                </a:lnTo>
                                <a:lnTo>
                                  <a:pt x="1095337" y="777476"/>
                                </a:lnTo>
                                <a:lnTo>
                                  <a:pt x="1095394" y="790103"/>
                                </a:lnTo>
                                <a:lnTo>
                                  <a:pt x="1095450" y="799859"/>
                                </a:lnTo>
                                <a:lnTo>
                                  <a:pt x="1095507" y="781769"/>
                                </a:lnTo>
                                <a:lnTo>
                                  <a:pt x="1095568" y="766570"/>
                                </a:lnTo>
                                <a:lnTo>
                                  <a:pt x="1095624" y="787507"/>
                                </a:lnTo>
                                <a:lnTo>
                                  <a:pt x="1095681" y="774605"/>
                                </a:lnTo>
                                <a:lnTo>
                                  <a:pt x="1095738" y="786086"/>
                                </a:lnTo>
                                <a:lnTo>
                                  <a:pt x="1095794" y="772308"/>
                                </a:lnTo>
                                <a:lnTo>
                                  <a:pt x="1095851" y="785786"/>
                                </a:lnTo>
                                <a:lnTo>
                                  <a:pt x="1095912" y="790953"/>
                                </a:lnTo>
                                <a:lnTo>
                                  <a:pt x="1095969" y="776030"/>
                                </a:lnTo>
                                <a:lnTo>
                                  <a:pt x="1096025" y="777176"/>
                                </a:lnTo>
                                <a:lnTo>
                                  <a:pt x="1096082" y="757660"/>
                                </a:lnTo>
                                <a:lnTo>
                                  <a:pt x="1096139" y="779473"/>
                                </a:lnTo>
                                <a:lnTo>
                                  <a:pt x="1096196" y="780918"/>
                                </a:lnTo>
                                <a:lnTo>
                                  <a:pt x="1096252" y="773459"/>
                                </a:lnTo>
                                <a:lnTo>
                                  <a:pt x="1096313" y="766570"/>
                                </a:lnTo>
                                <a:lnTo>
                                  <a:pt x="1096370" y="782639"/>
                                </a:lnTo>
                                <a:lnTo>
                                  <a:pt x="1096426" y="781193"/>
                                </a:lnTo>
                                <a:lnTo>
                                  <a:pt x="1096483" y="781493"/>
                                </a:lnTo>
                                <a:lnTo>
                                  <a:pt x="1096544" y="770587"/>
                                </a:lnTo>
                                <a:lnTo>
                                  <a:pt x="1096600" y="776326"/>
                                </a:lnTo>
                                <a:lnTo>
                                  <a:pt x="1096657" y="775455"/>
                                </a:lnTo>
                                <a:lnTo>
                                  <a:pt x="1096714" y="769141"/>
                                </a:lnTo>
                                <a:lnTo>
                                  <a:pt x="1096770" y="756814"/>
                                </a:lnTo>
                                <a:lnTo>
                                  <a:pt x="1096827" y="771162"/>
                                </a:lnTo>
                                <a:lnTo>
                                  <a:pt x="1096884" y="768866"/>
                                </a:lnTo>
                                <a:lnTo>
                                  <a:pt x="1096945" y="769717"/>
                                </a:lnTo>
                                <a:lnTo>
                                  <a:pt x="1097001" y="773159"/>
                                </a:lnTo>
                                <a:lnTo>
                                  <a:pt x="1097058" y="760256"/>
                                </a:lnTo>
                                <a:lnTo>
                                  <a:pt x="1097115" y="755939"/>
                                </a:lnTo>
                                <a:lnTo>
                                  <a:pt x="1097171" y="765124"/>
                                </a:lnTo>
                                <a:lnTo>
                                  <a:pt x="1097228" y="747054"/>
                                </a:lnTo>
                                <a:lnTo>
                                  <a:pt x="1097289" y="747629"/>
                                </a:lnTo>
                                <a:lnTo>
                                  <a:pt x="1097345" y="749050"/>
                                </a:lnTo>
                                <a:lnTo>
                                  <a:pt x="1097402" y="741886"/>
                                </a:lnTo>
                                <a:lnTo>
                                  <a:pt x="1097459" y="741315"/>
                                </a:lnTo>
                                <a:lnTo>
                                  <a:pt x="1097520" y="762828"/>
                                </a:lnTo>
                                <a:lnTo>
                                  <a:pt x="1097576" y="778326"/>
                                </a:lnTo>
                                <a:lnTo>
                                  <a:pt x="1097633" y="741591"/>
                                </a:lnTo>
                                <a:lnTo>
                                  <a:pt x="1097690" y="742461"/>
                                </a:lnTo>
                                <a:lnTo>
                                  <a:pt x="1097746" y="743312"/>
                                </a:lnTo>
                                <a:lnTo>
                                  <a:pt x="1097803" y="741886"/>
                                </a:lnTo>
                                <a:lnTo>
                                  <a:pt x="1097860" y="756514"/>
                                </a:lnTo>
                                <a:lnTo>
                                  <a:pt x="1097921" y="734702"/>
                                </a:lnTo>
                                <a:lnTo>
                                  <a:pt x="1097977" y="753368"/>
                                </a:lnTo>
                                <a:lnTo>
                                  <a:pt x="1098034" y="743036"/>
                                </a:lnTo>
                                <a:lnTo>
                                  <a:pt x="1098091" y="745333"/>
                                </a:lnTo>
                                <a:lnTo>
                                  <a:pt x="1098147" y="746479"/>
                                </a:lnTo>
                                <a:lnTo>
                                  <a:pt x="1098204" y="740740"/>
                                </a:lnTo>
                                <a:lnTo>
                                  <a:pt x="1098265" y="730409"/>
                                </a:lnTo>
                                <a:lnTo>
                                  <a:pt x="1098322" y="736723"/>
                                </a:lnTo>
                                <a:lnTo>
                                  <a:pt x="1098378" y="755939"/>
                                </a:lnTo>
                                <a:lnTo>
                                  <a:pt x="1098435" y="729834"/>
                                </a:lnTo>
                                <a:lnTo>
                                  <a:pt x="1098492" y="765695"/>
                                </a:lnTo>
                                <a:lnTo>
                                  <a:pt x="1098552" y="732706"/>
                                </a:lnTo>
                                <a:lnTo>
                                  <a:pt x="1098609" y="724371"/>
                                </a:lnTo>
                                <a:lnTo>
                                  <a:pt x="1098666" y="742737"/>
                                </a:lnTo>
                                <a:lnTo>
                                  <a:pt x="1098723" y="749050"/>
                                </a:lnTo>
                                <a:lnTo>
                                  <a:pt x="1098779" y="744462"/>
                                </a:lnTo>
                                <a:lnTo>
                                  <a:pt x="1098836" y="747329"/>
                                </a:lnTo>
                                <a:lnTo>
                                  <a:pt x="1098893" y="725517"/>
                                </a:lnTo>
                                <a:lnTo>
                                  <a:pt x="1098953" y="726392"/>
                                </a:lnTo>
                                <a:lnTo>
                                  <a:pt x="1099010" y="749626"/>
                                </a:lnTo>
                                <a:lnTo>
                                  <a:pt x="1099067" y="763403"/>
                                </a:lnTo>
                                <a:lnTo>
                                  <a:pt x="1099123" y="731555"/>
                                </a:lnTo>
                                <a:lnTo>
                                  <a:pt x="1099180" y="732981"/>
                                </a:lnTo>
                                <a:lnTo>
                                  <a:pt x="1099241" y="770012"/>
                                </a:lnTo>
                                <a:lnTo>
                                  <a:pt x="1099297" y="738444"/>
                                </a:lnTo>
                                <a:lnTo>
                                  <a:pt x="1099354" y="767720"/>
                                </a:lnTo>
                                <a:lnTo>
                                  <a:pt x="1099411" y="746754"/>
                                </a:lnTo>
                                <a:lnTo>
                                  <a:pt x="1099467" y="753643"/>
                                </a:lnTo>
                                <a:lnTo>
                                  <a:pt x="1099528" y="758235"/>
                                </a:lnTo>
                                <a:lnTo>
                                  <a:pt x="1099585" y="764849"/>
                                </a:lnTo>
                                <a:lnTo>
                                  <a:pt x="1099642" y="752222"/>
                                </a:lnTo>
                                <a:lnTo>
                                  <a:pt x="1099698" y="779772"/>
                                </a:lnTo>
                                <a:lnTo>
                                  <a:pt x="1099755" y="779473"/>
                                </a:lnTo>
                                <a:lnTo>
                                  <a:pt x="1099812" y="767145"/>
                                </a:lnTo>
                                <a:lnTo>
                                  <a:pt x="1099869" y="781193"/>
                                </a:lnTo>
                                <a:lnTo>
                                  <a:pt x="1099929" y="788657"/>
                                </a:lnTo>
                                <a:lnTo>
                                  <a:pt x="1099986" y="774033"/>
                                </a:lnTo>
                                <a:lnTo>
                                  <a:pt x="1100043" y="777751"/>
                                </a:lnTo>
                                <a:lnTo>
                                  <a:pt x="1100099" y="777476"/>
                                </a:lnTo>
                                <a:lnTo>
                                  <a:pt x="1100160" y="794121"/>
                                </a:lnTo>
                                <a:lnTo>
                                  <a:pt x="1100217" y="802431"/>
                                </a:lnTo>
                                <a:lnTo>
                                  <a:pt x="1100274" y="779197"/>
                                </a:lnTo>
                                <a:lnTo>
                                  <a:pt x="1100330" y="779197"/>
                                </a:lnTo>
                                <a:lnTo>
                                  <a:pt x="1100387" y="778622"/>
                                </a:lnTo>
                                <a:lnTo>
                                  <a:pt x="1100444" y="803006"/>
                                </a:lnTo>
                                <a:lnTo>
                                  <a:pt x="1100500" y="807023"/>
                                </a:lnTo>
                                <a:lnTo>
                                  <a:pt x="1100561" y="815357"/>
                                </a:lnTo>
                                <a:lnTo>
                                  <a:pt x="1100618" y="761682"/>
                                </a:lnTo>
                                <a:lnTo>
                                  <a:pt x="1100674" y="799288"/>
                                </a:lnTo>
                                <a:lnTo>
                                  <a:pt x="1100731" y="804451"/>
                                </a:lnTo>
                                <a:lnTo>
                                  <a:pt x="1100788" y="829135"/>
                                </a:lnTo>
                                <a:lnTo>
                                  <a:pt x="1100844" y="811340"/>
                                </a:lnTo>
                                <a:lnTo>
                                  <a:pt x="1100901" y="802431"/>
                                </a:lnTo>
                                <a:lnTo>
                                  <a:pt x="1100962" y="819079"/>
                                </a:lnTo>
                                <a:lnTo>
                                  <a:pt x="1101019" y="801584"/>
                                </a:lnTo>
                                <a:lnTo>
                                  <a:pt x="1101075" y="813912"/>
                                </a:lnTo>
                                <a:lnTo>
                                  <a:pt x="1101132" y="806452"/>
                                </a:lnTo>
                                <a:lnTo>
                                  <a:pt x="1101193" y="821096"/>
                                </a:lnTo>
                                <a:lnTo>
                                  <a:pt x="1101250" y="796992"/>
                                </a:lnTo>
                                <a:lnTo>
                                  <a:pt x="1101306" y="813061"/>
                                </a:lnTo>
                                <a:lnTo>
                                  <a:pt x="1101363" y="801860"/>
                                </a:lnTo>
                                <a:lnTo>
                                  <a:pt x="1101420" y="800709"/>
                                </a:lnTo>
                                <a:lnTo>
                                  <a:pt x="1101476" y="807023"/>
                                </a:lnTo>
                                <a:lnTo>
                                  <a:pt x="1101533" y="800434"/>
                                </a:lnTo>
                                <a:lnTo>
                                  <a:pt x="1101594" y="840616"/>
                                </a:lnTo>
                                <a:lnTo>
                                  <a:pt x="1101650" y="838595"/>
                                </a:lnTo>
                                <a:lnTo>
                                  <a:pt x="1101707" y="821371"/>
                                </a:lnTo>
                                <a:lnTo>
                                  <a:pt x="1101764" y="803581"/>
                                </a:lnTo>
                                <a:lnTo>
                                  <a:pt x="1101820" y="835149"/>
                                </a:lnTo>
                                <a:lnTo>
                                  <a:pt x="1101881" y="820225"/>
                                </a:lnTo>
                                <a:lnTo>
                                  <a:pt x="1101938" y="822821"/>
                                </a:lnTo>
                                <a:lnTo>
                                  <a:pt x="1101995" y="810469"/>
                                </a:lnTo>
                                <a:lnTo>
                                  <a:pt x="1102051" y="829135"/>
                                </a:lnTo>
                                <a:lnTo>
                                  <a:pt x="1102108" y="821096"/>
                                </a:lnTo>
                                <a:lnTo>
                                  <a:pt x="1102169" y="837169"/>
                                </a:lnTo>
                                <a:lnTo>
                                  <a:pt x="1102225" y="829135"/>
                                </a:lnTo>
                                <a:lnTo>
                                  <a:pt x="1102282" y="811915"/>
                                </a:lnTo>
                                <a:lnTo>
                                  <a:pt x="1102339" y="802431"/>
                                </a:lnTo>
                                <a:lnTo>
                                  <a:pt x="1102396" y="844633"/>
                                </a:lnTo>
                                <a:lnTo>
                                  <a:pt x="1102452" y="828835"/>
                                </a:lnTo>
                                <a:lnTo>
                                  <a:pt x="1102509" y="832852"/>
                                </a:lnTo>
                                <a:lnTo>
                                  <a:pt x="1102570" y="843483"/>
                                </a:lnTo>
                                <a:lnTo>
                                  <a:pt x="1102627" y="812766"/>
                                </a:lnTo>
                                <a:lnTo>
                                  <a:pt x="1102683" y="823671"/>
                                </a:lnTo>
                                <a:lnTo>
                                  <a:pt x="1102740" y="816508"/>
                                </a:lnTo>
                                <a:lnTo>
                                  <a:pt x="1102797" y="838020"/>
                                </a:lnTo>
                                <a:lnTo>
                                  <a:pt x="1102857" y="819079"/>
                                </a:lnTo>
                                <a:lnTo>
                                  <a:pt x="1102914" y="831131"/>
                                </a:lnTo>
                                <a:lnTo>
                                  <a:pt x="1102971" y="803581"/>
                                </a:lnTo>
                                <a:lnTo>
                                  <a:pt x="1103027" y="823967"/>
                                </a:lnTo>
                                <a:lnTo>
                                  <a:pt x="1103084" y="811340"/>
                                </a:lnTo>
                                <a:lnTo>
                                  <a:pt x="1103141" y="810469"/>
                                </a:lnTo>
                                <a:lnTo>
                                  <a:pt x="1103201" y="809044"/>
                                </a:lnTo>
                                <a:lnTo>
                                  <a:pt x="1103258" y="814212"/>
                                </a:lnTo>
                                <a:lnTo>
                                  <a:pt x="1103315" y="810190"/>
                                </a:lnTo>
                                <a:lnTo>
                                  <a:pt x="1103371" y="796692"/>
                                </a:lnTo>
                                <a:lnTo>
                                  <a:pt x="1103428" y="798138"/>
                                </a:lnTo>
                                <a:lnTo>
                                  <a:pt x="1103485" y="795546"/>
                                </a:lnTo>
                                <a:lnTo>
                                  <a:pt x="1103542" y="776326"/>
                                </a:lnTo>
                                <a:lnTo>
                                  <a:pt x="1103602" y="788382"/>
                                </a:lnTo>
                                <a:lnTo>
                                  <a:pt x="1103659" y="797563"/>
                                </a:lnTo>
                                <a:lnTo>
                                  <a:pt x="1103716" y="781769"/>
                                </a:lnTo>
                                <a:lnTo>
                                  <a:pt x="1103773" y="771437"/>
                                </a:lnTo>
                                <a:lnTo>
                                  <a:pt x="1103833" y="794971"/>
                                </a:lnTo>
                                <a:lnTo>
                                  <a:pt x="1103890" y="762552"/>
                                </a:lnTo>
                                <a:lnTo>
                                  <a:pt x="1103947" y="752792"/>
                                </a:lnTo>
                                <a:lnTo>
                                  <a:pt x="1104003" y="748200"/>
                                </a:lnTo>
                                <a:lnTo>
                                  <a:pt x="1104060" y="739019"/>
                                </a:lnTo>
                                <a:lnTo>
                                  <a:pt x="1104117" y="755089"/>
                                </a:lnTo>
                                <a:lnTo>
                                  <a:pt x="1104178" y="754514"/>
                                </a:lnTo>
                                <a:lnTo>
                                  <a:pt x="1104234" y="701709"/>
                                </a:lnTo>
                                <a:lnTo>
                                  <a:pt x="1104291" y="733280"/>
                                </a:lnTo>
                                <a:lnTo>
                                  <a:pt x="1104348" y="714611"/>
                                </a:lnTo>
                                <a:lnTo>
                                  <a:pt x="1104404" y="710594"/>
                                </a:lnTo>
                                <a:lnTo>
                                  <a:pt x="1104461" y="673012"/>
                                </a:lnTo>
                                <a:lnTo>
                                  <a:pt x="1104518" y="691653"/>
                                </a:lnTo>
                                <a:lnTo>
                                  <a:pt x="1104578" y="674158"/>
                                </a:lnTo>
                                <a:lnTo>
                                  <a:pt x="1104635" y="686785"/>
                                </a:lnTo>
                                <a:lnTo>
                                  <a:pt x="1104692" y="703134"/>
                                </a:lnTo>
                                <a:lnTo>
                                  <a:pt x="1104749" y="654067"/>
                                </a:lnTo>
                                <a:lnTo>
                                  <a:pt x="1104809" y="672437"/>
                                </a:lnTo>
                                <a:lnTo>
                                  <a:pt x="1104866" y="646583"/>
                                </a:lnTo>
                                <a:lnTo>
                                  <a:pt x="1104923" y="650900"/>
                                </a:lnTo>
                                <a:lnTo>
                                  <a:pt x="1104979" y="640844"/>
                                </a:lnTo>
                                <a:lnTo>
                                  <a:pt x="1105036" y="652346"/>
                                </a:lnTo>
                                <a:lnTo>
                                  <a:pt x="1105093" y="648329"/>
                                </a:lnTo>
                                <a:lnTo>
                                  <a:pt x="1105149" y="623625"/>
                                </a:lnTo>
                                <a:lnTo>
                                  <a:pt x="1105210" y="628813"/>
                                </a:lnTo>
                                <a:lnTo>
                                  <a:pt x="1105267" y="605830"/>
                                </a:lnTo>
                                <a:lnTo>
                                  <a:pt x="1105323" y="603259"/>
                                </a:lnTo>
                                <a:lnTo>
                                  <a:pt x="1105380" y="571691"/>
                                </a:lnTo>
                                <a:lnTo>
                                  <a:pt x="1105437" y="580300"/>
                                </a:lnTo>
                                <a:lnTo>
                                  <a:pt x="1105494" y="600391"/>
                                </a:lnTo>
                                <a:lnTo>
                                  <a:pt x="1105554" y="560485"/>
                                </a:lnTo>
                                <a:lnTo>
                                  <a:pt x="1105611" y="562781"/>
                                </a:lnTo>
                                <a:lnTo>
                                  <a:pt x="1105668" y="570544"/>
                                </a:lnTo>
                                <a:lnTo>
                                  <a:pt x="1105724" y="554746"/>
                                </a:lnTo>
                                <a:lnTo>
                                  <a:pt x="1105781" y="566227"/>
                                </a:lnTo>
                                <a:lnTo>
                                  <a:pt x="1105842" y="530938"/>
                                </a:lnTo>
                                <a:lnTo>
                                  <a:pt x="1105899" y="537826"/>
                                </a:lnTo>
                                <a:lnTo>
                                  <a:pt x="1105955" y="563081"/>
                                </a:lnTo>
                                <a:lnTo>
                                  <a:pt x="1106012" y="532088"/>
                                </a:lnTo>
                                <a:lnTo>
                                  <a:pt x="1106069" y="521457"/>
                                </a:lnTo>
                                <a:lnTo>
                                  <a:pt x="1106126" y="565377"/>
                                </a:lnTo>
                                <a:lnTo>
                                  <a:pt x="1106182" y="519732"/>
                                </a:lnTo>
                                <a:lnTo>
                                  <a:pt x="1106243" y="527196"/>
                                </a:lnTo>
                                <a:lnTo>
                                  <a:pt x="1106300" y="529787"/>
                                </a:lnTo>
                                <a:lnTo>
                                  <a:pt x="1106356" y="520307"/>
                                </a:lnTo>
                                <a:lnTo>
                                  <a:pt x="1106413" y="518310"/>
                                </a:lnTo>
                                <a:lnTo>
                                  <a:pt x="1106470" y="499941"/>
                                </a:lnTo>
                                <a:lnTo>
                                  <a:pt x="1106531" y="503387"/>
                                </a:lnTo>
                                <a:lnTo>
                                  <a:pt x="1106587" y="474387"/>
                                </a:lnTo>
                                <a:lnTo>
                                  <a:pt x="1106644" y="483571"/>
                                </a:lnTo>
                                <a:lnTo>
                                  <a:pt x="1106701" y="520032"/>
                                </a:lnTo>
                                <a:lnTo>
                                  <a:pt x="1106757" y="499070"/>
                                </a:lnTo>
                                <a:lnTo>
                                  <a:pt x="1106818" y="478704"/>
                                </a:lnTo>
                                <a:lnTo>
                                  <a:pt x="1106875" y="495624"/>
                                </a:lnTo>
                                <a:lnTo>
                                  <a:pt x="1106931" y="493056"/>
                                </a:lnTo>
                                <a:lnTo>
                                  <a:pt x="1106988" y="506530"/>
                                </a:lnTo>
                                <a:lnTo>
                                  <a:pt x="1107045" y="472665"/>
                                </a:lnTo>
                                <a:lnTo>
                                  <a:pt x="1107101" y="483571"/>
                                </a:lnTo>
                                <a:lnTo>
                                  <a:pt x="1107158" y="489310"/>
                                </a:lnTo>
                                <a:lnTo>
                                  <a:pt x="1107219" y="454300"/>
                                </a:lnTo>
                                <a:lnTo>
                                  <a:pt x="1107275" y="461188"/>
                                </a:lnTo>
                                <a:lnTo>
                                  <a:pt x="1107332" y="471819"/>
                                </a:lnTo>
                                <a:lnTo>
                                  <a:pt x="1107389" y="470094"/>
                                </a:lnTo>
                                <a:lnTo>
                                  <a:pt x="1107450" y="507680"/>
                                </a:lnTo>
                                <a:lnTo>
                                  <a:pt x="1107506" y="482425"/>
                                </a:lnTo>
                                <a:lnTo>
                                  <a:pt x="1107563" y="488739"/>
                                </a:lnTo>
                                <a:lnTo>
                                  <a:pt x="1107620" y="465781"/>
                                </a:lnTo>
                                <a:lnTo>
                                  <a:pt x="1107676" y="439672"/>
                                </a:lnTo>
                                <a:lnTo>
                                  <a:pt x="1107733" y="473540"/>
                                </a:lnTo>
                                <a:lnTo>
                                  <a:pt x="1107790" y="470393"/>
                                </a:lnTo>
                                <a:lnTo>
                                  <a:pt x="1107851" y="438526"/>
                                </a:lnTo>
                                <a:lnTo>
                                  <a:pt x="1107907" y="444564"/>
                                </a:lnTo>
                                <a:lnTo>
                                  <a:pt x="1107964" y="482150"/>
                                </a:lnTo>
                                <a:lnTo>
                                  <a:pt x="1108021" y="432512"/>
                                </a:lnTo>
                                <a:lnTo>
                                  <a:pt x="1108077" y="451728"/>
                                </a:lnTo>
                                <a:lnTo>
                                  <a:pt x="1108134" y="458617"/>
                                </a:lnTo>
                                <a:lnTo>
                                  <a:pt x="1108191" y="439672"/>
                                </a:lnTo>
                                <a:lnTo>
                                  <a:pt x="1108252" y="481575"/>
                                </a:lnTo>
                                <a:lnTo>
                                  <a:pt x="1108308" y="433933"/>
                                </a:lnTo>
                                <a:lnTo>
                                  <a:pt x="1108365" y="461209"/>
                                </a:lnTo>
                                <a:lnTo>
                                  <a:pt x="1108422" y="426474"/>
                                </a:lnTo>
                                <a:lnTo>
                                  <a:pt x="1108482" y="452024"/>
                                </a:lnTo>
                                <a:lnTo>
                                  <a:pt x="1108539" y="421031"/>
                                </a:lnTo>
                                <a:lnTo>
                                  <a:pt x="1108596" y="453449"/>
                                </a:lnTo>
                                <a:lnTo>
                                  <a:pt x="1108653" y="445139"/>
                                </a:lnTo>
                                <a:lnTo>
                                  <a:pt x="1108709" y="430491"/>
                                </a:lnTo>
                                <a:lnTo>
                                  <a:pt x="1108766" y="431937"/>
                                </a:lnTo>
                                <a:lnTo>
                                  <a:pt x="1108823" y="423027"/>
                                </a:lnTo>
                                <a:lnTo>
                                  <a:pt x="1108883" y="426198"/>
                                </a:lnTo>
                                <a:lnTo>
                                  <a:pt x="1108940" y="420456"/>
                                </a:lnTo>
                                <a:lnTo>
                                  <a:pt x="1108997" y="418159"/>
                                </a:lnTo>
                                <a:lnTo>
                                  <a:pt x="1109053" y="422752"/>
                                </a:lnTo>
                                <a:lnTo>
                                  <a:pt x="1109110" y="458042"/>
                                </a:lnTo>
                                <a:lnTo>
                                  <a:pt x="1109171" y="406383"/>
                                </a:lnTo>
                                <a:lnTo>
                                  <a:pt x="1109228" y="411550"/>
                                </a:lnTo>
                                <a:lnTo>
                                  <a:pt x="1109284" y="402941"/>
                                </a:lnTo>
                                <a:lnTo>
                                  <a:pt x="1109341" y="440547"/>
                                </a:lnTo>
                                <a:lnTo>
                                  <a:pt x="1109398" y="428195"/>
                                </a:lnTo>
                                <a:lnTo>
                                  <a:pt x="1109458" y="424749"/>
                                </a:lnTo>
                                <a:lnTo>
                                  <a:pt x="1109515" y="411846"/>
                                </a:lnTo>
                                <a:lnTo>
                                  <a:pt x="1109572" y="410125"/>
                                </a:lnTo>
                                <a:lnTo>
                                  <a:pt x="1109628" y="412996"/>
                                </a:lnTo>
                                <a:lnTo>
                                  <a:pt x="1109685" y="413271"/>
                                </a:lnTo>
                                <a:lnTo>
                                  <a:pt x="1109742" y="427344"/>
                                </a:lnTo>
                                <a:lnTo>
                                  <a:pt x="1109799" y="418735"/>
                                </a:lnTo>
                                <a:lnTo>
                                  <a:pt x="1109859" y="408404"/>
                                </a:lnTo>
                                <a:lnTo>
                                  <a:pt x="1109916" y="407253"/>
                                </a:lnTo>
                                <a:lnTo>
                                  <a:pt x="1109973" y="404386"/>
                                </a:lnTo>
                                <a:lnTo>
                                  <a:pt x="1110029" y="426474"/>
                                </a:lnTo>
                                <a:lnTo>
                                  <a:pt x="1110086" y="399794"/>
                                </a:lnTo>
                                <a:lnTo>
                                  <a:pt x="1110147" y="417013"/>
                                </a:lnTo>
                                <a:lnTo>
                                  <a:pt x="1110204" y="374539"/>
                                </a:lnTo>
                                <a:lnTo>
                                  <a:pt x="1110260" y="401515"/>
                                </a:lnTo>
                                <a:lnTo>
                                  <a:pt x="1110317" y="395201"/>
                                </a:lnTo>
                                <a:lnTo>
                                  <a:pt x="1110374" y="420160"/>
                                </a:lnTo>
                                <a:lnTo>
                                  <a:pt x="1110430" y="390609"/>
                                </a:lnTo>
                                <a:lnTo>
                                  <a:pt x="1110491" y="412121"/>
                                </a:lnTo>
                                <a:lnTo>
                                  <a:pt x="1110548" y="424749"/>
                                </a:lnTo>
                                <a:lnTo>
                                  <a:pt x="1110604" y="398348"/>
                                </a:lnTo>
                                <a:lnTo>
                                  <a:pt x="1110661" y="422752"/>
                                </a:lnTo>
                                <a:lnTo>
                                  <a:pt x="1110718" y="431637"/>
                                </a:lnTo>
                                <a:lnTo>
                                  <a:pt x="1110775" y="402941"/>
                                </a:lnTo>
                                <a:lnTo>
                                  <a:pt x="1110831" y="411846"/>
                                </a:lnTo>
                                <a:lnTo>
                                  <a:pt x="1110892" y="394626"/>
                                </a:lnTo>
                                <a:lnTo>
                                  <a:pt x="1110949" y="423027"/>
                                </a:lnTo>
                                <a:lnTo>
                                  <a:pt x="1111006" y="393180"/>
                                </a:lnTo>
                                <a:lnTo>
                                  <a:pt x="1111062" y="421881"/>
                                </a:lnTo>
                                <a:lnTo>
                                  <a:pt x="1111123" y="430491"/>
                                </a:lnTo>
                                <a:lnTo>
                                  <a:pt x="1111180" y="408404"/>
                                </a:lnTo>
                                <a:lnTo>
                                  <a:pt x="1111236" y="402090"/>
                                </a:lnTo>
                                <a:lnTo>
                                  <a:pt x="1111293" y="445986"/>
                                </a:lnTo>
                                <a:lnTo>
                                  <a:pt x="1111350" y="399794"/>
                                </a:lnTo>
                                <a:lnTo>
                                  <a:pt x="1111406" y="436805"/>
                                </a:lnTo>
                                <a:lnTo>
                                  <a:pt x="1111463" y="458337"/>
                                </a:lnTo>
                                <a:lnTo>
                                  <a:pt x="1111524" y="434508"/>
                                </a:lnTo>
                                <a:lnTo>
                                  <a:pt x="1111580" y="453749"/>
                                </a:lnTo>
                                <a:lnTo>
                                  <a:pt x="1111637" y="450878"/>
                                </a:lnTo>
                                <a:lnTo>
                                  <a:pt x="1111694" y="422752"/>
                                </a:lnTo>
                                <a:lnTo>
                                  <a:pt x="1111751" y="412696"/>
                                </a:lnTo>
                                <a:lnTo>
                                  <a:pt x="1111807" y="433658"/>
                                </a:lnTo>
                                <a:lnTo>
                                  <a:pt x="1111868" y="438526"/>
                                </a:lnTo>
                                <a:lnTo>
                                  <a:pt x="1111925" y="458912"/>
                                </a:lnTo>
                                <a:lnTo>
                                  <a:pt x="1111981" y="461484"/>
                                </a:lnTo>
                                <a:lnTo>
                                  <a:pt x="1112038" y="459188"/>
                                </a:lnTo>
                                <a:lnTo>
                                  <a:pt x="1112099" y="423902"/>
                                </a:lnTo>
                                <a:lnTo>
                                  <a:pt x="1112155" y="462634"/>
                                </a:lnTo>
                                <a:lnTo>
                                  <a:pt x="1112212" y="438526"/>
                                </a:lnTo>
                                <a:lnTo>
                                  <a:pt x="1112269" y="471819"/>
                                </a:lnTo>
                                <a:lnTo>
                                  <a:pt x="1112326" y="478428"/>
                                </a:lnTo>
                                <a:lnTo>
                                  <a:pt x="1112382" y="473836"/>
                                </a:lnTo>
                                <a:lnTo>
                                  <a:pt x="1112439" y="494777"/>
                                </a:lnTo>
                                <a:lnTo>
                                  <a:pt x="1112500" y="462930"/>
                                </a:lnTo>
                                <a:lnTo>
                                  <a:pt x="1112557" y="476412"/>
                                </a:lnTo>
                                <a:lnTo>
                                  <a:pt x="1112613" y="476412"/>
                                </a:lnTo>
                                <a:lnTo>
                                  <a:pt x="1112670" y="477282"/>
                                </a:lnTo>
                                <a:lnTo>
                                  <a:pt x="1112727" y="465801"/>
                                </a:lnTo>
                                <a:lnTo>
                                  <a:pt x="1112783" y="482150"/>
                                </a:lnTo>
                                <a:lnTo>
                                  <a:pt x="1112844" y="511422"/>
                                </a:lnTo>
                                <a:lnTo>
                                  <a:pt x="1112901" y="463505"/>
                                </a:lnTo>
                                <a:lnTo>
                                  <a:pt x="1112957" y="465801"/>
                                </a:lnTo>
                                <a:lnTo>
                                  <a:pt x="1113014" y="492206"/>
                                </a:lnTo>
                                <a:lnTo>
                                  <a:pt x="1113071" y="485892"/>
                                </a:lnTo>
                                <a:lnTo>
                                  <a:pt x="1113132" y="485892"/>
                                </a:lnTo>
                                <a:lnTo>
                                  <a:pt x="1113188" y="484446"/>
                                </a:lnTo>
                                <a:lnTo>
                                  <a:pt x="1113245" y="495923"/>
                                </a:lnTo>
                                <a:lnTo>
                                  <a:pt x="1113302" y="485592"/>
                                </a:lnTo>
                                <a:lnTo>
                                  <a:pt x="1113358" y="502812"/>
                                </a:lnTo>
                                <a:lnTo>
                                  <a:pt x="1113415" y="507404"/>
                                </a:lnTo>
                                <a:lnTo>
                                  <a:pt x="1113472" y="489909"/>
                                </a:lnTo>
                                <a:lnTo>
                                  <a:pt x="1113532" y="501391"/>
                                </a:lnTo>
                                <a:lnTo>
                                  <a:pt x="1113589" y="488763"/>
                                </a:lnTo>
                                <a:lnTo>
                                  <a:pt x="1113646" y="526345"/>
                                </a:lnTo>
                                <a:lnTo>
                                  <a:pt x="1113703" y="469818"/>
                                </a:lnTo>
                                <a:lnTo>
                                  <a:pt x="1113759" y="511721"/>
                                </a:lnTo>
                                <a:lnTo>
                                  <a:pt x="1113820" y="503683"/>
                                </a:lnTo>
                                <a:lnTo>
                                  <a:pt x="1113877" y="533809"/>
                                </a:lnTo>
                                <a:lnTo>
                                  <a:pt x="1113933" y="500240"/>
                                </a:lnTo>
                                <a:lnTo>
                                  <a:pt x="1113990" y="515439"/>
                                </a:lnTo>
                                <a:lnTo>
                                  <a:pt x="1114047" y="498220"/>
                                </a:lnTo>
                                <a:lnTo>
                                  <a:pt x="1114108" y="504833"/>
                                </a:lnTo>
                                <a:lnTo>
                                  <a:pt x="1114164" y="483871"/>
                                </a:lnTo>
                                <a:lnTo>
                                  <a:pt x="1114221" y="521753"/>
                                </a:lnTo>
                                <a:lnTo>
                                  <a:pt x="1114278" y="513718"/>
                                </a:lnTo>
                                <a:lnTo>
                                  <a:pt x="1114334" y="513143"/>
                                </a:lnTo>
                                <a:lnTo>
                                  <a:pt x="1114391" y="539272"/>
                                </a:lnTo>
                                <a:lnTo>
                                  <a:pt x="1114448" y="497644"/>
                                </a:lnTo>
                                <a:lnTo>
                                  <a:pt x="1114508" y="514864"/>
                                </a:lnTo>
                                <a:lnTo>
                                  <a:pt x="1114565" y="511422"/>
                                </a:lnTo>
                                <a:lnTo>
                                  <a:pt x="1114622" y="512868"/>
                                </a:lnTo>
                                <a:lnTo>
                                  <a:pt x="1114679" y="509701"/>
                                </a:lnTo>
                                <a:lnTo>
                                  <a:pt x="1114739" y="510847"/>
                                </a:lnTo>
                                <a:lnTo>
                                  <a:pt x="1114796" y="499094"/>
                                </a:lnTo>
                                <a:lnTo>
                                  <a:pt x="1114853" y="510000"/>
                                </a:lnTo>
                                <a:lnTo>
                                  <a:pt x="1114910" y="526645"/>
                                </a:lnTo>
                                <a:lnTo>
                                  <a:pt x="1114966" y="525195"/>
                                </a:lnTo>
                                <a:lnTo>
                                  <a:pt x="1115023" y="524920"/>
                                </a:lnTo>
                                <a:lnTo>
                                  <a:pt x="1115079" y="500816"/>
                                </a:lnTo>
                                <a:lnTo>
                                  <a:pt x="1115140" y="483021"/>
                                </a:lnTo>
                                <a:lnTo>
                                  <a:pt x="1115197" y="512868"/>
                                </a:lnTo>
                                <a:lnTo>
                                  <a:pt x="1115254" y="534380"/>
                                </a:lnTo>
                                <a:lnTo>
                                  <a:pt x="1115310" y="511997"/>
                                </a:lnTo>
                                <a:lnTo>
                                  <a:pt x="1115367" y="508275"/>
                                </a:lnTo>
                                <a:lnTo>
                                  <a:pt x="1115424" y="516314"/>
                                </a:lnTo>
                                <a:lnTo>
                                  <a:pt x="1115480" y="525770"/>
                                </a:lnTo>
                                <a:lnTo>
                                  <a:pt x="1115541" y="523773"/>
                                </a:lnTo>
                                <a:lnTo>
                                  <a:pt x="1115598" y="521753"/>
                                </a:lnTo>
                                <a:lnTo>
                                  <a:pt x="1115654" y="500816"/>
                                </a:lnTo>
                                <a:lnTo>
                                  <a:pt x="1115711" y="493627"/>
                                </a:lnTo>
                                <a:lnTo>
                                  <a:pt x="1115772" y="565102"/>
                                </a:lnTo>
                                <a:lnTo>
                                  <a:pt x="1115829" y="510847"/>
                                </a:lnTo>
                                <a:lnTo>
                                  <a:pt x="1115885" y="531237"/>
                                </a:lnTo>
                                <a:lnTo>
                                  <a:pt x="1115942" y="496223"/>
                                </a:lnTo>
                                <a:lnTo>
                                  <a:pt x="1115999" y="500516"/>
                                </a:lnTo>
                                <a:lnTo>
                                  <a:pt x="1116055" y="500516"/>
                                </a:lnTo>
                                <a:lnTo>
                                  <a:pt x="1116112" y="486463"/>
                                </a:lnTo>
                                <a:lnTo>
                                  <a:pt x="1116173" y="489909"/>
                                </a:lnTo>
                                <a:lnTo>
                                  <a:pt x="1116230" y="513443"/>
                                </a:lnTo>
                                <a:lnTo>
                                  <a:pt x="1116286" y="520607"/>
                                </a:lnTo>
                                <a:lnTo>
                                  <a:pt x="1116343" y="499370"/>
                                </a:lnTo>
                                <a:lnTo>
                                  <a:pt x="1116400" y="534955"/>
                                </a:lnTo>
                                <a:lnTo>
                                  <a:pt x="1116460" y="460638"/>
                                </a:lnTo>
                                <a:lnTo>
                                  <a:pt x="1116517" y="499370"/>
                                </a:lnTo>
                                <a:lnTo>
                                  <a:pt x="1116574" y="515439"/>
                                </a:lnTo>
                                <a:lnTo>
                                  <a:pt x="1116631" y="515439"/>
                                </a:lnTo>
                                <a:lnTo>
                                  <a:pt x="1116687" y="481875"/>
                                </a:lnTo>
                                <a:lnTo>
                                  <a:pt x="1116748" y="493627"/>
                                </a:lnTo>
                                <a:lnTo>
                                  <a:pt x="1116805" y="512868"/>
                                </a:lnTo>
                                <a:lnTo>
                                  <a:pt x="1116861" y="521182"/>
                                </a:lnTo>
                                <a:lnTo>
                                  <a:pt x="1116918" y="509701"/>
                                </a:lnTo>
                                <a:lnTo>
                                  <a:pt x="1116975" y="504258"/>
                                </a:lnTo>
                                <a:lnTo>
                                  <a:pt x="1117031" y="521182"/>
                                </a:lnTo>
                                <a:lnTo>
                                  <a:pt x="1117088" y="493056"/>
                                </a:lnTo>
                                <a:lnTo>
                                  <a:pt x="1117149" y="500816"/>
                                </a:lnTo>
                                <a:lnTo>
                                  <a:pt x="1117206" y="509425"/>
                                </a:lnTo>
                                <a:lnTo>
                                  <a:pt x="1117262" y="514864"/>
                                </a:lnTo>
                                <a:lnTo>
                                  <a:pt x="1117319" y="513718"/>
                                </a:lnTo>
                                <a:lnTo>
                                  <a:pt x="1117376" y="492481"/>
                                </a:lnTo>
                                <a:lnTo>
                                  <a:pt x="1117437" y="504533"/>
                                </a:lnTo>
                                <a:lnTo>
                                  <a:pt x="1117493" y="495077"/>
                                </a:lnTo>
                                <a:lnTo>
                                  <a:pt x="1117550" y="473540"/>
                                </a:lnTo>
                                <a:lnTo>
                                  <a:pt x="1117607" y="513143"/>
                                </a:lnTo>
                                <a:lnTo>
                                  <a:pt x="1117663" y="505979"/>
                                </a:lnTo>
                                <a:lnTo>
                                  <a:pt x="1117720" y="507700"/>
                                </a:lnTo>
                                <a:lnTo>
                                  <a:pt x="1117781" y="517735"/>
                                </a:lnTo>
                                <a:lnTo>
                                  <a:pt x="1117837" y="509701"/>
                                </a:lnTo>
                                <a:lnTo>
                                  <a:pt x="1117894" y="504833"/>
                                </a:lnTo>
                                <a:lnTo>
                                  <a:pt x="1117951" y="522903"/>
                                </a:lnTo>
                                <a:lnTo>
                                  <a:pt x="1118007" y="524920"/>
                                </a:lnTo>
                                <a:lnTo>
                                  <a:pt x="1118064" y="514293"/>
                                </a:lnTo>
                                <a:lnTo>
                                  <a:pt x="1118121" y="517460"/>
                                </a:lnTo>
                                <a:lnTo>
                                  <a:pt x="1118181" y="504833"/>
                                </a:lnTo>
                                <a:lnTo>
                                  <a:pt x="1118238" y="494777"/>
                                </a:lnTo>
                                <a:lnTo>
                                  <a:pt x="1118295" y="521182"/>
                                </a:lnTo>
                                <a:lnTo>
                                  <a:pt x="1118352" y="508550"/>
                                </a:lnTo>
                                <a:lnTo>
                                  <a:pt x="1118412" y="498220"/>
                                </a:lnTo>
                                <a:lnTo>
                                  <a:pt x="1118469" y="476412"/>
                                </a:lnTo>
                                <a:lnTo>
                                  <a:pt x="1118526" y="504833"/>
                                </a:lnTo>
                                <a:lnTo>
                                  <a:pt x="1118583" y="480149"/>
                                </a:lnTo>
                                <a:lnTo>
                                  <a:pt x="1118639" y="514589"/>
                                </a:lnTo>
                                <a:lnTo>
                                  <a:pt x="1118696" y="498519"/>
                                </a:lnTo>
                                <a:lnTo>
                                  <a:pt x="1118757" y="505408"/>
                                </a:lnTo>
                                <a:lnTo>
                                  <a:pt x="1118813" y="543289"/>
                                </a:lnTo>
                                <a:lnTo>
                                  <a:pt x="1118870" y="520906"/>
                                </a:lnTo>
                                <a:lnTo>
                                  <a:pt x="1118927" y="503387"/>
                                </a:lnTo>
                                <a:lnTo>
                                  <a:pt x="1118984" y="515164"/>
                                </a:lnTo>
                                <a:lnTo>
                                  <a:pt x="1119040" y="473836"/>
                                </a:lnTo>
                                <a:lnTo>
                                  <a:pt x="1119097" y="510276"/>
                                </a:lnTo>
                                <a:lnTo>
                                  <a:pt x="1119158" y="504533"/>
                                </a:lnTo>
                                <a:lnTo>
                                  <a:pt x="1119214" y="482450"/>
                                </a:lnTo>
                                <a:lnTo>
                                  <a:pt x="1119271" y="506254"/>
                                </a:lnTo>
                                <a:lnTo>
                                  <a:pt x="1119328" y="513443"/>
                                </a:lnTo>
                                <a:lnTo>
                                  <a:pt x="1119389" y="515439"/>
                                </a:lnTo>
                                <a:lnTo>
                                  <a:pt x="1119445" y="530938"/>
                                </a:lnTo>
                                <a:lnTo>
                                  <a:pt x="1119502" y="498220"/>
                                </a:lnTo>
                                <a:lnTo>
                                  <a:pt x="1119558" y="544715"/>
                                </a:lnTo>
                                <a:lnTo>
                                  <a:pt x="1119615" y="515439"/>
                                </a:lnTo>
                                <a:lnTo>
                                  <a:pt x="1119672" y="550178"/>
                                </a:lnTo>
                                <a:lnTo>
                                  <a:pt x="1119729" y="534680"/>
                                </a:lnTo>
                                <a:lnTo>
                                  <a:pt x="1119789" y="520607"/>
                                </a:lnTo>
                                <a:lnTo>
                                  <a:pt x="1119846" y="518606"/>
                                </a:lnTo>
                                <a:lnTo>
                                  <a:pt x="1119903" y="539548"/>
                                </a:lnTo>
                                <a:lnTo>
                                  <a:pt x="1119960" y="515439"/>
                                </a:lnTo>
                                <a:lnTo>
                                  <a:pt x="1120016" y="526345"/>
                                </a:lnTo>
                                <a:lnTo>
                                  <a:pt x="1120073" y="524349"/>
                                </a:lnTo>
                                <a:lnTo>
                                  <a:pt x="1120134" y="559063"/>
                                </a:lnTo>
                                <a:lnTo>
                                  <a:pt x="1120190" y="558488"/>
                                </a:lnTo>
                                <a:lnTo>
                                  <a:pt x="1120247" y="516314"/>
                                </a:lnTo>
                                <a:lnTo>
                                  <a:pt x="1120304" y="534680"/>
                                </a:lnTo>
                                <a:lnTo>
                                  <a:pt x="1120360" y="526645"/>
                                </a:lnTo>
                                <a:lnTo>
                                  <a:pt x="1120421" y="542990"/>
                                </a:lnTo>
                                <a:lnTo>
                                  <a:pt x="1120478" y="568544"/>
                                </a:lnTo>
                                <a:lnTo>
                                  <a:pt x="1120534" y="562805"/>
                                </a:lnTo>
                                <a:lnTo>
                                  <a:pt x="1120591" y="555917"/>
                                </a:lnTo>
                                <a:lnTo>
                                  <a:pt x="1120648" y="530662"/>
                                </a:lnTo>
                                <a:lnTo>
                                  <a:pt x="1120705" y="538126"/>
                                </a:lnTo>
                                <a:lnTo>
                                  <a:pt x="1120761" y="537251"/>
                                </a:lnTo>
                                <a:lnTo>
                                  <a:pt x="1120822" y="560509"/>
                                </a:lnTo>
                                <a:lnTo>
                                  <a:pt x="1120879" y="536676"/>
                                </a:lnTo>
                                <a:lnTo>
                                  <a:pt x="1120936" y="551899"/>
                                </a:lnTo>
                                <a:lnTo>
                                  <a:pt x="1120992" y="547307"/>
                                </a:lnTo>
                                <a:lnTo>
                                  <a:pt x="1121049" y="549603"/>
                                </a:lnTo>
                                <a:lnTo>
                                  <a:pt x="1121110" y="540418"/>
                                </a:lnTo>
                                <a:lnTo>
                                  <a:pt x="1121166" y="549028"/>
                                </a:lnTo>
                                <a:lnTo>
                                  <a:pt x="1121223" y="567398"/>
                                </a:lnTo>
                                <a:lnTo>
                                  <a:pt x="1121280" y="528066"/>
                                </a:lnTo>
                                <a:lnTo>
                                  <a:pt x="1121336" y="554195"/>
                                </a:lnTo>
                                <a:lnTo>
                                  <a:pt x="1121397" y="562805"/>
                                </a:lnTo>
                                <a:lnTo>
                                  <a:pt x="1121454" y="535826"/>
                                </a:lnTo>
                                <a:lnTo>
                                  <a:pt x="1121511" y="526070"/>
                                </a:lnTo>
                                <a:lnTo>
                                  <a:pt x="1121567" y="561360"/>
                                </a:lnTo>
                                <a:lnTo>
                                  <a:pt x="1121624" y="536401"/>
                                </a:lnTo>
                                <a:lnTo>
                                  <a:pt x="1121681" y="527495"/>
                                </a:lnTo>
                                <a:lnTo>
                                  <a:pt x="1121737" y="557638"/>
                                </a:lnTo>
                                <a:lnTo>
                                  <a:pt x="1121798" y="552474"/>
                                </a:lnTo>
                                <a:lnTo>
                                  <a:pt x="1121855" y="572266"/>
                                </a:lnTo>
                                <a:lnTo>
                                  <a:pt x="1121911" y="580025"/>
                                </a:lnTo>
                                <a:lnTo>
                                  <a:pt x="1121968" y="522328"/>
                                </a:lnTo>
                                <a:lnTo>
                                  <a:pt x="1122029" y="536676"/>
                                </a:lnTo>
                                <a:lnTo>
                                  <a:pt x="1122086" y="529217"/>
                                </a:lnTo>
                                <a:lnTo>
                                  <a:pt x="1122142" y="531808"/>
                                </a:lnTo>
                                <a:lnTo>
                                  <a:pt x="1122199" y="548732"/>
                                </a:lnTo>
                                <a:lnTo>
                                  <a:pt x="1122256" y="502537"/>
                                </a:lnTo>
                                <a:lnTo>
                                  <a:pt x="1122312" y="544715"/>
                                </a:lnTo>
                                <a:lnTo>
                                  <a:pt x="1122369" y="524624"/>
                                </a:lnTo>
                                <a:lnTo>
                                  <a:pt x="1122430" y="504533"/>
                                </a:lnTo>
                                <a:lnTo>
                                  <a:pt x="1122487" y="511146"/>
                                </a:lnTo>
                                <a:lnTo>
                                  <a:pt x="1122543" y="525195"/>
                                </a:lnTo>
                                <a:lnTo>
                                  <a:pt x="1122600" y="513718"/>
                                </a:lnTo>
                                <a:lnTo>
                                  <a:pt x="1122657" y="501091"/>
                                </a:lnTo>
                                <a:lnTo>
                                  <a:pt x="1122713" y="503112"/>
                                </a:lnTo>
                                <a:lnTo>
                                  <a:pt x="1122770" y="488464"/>
                                </a:lnTo>
                                <a:lnTo>
                                  <a:pt x="1122831" y="510000"/>
                                </a:lnTo>
                                <a:lnTo>
                                  <a:pt x="1122887" y="491331"/>
                                </a:lnTo>
                                <a:lnTo>
                                  <a:pt x="1122944" y="499669"/>
                                </a:lnTo>
                                <a:lnTo>
                                  <a:pt x="1123001" y="469519"/>
                                </a:lnTo>
                                <a:lnTo>
                                  <a:pt x="1123062" y="479578"/>
                                </a:lnTo>
                                <a:lnTo>
                                  <a:pt x="1123118" y="472390"/>
                                </a:lnTo>
                                <a:lnTo>
                                  <a:pt x="1123175" y="490484"/>
                                </a:lnTo>
                                <a:lnTo>
                                  <a:pt x="1123232" y="453749"/>
                                </a:lnTo>
                                <a:lnTo>
                                  <a:pt x="1123288" y="470393"/>
                                </a:lnTo>
                                <a:lnTo>
                                  <a:pt x="1123345" y="468097"/>
                                </a:lnTo>
                                <a:lnTo>
                                  <a:pt x="1123402" y="467227"/>
                                </a:lnTo>
                                <a:lnTo>
                                  <a:pt x="1123462" y="450007"/>
                                </a:lnTo>
                                <a:lnTo>
                                  <a:pt x="1123519" y="440822"/>
                                </a:lnTo>
                                <a:lnTo>
                                  <a:pt x="1123576" y="454895"/>
                                </a:lnTo>
                                <a:lnTo>
                                  <a:pt x="1123633" y="445414"/>
                                </a:lnTo>
                                <a:lnTo>
                                  <a:pt x="1123689" y="458337"/>
                                </a:lnTo>
                                <a:lnTo>
                                  <a:pt x="1123750" y="411550"/>
                                </a:lnTo>
                                <a:lnTo>
                                  <a:pt x="1123807" y="401790"/>
                                </a:lnTo>
                                <a:lnTo>
                                  <a:pt x="1123863" y="429341"/>
                                </a:lnTo>
                                <a:lnTo>
                                  <a:pt x="1123920" y="421606"/>
                                </a:lnTo>
                                <a:lnTo>
                                  <a:pt x="1123977" y="414717"/>
                                </a:lnTo>
                                <a:lnTo>
                                  <a:pt x="1124038" y="433083"/>
                                </a:lnTo>
                                <a:lnTo>
                                  <a:pt x="1124094" y="408104"/>
                                </a:lnTo>
                                <a:lnTo>
                                  <a:pt x="1124151" y="423327"/>
                                </a:lnTo>
                                <a:lnTo>
                                  <a:pt x="1124208" y="419585"/>
                                </a:lnTo>
                                <a:lnTo>
                                  <a:pt x="1124264" y="348710"/>
                                </a:lnTo>
                                <a:lnTo>
                                  <a:pt x="1124321" y="383720"/>
                                </a:lnTo>
                                <a:lnTo>
                                  <a:pt x="1124378" y="386016"/>
                                </a:lnTo>
                                <a:lnTo>
                                  <a:pt x="1124438" y="391759"/>
                                </a:lnTo>
                                <a:lnTo>
                                  <a:pt x="1124495" y="373090"/>
                                </a:lnTo>
                                <a:lnTo>
                                  <a:pt x="1124552" y="326598"/>
                                </a:lnTo>
                                <a:lnTo>
                                  <a:pt x="1124609" y="385146"/>
                                </a:lnTo>
                                <a:lnTo>
                                  <a:pt x="1124665" y="381703"/>
                                </a:lnTo>
                                <a:lnTo>
                                  <a:pt x="1124726" y="354449"/>
                                </a:lnTo>
                                <a:lnTo>
                                  <a:pt x="1124783" y="363334"/>
                                </a:lnTo>
                                <a:lnTo>
                                  <a:pt x="1124840" y="343818"/>
                                </a:lnTo>
                                <a:lnTo>
                                  <a:pt x="1124896" y="354149"/>
                                </a:lnTo>
                                <a:lnTo>
                                  <a:pt x="1124953" y="335783"/>
                                </a:lnTo>
                                <a:lnTo>
                                  <a:pt x="1125009" y="356720"/>
                                </a:lnTo>
                                <a:lnTo>
                                  <a:pt x="1125070" y="344968"/>
                                </a:lnTo>
                                <a:lnTo>
                                  <a:pt x="1125127" y="334908"/>
                                </a:lnTo>
                                <a:lnTo>
                                  <a:pt x="1125184" y="341226"/>
                                </a:lnTo>
                                <a:lnTo>
                                  <a:pt x="1125240" y="336933"/>
                                </a:lnTo>
                                <a:lnTo>
                                  <a:pt x="1125297" y="339800"/>
                                </a:lnTo>
                                <a:lnTo>
                                  <a:pt x="1125354" y="306507"/>
                                </a:lnTo>
                                <a:lnTo>
                                  <a:pt x="1125410" y="335208"/>
                                </a:lnTo>
                                <a:lnTo>
                                  <a:pt x="1125471" y="313671"/>
                                </a:lnTo>
                                <a:lnTo>
                                  <a:pt x="1125528" y="313396"/>
                                </a:lnTo>
                                <a:lnTo>
                                  <a:pt x="1125584" y="318839"/>
                                </a:lnTo>
                                <a:lnTo>
                                  <a:pt x="1125641" y="298177"/>
                                </a:lnTo>
                                <a:lnTo>
                                  <a:pt x="1125702" y="310529"/>
                                </a:lnTo>
                                <a:lnTo>
                                  <a:pt x="1125759" y="319138"/>
                                </a:lnTo>
                                <a:lnTo>
                                  <a:pt x="1125815" y="297602"/>
                                </a:lnTo>
                                <a:lnTo>
                                  <a:pt x="1125872" y="289863"/>
                                </a:lnTo>
                                <a:lnTo>
                                  <a:pt x="1125929" y="281828"/>
                                </a:lnTo>
                                <a:lnTo>
                                  <a:pt x="1125986" y="303640"/>
                                </a:lnTo>
                                <a:lnTo>
                                  <a:pt x="1126042" y="315396"/>
                                </a:lnTo>
                                <a:lnTo>
                                  <a:pt x="1126103" y="288992"/>
                                </a:lnTo>
                                <a:lnTo>
                                  <a:pt x="1126160" y="258570"/>
                                </a:lnTo>
                                <a:lnTo>
                                  <a:pt x="1126216" y="304215"/>
                                </a:lnTo>
                                <a:lnTo>
                                  <a:pt x="1126273" y="288992"/>
                                </a:lnTo>
                                <a:lnTo>
                                  <a:pt x="1126330" y="296452"/>
                                </a:lnTo>
                                <a:lnTo>
                                  <a:pt x="1126386" y="272918"/>
                                </a:lnTo>
                                <a:lnTo>
                                  <a:pt x="1126447" y="290138"/>
                                </a:lnTo>
                                <a:lnTo>
                                  <a:pt x="1126504" y="298177"/>
                                </a:lnTo>
                                <a:lnTo>
                                  <a:pt x="1126561" y="282974"/>
                                </a:lnTo>
                                <a:lnTo>
                                  <a:pt x="1126617" y="260291"/>
                                </a:lnTo>
                                <a:lnTo>
                                  <a:pt x="1126678" y="264309"/>
                                </a:lnTo>
                                <a:lnTo>
                                  <a:pt x="1126735" y="235612"/>
                                </a:lnTo>
                                <a:lnTo>
                                  <a:pt x="1126791" y="277811"/>
                                </a:lnTo>
                                <a:lnTo>
                                  <a:pt x="1126848" y="237633"/>
                                </a:lnTo>
                                <a:lnTo>
                                  <a:pt x="1126905" y="249960"/>
                                </a:lnTo>
                                <a:lnTo>
                                  <a:pt x="1126962" y="234761"/>
                                </a:lnTo>
                                <a:lnTo>
                                  <a:pt x="1127018" y="259445"/>
                                </a:lnTo>
                                <a:lnTo>
                                  <a:pt x="1127079" y="259445"/>
                                </a:lnTo>
                                <a:lnTo>
                                  <a:pt x="1127136" y="237333"/>
                                </a:lnTo>
                                <a:lnTo>
                                  <a:pt x="1127192" y="227873"/>
                                </a:lnTo>
                                <a:lnTo>
                                  <a:pt x="1127249" y="238779"/>
                                </a:lnTo>
                                <a:lnTo>
                                  <a:pt x="1127306" y="238479"/>
                                </a:lnTo>
                                <a:lnTo>
                                  <a:pt x="1127362" y="244517"/>
                                </a:lnTo>
                                <a:lnTo>
                                  <a:pt x="1127423" y="271197"/>
                                </a:lnTo>
                                <a:lnTo>
                                  <a:pt x="1127480" y="213524"/>
                                </a:lnTo>
                                <a:lnTo>
                                  <a:pt x="1127537" y="260591"/>
                                </a:lnTo>
                                <a:lnTo>
                                  <a:pt x="1127593" y="215245"/>
                                </a:lnTo>
                                <a:lnTo>
                                  <a:pt x="1127650" y="228148"/>
                                </a:lnTo>
                                <a:lnTo>
                                  <a:pt x="1127711" y="278381"/>
                                </a:lnTo>
                                <a:lnTo>
                                  <a:pt x="1127767" y="220984"/>
                                </a:lnTo>
                                <a:lnTo>
                                  <a:pt x="1127824" y="196305"/>
                                </a:lnTo>
                                <a:lnTo>
                                  <a:pt x="1127881" y="251406"/>
                                </a:lnTo>
                                <a:lnTo>
                                  <a:pt x="1127937" y="227002"/>
                                </a:lnTo>
                                <a:lnTo>
                                  <a:pt x="1127994" y="215521"/>
                                </a:lnTo>
                                <a:lnTo>
                                  <a:pt x="1128051" y="209507"/>
                                </a:lnTo>
                                <a:lnTo>
                                  <a:pt x="1128112" y="225852"/>
                                </a:lnTo>
                                <a:lnTo>
                                  <a:pt x="1128168" y="210078"/>
                                </a:lnTo>
                                <a:lnTo>
                                  <a:pt x="1128225" y="222985"/>
                                </a:lnTo>
                                <a:lnTo>
                                  <a:pt x="1128282" y="225577"/>
                                </a:lnTo>
                                <a:lnTo>
                                  <a:pt x="1128339" y="231594"/>
                                </a:lnTo>
                                <a:lnTo>
                                  <a:pt x="1128399" y="220413"/>
                                </a:lnTo>
                                <a:lnTo>
                                  <a:pt x="1128456" y="211803"/>
                                </a:lnTo>
                                <a:lnTo>
                                  <a:pt x="1128513" y="233316"/>
                                </a:lnTo>
                                <a:lnTo>
                                  <a:pt x="1128569" y="238204"/>
                                </a:lnTo>
                                <a:lnTo>
                                  <a:pt x="1128626" y="248239"/>
                                </a:lnTo>
                                <a:lnTo>
                                  <a:pt x="1128687" y="231594"/>
                                </a:lnTo>
                                <a:lnTo>
                                  <a:pt x="1128743" y="197155"/>
                                </a:lnTo>
                                <a:lnTo>
                                  <a:pt x="1128800" y="223855"/>
                                </a:lnTo>
                                <a:lnTo>
                                  <a:pt x="1128857" y="227573"/>
                                </a:lnTo>
                                <a:lnTo>
                                  <a:pt x="1128914" y="229873"/>
                                </a:lnTo>
                                <a:lnTo>
                                  <a:pt x="1128970" y="236758"/>
                                </a:lnTo>
                                <a:lnTo>
                                  <a:pt x="1129027" y="224131"/>
                                </a:lnTo>
                                <a:lnTo>
                                  <a:pt x="1129088" y="233040"/>
                                </a:lnTo>
                                <a:lnTo>
                                  <a:pt x="1129144" y="194583"/>
                                </a:lnTo>
                                <a:lnTo>
                                  <a:pt x="1129201" y="198876"/>
                                </a:lnTo>
                                <a:lnTo>
                                  <a:pt x="1129258" y="243647"/>
                                </a:lnTo>
                                <a:lnTo>
                                  <a:pt x="1129318" y="190841"/>
                                </a:lnTo>
                                <a:lnTo>
                                  <a:pt x="1129375" y="225281"/>
                                </a:lnTo>
                                <a:lnTo>
                                  <a:pt x="1129432" y="220688"/>
                                </a:lnTo>
                                <a:lnTo>
                                  <a:pt x="1129488" y="223280"/>
                                </a:lnTo>
                                <a:lnTo>
                                  <a:pt x="1129545" y="213524"/>
                                </a:lnTo>
                                <a:lnTo>
                                  <a:pt x="1129602" y="232740"/>
                                </a:lnTo>
                                <a:lnTo>
                                  <a:pt x="1129659" y="218117"/>
                                </a:lnTo>
                                <a:lnTo>
                                  <a:pt x="1129719" y="236758"/>
                                </a:lnTo>
                                <a:lnTo>
                                  <a:pt x="1129776" y="199176"/>
                                </a:lnTo>
                                <a:lnTo>
                                  <a:pt x="1129833" y="198301"/>
                                </a:lnTo>
                                <a:lnTo>
                                  <a:pt x="1129890" y="231019"/>
                                </a:lnTo>
                                <a:lnTo>
                                  <a:pt x="1129946" y="229873"/>
                                </a:lnTo>
                                <a:lnTo>
                                  <a:pt x="1130003" y="245092"/>
                                </a:lnTo>
                                <a:lnTo>
                                  <a:pt x="1130060" y="253702"/>
                                </a:lnTo>
                                <a:lnTo>
                                  <a:pt x="1130120" y="213800"/>
                                </a:lnTo>
                                <a:lnTo>
                                  <a:pt x="1130177" y="191413"/>
                                </a:lnTo>
                                <a:lnTo>
                                  <a:pt x="1130234" y="215521"/>
                                </a:lnTo>
                                <a:lnTo>
                                  <a:pt x="1130295" y="216096"/>
                                </a:lnTo>
                                <a:lnTo>
                                  <a:pt x="1130351" y="227573"/>
                                </a:lnTo>
                                <a:lnTo>
                                  <a:pt x="1130408" y="218117"/>
                                </a:lnTo>
                                <a:lnTo>
                                  <a:pt x="1130465" y="226152"/>
                                </a:lnTo>
                                <a:lnTo>
                                  <a:pt x="1130521" y="198301"/>
                                </a:lnTo>
                                <a:lnTo>
                                  <a:pt x="1130578" y="225281"/>
                                </a:lnTo>
                                <a:lnTo>
                                  <a:pt x="1130635" y="212079"/>
                                </a:lnTo>
                                <a:lnTo>
                                  <a:pt x="1130695" y="239925"/>
                                </a:lnTo>
                                <a:lnTo>
                                  <a:pt x="1130752" y="236482"/>
                                </a:lnTo>
                                <a:lnTo>
                                  <a:pt x="1130809" y="231019"/>
                                </a:lnTo>
                                <a:lnTo>
                                  <a:pt x="1130866" y="208932"/>
                                </a:lnTo>
                                <a:lnTo>
                                  <a:pt x="1130922" y="250535"/>
                                </a:lnTo>
                                <a:lnTo>
                                  <a:pt x="1130979" y="227573"/>
                                </a:lnTo>
                                <a:lnTo>
                                  <a:pt x="1131040" y="221835"/>
                                </a:lnTo>
                                <a:lnTo>
                                  <a:pt x="1131096" y="218688"/>
                                </a:lnTo>
                                <a:lnTo>
                                  <a:pt x="1131153" y="220688"/>
                                </a:lnTo>
                                <a:lnTo>
                                  <a:pt x="1131210" y="208357"/>
                                </a:lnTo>
                                <a:lnTo>
                                  <a:pt x="1131266" y="229873"/>
                                </a:lnTo>
                                <a:lnTo>
                                  <a:pt x="1131327" y="222134"/>
                                </a:lnTo>
                                <a:lnTo>
                                  <a:pt x="1131384" y="216667"/>
                                </a:lnTo>
                                <a:lnTo>
                                  <a:pt x="1131441" y="208061"/>
                                </a:lnTo>
                                <a:lnTo>
                                  <a:pt x="1131497" y="228723"/>
                                </a:lnTo>
                                <a:lnTo>
                                  <a:pt x="1131554" y="215521"/>
                                </a:lnTo>
                                <a:lnTo>
                                  <a:pt x="1131611" y="227873"/>
                                </a:lnTo>
                                <a:lnTo>
                                  <a:pt x="1131667" y="232740"/>
                                </a:lnTo>
                                <a:lnTo>
                                  <a:pt x="1131728" y="215521"/>
                                </a:lnTo>
                                <a:lnTo>
                                  <a:pt x="1131785" y="232165"/>
                                </a:lnTo>
                                <a:lnTo>
                                  <a:pt x="1131841" y="189116"/>
                                </a:lnTo>
                                <a:lnTo>
                                  <a:pt x="1131898" y="212949"/>
                                </a:lnTo>
                                <a:lnTo>
                                  <a:pt x="1131955" y="225852"/>
                                </a:lnTo>
                                <a:lnTo>
                                  <a:pt x="1132016" y="217242"/>
                                </a:lnTo>
                                <a:lnTo>
                                  <a:pt x="1132072" y="219838"/>
                                </a:lnTo>
                                <a:lnTo>
                                  <a:pt x="1132129" y="208632"/>
                                </a:lnTo>
                                <a:lnTo>
                                  <a:pt x="1132186" y="229873"/>
                                </a:lnTo>
                                <a:lnTo>
                                  <a:pt x="1132243" y="258870"/>
                                </a:lnTo>
                                <a:lnTo>
                                  <a:pt x="1132299" y="233887"/>
                                </a:lnTo>
                                <a:lnTo>
                                  <a:pt x="1132360" y="232165"/>
                                </a:lnTo>
                                <a:lnTo>
                                  <a:pt x="1132417" y="240204"/>
                                </a:lnTo>
                                <a:lnTo>
                                  <a:pt x="1132473" y="220413"/>
                                </a:lnTo>
                                <a:lnTo>
                                  <a:pt x="1132530" y="245668"/>
                                </a:lnTo>
                                <a:lnTo>
                                  <a:pt x="1132587" y="220113"/>
                                </a:lnTo>
                                <a:lnTo>
                                  <a:pt x="1132643" y="203469"/>
                                </a:lnTo>
                                <a:lnTo>
                                  <a:pt x="1132700" y="215821"/>
                                </a:lnTo>
                                <a:lnTo>
                                  <a:pt x="1132761" y="202894"/>
                                </a:lnTo>
                                <a:lnTo>
                                  <a:pt x="1132818" y="203469"/>
                                </a:lnTo>
                                <a:lnTo>
                                  <a:pt x="1132874" y="227002"/>
                                </a:lnTo>
                                <a:lnTo>
                                  <a:pt x="1132931" y="239629"/>
                                </a:lnTo>
                                <a:lnTo>
                                  <a:pt x="1132992" y="234186"/>
                                </a:lnTo>
                                <a:lnTo>
                                  <a:pt x="1133048" y="194284"/>
                                </a:lnTo>
                                <a:lnTo>
                                  <a:pt x="1133105" y="207486"/>
                                </a:lnTo>
                                <a:lnTo>
                                  <a:pt x="1133162" y="218688"/>
                                </a:lnTo>
                                <a:lnTo>
                                  <a:pt x="1133218" y="212949"/>
                                </a:lnTo>
                                <a:lnTo>
                                  <a:pt x="1133275" y="213524"/>
                                </a:lnTo>
                                <a:lnTo>
                                  <a:pt x="1133336" y="205190"/>
                                </a:lnTo>
                                <a:lnTo>
                                  <a:pt x="1133393" y="251106"/>
                                </a:lnTo>
                                <a:lnTo>
                                  <a:pt x="1133449" y="222134"/>
                                </a:lnTo>
                                <a:lnTo>
                                  <a:pt x="1133506" y="233887"/>
                                </a:lnTo>
                                <a:lnTo>
                                  <a:pt x="1133563" y="220688"/>
                                </a:lnTo>
                                <a:lnTo>
                                  <a:pt x="1133619" y="258870"/>
                                </a:lnTo>
                                <a:lnTo>
                                  <a:pt x="1133676" y="225281"/>
                                </a:lnTo>
                                <a:lnTo>
                                  <a:pt x="1133737" y="215821"/>
                                </a:lnTo>
                                <a:lnTo>
                                  <a:pt x="1133793" y="252256"/>
                                </a:lnTo>
                                <a:lnTo>
                                  <a:pt x="1133850" y="245092"/>
                                </a:lnTo>
                                <a:lnTo>
                                  <a:pt x="1133907" y="201468"/>
                                </a:lnTo>
                                <a:lnTo>
                                  <a:pt x="1133968" y="203469"/>
                                </a:lnTo>
                                <a:lnTo>
                                  <a:pt x="1134024" y="216667"/>
                                </a:lnTo>
                                <a:lnTo>
                                  <a:pt x="1134081" y="229873"/>
                                </a:lnTo>
                                <a:lnTo>
                                  <a:pt x="1134138" y="219538"/>
                                </a:lnTo>
                                <a:lnTo>
                                  <a:pt x="1134194" y="251981"/>
                                </a:lnTo>
                                <a:lnTo>
                                  <a:pt x="1134251" y="218392"/>
                                </a:lnTo>
                                <a:lnTo>
                                  <a:pt x="1134308" y="218688"/>
                                </a:lnTo>
                                <a:lnTo>
                                  <a:pt x="1134369" y="229023"/>
                                </a:lnTo>
                                <a:lnTo>
                                  <a:pt x="1134425" y="240775"/>
                                </a:lnTo>
                                <a:lnTo>
                                  <a:pt x="1134482" y="219538"/>
                                </a:lnTo>
                                <a:lnTo>
                                  <a:pt x="1134539" y="213225"/>
                                </a:lnTo>
                                <a:lnTo>
                                  <a:pt x="1134595" y="233040"/>
                                </a:lnTo>
                                <a:lnTo>
                                  <a:pt x="1134652" y="213800"/>
                                </a:lnTo>
                                <a:lnTo>
                                  <a:pt x="1134713" y="196580"/>
                                </a:lnTo>
                                <a:lnTo>
                                  <a:pt x="1134770" y="241350"/>
                                </a:lnTo>
                                <a:lnTo>
                                  <a:pt x="1134826" y="237633"/>
                                </a:lnTo>
                                <a:lnTo>
                                  <a:pt x="1134883" y="204615"/>
                                </a:lnTo>
                                <a:lnTo>
                                  <a:pt x="1134940" y="236758"/>
                                </a:lnTo>
                                <a:lnTo>
                                  <a:pt x="1135000" y="230444"/>
                                </a:lnTo>
                                <a:lnTo>
                                  <a:pt x="1135057" y="249110"/>
                                </a:lnTo>
                                <a:lnTo>
                                  <a:pt x="1135114" y="225281"/>
                                </a:lnTo>
                                <a:lnTo>
                                  <a:pt x="1135171" y="239054"/>
                                </a:lnTo>
                                <a:lnTo>
                                  <a:pt x="1135227" y="213225"/>
                                </a:lnTo>
                                <a:lnTo>
                                  <a:pt x="1135284" y="242501"/>
                                </a:lnTo>
                                <a:lnTo>
                                  <a:pt x="1135340" y="225577"/>
                                </a:lnTo>
                                <a:lnTo>
                                  <a:pt x="1135401" y="241350"/>
                                </a:lnTo>
                                <a:lnTo>
                                  <a:pt x="1135458" y="243946"/>
                                </a:lnTo>
                                <a:lnTo>
                                  <a:pt x="1135515" y="258570"/>
                                </a:lnTo>
                                <a:lnTo>
                                  <a:pt x="1135571" y="228448"/>
                                </a:lnTo>
                                <a:lnTo>
                                  <a:pt x="1135628" y="252556"/>
                                </a:lnTo>
                                <a:lnTo>
                                  <a:pt x="1135689" y="304786"/>
                                </a:lnTo>
                                <a:lnTo>
                                  <a:pt x="1135745" y="227002"/>
                                </a:lnTo>
                                <a:lnTo>
                                  <a:pt x="1135802" y="262887"/>
                                </a:lnTo>
                                <a:lnTo>
                                  <a:pt x="1135859" y="256849"/>
                                </a:lnTo>
                                <a:lnTo>
                                  <a:pt x="1135916" y="280107"/>
                                </a:lnTo>
                                <a:lnTo>
                                  <a:pt x="1135976" y="245368"/>
                                </a:lnTo>
                                <a:lnTo>
                                  <a:pt x="1136033" y="242225"/>
                                </a:lnTo>
                                <a:lnTo>
                                  <a:pt x="1136090" y="268625"/>
                                </a:lnTo>
                                <a:lnTo>
                                  <a:pt x="1136146" y="234462"/>
                                </a:lnTo>
                                <a:lnTo>
                                  <a:pt x="1136203" y="271197"/>
                                </a:lnTo>
                                <a:lnTo>
                                  <a:pt x="1136260" y="267180"/>
                                </a:lnTo>
                                <a:lnTo>
                                  <a:pt x="1136316" y="261737"/>
                                </a:lnTo>
                                <a:lnTo>
                                  <a:pt x="1136377" y="279807"/>
                                </a:lnTo>
                                <a:lnTo>
                                  <a:pt x="1136434" y="270051"/>
                                </a:lnTo>
                                <a:lnTo>
                                  <a:pt x="1136491" y="272918"/>
                                </a:lnTo>
                                <a:lnTo>
                                  <a:pt x="1136547" y="264608"/>
                                </a:lnTo>
                                <a:lnTo>
                                  <a:pt x="1136608" y="284699"/>
                                </a:lnTo>
                                <a:lnTo>
                                  <a:pt x="1136665" y="296751"/>
                                </a:lnTo>
                                <a:lnTo>
                                  <a:pt x="1136721" y="313100"/>
                                </a:lnTo>
                                <a:lnTo>
                                  <a:pt x="1136778" y="273793"/>
                                </a:lnTo>
                                <a:lnTo>
                                  <a:pt x="1136835" y="240204"/>
                                </a:lnTo>
                                <a:lnTo>
                                  <a:pt x="1136892" y="259445"/>
                                </a:lnTo>
                                <a:lnTo>
                                  <a:pt x="1136948" y="296751"/>
                                </a:lnTo>
                                <a:lnTo>
                                  <a:pt x="1137009" y="311375"/>
                                </a:lnTo>
                                <a:lnTo>
                                  <a:pt x="1137066" y="252556"/>
                                </a:lnTo>
                                <a:lnTo>
                                  <a:pt x="1137123" y="301344"/>
                                </a:lnTo>
                                <a:lnTo>
                                  <a:pt x="1137179" y="300768"/>
                                </a:lnTo>
                                <a:lnTo>
                                  <a:pt x="1137236" y="298748"/>
                                </a:lnTo>
                                <a:lnTo>
                                  <a:pt x="1137293" y="265183"/>
                                </a:lnTo>
                                <a:lnTo>
                                  <a:pt x="1137349" y="289863"/>
                                </a:lnTo>
                                <a:lnTo>
                                  <a:pt x="1137410" y="305936"/>
                                </a:lnTo>
                                <a:lnTo>
                                  <a:pt x="1137467" y="313100"/>
                                </a:lnTo>
                                <a:lnTo>
                                  <a:pt x="1137523" y="301344"/>
                                </a:lnTo>
                                <a:lnTo>
                                  <a:pt x="1137580" y="315396"/>
                                </a:lnTo>
                                <a:lnTo>
                                  <a:pt x="1137641" y="324602"/>
                                </a:lnTo>
                                <a:lnTo>
                                  <a:pt x="1137697" y="290713"/>
                                </a:lnTo>
                                <a:lnTo>
                                  <a:pt x="1137754" y="308508"/>
                                </a:lnTo>
                                <a:lnTo>
                                  <a:pt x="1137811" y="309378"/>
                                </a:lnTo>
                                <a:lnTo>
                                  <a:pt x="1137867" y="328894"/>
                                </a:lnTo>
                                <a:lnTo>
                                  <a:pt x="1137924" y="303340"/>
                                </a:lnTo>
                                <a:lnTo>
                                  <a:pt x="1137981" y="313100"/>
                                </a:lnTo>
                                <a:lnTo>
                                  <a:pt x="1138042" y="330340"/>
                                </a:lnTo>
                                <a:lnTo>
                                  <a:pt x="1138098" y="334358"/>
                                </a:lnTo>
                                <a:lnTo>
                                  <a:pt x="1138155" y="308508"/>
                                </a:lnTo>
                                <a:lnTo>
                                  <a:pt x="1138212" y="323156"/>
                                </a:lnTo>
                                <a:lnTo>
                                  <a:pt x="1138269" y="316842"/>
                                </a:lnTo>
                                <a:lnTo>
                                  <a:pt x="1138329" y="313971"/>
                                </a:lnTo>
                                <a:lnTo>
                                  <a:pt x="1138386" y="316267"/>
                                </a:lnTo>
                                <a:lnTo>
                                  <a:pt x="1138443" y="320560"/>
                                </a:lnTo>
                                <a:lnTo>
                                  <a:pt x="1138499" y="342396"/>
                                </a:lnTo>
                                <a:lnTo>
                                  <a:pt x="1138556" y="336933"/>
                                </a:lnTo>
                                <a:lnTo>
                                  <a:pt x="1138617" y="290138"/>
                                </a:lnTo>
                                <a:lnTo>
                                  <a:pt x="1138674" y="322880"/>
                                </a:lnTo>
                                <a:lnTo>
                                  <a:pt x="1138730" y="313396"/>
                                </a:lnTo>
                                <a:lnTo>
                                  <a:pt x="1138787" y="319989"/>
                                </a:lnTo>
                                <a:lnTo>
                                  <a:pt x="1138844" y="322006"/>
                                </a:lnTo>
                                <a:lnTo>
                                  <a:pt x="1138900" y="338950"/>
                                </a:lnTo>
                                <a:lnTo>
                                  <a:pt x="1138957" y="337229"/>
                                </a:lnTo>
                                <a:lnTo>
                                  <a:pt x="1139018" y="364204"/>
                                </a:lnTo>
                                <a:lnTo>
                                  <a:pt x="1139074" y="322305"/>
                                </a:lnTo>
                                <a:lnTo>
                                  <a:pt x="1139131" y="321435"/>
                                </a:lnTo>
                                <a:lnTo>
                                  <a:pt x="1139188" y="359616"/>
                                </a:lnTo>
                                <a:lnTo>
                                  <a:pt x="1139244" y="351006"/>
                                </a:lnTo>
                                <a:lnTo>
                                  <a:pt x="1139305" y="340100"/>
                                </a:lnTo>
                                <a:lnTo>
                                  <a:pt x="1139362" y="340100"/>
                                </a:lnTo>
                                <a:lnTo>
                                  <a:pt x="1139419" y="351277"/>
                                </a:lnTo>
                                <a:lnTo>
                                  <a:pt x="1139475" y="345263"/>
                                </a:lnTo>
                                <a:lnTo>
                                  <a:pt x="1139532" y="357891"/>
                                </a:lnTo>
                                <a:lnTo>
                                  <a:pt x="1139589" y="333786"/>
                                </a:lnTo>
                                <a:lnTo>
                                  <a:pt x="1139649" y="355870"/>
                                </a:lnTo>
                                <a:lnTo>
                                  <a:pt x="1139706" y="359316"/>
                                </a:lnTo>
                                <a:lnTo>
                                  <a:pt x="1139763" y="366205"/>
                                </a:lnTo>
                                <a:lnTo>
                                  <a:pt x="1139820" y="374815"/>
                                </a:lnTo>
                                <a:lnTo>
                                  <a:pt x="1139876" y="361337"/>
                                </a:lnTo>
                                <a:lnTo>
                                  <a:pt x="1139933" y="334062"/>
                                </a:lnTo>
                                <a:lnTo>
                                  <a:pt x="1139990" y="366205"/>
                                </a:lnTo>
                                <a:lnTo>
                                  <a:pt x="1140050" y="377111"/>
                                </a:lnTo>
                                <a:lnTo>
                                  <a:pt x="1140107" y="375110"/>
                                </a:lnTo>
                                <a:lnTo>
                                  <a:pt x="1140164" y="388888"/>
                                </a:lnTo>
                                <a:lnTo>
                                  <a:pt x="1140220" y="335783"/>
                                </a:lnTo>
                                <a:lnTo>
                                  <a:pt x="1140281" y="332341"/>
                                </a:lnTo>
                                <a:lnTo>
                                  <a:pt x="1140338" y="379978"/>
                                </a:lnTo>
                                <a:lnTo>
                                  <a:pt x="1140395" y="360187"/>
                                </a:lnTo>
                                <a:lnTo>
                                  <a:pt x="1140451" y="337804"/>
                                </a:lnTo>
                                <a:lnTo>
                                  <a:pt x="1140508" y="364204"/>
                                </a:lnTo>
                                <a:lnTo>
                                  <a:pt x="1140565" y="359616"/>
                                </a:lnTo>
                                <a:lnTo>
                                  <a:pt x="1140625" y="369947"/>
                                </a:lnTo>
                                <a:lnTo>
                                  <a:pt x="1140682" y="372243"/>
                                </a:lnTo>
                                <a:lnTo>
                                  <a:pt x="1140739" y="347835"/>
                                </a:lnTo>
                                <a:lnTo>
                                  <a:pt x="1140796" y="357595"/>
                                </a:lnTo>
                                <a:lnTo>
                                  <a:pt x="1140852" y="376836"/>
                                </a:lnTo>
                                <a:lnTo>
                                  <a:pt x="1140909" y="375685"/>
                                </a:lnTo>
                                <a:lnTo>
                                  <a:pt x="1140966" y="378557"/>
                                </a:lnTo>
                                <a:lnTo>
                                  <a:pt x="1141027" y="370798"/>
                                </a:lnTo>
                                <a:lnTo>
                                  <a:pt x="1141083" y="357020"/>
                                </a:lnTo>
                                <a:lnTo>
                                  <a:pt x="1141140" y="382850"/>
                                </a:lnTo>
                                <a:lnTo>
                                  <a:pt x="1141196" y="350131"/>
                                </a:lnTo>
                                <a:lnTo>
                                  <a:pt x="1141257" y="366776"/>
                                </a:lnTo>
                                <a:lnTo>
                                  <a:pt x="1141314" y="388888"/>
                                </a:lnTo>
                                <a:lnTo>
                                  <a:pt x="1141371" y="388888"/>
                                </a:lnTo>
                                <a:lnTo>
                                  <a:pt x="1141427" y="343247"/>
                                </a:lnTo>
                                <a:lnTo>
                                  <a:pt x="1141484" y="366501"/>
                                </a:lnTo>
                                <a:lnTo>
                                  <a:pt x="1141541" y="383996"/>
                                </a:lnTo>
                                <a:lnTo>
                                  <a:pt x="1141597" y="347560"/>
                                </a:lnTo>
                                <a:lnTo>
                                  <a:pt x="1141658" y="391759"/>
                                </a:lnTo>
                                <a:lnTo>
                                  <a:pt x="1141715" y="355598"/>
                                </a:lnTo>
                                <a:lnTo>
                                  <a:pt x="1141771" y="378832"/>
                                </a:lnTo>
                                <a:lnTo>
                                  <a:pt x="1141828" y="400069"/>
                                </a:lnTo>
                                <a:lnTo>
                                  <a:pt x="1141885" y="378832"/>
                                </a:lnTo>
                                <a:lnTo>
                                  <a:pt x="1141942" y="373090"/>
                                </a:lnTo>
                                <a:lnTo>
                                  <a:pt x="1142002" y="385721"/>
                                </a:lnTo>
                                <a:lnTo>
                                  <a:pt x="1142059" y="379128"/>
                                </a:lnTo>
                                <a:lnTo>
                                  <a:pt x="1142116" y="388888"/>
                                </a:lnTo>
                                <a:lnTo>
                                  <a:pt x="1142173" y="390609"/>
                                </a:lnTo>
                                <a:lnTo>
                                  <a:pt x="1142229" y="403791"/>
                                </a:lnTo>
                                <a:lnTo>
                                  <a:pt x="1142290" y="377957"/>
                                </a:lnTo>
                                <a:lnTo>
                                  <a:pt x="1142347" y="382274"/>
                                </a:lnTo>
                                <a:lnTo>
                                  <a:pt x="1142403" y="393456"/>
                                </a:lnTo>
                                <a:lnTo>
                                  <a:pt x="1142460" y="394606"/>
                                </a:lnTo>
                                <a:lnTo>
                                  <a:pt x="1142517" y="423602"/>
                                </a:lnTo>
                                <a:lnTo>
                                  <a:pt x="1142573" y="395752"/>
                                </a:lnTo>
                                <a:lnTo>
                                  <a:pt x="1142630" y="415568"/>
                                </a:lnTo>
                                <a:lnTo>
                                  <a:pt x="1142691" y="414993"/>
                                </a:lnTo>
                                <a:lnTo>
                                  <a:pt x="1142748" y="419860"/>
                                </a:lnTo>
                                <a:lnTo>
                                  <a:pt x="1142804" y="376536"/>
                                </a:lnTo>
                                <a:lnTo>
                                  <a:pt x="1142861" y="385996"/>
                                </a:lnTo>
                                <a:lnTo>
                                  <a:pt x="1142918" y="400345"/>
                                </a:lnTo>
                                <a:lnTo>
                                  <a:pt x="1142978" y="409529"/>
                                </a:lnTo>
                                <a:lnTo>
                                  <a:pt x="1143035" y="410101"/>
                                </a:lnTo>
                                <a:lnTo>
                                  <a:pt x="1143092" y="413271"/>
                                </a:lnTo>
                                <a:lnTo>
                                  <a:pt x="1143149" y="374240"/>
                                </a:lnTo>
                                <a:lnTo>
                                  <a:pt x="1143205" y="403511"/>
                                </a:lnTo>
                                <a:lnTo>
                                  <a:pt x="1143266" y="397773"/>
                                </a:lnTo>
                                <a:lnTo>
                                  <a:pt x="1143323" y="388863"/>
                                </a:lnTo>
                                <a:lnTo>
                                  <a:pt x="1143379" y="424749"/>
                                </a:lnTo>
                                <a:lnTo>
                                  <a:pt x="1143436" y="404362"/>
                                </a:lnTo>
                                <a:lnTo>
                                  <a:pt x="1143493" y="415268"/>
                                </a:lnTo>
                                <a:lnTo>
                                  <a:pt x="1143549" y="384271"/>
                                </a:lnTo>
                                <a:lnTo>
                                  <a:pt x="1143606" y="410676"/>
                                </a:lnTo>
                                <a:lnTo>
                                  <a:pt x="1143667" y="454875"/>
                                </a:lnTo>
                                <a:lnTo>
                                  <a:pt x="1143724" y="456321"/>
                                </a:lnTo>
                                <a:lnTo>
                                  <a:pt x="1143780" y="391735"/>
                                </a:lnTo>
                                <a:lnTo>
                                  <a:pt x="1143837" y="416714"/>
                                </a:lnTo>
                                <a:lnTo>
                                  <a:pt x="1143898" y="409829"/>
                                </a:lnTo>
                                <a:lnTo>
                                  <a:pt x="1143954" y="436230"/>
                                </a:lnTo>
                                <a:lnTo>
                                  <a:pt x="1144011" y="410400"/>
                                </a:lnTo>
                                <a:lnTo>
                                  <a:pt x="1144068" y="441098"/>
                                </a:lnTo>
                                <a:lnTo>
                                  <a:pt x="1144124" y="421881"/>
                                </a:lnTo>
                                <a:lnTo>
                                  <a:pt x="1144181" y="452003"/>
                                </a:lnTo>
                                <a:lnTo>
                                  <a:pt x="1144238" y="416714"/>
                                </a:lnTo>
                                <a:lnTo>
                                  <a:pt x="1144299" y="423878"/>
                                </a:lnTo>
                                <a:lnTo>
                                  <a:pt x="1144355" y="457467"/>
                                </a:lnTo>
                                <a:lnTo>
                                  <a:pt x="1144412" y="444540"/>
                                </a:lnTo>
                                <a:lnTo>
                                  <a:pt x="1144469" y="459188"/>
                                </a:lnTo>
                                <a:lnTo>
                                  <a:pt x="1144525" y="441968"/>
                                </a:lnTo>
                                <a:lnTo>
                                  <a:pt x="1144582" y="444540"/>
                                </a:lnTo>
                                <a:lnTo>
                                  <a:pt x="1144639" y="460613"/>
                                </a:lnTo>
                                <a:lnTo>
                                  <a:pt x="1144700" y="458892"/>
                                </a:lnTo>
                                <a:lnTo>
                                  <a:pt x="1144756" y="438226"/>
                                </a:lnTo>
                                <a:lnTo>
                                  <a:pt x="1144813" y="460038"/>
                                </a:lnTo>
                                <a:lnTo>
                                  <a:pt x="1144874" y="423303"/>
                                </a:lnTo>
                                <a:lnTo>
                                  <a:pt x="1144930" y="438801"/>
                                </a:lnTo>
                                <a:lnTo>
                                  <a:pt x="1144987" y="445414"/>
                                </a:lnTo>
                                <a:lnTo>
                                  <a:pt x="1145044" y="449707"/>
                                </a:lnTo>
                                <a:lnTo>
                                  <a:pt x="1145101" y="473241"/>
                                </a:lnTo>
                                <a:lnTo>
                                  <a:pt x="1145157" y="466651"/>
                                </a:lnTo>
                                <a:lnTo>
                                  <a:pt x="1145214" y="456321"/>
                                </a:lnTo>
                                <a:lnTo>
                                  <a:pt x="1145275" y="472094"/>
                                </a:lnTo>
                                <a:lnTo>
                                  <a:pt x="1145331" y="470944"/>
                                </a:lnTo>
                                <a:lnTo>
                                  <a:pt x="1145388" y="493902"/>
                                </a:lnTo>
                                <a:lnTo>
                                  <a:pt x="1145445" y="445690"/>
                                </a:lnTo>
                                <a:lnTo>
                                  <a:pt x="1145501" y="486443"/>
                                </a:lnTo>
                                <a:lnTo>
                                  <a:pt x="1145558" y="471819"/>
                                </a:lnTo>
                                <a:lnTo>
                                  <a:pt x="1145619" y="464056"/>
                                </a:lnTo>
                                <a:lnTo>
                                  <a:pt x="1145675" y="462059"/>
                                </a:lnTo>
                                <a:lnTo>
                                  <a:pt x="1145732" y="491606"/>
                                </a:lnTo>
                                <a:lnTo>
                                  <a:pt x="1145789" y="468073"/>
                                </a:lnTo>
                                <a:lnTo>
                                  <a:pt x="1145846" y="501366"/>
                                </a:lnTo>
                                <a:lnTo>
                                  <a:pt x="1145906" y="483571"/>
                                </a:lnTo>
                                <a:lnTo>
                                  <a:pt x="1145963" y="513143"/>
                                </a:lnTo>
                                <a:lnTo>
                                  <a:pt x="1146020" y="477833"/>
                                </a:lnTo>
                                <a:lnTo>
                                  <a:pt x="1146076" y="488164"/>
                                </a:lnTo>
                                <a:lnTo>
                                  <a:pt x="1146133" y="466927"/>
                                </a:lnTo>
                                <a:lnTo>
                                  <a:pt x="1146190" y="480704"/>
                                </a:lnTo>
                                <a:lnTo>
                                  <a:pt x="1146247" y="476412"/>
                                </a:lnTo>
                                <a:lnTo>
                                  <a:pt x="1146307" y="491331"/>
                                </a:lnTo>
                                <a:lnTo>
                                  <a:pt x="1146364" y="500216"/>
                                </a:lnTo>
                                <a:lnTo>
                                  <a:pt x="1146421" y="499941"/>
                                </a:lnTo>
                                <a:lnTo>
                                  <a:pt x="1146477" y="499941"/>
                                </a:lnTo>
                                <a:lnTo>
                                  <a:pt x="1146534" y="484446"/>
                                </a:lnTo>
                                <a:lnTo>
                                  <a:pt x="1146595" y="499645"/>
                                </a:lnTo>
                                <a:lnTo>
                                  <a:pt x="1146651" y="467798"/>
                                </a:lnTo>
                                <a:lnTo>
                                  <a:pt x="1146708" y="493331"/>
                                </a:lnTo>
                                <a:lnTo>
                                  <a:pt x="1146765" y="495053"/>
                                </a:lnTo>
                                <a:lnTo>
                                  <a:pt x="1146822" y="489610"/>
                                </a:lnTo>
                                <a:lnTo>
                                  <a:pt x="1146878" y="486742"/>
                                </a:lnTo>
                                <a:lnTo>
                                  <a:pt x="1146939" y="496199"/>
                                </a:lnTo>
                                <a:lnTo>
                                  <a:pt x="1146996" y="487888"/>
                                </a:lnTo>
                                <a:lnTo>
                                  <a:pt x="1147053" y="500216"/>
                                </a:lnTo>
                                <a:lnTo>
                                  <a:pt x="1147109" y="517436"/>
                                </a:lnTo>
                                <a:lnTo>
                                  <a:pt x="1147166" y="498220"/>
                                </a:lnTo>
                                <a:lnTo>
                                  <a:pt x="1147223" y="531513"/>
                                </a:lnTo>
                                <a:lnTo>
                                  <a:pt x="1147279" y="497924"/>
                                </a:lnTo>
                                <a:lnTo>
                                  <a:pt x="1147340" y="509401"/>
                                </a:lnTo>
                                <a:lnTo>
                                  <a:pt x="1147397" y="486742"/>
                                </a:lnTo>
                                <a:lnTo>
                                  <a:pt x="1147453" y="518882"/>
                                </a:lnTo>
                                <a:lnTo>
                                  <a:pt x="1147510" y="474962"/>
                                </a:lnTo>
                                <a:lnTo>
                                  <a:pt x="1147571" y="540122"/>
                                </a:lnTo>
                                <a:lnTo>
                                  <a:pt x="1147628" y="509401"/>
                                </a:lnTo>
                                <a:lnTo>
                                  <a:pt x="1147684" y="501091"/>
                                </a:lnTo>
                                <a:lnTo>
                                  <a:pt x="1147741" y="515143"/>
                                </a:lnTo>
                                <a:lnTo>
                                  <a:pt x="1147798" y="545861"/>
                                </a:lnTo>
                                <a:lnTo>
                                  <a:pt x="1147854" y="509401"/>
                                </a:lnTo>
                                <a:lnTo>
                                  <a:pt x="1147915" y="501091"/>
                                </a:lnTo>
                                <a:lnTo>
                                  <a:pt x="1147972" y="507404"/>
                                </a:lnTo>
                                <a:lnTo>
                                  <a:pt x="1148028" y="509701"/>
                                </a:lnTo>
                                <a:lnTo>
                                  <a:pt x="1148085" y="537527"/>
                                </a:lnTo>
                                <a:lnTo>
                                  <a:pt x="1148142" y="521182"/>
                                </a:lnTo>
                                <a:lnTo>
                                  <a:pt x="1148199" y="504808"/>
                                </a:lnTo>
                                <a:lnTo>
                                  <a:pt x="1148255" y="526920"/>
                                </a:lnTo>
                                <a:lnTo>
                                  <a:pt x="1148316" y="522328"/>
                                </a:lnTo>
                                <a:lnTo>
                                  <a:pt x="1148373" y="522903"/>
                                </a:lnTo>
                                <a:lnTo>
                                  <a:pt x="1148429" y="522328"/>
                                </a:lnTo>
                                <a:lnTo>
                                  <a:pt x="1148486" y="518011"/>
                                </a:lnTo>
                                <a:lnTo>
                                  <a:pt x="1148547" y="541844"/>
                                </a:lnTo>
                                <a:lnTo>
                                  <a:pt x="1148604" y="523474"/>
                                </a:lnTo>
                                <a:lnTo>
                                  <a:pt x="1148660" y="528342"/>
                                </a:lnTo>
                                <a:lnTo>
                                  <a:pt x="1148717" y="550454"/>
                                </a:lnTo>
                                <a:lnTo>
                                  <a:pt x="1148774" y="540398"/>
                                </a:lnTo>
                                <a:lnTo>
                                  <a:pt x="1148830" y="482997"/>
                                </a:lnTo>
                                <a:lnTo>
                                  <a:pt x="1148887" y="536952"/>
                                </a:lnTo>
                                <a:lnTo>
                                  <a:pt x="1148948" y="547283"/>
                                </a:lnTo>
                                <a:lnTo>
                                  <a:pt x="1149004" y="518011"/>
                                </a:lnTo>
                                <a:lnTo>
                                  <a:pt x="1149061" y="517735"/>
                                </a:lnTo>
                                <a:lnTo>
                                  <a:pt x="1149118" y="523178"/>
                                </a:lnTo>
                                <a:lnTo>
                                  <a:pt x="1149174" y="525770"/>
                                </a:lnTo>
                                <a:lnTo>
                                  <a:pt x="1149231" y="547007"/>
                                </a:lnTo>
                                <a:lnTo>
                                  <a:pt x="1149292" y="522903"/>
                                </a:lnTo>
                                <a:lnTo>
                                  <a:pt x="1149349" y="531513"/>
                                </a:lnTo>
                                <a:lnTo>
                                  <a:pt x="1149405" y="556192"/>
                                </a:lnTo>
                                <a:lnTo>
                                  <a:pt x="1149462" y="533234"/>
                                </a:lnTo>
                                <a:lnTo>
                                  <a:pt x="1149519" y="556192"/>
                                </a:lnTo>
                                <a:lnTo>
                                  <a:pt x="1149580" y="531213"/>
                                </a:lnTo>
                                <a:lnTo>
                                  <a:pt x="1149636" y="560784"/>
                                </a:lnTo>
                                <a:lnTo>
                                  <a:pt x="1149693" y="559914"/>
                                </a:lnTo>
                                <a:lnTo>
                                  <a:pt x="1149750" y="539823"/>
                                </a:lnTo>
                                <a:lnTo>
                                  <a:pt x="1149806" y="545286"/>
                                </a:lnTo>
                                <a:lnTo>
                                  <a:pt x="1149863" y="545561"/>
                                </a:lnTo>
                                <a:lnTo>
                                  <a:pt x="1149920" y="555046"/>
                                </a:lnTo>
                                <a:lnTo>
                                  <a:pt x="1149980" y="518882"/>
                                </a:lnTo>
                                <a:lnTo>
                                  <a:pt x="1150037" y="554746"/>
                                </a:lnTo>
                                <a:lnTo>
                                  <a:pt x="1150094" y="542119"/>
                                </a:lnTo>
                                <a:lnTo>
                                  <a:pt x="1150151" y="569394"/>
                                </a:lnTo>
                                <a:lnTo>
                                  <a:pt x="1150207" y="557042"/>
                                </a:lnTo>
                                <a:lnTo>
                                  <a:pt x="1150268" y="539823"/>
                                </a:lnTo>
                                <a:lnTo>
                                  <a:pt x="1150325" y="555621"/>
                                </a:lnTo>
                                <a:lnTo>
                                  <a:pt x="1150381" y="555892"/>
                                </a:lnTo>
                                <a:lnTo>
                                  <a:pt x="1150438" y="567098"/>
                                </a:lnTo>
                                <a:lnTo>
                                  <a:pt x="1150495" y="595799"/>
                                </a:lnTo>
                                <a:lnTo>
                                  <a:pt x="1150555" y="563931"/>
                                </a:lnTo>
                                <a:lnTo>
                                  <a:pt x="1150612" y="563081"/>
                                </a:lnTo>
                                <a:lnTo>
                                  <a:pt x="1150669" y="547858"/>
                                </a:lnTo>
                                <a:lnTo>
                                  <a:pt x="1150726" y="543565"/>
                                </a:lnTo>
                                <a:lnTo>
                                  <a:pt x="1150782" y="544415"/>
                                </a:lnTo>
                                <a:lnTo>
                                  <a:pt x="1150839" y="557042"/>
                                </a:lnTo>
                                <a:lnTo>
                                  <a:pt x="1150896" y="529787"/>
                                </a:lnTo>
                                <a:lnTo>
                                  <a:pt x="1150957" y="551600"/>
                                </a:lnTo>
                                <a:lnTo>
                                  <a:pt x="1151013" y="562506"/>
                                </a:lnTo>
                                <a:lnTo>
                                  <a:pt x="1151070" y="515714"/>
                                </a:lnTo>
                                <a:lnTo>
                                  <a:pt x="1151127" y="544715"/>
                                </a:lnTo>
                                <a:lnTo>
                                  <a:pt x="1151187" y="562781"/>
                                </a:lnTo>
                                <a:lnTo>
                                  <a:pt x="1151244" y="543840"/>
                                </a:lnTo>
                                <a:lnTo>
                                  <a:pt x="1151301" y="539823"/>
                                </a:lnTo>
                                <a:lnTo>
                                  <a:pt x="1151357" y="545561"/>
                                </a:lnTo>
                                <a:lnTo>
                                  <a:pt x="1151414" y="540122"/>
                                </a:lnTo>
                                <a:lnTo>
                                  <a:pt x="1151471" y="554471"/>
                                </a:lnTo>
                                <a:lnTo>
                                  <a:pt x="1151527" y="548433"/>
                                </a:lnTo>
                                <a:lnTo>
                                  <a:pt x="1151588" y="562206"/>
                                </a:lnTo>
                                <a:lnTo>
                                  <a:pt x="1151645" y="563081"/>
                                </a:lnTo>
                                <a:lnTo>
                                  <a:pt x="1151701" y="572541"/>
                                </a:lnTo>
                                <a:lnTo>
                                  <a:pt x="1151758" y="550454"/>
                                </a:lnTo>
                                <a:lnTo>
                                  <a:pt x="1151815" y="568520"/>
                                </a:lnTo>
                                <a:lnTo>
                                  <a:pt x="1151872" y="539823"/>
                                </a:lnTo>
                                <a:lnTo>
                                  <a:pt x="1151928" y="563931"/>
                                </a:lnTo>
                                <a:lnTo>
                                  <a:pt x="1151989" y="550154"/>
                                </a:lnTo>
                                <a:lnTo>
                                  <a:pt x="1152046" y="550154"/>
                                </a:lnTo>
                                <a:lnTo>
                                  <a:pt x="1152103" y="555892"/>
                                </a:lnTo>
                                <a:lnTo>
                                  <a:pt x="1152159" y="553896"/>
                                </a:lnTo>
                                <a:lnTo>
                                  <a:pt x="1152220" y="543565"/>
                                </a:lnTo>
                                <a:lnTo>
                                  <a:pt x="1152277" y="559914"/>
                                </a:lnTo>
                                <a:lnTo>
                                  <a:pt x="1152333" y="575983"/>
                                </a:lnTo>
                                <a:lnTo>
                                  <a:pt x="1152390" y="557913"/>
                                </a:lnTo>
                                <a:lnTo>
                                  <a:pt x="1152447" y="558189"/>
                                </a:lnTo>
                                <a:lnTo>
                                  <a:pt x="1152503" y="564802"/>
                                </a:lnTo>
                                <a:lnTo>
                                  <a:pt x="1152560" y="547283"/>
                                </a:lnTo>
                                <a:lnTo>
                                  <a:pt x="1152621" y="566227"/>
                                </a:lnTo>
                                <a:lnTo>
                                  <a:pt x="1152678" y="580875"/>
                                </a:lnTo>
                                <a:lnTo>
                                  <a:pt x="1152734" y="571691"/>
                                </a:lnTo>
                                <a:lnTo>
                                  <a:pt x="1152791" y="549008"/>
                                </a:lnTo>
                                <a:lnTo>
                                  <a:pt x="1152848" y="554471"/>
                                </a:lnTo>
                                <a:lnTo>
                                  <a:pt x="1152908" y="570245"/>
                                </a:lnTo>
                                <a:lnTo>
                                  <a:pt x="1152965" y="558488"/>
                                </a:lnTo>
                                <a:lnTo>
                                  <a:pt x="1153022" y="562206"/>
                                </a:lnTo>
                                <a:lnTo>
                                  <a:pt x="1153079" y="555046"/>
                                </a:lnTo>
                                <a:lnTo>
                                  <a:pt x="1153135" y="569969"/>
                                </a:lnTo>
                                <a:lnTo>
                                  <a:pt x="1153196" y="578004"/>
                                </a:lnTo>
                                <a:lnTo>
                                  <a:pt x="1153253" y="582597"/>
                                </a:lnTo>
                                <a:lnTo>
                                  <a:pt x="1153310" y="571966"/>
                                </a:lnTo>
                                <a:lnTo>
                                  <a:pt x="1153366" y="563356"/>
                                </a:lnTo>
                                <a:lnTo>
                                  <a:pt x="1153423" y="565952"/>
                                </a:lnTo>
                                <a:lnTo>
                                  <a:pt x="1153479" y="557342"/>
                                </a:lnTo>
                                <a:lnTo>
                                  <a:pt x="1153536" y="570245"/>
                                </a:lnTo>
                                <a:lnTo>
                                  <a:pt x="1153597" y="559914"/>
                                </a:lnTo>
                                <a:lnTo>
                                  <a:pt x="1153654" y="567673"/>
                                </a:lnTo>
                                <a:lnTo>
                                  <a:pt x="1153710" y="534680"/>
                                </a:lnTo>
                                <a:lnTo>
                                  <a:pt x="1153767" y="560509"/>
                                </a:lnTo>
                                <a:lnTo>
                                  <a:pt x="1153824" y="590056"/>
                                </a:lnTo>
                                <a:lnTo>
                                  <a:pt x="1153884" y="573136"/>
                                </a:lnTo>
                                <a:lnTo>
                                  <a:pt x="1153941" y="549308"/>
                                </a:lnTo>
                                <a:lnTo>
                                  <a:pt x="1153998" y="576858"/>
                                </a:lnTo>
                                <a:lnTo>
                                  <a:pt x="1154054" y="552750"/>
                                </a:lnTo>
                                <a:lnTo>
                                  <a:pt x="1154111" y="565102"/>
                                </a:lnTo>
                                <a:lnTo>
                                  <a:pt x="1154168" y="566823"/>
                                </a:lnTo>
                                <a:lnTo>
                                  <a:pt x="1154229" y="569969"/>
                                </a:lnTo>
                                <a:lnTo>
                                  <a:pt x="1154285" y="581171"/>
                                </a:lnTo>
                                <a:lnTo>
                                  <a:pt x="1154342" y="573412"/>
                                </a:lnTo>
                                <a:lnTo>
                                  <a:pt x="1154399" y="567398"/>
                                </a:lnTo>
                                <a:lnTo>
                                  <a:pt x="1154456" y="549878"/>
                                </a:lnTo>
                                <a:lnTo>
                                  <a:pt x="1154512" y="582321"/>
                                </a:lnTo>
                                <a:lnTo>
                                  <a:pt x="1154569" y="590931"/>
                                </a:lnTo>
                                <a:lnTo>
                                  <a:pt x="1154630" y="551600"/>
                                </a:lnTo>
                                <a:lnTo>
                                  <a:pt x="1154686" y="542990"/>
                                </a:lnTo>
                                <a:lnTo>
                                  <a:pt x="1154743" y="594948"/>
                                </a:lnTo>
                                <a:lnTo>
                                  <a:pt x="1154800" y="612443"/>
                                </a:lnTo>
                                <a:lnTo>
                                  <a:pt x="1154860" y="568544"/>
                                </a:lnTo>
                                <a:lnTo>
                                  <a:pt x="1154917" y="585464"/>
                                </a:lnTo>
                                <a:lnTo>
                                  <a:pt x="1154974" y="571116"/>
                                </a:lnTo>
                                <a:lnTo>
                                  <a:pt x="1155031" y="586614"/>
                                </a:lnTo>
                                <a:lnTo>
                                  <a:pt x="1155087" y="586614"/>
                                </a:lnTo>
                                <a:lnTo>
                                  <a:pt x="1155144" y="604984"/>
                                </a:lnTo>
                                <a:lnTo>
                                  <a:pt x="1155205" y="584893"/>
                                </a:lnTo>
                                <a:lnTo>
                                  <a:pt x="1155261" y="600391"/>
                                </a:lnTo>
                                <a:lnTo>
                                  <a:pt x="1155318" y="573412"/>
                                </a:lnTo>
                                <a:lnTo>
                                  <a:pt x="1155375" y="616760"/>
                                </a:lnTo>
                                <a:lnTo>
                                  <a:pt x="1155431" y="604984"/>
                                </a:lnTo>
                                <a:lnTo>
                                  <a:pt x="1155488" y="595799"/>
                                </a:lnTo>
                                <a:lnTo>
                                  <a:pt x="1155545" y="600116"/>
                                </a:lnTo>
                                <a:lnTo>
                                  <a:pt x="1155605" y="584318"/>
                                </a:lnTo>
                                <a:lnTo>
                                  <a:pt x="1155662" y="599241"/>
                                </a:lnTo>
                                <a:lnTo>
                                  <a:pt x="1155719" y="591207"/>
                                </a:lnTo>
                                <a:lnTo>
                                  <a:pt x="1155776" y="599541"/>
                                </a:lnTo>
                                <a:lnTo>
                                  <a:pt x="1155836" y="617036"/>
                                </a:lnTo>
                                <a:lnTo>
                                  <a:pt x="1155893" y="588335"/>
                                </a:lnTo>
                                <a:lnTo>
                                  <a:pt x="1155950" y="596670"/>
                                </a:lnTo>
                                <a:lnTo>
                                  <a:pt x="1156007" y="579450"/>
                                </a:lnTo>
                                <a:lnTo>
                                  <a:pt x="1156063" y="627367"/>
                                </a:lnTo>
                                <a:lnTo>
                                  <a:pt x="1156120" y="608151"/>
                                </a:lnTo>
                                <a:lnTo>
                                  <a:pt x="1156177" y="612168"/>
                                </a:lnTo>
                                <a:lnTo>
                                  <a:pt x="1156237" y="607276"/>
                                </a:lnTo>
                                <a:lnTo>
                                  <a:pt x="1156294" y="596370"/>
                                </a:lnTo>
                                <a:lnTo>
                                  <a:pt x="1156351" y="588635"/>
                                </a:lnTo>
                                <a:lnTo>
                                  <a:pt x="1156407" y="619332"/>
                                </a:lnTo>
                                <a:lnTo>
                                  <a:pt x="1156464" y="631684"/>
                                </a:lnTo>
                                <a:lnTo>
                                  <a:pt x="1156521" y="608426"/>
                                </a:lnTo>
                                <a:lnTo>
                                  <a:pt x="1156582" y="576008"/>
                                </a:lnTo>
                                <a:lnTo>
                                  <a:pt x="1156638" y="623350"/>
                                </a:lnTo>
                                <a:lnTo>
                                  <a:pt x="1156695" y="590356"/>
                                </a:lnTo>
                                <a:lnTo>
                                  <a:pt x="1156752" y="634256"/>
                                </a:lnTo>
                                <a:lnTo>
                                  <a:pt x="1156812" y="607851"/>
                                </a:lnTo>
                                <a:lnTo>
                                  <a:pt x="1156869" y="609572"/>
                                </a:lnTo>
                                <a:lnTo>
                                  <a:pt x="1156926" y="622499"/>
                                </a:lnTo>
                                <a:lnTo>
                                  <a:pt x="1156983" y="633109"/>
                                </a:lnTo>
                                <a:lnTo>
                                  <a:pt x="1157039" y="613314"/>
                                </a:lnTo>
                                <a:lnTo>
                                  <a:pt x="1157096" y="604704"/>
                                </a:lnTo>
                                <a:lnTo>
                                  <a:pt x="1157153" y="617036"/>
                                </a:lnTo>
                                <a:lnTo>
                                  <a:pt x="1157209" y="609297"/>
                                </a:lnTo>
                                <a:lnTo>
                                  <a:pt x="1157270" y="615611"/>
                                </a:lnTo>
                                <a:lnTo>
                                  <a:pt x="1157327" y="622499"/>
                                </a:lnTo>
                                <a:lnTo>
                                  <a:pt x="1157383" y="629388"/>
                                </a:lnTo>
                                <a:lnTo>
                                  <a:pt x="1157440" y="624220"/>
                                </a:lnTo>
                                <a:lnTo>
                                  <a:pt x="1157497" y="637123"/>
                                </a:lnTo>
                                <a:lnTo>
                                  <a:pt x="1157558" y="631684"/>
                                </a:lnTo>
                                <a:lnTo>
                                  <a:pt x="1157614" y="619903"/>
                                </a:lnTo>
                                <a:lnTo>
                                  <a:pt x="1157671" y="622774"/>
                                </a:lnTo>
                                <a:lnTo>
                                  <a:pt x="1157728" y="620778"/>
                                </a:lnTo>
                                <a:lnTo>
                                  <a:pt x="1157784" y="642865"/>
                                </a:lnTo>
                                <a:lnTo>
                                  <a:pt x="1157845" y="631684"/>
                                </a:lnTo>
                                <a:lnTo>
                                  <a:pt x="1157902" y="633680"/>
                                </a:lnTo>
                                <a:lnTo>
                                  <a:pt x="1157958" y="638848"/>
                                </a:lnTo>
                                <a:lnTo>
                                  <a:pt x="1158015" y="621924"/>
                                </a:lnTo>
                                <a:lnTo>
                                  <a:pt x="1158072" y="618757"/>
                                </a:lnTo>
                                <a:lnTo>
                                  <a:pt x="1158129" y="635402"/>
                                </a:lnTo>
                                <a:lnTo>
                                  <a:pt x="1158185" y="613590"/>
                                </a:lnTo>
                                <a:lnTo>
                                  <a:pt x="1158246" y="617036"/>
                                </a:lnTo>
                                <a:lnTo>
                                  <a:pt x="1158303" y="601837"/>
                                </a:lnTo>
                                <a:lnTo>
                                  <a:pt x="1158360" y="615611"/>
                                </a:lnTo>
                                <a:lnTo>
                                  <a:pt x="1158416" y="626516"/>
                                </a:lnTo>
                                <a:lnTo>
                                  <a:pt x="1158477" y="615886"/>
                                </a:lnTo>
                                <a:lnTo>
                                  <a:pt x="1158534" y="624795"/>
                                </a:lnTo>
                                <a:lnTo>
                                  <a:pt x="1158590" y="638573"/>
                                </a:lnTo>
                                <a:lnTo>
                                  <a:pt x="1158647" y="631384"/>
                                </a:lnTo>
                                <a:lnTo>
                                  <a:pt x="1158704" y="637422"/>
                                </a:lnTo>
                                <a:lnTo>
                                  <a:pt x="1158760" y="636276"/>
                                </a:lnTo>
                                <a:lnTo>
                                  <a:pt x="1158817" y="615315"/>
                                </a:lnTo>
                                <a:lnTo>
                                  <a:pt x="1158878" y="609297"/>
                                </a:lnTo>
                                <a:lnTo>
                                  <a:pt x="1158935" y="662106"/>
                                </a:lnTo>
                                <a:lnTo>
                                  <a:pt x="1158991" y="623649"/>
                                </a:lnTo>
                                <a:lnTo>
                                  <a:pt x="1159048" y="630809"/>
                                </a:lnTo>
                                <a:lnTo>
                                  <a:pt x="1159105" y="635402"/>
                                </a:lnTo>
                                <a:lnTo>
                                  <a:pt x="1159161" y="611593"/>
                                </a:lnTo>
                                <a:lnTo>
                                  <a:pt x="1159218" y="623925"/>
                                </a:lnTo>
                                <a:lnTo>
                                  <a:pt x="1159279" y="644886"/>
                                </a:lnTo>
                                <a:lnTo>
                                  <a:pt x="1159335" y="625370"/>
                                </a:lnTo>
                                <a:lnTo>
                                  <a:pt x="1159392" y="632830"/>
                                </a:lnTo>
                                <a:lnTo>
                                  <a:pt x="1159453" y="637698"/>
                                </a:lnTo>
                                <a:lnTo>
                                  <a:pt x="1159510" y="652046"/>
                                </a:lnTo>
                                <a:lnTo>
                                  <a:pt x="1159566" y="622499"/>
                                </a:lnTo>
                                <a:lnTo>
                                  <a:pt x="1159623" y="631109"/>
                                </a:lnTo>
                                <a:lnTo>
                                  <a:pt x="1159680" y="654917"/>
                                </a:lnTo>
                                <a:lnTo>
                                  <a:pt x="1159736" y="634555"/>
                                </a:lnTo>
                                <a:lnTo>
                                  <a:pt x="1159793" y="643161"/>
                                </a:lnTo>
                                <a:lnTo>
                                  <a:pt x="1159854" y="634831"/>
                                </a:lnTo>
                                <a:lnTo>
                                  <a:pt x="1159910" y="648604"/>
                                </a:lnTo>
                                <a:lnTo>
                                  <a:pt x="1159967" y="638273"/>
                                </a:lnTo>
                                <a:lnTo>
                                  <a:pt x="1160024" y="623350"/>
                                </a:lnTo>
                                <a:lnTo>
                                  <a:pt x="1160081" y="638573"/>
                                </a:lnTo>
                                <a:lnTo>
                                  <a:pt x="1160137" y="644011"/>
                                </a:lnTo>
                                <a:lnTo>
                                  <a:pt x="1160198" y="644011"/>
                                </a:lnTo>
                                <a:lnTo>
                                  <a:pt x="1160255" y="662106"/>
                                </a:lnTo>
                                <a:lnTo>
                                  <a:pt x="1160311" y="636552"/>
                                </a:lnTo>
                                <a:lnTo>
                                  <a:pt x="1160368" y="640294"/>
                                </a:lnTo>
                                <a:lnTo>
                                  <a:pt x="1160425" y="644311"/>
                                </a:lnTo>
                                <a:lnTo>
                                  <a:pt x="1160486" y="636552"/>
                                </a:lnTo>
                                <a:lnTo>
                                  <a:pt x="1160542" y="630809"/>
                                </a:lnTo>
                                <a:lnTo>
                                  <a:pt x="1160599" y="638573"/>
                                </a:lnTo>
                                <a:lnTo>
                                  <a:pt x="1160656" y="629963"/>
                                </a:lnTo>
                                <a:lnTo>
                                  <a:pt x="1160712" y="635701"/>
                                </a:lnTo>
                                <a:lnTo>
                                  <a:pt x="1160769" y="649754"/>
                                </a:lnTo>
                                <a:lnTo>
                                  <a:pt x="1160826" y="624795"/>
                                </a:lnTo>
                                <a:lnTo>
                                  <a:pt x="1160887" y="611593"/>
                                </a:lnTo>
                                <a:lnTo>
                                  <a:pt x="1160943" y="617611"/>
                                </a:lnTo>
                                <a:lnTo>
                                  <a:pt x="1161000" y="633680"/>
                                </a:lnTo>
                                <a:lnTo>
                                  <a:pt x="1161057" y="623074"/>
                                </a:lnTo>
                                <a:lnTo>
                                  <a:pt x="1161113" y="650325"/>
                                </a:lnTo>
                                <a:lnTo>
                                  <a:pt x="1161174" y="626792"/>
                                </a:lnTo>
                                <a:lnTo>
                                  <a:pt x="1161231" y="657789"/>
                                </a:lnTo>
                                <a:lnTo>
                                  <a:pt x="1161287" y="644011"/>
                                </a:lnTo>
                                <a:lnTo>
                                  <a:pt x="1161344" y="661806"/>
                                </a:lnTo>
                                <a:lnTo>
                                  <a:pt x="1161401" y="616760"/>
                                </a:lnTo>
                                <a:lnTo>
                                  <a:pt x="1161457" y="641140"/>
                                </a:lnTo>
                                <a:lnTo>
                                  <a:pt x="1161518" y="622774"/>
                                </a:lnTo>
                                <a:lnTo>
                                  <a:pt x="1161575" y="634256"/>
                                </a:lnTo>
                                <a:lnTo>
                                  <a:pt x="1161631" y="669566"/>
                                </a:lnTo>
                                <a:lnTo>
                                  <a:pt x="1161688" y="671566"/>
                                </a:lnTo>
                                <a:lnTo>
                                  <a:pt x="1161745" y="625646"/>
                                </a:lnTo>
                                <a:lnTo>
                                  <a:pt x="1161802" y="647454"/>
                                </a:lnTo>
                                <a:lnTo>
                                  <a:pt x="1161858" y="664973"/>
                                </a:lnTo>
                                <a:lnTo>
                                  <a:pt x="1161919" y="651771"/>
                                </a:lnTo>
                                <a:lnTo>
                                  <a:pt x="1161976" y="661231"/>
                                </a:lnTo>
                                <a:lnTo>
                                  <a:pt x="1162033" y="663252"/>
                                </a:lnTo>
                                <a:lnTo>
                                  <a:pt x="1162089" y="655493"/>
                                </a:lnTo>
                                <a:lnTo>
                                  <a:pt x="1162150" y="652921"/>
                                </a:lnTo>
                                <a:lnTo>
                                  <a:pt x="1162207" y="643736"/>
                                </a:lnTo>
                                <a:lnTo>
                                  <a:pt x="1162263" y="658935"/>
                                </a:lnTo>
                                <a:lnTo>
                                  <a:pt x="1162320" y="673583"/>
                                </a:lnTo>
                                <a:lnTo>
                                  <a:pt x="1162377" y="651475"/>
                                </a:lnTo>
                                <a:lnTo>
                                  <a:pt x="1162433" y="642015"/>
                                </a:lnTo>
                                <a:lnTo>
                                  <a:pt x="1162494" y="655493"/>
                                </a:lnTo>
                                <a:lnTo>
                                  <a:pt x="1162551" y="654067"/>
                                </a:lnTo>
                                <a:lnTo>
                                  <a:pt x="1162608" y="666698"/>
                                </a:lnTo>
                                <a:lnTo>
                                  <a:pt x="1162664" y="666974"/>
                                </a:lnTo>
                                <a:lnTo>
                                  <a:pt x="1162721" y="674158"/>
                                </a:lnTo>
                                <a:lnTo>
                                  <a:pt x="1162778" y="654642"/>
                                </a:lnTo>
                                <a:lnTo>
                                  <a:pt x="1162835" y="645162"/>
                                </a:lnTo>
                                <a:lnTo>
                                  <a:pt x="1162895" y="662381"/>
                                </a:lnTo>
                                <a:lnTo>
                                  <a:pt x="1162952" y="662381"/>
                                </a:lnTo>
                                <a:lnTo>
                                  <a:pt x="1163009" y="667545"/>
                                </a:lnTo>
                                <a:lnTo>
                                  <a:pt x="1163065" y="692799"/>
                                </a:lnTo>
                                <a:lnTo>
                                  <a:pt x="1163126" y="654642"/>
                                </a:lnTo>
                                <a:lnTo>
                                  <a:pt x="1163183" y="658659"/>
                                </a:lnTo>
                                <a:lnTo>
                                  <a:pt x="1163239" y="658084"/>
                                </a:lnTo>
                                <a:lnTo>
                                  <a:pt x="1163296" y="669841"/>
                                </a:lnTo>
                                <a:lnTo>
                                  <a:pt x="1163353" y="684764"/>
                                </a:lnTo>
                                <a:lnTo>
                                  <a:pt x="1163410" y="658659"/>
                                </a:lnTo>
                                <a:lnTo>
                                  <a:pt x="1163466" y="689357"/>
                                </a:lnTo>
                                <a:lnTo>
                                  <a:pt x="1163527" y="641440"/>
                                </a:lnTo>
                                <a:lnTo>
                                  <a:pt x="1163584" y="658360"/>
                                </a:lnTo>
                                <a:lnTo>
                                  <a:pt x="1163640" y="679601"/>
                                </a:lnTo>
                                <a:lnTo>
                                  <a:pt x="1163697" y="638573"/>
                                </a:lnTo>
                                <a:lnTo>
                                  <a:pt x="1163754" y="687935"/>
                                </a:lnTo>
                                <a:lnTo>
                                  <a:pt x="1163810" y="709448"/>
                                </a:lnTo>
                                <a:lnTo>
                                  <a:pt x="1163871" y="631384"/>
                                </a:lnTo>
                                <a:lnTo>
                                  <a:pt x="1163928" y="669841"/>
                                </a:lnTo>
                                <a:lnTo>
                                  <a:pt x="1163984" y="662677"/>
                                </a:lnTo>
                                <a:lnTo>
                                  <a:pt x="1164041" y="676730"/>
                                </a:lnTo>
                                <a:lnTo>
                                  <a:pt x="1164098" y="669566"/>
                                </a:lnTo>
                                <a:lnTo>
                                  <a:pt x="1164159" y="678750"/>
                                </a:lnTo>
                                <a:lnTo>
                                  <a:pt x="1164215" y="665824"/>
                                </a:lnTo>
                                <a:lnTo>
                                  <a:pt x="1164272" y="657214"/>
                                </a:lnTo>
                                <a:lnTo>
                                  <a:pt x="1164329" y="698266"/>
                                </a:lnTo>
                                <a:lnTo>
                                  <a:pt x="1164386" y="670141"/>
                                </a:lnTo>
                                <a:lnTo>
                                  <a:pt x="1164442" y="672137"/>
                                </a:lnTo>
                                <a:lnTo>
                                  <a:pt x="1164499" y="689932"/>
                                </a:lnTo>
                                <a:lnTo>
                                  <a:pt x="1164560" y="684489"/>
                                </a:lnTo>
                                <a:lnTo>
                                  <a:pt x="1164616" y="689656"/>
                                </a:lnTo>
                                <a:lnTo>
                                  <a:pt x="1164673" y="684193"/>
                                </a:lnTo>
                                <a:lnTo>
                                  <a:pt x="1164730" y="660956"/>
                                </a:lnTo>
                                <a:lnTo>
                                  <a:pt x="1164786" y="656363"/>
                                </a:lnTo>
                                <a:lnTo>
                                  <a:pt x="1164847" y="716632"/>
                                </a:lnTo>
                                <a:lnTo>
                                  <a:pt x="1164904" y="697967"/>
                                </a:lnTo>
                                <a:lnTo>
                                  <a:pt x="1164961" y="695099"/>
                                </a:lnTo>
                                <a:lnTo>
                                  <a:pt x="1165017" y="695099"/>
                                </a:lnTo>
                                <a:lnTo>
                                  <a:pt x="1165074" y="679897"/>
                                </a:lnTo>
                                <a:lnTo>
                                  <a:pt x="1165135" y="692799"/>
                                </a:lnTo>
                                <a:lnTo>
                                  <a:pt x="1165191" y="655217"/>
                                </a:lnTo>
                                <a:lnTo>
                                  <a:pt x="1165248" y="696821"/>
                                </a:lnTo>
                                <a:lnTo>
                                  <a:pt x="1165305" y="661531"/>
                                </a:lnTo>
                                <a:lnTo>
                                  <a:pt x="1165361" y="670991"/>
                                </a:lnTo>
                                <a:lnTo>
                                  <a:pt x="1165418" y="666698"/>
                                </a:lnTo>
                                <a:lnTo>
                                  <a:pt x="1165475" y="685914"/>
                                </a:lnTo>
                                <a:lnTo>
                                  <a:pt x="1165536" y="671566"/>
                                </a:lnTo>
                                <a:lnTo>
                                  <a:pt x="1165592" y="673012"/>
                                </a:lnTo>
                                <a:lnTo>
                                  <a:pt x="1165649" y="714611"/>
                                </a:lnTo>
                                <a:lnTo>
                                  <a:pt x="1165706" y="672137"/>
                                </a:lnTo>
                                <a:lnTo>
                                  <a:pt x="1165767" y="709743"/>
                                </a:lnTo>
                                <a:lnTo>
                                  <a:pt x="1165823" y="674158"/>
                                </a:lnTo>
                                <a:lnTo>
                                  <a:pt x="1165880" y="694824"/>
                                </a:lnTo>
                                <a:lnTo>
                                  <a:pt x="1165937" y="657214"/>
                                </a:lnTo>
                                <a:lnTo>
                                  <a:pt x="1165993" y="686486"/>
                                </a:lnTo>
                                <a:lnTo>
                                  <a:pt x="1166050" y="689081"/>
                                </a:lnTo>
                                <a:lnTo>
                                  <a:pt x="1166107" y="689656"/>
                                </a:lnTo>
                                <a:lnTo>
                                  <a:pt x="1166167" y="720649"/>
                                </a:lnTo>
                                <a:lnTo>
                                  <a:pt x="1166224" y="704280"/>
                                </a:lnTo>
                                <a:lnTo>
                                  <a:pt x="1166281" y="678451"/>
                                </a:lnTo>
                                <a:lnTo>
                                  <a:pt x="1166337" y="698542"/>
                                </a:lnTo>
                                <a:lnTo>
                                  <a:pt x="1166394" y="710893"/>
                                </a:lnTo>
                                <a:lnTo>
                                  <a:pt x="1166451" y="687360"/>
                                </a:lnTo>
                                <a:lnTo>
                                  <a:pt x="1166508" y="680172"/>
                                </a:lnTo>
                                <a:lnTo>
                                  <a:pt x="1166568" y="683918"/>
                                </a:lnTo>
                                <a:lnTo>
                                  <a:pt x="1166625" y="699412"/>
                                </a:lnTo>
                                <a:lnTo>
                                  <a:pt x="1166682" y="712044"/>
                                </a:lnTo>
                                <a:lnTo>
                                  <a:pt x="1166742" y="671862"/>
                                </a:lnTo>
                                <a:lnTo>
                                  <a:pt x="1166799" y="700563"/>
                                </a:lnTo>
                                <a:lnTo>
                                  <a:pt x="1166856" y="706576"/>
                                </a:lnTo>
                                <a:lnTo>
                                  <a:pt x="1166913" y="705430"/>
                                </a:lnTo>
                                <a:lnTo>
                                  <a:pt x="1166969" y="691953"/>
                                </a:lnTo>
                                <a:lnTo>
                                  <a:pt x="1167026" y="694524"/>
                                </a:lnTo>
                                <a:lnTo>
                                  <a:pt x="1167083" y="717207"/>
                                </a:lnTo>
                                <a:lnTo>
                                  <a:pt x="1167139" y="683343"/>
                                </a:lnTo>
                                <a:lnTo>
                                  <a:pt x="1167200" y="669566"/>
                                </a:lnTo>
                                <a:lnTo>
                                  <a:pt x="1167257" y="679026"/>
                                </a:lnTo>
                                <a:lnTo>
                                  <a:pt x="1167314" y="699117"/>
                                </a:lnTo>
                                <a:lnTo>
                                  <a:pt x="1167370" y="693099"/>
                                </a:lnTo>
                                <a:lnTo>
                                  <a:pt x="1167427" y="699412"/>
                                </a:lnTo>
                                <a:lnTo>
                                  <a:pt x="1167488" y="707451"/>
                                </a:lnTo>
                                <a:lnTo>
                                  <a:pt x="1167544" y="688786"/>
                                </a:lnTo>
                                <a:lnTo>
                                  <a:pt x="1167601" y="703430"/>
                                </a:lnTo>
                                <a:lnTo>
                                  <a:pt x="1167658" y="686210"/>
                                </a:lnTo>
                                <a:lnTo>
                                  <a:pt x="1167714" y="702284"/>
                                </a:lnTo>
                                <a:lnTo>
                                  <a:pt x="1167775" y="712890"/>
                                </a:lnTo>
                                <a:lnTo>
                                  <a:pt x="1167832" y="697116"/>
                                </a:lnTo>
                                <a:lnTo>
                                  <a:pt x="1167888" y="689656"/>
                                </a:lnTo>
                                <a:lnTo>
                                  <a:pt x="1167945" y="691653"/>
                                </a:lnTo>
                                <a:lnTo>
                                  <a:pt x="1168002" y="711469"/>
                                </a:lnTo>
                                <a:lnTo>
                                  <a:pt x="1168059" y="703430"/>
                                </a:lnTo>
                                <a:lnTo>
                                  <a:pt x="1168115" y="695970"/>
                                </a:lnTo>
                                <a:lnTo>
                                  <a:pt x="1168176" y="691078"/>
                                </a:lnTo>
                                <a:lnTo>
                                  <a:pt x="1168233" y="698837"/>
                                </a:lnTo>
                                <a:lnTo>
                                  <a:pt x="1168290" y="695970"/>
                                </a:lnTo>
                                <a:lnTo>
                                  <a:pt x="1168346" y="664398"/>
                                </a:lnTo>
                                <a:lnTo>
                                  <a:pt x="1168403" y="701984"/>
                                </a:lnTo>
                                <a:lnTo>
                                  <a:pt x="1168464" y="700838"/>
                                </a:lnTo>
                                <a:lnTo>
                                  <a:pt x="1168520" y="722375"/>
                                </a:lnTo>
                                <a:lnTo>
                                  <a:pt x="1168577" y="690507"/>
                                </a:lnTo>
                                <a:lnTo>
                                  <a:pt x="1168634" y="695670"/>
                                </a:lnTo>
                                <a:lnTo>
                                  <a:pt x="1168690" y="691078"/>
                                </a:lnTo>
                                <a:lnTo>
                                  <a:pt x="1168747" y="714336"/>
                                </a:lnTo>
                                <a:lnTo>
                                  <a:pt x="1168808" y="693099"/>
                                </a:lnTo>
                                <a:lnTo>
                                  <a:pt x="1168865" y="692524"/>
                                </a:lnTo>
                                <a:lnTo>
                                  <a:pt x="1168921" y="701984"/>
                                </a:lnTo>
                                <a:lnTo>
                                  <a:pt x="1168978" y="725817"/>
                                </a:lnTo>
                                <a:lnTo>
                                  <a:pt x="1169035" y="689656"/>
                                </a:lnTo>
                                <a:lnTo>
                                  <a:pt x="1169091" y="709448"/>
                                </a:lnTo>
                                <a:lnTo>
                                  <a:pt x="1169148" y="701413"/>
                                </a:lnTo>
                                <a:lnTo>
                                  <a:pt x="1169209" y="689932"/>
                                </a:lnTo>
                                <a:lnTo>
                                  <a:pt x="1169266" y="684193"/>
                                </a:lnTo>
                                <a:lnTo>
                                  <a:pt x="1169322" y="717207"/>
                                </a:lnTo>
                                <a:lnTo>
                                  <a:pt x="1169379" y="710893"/>
                                </a:lnTo>
                                <a:lnTo>
                                  <a:pt x="1169440" y="716907"/>
                                </a:lnTo>
                                <a:lnTo>
                                  <a:pt x="1169496" y="688786"/>
                                </a:lnTo>
                                <a:lnTo>
                                  <a:pt x="1169553" y="695670"/>
                                </a:lnTo>
                                <a:lnTo>
                                  <a:pt x="1169610" y="704580"/>
                                </a:lnTo>
                                <a:lnTo>
                                  <a:pt x="1169666" y="695395"/>
                                </a:lnTo>
                                <a:lnTo>
                                  <a:pt x="1169723" y="685339"/>
                                </a:lnTo>
                                <a:lnTo>
                                  <a:pt x="1169784" y="715486"/>
                                </a:lnTo>
                                <a:lnTo>
                                  <a:pt x="1169841" y="696545"/>
                                </a:lnTo>
                                <a:lnTo>
                                  <a:pt x="1169897" y="721800"/>
                                </a:lnTo>
                                <a:lnTo>
                                  <a:pt x="1169954" y="695670"/>
                                </a:lnTo>
                                <a:lnTo>
                                  <a:pt x="1170011" y="701709"/>
                                </a:lnTo>
                                <a:lnTo>
                                  <a:pt x="1170067" y="687935"/>
                                </a:lnTo>
                                <a:lnTo>
                                  <a:pt x="1170124" y="674433"/>
                                </a:lnTo>
                                <a:lnTo>
                                  <a:pt x="1170185" y="716057"/>
                                </a:lnTo>
                                <a:lnTo>
                                  <a:pt x="1170241" y="678750"/>
                                </a:lnTo>
                                <a:lnTo>
                                  <a:pt x="1170298" y="677305"/>
                                </a:lnTo>
                                <a:lnTo>
                                  <a:pt x="1170355" y="666974"/>
                                </a:lnTo>
                                <a:lnTo>
                                  <a:pt x="1170416" y="666399"/>
                                </a:lnTo>
                                <a:lnTo>
                                  <a:pt x="1170472" y="672137"/>
                                </a:lnTo>
                                <a:lnTo>
                                  <a:pt x="1170529" y="688786"/>
                                </a:lnTo>
                                <a:lnTo>
                                  <a:pt x="1170586" y="687636"/>
                                </a:lnTo>
                                <a:lnTo>
                                  <a:pt x="1170642" y="716337"/>
                                </a:lnTo>
                                <a:lnTo>
                                  <a:pt x="1170699" y="700263"/>
                                </a:lnTo>
                                <a:lnTo>
                                  <a:pt x="1170756" y="690507"/>
                                </a:lnTo>
                                <a:lnTo>
                                  <a:pt x="1170817" y="701413"/>
                                </a:lnTo>
                                <a:lnTo>
                                  <a:pt x="1170873" y="677604"/>
                                </a:lnTo>
                                <a:lnTo>
                                  <a:pt x="1170930" y="664973"/>
                                </a:lnTo>
                                <a:lnTo>
                                  <a:pt x="1170987" y="694524"/>
                                </a:lnTo>
                                <a:lnTo>
                                  <a:pt x="1171043" y="683618"/>
                                </a:lnTo>
                                <a:lnTo>
                                  <a:pt x="1171100" y="673858"/>
                                </a:lnTo>
                                <a:lnTo>
                                  <a:pt x="1171161" y="672137"/>
                                </a:lnTo>
                                <a:lnTo>
                                  <a:pt x="1171218" y="675008"/>
                                </a:lnTo>
                                <a:lnTo>
                                  <a:pt x="1171274" y="660660"/>
                                </a:lnTo>
                                <a:lnTo>
                                  <a:pt x="1171331" y="683618"/>
                                </a:lnTo>
                                <a:lnTo>
                                  <a:pt x="1171392" y="666399"/>
                                </a:lnTo>
                                <a:lnTo>
                                  <a:pt x="1171448" y="675304"/>
                                </a:lnTo>
                                <a:lnTo>
                                  <a:pt x="1171505" y="670416"/>
                                </a:lnTo>
                                <a:lnTo>
                                  <a:pt x="1171562" y="671566"/>
                                </a:lnTo>
                                <a:lnTo>
                                  <a:pt x="1171618" y="674158"/>
                                </a:lnTo>
                                <a:lnTo>
                                  <a:pt x="1171675" y="663827"/>
                                </a:lnTo>
                                <a:lnTo>
                                  <a:pt x="1171732" y="656639"/>
                                </a:lnTo>
                                <a:lnTo>
                                  <a:pt x="1171789" y="660085"/>
                                </a:lnTo>
                                <a:lnTo>
                                  <a:pt x="1171849" y="676454"/>
                                </a:lnTo>
                                <a:lnTo>
                                  <a:pt x="1171906" y="671287"/>
                                </a:lnTo>
                                <a:lnTo>
                                  <a:pt x="1171963" y="676730"/>
                                </a:lnTo>
                                <a:lnTo>
                                  <a:pt x="1172019" y="668990"/>
                                </a:lnTo>
                                <a:lnTo>
                                  <a:pt x="1172076" y="653771"/>
                                </a:lnTo>
                                <a:lnTo>
                                  <a:pt x="1172137" y="659235"/>
                                </a:lnTo>
                                <a:lnTo>
                                  <a:pt x="1172193" y="663527"/>
                                </a:lnTo>
                                <a:lnTo>
                                  <a:pt x="1172250" y="670712"/>
                                </a:lnTo>
                                <a:lnTo>
                                  <a:pt x="1172307" y="648604"/>
                                </a:lnTo>
                                <a:lnTo>
                                  <a:pt x="1172363" y="635977"/>
                                </a:lnTo>
                                <a:lnTo>
                                  <a:pt x="1172424" y="651771"/>
                                </a:lnTo>
                                <a:lnTo>
                                  <a:pt x="1172481" y="642865"/>
                                </a:lnTo>
                                <a:lnTo>
                                  <a:pt x="1172538" y="654342"/>
                                </a:lnTo>
                                <a:lnTo>
                                  <a:pt x="1172594" y="641416"/>
                                </a:lnTo>
                                <a:lnTo>
                                  <a:pt x="1172651" y="635402"/>
                                </a:lnTo>
                                <a:lnTo>
                                  <a:pt x="1172708" y="663827"/>
                                </a:lnTo>
                                <a:lnTo>
                                  <a:pt x="1172765" y="661531"/>
                                </a:lnTo>
                                <a:lnTo>
                                  <a:pt x="1172825" y="640844"/>
                                </a:lnTo>
                                <a:lnTo>
                                  <a:pt x="1172882" y="669841"/>
                                </a:lnTo>
                                <a:lnTo>
                                  <a:pt x="1172939" y="622479"/>
                                </a:lnTo>
                                <a:lnTo>
                                  <a:pt x="1172995" y="650050"/>
                                </a:lnTo>
                                <a:lnTo>
                                  <a:pt x="1173056" y="631660"/>
                                </a:lnTo>
                                <a:lnTo>
                                  <a:pt x="1173113" y="644886"/>
                                </a:lnTo>
                                <a:lnTo>
                                  <a:pt x="1173170" y="656639"/>
                                </a:lnTo>
                                <a:lnTo>
                                  <a:pt x="1173226" y="641440"/>
                                </a:lnTo>
                                <a:lnTo>
                                  <a:pt x="1173283" y="623350"/>
                                </a:lnTo>
                                <a:lnTo>
                                  <a:pt x="1173340" y="630238"/>
                                </a:lnTo>
                                <a:lnTo>
                                  <a:pt x="1173396" y="644586"/>
                                </a:lnTo>
                                <a:lnTo>
                                  <a:pt x="1173457" y="659210"/>
                                </a:lnTo>
                                <a:lnTo>
                                  <a:pt x="1173514" y="639419"/>
                                </a:lnTo>
                                <a:lnTo>
                                  <a:pt x="1173570" y="651771"/>
                                </a:lnTo>
                                <a:lnTo>
                                  <a:pt x="1173627" y="633381"/>
                                </a:lnTo>
                                <a:lnTo>
                                  <a:pt x="1173684" y="636847"/>
                                </a:lnTo>
                                <a:lnTo>
                                  <a:pt x="1173740" y="660381"/>
                                </a:lnTo>
                                <a:lnTo>
                                  <a:pt x="1173797" y="633109"/>
                                </a:lnTo>
                                <a:lnTo>
                                  <a:pt x="1173858" y="633680"/>
                                </a:lnTo>
                                <a:lnTo>
                                  <a:pt x="1173915" y="653771"/>
                                </a:lnTo>
                                <a:lnTo>
                                  <a:pt x="1173971" y="650050"/>
                                </a:lnTo>
                                <a:lnTo>
                                  <a:pt x="1174032" y="640569"/>
                                </a:lnTo>
                                <a:lnTo>
                                  <a:pt x="1174089" y="614164"/>
                                </a:lnTo>
                                <a:lnTo>
                                  <a:pt x="1174145" y="643141"/>
                                </a:lnTo>
                                <a:lnTo>
                                  <a:pt x="1174202" y="628517"/>
                                </a:lnTo>
                                <a:lnTo>
                                  <a:pt x="1174259" y="647454"/>
                                </a:lnTo>
                                <a:lnTo>
                                  <a:pt x="1174316" y="619903"/>
                                </a:lnTo>
                                <a:lnTo>
                                  <a:pt x="1174372" y="628788"/>
                                </a:lnTo>
                                <a:lnTo>
                                  <a:pt x="1174433" y="629938"/>
                                </a:lnTo>
                                <a:lnTo>
                                  <a:pt x="1174490" y="609848"/>
                                </a:lnTo>
                                <a:lnTo>
                                  <a:pt x="1174546" y="617036"/>
                                </a:lnTo>
                                <a:lnTo>
                                  <a:pt x="1174603" y="621053"/>
                                </a:lnTo>
                                <a:lnTo>
                                  <a:pt x="1174660" y="621628"/>
                                </a:lnTo>
                                <a:lnTo>
                                  <a:pt x="1174716" y="623050"/>
                                </a:lnTo>
                                <a:lnTo>
                                  <a:pt x="1174777" y="624200"/>
                                </a:lnTo>
                                <a:lnTo>
                                  <a:pt x="1174834" y="617886"/>
                                </a:lnTo>
                                <a:lnTo>
                                  <a:pt x="1174891" y="629088"/>
                                </a:lnTo>
                                <a:lnTo>
                                  <a:pt x="1174947" y="607551"/>
                                </a:lnTo>
                                <a:lnTo>
                                  <a:pt x="1175004" y="630513"/>
                                </a:lnTo>
                                <a:lnTo>
                                  <a:pt x="1175065" y="616461"/>
                                </a:lnTo>
                                <a:lnTo>
                                  <a:pt x="1175121" y="594353"/>
                                </a:lnTo>
                                <a:lnTo>
                                  <a:pt x="1175178" y="610423"/>
                                </a:lnTo>
                                <a:lnTo>
                                  <a:pt x="1175235" y="604684"/>
                                </a:lnTo>
                                <a:lnTo>
                                  <a:pt x="1175292" y="600092"/>
                                </a:lnTo>
                                <a:lnTo>
                                  <a:pt x="1175348" y="618182"/>
                                </a:lnTo>
                                <a:lnTo>
                                  <a:pt x="1175405" y="598946"/>
                                </a:lnTo>
                                <a:lnTo>
                                  <a:pt x="1175466" y="613294"/>
                                </a:lnTo>
                                <a:lnTo>
                                  <a:pt x="1175522" y="626792"/>
                                </a:lnTo>
                                <a:lnTo>
                                  <a:pt x="1175579" y="623925"/>
                                </a:lnTo>
                                <a:lnTo>
                                  <a:pt x="1175636" y="604109"/>
                                </a:lnTo>
                                <a:lnTo>
                                  <a:pt x="1175692" y="627067"/>
                                </a:lnTo>
                                <a:lnTo>
                                  <a:pt x="1175753" y="612144"/>
                                </a:lnTo>
                                <a:lnTo>
                                  <a:pt x="1175810" y="596370"/>
                                </a:lnTo>
                                <a:lnTo>
                                  <a:pt x="1175867" y="648304"/>
                                </a:lnTo>
                                <a:lnTo>
                                  <a:pt x="1175923" y="615886"/>
                                </a:lnTo>
                                <a:lnTo>
                                  <a:pt x="1175980" y="614440"/>
                                </a:lnTo>
                                <a:lnTo>
                                  <a:pt x="1176037" y="612719"/>
                                </a:lnTo>
                                <a:lnTo>
                                  <a:pt x="1176097" y="604409"/>
                                </a:lnTo>
                                <a:lnTo>
                                  <a:pt x="1176154" y="609276"/>
                                </a:lnTo>
                                <a:lnTo>
                                  <a:pt x="1176211" y="582597"/>
                                </a:lnTo>
                                <a:lnTo>
                                  <a:pt x="1176268" y="606405"/>
                                </a:lnTo>
                                <a:lnTo>
                                  <a:pt x="1176324" y="601537"/>
                                </a:lnTo>
                                <a:lnTo>
                                  <a:pt x="1176381" y="618457"/>
                                </a:lnTo>
                                <a:lnTo>
                                  <a:pt x="1176438" y="586314"/>
                                </a:lnTo>
                                <a:lnTo>
                                  <a:pt x="1176498" y="592928"/>
                                </a:lnTo>
                                <a:lnTo>
                                  <a:pt x="1176555" y="617311"/>
                                </a:lnTo>
                                <a:lnTo>
                                  <a:pt x="1176612" y="612144"/>
                                </a:lnTo>
                                <a:lnTo>
                                  <a:pt x="1176669" y="590931"/>
                                </a:lnTo>
                                <a:lnTo>
                                  <a:pt x="1176729" y="636847"/>
                                </a:lnTo>
                                <a:lnTo>
                                  <a:pt x="1176786" y="641140"/>
                                </a:lnTo>
                                <a:lnTo>
                                  <a:pt x="1176843" y="619903"/>
                                </a:lnTo>
                                <a:lnTo>
                                  <a:pt x="1176899" y="606705"/>
                                </a:lnTo>
                                <a:lnTo>
                                  <a:pt x="1176956" y="599241"/>
                                </a:lnTo>
                                <a:lnTo>
                                  <a:pt x="1177013" y="585764"/>
                                </a:lnTo>
                                <a:lnTo>
                                  <a:pt x="1177074" y="635701"/>
                                </a:lnTo>
                                <a:lnTo>
                                  <a:pt x="1177130" y="616185"/>
                                </a:lnTo>
                                <a:lnTo>
                                  <a:pt x="1177187" y="603259"/>
                                </a:lnTo>
                                <a:lnTo>
                                  <a:pt x="1177244" y="595224"/>
                                </a:lnTo>
                                <a:lnTo>
                                  <a:pt x="1177300" y="599816"/>
                                </a:lnTo>
                                <a:lnTo>
                                  <a:pt x="1177357" y="612168"/>
                                </a:lnTo>
                                <a:lnTo>
                                  <a:pt x="1177413" y="601262"/>
                                </a:lnTo>
                                <a:lnTo>
                                  <a:pt x="1177474" y="604984"/>
                                </a:lnTo>
                                <a:lnTo>
                                  <a:pt x="1177531" y="618757"/>
                                </a:lnTo>
                                <a:lnTo>
                                  <a:pt x="1177588" y="623350"/>
                                </a:lnTo>
                                <a:lnTo>
                                  <a:pt x="1177644" y="621628"/>
                                </a:lnTo>
                                <a:lnTo>
                                  <a:pt x="1177705" y="596094"/>
                                </a:lnTo>
                                <a:lnTo>
                                  <a:pt x="1177762" y="621053"/>
                                </a:lnTo>
                                <a:lnTo>
                                  <a:pt x="1177818" y="638273"/>
                                </a:lnTo>
                                <a:lnTo>
                                  <a:pt x="1177875" y="625071"/>
                                </a:lnTo>
                                <a:lnTo>
                                  <a:pt x="1177932" y="607001"/>
                                </a:lnTo>
                                <a:lnTo>
                                  <a:pt x="1177989" y="590931"/>
                                </a:lnTo>
                                <a:lnTo>
                                  <a:pt x="1178045" y="625646"/>
                                </a:lnTo>
                                <a:lnTo>
                                  <a:pt x="1178106" y="625646"/>
                                </a:lnTo>
                                <a:lnTo>
                                  <a:pt x="1178163" y="607576"/>
                                </a:lnTo>
                                <a:lnTo>
                                  <a:pt x="1178220" y="611022"/>
                                </a:lnTo>
                                <a:lnTo>
                                  <a:pt x="1178276" y="607276"/>
                                </a:lnTo>
                                <a:lnTo>
                                  <a:pt x="1178333" y="626516"/>
                                </a:lnTo>
                                <a:lnTo>
                                  <a:pt x="1178390" y="619332"/>
                                </a:lnTo>
                                <a:lnTo>
                                  <a:pt x="1178450" y="648029"/>
                                </a:lnTo>
                                <a:lnTo>
                                  <a:pt x="1178507" y="598095"/>
                                </a:lnTo>
                                <a:lnTo>
                                  <a:pt x="1178564" y="612168"/>
                                </a:lnTo>
                                <a:lnTo>
                                  <a:pt x="1178620" y="609297"/>
                                </a:lnTo>
                                <a:lnTo>
                                  <a:pt x="1178677" y="633405"/>
                                </a:lnTo>
                                <a:lnTo>
                                  <a:pt x="1178738" y="607001"/>
                                </a:lnTo>
                                <a:lnTo>
                                  <a:pt x="1178795" y="632259"/>
                                </a:lnTo>
                                <a:lnTo>
                                  <a:pt x="1178851" y="629388"/>
                                </a:lnTo>
                                <a:lnTo>
                                  <a:pt x="1178908" y="605555"/>
                                </a:lnTo>
                                <a:lnTo>
                                  <a:pt x="1178965" y="602683"/>
                                </a:lnTo>
                                <a:lnTo>
                                  <a:pt x="1179022" y="616760"/>
                                </a:lnTo>
                                <a:lnTo>
                                  <a:pt x="1179078" y="618182"/>
                                </a:lnTo>
                                <a:lnTo>
                                  <a:pt x="1179139" y="611593"/>
                                </a:lnTo>
                                <a:lnTo>
                                  <a:pt x="1179196" y="609297"/>
                                </a:lnTo>
                                <a:lnTo>
                                  <a:pt x="1179252" y="616760"/>
                                </a:lnTo>
                                <a:lnTo>
                                  <a:pt x="1179309" y="623649"/>
                                </a:lnTo>
                                <a:lnTo>
                                  <a:pt x="1179366" y="628242"/>
                                </a:lnTo>
                                <a:lnTo>
                                  <a:pt x="1179427" y="618757"/>
                                </a:lnTo>
                                <a:lnTo>
                                  <a:pt x="1179483" y="621924"/>
                                </a:lnTo>
                                <a:lnTo>
                                  <a:pt x="1179540" y="599816"/>
                                </a:lnTo>
                                <a:lnTo>
                                  <a:pt x="1179596" y="616760"/>
                                </a:lnTo>
                                <a:lnTo>
                                  <a:pt x="1179653" y="618482"/>
                                </a:lnTo>
                                <a:lnTo>
                                  <a:pt x="1179714" y="632259"/>
                                </a:lnTo>
                                <a:lnTo>
                                  <a:pt x="1179771" y="622774"/>
                                </a:lnTo>
                                <a:lnTo>
                                  <a:pt x="1179827" y="616461"/>
                                </a:lnTo>
                                <a:lnTo>
                                  <a:pt x="1179884" y="627367"/>
                                </a:lnTo>
                                <a:lnTo>
                                  <a:pt x="1179941" y="617611"/>
                                </a:lnTo>
                                <a:lnTo>
                                  <a:pt x="1179997" y="632830"/>
                                </a:lnTo>
                                <a:lnTo>
                                  <a:pt x="1180054" y="636276"/>
                                </a:lnTo>
                                <a:lnTo>
                                  <a:pt x="1180115" y="633680"/>
                                </a:lnTo>
                                <a:lnTo>
                                  <a:pt x="1180171" y="596670"/>
                                </a:lnTo>
                                <a:lnTo>
                                  <a:pt x="1180228" y="621053"/>
                                </a:lnTo>
                                <a:lnTo>
                                  <a:pt x="1180285" y="635126"/>
                                </a:lnTo>
                                <a:lnTo>
                                  <a:pt x="1180346" y="631684"/>
                                </a:lnTo>
                                <a:lnTo>
                                  <a:pt x="1180402" y="632830"/>
                                </a:lnTo>
                                <a:lnTo>
                                  <a:pt x="1180459" y="611297"/>
                                </a:lnTo>
                                <a:lnTo>
                                  <a:pt x="1180516" y="604133"/>
                                </a:lnTo>
                                <a:lnTo>
                                  <a:pt x="1180573" y="637698"/>
                                </a:lnTo>
                                <a:lnTo>
                                  <a:pt x="1180629" y="641715"/>
                                </a:lnTo>
                                <a:lnTo>
                                  <a:pt x="1180686" y="625370"/>
                                </a:lnTo>
                                <a:lnTo>
                                  <a:pt x="1180747" y="614464"/>
                                </a:lnTo>
                                <a:lnTo>
                                  <a:pt x="1180803" y="624220"/>
                                </a:lnTo>
                                <a:lnTo>
                                  <a:pt x="1180860" y="633109"/>
                                </a:lnTo>
                                <a:lnTo>
                                  <a:pt x="1180917" y="646883"/>
                                </a:lnTo>
                                <a:lnTo>
                                  <a:pt x="1180973" y="624220"/>
                                </a:lnTo>
                                <a:lnTo>
                                  <a:pt x="1181030" y="648329"/>
                                </a:lnTo>
                                <a:lnTo>
                                  <a:pt x="1181087" y="617907"/>
                                </a:lnTo>
                                <a:lnTo>
                                  <a:pt x="1181148" y="633405"/>
                                </a:lnTo>
                                <a:lnTo>
                                  <a:pt x="1181204" y="631684"/>
                                </a:lnTo>
                                <a:lnTo>
                                  <a:pt x="1181261" y="626516"/>
                                </a:lnTo>
                                <a:lnTo>
                                  <a:pt x="1181322" y="656938"/>
                                </a:lnTo>
                                <a:lnTo>
                                  <a:pt x="1181378" y="646032"/>
                                </a:lnTo>
                                <a:lnTo>
                                  <a:pt x="1181435" y="626217"/>
                                </a:lnTo>
                                <a:lnTo>
                                  <a:pt x="1181492" y="599541"/>
                                </a:lnTo>
                                <a:lnTo>
                                  <a:pt x="1181548" y="634256"/>
                                </a:lnTo>
                                <a:lnTo>
                                  <a:pt x="1181605" y="636847"/>
                                </a:lnTo>
                                <a:lnTo>
                                  <a:pt x="1181662" y="629663"/>
                                </a:lnTo>
                                <a:lnTo>
                                  <a:pt x="1181723" y="651475"/>
                                </a:lnTo>
                                <a:lnTo>
                                  <a:pt x="1181779" y="631959"/>
                                </a:lnTo>
                                <a:lnTo>
                                  <a:pt x="1181836" y="631109"/>
                                </a:lnTo>
                                <a:lnTo>
                                  <a:pt x="1181893" y="643161"/>
                                </a:lnTo>
                                <a:lnTo>
                                  <a:pt x="1181949" y="638273"/>
                                </a:lnTo>
                                <a:lnTo>
                                  <a:pt x="1182006" y="649479"/>
                                </a:lnTo>
                                <a:lnTo>
                                  <a:pt x="1182067" y="657513"/>
                                </a:lnTo>
                                <a:lnTo>
                                  <a:pt x="1182124" y="659235"/>
                                </a:lnTo>
                                <a:lnTo>
                                  <a:pt x="1182180" y="631384"/>
                                </a:lnTo>
                                <a:lnTo>
                                  <a:pt x="1182237" y="637422"/>
                                </a:lnTo>
                                <a:lnTo>
                                  <a:pt x="1182294" y="639419"/>
                                </a:lnTo>
                                <a:lnTo>
                                  <a:pt x="1182354" y="658360"/>
                                </a:lnTo>
                                <a:lnTo>
                                  <a:pt x="1182411" y="629663"/>
                                </a:lnTo>
                                <a:lnTo>
                                  <a:pt x="1182468" y="635701"/>
                                </a:lnTo>
                                <a:lnTo>
                                  <a:pt x="1182524" y="656639"/>
                                </a:lnTo>
                                <a:lnTo>
                                  <a:pt x="1182581" y="661806"/>
                                </a:lnTo>
                                <a:lnTo>
                                  <a:pt x="1182638" y="648604"/>
                                </a:lnTo>
                                <a:lnTo>
                                  <a:pt x="1182695" y="663827"/>
                                </a:lnTo>
                                <a:lnTo>
                                  <a:pt x="1182755" y="661531"/>
                                </a:lnTo>
                                <a:lnTo>
                                  <a:pt x="1182812" y="653771"/>
                                </a:lnTo>
                                <a:lnTo>
                                  <a:pt x="1182869" y="642290"/>
                                </a:lnTo>
                                <a:lnTo>
                                  <a:pt x="1182925" y="651200"/>
                                </a:lnTo>
                                <a:lnTo>
                                  <a:pt x="1182982" y="636276"/>
                                </a:lnTo>
                                <a:lnTo>
                                  <a:pt x="1183043" y="662381"/>
                                </a:lnTo>
                                <a:lnTo>
                                  <a:pt x="1183100" y="635126"/>
                                </a:lnTo>
                                <a:lnTo>
                                  <a:pt x="1183156" y="645461"/>
                                </a:lnTo>
                                <a:lnTo>
                                  <a:pt x="1183213" y="667845"/>
                                </a:lnTo>
                                <a:lnTo>
                                  <a:pt x="1183270" y="670416"/>
                                </a:lnTo>
                                <a:lnTo>
                                  <a:pt x="1183326" y="653771"/>
                                </a:lnTo>
                                <a:lnTo>
                                  <a:pt x="1183387" y="639419"/>
                                </a:lnTo>
                                <a:lnTo>
                                  <a:pt x="1183444" y="675579"/>
                                </a:lnTo>
                                <a:lnTo>
                                  <a:pt x="1183500" y="656068"/>
                                </a:lnTo>
                                <a:lnTo>
                                  <a:pt x="1183557" y="670416"/>
                                </a:lnTo>
                                <a:lnTo>
                                  <a:pt x="1183614" y="602983"/>
                                </a:lnTo>
                                <a:lnTo>
                                  <a:pt x="1183670" y="621628"/>
                                </a:lnTo>
                                <a:lnTo>
                                  <a:pt x="1183727" y="633980"/>
                                </a:lnTo>
                                <a:lnTo>
                                  <a:pt x="1183788" y="638573"/>
                                </a:lnTo>
                                <a:lnTo>
                                  <a:pt x="1183845" y="635126"/>
                                </a:lnTo>
                                <a:lnTo>
                                  <a:pt x="1183901" y="669266"/>
                                </a:lnTo>
                                <a:lnTo>
                                  <a:pt x="1183958" y="658084"/>
                                </a:lnTo>
                                <a:lnTo>
                                  <a:pt x="1184019" y="637123"/>
                                </a:lnTo>
                                <a:lnTo>
                                  <a:pt x="1184075" y="620778"/>
                                </a:lnTo>
                                <a:lnTo>
                                  <a:pt x="1184132" y="664398"/>
                                </a:lnTo>
                                <a:lnTo>
                                  <a:pt x="1184189" y="644586"/>
                                </a:lnTo>
                                <a:lnTo>
                                  <a:pt x="1184246" y="650625"/>
                                </a:lnTo>
                                <a:lnTo>
                                  <a:pt x="1184302" y="665548"/>
                                </a:lnTo>
                                <a:lnTo>
                                  <a:pt x="1184363" y="639719"/>
                                </a:lnTo>
                                <a:lnTo>
                                  <a:pt x="1184420" y="648329"/>
                                </a:lnTo>
                                <a:lnTo>
                                  <a:pt x="1184477" y="641715"/>
                                </a:lnTo>
                                <a:lnTo>
                                  <a:pt x="1184533" y="646032"/>
                                </a:lnTo>
                                <a:lnTo>
                                  <a:pt x="1184590" y="641440"/>
                                </a:lnTo>
                                <a:lnTo>
                                  <a:pt x="1184647" y="634256"/>
                                </a:lnTo>
                                <a:lnTo>
                                  <a:pt x="1184703" y="673012"/>
                                </a:lnTo>
                                <a:lnTo>
                                  <a:pt x="1184764" y="612443"/>
                                </a:lnTo>
                                <a:lnTo>
                                  <a:pt x="1184821" y="623074"/>
                                </a:lnTo>
                                <a:lnTo>
                                  <a:pt x="1184877" y="627942"/>
                                </a:lnTo>
                                <a:lnTo>
                                  <a:pt x="1184934" y="630809"/>
                                </a:lnTo>
                                <a:lnTo>
                                  <a:pt x="1184995" y="662952"/>
                                </a:lnTo>
                                <a:lnTo>
                                  <a:pt x="1185051" y="637123"/>
                                </a:lnTo>
                                <a:lnTo>
                                  <a:pt x="1185108" y="631384"/>
                                </a:lnTo>
                                <a:lnTo>
                                  <a:pt x="1185165" y="648329"/>
                                </a:lnTo>
                                <a:lnTo>
                                  <a:pt x="1185222" y="627367"/>
                                </a:lnTo>
                                <a:lnTo>
                                  <a:pt x="1185278" y="651771"/>
                                </a:lnTo>
                                <a:lnTo>
                                  <a:pt x="1185335" y="642590"/>
                                </a:lnTo>
                                <a:lnTo>
                                  <a:pt x="1185396" y="644586"/>
                                </a:lnTo>
                                <a:lnTo>
                                  <a:pt x="1185453" y="631109"/>
                                </a:lnTo>
                                <a:lnTo>
                                  <a:pt x="1185509" y="634555"/>
                                </a:lnTo>
                                <a:lnTo>
                                  <a:pt x="1185566" y="648604"/>
                                </a:lnTo>
                                <a:lnTo>
                                  <a:pt x="1185622" y="644011"/>
                                </a:lnTo>
                                <a:lnTo>
                                  <a:pt x="1185679" y="652046"/>
                                </a:lnTo>
                                <a:lnTo>
                                  <a:pt x="1185740" y="599241"/>
                                </a:lnTo>
                                <a:lnTo>
                                  <a:pt x="1185797" y="652621"/>
                                </a:lnTo>
                                <a:lnTo>
                                  <a:pt x="1185853" y="675879"/>
                                </a:lnTo>
                                <a:lnTo>
                                  <a:pt x="1185910" y="629663"/>
                                </a:lnTo>
                                <a:lnTo>
                                  <a:pt x="1185971" y="627667"/>
                                </a:lnTo>
                                <a:lnTo>
                                  <a:pt x="1186027" y="622499"/>
                                </a:lnTo>
                                <a:lnTo>
                                  <a:pt x="1186084" y="625370"/>
                                </a:lnTo>
                                <a:lnTo>
                                  <a:pt x="1186141" y="619628"/>
                                </a:lnTo>
                                <a:lnTo>
                                  <a:pt x="1186198" y="663827"/>
                                </a:lnTo>
                                <a:lnTo>
                                  <a:pt x="1186254" y="631384"/>
                                </a:lnTo>
                                <a:lnTo>
                                  <a:pt x="1186311" y="648903"/>
                                </a:lnTo>
                                <a:lnTo>
                                  <a:pt x="1186368" y="660085"/>
                                </a:lnTo>
                                <a:lnTo>
                                  <a:pt x="1186428" y="640294"/>
                                </a:lnTo>
                                <a:lnTo>
                                  <a:pt x="1186485" y="632259"/>
                                </a:lnTo>
                                <a:lnTo>
                                  <a:pt x="1186542" y="642865"/>
                                </a:lnTo>
                                <a:lnTo>
                                  <a:pt x="1186599" y="640869"/>
                                </a:lnTo>
                                <a:lnTo>
                                  <a:pt x="1186655" y="639994"/>
                                </a:lnTo>
                                <a:lnTo>
                                  <a:pt x="1186716" y="630809"/>
                                </a:lnTo>
                                <a:lnTo>
                                  <a:pt x="1186773" y="657214"/>
                                </a:lnTo>
                                <a:lnTo>
                                  <a:pt x="1186829" y="640294"/>
                                </a:lnTo>
                                <a:lnTo>
                                  <a:pt x="1186886" y="630534"/>
                                </a:lnTo>
                                <a:lnTo>
                                  <a:pt x="1186943" y="660085"/>
                                </a:lnTo>
                                <a:lnTo>
                                  <a:pt x="1187004" y="634256"/>
                                </a:lnTo>
                                <a:lnTo>
                                  <a:pt x="1187060" y="643161"/>
                                </a:lnTo>
                                <a:lnTo>
                                  <a:pt x="1187117" y="648604"/>
                                </a:lnTo>
                                <a:lnTo>
                                  <a:pt x="1187174" y="656639"/>
                                </a:lnTo>
                                <a:lnTo>
                                  <a:pt x="1187230" y="650050"/>
                                </a:lnTo>
                                <a:lnTo>
                                  <a:pt x="1187287" y="662952"/>
                                </a:lnTo>
                                <a:lnTo>
                                  <a:pt x="1187344" y="633980"/>
                                </a:lnTo>
                                <a:lnTo>
                                  <a:pt x="1187404" y="645733"/>
                                </a:lnTo>
                                <a:lnTo>
                                  <a:pt x="1187461" y="658935"/>
                                </a:lnTo>
                                <a:lnTo>
                                  <a:pt x="1187518" y="675879"/>
                                </a:lnTo>
                                <a:lnTo>
                                  <a:pt x="1187574" y="646883"/>
                                </a:lnTo>
                                <a:lnTo>
                                  <a:pt x="1187635" y="643161"/>
                                </a:lnTo>
                                <a:lnTo>
                                  <a:pt x="1187692" y="631684"/>
                                </a:lnTo>
                                <a:lnTo>
                                  <a:pt x="1187748" y="662952"/>
                                </a:lnTo>
                                <a:lnTo>
                                  <a:pt x="1187805" y="655792"/>
                                </a:lnTo>
                                <a:lnTo>
                                  <a:pt x="1187862" y="671287"/>
                                </a:lnTo>
                                <a:lnTo>
                                  <a:pt x="1187919" y="665824"/>
                                </a:lnTo>
                                <a:lnTo>
                                  <a:pt x="1187975" y="677305"/>
                                </a:lnTo>
                                <a:lnTo>
                                  <a:pt x="1188036" y="636847"/>
                                </a:lnTo>
                                <a:lnTo>
                                  <a:pt x="1188093" y="667269"/>
                                </a:lnTo>
                                <a:lnTo>
                                  <a:pt x="1188150" y="654917"/>
                                </a:lnTo>
                                <a:lnTo>
                                  <a:pt x="1188206" y="637698"/>
                                </a:lnTo>
                                <a:lnTo>
                                  <a:pt x="1188263" y="654067"/>
                                </a:lnTo>
                                <a:lnTo>
                                  <a:pt x="1188320" y="666399"/>
                                </a:lnTo>
                                <a:lnTo>
                                  <a:pt x="1188376" y="652621"/>
                                </a:lnTo>
                                <a:lnTo>
                                  <a:pt x="1188437" y="681618"/>
                                </a:lnTo>
                                <a:lnTo>
                                  <a:pt x="1188494" y="650900"/>
                                </a:lnTo>
                                <a:lnTo>
                                  <a:pt x="1188550" y="633109"/>
                                </a:lnTo>
                                <a:lnTo>
                                  <a:pt x="1188611" y="653492"/>
                                </a:lnTo>
                                <a:lnTo>
                                  <a:pt x="1188668" y="661806"/>
                                </a:lnTo>
                                <a:lnTo>
                                  <a:pt x="1188725" y="671862"/>
                                </a:lnTo>
                                <a:lnTo>
                                  <a:pt x="1188781" y="635402"/>
                                </a:lnTo>
                                <a:lnTo>
                                  <a:pt x="1188838" y="632810"/>
                                </a:lnTo>
                                <a:lnTo>
                                  <a:pt x="1188895" y="678750"/>
                                </a:lnTo>
                                <a:lnTo>
                                  <a:pt x="1188952" y="654642"/>
                                </a:lnTo>
                                <a:lnTo>
                                  <a:pt x="1189012" y="668419"/>
                                </a:lnTo>
                                <a:lnTo>
                                  <a:pt x="1189069" y="664673"/>
                                </a:lnTo>
                                <a:lnTo>
                                  <a:pt x="1189126" y="647733"/>
                                </a:lnTo>
                                <a:lnTo>
                                  <a:pt x="1189182" y="642865"/>
                                </a:lnTo>
                                <a:lnTo>
                                  <a:pt x="1189239" y="637123"/>
                                </a:lnTo>
                                <a:lnTo>
                                  <a:pt x="1189296" y="647754"/>
                                </a:lnTo>
                                <a:lnTo>
                                  <a:pt x="1189356" y="644586"/>
                                </a:lnTo>
                                <a:lnTo>
                                  <a:pt x="1189413" y="660085"/>
                                </a:lnTo>
                                <a:lnTo>
                                  <a:pt x="1189470" y="662381"/>
                                </a:lnTo>
                                <a:lnTo>
                                  <a:pt x="1189526" y="663527"/>
                                </a:lnTo>
                                <a:lnTo>
                                  <a:pt x="1189583" y="644586"/>
                                </a:lnTo>
                                <a:lnTo>
                                  <a:pt x="1189644" y="635677"/>
                                </a:lnTo>
                                <a:lnTo>
                                  <a:pt x="1189701" y="668695"/>
                                </a:lnTo>
                                <a:lnTo>
                                  <a:pt x="1189757" y="649179"/>
                                </a:lnTo>
                                <a:lnTo>
                                  <a:pt x="1189814" y="648329"/>
                                </a:lnTo>
                                <a:lnTo>
                                  <a:pt x="1189871" y="637422"/>
                                </a:lnTo>
                                <a:lnTo>
                                  <a:pt x="1189927" y="632810"/>
                                </a:lnTo>
                                <a:lnTo>
                                  <a:pt x="1189984" y="660956"/>
                                </a:lnTo>
                                <a:lnTo>
                                  <a:pt x="1190045" y="657214"/>
                                </a:lnTo>
                                <a:lnTo>
                                  <a:pt x="1190101" y="633381"/>
                                </a:lnTo>
                                <a:lnTo>
                                  <a:pt x="1190158" y="639148"/>
                                </a:lnTo>
                                <a:lnTo>
                                  <a:pt x="1190215" y="657513"/>
                                </a:lnTo>
                                <a:lnTo>
                                  <a:pt x="1190272" y="665249"/>
                                </a:lnTo>
                                <a:lnTo>
                                  <a:pt x="1190332" y="660085"/>
                                </a:lnTo>
                                <a:lnTo>
                                  <a:pt x="1190389" y="683918"/>
                                </a:lnTo>
                                <a:lnTo>
                                  <a:pt x="1190446" y="647754"/>
                                </a:lnTo>
                                <a:lnTo>
                                  <a:pt x="1190503" y="664673"/>
                                </a:lnTo>
                                <a:lnTo>
                                  <a:pt x="1190559" y="648604"/>
                                </a:lnTo>
                                <a:lnTo>
                                  <a:pt x="1190616" y="660956"/>
                                </a:lnTo>
                                <a:lnTo>
                                  <a:pt x="1190677" y="663527"/>
                                </a:lnTo>
                                <a:lnTo>
                                  <a:pt x="1190733" y="633680"/>
                                </a:lnTo>
                                <a:lnTo>
                                  <a:pt x="1190790" y="654917"/>
                                </a:lnTo>
                                <a:lnTo>
                                  <a:pt x="1190847" y="668419"/>
                                </a:lnTo>
                                <a:lnTo>
                                  <a:pt x="1190903" y="670991"/>
                                </a:lnTo>
                                <a:lnTo>
                                  <a:pt x="1190960" y="630513"/>
                                </a:lnTo>
                                <a:lnTo>
                                  <a:pt x="1191017" y="662677"/>
                                </a:lnTo>
                                <a:lnTo>
                                  <a:pt x="1191078" y="642865"/>
                                </a:lnTo>
                                <a:lnTo>
                                  <a:pt x="1191134" y="668990"/>
                                </a:lnTo>
                                <a:lnTo>
                                  <a:pt x="1191191" y="668695"/>
                                </a:lnTo>
                                <a:lnTo>
                                  <a:pt x="1191248" y="641715"/>
                                </a:lnTo>
                                <a:lnTo>
                                  <a:pt x="1191308" y="686785"/>
                                </a:lnTo>
                                <a:lnTo>
                                  <a:pt x="1191365" y="670712"/>
                                </a:lnTo>
                                <a:lnTo>
                                  <a:pt x="1191422" y="677880"/>
                                </a:lnTo>
                                <a:lnTo>
                                  <a:pt x="1191478" y="618757"/>
                                </a:lnTo>
                                <a:lnTo>
                                  <a:pt x="1191535" y="679325"/>
                                </a:lnTo>
                                <a:lnTo>
                                  <a:pt x="1191592" y="657513"/>
                                </a:lnTo>
                                <a:lnTo>
                                  <a:pt x="1191653" y="687360"/>
                                </a:lnTo>
                                <a:lnTo>
                                  <a:pt x="1191709" y="664673"/>
                                </a:lnTo>
                                <a:lnTo>
                                  <a:pt x="1191766" y="654342"/>
                                </a:lnTo>
                                <a:lnTo>
                                  <a:pt x="1191823" y="678750"/>
                                </a:lnTo>
                                <a:lnTo>
                                  <a:pt x="1191879" y="650050"/>
                                </a:lnTo>
                                <a:lnTo>
                                  <a:pt x="1191936" y="654342"/>
                                </a:lnTo>
                                <a:lnTo>
                                  <a:pt x="1191993" y="653771"/>
                                </a:lnTo>
                                <a:lnTo>
                                  <a:pt x="1192054" y="666698"/>
                                </a:lnTo>
                                <a:lnTo>
                                  <a:pt x="1192110" y="654642"/>
                                </a:lnTo>
                                <a:lnTo>
                                  <a:pt x="1192167" y="686210"/>
                                </a:lnTo>
                                <a:lnTo>
                                  <a:pt x="1192224" y="665824"/>
                                </a:lnTo>
                                <a:lnTo>
                                  <a:pt x="1192284" y="677029"/>
                                </a:lnTo>
                                <a:lnTo>
                                  <a:pt x="1192341" y="695395"/>
                                </a:lnTo>
                                <a:lnTo>
                                  <a:pt x="1192398" y="675579"/>
                                </a:lnTo>
                                <a:lnTo>
                                  <a:pt x="1192454" y="681322"/>
                                </a:lnTo>
                                <a:lnTo>
                                  <a:pt x="1192511" y="685914"/>
                                </a:lnTo>
                                <a:lnTo>
                                  <a:pt x="1192568" y="662381"/>
                                </a:lnTo>
                                <a:lnTo>
                                  <a:pt x="1192625" y="664103"/>
                                </a:lnTo>
                                <a:lnTo>
                                  <a:pt x="1192685" y="668990"/>
                                </a:lnTo>
                                <a:lnTo>
                                  <a:pt x="1192742" y="711169"/>
                                </a:lnTo>
                                <a:lnTo>
                                  <a:pt x="1192799" y="709743"/>
                                </a:lnTo>
                                <a:lnTo>
                                  <a:pt x="1192856" y="692524"/>
                                </a:lnTo>
                                <a:lnTo>
                                  <a:pt x="1192912" y="664103"/>
                                </a:lnTo>
                                <a:lnTo>
                                  <a:pt x="1192969" y="692799"/>
                                </a:lnTo>
                                <a:lnTo>
                                  <a:pt x="1193030" y="684489"/>
                                </a:lnTo>
                                <a:lnTo>
                                  <a:pt x="1193086" y="672437"/>
                                </a:lnTo>
                                <a:lnTo>
                                  <a:pt x="1193143" y="652346"/>
                                </a:lnTo>
                                <a:lnTo>
                                  <a:pt x="1193200" y="662677"/>
                                </a:lnTo>
                                <a:lnTo>
                                  <a:pt x="1193260" y="685339"/>
                                </a:lnTo>
                                <a:lnTo>
                                  <a:pt x="1193317" y="689656"/>
                                </a:lnTo>
                                <a:lnTo>
                                  <a:pt x="1193374" y="695970"/>
                                </a:lnTo>
                                <a:lnTo>
                                  <a:pt x="1193431" y="666399"/>
                                </a:lnTo>
                                <a:lnTo>
                                  <a:pt x="1193487" y="687060"/>
                                </a:lnTo>
                                <a:lnTo>
                                  <a:pt x="1193544" y="701413"/>
                                </a:lnTo>
                                <a:lnTo>
                                  <a:pt x="1193601" y="665548"/>
                                </a:lnTo>
                                <a:lnTo>
                                  <a:pt x="1193661" y="674433"/>
                                </a:lnTo>
                                <a:lnTo>
                                  <a:pt x="1193718" y="704005"/>
                                </a:lnTo>
                                <a:lnTo>
                                  <a:pt x="1193775" y="703134"/>
                                </a:lnTo>
                                <a:lnTo>
                                  <a:pt x="1193831" y="712044"/>
                                </a:lnTo>
                                <a:lnTo>
                                  <a:pt x="1193888" y="691653"/>
                                </a:lnTo>
                                <a:lnTo>
                                  <a:pt x="1193945" y="708022"/>
                                </a:lnTo>
                                <a:lnTo>
                                  <a:pt x="1194005" y="680472"/>
                                </a:lnTo>
                                <a:lnTo>
                                  <a:pt x="1194062" y="679325"/>
                                </a:lnTo>
                                <a:lnTo>
                                  <a:pt x="1194119" y="673012"/>
                                </a:lnTo>
                                <a:lnTo>
                                  <a:pt x="1194176" y="677604"/>
                                </a:lnTo>
                                <a:lnTo>
                                  <a:pt x="1194232" y="687360"/>
                                </a:lnTo>
                                <a:lnTo>
                                  <a:pt x="1194293" y="690507"/>
                                </a:lnTo>
                                <a:lnTo>
                                  <a:pt x="1194350" y="673583"/>
                                </a:lnTo>
                                <a:lnTo>
                                  <a:pt x="1194407" y="664973"/>
                                </a:lnTo>
                                <a:lnTo>
                                  <a:pt x="1194463" y="689081"/>
                                </a:lnTo>
                                <a:lnTo>
                                  <a:pt x="1194520" y="671287"/>
                                </a:lnTo>
                                <a:lnTo>
                                  <a:pt x="1194577" y="693674"/>
                                </a:lnTo>
                                <a:lnTo>
                                  <a:pt x="1194633" y="670712"/>
                                </a:lnTo>
                                <a:lnTo>
                                  <a:pt x="1194694" y="682193"/>
                                </a:lnTo>
                                <a:lnTo>
                                  <a:pt x="1194751" y="673858"/>
                                </a:lnTo>
                                <a:lnTo>
                                  <a:pt x="1194807" y="659510"/>
                                </a:lnTo>
                                <a:lnTo>
                                  <a:pt x="1194864" y="675879"/>
                                </a:lnTo>
                                <a:lnTo>
                                  <a:pt x="1194925" y="695970"/>
                                </a:lnTo>
                                <a:lnTo>
                                  <a:pt x="1194982" y="680172"/>
                                </a:lnTo>
                                <a:lnTo>
                                  <a:pt x="1195038" y="678750"/>
                                </a:lnTo>
                                <a:lnTo>
                                  <a:pt x="1195095" y="670991"/>
                                </a:lnTo>
                                <a:lnTo>
                                  <a:pt x="1195152" y="692799"/>
                                </a:lnTo>
                                <a:lnTo>
                                  <a:pt x="1195209" y="686785"/>
                                </a:lnTo>
                                <a:lnTo>
                                  <a:pt x="1195265" y="653492"/>
                                </a:lnTo>
                                <a:lnTo>
                                  <a:pt x="1195326" y="685914"/>
                                </a:lnTo>
                                <a:lnTo>
                                  <a:pt x="1195383" y="693949"/>
                                </a:lnTo>
                                <a:lnTo>
                                  <a:pt x="1195439" y="686210"/>
                                </a:lnTo>
                                <a:lnTo>
                                  <a:pt x="1195496" y="673287"/>
                                </a:lnTo>
                                <a:lnTo>
                                  <a:pt x="1195553" y="667845"/>
                                </a:lnTo>
                                <a:lnTo>
                                  <a:pt x="1195609" y="662952"/>
                                </a:lnTo>
                                <a:lnTo>
                                  <a:pt x="1195666" y="666123"/>
                                </a:lnTo>
                                <a:lnTo>
                                  <a:pt x="1195727" y="677604"/>
                                </a:lnTo>
                                <a:lnTo>
                                  <a:pt x="1195783" y="695395"/>
                                </a:lnTo>
                                <a:lnTo>
                                  <a:pt x="1195840" y="675579"/>
                                </a:lnTo>
                                <a:lnTo>
                                  <a:pt x="1195901" y="673583"/>
                                </a:lnTo>
                                <a:lnTo>
                                  <a:pt x="1195957" y="684489"/>
                                </a:lnTo>
                                <a:lnTo>
                                  <a:pt x="1196014" y="660381"/>
                                </a:lnTo>
                                <a:lnTo>
                                  <a:pt x="1196071" y="657789"/>
                                </a:lnTo>
                                <a:lnTo>
                                  <a:pt x="1196128" y="665824"/>
                                </a:lnTo>
                                <a:lnTo>
                                  <a:pt x="1196184" y="668990"/>
                                </a:lnTo>
                                <a:lnTo>
                                  <a:pt x="1196241" y="667845"/>
                                </a:lnTo>
                                <a:lnTo>
                                  <a:pt x="1196302" y="639994"/>
                                </a:lnTo>
                                <a:lnTo>
                                  <a:pt x="1196358" y="650325"/>
                                </a:lnTo>
                                <a:lnTo>
                                  <a:pt x="1196415" y="659235"/>
                                </a:lnTo>
                                <a:lnTo>
                                  <a:pt x="1196472" y="675008"/>
                                </a:lnTo>
                                <a:lnTo>
                                  <a:pt x="1196529" y="683043"/>
                                </a:lnTo>
                                <a:lnTo>
                                  <a:pt x="1196585" y="651771"/>
                                </a:lnTo>
                                <a:lnTo>
                                  <a:pt x="1196646" y="654342"/>
                                </a:lnTo>
                                <a:lnTo>
                                  <a:pt x="1196703" y="677880"/>
                                </a:lnTo>
                                <a:lnTo>
                                  <a:pt x="1196759" y="606130"/>
                                </a:lnTo>
                                <a:lnTo>
                                  <a:pt x="1196816" y="637123"/>
                                </a:lnTo>
                                <a:lnTo>
                                  <a:pt x="1196873" y="657513"/>
                                </a:lnTo>
                                <a:lnTo>
                                  <a:pt x="1196934" y="653771"/>
                                </a:lnTo>
                                <a:lnTo>
                                  <a:pt x="1196990" y="654917"/>
                                </a:lnTo>
                                <a:lnTo>
                                  <a:pt x="1197047" y="656068"/>
                                </a:lnTo>
                                <a:lnTo>
                                  <a:pt x="1197104" y="657789"/>
                                </a:lnTo>
                                <a:lnTo>
                                  <a:pt x="1197160" y="655217"/>
                                </a:lnTo>
                                <a:lnTo>
                                  <a:pt x="1197217" y="641440"/>
                                </a:lnTo>
                                <a:lnTo>
                                  <a:pt x="1197274" y="650325"/>
                                </a:lnTo>
                                <a:lnTo>
                                  <a:pt x="1197335" y="629364"/>
                                </a:lnTo>
                                <a:lnTo>
                                  <a:pt x="1197391" y="658659"/>
                                </a:lnTo>
                                <a:lnTo>
                                  <a:pt x="1197448" y="651475"/>
                                </a:lnTo>
                                <a:lnTo>
                                  <a:pt x="1197504" y="658360"/>
                                </a:lnTo>
                                <a:lnTo>
                                  <a:pt x="1197561" y="662677"/>
                                </a:lnTo>
                                <a:lnTo>
                                  <a:pt x="1197622" y="659810"/>
                                </a:lnTo>
                                <a:lnTo>
                                  <a:pt x="1197679" y="649179"/>
                                </a:lnTo>
                                <a:lnTo>
                                  <a:pt x="1197735" y="643141"/>
                                </a:lnTo>
                                <a:lnTo>
                                  <a:pt x="1197792" y="637998"/>
                                </a:lnTo>
                                <a:lnTo>
                                  <a:pt x="1197849" y="645437"/>
                                </a:lnTo>
                                <a:lnTo>
                                  <a:pt x="1197906" y="648604"/>
                                </a:lnTo>
                                <a:lnTo>
                                  <a:pt x="1197966" y="646883"/>
                                </a:lnTo>
                                <a:lnTo>
                                  <a:pt x="1198023" y="645162"/>
                                </a:lnTo>
                                <a:lnTo>
                                  <a:pt x="1198080" y="637123"/>
                                </a:lnTo>
                                <a:lnTo>
                                  <a:pt x="1198136" y="640569"/>
                                </a:lnTo>
                                <a:lnTo>
                                  <a:pt x="1198193" y="637973"/>
                                </a:lnTo>
                                <a:lnTo>
                                  <a:pt x="1198250" y="652921"/>
                                </a:lnTo>
                                <a:lnTo>
                                  <a:pt x="1198306" y="657214"/>
                                </a:lnTo>
                                <a:lnTo>
                                  <a:pt x="1198367" y="660085"/>
                                </a:lnTo>
                                <a:lnTo>
                                  <a:pt x="1198424" y="654917"/>
                                </a:lnTo>
                                <a:lnTo>
                                  <a:pt x="1198480" y="654342"/>
                                </a:lnTo>
                                <a:lnTo>
                                  <a:pt x="1198537" y="651771"/>
                                </a:lnTo>
                                <a:lnTo>
                                  <a:pt x="1198598" y="628517"/>
                                </a:lnTo>
                                <a:lnTo>
                                  <a:pt x="1198655" y="671862"/>
                                </a:lnTo>
                                <a:lnTo>
                                  <a:pt x="1198711" y="658935"/>
                                </a:lnTo>
                                <a:lnTo>
                                  <a:pt x="1198768" y="668120"/>
                                </a:lnTo>
                                <a:lnTo>
                                  <a:pt x="1198825" y="652921"/>
                                </a:lnTo>
                                <a:lnTo>
                                  <a:pt x="1198882" y="640569"/>
                                </a:lnTo>
                                <a:lnTo>
                                  <a:pt x="1198942" y="682768"/>
                                </a:lnTo>
                                <a:lnTo>
                                  <a:pt x="1198999" y="642590"/>
                                </a:lnTo>
                                <a:lnTo>
                                  <a:pt x="1199056" y="669566"/>
                                </a:lnTo>
                                <a:lnTo>
                                  <a:pt x="1199112" y="647454"/>
                                </a:lnTo>
                                <a:lnTo>
                                  <a:pt x="1199169" y="633381"/>
                                </a:lnTo>
                                <a:lnTo>
                                  <a:pt x="1199226" y="668695"/>
                                </a:lnTo>
                                <a:lnTo>
                                  <a:pt x="1199282" y="671287"/>
                                </a:lnTo>
                                <a:lnTo>
                                  <a:pt x="1199343" y="664103"/>
                                </a:lnTo>
                                <a:lnTo>
                                  <a:pt x="1199400" y="652621"/>
                                </a:lnTo>
                                <a:lnTo>
                                  <a:pt x="1199457" y="650900"/>
                                </a:lnTo>
                                <a:lnTo>
                                  <a:pt x="1199513" y="652046"/>
                                </a:lnTo>
                                <a:lnTo>
                                  <a:pt x="1199574" y="645461"/>
                                </a:lnTo>
                                <a:lnTo>
                                  <a:pt x="1199631" y="655217"/>
                                </a:lnTo>
                                <a:lnTo>
                                  <a:pt x="1199687" y="645733"/>
                                </a:lnTo>
                                <a:lnTo>
                                  <a:pt x="1199744" y="680747"/>
                                </a:lnTo>
                                <a:lnTo>
                                  <a:pt x="1199801" y="663527"/>
                                </a:lnTo>
                                <a:lnTo>
                                  <a:pt x="1199857" y="669266"/>
                                </a:lnTo>
                                <a:lnTo>
                                  <a:pt x="1199914" y="651475"/>
                                </a:lnTo>
                                <a:lnTo>
                                  <a:pt x="1199975" y="654917"/>
                                </a:lnTo>
                                <a:lnTo>
                                  <a:pt x="1200032" y="638573"/>
                                </a:lnTo>
                                <a:lnTo>
                                  <a:pt x="1200088" y="674158"/>
                                </a:lnTo>
                                <a:lnTo>
                                  <a:pt x="1200145" y="635977"/>
                                </a:lnTo>
                                <a:lnTo>
                                  <a:pt x="1200202" y="666123"/>
                                </a:lnTo>
                                <a:lnTo>
                                  <a:pt x="1200258" y="660660"/>
                                </a:lnTo>
                                <a:lnTo>
                                  <a:pt x="1200319" y="652046"/>
                                </a:lnTo>
                                <a:lnTo>
                                  <a:pt x="1200376" y="668120"/>
                                </a:lnTo>
                                <a:lnTo>
                                  <a:pt x="1200433" y="644011"/>
                                </a:lnTo>
                                <a:lnTo>
                                  <a:pt x="1200489" y="667545"/>
                                </a:lnTo>
                                <a:lnTo>
                                  <a:pt x="1200550" y="673287"/>
                                </a:lnTo>
                                <a:lnTo>
                                  <a:pt x="1200607" y="656938"/>
                                </a:lnTo>
                                <a:lnTo>
                                  <a:pt x="1200663" y="670712"/>
                                </a:lnTo>
                                <a:lnTo>
                                  <a:pt x="1200720" y="651771"/>
                                </a:lnTo>
                                <a:lnTo>
                                  <a:pt x="1200777" y="681897"/>
                                </a:lnTo>
                                <a:lnTo>
                                  <a:pt x="1200833" y="681322"/>
                                </a:lnTo>
                                <a:lnTo>
                                  <a:pt x="1200890" y="668695"/>
                                </a:lnTo>
                                <a:lnTo>
                                  <a:pt x="1200951" y="658360"/>
                                </a:lnTo>
                                <a:lnTo>
                                  <a:pt x="1201008" y="647754"/>
                                </a:lnTo>
                                <a:lnTo>
                                  <a:pt x="1201064" y="682768"/>
                                </a:lnTo>
                                <a:lnTo>
                                  <a:pt x="1201121" y="657789"/>
                                </a:lnTo>
                                <a:lnTo>
                                  <a:pt x="1201178" y="671287"/>
                                </a:lnTo>
                                <a:lnTo>
                                  <a:pt x="1201234" y="673583"/>
                                </a:lnTo>
                                <a:lnTo>
                                  <a:pt x="1201295" y="662952"/>
                                </a:lnTo>
                                <a:lnTo>
                                  <a:pt x="1201352" y="663252"/>
                                </a:lnTo>
                                <a:lnTo>
                                  <a:pt x="1201409" y="695970"/>
                                </a:lnTo>
                                <a:lnTo>
                                  <a:pt x="1201465" y="674433"/>
                                </a:lnTo>
                                <a:lnTo>
                                  <a:pt x="1201522" y="658084"/>
                                </a:lnTo>
                                <a:lnTo>
                                  <a:pt x="1201583" y="707451"/>
                                </a:lnTo>
                                <a:lnTo>
                                  <a:pt x="1201640" y="673287"/>
                                </a:lnTo>
                                <a:lnTo>
                                  <a:pt x="1201696" y="675579"/>
                                </a:lnTo>
                                <a:lnTo>
                                  <a:pt x="1201753" y="681047"/>
                                </a:lnTo>
                                <a:lnTo>
                                  <a:pt x="1201809" y="671287"/>
                                </a:lnTo>
                                <a:lnTo>
                                  <a:pt x="1201866" y="693374"/>
                                </a:lnTo>
                                <a:lnTo>
                                  <a:pt x="1201923" y="681047"/>
                                </a:lnTo>
                                <a:lnTo>
                                  <a:pt x="1201984" y="706876"/>
                                </a:lnTo>
                                <a:lnTo>
                                  <a:pt x="1202040" y="707151"/>
                                </a:lnTo>
                                <a:lnTo>
                                  <a:pt x="1202097" y="694824"/>
                                </a:lnTo>
                                <a:lnTo>
                                  <a:pt x="1202154" y="704580"/>
                                </a:lnTo>
                                <a:lnTo>
                                  <a:pt x="1202214" y="685064"/>
                                </a:lnTo>
                                <a:lnTo>
                                  <a:pt x="1202271" y="680747"/>
                                </a:lnTo>
                                <a:lnTo>
                                  <a:pt x="1202328" y="708022"/>
                                </a:lnTo>
                                <a:lnTo>
                                  <a:pt x="1202385" y="677029"/>
                                </a:lnTo>
                                <a:lnTo>
                                  <a:pt x="1202441" y="719503"/>
                                </a:lnTo>
                                <a:lnTo>
                                  <a:pt x="1202498" y="710019"/>
                                </a:lnTo>
                                <a:lnTo>
                                  <a:pt x="1202555" y="717482"/>
                                </a:lnTo>
                                <a:lnTo>
                                  <a:pt x="1202615" y="712044"/>
                                </a:lnTo>
                                <a:lnTo>
                                  <a:pt x="1202672" y="723521"/>
                                </a:lnTo>
                                <a:lnTo>
                                  <a:pt x="1202729" y="697116"/>
                                </a:lnTo>
                                <a:lnTo>
                                  <a:pt x="1202786" y="691953"/>
                                </a:lnTo>
                                <a:lnTo>
                                  <a:pt x="1202842" y="737869"/>
                                </a:lnTo>
                                <a:lnTo>
                                  <a:pt x="1202899" y="704280"/>
                                </a:lnTo>
                                <a:lnTo>
                                  <a:pt x="1202956" y="724942"/>
                                </a:lnTo>
                                <a:lnTo>
                                  <a:pt x="1203016" y="715186"/>
                                </a:lnTo>
                                <a:lnTo>
                                  <a:pt x="1203073" y="722650"/>
                                </a:lnTo>
                                <a:lnTo>
                                  <a:pt x="1203130" y="699412"/>
                                </a:lnTo>
                                <a:lnTo>
                                  <a:pt x="1203191" y="714336"/>
                                </a:lnTo>
                                <a:lnTo>
                                  <a:pt x="1203247" y="717482"/>
                                </a:lnTo>
                                <a:lnTo>
                                  <a:pt x="1203304" y="735002"/>
                                </a:lnTo>
                                <a:lnTo>
                                  <a:pt x="1203361" y="695970"/>
                                </a:lnTo>
                                <a:lnTo>
                                  <a:pt x="1203417" y="727813"/>
                                </a:lnTo>
                                <a:lnTo>
                                  <a:pt x="1203474" y="716337"/>
                                </a:lnTo>
                                <a:lnTo>
                                  <a:pt x="1203530" y="707151"/>
                                </a:lnTo>
                                <a:lnTo>
                                  <a:pt x="1203591" y="736148"/>
                                </a:lnTo>
                                <a:lnTo>
                                  <a:pt x="1203648" y="708597"/>
                                </a:lnTo>
                                <a:lnTo>
                                  <a:pt x="1203705" y="728113"/>
                                </a:lnTo>
                                <a:lnTo>
                                  <a:pt x="1203761" y="716632"/>
                                </a:lnTo>
                                <a:lnTo>
                                  <a:pt x="1203818" y="739870"/>
                                </a:lnTo>
                                <a:lnTo>
                                  <a:pt x="1203875" y="732981"/>
                                </a:lnTo>
                                <a:lnTo>
                                  <a:pt x="1203935" y="753068"/>
                                </a:lnTo>
                                <a:lnTo>
                                  <a:pt x="1203992" y="707451"/>
                                </a:lnTo>
                                <a:lnTo>
                                  <a:pt x="1204049" y="743612"/>
                                </a:lnTo>
                                <a:lnTo>
                                  <a:pt x="1204106" y="736148"/>
                                </a:lnTo>
                                <a:lnTo>
                                  <a:pt x="1204162" y="737294"/>
                                </a:lnTo>
                                <a:lnTo>
                                  <a:pt x="1204223" y="772013"/>
                                </a:lnTo>
                                <a:lnTo>
                                  <a:pt x="1204280" y="730685"/>
                                </a:lnTo>
                                <a:lnTo>
                                  <a:pt x="1204337" y="738444"/>
                                </a:lnTo>
                                <a:lnTo>
                                  <a:pt x="1204393" y="730685"/>
                                </a:lnTo>
                                <a:lnTo>
                                  <a:pt x="1204450" y="752222"/>
                                </a:lnTo>
                                <a:lnTo>
                                  <a:pt x="1204507" y="762552"/>
                                </a:lnTo>
                                <a:lnTo>
                                  <a:pt x="1204563" y="738720"/>
                                </a:lnTo>
                                <a:lnTo>
                                  <a:pt x="1204624" y="714036"/>
                                </a:lnTo>
                                <a:lnTo>
                                  <a:pt x="1204681" y="750776"/>
                                </a:lnTo>
                                <a:lnTo>
                                  <a:pt x="1204737" y="727813"/>
                                </a:lnTo>
                                <a:lnTo>
                                  <a:pt x="1204794" y="743036"/>
                                </a:lnTo>
                                <a:lnTo>
                                  <a:pt x="1204851" y="730409"/>
                                </a:lnTo>
                                <a:lnTo>
                                  <a:pt x="1204912" y="761978"/>
                                </a:lnTo>
                                <a:lnTo>
                                  <a:pt x="1204968" y="748200"/>
                                </a:lnTo>
                                <a:lnTo>
                                  <a:pt x="1205025" y="752792"/>
                                </a:lnTo>
                                <a:lnTo>
                                  <a:pt x="1205082" y="735848"/>
                                </a:lnTo>
                                <a:lnTo>
                                  <a:pt x="1205139" y="750500"/>
                                </a:lnTo>
                                <a:lnTo>
                                  <a:pt x="1205195" y="749050"/>
                                </a:lnTo>
                                <a:lnTo>
                                  <a:pt x="1205256" y="760532"/>
                                </a:lnTo>
                                <a:lnTo>
                                  <a:pt x="1205313" y="728113"/>
                                </a:lnTo>
                                <a:lnTo>
                                  <a:pt x="1205369" y="729535"/>
                                </a:lnTo>
                                <a:lnTo>
                                  <a:pt x="1205426" y="768866"/>
                                </a:lnTo>
                                <a:lnTo>
                                  <a:pt x="1205483" y="752792"/>
                                </a:lnTo>
                                <a:lnTo>
                                  <a:pt x="1205539" y="754514"/>
                                </a:lnTo>
                                <a:lnTo>
                                  <a:pt x="1205596" y="751071"/>
                                </a:lnTo>
                                <a:lnTo>
                                  <a:pt x="1205657" y="758535"/>
                                </a:lnTo>
                                <a:lnTo>
                                  <a:pt x="1205713" y="748475"/>
                                </a:lnTo>
                                <a:lnTo>
                                  <a:pt x="1205770" y="784365"/>
                                </a:lnTo>
                                <a:lnTo>
                                  <a:pt x="1205827" y="760256"/>
                                </a:lnTo>
                                <a:lnTo>
                                  <a:pt x="1205888" y="735573"/>
                                </a:lnTo>
                                <a:lnTo>
                                  <a:pt x="1205944" y="751347"/>
                                </a:lnTo>
                                <a:lnTo>
                                  <a:pt x="1206001" y="740165"/>
                                </a:lnTo>
                                <a:lnTo>
                                  <a:pt x="1206058" y="741591"/>
                                </a:lnTo>
                                <a:lnTo>
                                  <a:pt x="1206114" y="740740"/>
                                </a:lnTo>
                                <a:lnTo>
                                  <a:pt x="1206171" y="774309"/>
                                </a:lnTo>
                                <a:lnTo>
                                  <a:pt x="1206232" y="768291"/>
                                </a:lnTo>
                                <a:lnTo>
                                  <a:pt x="1206288" y="765695"/>
                                </a:lnTo>
                                <a:lnTo>
                                  <a:pt x="1206345" y="727538"/>
                                </a:lnTo>
                                <a:lnTo>
                                  <a:pt x="1206402" y="750201"/>
                                </a:lnTo>
                                <a:lnTo>
                                  <a:pt x="1206459" y="743612"/>
                                </a:lnTo>
                                <a:lnTo>
                                  <a:pt x="1206515" y="751922"/>
                                </a:lnTo>
                                <a:lnTo>
                                  <a:pt x="1206572" y="742461"/>
                                </a:lnTo>
                                <a:lnTo>
                                  <a:pt x="1206633" y="744758"/>
                                </a:lnTo>
                                <a:lnTo>
                                  <a:pt x="1206689" y="752497"/>
                                </a:lnTo>
                                <a:lnTo>
                                  <a:pt x="1206746" y="717782"/>
                                </a:lnTo>
                                <a:lnTo>
                                  <a:pt x="1206803" y="710893"/>
                                </a:lnTo>
                                <a:lnTo>
                                  <a:pt x="1206864" y="785211"/>
                                </a:lnTo>
                                <a:lnTo>
                                  <a:pt x="1206920" y="720649"/>
                                </a:lnTo>
                                <a:lnTo>
                                  <a:pt x="1206977" y="727538"/>
                                </a:lnTo>
                                <a:lnTo>
                                  <a:pt x="1207034" y="742162"/>
                                </a:lnTo>
                                <a:lnTo>
                                  <a:pt x="1207090" y="750201"/>
                                </a:lnTo>
                                <a:lnTo>
                                  <a:pt x="1207147" y="736148"/>
                                </a:lnTo>
                                <a:lnTo>
                                  <a:pt x="1207204" y="701984"/>
                                </a:lnTo>
                                <a:lnTo>
                                  <a:pt x="1207265" y="746183"/>
                                </a:lnTo>
                                <a:lnTo>
                                  <a:pt x="1207321" y="703430"/>
                                </a:lnTo>
                                <a:lnTo>
                                  <a:pt x="1207378" y="740441"/>
                                </a:lnTo>
                                <a:lnTo>
                                  <a:pt x="1207435" y="719503"/>
                                </a:lnTo>
                                <a:lnTo>
                                  <a:pt x="1207491" y="712615"/>
                                </a:lnTo>
                                <a:lnTo>
                                  <a:pt x="1207548" y="726963"/>
                                </a:lnTo>
                                <a:lnTo>
                                  <a:pt x="1207609" y="705726"/>
                                </a:lnTo>
                                <a:lnTo>
                                  <a:pt x="1207665" y="741591"/>
                                </a:lnTo>
                                <a:lnTo>
                                  <a:pt x="1207722" y="726667"/>
                                </a:lnTo>
                                <a:lnTo>
                                  <a:pt x="1207779" y="687636"/>
                                </a:lnTo>
                                <a:lnTo>
                                  <a:pt x="1207840" y="702559"/>
                                </a:lnTo>
                                <a:lnTo>
                                  <a:pt x="1207896" y="698542"/>
                                </a:lnTo>
                                <a:lnTo>
                                  <a:pt x="1207953" y="701137"/>
                                </a:lnTo>
                                <a:lnTo>
                                  <a:pt x="1208010" y="663527"/>
                                </a:lnTo>
                                <a:lnTo>
                                  <a:pt x="1208066" y="692799"/>
                                </a:lnTo>
                                <a:lnTo>
                                  <a:pt x="1208123" y="705726"/>
                                </a:lnTo>
                                <a:lnTo>
                                  <a:pt x="1208180" y="676454"/>
                                </a:lnTo>
                                <a:lnTo>
                                  <a:pt x="1208241" y="639719"/>
                                </a:lnTo>
                                <a:lnTo>
                                  <a:pt x="1208297" y="652346"/>
                                </a:lnTo>
                                <a:lnTo>
                                  <a:pt x="1208354" y="649754"/>
                                </a:lnTo>
                                <a:lnTo>
                                  <a:pt x="1208411" y="659810"/>
                                </a:lnTo>
                                <a:lnTo>
                                  <a:pt x="1208467" y="647454"/>
                                </a:lnTo>
                                <a:lnTo>
                                  <a:pt x="1208524" y="651200"/>
                                </a:lnTo>
                                <a:lnTo>
                                  <a:pt x="1208585" y="646307"/>
                                </a:lnTo>
                                <a:lnTo>
                                  <a:pt x="1208641" y="636847"/>
                                </a:lnTo>
                                <a:lnTo>
                                  <a:pt x="1208698" y="626516"/>
                                </a:lnTo>
                                <a:lnTo>
                                  <a:pt x="1208755" y="632830"/>
                                </a:lnTo>
                                <a:lnTo>
                                  <a:pt x="1208812" y="632830"/>
                                </a:lnTo>
                                <a:lnTo>
                                  <a:pt x="1208872" y="603834"/>
                                </a:lnTo>
                                <a:lnTo>
                                  <a:pt x="1208929" y="602683"/>
                                </a:lnTo>
                                <a:lnTo>
                                  <a:pt x="1208986" y="629088"/>
                                </a:lnTo>
                                <a:lnTo>
                                  <a:pt x="1209042" y="607276"/>
                                </a:lnTo>
                                <a:lnTo>
                                  <a:pt x="1209099" y="590931"/>
                                </a:lnTo>
                                <a:lnTo>
                                  <a:pt x="1209156" y="588635"/>
                                </a:lnTo>
                                <a:lnTo>
                                  <a:pt x="1209212" y="594948"/>
                                </a:lnTo>
                                <a:lnTo>
                                  <a:pt x="1209273" y="584893"/>
                                </a:lnTo>
                                <a:lnTo>
                                  <a:pt x="1209330" y="596370"/>
                                </a:lnTo>
                                <a:lnTo>
                                  <a:pt x="1209387" y="590056"/>
                                </a:lnTo>
                                <a:lnTo>
                                  <a:pt x="1209443" y="578304"/>
                                </a:lnTo>
                                <a:lnTo>
                                  <a:pt x="1209504" y="579725"/>
                                </a:lnTo>
                                <a:lnTo>
                                  <a:pt x="1209561" y="592352"/>
                                </a:lnTo>
                                <a:lnTo>
                                  <a:pt x="1209617" y="597520"/>
                                </a:lnTo>
                                <a:lnTo>
                                  <a:pt x="1209674" y="579150"/>
                                </a:lnTo>
                                <a:lnTo>
                                  <a:pt x="1209731" y="590356"/>
                                </a:lnTo>
                                <a:lnTo>
                                  <a:pt x="1209787" y="588060"/>
                                </a:lnTo>
                                <a:lnTo>
                                  <a:pt x="1209844" y="587764"/>
                                </a:lnTo>
                                <a:lnTo>
                                  <a:pt x="1209905" y="597245"/>
                                </a:lnTo>
                                <a:lnTo>
                                  <a:pt x="1209962" y="555621"/>
                                </a:lnTo>
                                <a:lnTo>
                                  <a:pt x="1210018" y="597815"/>
                                </a:lnTo>
                                <a:lnTo>
                                  <a:pt x="1210075" y="602683"/>
                                </a:lnTo>
                                <a:lnTo>
                                  <a:pt x="1210132" y="594078"/>
                                </a:lnTo>
                                <a:lnTo>
                                  <a:pt x="1210189" y="589485"/>
                                </a:lnTo>
                                <a:lnTo>
                                  <a:pt x="1210245" y="599241"/>
                                </a:lnTo>
                                <a:lnTo>
                                  <a:pt x="1210306" y="651200"/>
                                </a:lnTo>
                                <a:lnTo>
                                  <a:pt x="1210363" y="602983"/>
                                </a:lnTo>
                                <a:lnTo>
                                  <a:pt x="1210419" y="608722"/>
                                </a:lnTo>
                                <a:lnTo>
                                  <a:pt x="1210480" y="612443"/>
                                </a:lnTo>
                                <a:lnTo>
                                  <a:pt x="1210537" y="610447"/>
                                </a:lnTo>
                                <a:lnTo>
                                  <a:pt x="1210594" y="623350"/>
                                </a:lnTo>
                                <a:lnTo>
                                  <a:pt x="1210650" y="629388"/>
                                </a:lnTo>
                                <a:lnTo>
                                  <a:pt x="1210707" y="611593"/>
                                </a:lnTo>
                                <a:lnTo>
                                  <a:pt x="1210764" y="625370"/>
                                </a:lnTo>
                                <a:lnTo>
                                  <a:pt x="1210820" y="631684"/>
                                </a:lnTo>
                                <a:lnTo>
                                  <a:pt x="1210881" y="649179"/>
                                </a:lnTo>
                                <a:lnTo>
                                  <a:pt x="1210938" y="636847"/>
                                </a:lnTo>
                                <a:lnTo>
                                  <a:pt x="1210994" y="622774"/>
                                </a:lnTo>
                                <a:lnTo>
                                  <a:pt x="1211051" y="637422"/>
                                </a:lnTo>
                                <a:lnTo>
                                  <a:pt x="1211108" y="668695"/>
                                </a:lnTo>
                                <a:lnTo>
                                  <a:pt x="1211165" y="661531"/>
                                </a:lnTo>
                                <a:lnTo>
                                  <a:pt x="1211225" y="663827"/>
                                </a:lnTo>
                                <a:lnTo>
                                  <a:pt x="1211282" y="672712"/>
                                </a:lnTo>
                                <a:lnTo>
                                  <a:pt x="1211339" y="677880"/>
                                </a:lnTo>
                                <a:lnTo>
                                  <a:pt x="1211395" y="654067"/>
                                </a:lnTo>
                                <a:lnTo>
                                  <a:pt x="1211452" y="693674"/>
                                </a:lnTo>
                                <a:lnTo>
                                  <a:pt x="1211513" y="699117"/>
                                </a:lnTo>
                                <a:lnTo>
                                  <a:pt x="1211570" y="695670"/>
                                </a:lnTo>
                                <a:lnTo>
                                  <a:pt x="1211626" y="696246"/>
                                </a:lnTo>
                                <a:lnTo>
                                  <a:pt x="1211683" y="679026"/>
                                </a:lnTo>
                                <a:lnTo>
                                  <a:pt x="1211739" y="688786"/>
                                </a:lnTo>
                                <a:lnTo>
                                  <a:pt x="1211796" y="715186"/>
                                </a:lnTo>
                                <a:lnTo>
                                  <a:pt x="1211853" y="719503"/>
                                </a:lnTo>
                                <a:lnTo>
                                  <a:pt x="1211914" y="706576"/>
                                </a:lnTo>
                                <a:lnTo>
                                  <a:pt x="1211970" y="724942"/>
                                </a:lnTo>
                                <a:lnTo>
                                  <a:pt x="1212027" y="737294"/>
                                </a:lnTo>
                                <a:lnTo>
                                  <a:pt x="1212084" y="716907"/>
                                </a:lnTo>
                                <a:lnTo>
                                  <a:pt x="1212140" y="728389"/>
                                </a:lnTo>
                                <a:lnTo>
                                  <a:pt x="1212201" y="718928"/>
                                </a:lnTo>
                                <a:lnTo>
                                  <a:pt x="1212258" y="725242"/>
                                </a:lnTo>
                                <a:lnTo>
                                  <a:pt x="1212315" y="710594"/>
                                </a:lnTo>
                                <a:lnTo>
                                  <a:pt x="1212371" y="724371"/>
                                </a:lnTo>
                                <a:lnTo>
                                  <a:pt x="1212428" y="732406"/>
                                </a:lnTo>
                                <a:lnTo>
                                  <a:pt x="1212485" y="697967"/>
                                </a:lnTo>
                                <a:lnTo>
                                  <a:pt x="1212545" y="724942"/>
                                </a:lnTo>
                                <a:lnTo>
                                  <a:pt x="1212602" y="732131"/>
                                </a:lnTo>
                                <a:lnTo>
                                  <a:pt x="1212659" y="741591"/>
                                </a:lnTo>
                                <a:lnTo>
                                  <a:pt x="1212716" y="743312"/>
                                </a:lnTo>
                                <a:lnTo>
                                  <a:pt x="1212772" y="756814"/>
                                </a:lnTo>
                                <a:lnTo>
                                  <a:pt x="1212829" y="767145"/>
                                </a:lnTo>
                                <a:lnTo>
                                  <a:pt x="1212886" y="736423"/>
                                </a:lnTo>
                                <a:lnTo>
                                  <a:pt x="1212946" y="722375"/>
                                </a:lnTo>
                                <a:lnTo>
                                  <a:pt x="1213003" y="756239"/>
                                </a:lnTo>
                                <a:lnTo>
                                  <a:pt x="1213060" y="728389"/>
                                </a:lnTo>
                                <a:lnTo>
                                  <a:pt x="1213117" y="756514"/>
                                </a:lnTo>
                                <a:lnTo>
                                  <a:pt x="1213177" y="735277"/>
                                </a:lnTo>
                                <a:lnTo>
                                  <a:pt x="1213234" y="748475"/>
                                </a:lnTo>
                                <a:lnTo>
                                  <a:pt x="1213291" y="733556"/>
                                </a:lnTo>
                                <a:lnTo>
                                  <a:pt x="1213347" y="740441"/>
                                </a:lnTo>
                                <a:lnTo>
                                  <a:pt x="1213404" y="754793"/>
                                </a:lnTo>
                                <a:lnTo>
                                  <a:pt x="1213461" y="750500"/>
                                </a:lnTo>
                                <a:lnTo>
                                  <a:pt x="1213521" y="740740"/>
                                </a:lnTo>
                                <a:lnTo>
                                  <a:pt x="1213578" y="757089"/>
                                </a:lnTo>
                                <a:lnTo>
                                  <a:pt x="1213635" y="729259"/>
                                </a:lnTo>
                                <a:lnTo>
                                  <a:pt x="1213691" y="755939"/>
                                </a:lnTo>
                                <a:lnTo>
                                  <a:pt x="1213748" y="736723"/>
                                </a:lnTo>
                                <a:lnTo>
                                  <a:pt x="1213805" y="747329"/>
                                </a:lnTo>
                                <a:lnTo>
                                  <a:pt x="1213862" y="756514"/>
                                </a:lnTo>
                                <a:lnTo>
                                  <a:pt x="1213922" y="758810"/>
                                </a:lnTo>
                                <a:lnTo>
                                  <a:pt x="1213979" y="761682"/>
                                </a:lnTo>
                                <a:lnTo>
                                  <a:pt x="1214036" y="741886"/>
                                </a:lnTo>
                                <a:lnTo>
                                  <a:pt x="1214092" y="759106"/>
                                </a:lnTo>
                                <a:lnTo>
                                  <a:pt x="1214153" y="736423"/>
                                </a:lnTo>
                                <a:lnTo>
                                  <a:pt x="1214210" y="732406"/>
                                </a:lnTo>
                                <a:lnTo>
                                  <a:pt x="1214267" y="729834"/>
                                </a:lnTo>
                                <a:lnTo>
                                  <a:pt x="1214323" y="711469"/>
                                </a:lnTo>
                                <a:lnTo>
                                  <a:pt x="1214380" y="784365"/>
                                </a:lnTo>
                                <a:lnTo>
                                  <a:pt x="1214437" y="760256"/>
                                </a:lnTo>
                                <a:lnTo>
                                  <a:pt x="1214493" y="752222"/>
                                </a:lnTo>
                                <a:lnTo>
                                  <a:pt x="1214554" y="744183"/>
                                </a:lnTo>
                                <a:lnTo>
                                  <a:pt x="1214611" y="749050"/>
                                </a:lnTo>
                                <a:lnTo>
                                  <a:pt x="1214667" y="734427"/>
                                </a:lnTo>
                                <a:lnTo>
                                  <a:pt x="1214724" y="733556"/>
                                </a:lnTo>
                                <a:lnTo>
                                  <a:pt x="1214781" y="722946"/>
                                </a:lnTo>
                                <a:lnTo>
                                  <a:pt x="1214838" y="751347"/>
                                </a:lnTo>
                                <a:lnTo>
                                  <a:pt x="1214898" y="741315"/>
                                </a:lnTo>
                                <a:lnTo>
                                  <a:pt x="1214955" y="745333"/>
                                </a:lnTo>
                                <a:lnTo>
                                  <a:pt x="1215012" y="766570"/>
                                </a:lnTo>
                                <a:lnTo>
                                  <a:pt x="1215069" y="745608"/>
                                </a:lnTo>
                                <a:lnTo>
                                  <a:pt x="1215129" y="770863"/>
                                </a:lnTo>
                                <a:lnTo>
                                  <a:pt x="1215186" y="774605"/>
                                </a:lnTo>
                                <a:lnTo>
                                  <a:pt x="1215243" y="739019"/>
                                </a:lnTo>
                                <a:lnTo>
                                  <a:pt x="1215299" y="745608"/>
                                </a:lnTo>
                                <a:lnTo>
                                  <a:pt x="1215356" y="755364"/>
                                </a:lnTo>
                                <a:lnTo>
                                  <a:pt x="1215413" y="743612"/>
                                </a:lnTo>
                                <a:lnTo>
                                  <a:pt x="1215469" y="735848"/>
                                </a:lnTo>
                                <a:lnTo>
                                  <a:pt x="1215530" y="757960"/>
                                </a:lnTo>
                                <a:lnTo>
                                  <a:pt x="1215587" y="745333"/>
                                </a:lnTo>
                                <a:lnTo>
                                  <a:pt x="1215643" y="761978"/>
                                </a:lnTo>
                                <a:lnTo>
                                  <a:pt x="1215700" y="758535"/>
                                </a:lnTo>
                                <a:lnTo>
                                  <a:pt x="1215757" y="751347"/>
                                </a:lnTo>
                                <a:lnTo>
                                  <a:pt x="1215813" y="743612"/>
                                </a:lnTo>
                                <a:lnTo>
                                  <a:pt x="1215874" y="759106"/>
                                </a:lnTo>
                                <a:lnTo>
                                  <a:pt x="1215931" y="765695"/>
                                </a:lnTo>
                                <a:lnTo>
                                  <a:pt x="1215988" y="773459"/>
                                </a:lnTo>
                                <a:lnTo>
                                  <a:pt x="1216044" y="757385"/>
                                </a:lnTo>
                                <a:lnTo>
                                  <a:pt x="1216101" y="765420"/>
                                </a:lnTo>
                                <a:lnTo>
                                  <a:pt x="1216162" y="772308"/>
                                </a:lnTo>
                                <a:lnTo>
                                  <a:pt x="1216218" y="771437"/>
                                </a:lnTo>
                                <a:lnTo>
                                  <a:pt x="1216275" y="781769"/>
                                </a:lnTo>
                                <a:lnTo>
                                  <a:pt x="1216332" y="756814"/>
                                </a:lnTo>
                                <a:lnTo>
                                  <a:pt x="1216389" y="775755"/>
                                </a:lnTo>
                                <a:lnTo>
                                  <a:pt x="1216445" y="744758"/>
                                </a:lnTo>
                                <a:lnTo>
                                  <a:pt x="1216502" y="765695"/>
                                </a:lnTo>
                                <a:lnTo>
                                  <a:pt x="1216563" y="770288"/>
                                </a:lnTo>
                                <a:lnTo>
                                  <a:pt x="1216620" y="746754"/>
                                </a:lnTo>
                                <a:lnTo>
                                  <a:pt x="1216676" y="772588"/>
                                </a:lnTo>
                                <a:lnTo>
                                  <a:pt x="1216733" y="765124"/>
                                </a:lnTo>
                                <a:lnTo>
                                  <a:pt x="1216794" y="782069"/>
                                </a:lnTo>
                                <a:lnTo>
                                  <a:pt x="1216850" y="760532"/>
                                </a:lnTo>
                                <a:lnTo>
                                  <a:pt x="1216907" y="781769"/>
                                </a:lnTo>
                                <a:lnTo>
                                  <a:pt x="1216964" y="784640"/>
                                </a:lnTo>
                                <a:lnTo>
                                  <a:pt x="1217020" y="775455"/>
                                </a:lnTo>
                                <a:lnTo>
                                  <a:pt x="1217077" y="759681"/>
                                </a:lnTo>
                                <a:lnTo>
                                  <a:pt x="1217134" y="786932"/>
                                </a:lnTo>
                                <a:lnTo>
                                  <a:pt x="1217195" y="778901"/>
                                </a:lnTo>
                                <a:lnTo>
                                  <a:pt x="1217251" y="792399"/>
                                </a:lnTo>
                                <a:lnTo>
                                  <a:pt x="1217308" y="783789"/>
                                </a:lnTo>
                                <a:lnTo>
                                  <a:pt x="1217365" y="812766"/>
                                </a:lnTo>
                                <a:lnTo>
                                  <a:pt x="1217421" y="796692"/>
                                </a:lnTo>
                                <a:lnTo>
                                  <a:pt x="1217478" y="784365"/>
                                </a:lnTo>
                                <a:lnTo>
                                  <a:pt x="1217535" y="782919"/>
                                </a:lnTo>
                                <a:lnTo>
                                  <a:pt x="1217596" y="810469"/>
                                </a:lnTo>
                                <a:lnTo>
                                  <a:pt x="1217652" y="782069"/>
                                </a:lnTo>
                                <a:lnTo>
                                  <a:pt x="1217709" y="784640"/>
                                </a:lnTo>
                                <a:lnTo>
                                  <a:pt x="1217770" y="803006"/>
                                </a:lnTo>
                                <a:lnTo>
                                  <a:pt x="1217826" y="790678"/>
                                </a:lnTo>
                                <a:lnTo>
                                  <a:pt x="1217883" y="770288"/>
                                </a:lnTo>
                                <a:lnTo>
                                  <a:pt x="1217940" y="801009"/>
                                </a:lnTo>
                                <a:lnTo>
                                  <a:pt x="1217996" y="794971"/>
                                </a:lnTo>
                                <a:lnTo>
                                  <a:pt x="1218053" y="773734"/>
                                </a:lnTo>
                                <a:lnTo>
                                  <a:pt x="1218110" y="802730"/>
                                </a:lnTo>
                                <a:lnTo>
                                  <a:pt x="1218171" y="799563"/>
                                </a:lnTo>
                                <a:lnTo>
                                  <a:pt x="1218227" y="799859"/>
                                </a:lnTo>
                                <a:lnTo>
                                  <a:pt x="1218284" y="808469"/>
                                </a:lnTo>
                                <a:lnTo>
                                  <a:pt x="1218341" y="789232"/>
                                </a:lnTo>
                                <a:lnTo>
                                  <a:pt x="1218397" y="798988"/>
                                </a:lnTo>
                                <a:lnTo>
                                  <a:pt x="1218454" y="822246"/>
                                </a:lnTo>
                                <a:lnTo>
                                  <a:pt x="1218515" y="817654"/>
                                </a:lnTo>
                                <a:lnTo>
                                  <a:pt x="1218571" y="811616"/>
                                </a:lnTo>
                                <a:lnTo>
                                  <a:pt x="1218628" y="783214"/>
                                </a:lnTo>
                                <a:lnTo>
                                  <a:pt x="1218685" y="819375"/>
                                </a:lnTo>
                                <a:lnTo>
                                  <a:pt x="1218742" y="808744"/>
                                </a:lnTo>
                                <a:lnTo>
                                  <a:pt x="1218802" y="806748"/>
                                </a:lnTo>
                                <a:lnTo>
                                  <a:pt x="1218859" y="816208"/>
                                </a:lnTo>
                                <a:lnTo>
                                  <a:pt x="1218916" y="814212"/>
                                </a:lnTo>
                                <a:lnTo>
                                  <a:pt x="1218973" y="807598"/>
                                </a:lnTo>
                                <a:lnTo>
                                  <a:pt x="1219029" y="821371"/>
                                </a:lnTo>
                                <a:lnTo>
                                  <a:pt x="1219086" y="797838"/>
                                </a:lnTo>
                                <a:lnTo>
                                  <a:pt x="1219143" y="829135"/>
                                </a:lnTo>
                                <a:lnTo>
                                  <a:pt x="1219203" y="815058"/>
                                </a:lnTo>
                                <a:lnTo>
                                  <a:pt x="1219260" y="807023"/>
                                </a:lnTo>
                                <a:lnTo>
                                  <a:pt x="1219317" y="809044"/>
                                </a:lnTo>
                                <a:lnTo>
                                  <a:pt x="1219373" y="811915"/>
                                </a:lnTo>
                                <a:lnTo>
                                  <a:pt x="1219430" y="832852"/>
                                </a:lnTo>
                                <a:lnTo>
                                  <a:pt x="1219491" y="835724"/>
                                </a:lnTo>
                                <a:lnTo>
                                  <a:pt x="1219547" y="794696"/>
                                </a:lnTo>
                                <a:lnTo>
                                  <a:pt x="1219604" y="811040"/>
                                </a:lnTo>
                                <a:lnTo>
                                  <a:pt x="1219661" y="828835"/>
                                </a:lnTo>
                                <a:lnTo>
                                  <a:pt x="1219718" y="816208"/>
                                </a:lnTo>
                                <a:lnTo>
                                  <a:pt x="1219778" y="828260"/>
                                </a:lnTo>
                                <a:lnTo>
                                  <a:pt x="1219835" y="796417"/>
                                </a:lnTo>
                                <a:lnTo>
                                  <a:pt x="1219892" y="817654"/>
                                </a:lnTo>
                                <a:lnTo>
                                  <a:pt x="1219948" y="826539"/>
                                </a:lnTo>
                                <a:lnTo>
                                  <a:pt x="1220005" y="826839"/>
                                </a:lnTo>
                                <a:lnTo>
                                  <a:pt x="1220062" y="811915"/>
                                </a:lnTo>
                                <a:lnTo>
                                  <a:pt x="1220119" y="808744"/>
                                </a:lnTo>
                                <a:lnTo>
                                  <a:pt x="1220179" y="828560"/>
                                </a:lnTo>
                                <a:lnTo>
                                  <a:pt x="1220236" y="830281"/>
                                </a:lnTo>
                                <a:lnTo>
                                  <a:pt x="1220293" y="825964"/>
                                </a:lnTo>
                                <a:lnTo>
                                  <a:pt x="1220349" y="824243"/>
                                </a:lnTo>
                                <a:lnTo>
                                  <a:pt x="1220406" y="829135"/>
                                </a:lnTo>
                                <a:lnTo>
                                  <a:pt x="1220467" y="833152"/>
                                </a:lnTo>
                                <a:lnTo>
                                  <a:pt x="1220524" y="820225"/>
                                </a:lnTo>
                                <a:lnTo>
                                  <a:pt x="1220580" y="841762"/>
                                </a:lnTo>
                                <a:lnTo>
                                  <a:pt x="1220637" y="822522"/>
                                </a:lnTo>
                                <a:lnTo>
                                  <a:pt x="1220694" y="819375"/>
                                </a:lnTo>
                                <a:lnTo>
                                  <a:pt x="1220750" y="831131"/>
                                </a:lnTo>
                                <a:lnTo>
                                  <a:pt x="1220811" y="829135"/>
                                </a:lnTo>
                                <a:lnTo>
                                  <a:pt x="1220868" y="838891"/>
                                </a:lnTo>
                                <a:lnTo>
                                  <a:pt x="1220924" y="845484"/>
                                </a:lnTo>
                                <a:lnTo>
                                  <a:pt x="1220981" y="803581"/>
                                </a:lnTo>
                                <a:lnTo>
                                  <a:pt x="1221038" y="827689"/>
                                </a:lnTo>
                                <a:lnTo>
                                  <a:pt x="1221095" y="818504"/>
                                </a:lnTo>
                                <a:lnTo>
                                  <a:pt x="1221151" y="851522"/>
                                </a:lnTo>
                                <a:lnTo>
                                  <a:pt x="1221212" y="834003"/>
                                </a:lnTo>
                                <a:lnTo>
                                  <a:pt x="1221269" y="843483"/>
                                </a:lnTo>
                                <a:lnTo>
                                  <a:pt x="1221326" y="814782"/>
                                </a:lnTo>
                                <a:lnTo>
                                  <a:pt x="1221382" y="849497"/>
                                </a:lnTo>
                                <a:lnTo>
                                  <a:pt x="1221443" y="821671"/>
                                </a:lnTo>
                                <a:lnTo>
                                  <a:pt x="1221500" y="844909"/>
                                </a:lnTo>
                                <a:lnTo>
                                  <a:pt x="1221556" y="827985"/>
                                </a:lnTo>
                                <a:lnTo>
                                  <a:pt x="1221613" y="825964"/>
                                </a:lnTo>
                                <a:lnTo>
                                  <a:pt x="1221670" y="825688"/>
                                </a:lnTo>
                                <a:lnTo>
                                  <a:pt x="1221726" y="809044"/>
                                </a:lnTo>
                                <a:lnTo>
                                  <a:pt x="1221783" y="819079"/>
                                </a:lnTo>
                                <a:lnTo>
                                  <a:pt x="1221844" y="835724"/>
                                </a:lnTo>
                                <a:lnTo>
                                  <a:pt x="1221900" y="834003"/>
                                </a:lnTo>
                                <a:lnTo>
                                  <a:pt x="1221957" y="814487"/>
                                </a:lnTo>
                                <a:lnTo>
                                  <a:pt x="1222014" y="846630"/>
                                </a:lnTo>
                                <a:lnTo>
                                  <a:pt x="1222070" y="824818"/>
                                </a:lnTo>
                                <a:lnTo>
                                  <a:pt x="1222127" y="804451"/>
                                </a:lnTo>
                                <a:lnTo>
                                  <a:pt x="1222188" y="837169"/>
                                </a:lnTo>
                                <a:lnTo>
                                  <a:pt x="1222245" y="804727"/>
                                </a:lnTo>
                                <a:lnTo>
                                  <a:pt x="1222301" y="813336"/>
                                </a:lnTo>
                                <a:lnTo>
                                  <a:pt x="1222358" y="798713"/>
                                </a:lnTo>
                                <a:lnTo>
                                  <a:pt x="1222419" y="815633"/>
                                </a:lnTo>
                                <a:lnTo>
                                  <a:pt x="1222475" y="822522"/>
                                </a:lnTo>
                                <a:lnTo>
                                  <a:pt x="1222532" y="801284"/>
                                </a:lnTo>
                                <a:lnTo>
                                  <a:pt x="1222589" y="807323"/>
                                </a:lnTo>
                                <a:lnTo>
                                  <a:pt x="1222646" y="758810"/>
                                </a:lnTo>
                                <a:lnTo>
                                  <a:pt x="1222702" y="791525"/>
                                </a:lnTo>
                                <a:lnTo>
                                  <a:pt x="1222759" y="792100"/>
                                </a:lnTo>
                                <a:lnTo>
                                  <a:pt x="1222820" y="817358"/>
                                </a:lnTo>
                                <a:lnTo>
                                  <a:pt x="1222876" y="800138"/>
                                </a:lnTo>
                                <a:lnTo>
                                  <a:pt x="1222933" y="828835"/>
                                </a:lnTo>
                                <a:lnTo>
                                  <a:pt x="1222990" y="825688"/>
                                </a:lnTo>
                                <a:lnTo>
                                  <a:pt x="1223047" y="793250"/>
                                </a:lnTo>
                                <a:lnTo>
                                  <a:pt x="1223103" y="798713"/>
                                </a:lnTo>
                                <a:lnTo>
                                  <a:pt x="1223164" y="786361"/>
                                </a:lnTo>
                                <a:lnTo>
                                  <a:pt x="1223221" y="805877"/>
                                </a:lnTo>
                                <a:lnTo>
                                  <a:pt x="1223277" y="796692"/>
                                </a:lnTo>
                                <a:lnTo>
                                  <a:pt x="1223334" y="793250"/>
                                </a:lnTo>
                                <a:lnTo>
                                  <a:pt x="1223391" y="779473"/>
                                </a:lnTo>
                                <a:lnTo>
                                  <a:pt x="1223452" y="798988"/>
                                </a:lnTo>
                                <a:lnTo>
                                  <a:pt x="1223508" y="783214"/>
                                </a:lnTo>
                                <a:lnTo>
                                  <a:pt x="1223565" y="798713"/>
                                </a:lnTo>
                                <a:lnTo>
                                  <a:pt x="1223621" y="796992"/>
                                </a:lnTo>
                                <a:lnTo>
                                  <a:pt x="1223678" y="806176"/>
                                </a:lnTo>
                                <a:lnTo>
                                  <a:pt x="1223735" y="766570"/>
                                </a:lnTo>
                                <a:lnTo>
                                  <a:pt x="1223792" y="786086"/>
                                </a:lnTo>
                                <a:lnTo>
                                  <a:pt x="1223852" y="781193"/>
                                </a:lnTo>
                                <a:lnTo>
                                  <a:pt x="1223909" y="769141"/>
                                </a:lnTo>
                                <a:lnTo>
                                  <a:pt x="1223966" y="799563"/>
                                </a:lnTo>
                                <a:lnTo>
                                  <a:pt x="1224023" y="790379"/>
                                </a:lnTo>
                                <a:lnTo>
                                  <a:pt x="1224083" y="785211"/>
                                </a:lnTo>
                                <a:lnTo>
                                  <a:pt x="1224140" y="782344"/>
                                </a:lnTo>
                                <a:lnTo>
                                  <a:pt x="1224197" y="805026"/>
                                </a:lnTo>
                                <a:lnTo>
                                  <a:pt x="1224253" y="767995"/>
                                </a:lnTo>
                                <a:lnTo>
                                  <a:pt x="1224310" y="786661"/>
                                </a:lnTo>
                                <a:lnTo>
                                  <a:pt x="1224367" y="794121"/>
                                </a:lnTo>
                                <a:lnTo>
                                  <a:pt x="1224423" y="792100"/>
                                </a:lnTo>
                                <a:lnTo>
                                  <a:pt x="1224484" y="757089"/>
                                </a:lnTo>
                                <a:lnTo>
                                  <a:pt x="1224541" y="786361"/>
                                </a:lnTo>
                                <a:lnTo>
                                  <a:pt x="1224597" y="772883"/>
                                </a:lnTo>
                                <a:lnTo>
                                  <a:pt x="1224654" y="760831"/>
                                </a:lnTo>
                                <a:lnTo>
                                  <a:pt x="1224711" y="740740"/>
                                </a:lnTo>
                                <a:lnTo>
                                  <a:pt x="1224768" y="784640"/>
                                </a:lnTo>
                                <a:lnTo>
                                  <a:pt x="1224824" y="773734"/>
                                </a:lnTo>
                                <a:lnTo>
                                  <a:pt x="1224885" y="787807"/>
                                </a:lnTo>
                                <a:lnTo>
                                  <a:pt x="1224942" y="769141"/>
                                </a:lnTo>
                                <a:lnTo>
                                  <a:pt x="1224999" y="778326"/>
                                </a:lnTo>
                                <a:lnTo>
                                  <a:pt x="1225059" y="763974"/>
                                </a:lnTo>
                                <a:lnTo>
                                  <a:pt x="1225116" y="757960"/>
                                </a:lnTo>
                                <a:lnTo>
                                  <a:pt x="1225173" y="755364"/>
                                </a:lnTo>
                                <a:lnTo>
                                  <a:pt x="1225229" y="765695"/>
                                </a:lnTo>
                                <a:lnTo>
                                  <a:pt x="1225286" y="765695"/>
                                </a:lnTo>
                                <a:lnTo>
                                  <a:pt x="1225343" y="774880"/>
                                </a:lnTo>
                                <a:lnTo>
                                  <a:pt x="1225399" y="785786"/>
                                </a:lnTo>
                                <a:lnTo>
                                  <a:pt x="1225460" y="761978"/>
                                </a:lnTo>
                                <a:lnTo>
                                  <a:pt x="1225517" y="772588"/>
                                </a:lnTo>
                                <a:lnTo>
                                  <a:pt x="1225574" y="756239"/>
                                </a:lnTo>
                                <a:lnTo>
                                  <a:pt x="1225630" y="801284"/>
                                </a:lnTo>
                                <a:lnTo>
                                  <a:pt x="1225687" y="772883"/>
                                </a:lnTo>
                                <a:lnTo>
                                  <a:pt x="1225744" y="770288"/>
                                </a:lnTo>
                                <a:lnTo>
                                  <a:pt x="1225804" y="764274"/>
                                </a:lnTo>
                                <a:lnTo>
                                  <a:pt x="1225861" y="771734"/>
                                </a:lnTo>
                                <a:lnTo>
                                  <a:pt x="1225918" y="784065"/>
                                </a:lnTo>
                                <a:lnTo>
                                  <a:pt x="1225974" y="771437"/>
                                </a:lnTo>
                                <a:lnTo>
                                  <a:pt x="1226031" y="780347"/>
                                </a:lnTo>
                                <a:lnTo>
                                  <a:pt x="1226092" y="761107"/>
                                </a:lnTo>
                                <a:lnTo>
                                  <a:pt x="1226149" y="747054"/>
                                </a:lnTo>
                                <a:lnTo>
                                  <a:pt x="1226205" y="743887"/>
                                </a:lnTo>
                                <a:lnTo>
                                  <a:pt x="1226262" y="756814"/>
                                </a:lnTo>
                                <a:lnTo>
                                  <a:pt x="1226319" y="727813"/>
                                </a:lnTo>
                                <a:lnTo>
                                  <a:pt x="1226375" y="762828"/>
                                </a:lnTo>
                                <a:lnTo>
                                  <a:pt x="1226432" y="773734"/>
                                </a:lnTo>
                                <a:lnTo>
                                  <a:pt x="1226493" y="763403"/>
                                </a:lnTo>
                                <a:lnTo>
                                  <a:pt x="1226550" y="725817"/>
                                </a:lnTo>
                                <a:lnTo>
                                  <a:pt x="1226606" y="749626"/>
                                </a:lnTo>
                                <a:lnTo>
                                  <a:pt x="1226663" y="753068"/>
                                </a:lnTo>
                                <a:lnTo>
                                  <a:pt x="1226720" y="748775"/>
                                </a:lnTo>
                                <a:lnTo>
                                  <a:pt x="1226780" y="739019"/>
                                </a:lnTo>
                                <a:lnTo>
                                  <a:pt x="1226837" y="775180"/>
                                </a:lnTo>
                                <a:lnTo>
                                  <a:pt x="1226894" y="766845"/>
                                </a:lnTo>
                                <a:lnTo>
                                  <a:pt x="1226950" y="745333"/>
                                </a:lnTo>
                                <a:lnTo>
                                  <a:pt x="1227007" y="752497"/>
                                </a:lnTo>
                                <a:lnTo>
                                  <a:pt x="1227068" y="763403"/>
                                </a:lnTo>
                                <a:lnTo>
                                  <a:pt x="1227125" y="774033"/>
                                </a:lnTo>
                                <a:lnTo>
                                  <a:pt x="1227181" y="770863"/>
                                </a:lnTo>
                                <a:lnTo>
                                  <a:pt x="1227238" y="743612"/>
                                </a:lnTo>
                                <a:lnTo>
                                  <a:pt x="1227295" y="756814"/>
                                </a:lnTo>
                                <a:lnTo>
                                  <a:pt x="1227352" y="779197"/>
                                </a:lnTo>
                                <a:lnTo>
                                  <a:pt x="1227408" y="751646"/>
                                </a:lnTo>
                                <a:lnTo>
                                  <a:pt x="1227465" y="754793"/>
                                </a:lnTo>
                                <a:lnTo>
                                  <a:pt x="1227526" y="776901"/>
                                </a:lnTo>
                                <a:lnTo>
                                  <a:pt x="1227582" y="775180"/>
                                </a:lnTo>
                                <a:lnTo>
                                  <a:pt x="1227639" y="753942"/>
                                </a:lnTo>
                                <a:lnTo>
                                  <a:pt x="1227696" y="767720"/>
                                </a:lnTo>
                                <a:lnTo>
                                  <a:pt x="1227757" y="787807"/>
                                </a:lnTo>
                                <a:lnTo>
                                  <a:pt x="1227813" y="757660"/>
                                </a:lnTo>
                                <a:lnTo>
                                  <a:pt x="1227870" y="753942"/>
                                </a:lnTo>
                                <a:lnTo>
                                  <a:pt x="1227927" y="760256"/>
                                </a:lnTo>
                                <a:lnTo>
                                  <a:pt x="1227983" y="775180"/>
                                </a:lnTo>
                                <a:lnTo>
                                  <a:pt x="1228040" y="764549"/>
                                </a:lnTo>
                                <a:lnTo>
                                  <a:pt x="1228101" y="782639"/>
                                </a:lnTo>
                                <a:lnTo>
                                  <a:pt x="1228157" y="782069"/>
                                </a:lnTo>
                                <a:lnTo>
                                  <a:pt x="1228214" y="778051"/>
                                </a:lnTo>
                                <a:lnTo>
                                  <a:pt x="1228271" y="745908"/>
                                </a:lnTo>
                                <a:lnTo>
                                  <a:pt x="1228327" y="789232"/>
                                </a:lnTo>
                                <a:lnTo>
                                  <a:pt x="1228384" y="770863"/>
                                </a:lnTo>
                                <a:lnTo>
                                  <a:pt x="1228441" y="781493"/>
                                </a:lnTo>
                                <a:lnTo>
                                  <a:pt x="1228501" y="769141"/>
                                </a:lnTo>
                                <a:lnTo>
                                  <a:pt x="1228558" y="781493"/>
                                </a:lnTo>
                                <a:lnTo>
                                  <a:pt x="1228615" y="764549"/>
                                </a:lnTo>
                                <a:lnTo>
                                  <a:pt x="1228672" y="765695"/>
                                </a:lnTo>
                                <a:lnTo>
                                  <a:pt x="1228732" y="787232"/>
                                </a:lnTo>
                                <a:lnTo>
                                  <a:pt x="1228789" y="785511"/>
                                </a:lnTo>
                                <a:lnTo>
                                  <a:pt x="1228846" y="797267"/>
                                </a:lnTo>
                                <a:lnTo>
                                  <a:pt x="1228903" y="790678"/>
                                </a:lnTo>
                                <a:lnTo>
                                  <a:pt x="1228959" y="745908"/>
                                </a:lnTo>
                                <a:lnTo>
                                  <a:pt x="1229016" y="778051"/>
                                </a:lnTo>
                                <a:lnTo>
                                  <a:pt x="1229073" y="796692"/>
                                </a:lnTo>
                                <a:lnTo>
                                  <a:pt x="1229133" y="796417"/>
                                </a:lnTo>
                                <a:lnTo>
                                  <a:pt x="1229190" y="784065"/>
                                </a:lnTo>
                                <a:lnTo>
                                  <a:pt x="1229247" y="782069"/>
                                </a:lnTo>
                                <a:lnTo>
                                  <a:pt x="1229303" y="771437"/>
                                </a:lnTo>
                                <a:lnTo>
                                  <a:pt x="1229360" y="766845"/>
                                </a:lnTo>
                                <a:lnTo>
                                  <a:pt x="1229417" y="783214"/>
                                </a:lnTo>
                                <a:lnTo>
                                  <a:pt x="1229478" y="773159"/>
                                </a:lnTo>
                                <a:lnTo>
                                  <a:pt x="1229534" y="752792"/>
                                </a:lnTo>
                                <a:lnTo>
                                  <a:pt x="1229591" y="777751"/>
                                </a:lnTo>
                                <a:lnTo>
                                  <a:pt x="1229648" y="777476"/>
                                </a:lnTo>
                                <a:lnTo>
                                  <a:pt x="1229708" y="771437"/>
                                </a:lnTo>
                                <a:lnTo>
                                  <a:pt x="1229765" y="772588"/>
                                </a:lnTo>
                                <a:lnTo>
                                  <a:pt x="1229822" y="764274"/>
                                </a:lnTo>
                                <a:lnTo>
                                  <a:pt x="1229878" y="771734"/>
                                </a:lnTo>
                                <a:lnTo>
                                  <a:pt x="1229935" y="767145"/>
                                </a:lnTo>
                                <a:lnTo>
                                  <a:pt x="1229992" y="774033"/>
                                </a:lnTo>
                                <a:lnTo>
                                  <a:pt x="1230049" y="779772"/>
                                </a:lnTo>
                                <a:lnTo>
                                  <a:pt x="1230109" y="779197"/>
                                </a:lnTo>
                                <a:lnTo>
                                  <a:pt x="1230166" y="775180"/>
                                </a:lnTo>
                                <a:lnTo>
                                  <a:pt x="1230223" y="765995"/>
                                </a:lnTo>
                                <a:lnTo>
                                  <a:pt x="1230279" y="787507"/>
                                </a:lnTo>
                                <a:lnTo>
                                  <a:pt x="1230336" y="768291"/>
                                </a:lnTo>
                                <a:lnTo>
                                  <a:pt x="1230393" y="788657"/>
                                </a:lnTo>
                                <a:lnTo>
                                  <a:pt x="1230454" y="760256"/>
                                </a:lnTo>
                                <a:lnTo>
                                  <a:pt x="1230510" y="788382"/>
                                </a:lnTo>
                                <a:lnTo>
                                  <a:pt x="1230567" y="757089"/>
                                </a:lnTo>
                                <a:lnTo>
                                  <a:pt x="1230624" y="792974"/>
                                </a:lnTo>
                                <a:lnTo>
                                  <a:pt x="1230680" y="785211"/>
                                </a:lnTo>
                                <a:lnTo>
                                  <a:pt x="1230741" y="772013"/>
                                </a:lnTo>
                                <a:lnTo>
                                  <a:pt x="1230798" y="754218"/>
                                </a:lnTo>
                                <a:lnTo>
                                  <a:pt x="1230854" y="774880"/>
                                </a:lnTo>
                                <a:lnTo>
                                  <a:pt x="1230911" y="773459"/>
                                </a:lnTo>
                                <a:lnTo>
                                  <a:pt x="1230968" y="799563"/>
                                </a:lnTo>
                                <a:lnTo>
                                  <a:pt x="1231025" y="803877"/>
                                </a:lnTo>
                                <a:lnTo>
                                  <a:pt x="1231081" y="780347"/>
                                </a:lnTo>
                                <a:lnTo>
                                  <a:pt x="1231142" y="776326"/>
                                </a:lnTo>
                                <a:lnTo>
                                  <a:pt x="1231199" y="788082"/>
                                </a:lnTo>
                                <a:lnTo>
                                  <a:pt x="1231256" y="802730"/>
                                </a:lnTo>
                                <a:lnTo>
                                  <a:pt x="1231312" y="788957"/>
                                </a:lnTo>
                                <a:lnTo>
                                  <a:pt x="1231373" y="779772"/>
                                </a:lnTo>
                                <a:lnTo>
                                  <a:pt x="1231430" y="793821"/>
                                </a:lnTo>
                                <a:lnTo>
                                  <a:pt x="1231486" y="794121"/>
                                </a:lnTo>
                                <a:lnTo>
                                  <a:pt x="1231543" y="807323"/>
                                </a:lnTo>
                                <a:lnTo>
                                  <a:pt x="1231600" y="803006"/>
                                </a:lnTo>
                                <a:lnTo>
                                  <a:pt x="1231656" y="799859"/>
                                </a:lnTo>
                                <a:lnTo>
                                  <a:pt x="1231713" y="788382"/>
                                </a:lnTo>
                                <a:lnTo>
                                  <a:pt x="1231774" y="796417"/>
                                </a:lnTo>
                                <a:lnTo>
                                  <a:pt x="1231830" y="808469"/>
                                </a:lnTo>
                                <a:lnTo>
                                  <a:pt x="1231887" y="781193"/>
                                </a:lnTo>
                                <a:lnTo>
                                  <a:pt x="1231944" y="788957"/>
                                </a:lnTo>
                                <a:lnTo>
                                  <a:pt x="1232000" y="808173"/>
                                </a:lnTo>
                                <a:lnTo>
                                  <a:pt x="1232057" y="813061"/>
                                </a:lnTo>
                                <a:lnTo>
                                  <a:pt x="1232114" y="811040"/>
                                </a:lnTo>
                                <a:lnTo>
                                  <a:pt x="1232175" y="801009"/>
                                </a:lnTo>
                                <a:lnTo>
                                  <a:pt x="1232231" y="816783"/>
                                </a:lnTo>
                                <a:lnTo>
                                  <a:pt x="1232288" y="813912"/>
                                </a:lnTo>
                                <a:lnTo>
                                  <a:pt x="1232349" y="811616"/>
                                </a:lnTo>
                                <a:lnTo>
                                  <a:pt x="1232405" y="802730"/>
                                </a:lnTo>
                                <a:lnTo>
                                  <a:pt x="1232462" y="805026"/>
                                </a:lnTo>
                                <a:lnTo>
                                  <a:pt x="1232519" y="823671"/>
                                </a:lnTo>
                                <a:lnTo>
                                  <a:pt x="1232576" y="824243"/>
                                </a:lnTo>
                                <a:lnTo>
                                  <a:pt x="1232632" y="809894"/>
                                </a:lnTo>
                                <a:lnTo>
                                  <a:pt x="1232689" y="827689"/>
                                </a:lnTo>
                                <a:lnTo>
                                  <a:pt x="1232750" y="798713"/>
                                </a:lnTo>
                                <a:lnTo>
                                  <a:pt x="1232806" y="834873"/>
                                </a:lnTo>
                                <a:lnTo>
                                  <a:pt x="1232863" y="828560"/>
                                </a:lnTo>
                                <a:lnTo>
                                  <a:pt x="1232920" y="828260"/>
                                </a:lnTo>
                                <a:lnTo>
                                  <a:pt x="1232977" y="847501"/>
                                </a:lnTo>
                                <a:lnTo>
                                  <a:pt x="1233033" y="827410"/>
                                </a:lnTo>
                                <a:lnTo>
                                  <a:pt x="1233094" y="841762"/>
                                </a:lnTo>
                                <a:lnTo>
                                  <a:pt x="1233151" y="842908"/>
                                </a:lnTo>
                                <a:lnTo>
                                  <a:pt x="1233207" y="844909"/>
                                </a:lnTo>
                                <a:lnTo>
                                  <a:pt x="1233264" y="838891"/>
                                </a:lnTo>
                                <a:lnTo>
                                  <a:pt x="1233321" y="843183"/>
                                </a:lnTo>
                                <a:lnTo>
                                  <a:pt x="1233382" y="856110"/>
                                </a:lnTo>
                                <a:lnTo>
                                  <a:pt x="1233438" y="840316"/>
                                </a:lnTo>
                                <a:lnTo>
                                  <a:pt x="1233495" y="839166"/>
                                </a:lnTo>
                                <a:lnTo>
                                  <a:pt x="1233552" y="841762"/>
                                </a:lnTo>
                                <a:lnTo>
                                  <a:pt x="1233608" y="827689"/>
                                </a:lnTo>
                                <a:lnTo>
                                  <a:pt x="1233665" y="848075"/>
                                </a:lnTo>
                                <a:lnTo>
                                  <a:pt x="1233722" y="842613"/>
                                </a:lnTo>
                                <a:lnTo>
                                  <a:pt x="1233783" y="838316"/>
                                </a:lnTo>
                                <a:lnTo>
                                  <a:pt x="1233839" y="825117"/>
                                </a:lnTo>
                                <a:lnTo>
                                  <a:pt x="1233896" y="834578"/>
                                </a:lnTo>
                                <a:lnTo>
                                  <a:pt x="1233953" y="832577"/>
                                </a:lnTo>
                                <a:lnTo>
                                  <a:pt x="1234009" y="858407"/>
                                </a:lnTo>
                                <a:lnTo>
                                  <a:pt x="1234070" y="855814"/>
                                </a:lnTo>
                                <a:lnTo>
                                  <a:pt x="1234127" y="855240"/>
                                </a:lnTo>
                                <a:lnTo>
                                  <a:pt x="1234183" y="853814"/>
                                </a:lnTo>
                                <a:lnTo>
                                  <a:pt x="1234240" y="834873"/>
                                </a:lnTo>
                                <a:lnTo>
                                  <a:pt x="1234297" y="842337"/>
                                </a:lnTo>
                                <a:lnTo>
                                  <a:pt x="1234358" y="855814"/>
                                </a:lnTo>
                                <a:lnTo>
                                  <a:pt x="1234414" y="858407"/>
                                </a:lnTo>
                                <a:lnTo>
                                  <a:pt x="1234471" y="862128"/>
                                </a:lnTo>
                                <a:lnTo>
                                  <a:pt x="1234528" y="831131"/>
                                </a:lnTo>
                                <a:lnTo>
                                  <a:pt x="1234584" y="855535"/>
                                </a:lnTo>
                                <a:lnTo>
                                  <a:pt x="1234641" y="832852"/>
                                </a:lnTo>
                                <a:lnTo>
                                  <a:pt x="1234698" y="862999"/>
                                </a:lnTo>
                                <a:lnTo>
                                  <a:pt x="1234758" y="844334"/>
                                </a:lnTo>
                                <a:lnTo>
                                  <a:pt x="1234815" y="839466"/>
                                </a:lnTo>
                                <a:lnTo>
                                  <a:pt x="1234872" y="840316"/>
                                </a:lnTo>
                                <a:lnTo>
                                  <a:pt x="1234929" y="844909"/>
                                </a:lnTo>
                                <a:lnTo>
                                  <a:pt x="1234985" y="842908"/>
                                </a:lnTo>
                                <a:lnTo>
                                  <a:pt x="1235046" y="866717"/>
                                </a:lnTo>
                                <a:lnTo>
                                  <a:pt x="1235103" y="858982"/>
                                </a:lnTo>
                                <a:lnTo>
                                  <a:pt x="1235159" y="836870"/>
                                </a:lnTo>
                                <a:lnTo>
                                  <a:pt x="1235216" y="845779"/>
                                </a:lnTo>
                                <a:lnTo>
                                  <a:pt x="1235273" y="857260"/>
                                </a:lnTo>
                                <a:lnTo>
                                  <a:pt x="1235329" y="842337"/>
                                </a:lnTo>
                                <a:lnTo>
                                  <a:pt x="1235390" y="845779"/>
                                </a:lnTo>
                                <a:lnTo>
                                  <a:pt x="1235447" y="848351"/>
                                </a:lnTo>
                                <a:lnTo>
                                  <a:pt x="1235504" y="808173"/>
                                </a:lnTo>
                                <a:lnTo>
                                  <a:pt x="1235560" y="822522"/>
                                </a:lnTo>
                                <a:lnTo>
                                  <a:pt x="1235617" y="835724"/>
                                </a:lnTo>
                                <a:lnTo>
                                  <a:pt x="1235674" y="800709"/>
                                </a:lnTo>
                                <a:lnTo>
                                  <a:pt x="1235730" y="767720"/>
                                </a:lnTo>
                                <a:lnTo>
                                  <a:pt x="1235791" y="802155"/>
                                </a:lnTo>
                                <a:lnTo>
                                  <a:pt x="1235848" y="813636"/>
                                </a:lnTo>
                                <a:lnTo>
                                  <a:pt x="1235904" y="795842"/>
                                </a:lnTo>
                                <a:lnTo>
                                  <a:pt x="1235961" y="762552"/>
                                </a:lnTo>
                                <a:lnTo>
                                  <a:pt x="1236022" y="799563"/>
                                </a:lnTo>
                                <a:lnTo>
                                  <a:pt x="1236079" y="755089"/>
                                </a:lnTo>
                                <a:lnTo>
                                  <a:pt x="1236135" y="765695"/>
                                </a:lnTo>
                                <a:lnTo>
                                  <a:pt x="1236192" y="743612"/>
                                </a:lnTo>
                                <a:lnTo>
                                  <a:pt x="1236249" y="742162"/>
                                </a:lnTo>
                                <a:lnTo>
                                  <a:pt x="1236306" y="736148"/>
                                </a:lnTo>
                                <a:lnTo>
                                  <a:pt x="1236362" y="747054"/>
                                </a:lnTo>
                                <a:lnTo>
                                  <a:pt x="1236423" y="743887"/>
                                </a:lnTo>
                                <a:lnTo>
                                  <a:pt x="1236480" y="719204"/>
                                </a:lnTo>
                                <a:lnTo>
                                  <a:pt x="1236536" y="710019"/>
                                </a:lnTo>
                                <a:lnTo>
                                  <a:pt x="1236593" y="702859"/>
                                </a:lnTo>
                                <a:lnTo>
                                  <a:pt x="1236650" y="713190"/>
                                </a:lnTo>
                                <a:lnTo>
                                  <a:pt x="1236706" y="712615"/>
                                </a:lnTo>
                                <a:lnTo>
                                  <a:pt x="1236767" y="727238"/>
                                </a:lnTo>
                                <a:lnTo>
                                  <a:pt x="1236824" y="706876"/>
                                </a:lnTo>
                                <a:lnTo>
                                  <a:pt x="1236881" y="713465"/>
                                </a:lnTo>
                                <a:lnTo>
                                  <a:pt x="1236937" y="693674"/>
                                </a:lnTo>
                                <a:lnTo>
                                  <a:pt x="1236998" y="713465"/>
                                </a:lnTo>
                                <a:lnTo>
                                  <a:pt x="1237055" y="689932"/>
                                </a:lnTo>
                                <a:lnTo>
                                  <a:pt x="1237111" y="705726"/>
                                </a:lnTo>
                                <a:lnTo>
                                  <a:pt x="1237168" y="699412"/>
                                </a:lnTo>
                                <a:lnTo>
                                  <a:pt x="1237225" y="704855"/>
                                </a:lnTo>
                                <a:lnTo>
                                  <a:pt x="1237282" y="688786"/>
                                </a:lnTo>
                                <a:lnTo>
                                  <a:pt x="1237338" y="711169"/>
                                </a:lnTo>
                                <a:lnTo>
                                  <a:pt x="1237399" y="673858"/>
                                </a:lnTo>
                                <a:lnTo>
                                  <a:pt x="1237456" y="679601"/>
                                </a:lnTo>
                                <a:lnTo>
                                  <a:pt x="1237512" y="711744"/>
                                </a:lnTo>
                                <a:lnTo>
                                  <a:pt x="1237569" y="705155"/>
                                </a:lnTo>
                                <a:lnTo>
                                  <a:pt x="1237626" y="706005"/>
                                </a:lnTo>
                                <a:lnTo>
                                  <a:pt x="1237682" y="697392"/>
                                </a:lnTo>
                                <a:lnTo>
                                  <a:pt x="1237743" y="695670"/>
                                </a:lnTo>
                                <a:lnTo>
                                  <a:pt x="1237800" y="677880"/>
                                </a:lnTo>
                                <a:lnTo>
                                  <a:pt x="1237856" y="672437"/>
                                </a:lnTo>
                                <a:lnTo>
                                  <a:pt x="1237913" y="677305"/>
                                </a:lnTo>
                                <a:lnTo>
                                  <a:pt x="1237970" y="650325"/>
                                </a:lnTo>
                                <a:lnTo>
                                  <a:pt x="1238031" y="676730"/>
                                </a:lnTo>
                                <a:lnTo>
                                  <a:pt x="1238087" y="654342"/>
                                </a:lnTo>
                                <a:lnTo>
                                  <a:pt x="1238144" y="653196"/>
                                </a:lnTo>
                                <a:lnTo>
                                  <a:pt x="1238201" y="633109"/>
                                </a:lnTo>
                                <a:lnTo>
                                  <a:pt x="1238257" y="640569"/>
                                </a:lnTo>
                                <a:lnTo>
                                  <a:pt x="1238314" y="634831"/>
                                </a:lnTo>
                                <a:lnTo>
                                  <a:pt x="1238371" y="632259"/>
                                </a:lnTo>
                                <a:lnTo>
                                  <a:pt x="1238432" y="641991"/>
                                </a:lnTo>
                                <a:lnTo>
                                  <a:pt x="1238488" y="600962"/>
                                </a:lnTo>
                                <a:lnTo>
                                  <a:pt x="1238545" y="608701"/>
                                </a:lnTo>
                                <a:lnTo>
                                  <a:pt x="1238602" y="591482"/>
                                </a:lnTo>
                                <a:lnTo>
                                  <a:pt x="1238662" y="562206"/>
                                </a:lnTo>
                                <a:lnTo>
                                  <a:pt x="1238719" y="604409"/>
                                </a:lnTo>
                                <a:lnTo>
                                  <a:pt x="1238776" y="552450"/>
                                </a:lnTo>
                                <a:lnTo>
                                  <a:pt x="1238833" y="542990"/>
                                </a:lnTo>
                                <a:lnTo>
                                  <a:pt x="1238889" y="536380"/>
                                </a:lnTo>
                                <a:lnTo>
                                  <a:pt x="1238946" y="547858"/>
                                </a:lnTo>
                                <a:lnTo>
                                  <a:pt x="1239003" y="522328"/>
                                </a:lnTo>
                                <a:lnTo>
                                  <a:pt x="1239063" y="533234"/>
                                </a:lnTo>
                                <a:lnTo>
                                  <a:pt x="1239120" y="531513"/>
                                </a:lnTo>
                                <a:lnTo>
                                  <a:pt x="1239177" y="545561"/>
                                </a:lnTo>
                                <a:lnTo>
                                  <a:pt x="1239233" y="485868"/>
                                </a:lnTo>
                                <a:lnTo>
                                  <a:pt x="1239290" y="469798"/>
                                </a:lnTo>
                                <a:lnTo>
                                  <a:pt x="1239347" y="492481"/>
                                </a:lnTo>
                                <a:lnTo>
                                  <a:pt x="1239403" y="503087"/>
                                </a:lnTo>
                                <a:lnTo>
                                  <a:pt x="1239464" y="515439"/>
                                </a:lnTo>
                                <a:lnTo>
                                  <a:pt x="1239521" y="498220"/>
                                </a:lnTo>
                                <a:lnTo>
                                  <a:pt x="1239578" y="475537"/>
                                </a:lnTo>
                                <a:lnTo>
                                  <a:pt x="1239638" y="488739"/>
                                </a:lnTo>
                                <a:lnTo>
                                  <a:pt x="1239695" y="473816"/>
                                </a:lnTo>
                                <a:lnTo>
                                  <a:pt x="1239752" y="465505"/>
                                </a:lnTo>
                                <a:lnTo>
                                  <a:pt x="1239808" y="477857"/>
                                </a:lnTo>
                                <a:lnTo>
                                  <a:pt x="1239865" y="440822"/>
                                </a:lnTo>
                                <a:lnTo>
                                  <a:pt x="1239922" y="436529"/>
                                </a:lnTo>
                                <a:lnTo>
                                  <a:pt x="1239979" y="434233"/>
                                </a:lnTo>
                                <a:lnTo>
                                  <a:pt x="1240039" y="441118"/>
                                </a:lnTo>
                                <a:lnTo>
                                  <a:pt x="1240096" y="409829"/>
                                </a:lnTo>
                                <a:lnTo>
                                  <a:pt x="1240153" y="396052"/>
                                </a:lnTo>
                                <a:lnTo>
                                  <a:pt x="1240209" y="408404"/>
                                </a:lnTo>
                                <a:lnTo>
                                  <a:pt x="1240266" y="391459"/>
                                </a:lnTo>
                                <a:lnTo>
                                  <a:pt x="1240323" y="373964"/>
                                </a:lnTo>
                                <a:lnTo>
                                  <a:pt x="1240384" y="365354"/>
                                </a:lnTo>
                                <a:lnTo>
                                  <a:pt x="1240440" y="360187"/>
                                </a:lnTo>
                                <a:lnTo>
                                  <a:pt x="1240497" y="342396"/>
                                </a:lnTo>
                                <a:lnTo>
                                  <a:pt x="1240554" y="355870"/>
                                </a:lnTo>
                                <a:lnTo>
                                  <a:pt x="1240610" y="304786"/>
                                </a:lnTo>
                                <a:lnTo>
                                  <a:pt x="1240671" y="349856"/>
                                </a:lnTo>
                                <a:lnTo>
                                  <a:pt x="1240728" y="337504"/>
                                </a:lnTo>
                                <a:lnTo>
                                  <a:pt x="1240785" y="329194"/>
                                </a:lnTo>
                                <a:lnTo>
                                  <a:pt x="1240841" y="324027"/>
                                </a:lnTo>
                                <a:lnTo>
                                  <a:pt x="1240898" y="338950"/>
                                </a:lnTo>
                                <a:lnTo>
                                  <a:pt x="1240955" y="309083"/>
                                </a:lnTo>
                                <a:lnTo>
                                  <a:pt x="1241011" y="302194"/>
                                </a:lnTo>
                                <a:lnTo>
                                  <a:pt x="1241072" y="321159"/>
                                </a:lnTo>
                                <a:lnTo>
                                  <a:pt x="1241129" y="312825"/>
                                </a:lnTo>
                                <a:lnTo>
                                  <a:pt x="1241186" y="336083"/>
                                </a:lnTo>
                                <a:lnTo>
                                  <a:pt x="1241242" y="324302"/>
                                </a:lnTo>
                                <a:lnTo>
                                  <a:pt x="1241299" y="313396"/>
                                </a:lnTo>
                                <a:lnTo>
                                  <a:pt x="1241360" y="322006"/>
                                </a:lnTo>
                                <a:lnTo>
                                  <a:pt x="1241416" y="304490"/>
                                </a:lnTo>
                                <a:lnTo>
                                  <a:pt x="1241473" y="321710"/>
                                </a:lnTo>
                                <a:lnTo>
                                  <a:pt x="1241530" y="306782"/>
                                </a:lnTo>
                                <a:lnTo>
                                  <a:pt x="1241586" y="304490"/>
                                </a:lnTo>
                                <a:lnTo>
                                  <a:pt x="1241647" y="295305"/>
                                </a:lnTo>
                                <a:lnTo>
                                  <a:pt x="1241704" y="284699"/>
                                </a:lnTo>
                                <a:lnTo>
                                  <a:pt x="1241761" y="302194"/>
                                </a:lnTo>
                                <a:lnTo>
                                  <a:pt x="1241817" y="303065"/>
                                </a:lnTo>
                                <a:lnTo>
                                  <a:pt x="1241874" y="328319"/>
                                </a:lnTo>
                                <a:lnTo>
                                  <a:pt x="1241930" y="328894"/>
                                </a:lnTo>
                                <a:lnTo>
                                  <a:pt x="1241987" y="316543"/>
                                </a:lnTo>
                                <a:lnTo>
                                  <a:pt x="1242044" y="334358"/>
                                </a:lnTo>
                                <a:lnTo>
                                  <a:pt x="1242105" y="357595"/>
                                </a:lnTo>
                                <a:lnTo>
                                  <a:pt x="1242161" y="355024"/>
                                </a:lnTo>
                                <a:lnTo>
                                  <a:pt x="1242218" y="342672"/>
                                </a:lnTo>
                                <a:lnTo>
                                  <a:pt x="1242275" y="358166"/>
                                </a:lnTo>
                                <a:lnTo>
                                  <a:pt x="1242335" y="352428"/>
                                </a:lnTo>
                                <a:lnTo>
                                  <a:pt x="1242392" y="407529"/>
                                </a:lnTo>
                                <a:lnTo>
                                  <a:pt x="1242449" y="392330"/>
                                </a:lnTo>
                                <a:lnTo>
                                  <a:pt x="1242506" y="387741"/>
                                </a:lnTo>
                                <a:lnTo>
                                  <a:pt x="1242562" y="410975"/>
                                </a:lnTo>
                                <a:lnTo>
                                  <a:pt x="1242619" y="435654"/>
                                </a:lnTo>
                                <a:lnTo>
                                  <a:pt x="1242680" y="404662"/>
                                </a:lnTo>
                                <a:lnTo>
                                  <a:pt x="1242737" y="413846"/>
                                </a:lnTo>
                                <a:lnTo>
                                  <a:pt x="1242793" y="477857"/>
                                </a:lnTo>
                                <a:lnTo>
                                  <a:pt x="1242850" y="491906"/>
                                </a:lnTo>
                                <a:lnTo>
                                  <a:pt x="1242907" y="480425"/>
                                </a:lnTo>
                                <a:lnTo>
                                  <a:pt x="1242963" y="491331"/>
                                </a:lnTo>
                                <a:lnTo>
                                  <a:pt x="1243020" y="509701"/>
                                </a:lnTo>
                                <a:lnTo>
                                  <a:pt x="1243081" y="526345"/>
                                </a:lnTo>
                                <a:lnTo>
                                  <a:pt x="1243137" y="521753"/>
                                </a:lnTo>
                                <a:lnTo>
                                  <a:pt x="1243194" y="518310"/>
                                </a:lnTo>
                                <a:lnTo>
                                  <a:pt x="1243251" y="547582"/>
                                </a:lnTo>
                                <a:lnTo>
                                  <a:pt x="1243312" y="546436"/>
                                </a:lnTo>
                                <a:lnTo>
                                  <a:pt x="1243368" y="557342"/>
                                </a:lnTo>
                                <a:lnTo>
                                  <a:pt x="1243425" y="557638"/>
                                </a:lnTo>
                                <a:lnTo>
                                  <a:pt x="1243482" y="578579"/>
                                </a:lnTo>
                                <a:lnTo>
                                  <a:pt x="1243538" y="590931"/>
                                </a:lnTo>
                                <a:lnTo>
                                  <a:pt x="1243595" y="553045"/>
                                </a:lnTo>
                                <a:lnTo>
                                  <a:pt x="1243652" y="586914"/>
                                </a:lnTo>
                                <a:lnTo>
                                  <a:pt x="1243713" y="591502"/>
                                </a:lnTo>
                                <a:lnTo>
                                  <a:pt x="1243769" y="588060"/>
                                </a:lnTo>
                                <a:lnTo>
                                  <a:pt x="1243826" y="587485"/>
                                </a:lnTo>
                                <a:lnTo>
                                  <a:pt x="1243883" y="592928"/>
                                </a:lnTo>
                                <a:lnTo>
                                  <a:pt x="1243939" y="607576"/>
                                </a:lnTo>
                                <a:lnTo>
                                  <a:pt x="1243996" y="593227"/>
                                </a:lnTo>
                                <a:lnTo>
                                  <a:pt x="1244057" y="578875"/>
                                </a:lnTo>
                                <a:lnTo>
                                  <a:pt x="1244113" y="584042"/>
                                </a:lnTo>
                                <a:lnTo>
                                  <a:pt x="1244170" y="618182"/>
                                </a:lnTo>
                                <a:lnTo>
                                  <a:pt x="1244227" y="588910"/>
                                </a:lnTo>
                                <a:lnTo>
                                  <a:pt x="1244288" y="582597"/>
                                </a:lnTo>
                                <a:lnTo>
                                  <a:pt x="1244344" y="590356"/>
                                </a:lnTo>
                                <a:lnTo>
                                  <a:pt x="1244401" y="584893"/>
                                </a:lnTo>
                                <a:lnTo>
                                  <a:pt x="1244458" y="607851"/>
                                </a:lnTo>
                                <a:lnTo>
                                  <a:pt x="1244514" y="574858"/>
                                </a:lnTo>
                                <a:lnTo>
                                  <a:pt x="1244571" y="608426"/>
                                </a:lnTo>
                                <a:lnTo>
                                  <a:pt x="1244628" y="595523"/>
                                </a:lnTo>
                                <a:lnTo>
                                  <a:pt x="1244688" y="623074"/>
                                </a:lnTo>
                                <a:lnTo>
                                  <a:pt x="1244745" y="626792"/>
                                </a:lnTo>
                                <a:lnTo>
                                  <a:pt x="1244802" y="607851"/>
                                </a:lnTo>
                                <a:lnTo>
                                  <a:pt x="1244859" y="592352"/>
                                </a:lnTo>
                                <a:lnTo>
                                  <a:pt x="1244915" y="603834"/>
                                </a:lnTo>
                                <a:lnTo>
                                  <a:pt x="1244972" y="597245"/>
                                </a:lnTo>
                                <a:lnTo>
                                  <a:pt x="1245033" y="629088"/>
                                </a:lnTo>
                                <a:lnTo>
                                  <a:pt x="1245090" y="609872"/>
                                </a:lnTo>
                                <a:lnTo>
                                  <a:pt x="1245146" y="633109"/>
                                </a:lnTo>
                                <a:lnTo>
                                  <a:pt x="1245203" y="601262"/>
                                </a:lnTo>
                                <a:lnTo>
                                  <a:pt x="1245260" y="608426"/>
                                </a:lnTo>
                                <a:lnTo>
                                  <a:pt x="1245320" y="604133"/>
                                </a:lnTo>
                                <a:lnTo>
                                  <a:pt x="1245377" y="618757"/>
                                </a:lnTo>
                                <a:lnTo>
                                  <a:pt x="1245434" y="617036"/>
                                </a:lnTo>
                                <a:lnTo>
                                  <a:pt x="1245490" y="598666"/>
                                </a:lnTo>
                                <a:lnTo>
                                  <a:pt x="1245547" y="608997"/>
                                </a:lnTo>
                                <a:lnTo>
                                  <a:pt x="1245604" y="579150"/>
                                </a:lnTo>
                                <a:lnTo>
                                  <a:pt x="1245660" y="600391"/>
                                </a:lnTo>
                                <a:lnTo>
                                  <a:pt x="1245721" y="628242"/>
                                </a:lnTo>
                                <a:lnTo>
                                  <a:pt x="1245778" y="574286"/>
                                </a:lnTo>
                                <a:lnTo>
                                  <a:pt x="1245834" y="585464"/>
                                </a:lnTo>
                                <a:lnTo>
                                  <a:pt x="1245891" y="610447"/>
                                </a:lnTo>
                                <a:lnTo>
                                  <a:pt x="1245952" y="582321"/>
                                </a:lnTo>
                                <a:lnTo>
                                  <a:pt x="1246009" y="594649"/>
                                </a:lnTo>
                                <a:lnTo>
                                  <a:pt x="1246065" y="617907"/>
                                </a:lnTo>
                                <a:lnTo>
                                  <a:pt x="1246122" y="582896"/>
                                </a:lnTo>
                                <a:lnTo>
                                  <a:pt x="1246179" y="608997"/>
                                </a:lnTo>
                                <a:lnTo>
                                  <a:pt x="1246236" y="586914"/>
                                </a:lnTo>
                                <a:lnTo>
                                  <a:pt x="1246296" y="571691"/>
                                </a:lnTo>
                                <a:lnTo>
                                  <a:pt x="1246353" y="581171"/>
                                </a:lnTo>
                                <a:lnTo>
                                  <a:pt x="1246410" y="598095"/>
                                </a:lnTo>
                                <a:lnTo>
                                  <a:pt x="1246466" y="588060"/>
                                </a:lnTo>
                                <a:lnTo>
                                  <a:pt x="1246523" y="573987"/>
                                </a:lnTo>
                                <a:lnTo>
                                  <a:pt x="1246580" y="598095"/>
                                </a:lnTo>
                                <a:lnTo>
                                  <a:pt x="1246636" y="569394"/>
                                </a:lnTo>
                                <a:lnTo>
                                  <a:pt x="1246697" y="581171"/>
                                </a:lnTo>
                                <a:lnTo>
                                  <a:pt x="1246754" y="573136"/>
                                </a:lnTo>
                                <a:lnTo>
                                  <a:pt x="1246811" y="589485"/>
                                </a:lnTo>
                                <a:lnTo>
                                  <a:pt x="1246867" y="583172"/>
                                </a:lnTo>
                                <a:lnTo>
                                  <a:pt x="1246928" y="561659"/>
                                </a:lnTo>
                                <a:lnTo>
                                  <a:pt x="1246985" y="567098"/>
                                </a:lnTo>
                                <a:lnTo>
                                  <a:pt x="1247041" y="598966"/>
                                </a:lnTo>
                                <a:lnTo>
                                  <a:pt x="1247098" y="557067"/>
                                </a:lnTo>
                                <a:lnTo>
                                  <a:pt x="1247155" y="558213"/>
                                </a:lnTo>
                                <a:lnTo>
                                  <a:pt x="1247212" y="528066"/>
                                </a:lnTo>
                                <a:lnTo>
                                  <a:pt x="1247268" y="521477"/>
                                </a:lnTo>
                                <a:lnTo>
                                  <a:pt x="1247329" y="563951"/>
                                </a:lnTo>
                                <a:lnTo>
                                  <a:pt x="1247386" y="573987"/>
                                </a:lnTo>
                                <a:lnTo>
                                  <a:pt x="1247442" y="578004"/>
                                </a:lnTo>
                                <a:lnTo>
                                  <a:pt x="1247499" y="537826"/>
                                </a:lnTo>
                                <a:lnTo>
                                  <a:pt x="1247556" y="524624"/>
                                </a:lnTo>
                                <a:lnTo>
                                  <a:pt x="1247612" y="561659"/>
                                </a:lnTo>
                                <a:lnTo>
                                  <a:pt x="1247673" y="545011"/>
                                </a:lnTo>
                                <a:lnTo>
                                  <a:pt x="1247730" y="537251"/>
                                </a:lnTo>
                                <a:lnTo>
                                  <a:pt x="1247787" y="528366"/>
                                </a:lnTo>
                                <a:lnTo>
                                  <a:pt x="1247843" y="561084"/>
                                </a:lnTo>
                                <a:lnTo>
                                  <a:pt x="1247900" y="518606"/>
                                </a:lnTo>
                                <a:lnTo>
                                  <a:pt x="1247961" y="515164"/>
                                </a:lnTo>
                                <a:lnTo>
                                  <a:pt x="1248017" y="550753"/>
                                </a:lnTo>
                                <a:lnTo>
                                  <a:pt x="1248074" y="522903"/>
                                </a:lnTo>
                                <a:lnTo>
                                  <a:pt x="1248131" y="554771"/>
                                </a:lnTo>
                                <a:lnTo>
                                  <a:pt x="1248187" y="522627"/>
                                </a:lnTo>
                                <a:lnTo>
                                  <a:pt x="1248244" y="536401"/>
                                </a:lnTo>
                                <a:lnTo>
                                  <a:pt x="1248301" y="521753"/>
                                </a:lnTo>
                                <a:lnTo>
                                  <a:pt x="1248362" y="527495"/>
                                </a:lnTo>
                                <a:lnTo>
                                  <a:pt x="1248418" y="548157"/>
                                </a:lnTo>
                                <a:lnTo>
                                  <a:pt x="1248475" y="515164"/>
                                </a:lnTo>
                                <a:lnTo>
                                  <a:pt x="1248532" y="522328"/>
                                </a:lnTo>
                                <a:lnTo>
                                  <a:pt x="1248588" y="517160"/>
                                </a:lnTo>
                                <a:lnTo>
                                  <a:pt x="1248649" y="520607"/>
                                </a:lnTo>
                                <a:lnTo>
                                  <a:pt x="1248706" y="506554"/>
                                </a:lnTo>
                                <a:lnTo>
                                  <a:pt x="1248763" y="521477"/>
                                </a:lnTo>
                                <a:lnTo>
                                  <a:pt x="1248819" y="505408"/>
                                </a:lnTo>
                                <a:lnTo>
                                  <a:pt x="1248876" y="499094"/>
                                </a:lnTo>
                                <a:lnTo>
                                  <a:pt x="1248937" y="516885"/>
                                </a:lnTo>
                                <a:lnTo>
                                  <a:pt x="1248993" y="498795"/>
                                </a:lnTo>
                                <a:lnTo>
                                  <a:pt x="1249050" y="526070"/>
                                </a:lnTo>
                                <a:lnTo>
                                  <a:pt x="1249107" y="516314"/>
                                </a:lnTo>
                                <a:lnTo>
                                  <a:pt x="1249164" y="499941"/>
                                </a:lnTo>
                                <a:lnTo>
                                  <a:pt x="1249220" y="486463"/>
                                </a:lnTo>
                                <a:lnTo>
                                  <a:pt x="1249277" y="497944"/>
                                </a:lnTo>
                                <a:lnTo>
                                  <a:pt x="1249338" y="495348"/>
                                </a:lnTo>
                                <a:lnTo>
                                  <a:pt x="1249394" y="500516"/>
                                </a:lnTo>
                                <a:lnTo>
                                  <a:pt x="1249451" y="499370"/>
                                </a:lnTo>
                                <a:lnTo>
                                  <a:pt x="1249508" y="492206"/>
                                </a:lnTo>
                                <a:lnTo>
                                  <a:pt x="1249564" y="488188"/>
                                </a:lnTo>
                                <a:lnTo>
                                  <a:pt x="1249625" y="487038"/>
                                </a:lnTo>
                                <a:lnTo>
                                  <a:pt x="1249682" y="494777"/>
                                </a:lnTo>
                                <a:lnTo>
                                  <a:pt x="1249739" y="471544"/>
                                </a:lnTo>
                                <a:lnTo>
                                  <a:pt x="1249795" y="446860"/>
                                </a:lnTo>
                                <a:lnTo>
                                  <a:pt x="1249852" y="479854"/>
                                </a:lnTo>
                                <a:lnTo>
                                  <a:pt x="1249909" y="471819"/>
                                </a:lnTo>
                                <a:lnTo>
                                  <a:pt x="1249970" y="496223"/>
                                </a:lnTo>
                                <a:lnTo>
                                  <a:pt x="1250026" y="467227"/>
                                </a:lnTo>
                                <a:lnTo>
                                  <a:pt x="1250083" y="501391"/>
                                </a:lnTo>
                                <a:lnTo>
                                  <a:pt x="1250139" y="422452"/>
                                </a:lnTo>
                                <a:lnTo>
                                  <a:pt x="1250196" y="407253"/>
                                </a:lnTo>
                                <a:lnTo>
                                  <a:pt x="1250253" y="449157"/>
                                </a:lnTo>
                                <a:lnTo>
                                  <a:pt x="1250310" y="457766"/>
                                </a:lnTo>
                                <a:lnTo>
                                  <a:pt x="1250370" y="448857"/>
                                </a:lnTo>
                                <a:lnTo>
                                  <a:pt x="1250427" y="435654"/>
                                </a:lnTo>
                                <a:lnTo>
                                  <a:pt x="1250484" y="433933"/>
                                </a:lnTo>
                                <a:lnTo>
                                  <a:pt x="1250540" y="427045"/>
                                </a:lnTo>
                                <a:lnTo>
                                  <a:pt x="1250601" y="396052"/>
                                </a:lnTo>
                                <a:lnTo>
                                  <a:pt x="1250658" y="400369"/>
                                </a:lnTo>
                                <a:lnTo>
                                  <a:pt x="1250714" y="395776"/>
                                </a:lnTo>
                                <a:lnTo>
                                  <a:pt x="1250771" y="423027"/>
                                </a:lnTo>
                                <a:lnTo>
                                  <a:pt x="1250828" y="390884"/>
                                </a:lnTo>
                                <a:lnTo>
                                  <a:pt x="1250885" y="424473"/>
                                </a:lnTo>
                                <a:lnTo>
                                  <a:pt x="1250941" y="415292"/>
                                </a:lnTo>
                                <a:lnTo>
                                  <a:pt x="1251002" y="426474"/>
                                </a:lnTo>
                                <a:lnTo>
                                  <a:pt x="1251059" y="419585"/>
                                </a:lnTo>
                                <a:lnTo>
                                  <a:pt x="1251116" y="444839"/>
                                </a:lnTo>
                                <a:lnTo>
                                  <a:pt x="1251172" y="395776"/>
                                </a:lnTo>
                                <a:lnTo>
                                  <a:pt x="1251229" y="403811"/>
                                </a:lnTo>
                                <a:lnTo>
                                  <a:pt x="1251286" y="408679"/>
                                </a:lnTo>
                                <a:lnTo>
                                  <a:pt x="1251346" y="434508"/>
                                </a:lnTo>
                                <a:lnTo>
                                  <a:pt x="1251403" y="366501"/>
                                </a:lnTo>
                                <a:lnTo>
                                  <a:pt x="1251460" y="397773"/>
                                </a:lnTo>
                                <a:lnTo>
                                  <a:pt x="1251517" y="403236"/>
                                </a:lnTo>
                                <a:lnTo>
                                  <a:pt x="1251577" y="395201"/>
                                </a:lnTo>
                                <a:lnTo>
                                  <a:pt x="1251634" y="364204"/>
                                </a:lnTo>
                                <a:lnTo>
                                  <a:pt x="1251691" y="383720"/>
                                </a:lnTo>
                                <a:lnTo>
                                  <a:pt x="1251747" y="391459"/>
                                </a:lnTo>
                                <a:lnTo>
                                  <a:pt x="1251804" y="369947"/>
                                </a:lnTo>
                                <a:lnTo>
                                  <a:pt x="1251861" y="395201"/>
                                </a:lnTo>
                                <a:lnTo>
                                  <a:pt x="1251917" y="388888"/>
                                </a:lnTo>
                                <a:lnTo>
                                  <a:pt x="1251978" y="376536"/>
                                </a:lnTo>
                                <a:lnTo>
                                  <a:pt x="1252035" y="376536"/>
                                </a:lnTo>
                                <a:lnTo>
                                  <a:pt x="1252091" y="386016"/>
                                </a:lnTo>
                                <a:lnTo>
                                  <a:pt x="1252148" y="364779"/>
                                </a:lnTo>
                                <a:lnTo>
                                  <a:pt x="1252205" y="378257"/>
                                </a:lnTo>
                                <a:lnTo>
                                  <a:pt x="1252262" y="349556"/>
                                </a:lnTo>
                                <a:lnTo>
                                  <a:pt x="1252322" y="363058"/>
                                </a:lnTo>
                                <a:lnTo>
                                  <a:pt x="1252379" y="363909"/>
                                </a:lnTo>
                                <a:lnTo>
                                  <a:pt x="1252436" y="368797"/>
                                </a:lnTo>
                                <a:lnTo>
                                  <a:pt x="1252492" y="325452"/>
                                </a:lnTo>
                                <a:lnTo>
                                  <a:pt x="1252549" y="367076"/>
                                </a:lnTo>
                                <a:lnTo>
                                  <a:pt x="1252610" y="359616"/>
                                </a:lnTo>
                                <a:lnTo>
                                  <a:pt x="1252667" y="297626"/>
                                </a:lnTo>
                                <a:lnTo>
                                  <a:pt x="1252723" y="326898"/>
                                </a:lnTo>
                                <a:lnTo>
                                  <a:pt x="1252780" y="366776"/>
                                </a:lnTo>
                                <a:lnTo>
                                  <a:pt x="1252837" y="304510"/>
                                </a:lnTo>
                                <a:lnTo>
                                  <a:pt x="1252893" y="288141"/>
                                </a:lnTo>
                                <a:lnTo>
                                  <a:pt x="1252950" y="300768"/>
                                </a:lnTo>
                                <a:lnTo>
                                  <a:pt x="1253011" y="303940"/>
                                </a:lnTo>
                                <a:lnTo>
                                  <a:pt x="1253067" y="307957"/>
                                </a:lnTo>
                                <a:lnTo>
                                  <a:pt x="1253124" y="285570"/>
                                </a:lnTo>
                                <a:lnTo>
                                  <a:pt x="1253181" y="294755"/>
                                </a:lnTo>
                                <a:lnTo>
                                  <a:pt x="1253242" y="272072"/>
                                </a:lnTo>
                                <a:lnTo>
                                  <a:pt x="1253298" y="303364"/>
                                </a:lnTo>
                                <a:lnTo>
                                  <a:pt x="1253355" y="270075"/>
                                </a:lnTo>
                                <a:lnTo>
                                  <a:pt x="1253412" y="274089"/>
                                </a:lnTo>
                                <a:lnTo>
                                  <a:pt x="1253469" y="247964"/>
                                </a:lnTo>
                                <a:lnTo>
                                  <a:pt x="1253525" y="250555"/>
                                </a:lnTo>
                                <a:lnTo>
                                  <a:pt x="1253582" y="267479"/>
                                </a:lnTo>
                                <a:lnTo>
                                  <a:pt x="1253643" y="259445"/>
                                </a:lnTo>
                                <a:lnTo>
                                  <a:pt x="1253699" y="244817"/>
                                </a:lnTo>
                                <a:lnTo>
                                  <a:pt x="1253756" y="208932"/>
                                </a:lnTo>
                                <a:lnTo>
                                  <a:pt x="1253813" y="218117"/>
                                </a:lnTo>
                                <a:lnTo>
                                  <a:pt x="1253869" y="201173"/>
                                </a:lnTo>
                                <a:lnTo>
                                  <a:pt x="1253926" y="190266"/>
                                </a:lnTo>
                                <a:lnTo>
                                  <a:pt x="1253983" y="189116"/>
                                </a:lnTo>
                                <a:lnTo>
                                  <a:pt x="1254044" y="174768"/>
                                </a:lnTo>
                                <a:lnTo>
                                  <a:pt x="1254100" y="147517"/>
                                </a:lnTo>
                                <a:lnTo>
                                  <a:pt x="1254157" y="179085"/>
                                </a:lnTo>
                                <a:lnTo>
                                  <a:pt x="1254218" y="149809"/>
                                </a:lnTo>
                                <a:lnTo>
                                  <a:pt x="1254274" y="130868"/>
                                </a:lnTo>
                                <a:lnTo>
                                  <a:pt x="1254331" y="169604"/>
                                </a:lnTo>
                                <a:lnTo>
                                  <a:pt x="1254388" y="144071"/>
                                </a:lnTo>
                                <a:lnTo>
                                  <a:pt x="1254444" y="139183"/>
                                </a:lnTo>
                                <a:lnTo>
                                  <a:pt x="1254501" y="118241"/>
                                </a:lnTo>
                                <a:lnTo>
                                  <a:pt x="1254558" y="125705"/>
                                </a:lnTo>
                                <a:lnTo>
                                  <a:pt x="1254618" y="111928"/>
                                </a:lnTo>
                                <a:lnTo>
                                  <a:pt x="1254675" y="101297"/>
                                </a:lnTo>
                                <a:lnTo>
                                  <a:pt x="1254732" y="127426"/>
                                </a:lnTo>
                                <a:lnTo>
                                  <a:pt x="1254789" y="106764"/>
                                </a:lnTo>
                                <a:lnTo>
                                  <a:pt x="1254845" y="116796"/>
                                </a:lnTo>
                                <a:lnTo>
                                  <a:pt x="1254902" y="103318"/>
                                </a:lnTo>
                                <a:lnTo>
                                  <a:pt x="1254963" y="81506"/>
                                </a:lnTo>
                                <a:lnTo>
                                  <a:pt x="1255020" y="103893"/>
                                </a:lnTo>
                                <a:lnTo>
                                  <a:pt x="1255076" y="91841"/>
                                </a:lnTo>
                                <a:lnTo>
                                  <a:pt x="1255133" y="81781"/>
                                </a:lnTo>
                                <a:lnTo>
                                  <a:pt x="1255190" y="46495"/>
                                </a:lnTo>
                                <a:lnTo>
                                  <a:pt x="1255250" y="78339"/>
                                </a:lnTo>
                                <a:lnTo>
                                  <a:pt x="1255307" y="101297"/>
                                </a:lnTo>
                                <a:lnTo>
                                  <a:pt x="1255364" y="70600"/>
                                </a:lnTo>
                                <a:lnTo>
                                  <a:pt x="1255420" y="67157"/>
                                </a:lnTo>
                                <a:lnTo>
                                  <a:pt x="1255477" y="105889"/>
                                </a:lnTo>
                                <a:lnTo>
                                  <a:pt x="1255534" y="80060"/>
                                </a:lnTo>
                                <a:lnTo>
                                  <a:pt x="1255590" y="57677"/>
                                </a:lnTo>
                                <a:lnTo>
                                  <a:pt x="1255651" y="60544"/>
                                </a:lnTo>
                                <a:lnTo>
                                  <a:pt x="1255708" y="78914"/>
                                </a:lnTo>
                                <a:lnTo>
                                  <a:pt x="1255765" y="57972"/>
                                </a:lnTo>
                                <a:lnTo>
                                  <a:pt x="1255821" y="52234"/>
                                </a:lnTo>
                                <a:lnTo>
                                  <a:pt x="1255878" y="91266"/>
                                </a:lnTo>
                                <a:lnTo>
                                  <a:pt x="1255939" y="79489"/>
                                </a:lnTo>
                                <a:lnTo>
                                  <a:pt x="1255995" y="103593"/>
                                </a:lnTo>
                                <a:lnTo>
                                  <a:pt x="1256052" y="83227"/>
                                </a:lnTo>
                                <a:lnTo>
                                  <a:pt x="1256109" y="70875"/>
                                </a:lnTo>
                                <a:lnTo>
                                  <a:pt x="1256166" y="108761"/>
                                </a:lnTo>
                                <a:lnTo>
                                  <a:pt x="1256226" y="66582"/>
                                </a:lnTo>
                                <a:lnTo>
                                  <a:pt x="1256283" y="89545"/>
                                </a:lnTo>
                                <a:lnTo>
                                  <a:pt x="1256340" y="88969"/>
                                </a:lnTo>
                                <a:lnTo>
                                  <a:pt x="1256396" y="102172"/>
                                </a:lnTo>
                                <a:lnTo>
                                  <a:pt x="1256453" y="89820"/>
                                </a:lnTo>
                                <a:lnTo>
                                  <a:pt x="1256510" y="103593"/>
                                </a:lnTo>
                                <a:lnTo>
                                  <a:pt x="1256567" y="88670"/>
                                </a:lnTo>
                                <a:lnTo>
                                  <a:pt x="1256623" y="133740"/>
                                </a:lnTo>
                                <a:lnTo>
                                  <a:pt x="1256684" y="119391"/>
                                </a:lnTo>
                                <a:lnTo>
                                  <a:pt x="1256741" y="125705"/>
                                </a:lnTo>
                                <a:lnTo>
                                  <a:pt x="1256797" y="130573"/>
                                </a:lnTo>
                                <a:lnTo>
                                  <a:pt x="1256854" y="170200"/>
                                </a:lnTo>
                                <a:lnTo>
                                  <a:pt x="1256915" y="149809"/>
                                </a:lnTo>
                                <a:lnTo>
                                  <a:pt x="1256971" y="176513"/>
                                </a:lnTo>
                                <a:lnTo>
                                  <a:pt x="1257028" y="176214"/>
                                </a:lnTo>
                                <a:lnTo>
                                  <a:pt x="1257085" y="140053"/>
                                </a:lnTo>
                                <a:lnTo>
                                  <a:pt x="1257142" y="187395"/>
                                </a:lnTo>
                                <a:lnTo>
                                  <a:pt x="1257198" y="184528"/>
                                </a:lnTo>
                                <a:lnTo>
                                  <a:pt x="1257259" y="181956"/>
                                </a:lnTo>
                                <a:lnTo>
                                  <a:pt x="1257316" y="211503"/>
                                </a:lnTo>
                                <a:lnTo>
                                  <a:pt x="1257373" y="215821"/>
                                </a:lnTo>
                                <a:lnTo>
                                  <a:pt x="1257429" y="200322"/>
                                </a:lnTo>
                                <a:lnTo>
                                  <a:pt x="1257486" y="218967"/>
                                </a:lnTo>
                                <a:lnTo>
                                  <a:pt x="1257542" y="254277"/>
                                </a:lnTo>
                                <a:lnTo>
                                  <a:pt x="1257599" y="229873"/>
                                </a:lnTo>
                                <a:lnTo>
                                  <a:pt x="1257660" y="290138"/>
                                </a:lnTo>
                                <a:lnTo>
                                  <a:pt x="1257717" y="255998"/>
                                </a:lnTo>
                                <a:lnTo>
                                  <a:pt x="1257773" y="286121"/>
                                </a:lnTo>
                                <a:lnTo>
                                  <a:pt x="1257830" y="260016"/>
                                </a:lnTo>
                                <a:lnTo>
                                  <a:pt x="1257891" y="291013"/>
                                </a:lnTo>
                                <a:lnTo>
                                  <a:pt x="1257948" y="262887"/>
                                </a:lnTo>
                                <a:lnTo>
                                  <a:pt x="1258004" y="291013"/>
                                </a:lnTo>
                                <a:lnTo>
                                  <a:pt x="1258061" y="309954"/>
                                </a:lnTo>
                                <a:lnTo>
                                  <a:pt x="1258117" y="322581"/>
                                </a:lnTo>
                                <a:lnTo>
                                  <a:pt x="1258174" y="346389"/>
                                </a:lnTo>
                                <a:lnTo>
                                  <a:pt x="1258231" y="313671"/>
                                </a:lnTo>
                                <a:lnTo>
                                  <a:pt x="1258292" y="301044"/>
                                </a:lnTo>
                                <a:lnTo>
                                  <a:pt x="1258348" y="337780"/>
                                </a:lnTo>
                                <a:lnTo>
                                  <a:pt x="1258405" y="341797"/>
                                </a:lnTo>
                                <a:lnTo>
                                  <a:pt x="1258462" y="349556"/>
                                </a:lnTo>
                                <a:lnTo>
                                  <a:pt x="1258519" y="376536"/>
                                </a:lnTo>
                                <a:lnTo>
                                  <a:pt x="1258575" y="375090"/>
                                </a:lnTo>
                                <a:lnTo>
                                  <a:pt x="1258636" y="343247"/>
                                </a:lnTo>
                                <a:lnTo>
                                  <a:pt x="1258693" y="379403"/>
                                </a:lnTo>
                                <a:lnTo>
                                  <a:pt x="1258749" y="366776"/>
                                </a:lnTo>
                                <a:lnTo>
                                  <a:pt x="1258806" y="412397"/>
                                </a:lnTo>
                                <a:lnTo>
                                  <a:pt x="1258867" y="414122"/>
                                </a:lnTo>
                                <a:lnTo>
                                  <a:pt x="1258923" y="406083"/>
                                </a:lnTo>
                                <a:lnTo>
                                  <a:pt x="1258980" y="390309"/>
                                </a:lnTo>
                                <a:lnTo>
                                  <a:pt x="1259037" y="406658"/>
                                </a:lnTo>
                                <a:lnTo>
                                  <a:pt x="1259094" y="420435"/>
                                </a:lnTo>
                                <a:lnTo>
                                  <a:pt x="1259150" y="447136"/>
                                </a:lnTo>
                                <a:lnTo>
                                  <a:pt x="1259207" y="398348"/>
                                </a:lnTo>
                                <a:lnTo>
                                  <a:pt x="1259268" y="451153"/>
                                </a:lnTo>
                                <a:lnTo>
                                  <a:pt x="1259324" y="437380"/>
                                </a:lnTo>
                                <a:lnTo>
                                  <a:pt x="1259381" y="425898"/>
                                </a:lnTo>
                                <a:lnTo>
                                  <a:pt x="1259438" y="443969"/>
                                </a:lnTo>
                                <a:lnTo>
                                  <a:pt x="1259495" y="476687"/>
                                </a:lnTo>
                                <a:lnTo>
                                  <a:pt x="1259551" y="450007"/>
                                </a:lnTo>
                                <a:lnTo>
                                  <a:pt x="1259612" y="471519"/>
                                </a:lnTo>
                                <a:lnTo>
                                  <a:pt x="1259669" y="491606"/>
                                </a:lnTo>
                                <a:lnTo>
                                  <a:pt x="1259725" y="474111"/>
                                </a:lnTo>
                                <a:lnTo>
                                  <a:pt x="1259782" y="454875"/>
                                </a:lnTo>
                                <a:lnTo>
                                  <a:pt x="1259839" y="503387"/>
                                </a:lnTo>
                                <a:lnTo>
                                  <a:pt x="1259900" y="478133"/>
                                </a:lnTo>
                                <a:lnTo>
                                  <a:pt x="1259956" y="465206"/>
                                </a:lnTo>
                                <a:lnTo>
                                  <a:pt x="1260013" y="495348"/>
                                </a:lnTo>
                                <a:lnTo>
                                  <a:pt x="1260070" y="508826"/>
                                </a:lnTo>
                                <a:lnTo>
                                  <a:pt x="1260126" y="485592"/>
                                </a:lnTo>
                                <a:lnTo>
                                  <a:pt x="1260183" y="495624"/>
                                </a:lnTo>
                                <a:lnTo>
                                  <a:pt x="1260240" y="513418"/>
                                </a:lnTo>
                                <a:lnTo>
                                  <a:pt x="1260300" y="532363"/>
                                </a:lnTo>
                                <a:lnTo>
                                  <a:pt x="1260357" y="540694"/>
                                </a:lnTo>
                                <a:lnTo>
                                  <a:pt x="1260414" y="527771"/>
                                </a:lnTo>
                                <a:lnTo>
                                  <a:pt x="1260470" y="521182"/>
                                </a:lnTo>
                                <a:lnTo>
                                  <a:pt x="1260531" y="519157"/>
                                </a:lnTo>
                                <a:lnTo>
                                  <a:pt x="1260588" y="489039"/>
                                </a:lnTo>
                                <a:lnTo>
                                  <a:pt x="1260645" y="545561"/>
                                </a:lnTo>
                                <a:lnTo>
                                  <a:pt x="1260701" y="548157"/>
                                </a:lnTo>
                                <a:lnTo>
                                  <a:pt x="1260758" y="528066"/>
                                </a:lnTo>
                                <a:lnTo>
                                  <a:pt x="1260815" y="559339"/>
                                </a:lnTo>
                                <a:lnTo>
                                  <a:pt x="1260875" y="579426"/>
                                </a:lnTo>
                                <a:lnTo>
                                  <a:pt x="1260932" y="571691"/>
                                </a:lnTo>
                                <a:lnTo>
                                  <a:pt x="1260989" y="540694"/>
                                </a:lnTo>
                                <a:lnTo>
                                  <a:pt x="1261046" y="553896"/>
                                </a:lnTo>
                                <a:lnTo>
                                  <a:pt x="1261102" y="556467"/>
                                </a:lnTo>
                                <a:lnTo>
                                  <a:pt x="1261159" y="559914"/>
                                </a:lnTo>
                                <a:lnTo>
                                  <a:pt x="1261216" y="563356"/>
                                </a:lnTo>
                                <a:lnTo>
                                  <a:pt x="1261276" y="565077"/>
                                </a:lnTo>
                                <a:lnTo>
                                  <a:pt x="1261333" y="575983"/>
                                </a:lnTo>
                                <a:lnTo>
                                  <a:pt x="1261390" y="575983"/>
                                </a:lnTo>
                                <a:lnTo>
                                  <a:pt x="1261446" y="609276"/>
                                </a:lnTo>
                                <a:lnTo>
                                  <a:pt x="1261507" y="569670"/>
                                </a:lnTo>
                                <a:lnTo>
                                  <a:pt x="1261564" y="578579"/>
                                </a:lnTo>
                                <a:lnTo>
                                  <a:pt x="1261621" y="611868"/>
                                </a:lnTo>
                                <a:lnTo>
                                  <a:pt x="1261677" y="594353"/>
                                </a:lnTo>
                                <a:lnTo>
                                  <a:pt x="1261734" y="594649"/>
                                </a:lnTo>
                                <a:lnTo>
                                  <a:pt x="1261791" y="609848"/>
                                </a:lnTo>
                                <a:lnTo>
                                  <a:pt x="1261847" y="587189"/>
                                </a:lnTo>
                                <a:lnTo>
                                  <a:pt x="1261908" y="615590"/>
                                </a:lnTo>
                                <a:lnTo>
                                  <a:pt x="1261965" y="593503"/>
                                </a:lnTo>
                                <a:lnTo>
                                  <a:pt x="1262021" y="619032"/>
                                </a:lnTo>
                                <a:lnTo>
                                  <a:pt x="1262078" y="590332"/>
                                </a:lnTo>
                                <a:lnTo>
                                  <a:pt x="1262135" y="586889"/>
                                </a:lnTo>
                                <a:lnTo>
                                  <a:pt x="1262192" y="598095"/>
                                </a:lnTo>
                                <a:lnTo>
                                  <a:pt x="1262252" y="599241"/>
                                </a:lnTo>
                                <a:lnTo>
                                  <a:pt x="1262309" y="598095"/>
                                </a:lnTo>
                                <a:lnTo>
                                  <a:pt x="1262366" y="611868"/>
                                </a:lnTo>
                                <a:lnTo>
                                  <a:pt x="1262423" y="601813"/>
                                </a:lnTo>
                                <a:lnTo>
                                  <a:pt x="1262479" y="601537"/>
                                </a:lnTo>
                                <a:lnTo>
                                  <a:pt x="1262540" y="625071"/>
                                </a:lnTo>
                                <a:lnTo>
                                  <a:pt x="1262597" y="598095"/>
                                </a:lnTo>
                                <a:lnTo>
                                  <a:pt x="1262653" y="590907"/>
                                </a:lnTo>
                                <a:lnTo>
                                  <a:pt x="1262710" y="602388"/>
                                </a:lnTo>
                                <a:lnTo>
                                  <a:pt x="1262767" y="593778"/>
                                </a:lnTo>
                                <a:lnTo>
                                  <a:pt x="1262823" y="603834"/>
                                </a:lnTo>
                                <a:lnTo>
                                  <a:pt x="1262880" y="620178"/>
                                </a:lnTo>
                                <a:lnTo>
                                  <a:pt x="1262941" y="607276"/>
                                </a:lnTo>
                                <a:lnTo>
                                  <a:pt x="1262997" y="596645"/>
                                </a:lnTo>
                                <a:lnTo>
                                  <a:pt x="1263054" y="621329"/>
                                </a:lnTo>
                                <a:lnTo>
                                  <a:pt x="1263111" y="615590"/>
                                </a:lnTo>
                                <a:lnTo>
                                  <a:pt x="1263168" y="613294"/>
                                </a:lnTo>
                                <a:lnTo>
                                  <a:pt x="1263228" y="593503"/>
                                </a:lnTo>
                                <a:lnTo>
                                  <a:pt x="1263285" y="609276"/>
                                </a:lnTo>
                                <a:lnTo>
                                  <a:pt x="1263342" y="610423"/>
                                </a:lnTo>
                                <a:lnTo>
                                  <a:pt x="1263399" y="598666"/>
                                </a:lnTo>
                                <a:lnTo>
                                  <a:pt x="1263455" y="604984"/>
                                </a:lnTo>
                                <a:lnTo>
                                  <a:pt x="1263516" y="614740"/>
                                </a:lnTo>
                                <a:lnTo>
                                  <a:pt x="1263573" y="585739"/>
                                </a:lnTo>
                                <a:lnTo>
                                  <a:pt x="1263629" y="618457"/>
                                </a:lnTo>
                                <a:lnTo>
                                  <a:pt x="1263686" y="623350"/>
                                </a:lnTo>
                                <a:lnTo>
                                  <a:pt x="1263743" y="578004"/>
                                </a:lnTo>
                                <a:lnTo>
                                  <a:pt x="1263799" y="633381"/>
                                </a:lnTo>
                                <a:lnTo>
                                  <a:pt x="1263856" y="631085"/>
                                </a:lnTo>
                                <a:lnTo>
                                  <a:pt x="1263917" y="637698"/>
                                </a:lnTo>
                                <a:lnTo>
                                  <a:pt x="1263973" y="596645"/>
                                </a:lnTo>
                                <a:lnTo>
                                  <a:pt x="1264030" y="613018"/>
                                </a:lnTo>
                                <a:lnTo>
                                  <a:pt x="1264087" y="633680"/>
                                </a:lnTo>
                                <a:lnTo>
                                  <a:pt x="1264144" y="601813"/>
                                </a:lnTo>
                                <a:lnTo>
                                  <a:pt x="1264204" y="635677"/>
                                </a:lnTo>
                                <a:lnTo>
                                  <a:pt x="1264261" y="636252"/>
                                </a:lnTo>
                                <a:lnTo>
                                  <a:pt x="1264318" y="607276"/>
                                </a:lnTo>
                                <a:lnTo>
                                  <a:pt x="1264374" y="651771"/>
                                </a:lnTo>
                                <a:lnTo>
                                  <a:pt x="1264431" y="622204"/>
                                </a:lnTo>
                                <a:lnTo>
                                  <a:pt x="1264488" y="639419"/>
                                </a:lnTo>
                                <a:lnTo>
                                  <a:pt x="1264549" y="620754"/>
                                </a:lnTo>
                                <a:lnTo>
                                  <a:pt x="1264605" y="615590"/>
                                </a:lnTo>
                                <a:lnTo>
                                  <a:pt x="1264662" y="641416"/>
                                </a:lnTo>
                                <a:lnTo>
                                  <a:pt x="1264719" y="645162"/>
                                </a:lnTo>
                                <a:lnTo>
                                  <a:pt x="1264776" y="615886"/>
                                </a:lnTo>
                                <a:lnTo>
                                  <a:pt x="1264832" y="617611"/>
                                </a:lnTo>
                                <a:lnTo>
                                  <a:pt x="1264889" y="624496"/>
                                </a:lnTo>
                                <a:lnTo>
                                  <a:pt x="1264950" y="663527"/>
                                </a:lnTo>
                                <a:lnTo>
                                  <a:pt x="1265006" y="644011"/>
                                </a:lnTo>
                                <a:lnTo>
                                  <a:pt x="1265063" y="612443"/>
                                </a:lnTo>
                                <a:lnTo>
                                  <a:pt x="1265120" y="632259"/>
                                </a:lnTo>
                                <a:lnTo>
                                  <a:pt x="1265180" y="646307"/>
                                </a:lnTo>
                                <a:lnTo>
                                  <a:pt x="1265237" y="631384"/>
                                </a:lnTo>
                                <a:lnTo>
                                  <a:pt x="1265294" y="638573"/>
                                </a:lnTo>
                                <a:lnTo>
                                  <a:pt x="1265350" y="657513"/>
                                </a:lnTo>
                                <a:lnTo>
                                  <a:pt x="1265407" y="619608"/>
                                </a:lnTo>
                                <a:lnTo>
                                  <a:pt x="1265464" y="657789"/>
                                </a:lnTo>
                                <a:lnTo>
                                  <a:pt x="1265520" y="678175"/>
                                </a:lnTo>
                                <a:lnTo>
                                  <a:pt x="1265581" y="637123"/>
                                </a:lnTo>
                                <a:lnTo>
                                  <a:pt x="1265638" y="628517"/>
                                </a:lnTo>
                                <a:lnTo>
                                  <a:pt x="1265695" y="685339"/>
                                </a:lnTo>
                                <a:lnTo>
                                  <a:pt x="1265751" y="690507"/>
                                </a:lnTo>
                                <a:lnTo>
                                  <a:pt x="1265808" y="671566"/>
                                </a:lnTo>
                                <a:lnTo>
                                  <a:pt x="1265865" y="635126"/>
                                </a:lnTo>
                                <a:lnTo>
                                  <a:pt x="1265926" y="641140"/>
                                </a:lnTo>
                                <a:lnTo>
                                  <a:pt x="1265982" y="650625"/>
                                </a:lnTo>
                                <a:lnTo>
                                  <a:pt x="1266039" y="677029"/>
                                </a:lnTo>
                                <a:lnTo>
                                  <a:pt x="1266096" y="679601"/>
                                </a:lnTo>
                                <a:lnTo>
                                  <a:pt x="1266156" y="677305"/>
                                </a:lnTo>
                                <a:lnTo>
                                  <a:pt x="1266213" y="681047"/>
                                </a:lnTo>
                                <a:lnTo>
                                  <a:pt x="1266270" y="677604"/>
                                </a:lnTo>
                                <a:lnTo>
                                  <a:pt x="1266326" y="673858"/>
                                </a:lnTo>
                                <a:lnTo>
                                  <a:pt x="1266383" y="683918"/>
                                </a:lnTo>
                                <a:lnTo>
                                  <a:pt x="1266440" y="699688"/>
                                </a:lnTo>
                                <a:lnTo>
                                  <a:pt x="1266497" y="670141"/>
                                </a:lnTo>
                                <a:lnTo>
                                  <a:pt x="1266557" y="687060"/>
                                </a:lnTo>
                                <a:lnTo>
                                  <a:pt x="1266614" y="700263"/>
                                </a:lnTo>
                                <a:lnTo>
                                  <a:pt x="1266671" y="676730"/>
                                </a:lnTo>
                                <a:lnTo>
                                  <a:pt x="1266727" y="666399"/>
                                </a:lnTo>
                                <a:lnTo>
                                  <a:pt x="1266784" y="703134"/>
                                </a:lnTo>
                                <a:lnTo>
                                  <a:pt x="1266841" y="678175"/>
                                </a:lnTo>
                                <a:lnTo>
                                  <a:pt x="1266902" y="677029"/>
                                </a:lnTo>
                                <a:lnTo>
                                  <a:pt x="1266958" y="698837"/>
                                </a:lnTo>
                                <a:lnTo>
                                  <a:pt x="1267015" y="706301"/>
                                </a:lnTo>
                                <a:lnTo>
                                  <a:pt x="1267072" y="685339"/>
                                </a:lnTo>
                                <a:lnTo>
                                  <a:pt x="1267128" y="708022"/>
                                </a:lnTo>
                                <a:lnTo>
                                  <a:pt x="1267189" y="701709"/>
                                </a:lnTo>
                                <a:lnTo>
                                  <a:pt x="1267246" y="711169"/>
                                </a:lnTo>
                                <a:lnTo>
                                  <a:pt x="1267303" y="698542"/>
                                </a:lnTo>
                                <a:lnTo>
                                  <a:pt x="1267359" y="708597"/>
                                </a:lnTo>
                                <a:lnTo>
                                  <a:pt x="1267416" y="716337"/>
                                </a:lnTo>
                                <a:lnTo>
                                  <a:pt x="1267473" y="739594"/>
                                </a:lnTo>
                                <a:lnTo>
                                  <a:pt x="1267529" y="701984"/>
                                </a:lnTo>
                                <a:lnTo>
                                  <a:pt x="1267590" y="699117"/>
                                </a:lnTo>
                                <a:lnTo>
                                  <a:pt x="1267647" y="734427"/>
                                </a:lnTo>
                                <a:lnTo>
                                  <a:pt x="1267703" y="724942"/>
                                </a:lnTo>
                                <a:lnTo>
                                  <a:pt x="1267760" y="738720"/>
                                </a:lnTo>
                                <a:lnTo>
                                  <a:pt x="1267821" y="752792"/>
                                </a:lnTo>
                                <a:lnTo>
                                  <a:pt x="1267878" y="722075"/>
                                </a:lnTo>
                                <a:lnTo>
                                  <a:pt x="1267934" y="716057"/>
                                </a:lnTo>
                                <a:lnTo>
                                  <a:pt x="1267991" y="724096"/>
                                </a:lnTo>
                                <a:lnTo>
                                  <a:pt x="1268047" y="722946"/>
                                </a:lnTo>
                                <a:lnTo>
                                  <a:pt x="1268104" y="745608"/>
                                </a:lnTo>
                                <a:lnTo>
                                  <a:pt x="1268161" y="747329"/>
                                </a:lnTo>
                                <a:lnTo>
                                  <a:pt x="1268222" y="744758"/>
                                </a:lnTo>
                                <a:lnTo>
                                  <a:pt x="1268278" y="746183"/>
                                </a:lnTo>
                                <a:lnTo>
                                  <a:pt x="1268335" y="746183"/>
                                </a:lnTo>
                                <a:lnTo>
                                  <a:pt x="1268392" y="754793"/>
                                </a:lnTo>
                                <a:lnTo>
                                  <a:pt x="1268449" y="753068"/>
                                </a:lnTo>
                                <a:lnTo>
                                  <a:pt x="1268505" y="761978"/>
                                </a:lnTo>
                                <a:lnTo>
                                  <a:pt x="1268562" y="751646"/>
                                </a:lnTo>
                                <a:lnTo>
                                  <a:pt x="1268623" y="729834"/>
                                </a:lnTo>
                                <a:lnTo>
                                  <a:pt x="1268679" y="786932"/>
                                </a:lnTo>
                                <a:lnTo>
                                  <a:pt x="1268736" y="767145"/>
                                </a:lnTo>
                                <a:lnTo>
                                  <a:pt x="1268797" y="738720"/>
                                </a:lnTo>
                                <a:lnTo>
                                  <a:pt x="1268854" y="749350"/>
                                </a:lnTo>
                                <a:lnTo>
                                  <a:pt x="1268910" y="747629"/>
                                </a:lnTo>
                                <a:lnTo>
                                  <a:pt x="1268967" y="768566"/>
                                </a:lnTo>
                                <a:lnTo>
                                  <a:pt x="1269024" y="768566"/>
                                </a:lnTo>
                                <a:lnTo>
                                  <a:pt x="1269080" y="757660"/>
                                </a:lnTo>
                                <a:lnTo>
                                  <a:pt x="1269137" y="759382"/>
                                </a:lnTo>
                                <a:lnTo>
                                  <a:pt x="1269198" y="778901"/>
                                </a:lnTo>
                                <a:lnTo>
                                  <a:pt x="1269254" y="779473"/>
                                </a:lnTo>
                                <a:lnTo>
                                  <a:pt x="1269311" y="770863"/>
                                </a:lnTo>
                                <a:lnTo>
                                  <a:pt x="1269368" y="777476"/>
                                </a:lnTo>
                                <a:lnTo>
                                  <a:pt x="1269425" y="770012"/>
                                </a:lnTo>
                                <a:lnTo>
                                  <a:pt x="1269481" y="782069"/>
                                </a:lnTo>
                                <a:lnTo>
                                  <a:pt x="1269542" y="771162"/>
                                </a:lnTo>
                                <a:lnTo>
                                  <a:pt x="1269599" y="783490"/>
                                </a:lnTo>
                                <a:lnTo>
                                  <a:pt x="1269655" y="794121"/>
                                </a:lnTo>
                                <a:lnTo>
                                  <a:pt x="1269712" y="789528"/>
                                </a:lnTo>
                                <a:lnTo>
                                  <a:pt x="1269769" y="814487"/>
                                </a:lnTo>
                                <a:lnTo>
                                  <a:pt x="1269830" y="772013"/>
                                </a:lnTo>
                                <a:lnTo>
                                  <a:pt x="1269886" y="801009"/>
                                </a:lnTo>
                                <a:lnTo>
                                  <a:pt x="1269943" y="807023"/>
                                </a:lnTo>
                                <a:lnTo>
                                  <a:pt x="1270000" y="801584"/>
                                </a:lnTo>
                                <a:lnTo>
                                  <a:pt x="1270056" y="792100"/>
                                </a:lnTo>
                                <a:lnTo>
                                  <a:pt x="1270113" y="777751"/>
                                </a:lnTo>
                                <a:lnTo>
                                  <a:pt x="1270170" y="794121"/>
                                </a:lnTo>
                                <a:lnTo>
                                  <a:pt x="1270230" y="803006"/>
                                </a:lnTo>
                                <a:lnTo>
                                  <a:pt x="1270287" y="794696"/>
                                </a:lnTo>
                                <a:lnTo>
                                  <a:pt x="1270344" y="798988"/>
                                </a:lnTo>
                                <a:lnTo>
                                  <a:pt x="1270400" y="806176"/>
                                </a:lnTo>
                                <a:lnTo>
                                  <a:pt x="1270457" y="819650"/>
                                </a:lnTo>
                                <a:lnTo>
                                  <a:pt x="1270518" y="824542"/>
                                </a:lnTo>
                                <a:lnTo>
                                  <a:pt x="1270575" y="783490"/>
                                </a:lnTo>
                                <a:lnTo>
                                  <a:pt x="1270631" y="819950"/>
                                </a:lnTo>
                                <a:lnTo>
                                  <a:pt x="1270688" y="811616"/>
                                </a:lnTo>
                                <a:lnTo>
                                  <a:pt x="1270745" y="821946"/>
                                </a:lnTo>
                                <a:lnTo>
                                  <a:pt x="1270805" y="826539"/>
                                </a:lnTo>
                                <a:lnTo>
                                  <a:pt x="1270862" y="809044"/>
                                </a:lnTo>
                                <a:lnTo>
                                  <a:pt x="1270919" y="803305"/>
                                </a:lnTo>
                                <a:lnTo>
                                  <a:pt x="1270976" y="814487"/>
                                </a:lnTo>
                                <a:lnTo>
                                  <a:pt x="1271032" y="831706"/>
                                </a:lnTo>
                                <a:lnTo>
                                  <a:pt x="1271089" y="809319"/>
                                </a:lnTo>
                                <a:lnTo>
                                  <a:pt x="1271146" y="819375"/>
                                </a:lnTo>
                                <a:lnTo>
                                  <a:pt x="1271206" y="836023"/>
                                </a:lnTo>
                                <a:lnTo>
                                  <a:pt x="1271263" y="823967"/>
                                </a:lnTo>
                                <a:lnTo>
                                  <a:pt x="1271320" y="833427"/>
                                </a:lnTo>
                                <a:lnTo>
                                  <a:pt x="1271377" y="823096"/>
                                </a:lnTo>
                                <a:lnTo>
                                  <a:pt x="1271433" y="821096"/>
                                </a:lnTo>
                                <a:lnTo>
                                  <a:pt x="1271494" y="813912"/>
                                </a:lnTo>
                                <a:lnTo>
                                  <a:pt x="1271551" y="804451"/>
                                </a:lnTo>
                                <a:lnTo>
                                  <a:pt x="1271607" y="838316"/>
                                </a:lnTo>
                                <a:lnTo>
                                  <a:pt x="1271664" y="827689"/>
                                </a:lnTo>
                                <a:lnTo>
                                  <a:pt x="1271721" y="815633"/>
                                </a:lnTo>
                                <a:lnTo>
                                  <a:pt x="1271777" y="846630"/>
                                </a:lnTo>
                                <a:lnTo>
                                  <a:pt x="1271838" y="801584"/>
                                </a:lnTo>
                                <a:lnTo>
                                  <a:pt x="1271895" y="834003"/>
                                </a:lnTo>
                                <a:lnTo>
                                  <a:pt x="1271951" y="813912"/>
                                </a:lnTo>
                                <a:lnTo>
                                  <a:pt x="1272008" y="858107"/>
                                </a:lnTo>
                                <a:lnTo>
                                  <a:pt x="1272065" y="837445"/>
                                </a:lnTo>
                                <a:lnTo>
                                  <a:pt x="1272122" y="831131"/>
                                </a:lnTo>
                                <a:lnTo>
                                  <a:pt x="1272178" y="829710"/>
                                </a:lnTo>
                                <a:lnTo>
                                  <a:pt x="1272239" y="829710"/>
                                </a:lnTo>
                                <a:lnTo>
                                  <a:pt x="1272296" y="842037"/>
                                </a:lnTo>
                                <a:lnTo>
                                  <a:pt x="1272353" y="816783"/>
                                </a:lnTo>
                                <a:lnTo>
                                  <a:pt x="1272409" y="832577"/>
                                </a:lnTo>
                                <a:lnTo>
                                  <a:pt x="1272470" y="838595"/>
                                </a:lnTo>
                                <a:lnTo>
                                  <a:pt x="1272527" y="841187"/>
                                </a:lnTo>
                                <a:lnTo>
                                  <a:pt x="1272583" y="821371"/>
                                </a:lnTo>
                                <a:lnTo>
                                  <a:pt x="1272640" y="829985"/>
                                </a:lnTo>
                                <a:lnTo>
                                  <a:pt x="1272697" y="840316"/>
                                </a:lnTo>
                                <a:lnTo>
                                  <a:pt x="1272753" y="839741"/>
                                </a:lnTo>
                                <a:lnTo>
                                  <a:pt x="1272810" y="838595"/>
                                </a:lnTo>
                                <a:lnTo>
                                  <a:pt x="1272871" y="853243"/>
                                </a:lnTo>
                                <a:lnTo>
                                  <a:pt x="1272928" y="816508"/>
                                </a:lnTo>
                                <a:lnTo>
                                  <a:pt x="1272984" y="860703"/>
                                </a:lnTo>
                                <a:lnTo>
                                  <a:pt x="1273041" y="837445"/>
                                </a:lnTo>
                                <a:lnTo>
                                  <a:pt x="1273098" y="837169"/>
                                </a:lnTo>
                                <a:lnTo>
                                  <a:pt x="1273155" y="838316"/>
                                </a:lnTo>
                                <a:lnTo>
                                  <a:pt x="1273215" y="865295"/>
                                </a:lnTo>
                                <a:lnTo>
                                  <a:pt x="1273272" y="831706"/>
                                </a:lnTo>
                                <a:lnTo>
                                  <a:pt x="1273329" y="845204"/>
                                </a:lnTo>
                                <a:lnTo>
                                  <a:pt x="1273385" y="859557"/>
                                </a:lnTo>
                                <a:lnTo>
                                  <a:pt x="1273446" y="853243"/>
                                </a:lnTo>
                                <a:lnTo>
                                  <a:pt x="1273503" y="838891"/>
                                </a:lnTo>
                                <a:lnTo>
                                  <a:pt x="1273559" y="846355"/>
                                </a:lnTo>
                                <a:lnTo>
                                  <a:pt x="1273616" y="844058"/>
                                </a:lnTo>
                                <a:lnTo>
                                  <a:pt x="1273673" y="834302"/>
                                </a:lnTo>
                                <a:lnTo>
                                  <a:pt x="1273729" y="840316"/>
                                </a:lnTo>
                                <a:lnTo>
                                  <a:pt x="1273786" y="840891"/>
                                </a:lnTo>
                                <a:lnTo>
                                  <a:pt x="1273847" y="861278"/>
                                </a:lnTo>
                                <a:lnTo>
                                  <a:pt x="1273904" y="840616"/>
                                </a:lnTo>
                                <a:lnTo>
                                  <a:pt x="1273960" y="841462"/>
                                </a:lnTo>
                                <a:lnTo>
                                  <a:pt x="1274017" y="864720"/>
                                </a:lnTo>
                                <a:lnTo>
                                  <a:pt x="1274074" y="869888"/>
                                </a:lnTo>
                                <a:lnTo>
                                  <a:pt x="1274130" y="855814"/>
                                </a:lnTo>
                                <a:lnTo>
                                  <a:pt x="1274191" y="851522"/>
                                </a:lnTo>
                                <a:lnTo>
                                  <a:pt x="1274248" y="858107"/>
                                </a:lnTo>
                                <a:lnTo>
                                  <a:pt x="1274304" y="841762"/>
                                </a:lnTo>
                                <a:lnTo>
                                  <a:pt x="1274361" y="864149"/>
                                </a:lnTo>
                                <a:lnTo>
                                  <a:pt x="1274418" y="858107"/>
                                </a:lnTo>
                                <a:lnTo>
                                  <a:pt x="1274479" y="862128"/>
                                </a:lnTo>
                                <a:lnTo>
                                  <a:pt x="1274535" y="848351"/>
                                </a:lnTo>
                                <a:lnTo>
                                  <a:pt x="1274592" y="858982"/>
                                </a:lnTo>
                                <a:lnTo>
                                  <a:pt x="1274649" y="857536"/>
                                </a:lnTo>
                                <a:lnTo>
                                  <a:pt x="1274705" y="880494"/>
                                </a:lnTo>
                                <a:lnTo>
                                  <a:pt x="1274762" y="857836"/>
                                </a:lnTo>
                                <a:lnTo>
                                  <a:pt x="1274819" y="843483"/>
                                </a:lnTo>
                                <a:lnTo>
                                  <a:pt x="1274880" y="844633"/>
                                </a:lnTo>
                                <a:lnTo>
                                  <a:pt x="1274936" y="844633"/>
                                </a:lnTo>
                                <a:lnTo>
                                  <a:pt x="1274993" y="853814"/>
                                </a:lnTo>
                                <a:lnTo>
                                  <a:pt x="1275050" y="865570"/>
                                </a:lnTo>
                                <a:lnTo>
                                  <a:pt x="1275110" y="850072"/>
                                </a:lnTo>
                                <a:lnTo>
                                  <a:pt x="1275167" y="851522"/>
                                </a:lnTo>
                                <a:lnTo>
                                  <a:pt x="1275224" y="879644"/>
                                </a:lnTo>
                                <a:lnTo>
                                  <a:pt x="1275281" y="864995"/>
                                </a:lnTo>
                                <a:lnTo>
                                  <a:pt x="1275337" y="858107"/>
                                </a:lnTo>
                                <a:lnTo>
                                  <a:pt x="1275394" y="816508"/>
                                </a:lnTo>
                                <a:lnTo>
                                  <a:pt x="1275455" y="846355"/>
                                </a:lnTo>
                                <a:lnTo>
                                  <a:pt x="1275511" y="852093"/>
                                </a:lnTo>
                                <a:lnTo>
                                  <a:pt x="1275568" y="854665"/>
                                </a:lnTo>
                                <a:lnTo>
                                  <a:pt x="1275625" y="845484"/>
                                </a:lnTo>
                                <a:lnTo>
                                  <a:pt x="1275681" y="848075"/>
                                </a:lnTo>
                                <a:lnTo>
                                  <a:pt x="1275738" y="853814"/>
                                </a:lnTo>
                                <a:lnTo>
                                  <a:pt x="1275795" y="854665"/>
                                </a:lnTo>
                                <a:lnTo>
                                  <a:pt x="1275856" y="838316"/>
                                </a:lnTo>
                                <a:lnTo>
                                  <a:pt x="1275912" y="833152"/>
                                </a:lnTo>
                                <a:lnTo>
                                  <a:pt x="1275969" y="826264"/>
                                </a:lnTo>
                                <a:lnTo>
                                  <a:pt x="1276026" y="845204"/>
                                </a:lnTo>
                                <a:lnTo>
                                  <a:pt x="1276087" y="848351"/>
                                </a:lnTo>
                                <a:lnTo>
                                  <a:pt x="1276143" y="854665"/>
                                </a:lnTo>
                                <a:lnTo>
                                  <a:pt x="1276200" y="851797"/>
                                </a:lnTo>
                                <a:lnTo>
                                  <a:pt x="1276256" y="858407"/>
                                </a:lnTo>
                                <a:lnTo>
                                  <a:pt x="1276313" y="842908"/>
                                </a:lnTo>
                                <a:lnTo>
                                  <a:pt x="1276370" y="830281"/>
                                </a:lnTo>
                                <a:lnTo>
                                  <a:pt x="1276426" y="827114"/>
                                </a:lnTo>
                                <a:lnTo>
                                  <a:pt x="1276487" y="868166"/>
                                </a:lnTo>
                                <a:lnTo>
                                  <a:pt x="1276544" y="840041"/>
                                </a:lnTo>
                                <a:lnTo>
                                  <a:pt x="1276601" y="845779"/>
                                </a:lnTo>
                                <a:lnTo>
                                  <a:pt x="1276657" y="853243"/>
                                </a:lnTo>
                                <a:lnTo>
                                  <a:pt x="1276714" y="838020"/>
                                </a:lnTo>
                                <a:lnTo>
                                  <a:pt x="1276771" y="834003"/>
                                </a:lnTo>
                                <a:lnTo>
                                  <a:pt x="1276831" y="835149"/>
                                </a:lnTo>
                                <a:lnTo>
                                  <a:pt x="1276888" y="844334"/>
                                </a:lnTo>
                                <a:lnTo>
                                  <a:pt x="1276945" y="844334"/>
                                </a:lnTo>
                                <a:lnTo>
                                  <a:pt x="1277002" y="823396"/>
                                </a:lnTo>
                                <a:lnTo>
                                  <a:pt x="1277058" y="846930"/>
                                </a:lnTo>
                                <a:lnTo>
                                  <a:pt x="1277119" y="815058"/>
                                </a:lnTo>
                                <a:lnTo>
                                  <a:pt x="1277176" y="849797"/>
                                </a:lnTo>
                                <a:lnTo>
                                  <a:pt x="1277233" y="834578"/>
                                </a:lnTo>
                                <a:lnTo>
                                  <a:pt x="1277289" y="828260"/>
                                </a:lnTo>
                                <a:lnTo>
                                  <a:pt x="1277346" y="816208"/>
                                </a:lnTo>
                                <a:lnTo>
                                  <a:pt x="1277403" y="828835"/>
                                </a:lnTo>
                                <a:lnTo>
                                  <a:pt x="1277459" y="836023"/>
                                </a:lnTo>
                                <a:lnTo>
                                  <a:pt x="1277520" y="848926"/>
                                </a:lnTo>
                                <a:lnTo>
                                  <a:pt x="1277577" y="836023"/>
                                </a:lnTo>
                                <a:lnTo>
                                  <a:pt x="1277634" y="849797"/>
                                </a:lnTo>
                                <a:lnTo>
                                  <a:pt x="1277690" y="830556"/>
                                </a:lnTo>
                                <a:lnTo>
                                  <a:pt x="1277747" y="823967"/>
                                </a:lnTo>
                                <a:lnTo>
                                  <a:pt x="1277808" y="815633"/>
                                </a:lnTo>
                                <a:lnTo>
                                  <a:pt x="1277864" y="848075"/>
                                </a:lnTo>
                                <a:lnTo>
                                  <a:pt x="1277921" y="845204"/>
                                </a:lnTo>
                                <a:lnTo>
                                  <a:pt x="1277978" y="825117"/>
                                </a:lnTo>
                                <a:lnTo>
                                  <a:pt x="1278034" y="839166"/>
                                </a:lnTo>
                                <a:lnTo>
                                  <a:pt x="1278095" y="825117"/>
                                </a:lnTo>
                                <a:lnTo>
                                  <a:pt x="1278152" y="831431"/>
                                </a:lnTo>
                                <a:lnTo>
                                  <a:pt x="1278208" y="813636"/>
                                </a:lnTo>
                                <a:lnTo>
                                  <a:pt x="1278265" y="831706"/>
                                </a:lnTo>
                                <a:lnTo>
                                  <a:pt x="1278322" y="840316"/>
                                </a:lnTo>
                                <a:lnTo>
                                  <a:pt x="1278379" y="811340"/>
                                </a:lnTo>
                                <a:lnTo>
                                  <a:pt x="1278435" y="811340"/>
                                </a:lnTo>
                                <a:lnTo>
                                  <a:pt x="1278496" y="809619"/>
                                </a:lnTo>
                                <a:lnTo>
                                  <a:pt x="1278553" y="824243"/>
                                </a:lnTo>
                                <a:lnTo>
                                  <a:pt x="1278609" y="844334"/>
                                </a:lnTo>
                                <a:lnTo>
                                  <a:pt x="1278666" y="812490"/>
                                </a:lnTo>
                                <a:lnTo>
                                  <a:pt x="1278723" y="834873"/>
                                </a:lnTo>
                                <a:lnTo>
                                  <a:pt x="1278784" y="810469"/>
                                </a:lnTo>
                                <a:lnTo>
                                  <a:pt x="1278840" y="835448"/>
                                </a:lnTo>
                                <a:lnTo>
                                  <a:pt x="1278897" y="819950"/>
                                </a:lnTo>
                                <a:lnTo>
                                  <a:pt x="1278954" y="810190"/>
                                </a:lnTo>
                                <a:lnTo>
                                  <a:pt x="1279010" y="823671"/>
                                </a:lnTo>
                                <a:lnTo>
                                  <a:pt x="1279067" y="805877"/>
                                </a:lnTo>
                                <a:lnTo>
                                  <a:pt x="1279128" y="792100"/>
                                </a:lnTo>
                                <a:lnTo>
                                  <a:pt x="1279184" y="817079"/>
                                </a:lnTo>
                                <a:lnTo>
                                  <a:pt x="1279241" y="841762"/>
                                </a:lnTo>
                                <a:lnTo>
                                  <a:pt x="1279298" y="824243"/>
                                </a:lnTo>
                                <a:lnTo>
                                  <a:pt x="1279355" y="815357"/>
                                </a:lnTo>
                                <a:lnTo>
                                  <a:pt x="1279411" y="830556"/>
                                </a:lnTo>
                                <a:lnTo>
                                  <a:pt x="1279468" y="819650"/>
                                </a:lnTo>
                                <a:lnTo>
                                  <a:pt x="1279529" y="821096"/>
                                </a:lnTo>
                                <a:lnTo>
                                  <a:pt x="1279585" y="805877"/>
                                </a:lnTo>
                                <a:lnTo>
                                  <a:pt x="1279642" y="807598"/>
                                </a:lnTo>
                                <a:lnTo>
                                  <a:pt x="1279699" y="798988"/>
                                </a:lnTo>
                                <a:lnTo>
                                  <a:pt x="1279760" y="812490"/>
                                </a:lnTo>
                                <a:lnTo>
                                  <a:pt x="1279816" y="805602"/>
                                </a:lnTo>
                                <a:lnTo>
                                  <a:pt x="1279873" y="802431"/>
                                </a:lnTo>
                                <a:lnTo>
                                  <a:pt x="1279930" y="789232"/>
                                </a:lnTo>
                                <a:lnTo>
                                  <a:pt x="1279986" y="823096"/>
                                </a:lnTo>
                                <a:lnTo>
                                  <a:pt x="1280043" y="793545"/>
                                </a:lnTo>
                                <a:lnTo>
                                  <a:pt x="1280100" y="798988"/>
                                </a:lnTo>
                                <a:lnTo>
                                  <a:pt x="1280160" y="807598"/>
                                </a:lnTo>
                                <a:lnTo>
                                  <a:pt x="1280217" y="801860"/>
                                </a:lnTo>
                                <a:lnTo>
                                  <a:pt x="1280274" y="818804"/>
                                </a:lnTo>
                                <a:lnTo>
                                  <a:pt x="1280331" y="827689"/>
                                </a:lnTo>
                                <a:lnTo>
                                  <a:pt x="1280387" y="818229"/>
                                </a:lnTo>
                                <a:lnTo>
                                  <a:pt x="1280444" y="812490"/>
                                </a:lnTo>
                                <a:lnTo>
                                  <a:pt x="1280505" y="807023"/>
                                </a:lnTo>
                                <a:lnTo>
                                  <a:pt x="1280561" y="807323"/>
                                </a:lnTo>
                                <a:lnTo>
                                  <a:pt x="1280618" y="813636"/>
                                </a:lnTo>
                                <a:lnTo>
                                  <a:pt x="1280675" y="818229"/>
                                </a:lnTo>
                                <a:lnTo>
                                  <a:pt x="1280736" y="812490"/>
                                </a:lnTo>
                                <a:lnTo>
                                  <a:pt x="1280792" y="809319"/>
                                </a:lnTo>
                                <a:lnTo>
                                  <a:pt x="1280849" y="812766"/>
                                </a:lnTo>
                                <a:lnTo>
                                  <a:pt x="1280906" y="797563"/>
                                </a:lnTo>
                                <a:lnTo>
                                  <a:pt x="1280962" y="813636"/>
                                </a:lnTo>
                                <a:lnTo>
                                  <a:pt x="1281019" y="795842"/>
                                </a:lnTo>
                                <a:lnTo>
                                  <a:pt x="1281076" y="800138"/>
                                </a:lnTo>
                                <a:lnTo>
                                  <a:pt x="1281136" y="832278"/>
                                </a:lnTo>
                                <a:lnTo>
                                  <a:pt x="1281193" y="813061"/>
                                </a:lnTo>
                                <a:lnTo>
                                  <a:pt x="1281250" y="805026"/>
                                </a:lnTo>
                                <a:lnTo>
                                  <a:pt x="1281307" y="791253"/>
                                </a:lnTo>
                                <a:lnTo>
                                  <a:pt x="1281363" y="802431"/>
                                </a:lnTo>
                                <a:lnTo>
                                  <a:pt x="1281420" y="815932"/>
                                </a:lnTo>
                                <a:lnTo>
                                  <a:pt x="1281481" y="817654"/>
                                </a:lnTo>
                                <a:lnTo>
                                  <a:pt x="1281537" y="825393"/>
                                </a:lnTo>
                                <a:lnTo>
                                  <a:pt x="1281594" y="827689"/>
                                </a:lnTo>
                                <a:lnTo>
                                  <a:pt x="1281651" y="839741"/>
                                </a:lnTo>
                                <a:lnTo>
                                  <a:pt x="1281707" y="803581"/>
                                </a:lnTo>
                                <a:lnTo>
                                  <a:pt x="1281768" y="815357"/>
                                </a:lnTo>
                                <a:lnTo>
                                  <a:pt x="1281825" y="820225"/>
                                </a:lnTo>
                                <a:lnTo>
                                  <a:pt x="1281882" y="804152"/>
                                </a:lnTo>
                                <a:lnTo>
                                  <a:pt x="1281938" y="829410"/>
                                </a:lnTo>
                                <a:lnTo>
                                  <a:pt x="1281995" y="810765"/>
                                </a:lnTo>
                                <a:lnTo>
                                  <a:pt x="1282052" y="810469"/>
                                </a:lnTo>
                                <a:lnTo>
                                  <a:pt x="1282108" y="829135"/>
                                </a:lnTo>
                                <a:lnTo>
                                  <a:pt x="1282169" y="799288"/>
                                </a:lnTo>
                                <a:lnTo>
                                  <a:pt x="1282226" y="818804"/>
                                </a:lnTo>
                                <a:lnTo>
                                  <a:pt x="1282283" y="813336"/>
                                </a:lnTo>
                                <a:lnTo>
                                  <a:pt x="1282339" y="837745"/>
                                </a:lnTo>
                                <a:lnTo>
                                  <a:pt x="1282400" y="835724"/>
                                </a:lnTo>
                                <a:lnTo>
                                  <a:pt x="1282457" y="852668"/>
                                </a:lnTo>
                                <a:lnTo>
                                  <a:pt x="1282513" y="825117"/>
                                </a:lnTo>
                                <a:lnTo>
                                  <a:pt x="1282570" y="818804"/>
                                </a:lnTo>
                                <a:lnTo>
                                  <a:pt x="1282627" y="817654"/>
                                </a:lnTo>
                                <a:lnTo>
                                  <a:pt x="1282684" y="841762"/>
                                </a:lnTo>
                                <a:lnTo>
                                  <a:pt x="1282744" y="852093"/>
                                </a:lnTo>
                                <a:lnTo>
                                  <a:pt x="1282801" y="854089"/>
                                </a:lnTo>
                                <a:lnTo>
                                  <a:pt x="1282858" y="843483"/>
                                </a:lnTo>
                                <a:lnTo>
                                  <a:pt x="1282914" y="856685"/>
                                </a:lnTo>
                                <a:lnTo>
                                  <a:pt x="1282971" y="836023"/>
                                </a:lnTo>
                                <a:lnTo>
                                  <a:pt x="1283028" y="822821"/>
                                </a:lnTo>
                                <a:lnTo>
                                  <a:pt x="1283085" y="858682"/>
                                </a:lnTo>
                                <a:lnTo>
                                  <a:pt x="1283145" y="834578"/>
                                </a:lnTo>
                                <a:lnTo>
                                  <a:pt x="1283202" y="855535"/>
                                </a:lnTo>
                                <a:lnTo>
                                  <a:pt x="1283259" y="846930"/>
                                </a:lnTo>
                                <a:lnTo>
                                  <a:pt x="1283315" y="839466"/>
                                </a:lnTo>
                                <a:lnTo>
                                  <a:pt x="1283376" y="834003"/>
                                </a:lnTo>
                                <a:lnTo>
                                  <a:pt x="1283433" y="835724"/>
                                </a:lnTo>
                                <a:lnTo>
                                  <a:pt x="1283489" y="844909"/>
                                </a:lnTo>
                                <a:lnTo>
                                  <a:pt x="1283546" y="846630"/>
                                </a:lnTo>
                                <a:lnTo>
                                  <a:pt x="1283603" y="878198"/>
                                </a:lnTo>
                                <a:lnTo>
                                  <a:pt x="1283660" y="848926"/>
                                </a:lnTo>
                                <a:lnTo>
                                  <a:pt x="1283716" y="868166"/>
                                </a:lnTo>
                                <a:lnTo>
                                  <a:pt x="1283777" y="850947"/>
                                </a:lnTo>
                                <a:lnTo>
                                  <a:pt x="1283834" y="868442"/>
                                </a:lnTo>
                                <a:lnTo>
                                  <a:pt x="1283890" y="853518"/>
                                </a:lnTo>
                                <a:lnTo>
                                  <a:pt x="1283947" y="856386"/>
                                </a:lnTo>
                                <a:lnTo>
                                  <a:pt x="1284004" y="856685"/>
                                </a:lnTo>
                                <a:lnTo>
                                  <a:pt x="1284060" y="868166"/>
                                </a:lnTo>
                                <a:lnTo>
                                  <a:pt x="1284121" y="886808"/>
                                </a:lnTo>
                                <a:lnTo>
                                  <a:pt x="1284178" y="845204"/>
                                </a:lnTo>
                                <a:lnTo>
                                  <a:pt x="1284234" y="867867"/>
                                </a:lnTo>
                                <a:lnTo>
                                  <a:pt x="1284291" y="885086"/>
                                </a:lnTo>
                                <a:lnTo>
                                  <a:pt x="1284348" y="894842"/>
                                </a:lnTo>
                                <a:lnTo>
                                  <a:pt x="1284409" y="865870"/>
                                </a:lnTo>
                                <a:lnTo>
                                  <a:pt x="1284465" y="871609"/>
                                </a:lnTo>
                                <a:lnTo>
                                  <a:pt x="1284522" y="878498"/>
                                </a:lnTo>
                                <a:lnTo>
                                  <a:pt x="1284579" y="875326"/>
                                </a:lnTo>
                                <a:lnTo>
                                  <a:pt x="1284635" y="889679"/>
                                </a:lnTo>
                                <a:lnTo>
                                  <a:pt x="1284692" y="899735"/>
                                </a:lnTo>
                                <a:lnTo>
                                  <a:pt x="1284749" y="877052"/>
                                </a:lnTo>
                                <a:lnTo>
                                  <a:pt x="1284810" y="878198"/>
                                </a:lnTo>
                                <a:lnTo>
                                  <a:pt x="1284866" y="878498"/>
                                </a:lnTo>
                                <a:lnTo>
                                  <a:pt x="1284923" y="892271"/>
                                </a:lnTo>
                                <a:lnTo>
                                  <a:pt x="1284980" y="888254"/>
                                </a:lnTo>
                                <a:lnTo>
                                  <a:pt x="1285036" y="891125"/>
                                </a:lnTo>
                                <a:lnTo>
                                  <a:pt x="1285097" y="861278"/>
                                </a:lnTo>
                                <a:lnTo>
                                  <a:pt x="1285154" y="900881"/>
                                </a:lnTo>
                                <a:lnTo>
                                  <a:pt x="1285211" y="908344"/>
                                </a:lnTo>
                                <a:lnTo>
                                  <a:pt x="1285267" y="892271"/>
                                </a:lnTo>
                                <a:lnTo>
                                  <a:pt x="1285324" y="887678"/>
                                </a:lnTo>
                                <a:lnTo>
                                  <a:pt x="1285385" y="892271"/>
                                </a:lnTo>
                                <a:lnTo>
                                  <a:pt x="1285441" y="882215"/>
                                </a:lnTo>
                                <a:lnTo>
                                  <a:pt x="1285498" y="894567"/>
                                </a:lnTo>
                                <a:lnTo>
                                  <a:pt x="1285555" y="907474"/>
                                </a:lnTo>
                                <a:lnTo>
                                  <a:pt x="1285612" y="892546"/>
                                </a:lnTo>
                                <a:lnTo>
                                  <a:pt x="1285668" y="906899"/>
                                </a:lnTo>
                                <a:lnTo>
                                  <a:pt x="1285725" y="929282"/>
                                </a:lnTo>
                                <a:lnTo>
                                  <a:pt x="1285786" y="907198"/>
                                </a:lnTo>
                                <a:lnTo>
                                  <a:pt x="1285842" y="916079"/>
                                </a:lnTo>
                                <a:lnTo>
                                  <a:pt x="1285899" y="916655"/>
                                </a:lnTo>
                                <a:lnTo>
                                  <a:pt x="1285956" y="903752"/>
                                </a:lnTo>
                                <a:lnTo>
                                  <a:pt x="1286012" y="917529"/>
                                </a:lnTo>
                                <a:lnTo>
                                  <a:pt x="1286073" y="902881"/>
                                </a:lnTo>
                                <a:lnTo>
                                  <a:pt x="1286130" y="920101"/>
                                </a:lnTo>
                                <a:lnTo>
                                  <a:pt x="1286186" y="928711"/>
                                </a:lnTo>
                                <a:lnTo>
                                  <a:pt x="1286243" y="911787"/>
                                </a:lnTo>
                                <a:lnTo>
                                  <a:pt x="1286300" y="915804"/>
                                </a:lnTo>
                                <a:lnTo>
                                  <a:pt x="1286357" y="918100"/>
                                </a:lnTo>
                                <a:lnTo>
                                  <a:pt x="1286417" y="927560"/>
                                </a:lnTo>
                                <a:lnTo>
                                  <a:pt x="1286474" y="941634"/>
                                </a:lnTo>
                                <a:lnTo>
                                  <a:pt x="1286531" y="928435"/>
                                </a:lnTo>
                                <a:lnTo>
                                  <a:pt x="1286587" y="918100"/>
                                </a:lnTo>
                                <a:lnTo>
                                  <a:pt x="1286644" y="929581"/>
                                </a:lnTo>
                                <a:lnTo>
                                  <a:pt x="1286701" y="924693"/>
                                </a:lnTo>
                                <a:lnTo>
                                  <a:pt x="1286758" y="939912"/>
                                </a:lnTo>
                                <a:lnTo>
                                  <a:pt x="1286818" y="927285"/>
                                </a:lnTo>
                                <a:lnTo>
                                  <a:pt x="1286875" y="928435"/>
                                </a:lnTo>
                                <a:lnTo>
                                  <a:pt x="1286932" y="924118"/>
                                </a:lnTo>
                                <a:lnTo>
                                  <a:pt x="1286988" y="932453"/>
                                </a:lnTo>
                                <a:lnTo>
                                  <a:pt x="1287049" y="940488"/>
                                </a:lnTo>
                                <a:lnTo>
                                  <a:pt x="1287106" y="931003"/>
                                </a:lnTo>
                                <a:lnTo>
                                  <a:pt x="1287163" y="937616"/>
                                </a:lnTo>
                                <a:lnTo>
                                  <a:pt x="1287219" y="937616"/>
                                </a:lnTo>
                                <a:lnTo>
                                  <a:pt x="1287276" y="951969"/>
                                </a:lnTo>
                                <a:lnTo>
                                  <a:pt x="1287333" y="946501"/>
                                </a:lnTo>
                                <a:lnTo>
                                  <a:pt x="1287393" y="930432"/>
                                </a:lnTo>
                                <a:lnTo>
                                  <a:pt x="1287450" y="950519"/>
                                </a:lnTo>
                                <a:lnTo>
                                  <a:pt x="1287507" y="931302"/>
                                </a:lnTo>
                                <a:lnTo>
                                  <a:pt x="1287564" y="923268"/>
                                </a:lnTo>
                                <a:lnTo>
                                  <a:pt x="1287620" y="939042"/>
                                </a:lnTo>
                                <a:lnTo>
                                  <a:pt x="1287677" y="937616"/>
                                </a:lnTo>
                                <a:lnTo>
                                  <a:pt x="1287734" y="962299"/>
                                </a:lnTo>
                                <a:lnTo>
                                  <a:pt x="1287794" y="955411"/>
                                </a:lnTo>
                                <a:lnTo>
                                  <a:pt x="1287851" y="934749"/>
                                </a:lnTo>
                                <a:lnTo>
                                  <a:pt x="1287908" y="937316"/>
                                </a:lnTo>
                                <a:lnTo>
                                  <a:pt x="1287964" y="952244"/>
                                </a:lnTo>
                                <a:lnTo>
                                  <a:pt x="1288025" y="962000"/>
                                </a:lnTo>
                                <a:lnTo>
                                  <a:pt x="1288082" y="945930"/>
                                </a:lnTo>
                                <a:lnTo>
                                  <a:pt x="1288138" y="952540"/>
                                </a:lnTo>
                                <a:lnTo>
                                  <a:pt x="1288195" y="948798"/>
                                </a:lnTo>
                                <a:lnTo>
                                  <a:pt x="1288252" y="945355"/>
                                </a:lnTo>
                                <a:lnTo>
                                  <a:pt x="1288309" y="948222"/>
                                </a:lnTo>
                                <a:lnTo>
                                  <a:pt x="1288365" y="953115"/>
                                </a:lnTo>
                                <a:lnTo>
                                  <a:pt x="1288426" y="961150"/>
                                </a:lnTo>
                                <a:lnTo>
                                  <a:pt x="1288483" y="943630"/>
                                </a:lnTo>
                                <a:lnTo>
                                  <a:pt x="1288539" y="971185"/>
                                </a:lnTo>
                                <a:lnTo>
                                  <a:pt x="1288596" y="948222"/>
                                </a:lnTo>
                                <a:lnTo>
                                  <a:pt x="1288653" y="959128"/>
                                </a:lnTo>
                                <a:lnTo>
                                  <a:pt x="1288710" y="964871"/>
                                </a:lnTo>
                                <a:lnTo>
                                  <a:pt x="1288770" y="958853"/>
                                </a:lnTo>
                                <a:lnTo>
                                  <a:pt x="1288827" y="957407"/>
                                </a:lnTo>
                                <a:lnTo>
                                  <a:pt x="1288884" y="961150"/>
                                </a:lnTo>
                                <a:lnTo>
                                  <a:pt x="1288940" y="1004774"/>
                                </a:lnTo>
                                <a:lnTo>
                                  <a:pt x="1288997" y="937316"/>
                                </a:lnTo>
                                <a:lnTo>
                                  <a:pt x="1289058" y="968613"/>
                                </a:lnTo>
                                <a:lnTo>
                                  <a:pt x="1289115" y="973206"/>
                                </a:lnTo>
                                <a:lnTo>
                                  <a:pt x="1289171" y="972906"/>
                                </a:lnTo>
                                <a:lnTo>
                                  <a:pt x="1289228" y="967463"/>
                                </a:lnTo>
                                <a:lnTo>
                                  <a:pt x="1289285" y="968613"/>
                                </a:lnTo>
                                <a:lnTo>
                                  <a:pt x="1289341" y="965442"/>
                                </a:lnTo>
                                <a:lnTo>
                                  <a:pt x="1289398" y="978944"/>
                                </a:lnTo>
                                <a:lnTo>
                                  <a:pt x="1289459" y="961150"/>
                                </a:lnTo>
                                <a:lnTo>
                                  <a:pt x="1289516" y="962575"/>
                                </a:lnTo>
                                <a:lnTo>
                                  <a:pt x="1289572" y="972331"/>
                                </a:lnTo>
                                <a:lnTo>
                                  <a:pt x="1289629" y="970035"/>
                                </a:lnTo>
                                <a:lnTo>
                                  <a:pt x="1289690" y="966592"/>
                                </a:lnTo>
                                <a:lnTo>
                                  <a:pt x="1289746" y="980370"/>
                                </a:lnTo>
                                <a:lnTo>
                                  <a:pt x="1289803" y="970334"/>
                                </a:lnTo>
                                <a:lnTo>
                                  <a:pt x="1289860" y="967463"/>
                                </a:lnTo>
                                <a:lnTo>
                                  <a:pt x="1289916" y="981815"/>
                                </a:lnTo>
                                <a:lnTo>
                                  <a:pt x="1289973" y="973481"/>
                                </a:lnTo>
                                <a:lnTo>
                                  <a:pt x="1290034" y="968313"/>
                                </a:lnTo>
                                <a:lnTo>
                                  <a:pt x="1290091" y="978369"/>
                                </a:lnTo>
                                <a:lnTo>
                                  <a:pt x="1290147" y="985833"/>
                                </a:lnTo>
                                <a:lnTo>
                                  <a:pt x="1290204" y="999606"/>
                                </a:lnTo>
                                <a:lnTo>
                                  <a:pt x="1290261" y="977499"/>
                                </a:lnTo>
                                <a:lnTo>
                                  <a:pt x="1290317" y="983537"/>
                                </a:lnTo>
                                <a:lnTo>
                                  <a:pt x="1290374" y="966017"/>
                                </a:lnTo>
                                <a:lnTo>
                                  <a:pt x="1290435" y="973206"/>
                                </a:lnTo>
                                <a:lnTo>
                                  <a:pt x="1290491" y="984112"/>
                                </a:lnTo>
                                <a:lnTo>
                                  <a:pt x="1290548" y="995864"/>
                                </a:lnTo>
                                <a:lnTo>
                                  <a:pt x="1290605" y="997014"/>
                                </a:lnTo>
                                <a:lnTo>
                                  <a:pt x="1290666" y="983537"/>
                                </a:lnTo>
                                <a:lnTo>
                                  <a:pt x="1290722" y="975202"/>
                                </a:lnTo>
                                <a:lnTo>
                                  <a:pt x="1290779" y="989550"/>
                                </a:lnTo>
                                <a:lnTo>
                                  <a:pt x="1290836" y="985258"/>
                                </a:lnTo>
                                <a:lnTo>
                                  <a:pt x="1290892" y="1000456"/>
                                </a:lnTo>
                                <a:lnTo>
                                  <a:pt x="1290949" y="992422"/>
                                </a:lnTo>
                                <a:lnTo>
                                  <a:pt x="1291006" y="980941"/>
                                </a:lnTo>
                                <a:lnTo>
                                  <a:pt x="1291067" y="984683"/>
                                </a:lnTo>
                                <a:lnTo>
                                  <a:pt x="1291123" y="985258"/>
                                </a:lnTo>
                                <a:lnTo>
                                  <a:pt x="1291180" y="1010212"/>
                                </a:lnTo>
                                <a:lnTo>
                                  <a:pt x="1291237" y="987254"/>
                                </a:lnTo>
                                <a:lnTo>
                                  <a:pt x="1291293" y="988975"/>
                                </a:lnTo>
                                <a:lnTo>
                                  <a:pt x="1291350" y="992146"/>
                                </a:lnTo>
                                <a:lnTo>
                                  <a:pt x="1291411" y="995014"/>
                                </a:lnTo>
                                <a:lnTo>
                                  <a:pt x="1291468" y="1001032"/>
                                </a:lnTo>
                                <a:lnTo>
                                  <a:pt x="1291524" y="1008791"/>
                                </a:lnTo>
                                <a:lnTo>
                                  <a:pt x="1291581" y="992422"/>
                                </a:lnTo>
                                <a:lnTo>
                                  <a:pt x="1291638" y="1019697"/>
                                </a:lnTo>
                                <a:lnTo>
                                  <a:pt x="1291698" y="990425"/>
                                </a:lnTo>
                                <a:lnTo>
                                  <a:pt x="1291755" y="991846"/>
                                </a:lnTo>
                                <a:lnTo>
                                  <a:pt x="1291812" y="1007070"/>
                                </a:lnTo>
                                <a:lnTo>
                                  <a:pt x="1291868" y="1021118"/>
                                </a:lnTo>
                                <a:lnTo>
                                  <a:pt x="1291925" y="991571"/>
                                </a:lnTo>
                                <a:lnTo>
                                  <a:pt x="1291982" y="1009941"/>
                                </a:lnTo>
                                <a:lnTo>
                                  <a:pt x="1292038" y="971185"/>
                                </a:lnTo>
                                <a:lnTo>
                                  <a:pt x="1292099" y="1003628"/>
                                </a:lnTo>
                                <a:lnTo>
                                  <a:pt x="1292156" y="1011363"/>
                                </a:lnTo>
                                <a:lnTo>
                                  <a:pt x="1292213" y="1008791"/>
                                </a:lnTo>
                                <a:lnTo>
                                  <a:pt x="1292269" y="1023990"/>
                                </a:lnTo>
                                <a:lnTo>
                                  <a:pt x="1292326" y="1008491"/>
                                </a:lnTo>
                                <a:lnTo>
                                  <a:pt x="1292387" y="1011937"/>
                                </a:lnTo>
                                <a:lnTo>
                                  <a:pt x="1292443" y="1001032"/>
                                </a:lnTo>
                                <a:lnTo>
                                  <a:pt x="1292500" y="999035"/>
                                </a:lnTo>
                                <a:lnTo>
                                  <a:pt x="1292557" y="1008220"/>
                                </a:lnTo>
                                <a:lnTo>
                                  <a:pt x="1292614" y="1009642"/>
                                </a:lnTo>
                                <a:lnTo>
                                  <a:pt x="1292674" y="1016526"/>
                                </a:lnTo>
                                <a:lnTo>
                                  <a:pt x="1292731" y="1021418"/>
                                </a:lnTo>
                                <a:lnTo>
                                  <a:pt x="1292788" y="1007070"/>
                                </a:lnTo>
                                <a:lnTo>
                                  <a:pt x="1292844" y="1010788"/>
                                </a:lnTo>
                                <a:lnTo>
                                  <a:pt x="1292901" y="1014234"/>
                                </a:lnTo>
                                <a:lnTo>
                                  <a:pt x="1292958" y="1023714"/>
                                </a:lnTo>
                                <a:lnTo>
                                  <a:pt x="1293015" y="1015680"/>
                                </a:lnTo>
                                <a:lnTo>
                                  <a:pt x="1293075" y="1030878"/>
                                </a:lnTo>
                                <a:lnTo>
                                  <a:pt x="1293132" y="1007070"/>
                                </a:lnTo>
                                <a:lnTo>
                                  <a:pt x="1293189" y="1004474"/>
                                </a:lnTo>
                                <a:lnTo>
                                  <a:pt x="1293245" y="1031749"/>
                                </a:lnTo>
                                <a:lnTo>
                                  <a:pt x="1293302" y="1019397"/>
                                </a:lnTo>
                                <a:lnTo>
                                  <a:pt x="1293363" y="1021118"/>
                                </a:lnTo>
                                <a:lnTo>
                                  <a:pt x="1293420" y="1016826"/>
                                </a:lnTo>
                                <a:lnTo>
                                  <a:pt x="1293476" y="1021693"/>
                                </a:lnTo>
                                <a:lnTo>
                                  <a:pt x="1293533" y="1019972"/>
                                </a:lnTo>
                                <a:lnTo>
                                  <a:pt x="1293590" y="1028582"/>
                                </a:lnTo>
                                <a:lnTo>
                                  <a:pt x="1293646" y="1023139"/>
                                </a:lnTo>
                                <a:lnTo>
                                  <a:pt x="1293707" y="1048398"/>
                                </a:lnTo>
                                <a:lnTo>
                                  <a:pt x="1293764" y="1006195"/>
                                </a:lnTo>
                                <a:lnTo>
                                  <a:pt x="1293821" y="1035195"/>
                                </a:lnTo>
                                <a:lnTo>
                                  <a:pt x="1293877" y="1018551"/>
                                </a:lnTo>
                                <a:lnTo>
                                  <a:pt x="1293934" y="1019122"/>
                                </a:lnTo>
                                <a:lnTo>
                                  <a:pt x="1293990" y="1038338"/>
                                </a:lnTo>
                                <a:lnTo>
                                  <a:pt x="1294047" y="1034321"/>
                                </a:lnTo>
                                <a:lnTo>
                                  <a:pt x="1294108" y="1041509"/>
                                </a:lnTo>
                                <a:lnTo>
                                  <a:pt x="1294165" y="1017676"/>
                                </a:lnTo>
                                <a:lnTo>
                                  <a:pt x="1294221" y="1042084"/>
                                </a:lnTo>
                                <a:lnTo>
                                  <a:pt x="1294278" y="1015380"/>
                                </a:lnTo>
                                <a:lnTo>
                                  <a:pt x="1294339" y="1016526"/>
                                </a:lnTo>
                                <a:lnTo>
                                  <a:pt x="1294395" y="1030603"/>
                                </a:lnTo>
                                <a:lnTo>
                                  <a:pt x="1294452" y="1024865"/>
                                </a:lnTo>
                                <a:lnTo>
                                  <a:pt x="1294509" y="1027732"/>
                                </a:lnTo>
                                <a:lnTo>
                                  <a:pt x="1294565" y="1051541"/>
                                </a:lnTo>
                                <a:lnTo>
                                  <a:pt x="1294622" y="1028007"/>
                                </a:lnTo>
                                <a:lnTo>
                                  <a:pt x="1294679" y="1027432"/>
                                </a:lnTo>
                                <a:lnTo>
                                  <a:pt x="1294740" y="1037492"/>
                                </a:lnTo>
                                <a:lnTo>
                                  <a:pt x="1294796" y="1038063"/>
                                </a:lnTo>
                                <a:lnTo>
                                  <a:pt x="1294853" y="1020843"/>
                                </a:lnTo>
                                <a:lnTo>
                                  <a:pt x="1294910" y="1034045"/>
                                </a:lnTo>
                                <a:lnTo>
                                  <a:pt x="1294966" y="1048098"/>
                                </a:lnTo>
                                <a:lnTo>
                                  <a:pt x="1295023" y="1033470"/>
                                </a:lnTo>
                                <a:lnTo>
                                  <a:pt x="1295084" y="1027432"/>
                                </a:lnTo>
                                <a:lnTo>
                                  <a:pt x="1295141" y="1027432"/>
                                </a:lnTo>
                                <a:lnTo>
                                  <a:pt x="1295197" y="1039788"/>
                                </a:lnTo>
                                <a:lnTo>
                                  <a:pt x="1295254" y="1037492"/>
                                </a:lnTo>
                                <a:lnTo>
                                  <a:pt x="1295315" y="1044951"/>
                                </a:lnTo>
                                <a:lnTo>
                                  <a:pt x="1295371" y="1016526"/>
                                </a:lnTo>
                                <a:lnTo>
                                  <a:pt x="1295428" y="1036917"/>
                                </a:lnTo>
                                <a:lnTo>
                                  <a:pt x="1295485" y="1047823"/>
                                </a:lnTo>
                                <a:lnTo>
                                  <a:pt x="1295542" y="1047523"/>
                                </a:lnTo>
                                <a:lnTo>
                                  <a:pt x="1295598" y="1043506"/>
                                </a:lnTo>
                                <a:lnTo>
                                  <a:pt x="1295655" y="1028882"/>
                                </a:lnTo>
                                <a:lnTo>
                                  <a:pt x="1295716" y="1033470"/>
                                </a:lnTo>
                                <a:lnTo>
                                  <a:pt x="1295772" y="1041509"/>
                                </a:lnTo>
                                <a:lnTo>
                                  <a:pt x="1295829" y="1042931"/>
                                </a:lnTo>
                                <a:lnTo>
                                  <a:pt x="1295886" y="1038913"/>
                                </a:lnTo>
                                <a:lnTo>
                                  <a:pt x="1295942" y="1029457"/>
                                </a:lnTo>
                                <a:lnTo>
                                  <a:pt x="1295999" y="1068760"/>
                                </a:lnTo>
                                <a:lnTo>
                                  <a:pt x="1296060" y="1030303"/>
                                </a:lnTo>
                                <a:lnTo>
                                  <a:pt x="1296117" y="1039788"/>
                                </a:lnTo>
                                <a:lnTo>
                                  <a:pt x="1296173" y="1036917"/>
                                </a:lnTo>
                                <a:lnTo>
                                  <a:pt x="1296230" y="1039788"/>
                                </a:lnTo>
                                <a:lnTo>
                                  <a:pt x="1296287" y="1058729"/>
                                </a:lnTo>
                                <a:lnTo>
                                  <a:pt x="1296347" y="1043230"/>
                                </a:lnTo>
                                <a:lnTo>
                                  <a:pt x="1296404" y="1052690"/>
                                </a:lnTo>
                                <a:lnTo>
                                  <a:pt x="1296461" y="1057008"/>
                                </a:lnTo>
                                <a:lnTo>
                                  <a:pt x="1296517" y="1034321"/>
                                </a:lnTo>
                                <a:lnTo>
                                  <a:pt x="1296574" y="1044376"/>
                                </a:lnTo>
                                <a:lnTo>
                                  <a:pt x="1296631" y="1041509"/>
                                </a:lnTo>
                                <a:lnTo>
                                  <a:pt x="1296688" y="1052690"/>
                                </a:lnTo>
                                <a:lnTo>
                                  <a:pt x="1296748" y="1056133"/>
                                </a:lnTo>
                                <a:lnTo>
                                  <a:pt x="1296805" y="1050969"/>
                                </a:lnTo>
                                <a:lnTo>
                                  <a:pt x="1296862" y="1056708"/>
                                </a:lnTo>
                                <a:lnTo>
                                  <a:pt x="1296918" y="1054136"/>
                                </a:lnTo>
                                <a:lnTo>
                                  <a:pt x="1296979" y="1052990"/>
                                </a:lnTo>
                                <a:lnTo>
                                  <a:pt x="1297036" y="1052690"/>
                                </a:lnTo>
                                <a:lnTo>
                                  <a:pt x="1297093" y="1045802"/>
                                </a:lnTo>
                                <a:lnTo>
                                  <a:pt x="1297149" y="1058154"/>
                                </a:lnTo>
                                <a:lnTo>
                                  <a:pt x="1297206" y="1051541"/>
                                </a:lnTo>
                                <a:lnTo>
                                  <a:pt x="1297263" y="1060150"/>
                                </a:lnTo>
                                <a:lnTo>
                                  <a:pt x="1297323" y="1044652"/>
                                </a:lnTo>
                                <a:lnTo>
                                  <a:pt x="1297380" y="1054412"/>
                                </a:lnTo>
                                <a:lnTo>
                                  <a:pt x="1297437" y="1064743"/>
                                </a:lnTo>
                                <a:lnTo>
                                  <a:pt x="1297494" y="1052116"/>
                                </a:lnTo>
                                <a:lnTo>
                                  <a:pt x="1297550" y="1044080"/>
                                </a:lnTo>
                                <a:lnTo>
                                  <a:pt x="1297607" y="1059875"/>
                                </a:lnTo>
                                <a:lnTo>
                                  <a:pt x="1297664" y="1055558"/>
                                </a:lnTo>
                                <a:lnTo>
                                  <a:pt x="1297724" y="1059875"/>
                                </a:lnTo>
                                <a:lnTo>
                                  <a:pt x="1297781" y="1056432"/>
                                </a:lnTo>
                                <a:lnTo>
                                  <a:pt x="1297838" y="1046101"/>
                                </a:lnTo>
                                <a:lnTo>
                                  <a:pt x="1297894" y="1069335"/>
                                </a:lnTo>
                                <a:lnTo>
                                  <a:pt x="1297955" y="1061596"/>
                                </a:lnTo>
                                <a:lnTo>
                                  <a:pt x="1298012" y="1055558"/>
                                </a:lnTo>
                                <a:lnTo>
                                  <a:pt x="1298069" y="1062446"/>
                                </a:lnTo>
                                <a:lnTo>
                                  <a:pt x="1298125" y="1062446"/>
                                </a:lnTo>
                                <a:lnTo>
                                  <a:pt x="1298182" y="1067039"/>
                                </a:lnTo>
                                <a:lnTo>
                                  <a:pt x="1298239" y="1061871"/>
                                </a:lnTo>
                                <a:lnTo>
                                  <a:pt x="1298295" y="1061596"/>
                                </a:lnTo>
                                <a:lnTo>
                                  <a:pt x="1298356" y="1044080"/>
                                </a:lnTo>
                                <a:lnTo>
                                  <a:pt x="1298413" y="1058429"/>
                                </a:lnTo>
                                <a:lnTo>
                                  <a:pt x="1298470" y="1059875"/>
                                </a:lnTo>
                                <a:lnTo>
                                  <a:pt x="1298526" y="1064467"/>
                                </a:lnTo>
                                <a:lnTo>
                                  <a:pt x="1298583" y="1058154"/>
                                </a:lnTo>
                                <a:lnTo>
                                  <a:pt x="1298640" y="1065318"/>
                                </a:lnTo>
                                <a:lnTo>
                                  <a:pt x="1298700" y="1066464"/>
                                </a:lnTo>
                                <a:lnTo>
                                  <a:pt x="1298757" y="1046377"/>
                                </a:lnTo>
                                <a:lnTo>
                                  <a:pt x="1298814" y="1038063"/>
                                </a:lnTo>
                                <a:lnTo>
                                  <a:pt x="1298870" y="1071356"/>
                                </a:lnTo>
                                <a:lnTo>
                                  <a:pt x="1298927" y="1067339"/>
                                </a:lnTo>
                                <a:lnTo>
                                  <a:pt x="1298988" y="1056133"/>
                                </a:lnTo>
                                <a:lnTo>
                                  <a:pt x="1299045" y="1068189"/>
                                </a:lnTo>
                                <a:lnTo>
                                  <a:pt x="1299101" y="1058729"/>
                                </a:lnTo>
                                <a:lnTo>
                                  <a:pt x="1299158" y="1065042"/>
                                </a:lnTo>
                                <a:lnTo>
                                  <a:pt x="1299215" y="1064172"/>
                                </a:lnTo>
                                <a:lnTo>
                                  <a:pt x="1299271" y="1056133"/>
                                </a:lnTo>
                                <a:lnTo>
                                  <a:pt x="1299328" y="1076795"/>
                                </a:lnTo>
                                <a:lnTo>
                                  <a:pt x="1299389" y="1071056"/>
                                </a:lnTo>
                                <a:lnTo>
                                  <a:pt x="1299446" y="1057283"/>
                                </a:lnTo>
                                <a:lnTo>
                                  <a:pt x="1299502" y="1064172"/>
                                </a:lnTo>
                                <a:lnTo>
                                  <a:pt x="1299559" y="1055857"/>
                                </a:lnTo>
                                <a:lnTo>
                                  <a:pt x="1299616" y="1069335"/>
                                </a:lnTo>
                                <a:lnTo>
                                  <a:pt x="1299676" y="1057579"/>
                                </a:lnTo>
                                <a:lnTo>
                                  <a:pt x="1299733" y="1069060"/>
                                </a:lnTo>
                                <a:lnTo>
                                  <a:pt x="1299790" y="1065042"/>
                                </a:lnTo>
                                <a:lnTo>
                                  <a:pt x="1299846" y="1066188"/>
                                </a:lnTo>
                                <a:lnTo>
                                  <a:pt x="1299903" y="1074798"/>
                                </a:lnTo>
                                <a:lnTo>
                                  <a:pt x="1299964" y="1084833"/>
                                </a:lnTo>
                                <a:lnTo>
                                  <a:pt x="1300021" y="1069060"/>
                                </a:lnTo>
                                <a:lnTo>
                                  <a:pt x="1300077" y="1065318"/>
                                </a:lnTo>
                                <a:lnTo>
                                  <a:pt x="1300134" y="1068484"/>
                                </a:lnTo>
                                <a:lnTo>
                                  <a:pt x="1300191" y="1058429"/>
                                </a:lnTo>
                                <a:lnTo>
                                  <a:pt x="1300247" y="1068189"/>
                                </a:lnTo>
                                <a:lnTo>
                                  <a:pt x="1300304" y="1067614"/>
                                </a:lnTo>
                                <a:lnTo>
                                  <a:pt x="1300365" y="1064743"/>
                                </a:lnTo>
                                <a:lnTo>
                                  <a:pt x="1300421" y="1072777"/>
                                </a:lnTo>
                                <a:lnTo>
                                  <a:pt x="1300478" y="1062746"/>
                                </a:lnTo>
                                <a:lnTo>
                                  <a:pt x="1300535" y="1059875"/>
                                </a:lnTo>
                                <a:lnTo>
                                  <a:pt x="1300592" y="1066464"/>
                                </a:lnTo>
                                <a:lnTo>
                                  <a:pt x="1300652" y="1074503"/>
                                </a:lnTo>
                                <a:lnTo>
                                  <a:pt x="1300709" y="1071631"/>
                                </a:lnTo>
                                <a:lnTo>
                                  <a:pt x="1300766" y="1089722"/>
                                </a:lnTo>
                                <a:lnTo>
                                  <a:pt x="1300822" y="1079091"/>
                                </a:lnTo>
                                <a:lnTo>
                                  <a:pt x="1300879" y="1069060"/>
                                </a:lnTo>
                                <a:lnTo>
                                  <a:pt x="1300936" y="1069060"/>
                                </a:lnTo>
                                <a:lnTo>
                                  <a:pt x="1300997" y="1075074"/>
                                </a:lnTo>
                                <a:lnTo>
                                  <a:pt x="1301053" y="1057858"/>
                                </a:lnTo>
                                <a:lnTo>
                                  <a:pt x="1301110" y="1069635"/>
                                </a:lnTo>
                                <a:lnTo>
                                  <a:pt x="1301167" y="1077094"/>
                                </a:lnTo>
                                <a:lnTo>
                                  <a:pt x="1301223" y="1066188"/>
                                </a:lnTo>
                                <a:lnTo>
                                  <a:pt x="1301280" y="1077945"/>
                                </a:lnTo>
                                <a:lnTo>
                                  <a:pt x="1301337" y="1064172"/>
                                </a:lnTo>
                                <a:lnTo>
                                  <a:pt x="1301398" y="1079091"/>
                                </a:lnTo>
                                <a:lnTo>
                                  <a:pt x="1301454" y="1058154"/>
                                </a:lnTo>
                                <a:lnTo>
                                  <a:pt x="1301511" y="1080541"/>
                                </a:lnTo>
                                <a:lnTo>
                                  <a:pt x="1301568" y="1084833"/>
                                </a:lnTo>
                                <a:lnTo>
                                  <a:pt x="1301628" y="1067339"/>
                                </a:lnTo>
                                <a:lnTo>
                                  <a:pt x="1301685" y="1072206"/>
                                </a:lnTo>
                                <a:lnTo>
                                  <a:pt x="1301742" y="1066464"/>
                                </a:lnTo>
                                <a:lnTo>
                                  <a:pt x="1301799" y="1062171"/>
                                </a:lnTo>
                                <a:lnTo>
                                  <a:pt x="1301855" y="1062746"/>
                                </a:lnTo>
                                <a:lnTo>
                                  <a:pt x="1301912" y="1081687"/>
                                </a:lnTo>
                                <a:lnTo>
                                  <a:pt x="1301973" y="1068760"/>
                                </a:lnTo>
                                <a:lnTo>
                                  <a:pt x="1302029" y="1066764"/>
                                </a:lnTo>
                                <a:lnTo>
                                  <a:pt x="1302086" y="1071931"/>
                                </a:lnTo>
                                <a:lnTo>
                                  <a:pt x="1302143" y="1076795"/>
                                </a:lnTo>
                                <a:lnTo>
                                  <a:pt x="1302199" y="1069335"/>
                                </a:lnTo>
                                <a:lnTo>
                                  <a:pt x="1302256" y="1072502"/>
                                </a:lnTo>
                                <a:lnTo>
                                  <a:pt x="1302313" y="1072502"/>
                                </a:lnTo>
                                <a:lnTo>
                                  <a:pt x="1302373" y="1078520"/>
                                </a:lnTo>
                                <a:lnTo>
                                  <a:pt x="1302430" y="1060725"/>
                                </a:lnTo>
                                <a:lnTo>
                                  <a:pt x="1302487" y="1052690"/>
                                </a:lnTo>
                                <a:lnTo>
                                  <a:pt x="1302544" y="1086555"/>
                                </a:lnTo>
                                <a:lnTo>
                                  <a:pt x="1302604" y="1071056"/>
                                </a:lnTo>
                                <a:lnTo>
                                  <a:pt x="1302661" y="1070485"/>
                                </a:lnTo>
                                <a:lnTo>
                                  <a:pt x="1302718" y="1073928"/>
                                </a:lnTo>
                                <a:lnTo>
                                  <a:pt x="1302774" y="1085409"/>
                                </a:lnTo>
                                <a:lnTo>
                                  <a:pt x="1302831" y="1063321"/>
                                </a:lnTo>
                                <a:lnTo>
                                  <a:pt x="1302888" y="1070210"/>
                                </a:lnTo>
                                <a:lnTo>
                                  <a:pt x="1302945" y="1068760"/>
                                </a:lnTo>
                                <a:lnTo>
                                  <a:pt x="1303005" y="1084833"/>
                                </a:lnTo>
                                <a:lnTo>
                                  <a:pt x="1303062" y="1046952"/>
                                </a:lnTo>
                                <a:lnTo>
                                  <a:pt x="1303119" y="1075373"/>
                                </a:lnTo>
                                <a:lnTo>
                                  <a:pt x="1303175" y="1071931"/>
                                </a:lnTo>
                                <a:lnTo>
                                  <a:pt x="1303232" y="1074227"/>
                                </a:lnTo>
                                <a:lnTo>
                                  <a:pt x="1303289" y="1067910"/>
                                </a:lnTo>
                                <a:lnTo>
                                  <a:pt x="1303350" y="1076524"/>
                                </a:lnTo>
                                <a:lnTo>
                                  <a:pt x="1303406" y="1073652"/>
                                </a:lnTo>
                                <a:lnTo>
                                  <a:pt x="1303463" y="1064172"/>
                                </a:lnTo>
                                <a:lnTo>
                                  <a:pt x="1303520" y="1073352"/>
                                </a:lnTo>
                                <a:lnTo>
                                  <a:pt x="1303576" y="1062446"/>
                                </a:lnTo>
                                <a:lnTo>
                                  <a:pt x="1303637" y="1068484"/>
                                </a:lnTo>
                                <a:lnTo>
                                  <a:pt x="1303694" y="1096315"/>
                                </a:lnTo>
                                <a:lnTo>
                                  <a:pt x="1303751" y="1080241"/>
                                </a:lnTo>
                                <a:lnTo>
                                  <a:pt x="1303807" y="1065318"/>
                                </a:lnTo>
                                <a:lnTo>
                                  <a:pt x="1303864" y="1080541"/>
                                </a:lnTo>
                                <a:lnTo>
                                  <a:pt x="1303920" y="1068484"/>
                                </a:lnTo>
                                <a:lnTo>
                                  <a:pt x="1303977" y="1050690"/>
                                </a:lnTo>
                                <a:lnTo>
                                  <a:pt x="1304038" y="1077945"/>
                                </a:lnTo>
                                <a:lnTo>
                                  <a:pt x="1304095" y="1056432"/>
                                </a:lnTo>
                                <a:lnTo>
                                  <a:pt x="1304151" y="1075948"/>
                                </a:lnTo>
                                <a:lnTo>
                                  <a:pt x="1304208" y="1061596"/>
                                </a:lnTo>
                                <a:lnTo>
                                  <a:pt x="1304269" y="1073352"/>
                                </a:lnTo>
                                <a:lnTo>
                                  <a:pt x="1304325" y="1075074"/>
                                </a:lnTo>
                                <a:lnTo>
                                  <a:pt x="1304382" y="1084558"/>
                                </a:lnTo>
                                <a:lnTo>
                                  <a:pt x="1304439" y="1057858"/>
                                </a:lnTo>
                                <a:lnTo>
                                  <a:pt x="1304496" y="1065618"/>
                                </a:lnTo>
                                <a:lnTo>
                                  <a:pt x="1304552" y="1071631"/>
                                </a:lnTo>
                                <a:lnTo>
                                  <a:pt x="1304613" y="1068484"/>
                                </a:lnTo>
                                <a:lnTo>
                                  <a:pt x="1304670" y="1077370"/>
                                </a:lnTo>
                                <a:lnTo>
                                  <a:pt x="1304726" y="1085704"/>
                                </a:lnTo>
                                <a:lnTo>
                                  <a:pt x="1304783" y="1084558"/>
                                </a:lnTo>
                                <a:lnTo>
                                  <a:pt x="1304840" y="1078816"/>
                                </a:lnTo>
                                <a:lnTo>
                                  <a:pt x="1304897" y="1056708"/>
                                </a:lnTo>
                                <a:lnTo>
                                  <a:pt x="1304953" y="1062446"/>
                                </a:lnTo>
                                <a:lnTo>
                                  <a:pt x="1305014" y="1079666"/>
                                </a:lnTo>
                                <a:lnTo>
                                  <a:pt x="1305071" y="1091722"/>
                                </a:lnTo>
                                <a:lnTo>
                                  <a:pt x="1305127" y="1083408"/>
                                </a:lnTo>
                                <a:lnTo>
                                  <a:pt x="1305184" y="1067910"/>
                                </a:lnTo>
                                <a:lnTo>
                                  <a:pt x="1305245" y="1081687"/>
                                </a:lnTo>
                                <a:lnTo>
                                  <a:pt x="1305301" y="1055558"/>
                                </a:lnTo>
                                <a:lnTo>
                                  <a:pt x="1305358" y="1064743"/>
                                </a:lnTo>
                                <a:lnTo>
                                  <a:pt x="1305415" y="1070485"/>
                                </a:lnTo>
                                <a:lnTo>
                                  <a:pt x="1305472" y="1070210"/>
                                </a:lnTo>
                                <a:lnTo>
                                  <a:pt x="1305528" y="1071056"/>
                                </a:lnTo>
                                <a:lnTo>
                                  <a:pt x="1305585" y="1073352"/>
                                </a:lnTo>
                                <a:lnTo>
                                  <a:pt x="1305646" y="1070210"/>
                                </a:lnTo>
                                <a:lnTo>
                                  <a:pt x="1305702" y="1071356"/>
                                </a:lnTo>
                                <a:lnTo>
                                  <a:pt x="1305759" y="1076795"/>
                                </a:lnTo>
                                <a:lnTo>
                                  <a:pt x="1305816" y="1068189"/>
                                </a:lnTo>
                                <a:lnTo>
                                  <a:pt x="1305872" y="1062446"/>
                                </a:lnTo>
                                <a:lnTo>
                                  <a:pt x="1305929" y="1057579"/>
                                </a:lnTo>
                                <a:lnTo>
                                  <a:pt x="1305990" y="1068760"/>
                                </a:lnTo>
                                <a:lnTo>
                                  <a:pt x="1306047" y="1069635"/>
                                </a:lnTo>
                                <a:lnTo>
                                  <a:pt x="1306103" y="1079091"/>
                                </a:lnTo>
                                <a:lnTo>
                                  <a:pt x="1306160" y="1059579"/>
                                </a:lnTo>
                                <a:lnTo>
                                  <a:pt x="1306217" y="1073928"/>
                                </a:lnTo>
                                <a:lnTo>
                                  <a:pt x="1306277" y="1083684"/>
                                </a:lnTo>
                                <a:lnTo>
                                  <a:pt x="1306334" y="1053837"/>
                                </a:lnTo>
                                <a:lnTo>
                                  <a:pt x="1306391" y="1081962"/>
                                </a:lnTo>
                                <a:lnTo>
                                  <a:pt x="1306448" y="1079391"/>
                                </a:lnTo>
                                <a:lnTo>
                                  <a:pt x="1306504" y="1075074"/>
                                </a:lnTo>
                                <a:lnTo>
                                  <a:pt x="1306561" y="1066188"/>
                                </a:lnTo>
                                <a:lnTo>
                                  <a:pt x="1306618" y="1059875"/>
                                </a:lnTo>
                                <a:lnTo>
                                  <a:pt x="1306678" y="1057858"/>
                                </a:lnTo>
                                <a:lnTo>
                                  <a:pt x="1306735" y="1082262"/>
                                </a:lnTo>
                                <a:lnTo>
                                  <a:pt x="1306792" y="1071056"/>
                                </a:lnTo>
                                <a:lnTo>
                                  <a:pt x="1306849" y="1071931"/>
                                </a:lnTo>
                                <a:lnTo>
                                  <a:pt x="1306905" y="1063022"/>
                                </a:lnTo>
                                <a:lnTo>
                                  <a:pt x="1306966" y="1068760"/>
                                </a:lnTo>
                                <a:lnTo>
                                  <a:pt x="1307023" y="1086279"/>
                                </a:lnTo>
                                <a:lnTo>
                                  <a:pt x="1307079" y="1071056"/>
                                </a:lnTo>
                                <a:lnTo>
                                  <a:pt x="1307136" y="1061300"/>
                                </a:lnTo>
                                <a:lnTo>
                                  <a:pt x="1307193" y="1061871"/>
                                </a:lnTo>
                                <a:lnTo>
                                  <a:pt x="1307253" y="1071056"/>
                                </a:lnTo>
                                <a:lnTo>
                                  <a:pt x="1307310" y="1068484"/>
                                </a:lnTo>
                                <a:lnTo>
                                  <a:pt x="1307367" y="1053837"/>
                                </a:lnTo>
                                <a:lnTo>
                                  <a:pt x="1307424" y="1065318"/>
                                </a:lnTo>
                                <a:lnTo>
                                  <a:pt x="1307480" y="1078520"/>
                                </a:lnTo>
                                <a:lnTo>
                                  <a:pt x="1307537" y="1057858"/>
                                </a:lnTo>
                                <a:lnTo>
                                  <a:pt x="1307594" y="1077670"/>
                                </a:lnTo>
                                <a:lnTo>
                                  <a:pt x="1307654" y="1073652"/>
                                </a:lnTo>
                                <a:lnTo>
                                  <a:pt x="1307711" y="1065893"/>
                                </a:lnTo>
                                <a:lnTo>
                                  <a:pt x="1307768" y="1080241"/>
                                </a:lnTo>
                                <a:lnTo>
                                  <a:pt x="1307824" y="1054987"/>
                                </a:lnTo>
                                <a:lnTo>
                                  <a:pt x="1307881" y="1071356"/>
                                </a:lnTo>
                                <a:lnTo>
                                  <a:pt x="1307942" y="1059579"/>
                                </a:lnTo>
                                <a:lnTo>
                                  <a:pt x="1307999" y="1071631"/>
                                </a:lnTo>
                                <a:lnTo>
                                  <a:pt x="1308055" y="1079666"/>
                                </a:lnTo>
                                <a:lnTo>
                                  <a:pt x="1308112" y="1073928"/>
                                </a:lnTo>
                                <a:lnTo>
                                  <a:pt x="1308169" y="1054136"/>
                                </a:lnTo>
                                <a:lnTo>
                                  <a:pt x="1308225" y="1056708"/>
                                </a:lnTo>
                                <a:lnTo>
                                  <a:pt x="1308286" y="1064467"/>
                                </a:lnTo>
                                <a:lnTo>
                                  <a:pt x="1308343" y="1069910"/>
                                </a:lnTo>
                                <a:lnTo>
                                  <a:pt x="1308400" y="1058154"/>
                                </a:lnTo>
                                <a:lnTo>
                                  <a:pt x="1308456" y="1072777"/>
                                </a:lnTo>
                                <a:lnTo>
                                  <a:pt x="1308513" y="1066188"/>
                                </a:lnTo>
                                <a:lnTo>
                                  <a:pt x="1308570" y="1056708"/>
                                </a:lnTo>
                                <a:lnTo>
                                  <a:pt x="1308626" y="1067339"/>
                                </a:lnTo>
                                <a:lnTo>
                                  <a:pt x="1308687" y="1077094"/>
                                </a:lnTo>
                                <a:lnTo>
                                  <a:pt x="1308744" y="1066188"/>
                                </a:lnTo>
                                <a:lnTo>
                                  <a:pt x="1308801" y="1072206"/>
                                </a:lnTo>
                                <a:lnTo>
                                  <a:pt x="1308857" y="1057579"/>
                                </a:lnTo>
                                <a:lnTo>
                                  <a:pt x="1308918" y="1060725"/>
                                </a:lnTo>
                                <a:lnTo>
                                  <a:pt x="1308975" y="1065318"/>
                                </a:lnTo>
                                <a:lnTo>
                                  <a:pt x="1309031" y="1054412"/>
                                </a:lnTo>
                                <a:lnTo>
                                  <a:pt x="1309088" y="1063321"/>
                                </a:lnTo>
                                <a:lnTo>
                                  <a:pt x="1309145" y="1060450"/>
                                </a:lnTo>
                                <a:lnTo>
                                  <a:pt x="1309202" y="1073077"/>
                                </a:lnTo>
                                <a:lnTo>
                                  <a:pt x="1309262" y="1073077"/>
                                </a:lnTo>
                                <a:lnTo>
                                  <a:pt x="1309319" y="1069635"/>
                                </a:lnTo>
                                <a:lnTo>
                                  <a:pt x="1309376" y="1056432"/>
                                </a:lnTo>
                                <a:lnTo>
                                  <a:pt x="1309432" y="1079091"/>
                                </a:lnTo>
                                <a:lnTo>
                                  <a:pt x="1309489" y="1063896"/>
                                </a:lnTo>
                                <a:lnTo>
                                  <a:pt x="1309546" y="1073077"/>
                                </a:lnTo>
                                <a:lnTo>
                                  <a:pt x="1309602" y="1066188"/>
                                </a:lnTo>
                                <a:lnTo>
                                  <a:pt x="1309663" y="1055283"/>
                                </a:lnTo>
                                <a:lnTo>
                                  <a:pt x="1309720" y="1071631"/>
                                </a:lnTo>
                                <a:lnTo>
                                  <a:pt x="1309777" y="1052415"/>
                                </a:lnTo>
                                <a:lnTo>
                                  <a:pt x="1309833" y="1072206"/>
                                </a:lnTo>
                                <a:lnTo>
                                  <a:pt x="1309894" y="1074798"/>
                                </a:lnTo>
                                <a:lnTo>
                                  <a:pt x="1309951" y="1063321"/>
                                </a:lnTo>
                                <a:lnTo>
                                  <a:pt x="1310007" y="1059004"/>
                                </a:lnTo>
                                <a:lnTo>
                                  <a:pt x="1310064" y="1073652"/>
                                </a:lnTo>
                                <a:lnTo>
                                  <a:pt x="1310121" y="1058729"/>
                                </a:lnTo>
                                <a:lnTo>
                                  <a:pt x="1310177" y="1073652"/>
                                </a:lnTo>
                                <a:lnTo>
                                  <a:pt x="1310234" y="1067339"/>
                                </a:lnTo>
                                <a:lnTo>
                                  <a:pt x="1310295" y="1055558"/>
                                </a:lnTo>
                                <a:lnTo>
                                  <a:pt x="1310351" y="1052116"/>
                                </a:lnTo>
                                <a:lnTo>
                                  <a:pt x="1310408" y="1079966"/>
                                </a:lnTo>
                                <a:lnTo>
                                  <a:pt x="1310465" y="1063321"/>
                                </a:lnTo>
                                <a:lnTo>
                                  <a:pt x="1310522" y="1076524"/>
                                </a:lnTo>
                                <a:lnTo>
                                  <a:pt x="1310578" y="1080816"/>
                                </a:lnTo>
                                <a:lnTo>
                                  <a:pt x="1310639" y="1051265"/>
                                </a:lnTo>
                                <a:lnTo>
                                  <a:pt x="1310696" y="1070781"/>
                                </a:lnTo>
                                <a:lnTo>
                                  <a:pt x="1310753" y="1063896"/>
                                </a:lnTo>
                                <a:lnTo>
                                  <a:pt x="1310809" y="1078816"/>
                                </a:lnTo>
                                <a:lnTo>
                                  <a:pt x="1310866" y="1065318"/>
                                </a:lnTo>
                                <a:lnTo>
                                  <a:pt x="1310927" y="1072502"/>
                                </a:lnTo>
                                <a:lnTo>
                                  <a:pt x="1310983" y="1073352"/>
                                </a:lnTo>
                                <a:lnTo>
                                  <a:pt x="1311040" y="1060725"/>
                                </a:lnTo>
                                <a:lnTo>
                                  <a:pt x="1311097" y="1072206"/>
                                </a:lnTo>
                                <a:lnTo>
                                  <a:pt x="1311153" y="1076795"/>
                                </a:lnTo>
                                <a:lnTo>
                                  <a:pt x="1311210" y="1063596"/>
                                </a:lnTo>
                                <a:lnTo>
                                  <a:pt x="1311267" y="1057858"/>
                                </a:lnTo>
                                <a:lnTo>
                                  <a:pt x="1311328" y="1072777"/>
                                </a:lnTo>
                                <a:lnTo>
                                  <a:pt x="1311384" y="1070210"/>
                                </a:lnTo>
                                <a:lnTo>
                                  <a:pt x="1311441" y="1057283"/>
                                </a:lnTo>
                                <a:lnTo>
                                  <a:pt x="1311498" y="1055558"/>
                                </a:lnTo>
                                <a:lnTo>
                                  <a:pt x="1311558" y="1071931"/>
                                </a:lnTo>
                                <a:lnTo>
                                  <a:pt x="1311615" y="1053561"/>
                                </a:lnTo>
                                <a:lnTo>
                                  <a:pt x="1311672" y="1070210"/>
                                </a:lnTo>
                                <a:lnTo>
                                  <a:pt x="1311728" y="1061025"/>
                                </a:lnTo>
                                <a:lnTo>
                                  <a:pt x="1311785" y="1071931"/>
                                </a:lnTo>
                                <a:lnTo>
                                  <a:pt x="1311842" y="1076795"/>
                                </a:lnTo>
                                <a:lnTo>
                                  <a:pt x="1311903" y="1061025"/>
                                </a:lnTo>
                                <a:lnTo>
                                  <a:pt x="1311959" y="1066188"/>
                                </a:lnTo>
                                <a:lnTo>
                                  <a:pt x="1312016" y="1064743"/>
                                </a:lnTo>
                                <a:lnTo>
                                  <a:pt x="1312073" y="1074503"/>
                                </a:lnTo>
                                <a:lnTo>
                                  <a:pt x="1312129" y="1065893"/>
                                </a:lnTo>
                                <a:lnTo>
                                  <a:pt x="1312186" y="1066188"/>
                                </a:lnTo>
                                <a:lnTo>
                                  <a:pt x="1312243" y="1061871"/>
                                </a:lnTo>
                                <a:lnTo>
                                  <a:pt x="1312304" y="1061025"/>
                                </a:lnTo>
                                <a:lnTo>
                                  <a:pt x="1312360" y="1069060"/>
                                </a:lnTo>
                                <a:lnTo>
                                  <a:pt x="1312417" y="1063596"/>
                                </a:lnTo>
                                <a:lnTo>
                                  <a:pt x="1312474" y="1051265"/>
                                </a:lnTo>
                                <a:lnTo>
                                  <a:pt x="1312534" y="1060725"/>
                                </a:lnTo>
                                <a:lnTo>
                                  <a:pt x="1312591" y="1069635"/>
                                </a:lnTo>
                                <a:lnTo>
                                  <a:pt x="1312648" y="1075373"/>
                                </a:lnTo>
                                <a:lnTo>
                                  <a:pt x="1312704" y="1080816"/>
                                </a:lnTo>
                                <a:lnTo>
                                  <a:pt x="1312761" y="1058729"/>
                                </a:lnTo>
                                <a:lnTo>
                                  <a:pt x="1312818" y="1067614"/>
                                </a:lnTo>
                                <a:lnTo>
                                  <a:pt x="1312875" y="1071931"/>
                                </a:lnTo>
                                <a:lnTo>
                                  <a:pt x="1312935" y="1072206"/>
                                </a:lnTo>
                                <a:lnTo>
                                  <a:pt x="1312992" y="1073352"/>
                                </a:lnTo>
                                <a:lnTo>
                                  <a:pt x="1313049" y="1079666"/>
                                </a:lnTo>
                                <a:lnTo>
                                  <a:pt x="1313106" y="1060450"/>
                                </a:lnTo>
                                <a:lnTo>
                                  <a:pt x="1313162" y="1060150"/>
                                </a:lnTo>
                                <a:lnTo>
                                  <a:pt x="1313219" y="1080541"/>
                                </a:lnTo>
                                <a:lnTo>
                                  <a:pt x="1313280" y="1072502"/>
                                </a:lnTo>
                                <a:lnTo>
                                  <a:pt x="1313336" y="1075074"/>
                                </a:lnTo>
                                <a:lnTo>
                                  <a:pt x="1313393" y="1076524"/>
                                </a:lnTo>
                                <a:lnTo>
                                  <a:pt x="1313450" y="1061025"/>
                                </a:lnTo>
                                <a:lnTo>
                                  <a:pt x="1313510" y="1064467"/>
                                </a:lnTo>
                                <a:lnTo>
                                  <a:pt x="1313567" y="1069910"/>
                                </a:lnTo>
                                <a:lnTo>
                                  <a:pt x="1313624" y="1063321"/>
                                </a:lnTo>
                                <a:lnTo>
                                  <a:pt x="1313681" y="1080241"/>
                                </a:lnTo>
                                <a:lnTo>
                                  <a:pt x="1313737" y="1056133"/>
                                </a:lnTo>
                                <a:lnTo>
                                  <a:pt x="1313794" y="1074503"/>
                                </a:lnTo>
                                <a:lnTo>
                                  <a:pt x="1313851" y="1065893"/>
                                </a:lnTo>
                                <a:lnTo>
                                  <a:pt x="1313907" y="1070210"/>
                                </a:lnTo>
                                <a:lnTo>
                                  <a:pt x="1313968" y="1075074"/>
                                </a:lnTo>
                                <a:lnTo>
                                  <a:pt x="1314025" y="1068484"/>
                                </a:lnTo>
                                <a:lnTo>
                                  <a:pt x="1314081" y="1066764"/>
                                </a:lnTo>
                                <a:lnTo>
                                  <a:pt x="1314138" y="1067039"/>
                                </a:lnTo>
                                <a:lnTo>
                                  <a:pt x="1314195" y="1068189"/>
                                </a:lnTo>
                                <a:lnTo>
                                  <a:pt x="1314256" y="1064743"/>
                                </a:lnTo>
                                <a:lnTo>
                                  <a:pt x="1314312" y="1081687"/>
                                </a:lnTo>
                                <a:lnTo>
                                  <a:pt x="1314369" y="1072502"/>
                                </a:lnTo>
                                <a:lnTo>
                                  <a:pt x="1314426" y="1070210"/>
                                </a:lnTo>
                                <a:lnTo>
                                  <a:pt x="1314482" y="1072502"/>
                                </a:lnTo>
                                <a:lnTo>
                                  <a:pt x="1314543" y="1077094"/>
                                </a:lnTo>
                                <a:lnTo>
                                  <a:pt x="1314600" y="1068760"/>
                                </a:lnTo>
                                <a:lnTo>
                                  <a:pt x="1314656" y="1088001"/>
                                </a:lnTo>
                                <a:lnTo>
                                  <a:pt x="1314713" y="1090872"/>
                                </a:lnTo>
                                <a:lnTo>
                                  <a:pt x="1314770" y="1075373"/>
                                </a:lnTo>
                                <a:lnTo>
                                  <a:pt x="1314827" y="1063596"/>
                                </a:lnTo>
                                <a:lnTo>
                                  <a:pt x="1314883" y="1064743"/>
                                </a:lnTo>
                                <a:lnTo>
                                  <a:pt x="1314944" y="1063596"/>
                                </a:lnTo>
                                <a:lnTo>
                                  <a:pt x="1315001" y="1063321"/>
                                </a:lnTo>
                                <a:lnTo>
                                  <a:pt x="1315057" y="1082262"/>
                                </a:lnTo>
                                <a:lnTo>
                                  <a:pt x="1315114" y="1089147"/>
                                </a:lnTo>
                                <a:lnTo>
                                  <a:pt x="1315171" y="1074227"/>
                                </a:lnTo>
                                <a:lnTo>
                                  <a:pt x="1315232" y="1090297"/>
                                </a:lnTo>
                                <a:lnTo>
                                  <a:pt x="1315288" y="1068189"/>
                                </a:lnTo>
                                <a:lnTo>
                                  <a:pt x="1315345" y="1065318"/>
                                </a:lnTo>
                                <a:lnTo>
                                  <a:pt x="1315402" y="1088001"/>
                                </a:lnTo>
                                <a:lnTo>
                                  <a:pt x="1315458" y="1063596"/>
                                </a:lnTo>
                                <a:lnTo>
                                  <a:pt x="1315515" y="1092018"/>
                                </a:lnTo>
                                <a:lnTo>
                                  <a:pt x="1315576" y="1063896"/>
                                </a:lnTo>
                                <a:lnTo>
                                  <a:pt x="1315632" y="1075373"/>
                                </a:lnTo>
                                <a:lnTo>
                                  <a:pt x="1315689" y="1070485"/>
                                </a:lnTo>
                                <a:lnTo>
                                  <a:pt x="1315746" y="1084259"/>
                                </a:lnTo>
                                <a:lnTo>
                                  <a:pt x="1315802" y="1075074"/>
                                </a:lnTo>
                                <a:lnTo>
                                  <a:pt x="1315859" y="1081387"/>
                                </a:lnTo>
                                <a:lnTo>
                                  <a:pt x="1315916" y="1077670"/>
                                </a:lnTo>
                                <a:lnTo>
                                  <a:pt x="1315977" y="1072206"/>
                                </a:lnTo>
                                <a:lnTo>
                                  <a:pt x="1316033" y="1075948"/>
                                </a:lnTo>
                                <a:lnTo>
                                  <a:pt x="1316090" y="1076524"/>
                                </a:lnTo>
                                <a:lnTo>
                                  <a:pt x="1316147" y="1060450"/>
                                </a:lnTo>
                                <a:lnTo>
                                  <a:pt x="1316208" y="1083408"/>
                                </a:lnTo>
                                <a:lnTo>
                                  <a:pt x="1316264" y="1073652"/>
                                </a:lnTo>
                                <a:lnTo>
                                  <a:pt x="1316321" y="1078520"/>
                                </a:lnTo>
                                <a:lnTo>
                                  <a:pt x="1316377" y="1070485"/>
                                </a:lnTo>
                                <a:lnTo>
                                  <a:pt x="1316434" y="1085133"/>
                                </a:lnTo>
                                <a:lnTo>
                                  <a:pt x="1316491" y="1079091"/>
                                </a:lnTo>
                                <a:lnTo>
                                  <a:pt x="1316552" y="1077370"/>
                                </a:lnTo>
                                <a:lnTo>
                                  <a:pt x="1316608" y="1087130"/>
                                </a:lnTo>
                                <a:lnTo>
                                  <a:pt x="1316665" y="1077945"/>
                                </a:lnTo>
                                <a:lnTo>
                                  <a:pt x="1316722" y="1073652"/>
                                </a:lnTo>
                                <a:lnTo>
                                  <a:pt x="1316779" y="1069060"/>
                                </a:lnTo>
                                <a:lnTo>
                                  <a:pt x="1316835" y="1070485"/>
                                </a:lnTo>
                                <a:lnTo>
                                  <a:pt x="1316892" y="1099182"/>
                                </a:lnTo>
                                <a:lnTo>
                                  <a:pt x="1316953" y="1066764"/>
                                </a:lnTo>
                                <a:lnTo>
                                  <a:pt x="1317009" y="1083983"/>
                                </a:lnTo>
                                <a:lnTo>
                                  <a:pt x="1317066" y="1073352"/>
                                </a:lnTo>
                                <a:lnTo>
                                  <a:pt x="1317123" y="1068189"/>
                                </a:lnTo>
                                <a:lnTo>
                                  <a:pt x="1317184" y="1088851"/>
                                </a:lnTo>
                                <a:lnTo>
                                  <a:pt x="1317240" y="1083108"/>
                                </a:lnTo>
                                <a:lnTo>
                                  <a:pt x="1317297" y="1079391"/>
                                </a:lnTo>
                                <a:lnTo>
                                  <a:pt x="1317354" y="1071356"/>
                                </a:lnTo>
                                <a:lnTo>
                                  <a:pt x="1317410" y="1088276"/>
                                </a:lnTo>
                                <a:lnTo>
                                  <a:pt x="1317467" y="1092018"/>
                                </a:lnTo>
                                <a:lnTo>
                                  <a:pt x="1317524" y="1069335"/>
                                </a:lnTo>
                                <a:lnTo>
                                  <a:pt x="1317584" y="1059004"/>
                                </a:lnTo>
                                <a:lnTo>
                                  <a:pt x="1317641" y="1090872"/>
                                </a:lnTo>
                                <a:lnTo>
                                  <a:pt x="1317698" y="1091447"/>
                                </a:lnTo>
                                <a:lnTo>
                                  <a:pt x="1317755" y="1076795"/>
                                </a:lnTo>
                                <a:lnTo>
                                  <a:pt x="1317811" y="1062746"/>
                                </a:lnTo>
                                <a:lnTo>
                                  <a:pt x="1317868" y="1085980"/>
                                </a:lnTo>
                                <a:lnTo>
                                  <a:pt x="1317929" y="1080241"/>
                                </a:lnTo>
                                <a:lnTo>
                                  <a:pt x="1317985" y="1081962"/>
                                </a:lnTo>
                                <a:lnTo>
                                  <a:pt x="1318042" y="1075373"/>
                                </a:lnTo>
                                <a:lnTo>
                                  <a:pt x="1318099" y="1089722"/>
                                </a:lnTo>
                                <a:lnTo>
                                  <a:pt x="1318155" y="1085133"/>
                                </a:lnTo>
                                <a:lnTo>
                                  <a:pt x="1318216" y="1080816"/>
                                </a:lnTo>
                                <a:lnTo>
                                  <a:pt x="1318273" y="1075373"/>
                                </a:lnTo>
                                <a:lnTo>
                                  <a:pt x="1318330" y="1079666"/>
                                </a:lnTo>
                                <a:lnTo>
                                  <a:pt x="1318386" y="1067614"/>
                                </a:lnTo>
                                <a:lnTo>
                                  <a:pt x="1318443" y="1083408"/>
                                </a:lnTo>
                                <a:lnTo>
                                  <a:pt x="1318500" y="1084833"/>
                                </a:lnTo>
                                <a:lnTo>
                                  <a:pt x="1318556" y="1078245"/>
                                </a:lnTo>
                                <a:lnTo>
                                  <a:pt x="1318617" y="1074503"/>
                                </a:lnTo>
                                <a:lnTo>
                                  <a:pt x="1318674" y="1077094"/>
                                </a:lnTo>
                                <a:lnTo>
                                  <a:pt x="1318730" y="1081116"/>
                                </a:lnTo>
                                <a:lnTo>
                                  <a:pt x="1318787" y="1098036"/>
                                </a:lnTo>
                                <a:lnTo>
                                  <a:pt x="1318848" y="1085409"/>
                                </a:lnTo>
                                <a:lnTo>
                                  <a:pt x="1318905" y="1086854"/>
                                </a:lnTo>
                                <a:lnTo>
                                  <a:pt x="1318961" y="1089426"/>
                                </a:lnTo>
                                <a:lnTo>
                                  <a:pt x="1319018" y="1081962"/>
                                </a:lnTo>
                                <a:lnTo>
                                  <a:pt x="1319075" y="1082837"/>
                                </a:lnTo>
                                <a:lnTo>
                                  <a:pt x="1319132" y="1074798"/>
                                </a:lnTo>
                                <a:lnTo>
                                  <a:pt x="1319192" y="1083108"/>
                                </a:lnTo>
                                <a:lnTo>
                                  <a:pt x="1319249" y="1091147"/>
                                </a:lnTo>
                                <a:lnTo>
                                  <a:pt x="1319306" y="1089997"/>
                                </a:lnTo>
                                <a:lnTo>
                                  <a:pt x="1319362" y="1076524"/>
                                </a:lnTo>
                                <a:lnTo>
                                  <a:pt x="1319419" y="1067614"/>
                                </a:lnTo>
                                <a:lnTo>
                                  <a:pt x="1319476" y="1084558"/>
                                </a:lnTo>
                                <a:lnTo>
                                  <a:pt x="1319532" y="1090572"/>
                                </a:lnTo>
                                <a:lnTo>
                                  <a:pt x="1319593" y="1078816"/>
                                </a:lnTo>
                                <a:lnTo>
                                  <a:pt x="1319650" y="1088276"/>
                                </a:lnTo>
                                <a:lnTo>
                                  <a:pt x="1319707" y="1070210"/>
                                </a:lnTo>
                                <a:lnTo>
                                  <a:pt x="1319763" y="1094889"/>
                                </a:lnTo>
                                <a:lnTo>
                                  <a:pt x="1319824" y="1077670"/>
                                </a:lnTo>
                                <a:lnTo>
                                  <a:pt x="1319881" y="1077945"/>
                                </a:lnTo>
                                <a:lnTo>
                                  <a:pt x="1319937" y="1084259"/>
                                </a:lnTo>
                                <a:lnTo>
                                  <a:pt x="1319994" y="1080816"/>
                                </a:lnTo>
                                <a:lnTo>
                                  <a:pt x="1320051" y="1081687"/>
                                </a:lnTo>
                                <a:lnTo>
                                  <a:pt x="1320108" y="1070485"/>
                                </a:lnTo>
                                <a:lnTo>
                                  <a:pt x="1320164" y="1076795"/>
                                </a:lnTo>
                                <a:lnTo>
                                  <a:pt x="1320225" y="1078816"/>
                                </a:lnTo>
                                <a:lnTo>
                                  <a:pt x="1320281" y="1077670"/>
                                </a:lnTo>
                                <a:lnTo>
                                  <a:pt x="1320338" y="1071931"/>
                                </a:lnTo>
                                <a:lnTo>
                                  <a:pt x="1320395" y="1093739"/>
                                </a:lnTo>
                                <a:lnTo>
                                  <a:pt x="1320452" y="1092018"/>
                                </a:lnTo>
                                <a:lnTo>
                                  <a:pt x="1320508" y="1074503"/>
                                </a:lnTo>
                                <a:lnTo>
                                  <a:pt x="1320569" y="1081387"/>
                                </a:lnTo>
                                <a:lnTo>
                                  <a:pt x="1320626" y="1089426"/>
                                </a:lnTo>
                                <a:lnTo>
                                  <a:pt x="1320683" y="1073352"/>
                                </a:lnTo>
                                <a:lnTo>
                                  <a:pt x="1320739" y="1079666"/>
                                </a:lnTo>
                                <a:lnTo>
                                  <a:pt x="1320796" y="1085133"/>
                                </a:lnTo>
                                <a:lnTo>
                                  <a:pt x="1320857" y="1096035"/>
                                </a:lnTo>
                                <a:lnTo>
                                  <a:pt x="1320913" y="1084833"/>
                                </a:lnTo>
                                <a:lnTo>
                                  <a:pt x="1320970" y="1075948"/>
                                </a:lnTo>
                                <a:lnTo>
                                  <a:pt x="1321027" y="1082537"/>
                                </a:lnTo>
                                <a:lnTo>
                                  <a:pt x="1321083" y="1073077"/>
                                </a:lnTo>
                                <a:lnTo>
                                  <a:pt x="1321140" y="1079391"/>
                                </a:lnTo>
                                <a:lnTo>
                                  <a:pt x="1321197" y="1088276"/>
                                </a:lnTo>
                                <a:lnTo>
                                  <a:pt x="1321258" y="1082537"/>
                                </a:lnTo>
                                <a:lnTo>
                                  <a:pt x="1321314" y="1091147"/>
                                </a:lnTo>
                                <a:lnTo>
                                  <a:pt x="1321371" y="1083108"/>
                                </a:lnTo>
                                <a:lnTo>
                                  <a:pt x="1321428" y="1088276"/>
                                </a:lnTo>
                                <a:lnTo>
                                  <a:pt x="1321485" y="1083108"/>
                                </a:lnTo>
                                <a:lnTo>
                                  <a:pt x="1321545" y="1088276"/>
                                </a:lnTo>
                                <a:lnTo>
                                  <a:pt x="1321602" y="1085704"/>
                                </a:lnTo>
                                <a:lnTo>
                                  <a:pt x="1321659" y="1100903"/>
                                </a:lnTo>
                                <a:lnTo>
                                  <a:pt x="1321715" y="1079666"/>
                                </a:lnTo>
                                <a:lnTo>
                                  <a:pt x="1321772" y="1085133"/>
                                </a:lnTo>
                                <a:lnTo>
                                  <a:pt x="1321833" y="1080241"/>
                                </a:lnTo>
                                <a:lnTo>
                                  <a:pt x="1321889" y="1091147"/>
                                </a:lnTo>
                                <a:lnTo>
                                  <a:pt x="1321946" y="1066764"/>
                                </a:lnTo>
                                <a:lnTo>
                                  <a:pt x="1322003" y="1068760"/>
                                </a:lnTo>
                                <a:lnTo>
                                  <a:pt x="1322059" y="1106366"/>
                                </a:lnTo>
                                <a:lnTo>
                                  <a:pt x="1322116" y="1078520"/>
                                </a:lnTo>
                                <a:lnTo>
                                  <a:pt x="1322173" y="1085133"/>
                                </a:lnTo>
                                <a:lnTo>
                                  <a:pt x="1322234" y="1100053"/>
                                </a:lnTo>
                                <a:lnTo>
                                  <a:pt x="1322290" y="1080541"/>
                                </a:lnTo>
                                <a:lnTo>
                                  <a:pt x="1322347" y="1078245"/>
                                </a:lnTo>
                                <a:lnTo>
                                  <a:pt x="1322404" y="1094589"/>
                                </a:lnTo>
                                <a:lnTo>
                                  <a:pt x="1322460" y="1069635"/>
                                </a:lnTo>
                                <a:lnTo>
                                  <a:pt x="1322521" y="1090572"/>
                                </a:lnTo>
                                <a:lnTo>
                                  <a:pt x="1322578" y="1094314"/>
                                </a:lnTo>
                                <a:lnTo>
                                  <a:pt x="1322634" y="1096315"/>
                                </a:lnTo>
                                <a:lnTo>
                                  <a:pt x="1322691" y="1094589"/>
                                </a:lnTo>
                                <a:lnTo>
                                  <a:pt x="1322748" y="1091147"/>
                                </a:lnTo>
                                <a:lnTo>
                                  <a:pt x="1322805" y="1115256"/>
                                </a:lnTo>
                                <a:lnTo>
                                  <a:pt x="1322865" y="1084833"/>
                                </a:lnTo>
                                <a:lnTo>
                                  <a:pt x="1322922" y="1087701"/>
                                </a:lnTo>
                                <a:lnTo>
                                  <a:pt x="1322979" y="1078245"/>
                                </a:lnTo>
                                <a:lnTo>
                                  <a:pt x="1323036" y="1071631"/>
                                </a:lnTo>
                                <a:lnTo>
                                  <a:pt x="1323092" y="1079666"/>
                                </a:lnTo>
                                <a:lnTo>
                                  <a:pt x="1323149" y="1079966"/>
                                </a:lnTo>
                                <a:lnTo>
                                  <a:pt x="1323206" y="1106366"/>
                                </a:lnTo>
                                <a:lnTo>
                                  <a:pt x="1323266" y="1089997"/>
                                </a:lnTo>
                                <a:lnTo>
                                  <a:pt x="1323323" y="1077094"/>
                                </a:lnTo>
                                <a:lnTo>
                                  <a:pt x="1323380" y="1078816"/>
                                </a:lnTo>
                                <a:lnTo>
                                  <a:pt x="1323436" y="1102353"/>
                                </a:lnTo>
                                <a:lnTo>
                                  <a:pt x="1323497" y="1107792"/>
                                </a:lnTo>
                                <a:lnTo>
                                  <a:pt x="1323554" y="1097761"/>
                                </a:lnTo>
                                <a:lnTo>
                                  <a:pt x="1323611" y="1085409"/>
                                </a:lnTo>
                                <a:lnTo>
                                  <a:pt x="1323667" y="1084259"/>
                                </a:lnTo>
                                <a:lnTo>
                                  <a:pt x="1323724" y="1093443"/>
                                </a:lnTo>
                                <a:lnTo>
                                  <a:pt x="1323781" y="1090872"/>
                                </a:lnTo>
                                <a:lnTo>
                                  <a:pt x="1323841" y="1095464"/>
                                </a:lnTo>
                                <a:lnTo>
                                  <a:pt x="1323898" y="1085409"/>
                                </a:lnTo>
                                <a:lnTo>
                                  <a:pt x="1323955" y="1098036"/>
                                </a:lnTo>
                                <a:lnTo>
                                  <a:pt x="1324011" y="1082262"/>
                                </a:lnTo>
                                <a:lnTo>
                                  <a:pt x="1324068" y="1091722"/>
                                </a:lnTo>
                                <a:lnTo>
                                  <a:pt x="1324125" y="1095740"/>
                                </a:lnTo>
                                <a:lnTo>
                                  <a:pt x="1324181" y="1103499"/>
                                </a:lnTo>
                                <a:lnTo>
                                  <a:pt x="1324242" y="1075074"/>
                                </a:lnTo>
                                <a:lnTo>
                                  <a:pt x="1324299" y="1086279"/>
                                </a:lnTo>
                                <a:lnTo>
                                  <a:pt x="1324356" y="1092593"/>
                                </a:lnTo>
                                <a:lnTo>
                                  <a:pt x="1324412" y="1104349"/>
                                </a:lnTo>
                                <a:lnTo>
                                  <a:pt x="1324473" y="1082537"/>
                                </a:lnTo>
                                <a:lnTo>
                                  <a:pt x="1324530" y="1072502"/>
                                </a:lnTo>
                                <a:lnTo>
                                  <a:pt x="1324586" y="1096886"/>
                                </a:lnTo>
                                <a:lnTo>
                                  <a:pt x="1324643" y="1102924"/>
                                </a:lnTo>
                                <a:lnTo>
                                  <a:pt x="1324700" y="1101478"/>
                                </a:lnTo>
                                <a:lnTo>
                                  <a:pt x="1324757" y="1078816"/>
                                </a:lnTo>
                                <a:lnTo>
                                  <a:pt x="1324813" y="1073652"/>
                                </a:lnTo>
                                <a:lnTo>
                                  <a:pt x="1324874" y="1096315"/>
                                </a:lnTo>
                                <a:lnTo>
                                  <a:pt x="1324931" y="1085409"/>
                                </a:lnTo>
                                <a:lnTo>
                                  <a:pt x="1324987" y="1088276"/>
                                </a:lnTo>
                                <a:lnTo>
                                  <a:pt x="1325044" y="1085409"/>
                                </a:lnTo>
                                <a:lnTo>
                                  <a:pt x="1325101" y="1082837"/>
                                </a:lnTo>
                                <a:lnTo>
                                  <a:pt x="1325158" y="1094889"/>
                                </a:lnTo>
                                <a:lnTo>
                                  <a:pt x="1325218" y="1086279"/>
                                </a:lnTo>
                                <a:lnTo>
                                  <a:pt x="1325275" y="1106941"/>
                                </a:lnTo>
                                <a:lnTo>
                                  <a:pt x="1325332" y="1082537"/>
                                </a:lnTo>
                                <a:lnTo>
                                  <a:pt x="1325388" y="1084833"/>
                                </a:lnTo>
                                <a:lnTo>
                                  <a:pt x="1325449" y="1088575"/>
                                </a:lnTo>
                                <a:lnTo>
                                  <a:pt x="1325506" y="1100328"/>
                                </a:lnTo>
                                <a:lnTo>
                                  <a:pt x="1325563" y="1094889"/>
                                </a:lnTo>
                                <a:lnTo>
                                  <a:pt x="1325619" y="1095165"/>
                                </a:lnTo>
                                <a:lnTo>
                                  <a:pt x="1325676" y="1100053"/>
                                </a:lnTo>
                                <a:lnTo>
                                  <a:pt x="1325733" y="1095464"/>
                                </a:lnTo>
                                <a:lnTo>
                                  <a:pt x="1325789" y="1091722"/>
                                </a:lnTo>
                                <a:lnTo>
                                  <a:pt x="1325846" y="1094889"/>
                                </a:lnTo>
                                <a:lnTo>
                                  <a:pt x="1325907" y="1087701"/>
                                </a:lnTo>
                                <a:lnTo>
                                  <a:pt x="1325964" y="1092293"/>
                                </a:lnTo>
                                <a:lnTo>
                                  <a:pt x="1326020" y="1096610"/>
                                </a:lnTo>
                                <a:lnTo>
                                  <a:pt x="1326077" y="1091447"/>
                                </a:lnTo>
                                <a:lnTo>
                                  <a:pt x="1326138" y="1096886"/>
                                </a:lnTo>
                                <a:lnTo>
                                  <a:pt x="1326194" y="1088276"/>
                                </a:lnTo>
                                <a:lnTo>
                                  <a:pt x="1326251" y="1091447"/>
                                </a:lnTo>
                                <a:lnTo>
                                  <a:pt x="1326308" y="1100903"/>
                                </a:lnTo>
                                <a:lnTo>
                                  <a:pt x="1326364" y="1092593"/>
                                </a:lnTo>
                                <a:lnTo>
                                  <a:pt x="1326421" y="1112109"/>
                                </a:lnTo>
                                <a:lnTo>
                                  <a:pt x="1326482" y="1102053"/>
                                </a:lnTo>
                                <a:lnTo>
                                  <a:pt x="1326538" y="1088851"/>
                                </a:lnTo>
                                <a:lnTo>
                                  <a:pt x="1326595" y="1097761"/>
                                </a:lnTo>
                                <a:lnTo>
                                  <a:pt x="1326652" y="1086555"/>
                                </a:lnTo>
                                <a:lnTo>
                                  <a:pt x="1326709" y="1097185"/>
                                </a:lnTo>
                                <a:lnTo>
                                  <a:pt x="1326765" y="1077945"/>
                                </a:lnTo>
                                <a:lnTo>
                                  <a:pt x="1326822" y="1103199"/>
                                </a:lnTo>
                                <a:lnTo>
                                  <a:pt x="1326883" y="1105220"/>
                                </a:lnTo>
                                <a:lnTo>
                                  <a:pt x="1326939" y="1096610"/>
                                </a:lnTo>
                                <a:lnTo>
                                  <a:pt x="1326996" y="1092868"/>
                                </a:lnTo>
                                <a:lnTo>
                                  <a:pt x="1327053" y="1088001"/>
                                </a:lnTo>
                                <a:lnTo>
                                  <a:pt x="1327114" y="1099182"/>
                                </a:lnTo>
                                <a:lnTo>
                                  <a:pt x="1327170" y="1101778"/>
                                </a:lnTo>
                                <a:lnTo>
                                  <a:pt x="1327227" y="1096315"/>
                                </a:lnTo>
                                <a:lnTo>
                                  <a:pt x="1327284" y="1097185"/>
                                </a:lnTo>
                                <a:lnTo>
                                  <a:pt x="1327340" y="1092593"/>
                                </a:lnTo>
                                <a:lnTo>
                                  <a:pt x="1327397" y="1094314"/>
                                </a:lnTo>
                                <a:lnTo>
                                  <a:pt x="1327454" y="1102924"/>
                                </a:lnTo>
                                <a:lnTo>
                                  <a:pt x="1327514" y="1098607"/>
                                </a:lnTo>
                                <a:lnTo>
                                  <a:pt x="1327571" y="1092593"/>
                                </a:lnTo>
                                <a:lnTo>
                                  <a:pt x="1327628" y="1083983"/>
                                </a:lnTo>
                                <a:lnTo>
                                  <a:pt x="1327685" y="1096886"/>
                                </a:lnTo>
                                <a:lnTo>
                                  <a:pt x="1327741" y="1091447"/>
                                </a:lnTo>
                                <a:lnTo>
                                  <a:pt x="1327798" y="1084259"/>
                                </a:lnTo>
                                <a:lnTo>
                                  <a:pt x="1327859" y="1085704"/>
                                </a:lnTo>
                                <a:lnTo>
                                  <a:pt x="1327916" y="1106941"/>
                                </a:lnTo>
                                <a:lnTo>
                                  <a:pt x="1327972" y="1094889"/>
                                </a:lnTo>
                                <a:lnTo>
                                  <a:pt x="1328029" y="1099482"/>
                                </a:lnTo>
                                <a:lnTo>
                                  <a:pt x="1328090" y="1085980"/>
                                </a:lnTo>
                                <a:lnTo>
                                  <a:pt x="1328146" y="1094014"/>
                                </a:lnTo>
                                <a:lnTo>
                                  <a:pt x="1328203" y="1094314"/>
                                </a:lnTo>
                                <a:lnTo>
                                  <a:pt x="1328260" y="1096886"/>
                                </a:lnTo>
                                <a:lnTo>
                                  <a:pt x="1328316" y="1103775"/>
                                </a:lnTo>
                                <a:lnTo>
                                  <a:pt x="1328373" y="1101478"/>
                                </a:lnTo>
                                <a:lnTo>
                                  <a:pt x="1328430" y="1093168"/>
                                </a:lnTo>
                                <a:lnTo>
                                  <a:pt x="1328490" y="1101778"/>
                                </a:lnTo>
                                <a:lnTo>
                                  <a:pt x="1328547" y="1088575"/>
                                </a:lnTo>
                                <a:lnTo>
                                  <a:pt x="1328604" y="1089722"/>
                                </a:lnTo>
                                <a:lnTo>
                                  <a:pt x="1328661" y="1103499"/>
                                </a:lnTo>
                                <a:lnTo>
                                  <a:pt x="1328717" y="1102628"/>
                                </a:lnTo>
                                <a:lnTo>
                                  <a:pt x="1328774" y="1099182"/>
                                </a:lnTo>
                                <a:lnTo>
                                  <a:pt x="1328835" y="1093443"/>
                                </a:lnTo>
                                <a:lnTo>
                                  <a:pt x="1328891" y="1098607"/>
                                </a:lnTo>
                                <a:lnTo>
                                  <a:pt x="1328948" y="1096610"/>
                                </a:lnTo>
                                <a:lnTo>
                                  <a:pt x="1329005" y="1100328"/>
                                </a:lnTo>
                                <a:lnTo>
                                  <a:pt x="1329062" y="1099182"/>
                                </a:lnTo>
                                <a:lnTo>
                                  <a:pt x="1329122" y="1087130"/>
                                </a:lnTo>
                                <a:lnTo>
                                  <a:pt x="1329179" y="1104074"/>
                                </a:lnTo>
                                <a:lnTo>
                                  <a:pt x="1329236" y="1104645"/>
                                </a:lnTo>
                                <a:lnTo>
                                  <a:pt x="1329292" y="1099182"/>
                                </a:lnTo>
                                <a:lnTo>
                                  <a:pt x="1329349" y="1098607"/>
                                </a:lnTo>
                                <a:lnTo>
                                  <a:pt x="1329406" y="1102353"/>
                                </a:lnTo>
                                <a:lnTo>
                                  <a:pt x="1329462" y="1105495"/>
                                </a:lnTo>
                                <a:lnTo>
                                  <a:pt x="1329523" y="1088001"/>
                                </a:lnTo>
                                <a:lnTo>
                                  <a:pt x="1329580" y="1090297"/>
                                </a:lnTo>
                                <a:lnTo>
                                  <a:pt x="1329637" y="1088001"/>
                                </a:lnTo>
                                <a:lnTo>
                                  <a:pt x="1329693" y="1104921"/>
                                </a:lnTo>
                                <a:lnTo>
                                  <a:pt x="1329750" y="1108942"/>
                                </a:lnTo>
                                <a:lnTo>
                                  <a:pt x="1329811" y="1094014"/>
                                </a:lnTo>
                                <a:lnTo>
                                  <a:pt x="1329867" y="1099757"/>
                                </a:lnTo>
                                <a:lnTo>
                                  <a:pt x="1329924" y="1094589"/>
                                </a:lnTo>
                                <a:lnTo>
                                  <a:pt x="1329981" y="1111809"/>
                                </a:lnTo>
                                <a:lnTo>
                                  <a:pt x="1330037" y="1092593"/>
                                </a:lnTo>
                                <a:lnTo>
                                  <a:pt x="1330094" y="1094589"/>
                                </a:lnTo>
                                <a:lnTo>
                                  <a:pt x="1330155" y="1104349"/>
                                </a:lnTo>
                                <a:lnTo>
                                  <a:pt x="1330212" y="1112684"/>
                                </a:lnTo>
                                <a:lnTo>
                                  <a:pt x="1330268" y="1098331"/>
                                </a:lnTo>
                                <a:lnTo>
                                  <a:pt x="1330325" y="1091722"/>
                                </a:lnTo>
                                <a:lnTo>
                                  <a:pt x="1330382" y="1092018"/>
                                </a:lnTo>
                                <a:lnTo>
                                  <a:pt x="1330438" y="1098907"/>
                                </a:lnTo>
                                <a:lnTo>
                                  <a:pt x="1330495" y="1099482"/>
                                </a:lnTo>
                                <a:lnTo>
                                  <a:pt x="1330556" y="1101778"/>
                                </a:lnTo>
                                <a:lnTo>
                                  <a:pt x="1330613" y="1084833"/>
                                </a:lnTo>
                                <a:lnTo>
                                  <a:pt x="1330669" y="1091722"/>
                                </a:lnTo>
                                <a:lnTo>
                                  <a:pt x="1330726" y="1116977"/>
                                </a:lnTo>
                                <a:lnTo>
                                  <a:pt x="1330787" y="1098907"/>
                                </a:lnTo>
                                <a:lnTo>
                                  <a:pt x="1330843" y="1104921"/>
                                </a:lnTo>
                                <a:lnTo>
                                  <a:pt x="1330900" y="1095165"/>
                                </a:lnTo>
                                <a:lnTo>
                                  <a:pt x="1330957" y="1107217"/>
                                </a:lnTo>
                                <a:lnTo>
                                  <a:pt x="1331014" y="1102628"/>
                                </a:lnTo>
                                <a:lnTo>
                                  <a:pt x="1331070" y="1099482"/>
                                </a:lnTo>
                                <a:lnTo>
                                  <a:pt x="1331131" y="1108367"/>
                                </a:lnTo>
                                <a:lnTo>
                                  <a:pt x="1331188" y="1098607"/>
                                </a:lnTo>
                                <a:lnTo>
                                  <a:pt x="1331244" y="1109813"/>
                                </a:lnTo>
                                <a:lnTo>
                                  <a:pt x="1331301" y="1097185"/>
                                </a:lnTo>
                                <a:lnTo>
                                  <a:pt x="1331358" y="1082262"/>
                                </a:lnTo>
                                <a:lnTo>
                                  <a:pt x="1331415" y="1097185"/>
                                </a:lnTo>
                                <a:lnTo>
                                  <a:pt x="1331471" y="1100903"/>
                                </a:lnTo>
                                <a:lnTo>
                                  <a:pt x="1331532" y="1104349"/>
                                </a:lnTo>
                                <a:lnTo>
                                  <a:pt x="1331589" y="1102628"/>
                                </a:lnTo>
                                <a:lnTo>
                                  <a:pt x="1331645" y="1104645"/>
                                </a:lnTo>
                                <a:lnTo>
                                  <a:pt x="1331702" y="1090572"/>
                                </a:lnTo>
                                <a:lnTo>
                                  <a:pt x="1331763" y="1104074"/>
                                </a:lnTo>
                                <a:lnTo>
                                  <a:pt x="1331820" y="1100628"/>
                                </a:lnTo>
                                <a:lnTo>
                                  <a:pt x="1331876" y="1105795"/>
                                </a:lnTo>
                                <a:lnTo>
                                  <a:pt x="1331933" y="1094314"/>
                                </a:lnTo>
                                <a:lnTo>
                                  <a:pt x="1331989" y="1100628"/>
                                </a:lnTo>
                                <a:lnTo>
                                  <a:pt x="1332046" y="1098331"/>
                                </a:lnTo>
                                <a:lnTo>
                                  <a:pt x="1332103" y="1121857"/>
                                </a:lnTo>
                                <a:lnTo>
                                  <a:pt x="1332164" y="1094314"/>
                                </a:lnTo>
                                <a:lnTo>
                                  <a:pt x="1332220" y="1084259"/>
                                </a:lnTo>
                                <a:lnTo>
                                  <a:pt x="1332277" y="1113255"/>
                                </a:lnTo>
                                <a:lnTo>
                                  <a:pt x="1332334" y="1108666"/>
                                </a:lnTo>
                                <a:lnTo>
                                  <a:pt x="1332390" y="1102353"/>
                                </a:lnTo>
                                <a:lnTo>
                                  <a:pt x="1332447" y="1100328"/>
                                </a:lnTo>
                                <a:lnTo>
                                  <a:pt x="1332508" y="1109813"/>
                                </a:lnTo>
                                <a:lnTo>
                                  <a:pt x="1332565" y="1102053"/>
                                </a:lnTo>
                                <a:lnTo>
                                  <a:pt x="1332621" y="1099182"/>
                                </a:lnTo>
                                <a:lnTo>
                                  <a:pt x="1332678" y="1098607"/>
                                </a:lnTo>
                                <a:lnTo>
                                  <a:pt x="1332735" y="1096035"/>
                                </a:lnTo>
                                <a:lnTo>
                                  <a:pt x="1332795" y="1100628"/>
                                </a:lnTo>
                                <a:lnTo>
                                  <a:pt x="1332852" y="1093443"/>
                                </a:lnTo>
                                <a:lnTo>
                                  <a:pt x="1332909" y="1100053"/>
                                </a:lnTo>
                                <a:lnTo>
                                  <a:pt x="1332966" y="1104074"/>
                                </a:lnTo>
                                <a:lnTo>
                                  <a:pt x="1333022" y="1096610"/>
                                </a:lnTo>
                                <a:lnTo>
                                  <a:pt x="1333079" y="1110388"/>
                                </a:lnTo>
                                <a:lnTo>
                                  <a:pt x="1333136" y="1089147"/>
                                </a:lnTo>
                                <a:lnTo>
                                  <a:pt x="1333196" y="1108367"/>
                                </a:lnTo>
                                <a:lnTo>
                                  <a:pt x="1333253" y="1094589"/>
                                </a:lnTo>
                                <a:lnTo>
                                  <a:pt x="1333310" y="1095464"/>
                                </a:lnTo>
                                <a:lnTo>
                                  <a:pt x="1333366" y="1112684"/>
                                </a:lnTo>
                                <a:lnTo>
                                  <a:pt x="1333427" y="1099757"/>
                                </a:lnTo>
                                <a:lnTo>
                                  <a:pt x="1333484" y="1112109"/>
                                </a:lnTo>
                                <a:lnTo>
                                  <a:pt x="1333541" y="1106071"/>
                                </a:lnTo>
                                <a:lnTo>
                                  <a:pt x="1333597" y="1082262"/>
                                </a:lnTo>
                                <a:lnTo>
                                  <a:pt x="1333654" y="1100328"/>
                                </a:lnTo>
                                <a:lnTo>
                                  <a:pt x="1333711" y="1103199"/>
                                </a:lnTo>
                                <a:lnTo>
                                  <a:pt x="1333771" y="1103775"/>
                                </a:lnTo>
                                <a:lnTo>
                                  <a:pt x="1333828" y="1099757"/>
                                </a:lnTo>
                                <a:lnTo>
                                  <a:pt x="1333885" y="1104645"/>
                                </a:lnTo>
                                <a:lnTo>
                                  <a:pt x="1333942" y="1097185"/>
                                </a:lnTo>
                                <a:lnTo>
                                  <a:pt x="1333998" y="1103199"/>
                                </a:lnTo>
                                <a:lnTo>
                                  <a:pt x="1334055" y="1108367"/>
                                </a:lnTo>
                                <a:lnTo>
                                  <a:pt x="1334111" y="1102353"/>
                                </a:lnTo>
                                <a:lnTo>
                                  <a:pt x="1334173" y="1086854"/>
                                </a:lnTo>
                                <a:lnTo>
                                  <a:pt x="1334229" y="1099757"/>
                                </a:lnTo>
                                <a:lnTo>
                                  <a:pt x="1334286" y="1119273"/>
                                </a:lnTo>
                                <a:lnTo>
                                  <a:pt x="1334342" y="1092868"/>
                                </a:lnTo>
                                <a:lnTo>
                                  <a:pt x="1334403" y="1104074"/>
                                </a:lnTo>
                                <a:lnTo>
                                  <a:pt x="1334460" y="1093168"/>
                                </a:lnTo>
                                <a:lnTo>
                                  <a:pt x="1334516" y="1113255"/>
                                </a:lnTo>
                                <a:lnTo>
                                  <a:pt x="1334573" y="1109513"/>
                                </a:lnTo>
                                <a:lnTo>
                                  <a:pt x="1334630" y="1105795"/>
                                </a:lnTo>
                                <a:lnTo>
                                  <a:pt x="1334687" y="1116701"/>
                                </a:lnTo>
                                <a:lnTo>
                                  <a:pt x="1334743" y="1090872"/>
                                </a:lnTo>
                                <a:lnTo>
                                  <a:pt x="1334804" y="1124436"/>
                                </a:lnTo>
                                <a:lnTo>
                                  <a:pt x="1334861" y="1099182"/>
                                </a:lnTo>
                                <a:lnTo>
                                  <a:pt x="1334918" y="1104074"/>
                                </a:lnTo>
                                <a:lnTo>
                                  <a:pt x="1334974" y="1088575"/>
                                </a:lnTo>
                                <a:lnTo>
                                  <a:pt x="1335031" y="1109237"/>
                                </a:lnTo>
                                <a:lnTo>
                                  <a:pt x="1335088" y="1104074"/>
                                </a:lnTo>
                                <a:lnTo>
                                  <a:pt x="1335148" y="1102053"/>
                                </a:lnTo>
                                <a:lnTo>
                                  <a:pt x="1335205" y="1104645"/>
                                </a:lnTo>
                                <a:lnTo>
                                  <a:pt x="1335262" y="1109813"/>
                                </a:lnTo>
                                <a:lnTo>
                                  <a:pt x="1335318" y="1091147"/>
                                </a:lnTo>
                                <a:lnTo>
                                  <a:pt x="1335379" y="1097761"/>
                                </a:lnTo>
                                <a:lnTo>
                                  <a:pt x="1335436" y="1102053"/>
                                </a:lnTo>
                                <a:lnTo>
                                  <a:pt x="1335493" y="1108942"/>
                                </a:lnTo>
                                <a:lnTo>
                                  <a:pt x="1335549" y="1115551"/>
                                </a:lnTo>
                                <a:lnTo>
                                  <a:pt x="1335606" y="1100628"/>
                                </a:lnTo>
                                <a:lnTo>
                                  <a:pt x="1335663" y="1109813"/>
                                </a:lnTo>
                                <a:lnTo>
                                  <a:pt x="1335719" y="1112684"/>
                                </a:lnTo>
                                <a:lnTo>
                                  <a:pt x="1335780" y="1106646"/>
                                </a:lnTo>
                                <a:lnTo>
                                  <a:pt x="1335837" y="1087130"/>
                                </a:lnTo>
                                <a:lnTo>
                                  <a:pt x="1335894" y="1101203"/>
                                </a:lnTo>
                                <a:lnTo>
                                  <a:pt x="1335950" y="1101778"/>
                                </a:lnTo>
                                <a:lnTo>
                                  <a:pt x="1336007" y="1108091"/>
                                </a:lnTo>
                                <a:lnTo>
                                  <a:pt x="1336064" y="1104074"/>
                                </a:lnTo>
                                <a:lnTo>
                                  <a:pt x="1336124" y="1114405"/>
                                </a:lnTo>
                                <a:lnTo>
                                  <a:pt x="1336181" y="1092868"/>
                                </a:lnTo>
                                <a:lnTo>
                                  <a:pt x="1336238" y="1112384"/>
                                </a:lnTo>
                                <a:lnTo>
                                  <a:pt x="1336294" y="1096886"/>
                                </a:lnTo>
                                <a:lnTo>
                                  <a:pt x="1336351" y="1112384"/>
                                </a:lnTo>
                                <a:lnTo>
                                  <a:pt x="1336412" y="1098607"/>
                                </a:lnTo>
                                <a:lnTo>
                                  <a:pt x="1336469" y="1110663"/>
                                </a:lnTo>
                                <a:lnTo>
                                  <a:pt x="1336525" y="1094014"/>
                                </a:lnTo>
                                <a:lnTo>
                                  <a:pt x="1336582" y="1106071"/>
                                </a:lnTo>
                                <a:lnTo>
                                  <a:pt x="1336639" y="1107792"/>
                                </a:lnTo>
                                <a:lnTo>
                                  <a:pt x="1336695" y="1123578"/>
                                </a:lnTo>
                                <a:lnTo>
                                  <a:pt x="1336752" y="1095165"/>
                                </a:lnTo>
                                <a:lnTo>
                                  <a:pt x="1336813" y="1095464"/>
                                </a:lnTo>
                                <a:lnTo>
                                  <a:pt x="1336869" y="1100628"/>
                                </a:lnTo>
                                <a:lnTo>
                                  <a:pt x="1336926" y="1092293"/>
                                </a:lnTo>
                                <a:lnTo>
                                  <a:pt x="1336983" y="1111234"/>
                                </a:lnTo>
                                <a:lnTo>
                                  <a:pt x="1337040" y="1118123"/>
                                </a:lnTo>
                                <a:lnTo>
                                  <a:pt x="1337100" y="1114680"/>
                                </a:lnTo>
                                <a:lnTo>
                                  <a:pt x="1337157" y="1080541"/>
                                </a:lnTo>
                                <a:lnTo>
                                  <a:pt x="1337214" y="1112959"/>
                                </a:lnTo>
                                <a:lnTo>
                                  <a:pt x="1337271" y="1105495"/>
                                </a:lnTo>
                                <a:lnTo>
                                  <a:pt x="1337327" y="1094014"/>
                                </a:lnTo>
                                <a:lnTo>
                                  <a:pt x="1337384" y="1111234"/>
                                </a:lnTo>
                                <a:lnTo>
                                  <a:pt x="1337444" y="1110388"/>
                                </a:lnTo>
                                <a:lnTo>
                                  <a:pt x="1337501" y="1102353"/>
                                </a:lnTo>
                                <a:lnTo>
                                  <a:pt x="1337558" y="1094889"/>
                                </a:lnTo>
                                <a:lnTo>
                                  <a:pt x="1337615" y="1098907"/>
                                </a:lnTo>
                                <a:lnTo>
                                  <a:pt x="1337671" y="1113830"/>
                                </a:lnTo>
                                <a:lnTo>
                                  <a:pt x="1337728" y="1106366"/>
                                </a:lnTo>
                                <a:lnTo>
                                  <a:pt x="1337785" y="1102353"/>
                                </a:lnTo>
                                <a:lnTo>
                                  <a:pt x="1337846" y="1109513"/>
                                </a:lnTo>
                                <a:lnTo>
                                  <a:pt x="1337902" y="1108666"/>
                                </a:lnTo>
                                <a:lnTo>
                                  <a:pt x="1337959" y="1103199"/>
                                </a:lnTo>
                                <a:lnTo>
                                  <a:pt x="1338015" y="1101778"/>
                                </a:lnTo>
                                <a:lnTo>
                                  <a:pt x="1338076" y="1096610"/>
                                </a:lnTo>
                                <a:lnTo>
                                  <a:pt x="1338133" y="1104645"/>
                                </a:lnTo>
                                <a:lnTo>
                                  <a:pt x="1338190" y="1116402"/>
                                </a:lnTo>
                                <a:lnTo>
                                  <a:pt x="1338246" y="1105795"/>
                                </a:lnTo>
                                <a:lnTo>
                                  <a:pt x="1338303" y="1095740"/>
                                </a:lnTo>
                                <a:lnTo>
                                  <a:pt x="1338360" y="1092293"/>
                                </a:lnTo>
                                <a:lnTo>
                                  <a:pt x="1338420" y="1104349"/>
                                </a:lnTo>
                                <a:lnTo>
                                  <a:pt x="1338477" y="1116126"/>
                                </a:lnTo>
                                <a:lnTo>
                                  <a:pt x="1338534" y="1105495"/>
                                </a:lnTo>
                                <a:lnTo>
                                  <a:pt x="1338591" y="1098607"/>
                                </a:lnTo>
                                <a:lnTo>
                                  <a:pt x="1338647" y="1102924"/>
                                </a:lnTo>
                                <a:lnTo>
                                  <a:pt x="1338704" y="1109237"/>
                                </a:lnTo>
                                <a:lnTo>
                                  <a:pt x="1338761" y="1100053"/>
                                </a:lnTo>
                                <a:lnTo>
                                  <a:pt x="1338822" y="1107516"/>
                                </a:lnTo>
                                <a:lnTo>
                                  <a:pt x="1338878" y="1104645"/>
                                </a:lnTo>
                                <a:lnTo>
                                  <a:pt x="1338935" y="1117847"/>
                                </a:lnTo>
                                <a:lnTo>
                                  <a:pt x="1338992" y="1098607"/>
                                </a:lnTo>
                                <a:lnTo>
                                  <a:pt x="1339052" y="1093739"/>
                                </a:lnTo>
                                <a:lnTo>
                                  <a:pt x="1339109" y="1113255"/>
                                </a:lnTo>
                                <a:lnTo>
                                  <a:pt x="1339166" y="1103499"/>
                                </a:lnTo>
                                <a:lnTo>
                                  <a:pt x="1339222" y="1090297"/>
                                </a:lnTo>
                                <a:lnTo>
                                  <a:pt x="1339279" y="1100328"/>
                                </a:lnTo>
                                <a:lnTo>
                                  <a:pt x="1339336" y="1105220"/>
                                </a:lnTo>
                                <a:lnTo>
                                  <a:pt x="1339393" y="1103499"/>
                                </a:lnTo>
                                <a:lnTo>
                                  <a:pt x="1339453" y="1108666"/>
                                </a:lnTo>
                                <a:lnTo>
                                  <a:pt x="1339510" y="1105220"/>
                                </a:lnTo>
                                <a:lnTo>
                                  <a:pt x="1339567" y="1099182"/>
                                </a:lnTo>
                                <a:lnTo>
                                  <a:pt x="1339623" y="1112684"/>
                                </a:lnTo>
                                <a:lnTo>
                                  <a:pt x="1339680" y="1112684"/>
                                </a:lnTo>
                                <a:lnTo>
                                  <a:pt x="1339737" y="1111234"/>
                                </a:lnTo>
                                <a:lnTo>
                                  <a:pt x="1339797" y="1089147"/>
                                </a:lnTo>
                                <a:lnTo>
                                  <a:pt x="1339854" y="1102353"/>
                                </a:lnTo>
                                <a:lnTo>
                                  <a:pt x="1339911" y="1101778"/>
                                </a:lnTo>
                                <a:lnTo>
                                  <a:pt x="1339967" y="1114105"/>
                                </a:lnTo>
                                <a:lnTo>
                                  <a:pt x="1340028" y="1097461"/>
                                </a:lnTo>
                                <a:lnTo>
                                  <a:pt x="1340085" y="1095464"/>
                                </a:lnTo>
                                <a:lnTo>
                                  <a:pt x="1340142" y="1096315"/>
                                </a:lnTo>
                                <a:lnTo>
                                  <a:pt x="1340198" y="1105495"/>
                                </a:lnTo>
                                <a:lnTo>
                                  <a:pt x="1340255" y="1094014"/>
                                </a:lnTo>
                                <a:lnTo>
                                  <a:pt x="1340312" y="1097461"/>
                                </a:lnTo>
                                <a:lnTo>
                                  <a:pt x="1340368" y="1085409"/>
                                </a:lnTo>
                                <a:lnTo>
                                  <a:pt x="1340425" y="1102924"/>
                                </a:lnTo>
                                <a:lnTo>
                                  <a:pt x="1340486" y="1119848"/>
                                </a:lnTo>
                                <a:lnTo>
                                  <a:pt x="1340543" y="1110388"/>
                                </a:lnTo>
                                <a:lnTo>
                                  <a:pt x="1340599" y="1091447"/>
                                </a:lnTo>
                                <a:lnTo>
                                  <a:pt x="1340656" y="1102353"/>
                                </a:lnTo>
                                <a:lnTo>
                                  <a:pt x="1340717" y="1102628"/>
                                </a:lnTo>
                                <a:lnTo>
                                  <a:pt x="1340773" y="1115256"/>
                                </a:lnTo>
                                <a:lnTo>
                                  <a:pt x="1340830" y="1108091"/>
                                </a:lnTo>
                                <a:lnTo>
                                  <a:pt x="1340887" y="1103499"/>
                                </a:lnTo>
                                <a:lnTo>
                                  <a:pt x="1340944" y="1113534"/>
                                </a:lnTo>
                                <a:lnTo>
                                  <a:pt x="1341000" y="1096886"/>
                                </a:lnTo>
                                <a:lnTo>
                                  <a:pt x="1341061" y="1101478"/>
                                </a:lnTo>
                                <a:lnTo>
                                  <a:pt x="1341118" y="1095464"/>
                                </a:lnTo>
                                <a:lnTo>
                                  <a:pt x="1341174" y="1100053"/>
                                </a:lnTo>
                                <a:lnTo>
                                  <a:pt x="1341231" y="1105795"/>
                                </a:lnTo>
                                <a:lnTo>
                                  <a:pt x="1341288" y="1104074"/>
                                </a:lnTo>
                                <a:lnTo>
                                  <a:pt x="1341345" y="1102924"/>
                                </a:lnTo>
                                <a:lnTo>
                                  <a:pt x="1341401" y="1106366"/>
                                </a:lnTo>
                                <a:lnTo>
                                  <a:pt x="1341462" y="1119572"/>
                                </a:lnTo>
                                <a:lnTo>
                                  <a:pt x="1341519" y="1090297"/>
                                </a:lnTo>
                                <a:lnTo>
                                  <a:pt x="1341575" y="1106646"/>
                                </a:lnTo>
                                <a:lnTo>
                                  <a:pt x="1341632" y="1107217"/>
                                </a:lnTo>
                                <a:lnTo>
                                  <a:pt x="1341693" y="1097461"/>
                                </a:lnTo>
                                <a:lnTo>
                                  <a:pt x="1341750" y="1118698"/>
                                </a:lnTo>
                                <a:lnTo>
                                  <a:pt x="1341806" y="1101778"/>
                                </a:lnTo>
                                <a:lnTo>
                                  <a:pt x="1341863" y="1096035"/>
                                </a:lnTo>
                                <a:lnTo>
                                  <a:pt x="1341920" y="1103499"/>
                                </a:lnTo>
                                <a:lnTo>
                                  <a:pt x="1341976" y="1100628"/>
                                </a:lnTo>
                                <a:lnTo>
                                  <a:pt x="1342033" y="1112959"/>
                                </a:lnTo>
                                <a:lnTo>
                                  <a:pt x="1342094" y="1093168"/>
                                </a:lnTo>
                                <a:lnTo>
                                  <a:pt x="1342150" y="1109237"/>
                                </a:lnTo>
                                <a:lnTo>
                                  <a:pt x="1342207" y="1106941"/>
                                </a:lnTo>
                                <a:lnTo>
                                  <a:pt x="1342264" y="1101778"/>
                                </a:lnTo>
                                <a:lnTo>
                                  <a:pt x="1342320" y="1112384"/>
                                </a:lnTo>
                                <a:lnTo>
                                  <a:pt x="1342377" y="1101478"/>
                                </a:lnTo>
                                <a:lnTo>
                                  <a:pt x="1342438" y="1096315"/>
                                </a:lnTo>
                                <a:lnTo>
                                  <a:pt x="1342495" y="1110663"/>
                                </a:lnTo>
                                <a:lnTo>
                                  <a:pt x="1342551" y="1096886"/>
                                </a:lnTo>
                                <a:lnTo>
                                  <a:pt x="1342608" y="1108091"/>
                                </a:lnTo>
                                <a:lnTo>
                                  <a:pt x="1342669" y="1115827"/>
                                </a:lnTo>
                                <a:lnTo>
                                  <a:pt x="1342725" y="1098331"/>
                                </a:lnTo>
                                <a:lnTo>
                                  <a:pt x="1342782" y="1107516"/>
                                </a:lnTo>
                                <a:lnTo>
                                  <a:pt x="1342839" y="1099182"/>
                                </a:lnTo>
                                <a:lnTo>
                                  <a:pt x="1342895" y="1106071"/>
                                </a:lnTo>
                                <a:lnTo>
                                  <a:pt x="1342952" y="1085409"/>
                                </a:lnTo>
                                <a:lnTo>
                                  <a:pt x="1343009" y="1113255"/>
                                </a:lnTo>
                                <a:lnTo>
                                  <a:pt x="1343070" y="1118422"/>
                                </a:lnTo>
                                <a:lnTo>
                                  <a:pt x="1343126" y="1092293"/>
                                </a:lnTo>
                                <a:lnTo>
                                  <a:pt x="1343183" y="1099182"/>
                                </a:lnTo>
                                <a:lnTo>
                                  <a:pt x="1343240" y="1122140"/>
                                </a:lnTo>
                                <a:lnTo>
                                  <a:pt x="1343297" y="1116977"/>
                                </a:lnTo>
                                <a:lnTo>
                                  <a:pt x="1343353" y="1100628"/>
                                </a:lnTo>
                                <a:lnTo>
                                  <a:pt x="1343414" y="1104074"/>
                                </a:lnTo>
                                <a:lnTo>
                                  <a:pt x="1343471" y="1108942"/>
                                </a:lnTo>
                                <a:lnTo>
                                  <a:pt x="1343527" y="1105220"/>
                                </a:lnTo>
                                <a:lnTo>
                                  <a:pt x="1343584" y="1108367"/>
                                </a:lnTo>
                                <a:lnTo>
                                  <a:pt x="1343641" y="1088575"/>
                                </a:lnTo>
                                <a:lnTo>
                                  <a:pt x="1343701" y="1113830"/>
                                </a:lnTo>
                                <a:lnTo>
                                  <a:pt x="1343758" y="1094589"/>
                                </a:lnTo>
                                <a:lnTo>
                                  <a:pt x="1343815" y="1110088"/>
                                </a:lnTo>
                                <a:lnTo>
                                  <a:pt x="1343872" y="1113830"/>
                                </a:lnTo>
                                <a:lnTo>
                                  <a:pt x="1343928" y="1111234"/>
                                </a:lnTo>
                                <a:lnTo>
                                  <a:pt x="1343985" y="1109813"/>
                                </a:lnTo>
                                <a:lnTo>
                                  <a:pt x="1344042" y="1114680"/>
                                </a:lnTo>
                                <a:lnTo>
                                  <a:pt x="1344103" y="1111809"/>
                                </a:lnTo>
                                <a:lnTo>
                                  <a:pt x="1344159" y="1097185"/>
                                </a:lnTo>
                                <a:lnTo>
                                  <a:pt x="1344216" y="1108666"/>
                                </a:lnTo>
                                <a:lnTo>
                                  <a:pt x="1344272" y="1114405"/>
                                </a:lnTo>
                                <a:lnTo>
                                  <a:pt x="1344329" y="1111534"/>
                                </a:lnTo>
                                <a:lnTo>
                                  <a:pt x="1344390" y="1118998"/>
                                </a:lnTo>
                                <a:lnTo>
                                  <a:pt x="1344446" y="1091147"/>
                                </a:lnTo>
                                <a:lnTo>
                                  <a:pt x="1344503" y="1089426"/>
                                </a:lnTo>
                                <a:lnTo>
                                  <a:pt x="1344560" y="1110959"/>
                                </a:lnTo>
                                <a:lnTo>
                                  <a:pt x="1344617" y="1114980"/>
                                </a:lnTo>
                                <a:lnTo>
                                  <a:pt x="1344673" y="1111234"/>
                                </a:lnTo>
                                <a:lnTo>
                                  <a:pt x="1344734" y="1090872"/>
                                </a:lnTo>
                                <a:lnTo>
                                  <a:pt x="1344791" y="1109237"/>
                                </a:lnTo>
                                <a:lnTo>
                                  <a:pt x="1344848" y="1113534"/>
                                </a:lnTo>
                                <a:lnTo>
                                  <a:pt x="1344904" y="1104349"/>
                                </a:lnTo>
                                <a:lnTo>
                                  <a:pt x="1344961" y="1108942"/>
                                </a:lnTo>
                                <a:lnTo>
                                  <a:pt x="1345018" y="1112109"/>
                                </a:lnTo>
                                <a:lnTo>
                                  <a:pt x="1345074" y="1113534"/>
                                </a:lnTo>
                                <a:lnTo>
                                  <a:pt x="1345135" y="1111534"/>
                                </a:lnTo>
                                <a:lnTo>
                                  <a:pt x="1345192" y="1108367"/>
                                </a:lnTo>
                                <a:lnTo>
                                  <a:pt x="1345248" y="1123003"/>
                                </a:lnTo>
                                <a:lnTo>
                                  <a:pt x="1345305" y="1113534"/>
                                </a:lnTo>
                                <a:lnTo>
                                  <a:pt x="1345366" y="1102353"/>
                                </a:lnTo>
                                <a:lnTo>
                                  <a:pt x="1345423" y="1108091"/>
                                </a:lnTo>
                                <a:lnTo>
                                  <a:pt x="1345479" y="1105495"/>
                                </a:lnTo>
                                <a:lnTo>
                                  <a:pt x="1345536" y="1109513"/>
                                </a:lnTo>
                                <a:lnTo>
                                  <a:pt x="1345593" y="1119273"/>
                                </a:lnTo>
                                <a:lnTo>
                                  <a:pt x="1345650" y="1102628"/>
                                </a:lnTo>
                                <a:lnTo>
                                  <a:pt x="1345710" y="1103199"/>
                                </a:lnTo>
                                <a:lnTo>
                                  <a:pt x="1345767" y="1116126"/>
                                </a:lnTo>
                                <a:lnTo>
                                  <a:pt x="1345824" y="1099482"/>
                                </a:lnTo>
                                <a:lnTo>
                                  <a:pt x="1345880" y="1106071"/>
                                </a:lnTo>
                                <a:lnTo>
                                  <a:pt x="1345937" y="1102628"/>
                                </a:lnTo>
                                <a:lnTo>
                                  <a:pt x="1345994" y="1116402"/>
                                </a:lnTo>
                                <a:lnTo>
                                  <a:pt x="1346050" y="1121857"/>
                                </a:lnTo>
                                <a:lnTo>
                                  <a:pt x="1346111" y="1098907"/>
                                </a:lnTo>
                                <a:lnTo>
                                  <a:pt x="1346168" y="1101478"/>
                                </a:lnTo>
                                <a:lnTo>
                                  <a:pt x="1346224" y="1100328"/>
                                </a:lnTo>
                                <a:lnTo>
                                  <a:pt x="1346281" y="1094314"/>
                                </a:lnTo>
                                <a:lnTo>
                                  <a:pt x="1346342" y="1127020"/>
                                </a:lnTo>
                                <a:lnTo>
                                  <a:pt x="1346399" y="1099482"/>
                                </a:lnTo>
                                <a:lnTo>
                                  <a:pt x="1346455" y="1126162"/>
                                </a:lnTo>
                                <a:lnTo>
                                  <a:pt x="1346512" y="1122715"/>
                                </a:lnTo>
                                <a:lnTo>
                                  <a:pt x="1346569" y="1097461"/>
                                </a:lnTo>
                                <a:lnTo>
                                  <a:pt x="1346625" y="1110088"/>
                                </a:lnTo>
                                <a:lnTo>
                                  <a:pt x="1346682" y="1110959"/>
                                </a:lnTo>
                                <a:lnTo>
                                  <a:pt x="1346743" y="1114405"/>
                                </a:lnTo>
                                <a:lnTo>
                                  <a:pt x="1346799" y="1127308"/>
                                </a:lnTo>
                                <a:lnTo>
                                  <a:pt x="1346856" y="1111809"/>
                                </a:lnTo>
                                <a:lnTo>
                                  <a:pt x="1346913" y="1110663"/>
                                </a:lnTo>
                                <a:lnTo>
                                  <a:pt x="1346970" y="1114405"/>
                                </a:lnTo>
                                <a:lnTo>
                                  <a:pt x="1347026" y="1112384"/>
                                </a:lnTo>
                                <a:lnTo>
                                  <a:pt x="1347087" y="1096610"/>
                                </a:lnTo>
                                <a:lnTo>
                                  <a:pt x="1347144" y="1098036"/>
                                </a:lnTo>
                                <a:lnTo>
                                  <a:pt x="1347201" y="1107217"/>
                                </a:lnTo>
                                <a:lnTo>
                                  <a:pt x="1347257" y="1114980"/>
                                </a:lnTo>
                                <a:lnTo>
                                  <a:pt x="1347318" y="1114980"/>
                                </a:lnTo>
                                <a:lnTo>
                                  <a:pt x="1347375" y="1099182"/>
                                </a:lnTo>
                                <a:lnTo>
                                  <a:pt x="1347431" y="1111534"/>
                                </a:lnTo>
                                <a:lnTo>
                                  <a:pt x="1347488" y="1105495"/>
                                </a:lnTo>
                                <a:lnTo>
                                  <a:pt x="1347545" y="1106366"/>
                                </a:lnTo>
                                <a:lnTo>
                                  <a:pt x="1347601" y="1114405"/>
                                </a:lnTo>
                                <a:lnTo>
                                  <a:pt x="1347658" y="1123865"/>
                                </a:lnTo>
                                <a:lnTo>
                                  <a:pt x="1347719" y="1108367"/>
                                </a:lnTo>
                                <a:lnTo>
                                  <a:pt x="1347776" y="1118998"/>
                                </a:lnTo>
                                <a:lnTo>
                                  <a:pt x="1347832" y="1099757"/>
                                </a:lnTo>
                                <a:lnTo>
                                  <a:pt x="1347889" y="1107792"/>
                                </a:lnTo>
                                <a:lnTo>
                                  <a:pt x="1347946" y="1109237"/>
                                </a:lnTo>
                                <a:lnTo>
                                  <a:pt x="1348006" y="1106941"/>
                                </a:lnTo>
                                <a:lnTo>
                                  <a:pt x="1348063" y="1107217"/>
                                </a:lnTo>
                                <a:lnTo>
                                  <a:pt x="1348120" y="1114105"/>
                                </a:lnTo>
                                <a:lnTo>
                                  <a:pt x="1348176" y="1109513"/>
                                </a:lnTo>
                                <a:lnTo>
                                  <a:pt x="1348233" y="1110388"/>
                                </a:lnTo>
                                <a:lnTo>
                                  <a:pt x="1348290" y="1102353"/>
                                </a:lnTo>
                                <a:lnTo>
                                  <a:pt x="1348351" y="1104921"/>
                                </a:lnTo>
                                <a:lnTo>
                                  <a:pt x="1348407" y="1116126"/>
                                </a:lnTo>
                                <a:lnTo>
                                  <a:pt x="1348464" y="1109813"/>
                                </a:lnTo>
                                <a:lnTo>
                                  <a:pt x="1348521" y="1119848"/>
                                </a:lnTo>
                                <a:lnTo>
                                  <a:pt x="1348577" y="1108666"/>
                                </a:lnTo>
                                <a:lnTo>
                                  <a:pt x="1348634" y="1113830"/>
                                </a:lnTo>
                                <a:lnTo>
                                  <a:pt x="1348691" y="1103199"/>
                                </a:lnTo>
                                <a:lnTo>
                                  <a:pt x="1348752" y="1102353"/>
                                </a:lnTo>
                                <a:lnTo>
                                  <a:pt x="1348808" y="1096035"/>
                                </a:lnTo>
                                <a:lnTo>
                                  <a:pt x="1348865" y="1113830"/>
                                </a:lnTo>
                                <a:lnTo>
                                  <a:pt x="1348922" y="1094014"/>
                                </a:lnTo>
                                <a:lnTo>
                                  <a:pt x="1348982" y="1108942"/>
                                </a:lnTo>
                                <a:lnTo>
                                  <a:pt x="1349039" y="1103775"/>
                                </a:lnTo>
                                <a:lnTo>
                                  <a:pt x="1349096" y="1109813"/>
                                </a:lnTo>
                                <a:lnTo>
                                  <a:pt x="1349152" y="1113534"/>
                                </a:lnTo>
                                <a:lnTo>
                                  <a:pt x="1349209" y="1094314"/>
                                </a:lnTo>
                                <a:lnTo>
                                  <a:pt x="1349266" y="1107516"/>
                                </a:lnTo>
                                <a:lnTo>
                                  <a:pt x="1349323" y="1106941"/>
                                </a:lnTo>
                                <a:lnTo>
                                  <a:pt x="1349383" y="1099482"/>
                                </a:lnTo>
                                <a:lnTo>
                                  <a:pt x="1349440" y="1097185"/>
                                </a:lnTo>
                                <a:lnTo>
                                  <a:pt x="1349497" y="1111534"/>
                                </a:lnTo>
                                <a:lnTo>
                                  <a:pt x="1349554" y="1099757"/>
                                </a:lnTo>
                                <a:lnTo>
                                  <a:pt x="1349610" y="1116977"/>
                                </a:lnTo>
                                <a:lnTo>
                                  <a:pt x="1349667" y="1108367"/>
                                </a:lnTo>
                                <a:lnTo>
                                  <a:pt x="1349728" y="1101478"/>
                                </a:lnTo>
                                <a:lnTo>
                                  <a:pt x="1349784" y="1110959"/>
                                </a:lnTo>
                                <a:lnTo>
                                  <a:pt x="1349841" y="1106646"/>
                                </a:lnTo>
                                <a:lnTo>
                                  <a:pt x="1349898" y="1096610"/>
                                </a:lnTo>
                                <a:lnTo>
                                  <a:pt x="1349958" y="1106941"/>
                                </a:lnTo>
                                <a:lnTo>
                                  <a:pt x="1350015" y="1093739"/>
                                </a:lnTo>
                                <a:lnTo>
                                  <a:pt x="1350072" y="1132475"/>
                                </a:lnTo>
                                <a:lnTo>
                                  <a:pt x="1350129" y="1098331"/>
                                </a:lnTo>
                                <a:lnTo>
                                  <a:pt x="1350185" y="1092593"/>
                                </a:lnTo>
                                <a:lnTo>
                                  <a:pt x="1350242" y="1110088"/>
                                </a:lnTo>
                                <a:lnTo>
                                  <a:pt x="1350299" y="1097185"/>
                                </a:lnTo>
                                <a:lnTo>
                                  <a:pt x="1350359" y="1095740"/>
                                </a:lnTo>
                                <a:lnTo>
                                  <a:pt x="1350416" y="1099757"/>
                                </a:lnTo>
                                <a:lnTo>
                                  <a:pt x="1350473" y="1110959"/>
                                </a:lnTo>
                                <a:lnTo>
                                  <a:pt x="1350529" y="1094889"/>
                                </a:lnTo>
                                <a:lnTo>
                                  <a:pt x="1350586" y="1094889"/>
                                </a:lnTo>
                                <a:lnTo>
                                  <a:pt x="1350643" y="1110959"/>
                                </a:lnTo>
                                <a:lnTo>
                                  <a:pt x="1350703" y="1099482"/>
                                </a:lnTo>
                                <a:lnTo>
                                  <a:pt x="1350760" y="1098331"/>
                                </a:lnTo>
                                <a:lnTo>
                                  <a:pt x="1350817" y="1090872"/>
                                </a:lnTo>
                                <a:lnTo>
                                  <a:pt x="1350874" y="1105795"/>
                                </a:lnTo>
                                <a:lnTo>
                                  <a:pt x="1350930" y="1091447"/>
                                </a:lnTo>
                                <a:lnTo>
                                  <a:pt x="1350991" y="1101778"/>
                                </a:lnTo>
                                <a:lnTo>
                                  <a:pt x="1351048" y="1104921"/>
                                </a:lnTo>
                                <a:lnTo>
                                  <a:pt x="1351104" y="1102924"/>
                                </a:lnTo>
                                <a:lnTo>
                                  <a:pt x="1351161" y="1093739"/>
                                </a:lnTo>
                                <a:lnTo>
                                  <a:pt x="1351218" y="1104349"/>
                                </a:lnTo>
                                <a:lnTo>
                                  <a:pt x="1351275" y="1089997"/>
                                </a:lnTo>
                                <a:lnTo>
                                  <a:pt x="1351331" y="1107217"/>
                                </a:lnTo>
                                <a:lnTo>
                                  <a:pt x="1351392" y="1104921"/>
                                </a:lnTo>
                                <a:lnTo>
                                  <a:pt x="1351449" y="1126732"/>
                                </a:lnTo>
                                <a:lnTo>
                                  <a:pt x="1351505" y="1100903"/>
                                </a:lnTo>
                                <a:lnTo>
                                  <a:pt x="1351562" y="1078245"/>
                                </a:lnTo>
                                <a:lnTo>
                                  <a:pt x="1351619" y="1091147"/>
                                </a:lnTo>
                                <a:lnTo>
                                  <a:pt x="1351680" y="1091447"/>
                                </a:lnTo>
                                <a:lnTo>
                                  <a:pt x="1351736" y="1086555"/>
                                </a:lnTo>
                                <a:lnTo>
                                  <a:pt x="1351793" y="1084558"/>
                                </a:lnTo>
                                <a:lnTo>
                                  <a:pt x="1351850" y="1104921"/>
                                </a:lnTo>
                                <a:lnTo>
                                  <a:pt x="1351906" y="1093739"/>
                                </a:lnTo>
                                <a:lnTo>
                                  <a:pt x="1351963" y="1094314"/>
                                </a:lnTo>
                                <a:lnTo>
                                  <a:pt x="1352024" y="1100053"/>
                                </a:lnTo>
                                <a:lnTo>
                                  <a:pt x="1352081" y="1091147"/>
                                </a:lnTo>
                                <a:lnTo>
                                  <a:pt x="1352137" y="1067910"/>
                                </a:lnTo>
                                <a:lnTo>
                                  <a:pt x="1352194" y="1098036"/>
                                </a:lnTo>
                                <a:lnTo>
                                  <a:pt x="1352250" y="1088001"/>
                                </a:lnTo>
                                <a:lnTo>
                                  <a:pt x="1352307" y="1081687"/>
                                </a:lnTo>
                                <a:lnTo>
                                  <a:pt x="1352364" y="1097461"/>
                                </a:lnTo>
                                <a:lnTo>
                                  <a:pt x="1352425" y="1089722"/>
                                </a:lnTo>
                                <a:lnTo>
                                  <a:pt x="1352481" y="1097185"/>
                                </a:lnTo>
                                <a:lnTo>
                                  <a:pt x="1352538" y="1092593"/>
                                </a:lnTo>
                                <a:lnTo>
                                  <a:pt x="1352595" y="1078816"/>
                                </a:lnTo>
                                <a:lnTo>
                                  <a:pt x="1352655" y="1099757"/>
                                </a:lnTo>
                                <a:lnTo>
                                  <a:pt x="1352712" y="1087426"/>
                                </a:lnTo>
                                <a:lnTo>
                                  <a:pt x="1352769" y="1100328"/>
                                </a:lnTo>
                                <a:lnTo>
                                  <a:pt x="1352825" y="1095740"/>
                                </a:lnTo>
                                <a:lnTo>
                                  <a:pt x="1352882" y="1082837"/>
                                </a:lnTo>
                                <a:lnTo>
                                  <a:pt x="1352939" y="1083684"/>
                                </a:lnTo>
                                <a:lnTo>
                                  <a:pt x="1353000" y="1079091"/>
                                </a:lnTo>
                                <a:lnTo>
                                  <a:pt x="1353056" y="1092868"/>
                                </a:lnTo>
                                <a:lnTo>
                                  <a:pt x="1353113" y="1083408"/>
                                </a:lnTo>
                                <a:lnTo>
                                  <a:pt x="1353170" y="1098607"/>
                                </a:lnTo>
                                <a:lnTo>
                                  <a:pt x="1353227" y="1085704"/>
                                </a:lnTo>
                                <a:lnTo>
                                  <a:pt x="1353283" y="1089997"/>
                                </a:lnTo>
                                <a:lnTo>
                                  <a:pt x="1353340" y="1082262"/>
                                </a:lnTo>
                                <a:lnTo>
                                  <a:pt x="1353401" y="1080241"/>
                                </a:lnTo>
                                <a:lnTo>
                                  <a:pt x="1353457" y="1083408"/>
                                </a:lnTo>
                                <a:lnTo>
                                  <a:pt x="1353514" y="1076795"/>
                                </a:lnTo>
                                <a:lnTo>
                                  <a:pt x="1353571" y="1091447"/>
                                </a:lnTo>
                                <a:lnTo>
                                  <a:pt x="1353632" y="1074227"/>
                                </a:lnTo>
                                <a:lnTo>
                                  <a:pt x="1353688" y="1090297"/>
                                </a:lnTo>
                                <a:lnTo>
                                  <a:pt x="1353745" y="1091447"/>
                                </a:lnTo>
                                <a:lnTo>
                                  <a:pt x="1353802" y="1089997"/>
                                </a:lnTo>
                                <a:lnTo>
                                  <a:pt x="1353858" y="1091147"/>
                                </a:lnTo>
                                <a:lnTo>
                                  <a:pt x="1353915" y="1081387"/>
                                </a:lnTo>
                                <a:lnTo>
                                  <a:pt x="1353972" y="1085133"/>
                                </a:lnTo>
                                <a:lnTo>
                                  <a:pt x="1354032" y="1084833"/>
                                </a:lnTo>
                                <a:lnTo>
                                  <a:pt x="1354089" y="1082537"/>
                                </a:lnTo>
                                <a:lnTo>
                                  <a:pt x="1354146" y="1082537"/>
                                </a:lnTo>
                                <a:lnTo>
                                  <a:pt x="1354203" y="1077945"/>
                                </a:lnTo>
                                <a:lnTo>
                                  <a:pt x="1354259" y="1086279"/>
                                </a:lnTo>
                                <a:lnTo>
                                  <a:pt x="1354316" y="1105495"/>
                                </a:lnTo>
                                <a:lnTo>
                                  <a:pt x="1354377" y="1094014"/>
                                </a:lnTo>
                                <a:lnTo>
                                  <a:pt x="1354433" y="1084558"/>
                                </a:lnTo>
                                <a:lnTo>
                                  <a:pt x="1354490" y="1087130"/>
                                </a:lnTo>
                                <a:lnTo>
                                  <a:pt x="1354547" y="1062171"/>
                                </a:lnTo>
                                <a:lnTo>
                                  <a:pt x="1354607" y="1094314"/>
                                </a:lnTo>
                                <a:lnTo>
                                  <a:pt x="1354664" y="1079966"/>
                                </a:lnTo>
                                <a:lnTo>
                                  <a:pt x="1354721" y="1101778"/>
                                </a:lnTo>
                                <a:lnTo>
                                  <a:pt x="1354778" y="1090297"/>
                                </a:lnTo>
                                <a:lnTo>
                                  <a:pt x="1354834" y="1092868"/>
                                </a:lnTo>
                                <a:lnTo>
                                  <a:pt x="1354891" y="1068760"/>
                                </a:lnTo>
                                <a:lnTo>
                                  <a:pt x="1354948" y="1079966"/>
                                </a:lnTo>
                                <a:lnTo>
                                  <a:pt x="1355008" y="1091722"/>
                                </a:lnTo>
                                <a:lnTo>
                                  <a:pt x="1355065" y="1085704"/>
                                </a:lnTo>
                                <a:lnTo>
                                  <a:pt x="1355122" y="1081387"/>
                                </a:lnTo>
                                <a:lnTo>
                                  <a:pt x="1355178" y="1102924"/>
                                </a:lnTo>
                                <a:lnTo>
                                  <a:pt x="1355235" y="1087426"/>
                                </a:lnTo>
                                <a:lnTo>
                                  <a:pt x="1355296" y="1070781"/>
                                </a:lnTo>
                                <a:lnTo>
                                  <a:pt x="1355353" y="1071631"/>
                                </a:lnTo>
                                <a:lnTo>
                                  <a:pt x="1355409" y="1072206"/>
                                </a:lnTo>
                                <a:lnTo>
                                  <a:pt x="1355466" y="1078520"/>
                                </a:lnTo>
                                <a:lnTo>
                                  <a:pt x="1355523" y="1089147"/>
                                </a:lnTo>
                                <a:lnTo>
                                  <a:pt x="1355580" y="1081687"/>
                                </a:lnTo>
                                <a:lnTo>
                                  <a:pt x="1355640" y="1090572"/>
                                </a:lnTo>
                                <a:lnTo>
                                  <a:pt x="1355697" y="1087130"/>
                                </a:lnTo>
                                <a:lnTo>
                                  <a:pt x="1355754" y="1075948"/>
                                </a:lnTo>
                                <a:lnTo>
                                  <a:pt x="1355810" y="1070210"/>
                                </a:lnTo>
                                <a:lnTo>
                                  <a:pt x="1355867" y="1082537"/>
                                </a:lnTo>
                                <a:lnTo>
                                  <a:pt x="1355924" y="1081962"/>
                                </a:lnTo>
                                <a:lnTo>
                                  <a:pt x="1355980" y="1072502"/>
                                </a:lnTo>
                                <a:lnTo>
                                  <a:pt x="1356041" y="1072777"/>
                                </a:lnTo>
                                <a:lnTo>
                                  <a:pt x="1356098" y="1079391"/>
                                </a:lnTo>
                                <a:lnTo>
                                  <a:pt x="1356154" y="1075373"/>
                                </a:lnTo>
                                <a:lnTo>
                                  <a:pt x="1356211" y="1075074"/>
                                </a:lnTo>
                                <a:lnTo>
                                  <a:pt x="1356272" y="1083108"/>
                                </a:lnTo>
                                <a:lnTo>
                                  <a:pt x="1356329" y="1070485"/>
                                </a:lnTo>
                                <a:lnTo>
                                  <a:pt x="1356385" y="1092018"/>
                                </a:lnTo>
                                <a:lnTo>
                                  <a:pt x="1356442" y="1071931"/>
                                </a:lnTo>
                                <a:lnTo>
                                  <a:pt x="1356499" y="1083684"/>
                                </a:lnTo>
                                <a:lnTo>
                                  <a:pt x="1356556" y="1081687"/>
                                </a:lnTo>
                                <a:lnTo>
                                  <a:pt x="1356612" y="1089426"/>
                                </a:lnTo>
                                <a:lnTo>
                                  <a:pt x="1356673" y="1073077"/>
                                </a:lnTo>
                                <a:lnTo>
                                  <a:pt x="1356730" y="1080541"/>
                                </a:lnTo>
                                <a:lnTo>
                                  <a:pt x="1356786" y="1086854"/>
                                </a:lnTo>
                                <a:lnTo>
                                  <a:pt x="1356843" y="1071931"/>
                                </a:lnTo>
                                <a:lnTo>
                                  <a:pt x="1356900" y="1085409"/>
                                </a:lnTo>
                                <a:lnTo>
                                  <a:pt x="1356956" y="1094589"/>
                                </a:lnTo>
                                <a:lnTo>
                                  <a:pt x="1357017" y="1079666"/>
                                </a:lnTo>
                                <a:lnTo>
                                  <a:pt x="1357074" y="1096315"/>
                                </a:lnTo>
                                <a:lnTo>
                                  <a:pt x="1357131" y="1071631"/>
                                </a:lnTo>
                                <a:lnTo>
                                  <a:pt x="1357187" y="1077094"/>
                                </a:lnTo>
                                <a:lnTo>
                                  <a:pt x="1357248" y="1097185"/>
                                </a:lnTo>
                                <a:lnTo>
                                  <a:pt x="1357305" y="1085980"/>
                                </a:lnTo>
                                <a:lnTo>
                                  <a:pt x="1357361" y="1074227"/>
                                </a:lnTo>
                                <a:lnTo>
                                  <a:pt x="1357418" y="1068484"/>
                                </a:lnTo>
                                <a:lnTo>
                                  <a:pt x="1357475" y="1068189"/>
                                </a:lnTo>
                                <a:lnTo>
                                  <a:pt x="1357531" y="1087426"/>
                                </a:lnTo>
                                <a:lnTo>
                                  <a:pt x="1357588" y="1090297"/>
                                </a:lnTo>
                                <a:lnTo>
                                  <a:pt x="1357649" y="1076224"/>
                                </a:lnTo>
                                <a:lnTo>
                                  <a:pt x="1357706" y="1087426"/>
                                </a:lnTo>
                                <a:lnTo>
                                  <a:pt x="1357762" y="1080541"/>
                                </a:lnTo>
                                <a:lnTo>
                                  <a:pt x="1357819" y="1069635"/>
                                </a:lnTo>
                                <a:lnTo>
                                  <a:pt x="1357876" y="1081116"/>
                                </a:lnTo>
                                <a:lnTo>
                                  <a:pt x="1357932" y="1096315"/>
                                </a:lnTo>
                                <a:lnTo>
                                  <a:pt x="1357993" y="1089426"/>
                                </a:lnTo>
                                <a:lnTo>
                                  <a:pt x="1358050" y="1073652"/>
                                </a:lnTo>
                                <a:lnTo>
                                  <a:pt x="1358107" y="1085704"/>
                                </a:lnTo>
                                <a:lnTo>
                                  <a:pt x="1358163" y="1103775"/>
                                </a:lnTo>
                                <a:lnTo>
                                  <a:pt x="1358220" y="1093739"/>
                                </a:lnTo>
                                <a:lnTo>
                                  <a:pt x="1358281" y="1083108"/>
                                </a:lnTo>
                                <a:lnTo>
                                  <a:pt x="1358337" y="1081687"/>
                                </a:lnTo>
                                <a:lnTo>
                                  <a:pt x="1358394" y="1077094"/>
                                </a:lnTo>
                                <a:lnTo>
                                  <a:pt x="1358451" y="1076795"/>
                                </a:lnTo>
                                <a:lnTo>
                                  <a:pt x="1358507" y="1077094"/>
                                </a:lnTo>
                                <a:lnTo>
                                  <a:pt x="1358564" y="1090297"/>
                                </a:lnTo>
                                <a:lnTo>
                                  <a:pt x="1358621" y="1085409"/>
                                </a:lnTo>
                                <a:lnTo>
                                  <a:pt x="1358682" y="1068484"/>
                                </a:lnTo>
                                <a:lnTo>
                                  <a:pt x="1358738" y="1100903"/>
                                </a:lnTo>
                                <a:lnTo>
                                  <a:pt x="1358795" y="1082262"/>
                                </a:lnTo>
                                <a:lnTo>
                                  <a:pt x="1358852" y="1084833"/>
                                </a:lnTo>
                                <a:lnTo>
                                  <a:pt x="1358908" y="1088851"/>
                                </a:lnTo>
                                <a:lnTo>
                                  <a:pt x="1358969" y="1085133"/>
                                </a:lnTo>
                                <a:lnTo>
                                  <a:pt x="1359026" y="1067910"/>
                                </a:lnTo>
                                <a:lnTo>
                                  <a:pt x="1359082" y="1071056"/>
                                </a:lnTo>
                                <a:lnTo>
                                  <a:pt x="1359139" y="1094014"/>
                                </a:lnTo>
                                <a:lnTo>
                                  <a:pt x="1359196" y="1084558"/>
                                </a:lnTo>
                                <a:lnTo>
                                  <a:pt x="1359253" y="1075373"/>
                                </a:lnTo>
                                <a:lnTo>
                                  <a:pt x="1359313" y="1075074"/>
                                </a:lnTo>
                                <a:lnTo>
                                  <a:pt x="1359370" y="1103775"/>
                                </a:lnTo>
                                <a:lnTo>
                                  <a:pt x="1359427" y="1083408"/>
                                </a:lnTo>
                                <a:lnTo>
                                  <a:pt x="1359484" y="1072777"/>
                                </a:lnTo>
                                <a:lnTo>
                                  <a:pt x="1359540" y="1088575"/>
                                </a:lnTo>
                                <a:lnTo>
                                  <a:pt x="1359597" y="1093739"/>
                                </a:lnTo>
                                <a:lnTo>
                                  <a:pt x="1359654" y="1088851"/>
                                </a:lnTo>
                                <a:lnTo>
                                  <a:pt x="1359714" y="1089722"/>
                                </a:lnTo>
                                <a:lnTo>
                                  <a:pt x="1359771" y="1081687"/>
                                </a:lnTo>
                                <a:lnTo>
                                  <a:pt x="1359828" y="1080541"/>
                                </a:lnTo>
                                <a:lnTo>
                                  <a:pt x="1359884" y="1098036"/>
                                </a:lnTo>
                                <a:lnTo>
                                  <a:pt x="1359945" y="1075948"/>
                                </a:lnTo>
                                <a:lnTo>
                                  <a:pt x="1360002" y="1090872"/>
                                </a:lnTo>
                                <a:lnTo>
                                  <a:pt x="1360059" y="1084558"/>
                                </a:lnTo>
                                <a:lnTo>
                                  <a:pt x="1360115" y="1082262"/>
                                </a:lnTo>
                                <a:lnTo>
                                  <a:pt x="1360172" y="1098907"/>
                                </a:lnTo>
                                <a:lnTo>
                                  <a:pt x="1360229" y="1074798"/>
                                </a:lnTo>
                                <a:lnTo>
                                  <a:pt x="1360289" y="1095165"/>
                                </a:lnTo>
                                <a:lnTo>
                                  <a:pt x="1360346" y="1092593"/>
                                </a:lnTo>
                                <a:lnTo>
                                  <a:pt x="1360403" y="1095165"/>
                                </a:lnTo>
                                <a:lnTo>
                                  <a:pt x="1360459" y="1085133"/>
                                </a:lnTo>
                                <a:lnTo>
                                  <a:pt x="1360516" y="1086555"/>
                                </a:lnTo>
                                <a:lnTo>
                                  <a:pt x="1360573" y="1090572"/>
                                </a:lnTo>
                                <a:lnTo>
                                  <a:pt x="1360629" y="1083684"/>
                                </a:lnTo>
                                <a:lnTo>
                                  <a:pt x="1360690" y="1087426"/>
                                </a:lnTo>
                                <a:lnTo>
                                  <a:pt x="1360747" y="1088276"/>
                                </a:lnTo>
                                <a:lnTo>
                                  <a:pt x="1360804" y="1083408"/>
                                </a:lnTo>
                                <a:lnTo>
                                  <a:pt x="1360860" y="1097185"/>
                                </a:lnTo>
                                <a:lnTo>
                                  <a:pt x="1360921" y="1100328"/>
                                </a:lnTo>
                                <a:lnTo>
                                  <a:pt x="1360978" y="1083983"/>
                                </a:lnTo>
                                <a:lnTo>
                                  <a:pt x="1361034" y="1095740"/>
                                </a:lnTo>
                                <a:lnTo>
                                  <a:pt x="1361091" y="1082537"/>
                                </a:lnTo>
                                <a:lnTo>
                                  <a:pt x="1361148" y="1100628"/>
                                </a:lnTo>
                                <a:lnTo>
                                  <a:pt x="1361205" y="1083108"/>
                                </a:lnTo>
                                <a:lnTo>
                                  <a:pt x="1361261" y="1093739"/>
                                </a:lnTo>
                                <a:lnTo>
                                  <a:pt x="1361322" y="1079091"/>
                                </a:lnTo>
                                <a:lnTo>
                                  <a:pt x="1361379" y="1088575"/>
                                </a:lnTo>
                                <a:lnTo>
                                  <a:pt x="1361435" y="1082837"/>
                                </a:lnTo>
                                <a:lnTo>
                                  <a:pt x="1361492" y="1095464"/>
                                </a:lnTo>
                                <a:lnTo>
                                  <a:pt x="1361549" y="1090872"/>
                                </a:lnTo>
                                <a:lnTo>
                                  <a:pt x="1361606" y="1078816"/>
                                </a:lnTo>
                                <a:lnTo>
                                  <a:pt x="1361666" y="1092018"/>
                                </a:lnTo>
                                <a:lnTo>
                                  <a:pt x="1361723" y="1101203"/>
                                </a:lnTo>
                                <a:lnTo>
                                  <a:pt x="1361780" y="1099757"/>
                                </a:lnTo>
                                <a:lnTo>
                                  <a:pt x="1361836" y="1083983"/>
                                </a:lnTo>
                                <a:lnTo>
                                  <a:pt x="1361897" y="1086279"/>
                                </a:lnTo>
                                <a:lnTo>
                                  <a:pt x="1361954" y="1103775"/>
                                </a:lnTo>
                                <a:lnTo>
                                  <a:pt x="1362011" y="1092868"/>
                                </a:lnTo>
                                <a:lnTo>
                                  <a:pt x="1362067" y="1084833"/>
                                </a:lnTo>
                                <a:lnTo>
                                  <a:pt x="1362124" y="1086555"/>
                                </a:lnTo>
                                <a:lnTo>
                                  <a:pt x="1362180" y="1088276"/>
                                </a:lnTo>
                                <a:lnTo>
                                  <a:pt x="1362237" y="1097461"/>
                                </a:lnTo>
                                <a:lnTo>
                                  <a:pt x="1362298" y="1102053"/>
                                </a:lnTo>
                                <a:lnTo>
                                  <a:pt x="1362355" y="1089722"/>
                                </a:lnTo>
                                <a:lnTo>
                                  <a:pt x="1362411" y="1090872"/>
                                </a:lnTo>
                                <a:lnTo>
                                  <a:pt x="1362468" y="1108942"/>
                                </a:lnTo>
                                <a:lnTo>
                                  <a:pt x="1362525" y="1110388"/>
                                </a:lnTo>
                                <a:lnTo>
                                  <a:pt x="1362585" y="1095464"/>
                                </a:lnTo>
                                <a:lnTo>
                                  <a:pt x="1362642" y="1089426"/>
                                </a:lnTo>
                                <a:lnTo>
                                  <a:pt x="1362699" y="1099182"/>
                                </a:lnTo>
                                <a:lnTo>
                                  <a:pt x="1362756" y="1081116"/>
                                </a:lnTo>
                                <a:lnTo>
                                  <a:pt x="1362812" y="1089722"/>
                                </a:lnTo>
                                <a:lnTo>
                                  <a:pt x="1362869" y="1096886"/>
                                </a:lnTo>
                                <a:lnTo>
                                  <a:pt x="1362930" y="1091147"/>
                                </a:lnTo>
                                <a:lnTo>
                                  <a:pt x="1362987" y="1100053"/>
                                </a:lnTo>
                                <a:lnTo>
                                  <a:pt x="1363043" y="1098036"/>
                                </a:lnTo>
                                <a:lnTo>
                                  <a:pt x="1363100" y="1116977"/>
                                </a:lnTo>
                                <a:lnTo>
                                  <a:pt x="1363157" y="1096315"/>
                                </a:lnTo>
                                <a:lnTo>
                                  <a:pt x="1363213" y="1112959"/>
                                </a:lnTo>
                                <a:lnTo>
                                  <a:pt x="1363270" y="1078520"/>
                                </a:lnTo>
                                <a:lnTo>
                                  <a:pt x="1363331" y="1106646"/>
                                </a:lnTo>
                                <a:lnTo>
                                  <a:pt x="1363387" y="1109513"/>
                                </a:lnTo>
                                <a:lnTo>
                                  <a:pt x="1363444" y="1090572"/>
                                </a:lnTo>
                                <a:lnTo>
                                  <a:pt x="1363501" y="1102353"/>
                                </a:lnTo>
                                <a:lnTo>
                                  <a:pt x="1363562" y="1103499"/>
                                </a:lnTo>
                                <a:lnTo>
                                  <a:pt x="1363618" y="1097761"/>
                                </a:lnTo>
                                <a:lnTo>
                                  <a:pt x="1363675" y="1109813"/>
                                </a:lnTo>
                                <a:lnTo>
                                  <a:pt x="1363732" y="1101778"/>
                                </a:lnTo>
                                <a:lnTo>
                                  <a:pt x="1363788" y="1094589"/>
                                </a:lnTo>
                                <a:lnTo>
                                  <a:pt x="1363845" y="1102924"/>
                                </a:lnTo>
                                <a:lnTo>
                                  <a:pt x="1363902" y="1110388"/>
                                </a:lnTo>
                                <a:lnTo>
                                  <a:pt x="1363962" y="1106941"/>
                                </a:lnTo>
                                <a:lnTo>
                                  <a:pt x="1364019" y="1101778"/>
                                </a:lnTo>
                                <a:lnTo>
                                  <a:pt x="1364076" y="1109237"/>
                                </a:lnTo>
                                <a:lnTo>
                                  <a:pt x="1364133" y="1094889"/>
                                </a:lnTo>
                                <a:lnTo>
                                  <a:pt x="1364189" y="1099482"/>
                                </a:lnTo>
                                <a:lnTo>
                                  <a:pt x="1364246" y="1097761"/>
                                </a:lnTo>
                                <a:lnTo>
                                  <a:pt x="1364307" y="1106941"/>
                                </a:lnTo>
                                <a:lnTo>
                                  <a:pt x="1364363" y="1115256"/>
                                </a:lnTo>
                                <a:lnTo>
                                  <a:pt x="1364420" y="1104645"/>
                                </a:lnTo>
                                <a:lnTo>
                                  <a:pt x="1364477" y="1105220"/>
                                </a:lnTo>
                                <a:lnTo>
                                  <a:pt x="1364538" y="1112684"/>
                                </a:lnTo>
                                <a:lnTo>
                                  <a:pt x="1364594" y="1114980"/>
                                </a:lnTo>
                                <a:lnTo>
                                  <a:pt x="1364651" y="1106071"/>
                                </a:lnTo>
                                <a:lnTo>
                                  <a:pt x="1364708" y="1095165"/>
                                </a:lnTo>
                                <a:lnTo>
                                  <a:pt x="1364764" y="1102353"/>
                                </a:lnTo>
                                <a:lnTo>
                                  <a:pt x="1364821" y="1112959"/>
                                </a:lnTo>
                                <a:lnTo>
                                  <a:pt x="1364878" y="1109237"/>
                                </a:lnTo>
                                <a:lnTo>
                                  <a:pt x="1364938" y="1090297"/>
                                </a:lnTo>
                                <a:lnTo>
                                  <a:pt x="1364995" y="1119273"/>
                                </a:lnTo>
                                <a:lnTo>
                                  <a:pt x="1365052" y="1098331"/>
                                </a:lnTo>
                                <a:lnTo>
                                  <a:pt x="1365109" y="1102053"/>
                                </a:lnTo>
                                <a:lnTo>
                                  <a:pt x="1365165" y="1122715"/>
                                </a:lnTo>
                                <a:lnTo>
                                  <a:pt x="1365222" y="1101478"/>
                                </a:lnTo>
                                <a:lnTo>
                                  <a:pt x="1365283" y="1108367"/>
                                </a:lnTo>
                                <a:lnTo>
                                  <a:pt x="1365339" y="1115256"/>
                                </a:lnTo>
                                <a:lnTo>
                                  <a:pt x="1365396" y="1117847"/>
                                </a:lnTo>
                                <a:lnTo>
                                  <a:pt x="1365453" y="1122715"/>
                                </a:lnTo>
                                <a:lnTo>
                                  <a:pt x="1365510" y="1117548"/>
                                </a:lnTo>
                                <a:lnTo>
                                  <a:pt x="1365570" y="1111809"/>
                                </a:lnTo>
                                <a:lnTo>
                                  <a:pt x="1365627" y="1109513"/>
                                </a:lnTo>
                                <a:lnTo>
                                  <a:pt x="1365684" y="1116402"/>
                                </a:lnTo>
                                <a:lnTo>
                                  <a:pt x="1365740" y="1118998"/>
                                </a:lnTo>
                                <a:lnTo>
                                  <a:pt x="1365797" y="1108666"/>
                                </a:lnTo>
                                <a:lnTo>
                                  <a:pt x="1365854" y="1110959"/>
                                </a:lnTo>
                                <a:lnTo>
                                  <a:pt x="1365910" y="1117847"/>
                                </a:lnTo>
                                <a:lnTo>
                                  <a:pt x="1365971" y="1126445"/>
                                </a:lnTo>
                                <a:lnTo>
                                  <a:pt x="1366028" y="1113534"/>
                                </a:lnTo>
                                <a:lnTo>
                                  <a:pt x="1366085" y="1113534"/>
                                </a:lnTo>
                                <a:lnTo>
                                  <a:pt x="1366141" y="1119572"/>
                                </a:lnTo>
                                <a:lnTo>
                                  <a:pt x="1366198" y="1110663"/>
                                </a:lnTo>
                                <a:lnTo>
                                  <a:pt x="1366259" y="1120419"/>
                                </a:lnTo>
                                <a:lnTo>
                                  <a:pt x="1366315" y="1116402"/>
                                </a:lnTo>
                                <a:lnTo>
                                  <a:pt x="1366372" y="1111809"/>
                                </a:lnTo>
                                <a:lnTo>
                                  <a:pt x="1366429" y="1117272"/>
                                </a:lnTo>
                                <a:lnTo>
                                  <a:pt x="1366485" y="1109813"/>
                                </a:lnTo>
                                <a:lnTo>
                                  <a:pt x="1366542" y="1118422"/>
                                </a:lnTo>
                                <a:lnTo>
                                  <a:pt x="1366603" y="1109813"/>
                                </a:lnTo>
                                <a:lnTo>
                                  <a:pt x="1366660" y="1122715"/>
                                </a:lnTo>
                                <a:lnTo>
                                  <a:pt x="1366716" y="1124724"/>
                                </a:lnTo>
                                <a:lnTo>
                                  <a:pt x="1366773" y="1131325"/>
                                </a:lnTo>
                                <a:lnTo>
                                  <a:pt x="1366830" y="1114680"/>
                                </a:lnTo>
                                <a:lnTo>
                                  <a:pt x="1366886" y="1115256"/>
                                </a:lnTo>
                                <a:lnTo>
                                  <a:pt x="1366943" y="1126445"/>
                                </a:lnTo>
                                <a:lnTo>
                                  <a:pt x="1367004" y="1116977"/>
                                </a:lnTo>
                                <a:lnTo>
                                  <a:pt x="1367061" y="1133334"/>
                                </a:lnTo>
                                <a:lnTo>
                                  <a:pt x="1367117" y="1118998"/>
                                </a:lnTo>
                                <a:lnTo>
                                  <a:pt x="1367174" y="1138501"/>
                                </a:lnTo>
                                <a:lnTo>
                                  <a:pt x="1367235" y="1131325"/>
                                </a:lnTo>
                                <a:lnTo>
                                  <a:pt x="1367291" y="1114680"/>
                                </a:lnTo>
                                <a:lnTo>
                                  <a:pt x="1367348" y="1111809"/>
                                </a:lnTo>
                                <a:lnTo>
                                  <a:pt x="1367405" y="1129316"/>
                                </a:lnTo>
                                <a:lnTo>
                                  <a:pt x="1367462" y="1106646"/>
                                </a:lnTo>
                                <a:lnTo>
                                  <a:pt x="1367518" y="1133621"/>
                                </a:lnTo>
                                <a:lnTo>
                                  <a:pt x="1367579" y="1121857"/>
                                </a:lnTo>
                                <a:lnTo>
                                  <a:pt x="1367636" y="1129316"/>
                                </a:lnTo>
                                <a:lnTo>
                                  <a:pt x="1367692" y="1122428"/>
                                </a:lnTo>
                                <a:lnTo>
                                  <a:pt x="1367749" y="1141368"/>
                                </a:lnTo>
                                <a:lnTo>
                                  <a:pt x="1367806" y="1129316"/>
                                </a:lnTo>
                                <a:lnTo>
                                  <a:pt x="1367862" y="1120131"/>
                                </a:lnTo>
                                <a:lnTo>
                                  <a:pt x="1367919" y="1135055"/>
                                </a:lnTo>
                                <a:lnTo>
                                  <a:pt x="1367980" y="1133621"/>
                                </a:lnTo>
                                <a:lnTo>
                                  <a:pt x="1368037" y="1121282"/>
                                </a:lnTo>
                                <a:lnTo>
                                  <a:pt x="1368093" y="1133334"/>
                                </a:lnTo>
                                <a:lnTo>
                                  <a:pt x="1368150" y="1112959"/>
                                </a:lnTo>
                                <a:lnTo>
                                  <a:pt x="1368211" y="1136493"/>
                                </a:lnTo>
                                <a:lnTo>
                                  <a:pt x="1368268" y="1132475"/>
                                </a:lnTo>
                                <a:lnTo>
                                  <a:pt x="1368324" y="1129604"/>
                                </a:lnTo>
                                <a:lnTo>
                                  <a:pt x="1368381" y="1131900"/>
                                </a:lnTo>
                                <a:lnTo>
                                  <a:pt x="1368437" y="1140222"/>
                                </a:lnTo>
                                <a:lnTo>
                                  <a:pt x="1368494" y="1126732"/>
                                </a:lnTo>
                                <a:lnTo>
                                  <a:pt x="1368551" y="1126445"/>
                                </a:lnTo>
                                <a:lnTo>
                                  <a:pt x="1368611" y="1126732"/>
                                </a:lnTo>
                                <a:lnTo>
                                  <a:pt x="1368668" y="1122428"/>
                                </a:lnTo>
                                <a:lnTo>
                                  <a:pt x="1368725" y="1131038"/>
                                </a:lnTo>
                                <a:lnTo>
                                  <a:pt x="1368782" y="1137067"/>
                                </a:lnTo>
                                <a:lnTo>
                                  <a:pt x="1368838" y="1139076"/>
                                </a:lnTo>
                                <a:lnTo>
                                  <a:pt x="1368895" y="1121282"/>
                                </a:lnTo>
                                <a:lnTo>
                                  <a:pt x="1368956" y="1131038"/>
                                </a:lnTo>
                                <a:lnTo>
                                  <a:pt x="1369013" y="1139935"/>
                                </a:lnTo>
                                <a:lnTo>
                                  <a:pt x="1369069" y="1132188"/>
                                </a:lnTo>
                                <a:lnTo>
                                  <a:pt x="1369126" y="1143381"/>
                                </a:lnTo>
                                <a:lnTo>
                                  <a:pt x="1369187" y="1143952"/>
                                </a:lnTo>
                                <a:lnTo>
                                  <a:pt x="1369243" y="1132763"/>
                                </a:lnTo>
                                <a:lnTo>
                                  <a:pt x="1369300" y="1148545"/>
                                </a:lnTo>
                                <a:lnTo>
                                  <a:pt x="1369357" y="1135055"/>
                                </a:lnTo>
                                <a:lnTo>
                                  <a:pt x="1369414" y="1125011"/>
                                </a:lnTo>
                                <a:lnTo>
                                  <a:pt x="1369470" y="1139935"/>
                                </a:lnTo>
                                <a:lnTo>
                                  <a:pt x="1369527" y="1138501"/>
                                </a:lnTo>
                                <a:lnTo>
                                  <a:pt x="1369588" y="1139076"/>
                                </a:lnTo>
                                <a:lnTo>
                                  <a:pt x="1369644" y="1128170"/>
                                </a:lnTo>
                                <a:lnTo>
                                  <a:pt x="1369701" y="1147682"/>
                                </a:lnTo>
                                <a:lnTo>
                                  <a:pt x="1369758" y="1135342"/>
                                </a:lnTo>
                                <a:lnTo>
                                  <a:pt x="1369814" y="1140222"/>
                                </a:lnTo>
                                <a:lnTo>
                                  <a:pt x="1369875" y="1122428"/>
                                </a:lnTo>
                                <a:lnTo>
                                  <a:pt x="1369932" y="1127883"/>
                                </a:lnTo>
                                <a:lnTo>
                                  <a:pt x="1369989" y="1136776"/>
                                </a:lnTo>
                                <a:lnTo>
                                  <a:pt x="1370045" y="1136493"/>
                                </a:lnTo>
                                <a:lnTo>
                                  <a:pt x="1370102" y="1128170"/>
                                </a:lnTo>
                                <a:lnTo>
                                  <a:pt x="1370159" y="1129892"/>
                                </a:lnTo>
                                <a:lnTo>
                                  <a:pt x="1370219" y="1133334"/>
                                </a:lnTo>
                                <a:lnTo>
                                  <a:pt x="1370276" y="1129892"/>
                                </a:lnTo>
                                <a:lnTo>
                                  <a:pt x="1370333" y="1133046"/>
                                </a:lnTo>
                                <a:lnTo>
                                  <a:pt x="1370389" y="1131900"/>
                                </a:lnTo>
                                <a:lnTo>
                                  <a:pt x="1370446" y="1135630"/>
                                </a:lnTo>
                                <a:lnTo>
                                  <a:pt x="1370503" y="1133334"/>
                                </a:lnTo>
                                <a:lnTo>
                                  <a:pt x="1370559" y="1148545"/>
                                </a:lnTo>
                                <a:lnTo>
                                  <a:pt x="1370620" y="1135342"/>
                                </a:lnTo>
                                <a:lnTo>
                                  <a:pt x="1370677" y="1142231"/>
                                </a:lnTo>
                                <a:lnTo>
                                  <a:pt x="1370734" y="1135055"/>
                                </a:lnTo>
                                <a:lnTo>
                                  <a:pt x="1370790" y="1152275"/>
                                </a:lnTo>
                                <a:lnTo>
                                  <a:pt x="1370851" y="1144527"/>
                                </a:lnTo>
                                <a:lnTo>
                                  <a:pt x="1370908" y="1148545"/>
                                </a:lnTo>
                                <a:lnTo>
                                  <a:pt x="1370964" y="1143381"/>
                                </a:lnTo>
                                <a:lnTo>
                                  <a:pt x="1371021" y="1137926"/>
                                </a:lnTo>
                                <a:lnTo>
                                  <a:pt x="1371078" y="1137926"/>
                                </a:lnTo>
                                <a:lnTo>
                                  <a:pt x="1371135" y="1133334"/>
                                </a:lnTo>
                                <a:lnTo>
                                  <a:pt x="1371191" y="1139647"/>
                                </a:lnTo>
                                <a:lnTo>
                                  <a:pt x="1371252" y="1145674"/>
                                </a:lnTo>
                                <a:lnTo>
                                  <a:pt x="1371309" y="1144240"/>
                                </a:lnTo>
                                <a:lnTo>
                                  <a:pt x="1371366" y="1139647"/>
                                </a:lnTo>
                                <a:lnTo>
                                  <a:pt x="1371422" y="1149982"/>
                                </a:lnTo>
                                <a:lnTo>
                                  <a:pt x="1371479" y="1147111"/>
                                </a:lnTo>
                                <a:lnTo>
                                  <a:pt x="1371536" y="1133334"/>
                                </a:lnTo>
                                <a:lnTo>
                                  <a:pt x="1371596" y="1130179"/>
                                </a:lnTo>
                                <a:lnTo>
                                  <a:pt x="1371653" y="1145961"/>
                                </a:lnTo>
                                <a:lnTo>
                                  <a:pt x="1371710" y="1139076"/>
                                </a:lnTo>
                                <a:lnTo>
                                  <a:pt x="1371766" y="1152562"/>
                                </a:lnTo>
                                <a:lnTo>
                                  <a:pt x="1371827" y="1141085"/>
                                </a:lnTo>
                                <a:lnTo>
                                  <a:pt x="1371884" y="1141660"/>
                                </a:lnTo>
                                <a:lnTo>
                                  <a:pt x="1371941" y="1146823"/>
                                </a:lnTo>
                                <a:lnTo>
                                  <a:pt x="1371997" y="1149407"/>
                                </a:lnTo>
                                <a:lnTo>
                                  <a:pt x="1372054" y="1136776"/>
                                </a:lnTo>
                                <a:lnTo>
                                  <a:pt x="1372111" y="1141085"/>
                                </a:lnTo>
                                <a:lnTo>
                                  <a:pt x="1372167" y="1159163"/>
                                </a:lnTo>
                                <a:lnTo>
                                  <a:pt x="1372228" y="1132475"/>
                                </a:lnTo>
                                <a:lnTo>
                                  <a:pt x="1372285" y="1145961"/>
                                </a:lnTo>
                                <a:lnTo>
                                  <a:pt x="1372341" y="1142519"/>
                                </a:lnTo>
                                <a:lnTo>
                                  <a:pt x="1372398" y="1152849"/>
                                </a:lnTo>
                                <a:lnTo>
                                  <a:pt x="1372455" y="1138214"/>
                                </a:lnTo>
                                <a:lnTo>
                                  <a:pt x="1372512" y="1144815"/>
                                </a:lnTo>
                                <a:lnTo>
                                  <a:pt x="1372629" y="1144815"/>
                                </a:lnTo>
                                <a:lnTo>
                                  <a:pt x="1372686" y="1153712"/>
                                </a:lnTo>
                                <a:lnTo>
                                  <a:pt x="1372742" y="1155433"/>
                                </a:lnTo>
                                <a:lnTo>
                                  <a:pt x="1372799" y="1143381"/>
                                </a:lnTo>
                                <a:lnTo>
                                  <a:pt x="1372860" y="1145102"/>
                                </a:lnTo>
                                <a:lnTo>
                                  <a:pt x="1372917" y="1155146"/>
                                </a:lnTo>
                                <a:lnTo>
                                  <a:pt x="1372973" y="1157729"/>
                                </a:lnTo>
                                <a:lnTo>
                                  <a:pt x="1373030" y="1151991"/>
                                </a:lnTo>
                                <a:lnTo>
                                  <a:pt x="1373087" y="1164043"/>
                                </a:lnTo>
                                <a:lnTo>
                                  <a:pt x="1373143" y="1147682"/>
                                </a:lnTo>
                                <a:lnTo>
                                  <a:pt x="1373200" y="1141368"/>
                                </a:lnTo>
                                <a:lnTo>
                                  <a:pt x="1373261" y="1139935"/>
                                </a:lnTo>
                                <a:lnTo>
                                  <a:pt x="1373317" y="1147682"/>
                                </a:lnTo>
                                <a:lnTo>
                                  <a:pt x="1373374" y="1153137"/>
                                </a:lnTo>
                                <a:lnTo>
                                  <a:pt x="1373431" y="1153137"/>
                                </a:lnTo>
                                <a:lnTo>
                                  <a:pt x="1373488" y="1156867"/>
                                </a:lnTo>
                                <a:lnTo>
                                  <a:pt x="1373548" y="1151128"/>
                                </a:lnTo>
                                <a:lnTo>
                                  <a:pt x="1373605" y="1150841"/>
                                </a:lnTo>
                                <a:lnTo>
                                  <a:pt x="1373662" y="1147111"/>
                                </a:lnTo>
                                <a:lnTo>
                                  <a:pt x="1373719" y="1147970"/>
                                </a:lnTo>
                                <a:lnTo>
                                  <a:pt x="1373775" y="1144240"/>
                                </a:lnTo>
                                <a:lnTo>
                                  <a:pt x="1373836" y="1156004"/>
                                </a:lnTo>
                                <a:lnTo>
                                  <a:pt x="1373893" y="1149691"/>
                                </a:lnTo>
                                <a:lnTo>
                                  <a:pt x="1373949" y="1145390"/>
                                </a:lnTo>
                                <a:lnTo>
                                  <a:pt x="1374006" y="1143094"/>
                                </a:lnTo>
                                <a:lnTo>
                                  <a:pt x="1374063" y="1143381"/>
                                </a:lnTo>
                                <a:lnTo>
                                  <a:pt x="1374119" y="1149982"/>
                                </a:lnTo>
                                <a:lnTo>
                                  <a:pt x="1374176" y="1155721"/>
                                </a:lnTo>
                                <a:lnTo>
                                  <a:pt x="1374237" y="1167202"/>
                                </a:lnTo>
                                <a:lnTo>
                                  <a:pt x="1374294" y="1147970"/>
                                </a:lnTo>
                                <a:lnTo>
                                  <a:pt x="1374350" y="1152562"/>
                                </a:lnTo>
                                <a:lnTo>
                                  <a:pt x="1374407" y="1149407"/>
                                </a:lnTo>
                                <a:lnTo>
                                  <a:pt x="1374463" y="1137926"/>
                                </a:lnTo>
                                <a:lnTo>
                                  <a:pt x="1374524" y="1146536"/>
                                </a:lnTo>
                                <a:lnTo>
                                  <a:pt x="1374581" y="1141944"/>
                                </a:lnTo>
                                <a:lnTo>
                                  <a:pt x="1374638" y="1156004"/>
                                </a:lnTo>
                                <a:lnTo>
                                  <a:pt x="1374694" y="1142519"/>
                                </a:lnTo>
                                <a:lnTo>
                                  <a:pt x="1374751" y="1134771"/>
                                </a:lnTo>
                                <a:lnTo>
                                  <a:pt x="1374808" y="1154283"/>
                                </a:lnTo>
                                <a:lnTo>
                                  <a:pt x="1374868" y="1146536"/>
                                </a:lnTo>
                                <a:lnTo>
                                  <a:pt x="1374925" y="1136493"/>
                                </a:lnTo>
                                <a:lnTo>
                                  <a:pt x="1374982" y="1146536"/>
                                </a:lnTo>
                                <a:lnTo>
                                  <a:pt x="1375039" y="1150841"/>
                                </a:lnTo>
                                <a:lnTo>
                                  <a:pt x="1375095" y="1148545"/>
                                </a:lnTo>
                                <a:lnTo>
                                  <a:pt x="1375152" y="1152562"/>
                                </a:lnTo>
                                <a:lnTo>
                                  <a:pt x="1375209" y="1150841"/>
                                </a:lnTo>
                                <a:lnTo>
                                  <a:pt x="1375270" y="1141085"/>
                                </a:lnTo>
                                <a:lnTo>
                                  <a:pt x="1375326" y="1156867"/>
                                </a:lnTo>
                                <a:lnTo>
                                  <a:pt x="1375383" y="1144527"/>
                                </a:lnTo>
                                <a:lnTo>
                                  <a:pt x="1375440" y="1143952"/>
                                </a:lnTo>
                                <a:lnTo>
                                  <a:pt x="1375500" y="1162035"/>
                                </a:lnTo>
                                <a:lnTo>
                                  <a:pt x="1375557" y="1150841"/>
                                </a:lnTo>
                                <a:lnTo>
                                  <a:pt x="1375614" y="1153712"/>
                                </a:lnTo>
                                <a:lnTo>
                                  <a:pt x="1375670" y="1128454"/>
                                </a:lnTo>
                                <a:lnTo>
                                  <a:pt x="1375727" y="1177245"/>
                                </a:lnTo>
                                <a:lnTo>
                                  <a:pt x="1375784" y="1139076"/>
                                </a:lnTo>
                                <a:lnTo>
                                  <a:pt x="1375841" y="1149407"/>
                                </a:lnTo>
                                <a:lnTo>
                                  <a:pt x="1375901" y="1158588"/>
                                </a:lnTo>
                                <a:lnTo>
                                  <a:pt x="1375958" y="1157729"/>
                                </a:lnTo>
                                <a:lnTo>
                                  <a:pt x="1376015" y="1138789"/>
                                </a:lnTo>
                                <a:lnTo>
                                  <a:pt x="1376071" y="1153425"/>
                                </a:lnTo>
                                <a:lnTo>
                                  <a:pt x="1376128" y="1147682"/>
                                </a:lnTo>
                                <a:lnTo>
                                  <a:pt x="1376185" y="1159163"/>
                                </a:lnTo>
                                <a:lnTo>
                                  <a:pt x="1376245" y="1143665"/>
                                </a:lnTo>
                                <a:lnTo>
                                  <a:pt x="1376302" y="1158305"/>
                                </a:lnTo>
                                <a:lnTo>
                                  <a:pt x="1376359" y="1155433"/>
                                </a:lnTo>
                                <a:lnTo>
                                  <a:pt x="1376415" y="1138501"/>
                                </a:lnTo>
                                <a:lnTo>
                                  <a:pt x="1376476" y="1146248"/>
                                </a:lnTo>
                                <a:lnTo>
                                  <a:pt x="1376533" y="1148257"/>
                                </a:lnTo>
                                <a:lnTo>
                                  <a:pt x="1376590" y="1141085"/>
                                </a:lnTo>
                                <a:lnTo>
                                  <a:pt x="1376646" y="1146248"/>
                                </a:lnTo>
                                <a:lnTo>
                                  <a:pt x="1376703" y="1148832"/>
                                </a:lnTo>
                                <a:lnTo>
                                  <a:pt x="1376760" y="1147111"/>
                                </a:lnTo>
                                <a:lnTo>
                                  <a:pt x="1376816" y="1148545"/>
                                </a:lnTo>
                                <a:lnTo>
                                  <a:pt x="1376877" y="1155433"/>
                                </a:lnTo>
                                <a:lnTo>
                                  <a:pt x="1376934" y="1156579"/>
                                </a:lnTo>
                                <a:lnTo>
                                  <a:pt x="1376991" y="1133334"/>
                                </a:lnTo>
                                <a:lnTo>
                                  <a:pt x="1377047" y="1140510"/>
                                </a:lnTo>
                                <a:lnTo>
                                  <a:pt x="1377104" y="1150841"/>
                                </a:lnTo>
                                <a:lnTo>
                                  <a:pt x="1377165" y="1147970"/>
                                </a:lnTo>
                                <a:lnTo>
                                  <a:pt x="1377221" y="1141660"/>
                                </a:lnTo>
                                <a:lnTo>
                                  <a:pt x="1377278" y="1143952"/>
                                </a:lnTo>
                                <a:lnTo>
                                  <a:pt x="1377335" y="1157442"/>
                                </a:lnTo>
                                <a:lnTo>
                                  <a:pt x="1377392" y="1151991"/>
                                </a:lnTo>
                                <a:lnTo>
                                  <a:pt x="1377448" y="1139935"/>
                                </a:lnTo>
                                <a:lnTo>
                                  <a:pt x="1377509" y="1148832"/>
                                </a:lnTo>
                                <a:lnTo>
                                  <a:pt x="1377566" y="1153712"/>
                                </a:lnTo>
                                <a:lnTo>
                                  <a:pt x="1377622" y="1145961"/>
                                </a:lnTo>
                                <a:lnTo>
                                  <a:pt x="1377679" y="1151703"/>
                                </a:lnTo>
                                <a:lnTo>
                                  <a:pt x="1377736" y="1136493"/>
                                </a:lnTo>
                                <a:lnTo>
                                  <a:pt x="1377793" y="1155433"/>
                                </a:lnTo>
                                <a:lnTo>
                                  <a:pt x="1377849" y="1143094"/>
                                </a:lnTo>
                                <a:lnTo>
                                  <a:pt x="1377910" y="1157729"/>
                                </a:lnTo>
                                <a:lnTo>
                                  <a:pt x="1377967" y="1147970"/>
                                </a:lnTo>
                                <a:lnTo>
                                  <a:pt x="1378023" y="1146823"/>
                                </a:lnTo>
                                <a:lnTo>
                                  <a:pt x="1378080" y="1159451"/>
                                </a:lnTo>
                                <a:lnTo>
                                  <a:pt x="1378141" y="1138214"/>
                                </a:lnTo>
                                <a:lnTo>
                                  <a:pt x="1378198" y="1164043"/>
                                </a:lnTo>
                                <a:lnTo>
                                  <a:pt x="1378254" y="1137067"/>
                                </a:lnTo>
                                <a:lnTo>
                                  <a:pt x="1378311" y="1141660"/>
                                </a:lnTo>
                                <a:lnTo>
                                  <a:pt x="1378368" y="1159451"/>
                                </a:lnTo>
                                <a:lnTo>
                                  <a:pt x="1378424" y="1161172"/>
                                </a:lnTo>
                                <a:lnTo>
                                  <a:pt x="1378481" y="1151991"/>
                                </a:lnTo>
                                <a:lnTo>
                                  <a:pt x="1378542" y="1139360"/>
                                </a:lnTo>
                                <a:lnTo>
                                  <a:pt x="1378598" y="1139076"/>
                                </a:lnTo>
                                <a:lnTo>
                                  <a:pt x="1378655" y="1144240"/>
                                </a:lnTo>
                                <a:lnTo>
                                  <a:pt x="1378712" y="1161172"/>
                                </a:lnTo>
                                <a:lnTo>
                                  <a:pt x="1378768" y="1145674"/>
                                </a:lnTo>
                                <a:lnTo>
                                  <a:pt x="1378825" y="1147399"/>
                                </a:lnTo>
                                <a:lnTo>
                                  <a:pt x="1378886" y="1149120"/>
                                </a:lnTo>
                                <a:lnTo>
                                  <a:pt x="1378943" y="1144527"/>
                                </a:lnTo>
                                <a:lnTo>
                                  <a:pt x="1378999" y="1139360"/>
                                </a:lnTo>
                                <a:lnTo>
                                  <a:pt x="1379056" y="1137639"/>
                                </a:lnTo>
                                <a:lnTo>
                                  <a:pt x="1379117" y="1147970"/>
                                </a:lnTo>
                                <a:lnTo>
                                  <a:pt x="1379173" y="1157442"/>
                                </a:lnTo>
                                <a:lnTo>
                                  <a:pt x="1379230" y="1150266"/>
                                </a:lnTo>
                                <a:lnTo>
                                  <a:pt x="1379287" y="1158017"/>
                                </a:lnTo>
                                <a:lnTo>
                                  <a:pt x="1379343" y="1151991"/>
                                </a:lnTo>
                                <a:lnTo>
                                  <a:pt x="1379400" y="1141660"/>
                                </a:lnTo>
                                <a:lnTo>
                                  <a:pt x="1379457" y="1148257"/>
                                </a:lnTo>
                                <a:lnTo>
                                  <a:pt x="1379518" y="1150841"/>
                                </a:lnTo>
                                <a:lnTo>
                                  <a:pt x="1379574" y="1154283"/>
                                </a:lnTo>
                                <a:lnTo>
                                  <a:pt x="1379631" y="1153425"/>
                                </a:lnTo>
                                <a:lnTo>
                                  <a:pt x="1379688" y="1156296"/>
                                </a:lnTo>
                                <a:lnTo>
                                  <a:pt x="1379745" y="1150841"/>
                                </a:lnTo>
                                <a:lnTo>
                                  <a:pt x="1379801" y="1153137"/>
                                </a:lnTo>
                                <a:lnTo>
                                  <a:pt x="1379862" y="1139360"/>
                                </a:lnTo>
                                <a:lnTo>
                                  <a:pt x="1379919" y="1147111"/>
                                </a:lnTo>
                                <a:lnTo>
                                  <a:pt x="1379975" y="1153425"/>
                                </a:lnTo>
                                <a:lnTo>
                                  <a:pt x="1380032" y="1142231"/>
                                </a:lnTo>
                                <a:lnTo>
                                  <a:pt x="1380089" y="1149691"/>
                                </a:lnTo>
                                <a:lnTo>
                                  <a:pt x="1380150" y="1137926"/>
                                </a:lnTo>
                                <a:lnTo>
                                  <a:pt x="1380206" y="1159451"/>
                                </a:lnTo>
                                <a:lnTo>
                                  <a:pt x="1380263" y="1151128"/>
                                </a:lnTo>
                                <a:lnTo>
                                  <a:pt x="1380319" y="1150841"/>
                                </a:lnTo>
                                <a:lnTo>
                                  <a:pt x="1380376" y="1141944"/>
                                </a:lnTo>
                                <a:lnTo>
                                  <a:pt x="1380433" y="1149120"/>
                                </a:lnTo>
                                <a:lnTo>
                                  <a:pt x="1380490" y="1146248"/>
                                </a:lnTo>
                                <a:lnTo>
                                  <a:pt x="1380550" y="1160889"/>
                                </a:lnTo>
                                <a:lnTo>
                                  <a:pt x="1380607" y="1151991"/>
                                </a:lnTo>
                                <a:lnTo>
                                  <a:pt x="1380664" y="1153137"/>
                                </a:lnTo>
                                <a:lnTo>
                                  <a:pt x="1380720" y="1138789"/>
                                </a:lnTo>
                                <a:lnTo>
                                  <a:pt x="1380777" y="1148257"/>
                                </a:lnTo>
                                <a:lnTo>
                                  <a:pt x="1380838" y="1151416"/>
                                </a:lnTo>
                                <a:lnTo>
                                  <a:pt x="1380894" y="1153425"/>
                                </a:lnTo>
                                <a:lnTo>
                                  <a:pt x="1380951" y="1154571"/>
                                </a:lnTo>
                                <a:lnTo>
                                  <a:pt x="1381008" y="1154283"/>
                                </a:lnTo>
                                <a:lnTo>
                                  <a:pt x="1381065" y="1151991"/>
                                </a:lnTo>
                                <a:lnTo>
                                  <a:pt x="1381125" y="1160597"/>
                                </a:lnTo>
                                <a:lnTo>
                                  <a:pt x="1381182" y="1139360"/>
                                </a:lnTo>
                                <a:lnTo>
                                  <a:pt x="1381239" y="1153712"/>
                                </a:lnTo>
                                <a:lnTo>
                                  <a:pt x="1381296" y="1133909"/>
                                </a:lnTo>
                                <a:lnTo>
                                  <a:pt x="1381352" y="1150841"/>
                                </a:lnTo>
                                <a:lnTo>
                                  <a:pt x="1381409" y="1151703"/>
                                </a:lnTo>
                                <a:lnTo>
                                  <a:pt x="1381466" y="1148832"/>
                                </a:lnTo>
                                <a:lnTo>
                                  <a:pt x="1381522" y="1150553"/>
                                </a:lnTo>
                                <a:lnTo>
                                  <a:pt x="1381583" y="1152849"/>
                                </a:lnTo>
                                <a:lnTo>
                                  <a:pt x="1381640" y="1147682"/>
                                </a:lnTo>
                                <a:lnTo>
                                  <a:pt x="1381696" y="1153996"/>
                                </a:lnTo>
                                <a:lnTo>
                                  <a:pt x="1381753" y="1143381"/>
                                </a:lnTo>
                                <a:lnTo>
                                  <a:pt x="1381814" y="1142519"/>
                                </a:lnTo>
                                <a:lnTo>
                                  <a:pt x="1381871" y="1139360"/>
                                </a:lnTo>
                                <a:lnTo>
                                  <a:pt x="1381927" y="1143665"/>
                                </a:lnTo>
                                <a:lnTo>
                                  <a:pt x="1381984" y="1159738"/>
                                </a:lnTo>
                                <a:lnTo>
                                  <a:pt x="1382041" y="1143381"/>
                                </a:lnTo>
                                <a:lnTo>
                                  <a:pt x="1382097" y="1153137"/>
                                </a:lnTo>
                                <a:lnTo>
                                  <a:pt x="1382158" y="1163181"/>
                                </a:lnTo>
                                <a:lnTo>
                                  <a:pt x="1382215" y="1153712"/>
                                </a:lnTo>
                                <a:lnTo>
                                  <a:pt x="1382272" y="1147970"/>
                                </a:lnTo>
                                <a:lnTo>
                                  <a:pt x="1382328" y="1143381"/>
                                </a:lnTo>
                                <a:lnTo>
                                  <a:pt x="1382385" y="1156867"/>
                                </a:lnTo>
                                <a:lnTo>
                                  <a:pt x="1382442" y="1165764"/>
                                </a:lnTo>
                                <a:lnTo>
                                  <a:pt x="1382498" y="1147399"/>
                                </a:lnTo>
                                <a:lnTo>
                                  <a:pt x="1382559" y="1158017"/>
                                </a:lnTo>
                                <a:lnTo>
                                  <a:pt x="1382616" y="1149120"/>
                                </a:lnTo>
                                <a:lnTo>
                                  <a:pt x="1382672" y="1152849"/>
                                </a:lnTo>
                                <a:lnTo>
                                  <a:pt x="1382729" y="1133621"/>
                                </a:lnTo>
                                <a:lnTo>
                                  <a:pt x="1382790" y="1145674"/>
                                </a:lnTo>
                                <a:lnTo>
                                  <a:pt x="1382847" y="1148545"/>
                                </a:lnTo>
                                <a:lnTo>
                                  <a:pt x="1382903" y="1137639"/>
                                </a:lnTo>
                                <a:lnTo>
                                  <a:pt x="1382960" y="1147682"/>
                                </a:lnTo>
                                <a:lnTo>
                                  <a:pt x="1383017" y="1161459"/>
                                </a:lnTo>
                                <a:lnTo>
                                  <a:pt x="1383073" y="1138789"/>
                                </a:lnTo>
                                <a:lnTo>
                                  <a:pt x="1383130" y="1152562"/>
                                </a:lnTo>
                                <a:lnTo>
                                  <a:pt x="1383191" y="1156579"/>
                                </a:lnTo>
                                <a:lnTo>
                                  <a:pt x="1383247" y="1151416"/>
                                </a:lnTo>
                                <a:lnTo>
                                  <a:pt x="1383304" y="1145390"/>
                                </a:lnTo>
                                <a:lnTo>
                                  <a:pt x="1383361" y="1163756"/>
                                </a:lnTo>
                                <a:lnTo>
                                  <a:pt x="1383418" y="1154283"/>
                                </a:lnTo>
                                <a:lnTo>
                                  <a:pt x="1383474" y="1155433"/>
                                </a:lnTo>
                                <a:lnTo>
                                  <a:pt x="1383535" y="1140797"/>
                                </a:lnTo>
                                <a:lnTo>
                                  <a:pt x="1383592" y="1142231"/>
                                </a:lnTo>
                                <a:lnTo>
                                  <a:pt x="1383649" y="1149982"/>
                                </a:lnTo>
                                <a:lnTo>
                                  <a:pt x="1383705" y="1145961"/>
                                </a:lnTo>
                                <a:lnTo>
                                  <a:pt x="1383766" y="1159738"/>
                                </a:lnTo>
                                <a:lnTo>
                                  <a:pt x="1383823" y="1166052"/>
                                </a:lnTo>
                                <a:lnTo>
                                  <a:pt x="1383879" y="1147399"/>
                                </a:lnTo>
                                <a:lnTo>
                                  <a:pt x="1383936" y="1140797"/>
                                </a:lnTo>
                                <a:lnTo>
                                  <a:pt x="1383993" y="1156579"/>
                                </a:lnTo>
                                <a:lnTo>
                                  <a:pt x="1384049" y="1152562"/>
                                </a:lnTo>
                                <a:lnTo>
                                  <a:pt x="1384106" y="1164618"/>
                                </a:lnTo>
                                <a:lnTo>
                                  <a:pt x="1384167" y="1138214"/>
                                </a:lnTo>
                                <a:lnTo>
                                  <a:pt x="1384224" y="1147111"/>
                                </a:lnTo>
                                <a:lnTo>
                                  <a:pt x="1384280" y="1160313"/>
                                </a:lnTo>
                                <a:lnTo>
                                  <a:pt x="1384337" y="1152562"/>
                                </a:lnTo>
                                <a:lnTo>
                                  <a:pt x="1384394" y="1151416"/>
                                </a:lnTo>
                                <a:lnTo>
                                  <a:pt x="1384454" y="1155721"/>
                                </a:lnTo>
                                <a:lnTo>
                                  <a:pt x="1384511" y="1152562"/>
                                </a:lnTo>
                                <a:lnTo>
                                  <a:pt x="1384568" y="1149982"/>
                                </a:lnTo>
                                <a:lnTo>
                                  <a:pt x="1384624" y="1156004"/>
                                </a:lnTo>
                                <a:lnTo>
                                  <a:pt x="1384681" y="1140797"/>
                                </a:lnTo>
                                <a:lnTo>
                                  <a:pt x="1384738" y="1161172"/>
                                </a:lnTo>
                                <a:lnTo>
                                  <a:pt x="1384799" y="1154858"/>
                                </a:lnTo>
                                <a:lnTo>
                                  <a:pt x="1384855" y="1159163"/>
                                </a:lnTo>
                                <a:lnTo>
                                  <a:pt x="1384912" y="1140797"/>
                                </a:lnTo>
                                <a:lnTo>
                                  <a:pt x="1384969" y="1156867"/>
                                </a:lnTo>
                                <a:lnTo>
                                  <a:pt x="1385025" y="1167773"/>
                                </a:lnTo>
                                <a:lnTo>
                                  <a:pt x="1385082" y="1157442"/>
                                </a:lnTo>
                                <a:lnTo>
                                  <a:pt x="1385139" y="1158017"/>
                                </a:lnTo>
                                <a:lnTo>
                                  <a:pt x="1385200" y="1145102"/>
                                </a:lnTo>
                                <a:lnTo>
                                  <a:pt x="1385256" y="1146823"/>
                                </a:lnTo>
                                <a:lnTo>
                                  <a:pt x="1385313" y="1156867"/>
                                </a:lnTo>
                                <a:lnTo>
                                  <a:pt x="1385370" y="1150266"/>
                                </a:lnTo>
                                <a:lnTo>
                                  <a:pt x="1385430" y="1151991"/>
                                </a:lnTo>
                                <a:lnTo>
                                  <a:pt x="1385487" y="1168923"/>
                                </a:lnTo>
                                <a:lnTo>
                                  <a:pt x="1385544" y="1166052"/>
                                </a:lnTo>
                                <a:lnTo>
                                  <a:pt x="1385600" y="1153712"/>
                                </a:lnTo>
                                <a:lnTo>
                                  <a:pt x="1385657" y="1150266"/>
                                </a:lnTo>
                                <a:lnTo>
                                  <a:pt x="1385714" y="1162610"/>
                                </a:lnTo>
                                <a:lnTo>
                                  <a:pt x="1385771" y="1158876"/>
                                </a:lnTo>
                                <a:lnTo>
                                  <a:pt x="1385831" y="1173516"/>
                                </a:lnTo>
                                <a:lnTo>
                                  <a:pt x="1385888" y="1162610"/>
                                </a:lnTo>
                                <a:lnTo>
                                  <a:pt x="1385945" y="1160313"/>
                                </a:lnTo>
                                <a:lnTo>
                                  <a:pt x="1386002" y="1154571"/>
                                </a:lnTo>
                                <a:lnTo>
                                  <a:pt x="1386058" y="1157155"/>
                                </a:lnTo>
                                <a:lnTo>
                                  <a:pt x="1386115" y="1160889"/>
                                </a:lnTo>
                                <a:lnTo>
                                  <a:pt x="1386176" y="1155433"/>
                                </a:lnTo>
                                <a:lnTo>
                                  <a:pt x="1386232" y="1162610"/>
                                </a:lnTo>
                                <a:lnTo>
                                  <a:pt x="1386289" y="1157729"/>
                                </a:lnTo>
                                <a:lnTo>
                                  <a:pt x="1386345" y="1149982"/>
                                </a:lnTo>
                                <a:lnTo>
                                  <a:pt x="1386407" y="1157442"/>
                                </a:lnTo>
                                <a:lnTo>
                                  <a:pt x="1386463" y="1164618"/>
                                </a:lnTo>
                                <a:lnTo>
                                  <a:pt x="1386520" y="1170932"/>
                                </a:lnTo>
                                <a:lnTo>
                                  <a:pt x="1386576" y="1155433"/>
                                </a:lnTo>
                                <a:lnTo>
                                  <a:pt x="1386633" y="1155146"/>
                                </a:lnTo>
                                <a:lnTo>
                                  <a:pt x="1386690" y="1158305"/>
                                </a:lnTo>
                                <a:lnTo>
                                  <a:pt x="1386747" y="1157729"/>
                                </a:lnTo>
                                <a:lnTo>
                                  <a:pt x="1386807" y="1156296"/>
                                </a:lnTo>
                                <a:lnTo>
                                  <a:pt x="1386864" y="1155146"/>
                                </a:lnTo>
                                <a:lnTo>
                                  <a:pt x="1386921" y="1165477"/>
                                </a:lnTo>
                                <a:lnTo>
                                  <a:pt x="1386977" y="1158305"/>
                                </a:lnTo>
                                <a:lnTo>
                                  <a:pt x="1387034" y="1166339"/>
                                </a:lnTo>
                                <a:lnTo>
                                  <a:pt x="1387091" y="1162610"/>
                                </a:lnTo>
                                <a:lnTo>
                                  <a:pt x="1387151" y="1156004"/>
                                </a:lnTo>
                                <a:lnTo>
                                  <a:pt x="1387208" y="1169494"/>
                                </a:lnTo>
                                <a:lnTo>
                                  <a:pt x="1387265" y="1162322"/>
                                </a:lnTo>
                                <a:lnTo>
                                  <a:pt x="1387322" y="1155721"/>
                                </a:lnTo>
                                <a:lnTo>
                                  <a:pt x="1387378" y="1166339"/>
                                </a:lnTo>
                                <a:lnTo>
                                  <a:pt x="1387439" y="1164331"/>
                                </a:lnTo>
                                <a:lnTo>
                                  <a:pt x="1387496" y="1168061"/>
                                </a:lnTo>
                                <a:lnTo>
                                  <a:pt x="1387552" y="1156579"/>
                                </a:lnTo>
                                <a:lnTo>
                                  <a:pt x="1387609" y="1165764"/>
                                </a:lnTo>
                                <a:lnTo>
                                  <a:pt x="1387666" y="1149407"/>
                                </a:lnTo>
                                <a:lnTo>
                                  <a:pt x="1387723" y="1145674"/>
                                </a:lnTo>
                                <a:lnTo>
                                  <a:pt x="1387779" y="1169494"/>
                                </a:lnTo>
                                <a:lnTo>
                                  <a:pt x="1387840" y="1157442"/>
                                </a:lnTo>
                                <a:lnTo>
                                  <a:pt x="1387897" y="1165764"/>
                                </a:lnTo>
                                <a:lnTo>
                                  <a:pt x="1387953" y="1162322"/>
                                </a:lnTo>
                                <a:lnTo>
                                  <a:pt x="1388010" y="1181550"/>
                                </a:lnTo>
                                <a:lnTo>
                                  <a:pt x="1388067" y="1168636"/>
                                </a:lnTo>
                                <a:lnTo>
                                  <a:pt x="1388128" y="1170069"/>
                                </a:lnTo>
                                <a:lnTo>
                                  <a:pt x="1388184" y="1165477"/>
                                </a:lnTo>
                                <a:lnTo>
                                  <a:pt x="1388241" y="1149120"/>
                                </a:lnTo>
                                <a:lnTo>
                                  <a:pt x="1388298" y="1164902"/>
                                </a:lnTo>
                                <a:lnTo>
                                  <a:pt x="1388354" y="1163468"/>
                                </a:lnTo>
                                <a:lnTo>
                                  <a:pt x="1388415" y="1175808"/>
                                </a:lnTo>
                                <a:lnTo>
                                  <a:pt x="1388472" y="1154283"/>
                                </a:lnTo>
                                <a:lnTo>
                                  <a:pt x="1388528" y="1171503"/>
                                </a:lnTo>
                                <a:lnTo>
                                  <a:pt x="1388585" y="1163468"/>
                                </a:lnTo>
                                <a:lnTo>
                                  <a:pt x="1388642" y="1167773"/>
                                </a:lnTo>
                                <a:lnTo>
                                  <a:pt x="1388698" y="1170932"/>
                                </a:lnTo>
                                <a:lnTo>
                                  <a:pt x="1388755" y="1169494"/>
                                </a:lnTo>
                                <a:lnTo>
                                  <a:pt x="1388816" y="1161459"/>
                                </a:lnTo>
                                <a:lnTo>
                                  <a:pt x="1388873" y="1166627"/>
                                </a:lnTo>
                                <a:lnTo>
                                  <a:pt x="1388929" y="1169494"/>
                                </a:lnTo>
                                <a:lnTo>
                                  <a:pt x="1388986" y="1150553"/>
                                </a:lnTo>
                                <a:lnTo>
                                  <a:pt x="1389043" y="1180975"/>
                                </a:lnTo>
                                <a:lnTo>
                                  <a:pt x="1389103" y="1166052"/>
                                </a:lnTo>
                                <a:lnTo>
                                  <a:pt x="1389160" y="1171219"/>
                                </a:lnTo>
                                <a:lnTo>
                                  <a:pt x="1389217" y="1166910"/>
                                </a:lnTo>
                                <a:lnTo>
                                  <a:pt x="1389274" y="1165764"/>
                                </a:lnTo>
                                <a:lnTo>
                                  <a:pt x="1389330" y="1159451"/>
                                </a:lnTo>
                                <a:lnTo>
                                  <a:pt x="1389387" y="1162035"/>
                                </a:lnTo>
                                <a:lnTo>
                                  <a:pt x="1389448" y="1167485"/>
                                </a:lnTo>
                                <a:lnTo>
                                  <a:pt x="1389504" y="1173799"/>
                                </a:lnTo>
                                <a:lnTo>
                                  <a:pt x="1389561" y="1171503"/>
                                </a:lnTo>
                                <a:lnTo>
                                  <a:pt x="1389618" y="1162322"/>
                                </a:lnTo>
                                <a:lnTo>
                                  <a:pt x="1389675" y="1171219"/>
                                </a:lnTo>
                                <a:lnTo>
                                  <a:pt x="1389731" y="1161747"/>
                                </a:lnTo>
                                <a:lnTo>
                                  <a:pt x="1389788" y="1160889"/>
                                </a:lnTo>
                                <a:lnTo>
                                  <a:pt x="1389849" y="1161172"/>
                                </a:lnTo>
                                <a:lnTo>
                                  <a:pt x="1389905" y="1161459"/>
                                </a:lnTo>
                                <a:lnTo>
                                  <a:pt x="1389962" y="1173516"/>
                                </a:lnTo>
                                <a:lnTo>
                                  <a:pt x="1390019" y="1174374"/>
                                </a:lnTo>
                                <a:lnTo>
                                  <a:pt x="1390080" y="1159738"/>
                                </a:lnTo>
                                <a:lnTo>
                                  <a:pt x="1390136" y="1177245"/>
                                </a:lnTo>
                                <a:lnTo>
                                  <a:pt x="1390193" y="1157442"/>
                                </a:lnTo>
                                <a:lnTo>
                                  <a:pt x="1390250" y="1173516"/>
                                </a:lnTo>
                                <a:lnTo>
                                  <a:pt x="1390306" y="1165764"/>
                                </a:lnTo>
                                <a:lnTo>
                                  <a:pt x="1390363" y="1166910"/>
                                </a:lnTo>
                                <a:lnTo>
                                  <a:pt x="1390420" y="1168061"/>
                                </a:lnTo>
                                <a:lnTo>
                                  <a:pt x="1390480" y="1179542"/>
                                </a:lnTo>
                                <a:lnTo>
                                  <a:pt x="1390537" y="1163468"/>
                                </a:lnTo>
                                <a:lnTo>
                                  <a:pt x="1390594" y="1174374"/>
                                </a:lnTo>
                                <a:lnTo>
                                  <a:pt x="1390651" y="1168348"/>
                                </a:lnTo>
                                <a:lnTo>
                                  <a:pt x="1390707" y="1152849"/>
                                </a:lnTo>
                                <a:lnTo>
                                  <a:pt x="1390764" y="1180113"/>
                                </a:lnTo>
                                <a:lnTo>
                                  <a:pt x="1390825" y="1160889"/>
                                </a:lnTo>
                                <a:lnTo>
                                  <a:pt x="1390881" y="1174949"/>
                                </a:lnTo>
                                <a:lnTo>
                                  <a:pt x="1390938" y="1172365"/>
                                </a:lnTo>
                                <a:lnTo>
                                  <a:pt x="1390995" y="1169211"/>
                                </a:lnTo>
                                <a:lnTo>
                                  <a:pt x="1391056" y="1169494"/>
                                </a:lnTo>
                                <a:lnTo>
                                  <a:pt x="1391112" y="1174374"/>
                                </a:lnTo>
                                <a:lnTo>
                                  <a:pt x="1391169" y="1184705"/>
                                </a:lnTo>
                                <a:lnTo>
                                  <a:pt x="1391226" y="1177245"/>
                                </a:lnTo>
                                <a:lnTo>
                                  <a:pt x="1391282" y="1176383"/>
                                </a:lnTo>
                                <a:lnTo>
                                  <a:pt x="1391339" y="1173799"/>
                                </a:lnTo>
                                <a:lnTo>
                                  <a:pt x="1391396" y="1175524"/>
                                </a:lnTo>
                                <a:lnTo>
                                  <a:pt x="1391456" y="1164902"/>
                                </a:lnTo>
                                <a:lnTo>
                                  <a:pt x="1391513" y="1166052"/>
                                </a:lnTo>
                                <a:lnTo>
                                  <a:pt x="1391570" y="1182696"/>
                                </a:lnTo>
                                <a:lnTo>
                                  <a:pt x="1391626" y="1177533"/>
                                </a:lnTo>
                                <a:lnTo>
                                  <a:pt x="1391683" y="1170357"/>
                                </a:lnTo>
                                <a:lnTo>
                                  <a:pt x="1391744" y="1175808"/>
                                </a:lnTo>
                                <a:lnTo>
                                  <a:pt x="1391801" y="1170357"/>
                                </a:lnTo>
                                <a:lnTo>
                                  <a:pt x="1391857" y="1175237"/>
                                </a:lnTo>
                                <a:lnTo>
                                  <a:pt x="1391914" y="1168061"/>
                                </a:lnTo>
                                <a:lnTo>
                                  <a:pt x="1391971" y="1176670"/>
                                </a:lnTo>
                                <a:lnTo>
                                  <a:pt x="1392027" y="1176958"/>
                                </a:lnTo>
                                <a:lnTo>
                                  <a:pt x="1392088" y="1181263"/>
                                </a:lnTo>
                                <a:lnTo>
                                  <a:pt x="1392145" y="1178679"/>
                                </a:lnTo>
                                <a:lnTo>
                                  <a:pt x="1392202" y="1177533"/>
                                </a:lnTo>
                                <a:lnTo>
                                  <a:pt x="1392258" y="1167485"/>
                                </a:lnTo>
                                <a:lnTo>
                                  <a:pt x="1392315" y="1157442"/>
                                </a:lnTo>
                                <a:lnTo>
                                  <a:pt x="1392372" y="1180400"/>
                                </a:lnTo>
                                <a:lnTo>
                                  <a:pt x="1392428" y="1168348"/>
                                </a:lnTo>
                                <a:lnTo>
                                  <a:pt x="1392489" y="1176670"/>
                                </a:lnTo>
                                <a:lnTo>
                                  <a:pt x="1392546" y="1177533"/>
                                </a:lnTo>
                                <a:lnTo>
                                  <a:pt x="1392602" y="1167773"/>
                                </a:lnTo>
                                <a:lnTo>
                                  <a:pt x="1392659" y="1172653"/>
                                </a:lnTo>
                                <a:lnTo>
                                  <a:pt x="1392720" y="1177245"/>
                                </a:lnTo>
                                <a:lnTo>
                                  <a:pt x="1392777" y="1170069"/>
                                </a:lnTo>
                                <a:lnTo>
                                  <a:pt x="1392833" y="1165764"/>
                                </a:lnTo>
                                <a:lnTo>
                                  <a:pt x="1392890" y="1180688"/>
                                </a:lnTo>
                                <a:lnTo>
                                  <a:pt x="1392947" y="1177817"/>
                                </a:lnTo>
                                <a:lnTo>
                                  <a:pt x="1393004" y="1182696"/>
                                </a:lnTo>
                                <a:lnTo>
                                  <a:pt x="1393060" y="1176958"/>
                                </a:lnTo>
                                <a:lnTo>
                                  <a:pt x="1393121" y="1177533"/>
                                </a:lnTo>
                                <a:lnTo>
                                  <a:pt x="1393178" y="1170932"/>
                                </a:lnTo>
                                <a:lnTo>
                                  <a:pt x="1393234" y="1189873"/>
                                </a:lnTo>
                                <a:lnTo>
                                  <a:pt x="1393291" y="1165764"/>
                                </a:lnTo>
                                <a:lnTo>
                                  <a:pt x="1393348" y="1178679"/>
                                </a:lnTo>
                                <a:lnTo>
                                  <a:pt x="1393404" y="1177533"/>
                                </a:lnTo>
                                <a:lnTo>
                                  <a:pt x="1393465" y="1181550"/>
                                </a:lnTo>
                                <a:lnTo>
                                  <a:pt x="1393522" y="1172078"/>
                                </a:lnTo>
                                <a:lnTo>
                                  <a:pt x="1393579" y="1178392"/>
                                </a:lnTo>
                                <a:lnTo>
                                  <a:pt x="1393635" y="1180400"/>
                                </a:lnTo>
                                <a:lnTo>
                                  <a:pt x="1393696" y="1179542"/>
                                </a:lnTo>
                                <a:lnTo>
                                  <a:pt x="1393753" y="1178392"/>
                                </a:lnTo>
                                <a:lnTo>
                                  <a:pt x="1393809" y="1171791"/>
                                </a:lnTo>
                                <a:lnTo>
                                  <a:pt x="1393866" y="1185855"/>
                                </a:lnTo>
                                <a:lnTo>
                                  <a:pt x="1393923" y="1177533"/>
                                </a:lnTo>
                                <a:lnTo>
                                  <a:pt x="1393979" y="1177533"/>
                                </a:lnTo>
                                <a:lnTo>
                                  <a:pt x="1394036" y="1178966"/>
                                </a:lnTo>
                                <a:lnTo>
                                  <a:pt x="1394097" y="1183559"/>
                                </a:lnTo>
                                <a:lnTo>
                                  <a:pt x="1394154" y="1186139"/>
                                </a:lnTo>
                                <a:lnTo>
                                  <a:pt x="1394210" y="1161172"/>
                                </a:lnTo>
                                <a:lnTo>
                                  <a:pt x="1394267" y="1176670"/>
                                </a:lnTo>
                                <a:lnTo>
                                  <a:pt x="1394324" y="1166339"/>
                                </a:lnTo>
                                <a:lnTo>
                                  <a:pt x="1394380" y="1188439"/>
                                </a:lnTo>
                                <a:lnTo>
                                  <a:pt x="1394441" y="1178392"/>
                                </a:lnTo>
                                <a:lnTo>
                                  <a:pt x="1394498" y="1173799"/>
                                </a:lnTo>
                                <a:lnTo>
                                  <a:pt x="1394554" y="1174662"/>
                                </a:lnTo>
                                <a:lnTo>
                                  <a:pt x="1394611" y="1176670"/>
                                </a:lnTo>
                                <a:lnTo>
                                  <a:pt x="1394668" y="1179542"/>
                                </a:lnTo>
                                <a:lnTo>
                                  <a:pt x="1394729" y="1178392"/>
                                </a:lnTo>
                                <a:lnTo>
                                  <a:pt x="1394785" y="1188152"/>
                                </a:lnTo>
                                <a:lnTo>
                                  <a:pt x="1394842" y="1173516"/>
                                </a:lnTo>
                                <a:lnTo>
                                  <a:pt x="1394899" y="1180975"/>
                                </a:lnTo>
                                <a:lnTo>
                                  <a:pt x="1394955" y="1172653"/>
                                </a:lnTo>
                                <a:lnTo>
                                  <a:pt x="1395012" y="1169782"/>
                                </a:lnTo>
                                <a:lnTo>
                                  <a:pt x="1395069" y="1181263"/>
                                </a:lnTo>
                                <a:lnTo>
                                  <a:pt x="1395130" y="1174949"/>
                                </a:lnTo>
                                <a:lnTo>
                                  <a:pt x="1395186" y="1177817"/>
                                </a:lnTo>
                                <a:lnTo>
                                  <a:pt x="1395243" y="1179254"/>
                                </a:lnTo>
                                <a:lnTo>
                                  <a:pt x="1395300" y="1181550"/>
                                </a:lnTo>
                                <a:lnTo>
                                  <a:pt x="1395356" y="1189298"/>
                                </a:lnTo>
                                <a:lnTo>
                                  <a:pt x="1395417" y="1187289"/>
                                </a:lnTo>
                                <a:lnTo>
                                  <a:pt x="1395474" y="1179829"/>
                                </a:lnTo>
                                <a:lnTo>
                                  <a:pt x="1395531" y="1167485"/>
                                </a:lnTo>
                                <a:lnTo>
                                  <a:pt x="1395587" y="1180113"/>
                                </a:lnTo>
                                <a:lnTo>
                                  <a:pt x="1395644" y="1179829"/>
                                </a:lnTo>
                                <a:lnTo>
                                  <a:pt x="1395705" y="1184993"/>
                                </a:lnTo>
                                <a:lnTo>
                                  <a:pt x="1395761" y="1188152"/>
                                </a:lnTo>
                                <a:lnTo>
                                  <a:pt x="1395818" y="1182409"/>
                                </a:lnTo>
                                <a:lnTo>
                                  <a:pt x="1395875" y="1179254"/>
                                </a:lnTo>
                                <a:lnTo>
                                  <a:pt x="1395932" y="1181263"/>
                                </a:lnTo>
                                <a:lnTo>
                                  <a:pt x="1395988" y="1178392"/>
                                </a:lnTo>
                                <a:lnTo>
                                  <a:pt x="1396045" y="1183846"/>
                                </a:lnTo>
                                <a:lnTo>
                                  <a:pt x="1396102" y="1174949"/>
                                </a:lnTo>
                                <a:lnTo>
                                  <a:pt x="1396162" y="1190731"/>
                                </a:lnTo>
                                <a:lnTo>
                                  <a:pt x="1396219" y="1175237"/>
                                </a:lnTo>
                                <a:lnTo>
                                  <a:pt x="1396275" y="1180975"/>
                                </a:lnTo>
                                <a:lnTo>
                                  <a:pt x="1396332" y="1183846"/>
                                </a:lnTo>
                                <a:lnTo>
                                  <a:pt x="1396393" y="1169494"/>
                                </a:lnTo>
                                <a:lnTo>
                                  <a:pt x="1396450" y="1176095"/>
                                </a:lnTo>
                                <a:lnTo>
                                  <a:pt x="1396506" y="1182984"/>
                                </a:lnTo>
                                <a:lnTo>
                                  <a:pt x="1396563" y="1167485"/>
                                </a:lnTo>
                                <a:lnTo>
                                  <a:pt x="1396620" y="1182696"/>
                                </a:lnTo>
                                <a:lnTo>
                                  <a:pt x="1396677" y="1178392"/>
                                </a:lnTo>
                                <a:lnTo>
                                  <a:pt x="1396737" y="1182696"/>
                                </a:lnTo>
                                <a:lnTo>
                                  <a:pt x="1396794" y="1188152"/>
                                </a:lnTo>
                                <a:lnTo>
                                  <a:pt x="1396851" y="1188152"/>
                                </a:lnTo>
                                <a:lnTo>
                                  <a:pt x="1396907" y="1172940"/>
                                </a:lnTo>
                                <a:lnTo>
                                  <a:pt x="1396964" y="1176670"/>
                                </a:lnTo>
                                <a:lnTo>
                                  <a:pt x="1397021" y="1175808"/>
                                </a:lnTo>
                                <a:lnTo>
                                  <a:pt x="1397077" y="1174662"/>
                                </a:lnTo>
                                <a:lnTo>
                                  <a:pt x="1397138" y="1184993"/>
                                </a:lnTo>
                                <a:lnTo>
                                  <a:pt x="1397195" y="1184418"/>
                                </a:lnTo>
                                <a:lnTo>
                                  <a:pt x="1397252" y="1191306"/>
                                </a:lnTo>
                                <a:lnTo>
                                  <a:pt x="1397308" y="1173224"/>
                                </a:lnTo>
                                <a:lnTo>
                                  <a:pt x="1397369" y="1190160"/>
                                </a:lnTo>
                                <a:lnTo>
                                  <a:pt x="1397426" y="1191019"/>
                                </a:lnTo>
                                <a:lnTo>
                                  <a:pt x="1397482" y="1176095"/>
                                </a:lnTo>
                                <a:lnTo>
                                  <a:pt x="1397539" y="1179542"/>
                                </a:lnTo>
                                <a:lnTo>
                                  <a:pt x="1397596" y="1175237"/>
                                </a:lnTo>
                                <a:lnTo>
                                  <a:pt x="1397653" y="1171791"/>
                                </a:lnTo>
                                <a:lnTo>
                                  <a:pt x="1397709" y="1185568"/>
                                </a:lnTo>
                                <a:lnTo>
                                  <a:pt x="1397770" y="1180113"/>
                                </a:lnTo>
                                <a:lnTo>
                                  <a:pt x="1397827" y="1175237"/>
                                </a:lnTo>
                                <a:lnTo>
                                  <a:pt x="1397883" y="1182409"/>
                                </a:lnTo>
                                <a:lnTo>
                                  <a:pt x="1397940" y="1182696"/>
                                </a:lnTo>
                                <a:lnTo>
                                  <a:pt x="1397997" y="1180400"/>
                                </a:lnTo>
                                <a:lnTo>
                                  <a:pt x="1398053" y="1181263"/>
                                </a:lnTo>
                                <a:lnTo>
                                  <a:pt x="1398114" y="1184705"/>
                                </a:lnTo>
                                <a:lnTo>
                                  <a:pt x="1398171" y="1179542"/>
                                </a:lnTo>
                                <a:lnTo>
                                  <a:pt x="1398228" y="1174662"/>
                                </a:lnTo>
                                <a:lnTo>
                                  <a:pt x="1398284" y="1191594"/>
                                </a:lnTo>
                                <a:lnTo>
                                  <a:pt x="1398345" y="1170069"/>
                                </a:lnTo>
                                <a:lnTo>
                                  <a:pt x="1398402" y="1179542"/>
                                </a:lnTo>
                                <a:lnTo>
                                  <a:pt x="1398459" y="1179542"/>
                                </a:lnTo>
                                <a:lnTo>
                                  <a:pt x="1398515" y="1189298"/>
                                </a:lnTo>
                                <a:lnTo>
                                  <a:pt x="1398572" y="1177245"/>
                                </a:lnTo>
                                <a:lnTo>
                                  <a:pt x="1398628" y="1176670"/>
                                </a:lnTo>
                                <a:lnTo>
                                  <a:pt x="1398685" y="1175237"/>
                                </a:lnTo>
                                <a:lnTo>
                                  <a:pt x="1398746" y="1181838"/>
                                </a:lnTo>
                                <a:lnTo>
                                  <a:pt x="1398803" y="1180688"/>
                                </a:lnTo>
                                <a:lnTo>
                                  <a:pt x="1398859" y="1179829"/>
                                </a:lnTo>
                                <a:lnTo>
                                  <a:pt x="1398916" y="1192452"/>
                                </a:lnTo>
                                <a:lnTo>
                                  <a:pt x="1398973" y="1180975"/>
                                </a:lnTo>
                                <a:lnTo>
                                  <a:pt x="1399033" y="1189010"/>
                                </a:lnTo>
                                <a:lnTo>
                                  <a:pt x="1399090" y="1182121"/>
                                </a:lnTo>
                                <a:lnTo>
                                  <a:pt x="1399147" y="1187576"/>
                                </a:lnTo>
                                <a:lnTo>
                                  <a:pt x="1399204" y="1191881"/>
                                </a:lnTo>
                                <a:lnTo>
                                  <a:pt x="1399260" y="1181263"/>
                                </a:lnTo>
                                <a:lnTo>
                                  <a:pt x="1399317" y="1178392"/>
                                </a:lnTo>
                                <a:lnTo>
                                  <a:pt x="1399378" y="1192744"/>
                                </a:lnTo>
                                <a:lnTo>
                                  <a:pt x="1399435" y="1174087"/>
                                </a:lnTo>
                                <a:lnTo>
                                  <a:pt x="1399491" y="1183559"/>
                                </a:lnTo>
                                <a:lnTo>
                                  <a:pt x="1399548" y="1187289"/>
                                </a:lnTo>
                                <a:lnTo>
                                  <a:pt x="1399605" y="1193027"/>
                                </a:lnTo>
                                <a:lnTo>
                                  <a:pt x="1399661" y="1189298"/>
                                </a:lnTo>
                                <a:lnTo>
                                  <a:pt x="1399718" y="1181838"/>
                                </a:lnTo>
                                <a:lnTo>
                                  <a:pt x="1399779" y="1176095"/>
                                </a:lnTo>
                                <a:lnTo>
                                  <a:pt x="1399835" y="1188439"/>
                                </a:lnTo>
                                <a:lnTo>
                                  <a:pt x="1399892" y="1184993"/>
                                </a:lnTo>
                                <a:lnTo>
                                  <a:pt x="1399949" y="1178392"/>
                                </a:lnTo>
                                <a:lnTo>
                                  <a:pt x="1400010" y="1181838"/>
                                </a:lnTo>
                                <a:lnTo>
                                  <a:pt x="1400066" y="1193890"/>
                                </a:lnTo>
                                <a:lnTo>
                                  <a:pt x="1400123" y="1189298"/>
                                </a:lnTo>
                                <a:lnTo>
                                  <a:pt x="1400180" y="1189010"/>
                                </a:lnTo>
                                <a:lnTo>
                                  <a:pt x="1400236" y="1174949"/>
                                </a:lnTo>
                                <a:lnTo>
                                  <a:pt x="1400293" y="1181263"/>
                                </a:lnTo>
                                <a:lnTo>
                                  <a:pt x="1400354" y="1181263"/>
                                </a:lnTo>
                                <a:lnTo>
                                  <a:pt x="1400410" y="1175237"/>
                                </a:lnTo>
                                <a:lnTo>
                                  <a:pt x="1400467" y="1189010"/>
                                </a:lnTo>
                                <a:lnTo>
                                  <a:pt x="1400524" y="1191306"/>
                                </a:lnTo>
                                <a:lnTo>
                                  <a:pt x="1400581" y="1183846"/>
                                </a:lnTo>
                                <a:lnTo>
                                  <a:pt x="1400637" y="1181550"/>
                                </a:lnTo>
                                <a:lnTo>
                                  <a:pt x="1400694" y="1181263"/>
                                </a:lnTo>
                                <a:lnTo>
                                  <a:pt x="1400755" y="1176670"/>
                                </a:lnTo>
                                <a:lnTo>
                                  <a:pt x="1400811" y="1200491"/>
                                </a:lnTo>
                                <a:lnTo>
                                  <a:pt x="1400868" y="1180688"/>
                                </a:lnTo>
                                <a:lnTo>
                                  <a:pt x="1400925" y="1178392"/>
                                </a:lnTo>
                                <a:lnTo>
                                  <a:pt x="1400986" y="1187864"/>
                                </a:lnTo>
                                <a:lnTo>
                                  <a:pt x="1401042" y="1194178"/>
                                </a:lnTo>
                                <a:lnTo>
                                  <a:pt x="1401099" y="1176095"/>
                                </a:lnTo>
                                <a:lnTo>
                                  <a:pt x="1401156" y="1193315"/>
                                </a:lnTo>
                                <a:lnTo>
                                  <a:pt x="1401212" y="1164331"/>
                                </a:lnTo>
                                <a:lnTo>
                                  <a:pt x="1401269" y="1191306"/>
                                </a:lnTo>
                                <a:lnTo>
                                  <a:pt x="1401326" y="1186430"/>
                                </a:lnTo>
                                <a:lnTo>
                                  <a:pt x="1401386" y="1185855"/>
                                </a:lnTo>
                                <a:lnTo>
                                  <a:pt x="1401443" y="1186139"/>
                                </a:lnTo>
                                <a:lnTo>
                                  <a:pt x="1401500" y="1178679"/>
                                </a:lnTo>
                                <a:lnTo>
                                  <a:pt x="1401557" y="1195324"/>
                                </a:lnTo>
                                <a:lnTo>
                                  <a:pt x="1401613" y="1188439"/>
                                </a:lnTo>
                                <a:lnTo>
                                  <a:pt x="1401670" y="1191019"/>
                                </a:lnTo>
                                <a:lnTo>
                                  <a:pt x="1401731" y="1190731"/>
                                </a:lnTo>
                                <a:lnTo>
                                  <a:pt x="1401788" y="1173516"/>
                                </a:lnTo>
                                <a:lnTo>
                                  <a:pt x="1401844" y="1188439"/>
                                </a:lnTo>
                                <a:lnTo>
                                  <a:pt x="1401901" y="1171503"/>
                                </a:lnTo>
                                <a:lnTo>
                                  <a:pt x="1401958" y="1176958"/>
                                </a:lnTo>
                                <a:lnTo>
                                  <a:pt x="1402018" y="1187576"/>
                                </a:lnTo>
                                <a:lnTo>
                                  <a:pt x="1402075" y="1193602"/>
                                </a:lnTo>
                                <a:lnTo>
                                  <a:pt x="1402132" y="1183559"/>
                                </a:lnTo>
                                <a:lnTo>
                                  <a:pt x="1402188" y="1185855"/>
                                </a:lnTo>
                                <a:lnTo>
                                  <a:pt x="1402245" y="1180975"/>
                                </a:lnTo>
                                <a:lnTo>
                                  <a:pt x="1402302" y="1187576"/>
                                </a:lnTo>
                                <a:lnTo>
                                  <a:pt x="1402358" y="1183846"/>
                                </a:lnTo>
                                <a:lnTo>
                                  <a:pt x="1402419" y="1175524"/>
                                </a:lnTo>
                                <a:lnTo>
                                  <a:pt x="1402476" y="1178679"/>
                                </a:lnTo>
                                <a:lnTo>
                                  <a:pt x="1402532" y="1184993"/>
                                </a:lnTo>
                                <a:lnTo>
                                  <a:pt x="1402589" y="1192452"/>
                                </a:lnTo>
                                <a:lnTo>
                                  <a:pt x="1402646" y="1177817"/>
                                </a:lnTo>
                                <a:lnTo>
                                  <a:pt x="1402707" y="1178679"/>
                                </a:lnTo>
                                <a:lnTo>
                                  <a:pt x="1402763" y="1184993"/>
                                </a:lnTo>
                                <a:lnTo>
                                  <a:pt x="1402820" y="1187864"/>
                                </a:lnTo>
                                <a:lnTo>
                                  <a:pt x="1402877" y="1179829"/>
                                </a:lnTo>
                                <a:lnTo>
                                  <a:pt x="1402933" y="1187864"/>
                                </a:lnTo>
                                <a:lnTo>
                                  <a:pt x="1402994" y="1182121"/>
                                </a:lnTo>
                                <a:lnTo>
                                  <a:pt x="1403051" y="1176670"/>
                                </a:lnTo>
                                <a:lnTo>
                                  <a:pt x="1403108" y="1196474"/>
                                </a:lnTo>
                                <a:lnTo>
                                  <a:pt x="1403164" y="1183559"/>
                                </a:lnTo>
                                <a:lnTo>
                                  <a:pt x="1403221" y="1187864"/>
                                </a:lnTo>
                                <a:lnTo>
                                  <a:pt x="1403278" y="1185855"/>
                                </a:lnTo>
                                <a:lnTo>
                                  <a:pt x="1403334" y="1186430"/>
                                </a:lnTo>
                                <a:lnTo>
                                  <a:pt x="1403395" y="1189010"/>
                                </a:lnTo>
                                <a:lnTo>
                                  <a:pt x="1403452" y="1172940"/>
                                </a:lnTo>
                                <a:lnTo>
                                  <a:pt x="1403509" y="1176383"/>
                                </a:lnTo>
                                <a:lnTo>
                                  <a:pt x="1403565" y="1188722"/>
                                </a:lnTo>
                                <a:lnTo>
                                  <a:pt x="1403622" y="1184705"/>
                                </a:lnTo>
                                <a:lnTo>
                                  <a:pt x="1403683" y="1176383"/>
                                </a:lnTo>
                                <a:lnTo>
                                  <a:pt x="1403739" y="1188152"/>
                                </a:lnTo>
                                <a:lnTo>
                                  <a:pt x="1403796" y="1178966"/>
                                </a:lnTo>
                                <a:lnTo>
                                  <a:pt x="1403853" y="1202212"/>
                                </a:lnTo>
                                <a:lnTo>
                                  <a:pt x="1403910" y="1184705"/>
                                </a:lnTo>
                                <a:lnTo>
                                  <a:pt x="1403966" y="1191881"/>
                                </a:lnTo>
                                <a:lnTo>
                                  <a:pt x="1404027" y="1180400"/>
                                </a:lnTo>
                                <a:lnTo>
                                  <a:pt x="1404084" y="1187576"/>
                                </a:lnTo>
                                <a:lnTo>
                                  <a:pt x="1404140" y="1182409"/>
                                </a:lnTo>
                                <a:lnTo>
                                  <a:pt x="1404197" y="1174662"/>
                                </a:lnTo>
                                <a:lnTo>
                                  <a:pt x="1404254" y="1172078"/>
                                </a:lnTo>
                                <a:lnTo>
                                  <a:pt x="1404310" y="1172940"/>
                                </a:lnTo>
                                <a:lnTo>
                                  <a:pt x="1404367" y="1199628"/>
                                </a:lnTo>
                                <a:lnTo>
                                  <a:pt x="1404428" y="1190160"/>
                                </a:lnTo>
                                <a:lnTo>
                                  <a:pt x="1404484" y="1189298"/>
                                </a:lnTo>
                                <a:lnTo>
                                  <a:pt x="1404541" y="1192744"/>
                                </a:lnTo>
                                <a:lnTo>
                                  <a:pt x="1404598" y="1188152"/>
                                </a:lnTo>
                                <a:lnTo>
                                  <a:pt x="1404659" y="1178108"/>
                                </a:lnTo>
                                <a:lnTo>
                                  <a:pt x="1404715" y="1190160"/>
                                </a:lnTo>
                                <a:lnTo>
                                  <a:pt x="1404772" y="1195899"/>
                                </a:lnTo>
                                <a:lnTo>
                                  <a:pt x="1404829" y="1193027"/>
                                </a:lnTo>
                                <a:lnTo>
                                  <a:pt x="1404885" y="1184418"/>
                                </a:lnTo>
                                <a:lnTo>
                                  <a:pt x="1404942" y="1190160"/>
                                </a:lnTo>
                                <a:lnTo>
                                  <a:pt x="1404999" y="1188152"/>
                                </a:lnTo>
                                <a:lnTo>
                                  <a:pt x="1405059" y="1175237"/>
                                </a:lnTo>
                                <a:lnTo>
                                  <a:pt x="1405116" y="1178108"/>
                                </a:lnTo>
                                <a:lnTo>
                                  <a:pt x="1405173" y="1185855"/>
                                </a:lnTo>
                                <a:lnTo>
                                  <a:pt x="1405230" y="1191594"/>
                                </a:lnTo>
                                <a:lnTo>
                                  <a:pt x="1405286" y="1176958"/>
                                </a:lnTo>
                                <a:lnTo>
                                  <a:pt x="1405343" y="1187864"/>
                                </a:lnTo>
                                <a:lnTo>
                                  <a:pt x="1405404" y="1189298"/>
                                </a:lnTo>
                                <a:lnTo>
                                  <a:pt x="1405461" y="1190160"/>
                                </a:lnTo>
                                <a:lnTo>
                                  <a:pt x="1405517" y="1193315"/>
                                </a:lnTo>
                                <a:lnTo>
                                  <a:pt x="1405574" y="1184993"/>
                                </a:lnTo>
                                <a:lnTo>
                                  <a:pt x="1405635" y="1182984"/>
                                </a:lnTo>
                                <a:lnTo>
                                  <a:pt x="1405691" y="1186430"/>
                                </a:lnTo>
                                <a:lnTo>
                                  <a:pt x="1405748" y="1176095"/>
                                </a:lnTo>
                                <a:lnTo>
                                  <a:pt x="1405805" y="1177817"/>
                                </a:lnTo>
                                <a:lnTo>
                                  <a:pt x="1405862" y="1182984"/>
                                </a:lnTo>
                                <a:lnTo>
                                  <a:pt x="1405918" y="1193315"/>
                                </a:lnTo>
                                <a:lnTo>
                                  <a:pt x="1405975" y="1196186"/>
                                </a:lnTo>
                                <a:lnTo>
                                  <a:pt x="1406036" y="1193027"/>
                                </a:lnTo>
                                <a:lnTo>
                                  <a:pt x="1406092" y="1174374"/>
                                </a:lnTo>
                                <a:lnTo>
                                  <a:pt x="1406149" y="1187289"/>
                                </a:lnTo>
                                <a:lnTo>
                                  <a:pt x="1406206" y="1176095"/>
                                </a:lnTo>
                                <a:lnTo>
                                  <a:pt x="1406262" y="1177817"/>
                                </a:lnTo>
                                <a:lnTo>
                                  <a:pt x="1406323" y="1194753"/>
                                </a:lnTo>
                                <a:lnTo>
                                  <a:pt x="1406380" y="1188152"/>
                                </a:lnTo>
                                <a:lnTo>
                                  <a:pt x="1406437" y="1198195"/>
                                </a:lnTo>
                                <a:lnTo>
                                  <a:pt x="1406493" y="1180688"/>
                                </a:lnTo>
                                <a:lnTo>
                                  <a:pt x="1406550" y="1188439"/>
                                </a:lnTo>
                                <a:lnTo>
                                  <a:pt x="1406607" y="1186714"/>
                                </a:lnTo>
                                <a:lnTo>
                                  <a:pt x="1406667" y="1189873"/>
                                </a:lnTo>
                                <a:lnTo>
                                  <a:pt x="1406724" y="1187289"/>
                                </a:lnTo>
                                <a:lnTo>
                                  <a:pt x="1406781" y="1173799"/>
                                </a:lnTo>
                                <a:lnTo>
                                  <a:pt x="1406837" y="1187864"/>
                                </a:lnTo>
                                <a:lnTo>
                                  <a:pt x="1406894" y="1172653"/>
                                </a:lnTo>
                                <a:lnTo>
                                  <a:pt x="1406951" y="1186430"/>
                                </a:lnTo>
                                <a:lnTo>
                                  <a:pt x="1407007" y="1174662"/>
                                </a:lnTo>
                                <a:lnTo>
                                  <a:pt x="1407068" y="1191881"/>
                                </a:lnTo>
                                <a:lnTo>
                                  <a:pt x="1407125" y="1183272"/>
                                </a:lnTo>
                                <a:lnTo>
                                  <a:pt x="1407182" y="1191594"/>
                                </a:lnTo>
                                <a:lnTo>
                                  <a:pt x="1407238" y="1187864"/>
                                </a:lnTo>
                                <a:lnTo>
                                  <a:pt x="1407299" y="1182696"/>
                                </a:lnTo>
                                <a:lnTo>
                                  <a:pt x="1407356" y="1184130"/>
                                </a:lnTo>
                                <a:lnTo>
                                  <a:pt x="1407412" y="1179254"/>
                                </a:lnTo>
                                <a:lnTo>
                                  <a:pt x="1407469" y="1183846"/>
                                </a:lnTo>
                                <a:lnTo>
                                  <a:pt x="1407526" y="1184418"/>
                                </a:lnTo>
                                <a:lnTo>
                                  <a:pt x="1407583" y="1187289"/>
                                </a:lnTo>
                                <a:lnTo>
                                  <a:pt x="1407639" y="1180400"/>
                                </a:lnTo>
                                <a:lnTo>
                                  <a:pt x="1407700" y="1185568"/>
                                </a:lnTo>
                                <a:lnTo>
                                  <a:pt x="1407757" y="1179829"/>
                                </a:lnTo>
                                <a:lnTo>
                                  <a:pt x="1407814" y="1169782"/>
                                </a:lnTo>
                                <a:lnTo>
                                  <a:pt x="1407870" y="1175524"/>
                                </a:lnTo>
                                <a:lnTo>
                                  <a:pt x="1407927" y="1187576"/>
                                </a:lnTo>
                                <a:lnTo>
                                  <a:pt x="1407984" y="1191881"/>
                                </a:lnTo>
                                <a:lnTo>
                                  <a:pt x="1408044" y="1185568"/>
                                </a:lnTo>
                                <a:lnTo>
                                  <a:pt x="1408101" y="1169782"/>
                                </a:lnTo>
                                <a:lnTo>
                                  <a:pt x="1408158" y="1185568"/>
                                </a:lnTo>
                                <a:lnTo>
                                  <a:pt x="1408214" y="1178392"/>
                                </a:lnTo>
                                <a:lnTo>
                                  <a:pt x="1408275" y="1182409"/>
                                </a:lnTo>
                                <a:lnTo>
                                  <a:pt x="1408332" y="1180975"/>
                                </a:lnTo>
                                <a:lnTo>
                                  <a:pt x="1408389" y="1178108"/>
                                </a:lnTo>
                                <a:lnTo>
                                  <a:pt x="1408445" y="1193602"/>
                                </a:lnTo>
                                <a:lnTo>
                                  <a:pt x="1408502" y="1193602"/>
                                </a:lnTo>
                                <a:lnTo>
                                  <a:pt x="1408559" y="1186714"/>
                                </a:lnTo>
                                <a:lnTo>
                                  <a:pt x="1408615" y="1185280"/>
                                </a:lnTo>
                                <a:lnTo>
                                  <a:pt x="1408676" y="1184705"/>
                                </a:lnTo>
                                <a:lnTo>
                                  <a:pt x="1408733" y="1193890"/>
                                </a:lnTo>
                                <a:lnTo>
                                  <a:pt x="1408789" y="1193027"/>
                                </a:lnTo>
                                <a:lnTo>
                                  <a:pt x="1408846" y="1178966"/>
                                </a:lnTo>
                                <a:lnTo>
                                  <a:pt x="1408903" y="1172653"/>
                                </a:lnTo>
                                <a:lnTo>
                                  <a:pt x="1408960" y="1197620"/>
                                </a:lnTo>
                                <a:lnTo>
                                  <a:pt x="1409020" y="1194465"/>
                                </a:lnTo>
                                <a:lnTo>
                                  <a:pt x="1409077" y="1183846"/>
                                </a:lnTo>
                                <a:lnTo>
                                  <a:pt x="1409134" y="1176095"/>
                                </a:lnTo>
                                <a:lnTo>
                                  <a:pt x="1409190" y="1170357"/>
                                </a:lnTo>
                                <a:lnTo>
                                  <a:pt x="1409247" y="1190448"/>
                                </a:lnTo>
                                <a:lnTo>
                                  <a:pt x="1409308" y="1185280"/>
                                </a:lnTo>
                                <a:lnTo>
                                  <a:pt x="1409365" y="1188439"/>
                                </a:lnTo>
                                <a:lnTo>
                                  <a:pt x="1409421" y="1190160"/>
                                </a:lnTo>
                                <a:lnTo>
                                  <a:pt x="1409478" y="1180688"/>
                                </a:lnTo>
                                <a:lnTo>
                                  <a:pt x="1409535" y="1179542"/>
                                </a:lnTo>
                                <a:lnTo>
                                  <a:pt x="1409591" y="1186430"/>
                                </a:lnTo>
                                <a:lnTo>
                                  <a:pt x="1409648" y="1182696"/>
                                </a:lnTo>
                                <a:lnTo>
                                  <a:pt x="1409709" y="1191881"/>
                                </a:lnTo>
                                <a:lnTo>
                                  <a:pt x="1409765" y="1190160"/>
                                </a:lnTo>
                                <a:lnTo>
                                  <a:pt x="1409822" y="1181550"/>
                                </a:lnTo>
                                <a:lnTo>
                                  <a:pt x="1409879" y="1195036"/>
                                </a:lnTo>
                                <a:lnTo>
                                  <a:pt x="1409936" y="1186430"/>
                                </a:lnTo>
                                <a:lnTo>
                                  <a:pt x="1409996" y="1185855"/>
                                </a:lnTo>
                                <a:lnTo>
                                  <a:pt x="1410053" y="1191594"/>
                                </a:lnTo>
                                <a:lnTo>
                                  <a:pt x="1410110" y="1184418"/>
                                </a:lnTo>
                                <a:lnTo>
                                  <a:pt x="1410167" y="1191594"/>
                                </a:lnTo>
                                <a:lnTo>
                                  <a:pt x="1410223" y="1181263"/>
                                </a:lnTo>
                                <a:lnTo>
                                  <a:pt x="1410284" y="1184993"/>
                                </a:lnTo>
                                <a:lnTo>
                                  <a:pt x="1410341" y="1182409"/>
                                </a:lnTo>
                                <a:lnTo>
                                  <a:pt x="1410397" y="1182984"/>
                                </a:lnTo>
                                <a:lnTo>
                                  <a:pt x="1410454" y="1179254"/>
                                </a:lnTo>
                                <a:lnTo>
                                  <a:pt x="1410511" y="1178966"/>
                                </a:lnTo>
                                <a:lnTo>
                                  <a:pt x="1410567" y="1193602"/>
                                </a:lnTo>
                                <a:lnTo>
                                  <a:pt x="1410624" y="1191306"/>
                                </a:lnTo>
                                <a:lnTo>
                                  <a:pt x="1410681" y="1181550"/>
                                </a:lnTo>
                                <a:lnTo>
                                  <a:pt x="1410741" y="1184993"/>
                                </a:lnTo>
                                <a:lnTo>
                                  <a:pt x="1410798" y="1189873"/>
                                </a:lnTo>
                                <a:lnTo>
                                  <a:pt x="1410855" y="1178966"/>
                                </a:lnTo>
                                <a:lnTo>
                                  <a:pt x="1410912" y="1197336"/>
                                </a:lnTo>
                                <a:lnTo>
                                  <a:pt x="1410972" y="1192452"/>
                                </a:lnTo>
                                <a:lnTo>
                                  <a:pt x="1411029" y="1187001"/>
                                </a:lnTo>
                                <a:lnTo>
                                  <a:pt x="1411086" y="1179254"/>
                                </a:lnTo>
                                <a:lnTo>
                                  <a:pt x="1411142" y="1187289"/>
                                </a:lnTo>
                                <a:lnTo>
                                  <a:pt x="1411199" y="1186714"/>
                                </a:lnTo>
                                <a:lnTo>
                                  <a:pt x="1411256" y="1172653"/>
                                </a:lnTo>
                                <a:lnTo>
                                  <a:pt x="1411316" y="1203358"/>
                                </a:lnTo>
                                <a:lnTo>
                                  <a:pt x="1411373" y="1180113"/>
                                </a:lnTo>
                                <a:lnTo>
                                  <a:pt x="1411430" y="1194753"/>
                                </a:lnTo>
                                <a:lnTo>
                                  <a:pt x="1411487" y="1187864"/>
                                </a:lnTo>
                                <a:lnTo>
                                  <a:pt x="1411543" y="1195324"/>
                                </a:lnTo>
                                <a:lnTo>
                                  <a:pt x="1411600" y="1186139"/>
                                </a:lnTo>
                                <a:lnTo>
                                  <a:pt x="1411657" y="1180975"/>
                                </a:lnTo>
                                <a:lnTo>
                                  <a:pt x="1411718" y="1191881"/>
                                </a:lnTo>
                                <a:lnTo>
                                  <a:pt x="1411774" y="1199057"/>
                                </a:lnTo>
                                <a:lnTo>
                                  <a:pt x="1411831" y="1186139"/>
                                </a:lnTo>
                                <a:lnTo>
                                  <a:pt x="1411892" y="1194465"/>
                                </a:lnTo>
                                <a:lnTo>
                                  <a:pt x="1411948" y="1185568"/>
                                </a:lnTo>
                                <a:lnTo>
                                  <a:pt x="1412005" y="1170357"/>
                                </a:lnTo>
                                <a:lnTo>
                                  <a:pt x="1412062" y="1195036"/>
                                </a:lnTo>
                                <a:lnTo>
                                  <a:pt x="1412118" y="1177245"/>
                                </a:lnTo>
                                <a:lnTo>
                                  <a:pt x="1412175" y="1189298"/>
                                </a:lnTo>
                                <a:lnTo>
                                  <a:pt x="1412232" y="1182121"/>
                                </a:lnTo>
                                <a:lnTo>
                                  <a:pt x="1412288" y="1196474"/>
                                </a:lnTo>
                                <a:lnTo>
                                  <a:pt x="1412349" y="1181838"/>
                                </a:lnTo>
                                <a:lnTo>
                                  <a:pt x="1412406" y="1179829"/>
                                </a:lnTo>
                                <a:lnTo>
                                  <a:pt x="1412463" y="1188439"/>
                                </a:lnTo>
                                <a:lnTo>
                                  <a:pt x="1412519" y="1184130"/>
                                </a:lnTo>
                                <a:lnTo>
                                  <a:pt x="1412576" y="1189873"/>
                                </a:lnTo>
                                <a:lnTo>
                                  <a:pt x="1412633" y="1188439"/>
                                </a:lnTo>
                                <a:lnTo>
                                  <a:pt x="1412693" y="1180975"/>
                                </a:lnTo>
                                <a:lnTo>
                                  <a:pt x="1412750" y="1190160"/>
                                </a:lnTo>
                                <a:lnTo>
                                  <a:pt x="1412807" y="1187289"/>
                                </a:lnTo>
                                <a:lnTo>
                                  <a:pt x="1412863" y="1176383"/>
                                </a:lnTo>
                                <a:lnTo>
                                  <a:pt x="1412924" y="1181263"/>
                                </a:lnTo>
                                <a:lnTo>
                                  <a:pt x="1412981" y="1188152"/>
                                </a:lnTo>
                                <a:lnTo>
                                  <a:pt x="1413038" y="1179542"/>
                                </a:lnTo>
                                <a:lnTo>
                                  <a:pt x="1413094" y="1182984"/>
                                </a:lnTo>
                                <a:lnTo>
                                  <a:pt x="1413151" y="1187576"/>
                                </a:lnTo>
                                <a:lnTo>
                                  <a:pt x="1413208" y="1188439"/>
                                </a:lnTo>
                                <a:lnTo>
                                  <a:pt x="1413264" y="1195036"/>
                                </a:lnTo>
                                <a:lnTo>
                                  <a:pt x="1413325" y="1192169"/>
                                </a:lnTo>
                                <a:lnTo>
                                  <a:pt x="1413382" y="1181838"/>
                                </a:lnTo>
                                <a:lnTo>
                                  <a:pt x="1413439" y="1186430"/>
                                </a:lnTo>
                                <a:lnTo>
                                  <a:pt x="1413495" y="1199057"/>
                                </a:lnTo>
                                <a:lnTo>
                                  <a:pt x="1413552" y="1197045"/>
                                </a:lnTo>
                                <a:lnTo>
                                  <a:pt x="1413613" y="1178966"/>
                                </a:lnTo>
                                <a:lnTo>
                                  <a:pt x="1413669" y="1187576"/>
                                </a:lnTo>
                                <a:lnTo>
                                  <a:pt x="1413726" y="1187289"/>
                                </a:lnTo>
                                <a:lnTo>
                                  <a:pt x="1413783" y="1195611"/>
                                </a:lnTo>
                                <a:lnTo>
                                  <a:pt x="1413840" y="1176958"/>
                                </a:lnTo>
                                <a:lnTo>
                                  <a:pt x="1413896" y="1185280"/>
                                </a:lnTo>
                                <a:lnTo>
                                  <a:pt x="1413957" y="1192452"/>
                                </a:lnTo>
                                <a:lnTo>
                                  <a:pt x="1414014" y="1185280"/>
                                </a:lnTo>
                                <a:lnTo>
                                  <a:pt x="1414070" y="1196474"/>
                                </a:lnTo>
                                <a:lnTo>
                                  <a:pt x="1414127" y="1185280"/>
                                </a:lnTo>
                                <a:lnTo>
                                  <a:pt x="1414184" y="1184130"/>
                                </a:lnTo>
                                <a:lnTo>
                                  <a:pt x="1414240" y="1193890"/>
                                </a:lnTo>
                                <a:lnTo>
                                  <a:pt x="1414297" y="1191019"/>
                                </a:lnTo>
                                <a:lnTo>
                                  <a:pt x="1414358" y="1191306"/>
                                </a:lnTo>
                                <a:lnTo>
                                  <a:pt x="1414415" y="1189010"/>
                                </a:lnTo>
                                <a:lnTo>
                                  <a:pt x="1414471" y="1188152"/>
                                </a:lnTo>
                                <a:lnTo>
                                  <a:pt x="1414528" y="1203075"/>
                                </a:lnTo>
                                <a:lnTo>
                                  <a:pt x="1414589" y="1184993"/>
                                </a:lnTo>
                                <a:lnTo>
                                  <a:pt x="1414645" y="1186139"/>
                                </a:lnTo>
                                <a:lnTo>
                                  <a:pt x="1414702" y="1189298"/>
                                </a:lnTo>
                                <a:lnTo>
                                  <a:pt x="1414759" y="1188152"/>
                                </a:lnTo>
                                <a:lnTo>
                                  <a:pt x="1414816" y="1197045"/>
                                </a:lnTo>
                                <a:lnTo>
                                  <a:pt x="1414872" y="1180975"/>
                                </a:lnTo>
                                <a:lnTo>
                                  <a:pt x="1414933" y="1184993"/>
                                </a:lnTo>
                                <a:lnTo>
                                  <a:pt x="1414990" y="1194178"/>
                                </a:lnTo>
                                <a:lnTo>
                                  <a:pt x="1415046" y="1192169"/>
                                </a:lnTo>
                                <a:lnTo>
                                  <a:pt x="1415103" y="1177817"/>
                                </a:lnTo>
                                <a:lnTo>
                                  <a:pt x="1415160" y="1189010"/>
                                </a:lnTo>
                                <a:lnTo>
                                  <a:pt x="1415216" y="1201066"/>
                                </a:lnTo>
                                <a:lnTo>
                                  <a:pt x="1415273" y="1179254"/>
                                </a:lnTo>
                                <a:lnTo>
                                  <a:pt x="1415334" y="1181550"/>
                                </a:lnTo>
                                <a:lnTo>
                                  <a:pt x="1415391" y="1191594"/>
                                </a:lnTo>
                                <a:lnTo>
                                  <a:pt x="1415447" y="1191594"/>
                                </a:lnTo>
                                <a:lnTo>
                                  <a:pt x="1415504" y="1188439"/>
                                </a:lnTo>
                                <a:lnTo>
                                  <a:pt x="1415565" y="1183559"/>
                                </a:lnTo>
                                <a:lnTo>
                                  <a:pt x="1415621" y="1198195"/>
                                </a:lnTo>
                                <a:lnTo>
                                  <a:pt x="1415678" y="1197908"/>
                                </a:lnTo>
                                <a:lnTo>
                                  <a:pt x="1415735" y="1207667"/>
                                </a:lnTo>
                                <a:lnTo>
                                  <a:pt x="1415791" y="1196186"/>
                                </a:lnTo>
                                <a:lnTo>
                                  <a:pt x="1415848" y="1188722"/>
                                </a:lnTo>
                                <a:lnTo>
                                  <a:pt x="1415905" y="1182121"/>
                                </a:lnTo>
                                <a:lnTo>
                                  <a:pt x="1415966" y="1195036"/>
                                </a:lnTo>
                                <a:lnTo>
                                  <a:pt x="1416022" y="1185855"/>
                                </a:lnTo>
                                <a:lnTo>
                                  <a:pt x="1416079" y="1178392"/>
                                </a:lnTo>
                                <a:lnTo>
                                  <a:pt x="1416136" y="1185568"/>
                                </a:lnTo>
                                <a:lnTo>
                                  <a:pt x="1416192" y="1198482"/>
                                </a:lnTo>
                                <a:lnTo>
                                  <a:pt x="1416249" y="1200204"/>
                                </a:lnTo>
                                <a:lnTo>
                                  <a:pt x="1416310" y="1191594"/>
                                </a:lnTo>
                                <a:lnTo>
                                  <a:pt x="1416367" y="1178966"/>
                                </a:lnTo>
                                <a:lnTo>
                                  <a:pt x="1416423" y="1169211"/>
                                </a:lnTo>
                                <a:lnTo>
                                  <a:pt x="1416480" y="1201637"/>
                                </a:lnTo>
                                <a:lnTo>
                                  <a:pt x="1416537" y="1194178"/>
                                </a:lnTo>
                                <a:lnTo>
                                  <a:pt x="1416598" y="1189010"/>
                                </a:lnTo>
                                <a:lnTo>
                                  <a:pt x="1416654" y="1186430"/>
                                </a:lnTo>
                                <a:lnTo>
                                  <a:pt x="1416711" y="1196186"/>
                                </a:lnTo>
                                <a:lnTo>
                                  <a:pt x="1416767" y="1182409"/>
                                </a:lnTo>
                                <a:lnTo>
                                  <a:pt x="1416824" y="1186430"/>
                                </a:lnTo>
                                <a:lnTo>
                                  <a:pt x="1416881" y="1202212"/>
                                </a:lnTo>
                                <a:lnTo>
                                  <a:pt x="1416938" y="1177533"/>
                                </a:lnTo>
                                <a:lnTo>
                                  <a:pt x="1416998" y="1198195"/>
                                </a:lnTo>
                                <a:lnTo>
                                  <a:pt x="1417055" y="1195324"/>
                                </a:lnTo>
                                <a:lnTo>
                                  <a:pt x="1417112" y="1186139"/>
                                </a:lnTo>
                                <a:lnTo>
                                  <a:pt x="1417169" y="1183846"/>
                                </a:lnTo>
                                <a:lnTo>
                                  <a:pt x="1417225" y="1190448"/>
                                </a:lnTo>
                                <a:lnTo>
                                  <a:pt x="1417286" y="1185855"/>
                                </a:lnTo>
                                <a:lnTo>
                                  <a:pt x="1417343" y="1190448"/>
                                </a:lnTo>
                                <a:lnTo>
                                  <a:pt x="1417399" y="1188722"/>
                                </a:lnTo>
                                <a:lnTo>
                                  <a:pt x="1417456" y="1190731"/>
                                </a:lnTo>
                                <a:lnTo>
                                  <a:pt x="1417513" y="1204221"/>
                                </a:lnTo>
                                <a:lnTo>
                                  <a:pt x="1417573" y="1196186"/>
                                </a:lnTo>
                                <a:lnTo>
                                  <a:pt x="1417630" y="1190160"/>
                                </a:lnTo>
                                <a:lnTo>
                                  <a:pt x="1417687" y="1193315"/>
                                </a:lnTo>
                                <a:lnTo>
                                  <a:pt x="1417744" y="1205083"/>
                                </a:lnTo>
                                <a:lnTo>
                                  <a:pt x="1417800" y="1186139"/>
                                </a:lnTo>
                                <a:lnTo>
                                  <a:pt x="1417857" y="1192744"/>
                                </a:lnTo>
                                <a:lnTo>
                                  <a:pt x="1417914" y="1198195"/>
                                </a:lnTo>
                                <a:lnTo>
                                  <a:pt x="1417974" y="1205371"/>
                                </a:lnTo>
                                <a:lnTo>
                                  <a:pt x="1418031" y="1197336"/>
                                </a:lnTo>
                                <a:lnTo>
                                  <a:pt x="1418088" y="1193890"/>
                                </a:lnTo>
                                <a:lnTo>
                                  <a:pt x="1418144" y="1194465"/>
                                </a:lnTo>
                                <a:lnTo>
                                  <a:pt x="1418201" y="1200779"/>
                                </a:lnTo>
                                <a:lnTo>
                                  <a:pt x="1418262" y="1186714"/>
                                </a:lnTo>
                                <a:lnTo>
                                  <a:pt x="1418319" y="1194465"/>
                                </a:lnTo>
                                <a:lnTo>
                                  <a:pt x="1418375" y="1197908"/>
                                </a:lnTo>
                                <a:lnTo>
                                  <a:pt x="1418432" y="1186430"/>
                                </a:lnTo>
                                <a:lnTo>
                                  <a:pt x="1418489" y="1197045"/>
                                </a:lnTo>
                                <a:lnTo>
                                  <a:pt x="1418545" y="1201066"/>
                                </a:lnTo>
                                <a:lnTo>
                                  <a:pt x="1418606" y="1192744"/>
                                </a:lnTo>
                                <a:lnTo>
                                  <a:pt x="1418663" y="1182696"/>
                                </a:lnTo>
                                <a:lnTo>
                                  <a:pt x="1418720" y="1199341"/>
                                </a:lnTo>
                                <a:lnTo>
                                  <a:pt x="1418776" y="1195036"/>
                                </a:lnTo>
                                <a:lnTo>
                                  <a:pt x="1418833" y="1198770"/>
                                </a:lnTo>
                                <a:lnTo>
                                  <a:pt x="1418890" y="1201637"/>
                                </a:lnTo>
                                <a:lnTo>
                                  <a:pt x="1418946" y="1195324"/>
                                </a:lnTo>
                                <a:lnTo>
                                  <a:pt x="1419007" y="1190731"/>
                                </a:lnTo>
                                <a:lnTo>
                                  <a:pt x="1419064" y="1191594"/>
                                </a:lnTo>
                                <a:lnTo>
                                  <a:pt x="1419120" y="1199628"/>
                                </a:lnTo>
                                <a:lnTo>
                                  <a:pt x="1419177" y="1192744"/>
                                </a:lnTo>
                                <a:lnTo>
                                  <a:pt x="1419238" y="1190731"/>
                                </a:lnTo>
                                <a:lnTo>
                                  <a:pt x="1419295" y="1199057"/>
                                </a:lnTo>
                                <a:lnTo>
                                  <a:pt x="1419351" y="1197620"/>
                                </a:lnTo>
                                <a:lnTo>
                                  <a:pt x="1419408" y="1195899"/>
                                </a:lnTo>
                                <a:lnTo>
                                  <a:pt x="1419465" y="1182696"/>
                                </a:lnTo>
                                <a:lnTo>
                                  <a:pt x="1419521" y="1200491"/>
                                </a:lnTo>
                                <a:lnTo>
                                  <a:pt x="1419578" y="1195324"/>
                                </a:lnTo>
                                <a:lnTo>
                                  <a:pt x="1419639" y="1196761"/>
                                </a:lnTo>
                                <a:lnTo>
                                  <a:pt x="1419695" y="1191881"/>
                                </a:lnTo>
                                <a:lnTo>
                                  <a:pt x="1419752" y="1196474"/>
                                </a:lnTo>
                                <a:lnTo>
                                  <a:pt x="1419809" y="1208813"/>
                                </a:lnTo>
                                <a:lnTo>
                                  <a:pt x="1419866" y="1193027"/>
                                </a:lnTo>
                                <a:lnTo>
                                  <a:pt x="1419922" y="1192169"/>
                                </a:lnTo>
                                <a:lnTo>
                                  <a:pt x="1419983" y="1190448"/>
                                </a:lnTo>
                                <a:lnTo>
                                  <a:pt x="1420040" y="1194465"/>
                                </a:lnTo>
                                <a:lnTo>
                                  <a:pt x="1420097" y="1195324"/>
                                </a:lnTo>
                                <a:lnTo>
                                  <a:pt x="1420153" y="1199057"/>
                                </a:lnTo>
                                <a:lnTo>
                                  <a:pt x="1420214" y="1195324"/>
                                </a:lnTo>
                                <a:lnTo>
                                  <a:pt x="1420271" y="1209389"/>
                                </a:lnTo>
                                <a:lnTo>
                                  <a:pt x="1420327" y="1193602"/>
                                </a:lnTo>
                                <a:lnTo>
                                  <a:pt x="1420384" y="1196186"/>
                                </a:lnTo>
                                <a:lnTo>
                                  <a:pt x="1420441" y="1186430"/>
                                </a:lnTo>
                                <a:lnTo>
                                  <a:pt x="1420497" y="1201350"/>
                                </a:lnTo>
                                <a:lnTo>
                                  <a:pt x="1420554" y="1195899"/>
                                </a:lnTo>
                                <a:lnTo>
                                  <a:pt x="1420615" y="1203650"/>
                                </a:lnTo>
                                <a:lnTo>
                                  <a:pt x="1420671" y="1192744"/>
                                </a:lnTo>
                                <a:lnTo>
                                  <a:pt x="1420728" y="1190160"/>
                                </a:lnTo>
                                <a:lnTo>
                                  <a:pt x="1420785" y="1198770"/>
                                </a:lnTo>
                                <a:lnTo>
                                  <a:pt x="1420842" y="1189010"/>
                                </a:lnTo>
                                <a:lnTo>
                                  <a:pt x="1420902" y="1193890"/>
                                </a:lnTo>
                                <a:lnTo>
                                  <a:pt x="1420959" y="1193315"/>
                                </a:lnTo>
                                <a:lnTo>
                                  <a:pt x="1421016" y="1202212"/>
                                </a:lnTo>
                                <a:lnTo>
                                  <a:pt x="1421072" y="1209101"/>
                                </a:lnTo>
                                <a:lnTo>
                                  <a:pt x="1421129" y="1201637"/>
                                </a:lnTo>
                                <a:lnTo>
                                  <a:pt x="1421186" y="1202500"/>
                                </a:lnTo>
                                <a:lnTo>
                                  <a:pt x="1421247" y="1197620"/>
                                </a:lnTo>
                                <a:lnTo>
                                  <a:pt x="1421303" y="1203358"/>
                                </a:lnTo>
                                <a:lnTo>
                                  <a:pt x="1421360" y="1206805"/>
                                </a:lnTo>
                                <a:lnTo>
                                  <a:pt x="1421417" y="1191019"/>
                                </a:lnTo>
                                <a:lnTo>
                                  <a:pt x="1421473" y="1197045"/>
                                </a:lnTo>
                                <a:lnTo>
                                  <a:pt x="1421530" y="1198195"/>
                                </a:lnTo>
                                <a:lnTo>
                                  <a:pt x="1421587" y="1207667"/>
                                </a:lnTo>
                                <a:lnTo>
                                  <a:pt x="1421648" y="1192169"/>
                                </a:lnTo>
                                <a:lnTo>
                                  <a:pt x="1421704" y="1188722"/>
                                </a:lnTo>
                                <a:lnTo>
                                  <a:pt x="1421761" y="1202500"/>
                                </a:lnTo>
                                <a:lnTo>
                                  <a:pt x="1421818" y="1204509"/>
                                </a:lnTo>
                                <a:lnTo>
                                  <a:pt x="1421878" y="1199916"/>
                                </a:lnTo>
                                <a:lnTo>
                                  <a:pt x="1421935" y="1187576"/>
                                </a:lnTo>
                                <a:lnTo>
                                  <a:pt x="1421992" y="1198195"/>
                                </a:lnTo>
                                <a:lnTo>
                                  <a:pt x="1422048" y="1194753"/>
                                </a:lnTo>
                                <a:lnTo>
                                  <a:pt x="1422105" y="1207667"/>
                                </a:lnTo>
                                <a:lnTo>
                                  <a:pt x="1422162" y="1202787"/>
                                </a:lnTo>
                                <a:lnTo>
                                  <a:pt x="1422218" y="1208238"/>
                                </a:lnTo>
                                <a:lnTo>
                                  <a:pt x="1422279" y="1201066"/>
                                </a:lnTo>
                                <a:lnTo>
                                  <a:pt x="1422336" y="1190731"/>
                                </a:lnTo>
                                <a:lnTo>
                                  <a:pt x="1422393" y="1195611"/>
                                </a:lnTo>
                                <a:lnTo>
                                  <a:pt x="1422449" y="1187001"/>
                                </a:lnTo>
                                <a:lnTo>
                                  <a:pt x="1422506" y="1200204"/>
                                </a:lnTo>
                                <a:lnTo>
                                  <a:pt x="1422563" y="1198482"/>
                                </a:lnTo>
                                <a:lnTo>
                                  <a:pt x="1422623" y="1189873"/>
                                </a:lnTo>
                                <a:lnTo>
                                  <a:pt x="1422680" y="1204509"/>
                                </a:lnTo>
                                <a:lnTo>
                                  <a:pt x="1422737" y="1195324"/>
                                </a:lnTo>
                                <a:lnTo>
                                  <a:pt x="1422793" y="1198195"/>
                                </a:lnTo>
                                <a:lnTo>
                                  <a:pt x="1422854" y="1196474"/>
                                </a:lnTo>
                                <a:lnTo>
                                  <a:pt x="1422911" y="1203934"/>
                                </a:lnTo>
                                <a:lnTo>
                                  <a:pt x="1422968" y="1199628"/>
                                </a:lnTo>
                                <a:lnTo>
                                  <a:pt x="1423024" y="1184705"/>
                                </a:lnTo>
                                <a:lnTo>
                                  <a:pt x="1423081" y="1201350"/>
                                </a:lnTo>
                                <a:lnTo>
                                  <a:pt x="1423138" y="1195899"/>
                                </a:lnTo>
                                <a:lnTo>
                                  <a:pt x="1423195" y="1207380"/>
                                </a:lnTo>
                                <a:lnTo>
                                  <a:pt x="1423255" y="1196761"/>
                                </a:lnTo>
                                <a:lnTo>
                                  <a:pt x="1423312" y="1197336"/>
                                </a:lnTo>
                                <a:lnTo>
                                  <a:pt x="1423369" y="1199628"/>
                                </a:lnTo>
                                <a:lnTo>
                                  <a:pt x="1423425" y="1209672"/>
                                </a:lnTo>
                                <a:lnTo>
                                  <a:pt x="1423482" y="1195036"/>
                                </a:lnTo>
                                <a:lnTo>
                                  <a:pt x="1423539" y="1198482"/>
                                </a:lnTo>
                                <a:lnTo>
                                  <a:pt x="1423600" y="1203075"/>
                                </a:lnTo>
                                <a:lnTo>
                                  <a:pt x="1423656" y="1197336"/>
                                </a:lnTo>
                                <a:lnTo>
                                  <a:pt x="1423713" y="1200779"/>
                                </a:lnTo>
                                <a:lnTo>
                                  <a:pt x="1423770" y="1198482"/>
                                </a:lnTo>
                                <a:lnTo>
                                  <a:pt x="1423826" y="1194465"/>
                                </a:lnTo>
                                <a:lnTo>
                                  <a:pt x="1423887" y="1193602"/>
                                </a:lnTo>
                                <a:lnTo>
                                  <a:pt x="1423944" y="1187576"/>
                                </a:lnTo>
                                <a:lnTo>
                                  <a:pt x="1424000" y="1200204"/>
                                </a:lnTo>
                                <a:lnTo>
                                  <a:pt x="1424057" y="1195324"/>
                                </a:lnTo>
                                <a:lnTo>
                                  <a:pt x="1424114" y="1203650"/>
                                </a:lnTo>
                                <a:lnTo>
                                  <a:pt x="1424170" y="1189298"/>
                                </a:lnTo>
                                <a:lnTo>
                                  <a:pt x="1424227" y="1200491"/>
                                </a:lnTo>
                                <a:lnTo>
                                  <a:pt x="1424288" y="1190448"/>
                                </a:lnTo>
                                <a:lnTo>
                                  <a:pt x="1424345" y="1191881"/>
                                </a:lnTo>
                                <a:lnTo>
                                  <a:pt x="1424401" y="1190160"/>
                                </a:lnTo>
                                <a:lnTo>
                                  <a:pt x="1424458" y="1193027"/>
                                </a:lnTo>
                                <a:lnTo>
                                  <a:pt x="1424515" y="1199057"/>
                                </a:lnTo>
                                <a:lnTo>
                                  <a:pt x="1424576" y="1201925"/>
                                </a:lnTo>
                                <a:lnTo>
                                  <a:pt x="1424632" y="1196474"/>
                                </a:lnTo>
                                <a:lnTo>
                                  <a:pt x="1424689" y="1196474"/>
                                </a:lnTo>
                                <a:lnTo>
                                  <a:pt x="1424746" y="1197908"/>
                                </a:lnTo>
                                <a:lnTo>
                                  <a:pt x="1424802" y="1204221"/>
                                </a:lnTo>
                                <a:lnTo>
                                  <a:pt x="1424863" y="1200779"/>
                                </a:lnTo>
                                <a:lnTo>
                                  <a:pt x="1424920" y="1203358"/>
                                </a:lnTo>
                                <a:lnTo>
                                  <a:pt x="1424976" y="1187001"/>
                                </a:lnTo>
                                <a:lnTo>
                                  <a:pt x="1425033" y="1201066"/>
                                </a:lnTo>
                                <a:lnTo>
                                  <a:pt x="1425090" y="1191881"/>
                                </a:lnTo>
                                <a:lnTo>
                                  <a:pt x="1425146" y="1197908"/>
                                </a:lnTo>
                                <a:lnTo>
                                  <a:pt x="1425203" y="1196186"/>
                                </a:lnTo>
                                <a:lnTo>
                                  <a:pt x="1425264" y="1203075"/>
                                </a:lnTo>
                                <a:lnTo>
                                  <a:pt x="1425321" y="1194465"/>
                                </a:lnTo>
                                <a:lnTo>
                                  <a:pt x="1425377" y="1189585"/>
                                </a:lnTo>
                                <a:lnTo>
                                  <a:pt x="1425434" y="1192744"/>
                                </a:lnTo>
                                <a:lnTo>
                                  <a:pt x="1425491" y="1195324"/>
                                </a:lnTo>
                                <a:lnTo>
                                  <a:pt x="1425551" y="1191019"/>
                                </a:lnTo>
                                <a:lnTo>
                                  <a:pt x="1425608" y="1199628"/>
                                </a:lnTo>
                                <a:lnTo>
                                  <a:pt x="1425665" y="1198482"/>
                                </a:lnTo>
                                <a:lnTo>
                                  <a:pt x="1425722" y="1190731"/>
                                </a:lnTo>
                                <a:lnTo>
                                  <a:pt x="1425778" y="1195036"/>
                                </a:lnTo>
                                <a:lnTo>
                                  <a:pt x="1425835" y="1194753"/>
                                </a:lnTo>
                                <a:lnTo>
                                  <a:pt x="1425896" y="1199628"/>
                                </a:lnTo>
                                <a:lnTo>
                                  <a:pt x="1425952" y="1187001"/>
                                </a:lnTo>
                                <a:lnTo>
                                  <a:pt x="1426009" y="1192452"/>
                                </a:lnTo>
                                <a:lnTo>
                                  <a:pt x="1426066" y="1193315"/>
                                </a:lnTo>
                                <a:lnTo>
                                  <a:pt x="1426123" y="1199057"/>
                                </a:lnTo>
                                <a:lnTo>
                                  <a:pt x="1426179" y="1207092"/>
                                </a:lnTo>
                                <a:lnTo>
                                  <a:pt x="1426236" y="1187001"/>
                                </a:lnTo>
                                <a:lnTo>
                                  <a:pt x="1426297" y="1194178"/>
                                </a:lnTo>
                                <a:lnTo>
                                  <a:pt x="1426353" y="1197908"/>
                                </a:lnTo>
                                <a:lnTo>
                                  <a:pt x="1426410" y="1208526"/>
                                </a:lnTo>
                                <a:lnTo>
                                  <a:pt x="1426471" y="1193315"/>
                                </a:lnTo>
                                <a:lnTo>
                                  <a:pt x="1426528" y="1197908"/>
                                </a:lnTo>
                                <a:lnTo>
                                  <a:pt x="1426584" y="1197045"/>
                                </a:lnTo>
                                <a:lnTo>
                                  <a:pt x="1426641" y="1205371"/>
                                </a:lnTo>
                                <a:lnTo>
                                  <a:pt x="1426697" y="1180113"/>
                                </a:lnTo>
                                <a:lnTo>
                                  <a:pt x="1426754" y="1203358"/>
                                </a:lnTo>
                                <a:lnTo>
                                  <a:pt x="1426811" y="1197045"/>
                                </a:lnTo>
                                <a:lnTo>
                                  <a:pt x="1426868" y="1197908"/>
                                </a:lnTo>
                                <a:lnTo>
                                  <a:pt x="1426928" y="1196474"/>
                                </a:lnTo>
                                <a:lnTo>
                                  <a:pt x="1426985" y="1195324"/>
                                </a:lnTo>
                                <a:lnTo>
                                  <a:pt x="1427042" y="1200779"/>
                                </a:lnTo>
                                <a:lnTo>
                                  <a:pt x="1427099" y="1208813"/>
                                </a:lnTo>
                                <a:lnTo>
                                  <a:pt x="1427155" y="1195899"/>
                                </a:lnTo>
                                <a:lnTo>
                                  <a:pt x="1427212" y="1193890"/>
                                </a:lnTo>
                                <a:lnTo>
                                  <a:pt x="1427273" y="1189585"/>
                                </a:lnTo>
                                <a:lnTo>
                                  <a:pt x="1427329" y="1194178"/>
                                </a:lnTo>
                                <a:lnTo>
                                  <a:pt x="1427386" y="1200204"/>
                                </a:lnTo>
                                <a:lnTo>
                                  <a:pt x="1427443" y="1181550"/>
                                </a:lnTo>
                                <a:lnTo>
                                  <a:pt x="1427504" y="1198770"/>
                                </a:lnTo>
                                <a:lnTo>
                                  <a:pt x="1427560" y="1194753"/>
                                </a:lnTo>
                                <a:lnTo>
                                  <a:pt x="1427617" y="1191019"/>
                                </a:lnTo>
                                <a:lnTo>
                                  <a:pt x="1427674" y="1197908"/>
                                </a:lnTo>
                                <a:lnTo>
                                  <a:pt x="1427730" y="1189298"/>
                                </a:lnTo>
                                <a:lnTo>
                                  <a:pt x="1427787" y="1202212"/>
                                </a:lnTo>
                                <a:lnTo>
                                  <a:pt x="1427844" y="1184705"/>
                                </a:lnTo>
                                <a:lnTo>
                                  <a:pt x="1427904" y="1180400"/>
                                </a:lnTo>
                                <a:lnTo>
                                  <a:pt x="1427961" y="1194753"/>
                                </a:lnTo>
                                <a:lnTo>
                                  <a:pt x="1428018" y="1198482"/>
                                </a:lnTo>
                                <a:lnTo>
                                  <a:pt x="1428075" y="1198482"/>
                                </a:lnTo>
                                <a:lnTo>
                                  <a:pt x="1428131" y="1202212"/>
                                </a:lnTo>
                                <a:lnTo>
                                  <a:pt x="1428192" y="1184705"/>
                                </a:lnTo>
                                <a:lnTo>
                                  <a:pt x="1428249" y="1183559"/>
                                </a:lnTo>
                                <a:lnTo>
                                  <a:pt x="1428305" y="1198482"/>
                                </a:lnTo>
                                <a:lnTo>
                                  <a:pt x="1428362" y="1195324"/>
                                </a:lnTo>
                                <a:lnTo>
                                  <a:pt x="1428419" y="1180113"/>
                                </a:lnTo>
                                <a:lnTo>
                                  <a:pt x="1428475" y="1188439"/>
                                </a:lnTo>
                                <a:lnTo>
                                  <a:pt x="1428536" y="1188152"/>
                                </a:lnTo>
                                <a:lnTo>
                                  <a:pt x="1428593" y="1195036"/>
                                </a:lnTo>
                                <a:lnTo>
                                  <a:pt x="1428649" y="1191881"/>
                                </a:lnTo>
                                <a:lnTo>
                                  <a:pt x="1428706" y="1197620"/>
                                </a:lnTo>
                                <a:lnTo>
                                  <a:pt x="1428763" y="1189010"/>
                                </a:lnTo>
                                <a:lnTo>
                                  <a:pt x="1428820" y="1191881"/>
                                </a:lnTo>
                                <a:lnTo>
                                  <a:pt x="1428876" y="1188722"/>
                                </a:lnTo>
                                <a:lnTo>
                                  <a:pt x="1428937" y="1193890"/>
                                </a:lnTo>
                                <a:lnTo>
                                  <a:pt x="1428994" y="1186139"/>
                                </a:lnTo>
                                <a:lnTo>
                                  <a:pt x="1429050" y="1193027"/>
                                </a:lnTo>
                                <a:lnTo>
                                  <a:pt x="1429107" y="1189298"/>
                                </a:lnTo>
                                <a:lnTo>
                                  <a:pt x="1429168" y="1184705"/>
                                </a:lnTo>
                                <a:lnTo>
                                  <a:pt x="1429225" y="1185568"/>
                                </a:lnTo>
                                <a:lnTo>
                                  <a:pt x="1429281" y="1203358"/>
                                </a:lnTo>
                                <a:lnTo>
                                  <a:pt x="1429338" y="1190731"/>
                                </a:lnTo>
                                <a:lnTo>
                                  <a:pt x="1429395" y="1185855"/>
                                </a:lnTo>
                                <a:lnTo>
                                  <a:pt x="1429452" y="1196761"/>
                                </a:lnTo>
                                <a:lnTo>
                                  <a:pt x="1429512" y="1189873"/>
                                </a:lnTo>
                                <a:lnTo>
                                  <a:pt x="1429569" y="1195899"/>
                                </a:lnTo>
                                <a:lnTo>
                                  <a:pt x="1429626" y="1187289"/>
                                </a:lnTo>
                                <a:lnTo>
                                  <a:pt x="1429682" y="1187864"/>
                                </a:lnTo>
                                <a:lnTo>
                                  <a:pt x="1429739" y="1181263"/>
                                </a:lnTo>
                                <a:lnTo>
                                  <a:pt x="1429796" y="1186714"/>
                                </a:lnTo>
                                <a:lnTo>
                                  <a:pt x="1429852" y="1189010"/>
                                </a:lnTo>
                                <a:lnTo>
                                  <a:pt x="1429913" y="1185568"/>
                                </a:lnTo>
                                <a:lnTo>
                                  <a:pt x="1429970" y="1182696"/>
                                </a:lnTo>
                                <a:lnTo>
                                  <a:pt x="1430027" y="1198195"/>
                                </a:lnTo>
                                <a:lnTo>
                                  <a:pt x="1430083" y="1182121"/>
                                </a:lnTo>
                                <a:lnTo>
                                  <a:pt x="1430144" y="1190160"/>
                                </a:lnTo>
                                <a:lnTo>
                                  <a:pt x="1430201" y="1190448"/>
                                </a:lnTo>
                                <a:lnTo>
                                  <a:pt x="1430257" y="1193890"/>
                                </a:lnTo>
                                <a:lnTo>
                                  <a:pt x="1430314" y="1183846"/>
                                </a:lnTo>
                                <a:lnTo>
                                  <a:pt x="1430371" y="1192744"/>
                                </a:lnTo>
                                <a:lnTo>
                                  <a:pt x="1430427" y="1173799"/>
                                </a:lnTo>
                                <a:lnTo>
                                  <a:pt x="1430484" y="1194753"/>
                                </a:lnTo>
                                <a:lnTo>
                                  <a:pt x="1430545" y="1184705"/>
                                </a:lnTo>
                                <a:lnTo>
                                  <a:pt x="1430601" y="1176095"/>
                                </a:lnTo>
                                <a:lnTo>
                                  <a:pt x="1430658" y="1189873"/>
                                </a:lnTo>
                                <a:lnTo>
                                  <a:pt x="1430715" y="1180113"/>
                                </a:lnTo>
                                <a:lnTo>
                                  <a:pt x="1430772" y="1189010"/>
                                </a:lnTo>
                                <a:lnTo>
                                  <a:pt x="1430828" y="1181550"/>
                                </a:lnTo>
                                <a:lnTo>
                                  <a:pt x="1430889" y="1194178"/>
                                </a:lnTo>
                                <a:lnTo>
                                  <a:pt x="1430946" y="1187001"/>
                                </a:lnTo>
                                <a:lnTo>
                                  <a:pt x="1431002" y="1203934"/>
                                </a:lnTo>
                                <a:lnTo>
                                  <a:pt x="1431059" y="1184993"/>
                                </a:lnTo>
                                <a:lnTo>
                                  <a:pt x="1431116" y="1192169"/>
                                </a:lnTo>
                                <a:lnTo>
                                  <a:pt x="1431177" y="1176670"/>
                                </a:lnTo>
                                <a:lnTo>
                                  <a:pt x="1431233" y="1183272"/>
                                </a:lnTo>
                                <a:lnTo>
                                  <a:pt x="1431290" y="1186139"/>
                                </a:lnTo>
                                <a:lnTo>
                                  <a:pt x="1431347" y="1183846"/>
                                </a:lnTo>
                                <a:lnTo>
                                  <a:pt x="1431403" y="1192744"/>
                                </a:lnTo>
                                <a:lnTo>
                                  <a:pt x="1431460" y="1180688"/>
                                </a:lnTo>
                                <a:lnTo>
                                  <a:pt x="1431517" y="1180113"/>
                                </a:lnTo>
                                <a:lnTo>
                                  <a:pt x="1431578" y="1181838"/>
                                </a:lnTo>
                                <a:lnTo>
                                  <a:pt x="1431634" y="1182409"/>
                                </a:lnTo>
                                <a:lnTo>
                                  <a:pt x="1431691" y="1195899"/>
                                </a:lnTo>
                                <a:lnTo>
                                  <a:pt x="1431748" y="1188439"/>
                                </a:lnTo>
                                <a:lnTo>
                                  <a:pt x="1431804" y="1178966"/>
                                </a:lnTo>
                                <a:lnTo>
                                  <a:pt x="1431865" y="1191594"/>
                                </a:lnTo>
                                <a:lnTo>
                                  <a:pt x="1431922" y="1180975"/>
                                </a:lnTo>
                                <a:lnTo>
                                  <a:pt x="1431979" y="1175808"/>
                                </a:lnTo>
                                <a:lnTo>
                                  <a:pt x="1432035" y="1170069"/>
                                </a:lnTo>
                                <a:lnTo>
                                  <a:pt x="1432092" y="1192169"/>
                                </a:lnTo>
                                <a:lnTo>
                                  <a:pt x="1432153" y="1174087"/>
                                </a:lnTo>
                                <a:lnTo>
                                  <a:pt x="1432209" y="1186714"/>
                                </a:lnTo>
                                <a:lnTo>
                                  <a:pt x="1432266" y="1181838"/>
                                </a:lnTo>
                                <a:lnTo>
                                  <a:pt x="1432323" y="1188722"/>
                                </a:lnTo>
                                <a:lnTo>
                                  <a:pt x="1432379" y="1198482"/>
                                </a:lnTo>
                                <a:lnTo>
                                  <a:pt x="1432436" y="1187001"/>
                                </a:lnTo>
                                <a:lnTo>
                                  <a:pt x="1432493" y="1174374"/>
                                </a:lnTo>
                                <a:lnTo>
                                  <a:pt x="1432554" y="1168061"/>
                                </a:lnTo>
                                <a:lnTo>
                                  <a:pt x="1432610" y="1189873"/>
                                </a:lnTo>
                                <a:lnTo>
                                  <a:pt x="1432667" y="1182409"/>
                                </a:lnTo>
                                <a:lnTo>
                                  <a:pt x="1432724" y="1180400"/>
                                </a:lnTo>
                                <a:lnTo>
                                  <a:pt x="1432780" y="1184993"/>
                                </a:lnTo>
                                <a:lnTo>
                                  <a:pt x="1432841" y="1192452"/>
                                </a:lnTo>
                                <a:lnTo>
                                  <a:pt x="1432898" y="1170069"/>
                                </a:lnTo>
                                <a:lnTo>
                                  <a:pt x="1432954" y="1171791"/>
                                </a:lnTo>
                                <a:lnTo>
                                  <a:pt x="1433011" y="1187001"/>
                                </a:lnTo>
                                <a:lnTo>
                                  <a:pt x="1433068" y="1189585"/>
                                </a:lnTo>
                                <a:lnTo>
                                  <a:pt x="1433125" y="1174374"/>
                                </a:lnTo>
                                <a:lnTo>
                                  <a:pt x="1433185" y="1192169"/>
                                </a:lnTo>
                                <a:lnTo>
                                  <a:pt x="1433242" y="1172653"/>
                                </a:lnTo>
                                <a:lnTo>
                                  <a:pt x="1433299" y="1180975"/>
                                </a:lnTo>
                                <a:lnTo>
                                  <a:pt x="1433355" y="1182121"/>
                                </a:lnTo>
                                <a:lnTo>
                                  <a:pt x="1433412" y="1178679"/>
                                </a:lnTo>
                                <a:lnTo>
                                  <a:pt x="1433469" y="1189585"/>
                                </a:lnTo>
                                <a:lnTo>
                                  <a:pt x="1433525" y="1173224"/>
                                </a:lnTo>
                                <a:lnTo>
                                  <a:pt x="1433586" y="1176095"/>
                                </a:lnTo>
                                <a:lnTo>
                                  <a:pt x="1433643" y="1187864"/>
                                </a:lnTo>
                                <a:lnTo>
                                  <a:pt x="1433700" y="1181263"/>
                                </a:lnTo>
                                <a:lnTo>
                                  <a:pt x="1433756" y="1188722"/>
                                </a:lnTo>
                                <a:lnTo>
                                  <a:pt x="1433817" y="1167485"/>
                                </a:lnTo>
                                <a:lnTo>
                                  <a:pt x="1433874" y="1166910"/>
                                </a:lnTo>
                                <a:lnTo>
                                  <a:pt x="1433930" y="1185855"/>
                                </a:lnTo>
                                <a:lnTo>
                                  <a:pt x="1433987" y="1180400"/>
                                </a:lnTo>
                                <a:lnTo>
                                  <a:pt x="1434044" y="1181550"/>
                                </a:lnTo>
                                <a:lnTo>
                                  <a:pt x="1434101" y="1173516"/>
                                </a:lnTo>
                                <a:lnTo>
                                  <a:pt x="1434157" y="1173799"/>
                                </a:lnTo>
                                <a:lnTo>
                                  <a:pt x="1434218" y="1170357"/>
                                </a:lnTo>
                                <a:lnTo>
                                  <a:pt x="1434275" y="1179829"/>
                                </a:lnTo>
                                <a:lnTo>
                                  <a:pt x="1434332" y="1185280"/>
                                </a:lnTo>
                                <a:lnTo>
                                  <a:pt x="1434388" y="1174662"/>
                                </a:lnTo>
                                <a:lnTo>
                                  <a:pt x="1434445" y="1174949"/>
                                </a:lnTo>
                                <a:lnTo>
                                  <a:pt x="1434501" y="1175808"/>
                                </a:lnTo>
                                <a:lnTo>
                                  <a:pt x="1434562" y="1166627"/>
                                </a:lnTo>
                                <a:lnTo>
                                  <a:pt x="1434619" y="1188152"/>
                                </a:lnTo>
                                <a:lnTo>
                                  <a:pt x="1434676" y="1178108"/>
                                </a:lnTo>
                                <a:lnTo>
                                  <a:pt x="1434732" y="1171791"/>
                                </a:lnTo>
                                <a:lnTo>
                                  <a:pt x="1434793" y="1167202"/>
                                </a:lnTo>
                                <a:lnTo>
                                  <a:pt x="1434850" y="1169211"/>
                                </a:lnTo>
                                <a:lnTo>
                                  <a:pt x="1434906" y="1170932"/>
                                </a:lnTo>
                                <a:lnTo>
                                  <a:pt x="1434963" y="1176958"/>
                                </a:lnTo>
                                <a:lnTo>
                                  <a:pt x="1435020" y="1184993"/>
                                </a:lnTo>
                                <a:lnTo>
                                  <a:pt x="1435076" y="1173224"/>
                                </a:lnTo>
                                <a:lnTo>
                                  <a:pt x="1435133" y="1175524"/>
                                </a:lnTo>
                                <a:lnTo>
                                  <a:pt x="1435194" y="1164902"/>
                                </a:lnTo>
                                <a:lnTo>
                                  <a:pt x="1435251" y="1178966"/>
                                </a:lnTo>
                                <a:lnTo>
                                  <a:pt x="1435307" y="1178392"/>
                                </a:lnTo>
                                <a:lnTo>
                                  <a:pt x="1435364" y="1162035"/>
                                </a:lnTo>
                                <a:lnTo>
                                  <a:pt x="1435421" y="1179829"/>
                                </a:lnTo>
                                <a:lnTo>
                                  <a:pt x="1435481" y="1172078"/>
                                </a:lnTo>
                                <a:lnTo>
                                  <a:pt x="1435538" y="1164618"/>
                                </a:lnTo>
                                <a:lnTo>
                                  <a:pt x="1435595" y="1174662"/>
                                </a:lnTo>
                                <a:lnTo>
                                  <a:pt x="1435652" y="1180113"/>
                                </a:lnTo>
                                <a:lnTo>
                                  <a:pt x="1435708" y="1170357"/>
                                </a:lnTo>
                                <a:lnTo>
                                  <a:pt x="1435765" y="1178679"/>
                                </a:lnTo>
                                <a:lnTo>
                                  <a:pt x="1435826" y="1172940"/>
                                </a:lnTo>
                                <a:lnTo>
                                  <a:pt x="1435883" y="1167773"/>
                                </a:lnTo>
                                <a:lnTo>
                                  <a:pt x="1435939" y="1168061"/>
                                </a:lnTo>
                                <a:lnTo>
                                  <a:pt x="1435996" y="1166910"/>
                                </a:lnTo>
                                <a:lnTo>
                                  <a:pt x="1436053" y="1172653"/>
                                </a:lnTo>
                                <a:lnTo>
                                  <a:pt x="1436109" y="1175808"/>
                                </a:lnTo>
                                <a:lnTo>
                                  <a:pt x="1436166" y="1166910"/>
                                </a:lnTo>
                                <a:lnTo>
                                  <a:pt x="1436227" y="1189585"/>
                                </a:lnTo>
                                <a:lnTo>
                                  <a:pt x="1436283" y="1160597"/>
                                </a:lnTo>
                                <a:lnTo>
                                  <a:pt x="1436340" y="1172653"/>
                                </a:lnTo>
                                <a:lnTo>
                                  <a:pt x="1436397" y="1168061"/>
                                </a:lnTo>
                                <a:lnTo>
                                  <a:pt x="1436458" y="1183559"/>
                                </a:lnTo>
                                <a:lnTo>
                                  <a:pt x="1436514" y="1168636"/>
                                </a:lnTo>
                                <a:lnTo>
                                  <a:pt x="1436571" y="1169211"/>
                                </a:lnTo>
                                <a:lnTo>
                                  <a:pt x="1436628" y="1179542"/>
                                </a:lnTo>
                                <a:lnTo>
                                  <a:pt x="1436684" y="1162035"/>
                                </a:lnTo>
                                <a:lnTo>
                                  <a:pt x="1436741" y="1166052"/>
                                </a:lnTo>
                                <a:lnTo>
                                  <a:pt x="1436802" y="1169494"/>
                                </a:lnTo>
                                <a:lnTo>
                                  <a:pt x="1436858" y="1170069"/>
                                </a:lnTo>
                                <a:lnTo>
                                  <a:pt x="1436915" y="1166339"/>
                                </a:lnTo>
                                <a:lnTo>
                                  <a:pt x="1436972" y="1182696"/>
                                </a:lnTo>
                                <a:lnTo>
                                  <a:pt x="1437029" y="1164331"/>
                                </a:lnTo>
                                <a:lnTo>
                                  <a:pt x="1437085" y="1172078"/>
                                </a:lnTo>
                                <a:lnTo>
                                  <a:pt x="1437142" y="1161747"/>
                                </a:lnTo>
                                <a:lnTo>
                                  <a:pt x="1437203" y="1174374"/>
                                </a:lnTo>
                                <a:lnTo>
                                  <a:pt x="1437259" y="1165764"/>
                                </a:lnTo>
                                <a:lnTo>
                                  <a:pt x="1437316" y="1170932"/>
                                </a:lnTo>
                                <a:lnTo>
                                  <a:pt x="1437373" y="1179829"/>
                                </a:lnTo>
                                <a:lnTo>
                                  <a:pt x="1437434" y="1179829"/>
                                </a:lnTo>
                                <a:lnTo>
                                  <a:pt x="1437490" y="1171219"/>
                                </a:lnTo>
                                <a:lnTo>
                                  <a:pt x="1437547" y="1168061"/>
                                </a:lnTo>
                                <a:lnTo>
                                  <a:pt x="1437604" y="1175524"/>
                                </a:lnTo>
                                <a:lnTo>
                                  <a:pt x="1437660" y="1170932"/>
                                </a:lnTo>
                                <a:lnTo>
                                  <a:pt x="1437717" y="1161747"/>
                                </a:lnTo>
                                <a:lnTo>
                                  <a:pt x="1437774" y="1176383"/>
                                </a:lnTo>
                                <a:lnTo>
                                  <a:pt x="1437834" y="1169211"/>
                                </a:lnTo>
                                <a:lnTo>
                                  <a:pt x="1437891" y="1160889"/>
                                </a:lnTo>
                                <a:lnTo>
                                  <a:pt x="1437948" y="1160026"/>
                                </a:lnTo>
                                <a:lnTo>
                                  <a:pt x="1438005" y="1170644"/>
                                </a:lnTo>
                                <a:lnTo>
                                  <a:pt x="1438061" y="1167773"/>
                                </a:lnTo>
                                <a:lnTo>
                                  <a:pt x="1438118" y="1174087"/>
                                </a:lnTo>
                                <a:lnTo>
                                  <a:pt x="1438179" y="1163468"/>
                                </a:lnTo>
                                <a:lnTo>
                                  <a:pt x="1438236" y="1160313"/>
                                </a:lnTo>
                                <a:lnTo>
                                  <a:pt x="1438292" y="1180400"/>
                                </a:lnTo>
                                <a:lnTo>
                                  <a:pt x="1438349" y="1171791"/>
                                </a:lnTo>
                                <a:lnTo>
                                  <a:pt x="1438405" y="1165764"/>
                                </a:lnTo>
                                <a:lnTo>
                                  <a:pt x="1438466" y="1162035"/>
                                </a:lnTo>
                                <a:lnTo>
                                  <a:pt x="1438523" y="1177533"/>
                                </a:lnTo>
                                <a:lnTo>
                                  <a:pt x="1438580" y="1173516"/>
                                </a:lnTo>
                                <a:lnTo>
                                  <a:pt x="1438636" y="1166627"/>
                                </a:lnTo>
                                <a:lnTo>
                                  <a:pt x="1438693" y="1172940"/>
                                </a:lnTo>
                                <a:lnTo>
                                  <a:pt x="1438750" y="1163181"/>
                                </a:lnTo>
                                <a:lnTo>
                                  <a:pt x="1438806" y="1162322"/>
                                </a:lnTo>
                                <a:lnTo>
                                  <a:pt x="1438867" y="1167773"/>
                                </a:lnTo>
                                <a:lnTo>
                                  <a:pt x="1438924" y="1168923"/>
                                </a:lnTo>
                                <a:lnTo>
                                  <a:pt x="1438981" y="1170069"/>
                                </a:lnTo>
                                <a:lnTo>
                                  <a:pt x="1439037" y="1164043"/>
                                </a:lnTo>
                                <a:lnTo>
                                  <a:pt x="1439094" y="1153425"/>
                                </a:lnTo>
                                <a:lnTo>
                                  <a:pt x="1439155" y="1173516"/>
                                </a:lnTo>
                                <a:lnTo>
                                  <a:pt x="1439211" y="1152562"/>
                                </a:lnTo>
                                <a:lnTo>
                                  <a:pt x="1439268" y="1154571"/>
                                </a:lnTo>
                                <a:lnTo>
                                  <a:pt x="1439325" y="1170069"/>
                                </a:lnTo>
                                <a:lnTo>
                                  <a:pt x="1439381" y="1178392"/>
                                </a:lnTo>
                                <a:lnTo>
                                  <a:pt x="1439442" y="1166052"/>
                                </a:lnTo>
                                <a:lnTo>
                                  <a:pt x="1439499" y="1181263"/>
                                </a:lnTo>
                                <a:lnTo>
                                  <a:pt x="1439556" y="1162893"/>
                                </a:lnTo>
                                <a:lnTo>
                                  <a:pt x="1439612" y="1175237"/>
                                </a:lnTo>
                                <a:lnTo>
                                  <a:pt x="1439669" y="1160889"/>
                                </a:lnTo>
                                <a:lnTo>
                                  <a:pt x="1439726" y="1153712"/>
                                </a:lnTo>
                                <a:lnTo>
                                  <a:pt x="1439782" y="1179542"/>
                                </a:lnTo>
                                <a:lnTo>
                                  <a:pt x="1439843" y="1164043"/>
                                </a:lnTo>
                                <a:lnTo>
                                  <a:pt x="1439900" y="1163756"/>
                                </a:lnTo>
                                <a:lnTo>
                                  <a:pt x="1439957" y="1162322"/>
                                </a:lnTo>
                                <a:lnTo>
                                  <a:pt x="1440013" y="1160313"/>
                                </a:lnTo>
                                <a:lnTo>
                                  <a:pt x="1440070" y="1166910"/>
                                </a:lnTo>
                                <a:lnTo>
                                  <a:pt x="1440131" y="1172365"/>
                                </a:lnTo>
                                <a:lnTo>
                                  <a:pt x="1440187" y="1166627"/>
                                </a:lnTo>
                                <a:lnTo>
                                  <a:pt x="1440244" y="1166910"/>
                                </a:lnTo>
                                <a:lnTo>
                                  <a:pt x="1440301" y="1166339"/>
                                </a:lnTo>
                                <a:lnTo>
                                  <a:pt x="1440357" y="1172078"/>
                                </a:lnTo>
                                <a:lnTo>
                                  <a:pt x="1440414" y="1172078"/>
                                </a:lnTo>
                                <a:lnTo>
                                  <a:pt x="1440475" y="1150553"/>
                                </a:lnTo>
                                <a:lnTo>
                                  <a:pt x="1440532" y="1149691"/>
                                </a:lnTo>
                                <a:lnTo>
                                  <a:pt x="1440588" y="1170357"/>
                                </a:lnTo>
                                <a:lnTo>
                                  <a:pt x="1440645" y="1173516"/>
                                </a:lnTo>
                                <a:lnTo>
                                  <a:pt x="1440702" y="1164043"/>
                                </a:lnTo>
                                <a:lnTo>
                                  <a:pt x="1440758" y="1165189"/>
                                </a:lnTo>
                                <a:lnTo>
                                  <a:pt x="1440815" y="1166339"/>
                                </a:lnTo>
                                <a:lnTo>
                                  <a:pt x="1440876" y="1166052"/>
                                </a:lnTo>
                                <a:lnTo>
                                  <a:pt x="1440932" y="1171791"/>
                                </a:lnTo>
                                <a:lnTo>
                                  <a:pt x="1440989" y="1155146"/>
                                </a:lnTo>
                                <a:lnTo>
                                  <a:pt x="1441050" y="1158305"/>
                                </a:lnTo>
                                <a:lnTo>
                                  <a:pt x="1441107" y="1156296"/>
                                </a:lnTo>
                                <a:lnTo>
                                  <a:pt x="1441163" y="1159163"/>
                                </a:lnTo>
                                <a:lnTo>
                                  <a:pt x="1441220" y="1164331"/>
                                </a:lnTo>
                                <a:lnTo>
                                  <a:pt x="1441277" y="1163181"/>
                                </a:lnTo>
                                <a:lnTo>
                                  <a:pt x="1441333" y="1153996"/>
                                </a:lnTo>
                                <a:lnTo>
                                  <a:pt x="1441390" y="1164331"/>
                                </a:lnTo>
                                <a:lnTo>
                                  <a:pt x="1441451" y="1163756"/>
                                </a:lnTo>
                                <a:lnTo>
                                  <a:pt x="1441507" y="1166627"/>
                                </a:lnTo>
                                <a:lnTo>
                                  <a:pt x="1441564" y="1156867"/>
                                </a:lnTo>
                                <a:lnTo>
                                  <a:pt x="1441621" y="1161172"/>
                                </a:lnTo>
                                <a:lnTo>
                                  <a:pt x="1441678" y="1171791"/>
                                </a:lnTo>
                                <a:lnTo>
                                  <a:pt x="1441734" y="1169211"/>
                                </a:lnTo>
                                <a:lnTo>
                                  <a:pt x="1441791" y="1162322"/>
                                </a:lnTo>
                                <a:lnTo>
                                  <a:pt x="1441852" y="1160597"/>
                                </a:lnTo>
                                <a:lnTo>
                                  <a:pt x="1441909" y="1165764"/>
                                </a:lnTo>
                                <a:lnTo>
                                  <a:pt x="1441965" y="1158876"/>
                                </a:lnTo>
                                <a:lnTo>
                                  <a:pt x="1442022" y="1154571"/>
                                </a:lnTo>
                                <a:lnTo>
                                  <a:pt x="1442083" y="1180688"/>
                                </a:lnTo>
                                <a:lnTo>
                                  <a:pt x="1442139" y="1164331"/>
                                </a:lnTo>
                                <a:lnTo>
                                  <a:pt x="1442196" y="1164618"/>
                                </a:lnTo>
                                <a:lnTo>
                                  <a:pt x="1442253" y="1172078"/>
                                </a:lnTo>
                                <a:lnTo>
                                  <a:pt x="1442310" y="1157155"/>
                                </a:lnTo>
                                <a:lnTo>
                                  <a:pt x="1442366" y="1170932"/>
                                </a:lnTo>
                                <a:lnTo>
                                  <a:pt x="1442423" y="1158588"/>
                                </a:lnTo>
                                <a:lnTo>
                                  <a:pt x="1442484" y="1158876"/>
                                </a:lnTo>
                                <a:lnTo>
                                  <a:pt x="1442540" y="1166627"/>
                                </a:lnTo>
                                <a:lnTo>
                                  <a:pt x="1442597" y="1163468"/>
                                </a:lnTo>
                                <a:lnTo>
                                  <a:pt x="1442654" y="1147682"/>
                                </a:lnTo>
                                <a:lnTo>
                                  <a:pt x="1442710" y="1158305"/>
                                </a:lnTo>
                                <a:lnTo>
                                  <a:pt x="1442771" y="1165764"/>
                                </a:lnTo>
                                <a:lnTo>
                                  <a:pt x="1442828" y="1164331"/>
                                </a:lnTo>
                                <a:lnTo>
                                  <a:pt x="1442885" y="1147399"/>
                                </a:lnTo>
                                <a:lnTo>
                                  <a:pt x="1442941" y="1158588"/>
                                </a:lnTo>
                                <a:lnTo>
                                  <a:pt x="1442998" y="1141660"/>
                                </a:lnTo>
                                <a:lnTo>
                                  <a:pt x="1443055" y="1157442"/>
                                </a:lnTo>
                                <a:lnTo>
                                  <a:pt x="1443115" y="1159163"/>
                                </a:lnTo>
                                <a:lnTo>
                                  <a:pt x="1443172" y="1161459"/>
                                </a:lnTo>
                                <a:lnTo>
                                  <a:pt x="1443229" y="1163181"/>
                                </a:lnTo>
                                <a:lnTo>
                                  <a:pt x="1443285" y="1164331"/>
                                </a:lnTo>
                                <a:lnTo>
                                  <a:pt x="1443342" y="1157442"/>
                                </a:lnTo>
                                <a:lnTo>
                                  <a:pt x="1443399" y="1165764"/>
                                </a:lnTo>
                                <a:lnTo>
                                  <a:pt x="1443456" y="1152849"/>
                                </a:lnTo>
                                <a:lnTo>
                                  <a:pt x="1443516" y="1160889"/>
                                </a:lnTo>
                                <a:lnTo>
                                  <a:pt x="1443573" y="1165764"/>
                                </a:lnTo>
                                <a:lnTo>
                                  <a:pt x="1443630" y="1153712"/>
                                </a:lnTo>
                                <a:lnTo>
                                  <a:pt x="1443686" y="1166627"/>
                                </a:lnTo>
                                <a:lnTo>
                                  <a:pt x="1443747" y="1160313"/>
                                </a:lnTo>
                                <a:lnTo>
                                  <a:pt x="1443804" y="1151416"/>
                                </a:lnTo>
                                <a:lnTo>
                                  <a:pt x="1443860" y="1169494"/>
                                </a:lnTo>
                                <a:lnTo>
                                  <a:pt x="1443917" y="1161172"/>
                                </a:lnTo>
                                <a:lnTo>
                                  <a:pt x="1443974" y="1155433"/>
                                </a:lnTo>
                                <a:lnTo>
                                  <a:pt x="1444031" y="1146248"/>
                                </a:lnTo>
                                <a:lnTo>
                                  <a:pt x="1444091" y="1157729"/>
                                </a:lnTo>
                                <a:lnTo>
                                  <a:pt x="1444148" y="1147111"/>
                                </a:lnTo>
                                <a:lnTo>
                                  <a:pt x="1444205" y="1160026"/>
                                </a:lnTo>
                                <a:lnTo>
                                  <a:pt x="1444262" y="1161747"/>
                                </a:lnTo>
                                <a:lnTo>
                                  <a:pt x="1444318" y="1154571"/>
                                </a:lnTo>
                                <a:lnTo>
                                  <a:pt x="1444375" y="1159163"/>
                                </a:lnTo>
                                <a:lnTo>
                                  <a:pt x="1444431" y="1156004"/>
                                </a:lnTo>
                                <a:lnTo>
                                  <a:pt x="1444492" y="1154858"/>
                                </a:lnTo>
                                <a:lnTo>
                                  <a:pt x="1444549" y="1150266"/>
                                </a:lnTo>
                                <a:lnTo>
                                  <a:pt x="1444606" y="1166052"/>
                                </a:lnTo>
                                <a:lnTo>
                                  <a:pt x="1444662" y="1160597"/>
                                </a:lnTo>
                                <a:lnTo>
                                  <a:pt x="1444723" y="1151703"/>
                                </a:lnTo>
                                <a:lnTo>
                                  <a:pt x="1444780" y="1153712"/>
                                </a:lnTo>
                                <a:lnTo>
                                  <a:pt x="1444836" y="1151128"/>
                                </a:lnTo>
                                <a:lnTo>
                                  <a:pt x="1444893" y="1149120"/>
                                </a:lnTo>
                                <a:lnTo>
                                  <a:pt x="1444950" y="1160889"/>
                                </a:lnTo>
                                <a:lnTo>
                                  <a:pt x="1445007" y="1160026"/>
                                </a:lnTo>
                                <a:lnTo>
                                  <a:pt x="1445063" y="1152849"/>
                                </a:lnTo>
                                <a:lnTo>
                                  <a:pt x="1445124" y="1162035"/>
                                </a:lnTo>
                                <a:lnTo>
                                  <a:pt x="1445181" y="1146536"/>
                                </a:lnTo>
                                <a:lnTo>
                                  <a:pt x="1445238" y="1149407"/>
                                </a:lnTo>
                                <a:lnTo>
                                  <a:pt x="1445294" y="1150266"/>
                                </a:lnTo>
                                <a:lnTo>
                                  <a:pt x="1445351" y="1149407"/>
                                </a:lnTo>
                                <a:lnTo>
                                  <a:pt x="1445408" y="1141944"/>
                                </a:lnTo>
                                <a:lnTo>
                                  <a:pt x="1445468" y="1154858"/>
                                </a:lnTo>
                                <a:lnTo>
                                  <a:pt x="1445525" y="1153425"/>
                                </a:lnTo>
                                <a:lnTo>
                                  <a:pt x="1445582" y="1161459"/>
                                </a:lnTo>
                                <a:lnTo>
                                  <a:pt x="1445638" y="1152562"/>
                                </a:lnTo>
                                <a:lnTo>
                                  <a:pt x="1445695" y="1165764"/>
                                </a:lnTo>
                                <a:lnTo>
                                  <a:pt x="1445756" y="1148257"/>
                                </a:lnTo>
                                <a:lnTo>
                                  <a:pt x="1445813" y="1153425"/>
                                </a:lnTo>
                                <a:lnTo>
                                  <a:pt x="1445869" y="1150266"/>
                                </a:lnTo>
                                <a:lnTo>
                                  <a:pt x="1445926" y="1166627"/>
                                </a:lnTo>
                                <a:lnTo>
                                  <a:pt x="1445983" y="1160597"/>
                                </a:lnTo>
                                <a:lnTo>
                                  <a:pt x="1446039" y="1156296"/>
                                </a:lnTo>
                                <a:lnTo>
                                  <a:pt x="1446096" y="1157442"/>
                                </a:lnTo>
                                <a:lnTo>
                                  <a:pt x="1446157" y="1144815"/>
                                </a:lnTo>
                                <a:lnTo>
                                  <a:pt x="1446213" y="1156579"/>
                                </a:lnTo>
                                <a:lnTo>
                                  <a:pt x="1446270" y="1159738"/>
                                </a:lnTo>
                                <a:lnTo>
                                  <a:pt x="1446327" y="1155146"/>
                                </a:lnTo>
                                <a:lnTo>
                                  <a:pt x="1446383" y="1144815"/>
                                </a:lnTo>
                                <a:lnTo>
                                  <a:pt x="1446444" y="1153137"/>
                                </a:lnTo>
                                <a:lnTo>
                                  <a:pt x="1446501" y="1160597"/>
                                </a:lnTo>
                                <a:lnTo>
                                  <a:pt x="1446558" y="1154571"/>
                                </a:lnTo>
                                <a:lnTo>
                                  <a:pt x="1446614" y="1159163"/>
                                </a:lnTo>
                                <a:lnTo>
                                  <a:pt x="1446671" y="1158876"/>
                                </a:lnTo>
                                <a:lnTo>
                                  <a:pt x="1446732" y="1158876"/>
                                </a:lnTo>
                                <a:lnTo>
                                  <a:pt x="1446788" y="1152849"/>
                                </a:lnTo>
                                <a:lnTo>
                                  <a:pt x="1446845" y="1159738"/>
                                </a:lnTo>
                                <a:lnTo>
                                  <a:pt x="1446902" y="1138501"/>
                                </a:lnTo>
                                <a:lnTo>
                                  <a:pt x="1446959" y="1152562"/>
                                </a:lnTo>
                                <a:lnTo>
                                  <a:pt x="1447015" y="1149691"/>
                                </a:lnTo>
                                <a:lnTo>
                                  <a:pt x="1447072" y="1155433"/>
                                </a:lnTo>
                                <a:lnTo>
                                  <a:pt x="1447133" y="1140510"/>
                                </a:lnTo>
                                <a:lnTo>
                                  <a:pt x="1447189" y="1155721"/>
                                </a:lnTo>
                                <a:lnTo>
                                  <a:pt x="1447246" y="1157442"/>
                                </a:lnTo>
                                <a:lnTo>
                                  <a:pt x="1447303" y="1154283"/>
                                </a:lnTo>
                                <a:lnTo>
                                  <a:pt x="1447360" y="1165189"/>
                                </a:lnTo>
                                <a:lnTo>
                                  <a:pt x="1447420" y="1140510"/>
                                </a:lnTo>
                                <a:lnTo>
                                  <a:pt x="1447477" y="1147970"/>
                                </a:lnTo>
                                <a:lnTo>
                                  <a:pt x="1447534" y="1152275"/>
                                </a:lnTo>
                                <a:lnTo>
                                  <a:pt x="1447590" y="1143094"/>
                                </a:lnTo>
                                <a:lnTo>
                                  <a:pt x="1447647" y="1151416"/>
                                </a:lnTo>
                                <a:lnTo>
                                  <a:pt x="1447704" y="1154283"/>
                                </a:lnTo>
                                <a:lnTo>
                                  <a:pt x="1447764" y="1150553"/>
                                </a:lnTo>
                                <a:lnTo>
                                  <a:pt x="1447821" y="1142231"/>
                                </a:lnTo>
                                <a:lnTo>
                                  <a:pt x="1447878" y="1151703"/>
                                </a:lnTo>
                                <a:lnTo>
                                  <a:pt x="1447935" y="1149982"/>
                                </a:lnTo>
                                <a:lnTo>
                                  <a:pt x="1447991" y="1146823"/>
                                </a:lnTo>
                                <a:lnTo>
                                  <a:pt x="1448048" y="1142519"/>
                                </a:lnTo>
                                <a:lnTo>
                                  <a:pt x="1448105" y="1139076"/>
                                </a:lnTo>
                                <a:lnTo>
                                  <a:pt x="1448166" y="1159451"/>
                                </a:lnTo>
                                <a:lnTo>
                                  <a:pt x="1448222" y="1142806"/>
                                </a:lnTo>
                                <a:lnTo>
                                  <a:pt x="1448279" y="1153137"/>
                                </a:lnTo>
                                <a:lnTo>
                                  <a:pt x="1448335" y="1161747"/>
                                </a:lnTo>
                                <a:lnTo>
                                  <a:pt x="1448396" y="1145102"/>
                                </a:lnTo>
                                <a:lnTo>
                                  <a:pt x="1448453" y="1151416"/>
                                </a:lnTo>
                                <a:lnTo>
                                  <a:pt x="1448510" y="1141085"/>
                                </a:lnTo>
                                <a:lnTo>
                                  <a:pt x="1448566" y="1142519"/>
                                </a:lnTo>
                                <a:lnTo>
                                  <a:pt x="1448623" y="1140222"/>
                                </a:lnTo>
                                <a:lnTo>
                                  <a:pt x="1448680" y="1146248"/>
                                </a:lnTo>
                                <a:lnTo>
                                  <a:pt x="1448736" y="1160313"/>
                                </a:lnTo>
                                <a:lnTo>
                                  <a:pt x="1448797" y="1160026"/>
                                </a:lnTo>
                                <a:lnTo>
                                  <a:pt x="1448854" y="1147682"/>
                                </a:lnTo>
                                <a:lnTo>
                                  <a:pt x="1448911" y="1145674"/>
                                </a:lnTo>
                                <a:lnTo>
                                  <a:pt x="1448967" y="1141660"/>
                                </a:lnTo>
                                <a:lnTo>
                                  <a:pt x="1449024" y="1150841"/>
                                </a:lnTo>
                                <a:lnTo>
                                  <a:pt x="1449081" y="1154571"/>
                                </a:lnTo>
                                <a:lnTo>
                                  <a:pt x="1449141" y="1148545"/>
                                </a:lnTo>
                                <a:lnTo>
                                  <a:pt x="1449198" y="1146248"/>
                                </a:lnTo>
                                <a:lnTo>
                                  <a:pt x="1449255" y="1142806"/>
                                </a:lnTo>
                                <a:lnTo>
                                  <a:pt x="1449311" y="1145390"/>
                                </a:lnTo>
                                <a:lnTo>
                                  <a:pt x="1449372" y="1146823"/>
                                </a:lnTo>
                                <a:lnTo>
                                  <a:pt x="1449429" y="1141085"/>
                                </a:lnTo>
                                <a:lnTo>
                                  <a:pt x="1449486" y="1156296"/>
                                </a:lnTo>
                                <a:lnTo>
                                  <a:pt x="1449542" y="1143094"/>
                                </a:lnTo>
                                <a:lnTo>
                                  <a:pt x="1449599" y="1139647"/>
                                </a:lnTo>
                                <a:lnTo>
                                  <a:pt x="1449656" y="1147111"/>
                                </a:lnTo>
                                <a:lnTo>
                                  <a:pt x="1449713" y="1139076"/>
                                </a:lnTo>
                                <a:lnTo>
                                  <a:pt x="1449773" y="1127883"/>
                                </a:lnTo>
                                <a:lnTo>
                                  <a:pt x="1449830" y="1136493"/>
                                </a:lnTo>
                                <a:lnTo>
                                  <a:pt x="1449887" y="1153712"/>
                                </a:lnTo>
                                <a:lnTo>
                                  <a:pt x="1449943" y="1145674"/>
                                </a:lnTo>
                                <a:lnTo>
                                  <a:pt x="1450000" y="1144815"/>
                                </a:lnTo>
                                <a:lnTo>
                                  <a:pt x="1450061" y="1145674"/>
                                </a:lnTo>
                                <a:lnTo>
                                  <a:pt x="1450117" y="1152275"/>
                                </a:lnTo>
                                <a:lnTo>
                                  <a:pt x="1450174" y="1161747"/>
                                </a:lnTo>
                                <a:lnTo>
                                  <a:pt x="1450231" y="1141660"/>
                                </a:lnTo>
                                <a:lnTo>
                                  <a:pt x="1450288" y="1141944"/>
                                </a:lnTo>
                                <a:lnTo>
                                  <a:pt x="1450344" y="1139360"/>
                                </a:lnTo>
                                <a:lnTo>
                                  <a:pt x="1450405" y="1152275"/>
                                </a:lnTo>
                                <a:lnTo>
                                  <a:pt x="1450462" y="1143665"/>
                                </a:lnTo>
                                <a:lnTo>
                                  <a:pt x="1450518" y="1156867"/>
                                </a:lnTo>
                                <a:lnTo>
                                  <a:pt x="1450575" y="1151128"/>
                                </a:lnTo>
                                <a:lnTo>
                                  <a:pt x="1450632" y="1146248"/>
                                </a:lnTo>
                                <a:lnTo>
                                  <a:pt x="1450688" y="1137926"/>
                                </a:lnTo>
                                <a:lnTo>
                                  <a:pt x="1450745" y="1153425"/>
                                </a:lnTo>
                                <a:lnTo>
                                  <a:pt x="1450806" y="1148545"/>
                                </a:lnTo>
                                <a:lnTo>
                                  <a:pt x="1450862" y="1147682"/>
                                </a:lnTo>
                                <a:lnTo>
                                  <a:pt x="1450919" y="1137926"/>
                                </a:lnTo>
                                <a:lnTo>
                                  <a:pt x="1450976" y="1135918"/>
                                </a:lnTo>
                                <a:lnTo>
                                  <a:pt x="1451037" y="1135342"/>
                                </a:lnTo>
                                <a:lnTo>
                                  <a:pt x="1451093" y="1153425"/>
                                </a:lnTo>
                                <a:lnTo>
                                  <a:pt x="1451150" y="1144815"/>
                                </a:lnTo>
                                <a:lnTo>
                                  <a:pt x="1451207" y="1139076"/>
                                </a:lnTo>
                                <a:lnTo>
                                  <a:pt x="1451264" y="1133046"/>
                                </a:lnTo>
                                <a:lnTo>
                                  <a:pt x="1451320" y="1149982"/>
                                </a:lnTo>
                                <a:lnTo>
                                  <a:pt x="1451381" y="1158588"/>
                                </a:lnTo>
                                <a:lnTo>
                                  <a:pt x="1451438" y="1129316"/>
                                </a:lnTo>
                                <a:lnTo>
                                  <a:pt x="1451494" y="1142806"/>
                                </a:lnTo>
                                <a:lnTo>
                                  <a:pt x="1451551" y="1142231"/>
                                </a:lnTo>
                                <a:lnTo>
                                  <a:pt x="1451608" y="1140797"/>
                                </a:lnTo>
                                <a:lnTo>
                                  <a:pt x="1451664" y="1149120"/>
                                </a:lnTo>
                                <a:lnTo>
                                  <a:pt x="1451721" y="1124724"/>
                                </a:lnTo>
                                <a:lnTo>
                                  <a:pt x="1451782" y="1134196"/>
                                </a:lnTo>
                                <a:lnTo>
                                  <a:pt x="1451839" y="1150841"/>
                                </a:lnTo>
                                <a:lnTo>
                                  <a:pt x="1451895" y="1141944"/>
                                </a:lnTo>
                                <a:lnTo>
                                  <a:pt x="1451952" y="1130179"/>
                                </a:lnTo>
                                <a:lnTo>
                                  <a:pt x="1452013" y="1138214"/>
                                </a:lnTo>
                                <a:lnTo>
                                  <a:pt x="1452069" y="1142231"/>
                                </a:lnTo>
                                <a:lnTo>
                                  <a:pt x="1452126" y="1133621"/>
                                </a:lnTo>
                                <a:lnTo>
                                  <a:pt x="1452183" y="1143094"/>
                                </a:lnTo>
                                <a:lnTo>
                                  <a:pt x="1452239" y="1140797"/>
                                </a:lnTo>
                                <a:lnTo>
                                  <a:pt x="1452296" y="1137351"/>
                                </a:lnTo>
                                <a:lnTo>
                                  <a:pt x="1452353" y="1150841"/>
                                </a:lnTo>
                                <a:lnTo>
                                  <a:pt x="1452414" y="1132763"/>
                                </a:lnTo>
                                <a:lnTo>
                                  <a:pt x="1452470" y="1135055"/>
                                </a:lnTo>
                                <a:lnTo>
                                  <a:pt x="1452527" y="1149120"/>
                                </a:lnTo>
                                <a:lnTo>
                                  <a:pt x="1452584" y="1131325"/>
                                </a:lnTo>
                                <a:lnTo>
                                  <a:pt x="1452640" y="1137351"/>
                                </a:lnTo>
                                <a:lnTo>
                                  <a:pt x="1452697" y="1156296"/>
                                </a:lnTo>
                                <a:lnTo>
                                  <a:pt x="1452758" y="1141368"/>
                                </a:lnTo>
                                <a:lnTo>
                                  <a:pt x="1452815" y="1139935"/>
                                </a:lnTo>
                                <a:lnTo>
                                  <a:pt x="1452871" y="1141944"/>
                                </a:lnTo>
                                <a:lnTo>
                                  <a:pt x="1452928" y="1145390"/>
                                </a:lnTo>
                                <a:lnTo>
                                  <a:pt x="1452985" y="1125299"/>
                                </a:lnTo>
                                <a:lnTo>
                                  <a:pt x="1453045" y="1133046"/>
                                </a:lnTo>
                                <a:lnTo>
                                  <a:pt x="1453102" y="1138501"/>
                                </a:lnTo>
                                <a:lnTo>
                                  <a:pt x="1453159" y="1131900"/>
                                </a:lnTo>
                                <a:lnTo>
                                  <a:pt x="1453215" y="1131038"/>
                                </a:lnTo>
                                <a:lnTo>
                                  <a:pt x="1453272" y="1138214"/>
                                </a:lnTo>
                                <a:lnTo>
                                  <a:pt x="1453329" y="1138501"/>
                                </a:lnTo>
                                <a:lnTo>
                                  <a:pt x="1453386" y="1120419"/>
                                </a:lnTo>
                                <a:lnTo>
                                  <a:pt x="1453446" y="1164331"/>
                                </a:lnTo>
                                <a:lnTo>
                                  <a:pt x="1453503" y="1128170"/>
                                </a:lnTo>
                                <a:lnTo>
                                  <a:pt x="1453560" y="1122140"/>
                                </a:lnTo>
                                <a:lnTo>
                                  <a:pt x="1453617" y="1144240"/>
                                </a:lnTo>
                                <a:lnTo>
                                  <a:pt x="1453673" y="1129892"/>
                                </a:lnTo>
                                <a:lnTo>
                                  <a:pt x="1453734" y="1138214"/>
                                </a:lnTo>
                                <a:lnTo>
                                  <a:pt x="1453791" y="1138789"/>
                                </a:lnTo>
                                <a:lnTo>
                                  <a:pt x="1453847" y="1140510"/>
                                </a:lnTo>
                                <a:lnTo>
                                  <a:pt x="1453904" y="1121857"/>
                                </a:lnTo>
                                <a:lnTo>
                                  <a:pt x="1453961" y="1124724"/>
                                </a:lnTo>
                                <a:lnTo>
                                  <a:pt x="1454021" y="1127883"/>
                                </a:lnTo>
                                <a:lnTo>
                                  <a:pt x="1454078" y="1136493"/>
                                </a:lnTo>
                                <a:lnTo>
                                  <a:pt x="1454135" y="1136493"/>
                                </a:lnTo>
                                <a:lnTo>
                                  <a:pt x="1454192" y="1131038"/>
                                </a:lnTo>
                                <a:lnTo>
                                  <a:pt x="1454248" y="1139647"/>
                                </a:lnTo>
                                <a:lnTo>
                                  <a:pt x="1454305" y="1115827"/>
                                </a:lnTo>
                                <a:lnTo>
                                  <a:pt x="1454362" y="1135918"/>
                                </a:lnTo>
                                <a:lnTo>
                                  <a:pt x="1454422" y="1133046"/>
                                </a:lnTo>
                                <a:lnTo>
                                  <a:pt x="1454479" y="1121569"/>
                                </a:lnTo>
                                <a:lnTo>
                                  <a:pt x="1454536" y="1129029"/>
                                </a:lnTo>
                                <a:lnTo>
                                  <a:pt x="1454592" y="1132763"/>
                                </a:lnTo>
                                <a:lnTo>
                                  <a:pt x="1454649" y="1123578"/>
                                </a:lnTo>
                                <a:lnTo>
                                  <a:pt x="1454710" y="1129316"/>
                                </a:lnTo>
                                <a:lnTo>
                                  <a:pt x="1454766" y="1136493"/>
                                </a:lnTo>
                                <a:lnTo>
                                  <a:pt x="1454823" y="1130754"/>
                                </a:lnTo>
                                <a:lnTo>
                                  <a:pt x="1454880" y="1122140"/>
                                </a:lnTo>
                                <a:lnTo>
                                  <a:pt x="1454937" y="1131900"/>
                                </a:lnTo>
                                <a:lnTo>
                                  <a:pt x="1454993" y="1137067"/>
                                </a:lnTo>
                                <a:lnTo>
                                  <a:pt x="1455054" y="1126445"/>
                                </a:lnTo>
                                <a:lnTo>
                                  <a:pt x="1455111" y="1133909"/>
                                </a:lnTo>
                                <a:lnTo>
                                  <a:pt x="1455168" y="1135918"/>
                                </a:lnTo>
                                <a:lnTo>
                                  <a:pt x="1455224" y="1131612"/>
                                </a:lnTo>
                                <a:lnTo>
                                  <a:pt x="1455281" y="1122715"/>
                                </a:lnTo>
                                <a:lnTo>
                                  <a:pt x="1455338" y="1120994"/>
                                </a:lnTo>
                                <a:lnTo>
                                  <a:pt x="1455394" y="1123003"/>
                                </a:lnTo>
                                <a:lnTo>
                                  <a:pt x="1455455" y="1141085"/>
                                </a:lnTo>
                                <a:lnTo>
                                  <a:pt x="1455512" y="1114680"/>
                                </a:lnTo>
                                <a:lnTo>
                                  <a:pt x="1455568" y="1132475"/>
                                </a:lnTo>
                                <a:lnTo>
                                  <a:pt x="1455629" y="1129316"/>
                                </a:lnTo>
                                <a:lnTo>
                                  <a:pt x="1455686" y="1135055"/>
                                </a:lnTo>
                                <a:lnTo>
                                  <a:pt x="1455743" y="1133334"/>
                                </a:lnTo>
                                <a:lnTo>
                                  <a:pt x="1455799" y="1133621"/>
                                </a:lnTo>
                                <a:lnTo>
                                  <a:pt x="1455856" y="1123003"/>
                                </a:lnTo>
                                <a:lnTo>
                                  <a:pt x="1455913" y="1131325"/>
                                </a:lnTo>
                                <a:lnTo>
                                  <a:pt x="1455970" y="1115551"/>
                                </a:lnTo>
                                <a:lnTo>
                                  <a:pt x="1456030" y="1134196"/>
                                </a:lnTo>
                                <a:lnTo>
                                  <a:pt x="1456087" y="1122715"/>
                                </a:lnTo>
                                <a:lnTo>
                                  <a:pt x="1456144" y="1131900"/>
                                </a:lnTo>
                                <a:lnTo>
                                  <a:pt x="1456200" y="1129029"/>
                                </a:lnTo>
                                <a:lnTo>
                                  <a:pt x="1456257" y="1124149"/>
                                </a:lnTo>
                                <a:lnTo>
                                  <a:pt x="1456313" y="1116977"/>
                                </a:lnTo>
                                <a:lnTo>
                                  <a:pt x="1456370" y="1133621"/>
                                </a:lnTo>
                                <a:lnTo>
                                  <a:pt x="1456431" y="1133909"/>
                                </a:lnTo>
                                <a:lnTo>
                                  <a:pt x="1456488" y="1125299"/>
                                </a:lnTo>
                                <a:lnTo>
                                  <a:pt x="1456544" y="1120994"/>
                                </a:lnTo>
                                <a:lnTo>
                                  <a:pt x="1456601" y="1111809"/>
                                </a:lnTo>
                                <a:lnTo>
                                  <a:pt x="1456662" y="1112109"/>
                                </a:lnTo>
                                <a:lnTo>
                                  <a:pt x="1456719" y="1122715"/>
                                </a:lnTo>
                                <a:lnTo>
                                  <a:pt x="1456775" y="1137067"/>
                                </a:lnTo>
                                <a:lnTo>
                                  <a:pt x="1456832" y="1114980"/>
                                </a:lnTo>
                                <a:lnTo>
                                  <a:pt x="1456889" y="1120131"/>
                                </a:lnTo>
                                <a:lnTo>
                                  <a:pt x="1456945" y="1116701"/>
                                </a:lnTo>
                                <a:lnTo>
                                  <a:pt x="1457002" y="1136493"/>
                                </a:lnTo>
                                <a:lnTo>
                                  <a:pt x="1457063" y="1118998"/>
                                </a:lnTo>
                                <a:lnTo>
                                  <a:pt x="1457119" y="1126732"/>
                                </a:lnTo>
                                <a:lnTo>
                                  <a:pt x="1457176" y="1123578"/>
                                </a:lnTo>
                                <a:lnTo>
                                  <a:pt x="1457233" y="1122428"/>
                                </a:lnTo>
                                <a:lnTo>
                                  <a:pt x="1457290" y="1114680"/>
                                </a:lnTo>
                                <a:lnTo>
                                  <a:pt x="1457350" y="1121282"/>
                                </a:lnTo>
                                <a:lnTo>
                                  <a:pt x="1457407" y="1128170"/>
                                </a:lnTo>
                                <a:lnTo>
                                  <a:pt x="1457464" y="1111809"/>
                                </a:lnTo>
                                <a:lnTo>
                                  <a:pt x="1457520" y="1113534"/>
                                </a:lnTo>
                                <a:lnTo>
                                  <a:pt x="1457577" y="1119848"/>
                                </a:lnTo>
                                <a:lnTo>
                                  <a:pt x="1457634" y="1126445"/>
                                </a:lnTo>
                                <a:lnTo>
                                  <a:pt x="1457695" y="1120994"/>
                                </a:lnTo>
                                <a:lnTo>
                                  <a:pt x="1457751" y="1121857"/>
                                </a:lnTo>
                                <a:lnTo>
                                  <a:pt x="1457808" y="1124724"/>
                                </a:lnTo>
                                <a:lnTo>
                                  <a:pt x="1457865" y="1115827"/>
                                </a:lnTo>
                                <a:lnTo>
                                  <a:pt x="1457921" y="1106366"/>
                                </a:lnTo>
                                <a:lnTo>
                                  <a:pt x="1457978" y="1104645"/>
                                </a:lnTo>
                                <a:lnTo>
                                  <a:pt x="1458035" y="1126445"/>
                                </a:lnTo>
                                <a:lnTo>
                                  <a:pt x="1458096" y="1110663"/>
                                </a:lnTo>
                                <a:lnTo>
                                  <a:pt x="1458152" y="1129316"/>
                                </a:lnTo>
                                <a:lnTo>
                                  <a:pt x="1458209" y="1113830"/>
                                </a:lnTo>
                                <a:lnTo>
                                  <a:pt x="1458266" y="1112384"/>
                                </a:lnTo>
                                <a:lnTo>
                                  <a:pt x="1458326" y="1124724"/>
                                </a:lnTo>
                                <a:lnTo>
                                  <a:pt x="1458383" y="1118123"/>
                                </a:lnTo>
                                <a:lnTo>
                                  <a:pt x="1458440" y="1120994"/>
                                </a:lnTo>
                                <a:lnTo>
                                  <a:pt x="1458496" y="1129029"/>
                                </a:lnTo>
                                <a:lnTo>
                                  <a:pt x="1458553" y="1121282"/>
                                </a:lnTo>
                                <a:lnTo>
                                  <a:pt x="1458610" y="1108091"/>
                                </a:lnTo>
                                <a:lnTo>
                                  <a:pt x="1458671" y="1114980"/>
                                </a:lnTo>
                                <a:lnTo>
                                  <a:pt x="1458727" y="1127020"/>
                                </a:lnTo>
                                <a:lnTo>
                                  <a:pt x="1458784" y="1112684"/>
                                </a:lnTo>
                                <a:lnTo>
                                  <a:pt x="1458841" y="1128741"/>
                                </a:lnTo>
                                <a:lnTo>
                                  <a:pt x="1458897" y="1111234"/>
                                </a:lnTo>
                                <a:lnTo>
                                  <a:pt x="1458954" y="1102628"/>
                                </a:lnTo>
                                <a:lnTo>
                                  <a:pt x="1459011" y="1129892"/>
                                </a:lnTo>
                                <a:lnTo>
                                  <a:pt x="1459071" y="1119848"/>
                                </a:lnTo>
                                <a:lnTo>
                                  <a:pt x="1459128" y="1106941"/>
                                </a:lnTo>
                                <a:lnTo>
                                  <a:pt x="1459185" y="1105795"/>
                                </a:lnTo>
                                <a:lnTo>
                                  <a:pt x="1459241" y="1112109"/>
                                </a:lnTo>
                                <a:lnTo>
                                  <a:pt x="1459302" y="1112109"/>
                                </a:lnTo>
                                <a:lnTo>
                                  <a:pt x="1459359" y="1125011"/>
                                </a:lnTo>
                                <a:lnTo>
                                  <a:pt x="1459416" y="1106366"/>
                                </a:lnTo>
                                <a:lnTo>
                                  <a:pt x="1459472" y="1121569"/>
                                </a:lnTo>
                                <a:lnTo>
                                  <a:pt x="1459529" y="1116701"/>
                                </a:lnTo>
                                <a:lnTo>
                                  <a:pt x="1459586" y="1113830"/>
                                </a:lnTo>
                                <a:lnTo>
                                  <a:pt x="1459643" y="1122140"/>
                                </a:lnTo>
                                <a:lnTo>
                                  <a:pt x="1459703" y="1118698"/>
                                </a:lnTo>
                                <a:lnTo>
                                  <a:pt x="1459760" y="1115256"/>
                                </a:lnTo>
                                <a:lnTo>
                                  <a:pt x="1459817" y="1114680"/>
                                </a:lnTo>
                                <a:lnTo>
                                  <a:pt x="1459873" y="1109513"/>
                                </a:lnTo>
                                <a:lnTo>
                                  <a:pt x="1459930" y="1107217"/>
                                </a:lnTo>
                                <a:lnTo>
                                  <a:pt x="1459987" y="1108091"/>
                                </a:lnTo>
                                <a:lnTo>
                                  <a:pt x="1460048" y="1105495"/>
                                </a:lnTo>
                                <a:lnTo>
                                  <a:pt x="1460104" y="1119572"/>
                                </a:lnTo>
                                <a:lnTo>
                                  <a:pt x="1460161" y="1123865"/>
                                </a:lnTo>
                                <a:lnTo>
                                  <a:pt x="1460218" y="1119848"/>
                                </a:lnTo>
                                <a:lnTo>
                                  <a:pt x="1460274" y="1100053"/>
                                </a:lnTo>
                                <a:lnTo>
                                  <a:pt x="1460335" y="1110959"/>
                                </a:lnTo>
                                <a:lnTo>
                                  <a:pt x="1460392" y="1118123"/>
                                </a:lnTo>
                                <a:lnTo>
                                  <a:pt x="1460448" y="1107792"/>
                                </a:lnTo>
                                <a:lnTo>
                                  <a:pt x="1460505" y="1110663"/>
                                </a:lnTo>
                                <a:lnTo>
                                  <a:pt x="1460562" y="1119848"/>
                                </a:lnTo>
                                <a:lnTo>
                                  <a:pt x="1460619" y="1109237"/>
                                </a:lnTo>
                                <a:lnTo>
                                  <a:pt x="1460675" y="1112959"/>
                                </a:lnTo>
                                <a:lnTo>
                                  <a:pt x="1460736" y="1109813"/>
                                </a:lnTo>
                                <a:lnTo>
                                  <a:pt x="1460793" y="1113830"/>
                                </a:lnTo>
                                <a:lnTo>
                                  <a:pt x="1460849" y="1123003"/>
                                </a:lnTo>
                                <a:lnTo>
                                  <a:pt x="1460906" y="1113830"/>
                                </a:lnTo>
                                <a:lnTo>
                                  <a:pt x="1460963" y="1116977"/>
                                </a:lnTo>
                                <a:lnTo>
                                  <a:pt x="1461023" y="1112109"/>
                                </a:lnTo>
                                <a:lnTo>
                                  <a:pt x="1461080" y="1125011"/>
                                </a:lnTo>
                                <a:lnTo>
                                  <a:pt x="1461137" y="1109813"/>
                                </a:lnTo>
                                <a:lnTo>
                                  <a:pt x="1461194" y="1104349"/>
                                </a:lnTo>
                                <a:lnTo>
                                  <a:pt x="1461250" y="1099182"/>
                                </a:lnTo>
                                <a:lnTo>
                                  <a:pt x="1461311" y="1105795"/>
                                </a:lnTo>
                                <a:lnTo>
                                  <a:pt x="1461368" y="1127308"/>
                                </a:lnTo>
                                <a:lnTo>
                                  <a:pt x="1461424" y="1116126"/>
                                </a:lnTo>
                                <a:lnTo>
                                  <a:pt x="1461481" y="1101478"/>
                                </a:lnTo>
                                <a:lnTo>
                                  <a:pt x="1461538" y="1093443"/>
                                </a:lnTo>
                                <a:lnTo>
                                  <a:pt x="1461594" y="1115827"/>
                                </a:lnTo>
                                <a:lnTo>
                                  <a:pt x="1461651" y="1113830"/>
                                </a:lnTo>
                                <a:lnTo>
                                  <a:pt x="1461712" y="1089722"/>
                                </a:lnTo>
                                <a:lnTo>
                                  <a:pt x="1461769" y="1112384"/>
                                </a:lnTo>
                                <a:lnTo>
                                  <a:pt x="1461825" y="1101478"/>
                                </a:lnTo>
                                <a:lnTo>
                                  <a:pt x="1461882" y="1110088"/>
                                </a:lnTo>
                                <a:lnTo>
                                  <a:pt x="1461939" y="1112384"/>
                                </a:lnTo>
                                <a:lnTo>
                                  <a:pt x="1461999" y="1126732"/>
                                </a:lnTo>
                                <a:lnTo>
                                  <a:pt x="1462056" y="1103775"/>
                                </a:lnTo>
                                <a:lnTo>
                                  <a:pt x="1462113" y="1101478"/>
                                </a:lnTo>
                                <a:lnTo>
                                  <a:pt x="1462170" y="1101778"/>
                                </a:lnTo>
                                <a:lnTo>
                                  <a:pt x="1462226" y="1108942"/>
                                </a:lnTo>
                                <a:lnTo>
                                  <a:pt x="1462283" y="1105220"/>
                                </a:lnTo>
                                <a:lnTo>
                                  <a:pt x="1462344" y="1123003"/>
                                </a:lnTo>
                                <a:lnTo>
                                  <a:pt x="1462401" y="1100628"/>
                                </a:lnTo>
                                <a:lnTo>
                                  <a:pt x="1462457" y="1107792"/>
                                </a:lnTo>
                                <a:lnTo>
                                  <a:pt x="1462514" y="1094314"/>
                                </a:lnTo>
                                <a:lnTo>
                                  <a:pt x="1462570" y="1111534"/>
                                </a:lnTo>
                                <a:lnTo>
                                  <a:pt x="1462627" y="1097461"/>
                                </a:lnTo>
                                <a:lnTo>
                                  <a:pt x="1462684" y="1113255"/>
                                </a:lnTo>
                                <a:lnTo>
                                  <a:pt x="1462745" y="1110388"/>
                                </a:lnTo>
                                <a:lnTo>
                                  <a:pt x="1462801" y="1103199"/>
                                </a:lnTo>
                                <a:lnTo>
                                  <a:pt x="1462858" y="1092018"/>
                                </a:lnTo>
                                <a:lnTo>
                                  <a:pt x="1462919" y="1109513"/>
                                </a:lnTo>
                                <a:lnTo>
                                  <a:pt x="1462975" y="1123578"/>
                                </a:lnTo>
                                <a:lnTo>
                                  <a:pt x="1463032" y="1110663"/>
                                </a:lnTo>
                                <a:lnTo>
                                  <a:pt x="1463089" y="1115827"/>
                                </a:lnTo>
                                <a:lnTo>
                                  <a:pt x="1463145" y="1099182"/>
                                </a:lnTo>
                                <a:lnTo>
                                  <a:pt x="1463202" y="1103499"/>
                                </a:lnTo>
                                <a:lnTo>
                                  <a:pt x="1463259" y="1113255"/>
                                </a:lnTo>
                                <a:lnTo>
                                  <a:pt x="1463320" y="1113830"/>
                                </a:lnTo>
                                <a:lnTo>
                                  <a:pt x="1463376" y="1097761"/>
                                </a:lnTo>
                                <a:lnTo>
                                  <a:pt x="1463433" y="1096035"/>
                                </a:lnTo>
                                <a:lnTo>
                                  <a:pt x="1463490" y="1116402"/>
                                </a:lnTo>
                                <a:lnTo>
                                  <a:pt x="1463547" y="1112684"/>
                                </a:lnTo>
                                <a:lnTo>
                                  <a:pt x="1463603" y="1094314"/>
                                </a:lnTo>
                                <a:lnTo>
                                  <a:pt x="1463660" y="1104349"/>
                                </a:lnTo>
                                <a:lnTo>
                                  <a:pt x="1463721" y="1108942"/>
                                </a:lnTo>
                                <a:lnTo>
                                  <a:pt x="1463777" y="1113534"/>
                                </a:lnTo>
                                <a:lnTo>
                                  <a:pt x="1463834" y="1101778"/>
                                </a:lnTo>
                                <a:lnTo>
                                  <a:pt x="1463891" y="1098607"/>
                                </a:lnTo>
                                <a:lnTo>
                                  <a:pt x="1463952" y="1117272"/>
                                </a:lnTo>
                                <a:lnTo>
                                  <a:pt x="1464008" y="1101478"/>
                                </a:lnTo>
                                <a:lnTo>
                                  <a:pt x="1464065" y="1108666"/>
                                </a:lnTo>
                                <a:lnTo>
                                  <a:pt x="1464122" y="1112684"/>
                                </a:lnTo>
                                <a:lnTo>
                                  <a:pt x="1464178" y="1112384"/>
                                </a:lnTo>
                                <a:lnTo>
                                  <a:pt x="1464235" y="1099182"/>
                                </a:lnTo>
                                <a:lnTo>
                                  <a:pt x="1464292" y="1107516"/>
                                </a:lnTo>
                                <a:lnTo>
                                  <a:pt x="1464352" y="1110663"/>
                                </a:lnTo>
                                <a:lnTo>
                                  <a:pt x="1464409" y="1107792"/>
                                </a:lnTo>
                                <a:lnTo>
                                  <a:pt x="1464466" y="1108091"/>
                                </a:lnTo>
                                <a:lnTo>
                                  <a:pt x="1464522" y="1102924"/>
                                </a:lnTo>
                                <a:lnTo>
                                  <a:pt x="1464579" y="1106941"/>
                                </a:lnTo>
                                <a:lnTo>
                                  <a:pt x="1464640" y="1098331"/>
                                </a:lnTo>
                                <a:lnTo>
                                  <a:pt x="1464697" y="1100628"/>
                                </a:lnTo>
                                <a:lnTo>
                                  <a:pt x="1464753" y="1115551"/>
                                </a:lnTo>
                                <a:lnTo>
                                  <a:pt x="1464810" y="1107217"/>
                                </a:lnTo>
                                <a:lnTo>
                                  <a:pt x="1464867" y="1098607"/>
                                </a:lnTo>
                                <a:lnTo>
                                  <a:pt x="1464923" y="1106941"/>
                                </a:lnTo>
                                <a:lnTo>
                                  <a:pt x="1464984" y="1108091"/>
                                </a:lnTo>
                                <a:lnTo>
                                  <a:pt x="1465041" y="1116977"/>
                                </a:lnTo>
                                <a:lnTo>
                                  <a:pt x="1465097" y="1107217"/>
                                </a:lnTo>
                                <a:lnTo>
                                  <a:pt x="1465154" y="1103775"/>
                                </a:lnTo>
                                <a:lnTo>
                                  <a:pt x="1465211" y="1108666"/>
                                </a:lnTo>
                                <a:lnTo>
                                  <a:pt x="1465268" y="1123578"/>
                                </a:lnTo>
                                <a:lnTo>
                                  <a:pt x="1465324" y="1117847"/>
                                </a:lnTo>
                                <a:lnTo>
                                  <a:pt x="1465385" y="1109237"/>
                                </a:lnTo>
                                <a:lnTo>
                                  <a:pt x="1465442" y="1101203"/>
                                </a:lnTo>
                                <a:lnTo>
                                  <a:pt x="1465498" y="1093443"/>
                                </a:lnTo>
                                <a:lnTo>
                                  <a:pt x="1465555" y="1098607"/>
                                </a:lnTo>
                                <a:lnTo>
                                  <a:pt x="1465616" y="1104645"/>
                                </a:lnTo>
                                <a:lnTo>
                                  <a:pt x="1465673" y="1102053"/>
                                </a:lnTo>
                                <a:lnTo>
                                  <a:pt x="1465729" y="1105220"/>
                                </a:lnTo>
                                <a:lnTo>
                                  <a:pt x="1465786" y="1092868"/>
                                </a:lnTo>
                                <a:lnTo>
                                  <a:pt x="1465843" y="1108942"/>
                                </a:lnTo>
                                <a:lnTo>
                                  <a:pt x="1465900" y="1110959"/>
                                </a:lnTo>
                                <a:lnTo>
                                  <a:pt x="1465960" y="1110663"/>
                                </a:lnTo>
                                <a:lnTo>
                                  <a:pt x="1466017" y="1093168"/>
                                </a:lnTo>
                                <a:lnTo>
                                  <a:pt x="1466074" y="1082837"/>
                                </a:lnTo>
                                <a:lnTo>
                                  <a:pt x="1466130" y="1093443"/>
                                </a:lnTo>
                                <a:lnTo>
                                  <a:pt x="1466187" y="1092868"/>
                                </a:lnTo>
                                <a:lnTo>
                                  <a:pt x="1466244" y="1104349"/>
                                </a:lnTo>
                                <a:lnTo>
                                  <a:pt x="1466300" y="1110088"/>
                                </a:lnTo>
                                <a:lnTo>
                                  <a:pt x="1466361" y="1128454"/>
                                </a:lnTo>
                                <a:lnTo>
                                  <a:pt x="1466418" y="1101778"/>
                                </a:lnTo>
                                <a:lnTo>
                                  <a:pt x="1466475" y="1100903"/>
                                </a:lnTo>
                                <a:lnTo>
                                  <a:pt x="1466531" y="1096035"/>
                                </a:lnTo>
                                <a:lnTo>
                                  <a:pt x="1466592" y="1107516"/>
                                </a:lnTo>
                                <a:lnTo>
                                  <a:pt x="1466649" y="1106071"/>
                                </a:lnTo>
                                <a:lnTo>
                                  <a:pt x="1466705" y="1104074"/>
                                </a:lnTo>
                                <a:lnTo>
                                  <a:pt x="1466762" y="1130179"/>
                                </a:lnTo>
                                <a:lnTo>
                                  <a:pt x="1466819" y="1090572"/>
                                </a:lnTo>
                                <a:lnTo>
                                  <a:pt x="1466875" y="1102353"/>
                                </a:lnTo>
                                <a:lnTo>
                                  <a:pt x="1466932" y="1096035"/>
                                </a:lnTo>
                                <a:lnTo>
                                  <a:pt x="1466993" y="1103499"/>
                                </a:lnTo>
                                <a:lnTo>
                                  <a:pt x="1467050" y="1118123"/>
                                </a:lnTo>
                                <a:lnTo>
                                  <a:pt x="1467106" y="1107516"/>
                                </a:lnTo>
                                <a:lnTo>
                                  <a:pt x="1467163" y="1083408"/>
                                </a:lnTo>
                                <a:lnTo>
                                  <a:pt x="1467220" y="1108091"/>
                                </a:lnTo>
                                <a:lnTo>
                                  <a:pt x="1467276" y="1095165"/>
                                </a:lnTo>
                                <a:lnTo>
                                  <a:pt x="1467337" y="1098036"/>
                                </a:lnTo>
                                <a:lnTo>
                                  <a:pt x="1467394" y="1104645"/>
                                </a:lnTo>
                                <a:lnTo>
                                  <a:pt x="1467450" y="1089426"/>
                                </a:lnTo>
                                <a:lnTo>
                                  <a:pt x="1467507" y="1106941"/>
                                </a:lnTo>
                                <a:lnTo>
                                  <a:pt x="1467564" y="1109813"/>
                                </a:lnTo>
                                <a:lnTo>
                                  <a:pt x="1467625" y="1106941"/>
                                </a:lnTo>
                                <a:lnTo>
                                  <a:pt x="1467681" y="1098907"/>
                                </a:lnTo>
                                <a:lnTo>
                                  <a:pt x="1467738" y="1103199"/>
                                </a:lnTo>
                                <a:lnTo>
                                  <a:pt x="1467795" y="1105795"/>
                                </a:lnTo>
                                <a:lnTo>
                                  <a:pt x="1467851" y="1099757"/>
                                </a:lnTo>
                                <a:lnTo>
                                  <a:pt x="1467908" y="1101478"/>
                                </a:lnTo>
                                <a:lnTo>
                                  <a:pt x="1467965" y="1106071"/>
                                </a:lnTo>
                                <a:lnTo>
                                  <a:pt x="1468026" y="1103499"/>
                                </a:lnTo>
                                <a:lnTo>
                                  <a:pt x="1468082" y="1104349"/>
                                </a:lnTo>
                                <a:lnTo>
                                  <a:pt x="1468139" y="1107516"/>
                                </a:lnTo>
                                <a:lnTo>
                                  <a:pt x="1468196" y="1109813"/>
                                </a:lnTo>
                                <a:lnTo>
                                  <a:pt x="1468252" y="1100903"/>
                                </a:lnTo>
                                <a:lnTo>
                                  <a:pt x="1468313" y="1099182"/>
                                </a:lnTo>
                                <a:lnTo>
                                  <a:pt x="1468370" y="1101778"/>
                                </a:lnTo>
                                <a:lnTo>
                                  <a:pt x="1468427" y="1101478"/>
                                </a:lnTo>
                                <a:lnTo>
                                  <a:pt x="1468483" y="1095464"/>
                                </a:lnTo>
                                <a:lnTo>
                                  <a:pt x="1468540" y="1104349"/>
                                </a:lnTo>
                                <a:lnTo>
                                  <a:pt x="1468601" y="1100628"/>
                                </a:lnTo>
                                <a:lnTo>
                                  <a:pt x="1468657" y="1093739"/>
                                </a:lnTo>
                                <a:lnTo>
                                  <a:pt x="1468714" y="1090572"/>
                                </a:lnTo>
                                <a:lnTo>
                                  <a:pt x="1468771" y="1091147"/>
                                </a:lnTo>
                                <a:lnTo>
                                  <a:pt x="1468827" y="1093739"/>
                                </a:lnTo>
                                <a:lnTo>
                                  <a:pt x="1468884" y="1093739"/>
                                </a:lnTo>
                                <a:lnTo>
                                  <a:pt x="1468941" y="1102353"/>
                                </a:lnTo>
                                <a:lnTo>
                                  <a:pt x="1469001" y="1110088"/>
                                </a:lnTo>
                                <a:lnTo>
                                  <a:pt x="1469058" y="1102924"/>
                                </a:lnTo>
                                <a:lnTo>
                                  <a:pt x="1469115" y="1116977"/>
                                </a:lnTo>
                                <a:lnTo>
                                  <a:pt x="1469172" y="1098036"/>
                                </a:lnTo>
                                <a:lnTo>
                                  <a:pt x="1469228" y="1115256"/>
                                </a:lnTo>
                                <a:lnTo>
                                  <a:pt x="1469289" y="1089722"/>
                                </a:lnTo>
                                <a:lnTo>
                                  <a:pt x="1469346" y="1098036"/>
                                </a:lnTo>
                                <a:lnTo>
                                  <a:pt x="1469402" y="1111234"/>
                                </a:lnTo>
                                <a:lnTo>
                                  <a:pt x="1469459" y="1099182"/>
                                </a:lnTo>
                                <a:lnTo>
                                  <a:pt x="1469516" y="1104074"/>
                                </a:lnTo>
                                <a:lnTo>
                                  <a:pt x="1469573" y="1093168"/>
                                </a:lnTo>
                                <a:lnTo>
                                  <a:pt x="1469633" y="1099482"/>
                                </a:lnTo>
                                <a:lnTo>
                                  <a:pt x="1469690" y="1093739"/>
                                </a:lnTo>
                                <a:lnTo>
                                  <a:pt x="1469747" y="1099482"/>
                                </a:lnTo>
                                <a:lnTo>
                                  <a:pt x="1469803" y="1104921"/>
                                </a:lnTo>
                                <a:lnTo>
                                  <a:pt x="1469860" y="1094014"/>
                                </a:lnTo>
                                <a:lnTo>
                                  <a:pt x="1469917" y="1098331"/>
                                </a:lnTo>
                                <a:lnTo>
                                  <a:pt x="1469973" y="1104074"/>
                                </a:lnTo>
                                <a:lnTo>
                                  <a:pt x="1470034" y="1097461"/>
                                </a:lnTo>
                                <a:lnTo>
                                  <a:pt x="1470091" y="1105795"/>
                                </a:lnTo>
                                <a:lnTo>
                                  <a:pt x="1470148" y="1094589"/>
                                </a:lnTo>
                                <a:lnTo>
                                  <a:pt x="1470208" y="1103775"/>
                                </a:lnTo>
                                <a:lnTo>
                                  <a:pt x="1470265" y="1110088"/>
                                </a:lnTo>
                                <a:lnTo>
                                  <a:pt x="1470322" y="1087426"/>
                                </a:lnTo>
                                <a:lnTo>
                                  <a:pt x="1470378" y="1114105"/>
                                </a:lnTo>
                                <a:lnTo>
                                  <a:pt x="1470435" y="1101478"/>
                                </a:lnTo>
                                <a:lnTo>
                                  <a:pt x="1470492" y="1094589"/>
                                </a:lnTo>
                                <a:lnTo>
                                  <a:pt x="1470549" y="1094314"/>
                                </a:lnTo>
                                <a:lnTo>
                                  <a:pt x="1470609" y="1095165"/>
                                </a:lnTo>
                                <a:lnTo>
                                  <a:pt x="1470666" y="1101778"/>
                                </a:lnTo>
                                <a:lnTo>
                                  <a:pt x="1470723" y="1097185"/>
                                </a:lnTo>
                                <a:lnTo>
                                  <a:pt x="1470779" y="1097461"/>
                                </a:lnTo>
                                <a:lnTo>
                                  <a:pt x="1470836" y="1115256"/>
                                </a:lnTo>
                                <a:lnTo>
                                  <a:pt x="1470893" y="1098036"/>
                                </a:lnTo>
                                <a:lnTo>
                                  <a:pt x="1470949" y="1088575"/>
                                </a:lnTo>
                                <a:lnTo>
                                  <a:pt x="1471010" y="1104349"/>
                                </a:lnTo>
                                <a:lnTo>
                                  <a:pt x="1471067" y="1111234"/>
                                </a:lnTo>
                                <a:lnTo>
                                  <a:pt x="1471124" y="1093443"/>
                                </a:lnTo>
                                <a:lnTo>
                                  <a:pt x="1471180" y="1097461"/>
                                </a:lnTo>
                                <a:lnTo>
                                  <a:pt x="1471241" y="1101778"/>
                                </a:lnTo>
                                <a:lnTo>
                                  <a:pt x="1471298" y="1091722"/>
                                </a:lnTo>
                                <a:lnTo>
                                  <a:pt x="1471354" y="1103199"/>
                                </a:lnTo>
                                <a:lnTo>
                                  <a:pt x="1471411" y="1106941"/>
                                </a:lnTo>
                                <a:lnTo>
                                  <a:pt x="1471468" y="1102353"/>
                                </a:lnTo>
                                <a:lnTo>
                                  <a:pt x="1471525" y="1093739"/>
                                </a:lnTo>
                                <a:lnTo>
                                  <a:pt x="1471581" y="1088851"/>
                                </a:lnTo>
                                <a:lnTo>
                                  <a:pt x="1471642" y="1089997"/>
                                </a:lnTo>
                                <a:lnTo>
                                  <a:pt x="1471699" y="1098036"/>
                                </a:lnTo>
                                <a:lnTo>
                                  <a:pt x="1471755" y="1100328"/>
                                </a:lnTo>
                                <a:lnTo>
                                  <a:pt x="1471812" y="1100328"/>
                                </a:lnTo>
                                <a:lnTo>
                                  <a:pt x="1471869" y="1092868"/>
                                </a:lnTo>
                                <a:lnTo>
                                  <a:pt x="1471929" y="1094589"/>
                                </a:lnTo>
                                <a:lnTo>
                                  <a:pt x="1471986" y="1091147"/>
                                </a:lnTo>
                                <a:lnTo>
                                  <a:pt x="1472043" y="1097761"/>
                                </a:lnTo>
                                <a:lnTo>
                                  <a:pt x="1472100" y="1088276"/>
                                </a:lnTo>
                                <a:lnTo>
                                  <a:pt x="1472156" y="1088575"/>
                                </a:lnTo>
                                <a:lnTo>
                                  <a:pt x="1472213" y="1096035"/>
                                </a:lnTo>
                                <a:lnTo>
                                  <a:pt x="1472274" y="1098607"/>
                                </a:lnTo>
                                <a:lnTo>
                                  <a:pt x="1472331" y="1099757"/>
                                </a:lnTo>
                                <a:lnTo>
                                  <a:pt x="1472387" y="1101203"/>
                                </a:lnTo>
                                <a:lnTo>
                                  <a:pt x="1472444" y="1083983"/>
                                </a:lnTo>
                                <a:lnTo>
                                  <a:pt x="1472500" y="1088851"/>
                                </a:lnTo>
                                <a:lnTo>
                                  <a:pt x="1472557" y="1103775"/>
                                </a:lnTo>
                                <a:lnTo>
                                  <a:pt x="1472614" y="1105220"/>
                                </a:lnTo>
                                <a:lnTo>
                                  <a:pt x="1472675" y="1098607"/>
                                </a:lnTo>
                                <a:lnTo>
                                  <a:pt x="1472731" y="1099482"/>
                                </a:lnTo>
                                <a:lnTo>
                                  <a:pt x="1472788" y="1101478"/>
                                </a:lnTo>
                                <a:lnTo>
                                  <a:pt x="1472845" y="1106071"/>
                                </a:lnTo>
                                <a:lnTo>
                                  <a:pt x="1472906" y="1100053"/>
                                </a:lnTo>
                                <a:lnTo>
                                  <a:pt x="1472962" y="1088001"/>
                                </a:lnTo>
                                <a:lnTo>
                                  <a:pt x="1473019" y="1101778"/>
                                </a:lnTo>
                                <a:lnTo>
                                  <a:pt x="1473076" y="1093739"/>
                                </a:lnTo>
                                <a:lnTo>
                                  <a:pt x="1473132" y="1098036"/>
                                </a:lnTo>
                                <a:lnTo>
                                  <a:pt x="1473189" y="1106071"/>
                                </a:lnTo>
                                <a:lnTo>
                                  <a:pt x="1473250" y="1096886"/>
                                </a:lnTo>
                                <a:lnTo>
                                  <a:pt x="1473306" y="1100628"/>
                                </a:lnTo>
                                <a:lnTo>
                                  <a:pt x="1473363" y="1110088"/>
                                </a:lnTo>
                                <a:lnTo>
                                  <a:pt x="1473420" y="1079391"/>
                                </a:lnTo>
                                <a:lnTo>
                                  <a:pt x="1473477" y="1098036"/>
                                </a:lnTo>
                                <a:lnTo>
                                  <a:pt x="1473533" y="1097461"/>
                                </a:lnTo>
                                <a:lnTo>
                                  <a:pt x="1473590" y="1093443"/>
                                </a:lnTo>
                                <a:lnTo>
                                  <a:pt x="1473651" y="1097185"/>
                                </a:lnTo>
                                <a:lnTo>
                                  <a:pt x="1473707" y="1114105"/>
                                </a:lnTo>
                                <a:lnTo>
                                  <a:pt x="1473764" y="1093443"/>
                                </a:lnTo>
                                <a:lnTo>
                                  <a:pt x="1473821" y="1105220"/>
                                </a:lnTo>
                                <a:lnTo>
                                  <a:pt x="1473882" y="1098907"/>
                                </a:lnTo>
                                <a:lnTo>
                                  <a:pt x="1473938" y="1103199"/>
                                </a:lnTo>
                                <a:lnTo>
                                  <a:pt x="1473995" y="1097761"/>
                                </a:lnTo>
                                <a:lnTo>
                                  <a:pt x="1474052" y="1080241"/>
                                </a:lnTo>
                                <a:lnTo>
                                  <a:pt x="1474108" y="1093739"/>
                                </a:lnTo>
                                <a:lnTo>
                                  <a:pt x="1474165" y="1094589"/>
                                </a:lnTo>
                                <a:lnTo>
                                  <a:pt x="1474222" y="1102924"/>
                                </a:lnTo>
                                <a:lnTo>
                                  <a:pt x="1474282" y="1096886"/>
                                </a:lnTo>
                                <a:lnTo>
                                  <a:pt x="1474339" y="1097461"/>
                                </a:lnTo>
                                <a:lnTo>
                                  <a:pt x="1474396" y="1108091"/>
                                </a:lnTo>
                                <a:lnTo>
                                  <a:pt x="1474453" y="1096610"/>
                                </a:lnTo>
                                <a:lnTo>
                                  <a:pt x="1474509" y="1112959"/>
                                </a:lnTo>
                                <a:lnTo>
                                  <a:pt x="1474566" y="1089997"/>
                                </a:lnTo>
                                <a:lnTo>
                                  <a:pt x="1474627" y="1098607"/>
                                </a:lnTo>
                                <a:lnTo>
                                  <a:pt x="1474683" y="1095740"/>
                                </a:lnTo>
                                <a:lnTo>
                                  <a:pt x="1474740" y="1110388"/>
                                </a:lnTo>
                                <a:lnTo>
                                  <a:pt x="1474797" y="1111809"/>
                                </a:lnTo>
                                <a:lnTo>
                                  <a:pt x="1474853" y="1088276"/>
                                </a:lnTo>
                                <a:lnTo>
                                  <a:pt x="1474914" y="1092018"/>
                                </a:lnTo>
                                <a:lnTo>
                                  <a:pt x="1474971" y="1108367"/>
                                </a:lnTo>
                                <a:lnTo>
                                  <a:pt x="1475027" y="1100328"/>
                                </a:lnTo>
                                <a:lnTo>
                                  <a:pt x="1475084" y="1103775"/>
                                </a:lnTo>
                                <a:lnTo>
                                  <a:pt x="1475141" y="1108367"/>
                                </a:lnTo>
                                <a:lnTo>
                                  <a:pt x="1475198" y="1088851"/>
                                </a:lnTo>
                                <a:lnTo>
                                  <a:pt x="1475254" y="1104074"/>
                                </a:lnTo>
                                <a:lnTo>
                                  <a:pt x="1475315" y="1099182"/>
                                </a:lnTo>
                                <a:lnTo>
                                  <a:pt x="1475372" y="1114680"/>
                                </a:lnTo>
                                <a:lnTo>
                                  <a:pt x="1475429" y="1089997"/>
                                </a:lnTo>
                                <a:lnTo>
                                  <a:pt x="1475485" y="1110088"/>
                                </a:lnTo>
                                <a:lnTo>
                                  <a:pt x="1475542" y="1112109"/>
                                </a:lnTo>
                                <a:lnTo>
                                  <a:pt x="1475603" y="1108091"/>
                                </a:lnTo>
                                <a:lnTo>
                                  <a:pt x="1475659" y="1092293"/>
                                </a:lnTo>
                                <a:lnTo>
                                  <a:pt x="1475716" y="1106941"/>
                                </a:lnTo>
                                <a:lnTo>
                                  <a:pt x="1475773" y="1105795"/>
                                </a:lnTo>
                                <a:lnTo>
                                  <a:pt x="1475829" y="1100628"/>
                                </a:lnTo>
                                <a:lnTo>
                                  <a:pt x="1475890" y="1096886"/>
                                </a:lnTo>
                                <a:lnTo>
                                  <a:pt x="1475947" y="1106071"/>
                                </a:lnTo>
                                <a:lnTo>
                                  <a:pt x="1476004" y="1103199"/>
                                </a:lnTo>
                                <a:lnTo>
                                  <a:pt x="1476060" y="1099757"/>
                                </a:lnTo>
                                <a:lnTo>
                                  <a:pt x="1476117" y="1097461"/>
                                </a:lnTo>
                                <a:lnTo>
                                  <a:pt x="1476174" y="1106071"/>
                                </a:lnTo>
                                <a:lnTo>
                                  <a:pt x="1476230" y="1100903"/>
                                </a:lnTo>
                                <a:lnTo>
                                  <a:pt x="1476291" y="1100053"/>
                                </a:lnTo>
                                <a:lnTo>
                                  <a:pt x="1476348" y="1095464"/>
                                </a:lnTo>
                                <a:lnTo>
                                  <a:pt x="1476405" y="1111809"/>
                                </a:lnTo>
                                <a:lnTo>
                                  <a:pt x="1476461" y="1103199"/>
                                </a:lnTo>
                                <a:lnTo>
                                  <a:pt x="1476518" y="1096610"/>
                                </a:lnTo>
                                <a:lnTo>
                                  <a:pt x="1476579" y="1104645"/>
                                </a:lnTo>
                                <a:lnTo>
                                  <a:pt x="1476635" y="1108666"/>
                                </a:lnTo>
                                <a:lnTo>
                                  <a:pt x="1476692" y="1103199"/>
                                </a:lnTo>
                                <a:lnTo>
                                  <a:pt x="1476749" y="1106646"/>
                                </a:lnTo>
                                <a:lnTo>
                                  <a:pt x="1476805" y="1112959"/>
                                </a:lnTo>
                                <a:lnTo>
                                  <a:pt x="1476862" y="1095165"/>
                                </a:lnTo>
                                <a:lnTo>
                                  <a:pt x="1476923" y="1120994"/>
                                </a:lnTo>
                                <a:lnTo>
                                  <a:pt x="1476980" y="1108942"/>
                                </a:lnTo>
                                <a:lnTo>
                                  <a:pt x="1477036" y="1113830"/>
                                </a:lnTo>
                                <a:lnTo>
                                  <a:pt x="1477093" y="1101778"/>
                                </a:lnTo>
                                <a:lnTo>
                                  <a:pt x="1477150" y="1108091"/>
                                </a:lnTo>
                                <a:lnTo>
                                  <a:pt x="1477206" y="1100328"/>
                                </a:lnTo>
                                <a:lnTo>
                                  <a:pt x="1477263" y="1103499"/>
                                </a:lnTo>
                                <a:lnTo>
                                  <a:pt x="1477324" y="1103499"/>
                                </a:lnTo>
                                <a:lnTo>
                                  <a:pt x="1477380" y="1110088"/>
                                </a:lnTo>
                                <a:lnTo>
                                  <a:pt x="1477437" y="1104074"/>
                                </a:lnTo>
                                <a:lnTo>
                                  <a:pt x="1477498" y="1104074"/>
                                </a:lnTo>
                                <a:lnTo>
                                  <a:pt x="1477555" y="1118698"/>
                                </a:lnTo>
                                <a:lnTo>
                                  <a:pt x="1477611" y="1108091"/>
                                </a:lnTo>
                                <a:lnTo>
                                  <a:pt x="1477668" y="1109813"/>
                                </a:lnTo>
                                <a:lnTo>
                                  <a:pt x="1477725" y="1107516"/>
                                </a:lnTo>
                                <a:lnTo>
                                  <a:pt x="1477782" y="1104921"/>
                                </a:lnTo>
                                <a:lnTo>
                                  <a:pt x="1477838" y="1100328"/>
                                </a:lnTo>
                                <a:lnTo>
                                  <a:pt x="1477899" y="1103775"/>
                                </a:lnTo>
                                <a:lnTo>
                                  <a:pt x="1477955" y="1107516"/>
                                </a:lnTo>
                                <a:lnTo>
                                  <a:pt x="1478012" y="1089722"/>
                                </a:lnTo>
                                <a:lnTo>
                                  <a:pt x="1478069" y="1105495"/>
                                </a:lnTo>
                                <a:lnTo>
                                  <a:pt x="1478126" y="1109513"/>
                                </a:lnTo>
                                <a:lnTo>
                                  <a:pt x="1478182" y="1113534"/>
                                </a:lnTo>
                                <a:lnTo>
                                  <a:pt x="1478239" y="1112384"/>
                                </a:lnTo>
                                <a:lnTo>
                                  <a:pt x="1478300" y="1116977"/>
                                </a:lnTo>
                                <a:lnTo>
                                  <a:pt x="1478357" y="1109813"/>
                                </a:lnTo>
                                <a:lnTo>
                                  <a:pt x="1478413" y="1109513"/>
                                </a:lnTo>
                                <a:lnTo>
                                  <a:pt x="1478470" y="1101778"/>
                                </a:lnTo>
                                <a:lnTo>
                                  <a:pt x="1478531" y="1105495"/>
                                </a:lnTo>
                                <a:lnTo>
                                  <a:pt x="1478587" y="1105795"/>
                                </a:lnTo>
                                <a:lnTo>
                                  <a:pt x="1478644" y="1112109"/>
                                </a:lnTo>
                                <a:lnTo>
                                  <a:pt x="1478701" y="1098607"/>
                                </a:lnTo>
                                <a:lnTo>
                                  <a:pt x="1478757" y="1108091"/>
                                </a:lnTo>
                                <a:lnTo>
                                  <a:pt x="1478814" y="1112684"/>
                                </a:lnTo>
                                <a:lnTo>
                                  <a:pt x="1478871" y="1101778"/>
                                </a:lnTo>
                                <a:lnTo>
                                  <a:pt x="1478931" y="1115827"/>
                                </a:lnTo>
                                <a:lnTo>
                                  <a:pt x="1478988" y="1114105"/>
                                </a:lnTo>
                                <a:lnTo>
                                  <a:pt x="1479045" y="1111809"/>
                                </a:lnTo>
                                <a:lnTo>
                                  <a:pt x="1479102" y="1107516"/>
                                </a:lnTo>
                                <a:lnTo>
                                  <a:pt x="1479158" y="1113255"/>
                                </a:lnTo>
                                <a:lnTo>
                                  <a:pt x="1479219" y="1106941"/>
                                </a:lnTo>
                                <a:lnTo>
                                  <a:pt x="1479276" y="1106941"/>
                                </a:lnTo>
                                <a:lnTo>
                                  <a:pt x="1479333" y="1112959"/>
                                </a:lnTo>
                                <a:lnTo>
                                  <a:pt x="1479389" y="1102924"/>
                                </a:lnTo>
                                <a:lnTo>
                                  <a:pt x="1479446" y="1096315"/>
                                </a:lnTo>
                                <a:lnTo>
                                  <a:pt x="1479503" y="1105495"/>
                                </a:lnTo>
                                <a:lnTo>
                                  <a:pt x="1479563" y="1112684"/>
                                </a:lnTo>
                                <a:lnTo>
                                  <a:pt x="1479620" y="1101203"/>
                                </a:lnTo>
                                <a:lnTo>
                                  <a:pt x="1479677" y="1120419"/>
                                </a:lnTo>
                                <a:lnTo>
                                  <a:pt x="1479733" y="1113534"/>
                                </a:lnTo>
                                <a:lnTo>
                                  <a:pt x="1479790" y="1110388"/>
                                </a:lnTo>
                                <a:lnTo>
                                  <a:pt x="1479847" y="1103199"/>
                                </a:lnTo>
                                <a:lnTo>
                                  <a:pt x="1479904" y="1106646"/>
                                </a:lnTo>
                                <a:lnTo>
                                  <a:pt x="1479964" y="1116126"/>
                                </a:lnTo>
                                <a:lnTo>
                                  <a:pt x="1480021" y="1109813"/>
                                </a:lnTo>
                                <a:lnTo>
                                  <a:pt x="1480078" y="1100328"/>
                                </a:lnTo>
                                <a:lnTo>
                                  <a:pt x="1480134" y="1112384"/>
                                </a:lnTo>
                                <a:lnTo>
                                  <a:pt x="1480195" y="1105495"/>
                                </a:lnTo>
                                <a:lnTo>
                                  <a:pt x="1480252" y="1107792"/>
                                </a:lnTo>
                                <a:lnTo>
                                  <a:pt x="1480308" y="1116701"/>
                                </a:lnTo>
                                <a:lnTo>
                                  <a:pt x="1480365" y="1115256"/>
                                </a:lnTo>
                                <a:lnTo>
                                  <a:pt x="1480422" y="1110663"/>
                                </a:lnTo>
                                <a:lnTo>
                                  <a:pt x="1480479" y="1092868"/>
                                </a:lnTo>
                                <a:lnTo>
                                  <a:pt x="1480539" y="1114980"/>
                                </a:lnTo>
                                <a:lnTo>
                                  <a:pt x="1480596" y="1119572"/>
                                </a:lnTo>
                                <a:lnTo>
                                  <a:pt x="1480653" y="1105495"/>
                                </a:lnTo>
                                <a:lnTo>
                                  <a:pt x="1480709" y="1114980"/>
                                </a:lnTo>
                                <a:lnTo>
                                  <a:pt x="1480766" y="1098036"/>
                                </a:lnTo>
                                <a:lnTo>
                                  <a:pt x="1480823" y="1114405"/>
                                </a:lnTo>
                                <a:lnTo>
                                  <a:pt x="1480879" y="1109813"/>
                                </a:lnTo>
                                <a:lnTo>
                                  <a:pt x="1480940" y="1098036"/>
                                </a:lnTo>
                                <a:lnTo>
                                  <a:pt x="1480997" y="1117272"/>
                                </a:lnTo>
                                <a:lnTo>
                                  <a:pt x="1481054" y="1111534"/>
                                </a:lnTo>
                                <a:lnTo>
                                  <a:pt x="1481110" y="1102924"/>
                                </a:lnTo>
                                <a:lnTo>
                                  <a:pt x="1481171" y="1121282"/>
                                </a:lnTo>
                                <a:lnTo>
                                  <a:pt x="1481228" y="1119572"/>
                                </a:lnTo>
                                <a:lnTo>
                                  <a:pt x="1481284" y="1097185"/>
                                </a:lnTo>
                                <a:lnTo>
                                  <a:pt x="1481341" y="1109237"/>
                                </a:lnTo>
                                <a:lnTo>
                                  <a:pt x="1481398" y="1104645"/>
                                </a:lnTo>
                                <a:lnTo>
                                  <a:pt x="1481455" y="1121569"/>
                                </a:lnTo>
                                <a:lnTo>
                                  <a:pt x="1481511" y="1107792"/>
                                </a:lnTo>
                                <a:lnTo>
                                  <a:pt x="1481572" y="1118123"/>
                                </a:lnTo>
                                <a:lnTo>
                                  <a:pt x="1481629" y="1106366"/>
                                </a:lnTo>
                                <a:lnTo>
                                  <a:pt x="1481686" y="1103499"/>
                                </a:lnTo>
                                <a:lnTo>
                                  <a:pt x="1481742" y="1118422"/>
                                </a:lnTo>
                                <a:lnTo>
                                  <a:pt x="1481799" y="1128741"/>
                                </a:lnTo>
                                <a:lnTo>
                                  <a:pt x="1481856" y="1118698"/>
                                </a:lnTo>
                                <a:lnTo>
                                  <a:pt x="1481916" y="1118998"/>
                                </a:lnTo>
                                <a:lnTo>
                                  <a:pt x="1481973" y="1111234"/>
                                </a:lnTo>
                                <a:lnTo>
                                  <a:pt x="1482030" y="1113255"/>
                                </a:lnTo>
                                <a:lnTo>
                                  <a:pt x="1482086" y="1108367"/>
                                </a:lnTo>
                                <a:lnTo>
                                  <a:pt x="1482147" y="1095165"/>
                                </a:lnTo>
                                <a:lnTo>
                                  <a:pt x="1482204" y="1112684"/>
                                </a:lnTo>
                                <a:lnTo>
                                  <a:pt x="1482261" y="1112959"/>
                                </a:lnTo>
                                <a:lnTo>
                                  <a:pt x="1482317" y="1123865"/>
                                </a:lnTo>
                                <a:lnTo>
                                  <a:pt x="1482374" y="1109513"/>
                                </a:lnTo>
                                <a:lnTo>
                                  <a:pt x="1482431" y="1095740"/>
                                </a:lnTo>
                                <a:lnTo>
                                  <a:pt x="1482487" y="1104349"/>
                                </a:lnTo>
                                <a:lnTo>
                                  <a:pt x="1482544" y="1109237"/>
                                </a:lnTo>
                                <a:lnTo>
                                  <a:pt x="1482605" y="1112959"/>
                                </a:lnTo>
                                <a:lnTo>
                                  <a:pt x="1482661" y="1115827"/>
                                </a:lnTo>
                                <a:lnTo>
                                  <a:pt x="1482718" y="1110663"/>
                                </a:lnTo>
                                <a:lnTo>
                                  <a:pt x="1482775" y="1125586"/>
                                </a:lnTo>
                                <a:lnTo>
                                  <a:pt x="1482831" y="1122715"/>
                                </a:lnTo>
                                <a:lnTo>
                                  <a:pt x="1482892" y="1099482"/>
                                </a:lnTo>
                                <a:lnTo>
                                  <a:pt x="1482949" y="1110959"/>
                                </a:lnTo>
                                <a:lnTo>
                                  <a:pt x="1483006" y="1110088"/>
                                </a:lnTo>
                                <a:lnTo>
                                  <a:pt x="1483062" y="1105795"/>
                                </a:lnTo>
                                <a:lnTo>
                                  <a:pt x="1483119" y="1116402"/>
                                </a:lnTo>
                                <a:lnTo>
                                  <a:pt x="1483180" y="1112959"/>
                                </a:lnTo>
                                <a:lnTo>
                                  <a:pt x="1483236" y="1112109"/>
                                </a:lnTo>
                                <a:lnTo>
                                  <a:pt x="1483293" y="1109513"/>
                                </a:lnTo>
                                <a:lnTo>
                                  <a:pt x="1483350" y="1109813"/>
                                </a:lnTo>
                                <a:lnTo>
                                  <a:pt x="1483407" y="1112959"/>
                                </a:lnTo>
                                <a:lnTo>
                                  <a:pt x="1483463" y="1113830"/>
                                </a:lnTo>
                                <a:lnTo>
                                  <a:pt x="1483520" y="1111234"/>
                                </a:lnTo>
                                <a:lnTo>
                                  <a:pt x="1483581" y="1114980"/>
                                </a:lnTo>
                                <a:lnTo>
                                  <a:pt x="1483637" y="1123290"/>
                                </a:lnTo>
                                <a:lnTo>
                                  <a:pt x="1483694" y="1096315"/>
                                </a:lnTo>
                                <a:lnTo>
                                  <a:pt x="1483751" y="1102628"/>
                                </a:lnTo>
                                <a:lnTo>
                                  <a:pt x="1483808" y="1096886"/>
                                </a:lnTo>
                                <a:lnTo>
                                  <a:pt x="1483868" y="1117272"/>
                                </a:lnTo>
                                <a:lnTo>
                                  <a:pt x="1483925" y="1108666"/>
                                </a:lnTo>
                                <a:lnTo>
                                  <a:pt x="1483982" y="1115256"/>
                                </a:lnTo>
                                <a:lnTo>
                                  <a:pt x="1484038" y="1125874"/>
                                </a:lnTo>
                                <a:lnTo>
                                  <a:pt x="1484095" y="1098907"/>
                                </a:lnTo>
                                <a:lnTo>
                                  <a:pt x="1484152" y="1105795"/>
                                </a:lnTo>
                                <a:lnTo>
                                  <a:pt x="1484212" y="1112684"/>
                                </a:lnTo>
                                <a:lnTo>
                                  <a:pt x="1484269" y="1112384"/>
                                </a:lnTo>
                                <a:lnTo>
                                  <a:pt x="1484326" y="1121857"/>
                                </a:lnTo>
                                <a:lnTo>
                                  <a:pt x="1484383" y="1100903"/>
                                </a:lnTo>
                                <a:lnTo>
                                  <a:pt x="1484439" y="1103499"/>
                                </a:lnTo>
                                <a:lnTo>
                                  <a:pt x="1484496" y="1116126"/>
                                </a:lnTo>
                                <a:lnTo>
                                  <a:pt x="1484553" y="1119273"/>
                                </a:lnTo>
                                <a:lnTo>
                                  <a:pt x="1484614" y="1114980"/>
                                </a:lnTo>
                                <a:lnTo>
                                  <a:pt x="1484670" y="1115827"/>
                                </a:lnTo>
                                <a:lnTo>
                                  <a:pt x="1484727" y="1112384"/>
                                </a:lnTo>
                                <a:lnTo>
                                  <a:pt x="1484788" y="1102628"/>
                                </a:lnTo>
                                <a:lnTo>
                                  <a:pt x="1484844" y="1110959"/>
                                </a:lnTo>
                                <a:lnTo>
                                  <a:pt x="1484901" y="1104349"/>
                                </a:lnTo>
                                <a:lnTo>
                                  <a:pt x="1484957" y="1118123"/>
                                </a:lnTo>
                                <a:lnTo>
                                  <a:pt x="1485014" y="1095165"/>
                                </a:lnTo>
                                <a:lnTo>
                                  <a:pt x="1485071" y="1101203"/>
                                </a:lnTo>
                                <a:lnTo>
                                  <a:pt x="1485128" y="1096886"/>
                                </a:lnTo>
                                <a:lnTo>
                                  <a:pt x="1485188" y="1116402"/>
                                </a:lnTo>
                                <a:lnTo>
                                  <a:pt x="1485245" y="1109237"/>
                                </a:lnTo>
                                <a:lnTo>
                                  <a:pt x="1485302" y="1117272"/>
                                </a:lnTo>
                                <a:lnTo>
                                  <a:pt x="1485359" y="1109513"/>
                                </a:lnTo>
                                <a:lnTo>
                                  <a:pt x="1485415" y="1102628"/>
                                </a:lnTo>
                                <a:lnTo>
                                  <a:pt x="1485472" y="1107792"/>
                                </a:lnTo>
                                <a:lnTo>
                                  <a:pt x="1485529" y="1108942"/>
                                </a:lnTo>
                                <a:lnTo>
                                  <a:pt x="1485589" y="1121857"/>
                                </a:lnTo>
                                <a:lnTo>
                                  <a:pt x="1485646" y="1112109"/>
                                </a:lnTo>
                                <a:lnTo>
                                  <a:pt x="1485703" y="1123865"/>
                                </a:lnTo>
                                <a:lnTo>
                                  <a:pt x="1485759" y="1100328"/>
                                </a:lnTo>
                                <a:lnTo>
                                  <a:pt x="1485820" y="1114405"/>
                                </a:lnTo>
                                <a:lnTo>
                                  <a:pt x="1485877" y="1104074"/>
                                </a:lnTo>
                                <a:lnTo>
                                  <a:pt x="1485934" y="1108367"/>
                                </a:lnTo>
                                <a:lnTo>
                                  <a:pt x="1485990" y="1094014"/>
                                </a:lnTo>
                                <a:lnTo>
                                  <a:pt x="1486047" y="1102628"/>
                                </a:lnTo>
                                <a:lnTo>
                                  <a:pt x="1486104" y="1116977"/>
                                </a:lnTo>
                                <a:lnTo>
                                  <a:pt x="1486161" y="1100328"/>
                                </a:lnTo>
                                <a:lnTo>
                                  <a:pt x="1486221" y="1112109"/>
                                </a:lnTo>
                                <a:lnTo>
                                  <a:pt x="1486278" y="1116402"/>
                                </a:lnTo>
                                <a:lnTo>
                                  <a:pt x="1486335" y="1104645"/>
                                </a:lnTo>
                                <a:lnTo>
                                  <a:pt x="1486391" y="1120131"/>
                                </a:lnTo>
                                <a:lnTo>
                                  <a:pt x="1486448" y="1094014"/>
                                </a:lnTo>
                                <a:lnTo>
                                  <a:pt x="1486509" y="1110088"/>
                                </a:lnTo>
                                <a:lnTo>
                                  <a:pt x="1486565" y="1115551"/>
                                </a:lnTo>
                                <a:lnTo>
                                  <a:pt x="1486622" y="1111809"/>
                                </a:lnTo>
                                <a:lnTo>
                                  <a:pt x="1486679" y="1101478"/>
                                </a:lnTo>
                                <a:lnTo>
                                  <a:pt x="1486735" y="1112959"/>
                                </a:lnTo>
                                <a:lnTo>
                                  <a:pt x="1486792" y="1108942"/>
                                </a:lnTo>
                                <a:lnTo>
                                  <a:pt x="1486853" y="1121282"/>
                                </a:lnTo>
                                <a:lnTo>
                                  <a:pt x="1486910" y="1120131"/>
                                </a:lnTo>
                                <a:lnTo>
                                  <a:pt x="1486966" y="1113255"/>
                                </a:lnTo>
                                <a:lnTo>
                                  <a:pt x="1487023" y="1102924"/>
                                </a:lnTo>
                                <a:lnTo>
                                  <a:pt x="1487080" y="1114980"/>
                                </a:lnTo>
                                <a:lnTo>
                                  <a:pt x="1487136" y="1112109"/>
                                </a:lnTo>
                                <a:lnTo>
                                  <a:pt x="1487193" y="1109513"/>
                                </a:lnTo>
                                <a:lnTo>
                                  <a:pt x="1487254" y="1129604"/>
                                </a:lnTo>
                                <a:lnTo>
                                  <a:pt x="1487310" y="1104074"/>
                                </a:lnTo>
                                <a:lnTo>
                                  <a:pt x="1487367" y="1110088"/>
                                </a:lnTo>
                                <a:lnTo>
                                  <a:pt x="1487424" y="1102628"/>
                                </a:lnTo>
                                <a:lnTo>
                                  <a:pt x="1487485" y="1096610"/>
                                </a:lnTo>
                                <a:lnTo>
                                  <a:pt x="1487541" y="1089997"/>
                                </a:lnTo>
                                <a:lnTo>
                                  <a:pt x="1487598" y="1108666"/>
                                </a:lnTo>
                                <a:lnTo>
                                  <a:pt x="1487655" y="1112109"/>
                                </a:lnTo>
                                <a:lnTo>
                                  <a:pt x="1487712" y="1117272"/>
                                </a:lnTo>
                                <a:lnTo>
                                  <a:pt x="1487768" y="1104921"/>
                                </a:lnTo>
                                <a:lnTo>
                                  <a:pt x="1487829" y="1103775"/>
                                </a:lnTo>
                                <a:lnTo>
                                  <a:pt x="1487886" y="1102353"/>
                                </a:lnTo>
                                <a:lnTo>
                                  <a:pt x="1487942" y="1124149"/>
                                </a:lnTo>
                                <a:lnTo>
                                  <a:pt x="1487999" y="1099482"/>
                                </a:lnTo>
                                <a:lnTo>
                                  <a:pt x="1488056" y="1118998"/>
                                </a:lnTo>
                                <a:lnTo>
                                  <a:pt x="1488112" y="1096035"/>
                                </a:lnTo>
                                <a:lnTo>
                                  <a:pt x="1488169" y="1110663"/>
                                </a:lnTo>
                                <a:lnTo>
                                  <a:pt x="1488230" y="1114405"/>
                                </a:lnTo>
                                <a:lnTo>
                                  <a:pt x="1488287" y="1100903"/>
                                </a:lnTo>
                                <a:lnTo>
                                  <a:pt x="1488343" y="1112684"/>
                                </a:lnTo>
                                <a:lnTo>
                                  <a:pt x="1488400" y="1103775"/>
                                </a:lnTo>
                                <a:lnTo>
                                  <a:pt x="1488461" y="1110663"/>
                                </a:lnTo>
                                <a:lnTo>
                                  <a:pt x="1488517" y="1105795"/>
                                </a:lnTo>
                                <a:lnTo>
                                  <a:pt x="1488574" y="1118698"/>
                                </a:lnTo>
                                <a:lnTo>
                                  <a:pt x="1488631" y="1113830"/>
                                </a:lnTo>
                                <a:lnTo>
                                  <a:pt x="1488687" y="1111234"/>
                                </a:lnTo>
                                <a:lnTo>
                                  <a:pt x="1488744" y="1113255"/>
                                </a:lnTo>
                                <a:lnTo>
                                  <a:pt x="1488801" y="1109813"/>
                                </a:lnTo>
                                <a:lnTo>
                                  <a:pt x="1488862" y="1122428"/>
                                </a:lnTo>
                                <a:lnTo>
                                  <a:pt x="1488918" y="1131038"/>
                                </a:lnTo>
                                <a:lnTo>
                                  <a:pt x="1488975" y="1108367"/>
                                </a:lnTo>
                                <a:lnTo>
                                  <a:pt x="1489032" y="1112109"/>
                                </a:lnTo>
                                <a:lnTo>
                                  <a:pt x="1489088" y="1106366"/>
                                </a:lnTo>
                                <a:lnTo>
                                  <a:pt x="1489145" y="1108942"/>
                                </a:lnTo>
                                <a:lnTo>
                                  <a:pt x="1489206" y="1104645"/>
                                </a:lnTo>
                                <a:lnTo>
                                  <a:pt x="1489263" y="1120131"/>
                                </a:lnTo>
                                <a:lnTo>
                                  <a:pt x="1489319" y="1103499"/>
                                </a:lnTo>
                                <a:lnTo>
                                  <a:pt x="1489376" y="1118123"/>
                                </a:lnTo>
                                <a:lnTo>
                                  <a:pt x="1489437" y="1115256"/>
                                </a:lnTo>
                                <a:lnTo>
                                  <a:pt x="1489493" y="1113534"/>
                                </a:lnTo>
                                <a:lnTo>
                                  <a:pt x="1489550" y="1110388"/>
                                </a:lnTo>
                                <a:lnTo>
                                  <a:pt x="1489607" y="1107516"/>
                                </a:lnTo>
                                <a:lnTo>
                                  <a:pt x="1489663" y="1112109"/>
                                </a:lnTo>
                                <a:lnTo>
                                  <a:pt x="1489720" y="1116126"/>
                                </a:lnTo>
                                <a:lnTo>
                                  <a:pt x="1489777" y="1120994"/>
                                </a:lnTo>
                                <a:lnTo>
                                  <a:pt x="1489838" y="1117272"/>
                                </a:lnTo>
                                <a:lnTo>
                                  <a:pt x="1489894" y="1104921"/>
                                </a:lnTo>
                                <a:lnTo>
                                  <a:pt x="1489951" y="1122715"/>
                                </a:lnTo>
                                <a:lnTo>
                                  <a:pt x="1490008" y="1108367"/>
                                </a:lnTo>
                                <a:lnTo>
                                  <a:pt x="1490065" y="1106941"/>
                                </a:lnTo>
                                <a:lnTo>
                                  <a:pt x="1490121" y="1107516"/>
                                </a:lnTo>
                                <a:lnTo>
                                  <a:pt x="1490182" y="1115551"/>
                                </a:lnTo>
                                <a:lnTo>
                                  <a:pt x="1490239" y="1112384"/>
                                </a:lnTo>
                                <a:lnTo>
                                  <a:pt x="1490295" y="1111809"/>
                                </a:lnTo>
                                <a:lnTo>
                                  <a:pt x="1490352" y="1112684"/>
                                </a:lnTo>
                                <a:lnTo>
                                  <a:pt x="1490409" y="1113255"/>
                                </a:lnTo>
                                <a:lnTo>
                                  <a:pt x="1490469" y="1116977"/>
                                </a:lnTo>
                                <a:lnTo>
                                  <a:pt x="1490526" y="1126445"/>
                                </a:lnTo>
                                <a:lnTo>
                                  <a:pt x="1490583" y="1117847"/>
                                </a:lnTo>
                                <a:lnTo>
                                  <a:pt x="1490640" y="1112384"/>
                                </a:lnTo>
                                <a:lnTo>
                                  <a:pt x="1490696" y="1102053"/>
                                </a:lnTo>
                                <a:lnTo>
                                  <a:pt x="1490753" y="1115551"/>
                                </a:lnTo>
                                <a:lnTo>
                                  <a:pt x="1490810" y="1110959"/>
                                </a:lnTo>
                                <a:lnTo>
                                  <a:pt x="1490870" y="1113830"/>
                                </a:lnTo>
                                <a:lnTo>
                                  <a:pt x="1490927" y="1126445"/>
                                </a:lnTo>
                                <a:lnTo>
                                  <a:pt x="1490984" y="1107516"/>
                                </a:lnTo>
                                <a:lnTo>
                                  <a:pt x="1491040" y="1114980"/>
                                </a:lnTo>
                                <a:lnTo>
                                  <a:pt x="1491097" y="1108666"/>
                                </a:lnTo>
                                <a:lnTo>
                                  <a:pt x="1491158" y="1112959"/>
                                </a:lnTo>
                                <a:lnTo>
                                  <a:pt x="1491214" y="1133334"/>
                                </a:lnTo>
                                <a:lnTo>
                                  <a:pt x="1491271" y="1114105"/>
                                </a:lnTo>
                                <a:lnTo>
                                  <a:pt x="1491328" y="1108091"/>
                                </a:lnTo>
                                <a:lnTo>
                                  <a:pt x="1491385" y="1114105"/>
                                </a:lnTo>
                                <a:lnTo>
                                  <a:pt x="1491441" y="1112109"/>
                                </a:lnTo>
                                <a:lnTo>
                                  <a:pt x="1491502" y="1117272"/>
                                </a:lnTo>
                                <a:lnTo>
                                  <a:pt x="1491559" y="1119848"/>
                                </a:lnTo>
                                <a:lnTo>
                                  <a:pt x="1491616" y="1109237"/>
                                </a:lnTo>
                                <a:lnTo>
                                  <a:pt x="1491672" y="1111234"/>
                                </a:lnTo>
                                <a:lnTo>
                                  <a:pt x="1491729" y="1101478"/>
                                </a:lnTo>
                                <a:lnTo>
                                  <a:pt x="1491786" y="1119273"/>
                                </a:lnTo>
                                <a:lnTo>
                                  <a:pt x="1491842" y="1101778"/>
                                </a:lnTo>
                                <a:lnTo>
                                  <a:pt x="1491903" y="1122140"/>
                                </a:lnTo>
                                <a:lnTo>
                                  <a:pt x="1491960" y="1120706"/>
                                </a:lnTo>
                                <a:lnTo>
                                  <a:pt x="1492016" y="1120706"/>
                                </a:lnTo>
                                <a:lnTo>
                                  <a:pt x="1492077" y="1104921"/>
                                </a:lnTo>
                                <a:lnTo>
                                  <a:pt x="1492134" y="1113830"/>
                                </a:lnTo>
                                <a:lnTo>
                                  <a:pt x="1492191" y="1112959"/>
                                </a:lnTo>
                                <a:lnTo>
                                  <a:pt x="1492247" y="1123003"/>
                                </a:lnTo>
                                <a:lnTo>
                                  <a:pt x="1492304" y="1116977"/>
                                </a:lnTo>
                                <a:lnTo>
                                  <a:pt x="1492361" y="1112384"/>
                                </a:lnTo>
                                <a:lnTo>
                                  <a:pt x="1492417" y="1126162"/>
                                </a:lnTo>
                                <a:lnTo>
                                  <a:pt x="1492474" y="1109513"/>
                                </a:lnTo>
                                <a:lnTo>
                                  <a:pt x="1492535" y="1112684"/>
                                </a:lnTo>
                                <a:lnTo>
                                  <a:pt x="1492592" y="1110388"/>
                                </a:lnTo>
                                <a:lnTo>
                                  <a:pt x="1492648" y="1120994"/>
                                </a:lnTo>
                                <a:lnTo>
                                  <a:pt x="1492705" y="1116126"/>
                                </a:lnTo>
                                <a:lnTo>
                                  <a:pt x="1492761" y="1114980"/>
                                </a:lnTo>
                                <a:lnTo>
                                  <a:pt x="1492818" y="1122140"/>
                                </a:lnTo>
                                <a:lnTo>
                                  <a:pt x="1492879" y="1110959"/>
                                </a:lnTo>
                                <a:lnTo>
                                  <a:pt x="1492936" y="1117847"/>
                                </a:lnTo>
                                <a:lnTo>
                                  <a:pt x="1492992" y="1131325"/>
                                </a:lnTo>
                                <a:lnTo>
                                  <a:pt x="1493049" y="1117548"/>
                                </a:lnTo>
                                <a:lnTo>
                                  <a:pt x="1493110" y="1129892"/>
                                </a:lnTo>
                                <a:lnTo>
                                  <a:pt x="1493166" y="1111809"/>
                                </a:lnTo>
                                <a:lnTo>
                                  <a:pt x="1493223" y="1123865"/>
                                </a:lnTo>
                                <a:lnTo>
                                  <a:pt x="1493280" y="1108091"/>
                                </a:lnTo>
                                <a:lnTo>
                                  <a:pt x="1493337" y="1125299"/>
                                </a:lnTo>
                                <a:lnTo>
                                  <a:pt x="1493393" y="1115551"/>
                                </a:lnTo>
                                <a:lnTo>
                                  <a:pt x="1493450" y="1128454"/>
                                </a:lnTo>
                                <a:lnTo>
                                  <a:pt x="1493511" y="1102353"/>
                                </a:lnTo>
                                <a:lnTo>
                                  <a:pt x="1493567" y="1109237"/>
                                </a:lnTo>
                                <a:lnTo>
                                  <a:pt x="1493624" y="1118998"/>
                                </a:lnTo>
                                <a:lnTo>
                                  <a:pt x="1493681" y="1116126"/>
                                </a:lnTo>
                                <a:lnTo>
                                  <a:pt x="1493738" y="1119572"/>
                                </a:lnTo>
                                <a:lnTo>
                                  <a:pt x="1493798" y="1121282"/>
                                </a:lnTo>
                                <a:lnTo>
                                  <a:pt x="1493855" y="1108367"/>
                                </a:lnTo>
                                <a:lnTo>
                                  <a:pt x="1493912" y="1117548"/>
                                </a:lnTo>
                                <a:lnTo>
                                  <a:pt x="1493968" y="1110959"/>
                                </a:lnTo>
                                <a:lnTo>
                                  <a:pt x="1494025" y="1134196"/>
                                </a:lnTo>
                                <a:lnTo>
                                  <a:pt x="1494082" y="1125299"/>
                                </a:lnTo>
                                <a:lnTo>
                                  <a:pt x="1494143" y="1108666"/>
                                </a:lnTo>
                                <a:lnTo>
                                  <a:pt x="1494199" y="1115256"/>
                                </a:lnTo>
                                <a:lnTo>
                                  <a:pt x="1494256" y="1114405"/>
                                </a:lnTo>
                                <a:lnTo>
                                  <a:pt x="1494313" y="1119572"/>
                                </a:lnTo>
                                <a:lnTo>
                                  <a:pt x="1494369" y="1111534"/>
                                </a:lnTo>
                                <a:lnTo>
                                  <a:pt x="1494426" y="1126445"/>
                                </a:lnTo>
                                <a:lnTo>
                                  <a:pt x="1494483" y="1130462"/>
                                </a:lnTo>
                                <a:lnTo>
                                  <a:pt x="1494544" y="1113255"/>
                                </a:lnTo>
                                <a:lnTo>
                                  <a:pt x="1494600" y="1109237"/>
                                </a:lnTo>
                                <a:lnTo>
                                  <a:pt x="1494657" y="1122140"/>
                                </a:lnTo>
                                <a:lnTo>
                                  <a:pt x="1494714" y="1107217"/>
                                </a:lnTo>
                                <a:lnTo>
                                  <a:pt x="1494774" y="1125299"/>
                                </a:lnTo>
                                <a:lnTo>
                                  <a:pt x="1494831" y="1107217"/>
                                </a:lnTo>
                                <a:lnTo>
                                  <a:pt x="1494888" y="1117272"/>
                                </a:lnTo>
                                <a:lnTo>
                                  <a:pt x="1494944" y="1128454"/>
                                </a:lnTo>
                                <a:lnTo>
                                  <a:pt x="1495001" y="1125586"/>
                                </a:lnTo>
                                <a:lnTo>
                                  <a:pt x="1495058" y="1118123"/>
                                </a:lnTo>
                                <a:lnTo>
                                  <a:pt x="1495118" y="1110088"/>
                                </a:lnTo>
                                <a:lnTo>
                                  <a:pt x="1495175" y="1106366"/>
                                </a:lnTo>
                                <a:lnTo>
                                  <a:pt x="1495232" y="1124436"/>
                                </a:lnTo>
                                <a:lnTo>
                                  <a:pt x="1495289" y="1117548"/>
                                </a:lnTo>
                                <a:lnTo>
                                  <a:pt x="1495345" y="1118698"/>
                                </a:lnTo>
                                <a:lnTo>
                                  <a:pt x="1495402" y="1106941"/>
                                </a:lnTo>
                                <a:lnTo>
                                  <a:pt x="1495459" y="1126445"/>
                                </a:lnTo>
                                <a:lnTo>
                                  <a:pt x="1495519" y="1119848"/>
                                </a:lnTo>
                                <a:lnTo>
                                  <a:pt x="1495576" y="1104074"/>
                                </a:lnTo>
                                <a:lnTo>
                                  <a:pt x="1495633" y="1127020"/>
                                </a:lnTo>
                                <a:lnTo>
                                  <a:pt x="1495689" y="1123578"/>
                                </a:lnTo>
                                <a:lnTo>
                                  <a:pt x="1495750" y="1116126"/>
                                </a:lnTo>
                                <a:lnTo>
                                  <a:pt x="1495807" y="1114680"/>
                                </a:lnTo>
                                <a:lnTo>
                                  <a:pt x="1495864" y="1113255"/>
                                </a:lnTo>
                                <a:lnTo>
                                  <a:pt x="1495920" y="1098036"/>
                                </a:lnTo>
                                <a:lnTo>
                                  <a:pt x="1495977" y="1128170"/>
                                </a:lnTo>
                                <a:lnTo>
                                  <a:pt x="1496034" y="1116126"/>
                                </a:lnTo>
                                <a:lnTo>
                                  <a:pt x="1496091" y="1114105"/>
                                </a:lnTo>
                                <a:lnTo>
                                  <a:pt x="1496151" y="1133909"/>
                                </a:lnTo>
                                <a:lnTo>
                                  <a:pt x="1496208" y="1107516"/>
                                </a:lnTo>
                                <a:lnTo>
                                  <a:pt x="1496265" y="1109237"/>
                                </a:lnTo>
                                <a:lnTo>
                                  <a:pt x="1496321" y="1125874"/>
                                </a:lnTo>
                                <a:lnTo>
                                  <a:pt x="1496378" y="1117548"/>
                                </a:lnTo>
                                <a:lnTo>
                                  <a:pt x="1496435" y="1110088"/>
                                </a:lnTo>
                                <a:lnTo>
                                  <a:pt x="1496496" y="1117272"/>
                                </a:lnTo>
                                <a:lnTo>
                                  <a:pt x="1496552" y="1113830"/>
                                </a:lnTo>
                                <a:lnTo>
                                  <a:pt x="1496609" y="1120994"/>
                                </a:lnTo>
                                <a:lnTo>
                                  <a:pt x="1496665" y="1119572"/>
                                </a:lnTo>
                                <a:lnTo>
                                  <a:pt x="1496726" y="1134196"/>
                                </a:lnTo>
                                <a:lnTo>
                                  <a:pt x="1496783" y="1112384"/>
                                </a:lnTo>
                                <a:lnTo>
                                  <a:pt x="1496840" y="1123578"/>
                                </a:lnTo>
                                <a:lnTo>
                                  <a:pt x="1496896" y="1110088"/>
                                </a:lnTo>
                                <a:lnTo>
                                  <a:pt x="1496953" y="1111534"/>
                                </a:lnTo>
                                <a:lnTo>
                                  <a:pt x="1497010" y="1120706"/>
                                </a:lnTo>
                                <a:lnTo>
                                  <a:pt x="1497067" y="1102924"/>
                                </a:lnTo>
                                <a:lnTo>
                                  <a:pt x="1497123" y="1108666"/>
                                </a:lnTo>
                                <a:lnTo>
                                  <a:pt x="1497184" y="1124149"/>
                                </a:lnTo>
                                <a:lnTo>
                                  <a:pt x="1497241" y="1106366"/>
                                </a:lnTo>
                                <a:lnTo>
                                  <a:pt x="1497297" y="1121569"/>
                                </a:lnTo>
                                <a:lnTo>
                                  <a:pt x="1497354" y="1115827"/>
                                </a:lnTo>
                                <a:lnTo>
                                  <a:pt x="1497411" y="1124149"/>
                                </a:lnTo>
                                <a:lnTo>
                                  <a:pt x="1497471" y="1106366"/>
                                </a:lnTo>
                                <a:lnTo>
                                  <a:pt x="1497528" y="1124436"/>
                                </a:lnTo>
                                <a:lnTo>
                                  <a:pt x="1497585" y="1116977"/>
                                </a:lnTo>
                                <a:lnTo>
                                  <a:pt x="1497642" y="1122715"/>
                                </a:lnTo>
                                <a:lnTo>
                                  <a:pt x="1497698" y="1121857"/>
                                </a:lnTo>
                                <a:lnTo>
                                  <a:pt x="1497759" y="1120419"/>
                                </a:lnTo>
                                <a:lnTo>
                                  <a:pt x="1497816" y="1107792"/>
                                </a:lnTo>
                                <a:lnTo>
                                  <a:pt x="1497872" y="1117272"/>
                                </a:lnTo>
                                <a:lnTo>
                                  <a:pt x="1497929" y="1115551"/>
                                </a:lnTo>
                                <a:lnTo>
                                  <a:pt x="1497986" y="1102628"/>
                                </a:lnTo>
                                <a:lnTo>
                                  <a:pt x="1498042" y="1122140"/>
                                </a:lnTo>
                                <a:lnTo>
                                  <a:pt x="1498099" y="1125874"/>
                                </a:lnTo>
                                <a:lnTo>
                                  <a:pt x="1498160" y="1102628"/>
                                </a:lnTo>
                                <a:lnTo>
                                  <a:pt x="1498217" y="1116701"/>
                                </a:lnTo>
                                <a:lnTo>
                                  <a:pt x="1498273" y="1107516"/>
                                </a:lnTo>
                                <a:lnTo>
                                  <a:pt x="1498330" y="1105795"/>
                                </a:lnTo>
                                <a:lnTo>
                                  <a:pt x="1498387" y="1120706"/>
                                </a:lnTo>
                                <a:lnTo>
                                  <a:pt x="1498447" y="1110663"/>
                                </a:lnTo>
                                <a:lnTo>
                                  <a:pt x="1498504" y="1107217"/>
                                </a:lnTo>
                                <a:lnTo>
                                  <a:pt x="1498561" y="1107516"/>
                                </a:lnTo>
                                <a:lnTo>
                                  <a:pt x="1498618" y="1115256"/>
                                </a:lnTo>
                                <a:lnTo>
                                  <a:pt x="1498674" y="1112684"/>
                                </a:lnTo>
                                <a:lnTo>
                                  <a:pt x="1498731" y="1112959"/>
                                </a:lnTo>
                                <a:lnTo>
                                  <a:pt x="1498792" y="1110088"/>
                                </a:lnTo>
                                <a:lnTo>
                                  <a:pt x="1498848" y="1120994"/>
                                </a:lnTo>
                                <a:lnTo>
                                  <a:pt x="1498905" y="1128170"/>
                                </a:lnTo>
                                <a:lnTo>
                                  <a:pt x="1498962" y="1112109"/>
                                </a:lnTo>
                                <a:lnTo>
                                  <a:pt x="1499018" y="1119572"/>
                                </a:lnTo>
                                <a:lnTo>
                                  <a:pt x="1499075" y="1097761"/>
                                </a:lnTo>
                                <a:lnTo>
                                  <a:pt x="1499132" y="1110088"/>
                                </a:lnTo>
                                <a:lnTo>
                                  <a:pt x="1499193" y="1106366"/>
                                </a:lnTo>
                                <a:lnTo>
                                  <a:pt x="1499249" y="1121857"/>
                                </a:lnTo>
                                <a:lnTo>
                                  <a:pt x="1499306" y="1109813"/>
                                </a:lnTo>
                                <a:lnTo>
                                  <a:pt x="1499367" y="1111234"/>
                                </a:lnTo>
                                <a:lnTo>
                                  <a:pt x="1499423" y="1115256"/>
                                </a:lnTo>
                                <a:lnTo>
                                  <a:pt x="1499480" y="1098907"/>
                                </a:lnTo>
                                <a:lnTo>
                                  <a:pt x="1499537" y="1106366"/>
                                </a:lnTo>
                                <a:lnTo>
                                  <a:pt x="1499593" y="1116701"/>
                                </a:lnTo>
                                <a:lnTo>
                                  <a:pt x="1499650" y="1118998"/>
                                </a:lnTo>
                                <a:lnTo>
                                  <a:pt x="1499707" y="1114105"/>
                                </a:lnTo>
                                <a:lnTo>
                                  <a:pt x="1499768" y="1104349"/>
                                </a:lnTo>
                                <a:lnTo>
                                  <a:pt x="1499824" y="1102924"/>
                                </a:lnTo>
                                <a:lnTo>
                                  <a:pt x="1499881" y="1118123"/>
                                </a:lnTo>
                                <a:lnTo>
                                  <a:pt x="1499938" y="1115551"/>
                                </a:lnTo>
                                <a:lnTo>
                                  <a:pt x="1499995" y="1122428"/>
                                </a:lnTo>
                                <a:lnTo>
                                  <a:pt x="1500051" y="1119273"/>
                                </a:lnTo>
                                <a:lnTo>
                                  <a:pt x="1500108" y="1110959"/>
                                </a:lnTo>
                                <a:lnTo>
                                  <a:pt x="1500169" y="1100903"/>
                                </a:lnTo>
                                <a:lnTo>
                                  <a:pt x="1500225" y="1097461"/>
                                </a:lnTo>
                                <a:lnTo>
                                  <a:pt x="1500282" y="1110663"/>
                                </a:lnTo>
                                <a:lnTo>
                                  <a:pt x="1500339" y="1108942"/>
                                </a:lnTo>
                                <a:lnTo>
                                  <a:pt x="1500400" y="1110088"/>
                                </a:lnTo>
                                <a:lnTo>
                                  <a:pt x="1500456" y="1096886"/>
                                </a:lnTo>
                                <a:lnTo>
                                  <a:pt x="1500513" y="1108942"/>
                                </a:lnTo>
                                <a:lnTo>
                                  <a:pt x="1500570" y="1101478"/>
                                </a:lnTo>
                                <a:lnTo>
                                  <a:pt x="1500626" y="1105220"/>
                                </a:lnTo>
                                <a:lnTo>
                                  <a:pt x="1500683" y="1106646"/>
                                </a:lnTo>
                                <a:lnTo>
                                  <a:pt x="1500740" y="1108091"/>
                                </a:lnTo>
                                <a:lnTo>
                                  <a:pt x="1500800" y="1094014"/>
                                </a:lnTo>
                                <a:lnTo>
                                  <a:pt x="1500857" y="1105495"/>
                                </a:lnTo>
                                <a:lnTo>
                                  <a:pt x="1500914" y="1108091"/>
                                </a:lnTo>
                                <a:lnTo>
                                  <a:pt x="1500970" y="1106071"/>
                                </a:lnTo>
                                <a:lnTo>
                                  <a:pt x="1501027" y="1120419"/>
                                </a:lnTo>
                                <a:lnTo>
                                  <a:pt x="1501088" y="1120131"/>
                                </a:lnTo>
                                <a:lnTo>
                                  <a:pt x="1501145" y="1094889"/>
                                </a:lnTo>
                                <a:lnTo>
                                  <a:pt x="1501201" y="1113830"/>
                                </a:lnTo>
                                <a:lnTo>
                                  <a:pt x="1501258" y="1112109"/>
                                </a:lnTo>
                                <a:lnTo>
                                  <a:pt x="1501315" y="1102924"/>
                                </a:lnTo>
                                <a:lnTo>
                                  <a:pt x="1501375" y="1103499"/>
                                </a:lnTo>
                                <a:lnTo>
                                  <a:pt x="1501432" y="1097185"/>
                                </a:lnTo>
                                <a:lnTo>
                                  <a:pt x="1501489" y="1111534"/>
                                </a:lnTo>
                                <a:lnTo>
                                  <a:pt x="1501545" y="1106941"/>
                                </a:lnTo>
                                <a:lnTo>
                                  <a:pt x="1501602" y="1102628"/>
                                </a:lnTo>
                                <a:lnTo>
                                  <a:pt x="1501659" y="1102353"/>
                                </a:lnTo>
                                <a:lnTo>
                                  <a:pt x="1501716" y="1116701"/>
                                </a:lnTo>
                                <a:lnTo>
                                  <a:pt x="1501776" y="1117548"/>
                                </a:lnTo>
                                <a:lnTo>
                                  <a:pt x="1501833" y="1095165"/>
                                </a:lnTo>
                                <a:lnTo>
                                  <a:pt x="1501890" y="1112959"/>
                                </a:lnTo>
                                <a:lnTo>
                                  <a:pt x="1501946" y="1104074"/>
                                </a:lnTo>
                                <a:lnTo>
                                  <a:pt x="1502003" y="1096610"/>
                                </a:lnTo>
                                <a:lnTo>
                                  <a:pt x="1502064" y="1111234"/>
                                </a:lnTo>
                                <a:lnTo>
                                  <a:pt x="1502121" y="1108666"/>
                                </a:lnTo>
                                <a:lnTo>
                                  <a:pt x="1502177" y="1096035"/>
                                </a:lnTo>
                                <a:lnTo>
                                  <a:pt x="1502234" y="1111534"/>
                                </a:lnTo>
                                <a:lnTo>
                                  <a:pt x="1502291" y="1092868"/>
                                </a:lnTo>
                                <a:lnTo>
                                  <a:pt x="1502348" y="1111534"/>
                                </a:lnTo>
                                <a:lnTo>
                                  <a:pt x="1502408" y="1098907"/>
                                </a:lnTo>
                                <a:lnTo>
                                  <a:pt x="1502465" y="1105495"/>
                                </a:lnTo>
                                <a:lnTo>
                                  <a:pt x="1502522" y="1117847"/>
                                </a:lnTo>
                                <a:lnTo>
                                  <a:pt x="1502578" y="1088276"/>
                                </a:lnTo>
                                <a:lnTo>
                                  <a:pt x="1502635" y="1094314"/>
                                </a:lnTo>
                                <a:lnTo>
                                  <a:pt x="1502691" y="1099482"/>
                                </a:lnTo>
                                <a:lnTo>
                                  <a:pt x="1502748" y="1107516"/>
                                </a:lnTo>
                                <a:lnTo>
                                  <a:pt x="1502809" y="1096315"/>
                                </a:lnTo>
                                <a:lnTo>
                                  <a:pt x="1502866" y="1092868"/>
                                </a:lnTo>
                                <a:lnTo>
                                  <a:pt x="1502922" y="1113534"/>
                                </a:lnTo>
                                <a:lnTo>
                                  <a:pt x="1502979" y="1096610"/>
                                </a:lnTo>
                                <a:lnTo>
                                  <a:pt x="1503040" y="1093443"/>
                                </a:lnTo>
                                <a:lnTo>
                                  <a:pt x="1503096" y="1116701"/>
                                </a:lnTo>
                                <a:lnTo>
                                  <a:pt x="1503153" y="1100628"/>
                                </a:lnTo>
                                <a:lnTo>
                                  <a:pt x="1503210" y="1094014"/>
                                </a:lnTo>
                                <a:lnTo>
                                  <a:pt x="1503267" y="1080541"/>
                                </a:lnTo>
                                <a:lnTo>
                                  <a:pt x="1503323" y="1092868"/>
                                </a:lnTo>
                                <a:lnTo>
                                  <a:pt x="1503380" y="1110388"/>
                                </a:lnTo>
                                <a:lnTo>
                                  <a:pt x="1503441" y="1093443"/>
                                </a:lnTo>
                                <a:lnTo>
                                  <a:pt x="1503498" y="1112684"/>
                                </a:lnTo>
                                <a:lnTo>
                                  <a:pt x="1503554" y="1099757"/>
                                </a:lnTo>
                                <a:lnTo>
                                  <a:pt x="1503611" y="1098036"/>
                                </a:lnTo>
                                <a:lnTo>
                                  <a:pt x="1503668" y="1102924"/>
                                </a:lnTo>
                                <a:lnTo>
                                  <a:pt x="1503724" y="1089426"/>
                                </a:lnTo>
                                <a:lnTo>
                                  <a:pt x="1503785" y="1096035"/>
                                </a:lnTo>
                                <a:lnTo>
                                  <a:pt x="1503842" y="1093168"/>
                                </a:lnTo>
                                <a:lnTo>
                                  <a:pt x="1503898" y="1106941"/>
                                </a:lnTo>
                                <a:lnTo>
                                  <a:pt x="1503955" y="1077670"/>
                                </a:lnTo>
                                <a:lnTo>
                                  <a:pt x="1504012" y="1084558"/>
                                </a:lnTo>
                                <a:lnTo>
                                  <a:pt x="1504073" y="1108666"/>
                                </a:lnTo>
                                <a:lnTo>
                                  <a:pt x="1504129" y="1103775"/>
                                </a:lnTo>
                                <a:lnTo>
                                  <a:pt x="1504186" y="1102924"/>
                                </a:lnTo>
                                <a:lnTo>
                                  <a:pt x="1504243" y="1097761"/>
                                </a:lnTo>
                                <a:lnTo>
                                  <a:pt x="1504299" y="1105495"/>
                                </a:lnTo>
                                <a:lnTo>
                                  <a:pt x="1504356" y="1091722"/>
                                </a:lnTo>
                                <a:lnTo>
                                  <a:pt x="1504413" y="1107516"/>
                                </a:lnTo>
                                <a:lnTo>
                                  <a:pt x="1504474" y="1098331"/>
                                </a:lnTo>
                                <a:lnTo>
                                  <a:pt x="1504530" y="1097761"/>
                                </a:lnTo>
                                <a:lnTo>
                                  <a:pt x="1504587" y="1098036"/>
                                </a:lnTo>
                                <a:lnTo>
                                  <a:pt x="1504644" y="1103775"/>
                                </a:lnTo>
                                <a:lnTo>
                                  <a:pt x="1504700" y="1094314"/>
                                </a:lnTo>
                                <a:lnTo>
                                  <a:pt x="1504761" y="1086555"/>
                                </a:lnTo>
                                <a:lnTo>
                                  <a:pt x="1504818" y="1107792"/>
                                </a:lnTo>
                                <a:lnTo>
                                  <a:pt x="1504874" y="1095464"/>
                                </a:lnTo>
                                <a:lnTo>
                                  <a:pt x="1504931" y="1096610"/>
                                </a:lnTo>
                                <a:lnTo>
                                  <a:pt x="1504988" y="1097761"/>
                                </a:lnTo>
                                <a:lnTo>
                                  <a:pt x="1505049" y="1098907"/>
                                </a:lnTo>
                                <a:lnTo>
                                  <a:pt x="1505105" y="1099482"/>
                                </a:lnTo>
                                <a:lnTo>
                                  <a:pt x="1505162" y="1103775"/>
                                </a:lnTo>
                                <a:lnTo>
                                  <a:pt x="1505219" y="1096035"/>
                                </a:lnTo>
                                <a:lnTo>
                                  <a:pt x="1505275" y="1090572"/>
                                </a:lnTo>
                                <a:lnTo>
                                  <a:pt x="1505332" y="1092018"/>
                                </a:lnTo>
                                <a:lnTo>
                                  <a:pt x="1505389" y="1096315"/>
                                </a:lnTo>
                                <a:lnTo>
                                  <a:pt x="1505449" y="1079666"/>
                                </a:lnTo>
                                <a:lnTo>
                                  <a:pt x="1505506" y="1106071"/>
                                </a:lnTo>
                                <a:lnTo>
                                  <a:pt x="1505563" y="1085133"/>
                                </a:lnTo>
                                <a:lnTo>
                                  <a:pt x="1505620" y="1111809"/>
                                </a:lnTo>
                                <a:lnTo>
                                  <a:pt x="1505676" y="1096035"/>
                                </a:lnTo>
                                <a:lnTo>
                                  <a:pt x="1505737" y="1088575"/>
                                </a:lnTo>
                                <a:lnTo>
                                  <a:pt x="1505794" y="1105220"/>
                                </a:lnTo>
                                <a:lnTo>
                                  <a:pt x="1505850" y="1093168"/>
                                </a:lnTo>
                                <a:lnTo>
                                  <a:pt x="1505907" y="1102053"/>
                                </a:lnTo>
                                <a:lnTo>
                                  <a:pt x="1505964" y="1086854"/>
                                </a:lnTo>
                                <a:lnTo>
                                  <a:pt x="1506021" y="1096315"/>
                                </a:lnTo>
                                <a:lnTo>
                                  <a:pt x="1506081" y="1105220"/>
                                </a:lnTo>
                                <a:lnTo>
                                  <a:pt x="1506138" y="1090572"/>
                                </a:lnTo>
                                <a:lnTo>
                                  <a:pt x="1506195" y="1099182"/>
                                </a:lnTo>
                                <a:lnTo>
                                  <a:pt x="1506251" y="1088001"/>
                                </a:lnTo>
                                <a:lnTo>
                                  <a:pt x="1506308" y="1094014"/>
                                </a:lnTo>
                                <a:lnTo>
                                  <a:pt x="1506365" y="1092293"/>
                                </a:lnTo>
                                <a:lnTo>
                                  <a:pt x="1506421" y="1104349"/>
                                </a:lnTo>
                                <a:lnTo>
                                  <a:pt x="1506482" y="1100328"/>
                                </a:lnTo>
                                <a:lnTo>
                                  <a:pt x="1506539" y="1083408"/>
                                </a:lnTo>
                                <a:lnTo>
                                  <a:pt x="1506596" y="1103199"/>
                                </a:lnTo>
                                <a:lnTo>
                                  <a:pt x="1506656" y="1090297"/>
                                </a:lnTo>
                                <a:lnTo>
                                  <a:pt x="1506713" y="1103775"/>
                                </a:lnTo>
                                <a:lnTo>
                                  <a:pt x="1506770" y="1100328"/>
                                </a:lnTo>
                                <a:lnTo>
                                  <a:pt x="1506826" y="1091722"/>
                                </a:lnTo>
                                <a:lnTo>
                                  <a:pt x="1506883" y="1091147"/>
                                </a:lnTo>
                                <a:lnTo>
                                  <a:pt x="1506940" y="1092868"/>
                                </a:lnTo>
                                <a:lnTo>
                                  <a:pt x="1506997" y="1109237"/>
                                </a:lnTo>
                                <a:lnTo>
                                  <a:pt x="1507057" y="1091722"/>
                                </a:lnTo>
                                <a:lnTo>
                                  <a:pt x="1507114" y="1082537"/>
                                </a:lnTo>
                                <a:lnTo>
                                  <a:pt x="1507171" y="1097185"/>
                                </a:lnTo>
                                <a:lnTo>
                                  <a:pt x="1507227" y="1108091"/>
                                </a:lnTo>
                                <a:lnTo>
                                  <a:pt x="1507284" y="1087426"/>
                                </a:lnTo>
                                <a:lnTo>
                                  <a:pt x="1507341" y="1091447"/>
                                </a:lnTo>
                                <a:lnTo>
                                  <a:pt x="1507397" y="1092293"/>
                                </a:lnTo>
                                <a:lnTo>
                                  <a:pt x="1507458" y="1085980"/>
                                </a:lnTo>
                                <a:lnTo>
                                  <a:pt x="1507515" y="1085980"/>
                                </a:lnTo>
                                <a:lnTo>
                                  <a:pt x="1507572" y="1091147"/>
                                </a:lnTo>
                                <a:lnTo>
                                  <a:pt x="1507628" y="1106366"/>
                                </a:lnTo>
                                <a:lnTo>
                                  <a:pt x="1507689" y="1092868"/>
                                </a:lnTo>
                                <a:lnTo>
                                  <a:pt x="1507746" y="1091447"/>
                                </a:lnTo>
                                <a:lnTo>
                                  <a:pt x="1507802" y="1089722"/>
                                </a:lnTo>
                                <a:lnTo>
                                  <a:pt x="1507859" y="1104349"/>
                                </a:lnTo>
                                <a:lnTo>
                                  <a:pt x="1507916" y="1091147"/>
                                </a:lnTo>
                                <a:lnTo>
                                  <a:pt x="1507973" y="1102924"/>
                                </a:lnTo>
                                <a:lnTo>
                                  <a:pt x="1508029" y="1099482"/>
                                </a:lnTo>
                                <a:lnTo>
                                  <a:pt x="1508090" y="1084833"/>
                                </a:lnTo>
                                <a:lnTo>
                                  <a:pt x="1508147" y="1080541"/>
                                </a:lnTo>
                                <a:lnTo>
                                  <a:pt x="1508203" y="1102053"/>
                                </a:lnTo>
                                <a:lnTo>
                                  <a:pt x="1508260" y="1092018"/>
                                </a:lnTo>
                                <a:lnTo>
                                  <a:pt x="1508317" y="1089426"/>
                                </a:lnTo>
                                <a:lnTo>
                                  <a:pt x="1508377" y="1095464"/>
                                </a:lnTo>
                                <a:lnTo>
                                  <a:pt x="1508434" y="1078816"/>
                                </a:lnTo>
                                <a:lnTo>
                                  <a:pt x="1508491" y="1089147"/>
                                </a:lnTo>
                                <a:lnTo>
                                  <a:pt x="1508548" y="1096886"/>
                                </a:lnTo>
                                <a:lnTo>
                                  <a:pt x="1508604" y="1077670"/>
                                </a:lnTo>
                                <a:lnTo>
                                  <a:pt x="1508661" y="1086279"/>
                                </a:lnTo>
                                <a:lnTo>
                                  <a:pt x="1508722" y="1098331"/>
                                </a:lnTo>
                                <a:lnTo>
                                  <a:pt x="1508779" y="1086854"/>
                                </a:lnTo>
                                <a:lnTo>
                                  <a:pt x="1508835" y="1097761"/>
                                </a:lnTo>
                                <a:lnTo>
                                  <a:pt x="1508892" y="1093443"/>
                                </a:lnTo>
                                <a:lnTo>
                                  <a:pt x="1508948" y="1103199"/>
                                </a:lnTo>
                                <a:lnTo>
                                  <a:pt x="1509005" y="1089722"/>
                                </a:lnTo>
                                <a:lnTo>
                                  <a:pt x="1509062" y="1089147"/>
                                </a:lnTo>
                                <a:lnTo>
                                  <a:pt x="1509123" y="1104921"/>
                                </a:lnTo>
                                <a:lnTo>
                                  <a:pt x="1509179" y="1086854"/>
                                </a:lnTo>
                                <a:lnTo>
                                  <a:pt x="1509236" y="1088001"/>
                                </a:lnTo>
                                <a:lnTo>
                                  <a:pt x="1509293" y="1086555"/>
                                </a:lnTo>
                                <a:lnTo>
                                  <a:pt x="1509353" y="1092018"/>
                                </a:lnTo>
                                <a:lnTo>
                                  <a:pt x="1509410" y="1091447"/>
                                </a:lnTo>
                                <a:lnTo>
                                  <a:pt x="1509467" y="1104921"/>
                                </a:lnTo>
                                <a:lnTo>
                                  <a:pt x="1509524" y="1082262"/>
                                </a:lnTo>
                                <a:lnTo>
                                  <a:pt x="1509580" y="1101203"/>
                                </a:lnTo>
                                <a:lnTo>
                                  <a:pt x="1509637" y="1091147"/>
                                </a:lnTo>
                                <a:lnTo>
                                  <a:pt x="1509698" y="1088851"/>
                                </a:lnTo>
                                <a:lnTo>
                                  <a:pt x="1509754" y="1100053"/>
                                </a:lnTo>
                                <a:lnTo>
                                  <a:pt x="1509811" y="1087130"/>
                                </a:lnTo>
                                <a:lnTo>
                                  <a:pt x="1509868" y="1085133"/>
                                </a:lnTo>
                                <a:lnTo>
                                  <a:pt x="1509925" y="1083108"/>
                                </a:lnTo>
                                <a:lnTo>
                                  <a:pt x="1509981" y="1094014"/>
                                </a:lnTo>
                                <a:lnTo>
                                  <a:pt x="1510038" y="1098607"/>
                                </a:lnTo>
                                <a:lnTo>
                                  <a:pt x="1510099" y="1099182"/>
                                </a:lnTo>
                                <a:lnTo>
                                  <a:pt x="1510155" y="1082837"/>
                                </a:lnTo>
                                <a:lnTo>
                                  <a:pt x="1510212" y="1094314"/>
                                </a:lnTo>
                                <a:lnTo>
                                  <a:pt x="1510269" y="1090872"/>
                                </a:lnTo>
                                <a:lnTo>
                                  <a:pt x="1510330" y="1099182"/>
                                </a:lnTo>
                                <a:lnTo>
                                  <a:pt x="1510386" y="1068760"/>
                                </a:lnTo>
                                <a:lnTo>
                                  <a:pt x="1510443" y="1092293"/>
                                </a:lnTo>
                                <a:lnTo>
                                  <a:pt x="1510500" y="1091722"/>
                                </a:lnTo>
                                <a:lnTo>
                                  <a:pt x="1510556" y="1103775"/>
                                </a:lnTo>
                                <a:lnTo>
                                  <a:pt x="1510613" y="1090297"/>
                                </a:lnTo>
                                <a:lnTo>
                                  <a:pt x="1510670" y="1104074"/>
                                </a:lnTo>
                                <a:lnTo>
                                  <a:pt x="1510730" y="1073928"/>
                                </a:lnTo>
                                <a:lnTo>
                                  <a:pt x="1510787" y="1086555"/>
                                </a:lnTo>
                                <a:lnTo>
                                  <a:pt x="1510844" y="1099757"/>
                                </a:lnTo>
                                <a:lnTo>
                                  <a:pt x="1510900" y="1072206"/>
                                </a:lnTo>
                                <a:lnTo>
                                  <a:pt x="1510957" y="1082262"/>
                                </a:lnTo>
                                <a:lnTo>
                                  <a:pt x="1511014" y="1084259"/>
                                </a:lnTo>
                                <a:lnTo>
                                  <a:pt x="1511075" y="1102924"/>
                                </a:lnTo>
                                <a:lnTo>
                                  <a:pt x="1511131" y="1098607"/>
                                </a:lnTo>
                                <a:lnTo>
                                  <a:pt x="1511188" y="1079391"/>
                                </a:lnTo>
                                <a:lnTo>
                                  <a:pt x="1511245" y="1080816"/>
                                </a:lnTo>
                                <a:lnTo>
                                  <a:pt x="1511305" y="1093739"/>
                                </a:lnTo>
                                <a:lnTo>
                                  <a:pt x="1511362" y="1089147"/>
                                </a:lnTo>
                                <a:lnTo>
                                  <a:pt x="1511419" y="1091447"/>
                                </a:lnTo>
                                <a:lnTo>
                                  <a:pt x="1511475" y="1097761"/>
                                </a:lnTo>
                                <a:lnTo>
                                  <a:pt x="1511532" y="1090297"/>
                                </a:lnTo>
                                <a:lnTo>
                                  <a:pt x="1511589" y="1092293"/>
                                </a:lnTo>
                                <a:lnTo>
                                  <a:pt x="1511646" y="1085133"/>
                                </a:lnTo>
                                <a:lnTo>
                                  <a:pt x="1511706" y="1092868"/>
                                </a:lnTo>
                                <a:lnTo>
                                  <a:pt x="1511763" y="1089722"/>
                                </a:lnTo>
                                <a:lnTo>
                                  <a:pt x="1511820" y="1091447"/>
                                </a:lnTo>
                                <a:lnTo>
                                  <a:pt x="1511877" y="1090872"/>
                                </a:lnTo>
                                <a:lnTo>
                                  <a:pt x="1511933" y="1089147"/>
                                </a:lnTo>
                                <a:lnTo>
                                  <a:pt x="1511990" y="1092293"/>
                                </a:lnTo>
                                <a:lnTo>
                                  <a:pt x="1512051" y="1086279"/>
                                </a:lnTo>
                                <a:lnTo>
                                  <a:pt x="1512107" y="1091147"/>
                                </a:lnTo>
                                <a:lnTo>
                                  <a:pt x="1512164" y="1095740"/>
                                </a:lnTo>
                                <a:lnTo>
                                  <a:pt x="1512221" y="1084833"/>
                                </a:lnTo>
                                <a:lnTo>
                                  <a:pt x="1512277" y="1101478"/>
                                </a:lnTo>
                                <a:lnTo>
                                  <a:pt x="1512338" y="1089997"/>
                                </a:lnTo>
                                <a:lnTo>
                                  <a:pt x="1512395" y="1098907"/>
                                </a:lnTo>
                                <a:lnTo>
                                  <a:pt x="1512452" y="1094589"/>
                                </a:lnTo>
                                <a:lnTo>
                                  <a:pt x="1512508" y="1082537"/>
                                </a:lnTo>
                                <a:lnTo>
                                  <a:pt x="1512565" y="1091447"/>
                                </a:lnTo>
                                <a:lnTo>
                                  <a:pt x="1512622" y="1075649"/>
                                </a:lnTo>
                                <a:lnTo>
                                  <a:pt x="1512678" y="1095165"/>
                                </a:lnTo>
                                <a:lnTo>
                                  <a:pt x="1512739" y="1077094"/>
                                </a:lnTo>
                                <a:lnTo>
                                  <a:pt x="1512796" y="1094314"/>
                                </a:lnTo>
                                <a:lnTo>
                                  <a:pt x="1512852" y="1089997"/>
                                </a:lnTo>
                                <a:lnTo>
                                  <a:pt x="1512909" y="1105795"/>
                                </a:lnTo>
                                <a:lnTo>
                                  <a:pt x="1512966" y="1100328"/>
                                </a:lnTo>
                                <a:lnTo>
                                  <a:pt x="1513027" y="1095740"/>
                                </a:lnTo>
                                <a:lnTo>
                                  <a:pt x="1513083" y="1092018"/>
                                </a:lnTo>
                                <a:lnTo>
                                  <a:pt x="1513140" y="1081116"/>
                                </a:lnTo>
                                <a:lnTo>
                                  <a:pt x="1513197" y="1089426"/>
                                </a:lnTo>
                                <a:lnTo>
                                  <a:pt x="1513253" y="1083408"/>
                                </a:lnTo>
                                <a:lnTo>
                                  <a:pt x="1513310" y="1097761"/>
                                </a:lnTo>
                                <a:lnTo>
                                  <a:pt x="1513371" y="1090572"/>
                                </a:lnTo>
                                <a:lnTo>
                                  <a:pt x="1513428" y="1076524"/>
                                </a:lnTo>
                                <a:lnTo>
                                  <a:pt x="1513484" y="1080241"/>
                                </a:lnTo>
                                <a:lnTo>
                                  <a:pt x="1513541" y="1099757"/>
                                </a:lnTo>
                                <a:lnTo>
                                  <a:pt x="1513598" y="1076795"/>
                                </a:lnTo>
                                <a:lnTo>
                                  <a:pt x="1513654" y="1092593"/>
                                </a:lnTo>
                                <a:lnTo>
                                  <a:pt x="1513711" y="1082537"/>
                                </a:lnTo>
                                <a:lnTo>
                                  <a:pt x="1513772" y="1086854"/>
                                </a:lnTo>
                                <a:lnTo>
                                  <a:pt x="1513828" y="1095464"/>
                                </a:lnTo>
                                <a:lnTo>
                                  <a:pt x="1513885" y="1081687"/>
                                </a:lnTo>
                                <a:lnTo>
                                  <a:pt x="1513946" y="1086279"/>
                                </a:lnTo>
                                <a:lnTo>
                                  <a:pt x="1514003" y="1101203"/>
                                </a:lnTo>
                                <a:lnTo>
                                  <a:pt x="1514059" y="1088851"/>
                                </a:lnTo>
                                <a:lnTo>
                                  <a:pt x="1514116" y="1093443"/>
                                </a:lnTo>
                                <a:lnTo>
                                  <a:pt x="1514173" y="1079391"/>
                                </a:lnTo>
                                <a:lnTo>
                                  <a:pt x="1514230" y="1089426"/>
                                </a:lnTo>
                                <a:lnTo>
                                  <a:pt x="1514286" y="1095740"/>
                                </a:lnTo>
                                <a:lnTo>
                                  <a:pt x="1514347" y="1095464"/>
                                </a:lnTo>
                                <a:lnTo>
                                  <a:pt x="1514404" y="1102924"/>
                                </a:lnTo>
                                <a:lnTo>
                                  <a:pt x="1514460" y="1090297"/>
                                </a:lnTo>
                                <a:lnTo>
                                  <a:pt x="1514517" y="1097185"/>
                                </a:lnTo>
                                <a:lnTo>
                                  <a:pt x="1514574" y="1095464"/>
                                </a:lnTo>
                                <a:lnTo>
                                  <a:pt x="1514630" y="1088851"/>
                                </a:lnTo>
                                <a:lnTo>
                                  <a:pt x="1514687" y="1090872"/>
                                </a:lnTo>
                                <a:lnTo>
                                  <a:pt x="1514748" y="1105795"/>
                                </a:lnTo>
                                <a:lnTo>
                                  <a:pt x="1514804" y="1079966"/>
                                </a:lnTo>
                                <a:lnTo>
                                  <a:pt x="1514861" y="1084259"/>
                                </a:lnTo>
                                <a:lnTo>
                                  <a:pt x="1514918" y="1096610"/>
                                </a:lnTo>
                                <a:lnTo>
                                  <a:pt x="1514979" y="1085980"/>
                                </a:lnTo>
                                <a:lnTo>
                                  <a:pt x="1515035" y="1098907"/>
                                </a:lnTo>
                                <a:lnTo>
                                  <a:pt x="1515092" y="1094589"/>
                                </a:lnTo>
                                <a:lnTo>
                                  <a:pt x="1515149" y="1084259"/>
                                </a:lnTo>
                                <a:lnTo>
                                  <a:pt x="1515205" y="1088001"/>
                                </a:lnTo>
                                <a:lnTo>
                                  <a:pt x="1515262" y="1091447"/>
                                </a:lnTo>
                                <a:lnTo>
                                  <a:pt x="1515319" y="1089147"/>
                                </a:lnTo>
                                <a:lnTo>
                                  <a:pt x="1515379" y="1097761"/>
                                </a:lnTo>
                                <a:lnTo>
                                  <a:pt x="1515436" y="1107792"/>
                                </a:lnTo>
                                <a:lnTo>
                                  <a:pt x="1515493" y="1088575"/>
                                </a:lnTo>
                                <a:lnTo>
                                  <a:pt x="1515550" y="1074798"/>
                                </a:lnTo>
                                <a:lnTo>
                                  <a:pt x="1515606" y="1099182"/>
                                </a:lnTo>
                                <a:lnTo>
                                  <a:pt x="1515667" y="1086555"/>
                                </a:lnTo>
                                <a:lnTo>
                                  <a:pt x="1515724" y="1080541"/>
                                </a:lnTo>
                                <a:lnTo>
                                  <a:pt x="1515781" y="1088851"/>
                                </a:lnTo>
                                <a:lnTo>
                                  <a:pt x="1515837" y="1092293"/>
                                </a:lnTo>
                                <a:lnTo>
                                  <a:pt x="1515894" y="1089997"/>
                                </a:lnTo>
                                <a:lnTo>
                                  <a:pt x="1515951" y="1111809"/>
                                </a:lnTo>
                                <a:lnTo>
                                  <a:pt x="1516011" y="1098036"/>
                                </a:lnTo>
                                <a:lnTo>
                                  <a:pt x="1516068" y="1081387"/>
                                </a:lnTo>
                                <a:lnTo>
                                  <a:pt x="1516125" y="1090872"/>
                                </a:lnTo>
                                <a:lnTo>
                                  <a:pt x="1516181" y="1098036"/>
                                </a:lnTo>
                                <a:lnTo>
                                  <a:pt x="1516238" y="1094589"/>
                                </a:lnTo>
                                <a:lnTo>
                                  <a:pt x="1516295" y="1084558"/>
                                </a:lnTo>
                                <a:lnTo>
                                  <a:pt x="1516351" y="1090872"/>
                                </a:lnTo>
                                <a:lnTo>
                                  <a:pt x="1516412" y="1096035"/>
                                </a:lnTo>
                                <a:lnTo>
                                  <a:pt x="1516469" y="1108666"/>
                                </a:lnTo>
                                <a:lnTo>
                                  <a:pt x="1516526" y="1092868"/>
                                </a:lnTo>
                                <a:lnTo>
                                  <a:pt x="1516582" y="1091447"/>
                                </a:lnTo>
                                <a:lnTo>
                                  <a:pt x="1516643" y="1103499"/>
                                </a:lnTo>
                                <a:lnTo>
                                  <a:pt x="1516700" y="1097461"/>
                                </a:lnTo>
                                <a:lnTo>
                                  <a:pt x="1516756" y="1088575"/>
                                </a:lnTo>
                                <a:lnTo>
                                  <a:pt x="1516813" y="1093443"/>
                                </a:lnTo>
                                <a:lnTo>
                                  <a:pt x="1516870" y="1091722"/>
                                </a:lnTo>
                                <a:lnTo>
                                  <a:pt x="1516927" y="1099482"/>
                                </a:lnTo>
                                <a:lnTo>
                                  <a:pt x="1516987" y="1102353"/>
                                </a:lnTo>
                                <a:lnTo>
                                  <a:pt x="1517044" y="1100903"/>
                                </a:lnTo>
                                <a:lnTo>
                                  <a:pt x="1517101" y="1107217"/>
                                </a:lnTo>
                                <a:lnTo>
                                  <a:pt x="1517157" y="1092293"/>
                                </a:lnTo>
                                <a:lnTo>
                                  <a:pt x="1517214" y="1079666"/>
                                </a:lnTo>
                                <a:lnTo>
                                  <a:pt x="1517271" y="1102053"/>
                                </a:lnTo>
                                <a:lnTo>
                                  <a:pt x="1517327" y="1101203"/>
                                </a:lnTo>
                                <a:lnTo>
                                  <a:pt x="1517388" y="1088851"/>
                                </a:lnTo>
                                <a:lnTo>
                                  <a:pt x="1517445" y="1095464"/>
                                </a:lnTo>
                                <a:lnTo>
                                  <a:pt x="1517502" y="1077370"/>
                                </a:lnTo>
                                <a:lnTo>
                                  <a:pt x="1517558" y="1105795"/>
                                </a:lnTo>
                                <a:lnTo>
                                  <a:pt x="1517619" y="1104645"/>
                                </a:lnTo>
                                <a:lnTo>
                                  <a:pt x="1517676" y="1104349"/>
                                </a:lnTo>
                                <a:lnTo>
                                  <a:pt x="1517732" y="1089997"/>
                                </a:lnTo>
                                <a:lnTo>
                                  <a:pt x="1517789" y="1079391"/>
                                </a:lnTo>
                                <a:lnTo>
                                  <a:pt x="1517846" y="1088001"/>
                                </a:lnTo>
                                <a:lnTo>
                                  <a:pt x="1517903" y="1093443"/>
                                </a:lnTo>
                                <a:lnTo>
                                  <a:pt x="1517959" y="1094314"/>
                                </a:lnTo>
                                <a:lnTo>
                                  <a:pt x="1518020" y="1085133"/>
                                </a:lnTo>
                                <a:lnTo>
                                  <a:pt x="1518077" y="1101203"/>
                                </a:lnTo>
                                <a:lnTo>
                                  <a:pt x="1518134" y="1086555"/>
                                </a:lnTo>
                                <a:lnTo>
                                  <a:pt x="1518190" y="1105795"/>
                                </a:lnTo>
                                <a:lnTo>
                                  <a:pt x="1518247" y="1080541"/>
                                </a:lnTo>
                                <a:lnTo>
                                  <a:pt x="1518304" y="1089722"/>
                                </a:lnTo>
                                <a:lnTo>
                                  <a:pt x="1518364" y="1102628"/>
                                </a:lnTo>
                                <a:lnTo>
                                  <a:pt x="1518421" y="1082262"/>
                                </a:lnTo>
                                <a:lnTo>
                                  <a:pt x="1518478" y="1090872"/>
                                </a:lnTo>
                                <a:lnTo>
                                  <a:pt x="1518534" y="1102053"/>
                                </a:lnTo>
                                <a:lnTo>
                                  <a:pt x="1518595" y="1101203"/>
                                </a:lnTo>
                                <a:lnTo>
                                  <a:pt x="1518652" y="1093739"/>
                                </a:lnTo>
                                <a:lnTo>
                                  <a:pt x="1518709" y="1111234"/>
                                </a:lnTo>
                                <a:lnTo>
                                  <a:pt x="1518765" y="1093739"/>
                                </a:lnTo>
                                <a:lnTo>
                                  <a:pt x="1518822" y="1090297"/>
                                </a:lnTo>
                                <a:lnTo>
                                  <a:pt x="1518879" y="1091722"/>
                                </a:lnTo>
                                <a:lnTo>
                                  <a:pt x="1518935" y="1103775"/>
                                </a:lnTo>
                                <a:lnTo>
                                  <a:pt x="1518996" y="1088001"/>
                                </a:lnTo>
                                <a:lnTo>
                                  <a:pt x="1519053" y="1100903"/>
                                </a:lnTo>
                                <a:lnTo>
                                  <a:pt x="1519109" y="1105795"/>
                                </a:lnTo>
                                <a:lnTo>
                                  <a:pt x="1519166" y="1099482"/>
                                </a:lnTo>
                                <a:lnTo>
                                  <a:pt x="1519223" y="1088851"/>
                                </a:lnTo>
                                <a:lnTo>
                                  <a:pt x="1519279" y="1083983"/>
                                </a:lnTo>
                                <a:lnTo>
                                  <a:pt x="1519340" y="1087426"/>
                                </a:lnTo>
                                <a:lnTo>
                                  <a:pt x="1519397" y="1101203"/>
                                </a:lnTo>
                                <a:lnTo>
                                  <a:pt x="1519454" y="1102053"/>
                                </a:lnTo>
                                <a:lnTo>
                                  <a:pt x="1519510" y="1092593"/>
                                </a:lnTo>
                                <a:lnTo>
                                  <a:pt x="1519567" y="1096035"/>
                                </a:lnTo>
                                <a:lnTo>
                                  <a:pt x="1519628" y="1097185"/>
                                </a:lnTo>
                                <a:lnTo>
                                  <a:pt x="1519684" y="1099182"/>
                                </a:lnTo>
                                <a:lnTo>
                                  <a:pt x="1519741" y="1100903"/>
                                </a:lnTo>
                                <a:lnTo>
                                  <a:pt x="1519798" y="1098607"/>
                                </a:lnTo>
                                <a:lnTo>
                                  <a:pt x="1519855" y="1103775"/>
                                </a:lnTo>
                                <a:lnTo>
                                  <a:pt x="1519911" y="1085409"/>
                                </a:lnTo>
                                <a:lnTo>
                                  <a:pt x="1519968" y="1088001"/>
                                </a:lnTo>
                                <a:lnTo>
                                  <a:pt x="1520029" y="1113255"/>
                                </a:lnTo>
                                <a:lnTo>
                                  <a:pt x="1520085" y="1098331"/>
                                </a:lnTo>
                                <a:lnTo>
                                  <a:pt x="1520142" y="1097461"/>
                                </a:lnTo>
                                <a:lnTo>
                                  <a:pt x="1520199" y="1104074"/>
                                </a:lnTo>
                                <a:lnTo>
                                  <a:pt x="1520256" y="1102628"/>
                                </a:lnTo>
                                <a:lnTo>
                                  <a:pt x="1520316" y="1097185"/>
                                </a:lnTo>
                                <a:lnTo>
                                  <a:pt x="1520373" y="1088575"/>
                                </a:lnTo>
                                <a:lnTo>
                                  <a:pt x="1520430" y="1075074"/>
                                </a:lnTo>
                                <a:lnTo>
                                  <a:pt x="1520486" y="1096315"/>
                                </a:lnTo>
                                <a:lnTo>
                                  <a:pt x="1520543" y="1107217"/>
                                </a:lnTo>
                                <a:lnTo>
                                  <a:pt x="1520600" y="1096035"/>
                                </a:lnTo>
                                <a:lnTo>
                                  <a:pt x="1520661" y="1079966"/>
                                </a:lnTo>
                                <a:lnTo>
                                  <a:pt x="1520717" y="1096315"/>
                                </a:lnTo>
                                <a:lnTo>
                                  <a:pt x="1520774" y="1089426"/>
                                </a:lnTo>
                                <a:lnTo>
                                  <a:pt x="1520830" y="1092868"/>
                                </a:lnTo>
                                <a:lnTo>
                                  <a:pt x="1520887" y="1096886"/>
                                </a:lnTo>
                                <a:lnTo>
                                  <a:pt x="1520944" y="1084833"/>
                                </a:lnTo>
                                <a:lnTo>
                                  <a:pt x="1521001" y="1109813"/>
                                </a:lnTo>
                                <a:lnTo>
                                  <a:pt x="1521061" y="1088276"/>
                                </a:lnTo>
                                <a:lnTo>
                                  <a:pt x="1521118" y="1091722"/>
                                </a:lnTo>
                                <a:lnTo>
                                  <a:pt x="1521175" y="1098907"/>
                                </a:lnTo>
                                <a:lnTo>
                                  <a:pt x="1521236" y="1088001"/>
                                </a:lnTo>
                                <a:lnTo>
                                  <a:pt x="1521292" y="1082262"/>
                                </a:lnTo>
                                <a:lnTo>
                                  <a:pt x="1521349" y="1110088"/>
                                </a:lnTo>
                                <a:lnTo>
                                  <a:pt x="1521405" y="1095740"/>
                                </a:lnTo>
                                <a:lnTo>
                                  <a:pt x="1521462" y="1079966"/>
                                </a:lnTo>
                                <a:lnTo>
                                  <a:pt x="1521519" y="1093443"/>
                                </a:lnTo>
                                <a:lnTo>
                                  <a:pt x="1521576" y="1115256"/>
                                </a:lnTo>
                                <a:lnTo>
                                  <a:pt x="1521636" y="1092593"/>
                                </a:lnTo>
                                <a:lnTo>
                                  <a:pt x="1521693" y="1094014"/>
                                </a:lnTo>
                                <a:lnTo>
                                  <a:pt x="1521750" y="1099182"/>
                                </a:lnTo>
                                <a:lnTo>
                                  <a:pt x="1521807" y="1096886"/>
                                </a:lnTo>
                                <a:lnTo>
                                  <a:pt x="1521863" y="1106071"/>
                                </a:lnTo>
                                <a:lnTo>
                                  <a:pt x="1521920" y="1104349"/>
                                </a:lnTo>
                                <a:lnTo>
                                  <a:pt x="1521977" y="1082837"/>
                                </a:lnTo>
                                <a:lnTo>
                                  <a:pt x="1522037" y="1096315"/>
                                </a:lnTo>
                                <a:lnTo>
                                  <a:pt x="1522094" y="1097761"/>
                                </a:lnTo>
                                <a:lnTo>
                                  <a:pt x="1522151" y="1095165"/>
                                </a:lnTo>
                                <a:lnTo>
                                  <a:pt x="1522207" y="1100053"/>
                                </a:lnTo>
                                <a:lnTo>
                                  <a:pt x="1522268" y="1093739"/>
                                </a:lnTo>
                                <a:lnTo>
                                  <a:pt x="1522325" y="1100053"/>
                                </a:lnTo>
                                <a:lnTo>
                                  <a:pt x="1522382" y="1106366"/>
                                </a:lnTo>
                                <a:lnTo>
                                  <a:pt x="1522438" y="1089722"/>
                                </a:lnTo>
                                <a:lnTo>
                                  <a:pt x="1522495" y="1095165"/>
                                </a:lnTo>
                                <a:lnTo>
                                  <a:pt x="1522552" y="1096886"/>
                                </a:lnTo>
                                <a:lnTo>
                                  <a:pt x="1522608" y="1102628"/>
                                </a:lnTo>
                                <a:lnTo>
                                  <a:pt x="1522669" y="1082262"/>
                                </a:lnTo>
                                <a:lnTo>
                                  <a:pt x="1522726" y="1102628"/>
                                </a:lnTo>
                                <a:lnTo>
                                  <a:pt x="1522783" y="1095464"/>
                                </a:lnTo>
                                <a:lnTo>
                                  <a:pt x="1522839" y="1115827"/>
                                </a:lnTo>
                                <a:lnTo>
                                  <a:pt x="1522896" y="1101478"/>
                                </a:lnTo>
                                <a:lnTo>
                                  <a:pt x="1522957" y="1099482"/>
                                </a:lnTo>
                                <a:lnTo>
                                  <a:pt x="1523013" y="1093443"/>
                                </a:lnTo>
                                <a:lnTo>
                                  <a:pt x="1523070" y="1094589"/>
                                </a:lnTo>
                                <a:lnTo>
                                  <a:pt x="1523127" y="1094889"/>
                                </a:lnTo>
                                <a:lnTo>
                                  <a:pt x="1523183" y="1097461"/>
                                </a:lnTo>
                                <a:lnTo>
                                  <a:pt x="1523244" y="1095464"/>
                                </a:lnTo>
                                <a:lnTo>
                                  <a:pt x="1523301" y="1096035"/>
                                </a:lnTo>
                                <a:lnTo>
                                  <a:pt x="1523358" y="1103199"/>
                                </a:lnTo>
                                <a:lnTo>
                                  <a:pt x="1523414" y="1104645"/>
                                </a:lnTo>
                                <a:lnTo>
                                  <a:pt x="1523471" y="1088851"/>
                                </a:lnTo>
                                <a:lnTo>
                                  <a:pt x="1523528" y="1090297"/>
                                </a:lnTo>
                                <a:lnTo>
                                  <a:pt x="1523584" y="1101478"/>
                                </a:lnTo>
                                <a:lnTo>
                                  <a:pt x="1523645" y="1096315"/>
                                </a:lnTo>
                                <a:lnTo>
                                  <a:pt x="1523702" y="1100328"/>
                                </a:lnTo>
                                <a:lnTo>
                                  <a:pt x="1523758" y="1089722"/>
                                </a:lnTo>
                                <a:lnTo>
                                  <a:pt x="1523815" y="1107217"/>
                                </a:lnTo>
                                <a:lnTo>
                                  <a:pt x="1523872" y="1096886"/>
                                </a:lnTo>
                                <a:lnTo>
                                  <a:pt x="1523933" y="1101203"/>
                                </a:lnTo>
                                <a:lnTo>
                                  <a:pt x="1523989" y="1081962"/>
                                </a:lnTo>
                                <a:lnTo>
                                  <a:pt x="1524046" y="1110388"/>
                                </a:lnTo>
                                <a:lnTo>
                                  <a:pt x="1524103" y="1108367"/>
                                </a:lnTo>
                                <a:lnTo>
                                  <a:pt x="1524160" y="1094314"/>
                                </a:lnTo>
                                <a:lnTo>
                                  <a:pt x="1524216" y="1088276"/>
                                </a:lnTo>
                                <a:lnTo>
                                  <a:pt x="1524277" y="1100328"/>
                                </a:lnTo>
                                <a:lnTo>
                                  <a:pt x="1524334" y="1093739"/>
                                </a:lnTo>
                                <a:lnTo>
                                  <a:pt x="1524390" y="1092018"/>
                                </a:lnTo>
                                <a:lnTo>
                                  <a:pt x="1524447" y="1093443"/>
                                </a:lnTo>
                                <a:lnTo>
                                  <a:pt x="1524504" y="1116402"/>
                                </a:lnTo>
                                <a:lnTo>
                                  <a:pt x="1524560" y="1093168"/>
                                </a:lnTo>
                                <a:lnTo>
                                  <a:pt x="1524617" y="1089147"/>
                                </a:lnTo>
                                <a:lnTo>
                                  <a:pt x="1524678" y="1102924"/>
                                </a:lnTo>
                                <a:lnTo>
                                  <a:pt x="1524735" y="1101778"/>
                                </a:lnTo>
                                <a:lnTo>
                                  <a:pt x="1524791" y="1100628"/>
                                </a:lnTo>
                                <a:lnTo>
                                  <a:pt x="1524848" y="1097461"/>
                                </a:lnTo>
                                <a:lnTo>
                                  <a:pt x="1524909" y="1104921"/>
                                </a:lnTo>
                                <a:lnTo>
                                  <a:pt x="1524965" y="1098331"/>
                                </a:lnTo>
                                <a:lnTo>
                                  <a:pt x="1525022" y="1092018"/>
                                </a:lnTo>
                                <a:lnTo>
                                  <a:pt x="1525079" y="1101203"/>
                                </a:lnTo>
                                <a:lnTo>
                                  <a:pt x="1525135" y="1091722"/>
                                </a:lnTo>
                                <a:lnTo>
                                  <a:pt x="1525192" y="1105795"/>
                                </a:lnTo>
                                <a:lnTo>
                                  <a:pt x="1525249" y="1110388"/>
                                </a:lnTo>
                                <a:lnTo>
                                  <a:pt x="1525310" y="1094889"/>
                                </a:lnTo>
                                <a:lnTo>
                                  <a:pt x="1525366" y="1081962"/>
                                </a:lnTo>
                                <a:lnTo>
                                  <a:pt x="1525423" y="1096886"/>
                                </a:lnTo>
                                <a:lnTo>
                                  <a:pt x="1525480" y="1099182"/>
                                </a:lnTo>
                                <a:lnTo>
                                  <a:pt x="1525536" y="1096315"/>
                                </a:lnTo>
                                <a:lnTo>
                                  <a:pt x="1525593" y="1095165"/>
                                </a:lnTo>
                                <a:lnTo>
                                  <a:pt x="1525654" y="1099482"/>
                                </a:lnTo>
                                <a:lnTo>
                                  <a:pt x="1525711" y="1109237"/>
                                </a:lnTo>
                                <a:lnTo>
                                  <a:pt x="1525767" y="1094014"/>
                                </a:lnTo>
                                <a:lnTo>
                                  <a:pt x="1525824" y="1094889"/>
                                </a:lnTo>
                                <a:lnTo>
                                  <a:pt x="1525885" y="1106646"/>
                                </a:lnTo>
                                <a:lnTo>
                                  <a:pt x="1525941" y="1076224"/>
                                </a:lnTo>
                                <a:lnTo>
                                  <a:pt x="1525998" y="1105795"/>
                                </a:lnTo>
                                <a:lnTo>
                                  <a:pt x="1526055" y="1094314"/>
                                </a:lnTo>
                                <a:lnTo>
                                  <a:pt x="1526111" y="1096610"/>
                                </a:lnTo>
                                <a:lnTo>
                                  <a:pt x="1526168" y="1098907"/>
                                </a:lnTo>
                                <a:lnTo>
                                  <a:pt x="1526225" y="1103199"/>
                                </a:lnTo>
                                <a:lnTo>
                                  <a:pt x="1526282" y="1090872"/>
                                </a:lnTo>
                                <a:lnTo>
                                  <a:pt x="1526342" y="1099482"/>
                                </a:lnTo>
                                <a:lnTo>
                                  <a:pt x="1526399" y="1097185"/>
                                </a:lnTo>
                                <a:lnTo>
                                  <a:pt x="1526456" y="1092868"/>
                                </a:lnTo>
                                <a:lnTo>
                                  <a:pt x="1526513" y="1104349"/>
                                </a:lnTo>
                                <a:lnTo>
                                  <a:pt x="1526569" y="1085980"/>
                                </a:lnTo>
                                <a:lnTo>
                                  <a:pt x="1526630" y="1082837"/>
                                </a:lnTo>
                                <a:lnTo>
                                  <a:pt x="1526687" y="1110088"/>
                                </a:lnTo>
                                <a:lnTo>
                                  <a:pt x="1526743" y="1092293"/>
                                </a:lnTo>
                                <a:lnTo>
                                  <a:pt x="1526800" y="1097185"/>
                                </a:lnTo>
                                <a:lnTo>
                                  <a:pt x="1526856" y="1093443"/>
                                </a:lnTo>
                                <a:lnTo>
                                  <a:pt x="1526918" y="1096035"/>
                                </a:lnTo>
                                <a:lnTo>
                                  <a:pt x="1526974" y="1100628"/>
                                </a:lnTo>
                                <a:lnTo>
                                  <a:pt x="1527031" y="1094889"/>
                                </a:lnTo>
                                <a:lnTo>
                                  <a:pt x="1527087" y="1104074"/>
                                </a:lnTo>
                                <a:lnTo>
                                  <a:pt x="1527144" y="1112959"/>
                                </a:lnTo>
                                <a:lnTo>
                                  <a:pt x="1527201" y="1102628"/>
                                </a:lnTo>
                                <a:lnTo>
                                  <a:pt x="1527258" y="1094014"/>
                                </a:lnTo>
                                <a:lnTo>
                                  <a:pt x="1527318" y="1094589"/>
                                </a:lnTo>
                                <a:lnTo>
                                  <a:pt x="1527375" y="1079666"/>
                                </a:lnTo>
                                <a:lnTo>
                                  <a:pt x="1527432" y="1101478"/>
                                </a:lnTo>
                                <a:lnTo>
                                  <a:pt x="1527488" y="1102353"/>
                                </a:lnTo>
                                <a:lnTo>
                                  <a:pt x="1527545" y="1096886"/>
                                </a:lnTo>
                                <a:lnTo>
                                  <a:pt x="1527606" y="1093739"/>
                                </a:lnTo>
                                <a:lnTo>
                                  <a:pt x="1527662" y="1108666"/>
                                </a:lnTo>
                                <a:lnTo>
                                  <a:pt x="1527719" y="1096886"/>
                                </a:lnTo>
                                <a:lnTo>
                                  <a:pt x="1527776" y="1090297"/>
                                </a:lnTo>
                                <a:lnTo>
                                  <a:pt x="1527833" y="1099182"/>
                                </a:lnTo>
                                <a:lnTo>
                                  <a:pt x="1527889" y="1099757"/>
                                </a:lnTo>
                                <a:lnTo>
                                  <a:pt x="1527950" y="1104074"/>
                                </a:lnTo>
                                <a:lnTo>
                                  <a:pt x="1528007" y="1089426"/>
                                </a:lnTo>
                                <a:lnTo>
                                  <a:pt x="1528064" y="1084833"/>
                                </a:lnTo>
                                <a:lnTo>
                                  <a:pt x="1528120" y="1092018"/>
                                </a:lnTo>
                                <a:lnTo>
                                  <a:pt x="1528177" y="1100328"/>
                                </a:lnTo>
                                <a:lnTo>
                                  <a:pt x="1528234" y="1088851"/>
                                </a:lnTo>
                                <a:lnTo>
                                  <a:pt x="1528290" y="1105795"/>
                                </a:lnTo>
                                <a:lnTo>
                                  <a:pt x="1528351" y="1081687"/>
                                </a:lnTo>
                                <a:lnTo>
                                  <a:pt x="1528408" y="1103199"/>
                                </a:lnTo>
                                <a:lnTo>
                                  <a:pt x="1528464" y="1085704"/>
                                </a:lnTo>
                                <a:lnTo>
                                  <a:pt x="1528525" y="1103199"/>
                                </a:lnTo>
                                <a:lnTo>
                                  <a:pt x="1528582" y="1098036"/>
                                </a:lnTo>
                                <a:lnTo>
                                  <a:pt x="1528639" y="1098036"/>
                                </a:lnTo>
                                <a:lnTo>
                                  <a:pt x="1528695" y="1102053"/>
                                </a:lnTo>
                                <a:lnTo>
                                  <a:pt x="1528752" y="1101203"/>
                                </a:lnTo>
                                <a:lnTo>
                                  <a:pt x="1528809" y="1087426"/>
                                </a:lnTo>
                                <a:lnTo>
                                  <a:pt x="1528865" y="1096035"/>
                                </a:lnTo>
                                <a:lnTo>
                                  <a:pt x="1528926" y="1102924"/>
                                </a:lnTo>
                                <a:lnTo>
                                  <a:pt x="1528983" y="1104645"/>
                                </a:lnTo>
                                <a:lnTo>
                                  <a:pt x="1529039" y="1091447"/>
                                </a:lnTo>
                                <a:lnTo>
                                  <a:pt x="1529096" y="1112684"/>
                                </a:lnTo>
                                <a:lnTo>
                                  <a:pt x="1529153" y="1096886"/>
                                </a:lnTo>
                                <a:lnTo>
                                  <a:pt x="1529209" y="1096610"/>
                                </a:lnTo>
                                <a:lnTo>
                                  <a:pt x="1529266" y="1102353"/>
                                </a:lnTo>
                                <a:lnTo>
                                  <a:pt x="1529327" y="1091447"/>
                                </a:lnTo>
                                <a:lnTo>
                                  <a:pt x="1529384" y="1098907"/>
                                </a:lnTo>
                                <a:lnTo>
                                  <a:pt x="1529440" y="1102053"/>
                                </a:lnTo>
                                <a:lnTo>
                                  <a:pt x="1529497" y="1084259"/>
                                </a:lnTo>
                                <a:lnTo>
                                  <a:pt x="1529558" y="1113830"/>
                                </a:lnTo>
                                <a:lnTo>
                                  <a:pt x="1529614" y="1083684"/>
                                </a:lnTo>
                                <a:lnTo>
                                  <a:pt x="1529671" y="1107217"/>
                                </a:lnTo>
                                <a:lnTo>
                                  <a:pt x="1529728" y="1097461"/>
                                </a:lnTo>
                                <a:lnTo>
                                  <a:pt x="1529785" y="1105220"/>
                                </a:lnTo>
                                <a:lnTo>
                                  <a:pt x="1529841" y="1098607"/>
                                </a:lnTo>
                                <a:lnTo>
                                  <a:pt x="1529898" y="1105220"/>
                                </a:lnTo>
                                <a:lnTo>
                                  <a:pt x="1529959" y="1108666"/>
                                </a:lnTo>
                                <a:lnTo>
                                  <a:pt x="1530015" y="1100328"/>
                                </a:lnTo>
                                <a:lnTo>
                                  <a:pt x="1530072" y="1096315"/>
                                </a:lnTo>
                                <a:lnTo>
                                  <a:pt x="1530129" y="1097761"/>
                                </a:lnTo>
                                <a:lnTo>
                                  <a:pt x="1530186" y="1113830"/>
                                </a:lnTo>
                                <a:lnTo>
                                  <a:pt x="1530246" y="1100903"/>
                                </a:lnTo>
                                <a:lnTo>
                                  <a:pt x="1530303" y="1097461"/>
                                </a:lnTo>
                                <a:lnTo>
                                  <a:pt x="1530360" y="1096886"/>
                                </a:lnTo>
                                <a:lnTo>
                                  <a:pt x="1530416" y="1099757"/>
                                </a:lnTo>
                                <a:lnTo>
                                  <a:pt x="1530473" y="1099757"/>
                                </a:lnTo>
                                <a:lnTo>
                                  <a:pt x="1530534" y="1101478"/>
                                </a:lnTo>
                                <a:lnTo>
                                  <a:pt x="1530591" y="1101478"/>
                                </a:lnTo>
                                <a:lnTo>
                                  <a:pt x="1530647" y="1095165"/>
                                </a:lnTo>
                                <a:lnTo>
                                  <a:pt x="1530704" y="1099757"/>
                                </a:lnTo>
                                <a:lnTo>
                                  <a:pt x="1530761" y="1073928"/>
                                </a:lnTo>
                                <a:lnTo>
                                  <a:pt x="1530817" y="1111234"/>
                                </a:lnTo>
                                <a:lnTo>
                                  <a:pt x="1530874" y="1096886"/>
                                </a:lnTo>
                                <a:lnTo>
                                  <a:pt x="1530935" y="1106941"/>
                                </a:lnTo>
                                <a:lnTo>
                                  <a:pt x="1530991" y="1094014"/>
                                </a:lnTo>
                                <a:lnTo>
                                  <a:pt x="1531048" y="1092593"/>
                                </a:lnTo>
                                <a:lnTo>
                                  <a:pt x="1531105" y="1094889"/>
                                </a:lnTo>
                                <a:lnTo>
                                  <a:pt x="1531162" y="1108942"/>
                                </a:lnTo>
                                <a:lnTo>
                                  <a:pt x="1531222" y="1091147"/>
                                </a:lnTo>
                                <a:lnTo>
                                  <a:pt x="1531279" y="1110088"/>
                                </a:lnTo>
                                <a:lnTo>
                                  <a:pt x="1531336" y="1097461"/>
                                </a:lnTo>
                                <a:lnTo>
                                  <a:pt x="1531392" y="1093443"/>
                                </a:lnTo>
                                <a:lnTo>
                                  <a:pt x="1531449" y="1091447"/>
                                </a:lnTo>
                                <a:lnTo>
                                  <a:pt x="1531506" y="1102353"/>
                                </a:lnTo>
                                <a:lnTo>
                                  <a:pt x="1531567" y="1094589"/>
                                </a:lnTo>
                                <a:lnTo>
                                  <a:pt x="1531623" y="1103199"/>
                                </a:lnTo>
                                <a:lnTo>
                                  <a:pt x="1531680" y="1104074"/>
                                </a:lnTo>
                                <a:lnTo>
                                  <a:pt x="1531737" y="1088276"/>
                                </a:lnTo>
                                <a:lnTo>
                                  <a:pt x="1531793" y="1098036"/>
                                </a:lnTo>
                                <a:lnTo>
                                  <a:pt x="1531850" y="1091447"/>
                                </a:lnTo>
                                <a:lnTo>
                                  <a:pt x="1531907" y="1094889"/>
                                </a:lnTo>
                                <a:lnTo>
                                  <a:pt x="1531967" y="1108666"/>
                                </a:lnTo>
                                <a:lnTo>
                                  <a:pt x="1532024" y="1112384"/>
                                </a:lnTo>
                                <a:lnTo>
                                  <a:pt x="1532081" y="1095464"/>
                                </a:lnTo>
                                <a:lnTo>
                                  <a:pt x="1532137" y="1099757"/>
                                </a:lnTo>
                                <a:lnTo>
                                  <a:pt x="1532198" y="1101478"/>
                                </a:lnTo>
                                <a:lnTo>
                                  <a:pt x="1532255" y="1110388"/>
                                </a:lnTo>
                                <a:lnTo>
                                  <a:pt x="1532312" y="1091722"/>
                                </a:lnTo>
                                <a:lnTo>
                                  <a:pt x="1532368" y="1108367"/>
                                </a:lnTo>
                                <a:lnTo>
                                  <a:pt x="1532425" y="1091447"/>
                                </a:lnTo>
                                <a:lnTo>
                                  <a:pt x="1532482" y="1087426"/>
                                </a:lnTo>
                                <a:lnTo>
                                  <a:pt x="1532538" y="1108091"/>
                                </a:lnTo>
                                <a:lnTo>
                                  <a:pt x="1532599" y="1088575"/>
                                </a:lnTo>
                                <a:lnTo>
                                  <a:pt x="1532656" y="1103775"/>
                                </a:lnTo>
                                <a:lnTo>
                                  <a:pt x="1532713" y="1090872"/>
                                </a:lnTo>
                                <a:lnTo>
                                  <a:pt x="1532769" y="1107217"/>
                                </a:lnTo>
                                <a:lnTo>
                                  <a:pt x="1532826" y="1089997"/>
                                </a:lnTo>
                                <a:lnTo>
                                  <a:pt x="1532883" y="1093168"/>
                                </a:lnTo>
                                <a:lnTo>
                                  <a:pt x="1532944" y="1095740"/>
                                </a:lnTo>
                                <a:lnTo>
                                  <a:pt x="1533000" y="1092018"/>
                                </a:lnTo>
                                <a:lnTo>
                                  <a:pt x="1533057" y="1092593"/>
                                </a:lnTo>
                                <a:lnTo>
                                  <a:pt x="1533113" y="1104074"/>
                                </a:lnTo>
                                <a:lnTo>
                                  <a:pt x="1533174" y="1085409"/>
                                </a:lnTo>
                                <a:lnTo>
                                  <a:pt x="1533231" y="1103499"/>
                                </a:lnTo>
                                <a:lnTo>
                                  <a:pt x="1533288" y="1088575"/>
                                </a:lnTo>
                                <a:lnTo>
                                  <a:pt x="1533344" y="1081687"/>
                                </a:lnTo>
                                <a:lnTo>
                                  <a:pt x="1533401" y="1082837"/>
                                </a:lnTo>
                                <a:lnTo>
                                  <a:pt x="1533458" y="1104645"/>
                                </a:lnTo>
                                <a:lnTo>
                                  <a:pt x="1533515" y="1098907"/>
                                </a:lnTo>
                                <a:lnTo>
                                  <a:pt x="1533575" y="1106071"/>
                                </a:lnTo>
                                <a:lnTo>
                                  <a:pt x="1533632" y="1096886"/>
                                </a:lnTo>
                                <a:lnTo>
                                  <a:pt x="1533689" y="1090297"/>
                                </a:lnTo>
                                <a:lnTo>
                                  <a:pt x="1533745" y="1093168"/>
                                </a:lnTo>
                                <a:lnTo>
                                  <a:pt x="1533802" y="1085980"/>
                                </a:lnTo>
                                <a:lnTo>
                                  <a:pt x="1533859" y="1097185"/>
                                </a:lnTo>
                                <a:lnTo>
                                  <a:pt x="1533919" y="1103775"/>
                                </a:lnTo>
                                <a:lnTo>
                                  <a:pt x="1533976" y="1096315"/>
                                </a:lnTo>
                                <a:lnTo>
                                  <a:pt x="1534033" y="1094589"/>
                                </a:lnTo>
                                <a:lnTo>
                                  <a:pt x="1534090" y="1104349"/>
                                </a:lnTo>
                                <a:lnTo>
                                  <a:pt x="1534146" y="1085409"/>
                                </a:lnTo>
                                <a:lnTo>
                                  <a:pt x="1534207" y="1102924"/>
                                </a:lnTo>
                                <a:lnTo>
                                  <a:pt x="1534264" y="1105495"/>
                                </a:lnTo>
                                <a:lnTo>
                                  <a:pt x="1534320" y="1092293"/>
                                </a:lnTo>
                                <a:lnTo>
                                  <a:pt x="1534377" y="1097461"/>
                                </a:lnTo>
                                <a:lnTo>
                                  <a:pt x="1534434" y="1071631"/>
                                </a:lnTo>
                                <a:lnTo>
                                  <a:pt x="1534490" y="1105220"/>
                                </a:lnTo>
                                <a:lnTo>
                                  <a:pt x="1534547" y="1108091"/>
                                </a:lnTo>
                                <a:lnTo>
                                  <a:pt x="1534608" y="1082837"/>
                                </a:lnTo>
                                <a:lnTo>
                                  <a:pt x="1534665" y="1104921"/>
                                </a:lnTo>
                                <a:lnTo>
                                  <a:pt x="1534721" y="1095165"/>
                                </a:lnTo>
                                <a:lnTo>
                                  <a:pt x="1534778" y="1086279"/>
                                </a:lnTo>
                                <a:lnTo>
                                  <a:pt x="1534835" y="1095165"/>
                                </a:lnTo>
                                <a:lnTo>
                                  <a:pt x="1534895" y="1099482"/>
                                </a:lnTo>
                                <a:lnTo>
                                  <a:pt x="1534952" y="1090572"/>
                                </a:lnTo>
                                <a:lnTo>
                                  <a:pt x="1535009" y="1096610"/>
                                </a:lnTo>
                                <a:lnTo>
                                  <a:pt x="1535065" y="1094014"/>
                                </a:lnTo>
                                <a:lnTo>
                                  <a:pt x="1535122" y="1093443"/>
                                </a:lnTo>
                                <a:lnTo>
                                  <a:pt x="1535183" y="1100903"/>
                                </a:lnTo>
                                <a:lnTo>
                                  <a:pt x="1535240" y="1099757"/>
                                </a:lnTo>
                                <a:lnTo>
                                  <a:pt x="1535296" y="1089722"/>
                                </a:lnTo>
                                <a:lnTo>
                                  <a:pt x="1535353" y="1084259"/>
                                </a:lnTo>
                                <a:lnTo>
                                  <a:pt x="1535410" y="1107516"/>
                                </a:lnTo>
                                <a:lnTo>
                                  <a:pt x="1535466" y="1098607"/>
                                </a:lnTo>
                                <a:lnTo>
                                  <a:pt x="1535523" y="1091147"/>
                                </a:lnTo>
                                <a:lnTo>
                                  <a:pt x="1535584" y="1101778"/>
                                </a:lnTo>
                                <a:lnTo>
                                  <a:pt x="1535641" y="1086854"/>
                                </a:lnTo>
                                <a:lnTo>
                                  <a:pt x="1535697" y="1100628"/>
                                </a:lnTo>
                                <a:lnTo>
                                  <a:pt x="1535754" y="1096610"/>
                                </a:lnTo>
                                <a:lnTo>
                                  <a:pt x="1535815" y="1089147"/>
                                </a:lnTo>
                                <a:lnTo>
                                  <a:pt x="1535871" y="1098907"/>
                                </a:lnTo>
                                <a:lnTo>
                                  <a:pt x="1535928" y="1094889"/>
                                </a:lnTo>
                                <a:lnTo>
                                  <a:pt x="1535985" y="1093168"/>
                                </a:lnTo>
                                <a:lnTo>
                                  <a:pt x="1536042" y="1096315"/>
                                </a:lnTo>
                                <a:lnTo>
                                  <a:pt x="1536098" y="1100628"/>
                                </a:lnTo>
                                <a:lnTo>
                                  <a:pt x="1536155" y="1097185"/>
                                </a:lnTo>
                                <a:lnTo>
                                  <a:pt x="1536216" y="1096315"/>
                                </a:lnTo>
                                <a:lnTo>
                                  <a:pt x="1536272" y="1102353"/>
                                </a:lnTo>
                                <a:lnTo>
                                  <a:pt x="1536329" y="1096035"/>
                                </a:lnTo>
                                <a:lnTo>
                                  <a:pt x="1536386" y="1097461"/>
                                </a:lnTo>
                                <a:lnTo>
                                  <a:pt x="1536443" y="1084558"/>
                                </a:lnTo>
                                <a:lnTo>
                                  <a:pt x="1536499" y="1076224"/>
                                </a:lnTo>
                                <a:lnTo>
                                  <a:pt x="1536556" y="1094589"/>
                                </a:lnTo>
                                <a:lnTo>
                                  <a:pt x="1536617" y="1104349"/>
                                </a:lnTo>
                                <a:lnTo>
                                  <a:pt x="1536673" y="1105795"/>
                                </a:lnTo>
                                <a:lnTo>
                                  <a:pt x="1536730" y="1114980"/>
                                </a:lnTo>
                                <a:lnTo>
                                  <a:pt x="1536786" y="1093168"/>
                                </a:lnTo>
                                <a:lnTo>
                                  <a:pt x="1536848" y="1097461"/>
                                </a:lnTo>
                                <a:lnTo>
                                  <a:pt x="1536904" y="1099182"/>
                                </a:lnTo>
                                <a:lnTo>
                                  <a:pt x="1536961" y="1086555"/>
                                </a:lnTo>
                                <a:lnTo>
                                  <a:pt x="1537017" y="1098607"/>
                                </a:lnTo>
                                <a:lnTo>
                                  <a:pt x="1537074" y="1108666"/>
                                </a:lnTo>
                                <a:lnTo>
                                  <a:pt x="1537131" y="1089997"/>
                                </a:lnTo>
                                <a:lnTo>
                                  <a:pt x="1537188" y="1090872"/>
                                </a:lnTo>
                                <a:lnTo>
                                  <a:pt x="1537248" y="1098907"/>
                                </a:lnTo>
                                <a:lnTo>
                                  <a:pt x="1537305" y="1095740"/>
                                </a:lnTo>
                                <a:lnTo>
                                  <a:pt x="1537362" y="1088276"/>
                                </a:lnTo>
                                <a:lnTo>
                                  <a:pt x="1537418" y="1097185"/>
                                </a:lnTo>
                                <a:lnTo>
                                  <a:pt x="1537475" y="1099182"/>
                                </a:lnTo>
                                <a:lnTo>
                                  <a:pt x="1537536" y="1087426"/>
                                </a:lnTo>
                                <a:lnTo>
                                  <a:pt x="1537593" y="1090872"/>
                                </a:lnTo>
                                <a:lnTo>
                                  <a:pt x="1537649" y="1098331"/>
                                </a:lnTo>
                                <a:lnTo>
                                  <a:pt x="1537706" y="1099482"/>
                                </a:lnTo>
                                <a:lnTo>
                                  <a:pt x="1537763" y="1094589"/>
                                </a:lnTo>
                                <a:lnTo>
                                  <a:pt x="1537819" y="1091447"/>
                                </a:lnTo>
                                <a:lnTo>
                                  <a:pt x="1537880" y="1093443"/>
                                </a:lnTo>
                                <a:lnTo>
                                  <a:pt x="1537937" y="1109813"/>
                                </a:lnTo>
                                <a:lnTo>
                                  <a:pt x="1537993" y="1110663"/>
                                </a:lnTo>
                                <a:lnTo>
                                  <a:pt x="1538050" y="1091147"/>
                                </a:lnTo>
                                <a:lnTo>
                                  <a:pt x="1538107" y="1088276"/>
                                </a:lnTo>
                                <a:lnTo>
                                  <a:pt x="1538164" y="1089426"/>
                                </a:lnTo>
                                <a:lnTo>
                                  <a:pt x="1538220" y="1079091"/>
                                </a:lnTo>
                                <a:lnTo>
                                  <a:pt x="1538281" y="1103499"/>
                                </a:lnTo>
                                <a:lnTo>
                                  <a:pt x="1538338" y="1095740"/>
                                </a:lnTo>
                                <a:lnTo>
                                  <a:pt x="1538394" y="1085704"/>
                                </a:lnTo>
                                <a:lnTo>
                                  <a:pt x="1538451" y="1094014"/>
                                </a:lnTo>
                                <a:lnTo>
                                  <a:pt x="1538512" y="1080816"/>
                                </a:lnTo>
                                <a:lnTo>
                                  <a:pt x="1538569" y="1100903"/>
                                </a:lnTo>
                                <a:lnTo>
                                  <a:pt x="1538625" y="1088575"/>
                                </a:lnTo>
                                <a:lnTo>
                                  <a:pt x="1538682" y="1087701"/>
                                </a:lnTo>
                                <a:lnTo>
                                  <a:pt x="1538739" y="1092293"/>
                                </a:lnTo>
                                <a:lnTo>
                                  <a:pt x="1538795" y="1093739"/>
                                </a:lnTo>
                                <a:lnTo>
                                  <a:pt x="1538856" y="1085704"/>
                                </a:lnTo>
                                <a:lnTo>
                                  <a:pt x="1538913" y="1105795"/>
                                </a:lnTo>
                                <a:lnTo>
                                  <a:pt x="1538969" y="1091722"/>
                                </a:lnTo>
                                <a:lnTo>
                                  <a:pt x="1539026" y="1094589"/>
                                </a:lnTo>
                                <a:lnTo>
                                  <a:pt x="1539083" y="1093739"/>
                                </a:lnTo>
                                <a:lnTo>
                                  <a:pt x="1539139" y="1095165"/>
                                </a:lnTo>
                                <a:lnTo>
                                  <a:pt x="1539196" y="1107792"/>
                                </a:lnTo>
                                <a:lnTo>
                                  <a:pt x="1539257" y="1086555"/>
                                </a:lnTo>
                                <a:lnTo>
                                  <a:pt x="1539314" y="1091722"/>
                                </a:lnTo>
                                <a:lnTo>
                                  <a:pt x="1539370" y="1100053"/>
                                </a:lnTo>
                                <a:lnTo>
                                  <a:pt x="1539427" y="1098036"/>
                                </a:lnTo>
                                <a:lnTo>
                                  <a:pt x="1539488" y="1093443"/>
                                </a:lnTo>
                                <a:lnTo>
                                  <a:pt x="1539544" y="1089426"/>
                                </a:lnTo>
                                <a:lnTo>
                                  <a:pt x="1539601" y="1089997"/>
                                </a:lnTo>
                                <a:lnTo>
                                  <a:pt x="1539658" y="1096315"/>
                                </a:lnTo>
                                <a:lnTo>
                                  <a:pt x="1539715" y="1110663"/>
                                </a:lnTo>
                                <a:lnTo>
                                  <a:pt x="1539771" y="1106941"/>
                                </a:lnTo>
                                <a:lnTo>
                                  <a:pt x="1539828" y="1073928"/>
                                </a:lnTo>
                                <a:lnTo>
                                  <a:pt x="1539889" y="1090872"/>
                                </a:lnTo>
                                <a:lnTo>
                                  <a:pt x="1539946" y="1091147"/>
                                </a:lnTo>
                                <a:lnTo>
                                  <a:pt x="1540002" y="1105795"/>
                                </a:lnTo>
                                <a:lnTo>
                                  <a:pt x="1540059" y="1098907"/>
                                </a:lnTo>
                                <a:lnTo>
                                  <a:pt x="1540116" y="1104349"/>
                                </a:lnTo>
                                <a:lnTo>
                                  <a:pt x="1540172" y="1086279"/>
                                </a:lnTo>
                                <a:lnTo>
                                  <a:pt x="1540233" y="1098331"/>
                                </a:lnTo>
                                <a:lnTo>
                                  <a:pt x="1540290" y="1092018"/>
                                </a:lnTo>
                                <a:lnTo>
                                  <a:pt x="1540346" y="1098036"/>
                                </a:lnTo>
                                <a:lnTo>
                                  <a:pt x="1540403" y="1084259"/>
                                </a:lnTo>
                                <a:lnTo>
                                  <a:pt x="1540464" y="1093443"/>
                                </a:lnTo>
                                <a:lnTo>
                                  <a:pt x="1540521" y="1106941"/>
                                </a:lnTo>
                                <a:lnTo>
                                  <a:pt x="1540577" y="1091447"/>
                                </a:lnTo>
                                <a:lnTo>
                                  <a:pt x="1540634" y="1096315"/>
                                </a:lnTo>
                                <a:lnTo>
                                  <a:pt x="1540691" y="1093739"/>
                                </a:lnTo>
                                <a:lnTo>
                                  <a:pt x="1540747" y="1094589"/>
                                </a:lnTo>
                                <a:lnTo>
                                  <a:pt x="1540804" y="1081116"/>
                                </a:lnTo>
                                <a:lnTo>
                                  <a:pt x="1540865" y="1095740"/>
                                </a:lnTo>
                                <a:lnTo>
                                  <a:pt x="1540922" y="1096886"/>
                                </a:lnTo>
                                <a:lnTo>
                                  <a:pt x="1540978" y="1096886"/>
                                </a:lnTo>
                                <a:lnTo>
                                  <a:pt x="1541035" y="1090572"/>
                                </a:lnTo>
                                <a:lnTo>
                                  <a:pt x="1541092" y="1091147"/>
                                </a:lnTo>
                                <a:lnTo>
                                  <a:pt x="1541148" y="1084558"/>
                                </a:lnTo>
                                <a:lnTo>
                                  <a:pt x="1541209" y="1098607"/>
                                </a:lnTo>
                                <a:lnTo>
                                  <a:pt x="1541266" y="1096315"/>
                                </a:lnTo>
                                <a:lnTo>
                                  <a:pt x="1541322" y="1091147"/>
                                </a:lnTo>
                                <a:lnTo>
                                  <a:pt x="1541379" y="1092293"/>
                                </a:lnTo>
                                <a:lnTo>
                                  <a:pt x="1541436" y="1084833"/>
                                </a:lnTo>
                                <a:lnTo>
                                  <a:pt x="1541497" y="1105495"/>
                                </a:lnTo>
                                <a:lnTo>
                                  <a:pt x="1541553" y="1079391"/>
                                </a:lnTo>
                                <a:lnTo>
                                  <a:pt x="1541610" y="1088276"/>
                                </a:lnTo>
                                <a:lnTo>
                                  <a:pt x="1541667" y="1104921"/>
                                </a:lnTo>
                                <a:lnTo>
                                  <a:pt x="1541723" y="1104921"/>
                                </a:lnTo>
                                <a:lnTo>
                                  <a:pt x="1541780" y="1087701"/>
                                </a:lnTo>
                                <a:lnTo>
                                  <a:pt x="1541837" y="1091722"/>
                                </a:lnTo>
                                <a:lnTo>
                                  <a:pt x="1541897" y="1100903"/>
                                </a:lnTo>
                                <a:lnTo>
                                  <a:pt x="1541954" y="1094589"/>
                                </a:lnTo>
                                <a:lnTo>
                                  <a:pt x="1542011" y="1079966"/>
                                </a:lnTo>
                                <a:lnTo>
                                  <a:pt x="1542068" y="1102053"/>
                                </a:lnTo>
                                <a:lnTo>
                                  <a:pt x="1542124" y="1088001"/>
                                </a:lnTo>
                                <a:lnTo>
                                  <a:pt x="1542185" y="1093443"/>
                                </a:lnTo>
                                <a:lnTo>
                                  <a:pt x="1542242" y="1085980"/>
                                </a:lnTo>
                                <a:lnTo>
                                  <a:pt x="1542299" y="1100053"/>
                                </a:lnTo>
                                <a:lnTo>
                                  <a:pt x="1542355" y="1104349"/>
                                </a:lnTo>
                                <a:lnTo>
                                  <a:pt x="1542412" y="1092593"/>
                                </a:lnTo>
                                <a:lnTo>
                                  <a:pt x="1542473" y="1098036"/>
                                </a:lnTo>
                                <a:lnTo>
                                  <a:pt x="1542529" y="1109237"/>
                                </a:lnTo>
                                <a:lnTo>
                                  <a:pt x="1542586" y="1098907"/>
                                </a:lnTo>
                                <a:lnTo>
                                  <a:pt x="1542643" y="1088001"/>
                                </a:lnTo>
                                <a:lnTo>
                                  <a:pt x="1542699" y="1093443"/>
                                </a:lnTo>
                                <a:lnTo>
                                  <a:pt x="1542756" y="1077670"/>
                                </a:lnTo>
                                <a:lnTo>
                                  <a:pt x="1542813" y="1106071"/>
                                </a:lnTo>
                                <a:lnTo>
                                  <a:pt x="1542869" y="1084833"/>
                                </a:lnTo>
                                <a:lnTo>
                                  <a:pt x="1542930" y="1110088"/>
                                </a:lnTo>
                                <a:lnTo>
                                  <a:pt x="1542987" y="1088851"/>
                                </a:lnTo>
                                <a:lnTo>
                                  <a:pt x="1543043" y="1098331"/>
                                </a:lnTo>
                                <a:lnTo>
                                  <a:pt x="1543104" y="1086854"/>
                                </a:lnTo>
                                <a:lnTo>
                                  <a:pt x="1543161" y="1096035"/>
                                </a:lnTo>
                                <a:lnTo>
                                  <a:pt x="1543218" y="1093443"/>
                                </a:lnTo>
                                <a:lnTo>
                                  <a:pt x="1543274" y="1090872"/>
                                </a:lnTo>
                                <a:lnTo>
                                  <a:pt x="1543331" y="1081387"/>
                                </a:lnTo>
                                <a:lnTo>
                                  <a:pt x="1543388" y="1090872"/>
                                </a:lnTo>
                                <a:lnTo>
                                  <a:pt x="1543445" y="1100053"/>
                                </a:lnTo>
                                <a:lnTo>
                                  <a:pt x="1543505" y="1079666"/>
                                </a:lnTo>
                                <a:lnTo>
                                  <a:pt x="1543562" y="1094314"/>
                                </a:lnTo>
                                <a:lnTo>
                                  <a:pt x="1543619" y="1079391"/>
                                </a:lnTo>
                                <a:lnTo>
                                  <a:pt x="1543675" y="1093443"/>
                                </a:lnTo>
                                <a:lnTo>
                                  <a:pt x="1543732" y="1092293"/>
                                </a:lnTo>
                                <a:lnTo>
                                  <a:pt x="1543789" y="1088575"/>
                                </a:lnTo>
                                <a:lnTo>
                                  <a:pt x="1543845" y="1089997"/>
                                </a:lnTo>
                                <a:lnTo>
                                  <a:pt x="1543906" y="1096315"/>
                                </a:lnTo>
                                <a:lnTo>
                                  <a:pt x="1543963" y="1087701"/>
                                </a:lnTo>
                                <a:lnTo>
                                  <a:pt x="1544020" y="1085704"/>
                                </a:lnTo>
                                <a:lnTo>
                                  <a:pt x="1544076" y="1082262"/>
                                </a:lnTo>
                                <a:lnTo>
                                  <a:pt x="1544137" y="1105495"/>
                                </a:lnTo>
                                <a:lnTo>
                                  <a:pt x="1544194" y="1097761"/>
                                </a:lnTo>
                                <a:lnTo>
                                  <a:pt x="1544250" y="1087130"/>
                                </a:lnTo>
                                <a:lnTo>
                                  <a:pt x="1544307" y="1084259"/>
                                </a:lnTo>
                                <a:lnTo>
                                  <a:pt x="1544364" y="1098607"/>
                                </a:lnTo>
                                <a:lnTo>
                                  <a:pt x="1544421" y="1090297"/>
                                </a:lnTo>
                                <a:lnTo>
                                  <a:pt x="1544477" y="1087701"/>
                                </a:lnTo>
                                <a:lnTo>
                                  <a:pt x="1544538" y="1085980"/>
                                </a:lnTo>
                                <a:lnTo>
                                  <a:pt x="1544595" y="1099182"/>
                                </a:lnTo>
                                <a:lnTo>
                                  <a:pt x="1544651" y="1082537"/>
                                </a:lnTo>
                                <a:lnTo>
                                  <a:pt x="1544708" y="1087130"/>
                                </a:lnTo>
                                <a:lnTo>
                                  <a:pt x="1544765" y="1095740"/>
                                </a:lnTo>
                                <a:lnTo>
                                  <a:pt x="1544825" y="1088575"/>
                                </a:lnTo>
                                <a:lnTo>
                                  <a:pt x="1544882" y="1083108"/>
                                </a:lnTo>
                                <a:lnTo>
                                  <a:pt x="1544939" y="1092593"/>
                                </a:lnTo>
                                <a:lnTo>
                                  <a:pt x="1544995" y="1093739"/>
                                </a:lnTo>
                                <a:lnTo>
                                  <a:pt x="1545052" y="1094014"/>
                                </a:lnTo>
                                <a:lnTo>
                                  <a:pt x="1545109" y="1090297"/>
                                </a:lnTo>
                                <a:lnTo>
                                  <a:pt x="1545170" y="1100328"/>
                                </a:lnTo>
                                <a:lnTo>
                                  <a:pt x="1545226" y="1102053"/>
                                </a:lnTo>
                                <a:lnTo>
                                  <a:pt x="1545283" y="1099482"/>
                                </a:lnTo>
                                <a:lnTo>
                                  <a:pt x="1545340" y="1082262"/>
                                </a:lnTo>
                                <a:lnTo>
                                  <a:pt x="1545396" y="1092018"/>
                                </a:lnTo>
                                <a:lnTo>
                                  <a:pt x="1545453" y="1088575"/>
                                </a:lnTo>
                                <a:lnTo>
                                  <a:pt x="1545510" y="1099757"/>
                                </a:lnTo>
                                <a:lnTo>
                                  <a:pt x="1545571" y="1099757"/>
                                </a:lnTo>
                                <a:lnTo>
                                  <a:pt x="1545627" y="1076524"/>
                                </a:lnTo>
                                <a:lnTo>
                                  <a:pt x="1545684" y="1083684"/>
                                </a:lnTo>
                                <a:lnTo>
                                  <a:pt x="1545741" y="1090872"/>
                                </a:lnTo>
                                <a:lnTo>
                                  <a:pt x="1545801" y="1094589"/>
                                </a:lnTo>
                                <a:lnTo>
                                  <a:pt x="1545858" y="1078816"/>
                                </a:lnTo>
                                <a:lnTo>
                                  <a:pt x="1545915" y="1086555"/>
                                </a:lnTo>
                                <a:lnTo>
                                  <a:pt x="1545972" y="1084558"/>
                                </a:lnTo>
                                <a:lnTo>
                                  <a:pt x="1546028" y="1101478"/>
                                </a:lnTo>
                                <a:lnTo>
                                  <a:pt x="1546085" y="1085409"/>
                                </a:lnTo>
                                <a:lnTo>
                                  <a:pt x="1546146" y="1088276"/>
                                </a:lnTo>
                                <a:lnTo>
                                  <a:pt x="1546202" y="1090572"/>
                                </a:lnTo>
                                <a:lnTo>
                                  <a:pt x="1546259" y="1086854"/>
                                </a:lnTo>
                                <a:lnTo>
                                  <a:pt x="1546316" y="1079666"/>
                                </a:lnTo>
                                <a:lnTo>
                                  <a:pt x="1546373" y="1088575"/>
                                </a:lnTo>
                                <a:lnTo>
                                  <a:pt x="1546429" y="1103199"/>
                                </a:lnTo>
                                <a:lnTo>
                                  <a:pt x="1546486" y="1088575"/>
                                </a:lnTo>
                                <a:lnTo>
                                  <a:pt x="1546547" y="1078520"/>
                                </a:lnTo>
                                <a:lnTo>
                                  <a:pt x="1546603" y="1081116"/>
                                </a:lnTo>
                                <a:lnTo>
                                  <a:pt x="1546660" y="1088575"/>
                                </a:lnTo>
                                <a:lnTo>
                                  <a:pt x="1546717" y="1074227"/>
                                </a:lnTo>
                                <a:lnTo>
                                  <a:pt x="1546778" y="1092868"/>
                                </a:lnTo>
                                <a:lnTo>
                                  <a:pt x="1546834" y="1093443"/>
                                </a:lnTo>
                                <a:lnTo>
                                  <a:pt x="1546891" y="1090572"/>
                                </a:lnTo>
                                <a:lnTo>
                                  <a:pt x="1546948" y="1085704"/>
                                </a:lnTo>
                                <a:lnTo>
                                  <a:pt x="1547004" y="1091147"/>
                                </a:lnTo>
                                <a:lnTo>
                                  <a:pt x="1547061" y="1089722"/>
                                </a:lnTo>
                                <a:lnTo>
                                  <a:pt x="1547122" y="1088851"/>
                                </a:lnTo>
                                <a:lnTo>
                                  <a:pt x="1547178" y="1088001"/>
                                </a:lnTo>
                                <a:lnTo>
                                  <a:pt x="1547235" y="1085704"/>
                                </a:lnTo>
                                <a:lnTo>
                                  <a:pt x="1547292" y="1091722"/>
                                </a:lnTo>
                                <a:lnTo>
                                  <a:pt x="1547348" y="1075074"/>
                                </a:lnTo>
                                <a:lnTo>
                                  <a:pt x="1547405" y="1092018"/>
                                </a:lnTo>
                                <a:lnTo>
                                  <a:pt x="1547462" y="1084833"/>
                                </a:lnTo>
                                <a:lnTo>
                                  <a:pt x="1547523" y="1088575"/>
                                </a:lnTo>
                                <a:lnTo>
                                  <a:pt x="1547579" y="1087701"/>
                                </a:lnTo>
                                <a:lnTo>
                                  <a:pt x="1547636" y="1085409"/>
                                </a:lnTo>
                                <a:lnTo>
                                  <a:pt x="1547693" y="1103199"/>
                                </a:lnTo>
                                <a:lnTo>
                                  <a:pt x="1547753" y="1078520"/>
                                </a:lnTo>
                                <a:lnTo>
                                  <a:pt x="1547810" y="1091147"/>
                                </a:lnTo>
                                <a:lnTo>
                                  <a:pt x="1547867" y="1098907"/>
                                </a:lnTo>
                                <a:lnTo>
                                  <a:pt x="1547923" y="1075649"/>
                                </a:lnTo>
                                <a:lnTo>
                                  <a:pt x="1547980" y="1090872"/>
                                </a:lnTo>
                                <a:lnTo>
                                  <a:pt x="1548037" y="1091447"/>
                                </a:lnTo>
                                <a:lnTo>
                                  <a:pt x="1548094" y="1089722"/>
                                </a:lnTo>
                                <a:lnTo>
                                  <a:pt x="1548154" y="1089426"/>
                                </a:lnTo>
                                <a:lnTo>
                                  <a:pt x="1548211" y="1086555"/>
                                </a:lnTo>
                                <a:lnTo>
                                  <a:pt x="1548268" y="1092868"/>
                                </a:lnTo>
                                <a:lnTo>
                                  <a:pt x="1548325" y="1088001"/>
                                </a:lnTo>
                                <a:lnTo>
                                  <a:pt x="1548381" y="1084833"/>
                                </a:lnTo>
                                <a:lnTo>
                                  <a:pt x="1548438" y="1101203"/>
                                </a:lnTo>
                                <a:lnTo>
                                  <a:pt x="1548499" y="1081387"/>
                                </a:lnTo>
                                <a:lnTo>
                                  <a:pt x="1548555" y="1096035"/>
                                </a:lnTo>
                                <a:lnTo>
                                  <a:pt x="1548612" y="1088001"/>
                                </a:lnTo>
                                <a:lnTo>
                                  <a:pt x="1548669" y="1093443"/>
                                </a:lnTo>
                                <a:lnTo>
                                  <a:pt x="1548725" y="1079391"/>
                                </a:lnTo>
                                <a:lnTo>
                                  <a:pt x="1548786" y="1108666"/>
                                </a:lnTo>
                                <a:lnTo>
                                  <a:pt x="1548843" y="1077094"/>
                                </a:lnTo>
                                <a:lnTo>
                                  <a:pt x="1548900" y="1085704"/>
                                </a:lnTo>
                                <a:lnTo>
                                  <a:pt x="1548956" y="1090872"/>
                                </a:lnTo>
                                <a:lnTo>
                                  <a:pt x="1549013" y="1087701"/>
                                </a:lnTo>
                                <a:lnTo>
                                  <a:pt x="1549070" y="1087426"/>
                                </a:lnTo>
                                <a:lnTo>
                                  <a:pt x="1549126" y="1099182"/>
                                </a:lnTo>
                                <a:lnTo>
                                  <a:pt x="1549187" y="1082537"/>
                                </a:lnTo>
                                <a:lnTo>
                                  <a:pt x="1549244" y="1093443"/>
                                </a:lnTo>
                                <a:lnTo>
                                  <a:pt x="1549300" y="1086854"/>
                                </a:lnTo>
                                <a:lnTo>
                                  <a:pt x="1549357" y="1090297"/>
                                </a:lnTo>
                                <a:lnTo>
                                  <a:pt x="1549414" y="1082837"/>
                                </a:lnTo>
                                <a:lnTo>
                                  <a:pt x="1549474" y="1089722"/>
                                </a:lnTo>
                                <a:lnTo>
                                  <a:pt x="1549531" y="1090572"/>
                                </a:lnTo>
                                <a:lnTo>
                                  <a:pt x="1549588" y="1077670"/>
                                </a:lnTo>
                                <a:lnTo>
                                  <a:pt x="1549645" y="1082537"/>
                                </a:lnTo>
                                <a:lnTo>
                                  <a:pt x="1549701" y="1097761"/>
                                </a:lnTo>
                                <a:lnTo>
                                  <a:pt x="1549758" y="1102353"/>
                                </a:lnTo>
                                <a:lnTo>
                                  <a:pt x="1549819" y="1084558"/>
                                </a:lnTo>
                                <a:lnTo>
                                  <a:pt x="1549876" y="1088575"/>
                                </a:lnTo>
                                <a:lnTo>
                                  <a:pt x="1549932" y="1085704"/>
                                </a:lnTo>
                                <a:lnTo>
                                  <a:pt x="1549989" y="1100053"/>
                                </a:lnTo>
                                <a:lnTo>
                                  <a:pt x="1550046" y="1086279"/>
                                </a:lnTo>
                                <a:lnTo>
                                  <a:pt x="1550102" y="1068189"/>
                                </a:lnTo>
                                <a:lnTo>
                                  <a:pt x="1550159" y="1099482"/>
                                </a:lnTo>
                                <a:lnTo>
                                  <a:pt x="1550220" y="1096035"/>
                                </a:lnTo>
                                <a:lnTo>
                                  <a:pt x="1550276" y="1083684"/>
                                </a:lnTo>
                                <a:lnTo>
                                  <a:pt x="1550333" y="1101203"/>
                                </a:lnTo>
                                <a:lnTo>
                                  <a:pt x="1550394" y="1081116"/>
                                </a:lnTo>
                                <a:lnTo>
                                  <a:pt x="1550451" y="1089426"/>
                                </a:lnTo>
                                <a:lnTo>
                                  <a:pt x="1550507" y="1083983"/>
                                </a:lnTo>
                                <a:lnTo>
                                  <a:pt x="1550564" y="1094589"/>
                                </a:lnTo>
                                <a:lnTo>
                                  <a:pt x="1550621" y="1073928"/>
                                </a:lnTo>
                                <a:lnTo>
                                  <a:pt x="1550678" y="1093168"/>
                                </a:lnTo>
                                <a:lnTo>
                                  <a:pt x="1550734" y="1085704"/>
                                </a:lnTo>
                                <a:lnTo>
                                  <a:pt x="1550795" y="1064172"/>
                                </a:lnTo>
                                <a:lnTo>
                                  <a:pt x="1550852" y="1094014"/>
                                </a:lnTo>
                                <a:lnTo>
                                  <a:pt x="1550908" y="1091447"/>
                                </a:lnTo>
                                <a:lnTo>
                                  <a:pt x="1550965" y="1083108"/>
                                </a:lnTo>
                                <a:lnTo>
                                  <a:pt x="1551022" y="1077945"/>
                                </a:lnTo>
                                <a:lnTo>
                                  <a:pt x="1551078" y="1076795"/>
                                </a:lnTo>
                                <a:lnTo>
                                  <a:pt x="1551135" y="1091147"/>
                                </a:lnTo>
                                <a:lnTo>
                                  <a:pt x="1551196" y="1088276"/>
                                </a:lnTo>
                                <a:lnTo>
                                  <a:pt x="1551252" y="1087426"/>
                                </a:lnTo>
                                <a:lnTo>
                                  <a:pt x="1551309" y="1084259"/>
                                </a:lnTo>
                                <a:lnTo>
                                  <a:pt x="1551366" y="1081962"/>
                                </a:lnTo>
                                <a:lnTo>
                                  <a:pt x="1551427" y="1089722"/>
                                </a:lnTo>
                                <a:lnTo>
                                  <a:pt x="1551483" y="1094014"/>
                                </a:lnTo>
                                <a:lnTo>
                                  <a:pt x="1551540" y="1095165"/>
                                </a:lnTo>
                                <a:lnTo>
                                  <a:pt x="1551597" y="1077945"/>
                                </a:lnTo>
                                <a:lnTo>
                                  <a:pt x="1551653" y="1081962"/>
                                </a:lnTo>
                                <a:lnTo>
                                  <a:pt x="1551710" y="1090297"/>
                                </a:lnTo>
                                <a:lnTo>
                                  <a:pt x="1551767" y="1078245"/>
                                </a:lnTo>
                                <a:lnTo>
                                  <a:pt x="1551827" y="1097185"/>
                                </a:lnTo>
                                <a:lnTo>
                                  <a:pt x="1551884" y="1112384"/>
                                </a:lnTo>
                                <a:lnTo>
                                  <a:pt x="1551941" y="1087426"/>
                                </a:lnTo>
                                <a:lnTo>
                                  <a:pt x="1551998" y="1077945"/>
                                </a:lnTo>
                                <a:lnTo>
                                  <a:pt x="1552054" y="1102053"/>
                                </a:lnTo>
                                <a:lnTo>
                                  <a:pt x="1552115" y="1086555"/>
                                </a:lnTo>
                                <a:lnTo>
                                  <a:pt x="1552172" y="1073652"/>
                                </a:lnTo>
                                <a:lnTo>
                                  <a:pt x="1552229" y="1090572"/>
                                </a:lnTo>
                                <a:lnTo>
                                  <a:pt x="1552285" y="1088851"/>
                                </a:lnTo>
                                <a:lnTo>
                                  <a:pt x="1552342" y="1091722"/>
                                </a:lnTo>
                                <a:lnTo>
                                  <a:pt x="1552403" y="1101203"/>
                                </a:lnTo>
                                <a:lnTo>
                                  <a:pt x="1552459" y="1090572"/>
                                </a:lnTo>
                                <a:lnTo>
                                  <a:pt x="1552516" y="1088001"/>
                                </a:lnTo>
                                <a:lnTo>
                                  <a:pt x="1552573" y="1082262"/>
                                </a:lnTo>
                                <a:lnTo>
                                  <a:pt x="1552629" y="1089147"/>
                                </a:lnTo>
                                <a:lnTo>
                                  <a:pt x="1552686" y="1076524"/>
                                </a:lnTo>
                                <a:lnTo>
                                  <a:pt x="1552743" y="1099757"/>
                                </a:lnTo>
                                <a:lnTo>
                                  <a:pt x="1552804" y="1092293"/>
                                </a:lnTo>
                                <a:lnTo>
                                  <a:pt x="1552860" y="1071056"/>
                                </a:lnTo>
                                <a:lnTo>
                                  <a:pt x="1552917" y="1083684"/>
                                </a:lnTo>
                                <a:lnTo>
                                  <a:pt x="1552974" y="1088276"/>
                                </a:lnTo>
                                <a:lnTo>
                                  <a:pt x="1553030" y="1085133"/>
                                </a:lnTo>
                                <a:lnTo>
                                  <a:pt x="1553091" y="1082837"/>
                                </a:lnTo>
                                <a:lnTo>
                                  <a:pt x="1553148" y="1083983"/>
                                </a:lnTo>
                                <a:lnTo>
                                  <a:pt x="1553204" y="1097185"/>
                                </a:lnTo>
                                <a:lnTo>
                                  <a:pt x="1553261" y="1089426"/>
                                </a:lnTo>
                                <a:lnTo>
                                  <a:pt x="1553318" y="1092868"/>
                                </a:lnTo>
                                <a:lnTo>
                                  <a:pt x="1553375" y="1067039"/>
                                </a:lnTo>
                                <a:lnTo>
                                  <a:pt x="1553435" y="1090872"/>
                                </a:lnTo>
                                <a:lnTo>
                                  <a:pt x="1553492" y="1089722"/>
                                </a:lnTo>
                                <a:lnTo>
                                  <a:pt x="1553549" y="1088276"/>
                                </a:lnTo>
                                <a:lnTo>
                                  <a:pt x="1553605" y="1065618"/>
                                </a:lnTo>
                                <a:lnTo>
                                  <a:pt x="1553662" y="1098331"/>
                                </a:lnTo>
                                <a:lnTo>
                                  <a:pt x="1553719" y="1106646"/>
                                </a:lnTo>
                                <a:lnTo>
                                  <a:pt x="1553775" y="1081687"/>
                                </a:lnTo>
                                <a:lnTo>
                                  <a:pt x="1553836" y="1082262"/>
                                </a:lnTo>
                                <a:lnTo>
                                  <a:pt x="1553893" y="1086854"/>
                                </a:lnTo>
                                <a:lnTo>
                                  <a:pt x="1553950" y="1101778"/>
                                </a:lnTo>
                                <a:lnTo>
                                  <a:pt x="1554006" y="1085980"/>
                                </a:lnTo>
                                <a:lnTo>
                                  <a:pt x="1554067" y="1098907"/>
                                </a:lnTo>
                                <a:lnTo>
                                  <a:pt x="1554124" y="1089426"/>
                                </a:lnTo>
                                <a:lnTo>
                                  <a:pt x="1554180" y="1081387"/>
                                </a:lnTo>
                                <a:lnTo>
                                  <a:pt x="1554237" y="1077670"/>
                                </a:lnTo>
                                <a:lnTo>
                                  <a:pt x="1554294" y="1070485"/>
                                </a:lnTo>
                                <a:lnTo>
                                  <a:pt x="1554351" y="1086279"/>
                                </a:lnTo>
                                <a:lnTo>
                                  <a:pt x="1554407" y="1086555"/>
                                </a:lnTo>
                                <a:lnTo>
                                  <a:pt x="1554468" y="1087701"/>
                                </a:lnTo>
                                <a:lnTo>
                                  <a:pt x="1554525" y="1094014"/>
                                </a:lnTo>
                                <a:lnTo>
                                  <a:pt x="1554582" y="1080541"/>
                                </a:lnTo>
                                <a:lnTo>
                                  <a:pt x="1554638" y="1089147"/>
                                </a:lnTo>
                                <a:lnTo>
                                  <a:pt x="1554695" y="1083684"/>
                                </a:lnTo>
                                <a:lnTo>
                                  <a:pt x="1554751" y="1087130"/>
                                </a:lnTo>
                                <a:lnTo>
                                  <a:pt x="1554812" y="1074227"/>
                                </a:lnTo>
                                <a:lnTo>
                                  <a:pt x="1554869" y="1100053"/>
                                </a:lnTo>
                                <a:lnTo>
                                  <a:pt x="1554926" y="1096315"/>
                                </a:lnTo>
                                <a:lnTo>
                                  <a:pt x="1554982" y="1075373"/>
                                </a:lnTo>
                                <a:lnTo>
                                  <a:pt x="1555043" y="1099482"/>
                                </a:lnTo>
                                <a:lnTo>
                                  <a:pt x="1555100" y="1087701"/>
                                </a:lnTo>
                                <a:lnTo>
                                  <a:pt x="1555156" y="1090297"/>
                                </a:lnTo>
                                <a:lnTo>
                                  <a:pt x="1555213" y="1085133"/>
                                </a:lnTo>
                                <a:lnTo>
                                  <a:pt x="1555270" y="1083408"/>
                                </a:lnTo>
                                <a:lnTo>
                                  <a:pt x="1555327" y="1070781"/>
                                </a:lnTo>
                                <a:lnTo>
                                  <a:pt x="1555383" y="1091722"/>
                                </a:lnTo>
                                <a:lnTo>
                                  <a:pt x="1555444" y="1093443"/>
                                </a:lnTo>
                                <a:lnTo>
                                  <a:pt x="1555501" y="1092593"/>
                                </a:lnTo>
                                <a:lnTo>
                                  <a:pt x="1555557" y="1079966"/>
                                </a:lnTo>
                                <a:lnTo>
                                  <a:pt x="1555614" y="1083684"/>
                                </a:lnTo>
                                <a:lnTo>
                                  <a:pt x="1555671" y="1094589"/>
                                </a:lnTo>
                                <a:lnTo>
                                  <a:pt x="1555727" y="1091147"/>
                                </a:lnTo>
                                <a:lnTo>
                                  <a:pt x="1555788" y="1082262"/>
                                </a:lnTo>
                                <a:lnTo>
                                  <a:pt x="1555845" y="1093168"/>
                                </a:lnTo>
                                <a:lnTo>
                                  <a:pt x="1555902" y="1081687"/>
                                </a:lnTo>
                                <a:lnTo>
                                  <a:pt x="1555958" y="1088276"/>
                                </a:lnTo>
                                <a:lnTo>
                                  <a:pt x="1556015" y="1093443"/>
                                </a:lnTo>
                                <a:lnTo>
                                  <a:pt x="1556076" y="1075373"/>
                                </a:lnTo>
                                <a:lnTo>
                                  <a:pt x="1556132" y="1083983"/>
                                </a:lnTo>
                                <a:lnTo>
                                  <a:pt x="1556189" y="1088851"/>
                                </a:lnTo>
                                <a:lnTo>
                                  <a:pt x="1556246" y="1085704"/>
                                </a:lnTo>
                                <a:lnTo>
                                  <a:pt x="1556303" y="1089997"/>
                                </a:lnTo>
                                <a:lnTo>
                                  <a:pt x="1556359" y="1083408"/>
                                </a:lnTo>
                                <a:lnTo>
                                  <a:pt x="1556416" y="1088851"/>
                                </a:lnTo>
                                <a:lnTo>
                                  <a:pt x="1556477" y="1090572"/>
                                </a:lnTo>
                                <a:lnTo>
                                  <a:pt x="1556533" y="1094014"/>
                                </a:lnTo>
                                <a:lnTo>
                                  <a:pt x="1556590" y="1083408"/>
                                </a:lnTo>
                                <a:lnTo>
                                  <a:pt x="1556647" y="1082537"/>
                                </a:lnTo>
                                <a:lnTo>
                                  <a:pt x="1556703" y="1076524"/>
                                </a:lnTo>
                                <a:lnTo>
                                  <a:pt x="1556764" y="1085409"/>
                                </a:lnTo>
                                <a:lnTo>
                                  <a:pt x="1556821" y="1070210"/>
                                </a:lnTo>
                                <a:lnTo>
                                  <a:pt x="1556878" y="1105495"/>
                                </a:lnTo>
                                <a:lnTo>
                                  <a:pt x="1556934" y="1085409"/>
                                </a:lnTo>
                                <a:lnTo>
                                  <a:pt x="1556991" y="1082262"/>
                                </a:lnTo>
                                <a:lnTo>
                                  <a:pt x="1557048" y="1079966"/>
                                </a:lnTo>
                                <a:lnTo>
                                  <a:pt x="1557109" y="1094889"/>
                                </a:lnTo>
                                <a:lnTo>
                                  <a:pt x="1557165" y="1083983"/>
                                </a:lnTo>
                                <a:lnTo>
                                  <a:pt x="1557222" y="1076524"/>
                                </a:lnTo>
                                <a:lnTo>
                                  <a:pt x="1557278" y="1089426"/>
                                </a:lnTo>
                                <a:lnTo>
                                  <a:pt x="1557335" y="1092868"/>
                                </a:lnTo>
                                <a:lnTo>
                                  <a:pt x="1557392" y="1089722"/>
                                </a:lnTo>
                                <a:lnTo>
                                  <a:pt x="1557449" y="1069635"/>
                                </a:lnTo>
                                <a:lnTo>
                                  <a:pt x="1557509" y="1091147"/>
                                </a:lnTo>
                                <a:lnTo>
                                  <a:pt x="1557566" y="1078816"/>
                                </a:lnTo>
                                <a:lnTo>
                                  <a:pt x="1557623" y="1088575"/>
                                </a:lnTo>
                                <a:lnTo>
                                  <a:pt x="1557683" y="1083684"/>
                                </a:lnTo>
                                <a:lnTo>
                                  <a:pt x="1557740" y="1079966"/>
                                </a:lnTo>
                                <a:lnTo>
                                  <a:pt x="1557797" y="1096610"/>
                                </a:lnTo>
                                <a:lnTo>
                                  <a:pt x="1557854" y="1085980"/>
                                </a:lnTo>
                                <a:lnTo>
                                  <a:pt x="1557910" y="1089147"/>
                                </a:lnTo>
                                <a:lnTo>
                                  <a:pt x="1557967" y="1084558"/>
                                </a:lnTo>
                                <a:lnTo>
                                  <a:pt x="1558024" y="1071931"/>
                                </a:lnTo>
                                <a:lnTo>
                                  <a:pt x="1558084" y="1093443"/>
                                </a:lnTo>
                                <a:lnTo>
                                  <a:pt x="1558141" y="1104074"/>
                                </a:lnTo>
                                <a:lnTo>
                                  <a:pt x="1558198" y="1075373"/>
                                </a:lnTo>
                                <a:lnTo>
                                  <a:pt x="1558255" y="1082262"/>
                                </a:lnTo>
                                <a:lnTo>
                                  <a:pt x="1558311" y="1093168"/>
                                </a:lnTo>
                                <a:lnTo>
                                  <a:pt x="1558368" y="1076524"/>
                                </a:lnTo>
                                <a:lnTo>
                                  <a:pt x="1558425" y="1074503"/>
                                </a:lnTo>
                                <a:lnTo>
                                  <a:pt x="1558485" y="1091722"/>
                                </a:lnTo>
                                <a:lnTo>
                                  <a:pt x="1558542" y="1092868"/>
                                </a:lnTo>
                                <a:lnTo>
                                  <a:pt x="1558599" y="1089722"/>
                                </a:lnTo>
                                <a:lnTo>
                                  <a:pt x="1558655" y="1090572"/>
                                </a:lnTo>
                                <a:lnTo>
                                  <a:pt x="1558716" y="1081687"/>
                                </a:lnTo>
                                <a:lnTo>
                                  <a:pt x="1558773" y="1086854"/>
                                </a:lnTo>
                                <a:lnTo>
                                  <a:pt x="1558830" y="1078245"/>
                                </a:lnTo>
                                <a:lnTo>
                                  <a:pt x="1558886" y="1090572"/>
                                </a:lnTo>
                                <a:lnTo>
                                  <a:pt x="1558943" y="1086279"/>
                                </a:lnTo>
                                <a:lnTo>
                                  <a:pt x="1559000" y="1082837"/>
                                </a:lnTo>
                                <a:lnTo>
                                  <a:pt x="1559056" y="1073928"/>
                                </a:lnTo>
                                <a:lnTo>
                                  <a:pt x="1559117" y="1081687"/>
                                </a:lnTo>
                                <a:lnTo>
                                  <a:pt x="1559174" y="1100328"/>
                                </a:lnTo>
                                <a:lnTo>
                                  <a:pt x="1559231" y="1081387"/>
                                </a:lnTo>
                                <a:lnTo>
                                  <a:pt x="1559287" y="1085133"/>
                                </a:lnTo>
                                <a:lnTo>
                                  <a:pt x="1559344" y="1092293"/>
                                </a:lnTo>
                                <a:lnTo>
                                  <a:pt x="1559405" y="1082837"/>
                                </a:lnTo>
                                <a:lnTo>
                                  <a:pt x="1559461" y="1090572"/>
                                </a:lnTo>
                                <a:lnTo>
                                  <a:pt x="1559518" y="1080816"/>
                                </a:lnTo>
                                <a:lnTo>
                                  <a:pt x="1559575" y="1089426"/>
                                </a:lnTo>
                                <a:lnTo>
                                  <a:pt x="1559631" y="1081962"/>
                                </a:lnTo>
                                <a:lnTo>
                                  <a:pt x="1559692" y="1093168"/>
                                </a:lnTo>
                                <a:lnTo>
                                  <a:pt x="1559749" y="1089997"/>
                                </a:lnTo>
                                <a:lnTo>
                                  <a:pt x="1559806" y="1067614"/>
                                </a:lnTo>
                                <a:lnTo>
                                  <a:pt x="1559862" y="1083983"/>
                                </a:lnTo>
                                <a:lnTo>
                                  <a:pt x="1559919" y="1091447"/>
                                </a:lnTo>
                                <a:lnTo>
                                  <a:pt x="1559976" y="1083108"/>
                                </a:lnTo>
                                <a:lnTo>
                                  <a:pt x="1560032" y="1075948"/>
                                </a:lnTo>
                                <a:lnTo>
                                  <a:pt x="1560093" y="1097761"/>
                                </a:lnTo>
                                <a:lnTo>
                                  <a:pt x="1560150" y="1092018"/>
                                </a:lnTo>
                                <a:lnTo>
                                  <a:pt x="1560206" y="1081687"/>
                                </a:lnTo>
                                <a:lnTo>
                                  <a:pt x="1560263" y="1096315"/>
                                </a:lnTo>
                                <a:lnTo>
                                  <a:pt x="1560320" y="1055857"/>
                                </a:lnTo>
                                <a:lnTo>
                                  <a:pt x="1560381" y="1077945"/>
                                </a:lnTo>
                                <a:lnTo>
                                  <a:pt x="1560437" y="1091447"/>
                                </a:lnTo>
                                <a:lnTo>
                                  <a:pt x="1560494" y="1077670"/>
                                </a:lnTo>
                                <a:lnTo>
                                  <a:pt x="1560551" y="1080816"/>
                                </a:lnTo>
                                <a:lnTo>
                                  <a:pt x="1560608" y="1086555"/>
                                </a:lnTo>
                                <a:lnTo>
                                  <a:pt x="1560664" y="1085704"/>
                                </a:lnTo>
                                <a:lnTo>
                                  <a:pt x="1560725" y="1083108"/>
                                </a:lnTo>
                                <a:lnTo>
                                  <a:pt x="1560782" y="1100328"/>
                                </a:lnTo>
                                <a:lnTo>
                                  <a:pt x="1560838" y="1076795"/>
                                </a:lnTo>
                                <a:lnTo>
                                  <a:pt x="1560895" y="1088276"/>
                                </a:lnTo>
                                <a:lnTo>
                                  <a:pt x="1560952" y="1081687"/>
                                </a:lnTo>
                                <a:lnTo>
                                  <a:pt x="1561008" y="1089722"/>
                                </a:lnTo>
                                <a:lnTo>
                                  <a:pt x="1561065" y="1075649"/>
                                </a:lnTo>
                                <a:lnTo>
                                  <a:pt x="1561126" y="1082537"/>
                                </a:lnTo>
                                <a:lnTo>
                                  <a:pt x="1561182" y="1085133"/>
                                </a:lnTo>
                                <a:lnTo>
                                  <a:pt x="1561239" y="1079391"/>
                                </a:lnTo>
                                <a:lnTo>
                                  <a:pt x="1561296" y="1094589"/>
                                </a:lnTo>
                                <a:lnTo>
                                  <a:pt x="1561357" y="1076224"/>
                                </a:lnTo>
                                <a:lnTo>
                                  <a:pt x="1561413" y="1092868"/>
                                </a:lnTo>
                                <a:lnTo>
                                  <a:pt x="1561470" y="1092018"/>
                                </a:lnTo>
                                <a:lnTo>
                                  <a:pt x="1561527" y="1089147"/>
                                </a:lnTo>
                                <a:lnTo>
                                  <a:pt x="1561583" y="1087426"/>
                                </a:lnTo>
                                <a:lnTo>
                                  <a:pt x="1561640" y="1083983"/>
                                </a:lnTo>
                                <a:lnTo>
                                  <a:pt x="1561697" y="1079666"/>
                                </a:lnTo>
                                <a:lnTo>
                                  <a:pt x="1561758" y="1102353"/>
                                </a:lnTo>
                                <a:lnTo>
                                  <a:pt x="1561814" y="1081687"/>
                                </a:lnTo>
                                <a:lnTo>
                                  <a:pt x="1561871" y="1095165"/>
                                </a:lnTo>
                                <a:lnTo>
                                  <a:pt x="1561928" y="1071056"/>
                                </a:lnTo>
                                <a:lnTo>
                                  <a:pt x="1561984" y="1089997"/>
                                </a:lnTo>
                                <a:lnTo>
                                  <a:pt x="1562041" y="1093168"/>
                                </a:lnTo>
                                <a:lnTo>
                                  <a:pt x="1562102" y="1082537"/>
                                </a:lnTo>
                                <a:lnTo>
                                  <a:pt x="1562159" y="1083684"/>
                                </a:lnTo>
                                <a:lnTo>
                                  <a:pt x="1562215" y="1085704"/>
                                </a:lnTo>
                                <a:lnTo>
                                  <a:pt x="1562272" y="1092018"/>
                                </a:lnTo>
                                <a:lnTo>
                                  <a:pt x="1562333" y="1080816"/>
                                </a:lnTo>
                                <a:lnTo>
                                  <a:pt x="1562389" y="1079666"/>
                                </a:lnTo>
                                <a:lnTo>
                                  <a:pt x="1562446" y="1098331"/>
                                </a:lnTo>
                                <a:lnTo>
                                  <a:pt x="1562503" y="1078816"/>
                                </a:lnTo>
                                <a:lnTo>
                                  <a:pt x="1562559" y="1081687"/>
                                </a:lnTo>
                                <a:lnTo>
                                  <a:pt x="1562616" y="1085409"/>
                                </a:lnTo>
                                <a:lnTo>
                                  <a:pt x="1562673" y="1071356"/>
                                </a:lnTo>
                                <a:lnTo>
                                  <a:pt x="1562734" y="1092018"/>
                                </a:lnTo>
                                <a:lnTo>
                                  <a:pt x="1562790" y="1083983"/>
                                </a:lnTo>
                                <a:lnTo>
                                  <a:pt x="1562847" y="1084259"/>
                                </a:lnTo>
                                <a:lnTo>
                                  <a:pt x="1562904" y="1073928"/>
                                </a:lnTo>
                                <a:lnTo>
                                  <a:pt x="1562960" y="1076224"/>
                                </a:lnTo>
                                <a:lnTo>
                                  <a:pt x="1563017" y="1096610"/>
                                </a:lnTo>
                                <a:lnTo>
                                  <a:pt x="1563078" y="1095165"/>
                                </a:lnTo>
                                <a:lnTo>
                                  <a:pt x="1563134" y="1079666"/>
                                </a:lnTo>
                                <a:lnTo>
                                  <a:pt x="1563191" y="1065893"/>
                                </a:lnTo>
                                <a:lnTo>
                                  <a:pt x="1563248" y="1081116"/>
                                </a:lnTo>
                                <a:lnTo>
                                  <a:pt x="1563304" y="1082262"/>
                                </a:lnTo>
                                <a:lnTo>
                                  <a:pt x="1563365" y="1079666"/>
                                </a:lnTo>
                                <a:lnTo>
                                  <a:pt x="1563422" y="1096886"/>
                                </a:lnTo>
                                <a:lnTo>
                                  <a:pt x="1563479" y="1081116"/>
                                </a:lnTo>
                                <a:lnTo>
                                  <a:pt x="1563535" y="1079666"/>
                                </a:lnTo>
                                <a:lnTo>
                                  <a:pt x="1563592" y="1086555"/>
                                </a:lnTo>
                                <a:lnTo>
                                  <a:pt x="1563649" y="1081387"/>
                                </a:lnTo>
                                <a:lnTo>
                                  <a:pt x="1563706" y="1080241"/>
                                </a:lnTo>
                                <a:lnTo>
                                  <a:pt x="1563766" y="1098331"/>
                                </a:lnTo>
                                <a:lnTo>
                                  <a:pt x="1563823" y="1067614"/>
                                </a:lnTo>
                                <a:lnTo>
                                  <a:pt x="1563880" y="1081962"/>
                                </a:lnTo>
                                <a:lnTo>
                                  <a:pt x="1563936" y="1075649"/>
                                </a:lnTo>
                                <a:lnTo>
                                  <a:pt x="1563993" y="1091447"/>
                                </a:lnTo>
                                <a:lnTo>
                                  <a:pt x="1564054" y="1074227"/>
                                </a:lnTo>
                                <a:lnTo>
                                  <a:pt x="1564111" y="1082837"/>
                                </a:lnTo>
                                <a:lnTo>
                                  <a:pt x="1564167" y="1068760"/>
                                </a:lnTo>
                                <a:lnTo>
                                  <a:pt x="1564224" y="1092293"/>
                                </a:lnTo>
                                <a:lnTo>
                                  <a:pt x="1564281" y="1077094"/>
                                </a:lnTo>
                                <a:lnTo>
                                  <a:pt x="1564341" y="1080816"/>
                                </a:lnTo>
                                <a:lnTo>
                                  <a:pt x="1564398" y="1075074"/>
                                </a:lnTo>
                                <a:lnTo>
                                  <a:pt x="1564455" y="1078816"/>
                                </a:lnTo>
                                <a:lnTo>
                                  <a:pt x="1564512" y="1087701"/>
                                </a:lnTo>
                                <a:lnTo>
                                  <a:pt x="1564568" y="1103499"/>
                                </a:lnTo>
                                <a:lnTo>
                                  <a:pt x="1564625" y="1066464"/>
                                </a:lnTo>
                                <a:lnTo>
                                  <a:pt x="1564681" y="1078816"/>
                                </a:lnTo>
                                <a:lnTo>
                                  <a:pt x="1564742" y="1090872"/>
                                </a:lnTo>
                                <a:lnTo>
                                  <a:pt x="1564799" y="1085133"/>
                                </a:lnTo>
                                <a:lnTo>
                                  <a:pt x="1564856" y="1079666"/>
                                </a:lnTo>
                                <a:lnTo>
                                  <a:pt x="1564912" y="1083983"/>
                                </a:lnTo>
                                <a:lnTo>
                                  <a:pt x="1564973" y="1091147"/>
                                </a:lnTo>
                                <a:lnTo>
                                  <a:pt x="1565030" y="1070485"/>
                                </a:lnTo>
                                <a:lnTo>
                                  <a:pt x="1565087" y="1079966"/>
                                </a:lnTo>
                                <a:lnTo>
                                  <a:pt x="1565143" y="1070781"/>
                                </a:lnTo>
                                <a:lnTo>
                                  <a:pt x="1565200" y="1080541"/>
                                </a:lnTo>
                                <a:lnTo>
                                  <a:pt x="1565257" y="1055283"/>
                                </a:lnTo>
                                <a:lnTo>
                                  <a:pt x="1565313" y="1091447"/>
                                </a:lnTo>
                                <a:lnTo>
                                  <a:pt x="1565374" y="1081687"/>
                                </a:lnTo>
                                <a:lnTo>
                                  <a:pt x="1565431" y="1051265"/>
                                </a:lnTo>
                                <a:lnTo>
                                  <a:pt x="1565487" y="1081962"/>
                                </a:lnTo>
                                <a:lnTo>
                                  <a:pt x="1565544" y="1092593"/>
                                </a:lnTo>
                                <a:lnTo>
                                  <a:pt x="1565601" y="1083983"/>
                                </a:lnTo>
                                <a:lnTo>
                                  <a:pt x="1565657" y="1068760"/>
                                </a:lnTo>
                                <a:lnTo>
                                  <a:pt x="1565714" y="1096886"/>
                                </a:lnTo>
                                <a:lnTo>
                                  <a:pt x="1565775" y="1074798"/>
                                </a:lnTo>
                                <a:lnTo>
                                  <a:pt x="1565832" y="1099482"/>
                                </a:lnTo>
                                <a:lnTo>
                                  <a:pt x="1565888" y="1080541"/>
                                </a:lnTo>
                                <a:lnTo>
                                  <a:pt x="1565945" y="1076795"/>
                                </a:lnTo>
                                <a:lnTo>
                                  <a:pt x="1566006" y="1083983"/>
                                </a:lnTo>
                                <a:lnTo>
                                  <a:pt x="1566062" y="1083684"/>
                                </a:lnTo>
                                <a:lnTo>
                                  <a:pt x="1566119" y="1090572"/>
                                </a:lnTo>
                                <a:lnTo>
                                  <a:pt x="1566176" y="1097461"/>
                                </a:lnTo>
                                <a:lnTo>
                                  <a:pt x="1566233" y="1080541"/>
                                </a:lnTo>
                                <a:lnTo>
                                  <a:pt x="1566289" y="1079391"/>
                                </a:lnTo>
                                <a:lnTo>
                                  <a:pt x="1566346" y="1080541"/>
                                </a:lnTo>
                                <a:lnTo>
                                  <a:pt x="1566407" y="1098331"/>
                                </a:lnTo>
                                <a:lnTo>
                                  <a:pt x="1566463" y="1082537"/>
                                </a:lnTo>
                                <a:lnTo>
                                  <a:pt x="1566520" y="1072502"/>
                                </a:lnTo>
                                <a:lnTo>
                                  <a:pt x="1566577" y="1085409"/>
                                </a:lnTo>
                                <a:lnTo>
                                  <a:pt x="1566634" y="1088276"/>
                                </a:lnTo>
                                <a:lnTo>
                                  <a:pt x="1566694" y="1078520"/>
                                </a:lnTo>
                                <a:lnTo>
                                  <a:pt x="1566751" y="1076524"/>
                                </a:lnTo>
                                <a:lnTo>
                                  <a:pt x="1566808" y="1087701"/>
                                </a:lnTo>
                                <a:lnTo>
                                  <a:pt x="1566864" y="1092593"/>
                                </a:lnTo>
                                <a:lnTo>
                                  <a:pt x="1566921" y="1091147"/>
                                </a:lnTo>
                                <a:lnTo>
                                  <a:pt x="1566978" y="1071356"/>
                                </a:lnTo>
                                <a:lnTo>
                                  <a:pt x="1567039" y="1082537"/>
                                </a:lnTo>
                                <a:lnTo>
                                  <a:pt x="1567095" y="1079091"/>
                                </a:lnTo>
                                <a:lnTo>
                                  <a:pt x="1567152" y="1088575"/>
                                </a:lnTo>
                                <a:lnTo>
                                  <a:pt x="1567208" y="1090572"/>
                                </a:lnTo>
                                <a:lnTo>
                                  <a:pt x="1567265" y="1070485"/>
                                </a:lnTo>
                                <a:lnTo>
                                  <a:pt x="1567322" y="1087701"/>
                                </a:lnTo>
                                <a:lnTo>
                                  <a:pt x="1567379" y="1075649"/>
                                </a:lnTo>
                                <a:lnTo>
                                  <a:pt x="1567439" y="1089722"/>
                                </a:lnTo>
                                <a:lnTo>
                                  <a:pt x="1567496" y="1077945"/>
                                </a:lnTo>
                                <a:lnTo>
                                  <a:pt x="1567553" y="1088851"/>
                                </a:lnTo>
                                <a:lnTo>
                                  <a:pt x="1567610" y="1083108"/>
                                </a:lnTo>
                                <a:lnTo>
                                  <a:pt x="1567670" y="1076795"/>
                                </a:lnTo>
                                <a:lnTo>
                                  <a:pt x="1567727" y="1081687"/>
                                </a:lnTo>
                                <a:lnTo>
                                  <a:pt x="1567784" y="1086555"/>
                                </a:lnTo>
                                <a:lnTo>
                                  <a:pt x="1567840" y="1079391"/>
                                </a:lnTo>
                                <a:lnTo>
                                  <a:pt x="1567897" y="1102353"/>
                                </a:lnTo>
                                <a:lnTo>
                                  <a:pt x="1567954" y="1079666"/>
                                </a:lnTo>
                                <a:lnTo>
                                  <a:pt x="1568015" y="1075373"/>
                                </a:lnTo>
                                <a:lnTo>
                                  <a:pt x="1568071" y="1082262"/>
                                </a:lnTo>
                                <a:lnTo>
                                  <a:pt x="1568128" y="1076224"/>
                                </a:lnTo>
                                <a:lnTo>
                                  <a:pt x="1568185" y="1091447"/>
                                </a:lnTo>
                                <a:lnTo>
                                  <a:pt x="1568241" y="1083408"/>
                                </a:lnTo>
                                <a:lnTo>
                                  <a:pt x="1568298" y="1079966"/>
                                </a:lnTo>
                                <a:lnTo>
                                  <a:pt x="1568355" y="1076524"/>
                                </a:lnTo>
                                <a:lnTo>
                                  <a:pt x="1568415" y="1084558"/>
                                </a:lnTo>
                                <a:lnTo>
                                  <a:pt x="1568472" y="1088851"/>
                                </a:lnTo>
                                <a:lnTo>
                                  <a:pt x="1568529" y="1072777"/>
                                </a:lnTo>
                                <a:lnTo>
                                  <a:pt x="1568586" y="1074227"/>
                                </a:lnTo>
                                <a:lnTo>
                                  <a:pt x="1568646" y="1085133"/>
                                </a:lnTo>
                                <a:lnTo>
                                  <a:pt x="1568703" y="1074503"/>
                                </a:lnTo>
                                <a:lnTo>
                                  <a:pt x="1568760" y="1100628"/>
                                </a:lnTo>
                                <a:lnTo>
                                  <a:pt x="1568816" y="1070781"/>
                                </a:lnTo>
                                <a:lnTo>
                                  <a:pt x="1568873" y="1078816"/>
                                </a:lnTo>
                                <a:lnTo>
                                  <a:pt x="1568930" y="1082262"/>
                                </a:lnTo>
                                <a:lnTo>
                                  <a:pt x="1568986" y="1074227"/>
                                </a:lnTo>
                                <a:lnTo>
                                  <a:pt x="1569047" y="1073077"/>
                                </a:lnTo>
                                <a:lnTo>
                                  <a:pt x="1569104" y="1085980"/>
                                </a:lnTo>
                                <a:lnTo>
                                  <a:pt x="1569161" y="1081116"/>
                                </a:lnTo>
                                <a:lnTo>
                                  <a:pt x="1569217" y="1071931"/>
                                </a:lnTo>
                                <a:lnTo>
                                  <a:pt x="1569274" y="1080816"/>
                                </a:lnTo>
                                <a:lnTo>
                                  <a:pt x="1569331" y="1075948"/>
                                </a:lnTo>
                                <a:lnTo>
                                  <a:pt x="1569391" y="1085704"/>
                                </a:lnTo>
                                <a:lnTo>
                                  <a:pt x="1569448" y="1081387"/>
                                </a:lnTo>
                                <a:lnTo>
                                  <a:pt x="1569505" y="1085133"/>
                                </a:lnTo>
                                <a:lnTo>
                                  <a:pt x="1569561" y="1078520"/>
                                </a:lnTo>
                                <a:lnTo>
                                  <a:pt x="1569622" y="1069335"/>
                                </a:lnTo>
                                <a:lnTo>
                                  <a:pt x="1569679" y="1087130"/>
                                </a:lnTo>
                                <a:lnTo>
                                  <a:pt x="1569736" y="1086555"/>
                                </a:lnTo>
                                <a:lnTo>
                                  <a:pt x="1569792" y="1086279"/>
                                </a:lnTo>
                                <a:lnTo>
                                  <a:pt x="1569849" y="1089426"/>
                                </a:lnTo>
                                <a:lnTo>
                                  <a:pt x="1569906" y="1087426"/>
                                </a:lnTo>
                                <a:lnTo>
                                  <a:pt x="1569963" y="1061871"/>
                                </a:lnTo>
                                <a:lnTo>
                                  <a:pt x="1570023" y="1079091"/>
                                </a:lnTo>
                                <a:lnTo>
                                  <a:pt x="1570080" y="1101478"/>
                                </a:lnTo>
                                <a:lnTo>
                                  <a:pt x="1570137" y="1083408"/>
                                </a:lnTo>
                                <a:lnTo>
                                  <a:pt x="1570193" y="1087426"/>
                                </a:lnTo>
                                <a:lnTo>
                                  <a:pt x="1570250" y="1070485"/>
                                </a:lnTo>
                                <a:lnTo>
                                  <a:pt x="1570307" y="1076224"/>
                                </a:lnTo>
                                <a:lnTo>
                                  <a:pt x="1570368" y="1073077"/>
                                </a:lnTo>
                                <a:lnTo>
                                  <a:pt x="1570424" y="1095740"/>
                                </a:lnTo>
                                <a:lnTo>
                                  <a:pt x="1570481" y="1089722"/>
                                </a:lnTo>
                                <a:lnTo>
                                  <a:pt x="1570538" y="1097461"/>
                                </a:lnTo>
                                <a:lnTo>
                                  <a:pt x="1570594" y="1083408"/>
                                </a:lnTo>
                                <a:lnTo>
                                  <a:pt x="1570655" y="1092293"/>
                                </a:lnTo>
                                <a:lnTo>
                                  <a:pt x="1570712" y="1088276"/>
                                </a:lnTo>
                                <a:lnTo>
                                  <a:pt x="1570768" y="1068189"/>
                                </a:lnTo>
                                <a:lnTo>
                                  <a:pt x="1570825" y="1084259"/>
                                </a:lnTo>
                                <a:lnTo>
                                  <a:pt x="1570882" y="1093443"/>
                                </a:lnTo>
                                <a:lnTo>
                                  <a:pt x="1570938" y="1087701"/>
                                </a:lnTo>
                                <a:lnTo>
                                  <a:pt x="1570995" y="1081387"/>
                                </a:lnTo>
                                <a:lnTo>
                                  <a:pt x="1571056" y="1070210"/>
                                </a:lnTo>
                                <a:lnTo>
                                  <a:pt x="1571112" y="1091447"/>
                                </a:lnTo>
                                <a:lnTo>
                                  <a:pt x="1571169" y="1084259"/>
                                </a:lnTo>
                                <a:lnTo>
                                  <a:pt x="1571226" y="1091722"/>
                                </a:lnTo>
                                <a:lnTo>
                                  <a:pt x="1571283" y="1071931"/>
                                </a:lnTo>
                                <a:lnTo>
                                  <a:pt x="1571343" y="1086854"/>
                                </a:lnTo>
                                <a:lnTo>
                                  <a:pt x="1571400" y="1072206"/>
                                </a:lnTo>
                                <a:lnTo>
                                  <a:pt x="1571457" y="1072502"/>
                                </a:lnTo>
                                <a:lnTo>
                                  <a:pt x="1571513" y="1081687"/>
                                </a:lnTo>
                                <a:lnTo>
                                  <a:pt x="1571570" y="1073652"/>
                                </a:lnTo>
                                <a:lnTo>
                                  <a:pt x="1571631" y="1085409"/>
                                </a:lnTo>
                                <a:lnTo>
                                  <a:pt x="1571688" y="1093739"/>
                                </a:lnTo>
                                <a:lnTo>
                                  <a:pt x="1571744" y="1087426"/>
                                </a:lnTo>
                                <a:lnTo>
                                  <a:pt x="1571801" y="1084558"/>
                                </a:lnTo>
                                <a:lnTo>
                                  <a:pt x="1571858" y="1083684"/>
                                </a:lnTo>
                                <a:lnTo>
                                  <a:pt x="1571914" y="1071056"/>
                                </a:lnTo>
                                <a:lnTo>
                                  <a:pt x="1571971" y="1088276"/>
                                </a:lnTo>
                                <a:lnTo>
                                  <a:pt x="1572028" y="1084833"/>
                                </a:lnTo>
                                <a:lnTo>
                                  <a:pt x="1572089" y="1082262"/>
                                </a:lnTo>
                                <a:lnTo>
                                  <a:pt x="1572145" y="1088851"/>
                                </a:lnTo>
                                <a:lnTo>
                                  <a:pt x="1572202" y="1089426"/>
                                </a:lnTo>
                                <a:lnTo>
                                  <a:pt x="1572263" y="1084833"/>
                                </a:lnTo>
                                <a:lnTo>
                                  <a:pt x="1572319" y="1085704"/>
                                </a:lnTo>
                                <a:lnTo>
                                  <a:pt x="1572376" y="1083408"/>
                                </a:lnTo>
                                <a:lnTo>
                                  <a:pt x="1572433" y="1081962"/>
                                </a:lnTo>
                                <a:lnTo>
                                  <a:pt x="1572490" y="1082837"/>
                                </a:lnTo>
                                <a:lnTo>
                                  <a:pt x="1572546" y="1075948"/>
                                </a:lnTo>
                                <a:lnTo>
                                  <a:pt x="1572603" y="1102924"/>
                                </a:lnTo>
                                <a:lnTo>
                                  <a:pt x="1572664" y="1085704"/>
                                </a:lnTo>
                                <a:lnTo>
                                  <a:pt x="1572720" y="1078245"/>
                                </a:lnTo>
                                <a:lnTo>
                                  <a:pt x="1572777" y="1072206"/>
                                </a:lnTo>
                                <a:lnTo>
                                  <a:pt x="1572834" y="1094314"/>
                                </a:lnTo>
                                <a:lnTo>
                                  <a:pt x="1572890" y="1076795"/>
                                </a:lnTo>
                                <a:lnTo>
                                  <a:pt x="1572947" y="1069910"/>
                                </a:lnTo>
                                <a:lnTo>
                                  <a:pt x="1573004" y="1081387"/>
                                </a:lnTo>
                                <a:lnTo>
                                  <a:pt x="1573065" y="1083684"/>
                                </a:lnTo>
                                <a:lnTo>
                                  <a:pt x="1573121" y="1079966"/>
                                </a:lnTo>
                                <a:lnTo>
                                  <a:pt x="1573178" y="1089426"/>
                                </a:lnTo>
                                <a:lnTo>
                                  <a:pt x="1573235" y="1079966"/>
                                </a:lnTo>
                                <a:lnTo>
                                  <a:pt x="1573296" y="1098036"/>
                                </a:lnTo>
                                <a:lnTo>
                                  <a:pt x="1573352" y="1082837"/>
                                </a:lnTo>
                                <a:lnTo>
                                  <a:pt x="1573409" y="1092293"/>
                                </a:lnTo>
                                <a:lnTo>
                                  <a:pt x="1573465" y="1081116"/>
                                </a:lnTo>
                                <a:lnTo>
                                  <a:pt x="1573522" y="1072502"/>
                                </a:lnTo>
                                <a:lnTo>
                                  <a:pt x="1573579" y="1081962"/>
                                </a:lnTo>
                                <a:lnTo>
                                  <a:pt x="1573636" y="1097461"/>
                                </a:lnTo>
                                <a:lnTo>
                                  <a:pt x="1573696" y="1090872"/>
                                </a:lnTo>
                                <a:lnTo>
                                  <a:pt x="1573753" y="1079391"/>
                                </a:lnTo>
                                <a:lnTo>
                                  <a:pt x="1573810" y="1084558"/>
                                </a:lnTo>
                                <a:lnTo>
                                  <a:pt x="1573866" y="1096315"/>
                                </a:lnTo>
                                <a:lnTo>
                                  <a:pt x="1573923" y="1078245"/>
                                </a:lnTo>
                                <a:lnTo>
                                  <a:pt x="1573984" y="1074227"/>
                                </a:lnTo>
                                <a:lnTo>
                                  <a:pt x="1574041" y="1088001"/>
                                </a:lnTo>
                                <a:lnTo>
                                  <a:pt x="1574097" y="1083108"/>
                                </a:lnTo>
                                <a:lnTo>
                                  <a:pt x="1574154" y="1083108"/>
                                </a:lnTo>
                                <a:lnTo>
                                  <a:pt x="1574211" y="1094314"/>
                                </a:lnTo>
                                <a:lnTo>
                                  <a:pt x="1574271" y="1098607"/>
                                </a:lnTo>
                                <a:lnTo>
                                  <a:pt x="1574328" y="1089426"/>
                                </a:lnTo>
                                <a:lnTo>
                                  <a:pt x="1574385" y="1075373"/>
                                </a:lnTo>
                                <a:lnTo>
                                  <a:pt x="1574441" y="1077945"/>
                                </a:lnTo>
                                <a:lnTo>
                                  <a:pt x="1574498" y="1098907"/>
                                </a:lnTo>
                                <a:lnTo>
                                  <a:pt x="1574555" y="1083684"/>
                                </a:lnTo>
                                <a:lnTo>
                                  <a:pt x="1574612" y="1097185"/>
                                </a:lnTo>
                                <a:lnTo>
                                  <a:pt x="1574672" y="1092018"/>
                                </a:lnTo>
                                <a:lnTo>
                                  <a:pt x="1574729" y="1080816"/>
                                </a:lnTo>
                                <a:lnTo>
                                  <a:pt x="1574786" y="1082537"/>
                                </a:lnTo>
                                <a:lnTo>
                                  <a:pt x="1574843" y="1092868"/>
                                </a:lnTo>
                                <a:lnTo>
                                  <a:pt x="1574899" y="1079666"/>
                                </a:lnTo>
                                <a:lnTo>
                                  <a:pt x="1574960" y="1072206"/>
                                </a:lnTo>
                                <a:lnTo>
                                  <a:pt x="1575017" y="1104074"/>
                                </a:lnTo>
                                <a:lnTo>
                                  <a:pt x="1575073" y="1095165"/>
                                </a:lnTo>
                                <a:lnTo>
                                  <a:pt x="1575130" y="1086279"/>
                                </a:lnTo>
                                <a:lnTo>
                                  <a:pt x="1575187" y="1080241"/>
                                </a:lnTo>
                                <a:lnTo>
                                  <a:pt x="1575243" y="1090572"/>
                                </a:lnTo>
                                <a:lnTo>
                                  <a:pt x="1575304" y="1080816"/>
                                </a:lnTo>
                                <a:lnTo>
                                  <a:pt x="1575361" y="1082537"/>
                                </a:lnTo>
                                <a:lnTo>
                                  <a:pt x="1575417" y="1077945"/>
                                </a:lnTo>
                                <a:lnTo>
                                  <a:pt x="1575474" y="1098036"/>
                                </a:lnTo>
                                <a:lnTo>
                                  <a:pt x="1575531" y="1087426"/>
                                </a:lnTo>
                                <a:lnTo>
                                  <a:pt x="1575587" y="1094889"/>
                                </a:lnTo>
                                <a:lnTo>
                                  <a:pt x="1575644" y="1089997"/>
                                </a:lnTo>
                                <a:lnTo>
                                  <a:pt x="1575705" y="1088851"/>
                                </a:lnTo>
                                <a:lnTo>
                                  <a:pt x="1575762" y="1096035"/>
                                </a:lnTo>
                                <a:lnTo>
                                  <a:pt x="1575818" y="1085980"/>
                                </a:lnTo>
                                <a:lnTo>
                                  <a:pt x="1575875" y="1087701"/>
                                </a:lnTo>
                                <a:lnTo>
                                  <a:pt x="1575936" y="1099757"/>
                                </a:lnTo>
                                <a:lnTo>
                                  <a:pt x="1575992" y="1080816"/>
                                </a:lnTo>
                                <a:lnTo>
                                  <a:pt x="1576049" y="1068760"/>
                                </a:lnTo>
                                <a:lnTo>
                                  <a:pt x="1576106" y="1086854"/>
                                </a:lnTo>
                                <a:lnTo>
                                  <a:pt x="1576163" y="1092018"/>
                                </a:lnTo>
                                <a:lnTo>
                                  <a:pt x="1576219" y="1087130"/>
                                </a:lnTo>
                                <a:lnTo>
                                  <a:pt x="1576280" y="1099182"/>
                                </a:lnTo>
                                <a:lnTo>
                                  <a:pt x="1576337" y="1081687"/>
                                </a:lnTo>
                                <a:lnTo>
                                  <a:pt x="1576394" y="1086555"/>
                                </a:lnTo>
                                <a:lnTo>
                                  <a:pt x="1576450" y="1103199"/>
                                </a:lnTo>
                                <a:lnTo>
                                  <a:pt x="1576507" y="1088276"/>
                                </a:lnTo>
                                <a:lnTo>
                                  <a:pt x="1576564" y="1091447"/>
                                </a:lnTo>
                                <a:lnTo>
                                  <a:pt x="1576620" y="1092018"/>
                                </a:lnTo>
                                <a:lnTo>
                                  <a:pt x="1576681" y="1074227"/>
                                </a:lnTo>
                                <a:lnTo>
                                  <a:pt x="1576738" y="1083983"/>
                                </a:lnTo>
                                <a:lnTo>
                                  <a:pt x="1576794" y="1071356"/>
                                </a:lnTo>
                                <a:lnTo>
                                  <a:pt x="1576851" y="1085133"/>
                                </a:lnTo>
                                <a:lnTo>
                                  <a:pt x="1576912" y="1100328"/>
                                </a:lnTo>
                                <a:lnTo>
                                  <a:pt x="1576969" y="1087701"/>
                                </a:lnTo>
                                <a:lnTo>
                                  <a:pt x="1577025" y="1094014"/>
                                </a:lnTo>
                                <a:lnTo>
                                  <a:pt x="1577082" y="1088001"/>
                                </a:lnTo>
                                <a:lnTo>
                                  <a:pt x="1577139" y="1097761"/>
                                </a:lnTo>
                                <a:lnTo>
                                  <a:pt x="1577195" y="1085704"/>
                                </a:lnTo>
                                <a:lnTo>
                                  <a:pt x="1577252" y="1085980"/>
                                </a:lnTo>
                                <a:lnTo>
                                  <a:pt x="1577313" y="1087426"/>
                                </a:lnTo>
                                <a:lnTo>
                                  <a:pt x="1577369" y="1094889"/>
                                </a:lnTo>
                                <a:lnTo>
                                  <a:pt x="1577426" y="1088276"/>
                                </a:lnTo>
                                <a:lnTo>
                                  <a:pt x="1577483" y="1083108"/>
                                </a:lnTo>
                                <a:lnTo>
                                  <a:pt x="1577540" y="1089147"/>
                                </a:lnTo>
                                <a:lnTo>
                                  <a:pt x="1577596" y="1080541"/>
                                </a:lnTo>
                                <a:lnTo>
                                  <a:pt x="1577657" y="1108091"/>
                                </a:lnTo>
                                <a:lnTo>
                                  <a:pt x="1577714" y="1092018"/>
                                </a:lnTo>
                                <a:lnTo>
                                  <a:pt x="1577770" y="1091147"/>
                                </a:lnTo>
                                <a:lnTo>
                                  <a:pt x="1577827" y="1088276"/>
                                </a:lnTo>
                                <a:lnTo>
                                  <a:pt x="1577884" y="1082837"/>
                                </a:lnTo>
                                <a:lnTo>
                                  <a:pt x="1577945" y="1101203"/>
                                </a:lnTo>
                                <a:lnTo>
                                  <a:pt x="1578001" y="1094014"/>
                                </a:lnTo>
                                <a:lnTo>
                                  <a:pt x="1578058" y="1088851"/>
                                </a:lnTo>
                                <a:lnTo>
                                  <a:pt x="1578115" y="1094889"/>
                                </a:lnTo>
                                <a:lnTo>
                                  <a:pt x="1578171" y="1089147"/>
                                </a:lnTo>
                                <a:lnTo>
                                  <a:pt x="1578228" y="1090297"/>
                                </a:lnTo>
                                <a:lnTo>
                                  <a:pt x="1578285" y="1090297"/>
                                </a:lnTo>
                                <a:lnTo>
                                  <a:pt x="1578345" y="1096035"/>
                                </a:lnTo>
                                <a:lnTo>
                                  <a:pt x="1578402" y="1096035"/>
                                </a:lnTo>
                                <a:lnTo>
                                  <a:pt x="1578459" y="1087130"/>
                                </a:lnTo>
                                <a:lnTo>
                                  <a:pt x="1578516" y="1097185"/>
                                </a:lnTo>
                                <a:lnTo>
                                  <a:pt x="1578572" y="1108091"/>
                                </a:lnTo>
                                <a:lnTo>
                                  <a:pt x="1578633" y="1090572"/>
                                </a:lnTo>
                                <a:lnTo>
                                  <a:pt x="1578690" y="1079391"/>
                                </a:lnTo>
                                <a:lnTo>
                                  <a:pt x="1578747" y="1098331"/>
                                </a:lnTo>
                                <a:lnTo>
                                  <a:pt x="1578803" y="1088276"/>
                                </a:lnTo>
                                <a:lnTo>
                                  <a:pt x="1578860" y="1092293"/>
                                </a:lnTo>
                                <a:lnTo>
                                  <a:pt x="1578916" y="1094589"/>
                                </a:lnTo>
                                <a:lnTo>
                                  <a:pt x="1578977" y="1097761"/>
                                </a:lnTo>
                                <a:lnTo>
                                  <a:pt x="1579034" y="1088851"/>
                                </a:lnTo>
                                <a:lnTo>
                                  <a:pt x="1579091" y="1093168"/>
                                </a:lnTo>
                                <a:lnTo>
                                  <a:pt x="1579147" y="1101478"/>
                                </a:lnTo>
                                <a:lnTo>
                                  <a:pt x="1579204" y="1073928"/>
                                </a:lnTo>
                                <a:lnTo>
                                  <a:pt x="1579261" y="1100903"/>
                                </a:lnTo>
                                <a:lnTo>
                                  <a:pt x="1579317" y="1090297"/>
                                </a:lnTo>
                                <a:lnTo>
                                  <a:pt x="1579378" y="1092293"/>
                                </a:lnTo>
                                <a:lnTo>
                                  <a:pt x="1579435" y="1089426"/>
                                </a:lnTo>
                                <a:lnTo>
                                  <a:pt x="1579492" y="1090872"/>
                                </a:lnTo>
                                <a:lnTo>
                                  <a:pt x="1579552" y="1098907"/>
                                </a:lnTo>
                                <a:lnTo>
                                  <a:pt x="1579609" y="1093168"/>
                                </a:lnTo>
                                <a:lnTo>
                                  <a:pt x="1579666" y="1099482"/>
                                </a:lnTo>
                                <a:lnTo>
                                  <a:pt x="1579722" y="1098036"/>
                                </a:lnTo>
                                <a:lnTo>
                                  <a:pt x="1579779" y="1083983"/>
                                </a:lnTo>
                                <a:lnTo>
                                  <a:pt x="1579836" y="1102628"/>
                                </a:lnTo>
                                <a:lnTo>
                                  <a:pt x="1579893" y="1091447"/>
                                </a:lnTo>
                                <a:lnTo>
                                  <a:pt x="1579953" y="1086854"/>
                                </a:lnTo>
                                <a:lnTo>
                                  <a:pt x="1580010" y="1101778"/>
                                </a:lnTo>
                                <a:lnTo>
                                  <a:pt x="1580067" y="1094314"/>
                                </a:lnTo>
                                <a:lnTo>
                                  <a:pt x="1580123" y="1086279"/>
                                </a:lnTo>
                                <a:lnTo>
                                  <a:pt x="1580180" y="1074503"/>
                                </a:lnTo>
                                <a:lnTo>
                                  <a:pt x="1580237" y="1090872"/>
                                </a:lnTo>
                                <a:lnTo>
                                  <a:pt x="1580293" y="1094014"/>
                                </a:lnTo>
                                <a:lnTo>
                                  <a:pt x="1580354" y="1093739"/>
                                </a:lnTo>
                                <a:lnTo>
                                  <a:pt x="1580411" y="1085409"/>
                                </a:lnTo>
                                <a:lnTo>
                                  <a:pt x="1580468" y="1094589"/>
                                </a:lnTo>
                                <a:lnTo>
                                  <a:pt x="1580524" y="1081962"/>
                                </a:lnTo>
                                <a:lnTo>
                                  <a:pt x="1580585" y="1079966"/>
                                </a:lnTo>
                                <a:lnTo>
                                  <a:pt x="1580642" y="1100053"/>
                                </a:lnTo>
                                <a:lnTo>
                                  <a:pt x="1580698" y="1085409"/>
                                </a:lnTo>
                                <a:lnTo>
                                  <a:pt x="1580755" y="1092293"/>
                                </a:lnTo>
                                <a:lnTo>
                                  <a:pt x="1580812" y="1084833"/>
                                </a:lnTo>
                                <a:lnTo>
                                  <a:pt x="1580868" y="1095165"/>
                                </a:lnTo>
                                <a:lnTo>
                                  <a:pt x="1580925" y="1100328"/>
                                </a:lnTo>
                                <a:lnTo>
                                  <a:pt x="1580986" y="1098036"/>
                                </a:lnTo>
                                <a:lnTo>
                                  <a:pt x="1581043" y="1104645"/>
                                </a:lnTo>
                                <a:lnTo>
                                  <a:pt x="1581099" y="1086555"/>
                                </a:lnTo>
                                <a:lnTo>
                                  <a:pt x="1581156" y="1094589"/>
                                </a:lnTo>
                                <a:lnTo>
                                  <a:pt x="1581213" y="1088575"/>
                                </a:lnTo>
                                <a:lnTo>
                                  <a:pt x="1581274" y="1077370"/>
                                </a:lnTo>
                                <a:lnTo>
                                  <a:pt x="1581330" y="1096886"/>
                                </a:lnTo>
                                <a:lnTo>
                                  <a:pt x="1581387" y="1088851"/>
                                </a:lnTo>
                                <a:lnTo>
                                  <a:pt x="1581443" y="1102053"/>
                                </a:lnTo>
                                <a:lnTo>
                                  <a:pt x="1581500" y="1096610"/>
                                </a:lnTo>
                                <a:lnTo>
                                  <a:pt x="1581561" y="1108942"/>
                                </a:lnTo>
                                <a:lnTo>
                                  <a:pt x="1581618" y="1094889"/>
                                </a:lnTo>
                                <a:lnTo>
                                  <a:pt x="1581674" y="1096315"/>
                                </a:lnTo>
                                <a:lnTo>
                                  <a:pt x="1581731" y="1096315"/>
                                </a:lnTo>
                                <a:lnTo>
                                  <a:pt x="1581788" y="1083983"/>
                                </a:lnTo>
                                <a:lnTo>
                                  <a:pt x="1581844" y="1089722"/>
                                </a:lnTo>
                                <a:lnTo>
                                  <a:pt x="1581901" y="1094014"/>
                                </a:lnTo>
                                <a:lnTo>
                                  <a:pt x="1581962" y="1082837"/>
                                </a:lnTo>
                                <a:lnTo>
                                  <a:pt x="1582019" y="1088575"/>
                                </a:lnTo>
                                <a:lnTo>
                                  <a:pt x="1582075" y="1090872"/>
                                </a:lnTo>
                                <a:lnTo>
                                  <a:pt x="1582132" y="1090297"/>
                                </a:lnTo>
                                <a:lnTo>
                                  <a:pt x="1582189" y="1100053"/>
                                </a:lnTo>
                                <a:lnTo>
                                  <a:pt x="1582249" y="1098907"/>
                                </a:lnTo>
                                <a:lnTo>
                                  <a:pt x="1582306" y="1092593"/>
                                </a:lnTo>
                                <a:lnTo>
                                  <a:pt x="1582363" y="1089147"/>
                                </a:lnTo>
                                <a:lnTo>
                                  <a:pt x="1582420" y="1097761"/>
                                </a:lnTo>
                                <a:lnTo>
                                  <a:pt x="1582476" y="1100628"/>
                                </a:lnTo>
                                <a:lnTo>
                                  <a:pt x="1582533" y="1090297"/>
                                </a:lnTo>
                                <a:lnTo>
                                  <a:pt x="1582594" y="1075373"/>
                                </a:lnTo>
                                <a:lnTo>
                                  <a:pt x="1582650" y="1103199"/>
                                </a:lnTo>
                                <a:lnTo>
                                  <a:pt x="1582707" y="1086279"/>
                                </a:lnTo>
                                <a:lnTo>
                                  <a:pt x="1582764" y="1092293"/>
                                </a:lnTo>
                                <a:lnTo>
                                  <a:pt x="1582821" y="1111234"/>
                                </a:lnTo>
                                <a:lnTo>
                                  <a:pt x="1582877" y="1099757"/>
                                </a:lnTo>
                                <a:lnTo>
                                  <a:pt x="1582934" y="1092293"/>
                                </a:lnTo>
                                <a:lnTo>
                                  <a:pt x="1582995" y="1085409"/>
                                </a:lnTo>
                                <a:lnTo>
                                  <a:pt x="1583051" y="1083108"/>
                                </a:lnTo>
                                <a:lnTo>
                                  <a:pt x="1583108" y="1092293"/>
                                </a:lnTo>
                                <a:lnTo>
                                  <a:pt x="1583165" y="1098907"/>
                                </a:lnTo>
                                <a:lnTo>
                                  <a:pt x="1583226" y="1095740"/>
                                </a:lnTo>
                                <a:lnTo>
                                  <a:pt x="1583282" y="1085980"/>
                                </a:lnTo>
                                <a:lnTo>
                                  <a:pt x="1583339" y="1102924"/>
                                </a:lnTo>
                                <a:lnTo>
                                  <a:pt x="1583396" y="1091447"/>
                                </a:lnTo>
                                <a:lnTo>
                                  <a:pt x="1583452" y="1092593"/>
                                </a:lnTo>
                                <a:lnTo>
                                  <a:pt x="1583509" y="1093168"/>
                                </a:lnTo>
                                <a:lnTo>
                                  <a:pt x="1583566" y="1086854"/>
                                </a:lnTo>
                                <a:lnTo>
                                  <a:pt x="1583626" y="1092018"/>
                                </a:lnTo>
                                <a:lnTo>
                                  <a:pt x="1583683" y="1093739"/>
                                </a:lnTo>
                                <a:lnTo>
                                  <a:pt x="1583740" y="1087130"/>
                                </a:lnTo>
                                <a:lnTo>
                                  <a:pt x="1583796" y="1100053"/>
                                </a:lnTo>
                                <a:lnTo>
                                  <a:pt x="1583853" y="1097185"/>
                                </a:lnTo>
                                <a:lnTo>
                                  <a:pt x="1583910" y="1101203"/>
                                </a:lnTo>
                                <a:lnTo>
                                  <a:pt x="1583971" y="1088851"/>
                                </a:lnTo>
                                <a:lnTo>
                                  <a:pt x="1584027" y="1087701"/>
                                </a:lnTo>
                                <a:lnTo>
                                  <a:pt x="1584084" y="1099182"/>
                                </a:lnTo>
                                <a:lnTo>
                                  <a:pt x="1584141" y="1094889"/>
                                </a:lnTo>
                                <a:lnTo>
                                  <a:pt x="1584201" y="1110663"/>
                                </a:lnTo>
                                <a:lnTo>
                                  <a:pt x="1584258" y="1108942"/>
                                </a:lnTo>
                                <a:lnTo>
                                  <a:pt x="1584315" y="1085133"/>
                                </a:lnTo>
                                <a:lnTo>
                                  <a:pt x="1584371" y="1085980"/>
                                </a:lnTo>
                                <a:lnTo>
                                  <a:pt x="1584428" y="1101478"/>
                                </a:lnTo>
                                <a:lnTo>
                                  <a:pt x="1584485" y="1099482"/>
                                </a:lnTo>
                                <a:lnTo>
                                  <a:pt x="1584542" y="1077370"/>
                                </a:lnTo>
                                <a:lnTo>
                                  <a:pt x="1584602" y="1093443"/>
                                </a:lnTo>
                                <a:lnTo>
                                  <a:pt x="1584659" y="1091147"/>
                                </a:lnTo>
                                <a:lnTo>
                                  <a:pt x="1584716" y="1093739"/>
                                </a:lnTo>
                                <a:lnTo>
                                  <a:pt x="1584773" y="1100328"/>
                                </a:lnTo>
                                <a:lnTo>
                                  <a:pt x="1584829" y="1099182"/>
                                </a:lnTo>
                                <a:lnTo>
                                  <a:pt x="1584886" y="1093443"/>
                                </a:lnTo>
                                <a:lnTo>
                                  <a:pt x="1584947" y="1103199"/>
                                </a:lnTo>
                                <a:lnTo>
                                  <a:pt x="1585003" y="1091447"/>
                                </a:lnTo>
                                <a:lnTo>
                                  <a:pt x="1585060" y="1109813"/>
                                </a:lnTo>
                                <a:lnTo>
                                  <a:pt x="1585117" y="1099182"/>
                                </a:lnTo>
                                <a:lnTo>
                                  <a:pt x="1585173" y="1098607"/>
                                </a:lnTo>
                                <a:lnTo>
                                  <a:pt x="1585234" y="1084558"/>
                                </a:lnTo>
                                <a:lnTo>
                                  <a:pt x="1585291" y="1094589"/>
                                </a:lnTo>
                                <a:lnTo>
                                  <a:pt x="1585347" y="1094589"/>
                                </a:lnTo>
                                <a:lnTo>
                                  <a:pt x="1585404" y="1098907"/>
                                </a:lnTo>
                                <a:lnTo>
                                  <a:pt x="1585461" y="1110663"/>
                                </a:lnTo>
                                <a:lnTo>
                                  <a:pt x="1585518" y="1083983"/>
                                </a:lnTo>
                                <a:lnTo>
                                  <a:pt x="1585574" y="1088575"/>
                                </a:lnTo>
                                <a:lnTo>
                                  <a:pt x="1585635" y="1085133"/>
                                </a:lnTo>
                                <a:lnTo>
                                  <a:pt x="1585692" y="1093168"/>
                                </a:lnTo>
                                <a:lnTo>
                                  <a:pt x="1585749" y="1100053"/>
                                </a:lnTo>
                                <a:lnTo>
                                  <a:pt x="1585805" y="1094889"/>
                                </a:lnTo>
                                <a:lnTo>
                                  <a:pt x="1585862" y="1084558"/>
                                </a:lnTo>
                                <a:lnTo>
                                  <a:pt x="1585923" y="1095165"/>
                                </a:lnTo>
                                <a:lnTo>
                                  <a:pt x="1585979" y="1077945"/>
                                </a:lnTo>
                                <a:lnTo>
                                  <a:pt x="1586036" y="1097185"/>
                                </a:lnTo>
                                <a:lnTo>
                                  <a:pt x="1586093" y="1074227"/>
                                </a:lnTo>
                                <a:lnTo>
                                  <a:pt x="1586149" y="1086854"/>
                                </a:lnTo>
                                <a:lnTo>
                                  <a:pt x="1586210" y="1094889"/>
                                </a:lnTo>
                                <a:lnTo>
                                  <a:pt x="1586267" y="1085980"/>
                                </a:lnTo>
                                <a:lnTo>
                                  <a:pt x="1586324" y="1092018"/>
                                </a:lnTo>
                                <a:lnTo>
                                  <a:pt x="1586380" y="1088001"/>
                                </a:lnTo>
                                <a:lnTo>
                                  <a:pt x="1586437" y="1095740"/>
                                </a:lnTo>
                                <a:lnTo>
                                  <a:pt x="1586494" y="1088276"/>
                                </a:lnTo>
                                <a:lnTo>
                                  <a:pt x="1586550" y="1099482"/>
                                </a:lnTo>
                                <a:lnTo>
                                  <a:pt x="1586611" y="1100328"/>
                                </a:lnTo>
                                <a:lnTo>
                                  <a:pt x="1586668" y="1082537"/>
                                </a:lnTo>
                                <a:lnTo>
                                  <a:pt x="1586724" y="1071631"/>
                                </a:lnTo>
                                <a:lnTo>
                                  <a:pt x="1586781" y="1090872"/>
                                </a:lnTo>
                                <a:lnTo>
                                  <a:pt x="1586842" y="1098036"/>
                                </a:lnTo>
                                <a:lnTo>
                                  <a:pt x="1586899" y="1100328"/>
                                </a:lnTo>
                                <a:lnTo>
                                  <a:pt x="1586955" y="1107792"/>
                                </a:lnTo>
                                <a:lnTo>
                                  <a:pt x="1587012" y="1070781"/>
                                </a:lnTo>
                                <a:lnTo>
                                  <a:pt x="1587069" y="1098907"/>
                                </a:lnTo>
                                <a:lnTo>
                                  <a:pt x="1587125" y="1089722"/>
                                </a:lnTo>
                                <a:lnTo>
                                  <a:pt x="1587182" y="1085980"/>
                                </a:lnTo>
                                <a:lnTo>
                                  <a:pt x="1587243" y="1090872"/>
                                </a:lnTo>
                                <a:lnTo>
                                  <a:pt x="1587299" y="1089147"/>
                                </a:lnTo>
                                <a:lnTo>
                                  <a:pt x="1587356" y="1075074"/>
                                </a:lnTo>
                                <a:lnTo>
                                  <a:pt x="1587413" y="1101203"/>
                                </a:lnTo>
                                <a:lnTo>
                                  <a:pt x="1587470" y="1085409"/>
                                </a:lnTo>
                                <a:lnTo>
                                  <a:pt x="1587526" y="1082262"/>
                                </a:lnTo>
                                <a:lnTo>
                                  <a:pt x="1587583" y="1097461"/>
                                </a:lnTo>
                                <a:lnTo>
                                  <a:pt x="1587644" y="1098607"/>
                                </a:lnTo>
                                <a:lnTo>
                                  <a:pt x="1587700" y="1075373"/>
                                </a:lnTo>
                                <a:lnTo>
                                  <a:pt x="1587757" y="1088276"/>
                                </a:lnTo>
                                <a:lnTo>
                                  <a:pt x="1587818" y="1085980"/>
                                </a:lnTo>
                                <a:lnTo>
                                  <a:pt x="1587875" y="1083108"/>
                                </a:lnTo>
                                <a:lnTo>
                                  <a:pt x="1587931" y="1088851"/>
                                </a:lnTo>
                                <a:lnTo>
                                  <a:pt x="1587988" y="1088851"/>
                                </a:lnTo>
                                <a:lnTo>
                                  <a:pt x="1588045" y="1091447"/>
                                </a:lnTo>
                                <a:lnTo>
                                  <a:pt x="1588101" y="1094889"/>
                                </a:lnTo>
                                <a:lnTo>
                                  <a:pt x="1588158" y="1095464"/>
                                </a:lnTo>
                                <a:lnTo>
                                  <a:pt x="1588219" y="1063596"/>
                                </a:lnTo>
                                <a:lnTo>
                                  <a:pt x="1588275" y="1085704"/>
                                </a:lnTo>
                                <a:lnTo>
                                  <a:pt x="1588332" y="1083983"/>
                                </a:lnTo>
                                <a:lnTo>
                                  <a:pt x="1588389" y="1094014"/>
                                </a:lnTo>
                                <a:lnTo>
                                  <a:pt x="1588446" y="1080541"/>
                                </a:lnTo>
                                <a:lnTo>
                                  <a:pt x="1588502" y="1085409"/>
                                </a:lnTo>
                                <a:lnTo>
                                  <a:pt x="1588563" y="1074503"/>
                                </a:lnTo>
                                <a:lnTo>
                                  <a:pt x="1588620" y="1079091"/>
                                </a:lnTo>
                                <a:lnTo>
                                  <a:pt x="1588677" y="1096035"/>
                                </a:lnTo>
                                <a:lnTo>
                                  <a:pt x="1588733" y="1073928"/>
                                </a:lnTo>
                                <a:lnTo>
                                  <a:pt x="1588790" y="1083983"/>
                                </a:lnTo>
                                <a:lnTo>
                                  <a:pt x="1588851" y="1089426"/>
                                </a:lnTo>
                                <a:lnTo>
                                  <a:pt x="1588907" y="1086279"/>
                                </a:lnTo>
                                <a:lnTo>
                                  <a:pt x="1588964" y="1082262"/>
                                </a:lnTo>
                                <a:lnTo>
                                  <a:pt x="1589021" y="1079966"/>
                                </a:lnTo>
                                <a:lnTo>
                                  <a:pt x="1589077" y="1082537"/>
                                </a:lnTo>
                                <a:lnTo>
                                  <a:pt x="1589134" y="1085704"/>
                                </a:lnTo>
                                <a:lnTo>
                                  <a:pt x="1589191" y="1092293"/>
                                </a:lnTo>
                                <a:lnTo>
                                  <a:pt x="1589252" y="1082537"/>
                                </a:lnTo>
                                <a:lnTo>
                                  <a:pt x="1589308" y="1100628"/>
                                </a:lnTo>
                                <a:lnTo>
                                  <a:pt x="1589365" y="1075074"/>
                                </a:lnTo>
                                <a:lnTo>
                                  <a:pt x="1589422" y="1073652"/>
                                </a:lnTo>
                                <a:lnTo>
                                  <a:pt x="1589478" y="1075373"/>
                                </a:lnTo>
                                <a:lnTo>
                                  <a:pt x="1589539" y="1095464"/>
                                </a:lnTo>
                                <a:lnTo>
                                  <a:pt x="1589596" y="1090572"/>
                                </a:lnTo>
                                <a:lnTo>
                                  <a:pt x="1589652" y="1092293"/>
                                </a:lnTo>
                                <a:lnTo>
                                  <a:pt x="1589709" y="1092593"/>
                                </a:lnTo>
                                <a:lnTo>
                                  <a:pt x="1589766" y="1082837"/>
                                </a:lnTo>
                                <a:lnTo>
                                  <a:pt x="1589823" y="1073352"/>
                                </a:lnTo>
                                <a:lnTo>
                                  <a:pt x="1589883" y="1095165"/>
                                </a:lnTo>
                                <a:lnTo>
                                  <a:pt x="1589940" y="1076795"/>
                                </a:lnTo>
                                <a:lnTo>
                                  <a:pt x="1589997" y="1083408"/>
                                </a:lnTo>
                                <a:lnTo>
                                  <a:pt x="1590053" y="1095464"/>
                                </a:lnTo>
                                <a:lnTo>
                                  <a:pt x="1590110" y="1088001"/>
                                </a:lnTo>
                                <a:lnTo>
                                  <a:pt x="1590167" y="1079666"/>
                                </a:lnTo>
                                <a:lnTo>
                                  <a:pt x="1590224" y="1089722"/>
                                </a:lnTo>
                                <a:lnTo>
                                  <a:pt x="1590284" y="1092293"/>
                                </a:lnTo>
                                <a:lnTo>
                                  <a:pt x="1590341" y="1076795"/>
                                </a:lnTo>
                                <a:lnTo>
                                  <a:pt x="1590398" y="1071631"/>
                                </a:lnTo>
                                <a:lnTo>
                                  <a:pt x="1590454" y="1084259"/>
                                </a:lnTo>
                                <a:lnTo>
                                  <a:pt x="1590515" y="1091722"/>
                                </a:lnTo>
                                <a:lnTo>
                                  <a:pt x="1590572" y="1100903"/>
                                </a:lnTo>
                                <a:lnTo>
                                  <a:pt x="1590628" y="1079391"/>
                                </a:lnTo>
                                <a:lnTo>
                                  <a:pt x="1590685" y="1078520"/>
                                </a:lnTo>
                                <a:lnTo>
                                  <a:pt x="1590742" y="1081962"/>
                                </a:lnTo>
                                <a:lnTo>
                                  <a:pt x="1590799" y="1084833"/>
                                </a:lnTo>
                                <a:lnTo>
                                  <a:pt x="1590855" y="1094589"/>
                                </a:lnTo>
                                <a:lnTo>
                                  <a:pt x="1590916" y="1078520"/>
                                </a:lnTo>
                                <a:lnTo>
                                  <a:pt x="1590973" y="1097461"/>
                                </a:lnTo>
                                <a:lnTo>
                                  <a:pt x="1591029" y="1062746"/>
                                </a:lnTo>
                                <a:lnTo>
                                  <a:pt x="1591086" y="1076524"/>
                                </a:lnTo>
                                <a:lnTo>
                                  <a:pt x="1591143" y="1078245"/>
                                </a:lnTo>
                                <a:lnTo>
                                  <a:pt x="1591199" y="1088001"/>
                                </a:lnTo>
                                <a:lnTo>
                                  <a:pt x="1591260" y="1086555"/>
                                </a:lnTo>
                                <a:lnTo>
                                  <a:pt x="1591317" y="1069335"/>
                                </a:lnTo>
                                <a:lnTo>
                                  <a:pt x="1591373" y="1076224"/>
                                </a:lnTo>
                                <a:lnTo>
                                  <a:pt x="1591430" y="1077670"/>
                                </a:lnTo>
                                <a:lnTo>
                                  <a:pt x="1591491" y="1072502"/>
                                </a:lnTo>
                                <a:lnTo>
                                  <a:pt x="1591548" y="1077945"/>
                                </a:lnTo>
                                <a:lnTo>
                                  <a:pt x="1591604" y="1074227"/>
                                </a:lnTo>
                                <a:lnTo>
                                  <a:pt x="1591661" y="1098607"/>
                                </a:lnTo>
                                <a:lnTo>
                                  <a:pt x="1591718" y="1079391"/>
                                </a:lnTo>
                                <a:lnTo>
                                  <a:pt x="1591775" y="1065042"/>
                                </a:lnTo>
                                <a:lnTo>
                                  <a:pt x="1591831" y="1088276"/>
                                </a:lnTo>
                                <a:lnTo>
                                  <a:pt x="1591892" y="1075074"/>
                                </a:lnTo>
                                <a:lnTo>
                                  <a:pt x="1591949" y="1076524"/>
                                </a:lnTo>
                                <a:lnTo>
                                  <a:pt x="1592005" y="1085133"/>
                                </a:lnTo>
                                <a:lnTo>
                                  <a:pt x="1592062" y="1091722"/>
                                </a:lnTo>
                                <a:lnTo>
                                  <a:pt x="1592119" y="1070485"/>
                                </a:lnTo>
                                <a:lnTo>
                                  <a:pt x="1592175" y="1085980"/>
                                </a:lnTo>
                                <a:lnTo>
                                  <a:pt x="1592236" y="1066464"/>
                                </a:lnTo>
                                <a:lnTo>
                                  <a:pt x="1592293" y="1082537"/>
                                </a:lnTo>
                                <a:lnTo>
                                  <a:pt x="1592350" y="1084833"/>
                                </a:lnTo>
                                <a:lnTo>
                                  <a:pt x="1592406" y="1063896"/>
                                </a:lnTo>
                                <a:lnTo>
                                  <a:pt x="1592463" y="1071931"/>
                                </a:lnTo>
                                <a:lnTo>
                                  <a:pt x="1592524" y="1088276"/>
                                </a:lnTo>
                                <a:lnTo>
                                  <a:pt x="1592580" y="1070485"/>
                                </a:lnTo>
                                <a:lnTo>
                                  <a:pt x="1592637" y="1070485"/>
                                </a:lnTo>
                                <a:lnTo>
                                  <a:pt x="1592694" y="1079666"/>
                                </a:lnTo>
                                <a:lnTo>
                                  <a:pt x="1592751" y="1099482"/>
                                </a:lnTo>
                                <a:lnTo>
                                  <a:pt x="1592807" y="1083108"/>
                                </a:lnTo>
                                <a:lnTo>
                                  <a:pt x="1592864" y="1082262"/>
                                </a:lnTo>
                                <a:lnTo>
                                  <a:pt x="1592925" y="1064467"/>
                                </a:lnTo>
                                <a:lnTo>
                                  <a:pt x="1592981" y="1066188"/>
                                </a:lnTo>
                                <a:lnTo>
                                  <a:pt x="1593038" y="1085704"/>
                                </a:lnTo>
                                <a:lnTo>
                                  <a:pt x="1593095" y="1079966"/>
                                </a:lnTo>
                                <a:lnTo>
                                  <a:pt x="1593151" y="1075373"/>
                                </a:lnTo>
                                <a:lnTo>
                                  <a:pt x="1593212" y="1077370"/>
                                </a:lnTo>
                                <a:lnTo>
                                  <a:pt x="1593269" y="1085980"/>
                                </a:lnTo>
                                <a:lnTo>
                                  <a:pt x="1593326" y="1083983"/>
                                </a:lnTo>
                                <a:lnTo>
                                  <a:pt x="1593382" y="1069910"/>
                                </a:lnTo>
                                <a:lnTo>
                                  <a:pt x="1593439" y="1073928"/>
                                </a:lnTo>
                                <a:lnTo>
                                  <a:pt x="1593500" y="1076524"/>
                                </a:lnTo>
                                <a:lnTo>
                                  <a:pt x="1593556" y="1084558"/>
                                </a:lnTo>
                                <a:lnTo>
                                  <a:pt x="1593613" y="1083408"/>
                                </a:lnTo>
                                <a:lnTo>
                                  <a:pt x="1593670" y="1092293"/>
                                </a:lnTo>
                                <a:lnTo>
                                  <a:pt x="1593726" y="1079091"/>
                                </a:lnTo>
                                <a:lnTo>
                                  <a:pt x="1593783" y="1073077"/>
                                </a:lnTo>
                                <a:lnTo>
                                  <a:pt x="1593840" y="1074227"/>
                                </a:lnTo>
                                <a:lnTo>
                                  <a:pt x="1593901" y="1071056"/>
                                </a:lnTo>
                                <a:lnTo>
                                  <a:pt x="1593957" y="1078816"/>
                                </a:lnTo>
                                <a:lnTo>
                                  <a:pt x="1594014" y="1082837"/>
                                </a:lnTo>
                                <a:lnTo>
                                  <a:pt x="1594071" y="1074798"/>
                                </a:lnTo>
                                <a:lnTo>
                                  <a:pt x="1594131" y="1080541"/>
                                </a:lnTo>
                                <a:lnTo>
                                  <a:pt x="1594188" y="1078245"/>
                                </a:lnTo>
                                <a:lnTo>
                                  <a:pt x="1594245" y="1081387"/>
                                </a:lnTo>
                                <a:lnTo>
                                  <a:pt x="1594302" y="1083108"/>
                                </a:lnTo>
                                <a:lnTo>
                                  <a:pt x="1594358" y="1081962"/>
                                </a:lnTo>
                                <a:lnTo>
                                  <a:pt x="1594415" y="1092293"/>
                                </a:lnTo>
                                <a:lnTo>
                                  <a:pt x="1594472" y="1078520"/>
                                </a:lnTo>
                                <a:lnTo>
                                  <a:pt x="1594532" y="1087426"/>
                                </a:lnTo>
                                <a:lnTo>
                                  <a:pt x="1594589" y="1064743"/>
                                </a:lnTo>
                                <a:lnTo>
                                  <a:pt x="1594646" y="1070485"/>
                                </a:lnTo>
                                <a:lnTo>
                                  <a:pt x="1594703" y="1070210"/>
                                </a:lnTo>
                                <a:lnTo>
                                  <a:pt x="1594759" y="1073928"/>
                                </a:lnTo>
                                <a:lnTo>
                                  <a:pt x="1594816" y="1082837"/>
                                </a:lnTo>
                                <a:lnTo>
                                  <a:pt x="1594873" y="1066188"/>
                                </a:lnTo>
                                <a:lnTo>
                                  <a:pt x="1594933" y="1092018"/>
                                </a:lnTo>
                                <a:lnTo>
                                  <a:pt x="1594990" y="1079666"/>
                                </a:lnTo>
                                <a:lnTo>
                                  <a:pt x="1595047" y="1076795"/>
                                </a:lnTo>
                                <a:lnTo>
                                  <a:pt x="1595103" y="1059304"/>
                                </a:lnTo>
                                <a:lnTo>
                                  <a:pt x="1595164" y="1080816"/>
                                </a:lnTo>
                                <a:lnTo>
                                  <a:pt x="1595221" y="1083108"/>
                                </a:lnTo>
                                <a:lnTo>
                                  <a:pt x="1595277" y="1070210"/>
                                </a:lnTo>
                                <a:lnTo>
                                  <a:pt x="1595334" y="1079666"/>
                                </a:lnTo>
                                <a:lnTo>
                                  <a:pt x="1595391" y="1085409"/>
                                </a:lnTo>
                                <a:lnTo>
                                  <a:pt x="1595448" y="1077945"/>
                                </a:lnTo>
                                <a:lnTo>
                                  <a:pt x="1595504" y="1082837"/>
                                </a:lnTo>
                                <a:lnTo>
                                  <a:pt x="1595565" y="1070485"/>
                                </a:lnTo>
                                <a:lnTo>
                                  <a:pt x="1595622" y="1071931"/>
                                </a:lnTo>
                                <a:lnTo>
                                  <a:pt x="1595679" y="1073928"/>
                                </a:lnTo>
                                <a:lnTo>
                                  <a:pt x="1595735" y="1076795"/>
                                </a:lnTo>
                                <a:lnTo>
                                  <a:pt x="1595792" y="1071931"/>
                                </a:lnTo>
                                <a:lnTo>
                                  <a:pt x="1595853" y="1073652"/>
                                </a:lnTo>
                                <a:lnTo>
                                  <a:pt x="1595909" y="1068484"/>
                                </a:lnTo>
                                <a:lnTo>
                                  <a:pt x="1595966" y="1079666"/>
                                </a:lnTo>
                                <a:lnTo>
                                  <a:pt x="1596023" y="1086279"/>
                                </a:lnTo>
                                <a:lnTo>
                                  <a:pt x="1596079" y="1071056"/>
                                </a:lnTo>
                                <a:lnTo>
                                  <a:pt x="1596140" y="1085133"/>
                                </a:lnTo>
                                <a:lnTo>
                                  <a:pt x="1596197" y="1065318"/>
                                </a:lnTo>
                                <a:lnTo>
                                  <a:pt x="1596254" y="1072206"/>
                                </a:lnTo>
                                <a:lnTo>
                                  <a:pt x="1596310" y="1070485"/>
                                </a:lnTo>
                                <a:lnTo>
                                  <a:pt x="1596367" y="1079091"/>
                                </a:lnTo>
                                <a:lnTo>
                                  <a:pt x="1596424" y="1073652"/>
                                </a:lnTo>
                                <a:lnTo>
                                  <a:pt x="1596481" y="1069335"/>
                                </a:lnTo>
                                <a:lnTo>
                                  <a:pt x="1596541" y="1065042"/>
                                </a:lnTo>
                                <a:lnTo>
                                  <a:pt x="1596598" y="1087701"/>
                                </a:lnTo>
                                <a:lnTo>
                                  <a:pt x="1596655" y="1080241"/>
                                </a:lnTo>
                                <a:lnTo>
                                  <a:pt x="1596711" y="1069910"/>
                                </a:lnTo>
                                <a:lnTo>
                                  <a:pt x="1596768" y="1069910"/>
                                </a:lnTo>
                                <a:lnTo>
                                  <a:pt x="1596829" y="1080541"/>
                                </a:lnTo>
                                <a:lnTo>
                                  <a:pt x="1596885" y="1066188"/>
                                </a:lnTo>
                                <a:lnTo>
                                  <a:pt x="1596942" y="1094589"/>
                                </a:lnTo>
                                <a:lnTo>
                                  <a:pt x="1596999" y="1077370"/>
                                </a:lnTo>
                                <a:lnTo>
                                  <a:pt x="1597055" y="1069635"/>
                                </a:lnTo>
                                <a:lnTo>
                                  <a:pt x="1597112" y="1059875"/>
                                </a:lnTo>
                                <a:lnTo>
                                  <a:pt x="1597173" y="1071056"/>
                                </a:lnTo>
                                <a:lnTo>
                                  <a:pt x="1597230" y="1082262"/>
                                </a:lnTo>
                                <a:lnTo>
                                  <a:pt x="1597286" y="1066464"/>
                                </a:lnTo>
                                <a:lnTo>
                                  <a:pt x="1597343" y="1086279"/>
                                </a:lnTo>
                                <a:lnTo>
                                  <a:pt x="1597400" y="1060450"/>
                                </a:lnTo>
                                <a:lnTo>
                                  <a:pt x="1597456" y="1097461"/>
                                </a:lnTo>
                                <a:lnTo>
                                  <a:pt x="1597513" y="1081687"/>
                                </a:lnTo>
                                <a:lnTo>
                                  <a:pt x="1597574" y="1080816"/>
                                </a:lnTo>
                                <a:lnTo>
                                  <a:pt x="1597630" y="1074227"/>
                                </a:lnTo>
                                <a:lnTo>
                                  <a:pt x="1597687" y="1063896"/>
                                </a:lnTo>
                                <a:lnTo>
                                  <a:pt x="1597744" y="1074503"/>
                                </a:lnTo>
                                <a:lnTo>
                                  <a:pt x="1597805" y="1073352"/>
                                </a:lnTo>
                                <a:lnTo>
                                  <a:pt x="1597861" y="1077370"/>
                                </a:lnTo>
                                <a:lnTo>
                                  <a:pt x="1597918" y="1065618"/>
                                </a:lnTo>
                                <a:lnTo>
                                  <a:pt x="1597975" y="1079091"/>
                                </a:lnTo>
                                <a:lnTo>
                                  <a:pt x="1598031" y="1057579"/>
                                </a:lnTo>
                                <a:lnTo>
                                  <a:pt x="1598088" y="1066464"/>
                                </a:lnTo>
                                <a:lnTo>
                                  <a:pt x="1598149" y="1085704"/>
                                </a:lnTo>
                                <a:lnTo>
                                  <a:pt x="1598206" y="1066188"/>
                                </a:lnTo>
                                <a:lnTo>
                                  <a:pt x="1598262" y="1070485"/>
                                </a:lnTo>
                                <a:lnTo>
                                  <a:pt x="1598319" y="1070485"/>
                                </a:lnTo>
                                <a:lnTo>
                                  <a:pt x="1598376" y="1073352"/>
                                </a:lnTo>
                                <a:lnTo>
                                  <a:pt x="1598432" y="1074798"/>
                                </a:lnTo>
                                <a:lnTo>
                                  <a:pt x="1598489" y="1076524"/>
                                </a:lnTo>
                                <a:lnTo>
                                  <a:pt x="1598550" y="1077670"/>
                                </a:lnTo>
                                <a:lnTo>
                                  <a:pt x="1598607" y="1088575"/>
                                </a:lnTo>
                                <a:lnTo>
                                  <a:pt x="1598663" y="1071356"/>
                                </a:lnTo>
                                <a:lnTo>
                                  <a:pt x="1598720" y="1079391"/>
                                </a:lnTo>
                                <a:lnTo>
                                  <a:pt x="1598781" y="1078816"/>
                                </a:lnTo>
                                <a:lnTo>
                                  <a:pt x="1598837" y="1083408"/>
                                </a:lnTo>
                                <a:lnTo>
                                  <a:pt x="1598894" y="1088575"/>
                                </a:lnTo>
                                <a:lnTo>
                                  <a:pt x="1598951" y="1071931"/>
                                </a:lnTo>
                                <a:lnTo>
                                  <a:pt x="1599007" y="1078816"/>
                                </a:lnTo>
                                <a:lnTo>
                                  <a:pt x="1599064" y="1067910"/>
                                </a:lnTo>
                                <a:lnTo>
                                  <a:pt x="1599121" y="1083684"/>
                                </a:lnTo>
                                <a:lnTo>
                                  <a:pt x="1599182" y="1061596"/>
                                </a:lnTo>
                                <a:lnTo>
                                  <a:pt x="1599238" y="1063022"/>
                                </a:lnTo>
                                <a:lnTo>
                                  <a:pt x="1599295" y="1090297"/>
                                </a:lnTo>
                                <a:lnTo>
                                  <a:pt x="1599352" y="1069060"/>
                                </a:lnTo>
                                <a:lnTo>
                                  <a:pt x="1599408" y="1088575"/>
                                </a:lnTo>
                                <a:lnTo>
                                  <a:pt x="1599465" y="1073652"/>
                                </a:lnTo>
                                <a:lnTo>
                                  <a:pt x="1599526" y="1075074"/>
                                </a:lnTo>
                                <a:lnTo>
                                  <a:pt x="1599582" y="1075074"/>
                                </a:lnTo>
                                <a:lnTo>
                                  <a:pt x="1599639" y="1083408"/>
                                </a:lnTo>
                                <a:lnTo>
                                  <a:pt x="1599696" y="1076224"/>
                                </a:lnTo>
                                <a:lnTo>
                                  <a:pt x="1599752" y="1077370"/>
                                </a:lnTo>
                                <a:lnTo>
                                  <a:pt x="1599813" y="1070781"/>
                                </a:lnTo>
                                <a:lnTo>
                                  <a:pt x="1599870" y="1072206"/>
                                </a:lnTo>
                                <a:lnTo>
                                  <a:pt x="1599927" y="1087426"/>
                                </a:lnTo>
                                <a:lnTo>
                                  <a:pt x="1599983" y="1066464"/>
                                </a:lnTo>
                                <a:lnTo>
                                  <a:pt x="1600040" y="1072206"/>
                                </a:lnTo>
                                <a:lnTo>
                                  <a:pt x="1600097" y="1097761"/>
                                </a:lnTo>
                                <a:lnTo>
                                  <a:pt x="1600154" y="1081687"/>
                                </a:lnTo>
                                <a:lnTo>
                                  <a:pt x="1600214" y="1073352"/>
                                </a:lnTo>
                                <a:lnTo>
                                  <a:pt x="1600271" y="1065318"/>
                                </a:lnTo>
                                <a:lnTo>
                                  <a:pt x="1600328" y="1079091"/>
                                </a:lnTo>
                                <a:lnTo>
                                  <a:pt x="1600384" y="1083408"/>
                                </a:lnTo>
                                <a:lnTo>
                                  <a:pt x="1600441" y="1080816"/>
                                </a:lnTo>
                                <a:lnTo>
                                  <a:pt x="1600502" y="1070485"/>
                                </a:lnTo>
                                <a:lnTo>
                                  <a:pt x="1600559" y="1065618"/>
                                </a:lnTo>
                                <a:lnTo>
                                  <a:pt x="1600615" y="1094589"/>
                                </a:lnTo>
                                <a:lnTo>
                                  <a:pt x="1600672" y="1074503"/>
                                </a:lnTo>
                                <a:lnTo>
                                  <a:pt x="1600729" y="1081687"/>
                                </a:lnTo>
                                <a:lnTo>
                                  <a:pt x="1600789" y="1073652"/>
                                </a:lnTo>
                                <a:lnTo>
                                  <a:pt x="1600846" y="1068189"/>
                                </a:lnTo>
                                <a:lnTo>
                                  <a:pt x="1600903" y="1080241"/>
                                </a:lnTo>
                                <a:lnTo>
                                  <a:pt x="1600960" y="1074798"/>
                                </a:lnTo>
                                <a:lnTo>
                                  <a:pt x="1601016" y="1065618"/>
                                </a:lnTo>
                                <a:lnTo>
                                  <a:pt x="1601073" y="1073928"/>
                                </a:lnTo>
                                <a:lnTo>
                                  <a:pt x="1601130" y="1078245"/>
                                </a:lnTo>
                                <a:lnTo>
                                  <a:pt x="1601190" y="1060725"/>
                                </a:lnTo>
                                <a:lnTo>
                                  <a:pt x="1601247" y="1085980"/>
                                </a:lnTo>
                                <a:lnTo>
                                  <a:pt x="1601304" y="1076524"/>
                                </a:lnTo>
                                <a:lnTo>
                                  <a:pt x="1601360" y="1077670"/>
                                </a:lnTo>
                                <a:lnTo>
                                  <a:pt x="1601421" y="1071056"/>
                                </a:lnTo>
                                <a:lnTo>
                                  <a:pt x="1601478" y="1073077"/>
                                </a:lnTo>
                                <a:lnTo>
                                  <a:pt x="1601534" y="1092593"/>
                                </a:lnTo>
                                <a:lnTo>
                                  <a:pt x="1601591" y="1068760"/>
                                </a:lnTo>
                                <a:lnTo>
                                  <a:pt x="1601648" y="1077945"/>
                                </a:lnTo>
                                <a:lnTo>
                                  <a:pt x="1601705" y="1067614"/>
                                </a:lnTo>
                                <a:lnTo>
                                  <a:pt x="1601761" y="1079091"/>
                                </a:lnTo>
                                <a:lnTo>
                                  <a:pt x="1601822" y="1079391"/>
                                </a:lnTo>
                                <a:lnTo>
                                  <a:pt x="1601879" y="1081962"/>
                                </a:lnTo>
                                <a:lnTo>
                                  <a:pt x="1601935" y="1090572"/>
                                </a:lnTo>
                                <a:lnTo>
                                  <a:pt x="1601992" y="1081116"/>
                                </a:lnTo>
                                <a:lnTo>
                                  <a:pt x="1602049" y="1083684"/>
                                </a:lnTo>
                                <a:lnTo>
                                  <a:pt x="1602105" y="1062446"/>
                                </a:lnTo>
                                <a:lnTo>
                                  <a:pt x="1602162" y="1067039"/>
                                </a:lnTo>
                                <a:lnTo>
                                  <a:pt x="1602223" y="1088575"/>
                                </a:lnTo>
                                <a:lnTo>
                                  <a:pt x="1602280" y="1072502"/>
                                </a:lnTo>
                                <a:lnTo>
                                  <a:pt x="1602336" y="1073928"/>
                                </a:lnTo>
                                <a:lnTo>
                                  <a:pt x="1602393" y="1077370"/>
                                </a:lnTo>
                                <a:lnTo>
                                  <a:pt x="1602454" y="1073352"/>
                                </a:lnTo>
                                <a:lnTo>
                                  <a:pt x="1602510" y="1069910"/>
                                </a:lnTo>
                                <a:lnTo>
                                  <a:pt x="1602567" y="1093443"/>
                                </a:lnTo>
                                <a:lnTo>
                                  <a:pt x="1602624" y="1073928"/>
                                </a:lnTo>
                                <a:lnTo>
                                  <a:pt x="1602681" y="1075649"/>
                                </a:lnTo>
                                <a:lnTo>
                                  <a:pt x="1602737" y="1077945"/>
                                </a:lnTo>
                                <a:lnTo>
                                  <a:pt x="1602794" y="1059579"/>
                                </a:lnTo>
                                <a:lnTo>
                                  <a:pt x="1602855" y="1083108"/>
                                </a:lnTo>
                                <a:lnTo>
                                  <a:pt x="1602912" y="1069635"/>
                                </a:lnTo>
                                <a:lnTo>
                                  <a:pt x="1602968" y="1060150"/>
                                </a:lnTo>
                                <a:lnTo>
                                  <a:pt x="1603025" y="1085133"/>
                                </a:lnTo>
                                <a:lnTo>
                                  <a:pt x="1603081" y="1079666"/>
                                </a:lnTo>
                                <a:lnTo>
                                  <a:pt x="1603142" y="1082837"/>
                                </a:lnTo>
                                <a:lnTo>
                                  <a:pt x="1603199" y="1069060"/>
                                </a:lnTo>
                                <a:lnTo>
                                  <a:pt x="1603256" y="1077094"/>
                                </a:lnTo>
                                <a:lnTo>
                                  <a:pt x="1603312" y="1069335"/>
                                </a:lnTo>
                                <a:lnTo>
                                  <a:pt x="1603369" y="1077945"/>
                                </a:lnTo>
                                <a:lnTo>
                                  <a:pt x="1603430" y="1075373"/>
                                </a:lnTo>
                                <a:lnTo>
                                  <a:pt x="1603486" y="1087426"/>
                                </a:lnTo>
                                <a:lnTo>
                                  <a:pt x="1603543" y="1070210"/>
                                </a:lnTo>
                                <a:lnTo>
                                  <a:pt x="1603600" y="1067614"/>
                                </a:lnTo>
                                <a:lnTo>
                                  <a:pt x="1603656" y="1069060"/>
                                </a:lnTo>
                                <a:lnTo>
                                  <a:pt x="1603713" y="1088575"/>
                                </a:lnTo>
                                <a:lnTo>
                                  <a:pt x="1603770" y="1074227"/>
                                </a:lnTo>
                                <a:lnTo>
                                  <a:pt x="1603831" y="1081962"/>
                                </a:lnTo>
                                <a:lnTo>
                                  <a:pt x="1603887" y="1087701"/>
                                </a:lnTo>
                                <a:lnTo>
                                  <a:pt x="1603944" y="1072502"/>
                                </a:lnTo>
                                <a:lnTo>
                                  <a:pt x="1604001" y="1069335"/>
                                </a:lnTo>
                                <a:lnTo>
                                  <a:pt x="1604058" y="1064743"/>
                                </a:lnTo>
                                <a:lnTo>
                                  <a:pt x="1604118" y="1075649"/>
                                </a:lnTo>
                                <a:lnTo>
                                  <a:pt x="1604175" y="1069910"/>
                                </a:lnTo>
                                <a:lnTo>
                                  <a:pt x="1604232" y="1074798"/>
                                </a:lnTo>
                                <a:lnTo>
                                  <a:pt x="1604288" y="1087130"/>
                                </a:lnTo>
                                <a:lnTo>
                                  <a:pt x="1604345" y="1068760"/>
                                </a:lnTo>
                                <a:lnTo>
                                  <a:pt x="1604402" y="1085980"/>
                                </a:lnTo>
                                <a:lnTo>
                                  <a:pt x="1604463" y="1070485"/>
                                </a:lnTo>
                                <a:lnTo>
                                  <a:pt x="1604519" y="1067910"/>
                                </a:lnTo>
                                <a:lnTo>
                                  <a:pt x="1604576" y="1075373"/>
                                </a:lnTo>
                                <a:lnTo>
                                  <a:pt x="1604633" y="1068484"/>
                                </a:lnTo>
                                <a:lnTo>
                                  <a:pt x="1604689" y="1071056"/>
                                </a:lnTo>
                                <a:lnTo>
                                  <a:pt x="1604746" y="1088851"/>
                                </a:lnTo>
                                <a:lnTo>
                                  <a:pt x="1604803" y="1073352"/>
                                </a:lnTo>
                                <a:lnTo>
                                  <a:pt x="1604863" y="1082837"/>
                                </a:lnTo>
                                <a:lnTo>
                                  <a:pt x="1604920" y="1083684"/>
                                </a:lnTo>
                                <a:lnTo>
                                  <a:pt x="1604977" y="1073928"/>
                                </a:lnTo>
                                <a:lnTo>
                                  <a:pt x="1605033" y="1074798"/>
                                </a:lnTo>
                                <a:lnTo>
                                  <a:pt x="1605094" y="1076795"/>
                                </a:lnTo>
                                <a:lnTo>
                                  <a:pt x="1605151" y="1081962"/>
                                </a:lnTo>
                                <a:lnTo>
                                  <a:pt x="1605208" y="1067910"/>
                                </a:lnTo>
                                <a:lnTo>
                                  <a:pt x="1605264" y="1083684"/>
                                </a:lnTo>
                                <a:lnTo>
                                  <a:pt x="1605321" y="1074798"/>
                                </a:lnTo>
                                <a:lnTo>
                                  <a:pt x="1605378" y="1068484"/>
                                </a:lnTo>
                                <a:lnTo>
                                  <a:pt x="1605438" y="1071356"/>
                                </a:lnTo>
                                <a:lnTo>
                                  <a:pt x="1605495" y="1082262"/>
                                </a:lnTo>
                                <a:lnTo>
                                  <a:pt x="1605552" y="1069635"/>
                                </a:lnTo>
                                <a:lnTo>
                                  <a:pt x="1605609" y="1076795"/>
                                </a:lnTo>
                                <a:lnTo>
                                  <a:pt x="1605665" y="1086854"/>
                                </a:lnTo>
                                <a:lnTo>
                                  <a:pt x="1605722" y="1072777"/>
                                </a:lnTo>
                                <a:lnTo>
                                  <a:pt x="1605779" y="1080541"/>
                                </a:lnTo>
                                <a:lnTo>
                                  <a:pt x="1605839" y="1068189"/>
                                </a:lnTo>
                                <a:lnTo>
                                  <a:pt x="1605896" y="1077945"/>
                                </a:lnTo>
                                <a:lnTo>
                                  <a:pt x="1605953" y="1082262"/>
                                </a:lnTo>
                                <a:lnTo>
                                  <a:pt x="1606009" y="1084558"/>
                                </a:lnTo>
                                <a:lnTo>
                                  <a:pt x="1606070" y="1066764"/>
                                </a:lnTo>
                                <a:lnTo>
                                  <a:pt x="1606127" y="1074503"/>
                                </a:lnTo>
                                <a:lnTo>
                                  <a:pt x="1606184" y="1079966"/>
                                </a:lnTo>
                                <a:lnTo>
                                  <a:pt x="1606240" y="1095165"/>
                                </a:lnTo>
                                <a:lnTo>
                                  <a:pt x="1606297" y="1059875"/>
                                </a:lnTo>
                                <a:lnTo>
                                  <a:pt x="1606354" y="1074227"/>
                                </a:lnTo>
                                <a:lnTo>
                                  <a:pt x="1606411" y="1085704"/>
                                </a:lnTo>
                                <a:lnTo>
                                  <a:pt x="1606471" y="1074503"/>
                                </a:lnTo>
                                <a:lnTo>
                                  <a:pt x="1606528" y="1066764"/>
                                </a:lnTo>
                                <a:lnTo>
                                  <a:pt x="1606585" y="1076224"/>
                                </a:lnTo>
                                <a:lnTo>
                                  <a:pt x="1606641" y="1066188"/>
                                </a:lnTo>
                                <a:lnTo>
                                  <a:pt x="1606698" y="1074227"/>
                                </a:lnTo>
                                <a:lnTo>
                                  <a:pt x="1606755" y="1068760"/>
                                </a:lnTo>
                                <a:lnTo>
                                  <a:pt x="1606816" y="1082537"/>
                                </a:lnTo>
                                <a:lnTo>
                                  <a:pt x="1606872" y="1079666"/>
                                </a:lnTo>
                                <a:lnTo>
                                  <a:pt x="1606929" y="1067910"/>
                                </a:lnTo>
                                <a:lnTo>
                                  <a:pt x="1606986" y="1083108"/>
                                </a:lnTo>
                                <a:lnTo>
                                  <a:pt x="1607042" y="1087701"/>
                                </a:lnTo>
                                <a:lnTo>
                                  <a:pt x="1607103" y="1069335"/>
                                </a:lnTo>
                                <a:lnTo>
                                  <a:pt x="1607160" y="1081116"/>
                                </a:lnTo>
                                <a:lnTo>
                                  <a:pt x="1607216" y="1060725"/>
                                </a:lnTo>
                                <a:lnTo>
                                  <a:pt x="1607273" y="1072206"/>
                                </a:lnTo>
                                <a:lnTo>
                                  <a:pt x="1607330" y="1077370"/>
                                </a:lnTo>
                                <a:lnTo>
                                  <a:pt x="1607386" y="1083408"/>
                                </a:lnTo>
                                <a:lnTo>
                                  <a:pt x="1607443" y="1079666"/>
                                </a:lnTo>
                                <a:lnTo>
                                  <a:pt x="1607504" y="1075373"/>
                                </a:lnTo>
                                <a:lnTo>
                                  <a:pt x="1607561" y="1077945"/>
                                </a:lnTo>
                                <a:lnTo>
                                  <a:pt x="1607617" y="1093739"/>
                                </a:lnTo>
                                <a:lnTo>
                                  <a:pt x="1607674" y="1079966"/>
                                </a:lnTo>
                                <a:lnTo>
                                  <a:pt x="1607731" y="1075948"/>
                                </a:lnTo>
                                <a:lnTo>
                                  <a:pt x="1607791" y="1073928"/>
                                </a:lnTo>
                                <a:lnTo>
                                  <a:pt x="1607848" y="1073077"/>
                                </a:lnTo>
                                <a:lnTo>
                                  <a:pt x="1607905" y="1078245"/>
                                </a:lnTo>
                                <a:lnTo>
                                  <a:pt x="1607961" y="1080241"/>
                                </a:lnTo>
                                <a:lnTo>
                                  <a:pt x="1608018" y="1077670"/>
                                </a:lnTo>
                                <a:lnTo>
                                  <a:pt x="1608075" y="1085980"/>
                                </a:lnTo>
                                <a:lnTo>
                                  <a:pt x="1608136" y="1070485"/>
                                </a:lnTo>
                                <a:lnTo>
                                  <a:pt x="1608192" y="1069335"/>
                                </a:lnTo>
                                <a:lnTo>
                                  <a:pt x="1608249" y="1061300"/>
                                </a:lnTo>
                                <a:lnTo>
                                  <a:pt x="1608306" y="1086555"/>
                                </a:lnTo>
                                <a:lnTo>
                                  <a:pt x="1608362" y="1070485"/>
                                </a:lnTo>
                                <a:lnTo>
                                  <a:pt x="1608419" y="1083408"/>
                                </a:lnTo>
                                <a:lnTo>
                                  <a:pt x="1608476" y="1079091"/>
                                </a:lnTo>
                                <a:lnTo>
                                  <a:pt x="1608537" y="1067039"/>
                                </a:lnTo>
                                <a:lnTo>
                                  <a:pt x="1608593" y="1069060"/>
                                </a:lnTo>
                                <a:lnTo>
                                  <a:pt x="1608650" y="1082537"/>
                                </a:lnTo>
                                <a:lnTo>
                                  <a:pt x="1608711" y="1081962"/>
                                </a:lnTo>
                                <a:lnTo>
                                  <a:pt x="1608767" y="1060450"/>
                                </a:lnTo>
                                <a:lnTo>
                                  <a:pt x="1608824" y="1075649"/>
                                </a:lnTo>
                                <a:lnTo>
                                  <a:pt x="1608881" y="1064172"/>
                                </a:lnTo>
                                <a:lnTo>
                                  <a:pt x="1608938" y="1066764"/>
                                </a:lnTo>
                                <a:lnTo>
                                  <a:pt x="1608994" y="1066764"/>
                                </a:lnTo>
                                <a:lnTo>
                                  <a:pt x="1609051" y="1081116"/>
                                </a:lnTo>
                                <a:lnTo>
                                  <a:pt x="1609112" y="1077670"/>
                                </a:lnTo>
                                <a:lnTo>
                                  <a:pt x="1609168" y="1077945"/>
                                </a:lnTo>
                                <a:lnTo>
                                  <a:pt x="1609225" y="1076224"/>
                                </a:lnTo>
                                <a:lnTo>
                                  <a:pt x="1609282" y="1059875"/>
                                </a:lnTo>
                                <a:lnTo>
                                  <a:pt x="1609338" y="1061596"/>
                                </a:lnTo>
                                <a:lnTo>
                                  <a:pt x="1609395" y="1082537"/>
                                </a:lnTo>
                                <a:lnTo>
                                  <a:pt x="1609452" y="1066464"/>
                                </a:lnTo>
                                <a:lnTo>
                                  <a:pt x="1609512" y="1081387"/>
                                </a:lnTo>
                                <a:lnTo>
                                  <a:pt x="1609569" y="1076795"/>
                                </a:lnTo>
                                <a:lnTo>
                                  <a:pt x="1609626" y="1076795"/>
                                </a:lnTo>
                                <a:lnTo>
                                  <a:pt x="1609683" y="1069060"/>
                                </a:lnTo>
                                <a:lnTo>
                                  <a:pt x="1609743" y="1075948"/>
                                </a:lnTo>
                                <a:lnTo>
                                  <a:pt x="1609800" y="1078245"/>
                                </a:lnTo>
                                <a:lnTo>
                                  <a:pt x="1609857" y="1056708"/>
                                </a:lnTo>
                                <a:lnTo>
                                  <a:pt x="1609913" y="1069635"/>
                                </a:lnTo>
                                <a:lnTo>
                                  <a:pt x="1609970" y="1089147"/>
                                </a:lnTo>
                                <a:lnTo>
                                  <a:pt x="1610027" y="1069335"/>
                                </a:lnTo>
                                <a:lnTo>
                                  <a:pt x="1610084" y="1076524"/>
                                </a:lnTo>
                                <a:lnTo>
                                  <a:pt x="1610144" y="1079666"/>
                                </a:lnTo>
                                <a:lnTo>
                                  <a:pt x="1610201" y="1094889"/>
                                </a:lnTo>
                                <a:lnTo>
                                  <a:pt x="1610258" y="1064743"/>
                                </a:lnTo>
                                <a:lnTo>
                                  <a:pt x="1610314" y="1075649"/>
                                </a:lnTo>
                                <a:lnTo>
                                  <a:pt x="1610371" y="1072777"/>
                                </a:lnTo>
                                <a:lnTo>
                                  <a:pt x="1610432" y="1067910"/>
                                </a:lnTo>
                                <a:lnTo>
                                  <a:pt x="1610489" y="1068189"/>
                                </a:lnTo>
                                <a:lnTo>
                                  <a:pt x="1610545" y="1084558"/>
                                </a:lnTo>
                                <a:lnTo>
                                  <a:pt x="1610602" y="1074503"/>
                                </a:lnTo>
                                <a:lnTo>
                                  <a:pt x="1610659" y="1077945"/>
                                </a:lnTo>
                                <a:lnTo>
                                  <a:pt x="1610719" y="1080541"/>
                                </a:lnTo>
                                <a:lnTo>
                                  <a:pt x="1610776" y="1062171"/>
                                </a:lnTo>
                                <a:lnTo>
                                  <a:pt x="1610833" y="1070210"/>
                                </a:lnTo>
                                <a:lnTo>
                                  <a:pt x="1610889" y="1071631"/>
                                </a:lnTo>
                                <a:lnTo>
                                  <a:pt x="1610946" y="1066464"/>
                                </a:lnTo>
                                <a:lnTo>
                                  <a:pt x="1611003" y="1069335"/>
                                </a:lnTo>
                                <a:lnTo>
                                  <a:pt x="1611060" y="1065618"/>
                                </a:lnTo>
                                <a:lnTo>
                                  <a:pt x="1611120" y="1069060"/>
                                </a:lnTo>
                                <a:lnTo>
                                  <a:pt x="1611177" y="1072206"/>
                                </a:lnTo>
                                <a:lnTo>
                                  <a:pt x="1611234" y="1081687"/>
                                </a:lnTo>
                                <a:lnTo>
                                  <a:pt x="1611290" y="1062746"/>
                                </a:lnTo>
                                <a:lnTo>
                                  <a:pt x="1611347" y="1086555"/>
                                </a:lnTo>
                                <a:lnTo>
                                  <a:pt x="1611408" y="1076224"/>
                                </a:lnTo>
                                <a:lnTo>
                                  <a:pt x="1611465" y="1073352"/>
                                </a:lnTo>
                                <a:lnTo>
                                  <a:pt x="1611521" y="1069335"/>
                                </a:lnTo>
                                <a:lnTo>
                                  <a:pt x="1611578" y="1073928"/>
                                </a:lnTo>
                                <a:lnTo>
                                  <a:pt x="1611635" y="1085409"/>
                                </a:lnTo>
                                <a:lnTo>
                                  <a:pt x="1611691" y="1080816"/>
                                </a:lnTo>
                                <a:lnTo>
                                  <a:pt x="1611752" y="1064467"/>
                                </a:lnTo>
                                <a:lnTo>
                                  <a:pt x="1611809" y="1072206"/>
                                </a:lnTo>
                                <a:lnTo>
                                  <a:pt x="1611865" y="1083108"/>
                                </a:lnTo>
                                <a:lnTo>
                                  <a:pt x="1611922" y="1068760"/>
                                </a:lnTo>
                                <a:lnTo>
                                  <a:pt x="1611979" y="1059004"/>
                                </a:lnTo>
                                <a:lnTo>
                                  <a:pt x="1612036" y="1069335"/>
                                </a:lnTo>
                                <a:lnTo>
                                  <a:pt x="1612092" y="1079966"/>
                                </a:lnTo>
                                <a:lnTo>
                                  <a:pt x="1612153" y="1064467"/>
                                </a:lnTo>
                                <a:lnTo>
                                  <a:pt x="1612210" y="1061871"/>
                                </a:lnTo>
                                <a:lnTo>
                                  <a:pt x="1612266" y="1064467"/>
                                </a:lnTo>
                                <a:lnTo>
                                  <a:pt x="1612323" y="1076224"/>
                                </a:lnTo>
                                <a:lnTo>
                                  <a:pt x="1612384" y="1075649"/>
                                </a:lnTo>
                                <a:lnTo>
                                  <a:pt x="1612440" y="1079091"/>
                                </a:lnTo>
                                <a:lnTo>
                                  <a:pt x="1612497" y="1074798"/>
                                </a:lnTo>
                                <a:lnTo>
                                  <a:pt x="1612554" y="1080541"/>
                                </a:lnTo>
                                <a:lnTo>
                                  <a:pt x="1612611" y="1075948"/>
                                </a:lnTo>
                                <a:lnTo>
                                  <a:pt x="1612667" y="1071631"/>
                                </a:lnTo>
                                <a:lnTo>
                                  <a:pt x="1612724" y="1073077"/>
                                </a:lnTo>
                                <a:lnTo>
                                  <a:pt x="1612785" y="1060150"/>
                                </a:lnTo>
                                <a:lnTo>
                                  <a:pt x="1612842" y="1077094"/>
                                </a:lnTo>
                                <a:lnTo>
                                  <a:pt x="1612898" y="1070781"/>
                                </a:lnTo>
                                <a:lnTo>
                                  <a:pt x="1612955" y="1076524"/>
                                </a:lnTo>
                                <a:lnTo>
                                  <a:pt x="1613011" y="1069910"/>
                                </a:lnTo>
                                <a:lnTo>
                                  <a:pt x="1613068" y="1081687"/>
                                </a:lnTo>
                                <a:lnTo>
                                  <a:pt x="1613129" y="1076795"/>
                                </a:lnTo>
                                <a:lnTo>
                                  <a:pt x="1613186" y="1078816"/>
                                </a:lnTo>
                                <a:lnTo>
                                  <a:pt x="1613242" y="1072206"/>
                                </a:lnTo>
                                <a:lnTo>
                                  <a:pt x="1613299" y="1072206"/>
                                </a:lnTo>
                                <a:lnTo>
                                  <a:pt x="1613360" y="1075074"/>
                                </a:lnTo>
                                <a:lnTo>
                                  <a:pt x="1613417" y="1074798"/>
                                </a:lnTo>
                                <a:lnTo>
                                  <a:pt x="1613473" y="1071931"/>
                                </a:lnTo>
                                <a:lnTo>
                                  <a:pt x="1613530" y="1073928"/>
                                </a:lnTo>
                                <a:lnTo>
                                  <a:pt x="1613587" y="1083408"/>
                                </a:lnTo>
                                <a:lnTo>
                                  <a:pt x="1613643" y="1062746"/>
                                </a:lnTo>
                                <a:lnTo>
                                  <a:pt x="1613700" y="1055283"/>
                                </a:lnTo>
                                <a:lnTo>
                                  <a:pt x="1613761" y="1092018"/>
                                </a:lnTo>
                                <a:lnTo>
                                  <a:pt x="1613818" y="1074503"/>
                                </a:lnTo>
                                <a:lnTo>
                                  <a:pt x="1613874" y="1065893"/>
                                </a:lnTo>
                                <a:lnTo>
                                  <a:pt x="1613931" y="1072206"/>
                                </a:lnTo>
                                <a:lnTo>
                                  <a:pt x="1613988" y="1068189"/>
                                </a:lnTo>
                                <a:lnTo>
                                  <a:pt x="1614044" y="1081687"/>
                                </a:lnTo>
                                <a:lnTo>
                                  <a:pt x="1614105" y="1063321"/>
                                </a:lnTo>
                                <a:lnTo>
                                  <a:pt x="1614162" y="1075074"/>
                                </a:lnTo>
                                <a:lnTo>
                                  <a:pt x="1614218" y="1069060"/>
                                </a:lnTo>
                                <a:lnTo>
                                  <a:pt x="1614275" y="1084833"/>
                                </a:lnTo>
                                <a:lnTo>
                                  <a:pt x="1614332" y="1073352"/>
                                </a:lnTo>
                                <a:lnTo>
                                  <a:pt x="1614393" y="1075948"/>
                                </a:lnTo>
                                <a:lnTo>
                                  <a:pt x="1614449" y="1075649"/>
                                </a:lnTo>
                                <a:lnTo>
                                  <a:pt x="1614506" y="1086854"/>
                                </a:lnTo>
                                <a:lnTo>
                                  <a:pt x="1614563" y="1083108"/>
                                </a:lnTo>
                                <a:lnTo>
                                  <a:pt x="1614619" y="1074227"/>
                                </a:lnTo>
                                <a:lnTo>
                                  <a:pt x="1614676" y="1074798"/>
                                </a:lnTo>
                                <a:lnTo>
                                  <a:pt x="1614733" y="1065042"/>
                                </a:lnTo>
                                <a:lnTo>
                                  <a:pt x="1614793" y="1065618"/>
                                </a:lnTo>
                                <a:lnTo>
                                  <a:pt x="1614850" y="1067614"/>
                                </a:lnTo>
                                <a:lnTo>
                                  <a:pt x="1614907" y="1063022"/>
                                </a:lnTo>
                                <a:lnTo>
                                  <a:pt x="1614964" y="1070485"/>
                                </a:lnTo>
                                <a:lnTo>
                                  <a:pt x="1615020" y="1067614"/>
                                </a:lnTo>
                                <a:lnTo>
                                  <a:pt x="1615081" y="1098331"/>
                                </a:lnTo>
                                <a:lnTo>
                                  <a:pt x="1615138" y="1069060"/>
                                </a:lnTo>
                                <a:lnTo>
                                  <a:pt x="1615194" y="1077094"/>
                                </a:lnTo>
                                <a:lnTo>
                                  <a:pt x="1615251" y="1059004"/>
                                </a:lnTo>
                                <a:lnTo>
                                  <a:pt x="1615308" y="1072206"/>
                                </a:lnTo>
                                <a:lnTo>
                                  <a:pt x="1615369" y="1071631"/>
                                </a:lnTo>
                                <a:lnTo>
                                  <a:pt x="1615425" y="1077945"/>
                                </a:lnTo>
                                <a:lnTo>
                                  <a:pt x="1615482" y="1077670"/>
                                </a:lnTo>
                                <a:lnTo>
                                  <a:pt x="1615539" y="1080541"/>
                                </a:lnTo>
                                <a:lnTo>
                                  <a:pt x="1615595" y="1085133"/>
                                </a:lnTo>
                                <a:lnTo>
                                  <a:pt x="1615652" y="1077094"/>
                                </a:lnTo>
                                <a:lnTo>
                                  <a:pt x="1615709" y="1067614"/>
                                </a:lnTo>
                                <a:lnTo>
                                  <a:pt x="1615769" y="1086279"/>
                                </a:lnTo>
                                <a:lnTo>
                                  <a:pt x="1615826" y="1076524"/>
                                </a:lnTo>
                                <a:lnTo>
                                  <a:pt x="1615883" y="1081962"/>
                                </a:lnTo>
                                <a:lnTo>
                                  <a:pt x="1615940" y="1061300"/>
                                </a:lnTo>
                                <a:lnTo>
                                  <a:pt x="1616000" y="1070781"/>
                                </a:lnTo>
                                <a:lnTo>
                                  <a:pt x="1616057" y="1079966"/>
                                </a:lnTo>
                                <a:lnTo>
                                  <a:pt x="1616114" y="1074503"/>
                                </a:lnTo>
                                <a:lnTo>
                                  <a:pt x="1616170" y="1075649"/>
                                </a:lnTo>
                                <a:lnTo>
                                  <a:pt x="1616227" y="1086279"/>
                                </a:lnTo>
                                <a:lnTo>
                                  <a:pt x="1616284" y="1077094"/>
                                </a:lnTo>
                                <a:lnTo>
                                  <a:pt x="1616341" y="1069635"/>
                                </a:lnTo>
                                <a:lnTo>
                                  <a:pt x="1616401" y="1076224"/>
                                </a:lnTo>
                                <a:lnTo>
                                  <a:pt x="1616458" y="1071056"/>
                                </a:lnTo>
                                <a:lnTo>
                                  <a:pt x="1616515" y="1065618"/>
                                </a:lnTo>
                                <a:lnTo>
                                  <a:pt x="1616571" y="1073077"/>
                                </a:lnTo>
                                <a:lnTo>
                                  <a:pt x="1616628" y="1054136"/>
                                </a:lnTo>
                                <a:lnTo>
                                  <a:pt x="1616685" y="1089426"/>
                                </a:lnTo>
                                <a:lnTo>
                                  <a:pt x="1616741" y="1070781"/>
                                </a:lnTo>
                                <a:lnTo>
                                  <a:pt x="1616802" y="1084558"/>
                                </a:lnTo>
                                <a:lnTo>
                                  <a:pt x="1616859" y="1061300"/>
                                </a:lnTo>
                                <a:lnTo>
                                  <a:pt x="1616916" y="1062171"/>
                                </a:lnTo>
                                <a:lnTo>
                                  <a:pt x="1616976" y="1084558"/>
                                </a:lnTo>
                                <a:lnTo>
                                  <a:pt x="1617033" y="1089722"/>
                                </a:lnTo>
                                <a:lnTo>
                                  <a:pt x="1617090" y="1068484"/>
                                </a:lnTo>
                                <a:lnTo>
                                  <a:pt x="1617146" y="1080816"/>
                                </a:lnTo>
                                <a:lnTo>
                                  <a:pt x="1617203" y="1066764"/>
                                </a:lnTo>
                                <a:lnTo>
                                  <a:pt x="1617260" y="1078245"/>
                                </a:lnTo>
                                <a:lnTo>
                                  <a:pt x="1617316" y="1066764"/>
                                </a:lnTo>
                                <a:lnTo>
                                  <a:pt x="1617377" y="1078520"/>
                                </a:lnTo>
                                <a:lnTo>
                                  <a:pt x="1617434" y="1091447"/>
                                </a:lnTo>
                                <a:lnTo>
                                  <a:pt x="1617491" y="1081387"/>
                                </a:lnTo>
                                <a:lnTo>
                                  <a:pt x="1617547" y="1069060"/>
                                </a:lnTo>
                                <a:lnTo>
                                  <a:pt x="1617604" y="1054412"/>
                                </a:lnTo>
                                <a:lnTo>
                                  <a:pt x="1617661" y="1075373"/>
                                </a:lnTo>
                                <a:lnTo>
                                  <a:pt x="1617721" y="1078245"/>
                                </a:lnTo>
                                <a:lnTo>
                                  <a:pt x="1617778" y="1081962"/>
                                </a:lnTo>
                                <a:lnTo>
                                  <a:pt x="1617835" y="1074798"/>
                                </a:lnTo>
                                <a:lnTo>
                                  <a:pt x="1617891" y="1076224"/>
                                </a:lnTo>
                                <a:lnTo>
                                  <a:pt x="1617948" y="1077094"/>
                                </a:lnTo>
                                <a:lnTo>
                                  <a:pt x="1618009" y="1068484"/>
                                </a:lnTo>
                                <a:lnTo>
                                  <a:pt x="1618066" y="1063596"/>
                                </a:lnTo>
                                <a:lnTo>
                                  <a:pt x="1618122" y="1079391"/>
                                </a:lnTo>
                                <a:lnTo>
                                  <a:pt x="1618179" y="1079091"/>
                                </a:lnTo>
                                <a:lnTo>
                                  <a:pt x="1618236" y="1067910"/>
                                </a:lnTo>
                                <a:lnTo>
                                  <a:pt x="1618293" y="1079666"/>
                                </a:lnTo>
                                <a:lnTo>
                                  <a:pt x="1618349" y="1067339"/>
                                </a:lnTo>
                                <a:lnTo>
                                  <a:pt x="1618410" y="1058729"/>
                                </a:lnTo>
                                <a:lnTo>
                                  <a:pt x="1618467" y="1088575"/>
                                </a:lnTo>
                                <a:lnTo>
                                  <a:pt x="1618523" y="1087130"/>
                                </a:lnTo>
                                <a:lnTo>
                                  <a:pt x="1618580" y="1078520"/>
                                </a:lnTo>
                                <a:lnTo>
                                  <a:pt x="1618637" y="1084259"/>
                                </a:lnTo>
                                <a:lnTo>
                                  <a:pt x="1618697" y="1075948"/>
                                </a:lnTo>
                                <a:lnTo>
                                  <a:pt x="1618754" y="1071056"/>
                                </a:lnTo>
                                <a:lnTo>
                                  <a:pt x="1618811" y="1078245"/>
                                </a:lnTo>
                                <a:lnTo>
                                  <a:pt x="1618868" y="1077094"/>
                                </a:lnTo>
                                <a:lnTo>
                                  <a:pt x="1618924" y="1069635"/>
                                </a:lnTo>
                                <a:lnTo>
                                  <a:pt x="1618981" y="1074798"/>
                                </a:lnTo>
                                <a:lnTo>
                                  <a:pt x="1619042" y="1068760"/>
                                </a:lnTo>
                                <a:lnTo>
                                  <a:pt x="1619098" y="1079966"/>
                                </a:lnTo>
                                <a:lnTo>
                                  <a:pt x="1619155" y="1076224"/>
                                </a:lnTo>
                                <a:lnTo>
                                  <a:pt x="1619212" y="1085704"/>
                                </a:lnTo>
                                <a:lnTo>
                                  <a:pt x="1619268" y="1059875"/>
                                </a:lnTo>
                                <a:lnTo>
                                  <a:pt x="1619325" y="1069635"/>
                                </a:lnTo>
                                <a:lnTo>
                                  <a:pt x="1619382" y="1082262"/>
                                </a:lnTo>
                                <a:lnTo>
                                  <a:pt x="1619442" y="1078245"/>
                                </a:lnTo>
                                <a:lnTo>
                                  <a:pt x="1619499" y="1081387"/>
                                </a:lnTo>
                                <a:lnTo>
                                  <a:pt x="1619556" y="1068484"/>
                                </a:lnTo>
                                <a:lnTo>
                                  <a:pt x="1619613" y="1070485"/>
                                </a:lnTo>
                                <a:lnTo>
                                  <a:pt x="1619673" y="1084259"/>
                                </a:lnTo>
                                <a:lnTo>
                                  <a:pt x="1619730" y="1062171"/>
                                </a:lnTo>
                                <a:lnTo>
                                  <a:pt x="1619787" y="1069910"/>
                                </a:lnTo>
                                <a:lnTo>
                                  <a:pt x="1619844" y="1080241"/>
                                </a:lnTo>
                                <a:lnTo>
                                  <a:pt x="1619900" y="1057283"/>
                                </a:lnTo>
                                <a:lnTo>
                                  <a:pt x="1619957" y="1083983"/>
                                </a:lnTo>
                                <a:lnTo>
                                  <a:pt x="1620014" y="1069060"/>
                                </a:lnTo>
                                <a:lnTo>
                                  <a:pt x="1620074" y="1078245"/>
                                </a:lnTo>
                                <a:lnTo>
                                  <a:pt x="1620131" y="1081387"/>
                                </a:lnTo>
                                <a:lnTo>
                                  <a:pt x="1620188" y="1081116"/>
                                </a:lnTo>
                                <a:lnTo>
                                  <a:pt x="1620244" y="1075948"/>
                                </a:lnTo>
                                <a:lnTo>
                                  <a:pt x="1620301" y="1079091"/>
                                </a:lnTo>
                                <a:lnTo>
                                  <a:pt x="1620358" y="1084259"/>
                                </a:lnTo>
                                <a:lnTo>
                                  <a:pt x="1620419" y="1077945"/>
                                </a:lnTo>
                                <a:lnTo>
                                  <a:pt x="1620475" y="1073352"/>
                                </a:lnTo>
                                <a:lnTo>
                                  <a:pt x="1620532" y="1075649"/>
                                </a:lnTo>
                                <a:lnTo>
                                  <a:pt x="1620589" y="1079091"/>
                                </a:lnTo>
                                <a:lnTo>
                                  <a:pt x="1620649" y="1079391"/>
                                </a:lnTo>
                                <a:lnTo>
                                  <a:pt x="1620706" y="1071056"/>
                                </a:lnTo>
                                <a:lnTo>
                                  <a:pt x="1620763" y="1081387"/>
                                </a:lnTo>
                                <a:lnTo>
                                  <a:pt x="1620819" y="1071631"/>
                                </a:lnTo>
                                <a:lnTo>
                                  <a:pt x="1620876" y="1080241"/>
                                </a:lnTo>
                                <a:lnTo>
                                  <a:pt x="1620933" y="1070781"/>
                                </a:lnTo>
                                <a:lnTo>
                                  <a:pt x="1620990" y="1082837"/>
                                </a:lnTo>
                                <a:lnTo>
                                  <a:pt x="1621050" y="1065893"/>
                                </a:lnTo>
                                <a:lnTo>
                                  <a:pt x="1621107" y="1081962"/>
                                </a:lnTo>
                                <a:lnTo>
                                  <a:pt x="1621164" y="1074227"/>
                                </a:lnTo>
                                <a:lnTo>
                                  <a:pt x="1621220" y="1069910"/>
                                </a:lnTo>
                                <a:lnTo>
                                  <a:pt x="1621277" y="1069060"/>
                                </a:lnTo>
                                <a:lnTo>
                                  <a:pt x="1621334" y="1069060"/>
                                </a:lnTo>
                                <a:lnTo>
                                  <a:pt x="1621395" y="1072777"/>
                                </a:lnTo>
                                <a:lnTo>
                                  <a:pt x="1621451" y="1078816"/>
                                </a:lnTo>
                                <a:lnTo>
                                  <a:pt x="1621508" y="1073928"/>
                                </a:lnTo>
                                <a:lnTo>
                                  <a:pt x="1621565" y="1064743"/>
                                </a:lnTo>
                                <a:lnTo>
                                  <a:pt x="1621621" y="1067339"/>
                                </a:lnTo>
                                <a:lnTo>
                                  <a:pt x="1621682" y="1059004"/>
                                </a:lnTo>
                                <a:lnTo>
                                  <a:pt x="1621739" y="1077670"/>
                                </a:lnTo>
                                <a:lnTo>
                                  <a:pt x="1621795" y="1086279"/>
                                </a:lnTo>
                                <a:lnTo>
                                  <a:pt x="1621852" y="1058154"/>
                                </a:lnTo>
                                <a:lnTo>
                                  <a:pt x="1621909" y="1073077"/>
                                </a:lnTo>
                                <a:lnTo>
                                  <a:pt x="1621966" y="1081116"/>
                                </a:lnTo>
                                <a:lnTo>
                                  <a:pt x="1622022" y="1079091"/>
                                </a:lnTo>
                                <a:lnTo>
                                  <a:pt x="1622083" y="1077945"/>
                                </a:lnTo>
                                <a:lnTo>
                                  <a:pt x="1622140" y="1081962"/>
                                </a:lnTo>
                                <a:lnTo>
                                  <a:pt x="1622197" y="1070485"/>
                                </a:lnTo>
                                <a:lnTo>
                                  <a:pt x="1622253" y="1076224"/>
                                </a:lnTo>
                                <a:lnTo>
                                  <a:pt x="1622310" y="1074503"/>
                                </a:lnTo>
                                <a:lnTo>
                                  <a:pt x="1622371" y="1062171"/>
                                </a:lnTo>
                                <a:lnTo>
                                  <a:pt x="1622427" y="1071356"/>
                                </a:lnTo>
                                <a:lnTo>
                                  <a:pt x="1622484" y="1071631"/>
                                </a:lnTo>
                                <a:lnTo>
                                  <a:pt x="1622541" y="1075373"/>
                                </a:lnTo>
                                <a:lnTo>
                                  <a:pt x="1622597" y="1080816"/>
                                </a:lnTo>
                                <a:lnTo>
                                  <a:pt x="1622658" y="1065042"/>
                                </a:lnTo>
                                <a:lnTo>
                                  <a:pt x="1622715" y="1085704"/>
                                </a:lnTo>
                                <a:lnTo>
                                  <a:pt x="1622772" y="1061300"/>
                                </a:lnTo>
                                <a:lnTo>
                                  <a:pt x="1622828" y="1077670"/>
                                </a:lnTo>
                                <a:lnTo>
                                  <a:pt x="1622885" y="1083983"/>
                                </a:lnTo>
                                <a:lnTo>
                                  <a:pt x="1622942" y="1072206"/>
                                </a:lnTo>
                                <a:lnTo>
                                  <a:pt x="1622998" y="1071931"/>
                                </a:lnTo>
                                <a:lnTo>
                                  <a:pt x="1623059" y="1054711"/>
                                </a:lnTo>
                                <a:lnTo>
                                  <a:pt x="1623116" y="1083684"/>
                                </a:lnTo>
                                <a:lnTo>
                                  <a:pt x="1623172" y="1074798"/>
                                </a:lnTo>
                                <a:lnTo>
                                  <a:pt x="1623229" y="1074227"/>
                                </a:lnTo>
                                <a:lnTo>
                                  <a:pt x="1623290" y="1073928"/>
                                </a:lnTo>
                                <a:lnTo>
                                  <a:pt x="1623347" y="1059875"/>
                                </a:lnTo>
                                <a:lnTo>
                                  <a:pt x="1623403" y="1078816"/>
                                </a:lnTo>
                                <a:lnTo>
                                  <a:pt x="1623460" y="1077094"/>
                                </a:lnTo>
                                <a:lnTo>
                                  <a:pt x="1623517" y="1072502"/>
                                </a:lnTo>
                                <a:lnTo>
                                  <a:pt x="1623573" y="1081962"/>
                                </a:lnTo>
                                <a:lnTo>
                                  <a:pt x="1623630" y="1076224"/>
                                </a:lnTo>
                                <a:lnTo>
                                  <a:pt x="1623691" y="1063596"/>
                                </a:lnTo>
                                <a:lnTo>
                                  <a:pt x="1623747" y="1075373"/>
                                </a:lnTo>
                                <a:lnTo>
                                  <a:pt x="1623804" y="1075948"/>
                                </a:lnTo>
                                <a:lnTo>
                                  <a:pt x="1623861" y="1071356"/>
                                </a:lnTo>
                                <a:lnTo>
                                  <a:pt x="1623918" y="1073077"/>
                                </a:lnTo>
                                <a:lnTo>
                                  <a:pt x="1623974" y="1074798"/>
                                </a:lnTo>
                                <a:lnTo>
                                  <a:pt x="1624031" y="1074503"/>
                                </a:lnTo>
                                <a:lnTo>
                                  <a:pt x="1624092" y="1086854"/>
                                </a:lnTo>
                                <a:lnTo>
                                  <a:pt x="1624148" y="1065893"/>
                                </a:lnTo>
                                <a:lnTo>
                                  <a:pt x="1624205" y="1060150"/>
                                </a:lnTo>
                                <a:lnTo>
                                  <a:pt x="1624262" y="1069335"/>
                                </a:lnTo>
                                <a:lnTo>
                                  <a:pt x="1624323" y="1063022"/>
                                </a:lnTo>
                                <a:lnTo>
                                  <a:pt x="1624379" y="1058729"/>
                                </a:lnTo>
                                <a:lnTo>
                                  <a:pt x="1624436" y="1085980"/>
                                </a:lnTo>
                                <a:lnTo>
                                  <a:pt x="1624493" y="1089722"/>
                                </a:lnTo>
                                <a:lnTo>
                                  <a:pt x="1624550" y="1074503"/>
                                </a:lnTo>
                                <a:lnTo>
                                  <a:pt x="1624606" y="1069635"/>
                                </a:lnTo>
                                <a:lnTo>
                                  <a:pt x="1624663" y="1073652"/>
                                </a:lnTo>
                                <a:lnTo>
                                  <a:pt x="1624723" y="1083684"/>
                                </a:lnTo>
                                <a:lnTo>
                                  <a:pt x="1624780" y="1083983"/>
                                </a:lnTo>
                                <a:lnTo>
                                  <a:pt x="1624837" y="1071931"/>
                                </a:lnTo>
                                <a:lnTo>
                                  <a:pt x="1624894" y="1063321"/>
                                </a:lnTo>
                                <a:lnTo>
                                  <a:pt x="1624950" y="1070485"/>
                                </a:lnTo>
                                <a:lnTo>
                                  <a:pt x="1625011" y="1076524"/>
                                </a:lnTo>
                                <a:lnTo>
                                  <a:pt x="1625068" y="1073928"/>
                                </a:lnTo>
                                <a:lnTo>
                                  <a:pt x="1625125" y="1061871"/>
                                </a:lnTo>
                                <a:lnTo>
                                  <a:pt x="1625181" y="1082537"/>
                                </a:lnTo>
                                <a:lnTo>
                                  <a:pt x="1625238" y="1058154"/>
                                </a:lnTo>
                                <a:lnTo>
                                  <a:pt x="1625299" y="1060150"/>
                                </a:lnTo>
                                <a:lnTo>
                                  <a:pt x="1625355" y="1064172"/>
                                </a:lnTo>
                                <a:lnTo>
                                  <a:pt x="1625412" y="1072502"/>
                                </a:lnTo>
                                <a:lnTo>
                                  <a:pt x="1625468" y="1086555"/>
                                </a:lnTo>
                                <a:lnTo>
                                  <a:pt x="1625525" y="1057579"/>
                                </a:lnTo>
                                <a:lnTo>
                                  <a:pt x="1625582" y="1070485"/>
                                </a:lnTo>
                                <a:lnTo>
                                  <a:pt x="1625639" y="1070781"/>
                                </a:lnTo>
                                <a:lnTo>
                                  <a:pt x="1625699" y="1070485"/>
                                </a:lnTo>
                                <a:lnTo>
                                  <a:pt x="1625756" y="1063596"/>
                                </a:lnTo>
                                <a:lnTo>
                                  <a:pt x="1625813" y="1063321"/>
                                </a:lnTo>
                                <a:lnTo>
                                  <a:pt x="1625870" y="1081687"/>
                                </a:lnTo>
                                <a:lnTo>
                                  <a:pt x="1625926" y="1064467"/>
                                </a:lnTo>
                                <a:lnTo>
                                  <a:pt x="1625987" y="1077945"/>
                                </a:lnTo>
                                <a:lnTo>
                                  <a:pt x="1626044" y="1079091"/>
                                </a:lnTo>
                                <a:lnTo>
                                  <a:pt x="1626100" y="1060150"/>
                                </a:lnTo>
                                <a:lnTo>
                                  <a:pt x="1626157" y="1061025"/>
                                </a:lnTo>
                                <a:lnTo>
                                  <a:pt x="1626214" y="1070485"/>
                                </a:lnTo>
                                <a:lnTo>
                                  <a:pt x="1626271" y="1068760"/>
                                </a:lnTo>
                                <a:lnTo>
                                  <a:pt x="1626331" y="1071056"/>
                                </a:lnTo>
                                <a:lnTo>
                                  <a:pt x="1626388" y="1068760"/>
                                </a:lnTo>
                                <a:lnTo>
                                  <a:pt x="1626445" y="1067339"/>
                                </a:lnTo>
                                <a:lnTo>
                                  <a:pt x="1626501" y="1073652"/>
                                </a:lnTo>
                                <a:lnTo>
                                  <a:pt x="1626558" y="1075649"/>
                                </a:lnTo>
                                <a:lnTo>
                                  <a:pt x="1626615" y="1072502"/>
                                </a:lnTo>
                                <a:lnTo>
                                  <a:pt x="1626672" y="1056708"/>
                                </a:lnTo>
                                <a:lnTo>
                                  <a:pt x="1626732" y="1078816"/>
                                </a:lnTo>
                                <a:lnTo>
                                  <a:pt x="1626789" y="1064467"/>
                                </a:lnTo>
                                <a:lnTo>
                                  <a:pt x="1626846" y="1069910"/>
                                </a:lnTo>
                                <a:lnTo>
                                  <a:pt x="1626902" y="1075373"/>
                                </a:lnTo>
                                <a:lnTo>
                                  <a:pt x="1626963" y="1049819"/>
                                </a:lnTo>
                                <a:lnTo>
                                  <a:pt x="1627020" y="1074798"/>
                                </a:lnTo>
                                <a:lnTo>
                                  <a:pt x="1627076" y="1087426"/>
                                </a:lnTo>
                                <a:lnTo>
                                  <a:pt x="1627133" y="1066764"/>
                                </a:lnTo>
                                <a:lnTo>
                                  <a:pt x="1627190" y="1063896"/>
                                </a:lnTo>
                                <a:lnTo>
                                  <a:pt x="1627246" y="1066764"/>
                                </a:lnTo>
                                <a:lnTo>
                                  <a:pt x="1627307" y="1069910"/>
                                </a:lnTo>
                                <a:lnTo>
                                  <a:pt x="1627364" y="1061300"/>
                                </a:lnTo>
                                <a:lnTo>
                                  <a:pt x="1627421" y="1065042"/>
                                </a:lnTo>
                                <a:lnTo>
                                  <a:pt x="1627477" y="1076224"/>
                                </a:lnTo>
                                <a:lnTo>
                                  <a:pt x="1627534" y="1077670"/>
                                </a:lnTo>
                                <a:lnTo>
                                  <a:pt x="1627591" y="1064172"/>
                                </a:lnTo>
                                <a:lnTo>
                                  <a:pt x="1627647" y="1057579"/>
                                </a:lnTo>
                                <a:lnTo>
                                  <a:pt x="1627708" y="1055558"/>
                                </a:lnTo>
                                <a:lnTo>
                                  <a:pt x="1627765" y="1085704"/>
                                </a:lnTo>
                                <a:lnTo>
                                  <a:pt x="1627821" y="1064172"/>
                                </a:lnTo>
                                <a:lnTo>
                                  <a:pt x="1627878" y="1072777"/>
                                </a:lnTo>
                                <a:lnTo>
                                  <a:pt x="1627939" y="1081116"/>
                                </a:lnTo>
                                <a:lnTo>
                                  <a:pt x="1627996" y="1063896"/>
                                </a:lnTo>
                                <a:lnTo>
                                  <a:pt x="1628052" y="1055283"/>
                                </a:lnTo>
                                <a:lnTo>
                                  <a:pt x="1628109" y="1065893"/>
                                </a:lnTo>
                                <a:lnTo>
                                  <a:pt x="1628166" y="1067039"/>
                                </a:lnTo>
                                <a:lnTo>
                                  <a:pt x="1628223" y="1075649"/>
                                </a:lnTo>
                                <a:lnTo>
                                  <a:pt x="1628279" y="1074798"/>
                                </a:lnTo>
                                <a:lnTo>
                                  <a:pt x="1628340" y="1054987"/>
                                </a:lnTo>
                                <a:lnTo>
                                  <a:pt x="1628397" y="1068484"/>
                                </a:lnTo>
                                <a:lnTo>
                                  <a:pt x="1628453" y="1066464"/>
                                </a:lnTo>
                                <a:lnTo>
                                  <a:pt x="1628510" y="1083408"/>
                                </a:lnTo>
                                <a:lnTo>
                                  <a:pt x="1628567" y="1059875"/>
                                </a:lnTo>
                                <a:lnTo>
                                  <a:pt x="1628623" y="1072206"/>
                                </a:lnTo>
                                <a:lnTo>
                                  <a:pt x="1628684" y="1061025"/>
                                </a:lnTo>
                                <a:lnTo>
                                  <a:pt x="1628741" y="1064172"/>
                                </a:lnTo>
                                <a:lnTo>
                                  <a:pt x="1628798" y="1067039"/>
                                </a:lnTo>
                                <a:lnTo>
                                  <a:pt x="1628854" y="1063321"/>
                                </a:lnTo>
                                <a:lnTo>
                                  <a:pt x="1628915" y="1055283"/>
                                </a:lnTo>
                                <a:lnTo>
                                  <a:pt x="1628972" y="1061025"/>
                                </a:lnTo>
                                <a:lnTo>
                                  <a:pt x="1629028" y="1083983"/>
                                </a:lnTo>
                                <a:lnTo>
                                  <a:pt x="1629085" y="1064172"/>
                                </a:lnTo>
                                <a:lnTo>
                                  <a:pt x="1629142" y="1066764"/>
                                </a:lnTo>
                                <a:lnTo>
                                  <a:pt x="1629199" y="1068189"/>
                                </a:lnTo>
                                <a:lnTo>
                                  <a:pt x="1629255" y="1072206"/>
                                </a:lnTo>
                                <a:lnTo>
                                  <a:pt x="1629312" y="1068484"/>
                                </a:lnTo>
                                <a:lnTo>
                                  <a:pt x="1629373" y="1073352"/>
                                </a:lnTo>
                                <a:lnTo>
                                  <a:pt x="1629429" y="1065042"/>
                                </a:lnTo>
                                <a:lnTo>
                                  <a:pt x="1629486" y="1070485"/>
                                </a:lnTo>
                                <a:lnTo>
                                  <a:pt x="1629543" y="1064172"/>
                                </a:lnTo>
                                <a:lnTo>
                                  <a:pt x="1629599" y="1068760"/>
                                </a:lnTo>
                                <a:lnTo>
                                  <a:pt x="1629660" y="1062446"/>
                                </a:lnTo>
                                <a:lnTo>
                                  <a:pt x="1629717" y="1074227"/>
                                </a:lnTo>
                                <a:lnTo>
                                  <a:pt x="1629774" y="1059004"/>
                                </a:lnTo>
                                <a:lnTo>
                                  <a:pt x="1629830" y="1065042"/>
                                </a:lnTo>
                                <a:lnTo>
                                  <a:pt x="1629887" y="1068484"/>
                                </a:lnTo>
                                <a:lnTo>
                                  <a:pt x="1629948" y="1076524"/>
                                </a:lnTo>
                                <a:lnTo>
                                  <a:pt x="1630004" y="1079966"/>
                                </a:lnTo>
                                <a:lnTo>
                                  <a:pt x="1630061" y="1069910"/>
                                </a:lnTo>
                                <a:lnTo>
                                  <a:pt x="1630118" y="1062446"/>
                                </a:lnTo>
                                <a:lnTo>
                                  <a:pt x="1630174" y="1076524"/>
                                </a:lnTo>
                                <a:lnTo>
                                  <a:pt x="1630231" y="1082262"/>
                                </a:lnTo>
                                <a:lnTo>
                                  <a:pt x="1630288" y="1075074"/>
                                </a:lnTo>
                                <a:lnTo>
                                  <a:pt x="1630349" y="1079966"/>
                                </a:lnTo>
                                <a:lnTo>
                                  <a:pt x="1630405" y="1068189"/>
                                </a:lnTo>
                                <a:lnTo>
                                  <a:pt x="1630462" y="1067339"/>
                                </a:lnTo>
                                <a:lnTo>
                                  <a:pt x="1630519" y="1064467"/>
                                </a:lnTo>
                                <a:lnTo>
                                  <a:pt x="1630579" y="1083983"/>
                                </a:lnTo>
                                <a:lnTo>
                                  <a:pt x="1630636" y="1053266"/>
                                </a:lnTo>
                                <a:lnTo>
                                  <a:pt x="1630693" y="1087130"/>
                                </a:lnTo>
                                <a:lnTo>
                                  <a:pt x="1630750" y="1081116"/>
                                </a:lnTo>
                                <a:lnTo>
                                  <a:pt x="1630806" y="1064172"/>
                                </a:lnTo>
                                <a:lnTo>
                                  <a:pt x="1630863" y="1073652"/>
                                </a:lnTo>
                                <a:lnTo>
                                  <a:pt x="1630920" y="1072502"/>
                                </a:lnTo>
                                <a:lnTo>
                                  <a:pt x="1630980" y="1058154"/>
                                </a:lnTo>
                                <a:lnTo>
                                  <a:pt x="1631037" y="1069910"/>
                                </a:lnTo>
                                <a:lnTo>
                                  <a:pt x="1631094" y="1064172"/>
                                </a:lnTo>
                                <a:lnTo>
                                  <a:pt x="1631150" y="1069635"/>
                                </a:lnTo>
                                <a:lnTo>
                                  <a:pt x="1631207" y="1076795"/>
                                </a:lnTo>
                                <a:lnTo>
                                  <a:pt x="1631264" y="1065618"/>
                                </a:lnTo>
                                <a:lnTo>
                                  <a:pt x="1631321" y="1063596"/>
                                </a:lnTo>
                                <a:lnTo>
                                  <a:pt x="1631381" y="1067614"/>
                                </a:lnTo>
                                <a:lnTo>
                                  <a:pt x="1631438" y="1067614"/>
                                </a:lnTo>
                                <a:lnTo>
                                  <a:pt x="1631495" y="1070485"/>
                                </a:lnTo>
                                <a:lnTo>
                                  <a:pt x="1631551" y="1062746"/>
                                </a:lnTo>
                                <a:lnTo>
                                  <a:pt x="1631612" y="1075948"/>
                                </a:lnTo>
                                <a:lnTo>
                                  <a:pt x="1631669" y="1073352"/>
                                </a:lnTo>
                                <a:lnTo>
                                  <a:pt x="1631725" y="1081116"/>
                                </a:lnTo>
                                <a:lnTo>
                                  <a:pt x="1631782" y="1083684"/>
                                </a:lnTo>
                                <a:lnTo>
                                  <a:pt x="1631839" y="1061596"/>
                                </a:lnTo>
                                <a:lnTo>
                                  <a:pt x="1631896" y="1070485"/>
                                </a:lnTo>
                                <a:lnTo>
                                  <a:pt x="1631952" y="1060725"/>
                                </a:lnTo>
                                <a:lnTo>
                                  <a:pt x="1632013" y="1066764"/>
                                </a:lnTo>
                                <a:lnTo>
                                  <a:pt x="1632070" y="1065893"/>
                                </a:lnTo>
                                <a:lnTo>
                                  <a:pt x="1632127" y="1076224"/>
                                </a:lnTo>
                                <a:lnTo>
                                  <a:pt x="1632183" y="1072502"/>
                                </a:lnTo>
                                <a:lnTo>
                                  <a:pt x="1632240" y="1085409"/>
                                </a:lnTo>
                                <a:lnTo>
                                  <a:pt x="1632301" y="1053837"/>
                                </a:lnTo>
                                <a:lnTo>
                                  <a:pt x="1632357" y="1060450"/>
                                </a:lnTo>
                                <a:lnTo>
                                  <a:pt x="1632414" y="1045527"/>
                                </a:lnTo>
                                <a:lnTo>
                                  <a:pt x="1632471" y="1069060"/>
                                </a:lnTo>
                                <a:lnTo>
                                  <a:pt x="1632527" y="1067339"/>
                                </a:lnTo>
                                <a:lnTo>
                                  <a:pt x="1632588" y="1073077"/>
                                </a:lnTo>
                                <a:lnTo>
                                  <a:pt x="1632645" y="1064743"/>
                                </a:lnTo>
                                <a:lnTo>
                                  <a:pt x="1632702" y="1063896"/>
                                </a:lnTo>
                                <a:lnTo>
                                  <a:pt x="1632758" y="1060150"/>
                                </a:lnTo>
                                <a:lnTo>
                                  <a:pt x="1632815" y="1060450"/>
                                </a:lnTo>
                                <a:lnTo>
                                  <a:pt x="1632872" y="1061025"/>
                                </a:lnTo>
                                <a:lnTo>
                                  <a:pt x="1632928" y="1079091"/>
                                </a:lnTo>
                                <a:lnTo>
                                  <a:pt x="1632989" y="1071056"/>
                                </a:lnTo>
                                <a:lnTo>
                                  <a:pt x="1633046" y="1070781"/>
                                </a:lnTo>
                                <a:lnTo>
                                  <a:pt x="1633103" y="1083684"/>
                                </a:lnTo>
                                <a:lnTo>
                                  <a:pt x="1633159" y="1089147"/>
                                </a:lnTo>
                                <a:lnTo>
                                  <a:pt x="1633216" y="1060450"/>
                                </a:lnTo>
                                <a:lnTo>
                                  <a:pt x="1633277" y="1066764"/>
                                </a:lnTo>
                                <a:lnTo>
                                  <a:pt x="1633333" y="1060450"/>
                                </a:lnTo>
                                <a:lnTo>
                                  <a:pt x="1633390" y="1057579"/>
                                </a:lnTo>
                                <a:lnTo>
                                  <a:pt x="1633447" y="1061596"/>
                                </a:lnTo>
                                <a:lnTo>
                                  <a:pt x="1633503" y="1055857"/>
                                </a:lnTo>
                                <a:lnTo>
                                  <a:pt x="1633560" y="1082262"/>
                                </a:lnTo>
                                <a:lnTo>
                                  <a:pt x="1633621" y="1062446"/>
                                </a:lnTo>
                                <a:lnTo>
                                  <a:pt x="1633677" y="1072206"/>
                                </a:lnTo>
                                <a:lnTo>
                                  <a:pt x="1633734" y="1060150"/>
                                </a:lnTo>
                                <a:lnTo>
                                  <a:pt x="1633791" y="1082837"/>
                                </a:lnTo>
                                <a:lnTo>
                                  <a:pt x="1633848" y="1066464"/>
                                </a:lnTo>
                                <a:lnTo>
                                  <a:pt x="1633904" y="1076795"/>
                                </a:lnTo>
                                <a:lnTo>
                                  <a:pt x="1633961" y="1077670"/>
                                </a:lnTo>
                                <a:lnTo>
                                  <a:pt x="1634022" y="1065618"/>
                                </a:lnTo>
                                <a:lnTo>
                                  <a:pt x="1634078" y="1064172"/>
                                </a:lnTo>
                                <a:lnTo>
                                  <a:pt x="1634135" y="1068189"/>
                                </a:lnTo>
                                <a:lnTo>
                                  <a:pt x="1634192" y="1075373"/>
                                </a:lnTo>
                                <a:lnTo>
                                  <a:pt x="1634253" y="1086279"/>
                                </a:lnTo>
                                <a:lnTo>
                                  <a:pt x="1634309" y="1071631"/>
                                </a:lnTo>
                                <a:lnTo>
                                  <a:pt x="1634366" y="1060725"/>
                                </a:lnTo>
                                <a:lnTo>
                                  <a:pt x="1634423" y="1044376"/>
                                </a:lnTo>
                                <a:lnTo>
                                  <a:pt x="1634479" y="1059004"/>
                                </a:lnTo>
                                <a:lnTo>
                                  <a:pt x="1634536" y="1064467"/>
                                </a:lnTo>
                                <a:lnTo>
                                  <a:pt x="1634597" y="1066764"/>
                                </a:lnTo>
                                <a:lnTo>
                                  <a:pt x="1634654" y="1071056"/>
                                </a:lnTo>
                                <a:lnTo>
                                  <a:pt x="1634710" y="1069910"/>
                                </a:lnTo>
                                <a:lnTo>
                                  <a:pt x="1634767" y="1072777"/>
                                </a:lnTo>
                                <a:lnTo>
                                  <a:pt x="1634824" y="1069635"/>
                                </a:lnTo>
                                <a:lnTo>
                                  <a:pt x="1634880" y="1065893"/>
                                </a:lnTo>
                                <a:lnTo>
                                  <a:pt x="1634937" y="1074798"/>
                                </a:lnTo>
                                <a:lnTo>
                                  <a:pt x="1634998" y="1065318"/>
                                </a:lnTo>
                                <a:lnTo>
                                  <a:pt x="1635055" y="1074503"/>
                                </a:lnTo>
                                <a:lnTo>
                                  <a:pt x="1635111" y="1075948"/>
                                </a:lnTo>
                                <a:lnTo>
                                  <a:pt x="1635168" y="1082262"/>
                                </a:lnTo>
                                <a:lnTo>
                                  <a:pt x="1635229" y="1057858"/>
                                </a:lnTo>
                                <a:lnTo>
                                  <a:pt x="1635285" y="1067039"/>
                                </a:lnTo>
                                <a:lnTo>
                                  <a:pt x="1635342" y="1073077"/>
                                </a:lnTo>
                                <a:lnTo>
                                  <a:pt x="1635399" y="1073928"/>
                                </a:lnTo>
                                <a:lnTo>
                                  <a:pt x="1635455" y="1084833"/>
                                </a:lnTo>
                                <a:lnTo>
                                  <a:pt x="1635512" y="1046952"/>
                                </a:lnTo>
                                <a:lnTo>
                                  <a:pt x="1635569" y="1066764"/>
                                </a:lnTo>
                                <a:lnTo>
                                  <a:pt x="1635629" y="1069335"/>
                                </a:lnTo>
                                <a:lnTo>
                                  <a:pt x="1635686" y="1079666"/>
                                </a:lnTo>
                                <a:lnTo>
                                  <a:pt x="1635743" y="1056432"/>
                                </a:lnTo>
                                <a:lnTo>
                                  <a:pt x="1635800" y="1068484"/>
                                </a:lnTo>
                                <a:lnTo>
                                  <a:pt x="1635856" y="1081962"/>
                                </a:lnTo>
                                <a:lnTo>
                                  <a:pt x="1635913" y="1083108"/>
                                </a:lnTo>
                                <a:lnTo>
                                  <a:pt x="1635974" y="1086555"/>
                                </a:lnTo>
                                <a:lnTo>
                                  <a:pt x="1636030" y="1063596"/>
                                </a:lnTo>
                                <a:lnTo>
                                  <a:pt x="1636087" y="1073352"/>
                                </a:lnTo>
                                <a:lnTo>
                                  <a:pt x="1636144" y="1052116"/>
                                </a:lnTo>
                                <a:lnTo>
                                  <a:pt x="1636200" y="1069635"/>
                                </a:lnTo>
                                <a:lnTo>
                                  <a:pt x="1636261" y="1075948"/>
                                </a:lnTo>
                                <a:lnTo>
                                  <a:pt x="1636318" y="1066464"/>
                                </a:lnTo>
                                <a:lnTo>
                                  <a:pt x="1636375" y="1088276"/>
                                </a:lnTo>
                                <a:lnTo>
                                  <a:pt x="1636431" y="1075649"/>
                                </a:lnTo>
                                <a:lnTo>
                                  <a:pt x="1636488" y="1060450"/>
                                </a:lnTo>
                                <a:lnTo>
                                  <a:pt x="1636545" y="1054987"/>
                                </a:lnTo>
                                <a:lnTo>
                                  <a:pt x="1636602" y="1063896"/>
                                </a:lnTo>
                                <a:lnTo>
                                  <a:pt x="1636662" y="1073352"/>
                                </a:lnTo>
                                <a:lnTo>
                                  <a:pt x="1636719" y="1069910"/>
                                </a:lnTo>
                                <a:lnTo>
                                  <a:pt x="1636776" y="1068189"/>
                                </a:lnTo>
                                <a:lnTo>
                                  <a:pt x="1636832" y="1092593"/>
                                </a:lnTo>
                                <a:lnTo>
                                  <a:pt x="1636889" y="1065042"/>
                                </a:lnTo>
                                <a:lnTo>
                                  <a:pt x="1636950" y="1073928"/>
                                </a:lnTo>
                                <a:lnTo>
                                  <a:pt x="1637007" y="1063321"/>
                                </a:lnTo>
                                <a:lnTo>
                                  <a:pt x="1637063" y="1073077"/>
                                </a:lnTo>
                                <a:lnTo>
                                  <a:pt x="1637120" y="1059004"/>
                                </a:lnTo>
                                <a:lnTo>
                                  <a:pt x="1637176" y="1070781"/>
                                </a:lnTo>
                                <a:lnTo>
                                  <a:pt x="1637237" y="1088851"/>
                                </a:lnTo>
                                <a:lnTo>
                                  <a:pt x="1637294" y="1068189"/>
                                </a:lnTo>
                                <a:lnTo>
                                  <a:pt x="1637351" y="1068484"/>
                                </a:lnTo>
                                <a:lnTo>
                                  <a:pt x="1637407" y="1070781"/>
                                </a:lnTo>
                                <a:lnTo>
                                  <a:pt x="1637464" y="1058154"/>
                                </a:lnTo>
                                <a:lnTo>
                                  <a:pt x="1637521" y="1073928"/>
                                </a:lnTo>
                                <a:lnTo>
                                  <a:pt x="1637578" y="1066188"/>
                                </a:lnTo>
                                <a:lnTo>
                                  <a:pt x="1637638" y="1071356"/>
                                </a:lnTo>
                                <a:lnTo>
                                  <a:pt x="1637695" y="1063596"/>
                                </a:lnTo>
                                <a:lnTo>
                                  <a:pt x="1637752" y="1066464"/>
                                </a:lnTo>
                                <a:lnTo>
                                  <a:pt x="1637808" y="1074227"/>
                                </a:lnTo>
                                <a:lnTo>
                                  <a:pt x="1637869" y="1058154"/>
                                </a:lnTo>
                                <a:lnTo>
                                  <a:pt x="1637926" y="1062746"/>
                                </a:lnTo>
                                <a:lnTo>
                                  <a:pt x="1637982" y="1072502"/>
                                </a:lnTo>
                                <a:lnTo>
                                  <a:pt x="1638039" y="1072777"/>
                                </a:lnTo>
                                <a:lnTo>
                                  <a:pt x="1638096" y="1077370"/>
                                </a:lnTo>
                                <a:lnTo>
                                  <a:pt x="1638153" y="1060450"/>
                                </a:lnTo>
                                <a:lnTo>
                                  <a:pt x="1638209" y="1058729"/>
                                </a:lnTo>
                                <a:lnTo>
                                  <a:pt x="1638270" y="1068484"/>
                                </a:lnTo>
                                <a:lnTo>
                                  <a:pt x="1638327" y="1053266"/>
                                </a:lnTo>
                                <a:lnTo>
                                  <a:pt x="1638383" y="1068189"/>
                                </a:lnTo>
                                <a:lnTo>
                                  <a:pt x="1638440" y="1073652"/>
                                </a:lnTo>
                                <a:lnTo>
                                  <a:pt x="1638497" y="1073928"/>
                                </a:lnTo>
                                <a:lnTo>
                                  <a:pt x="1638553" y="1058154"/>
                                </a:lnTo>
                                <a:lnTo>
                                  <a:pt x="1638610" y="1066764"/>
                                </a:lnTo>
                                <a:lnTo>
                                  <a:pt x="1638671" y="1075649"/>
                                </a:lnTo>
                                <a:lnTo>
                                  <a:pt x="1638728" y="1057858"/>
                                </a:lnTo>
                                <a:lnTo>
                                  <a:pt x="1638784" y="1070485"/>
                                </a:lnTo>
                                <a:lnTo>
                                  <a:pt x="1638845" y="1075074"/>
                                </a:lnTo>
                                <a:lnTo>
                                  <a:pt x="1638902" y="1065893"/>
                                </a:lnTo>
                                <a:lnTo>
                                  <a:pt x="1638958" y="1070485"/>
                                </a:lnTo>
                                <a:lnTo>
                                  <a:pt x="1639015" y="1065893"/>
                                </a:lnTo>
                                <a:lnTo>
                                  <a:pt x="1639072" y="1077945"/>
                                </a:lnTo>
                                <a:lnTo>
                                  <a:pt x="1639129" y="1073652"/>
                                </a:lnTo>
                                <a:lnTo>
                                  <a:pt x="1639185" y="1076224"/>
                                </a:lnTo>
                                <a:lnTo>
                                  <a:pt x="1639246" y="1059875"/>
                                </a:lnTo>
                                <a:lnTo>
                                  <a:pt x="1639303" y="1069910"/>
                                </a:lnTo>
                                <a:lnTo>
                                  <a:pt x="1639359" y="1081387"/>
                                </a:lnTo>
                                <a:lnTo>
                                  <a:pt x="1639416" y="1054412"/>
                                </a:lnTo>
                                <a:lnTo>
                                  <a:pt x="1639473" y="1075649"/>
                                </a:lnTo>
                                <a:lnTo>
                                  <a:pt x="1639529" y="1073928"/>
                                </a:lnTo>
                                <a:lnTo>
                                  <a:pt x="1639590" y="1061300"/>
                                </a:lnTo>
                                <a:lnTo>
                                  <a:pt x="1639647" y="1071631"/>
                                </a:lnTo>
                                <a:lnTo>
                                  <a:pt x="1639704" y="1074503"/>
                                </a:lnTo>
                                <a:lnTo>
                                  <a:pt x="1639760" y="1060150"/>
                                </a:lnTo>
                                <a:lnTo>
                                  <a:pt x="1639817" y="1072206"/>
                                </a:lnTo>
                                <a:lnTo>
                                  <a:pt x="1639878" y="1054987"/>
                                </a:lnTo>
                                <a:lnTo>
                                  <a:pt x="1639934" y="1081116"/>
                                </a:lnTo>
                                <a:lnTo>
                                  <a:pt x="1639991" y="1075074"/>
                                </a:lnTo>
                                <a:lnTo>
                                  <a:pt x="1640048" y="1069910"/>
                                </a:lnTo>
                                <a:lnTo>
                                  <a:pt x="1640104" y="1057858"/>
                                </a:lnTo>
                                <a:lnTo>
                                  <a:pt x="1640161" y="1078816"/>
                                </a:lnTo>
                                <a:lnTo>
                                  <a:pt x="1640218" y="1068484"/>
                                </a:lnTo>
                                <a:lnTo>
                                  <a:pt x="1640279" y="1077945"/>
                                </a:lnTo>
                                <a:lnTo>
                                  <a:pt x="1640335" y="1059304"/>
                                </a:lnTo>
                                <a:lnTo>
                                  <a:pt x="1640392" y="1072777"/>
                                </a:lnTo>
                                <a:lnTo>
                                  <a:pt x="1640449" y="1071931"/>
                                </a:lnTo>
                                <a:lnTo>
                                  <a:pt x="1640506" y="1066188"/>
                                </a:lnTo>
                                <a:lnTo>
                                  <a:pt x="1640566" y="1067614"/>
                                </a:lnTo>
                                <a:lnTo>
                                  <a:pt x="1640623" y="1063596"/>
                                </a:lnTo>
                                <a:lnTo>
                                  <a:pt x="1640680" y="1069060"/>
                                </a:lnTo>
                                <a:lnTo>
                                  <a:pt x="1640736" y="1069910"/>
                                </a:lnTo>
                                <a:lnTo>
                                  <a:pt x="1640793" y="1060450"/>
                                </a:lnTo>
                                <a:lnTo>
                                  <a:pt x="1640850" y="1075948"/>
                                </a:lnTo>
                                <a:lnTo>
                                  <a:pt x="1640911" y="1077094"/>
                                </a:lnTo>
                                <a:lnTo>
                                  <a:pt x="1640967" y="1066764"/>
                                </a:lnTo>
                                <a:lnTo>
                                  <a:pt x="1641024" y="1065618"/>
                                </a:lnTo>
                                <a:lnTo>
                                  <a:pt x="1641081" y="1061025"/>
                                </a:lnTo>
                                <a:lnTo>
                                  <a:pt x="1641137" y="1057008"/>
                                </a:lnTo>
                                <a:lnTo>
                                  <a:pt x="1641194" y="1069060"/>
                                </a:lnTo>
                                <a:lnTo>
                                  <a:pt x="1641251" y="1081962"/>
                                </a:lnTo>
                                <a:lnTo>
                                  <a:pt x="1641311" y="1064467"/>
                                </a:lnTo>
                                <a:lnTo>
                                  <a:pt x="1641368" y="1049819"/>
                                </a:lnTo>
                                <a:lnTo>
                                  <a:pt x="1641425" y="1061871"/>
                                </a:lnTo>
                                <a:lnTo>
                                  <a:pt x="1641481" y="1066188"/>
                                </a:lnTo>
                                <a:lnTo>
                                  <a:pt x="1641542" y="1057858"/>
                                </a:lnTo>
                                <a:lnTo>
                                  <a:pt x="1641599" y="1087701"/>
                                </a:lnTo>
                                <a:lnTo>
                                  <a:pt x="1641656" y="1068189"/>
                                </a:lnTo>
                                <a:lnTo>
                                  <a:pt x="1641712" y="1083408"/>
                                </a:lnTo>
                                <a:lnTo>
                                  <a:pt x="1641769" y="1066764"/>
                                </a:lnTo>
                                <a:lnTo>
                                  <a:pt x="1641826" y="1070210"/>
                                </a:lnTo>
                                <a:lnTo>
                                  <a:pt x="1641886" y="1071356"/>
                                </a:lnTo>
                                <a:lnTo>
                                  <a:pt x="1641943" y="1064743"/>
                                </a:lnTo>
                                <a:lnTo>
                                  <a:pt x="1642000" y="1082537"/>
                                </a:lnTo>
                                <a:lnTo>
                                  <a:pt x="1642057" y="1069060"/>
                                </a:lnTo>
                                <a:lnTo>
                                  <a:pt x="1642113" y="1059004"/>
                                </a:lnTo>
                                <a:lnTo>
                                  <a:pt x="1642170" y="1064743"/>
                                </a:lnTo>
                                <a:lnTo>
                                  <a:pt x="1642227" y="1061596"/>
                                </a:lnTo>
                                <a:lnTo>
                                  <a:pt x="1642287" y="1080241"/>
                                </a:lnTo>
                                <a:lnTo>
                                  <a:pt x="1642344" y="1059004"/>
                                </a:lnTo>
                                <a:lnTo>
                                  <a:pt x="1642401" y="1077094"/>
                                </a:lnTo>
                                <a:lnTo>
                                  <a:pt x="1642457" y="1080816"/>
                                </a:lnTo>
                                <a:lnTo>
                                  <a:pt x="1642518" y="1061871"/>
                                </a:lnTo>
                                <a:lnTo>
                                  <a:pt x="1642575" y="1046101"/>
                                </a:lnTo>
                                <a:lnTo>
                                  <a:pt x="1642632" y="1069635"/>
                                </a:lnTo>
                                <a:lnTo>
                                  <a:pt x="1642688" y="1035471"/>
                                </a:lnTo>
                                <a:lnTo>
                                  <a:pt x="1642745" y="1075373"/>
                                </a:lnTo>
                                <a:lnTo>
                                  <a:pt x="1642802" y="1065318"/>
                                </a:lnTo>
                                <a:lnTo>
                                  <a:pt x="1642859" y="1064172"/>
                                </a:lnTo>
                                <a:lnTo>
                                  <a:pt x="1642919" y="1061596"/>
                                </a:lnTo>
                                <a:lnTo>
                                  <a:pt x="1642976" y="1078816"/>
                                </a:lnTo>
                                <a:lnTo>
                                  <a:pt x="1643033" y="1051840"/>
                                </a:lnTo>
                                <a:lnTo>
                                  <a:pt x="1643089" y="1071056"/>
                                </a:lnTo>
                                <a:lnTo>
                                  <a:pt x="1643146" y="1078816"/>
                                </a:lnTo>
                                <a:lnTo>
                                  <a:pt x="1643202" y="1061300"/>
                                </a:lnTo>
                                <a:lnTo>
                                  <a:pt x="1643264" y="1065318"/>
                                </a:lnTo>
                                <a:lnTo>
                                  <a:pt x="1643320" y="1065893"/>
                                </a:lnTo>
                                <a:lnTo>
                                  <a:pt x="1643377" y="1066764"/>
                                </a:lnTo>
                                <a:lnTo>
                                  <a:pt x="1643433" y="1078816"/>
                                </a:lnTo>
                                <a:lnTo>
                                  <a:pt x="1643490" y="1061025"/>
                                </a:lnTo>
                                <a:lnTo>
                                  <a:pt x="1643551" y="1064467"/>
                                </a:lnTo>
                                <a:lnTo>
                                  <a:pt x="1643607" y="1067339"/>
                                </a:lnTo>
                                <a:lnTo>
                                  <a:pt x="1643664" y="1081687"/>
                                </a:lnTo>
                                <a:lnTo>
                                  <a:pt x="1643721" y="1051541"/>
                                </a:lnTo>
                                <a:lnTo>
                                  <a:pt x="1643778" y="1048969"/>
                                </a:lnTo>
                                <a:lnTo>
                                  <a:pt x="1643834" y="1074503"/>
                                </a:lnTo>
                                <a:lnTo>
                                  <a:pt x="1643891" y="1079091"/>
                                </a:lnTo>
                                <a:lnTo>
                                  <a:pt x="1643952" y="1062171"/>
                                </a:lnTo>
                                <a:lnTo>
                                  <a:pt x="1644009" y="1071356"/>
                                </a:lnTo>
                                <a:lnTo>
                                  <a:pt x="1644065" y="1079966"/>
                                </a:lnTo>
                                <a:lnTo>
                                  <a:pt x="1644122" y="1064743"/>
                                </a:lnTo>
                                <a:lnTo>
                                  <a:pt x="1644179" y="1053561"/>
                                </a:lnTo>
                                <a:lnTo>
                                  <a:pt x="1644239" y="1063596"/>
                                </a:lnTo>
                                <a:lnTo>
                                  <a:pt x="1644296" y="1079666"/>
                                </a:lnTo>
                                <a:lnTo>
                                  <a:pt x="1644353" y="1089722"/>
                                </a:lnTo>
                                <a:lnTo>
                                  <a:pt x="1644409" y="1049819"/>
                                </a:lnTo>
                                <a:lnTo>
                                  <a:pt x="1644466" y="1064743"/>
                                </a:lnTo>
                                <a:lnTo>
                                  <a:pt x="1644527" y="1063896"/>
                                </a:lnTo>
                                <a:lnTo>
                                  <a:pt x="1644584" y="1080816"/>
                                </a:lnTo>
                                <a:lnTo>
                                  <a:pt x="1644640" y="1065318"/>
                                </a:lnTo>
                                <a:lnTo>
                                  <a:pt x="1644697" y="1068484"/>
                                </a:lnTo>
                                <a:lnTo>
                                  <a:pt x="1644754" y="1077370"/>
                                </a:lnTo>
                                <a:lnTo>
                                  <a:pt x="1644810" y="1069910"/>
                                </a:lnTo>
                                <a:lnTo>
                                  <a:pt x="1644867" y="1081116"/>
                                </a:lnTo>
                                <a:lnTo>
                                  <a:pt x="1644928" y="1075373"/>
                                </a:lnTo>
                                <a:lnTo>
                                  <a:pt x="1644985" y="1052990"/>
                                </a:lnTo>
                                <a:lnTo>
                                  <a:pt x="1645041" y="1069635"/>
                                </a:lnTo>
                                <a:lnTo>
                                  <a:pt x="1645098" y="1066188"/>
                                </a:lnTo>
                                <a:lnTo>
                                  <a:pt x="1645159" y="1056432"/>
                                </a:lnTo>
                                <a:lnTo>
                                  <a:pt x="1645215" y="1065042"/>
                                </a:lnTo>
                                <a:lnTo>
                                  <a:pt x="1645272" y="1067039"/>
                                </a:lnTo>
                                <a:lnTo>
                                  <a:pt x="1645329" y="1073352"/>
                                </a:lnTo>
                                <a:lnTo>
                                  <a:pt x="1645385" y="1063596"/>
                                </a:lnTo>
                                <a:lnTo>
                                  <a:pt x="1645442" y="1079391"/>
                                </a:lnTo>
                                <a:lnTo>
                                  <a:pt x="1645499" y="1050394"/>
                                </a:lnTo>
                                <a:lnTo>
                                  <a:pt x="1645560" y="1087130"/>
                                </a:lnTo>
                                <a:lnTo>
                                  <a:pt x="1645616" y="1068760"/>
                                </a:lnTo>
                                <a:lnTo>
                                  <a:pt x="1645673" y="1078245"/>
                                </a:lnTo>
                                <a:lnTo>
                                  <a:pt x="1645730" y="1059875"/>
                                </a:lnTo>
                                <a:lnTo>
                                  <a:pt x="1645786" y="1066188"/>
                                </a:lnTo>
                                <a:lnTo>
                                  <a:pt x="1645843" y="1079666"/>
                                </a:lnTo>
                                <a:lnTo>
                                  <a:pt x="1645900" y="1072777"/>
                                </a:lnTo>
                                <a:lnTo>
                                  <a:pt x="1645960" y="1075649"/>
                                </a:lnTo>
                                <a:lnTo>
                                  <a:pt x="1646017" y="1062746"/>
                                </a:lnTo>
                                <a:lnTo>
                                  <a:pt x="1646074" y="1055857"/>
                                </a:lnTo>
                                <a:lnTo>
                                  <a:pt x="1646135" y="1076224"/>
                                </a:lnTo>
                                <a:lnTo>
                                  <a:pt x="1646191" y="1071631"/>
                                </a:lnTo>
                                <a:lnTo>
                                  <a:pt x="1646248" y="1063896"/>
                                </a:lnTo>
                                <a:lnTo>
                                  <a:pt x="1646305" y="1067910"/>
                                </a:lnTo>
                                <a:lnTo>
                                  <a:pt x="1646361" y="1064467"/>
                                </a:lnTo>
                                <a:lnTo>
                                  <a:pt x="1646418" y="1080541"/>
                                </a:lnTo>
                                <a:lnTo>
                                  <a:pt x="1646475" y="1070485"/>
                                </a:lnTo>
                                <a:lnTo>
                                  <a:pt x="1646535" y="1068760"/>
                                </a:lnTo>
                                <a:lnTo>
                                  <a:pt x="1646592" y="1070781"/>
                                </a:lnTo>
                                <a:lnTo>
                                  <a:pt x="1646649" y="1068189"/>
                                </a:lnTo>
                                <a:lnTo>
                                  <a:pt x="1646706" y="1055558"/>
                                </a:lnTo>
                                <a:lnTo>
                                  <a:pt x="1646762" y="1066764"/>
                                </a:lnTo>
                                <a:lnTo>
                                  <a:pt x="1646819" y="1063896"/>
                                </a:lnTo>
                                <a:lnTo>
                                  <a:pt x="1646880" y="1070210"/>
                                </a:lnTo>
                                <a:lnTo>
                                  <a:pt x="1646937" y="1063321"/>
                                </a:lnTo>
                                <a:lnTo>
                                  <a:pt x="1646993" y="1074227"/>
                                </a:lnTo>
                                <a:lnTo>
                                  <a:pt x="1647050" y="1083408"/>
                                </a:lnTo>
                                <a:lnTo>
                                  <a:pt x="1647107" y="1067039"/>
                                </a:lnTo>
                                <a:lnTo>
                                  <a:pt x="1647167" y="1067910"/>
                                </a:lnTo>
                                <a:lnTo>
                                  <a:pt x="1647224" y="1077670"/>
                                </a:lnTo>
                                <a:lnTo>
                                  <a:pt x="1647281" y="1083684"/>
                                </a:lnTo>
                                <a:lnTo>
                                  <a:pt x="1647337" y="1068189"/>
                                </a:lnTo>
                                <a:lnTo>
                                  <a:pt x="1647394" y="1061871"/>
                                </a:lnTo>
                                <a:lnTo>
                                  <a:pt x="1647451" y="1057579"/>
                                </a:lnTo>
                                <a:lnTo>
                                  <a:pt x="1647508" y="1077370"/>
                                </a:lnTo>
                                <a:lnTo>
                                  <a:pt x="1647568" y="1072502"/>
                                </a:lnTo>
                                <a:lnTo>
                                  <a:pt x="1647625" y="1067339"/>
                                </a:lnTo>
                                <a:lnTo>
                                  <a:pt x="1647682" y="1068484"/>
                                </a:lnTo>
                                <a:lnTo>
                                  <a:pt x="1647738" y="1072502"/>
                                </a:lnTo>
                                <a:lnTo>
                                  <a:pt x="1647795" y="1067910"/>
                                </a:lnTo>
                                <a:lnTo>
                                  <a:pt x="1647856" y="1063596"/>
                                </a:lnTo>
                                <a:lnTo>
                                  <a:pt x="1647913" y="1068189"/>
                                </a:lnTo>
                                <a:lnTo>
                                  <a:pt x="1647969" y="1063321"/>
                                </a:lnTo>
                                <a:lnTo>
                                  <a:pt x="1648026" y="1062746"/>
                                </a:lnTo>
                                <a:lnTo>
                                  <a:pt x="1648083" y="1077094"/>
                                </a:lnTo>
                                <a:lnTo>
                                  <a:pt x="1648139" y="1089426"/>
                                </a:lnTo>
                                <a:lnTo>
                                  <a:pt x="1648200" y="1062171"/>
                                </a:lnTo>
                                <a:lnTo>
                                  <a:pt x="1648257" y="1077670"/>
                                </a:lnTo>
                                <a:lnTo>
                                  <a:pt x="1648313" y="1075948"/>
                                </a:lnTo>
                                <a:lnTo>
                                  <a:pt x="1648370" y="1071631"/>
                                </a:lnTo>
                                <a:lnTo>
                                  <a:pt x="1648427" y="1067614"/>
                                </a:lnTo>
                                <a:lnTo>
                                  <a:pt x="1648484" y="1073077"/>
                                </a:lnTo>
                                <a:lnTo>
                                  <a:pt x="1648540" y="1068760"/>
                                </a:lnTo>
                                <a:lnTo>
                                  <a:pt x="1648601" y="1045227"/>
                                </a:lnTo>
                                <a:lnTo>
                                  <a:pt x="1648658" y="1066464"/>
                                </a:lnTo>
                                <a:lnTo>
                                  <a:pt x="1648714" y="1092868"/>
                                </a:lnTo>
                                <a:lnTo>
                                  <a:pt x="1648771" y="1073352"/>
                                </a:lnTo>
                                <a:lnTo>
                                  <a:pt x="1648832" y="1078245"/>
                                </a:lnTo>
                                <a:lnTo>
                                  <a:pt x="1648888" y="1081962"/>
                                </a:lnTo>
                                <a:lnTo>
                                  <a:pt x="1648945" y="1075649"/>
                                </a:lnTo>
                                <a:lnTo>
                                  <a:pt x="1649002" y="1070781"/>
                                </a:lnTo>
                                <a:lnTo>
                                  <a:pt x="1649059" y="1066464"/>
                                </a:lnTo>
                                <a:lnTo>
                                  <a:pt x="1649115" y="1071356"/>
                                </a:lnTo>
                                <a:lnTo>
                                  <a:pt x="1649176" y="1067339"/>
                                </a:lnTo>
                                <a:lnTo>
                                  <a:pt x="1649233" y="1066764"/>
                                </a:lnTo>
                                <a:lnTo>
                                  <a:pt x="1649290" y="1064467"/>
                                </a:lnTo>
                                <a:lnTo>
                                  <a:pt x="1649346" y="1072206"/>
                                </a:lnTo>
                                <a:lnTo>
                                  <a:pt x="1649403" y="1070210"/>
                                </a:lnTo>
                                <a:lnTo>
                                  <a:pt x="1649459" y="1067039"/>
                                </a:lnTo>
                                <a:lnTo>
                                  <a:pt x="1649516" y="1081116"/>
                                </a:lnTo>
                                <a:lnTo>
                                  <a:pt x="1649577" y="1079091"/>
                                </a:lnTo>
                                <a:lnTo>
                                  <a:pt x="1649634" y="1055283"/>
                                </a:lnTo>
                                <a:lnTo>
                                  <a:pt x="1649690" y="1073352"/>
                                </a:lnTo>
                                <a:lnTo>
                                  <a:pt x="1649747" y="1073652"/>
                                </a:lnTo>
                                <a:lnTo>
                                  <a:pt x="1649808" y="1068484"/>
                                </a:lnTo>
                                <a:lnTo>
                                  <a:pt x="1649864" y="1081687"/>
                                </a:lnTo>
                                <a:lnTo>
                                  <a:pt x="1649921" y="1080541"/>
                                </a:lnTo>
                                <a:lnTo>
                                  <a:pt x="1649978" y="1072502"/>
                                </a:lnTo>
                                <a:lnTo>
                                  <a:pt x="1650035" y="1079666"/>
                                </a:lnTo>
                                <a:lnTo>
                                  <a:pt x="1650091" y="1075373"/>
                                </a:lnTo>
                                <a:lnTo>
                                  <a:pt x="1650148" y="1073077"/>
                                </a:lnTo>
                                <a:lnTo>
                                  <a:pt x="1650209" y="1081687"/>
                                </a:lnTo>
                                <a:lnTo>
                                  <a:pt x="1650266" y="1086854"/>
                                </a:lnTo>
                                <a:lnTo>
                                  <a:pt x="1650322" y="1082837"/>
                                </a:lnTo>
                                <a:lnTo>
                                  <a:pt x="1650379" y="1061025"/>
                                </a:lnTo>
                                <a:lnTo>
                                  <a:pt x="1650436" y="1067910"/>
                                </a:lnTo>
                                <a:lnTo>
                                  <a:pt x="1650492" y="1070210"/>
                                </a:lnTo>
                                <a:lnTo>
                                  <a:pt x="1650553" y="1079966"/>
                                </a:lnTo>
                                <a:lnTo>
                                  <a:pt x="1650610" y="1080541"/>
                                </a:lnTo>
                                <a:lnTo>
                                  <a:pt x="1650666" y="1072206"/>
                                </a:lnTo>
                                <a:lnTo>
                                  <a:pt x="1650723" y="1080241"/>
                                </a:lnTo>
                                <a:lnTo>
                                  <a:pt x="1650784" y="1065318"/>
                                </a:lnTo>
                                <a:lnTo>
                                  <a:pt x="1650841" y="1067910"/>
                                </a:lnTo>
                                <a:lnTo>
                                  <a:pt x="1650897" y="1077945"/>
                                </a:lnTo>
                                <a:lnTo>
                                  <a:pt x="1650954" y="1063321"/>
                                </a:lnTo>
                                <a:lnTo>
                                  <a:pt x="1651011" y="1076524"/>
                                </a:lnTo>
                                <a:lnTo>
                                  <a:pt x="1651067" y="1076524"/>
                                </a:lnTo>
                                <a:lnTo>
                                  <a:pt x="1651124" y="1071056"/>
                                </a:lnTo>
                                <a:lnTo>
                                  <a:pt x="1651185" y="1074503"/>
                                </a:lnTo>
                                <a:lnTo>
                                  <a:pt x="1651241" y="1079966"/>
                                </a:lnTo>
                                <a:lnTo>
                                  <a:pt x="1651298" y="1071056"/>
                                </a:lnTo>
                                <a:lnTo>
                                  <a:pt x="1651355" y="1080541"/>
                                </a:lnTo>
                                <a:lnTo>
                                  <a:pt x="1651411" y="1075948"/>
                                </a:lnTo>
                                <a:lnTo>
                                  <a:pt x="1651468" y="1061025"/>
                                </a:lnTo>
                                <a:lnTo>
                                  <a:pt x="1651529" y="1061300"/>
                                </a:lnTo>
                                <a:lnTo>
                                  <a:pt x="1651586" y="1070485"/>
                                </a:lnTo>
                                <a:lnTo>
                                  <a:pt x="1651642" y="1078245"/>
                                </a:lnTo>
                                <a:lnTo>
                                  <a:pt x="1651699" y="1065318"/>
                                </a:lnTo>
                                <a:lnTo>
                                  <a:pt x="1651756" y="1078520"/>
                                </a:lnTo>
                                <a:lnTo>
                                  <a:pt x="1651816" y="1079666"/>
                                </a:lnTo>
                                <a:lnTo>
                                  <a:pt x="1651873" y="1081687"/>
                                </a:lnTo>
                                <a:lnTo>
                                  <a:pt x="1651930" y="1065893"/>
                                </a:lnTo>
                                <a:lnTo>
                                  <a:pt x="1651987" y="1078816"/>
                                </a:lnTo>
                                <a:lnTo>
                                  <a:pt x="1652043" y="1083108"/>
                                </a:lnTo>
                                <a:lnTo>
                                  <a:pt x="1652100" y="1075948"/>
                                </a:lnTo>
                                <a:lnTo>
                                  <a:pt x="1652157" y="1071356"/>
                                </a:lnTo>
                                <a:lnTo>
                                  <a:pt x="1652217" y="1078520"/>
                                </a:lnTo>
                                <a:lnTo>
                                  <a:pt x="1652274" y="1062446"/>
                                </a:lnTo>
                                <a:lnTo>
                                  <a:pt x="1652331" y="1085133"/>
                                </a:lnTo>
                                <a:lnTo>
                                  <a:pt x="1652388" y="1067910"/>
                                </a:lnTo>
                                <a:lnTo>
                                  <a:pt x="1652448" y="1072206"/>
                                </a:lnTo>
                                <a:lnTo>
                                  <a:pt x="1652505" y="1080541"/>
                                </a:lnTo>
                                <a:lnTo>
                                  <a:pt x="1652562" y="1066188"/>
                                </a:lnTo>
                                <a:lnTo>
                                  <a:pt x="1652618" y="1073652"/>
                                </a:lnTo>
                                <a:lnTo>
                                  <a:pt x="1652675" y="1079966"/>
                                </a:lnTo>
                                <a:lnTo>
                                  <a:pt x="1652732" y="1082837"/>
                                </a:lnTo>
                                <a:lnTo>
                                  <a:pt x="1652789" y="1080541"/>
                                </a:lnTo>
                                <a:lnTo>
                                  <a:pt x="1652849" y="1068484"/>
                                </a:lnTo>
                                <a:lnTo>
                                  <a:pt x="1652906" y="1084259"/>
                                </a:lnTo>
                                <a:lnTo>
                                  <a:pt x="1652963" y="1075649"/>
                                </a:lnTo>
                                <a:lnTo>
                                  <a:pt x="1653019" y="1074798"/>
                                </a:lnTo>
                                <a:lnTo>
                                  <a:pt x="1653076" y="1073928"/>
                                </a:lnTo>
                                <a:lnTo>
                                  <a:pt x="1653133" y="1067614"/>
                                </a:lnTo>
                                <a:lnTo>
                                  <a:pt x="1653189" y="1092868"/>
                                </a:lnTo>
                                <a:lnTo>
                                  <a:pt x="1653250" y="1063022"/>
                                </a:lnTo>
                                <a:lnTo>
                                  <a:pt x="1653307" y="1067910"/>
                                </a:lnTo>
                                <a:lnTo>
                                  <a:pt x="1653363" y="1078520"/>
                                </a:lnTo>
                                <a:lnTo>
                                  <a:pt x="1653420" y="1084833"/>
                                </a:lnTo>
                                <a:lnTo>
                                  <a:pt x="1653481" y="1069635"/>
                                </a:lnTo>
                                <a:lnTo>
                                  <a:pt x="1653538" y="1078816"/>
                                </a:lnTo>
                                <a:lnTo>
                                  <a:pt x="1653594" y="1075948"/>
                                </a:lnTo>
                                <a:lnTo>
                                  <a:pt x="1653651" y="1085980"/>
                                </a:lnTo>
                                <a:lnTo>
                                  <a:pt x="1653708" y="1085133"/>
                                </a:lnTo>
                                <a:lnTo>
                                  <a:pt x="1653764" y="1073928"/>
                                </a:lnTo>
                                <a:lnTo>
                                  <a:pt x="1653821" y="1096315"/>
                                </a:lnTo>
                                <a:lnTo>
                                  <a:pt x="1653882" y="1082262"/>
                                </a:lnTo>
                                <a:lnTo>
                                  <a:pt x="1653939" y="1065318"/>
                                </a:lnTo>
                                <a:lnTo>
                                  <a:pt x="1653995" y="1076524"/>
                                </a:lnTo>
                                <a:lnTo>
                                  <a:pt x="1654052" y="1084259"/>
                                </a:lnTo>
                                <a:lnTo>
                                  <a:pt x="1654109" y="1076524"/>
                                </a:lnTo>
                                <a:lnTo>
                                  <a:pt x="1654169" y="1074503"/>
                                </a:lnTo>
                                <a:lnTo>
                                  <a:pt x="1654226" y="1081962"/>
                                </a:lnTo>
                                <a:lnTo>
                                  <a:pt x="1654283" y="1087130"/>
                                </a:lnTo>
                                <a:lnTo>
                                  <a:pt x="1654339" y="1065618"/>
                                </a:lnTo>
                                <a:lnTo>
                                  <a:pt x="1654396" y="1069635"/>
                                </a:lnTo>
                                <a:lnTo>
                                  <a:pt x="1654457" y="1079391"/>
                                </a:lnTo>
                                <a:lnTo>
                                  <a:pt x="1654514" y="1063596"/>
                                </a:lnTo>
                                <a:lnTo>
                                  <a:pt x="1654570" y="1072777"/>
                                </a:lnTo>
                                <a:lnTo>
                                  <a:pt x="1654627" y="1086854"/>
                                </a:lnTo>
                                <a:lnTo>
                                  <a:pt x="1654684" y="1075074"/>
                                </a:lnTo>
                                <a:lnTo>
                                  <a:pt x="1654741" y="1082537"/>
                                </a:lnTo>
                                <a:lnTo>
                                  <a:pt x="1654797" y="1080816"/>
                                </a:lnTo>
                                <a:lnTo>
                                  <a:pt x="1654858" y="1087130"/>
                                </a:lnTo>
                                <a:lnTo>
                                  <a:pt x="1654915" y="1069910"/>
                                </a:lnTo>
                                <a:lnTo>
                                  <a:pt x="1654971" y="1086279"/>
                                </a:lnTo>
                                <a:lnTo>
                                  <a:pt x="1655028" y="1078520"/>
                                </a:lnTo>
                                <a:lnTo>
                                  <a:pt x="1655085" y="1081116"/>
                                </a:lnTo>
                                <a:lnTo>
                                  <a:pt x="1655145" y="1066464"/>
                                </a:lnTo>
                                <a:lnTo>
                                  <a:pt x="1655202" y="1079391"/>
                                </a:lnTo>
                                <a:lnTo>
                                  <a:pt x="1655259" y="1082837"/>
                                </a:lnTo>
                                <a:lnTo>
                                  <a:pt x="1655315" y="1065318"/>
                                </a:lnTo>
                                <a:lnTo>
                                  <a:pt x="1655372" y="1075948"/>
                                </a:lnTo>
                                <a:lnTo>
                                  <a:pt x="1655429" y="1085980"/>
                                </a:lnTo>
                                <a:lnTo>
                                  <a:pt x="1655490" y="1080241"/>
                                </a:lnTo>
                                <a:lnTo>
                                  <a:pt x="1655546" y="1081962"/>
                                </a:lnTo>
                                <a:lnTo>
                                  <a:pt x="1655603" y="1075649"/>
                                </a:lnTo>
                                <a:lnTo>
                                  <a:pt x="1655660" y="1096886"/>
                                </a:lnTo>
                                <a:lnTo>
                                  <a:pt x="1655716" y="1080241"/>
                                </a:lnTo>
                                <a:lnTo>
                                  <a:pt x="1655773" y="1072502"/>
                                </a:lnTo>
                                <a:lnTo>
                                  <a:pt x="1655830" y="1073352"/>
                                </a:lnTo>
                                <a:lnTo>
                                  <a:pt x="1655890" y="1093168"/>
                                </a:lnTo>
                                <a:lnTo>
                                  <a:pt x="1655947" y="1080541"/>
                                </a:lnTo>
                                <a:lnTo>
                                  <a:pt x="1656004" y="1085133"/>
                                </a:lnTo>
                                <a:lnTo>
                                  <a:pt x="1656061" y="1094014"/>
                                </a:lnTo>
                                <a:lnTo>
                                  <a:pt x="1656121" y="1078520"/>
                                </a:lnTo>
                                <a:lnTo>
                                  <a:pt x="1656178" y="1083408"/>
                                </a:lnTo>
                                <a:lnTo>
                                  <a:pt x="1656235" y="1077370"/>
                                </a:lnTo>
                                <a:lnTo>
                                  <a:pt x="1656292" y="1080241"/>
                                </a:lnTo>
                                <a:lnTo>
                                  <a:pt x="1656348" y="1086279"/>
                                </a:lnTo>
                                <a:lnTo>
                                  <a:pt x="1656405" y="1087130"/>
                                </a:lnTo>
                                <a:lnTo>
                                  <a:pt x="1656466" y="1070210"/>
                                </a:lnTo>
                                <a:lnTo>
                                  <a:pt x="1656522" y="1083408"/>
                                </a:lnTo>
                                <a:lnTo>
                                  <a:pt x="1656579" y="1085704"/>
                                </a:lnTo>
                                <a:lnTo>
                                  <a:pt x="1656636" y="1093739"/>
                                </a:lnTo>
                                <a:lnTo>
                                  <a:pt x="1656692" y="1089997"/>
                                </a:lnTo>
                                <a:lnTo>
                                  <a:pt x="1656749" y="1083983"/>
                                </a:lnTo>
                                <a:lnTo>
                                  <a:pt x="1656806" y="1086555"/>
                                </a:lnTo>
                                <a:lnTo>
                                  <a:pt x="1656867" y="1078816"/>
                                </a:lnTo>
                                <a:lnTo>
                                  <a:pt x="1656923" y="1074798"/>
                                </a:lnTo>
                                <a:lnTo>
                                  <a:pt x="1656980" y="1092018"/>
                                </a:lnTo>
                                <a:lnTo>
                                  <a:pt x="1657037" y="1061300"/>
                                </a:lnTo>
                                <a:lnTo>
                                  <a:pt x="1657097" y="1091447"/>
                                </a:lnTo>
                                <a:lnTo>
                                  <a:pt x="1657154" y="1080816"/>
                                </a:lnTo>
                                <a:lnTo>
                                  <a:pt x="1657211" y="1075074"/>
                                </a:lnTo>
                                <a:lnTo>
                                  <a:pt x="1657267" y="1096315"/>
                                </a:lnTo>
                                <a:lnTo>
                                  <a:pt x="1657324" y="1070781"/>
                                </a:lnTo>
                                <a:lnTo>
                                  <a:pt x="1657381" y="1075948"/>
                                </a:lnTo>
                                <a:lnTo>
                                  <a:pt x="1657438" y="1087426"/>
                                </a:lnTo>
                                <a:lnTo>
                                  <a:pt x="1657498" y="1085409"/>
                                </a:lnTo>
                                <a:lnTo>
                                  <a:pt x="1657555" y="1082262"/>
                                </a:lnTo>
                                <a:lnTo>
                                  <a:pt x="1657612" y="1092593"/>
                                </a:lnTo>
                                <a:lnTo>
                                  <a:pt x="1657668" y="1098907"/>
                                </a:lnTo>
                                <a:lnTo>
                                  <a:pt x="1657725" y="1083108"/>
                                </a:lnTo>
                                <a:lnTo>
                                  <a:pt x="1657782" y="1089426"/>
                                </a:lnTo>
                                <a:lnTo>
                                  <a:pt x="1657843" y="1081387"/>
                                </a:lnTo>
                                <a:lnTo>
                                  <a:pt x="1657899" y="1073352"/>
                                </a:lnTo>
                                <a:lnTo>
                                  <a:pt x="1657956" y="1081962"/>
                                </a:lnTo>
                                <a:lnTo>
                                  <a:pt x="1658013" y="1081116"/>
                                </a:lnTo>
                                <a:lnTo>
                                  <a:pt x="1658073" y="1077945"/>
                                </a:lnTo>
                                <a:lnTo>
                                  <a:pt x="1658130" y="1095464"/>
                                </a:lnTo>
                                <a:lnTo>
                                  <a:pt x="1658187" y="1084833"/>
                                </a:lnTo>
                                <a:lnTo>
                                  <a:pt x="1658243" y="1075948"/>
                                </a:lnTo>
                                <a:lnTo>
                                  <a:pt x="1658300" y="1088851"/>
                                </a:lnTo>
                                <a:lnTo>
                                  <a:pt x="1658357" y="1098331"/>
                                </a:lnTo>
                                <a:lnTo>
                                  <a:pt x="1658414" y="1084833"/>
                                </a:lnTo>
                                <a:lnTo>
                                  <a:pt x="1658470" y="1103499"/>
                                </a:lnTo>
                                <a:lnTo>
                                  <a:pt x="1658531" y="1082837"/>
                                </a:lnTo>
                                <a:lnTo>
                                  <a:pt x="1658588" y="1081962"/>
                                </a:lnTo>
                                <a:lnTo>
                                  <a:pt x="1658645" y="1086279"/>
                                </a:lnTo>
                                <a:lnTo>
                                  <a:pt x="1658701" y="1102924"/>
                                </a:lnTo>
                                <a:lnTo>
                                  <a:pt x="1658758" y="1079091"/>
                                </a:lnTo>
                                <a:lnTo>
                                  <a:pt x="1658819" y="1083108"/>
                                </a:lnTo>
                                <a:lnTo>
                                  <a:pt x="1658875" y="1074798"/>
                                </a:lnTo>
                                <a:lnTo>
                                  <a:pt x="1658932" y="1101478"/>
                                </a:lnTo>
                                <a:lnTo>
                                  <a:pt x="1658989" y="1106941"/>
                                </a:lnTo>
                                <a:lnTo>
                                  <a:pt x="1659045" y="1098036"/>
                                </a:lnTo>
                                <a:lnTo>
                                  <a:pt x="1659106" y="1090297"/>
                                </a:lnTo>
                                <a:lnTo>
                                  <a:pt x="1659163" y="1090572"/>
                                </a:lnTo>
                                <a:lnTo>
                                  <a:pt x="1659220" y="1080241"/>
                                </a:lnTo>
                                <a:lnTo>
                                  <a:pt x="1659276" y="1098036"/>
                                </a:lnTo>
                                <a:lnTo>
                                  <a:pt x="1659333" y="1106366"/>
                                </a:lnTo>
                                <a:lnTo>
                                  <a:pt x="1659390" y="1074227"/>
                                </a:lnTo>
                                <a:lnTo>
                                  <a:pt x="1659446" y="1085704"/>
                                </a:lnTo>
                                <a:lnTo>
                                  <a:pt x="1659507" y="1093443"/>
                                </a:lnTo>
                                <a:lnTo>
                                  <a:pt x="1659564" y="1086279"/>
                                </a:lnTo>
                                <a:lnTo>
                                  <a:pt x="1659620" y="1111534"/>
                                </a:lnTo>
                                <a:lnTo>
                                  <a:pt x="1659677" y="1100628"/>
                                </a:lnTo>
                                <a:lnTo>
                                  <a:pt x="1659738" y="1080241"/>
                                </a:lnTo>
                                <a:lnTo>
                                  <a:pt x="1659794" y="1075074"/>
                                </a:lnTo>
                                <a:lnTo>
                                  <a:pt x="1659851" y="1100628"/>
                                </a:lnTo>
                                <a:lnTo>
                                  <a:pt x="1659908" y="1088276"/>
                                </a:lnTo>
                                <a:lnTo>
                                  <a:pt x="1659965" y="1088575"/>
                                </a:lnTo>
                                <a:lnTo>
                                  <a:pt x="1660021" y="1079391"/>
                                </a:lnTo>
                                <a:lnTo>
                                  <a:pt x="1660078" y="1076524"/>
                                </a:lnTo>
                                <a:lnTo>
                                  <a:pt x="1660139" y="1098331"/>
                                </a:lnTo>
                                <a:lnTo>
                                  <a:pt x="1660195" y="1084558"/>
                                </a:lnTo>
                                <a:lnTo>
                                  <a:pt x="1660252" y="1107516"/>
                                </a:lnTo>
                                <a:lnTo>
                                  <a:pt x="1660309" y="1078245"/>
                                </a:lnTo>
                                <a:lnTo>
                                  <a:pt x="1660366" y="1084833"/>
                                </a:lnTo>
                                <a:lnTo>
                                  <a:pt x="1660422" y="1085704"/>
                                </a:lnTo>
                                <a:lnTo>
                                  <a:pt x="1660479" y="1096886"/>
                                </a:lnTo>
                                <a:lnTo>
                                  <a:pt x="1660540" y="1084558"/>
                                </a:lnTo>
                                <a:lnTo>
                                  <a:pt x="1660596" y="1086555"/>
                                </a:lnTo>
                                <a:lnTo>
                                  <a:pt x="1660653" y="1089997"/>
                                </a:lnTo>
                                <a:lnTo>
                                  <a:pt x="1660710" y="1082837"/>
                                </a:lnTo>
                                <a:lnTo>
                                  <a:pt x="1660771" y="1077370"/>
                                </a:lnTo>
                                <a:lnTo>
                                  <a:pt x="1660827" y="1084259"/>
                                </a:lnTo>
                                <a:lnTo>
                                  <a:pt x="1660884" y="1113255"/>
                                </a:lnTo>
                                <a:lnTo>
                                  <a:pt x="1660941" y="1085133"/>
                                </a:lnTo>
                                <a:lnTo>
                                  <a:pt x="1660998" y="1092018"/>
                                </a:lnTo>
                                <a:lnTo>
                                  <a:pt x="1661054" y="1094014"/>
                                </a:lnTo>
                                <a:lnTo>
                                  <a:pt x="1661115" y="1093168"/>
                                </a:lnTo>
                                <a:lnTo>
                                  <a:pt x="1661172" y="1082537"/>
                                </a:lnTo>
                                <a:lnTo>
                                  <a:pt x="1661228" y="1089722"/>
                                </a:lnTo>
                                <a:lnTo>
                                  <a:pt x="1661285" y="1088001"/>
                                </a:lnTo>
                                <a:lnTo>
                                  <a:pt x="1661341" y="1090872"/>
                                </a:lnTo>
                                <a:lnTo>
                                  <a:pt x="1661398" y="1085980"/>
                                </a:lnTo>
                                <a:lnTo>
                                  <a:pt x="1661459" y="1077670"/>
                                </a:lnTo>
                                <a:lnTo>
                                  <a:pt x="1661516" y="1093739"/>
                                </a:lnTo>
                                <a:lnTo>
                                  <a:pt x="1661572" y="1094589"/>
                                </a:lnTo>
                                <a:lnTo>
                                  <a:pt x="1661629" y="1101778"/>
                                </a:lnTo>
                                <a:lnTo>
                                  <a:pt x="1661686" y="1084558"/>
                                </a:lnTo>
                                <a:lnTo>
                                  <a:pt x="1661746" y="1093168"/>
                                </a:lnTo>
                                <a:lnTo>
                                  <a:pt x="1661803" y="1081116"/>
                                </a:lnTo>
                                <a:lnTo>
                                  <a:pt x="1661860" y="1092593"/>
                                </a:lnTo>
                                <a:lnTo>
                                  <a:pt x="1661916" y="1094314"/>
                                </a:lnTo>
                                <a:lnTo>
                                  <a:pt x="1661973" y="1095165"/>
                                </a:lnTo>
                                <a:lnTo>
                                  <a:pt x="1662030" y="1109813"/>
                                </a:lnTo>
                                <a:lnTo>
                                  <a:pt x="1662087" y="1095165"/>
                                </a:lnTo>
                                <a:lnTo>
                                  <a:pt x="1662147" y="1090297"/>
                                </a:lnTo>
                                <a:lnTo>
                                  <a:pt x="1662204" y="1072502"/>
                                </a:lnTo>
                                <a:lnTo>
                                  <a:pt x="1662261" y="1096610"/>
                                </a:lnTo>
                                <a:lnTo>
                                  <a:pt x="1662318" y="1091447"/>
                                </a:lnTo>
                                <a:lnTo>
                                  <a:pt x="1662374" y="1081962"/>
                                </a:lnTo>
                                <a:lnTo>
                                  <a:pt x="1662435" y="1082837"/>
                                </a:lnTo>
                                <a:lnTo>
                                  <a:pt x="1662492" y="1087701"/>
                                </a:lnTo>
                                <a:lnTo>
                                  <a:pt x="1662548" y="1096315"/>
                                </a:lnTo>
                                <a:lnTo>
                                  <a:pt x="1662605" y="1100328"/>
                                </a:lnTo>
                                <a:lnTo>
                                  <a:pt x="1662662" y="1092018"/>
                                </a:lnTo>
                                <a:lnTo>
                                  <a:pt x="1662723" y="1087426"/>
                                </a:lnTo>
                                <a:lnTo>
                                  <a:pt x="1662779" y="1098331"/>
                                </a:lnTo>
                                <a:lnTo>
                                  <a:pt x="1662836" y="1089997"/>
                                </a:lnTo>
                                <a:lnTo>
                                  <a:pt x="1662893" y="1101203"/>
                                </a:lnTo>
                                <a:lnTo>
                                  <a:pt x="1662949" y="1093168"/>
                                </a:lnTo>
                                <a:lnTo>
                                  <a:pt x="1663006" y="1091722"/>
                                </a:lnTo>
                                <a:lnTo>
                                  <a:pt x="1663063" y="1076795"/>
                                </a:lnTo>
                                <a:lnTo>
                                  <a:pt x="1663124" y="1089997"/>
                                </a:lnTo>
                                <a:lnTo>
                                  <a:pt x="1663180" y="1094014"/>
                                </a:lnTo>
                                <a:lnTo>
                                  <a:pt x="1663237" y="1092018"/>
                                </a:lnTo>
                                <a:lnTo>
                                  <a:pt x="1663294" y="1088851"/>
                                </a:lnTo>
                                <a:lnTo>
                                  <a:pt x="1663350" y="1085409"/>
                                </a:lnTo>
                                <a:lnTo>
                                  <a:pt x="1663411" y="1107217"/>
                                </a:lnTo>
                                <a:lnTo>
                                  <a:pt x="1663468" y="1081962"/>
                                </a:lnTo>
                                <a:lnTo>
                                  <a:pt x="1663524" y="1096886"/>
                                </a:lnTo>
                                <a:lnTo>
                                  <a:pt x="1663581" y="1078520"/>
                                </a:lnTo>
                                <a:lnTo>
                                  <a:pt x="1663638" y="1100628"/>
                                </a:lnTo>
                                <a:lnTo>
                                  <a:pt x="1663694" y="1099482"/>
                                </a:lnTo>
                                <a:lnTo>
                                  <a:pt x="1663755" y="1106646"/>
                                </a:lnTo>
                                <a:lnTo>
                                  <a:pt x="1663812" y="1079391"/>
                                </a:lnTo>
                                <a:lnTo>
                                  <a:pt x="1663869" y="1083408"/>
                                </a:lnTo>
                                <a:lnTo>
                                  <a:pt x="1663925" y="1092293"/>
                                </a:lnTo>
                                <a:lnTo>
                                  <a:pt x="1663982" y="1083684"/>
                                </a:lnTo>
                                <a:lnTo>
                                  <a:pt x="1664039" y="1078816"/>
                                </a:lnTo>
                                <a:lnTo>
                                  <a:pt x="1664095" y="1082837"/>
                                </a:lnTo>
                                <a:lnTo>
                                  <a:pt x="1664156" y="1082837"/>
                                </a:lnTo>
                                <a:lnTo>
                                  <a:pt x="1664213" y="1104074"/>
                                </a:lnTo>
                                <a:lnTo>
                                  <a:pt x="1664269" y="1086854"/>
                                </a:lnTo>
                                <a:lnTo>
                                  <a:pt x="1664326" y="1088001"/>
                                </a:lnTo>
                                <a:lnTo>
                                  <a:pt x="1664387" y="1100903"/>
                                </a:lnTo>
                                <a:lnTo>
                                  <a:pt x="1664444" y="1104074"/>
                                </a:lnTo>
                                <a:lnTo>
                                  <a:pt x="1664500" y="1076224"/>
                                </a:lnTo>
                                <a:lnTo>
                                  <a:pt x="1664557" y="1092293"/>
                                </a:lnTo>
                                <a:lnTo>
                                  <a:pt x="1664614" y="1096886"/>
                                </a:lnTo>
                                <a:lnTo>
                                  <a:pt x="1664671" y="1083408"/>
                                </a:lnTo>
                                <a:lnTo>
                                  <a:pt x="1664727" y="1087130"/>
                                </a:lnTo>
                                <a:lnTo>
                                  <a:pt x="1664788" y="1081962"/>
                                </a:lnTo>
                                <a:lnTo>
                                  <a:pt x="1664845" y="1091147"/>
                                </a:lnTo>
                                <a:lnTo>
                                  <a:pt x="1664901" y="1100328"/>
                                </a:lnTo>
                                <a:lnTo>
                                  <a:pt x="1664958" y="1090872"/>
                                </a:lnTo>
                                <a:lnTo>
                                  <a:pt x="1665015" y="1093443"/>
                                </a:lnTo>
                                <a:lnTo>
                                  <a:pt x="1665071" y="1082837"/>
                                </a:lnTo>
                                <a:lnTo>
                                  <a:pt x="1665132" y="1073077"/>
                                </a:lnTo>
                                <a:lnTo>
                                  <a:pt x="1665189" y="1098607"/>
                                </a:lnTo>
                                <a:lnTo>
                                  <a:pt x="1665246" y="1090297"/>
                                </a:lnTo>
                                <a:lnTo>
                                  <a:pt x="1665302" y="1099182"/>
                                </a:lnTo>
                                <a:lnTo>
                                  <a:pt x="1665359" y="1095464"/>
                                </a:lnTo>
                                <a:lnTo>
                                  <a:pt x="1665420" y="1082262"/>
                                </a:lnTo>
                                <a:lnTo>
                                  <a:pt x="1665476" y="1085409"/>
                                </a:lnTo>
                                <a:lnTo>
                                  <a:pt x="1665533" y="1082537"/>
                                </a:lnTo>
                                <a:lnTo>
                                  <a:pt x="1665590" y="1083684"/>
                                </a:lnTo>
                                <a:lnTo>
                                  <a:pt x="1665647" y="1092868"/>
                                </a:lnTo>
                                <a:lnTo>
                                  <a:pt x="1665703" y="1097461"/>
                                </a:lnTo>
                                <a:lnTo>
                                  <a:pt x="1665760" y="1089426"/>
                                </a:lnTo>
                                <a:lnTo>
                                  <a:pt x="1665821" y="1092293"/>
                                </a:lnTo>
                                <a:lnTo>
                                  <a:pt x="1665877" y="1084259"/>
                                </a:lnTo>
                                <a:lnTo>
                                  <a:pt x="1665934" y="1102353"/>
                                </a:lnTo>
                                <a:lnTo>
                                  <a:pt x="1665991" y="1085704"/>
                                </a:lnTo>
                                <a:lnTo>
                                  <a:pt x="1666047" y="1083684"/>
                                </a:lnTo>
                                <a:lnTo>
                                  <a:pt x="1666108" y="1080541"/>
                                </a:lnTo>
                                <a:lnTo>
                                  <a:pt x="1666165" y="1088575"/>
                                </a:lnTo>
                                <a:lnTo>
                                  <a:pt x="1666222" y="1085704"/>
                                </a:lnTo>
                                <a:lnTo>
                                  <a:pt x="1666278" y="1086854"/>
                                </a:lnTo>
                                <a:lnTo>
                                  <a:pt x="1666335" y="1079091"/>
                                </a:lnTo>
                                <a:lnTo>
                                  <a:pt x="1666396" y="1098607"/>
                                </a:lnTo>
                                <a:lnTo>
                                  <a:pt x="1666452" y="1091722"/>
                                </a:lnTo>
                                <a:lnTo>
                                  <a:pt x="1666509" y="1078816"/>
                                </a:lnTo>
                                <a:lnTo>
                                  <a:pt x="1666566" y="1098036"/>
                                </a:lnTo>
                                <a:lnTo>
                                  <a:pt x="1666622" y="1092018"/>
                                </a:lnTo>
                                <a:lnTo>
                                  <a:pt x="1666679" y="1094314"/>
                                </a:lnTo>
                                <a:lnTo>
                                  <a:pt x="1666736" y="1090572"/>
                                </a:lnTo>
                                <a:lnTo>
                                  <a:pt x="1666797" y="1079391"/>
                                </a:lnTo>
                                <a:lnTo>
                                  <a:pt x="1666853" y="1090297"/>
                                </a:lnTo>
                                <a:lnTo>
                                  <a:pt x="1666910" y="1083983"/>
                                </a:lnTo>
                                <a:lnTo>
                                  <a:pt x="1666967" y="1082537"/>
                                </a:lnTo>
                                <a:lnTo>
                                  <a:pt x="1667027" y="1083408"/>
                                </a:lnTo>
                                <a:lnTo>
                                  <a:pt x="1667084" y="1092593"/>
                                </a:lnTo>
                                <a:lnTo>
                                  <a:pt x="1667141" y="1096886"/>
                                </a:lnTo>
                                <a:lnTo>
                                  <a:pt x="1667198" y="1084833"/>
                                </a:lnTo>
                                <a:lnTo>
                                  <a:pt x="1667254" y="1086854"/>
                                </a:lnTo>
                                <a:lnTo>
                                  <a:pt x="1667311" y="1104921"/>
                                </a:lnTo>
                                <a:lnTo>
                                  <a:pt x="1667368" y="1083108"/>
                                </a:lnTo>
                                <a:lnTo>
                                  <a:pt x="1667429" y="1070210"/>
                                </a:lnTo>
                                <a:lnTo>
                                  <a:pt x="1667485" y="1078245"/>
                                </a:lnTo>
                                <a:lnTo>
                                  <a:pt x="1667542" y="1086279"/>
                                </a:lnTo>
                                <a:lnTo>
                                  <a:pt x="1667598" y="1085133"/>
                                </a:lnTo>
                                <a:lnTo>
                                  <a:pt x="1667655" y="1096610"/>
                                </a:lnTo>
                                <a:lnTo>
                                  <a:pt x="1667712" y="1082537"/>
                                </a:lnTo>
                                <a:lnTo>
                                  <a:pt x="1667769" y="1093443"/>
                                </a:lnTo>
                                <a:lnTo>
                                  <a:pt x="1667829" y="1083684"/>
                                </a:lnTo>
                                <a:lnTo>
                                  <a:pt x="1667886" y="1081962"/>
                                </a:lnTo>
                                <a:lnTo>
                                  <a:pt x="1667943" y="1082837"/>
                                </a:lnTo>
                                <a:lnTo>
                                  <a:pt x="1668003" y="1095165"/>
                                </a:lnTo>
                                <a:lnTo>
                                  <a:pt x="1668060" y="1086555"/>
                                </a:lnTo>
                                <a:lnTo>
                                  <a:pt x="1668117" y="1085980"/>
                                </a:lnTo>
                                <a:lnTo>
                                  <a:pt x="1668173" y="1075074"/>
                                </a:lnTo>
                                <a:lnTo>
                                  <a:pt x="1668230" y="1112684"/>
                                </a:lnTo>
                                <a:lnTo>
                                  <a:pt x="1668287" y="1095165"/>
                                </a:lnTo>
                                <a:lnTo>
                                  <a:pt x="1668344" y="1090297"/>
                                </a:lnTo>
                                <a:lnTo>
                                  <a:pt x="1668404" y="1089997"/>
                                </a:lnTo>
                                <a:lnTo>
                                  <a:pt x="1668461" y="1083983"/>
                                </a:lnTo>
                                <a:lnTo>
                                  <a:pt x="1668518" y="1088001"/>
                                </a:lnTo>
                                <a:lnTo>
                                  <a:pt x="1668575" y="1091147"/>
                                </a:lnTo>
                                <a:lnTo>
                                  <a:pt x="1668631" y="1093739"/>
                                </a:lnTo>
                                <a:lnTo>
                                  <a:pt x="1668688" y="1082537"/>
                                </a:lnTo>
                                <a:lnTo>
                                  <a:pt x="1668749" y="1075074"/>
                                </a:lnTo>
                                <a:lnTo>
                                  <a:pt x="1668805" y="1069335"/>
                                </a:lnTo>
                                <a:lnTo>
                                  <a:pt x="1668862" y="1084833"/>
                                </a:lnTo>
                                <a:lnTo>
                                  <a:pt x="1668919" y="1085133"/>
                                </a:lnTo>
                                <a:lnTo>
                                  <a:pt x="1668975" y="1085980"/>
                                </a:lnTo>
                                <a:lnTo>
                                  <a:pt x="1669036" y="1087130"/>
                                </a:lnTo>
                                <a:lnTo>
                                  <a:pt x="1669093" y="1095740"/>
                                </a:lnTo>
                                <a:lnTo>
                                  <a:pt x="1669150" y="1097461"/>
                                </a:lnTo>
                                <a:lnTo>
                                  <a:pt x="1669206" y="1079091"/>
                                </a:lnTo>
                                <a:lnTo>
                                  <a:pt x="1669263" y="1068760"/>
                                </a:lnTo>
                                <a:lnTo>
                                  <a:pt x="1669320" y="1067910"/>
                                </a:lnTo>
                                <a:lnTo>
                                  <a:pt x="1669376" y="1085704"/>
                                </a:lnTo>
                                <a:lnTo>
                                  <a:pt x="1669437" y="1072777"/>
                                </a:lnTo>
                                <a:lnTo>
                                  <a:pt x="1669494" y="1091447"/>
                                </a:lnTo>
                                <a:lnTo>
                                  <a:pt x="1669550" y="1079966"/>
                                </a:lnTo>
                                <a:lnTo>
                                  <a:pt x="1669607" y="1078520"/>
                                </a:lnTo>
                                <a:lnTo>
                                  <a:pt x="1669664" y="1081116"/>
                                </a:lnTo>
                                <a:lnTo>
                                  <a:pt x="1669725" y="1105795"/>
                                </a:lnTo>
                                <a:lnTo>
                                  <a:pt x="1669781" y="1074798"/>
                                </a:lnTo>
                                <a:lnTo>
                                  <a:pt x="1669838" y="1083108"/>
                                </a:lnTo>
                                <a:lnTo>
                                  <a:pt x="1669895" y="1090572"/>
                                </a:lnTo>
                                <a:lnTo>
                                  <a:pt x="1669951" y="1066464"/>
                                </a:lnTo>
                                <a:lnTo>
                                  <a:pt x="1670008" y="1090297"/>
                                </a:lnTo>
                                <a:lnTo>
                                  <a:pt x="1670069" y="1094314"/>
                                </a:lnTo>
                                <a:lnTo>
                                  <a:pt x="1670125" y="1081387"/>
                                </a:lnTo>
                                <a:lnTo>
                                  <a:pt x="1670182" y="1077945"/>
                                </a:lnTo>
                                <a:lnTo>
                                  <a:pt x="1670239" y="1065318"/>
                                </a:lnTo>
                                <a:lnTo>
                                  <a:pt x="1670296" y="1086854"/>
                                </a:lnTo>
                                <a:lnTo>
                                  <a:pt x="1670352" y="1088001"/>
                                </a:lnTo>
                                <a:lnTo>
                                  <a:pt x="1670409" y="1074503"/>
                                </a:lnTo>
                                <a:lnTo>
                                  <a:pt x="1670470" y="1068760"/>
                                </a:lnTo>
                                <a:lnTo>
                                  <a:pt x="1670526" y="1092593"/>
                                </a:lnTo>
                                <a:lnTo>
                                  <a:pt x="1670583" y="1074503"/>
                                </a:lnTo>
                                <a:lnTo>
                                  <a:pt x="1670640" y="1069060"/>
                                </a:lnTo>
                                <a:lnTo>
                                  <a:pt x="1670701" y="1073077"/>
                                </a:lnTo>
                                <a:lnTo>
                                  <a:pt x="1670757" y="1067339"/>
                                </a:lnTo>
                                <a:lnTo>
                                  <a:pt x="1670814" y="1078245"/>
                                </a:lnTo>
                                <a:lnTo>
                                  <a:pt x="1670871" y="1083408"/>
                                </a:lnTo>
                                <a:lnTo>
                                  <a:pt x="1670927" y="1075373"/>
                                </a:lnTo>
                                <a:lnTo>
                                  <a:pt x="1670984" y="1088276"/>
                                </a:lnTo>
                                <a:lnTo>
                                  <a:pt x="1671045" y="1076524"/>
                                </a:lnTo>
                                <a:lnTo>
                                  <a:pt x="1671102" y="1085409"/>
                                </a:lnTo>
                                <a:lnTo>
                                  <a:pt x="1671158" y="1078245"/>
                                </a:lnTo>
                                <a:lnTo>
                                  <a:pt x="1671215" y="1083108"/>
                                </a:lnTo>
                                <a:lnTo>
                                  <a:pt x="1671271" y="1070781"/>
                                </a:lnTo>
                                <a:lnTo>
                                  <a:pt x="1671328" y="1075074"/>
                                </a:lnTo>
                                <a:lnTo>
                                  <a:pt x="1671385" y="1066764"/>
                                </a:lnTo>
                                <a:lnTo>
                                  <a:pt x="1671446" y="1091722"/>
                                </a:lnTo>
                                <a:lnTo>
                                  <a:pt x="1671502" y="1070485"/>
                                </a:lnTo>
                                <a:lnTo>
                                  <a:pt x="1671559" y="1055283"/>
                                </a:lnTo>
                                <a:lnTo>
                                  <a:pt x="1671616" y="1082837"/>
                                </a:lnTo>
                                <a:lnTo>
                                  <a:pt x="1671677" y="1060450"/>
                                </a:lnTo>
                                <a:lnTo>
                                  <a:pt x="1671733" y="1086555"/>
                                </a:lnTo>
                                <a:lnTo>
                                  <a:pt x="1671790" y="1070485"/>
                                </a:lnTo>
                                <a:lnTo>
                                  <a:pt x="1671847" y="1078520"/>
                                </a:lnTo>
                                <a:lnTo>
                                  <a:pt x="1671903" y="1071356"/>
                                </a:lnTo>
                                <a:lnTo>
                                  <a:pt x="1671960" y="1068189"/>
                                </a:lnTo>
                                <a:lnTo>
                                  <a:pt x="1672017" y="1080241"/>
                                </a:lnTo>
                                <a:lnTo>
                                  <a:pt x="1672078" y="1081116"/>
                                </a:lnTo>
                                <a:lnTo>
                                  <a:pt x="1672134" y="1083684"/>
                                </a:lnTo>
                                <a:lnTo>
                                  <a:pt x="1672191" y="1077945"/>
                                </a:lnTo>
                                <a:lnTo>
                                  <a:pt x="1672248" y="1080541"/>
                                </a:lnTo>
                                <a:lnTo>
                                  <a:pt x="1672304" y="1087426"/>
                                </a:lnTo>
                                <a:lnTo>
                                  <a:pt x="1672361" y="1083408"/>
                                </a:lnTo>
                                <a:lnTo>
                                  <a:pt x="1672422" y="1060150"/>
                                </a:lnTo>
                                <a:lnTo>
                                  <a:pt x="1672478" y="1061596"/>
                                </a:lnTo>
                                <a:lnTo>
                                  <a:pt x="1672535" y="1081687"/>
                                </a:lnTo>
                                <a:lnTo>
                                  <a:pt x="1672592" y="1071931"/>
                                </a:lnTo>
                                <a:lnTo>
                                  <a:pt x="1672648" y="1067910"/>
                                </a:lnTo>
                                <a:lnTo>
                                  <a:pt x="1672709" y="1076795"/>
                                </a:lnTo>
                                <a:lnTo>
                                  <a:pt x="1672766" y="1070210"/>
                                </a:lnTo>
                                <a:lnTo>
                                  <a:pt x="1672823" y="1077094"/>
                                </a:lnTo>
                                <a:lnTo>
                                  <a:pt x="1672879" y="1076524"/>
                                </a:lnTo>
                                <a:lnTo>
                                  <a:pt x="1672936" y="1071356"/>
                                </a:lnTo>
                                <a:lnTo>
                                  <a:pt x="1672993" y="1063596"/>
                                </a:lnTo>
                                <a:lnTo>
                                  <a:pt x="1673049" y="1076224"/>
                                </a:lnTo>
                                <a:lnTo>
                                  <a:pt x="1673110" y="1068760"/>
                                </a:lnTo>
                                <a:lnTo>
                                  <a:pt x="1673167" y="1064467"/>
                                </a:lnTo>
                                <a:lnTo>
                                  <a:pt x="1673224" y="1077370"/>
                                </a:lnTo>
                                <a:lnTo>
                                  <a:pt x="1673280" y="1071056"/>
                                </a:lnTo>
                                <a:lnTo>
                                  <a:pt x="1673337" y="1070485"/>
                                </a:lnTo>
                                <a:lnTo>
                                  <a:pt x="1673398" y="1072777"/>
                                </a:lnTo>
                                <a:lnTo>
                                  <a:pt x="1673455" y="1061300"/>
                                </a:lnTo>
                                <a:lnTo>
                                  <a:pt x="1673511" y="1087130"/>
                                </a:lnTo>
                                <a:lnTo>
                                  <a:pt x="1673568" y="1068760"/>
                                </a:lnTo>
                                <a:lnTo>
                                  <a:pt x="1673624" y="1063022"/>
                                </a:lnTo>
                                <a:lnTo>
                                  <a:pt x="1673685" y="1072777"/>
                                </a:lnTo>
                                <a:lnTo>
                                  <a:pt x="1673742" y="1066464"/>
                                </a:lnTo>
                                <a:lnTo>
                                  <a:pt x="1673799" y="1070485"/>
                                </a:lnTo>
                                <a:lnTo>
                                  <a:pt x="1673855" y="1066188"/>
                                </a:lnTo>
                                <a:lnTo>
                                  <a:pt x="1673912" y="1062171"/>
                                </a:lnTo>
                                <a:lnTo>
                                  <a:pt x="1673969" y="1072206"/>
                                </a:lnTo>
                                <a:lnTo>
                                  <a:pt x="1674026" y="1062446"/>
                                </a:lnTo>
                                <a:lnTo>
                                  <a:pt x="1674086" y="1078245"/>
                                </a:lnTo>
                                <a:lnTo>
                                  <a:pt x="1674143" y="1056432"/>
                                </a:lnTo>
                                <a:lnTo>
                                  <a:pt x="1674200" y="1054136"/>
                                </a:lnTo>
                                <a:lnTo>
                                  <a:pt x="1674256" y="1062446"/>
                                </a:lnTo>
                                <a:lnTo>
                                  <a:pt x="1674317" y="1078816"/>
                                </a:lnTo>
                                <a:lnTo>
                                  <a:pt x="1674374" y="1063896"/>
                                </a:lnTo>
                                <a:lnTo>
                                  <a:pt x="1674430" y="1085133"/>
                                </a:lnTo>
                                <a:lnTo>
                                  <a:pt x="1674487" y="1076524"/>
                                </a:lnTo>
                                <a:lnTo>
                                  <a:pt x="1674544" y="1053561"/>
                                </a:lnTo>
                                <a:lnTo>
                                  <a:pt x="1674601" y="1057008"/>
                                </a:lnTo>
                                <a:lnTo>
                                  <a:pt x="1674657" y="1059304"/>
                                </a:lnTo>
                                <a:lnTo>
                                  <a:pt x="1674718" y="1068189"/>
                                </a:lnTo>
                                <a:lnTo>
                                  <a:pt x="1674775" y="1064172"/>
                                </a:lnTo>
                                <a:lnTo>
                                  <a:pt x="1674831" y="1072206"/>
                                </a:lnTo>
                                <a:lnTo>
                                  <a:pt x="1674888" y="1047523"/>
                                </a:lnTo>
                                <a:lnTo>
                                  <a:pt x="1674945" y="1069060"/>
                                </a:lnTo>
                                <a:lnTo>
                                  <a:pt x="1675001" y="1050394"/>
                                </a:lnTo>
                                <a:lnTo>
                                  <a:pt x="1675058" y="1067339"/>
                                </a:lnTo>
                                <a:lnTo>
                                  <a:pt x="1675119" y="1065318"/>
                                </a:lnTo>
                                <a:lnTo>
                                  <a:pt x="1675176" y="1062171"/>
                                </a:lnTo>
                                <a:lnTo>
                                  <a:pt x="1675232" y="1066764"/>
                                </a:lnTo>
                                <a:lnTo>
                                  <a:pt x="1675293" y="1060150"/>
                                </a:lnTo>
                                <a:lnTo>
                                  <a:pt x="1675350" y="1051265"/>
                                </a:lnTo>
                                <a:lnTo>
                                  <a:pt x="1675406" y="1066188"/>
                                </a:lnTo>
                                <a:lnTo>
                                  <a:pt x="1675463" y="1070485"/>
                                </a:lnTo>
                                <a:lnTo>
                                  <a:pt x="1675520" y="1053837"/>
                                </a:lnTo>
                                <a:lnTo>
                                  <a:pt x="1675577" y="1048098"/>
                                </a:lnTo>
                                <a:lnTo>
                                  <a:pt x="1675633" y="1052690"/>
                                </a:lnTo>
                                <a:lnTo>
                                  <a:pt x="1675694" y="1062446"/>
                                </a:lnTo>
                                <a:lnTo>
                                  <a:pt x="1675751" y="1057008"/>
                                </a:lnTo>
                                <a:lnTo>
                                  <a:pt x="1675807" y="1061871"/>
                                </a:lnTo>
                                <a:lnTo>
                                  <a:pt x="1675864" y="1055558"/>
                                </a:lnTo>
                                <a:lnTo>
                                  <a:pt x="1675921" y="1063022"/>
                                </a:lnTo>
                                <a:lnTo>
                                  <a:pt x="1675977" y="1052990"/>
                                </a:lnTo>
                                <a:lnTo>
                                  <a:pt x="1676038" y="1067614"/>
                                </a:lnTo>
                                <a:lnTo>
                                  <a:pt x="1676095" y="1054136"/>
                                </a:lnTo>
                                <a:lnTo>
                                  <a:pt x="1676152" y="1045802"/>
                                </a:lnTo>
                                <a:lnTo>
                                  <a:pt x="1676208" y="1054711"/>
                                </a:lnTo>
                                <a:lnTo>
                                  <a:pt x="1676265" y="1065318"/>
                                </a:lnTo>
                                <a:lnTo>
                                  <a:pt x="1676326" y="1059579"/>
                                </a:lnTo>
                                <a:lnTo>
                                  <a:pt x="1676382" y="1058429"/>
                                </a:lnTo>
                                <a:lnTo>
                                  <a:pt x="1676439" y="1049544"/>
                                </a:lnTo>
                                <a:lnTo>
                                  <a:pt x="1676496" y="1066764"/>
                                </a:lnTo>
                                <a:lnTo>
                                  <a:pt x="1676553" y="1033470"/>
                                </a:lnTo>
                                <a:lnTo>
                                  <a:pt x="1676609" y="1062446"/>
                                </a:lnTo>
                                <a:lnTo>
                                  <a:pt x="1676666" y="1056133"/>
                                </a:lnTo>
                                <a:lnTo>
                                  <a:pt x="1676727" y="1063896"/>
                                </a:lnTo>
                                <a:lnTo>
                                  <a:pt x="1676783" y="1051840"/>
                                </a:lnTo>
                                <a:lnTo>
                                  <a:pt x="1676840" y="1048673"/>
                                </a:lnTo>
                                <a:lnTo>
                                  <a:pt x="1676897" y="1052415"/>
                                </a:lnTo>
                                <a:lnTo>
                                  <a:pt x="1676954" y="1054711"/>
                                </a:lnTo>
                                <a:lnTo>
                                  <a:pt x="1677014" y="1068484"/>
                                </a:lnTo>
                                <a:lnTo>
                                  <a:pt x="1677071" y="1048098"/>
                                </a:lnTo>
                                <a:lnTo>
                                  <a:pt x="1677128" y="1050969"/>
                                </a:lnTo>
                                <a:lnTo>
                                  <a:pt x="1677184" y="1049544"/>
                                </a:lnTo>
                                <a:lnTo>
                                  <a:pt x="1677241" y="1055558"/>
                                </a:lnTo>
                                <a:lnTo>
                                  <a:pt x="1677298" y="1052990"/>
                                </a:lnTo>
                                <a:lnTo>
                                  <a:pt x="1677359" y="1047823"/>
                                </a:lnTo>
                                <a:lnTo>
                                  <a:pt x="1677415" y="1053561"/>
                                </a:lnTo>
                                <a:lnTo>
                                  <a:pt x="1677472" y="1049244"/>
                                </a:lnTo>
                                <a:lnTo>
                                  <a:pt x="1677528" y="1064172"/>
                                </a:lnTo>
                                <a:lnTo>
                                  <a:pt x="1677585" y="1069060"/>
                                </a:lnTo>
                                <a:lnTo>
                                  <a:pt x="1677642" y="1043805"/>
                                </a:lnTo>
                                <a:lnTo>
                                  <a:pt x="1677699" y="1028307"/>
                                </a:lnTo>
                                <a:lnTo>
                                  <a:pt x="1677759" y="1030878"/>
                                </a:lnTo>
                                <a:lnTo>
                                  <a:pt x="1677816" y="1042655"/>
                                </a:lnTo>
                                <a:lnTo>
                                  <a:pt x="1677873" y="1040934"/>
                                </a:lnTo>
                                <a:lnTo>
                                  <a:pt x="1677929" y="1041509"/>
                                </a:lnTo>
                                <a:lnTo>
                                  <a:pt x="1677990" y="1055558"/>
                                </a:lnTo>
                                <a:lnTo>
                                  <a:pt x="1678047" y="1050119"/>
                                </a:lnTo>
                                <a:lnTo>
                                  <a:pt x="1678104" y="1044376"/>
                                </a:lnTo>
                                <a:lnTo>
                                  <a:pt x="1678160" y="1067039"/>
                                </a:lnTo>
                                <a:lnTo>
                                  <a:pt x="1678217" y="1047248"/>
                                </a:lnTo>
                                <a:lnTo>
                                  <a:pt x="1678274" y="1050690"/>
                                </a:lnTo>
                                <a:lnTo>
                                  <a:pt x="1678334" y="1044652"/>
                                </a:lnTo>
                                <a:lnTo>
                                  <a:pt x="1678391" y="1022269"/>
                                </a:lnTo>
                                <a:lnTo>
                                  <a:pt x="1678448" y="1065042"/>
                                </a:lnTo>
                                <a:lnTo>
                                  <a:pt x="1678505" y="1071356"/>
                                </a:lnTo>
                                <a:lnTo>
                                  <a:pt x="1678561" y="1050394"/>
                                </a:lnTo>
                                <a:lnTo>
                                  <a:pt x="1678618" y="1044652"/>
                                </a:lnTo>
                                <a:lnTo>
                                  <a:pt x="1678675" y="1032599"/>
                                </a:lnTo>
                                <a:lnTo>
                                  <a:pt x="1678735" y="1049544"/>
                                </a:lnTo>
                                <a:lnTo>
                                  <a:pt x="1678792" y="1040934"/>
                                </a:lnTo>
                                <a:lnTo>
                                  <a:pt x="1678849" y="1032025"/>
                                </a:lnTo>
                                <a:lnTo>
                                  <a:pt x="1678905" y="1061300"/>
                                </a:lnTo>
                                <a:lnTo>
                                  <a:pt x="1678966" y="1058429"/>
                                </a:lnTo>
                                <a:lnTo>
                                  <a:pt x="1679023" y="1034045"/>
                                </a:lnTo>
                                <a:lnTo>
                                  <a:pt x="1679080" y="1045227"/>
                                </a:lnTo>
                                <a:lnTo>
                                  <a:pt x="1679136" y="1041509"/>
                                </a:lnTo>
                                <a:lnTo>
                                  <a:pt x="1679193" y="1060450"/>
                                </a:lnTo>
                                <a:lnTo>
                                  <a:pt x="1679250" y="1051840"/>
                                </a:lnTo>
                                <a:lnTo>
                                  <a:pt x="1679306" y="1052415"/>
                                </a:lnTo>
                                <a:lnTo>
                                  <a:pt x="1679367" y="1048098"/>
                                </a:lnTo>
                                <a:lnTo>
                                  <a:pt x="1679424" y="1041785"/>
                                </a:lnTo>
                                <a:lnTo>
                                  <a:pt x="1679480" y="1031178"/>
                                </a:lnTo>
                                <a:lnTo>
                                  <a:pt x="1679537" y="1060450"/>
                                </a:lnTo>
                                <a:lnTo>
                                  <a:pt x="1679594" y="1043805"/>
                                </a:lnTo>
                                <a:lnTo>
                                  <a:pt x="1679650" y="1062171"/>
                                </a:lnTo>
                                <a:lnTo>
                                  <a:pt x="1679711" y="1042084"/>
                                </a:lnTo>
                                <a:lnTo>
                                  <a:pt x="1679768" y="1048969"/>
                                </a:lnTo>
                                <a:lnTo>
                                  <a:pt x="1679825" y="1031453"/>
                                </a:lnTo>
                                <a:lnTo>
                                  <a:pt x="1679881" y="1045527"/>
                                </a:lnTo>
                                <a:lnTo>
                                  <a:pt x="1679942" y="1046676"/>
                                </a:lnTo>
                                <a:lnTo>
                                  <a:pt x="1679999" y="1038063"/>
                                </a:lnTo>
                                <a:lnTo>
                                  <a:pt x="1680055" y="1046952"/>
                                </a:lnTo>
                                <a:lnTo>
                                  <a:pt x="1680112" y="1042931"/>
                                </a:lnTo>
                                <a:lnTo>
                                  <a:pt x="1680169" y="1036046"/>
                                </a:lnTo>
                                <a:lnTo>
                                  <a:pt x="1680226" y="1022269"/>
                                </a:lnTo>
                                <a:lnTo>
                                  <a:pt x="1680282" y="1041785"/>
                                </a:lnTo>
                                <a:lnTo>
                                  <a:pt x="1680343" y="1057008"/>
                                </a:lnTo>
                                <a:lnTo>
                                  <a:pt x="1680400" y="1042931"/>
                                </a:lnTo>
                                <a:lnTo>
                                  <a:pt x="1680457" y="1046377"/>
                                </a:lnTo>
                                <a:lnTo>
                                  <a:pt x="1680513" y="1061596"/>
                                </a:lnTo>
                                <a:lnTo>
                                  <a:pt x="1680570" y="1035771"/>
                                </a:lnTo>
                                <a:lnTo>
                                  <a:pt x="1680627" y="1031453"/>
                                </a:lnTo>
                                <a:lnTo>
                                  <a:pt x="1680687" y="1038063"/>
                                </a:lnTo>
                                <a:lnTo>
                                  <a:pt x="1680744" y="1033175"/>
                                </a:lnTo>
                                <a:lnTo>
                                  <a:pt x="1680801" y="1031749"/>
                                </a:lnTo>
                                <a:lnTo>
                                  <a:pt x="1680857" y="1064467"/>
                                </a:lnTo>
                                <a:lnTo>
                                  <a:pt x="1680914" y="1045527"/>
                                </a:lnTo>
                                <a:lnTo>
                                  <a:pt x="1680975" y="1036341"/>
                                </a:lnTo>
                                <a:lnTo>
                                  <a:pt x="1681032" y="1037192"/>
                                </a:lnTo>
                                <a:lnTo>
                                  <a:pt x="1681088" y="1046676"/>
                                </a:lnTo>
                                <a:lnTo>
                                  <a:pt x="1681145" y="1035771"/>
                                </a:lnTo>
                                <a:lnTo>
                                  <a:pt x="1681202" y="1042655"/>
                                </a:lnTo>
                                <a:lnTo>
                                  <a:pt x="1681258" y="1026286"/>
                                </a:lnTo>
                                <a:lnTo>
                                  <a:pt x="1681315" y="1046377"/>
                                </a:lnTo>
                                <a:lnTo>
                                  <a:pt x="1681376" y="1048673"/>
                                </a:lnTo>
                                <a:lnTo>
                                  <a:pt x="1681433" y="1042931"/>
                                </a:lnTo>
                                <a:lnTo>
                                  <a:pt x="1681489" y="1051265"/>
                                </a:lnTo>
                                <a:lnTo>
                                  <a:pt x="1681546" y="1043506"/>
                                </a:lnTo>
                                <a:lnTo>
                                  <a:pt x="1681607" y="1050119"/>
                                </a:lnTo>
                                <a:lnTo>
                                  <a:pt x="1681663" y="1045227"/>
                                </a:lnTo>
                                <a:lnTo>
                                  <a:pt x="1681720" y="1035195"/>
                                </a:lnTo>
                                <a:lnTo>
                                  <a:pt x="1681777" y="1052990"/>
                                </a:lnTo>
                                <a:lnTo>
                                  <a:pt x="1681833" y="1031453"/>
                                </a:lnTo>
                                <a:lnTo>
                                  <a:pt x="1681890" y="1053561"/>
                                </a:lnTo>
                                <a:lnTo>
                                  <a:pt x="1681947" y="1041509"/>
                                </a:lnTo>
                                <a:lnTo>
                                  <a:pt x="1682008" y="1030603"/>
                                </a:lnTo>
                                <a:lnTo>
                                  <a:pt x="1682064" y="1036046"/>
                                </a:lnTo>
                                <a:lnTo>
                                  <a:pt x="1682121" y="1040063"/>
                                </a:lnTo>
                                <a:lnTo>
                                  <a:pt x="1682178" y="1055857"/>
                                </a:lnTo>
                                <a:lnTo>
                                  <a:pt x="1682234" y="1048673"/>
                                </a:lnTo>
                                <a:lnTo>
                                  <a:pt x="1682291" y="1050394"/>
                                </a:lnTo>
                                <a:lnTo>
                                  <a:pt x="1682348" y="1048673"/>
                                </a:lnTo>
                                <a:lnTo>
                                  <a:pt x="1682408" y="1043230"/>
                                </a:lnTo>
                                <a:lnTo>
                                  <a:pt x="1682465" y="1033470"/>
                                </a:lnTo>
                                <a:lnTo>
                                  <a:pt x="1682522" y="1041785"/>
                                </a:lnTo>
                                <a:lnTo>
                                  <a:pt x="1682583" y="1041785"/>
                                </a:lnTo>
                                <a:lnTo>
                                  <a:pt x="1682639" y="1048673"/>
                                </a:lnTo>
                                <a:lnTo>
                                  <a:pt x="1682696" y="1048098"/>
                                </a:lnTo>
                                <a:lnTo>
                                  <a:pt x="1682753" y="1034621"/>
                                </a:lnTo>
                                <a:lnTo>
                                  <a:pt x="1682810" y="1054412"/>
                                </a:lnTo>
                                <a:lnTo>
                                  <a:pt x="1682866" y="1027732"/>
                                </a:lnTo>
                                <a:lnTo>
                                  <a:pt x="1682923" y="1059875"/>
                                </a:lnTo>
                                <a:lnTo>
                                  <a:pt x="1682980" y="1036046"/>
                                </a:lnTo>
                                <a:lnTo>
                                  <a:pt x="1683040" y="1040638"/>
                                </a:lnTo>
                                <a:lnTo>
                                  <a:pt x="1683097" y="1056708"/>
                                </a:lnTo>
                                <a:lnTo>
                                  <a:pt x="1683154" y="1046101"/>
                                </a:lnTo>
                                <a:lnTo>
                                  <a:pt x="1683210" y="1042655"/>
                                </a:lnTo>
                                <a:lnTo>
                                  <a:pt x="1683267" y="1041785"/>
                                </a:lnTo>
                                <a:lnTo>
                                  <a:pt x="1683328" y="1036917"/>
                                </a:lnTo>
                                <a:lnTo>
                                  <a:pt x="1683385" y="1041209"/>
                                </a:lnTo>
                                <a:lnTo>
                                  <a:pt x="1683441" y="1034896"/>
                                </a:lnTo>
                                <a:lnTo>
                                  <a:pt x="1683498" y="1035471"/>
                                </a:lnTo>
                                <a:lnTo>
                                  <a:pt x="1683554" y="1047823"/>
                                </a:lnTo>
                                <a:lnTo>
                                  <a:pt x="1683615" y="1047248"/>
                                </a:lnTo>
                                <a:lnTo>
                                  <a:pt x="1683672" y="1051840"/>
                                </a:lnTo>
                                <a:lnTo>
                                  <a:pt x="1683729" y="1057008"/>
                                </a:lnTo>
                                <a:lnTo>
                                  <a:pt x="1683785" y="1048969"/>
                                </a:lnTo>
                                <a:lnTo>
                                  <a:pt x="1683842" y="1046101"/>
                                </a:lnTo>
                                <a:lnTo>
                                  <a:pt x="1683899" y="1032025"/>
                                </a:lnTo>
                                <a:lnTo>
                                  <a:pt x="1683956" y="1027732"/>
                                </a:lnTo>
                                <a:lnTo>
                                  <a:pt x="1684016" y="1037767"/>
                                </a:lnTo>
                                <a:lnTo>
                                  <a:pt x="1684073" y="1050969"/>
                                </a:lnTo>
                                <a:lnTo>
                                  <a:pt x="1684130" y="1045527"/>
                                </a:lnTo>
                                <a:lnTo>
                                  <a:pt x="1684186" y="1047523"/>
                                </a:lnTo>
                                <a:lnTo>
                                  <a:pt x="1684243" y="1050969"/>
                                </a:lnTo>
                                <a:lnTo>
                                  <a:pt x="1684304" y="1052116"/>
                                </a:lnTo>
                                <a:lnTo>
                                  <a:pt x="1684361" y="1040063"/>
                                </a:lnTo>
                                <a:lnTo>
                                  <a:pt x="1684417" y="1052116"/>
                                </a:lnTo>
                                <a:lnTo>
                                  <a:pt x="1684474" y="1037192"/>
                                </a:lnTo>
                                <a:lnTo>
                                  <a:pt x="1684531" y="1046952"/>
                                </a:lnTo>
                                <a:lnTo>
                                  <a:pt x="1684587" y="1056708"/>
                                </a:lnTo>
                                <a:lnTo>
                                  <a:pt x="1684648" y="1036046"/>
                                </a:lnTo>
                                <a:lnTo>
                                  <a:pt x="1684705" y="1047248"/>
                                </a:lnTo>
                                <a:lnTo>
                                  <a:pt x="1684761" y="1050969"/>
                                </a:lnTo>
                                <a:lnTo>
                                  <a:pt x="1684818" y="1026011"/>
                                </a:lnTo>
                                <a:lnTo>
                                  <a:pt x="1684875" y="1042084"/>
                                </a:lnTo>
                                <a:lnTo>
                                  <a:pt x="1684932" y="1038913"/>
                                </a:lnTo>
                                <a:lnTo>
                                  <a:pt x="1684988" y="1038338"/>
                                </a:lnTo>
                                <a:lnTo>
                                  <a:pt x="1685049" y="1046101"/>
                                </a:lnTo>
                                <a:lnTo>
                                  <a:pt x="1685106" y="1044376"/>
                                </a:lnTo>
                                <a:lnTo>
                                  <a:pt x="1685162" y="1044080"/>
                                </a:lnTo>
                                <a:lnTo>
                                  <a:pt x="1685219" y="1037192"/>
                                </a:lnTo>
                                <a:lnTo>
                                  <a:pt x="1685280" y="1038638"/>
                                </a:lnTo>
                                <a:lnTo>
                                  <a:pt x="1685336" y="1046952"/>
                                </a:lnTo>
                                <a:lnTo>
                                  <a:pt x="1685393" y="1045227"/>
                                </a:lnTo>
                                <a:lnTo>
                                  <a:pt x="1685450" y="1057579"/>
                                </a:lnTo>
                                <a:lnTo>
                                  <a:pt x="1685506" y="1033750"/>
                                </a:lnTo>
                                <a:lnTo>
                                  <a:pt x="1685563" y="1052690"/>
                                </a:lnTo>
                                <a:lnTo>
                                  <a:pt x="1685624" y="1040359"/>
                                </a:lnTo>
                                <a:lnTo>
                                  <a:pt x="1685681" y="1040934"/>
                                </a:lnTo>
                                <a:lnTo>
                                  <a:pt x="1685737" y="1033470"/>
                                </a:lnTo>
                                <a:lnTo>
                                  <a:pt x="1685794" y="1045527"/>
                                </a:lnTo>
                                <a:lnTo>
                                  <a:pt x="1685851" y="1044951"/>
                                </a:lnTo>
                                <a:lnTo>
                                  <a:pt x="1685907" y="1054412"/>
                                </a:lnTo>
                                <a:lnTo>
                                  <a:pt x="1685964" y="1038063"/>
                                </a:lnTo>
                                <a:lnTo>
                                  <a:pt x="1686025" y="1043805"/>
                                </a:lnTo>
                                <a:lnTo>
                                  <a:pt x="1686082" y="1054412"/>
                                </a:lnTo>
                                <a:lnTo>
                                  <a:pt x="1686138" y="1028007"/>
                                </a:lnTo>
                                <a:lnTo>
                                  <a:pt x="1686195" y="1062746"/>
                                </a:lnTo>
                                <a:lnTo>
                                  <a:pt x="1686256" y="1035771"/>
                                </a:lnTo>
                                <a:lnTo>
                                  <a:pt x="1686312" y="1036917"/>
                                </a:lnTo>
                                <a:lnTo>
                                  <a:pt x="1686369" y="1044652"/>
                                </a:lnTo>
                                <a:lnTo>
                                  <a:pt x="1686426" y="1046101"/>
                                </a:lnTo>
                                <a:lnTo>
                                  <a:pt x="1686483" y="1049244"/>
                                </a:lnTo>
                                <a:lnTo>
                                  <a:pt x="1686539" y="1036617"/>
                                </a:lnTo>
                                <a:lnTo>
                                  <a:pt x="1686596" y="1030028"/>
                                </a:lnTo>
                                <a:lnTo>
                                  <a:pt x="1686657" y="1050690"/>
                                </a:lnTo>
                                <a:lnTo>
                                  <a:pt x="1686714" y="1053266"/>
                                </a:lnTo>
                                <a:lnTo>
                                  <a:pt x="1686770" y="1044951"/>
                                </a:lnTo>
                                <a:lnTo>
                                  <a:pt x="1686827" y="1050119"/>
                                </a:lnTo>
                                <a:lnTo>
                                  <a:pt x="1686884" y="1036341"/>
                                </a:lnTo>
                                <a:lnTo>
                                  <a:pt x="1686940" y="1062446"/>
                                </a:lnTo>
                                <a:lnTo>
                                  <a:pt x="1687001" y="1036617"/>
                                </a:lnTo>
                                <a:lnTo>
                                  <a:pt x="1687058" y="1042084"/>
                                </a:lnTo>
                                <a:lnTo>
                                  <a:pt x="1687114" y="1044951"/>
                                </a:lnTo>
                                <a:lnTo>
                                  <a:pt x="1687171" y="1053266"/>
                                </a:lnTo>
                                <a:lnTo>
                                  <a:pt x="1687232" y="1035195"/>
                                </a:lnTo>
                                <a:lnTo>
                                  <a:pt x="1687289" y="1044951"/>
                                </a:lnTo>
                                <a:lnTo>
                                  <a:pt x="1687345" y="1042655"/>
                                </a:lnTo>
                                <a:lnTo>
                                  <a:pt x="1687402" y="1065618"/>
                                </a:lnTo>
                                <a:lnTo>
                                  <a:pt x="1687459" y="1039488"/>
                                </a:lnTo>
                                <a:lnTo>
                                  <a:pt x="1687515" y="1030603"/>
                                </a:lnTo>
                                <a:lnTo>
                                  <a:pt x="1687572" y="1053266"/>
                                </a:lnTo>
                                <a:lnTo>
                                  <a:pt x="1687633" y="1060450"/>
                                </a:lnTo>
                                <a:lnTo>
                                  <a:pt x="1687689" y="1031453"/>
                                </a:lnTo>
                                <a:lnTo>
                                  <a:pt x="1687746" y="1042360"/>
                                </a:lnTo>
                                <a:lnTo>
                                  <a:pt x="1687803" y="1050690"/>
                                </a:lnTo>
                                <a:lnTo>
                                  <a:pt x="1687859" y="1047523"/>
                                </a:lnTo>
                                <a:lnTo>
                                  <a:pt x="1687916" y="1040063"/>
                                </a:lnTo>
                                <a:lnTo>
                                  <a:pt x="1687977" y="1040638"/>
                                </a:lnTo>
                                <a:lnTo>
                                  <a:pt x="1688034" y="1050690"/>
                                </a:lnTo>
                                <a:lnTo>
                                  <a:pt x="1688090" y="1051265"/>
                                </a:lnTo>
                                <a:lnTo>
                                  <a:pt x="1688147" y="1046101"/>
                                </a:lnTo>
                                <a:lnTo>
                                  <a:pt x="1688204" y="1043805"/>
                                </a:lnTo>
                                <a:lnTo>
                                  <a:pt x="1688264" y="1055558"/>
                                </a:lnTo>
                                <a:lnTo>
                                  <a:pt x="1688321" y="1039488"/>
                                </a:lnTo>
                                <a:lnTo>
                                  <a:pt x="1688378" y="1044376"/>
                                </a:lnTo>
                                <a:lnTo>
                                  <a:pt x="1688435" y="1050969"/>
                                </a:lnTo>
                                <a:lnTo>
                                  <a:pt x="1688491" y="1046377"/>
                                </a:lnTo>
                                <a:lnTo>
                                  <a:pt x="1688548" y="1059304"/>
                                </a:lnTo>
                                <a:lnTo>
                                  <a:pt x="1688605" y="1063596"/>
                                </a:lnTo>
                                <a:lnTo>
                                  <a:pt x="1688665" y="1033750"/>
                                </a:lnTo>
                                <a:lnTo>
                                  <a:pt x="1688722" y="1048673"/>
                                </a:lnTo>
                                <a:lnTo>
                                  <a:pt x="1688779" y="1045527"/>
                                </a:lnTo>
                                <a:lnTo>
                                  <a:pt x="1688836" y="1052690"/>
                                </a:lnTo>
                                <a:lnTo>
                                  <a:pt x="1688896" y="1051541"/>
                                </a:lnTo>
                                <a:lnTo>
                                  <a:pt x="1688953" y="1037767"/>
                                </a:lnTo>
                                <a:lnTo>
                                  <a:pt x="1689010" y="1052415"/>
                                </a:lnTo>
                                <a:lnTo>
                                  <a:pt x="1689066" y="1044376"/>
                                </a:lnTo>
                                <a:lnTo>
                                  <a:pt x="1689123" y="1050394"/>
                                </a:lnTo>
                                <a:lnTo>
                                  <a:pt x="1689180" y="1062171"/>
                                </a:lnTo>
                                <a:lnTo>
                                  <a:pt x="1689236" y="1040638"/>
                                </a:lnTo>
                                <a:lnTo>
                                  <a:pt x="1689297" y="1045527"/>
                                </a:lnTo>
                                <a:lnTo>
                                  <a:pt x="1689354" y="1033470"/>
                                </a:lnTo>
                                <a:lnTo>
                                  <a:pt x="1689411" y="1046952"/>
                                </a:lnTo>
                                <a:lnTo>
                                  <a:pt x="1689467" y="1052690"/>
                                </a:lnTo>
                                <a:lnTo>
                                  <a:pt x="1689524" y="1039213"/>
                                </a:lnTo>
                                <a:lnTo>
                                  <a:pt x="1689581" y="1059875"/>
                                </a:lnTo>
                                <a:lnTo>
                                  <a:pt x="1689637" y="1063596"/>
                                </a:lnTo>
                                <a:lnTo>
                                  <a:pt x="1689698" y="1049244"/>
                                </a:lnTo>
                                <a:lnTo>
                                  <a:pt x="1689755" y="1040063"/>
                                </a:lnTo>
                                <a:lnTo>
                                  <a:pt x="1689811" y="1051541"/>
                                </a:lnTo>
                                <a:lnTo>
                                  <a:pt x="1689872" y="1044080"/>
                                </a:lnTo>
                                <a:lnTo>
                                  <a:pt x="1689929" y="1043230"/>
                                </a:lnTo>
                                <a:lnTo>
                                  <a:pt x="1689985" y="1038338"/>
                                </a:lnTo>
                                <a:lnTo>
                                  <a:pt x="1690042" y="1051541"/>
                                </a:lnTo>
                                <a:lnTo>
                                  <a:pt x="1690099" y="1043805"/>
                                </a:lnTo>
                                <a:lnTo>
                                  <a:pt x="1690156" y="1062171"/>
                                </a:lnTo>
                                <a:lnTo>
                                  <a:pt x="1690212" y="1031749"/>
                                </a:lnTo>
                                <a:lnTo>
                                  <a:pt x="1690273" y="1054136"/>
                                </a:lnTo>
                                <a:lnTo>
                                  <a:pt x="1690330" y="1058729"/>
                                </a:lnTo>
                                <a:lnTo>
                                  <a:pt x="1690387" y="1038338"/>
                                </a:lnTo>
                                <a:lnTo>
                                  <a:pt x="1690443" y="1051265"/>
                                </a:lnTo>
                                <a:lnTo>
                                  <a:pt x="1690500" y="1056133"/>
                                </a:lnTo>
                                <a:lnTo>
                                  <a:pt x="1690557" y="1055558"/>
                                </a:lnTo>
                                <a:lnTo>
                                  <a:pt x="1690617" y="1048098"/>
                                </a:lnTo>
                                <a:lnTo>
                                  <a:pt x="1690674" y="1046377"/>
                                </a:lnTo>
                                <a:lnTo>
                                  <a:pt x="1690731" y="1054412"/>
                                </a:lnTo>
                                <a:lnTo>
                                  <a:pt x="1690787" y="1036046"/>
                                </a:lnTo>
                                <a:lnTo>
                                  <a:pt x="1690844" y="1049244"/>
                                </a:lnTo>
                                <a:lnTo>
                                  <a:pt x="1690905" y="1050690"/>
                                </a:lnTo>
                                <a:lnTo>
                                  <a:pt x="1690962" y="1038638"/>
                                </a:lnTo>
                                <a:lnTo>
                                  <a:pt x="1691018" y="1049819"/>
                                </a:lnTo>
                                <a:lnTo>
                                  <a:pt x="1691075" y="1046676"/>
                                </a:lnTo>
                                <a:lnTo>
                                  <a:pt x="1691132" y="1064172"/>
                                </a:lnTo>
                                <a:lnTo>
                                  <a:pt x="1691189" y="1052990"/>
                                </a:lnTo>
                                <a:lnTo>
                                  <a:pt x="1691245" y="1059875"/>
                                </a:lnTo>
                                <a:lnTo>
                                  <a:pt x="1691306" y="1032899"/>
                                </a:lnTo>
                                <a:lnTo>
                                  <a:pt x="1691363" y="1049819"/>
                                </a:lnTo>
                                <a:lnTo>
                                  <a:pt x="1691419" y="1051840"/>
                                </a:lnTo>
                                <a:lnTo>
                                  <a:pt x="1691476" y="1040359"/>
                                </a:lnTo>
                                <a:lnTo>
                                  <a:pt x="1691533" y="1045527"/>
                                </a:lnTo>
                                <a:lnTo>
                                  <a:pt x="1691593" y="1055857"/>
                                </a:lnTo>
                                <a:lnTo>
                                  <a:pt x="1691650" y="1049244"/>
                                </a:lnTo>
                                <a:lnTo>
                                  <a:pt x="1691707" y="1033470"/>
                                </a:lnTo>
                                <a:lnTo>
                                  <a:pt x="1691763" y="1042084"/>
                                </a:lnTo>
                                <a:lnTo>
                                  <a:pt x="1691820" y="1041209"/>
                                </a:lnTo>
                                <a:lnTo>
                                  <a:pt x="1691881" y="1040934"/>
                                </a:lnTo>
                                <a:lnTo>
                                  <a:pt x="1691938" y="1064743"/>
                                </a:lnTo>
                                <a:lnTo>
                                  <a:pt x="1691994" y="1044652"/>
                                </a:lnTo>
                                <a:lnTo>
                                  <a:pt x="1692051" y="1057283"/>
                                </a:lnTo>
                                <a:lnTo>
                                  <a:pt x="1692108" y="1061300"/>
                                </a:lnTo>
                                <a:lnTo>
                                  <a:pt x="1692164" y="1059579"/>
                                </a:lnTo>
                                <a:lnTo>
                                  <a:pt x="1692221" y="1045527"/>
                                </a:lnTo>
                                <a:lnTo>
                                  <a:pt x="1692282" y="1047523"/>
                                </a:lnTo>
                                <a:lnTo>
                                  <a:pt x="1692338" y="1048673"/>
                                </a:lnTo>
                                <a:lnTo>
                                  <a:pt x="1692395" y="1040063"/>
                                </a:lnTo>
                                <a:lnTo>
                                  <a:pt x="1692452" y="1046676"/>
                                </a:lnTo>
                                <a:lnTo>
                                  <a:pt x="1692509" y="1048398"/>
                                </a:lnTo>
                                <a:lnTo>
                                  <a:pt x="1692569" y="1057283"/>
                                </a:lnTo>
                                <a:lnTo>
                                  <a:pt x="1692626" y="1048398"/>
                                </a:lnTo>
                                <a:lnTo>
                                  <a:pt x="1692683" y="1063596"/>
                                </a:lnTo>
                                <a:lnTo>
                                  <a:pt x="1692740" y="1052690"/>
                                </a:lnTo>
                                <a:lnTo>
                                  <a:pt x="1692796" y="1050119"/>
                                </a:lnTo>
                                <a:lnTo>
                                  <a:pt x="1692853" y="1047523"/>
                                </a:lnTo>
                                <a:lnTo>
                                  <a:pt x="1692914" y="1047248"/>
                                </a:lnTo>
                                <a:lnTo>
                                  <a:pt x="1692970" y="1059004"/>
                                </a:lnTo>
                                <a:lnTo>
                                  <a:pt x="1693027" y="1048098"/>
                                </a:lnTo>
                                <a:lnTo>
                                  <a:pt x="1693084" y="1056708"/>
                                </a:lnTo>
                                <a:lnTo>
                                  <a:pt x="1693140" y="1047248"/>
                                </a:lnTo>
                                <a:lnTo>
                                  <a:pt x="1693197" y="1052990"/>
                                </a:lnTo>
                                <a:lnTo>
                                  <a:pt x="1693254" y="1040063"/>
                                </a:lnTo>
                                <a:lnTo>
                                  <a:pt x="1693315" y="1054711"/>
                                </a:lnTo>
                                <a:lnTo>
                                  <a:pt x="1693371" y="1040063"/>
                                </a:lnTo>
                                <a:lnTo>
                                  <a:pt x="1693428" y="1051265"/>
                                </a:lnTo>
                                <a:lnTo>
                                  <a:pt x="1693485" y="1051541"/>
                                </a:lnTo>
                                <a:lnTo>
                                  <a:pt x="1693545" y="1044652"/>
                                </a:lnTo>
                                <a:lnTo>
                                  <a:pt x="1693602" y="1045802"/>
                                </a:lnTo>
                                <a:lnTo>
                                  <a:pt x="1693659" y="1053266"/>
                                </a:lnTo>
                                <a:lnTo>
                                  <a:pt x="1693715" y="1046101"/>
                                </a:lnTo>
                                <a:lnTo>
                                  <a:pt x="1693772" y="1052990"/>
                                </a:lnTo>
                                <a:lnTo>
                                  <a:pt x="1693829" y="1041509"/>
                                </a:lnTo>
                                <a:lnTo>
                                  <a:pt x="1693886" y="1054412"/>
                                </a:lnTo>
                                <a:lnTo>
                                  <a:pt x="1693946" y="1049819"/>
                                </a:lnTo>
                                <a:lnTo>
                                  <a:pt x="1694003" y="1039213"/>
                                </a:lnTo>
                                <a:lnTo>
                                  <a:pt x="1694060" y="1057858"/>
                                </a:lnTo>
                                <a:lnTo>
                                  <a:pt x="1694116" y="1051541"/>
                                </a:lnTo>
                                <a:lnTo>
                                  <a:pt x="1694173" y="1043805"/>
                                </a:lnTo>
                                <a:lnTo>
                                  <a:pt x="1694230" y="1060450"/>
                                </a:lnTo>
                                <a:lnTo>
                                  <a:pt x="1694291" y="1060450"/>
                                </a:lnTo>
                                <a:lnTo>
                                  <a:pt x="1694347" y="1034621"/>
                                </a:lnTo>
                                <a:lnTo>
                                  <a:pt x="1694404" y="1053561"/>
                                </a:lnTo>
                                <a:lnTo>
                                  <a:pt x="1694461" y="1042360"/>
                                </a:lnTo>
                                <a:lnTo>
                                  <a:pt x="1694517" y="1057008"/>
                                </a:lnTo>
                                <a:lnTo>
                                  <a:pt x="1694578" y="1047523"/>
                                </a:lnTo>
                                <a:lnTo>
                                  <a:pt x="1694635" y="1072206"/>
                                </a:lnTo>
                                <a:lnTo>
                                  <a:pt x="1694691" y="1060150"/>
                                </a:lnTo>
                                <a:lnTo>
                                  <a:pt x="1694748" y="1054711"/>
                                </a:lnTo>
                                <a:lnTo>
                                  <a:pt x="1694805" y="1052690"/>
                                </a:lnTo>
                                <a:lnTo>
                                  <a:pt x="1694862" y="1051541"/>
                                </a:lnTo>
                                <a:lnTo>
                                  <a:pt x="1694918" y="1066764"/>
                                </a:lnTo>
                                <a:lnTo>
                                  <a:pt x="1694979" y="1053266"/>
                                </a:lnTo>
                                <a:lnTo>
                                  <a:pt x="1695036" y="1057858"/>
                                </a:lnTo>
                                <a:lnTo>
                                  <a:pt x="1695093" y="1057008"/>
                                </a:lnTo>
                                <a:lnTo>
                                  <a:pt x="1695149" y="1054412"/>
                                </a:lnTo>
                                <a:lnTo>
                                  <a:pt x="1695206" y="1046676"/>
                                </a:lnTo>
                                <a:lnTo>
                                  <a:pt x="1695267" y="1068189"/>
                                </a:lnTo>
                                <a:lnTo>
                                  <a:pt x="1695323" y="1048673"/>
                                </a:lnTo>
                                <a:lnTo>
                                  <a:pt x="1695380" y="1046952"/>
                                </a:lnTo>
                                <a:lnTo>
                                  <a:pt x="1695436" y="1059004"/>
                                </a:lnTo>
                                <a:lnTo>
                                  <a:pt x="1695493" y="1057858"/>
                                </a:lnTo>
                                <a:lnTo>
                                  <a:pt x="1695554" y="1053266"/>
                                </a:lnTo>
                                <a:lnTo>
                                  <a:pt x="1695611" y="1050394"/>
                                </a:lnTo>
                                <a:lnTo>
                                  <a:pt x="1695667" y="1034896"/>
                                </a:lnTo>
                                <a:lnTo>
                                  <a:pt x="1695724" y="1056133"/>
                                </a:lnTo>
                                <a:lnTo>
                                  <a:pt x="1695781" y="1069060"/>
                                </a:lnTo>
                                <a:lnTo>
                                  <a:pt x="1695838" y="1050119"/>
                                </a:lnTo>
                                <a:lnTo>
                                  <a:pt x="1695894" y="1047248"/>
                                </a:lnTo>
                                <a:lnTo>
                                  <a:pt x="1695955" y="1045802"/>
                                </a:lnTo>
                                <a:lnTo>
                                  <a:pt x="1696012" y="1041209"/>
                                </a:lnTo>
                                <a:lnTo>
                                  <a:pt x="1696068" y="1063896"/>
                                </a:lnTo>
                                <a:lnTo>
                                  <a:pt x="1696125" y="1042360"/>
                                </a:lnTo>
                                <a:lnTo>
                                  <a:pt x="1696186" y="1027157"/>
                                </a:lnTo>
                                <a:lnTo>
                                  <a:pt x="1696242" y="1056432"/>
                                </a:lnTo>
                                <a:lnTo>
                                  <a:pt x="1696299" y="1056708"/>
                                </a:lnTo>
                                <a:lnTo>
                                  <a:pt x="1696356" y="1052116"/>
                                </a:lnTo>
                                <a:lnTo>
                                  <a:pt x="1696413" y="1054136"/>
                                </a:lnTo>
                                <a:lnTo>
                                  <a:pt x="1696469" y="1051541"/>
                                </a:lnTo>
                                <a:lnTo>
                                  <a:pt x="1696526" y="1050969"/>
                                </a:lnTo>
                                <a:lnTo>
                                  <a:pt x="1696587" y="1042360"/>
                                </a:lnTo>
                                <a:lnTo>
                                  <a:pt x="1696643" y="1058429"/>
                                </a:lnTo>
                                <a:lnTo>
                                  <a:pt x="1696700" y="1058429"/>
                                </a:lnTo>
                                <a:lnTo>
                                  <a:pt x="1696757" y="1058154"/>
                                </a:lnTo>
                                <a:lnTo>
                                  <a:pt x="1696814" y="1048398"/>
                                </a:lnTo>
                                <a:lnTo>
                                  <a:pt x="1696870" y="1065318"/>
                                </a:lnTo>
                                <a:lnTo>
                                  <a:pt x="1696927" y="1045802"/>
                                </a:lnTo>
                                <a:lnTo>
                                  <a:pt x="1696988" y="1044080"/>
                                </a:lnTo>
                                <a:lnTo>
                                  <a:pt x="1697044" y="1053266"/>
                                </a:lnTo>
                                <a:lnTo>
                                  <a:pt x="1697101" y="1054987"/>
                                </a:lnTo>
                                <a:lnTo>
                                  <a:pt x="1697162" y="1050394"/>
                                </a:lnTo>
                                <a:lnTo>
                                  <a:pt x="1697219" y="1039788"/>
                                </a:lnTo>
                                <a:lnTo>
                                  <a:pt x="1697275" y="1065893"/>
                                </a:lnTo>
                                <a:lnTo>
                                  <a:pt x="1697332" y="1053266"/>
                                </a:lnTo>
                                <a:lnTo>
                                  <a:pt x="1697389" y="1041509"/>
                                </a:lnTo>
                                <a:lnTo>
                                  <a:pt x="1697445" y="1048673"/>
                                </a:lnTo>
                                <a:lnTo>
                                  <a:pt x="1697502" y="1058729"/>
                                </a:lnTo>
                                <a:lnTo>
                                  <a:pt x="1697563" y="1046101"/>
                                </a:lnTo>
                                <a:lnTo>
                                  <a:pt x="1697620" y="1054412"/>
                                </a:lnTo>
                                <a:lnTo>
                                  <a:pt x="1697676" y="1040359"/>
                                </a:lnTo>
                                <a:lnTo>
                                  <a:pt x="1697733" y="1051541"/>
                                </a:lnTo>
                                <a:lnTo>
                                  <a:pt x="1697789" y="1060725"/>
                                </a:lnTo>
                                <a:lnTo>
                                  <a:pt x="1697846" y="1057579"/>
                                </a:lnTo>
                                <a:lnTo>
                                  <a:pt x="1697907" y="1044080"/>
                                </a:lnTo>
                                <a:lnTo>
                                  <a:pt x="1697964" y="1051541"/>
                                </a:lnTo>
                                <a:lnTo>
                                  <a:pt x="1698020" y="1066464"/>
                                </a:lnTo>
                                <a:lnTo>
                                  <a:pt x="1698077" y="1056708"/>
                                </a:lnTo>
                                <a:lnTo>
                                  <a:pt x="1698134" y="1054136"/>
                                </a:lnTo>
                                <a:lnTo>
                                  <a:pt x="1698194" y="1040638"/>
                                </a:lnTo>
                                <a:lnTo>
                                  <a:pt x="1698251" y="1050119"/>
                                </a:lnTo>
                                <a:lnTo>
                                  <a:pt x="1698308" y="1059304"/>
                                </a:lnTo>
                                <a:lnTo>
                                  <a:pt x="1698365" y="1056708"/>
                                </a:lnTo>
                                <a:lnTo>
                                  <a:pt x="1698421" y="1048969"/>
                                </a:lnTo>
                                <a:lnTo>
                                  <a:pt x="1698478" y="1065318"/>
                                </a:lnTo>
                                <a:lnTo>
                                  <a:pt x="1698535" y="1059579"/>
                                </a:lnTo>
                                <a:lnTo>
                                  <a:pt x="1698595" y="1059579"/>
                                </a:lnTo>
                                <a:lnTo>
                                  <a:pt x="1698652" y="1038913"/>
                                </a:lnTo>
                                <a:lnTo>
                                  <a:pt x="1698709" y="1045527"/>
                                </a:lnTo>
                                <a:lnTo>
                                  <a:pt x="1698766" y="1063022"/>
                                </a:lnTo>
                                <a:lnTo>
                                  <a:pt x="1698822" y="1038063"/>
                                </a:lnTo>
                                <a:lnTo>
                                  <a:pt x="1698883" y="1061300"/>
                                </a:lnTo>
                                <a:lnTo>
                                  <a:pt x="1698940" y="1060450"/>
                                </a:lnTo>
                                <a:lnTo>
                                  <a:pt x="1698996" y="1060725"/>
                                </a:lnTo>
                                <a:lnTo>
                                  <a:pt x="1699053" y="1055857"/>
                                </a:lnTo>
                                <a:lnTo>
                                  <a:pt x="1699110" y="1043805"/>
                                </a:lnTo>
                                <a:lnTo>
                                  <a:pt x="1699167" y="1041785"/>
                                </a:lnTo>
                                <a:lnTo>
                                  <a:pt x="1699227" y="1057283"/>
                                </a:lnTo>
                                <a:lnTo>
                                  <a:pt x="1699284" y="1050690"/>
                                </a:lnTo>
                                <a:lnTo>
                                  <a:pt x="1699341" y="1059875"/>
                                </a:lnTo>
                                <a:lnTo>
                                  <a:pt x="1699397" y="1056708"/>
                                </a:lnTo>
                                <a:lnTo>
                                  <a:pt x="1699454" y="1066188"/>
                                </a:lnTo>
                                <a:lnTo>
                                  <a:pt x="1699511" y="1046377"/>
                                </a:lnTo>
                                <a:lnTo>
                                  <a:pt x="1699567" y="1046101"/>
                                </a:lnTo>
                                <a:lnTo>
                                  <a:pt x="1699628" y="1048673"/>
                                </a:lnTo>
                                <a:lnTo>
                                  <a:pt x="1699685" y="1050119"/>
                                </a:lnTo>
                                <a:lnTo>
                                  <a:pt x="1699742" y="1072777"/>
                                </a:lnTo>
                                <a:lnTo>
                                  <a:pt x="1699798" y="1053561"/>
                                </a:lnTo>
                                <a:lnTo>
                                  <a:pt x="1699859" y="1065318"/>
                                </a:lnTo>
                                <a:lnTo>
                                  <a:pt x="1699916" y="1050690"/>
                                </a:lnTo>
                                <a:lnTo>
                                  <a:pt x="1699972" y="1046101"/>
                                </a:lnTo>
                                <a:lnTo>
                                  <a:pt x="1700029" y="1052990"/>
                                </a:lnTo>
                                <a:lnTo>
                                  <a:pt x="1700086" y="1034045"/>
                                </a:lnTo>
                                <a:lnTo>
                                  <a:pt x="1700142" y="1060450"/>
                                </a:lnTo>
                                <a:lnTo>
                                  <a:pt x="1700203" y="1062446"/>
                                </a:lnTo>
                                <a:lnTo>
                                  <a:pt x="1700260" y="1044951"/>
                                </a:lnTo>
                                <a:lnTo>
                                  <a:pt x="1700317" y="1048398"/>
                                </a:lnTo>
                                <a:lnTo>
                                  <a:pt x="1700373" y="1045802"/>
                                </a:lnTo>
                                <a:lnTo>
                                  <a:pt x="1700430" y="1054711"/>
                                </a:lnTo>
                                <a:lnTo>
                                  <a:pt x="1700487" y="1059579"/>
                                </a:lnTo>
                                <a:lnTo>
                                  <a:pt x="1700543" y="1060725"/>
                                </a:lnTo>
                                <a:lnTo>
                                  <a:pt x="1700604" y="1048969"/>
                                </a:lnTo>
                                <a:lnTo>
                                  <a:pt x="1700661" y="1050690"/>
                                </a:lnTo>
                                <a:lnTo>
                                  <a:pt x="1700717" y="1046676"/>
                                </a:lnTo>
                                <a:lnTo>
                                  <a:pt x="1700774" y="1052116"/>
                                </a:lnTo>
                                <a:lnTo>
                                  <a:pt x="1700835" y="1040359"/>
                                </a:lnTo>
                                <a:lnTo>
                                  <a:pt x="1700892" y="1070485"/>
                                </a:lnTo>
                                <a:lnTo>
                                  <a:pt x="1700948" y="1063022"/>
                                </a:lnTo>
                                <a:lnTo>
                                  <a:pt x="1701005" y="1036617"/>
                                </a:lnTo>
                                <a:lnTo>
                                  <a:pt x="1701062" y="1046676"/>
                                </a:lnTo>
                                <a:lnTo>
                                  <a:pt x="1701119" y="1061300"/>
                                </a:lnTo>
                                <a:lnTo>
                                  <a:pt x="1701175" y="1063896"/>
                                </a:lnTo>
                                <a:lnTo>
                                  <a:pt x="1701236" y="1057008"/>
                                </a:lnTo>
                                <a:lnTo>
                                  <a:pt x="1701293" y="1043805"/>
                                </a:lnTo>
                                <a:lnTo>
                                  <a:pt x="1701349" y="1052415"/>
                                </a:lnTo>
                                <a:lnTo>
                                  <a:pt x="1701406" y="1057579"/>
                                </a:lnTo>
                                <a:lnTo>
                                  <a:pt x="1701463" y="1049819"/>
                                </a:lnTo>
                                <a:lnTo>
                                  <a:pt x="1701519" y="1069635"/>
                                </a:lnTo>
                                <a:lnTo>
                                  <a:pt x="1701580" y="1059004"/>
                                </a:lnTo>
                                <a:lnTo>
                                  <a:pt x="1701637" y="1057008"/>
                                </a:lnTo>
                                <a:lnTo>
                                  <a:pt x="1701693" y="1061871"/>
                                </a:lnTo>
                                <a:lnTo>
                                  <a:pt x="1701750" y="1054412"/>
                                </a:lnTo>
                                <a:lnTo>
                                  <a:pt x="1701811" y="1058729"/>
                                </a:lnTo>
                                <a:lnTo>
                                  <a:pt x="1701868" y="1064743"/>
                                </a:lnTo>
                                <a:lnTo>
                                  <a:pt x="1701924" y="1039788"/>
                                </a:lnTo>
                                <a:lnTo>
                                  <a:pt x="1701981" y="1058429"/>
                                </a:lnTo>
                                <a:lnTo>
                                  <a:pt x="1702038" y="1053561"/>
                                </a:lnTo>
                                <a:lnTo>
                                  <a:pt x="1702095" y="1070210"/>
                                </a:lnTo>
                                <a:lnTo>
                                  <a:pt x="1702151" y="1044652"/>
                                </a:lnTo>
                                <a:lnTo>
                                  <a:pt x="1702212" y="1062746"/>
                                </a:lnTo>
                                <a:lnTo>
                                  <a:pt x="1702269" y="1046377"/>
                                </a:lnTo>
                                <a:lnTo>
                                  <a:pt x="1702325" y="1054136"/>
                                </a:lnTo>
                                <a:lnTo>
                                  <a:pt x="1702382" y="1087701"/>
                                </a:lnTo>
                                <a:lnTo>
                                  <a:pt x="1702439" y="1046377"/>
                                </a:lnTo>
                                <a:lnTo>
                                  <a:pt x="1702495" y="1054412"/>
                                </a:lnTo>
                                <a:lnTo>
                                  <a:pt x="1702556" y="1042655"/>
                                </a:lnTo>
                                <a:lnTo>
                                  <a:pt x="1702613" y="1063596"/>
                                </a:lnTo>
                                <a:lnTo>
                                  <a:pt x="1702670" y="1053837"/>
                                </a:lnTo>
                                <a:lnTo>
                                  <a:pt x="1702726" y="1065618"/>
                                </a:lnTo>
                                <a:lnTo>
                                  <a:pt x="1702783" y="1057008"/>
                                </a:lnTo>
                                <a:lnTo>
                                  <a:pt x="1702844" y="1036046"/>
                                </a:lnTo>
                                <a:lnTo>
                                  <a:pt x="1702900" y="1050119"/>
                                </a:lnTo>
                                <a:lnTo>
                                  <a:pt x="1702957" y="1039788"/>
                                </a:lnTo>
                                <a:lnTo>
                                  <a:pt x="1703014" y="1048969"/>
                                </a:lnTo>
                                <a:lnTo>
                                  <a:pt x="1703070" y="1057858"/>
                                </a:lnTo>
                                <a:lnTo>
                                  <a:pt x="1703127" y="1050394"/>
                                </a:lnTo>
                                <a:lnTo>
                                  <a:pt x="1703184" y="1063896"/>
                                </a:lnTo>
                                <a:lnTo>
                                  <a:pt x="1703245" y="1048673"/>
                                </a:lnTo>
                                <a:lnTo>
                                  <a:pt x="1703301" y="1060450"/>
                                </a:lnTo>
                                <a:lnTo>
                                  <a:pt x="1703358" y="1050969"/>
                                </a:lnTo>
                                <a:lnTo>
                                  <a:pt x="1703415" y="1072206"/>
                                </a:lnTo>
                                <a:lnTo>
                                  <a:pt x="1703475" y="1056708"/>
                                </a:lnTo>
                                <a:lnTo>
                                  <a:pt x="1703532" y="1056708"/>
                                </a:lnTo>
                                <a:lnTo>
                                  <a:pt x="1703589" y="1059579"/>
                                </a:lnTo>
                                <a:lnTo>
                                  <a:pt x="1703645" y="1049819"/>
                                </a:lnTo>
                                <a:lnTo>
                                  <a:pt x="1703702" y="1064467"/>
                                </a:lnTo>
                                <a:lnTo>
                                  <a:pt x="1703759" y="1056708"/>
                                </a:lnTo>
                                <a:lnTo>
                                  <a:pt x="1703820" y="1054711"/>
                                </a:lnTo>
                                <a:lnTo>
                                  <a:pt x="1703876" y="1043805"/>
                                </a:lnTo>
                                <a:lnTo>
                                  <a:pt x="1703933" y="1053561"/>
                                </a:lnTo>
                                <a:lnTo>
                                  <a:pt x="1703990" y="1055857"/>
                                </a:lnTo>
                                <a:lnTo>
                                  <a:pt x="1704046" y="1059004"/>
                                </a:lnTo>
                                <a:lnTo>
                                  <a:pt x="1704103" y="1052415"/>
                                </a:lnTo>
                                <a:lnTo>
                                  <a:pt x="1704160" y="1061596"/>
                                </a:lnTo>
                                <a:lnTo>
                                  <a:pt x="1704217" y="1051541"/>
                                </a:lnTo>
                                <a:lnTo>
                                  <a:pt x="1704277" y="1062746"/>
                                </a:lnTo>
                                <a:lnTo>
                                  <a:pt x="1704334" y="1057858"/>
                                </a:lnTo>
                                <a:lnTo>
                                  <a:pt x="1704391" y="1058729"/>
                                </a:lnTo>
                                <a:lnTo>
                                  <a:pt x="1704451" y="1054136"/>
                                </a:lnTo>
                                <a:lnTo>
                                  <a:pt x="1704508" y="1066464"/>
                                </a:lnTo>
                                <a:lnTo>
                                  <a:pt x="1704565" y="1038063"/>
                                </a:lnTo>
                                <a:lnTo>
                                  <a:pt x="1704622" y="1034045"/>
                                </a:lnTo>
                                <a:lnTo>
                                  <a:pt x="1704678" y="1066188"/>
                                </a:lnTo>
                                <a:lnTo>
                                  <a:pt x="1704735" y="1060450"/>
                                </a:lnTo>
                                <a:lnTo>
                                  <a:pt x="1704792" y="1046101"/>
                                </a:lnTo>
                                <a:lnTo>
                                  <a:pt x="1704852" y="1063022"/>
                                </a:lnTo>
                                <a:lnTo>
                                  <a:pt x="1704909" y="1056133"/>
                                </a:lnTo>
                                <a:lnTo>
                                  <a:pt x="1704966" y="1065042"/>
                                </a:lnTo>
                                <a:lnTo>
                                  <a:pt x="1705023" y="1054412"/>
                                </a:lnTo>
                                <a:lnTo>
                                  <a:pt x="1705079" y="1061300"/>
                                </a:lnTo>
                                <a:lnTo>
                                  <a:pt x="1705136" y="1055558"/>
                                </a:lnTo>
                                <a:lnTo>
                                  <a:pt x="1705197" y="1046101"/>
                                </a:lnTo>
                                <a:lnTo>
                                  <a:pt x="1705253" y="1042655"/>
                                </a:lnTo>
                                <a:lnTo>
                                  <a:pt x="1705310" y="1063022"/>
                                </a:lnTo>
                                <a:lnTo>
                                  <a:pt x="1705367" y="1066464"/>
                                </a:lnTo>
                                <a:lnTo>
                                  <a:pt x="1705423" y="1043506"/>
                                </a:lnTo>
                                <a:lnTo>
                                  <a:pt x="1705484" y="1052990"/>
                                </a:lnTo>
                                <a:lnTo>
                                  <a:pt x="1705541" y="1051265"/>
                                </a:lnTo>
                                <a:lnTo>
                                  <a:pt x="1705598" y="1052116"/>
                                </a:lnTo>
                                <a:lnTo>
                                  <a:pt x="1705654" y="1057579"/>
                                </a:lnTo>
                                <a:lnTo>
                                  <a:pt x="1705711" y="1047823"/>
                                </a:lnTo>
                                <a:lnTo>
                                  <a:pt x="1705768" y="1054412"/>
                                </a:lnTo>
                                <a:lnTo>
                                  <a:pt x="1705824" y="1051840"/>
                                </a:lnTo>
                                <a:lnTo>
                                  <a:pt x="1705885" y="1048098"/>
                                </a:lnTo>
                                <a:lnTo>
                                  <a:pt x="1705942" y="1041209"/>
                                </a:lnTo>
                                <a:lnTo>
                                  <a:pt x="1705998" y="1062171"/>
                                </a:lnTo>
                                <a:lnTo>
                                  <a:pt x="1706055" y="1082837"/>
                                </a:lnTo>
                                <a:lnTo>
                                  <a:pt x="1706112" y="1050119"/>
                                </a:lnTo>
                                <a:lnTo>
                                  <a:pt x="1706173" y="1046676"/>
                                </a:lnTo>
                                <a:lnTo>
                                  <a:pt x="1706229" y="1047523"/>
                                </a:lnTo>
                                <a:lnTo>
                                  <a:pt x="1706286" y="1070781"/>
                                </a:lnTo>
                                <a:lnTo>
                                  <a:pt x="1706343" y="1046676"/>
                                </a:lnTo>
                                <a:lnTo>
                                  <a:pt x="1706399" y="1062171"/>
                                </a:lnTo>
                                <a:lnTo>
                                  <a:pt x="1706456" y="1044080"/>
                                </a:lnTo>
                                <a:lnTo>
                                  <a:pt x="1706517" y="1050690"/>
                                </a:lnTo>
                                <a:lnTo>
                                  <a:pt x="1706573" y="1066764"/>
                                </a:lnTo>
                                <a:lnTo>
                                  <a:pt x="1706630" y="1061025"/>
                                </a:lnTo>
                                <a:lnTo>
                                  <a:pt x="1706687" y="1064172"/>
                                </a:lnTo>
                                <a:lnTo>
                                  <a:pt x="1706744" y="1032025"/>
                                </a:lnTo>
                                <a:lnTo>
                                  <a:pt x="1706800" y="1051265"/>
                                </a:lnTo>
                                <a:lnTo>
                                  <a:pt x="1706857" y="1068189"/>
                                </a:lnTo>
                                <a:lnTo>
                                  <a:pt x="1706918" y="1068189"/>
                                </a:lnTo>
                                <a:lnTo>
                                  <a:pt x="1706974" y="1057283"/>
                                </a:lnTo>
                                <a:lnTo>
                                  <a:pt x="1707031" y="1046952"/>
                                </a:lnTo>
                                <a:lnTo>
                                  <a:pt x="1707088" y="1050690"/>
                                </a:lnTo>
                                <a:lnTo>
                                  <a:pt x="1707149" y="1057858"/>
                                </a:lnTo>
                                <a:lnTo>
                                  <a:pt x="1707205" y="1046377"/>
                                </a:lnTo>
                                <a:lnTo>
                                  <a:pt x="1707262" y="1059579"/>
                                </a:lnTo>
                                <a:lnTo>
                                  <a:pt x="1707319" y="1052990"/>
                                </a:lnTo>
                                <a:lnTo>
                                  <a:pt x="1707375" y="1069060"/>
                                </a:lnTo>
                                <a:lnTo>
                                  <a:pt x="1707432" y="1058429"/>
                                </a:lnTo>
                                <a:lnTo>
                                  <a:pt x="1707493" y="1057579"/>
                                </a:lnTo>
                                <a:lnTo>
                                  <a:pt x="1707550" y="1057858"/>
                                </a:lnTo>
                                <a:lnTo>
                                  <a:pt x="1707606" y="1048398"/>
                                </a:lnTo>
                                <a:lnTo>
                                  <a:pt x="1707663" y="1052415"/>
                                </a:lnTo>
                                <a:lnTo>
                                  <a:pt x="1707719" y="1054987"/>
                                </a:lnTo>
                                <a:lnTo>
                                  <a:pt x="1707776" y="1048673"/>
                                </a:lnTo>
                                <a:lnTo>
                                  <a:pt x="1707833" y="1059875"/>
                                </a:lnTo>
                                <a:lnTo>
                                  <a:pt x="1707894" y="1064172"/>
                                </a:lnTo>
                                <a:lnTo>
                                  <a:pt x="1707950" y="1056432"/>
                                </a:lnTo>
                                <a:lnTo>
                                  <a:pt x="1708007" y="1057579"/>
                                </a:lnTo>
                                <a:lnTo>
                                  <a:pt x="1708064" y="1072777"/>
                                </a:lnTo>
                                <a:lnTo>
                                  <a:pt x="1708124" y="1038063"/>
                                </a:lnTo>
                                <a:lnTo>
                                  <a:pt x="1708181" y="1061025"/>
                                </a:lnTo>
                                <a:lnTo>
                                  <a:pt x="1708238" y="1065318"/>
                                </a:lnTo>
                                <a:lnTo>
                                  <a:pt x="1708295" y="1057283"/>
                                </a:lnTo>
                                <a:lnTo>
                                  <a:pt x="1708351" y="1060725"/>
                                </a:lnTo>
                                <a:lnTo>
                                  <a:pt x="1708408" y="1064172"/>
                                </a:lnTo>
                                <a:lnTo>
                                  <a:pt x="1708465" y="1047823"/>
                                </a:lnTo>
                                <a:lnTo>
                                  <a:pt x="1708526" y="1053561"/>
                                </a:lnTo>
                                <a:lnTo>
                                  <a:pt x="1708582" y="1059579"/>
                                </a:lnTo>
                                <a:lnTo>
                                  <a:pt x="1708639" y="1065318"/>
                                </a:lnTo>
                                <a:lnTo>
                                  <a:pt x="1708696" y="1069910"/>
                                </a:lnTo>
                                <a:lnTo>
                                  <a:pt x="1708752" y="1052690"/>
                                </a:lnTo>
                                <a:lnTo>
                                  <a:pt x="1708809" y="1054412"/>
                                </a:lnTo>
                                <a:lnTo>
                                  <a:pt x="1708870" y="1055283"/>
                                </a:lnTo>
                                <a:lnTo>
                                  <a:pt x="1708926" y="1067339"/>
                                </a:lnTo>
                                <a:lnTo>
                                  <a:pt x="1708983" y="1061871"/>
                                </a:lnTo>
                                <a:lnTo>
                                  <a:pt x="1709040" y="1060150"/>
                                </a:lnTo>
                                <a:lnTo>
                                  <a:pt x="1709101" y="1059304"/>
                                </a:lnTo>
                                <a:lnTo>
                                  <a:pt x="1709157" y="1054987"/>
                                </a:lnTo>
                                <a:lnTo>
                                  <a:pt x="1709214" y="1065042"/>
                                </a:lnTo>
                                <a:lnTo>
                                  <a:pt x="1709271" y="1069060"/>
                                </a:lnTo>
                                <a:lnTo>
                                  <a:pt x="1709327" y="1079666"/>
                                </a:lnTo>
                                <a:lnTo>
                                  <a:pt x="1709384" y="1065318"/>
                                </a:lnTo>
                                <a:lnTo>
                                  <a:pt x="1709441" y="1070781"/>
                                </a:lnTo>
                                <a:lnTo>
                                  <a:pt x="1709501" y="1048673"/>
                                </a:lnTo>
                                <a:lnTo>
                                  <a:pt x="1709558" y="1048098"/>
                                </a:lnTo>
                                <a:lnTo>
                                  <a:pt x="1709615" y="1061300"/>
                                </a:lnTo>
                                <a:lnTo>
                                  <a:pt x="1709672" y="1051840"/>
                                </a:lnTo>
                                <a:lnTo>
                                  <a:pt x="1709728" y="1070485"/>
                                </a:lnTo>
                                <a:lnTo>
                                  <a:pt x="1709785" y="1054136"/>
                                </a:lnTo>
                                <a:lnTo>
                                  <a:pt x="1709846" y="1053837"/>
                                </a:lnTo>
                                <a:lnTo>
                                  <a:pt x="1709902" y="1073928"/>
                                </a:lnTo>
                                <a:lnTo>
                                  <a:pt x="1709959" y="1043805"/>
                                </a:lnTo>
                                <a:lnTo>
                                  <a:pt x="1710016" y="1063022"/>
                                </a:lnTo>
                                <a:lnTo>
                                  <a:pt x="1710072" y="1072777"/>
                                </a:lnTo>
                                <a:lnTo>
                                  <a:pt x="1710133" y="1060150"/>
                                </a:lnTo>
                                <a:lnTo>
                                  <a:pt x="1710190" y="1061596"/>
                                </a:lnTo>
                                <a:lnTo>
                                  <a:pt x="1710247" y="1068189"/>
                                </a:lnTo>
                                <a:lnTo>
                                  <a:pt x="1710303" y="1066464"/>
                                </a:lnTo>
                                <a:lnTo>
                                  <a:pt x="1710360" y="1055558"/>
                                </a:lnTo>
                                <a:lnTo>
                                  <a:pt x="1710417" y="1069335"/>
                                </a:lnTo>
                                <a:lnTo>
                                  <a:pt x="1710474" y="1064172"/>
                                </a:lnTo>
                                <a:lnTo>
                                  <a:pt x="1710534" y="1056432"/>
                                </a:lnTo>
                                <a:lnTo>
                                  <a:pt x="1710591" y="1061025"/>
                                </a:lnTo>
                                <a:lnTo>
                                  <a:pt x="1710648" y="1060150"/>
                                </a:lnTo>
                                <a:lnTo>
                                  <a:pt x="1710704" y="1063896"/>
                                </a:lnTo>
                                <a:lnTo>
                                  <a:pt x="1710765" y="1072206"/>
                                </a:lnTo>
                                <a:lnTo>
                                  <a:pt x="1710822" y="1044080"/>
                                </a:lnTo>
                                <a:lnTo>
                                  <a:pt x="1710879" y="1078245"/>
                                </a:lnTo>
                                <a:lnTo>
                                  <a:pt x="1710935" y="1064172"/>
                                </a:lnTo>
                                <a:lnTo>
                                  <a:pt x="1710992" y="1071931"/>
                                </a:lnTo>
                                <a:lnTo>
                                  <a:pt x="1711049" y="1046676"/>
                                </a:lnTo>
                                <a:lnTo>
                                  <a:pt x="1711105" y="1068189"/>
                                </a:lnTo>
                                <a:lnTo>
                                  <a:pt x="1711166" y="1060150"/>
                                </a:lnTo>
                                <a:lnTo>
                                  <a:pt x="1711223" y="1071931"/>
                                </a:lnTo>
                                <a:lnTo>
                                  <a:pt x="1711279" y="1055857"/>
                                </a:lnTo>
                                <a:lnTo>
                                  <a:pt x="1711336" y="1058154"/>
                                </a:lnTo>
                                <a:lnTo>
                                  <a:pt x="1711393" y="1064172"/>
                                </a:lnTo>
                                <a:lnTo>
                                  <a:pt x="1711449" y="1057579"/>
                                </a:lnTo>
                                <a:lnTo>
                                  <a:pt x="1711506" y="1058729"/>
                                </a:lnTo>
                                <a:lnTo>
                                  <a:pt x="1711567" y="1047248"/>
                                </a:lnTo>
                                <a:lnTo>
                                  <a:pt x="1711623" y="1064467"/>
                                </a:lnTo>
                                <a:lnTo>
                                  <a:pt x="1711680" y="1067339"/>
                                </a:lnTo>
                                <a:lnTo>
                                  <a:pt x="1711741" y="1064743"/>
                                </a:lnTo>
                                <a:lnTo>
                                  <a:pt x="1711798" y="1034621"/>
                                </a:lnTo>
                                <a:lnTo>
                                  <a:pt x="1711854" y="1080541"/>
                                </a:lnTo>
                                <a:lnTo>
                                  <a:pt x="1711911" y="1056133"/>
                                </a:lnTo>
                                <a:lnTo>
                                  <a:pt x="1711968" y="1059304"/>
                                </a:lnTo>
                                <a:lnTo>
                                  <a:pt x="1712025" y="1056432"/>
                                </a:lnTo>
                                <a:lnTo>
                                  <a:pt x="1712081" y="1055857"/>
                                </a:lnTo>
                                <a:lnTo>
                                  <a:pt x="1712142" y="1054987"/>
                                </a:lnTo>
                                <a:lnTo>
                                  <a:pt x="1712199" y="1061871"/>
                                </a:lnTo>
                                <a:lnTo>
                                  <a:pt x="1712255" y="1074798"/>
                                </a:lnTo>
                                <a:lnTo>
                                  <a:pt x="1712312" y="1048098"/>
                                </a:lnTo>
                                <a:lnTo>
                                  <a:pt x="1712369" y="1051840"/>
                                </a:lnTo>
                                <a:lnTo>
                                  <a:pt x="1712425" y="1061596"/>
                                </a:lnTo>
                                <a:lnTo>
                                  <a:pt x="1712486" y="1066188"/>
                                </a:lnTo>
                                <a:lnTo>
                                  <a:pt x="1712543" y="1059304"/>
                                </a:lnTo>
                                <a:lnTo>
                                  <a:pt x="1712600" y="1061025"/>
                                </a:lnTo>
                                <a:lnTo>
                                  <a:pt x="1712656" y="1057858"/>
                                </a:lnTo>
                                <a:lnTo>
                                  <a:pt x="1712713" y="1054412"/>
                                </a:lnTo>
                                <a:lnTo>
                                  <a:pt x="1712774" y="1076795"/>
                                </a:lnTo>
                                <a:lnTo>
                                  <a:pt x="1712830" y="1050394"/>
                                </a:lnTo>
                                <a:lnTo>
                                  <a:pt x="1712887" y="1054987"/>
                                </a:lnTo>
                                <a:lnTo>
                                  <a:pt x="1712944" y="1052990"/>
                                </a:lnTo>
                                <a:lnTo>
                                  <a:pt x="1713001" y="1067039"/>
                                </a:lnTo>
                                <a:lnTo>
                                  <a:pt x="1713057" y="1068760"/>
                                </a:lnTo>
                                <a:lnTo>
                                  <a:pt x="1713114" y="1059579"/>
                                </a:lnTo>
                                <a:lnTo>
                                  <a:pt x="1713175" y="1065318"/>
                                </a:lnTo>
                                <a:lnTo>
                                  <a:pt x="1713231" y="1048673"/>
                                </a:lnTo>
                                <a:lnTo>
                                  <a:pt x="1713288" y="1076524"/>
                                </a:lnTo>
                                <a:lnTo>
                                  <a:pt x="1713345" y="1066764"/>
                                </a:lnTo>
                                <a:lnTo>
                                  <a:pt x="1713401" y="1061300"/>
                                </a:lnTo>
                                <a:lnTo>
                                  <a:pt x="1713462" y="1060450"/>
                                </a:lnTo>
                                <a:lnTo>
                                  <a:pt x="1713519" y="1066764"/>
                                </a:lnTo>
                                <a:lnTo>
                                  <a:pt x="1713576" y="1057283"/>
                                </a:lnTo>
                                <a:lnTo>
                                  <a:pt x="1713632" y="1061596"/>
                                </a:lnTo>
                                <a:lnTo>
                                  <a:pt x="1713689" y="1067339"/>
                                </a:lnTo>
                                <a:lnTo>
                                  <a:pt x="1713750" y="1053561"/>
                                </a:lnTo>
                                <a:lnTo>
                                  <a:pt x="1713807" y="1062171"/>
                                </a:lnTo>
                                <a:lnTo>
                                  <a:pt x="1713863" y="1070210"/>
                                </a:lnTo>
                                <a:lnTo>
                                  <a:pt x="1713920" y="1065618"/>
                                </a:lnTo>
                                <a:lnTo>
                                  <a:pt x="1713976" y="1067910"/>
                                </a:lnTo>
                                <a:lnTo>
                                  <a:pt x="1714033" y="1046377"/>
                                </a:lnTo>
                                <a:lnTo>
                                  <a:pt x="1714090" y="1065618"/>
                                </a:lnTo>
                                <a:lnTo>
                                  <a:pt x="1714151" y="1063022"/>
                                </a:lnTo>
                                <a:lnTo>
                                  <a:pt x="1714207" y="1064743"/>
                                </a:lnTo>
                                <a:lnTo>
                                  <a:pt x="1714264" y="1069635"/>
                                </a:lnTo>
                                <a:lnTo>
                                  <a:pt x="1714321" y="1064743"/>
                                </a:lnTo>
                                <a:lnTo>
                                  <a:pt x="1714377" y="1075948"/>
                                </a:lnTo>
                                <a:lnTo>
                                  <a:pt x="1714438" y="1057008"/>
                                </a:lnTo>
                                <a:lnTo>
                                  <a:pt x="1714495" y="1054136"/>
                                </a:lnTo>
                                <a:lnTo>
                                  <a:pt x="1714552" y="1061871"/>
                                </a:lnTo>
                                <a:lnTo>
                                  <a:pt x="1714608" y="1074503"/>
                                </a:lnTo>
                                <a:lnTo>
                                  <a:pt x="1714665" y="1058429"/>
                                </a:lnTo>
                                <a:lnTo>
                                  <a:pt x="1714722" y="1071631"/>
                                </a:lnTo>
                                <a:lnTo>
                                  <a:pt x="1714782" y="1050969"/>
                                </a:lnTo>
                                <a:lnTo>
                                  <a:pt x="1714839" y="1066464"/>
                                </a:lnTo>
                                <a:lnTo>
                                  <a:pt x="1714896" y="1050690"/>
                                </a:lnTo>
                                <a:lnTo>
                                  <a:pt x="1714953" y="1067039"/>
                                </a:lnTo>
                                <a:lnTo>
                                  <a:pt x="1715009" y="1059875"/>
                                </a:lnTo>
                                <a:lnTo>
                                  <a:pt x="1715066" y="1073652"/>
                                </a:lnTo>
                                <a:lnTo>
                                  <a:pt x="1715123" y="1068760"/>
                                </a:lnTo>
                                <a:lnTo>
                                  <a:pt x="1715183" y="1046952"/>
                                </a:lnTo>
                                <a:lnTo>
                                  <a:pt x="1715240" y="1051541"/>
                                </a:lnTo>
                                <a:lnTo>
                                  <a:pt x="1715297" y="1049244"/>
                                </a:lnTo>
                                <a:lnTo>
                                  <a:pt x="1715353" y="1077370"/>
                                </a:lnTo>
                                <a:lnTo>
                                  <a:pt x="1715414" y="1060450"/>
                                </a:lnTo>
                                <a:lnTo>
                                  <a:pt x="1715471" y="1061025"/>
                                </a:lnTo>
                                <a:lnTo>
                                  <a:pt x="1715528" y="1066464"/>
                                </a:lnTo>
                                <a:lnTo>
                                  <a:pt x="1715584" y="1069635"/>
                                </a:lnTo>
                                <a:lnTo>
                                  <a:pt x="1715641" y="1052690"/>
                                </a:lnTo>
                                <a:lnTo>
                                  <a:pt x="1715698" y="1067339"/>
                                </a:lnTo>
                                <a:lnTo>
                                  <a:pt x="1715754" y="1055283"/>
                                </a:lnTo>
                                <a:lnTo>
                                  <a:pt x="1715815" y="1066764"/>
                                </a:lnTo>
                                <a:lnTo>
                                  <a:pt x="1715872" y="1058729"/>
                                </a:lnTo>
                                <a:lnTo>
                                  <a:pt x="1715928" y="1076224"/>
                                </a:lnTo>
                                <a:lnTo>
                                  <a:pt x="1715985" y="1050119"/>
                                </a:lnTo>
                                <a:lnTo>
                                  <a:pt x="1716042" y="1069635"/>
                                </a:lnTo>
                                <a:lnTo>
                                  <a:pt x="1716098" y="1056432"/>
                                </a:lnTo>
                                <a:lnTo>
                                  <a:pt x="1716159" y="1042655"/>
                                </a:lnTo>
                                <a:lnTo>
                                  <a:pt x="1716216" y="1076795"/>
                                </a:lnTo>
                                <a:lnTo>
                                  <a:pt x="1716273" y="1063596"/>
                                </a:lnTo>
                                <a:lnTo>
                                  <a:pt x="1716329" y="1065318"/>
                                </a:lnTo>
                                <a:lnTo>
                                  <a:pt x="1716390" y="1052990"/>
                                </a:lnTo>
                                <a:lnTo>
                                  <a:pt x="1716447" y="1061596"/>
                                </a:lnTo>
                                <a:lnTo>
                                  <a:pt x="1716503" y="1079666"/>
                                </a:lnTo>
                                <a:lnTo>
                                  <a:pt x="1716560" y="1072502"/>
                                </a:lnTo>
                                <a:lnTo>
                                  <a:pt x="1716617" y="1059579"/>
                                </a:lnTo>
                                <a:lnTo>
                                  <a:pt x="1716674" y="1057008"/>
                                </a:lnTo>
                                <a:lnTo>
                                  <a:pt x="1716730" y="1063321"/>
                                </a:lnTo>
                                <a:lnTo>
                                  <a:pt x="1716791" y="1060150"/>
                                </a:lnTo>
                                <a:lnTo>
                                  <a:pt x="1716848" y="1046377"/>
                                </a:lnTo>
                                <a:lnTo>
                                  <a:pt x="1716905" y="1068760"/>
                                </a:lnTo>
                                <a:lnTo>
                                  <a:pt x="1716961" y="1066464"/>
                                </a:lnTo>
                                <a:lnTo>
                                  <a:pt x="1717018" y="1053837"/>
                                </a:lnTo>
                                <a:lnTo>
                                  <a:pt x="1717075" y="1065042"/>
                                </a:lnTo>
                                <a:lnTo>
                                  <a:pt x="1717135" y="1085704"/>
                                </a:lnTo>
                                <a:lnTo>
                                  <a:pt x="1717192" y="1067039"/>
                                </a:lnTo>
                                <a:lnTo>
                                  <a:pt x="1717249" y="1059579"/>
                                </a:lnTo>
                                <a:lnTo>
                                  <a:pt x="1717305" y="1075373"/>
                                </a:lnTo>
                                <a:lnTo>
                                  <a:pt x="1717362" y="1057283"/>
                                </a:lnTo>
                                <a:lnTo>
                                  <a:pt x="1717423" y="1062746"/>
                                </a:lnTo>
                                <a:lnTo>
                                  <a:pt x="1717480" y="1075649"/>
                                </a:lnTo>
                                <a:lnTo>
                                  <a:pt x="1717536" y="1063022"/>
                                </a:lnTo>
                                <a:lnTo>
                                  <a:pt x="1717593" y="1077094"/>
                                </a:lnTo>
                                <a:lnTo>
                                  <a:pt x="1717650" y="1069635"/>
                                </a:lnTo>
                                <a:lnTo>
                                  <a:pt x="1717706" y="1067614"/>
                                </a:lnTo>
                                <a:lnTo>
                                  <a:pt x="1717763" y="1060450"/>
                                </a:lnTo>
                                <a:lnTo>
                                  <a:pt x="1717824" y="1053561"/>
                                </a:lnTo>
                                <a:lnTo>
                                  <a:pt x="1717880" y="1067614"/>
                                </a:lnTo>
                                <a:lnTo>
                                  <a:pt x="1717937" y="1065618"/>
                                </a:lnTo>
                                <a:lnTo>
                                  <a:pt x="1717994" y="1058429"/>
                                </a:lnTo>
                                <a:lnTo>
                                  <a:pt x="1718054" y="1071931"/>
                                </a:lnTo>
                                <a:lnTo>
                                  <a:pt x="1718111" y="1059579"/>
                                </a:lnTo>
                                <a:lnTo>
                                  <a:pt x="1718168" y="1062171"/>
                                </a:lnTo>
                                <a:lnTo>
                                  <a:pt x="1718225" y="1063596"/>
                                </a:lnTo>
                                <a:lnTo>
                                  <a:pt x="1718281" y="1071931"/>
                                </a:lnTo>
                                <a:lnTo>
                                  <a:pt x="1718338" y="1047248"/>
                                </a:lnTo>
                                <a:lnTo>
                                  <a:pt x="1718395" y="1065618"/>
                                </a:lnTo>
                                <a:lnTo>
                                  <a:pt x="1718456" y="1067910"/>
                                </a:lnTo>
                                <a:lnTo>
                                  <a:pt x="1718512" y="1080816"/>
                                </a:lnTo>
                                <a:lnTo>
                                  <a:pt x="1718569" y="1072777"/>
                                </a:lnTo>
                                <a:lnTo>
                                  <a:pt x="1718626" y="1060725"/>
                                </a:lnTo>
                                <a:lnTo>
                                  <a:pt x="1718682" y="1065893"/>
                                </a:lnTo>
                                <a:lnTo>
                                  <a:pt x="1718739" y="1056708"/>
                                </a:lnTo>
                                <a:lnTo>
                                  <a:pt x="1718796" y="1057283"/>
                                </a:lnTo>
                                <a:lnTo>
                                  <a:pt x="1718856" y="1052116"/>
                                </a:lnTo>
                                <a:lnTo>
                                  <a:pt x="1718913" y="1074503"/>
                                </a:lnTo>
                                <a:lnTo>
                                  <a:pt x="1718970" y="1054987"/>
                                </a:lnTo>
                                <a:lnTo>
                                  <a:pt x="1719031" y="1058154"/>
                                </a:lnTo>
                                <a:lnTo>
                                  <a:pt x="1719087" y="1044652"/>
                                </a:lnTo>
                                <a:lnTo>
                                  <a:pt x="1719144" y="1071631"/>
                                </a:lnTo>
                                <a:lnTo>
                                  <a:pt x="1719201" y="1067614"/>
                                </a:lnTo>
                                <a:lnTo>
                                  <a:pt x="1719258" y="1071056"/>
                                </a:lnTo>
                                <a:lnTo>
                                  <a:pt x="1719314" y="1070485"/>
                                </a:lnTo>
                                <a:lnTo>
                                  <a:pt x="1719371" y="1068484"/>
                                </a:lnTo>
                                <a:lnTo>
                                  <a:pt x="1719432" y="1068189"/>
                                </a:lnTo>
                                <a:lnTo>
                                  <a:pt x="1719488" y="1047248"/>
                                </a:lnTo>
                                <a:lnTo>
                                  <a:pt x="1719545" y="1061596"/>
                                </a:lnTo>
                                <a:lnTo>
                                  <a:pt x="1719602" y="1052415"/>
                                </a:lnTo>
                                <a:lnTo>
                                  <a:pt x="1719658" y="1074227"/>
                                </a:lnTo>
                                <a:lnTo>
                                  <a:pt x="1719715" y="1072206"/>
                                </a:lnTo>
                                <a:lnTo>
                                  <a:pt x="1719776" y="1068484"/>
                                </a:lnTo>
                                <a:lnTo>
                                  <a:pt x="1719832" y="1071631"/>
                                </a:lnTo>
                                <a:lnTo>
                                  <a:pt x="1719889" y="1080241"/>
                                </a:lnTo>
                                <a:lnTo>
                                  <a:pt x="1719946" y="1073352"/>
                                </a:lnTo>
                                <a:lnTo>
                                  <a:pt x="1720003" y="1055283"/>
                                </a:lnTo>
                                <a:lnTo>
                                  <a:pt x="1720063" y="1065042"/>
                                </a:lnTo>
                                <a:lnTo>
                                  <a:pt x="1720120" y="1059579"/>
                                </a:lnTo>
                                <a:lnTo>
                                  <a:pt x="1720177" y="1057579"/>
                                </a:lnTo>
                                <a:lnTo>
                                  <a:pt x="1720233" y="1075074"/>
                                </a:lnTo>
                                <a:lnTo>
                                  <a:pt x="1720290" y="1067339"/>
                                </a:lnTo>
                                <a:lnTo>
                                  <a:pt x="1720347" y="1059875"/>
                                </a:lnTo>
                                <a:lnTo>
                                  <a:pt x="1720404" y="1052690"/>
                                </a:lnTo>
                                <a:lnTo>
                                  <a:pt x="1720464" y="1059004"/>
                                </a:lnTo>
                                <a:lnTo>
                                  <a:pt x="1720521" y="1068484"/>
                                </a:lnTo>
                                <a:lnTo>
                                  <a:pt x="1720578" y="1071631"/>
                                </a:lnTo>
                                <a:lnTo>
                                  <a:pt x="1720634" y="1067039"/>
                                </a:lnTo>
                                <a:lnTo>
                                  <a:pt x="1720691" y="1073928"/>
                                </a:lnTo>
                                <a:lnTo>
                                  <a:pt x="1720752" y="1049544"/>
                                </a:lnTo>
                                <a:lnTo>
                                  <a:pt x="1720809" y="1059875"/>
                                </a:lnTo>
                                <a:lnTo>
                                  <a:pt x="1720865" y="1068189"/>
                                </a:lnTo>
                                <a:lnTo>
                                  <a:pt x="1720922" y="1055558"/>
                                </a:lnTo>
                                <a:lnTo>
                                  <a:pt x="1720979" y="1069335"/>
                                </a:lnTo>
                                <a:lnTo>
                                  <a:pt x="1721039" y="1062746"/>
                                </a:lnTo>
                                <a:lnTo>
                                  <a:pt x="1721096" y="1070781"/>
                                </a:lnTo>
                                <a:lnTo>
                                  <a:pt x="1721153" y="1051265"/>
                                </a:lnTo>
                                <a:lnTo>
                                  <a:pt x="1721209" y="1086279"/>
                                </a:lnTo>
                                <a:lnTo>
                                  <a:pt x="1721266" y="1053561"/>
                                </a:lnTo>
                                <a:lnTo>
                                  <a:pt x="1721323" y="1071931"/>
                                </a:lnTo>
                                <a:lnTo>
                                  <a:pt x="1721379" y="1062446"/>
                                </a:lnTo>
                                <a:lnTo>
                                  <a:pt x="1721440" y="1072206"/>
                                </a:lnTo>
                                <a:lnTo>
                                  <a:pt x="1721497" y="1068484"/>
                                </a:lnTo>
                                <a:lnTo>
                                  <a:pt x="1721554" y="1069060"/>
                                </a:lnTo>
                                <a:lnTo>
                                  <a:pt x="1721610" y="1079391"/>
                                </a:lnTo>
                                <a:lnTo>
                                  <a:pt x="1721667" y="1067910"/>
                                </a:lnTo>
                                <a:lnTo>
                                  <a:pt x="1721728" y="1070210"/>
                                </a:lnTo>
                                <a:lnTo>
                                  <a:pt x="1721785" y="1051265"/>
                                </a:lnTo>
                                <a:lnTo>
                                  <a:pt x="1721841" y="1084259"/>
                                </a:lnTo>
                                <a:lnTo>
                                  <a:pt x="1721898" y="1057579"/>
                                </a:lnTo>
                                <a:lnTo>
                                  <a:pt x="1721954" y="1052990"/>
                                </a:lnTo>
                                <a:lnTo>
                                  <a:pt x="1722011" y="1063596"/>
                                </a:lnTo>
                                <a:lnTo>
                                  <a:pt x="1722072" y="1057008"/>
                                </a:lnTo>
                                <a:lnTo>
                                  <a:pt x="1722129" y="1052690"/>
                                </a:lnTo>
                                <a:lnTo>
                                  <a:pt x="1722185" y="1074503"/>
                                </a:lnTo>
                                <a:lnTo>
                                  <a:pt x="1722242" y="1065893"/>
                                </a:lnTo>
                                <a:lnTo>
                                  <a:pt x="1722299" y="1059004"/>
                                </a:lnTo>
                                <a:lnTo>
                                  <a:pt x="1722355" y="1071356"/>
                                </a:lnTo>
                                <a:lnTo>
                                  <a:pt x="1722412" y="1071356"/>
                                </a:lnTo>
                                <a:lnTo>
                                  <a:pt x="1722473" y="1061300"/>
                                </a:lnTo>
                                <a:lnTo>
                                  <a:pt x="1722530" y="1055857"/>
                                </a:lnTo>
                                <a:lnTo>
                                  <a:pt x="1722586" y="1075373"/>
                                </a:lnTo>
                                <a:lnTo>
                                  <a:pt x="1722643" y="1073352"/>
                                </a:lnTo>
                                <a:lnTo>
                                  <a:pt x="1722704" y="1065893"/>
                                </a:lnTo>
                                <a:lnTo>
                                  <a:pt x="1722760" y="1053266"/>
                                </a:lnTo>
                                <a:lnTo>
                                  <a:pt x="1722817" y="1050969"/>
                                </a:lnTo>
                                <a:lnTo>
                                  <a:pt x="1722874" y="1059579"/>
                                </a:lnTo>
                                <a:lnTo>
                                  <a:pt x="1722931" y="1072206"/>
                                </a:lnTo>
                                <a:lnTo>
                                  <a:pt x="1722987" y="1058154"/>
                                </a:lnTo>
                                <a:lnTo>
                                  <a:pt x="1723044" y="1062746"/>
                                </a:lnTo>
                                <a:lnTo>
                                  <a:pt x="1723105" y="1061300"/>
                                </a:lnTo>
                                <a:lnTo>
                                  <a:pt x="1723162" y="1078520"/>
                                </a:lnTo>
                                <a:lnTo>
                                  <a:pt x="1723218" y="1047823"/>
                                </a:lnTo>
                                <a:lnTo>
                                  <a:pt x="1723275" y="1054136"/>
                                </a:lnTo>
                                <a:lnTo>
                                  <a:pt x="1723332" y="1055558"/>
                                </a:lnTo>
                                <a:lnTo>
                                  <a:pt x="1723388" y="1067614"/>
                                </a:lnTo>
                                <a:lnTo>
                                  <a:pt x="1723449" y="1068760"/>
                                </a:lnTo>
                                <a:lnTo>
                                  <a:pt x="1723506" y="1060725"/>
                                </a:lnTo>
                                <a:lnTo>
                                  <a:pt x="1723562" y="1068760"/>
                                </a:lnTo>
                                <a:lnTo>
                                  <a:pt x="1723619" y="1059579"/>
                                </a:lnTo>
                                <a:lnTo>
                                  <a:pt x="1723676" y="1071631"/>
                                </a:lnTo>
                                <a:lnTo>
                                  <a:pt x="1723737" y="1045227"/>
                                </a:lnTo>
                                <a:lnTo>
                                  <a:pt x="1723793" y="1059875"/>
                                </a:lnTo>
                                <a:lnTo>
                                  <a:pt x="1723850" y="1079091"/>
                                </a:lnTo>
                                <a:lnTo>
                                  <a:pt x="1723907" y="1057283"/>
                                </a:lnTo>
                                <a:lnTo>
                                  <a:pt x="1723963" y="1061871"/>
                                </a:lnTo>
                                <a:lnTo>
                                  <a:pt x="1724020" y="1059304"/>
                                </a:lnTo>
                                <a:lnTo>
                                  <a:pt x="1724077" y="1059579"/>
                                </a:lnTo>
                                <a:lnTo>
                                  <a:pt x="1724137" y="1067339"/>
                                </a:lnTo>
                                <a:lnTo>
                                  <a:pt x="1724194" y="1078520"/>
                                </a:lnTo>
                                <a:lnTo>
                                  <a:pt x="1724251" y="1063321"/>
                                </a:lnTo>
                                <a:lnTo>
                                  <a:pt x="1724307" y="1057283"/>
                                </a:lnTo>
                                <a:lnTo>
                                  <a:pt x="1724364" y="1064743"/>
                                </a:lnTo>
                                <a:lnTo>
                                  <a:pt x="1724425" y="1064172"/>
                                </a:lnTo>
                                <a:lnTo>
                                  <a:pt x="1724482" y="1066188"/>
                                </a:lnTo>
                                <a:lnTo>
                                  <a:pt x="1724538" y="1063321"/>
                                </a:lnTo>
                                <a:lnTo>
                                  <a:pt x="1724595" y="1058154"/>
                                </a:lnTo>
                                <a:lnTo>
                                  <a:pt x="1724652" y="1059004"/>
                                </a:lnTo>
                                <a:lnTo>
                                  <a:pt x="1724712" y="1058729"/>
                                </a:lnTo>
                                <a:lnTo>
                                  <a:pt x="1724769" y="1052990"/>
                                </a:lnTo>
                                <a:lnTo>
                                  <a:pt x="1724826" y="1078520"/>
                                </a:lnTo>
                                <a:lnTo>
                                  <a:pt x="1724883" y="1053266"/>
                                </a:lnTo>
                                <a:lnTo>
                                  <a:pt x="1724939" y="1060450"/>
                                </a:lnTo>
                                <a:lnTo>
                                  <a:pt x="1724996" y="1061871"/>
                                </a:lnTo>
                                <a:lnTo>
                                  <a:pt x="1725053" y="1075649"/>
                                </a:lnTo>
                                <a:lnTo>
                                  <a:pt x="1725113" y="1053561"/>
                                </a:lnTo>
                                <a:lnTo>
                                  <a:pt x="1725170" y="1071931"/>
                                </a:lnTo>
                                <a:lnTo>
                                  <a:pt x="1725227" y="1085409"/>
                                </a:lnTo>
                                <a:lnTo>
                                  <a:pt x="1725284" y="1057283"/>
                                </a:lnTo>
                                <a:lnTo>
                                  <a:pt x="1725344" y="1054412"/>
                                </a:lnTo>
                                <a:lnTo>
                                  <a:pt x="1725401" y="1069335"/>
                                </a:lnTo>
                                <a:lnTo>
                                  <a:pt x="1725458" y="1058429"/>
                                </a:lnTo>
                                <a:lnTo>
                                  <a:pt x="1725514" y="1071356"/>
                                </a:lnTo>
                                <a:lnTo>
                                  <a:pt x="1725571" y="1052690"/>
                                </a:lnTo>
                                <a:lnTo>
                                  <a:pt x="1725628" y="1062746"/>
                                </a:lnTo>
                                <a:lnTo>
                                  <a:pt x="1725689" y="1083684"/>
                                </a:lnTo>
                                <a:lnTo>
                                  <a:pt x="1725745" y="1063896"/>
                                </a:lnTo>
                                <a:lnTo>
                                  <a:pt x="1725802" y="1057579"/>
                                </a:lnTo>
                                <a:lnTo>
                                  <a:pt x="1725858" y="1069060"/>
                                </a:lnTo>
                                <a:lnTo>
                                  <a:pt x="1725915" y="1072777"/>
                                </a:lnTo>
                                <a:lnTo>
                                  <a:pt x="1725972" y="1059304"/>
                                </a:lnTo>
                                <a:lnTo>
                                  <a:pt x="1726029" y="1062746"/>
                                </a:lnTo>
                                <a:lnTo>
                                  <a:pt x="1726089" y="1066764"/>
                                </a:lnTo>
                                <a:lnTo>
                                  <a:pt x="1726146" y="1069635"/>
                                </a:lnTo>
                                <a:lnTo>
                                  <a:pt x="1726203" y="1072777"/>
                                </a:lnTo>
                                <a:lnTo>
                                  <a:pt x="1726260" y="1071056"/>
                                </a:lnTo>
                                <a:lnTo>
                                  <a:pt x="1726320" y="1063596"/>
                                </a:lnTo>
                                <a:lnTo>
                                  <a:pt x="1726377" y="1062171"/>
                                </a:lnTo>
                                <a:lnTo>
                                  <a:pt x="1726434" y="1069635"/>
                                </a:lnTo>
                                <a:lnTo>
                                  <a:pt x="1726490" y="1062171"/>
                                </a:lnTo>
                                <a:lnTo>
                                  <a:pt x="1726547" y="1076224"/>
                                </a:lnTo>
                                <a:lnTo>
                                  <a:pt x="1726604" y="1065618"/>
                                </a:lnTo>
                                <a:lnTo>
                                  <a:pt x="1726660" y="1054136"/>
                                </a:lnTo>
                                <a:lnTo>
                                  <a:pt x="1726721" y="1071356"/>
                                </a:lnTo>
                                <a:lnTo>
                                  <a:pt x="1726778" y="1059579"/>
                                </a:lnTo>
                                <a:lnTo>
                                  <a:pt x="1726835" y="1072502"/>
                                </a:lnTo>
                                <a:lnTo>
                                  <a:pt x="1726891" y="1082537"/>
                                </a:lnTo>
                                <a:lnTo>
                                  <a:pt x="1726948" y="1054412"/>
                                </a:lnTo>
                                <a:lnTo>
                                  <a:pt x="1727005" y="1054412"/>
                                </a:lnTo>
                                <a:lnTo>
                                  <a:pt x="1727065" y="1070781"/>
                                </a:lnTo>
                                <a:lnTo>
                                  <a:pt x="1727122" y="1061025"/>
                                </a:lnTo>
                                <a:lnTo>
                                  <a:pt x="1727179" y="1050394"/>
                                </a:lnTo>
                                <a:lnTo>
                                  <a:pt x="1727235" y="1079666"/>
                                </a:lnTo>
                                <a:lnTo>
                                  <a:pt x="1727292" y="1059304"/>
                                </a:lnTo>
                                <a:lnTo>
                                  <a:pt x="1727353" y="1080241"/>
                                </a:lnTo>
                                <a:lnTo>
                                  <a:pt x="1727410" y="1064172"/>
                                </a:lnTo>
                                <a:lnTo>
                                  <a:pt x="1727466" y="1054711"/>
                                </a:lnTo>
                                <a:lnTo>
                                  <a:pt x="1727523" y="1071931"/>
                                </a:lnTo>
                                <a:lnTo>
                                  <a:pt x="1727580" y="1058729"/>
                                </a:lnTo>
                                <a:lnTo>
                                  <a:pt x="1727636" y="1072206"/>
                                </a:lnTo>
                                <a:lnTo>
                                  <a:pt x="1727693" y="1070485"/>
                                </a:lnTo>
                                <a:lnTo>
                                  <a:pt x="1727754" y="1067339"/>
                                </a:lnTo>
                                <a:lnTo>
                                  <a:pt x="1727811" y="1063896"/>
                                </a:lnTo>
                                <a:lnTo>
                                  <a:pt x="1727867" y="1074227"/>
                                </a:lnTo>
                                <a:lnTo>
                                  <a:pt x="1727924" y="1071631"/>
                                </a:lnTo>
                                <a:lnTo>
                                  <a:pt x="1727981" y="1067614"/>
                                </a:lnTo>
                                <a:lnTo>
                                  <a:pt x="1728041" y="1065618"/>
                                </a:lnTo>
                                <a:lnTo>
                                  <a:pt x="1728098" y="1066464"/>
                                </a:lnTo>
                                <a:lnTo>
                                  <a:pt x="1728155" y="1072206"/>
                                </a:lnTo>
                                <a:lnTo>
                                  <a:pt x="1728211" y="1060725"/>
                                </a:lnTo>
                                <a:lnTo>
                                  <a:pt x="1728268" y="1078520"/>
                                </a:lnTo>
                                <a:lnTo>
                                  <a:pt x="1728329" y="1065042"/>
                                </a:lnTo>
                                <a:lnTo>
                                  <a:pt x="1728386" y="1064467"/>
                                </a:lnTo>
                                <a:lnTo>
                                  <a:pt x="1728442" y="1061871"/>
                                </a:lnTo>
                                <a:lnTo>
                                  <a:pt x="1728499" y="1071631"/>
                                </a:lnTo>
                                <a:lnTo>
                                  <a:pt x="1728556" y="1061025"/>
                                </a:lnTo>
                                <a:lnTo>
                                  <a:pt x="1728612" y="1089722"/>
                                </a:lnTo>
                                <a:lnTo>
                                  <a:pt x="1728669" y="1057283"/>
                                </a:lnTo>
                                <a:lnTo>
                                  <a:pt x="1728726" y="1063022"/>
                                </a:lnTo>
                                <a:lnTo>
                                  <a:pt x="1728786" y="1069910"/>
                                </a:lnTo>
                                <a:lnTo>
                                  <a:pt x="1728843" y="1081387"/>
                                </a:lnTo>
                                <a:lnTo>
                                  <a:pt x="1728900" y="1078520"/>
                                </a:lnTo>
                                <a:lnTo>
                                  <a:pt x="1728957" y="1081116"/>
                                </a:lnTo>
                                <a:lnTo>
                                  <a:pt x="1729017" y="1052690"/>
                                </a:lnTo>
                                <a:lnTo>
                                  <a:pt x="1729074" y="1066464"/>
                                </a:lnTo>
                                <a:lnTo>
                                  <a:pt x="1729131" y="1077945"/>
                                </a:lnTo>
                                <a:lnTo>
                                  <a:pt x="1729188" y="1067614"/>
                                </a:lnTo>
                                <a:lnTo>
                                  <a:pt x="1729244" y="1080241"/>
                                </a:lnTo>
                                <a:lnTo>
                                  <a:pt x="1729301" y="1069060"/>
                                </a:lnTo>
                                <a:lnTo>
                                  <a:pt x="1729362" y="1067910"/>
                                </a:lnTo>
                                <a:lnTo>
                                  <a:pt x="1729418" y="1067614"/>
                                </a:lnTo>
                                <a:lnTo>
                                  <a:pt x="1729475" y="1068484"/>
                                </a:lnTo>
                                <a:lnTo>
                                  <a:pt x="1729532" y="1058429"/>
                                </a:lnTo>
                                <a:lnTo>
                                  <a:pt x="1729588" y="1063321"/>
                                </a:lnTo>
                                <a:lnTo>
                                  <a:pt x="1729645" y="1065893"/>
                                </a:lnTo>
                                <a:lnTo>
                                  <a:pt x="1729702" y="1063596"/>
                                </a:lnTo>
                                <a:lnTo>
                                  <a:pt x="1729763" y="1060450"/>
                                </a:lnTo>
                                <a:lnTo>
                                  <a:pt x="1729819" y="1060725"/>
                                </a:lnTo>
                                <a:lnTo>
                                  <a:pt x="1729876" y="1066764"/>
                                </a:lnTo>
                                <a:lnTo>
                                  <a:pt x="1729933" y="1067339"/>
                                </a:lnTo>
                                <a:lnTo>
                                  <a:pt x="1729993" y="1070485"/>
                                </a:lnTo>
                                <a:lnTo>
                                  <a:pt x="1730050" y="1071931"/>
                                </a:lnTo>
                                <a:lnTo>
                                  <a:pt x="1730107" y="1059304"/>
                                </a:lnTo>
                                <a:lnTo>
                                  <a:pt x="1730163" y="1075373"/>
                                </a:lnTo>
                                <a:lnTo>
                                  <a:pt x="1730220" y="1075373"/>
                                </a:lnTo>
                                <a:lnTo>
                                  <a:pt x="1730277" y="1064743"/>
                                </a:lnTo>
                                <a:lnTo>
                                  <a:pt x="1730334" y="1077670"/>
                                </a:lnTo>
                                <a:lnTo>
                                  <a:pt x="1730394" y="1065042"/>
                                </a:lnTo>
                                <a:lnTo>
                                  <a:pt x="1730451" y="1075948"/>
                                </a:lnTo>
                                <a:lnTo>
                                  <a:pt x="1730508" y="1079666"/>
                                </a:lnTo>
                                <a:lnTo>
                                  <a:pt x="1730564" y="1089997"/>
                                </a:lnTo>
                                <a:lnTo>
                                  <a:pt x="1730621" y="1065318"/>
                                </a:lnTo>
                                <a:lnTo>
                                  <a:pt x="1730678" y="1051265"/>
                                </a:lnTo>
                                <a:lnTo>
                                  <a:pt x="1730739" y="1050690"/>
                                </a:lnTo>
                                <a:lnTo>
                                  <a:pt x="1730795" y="1052990"/>
                                </a:lnTo>
                                <a:lnTo>
                                  <a:pt x="1730852" y="1068189"/>
                                </a:lnTo>
                                <a:lnTo>
                                  <a:pt x="1730909" y="1070781"/>
                                </a:lnTo>
                                <a:lnTo>
                                  <a:pt x="1730969" y="1071056"/>
                                </a:lnTo>
                                <a:lnTo>
                                  <a:pt x="1731026" y="1062446"/>
                                </a:lnTo>
                                <a:lnTo>
                                  <a:pt x="1731083" y="1095464"/>
                                </a:lnTo>
                                <a:lnTo>
                                  <a:pt x="1731139" y="1065042"/>
                                </a:lnTo>
                                <a:lnTo>
                                  <a:pt x="1731196" y="1063896"/>
                                </a:lnTo>
                                <a:lnTo>
                                  <a:pt x="1731253" y="1059004"/>
                                </a:lnTo>
                                <a:lnTo>
                                  <a:pt x="1731310" y="1074227"/>
                                </a:lnTo>
                                <a:lnTo>
                                  <a:pt x="1731370" y="1069060"/>
                                </a:lnTo>
                                <a:lnTo>
                                  <a:pt x="1731427" y="1083983"/>
                                </a:lnTo>
                                <a:lnTo>
                                  <a:pt x="1731484" y="1064467"/>
                                </a:lnTo>
                                <a:lnTo>
                                  <a:pt x="1731540" y="1065893"/>
                                </a:lnTo>
                                <a:lnTo>
                                  <a:pt x="1731597" y="1064467"/>
                                </a:lnTo>
                                <a:lnTo>
                                  <a:pt x="1731654" y="1068189"/>
                                </a:lnTo>
                                <a:lnTo>
                                  <a:pt x="1731715" y="1075948"/>
                                </a:lnTo>
                                <a:lnTo>
                                  <a:pt x="1731771" y="1074798"/>
                                </a:lnTo>
                                <a:lnTo>
                                  <a:pt x="1731828" y="1068760"/>
                                </a:lnTo>
                                <a:lnTo>
                                  <a:pt x="1731884" y="1067339"/>
                                </a:lnTo>
                                <a:lnTo>
                                  <a:pt x="1731941" y="1068484"/>
                                </a:lnTo>
                                <a:lnTo>
                                  <a:pt x="1732002" y="1073077"/>
                                </a:lnTo>
                                <a:lnTo>
                                  <a:pt x="1732059" y="1087426"/>
                                </a:lnTo>
                                <a:lnTo>
                                  <a:pt x="1732115" y="1061300"/>
                                </a:lnTo>
                                <a:lnTo>
                                  <a:pt x="1732172" y="1078245"/>
                                </a:lnTo>
                                <a:lnTo>
                                  <a:pt x="1732229" y="1063022"/>
                                </a:lnTo>
                                <a:lnTo>
                                  <a:pt x="1732286" y="1083408"/>
                                </a:lnTo>
                                <a:lnTo>
                                  <a:pt x="1732342" y="1067614"/>
                                </a:lnTo>
                                <a:lnTo>
                                  <a:pt x="1732403" y="1057579"/>
                                </a:lnTo>
                                <a:lnTo>
                                  <a:pt x="1732460" y="1063022"/>
                                </a:lnTo>
                                <a:lnTo>
                                  <a:pt x="1732516" y="1071056"/>
                                </a:lnTo>
                                <a:lnTo>
                                  <a:pt x="1732573" y="1072777"/>
                                </a:lnTo>
                                <a:lnTo>
                                  <a:pt x="1732634" y="1080816"/>
                                </a:lnTo>
                                <a:lnTo>
                                  <a:pt x="1732691" y="1066764"/>
                                </a:lnTo>
                                <a:lnTo>
                                  <a:pt x="1732747" y="1063896"/>
                                </a:lnTo>
                                <a:lnTo>
                                  <a:pt x="1732804" y="1063321"/>
                                </a:lnTo>
                                <a:lnTo>
                                  <a:pt x="1732861" y="1080816"/>
                                </a:lnTo>
                                <a:lnTo>
                                  <a:pt x="1732917" y="1075373"/>
                                </a:lnTo>
                                <a:lnTo>
                                  <a:pt x="1732978" y="1066464"/>
                                </a:lnTo>
                                <a:lnTo>
                                  <a:pt x="1733035" y="1077094"/>
                                </a:lnTo>
                                <a:lnTo>
                                  <a:pt x="1733091" y="1074503"/>
                                </a:lnTo>
                                <a:lnTo>
                                  <a:pt x="1733148" y="1077945"/>
                                </a:lnTo>
                                <a:lnTo>
                                  <a:pt x="1733205" y="1068760"/>
                                </a:lnTo>
                                <a:lnTo>
                                  <a:pt x="1733262" y="1059004"/>
                                </a:lnTo>
                                <a:lnTo>
                                  <a:pt x="1733318" y="1075373"/>
                                </a:lnTo>
                                <a:lnTo>
                                  <a:pt x="1733375" y="1076524"/>
                                </a:lnTo>
                                <a:lnTo>
                                  <a:pt x="1733436" y="1072777"/>
                                </a:lnTo>
                                <a:lnTo>
                                  <a:pt x="1733492" y="1062446"/>
                                </a:lnTo>
                                <a:lnTo>
                                  <a:pt x="1733549" y="1080816"/>
                                </a:lnTo>
                                <a:lnTo>
                                  <a:pt x="1733610" y="1066188"/>
                                </a:lnTo>
                                <a:lnTo>
                                  <a:pt x="1733667" y="1079966"/>
                                </a:lnTo>
                                <a:lnTo>
                                  <a:pt x="1733723" y="1085704"/>
                                </a:lnTo>
                                <a:lnTo>
                                  <a:pt x="1733780" y="1090572"/>
                                </a:lnTo>
                                <a:lnTo>
                                  <a:pt x="1733837" y="1062446"/>
                                </a:lnTo>
                                <a:lnTo>
                                  <a:pt x="1733893" y="1066764"/>
                                </a:lnTo>
                                <a:lnTo>
                                  <a:pt x="1733950" y="1075373"/>
                                </a:lnTo>
                                <a:lnTo>
                                  <a:pt x="1734011" y="1065318"/>
                                </a:lnTo>
                                <a:lnTo>
                                  <a:pt x="1734067" y="1065893"/>
                                </a:lnTo>
                                <a:lnTo>
                                  <a:pt x="1734124" y="1071056"/>
                                </a:lnTo>
                                <a:lnTo>
                                  <a:pt x="1734181" y="1074503"/>
                                </a:lnTo>
                                <a:lnTo>
                                  <a:pt x="1734237" y="1061871"/>
                                </a:lnTo>
                                <a:lnTo>
                                  <a:pt x="1734294" y="1073077"/>
                                </a:lnTo>
                                <a:lnTo>
                                  <a:pt x="1734355" y="1065318"/>
                                </a:lnTo>
                                <a:lnTo>
                                  <a:pt x="1734412" y="1065618"/>
                                </a:lnTo>
                                <a:lnTo>
                                  <a:pt x="1734468" y="1065318"/>
                                </a:lnTo>
                                <a:lnTo>
                                  <a:pt x="1734525" y="1070485"/>
                                </a:lnTo>
                                <a:lnTo>
                                  <a:pt x="1734582" y="1074503"/>
                                </a:lnTo>
                                <a:lnTo>
                                  <a:pt x="1734642" y="1066764"/>
                                </a:lnTo>
                                <a:lnTo>
                                  <a:pt x="1734699" y="1067039"/>
                                </a:lnTo>
                                <a:lnTo>
                                  <a:pt x="1734756" y="1074227"/>
                                </a:lnTo>
                                <a:lnTo>
                                  <a:pt x="1734813" y="1080241"/>
                                </a:lnTo>
                                <a:lnTo>
                                  <a:pt x="1734869" y="1071631"/>
                                </a:lnTo>
                                <a:lnTo>
                                  <a:pt x="1734926" y="1080241"/>
                                </a:lnTo>
                                <a:lnTo>
                                  <a:pt x="1734983" y="1058154"/>
                                </a:lnTo>
                                <a:lnTo>
                                  <a:pt x="1735043" y="1073928"/>
                                </a:lnTo>
                                <a:lnTo>
                                  <a:pt x="1735100" y="1065318"/>
                                </a:lnTo>
                                <a:lnTo>
                                  <a:pt x="1735157" y="1075649"/>
                                </a:lnTo>
                                <a:lnTo>
                                  <a:pt x="1735214" y="1065318"/>
                                </a:lnTo>
                                <a:lnTo>
                                  <a:pt x="1735270" y="1072502"/>
                                </a:lnTo>
                                <a:lnTo>
                                  <a:pt x="1735331" y="1069910"/>
                                </a:lnTo>
                                <a:lnTo>
                                  <a:pt x="1735388" y="1072777"/>
                                </a:lnTo>
                                <a:lnTo>
                                  <a:pt x="1735444" y="1061596"/>
                                </a:lnTo>
                                <a:lnTo>
                                  <a:pt x="1735501" y="1064743"/>
                                </a:lnTo>
                                <a:lnTo>
                                  <a:pt x="1735558" y="1071056"/>
                                </a:lnTo>
                                <a:lnTo>
                                  <a:pt x="1735614" y="1062446"/>
                                </a:lnTo>
                                <a:lnTo>
                                  <a:pt x="1735675" y="1080816"/>
                                </a:lnTo>
                                <a:lnTo>
                                  <a:pt x="1735732" y="1061871"/>
                                </a:lnTo>
                                <a:lnTo>
                                  <a:pt x="1735788" y="1071931"/>
                                </a:lnTo>
                                <a:lnTo>
                                  <a:pt x="1735845" y="1060725"/>
                                </a:lnTo>
                                <a:lnTo>
                                  <a:pt x="1735902" y="1066464"/>
                                </a:lnTo>
                                <a:lnTo>
                                  <a:pt x="1735959" y="1074503"/>
                                </a:lnTo>
                                <a:lnTo>
                                  <a:pt x="1736015" y="1066464"/>
                                </a:lnTo>
                                <a:lnTo>
                                  <a:pt x="1736076" y="1091447"/>
                                </a:lnTo>
                                <a:lnTo>
                                  <a:pt x="1736133" y="1068484"/>
                                </a:lnTo>
                                <a:lnTo>
                                  <a:pt x="1736190" y="1069060"/>
                                </a:lnTo>
                                <a:lnTo>
                                  <a:pt x="1736246" y="1077945"/>
                                </a:lnTo>
                                <a:lnTo>
                                  <a:pt x="1736307" y="1069910"/>
                                </a:lnTo>
                                <a:lnTo>
                                  <a:pt x="1736364" y="1069335"/>
                                </a:lnTo>
                                <a:lnTo>
                                  <a:pt x="1736420" y="1073928"/>
                                </a:lnTo>
                                <a:lnTo>
                                  <a:pt x="1736477" y="1076524"/>
                                </a:lnTo>
                                <a:lnTo>
                                  <a:pt x="1736534" y="1066188"/>
                                </a:lnTo>
                                <a:lnTo>
                                  <a:pt x="1736590" y="1066188"/>
                                </a:lnTo>
                                <a:lnTo>
                                  <a:pt x="1736651" y="1073652"/>
                                </a:lnTo>
                                <a:lnTo>
                                  <a:pt x="1736708" y="1070781"/>
                                </a:lnTo>
                                <a:lnTo>
                                  <a:pt x="1736765" y="1049819"/>
                                </a:lnTo>
                                <a:lnTo>
                                  <a:pt x="1736821" y="1078520"/>
                                </a:lnTo>
                                <a:lnTo>
                                  <a:pt x="1736878" y="1066464"/>
                                </a:lnTo>
                                <a:lnTo>
                                  <a:pt x="1736935" y="1071356"/>
                                </a:lnTo>
                                <a:lnTo>
                                  <a:pt x="1736992" y="1068760"/>
                                </a:lnTo>
                                <a:lnTo>
                                  <a:pt x="1737052" y="1067910"/>
                                </a:lnTo>
                                <a:lnTo>
                                  <a:pt x="1737109" y="1073928"/>
                                </a:lnTo>
                                <a:lnTo>
                                  <a:pt x="1737166" y="1060150"/>
                                </a:lnTo>
                                <a:lnTo>
                                  <a:pt x="1737222" y="1073077"/>
                                </a:lnTo>
                                <a:lnTo>
                                  <a:pt x="1737283" y="1061300"/>
                                </a:lnTo>
                                <a:lnTo>
                                  <a:pt x="1737340" y="1077670"/>
                                </a:lnTo>
                                <a:lnTo>
                                  <a:pt x="1737396" y="1073352"/>
                                </a:lnTo>
                                <a:lnTo>
                                  <a:pt x="1737453" y="1085409"/>
                                </a:lnTo>
                                <a:lnTo>
                                  <a:pt x="1737510" y="1069335"/>
                                </a:lnTo>
                                <a:lnTo>
                                  <a:pt x="1737566" y="1075074"/>
                                </a:lnTo>
                                <a:lnTo>
                                  <a:pt x="1737623" y="1071931"/>
                                </a:lnTo>
                                <a:lnTo>
                                  <a:pt x="1737684" y="1066764"/>
                                </a:lnTo>
                                <a:lnTo>
                                  <a:pt x="1737741" y="1067614"/>
                                </a:lnTo>
                                <a:lnTo>
                                  <a:pt x="1737797" y="1073352"/>
                                </a:lnTo>
                                <a:lnTo>
                                  <a:pt x="1737854" y="1063022"/>
                                </a:lnTo>
                                <a:lnTo>
                                  <a:pt x="1737911" y="1064743"/>
                                </a:lnTo>
                                <a:lnTo>
                                  <a:pt x="1737967" y="1073652"/>
                                </a:lnTo>
                                <a:lnTo>
                                  <a:pt x="1738028" y="1077945"/>
                                </a:lnTo>
                                <a:lnTo>
                                  <a:pt x="1738085" y="1064743"/>
                                </a:lnTo>
                                <a:lnTo>
                                  <a:pt x="1738141" y="1065618"/>
                                </a:lnTo>
                                <a:lnTo>
                                  <a:pt x="1738198" y="1066764"/>
                                </a:lnTo>
                                <a:lnTo>
                                  <a:pt x="1738259" y="1085133"/>
                                </a:lnTo>
                                <a:lnTo>
                                  <a:pt x="1738316" y="1081387"/>
                                </a:lnTo>
                                <a:lnTo>
                                  <a:pt x="1738372" y="1069910"/>
                                </a:lnTo>
                                <a:lnTo>
                                  <a:pt x="1738429" y="1069060"/>
                                </a:lnTo>
                                <a:lnTo>
                                  <a:pt x="1738486" y="1074227"/>
                                </a:lnTo>
                                <a:lnTo>
                                  <a:pt x="1738543" y="1063596"/>
                                </a:lnTo>
                                <a:lnTo>
                                  <a:pt x="1738599" y="1068760"/>
                                </a:lnTo>
                                <a:lnTo>
                                  <a:pt x="1738660" y="1071631"/>
                                </a:lnTo>
                                <a:lnTo>
                                  <a:pt x="1738717" y="1073077"/>
                                </a:lnTo>
                                <a:lnTo>
                                  <a:pt x="1738773" y="1075649"/>
                                </a:lnTo>
                                <a:lnTo>
                                  <a:pt x="1738830" y="1059004"/>
                                </a:lnTo>
                                <a:lnTo>
                                  <a:pt x="1738887" y="1090297"/>
                                </a:lnTo>
                                <a:lnTo>
                                  <a:pt x="1738943" y="1071356"/>
                                </a:lnTo>
                                <a:lnTo>
                                  <a:pt x="1739004" y="1075649"/>
                                </a:lnTo>
                                <a:lnTo>
                                  <a:pt x="1739061" y="1059004"/>
                                </a:lnTo>
                                <a:lnTo>
                                  <a:pt x="1739118" y="1068760"/>
                                </a:lnTo>
                                <a:lnTo>
                                  <a:pt x="1739174" y="1077370"/>
                                </a:lnTo>
                                <a:lnTo>
                                  <a:pt x="1739231" y="1070485"/>
                                </a:lnTo>
                                <a:lnTo>
                                  <a:pt x="1739292" y="1066464"/>
                                </a:lnTo>
                                <a:lnTo>
                                  <a:pt x="1739348" y="1094014"/>
                                </a:lnTo>
                                <a:lnTo>
                                  <a:pt x="1739405" y="1071056"/>
                                </a:lnTo>
                                <a:lnTo>
                                  <a:pt x="1739462" y="1063596"/>
                                </a:lnTo>
                                <a:lnTo>
                                  <a:pt x="1739518" y="1062171"/>
                                </a:lnTo>
                                <a:lnTo>
                                  <a:pt x="1739575" y="1083108"/>
                                </a:lnTo>
                                <a:lnTo>
                                  <a:pt x="1739632" y="1056133"/>
                                </a:lnTo>
                                <a:lnTo>
                                  <a:pt x="1739693" y="1072777"/>
                                </a:lnTo>
                                <a:lnTo>
                                  <a:pt x="1739749" y="1081962"/>
                                </a:lnTo>
                                <a:lnTo>
                                  <a:pt x="1739806" y="1075373"/>
                                </a:lnTo>
                                <a:lnTo>
                                  <a:pt x="1739863" y="1079091"/>
                                </a:lnTo>
                                <a:lnTo>
                                  <a:pt x="1739923" y="1078245"/>
                                </a:lnTo>
                                <a:lnTo>
                                  <a:pt x="1739980" y="1077945"/>
                                </a:lnTo>
                                <a:lnTo>
                                  <a:pt x="1740037" y="1077370"/>
                                </a:lnTo>
                                <a:lnTo>
                                  <a:pt x="1740093" y="1076795"/>
                                </a:lnTo>
                                <a:lnTo>
                                  <a:pt x="1740150" y="1069060"/>
                                </a:lnTo>
                                <a:lnTo>
                                  <a:pt x="1740207" y="1072502"/>
                                </a:lnTo>
                                <a:lnTo>
                                  <a:pt x="1740264" y="1069635"/>
                                </a:lnTo>
                                <a:lnTo>
                                  <a:pt x="1740324" y="1076795"/>
                                </a:lnTo>
                                <a:lnTo>
                                  <a:pt x="1740381" y="1088851"/>
                                </a:lnTo>
                                <a:lnTo>
                                  <a:pt x="1740438" y="1079666"/>
                                </a:lnTo>
                                <a:lnTo>
                                  <a:pt x="1740494" y="1078816"/>
                                </a:lnTo>
                                <a:lnTo>
                                  <a:pt x="1740551" y="1078520"/>
                                </a:lnTo>
                                <a:lnTo>
                                  <a:pt x="1740608" y="1075649"/>
                                </a:lnTo>
                                <a:lnTo>
                                  <a:pt x="1740665" y="1077094"/>
                                </a:lnTo>
                                <a:lnTo>
                                  <a:pt x="1740725" y="1077370"/>
                                </a:lnTo>
                                <a:lnTo>
                                  <a:pt x="1740782" y="1069335"/>
                                </a:lnTo>
                                <a:lnTo>
                                  <a:pt x="1740839" y="1064743"/>
                                </a:lnTo>
                                <a:lnTo>
                                  <a:pt x="1740899" y="1078245"/>
                                </a:lnTo>
                                <a:lnTo>
                                  <a:pt x="1740956" y="1076524"/>
                                </a:lnTo>
                                <a:lnTo>
                                  <a:pt x="1741013" y="1069060"/>
                                </a:lnTo>
                                <a:lnTo>
                                  <a:pt x="1741070" y="1056432"/>
                                </a:lnTo>
                                <a:lnTo>
                                  <a:pt x="1741126" y="1070781"/>
                                </a:lnTo>
                                <a:lnTo>
                                  <a:pt x="1741183" y="1083684"/>
                                </a:lnTo>
                                <a:lnTo>
                                  <a:pt x="1741240" y="1079666"/>
                                </a:lnTo>
                                <a:lnTo>
                                  <a:pt x="1741300" y="1066188"/>
                                </a:lnTo>
                                <a:lnTo>
                                  <a:pt x="1741357" y="1071356"/>
                                </a:lnTo>
                                <a:lnTo>
                                  <a:pt x="1741414" y="1079091"/>
                                </a:lnTo>
                                <a:lnTo>
                                  <a:pt x="1741471" y="1087426"/>
                                </a:lnTo>
                                <a:lnTo>
                                  <a:pt x="1741527" y="1071356"/>
                                </a:lnTo>
                                <a:lnTo>
                                  <a:pt x="1741584" y="1071056"/>
                                </a:lnTo>
                                <a:lnTo>
                                  <a:pt x="1741645" y="1079391"/>
                                </a:lnTo>
                                <a:lnTo>
                                  <a:pt x="1741701" y="1079091"/>
                                </a:lnTo>
                                <a:lnTo>
                                  <a:pt x="1741758" y="1068760"/>
                                </a:lnTo>
                                <a:lnTo>
                                  <a:pt x="1741815" y="1085409"/>
                                </a:lnTo>
                                <a:lnTo>
                                  <a:pt x="1741871" y="1068484"/>
                                </a:lnTo>
                                <a:lnTo>
                                  <a:pt x="1741932" y="1067614"/>
                                </a:lnTo>
                                <a:lnTo>
                                  <a:pt x="1741989" y="1078816"/>
                                </a:lnTo>
                                <a:lnTo>
                                  <a:pt x="1742045" y="1059004"/>
                                </a:lnTo>
                                <a:lnTo>
                                  <a:pt x="1742102" y="1084558"/>
                                </a:lnTo>
                                <a:lnTo>
                                  <a:pt x="1742159" y="1084833"/>
                                </a:lnTo>
                                <a:lnTo>
                                  <a:pt x="1742216" y="1052690"/>
                                </a:lnTo>
                                <a:lnTo>
                                  <a:pt x="1742272" y="1072502"/>
                                </a:lnTo>
                                <a:lnTo>
                                  <a:pt x="1742333" y="1082262"/>
                                </a:lnTo>
                                <a:lnTo>
                                  <a:pt x="1742390" y="1075649"/>
                                </a:lnTo>
                                <a:lnTo>
                                  <a:pt x="1742446" y="1100053"/>
                                </a:lnTo>
                                <a:lnTo>
                                  <a:pt x="1742503" y="1075649"/>
                                </a:lnTo>
                                <a:lnTo>
                                  <a:pt x="1742560" y="1083684"/>
                                </a:lnTo>
                                <a:lnTo>
                                  <a:pt x="1742621" y="1078816"/>
                                </a:lnTo>
                                <a:lnTo>
                                  <a:pt x="1742677" y="1086854"/>
                                </a:lnTo>
                                <a:lnTo>
                                  <a:pt x="1742734" y="1085704"/>
                                </a:lnTo>
                                <a:lnTo>
                                  <a:pt x="1742791" y="1077094"/>
                                </a:lnTo>
                                <a:lnTo>
                                  <a:pt x="1742847" y="1054136"/>
                                </a:lnTo>
                                <a:lnTo>
                                  <a:pt x="1742908" y="1067614"/>
                                </a:lnTo>
                                <a:lnTo>
                                  <a:pt x="1742965" y="1095165"/>
                                </a:lnTo>
                                <a:lnTo>
                                  <a:pt x="1743021" y="1069335"/>
                                </a:lnTo>
                                <a:lnTo>
                                  <a:pt x="1743078" y="1078245"/>
                                </a:lnTo>
                                <a:lnTo>
                                  <a:pt x="1743135" y="1063022"/>
                                </a:lnTo>
                                <a:lnTo>
                                  <a:pt x="1743192" y="1094589"/>
                                </a:lnTo>
                                <a:lnTo>
                                  <a:pt x="1743248" y="1081116"/>
                                </a:lnTo>
                                <a:lnTo>
                                  <a:pt x="1743309" y="1093443"/>
                                </a:lnTo>
                                <a:lnTo>
                                  <a:pt x="1743366" y="1077094"/>
                                </a:lnTo>
                                <a:lnTo>
                                  <a:pt x="1743423" y="1079391"/>
                                </a:lnTo>
                                <a:lnTo>
                                  <a:pt x="1743479" y="1070485"/>
                                </a:lnTo>
                                <a:lnTo>
                                  <a:pt x="1743536" y="1072777"/>
                                </a:lnTo>
                                <a:lnTo>
                                  <a:pt x="1743597" y="1083983"/>
                                </a:lnTo>
                                <a:lnTo>
                                  <a:pt x="1743653" y="1083983"/>
                                </a:lnTo>
                                <a:lnTo>
                                  <a:pt x="1743710" y="1095165"/>
                                </a:lnTo>
                                <a:lnTo>
                                  <a:pt x="1743767" y="1072502"/>
                                </a:lnTo>
                                <a:lnTo>
                                  <a:pt x="1743823" y="1065042"/>
                                </a:lnTo>
                                <a:lnTo>
                                  <a:pt x="1743880" y="1081687"/>
                                </a:lnTo>
                                <a:lnTo>
                                  <a:pt x="1743941" y="1082262"/>
                                </a:lnTo>
                                <a:lnTo>
                                  <a:pt x="1743997" y="1075948"/>
                                </a:lnTo>
                                <a:lnTo>
                                  <a:pt x="1744054" y="1076224"/>
                                </a:lnTo>
                                <a:lnTo>
                                  <a:pt x="1744111" y="1079091"/>
                                </a:lnTo>
                                <a:lnTo>
                                  <a:pt x="1744167" y="1083408"/>
                                </a:lnTo>
                                <a:lnTo>
                                  <a:pt x="1744224" y="1069910"/>
                                </a:lnTo>
                                <a:lnTo>
                                  <a:pt x="1744281" y="1080816"/>
                                </a:lnTo>
                                <a:lnTo>
                                  <a:pt x="1744342" y="1080541"/>
                                </a:lnTo>
                                <a:lnTo>
                                  <a:pt x="1744398" y="1078245"/>
                                </a:lnTo>
                                <a:lnTo>
                                  <a:pt x="1744455" y="1066188"/>
                                </a:lnTo>
                                <a:lnTo>
                                  <a:pt x="1744512" y="1079666"/>
                                </a:lnTo>
                                <a:lnTo>
                                  <a:pt x="1744572" y="1074227"/>
                                </a:lnTo>
                                <a:lnTo>
                                  <a:pt x="1744629" y="1078816"/>
                                </a:lnTo>
                                <a:lnTo>
                                  <a:pt x="1744686" y="1068484"/>
                                </a:lnTo>
                                <a:lnTo>
                                  <a:pt x="1744743" y="1081962"/>
                                </a:lnTo>
                                <a:lnTo>
                                  <a:pt x="1744799" y="1069910"/>
                                </a:lnTo>
                                <a:lnTo>
                                  <a:pt x="1744856" y="1078816"/>
                                </a:lnTo>
                                <a:lnTo>
                                  <a:pt x="1744913" y="1081116"/>
                                </a:lnTo>
                                <a:lnTo>
                                  <a:pt x="1744974" y="1067910"/>
                                </a:lnTo>
                                <a:lnTo>
                                  <a:pt x="1745030" y="1094014"/>
                                </a:lnTo>
                                <a:lnTo>
                                  <a:pt x="1745087" y="1083108"/>
                                </a:lnTo>
                                <a:lnTo>
                                  <a:pt x="1745144" y="1067910"/>
                                </a:lnTo>
                                <a:lnTo>
                                  <a:pt x="1745200" y="1090297"/>
                                </a:lnTo>
                                <a:lnTo>
                                  <a:pt x="1745257" y="1081387"/>
                                </a:lnTo>
                                <a:lnTo>
                                  <a:pt x="1745318" y="1084259"/>
                                </a:lnTo>
                                <a:lnTo>
                                  <a:pt x="1745374" y="1083983"/>
                                </a:lnTo>
                                <a:lnTo>
                                  <a:pt x="1745431" y="1077670"/>
                                </a:lnTo>
                                <a:lnTo>
                                  <a:pt x="1745488" y="1077670"/>
                                </a:lnTo>
                                <a:lnTo>
                                  <a:pt x="1745549" y="1063321"/>
                                </a:lnTo>
                                <a:lnTo>
                                  <a:pt x="1745605" y="1076524"/>
                                </a:lnTo>
                                <a:lnTo>
                                  <a:pt x="1745662" y="1098036"/>
                                </a:lnTo>
                                <a:lnTo>
                                  <a:pt x="1745719" y="1080241"/>
                                </a:lnTo>
                                <a:lnTo>
                                  <a:pt x="1745775" y="1085980"/>
                                </a:lnTo>
                                <a:lnTo>
                                  <a:pt x="1745832" y="1075649"/>
                                </a:lnTo>
                                <a:lnTo>
                                  <a:pt x="1745889" y="1081962"/>
                                </a:lnTo>
                                <a:lnTo>
                                  <a:pt x="1745949" y="1075373"/>
                                </a:lnTo>
                                <a:lnTo>
                                  <a:pt x="1746006" y="1082537"/>
                                </a:lnTo>
                                <a:lnTo>
                                  <a:pt x="1746063" y="1080241"/>
                                </a:lnTo>
                                <a:lnTo>
                                  <a:pt x="1746120" y="1064172"/>
                                </a:lnTo>
                                <a:lnTo>
                                  <a:pt x="1746176" y="1083408"/>
                                </a:lnTo>
                                <a:lnTo>
                                  <a:pt x="1746233" y="1087426"/>
                                </a:lnTo>
                                <a:lnTo>
                                  <a:pt x="1746294" y="1088575"/>
                                </a:lnTo>
                                <a:lnTo>
                                  <a:pt x="1746350" y="1083408"/>
                                </a:lnTo>
                                <a:lnTo>
                                  <a:pt x="1746407" y="1078816"/>
                                </a:lnTo>
                                <a:lnTo>
                                  <a:pt x="1746464" y="1077094"/>
                                </a:lnTo>
                                <a:lnTo>
                                  <a:pt x="1746520" y="1077670"/>
                                </a:lnTo>
                                <a:lnTo>
                                  <a:pt x="1746581" y="1093168"/>
                                </a:lnTo>
                                <a:lnTo>
                                  <a:pt x="1746638" y="1077370"/>
                                </a:lnTo>
                                <a:lnTo>
                                  <a:pt x="1746695" y="1082837"/>
                                </a:lnTo>
                                <a:lnTo>
                                  <a:pt x="1746751" y="1077094"/>
                                </a:lnTo>
                                <a:lnTo>
                                  <a:pt x="1746808" y="1091447"/>
                                </a:lnTo>
                                <a:lnTo>
                                  <a:pt x="1746865" y="1076224"/>
                                </a:lnTo>
                                <a:lnTo>
                                  <a:pt x="1746922" y="1069060"/>
                                </a:lnTo>
                                <a:lnTo>
                                  <a:pt x="1746982" y="1084259"/>
                                </a:lnTo>
                                <a:lnTo>
                                  <a:pt x="1747039" y="1077094"/>
                                </a:lnTo>
                                <a:lnTo>
                                  <a:pt x="1747096" y="1092018"/>
                                </a:lnTo>
                                <a:lnTo>
                                  <a:pt x="1747152" y="1087701"/>
                                </a:lnTo>
                                <a:lnTo>
                                  <a:pt x="1747213" y="1084259"/>
                                </a:lnTo>
                                <a:lnTo>
                                  <a:pt x="1747270" y="1083684"/>
                                </a:lnTo>
                                <a:lnTo>
                                  <a:pt x="1747327" y="1078520"/>
                                </a:lnTo>
                                <a:lnTo>
                                  <a:pt x="1747383" y="1067614"/>
                                </a:lnTo>
                                <a:lnTo>
                                  <a:pt x="1747440" y="1074503"/>
                                </a:lnTo>
                                <a:lnTo>
                                  <a:pt x="1747496" y="1072206"/>
                                </a:lnTo>
                                <a:lnTo>
                                  <a:pt x="1747553" y="1092018"/>
                                </a:lnTo>
                                <a:lnTo>
                                  <a:pt x="1747614" y="1076795"/>
                                </a:lnTo>
                                <a:lnTo>
                                  <a:pt x="1747671" y="1087130"/>
                                </a:lnTo>
                                <a:lnTo>
                                  <a:pt x="1747727" y="1098607"/>
                                </a:lnTo>
                                <a:lnTo>
                                  <a:pt x="1747784" y="1081687"/>
                                </a:lnTo>
                                <a:lnTo>
                                  <a:pt x="1747841" y="1083983"/>
                                </a:lnTo>
                                <a:lnTo>
                                  <a:pt x="1747897" y="1081387"/>
                                </a:lnTo>
                                <a:lnTo>
                                  <a:pt x="1747954" y="1078816"/>
                                </a:lnTo>
                                <a:lnTo>
                                  <a:pt x="1748015" y="1091722"/>
                                </a:lnTo>
                                <a:lnTo>
                                  <a:pt x="1748072" y="1088851"/>
                                </a:lnTo>
                                <a:lnTo>
                                  <a:pt x="1748128" y="1085133"/>
                                </a:lnTo>
                                <a:lnTo>
                                  <a:pt x="1748189" y="1068484"/>
                                </a:lnTo>
                                <a:lnTo>
                                  <a:pt x="1748246" y="1094889"/>
                                </a:lnTo>
                                <a:lnTo>
                                  <a:pt x="1748302" y="1085704"/>
                                </a:lnTo>
                                <a:lnTo>
                                  <a:pt x="1748359" y="1088575"/>
                                </a:lnTo>
                                <a:lnTo>
                                  <a:pt x="1748416" y="1088851"/>
                                </a:lnTo>
                                <a:lnTo>
                                  <a:pt x="1748473" y="1084558"/>
                                </a:lnTo>
                                <a:lnTo>
                                  <a:pt x="1748529" y="1083108"/>
                                </a:lnTo>
                                <a:lnTo>
                                  <a:pt x="1748590" y="1087130"/>
                                </a:lnTo>
                                <a:lnTo>
                                  <a:pt x="1748647" y="1079666"/>
                                </a:lnTo>
                                <a:lnTo>
                                  <a:pt x="1748703" y="1089426"/>
                                </a:lnTo>
                                <a:lnTo>
                                  <a:pt x="1748760" y="1089147"/>
                                </a:lnTo>
                                <a:lnTo>
                                  <a:pt x="1748817" y="1088851"/>
                                </a:lnTo>
                                <a:lnTo>
                                  <a:pt x="1748873" y="1088851"/>
                                </a:lnTo>
                                <a:lnTo>
                                  <a:pt x="1748934" y="1079391"/>
                                </a:lnTo>
                                <a:lnTo>
                                  <a:pt x="1748991" y="1096035"/>
                                </a:lnTo>
                                <a:lnTo>
                                  <a:pt x="1749048" y="1108091"/>
                                </a:lnTo>
                                <a:lnTo>
                                  <a:pt x="1749104" y="1063596"/>
                                </a:lnTo>
                                <a:lnTo>
                                  <a:pt x="1749161" y="1088851"/>
                                </a:lnTo>
                                <a:lnTo>
                                  <a:pt x="1749222" y="1088001"/>
                                </a:lnTo>
                                <a:lnTo>
                                  <a:pt x="1749278" y="1078520"/>
                                </a:lnTo>
                                <a:lnTo>
                                  <a:pt x="1749335" y="1094014"/>
                                </a:lnTo>
                                <a:lnTo>
                                  <a:pt x="1749392" y="1085980"/>
                                </a:lnTo>
                                <a:lnTo>
                                  <a:pt x="1749449" y="1091147"/>
                                </a:lnTo>
                                <a:lnTo>
                                  <a:pt x="1749505" y="1079966"/>
                                </a:lnTo>
                                <a:lnTo>
                                  <a:pt x="1749562" y="1088575"/>
                                </a:lnTo>
                                <a:lnTo>
                                  <a:pt x="1749623" y="1098907"/>
                                </a:lnTo>
                                <a:lnTo>
                                  <a:pt x="1749680" y="1087701"/>
                                </a:lnTo>
                                <a:lnTo>
                                  <a:pt x="1749736" y="1095165"/>
                                </a:lnTo>
                                <a:lnTo>
                                  <a:pt x="1749793" y="1085704"/>
                                </a:lnTo>
                                <a:lnTo>
                                  <a:pt x="1749849" y="1074227"/>
                                </a:lnTo>
                                <a:lnTo>
                                  <a:pt x="1749910" y="1089997"/>
                                </a:lnTo>
                                <a:lnTo>
                                  <a:pt x="1749967" y="1079666"/>
                                </a:lnTo>
                                <a:lnTo>
                                  <a:pt x="1750023" y="1082262"/>
                                </a:lnTo>
                                <a:lnTo>
                                  <a:pt x="1750080" y="1096315"/>
                                </a:lnTo>
                                <a:lnTo>
                                  <a:pt x="1750137" y="1089426"/>
                                </a:lnTo>
                                <a:lnTo>
                                  <a:pt x="1750198" y="1096035"/>
                                </a:lnTo>
                                <a:lnTo>
                                  <a:pt x="1750254" y="1067339"/>
                                </a:lnTo>
                                <a:lnTo>
                                  <a:pt x="1750311" y="1087701"/>
                                </a:lnTo>
                                <a:lnTo>
                                  <a:pt x="1750368" y="1079966"/>
                                </a:lnTo>
                                <a:lnTo>
                                  <a:pt x="1750424" y="1092868"/>
                                </a:lnTo>
                                <a:lnTo>
                                  <a:pt x="1750481" y="1093168"/>
                                </a:lnTo>
                                <a:lnTo>
                                  <a:pt x="1750538" y="1092293"/>
                                </a:lnTo>
                                <a:lnTo>
                                  <a:pt x="1750599" y="1096315"/>
                                </a:lnTo>
                                <a:lnTo>
                                  <a:pt x="1750655" y="1094314"/>
                                </a:lnTo>
                                <a:lnTo>
                                  <a:pt x="1750712" y="1087701"/>
                                </a:lnTo>
                                <a:lnTo>
                                  <a:pt x="1750769" y="1085133"/>
                                </a:lnTo>
                                <a:lnTo>
                                  <a:pt x="1750825" y="1101478"/>
                                </a:lnTo>
                                <a:lnTo>
                                  <a:pt x="1750886" y="1069335"/>
                                </a:lnTo>
                                <a:lnTo>
                                  <a:pt x="1750943" y="1087701"/>
                                </a:lnTo>
                                <a:lnTo>
                                  <a:pt x="1751000" y="1088276"/>
                                </a:lnTo>
                                <a:lnTo>
                                  <a:pt x="1751056" y="1079391"/>
                                </a:lnTo>
                                <a:lnTo>
                                  <a:pt x="1751113" y="1097761"/>
                                </a:lnTo>
                                <a:lnTo>
                                  <a:pt x="1751170" y="1089147"/>
                                </a:lnTo>
                                <a:lnTo>
                                  <a:pt x="1751230" y="1088575"/>
                                </a:lnTo>
                                <a:lnTo>
                                  <a:pt x="1751287" y="1106941"/>
                                </a:lnTo>
                                <a:lnTo>
                                  <a:pt x="1751344" y="1083108"/>
                                </a:lnTo>
                                <a:lnTo>
                                  <a:pt x="1751401" y="1093739"/>
                                </a:lnTo>
                                <a:lnTo>
                                  <a:pt x="1751457" y="1102924"/>
                                </a:lnTo>
                                <a:lnTo>
                                  <a:pt x="1751514" y="1080816"/>
                                </a:lnTo>
                                <a:lnTo>
                                  <a:pt x="1751571" y="1079666"/>
                                </a:lnTo>
                                <a:lnTo>
                                  <a:pt x="1751631" y="1096886"/>
                                </a:lnTo>
                                <a:lnTo>
                                  <a:pt x="1751688" y="1090872"/>
                                </a:lnTo>
                                <a:lnTo>
                                  <a:pt x="1751745" y="1084558"/>
                                </a:lnTo>
                                <a:lnTo>
                                  <a:pt x="1751801" y="1087130"/>
                                </a:lnTo>
                                <a:lnTo>
                                  <a:pt x="1751862" y="1090572"/>
                                </a:lnTo>
                                <a:lnTo>
                                  <a:pt x="1751919" y="1093739"/>
                                </a:lnTo>
                                <a:lnTo>
                                  <a:pt x="1751976" y="1102353"/>
                                </a:lnTo>
                                <a:lnTo>
                                  <a:pt x="1752032" y="1085409"/>
                                </a:lnTo>
                                <a:lnTo>
                                  <a:pt x="1752089" y="1093168"/>
                                </a:lnTo>
                                <a:lnTo>
                                  <a:pt x="1752146" y="1089426"/>
                                </a:lnTo>
                                <a:lnTo>
                                  <a:pt x="1752202" y="1074227"/>
                                </a:lnTo>
                                <a:lnTo>
                                  <a:pt x="1752263" y="1098907"/>
                                </a:lnTo>
                                <a:lnTo>
                                  <a:pt x="1752320" y="1098036"/>
                                </a:lnTo>
                                <a:lnTo>
                                  <a:pt x="1752376" y="1087701"/>
                                </a:lnTo>
                                <a:lnTo>
                                  <a:pt x="1752433" y="1081687"/>
                                </a:lnTo>
                                <a:lnTo>
                                  <a:pt x="1752490" y="1099182"/>
                                </a:lnTo>
                                <a:lnTo>
                                  <a:pt x="1752547" y="1083408"/>
                                </a:lnTo>
                                <a:lnTo>
                                  <a:pt x="1752607" y="1095464"/>
                                </a:lnTo>
                                <a:lnTo>
                                  <a:pt x="1752664" y="1085980"/>
                                </a:lnTo>
                                <a:lnTo>
                                  <a:pt x="1752721" y="1089722"/>
                                </a:lnTo>
                                <a:lnTo>
                                  <a:pt x="1752777" y="1092593"/>
                                </a:lnTo>
                                <a:lnTo>
                                  <a:pt x="1752838" y="1091447"/>
                                </a:lnTo>
                                <a:lnTo>
                                  <a:pt x="1752895" y="1096886"/>
                                </a:lnTo>
                                <a:lnTo>
                                  <a:pt x="1752951" y="1096315"/>
                                </a:lnTo>
                                <a:lnTo>
                                  <a:pt x="1753008" y="1078816"/>
                                </a:lnTo>
                                <a:lnTo>
                                  <a:pt x="1753065" y="1096315"/>
                                </a:lnTo>
                                <a:lnTo>
                                  <a:pt x="1753122" y="1092018"/>
                                </a:lnTo>
                                <a:lnTo>
                                  <a:pt x="1753178" y="1079666"/>
                                </a:lnTo>
                                <a:lnTo>
                                  <a:pt x="1753239" y="1088001"/>
                                </a:lnTo>
                                <a:lnTo>
                                  <a:pt x="1753296" y="1094589"/>
                                </a:lnTo>
                                <a:lnTo>
                                  <a:pt x="1753353" y="1083408"/>
                                </a:lnTo>
                                <a:lnTo>
                                  <a:pt x="1753409" y="1079666"/>
                                </a:lnTo>
                                <a:lnTo>
                                  <a:pt x="1753466" y="1100628"/>
                                </a:lnTo>
                                <a:lnTo>
                                  <a:pt x="1753522" y="1098607"/>
                                </a:lnTo>
                                <a:lnTo>
                                  <a:pt x="1753583" y="1102924"/>
                                </a:lnTo>
                                <a:lnTo>
                                  <a:pt x="1753640" y="1082262"/>
                                </a:lnTo>
                                <a:lnTo>
                                  <a:pt x="1753697" y="1094314"/>
                                </a:lnTo>
                                <a:lnTo>
                                  <a:pt x="1753753" y="1084833"/>
                                </a:lnTo>
                                <a:lnTo>
                                  <a:pt x="1753810" y="1091147"/>
                                </a:lnTo>
                                <a:lnTo>
                                  <a:pt x="1753871" y="1089997"/>
                                </a:lnTo>
                                <a:lnTo>
                                  <a:pt x="1753928" y="1096315"/>
                                </a:lnTo>
                                <a:lnTo>
                                  <a:pt x="1753984" y="1094014"/>
                                </a:lnTo>
                                <a:lnTo>
                                  <a:pt x="1754041" y="1085704"/>
                                </a:lnTo>
                                <a:lnTo>
                                  <a:pt x="1754098" y="1102924"/>
                                </a:lnTo>
                                <a:lnTo>
                                  <a:pt x="1754154" y="1082537"/>
                                </a:lnTo>
                                <a:lnTo>
                                  <a:pt x="1754211" y="1071631"/>
                                </a:lnTo>
                                <a:lnTo>
                                  <a:pt x="1754272" y="1094889"/>
                                </a:lnTo>
                                <a:lnTo>
                                  <a:pt x="1754329" y="1112109"/>
                                </a:lnTo>
                                <a:lnTo>
                                  <a:pt x="1754385" y="1102628"/>
                                </a:lnTo>
                                <a:lnTo>
                                  <a:pt x="1754442" y="1087130"/>
                                </a:lnTo>
                                <a:lnTo>
                                  <a:pt x="1754502" y="1092293"/>
                                </a:lnTo>
                                <a:lnTo>
                                  <a:pt x="1754559" y="1106646"/>
                                </a:lnTo>
                                <a:lnTo>
                                  <a:pt x="1754616" y="1095464"/>
                                </a:lnTo>
                                <a:lnTo>
                                  <a:pt x="1754673" y="1085704"/>
                                </a:lnTo>
                                <a:lnTo>
                                  <a:pt x="1754729" y="1088276"/>
                                </a:lnTo>
                                <a:lnTo>
                                  <a:pt x="1754786" y="1087130"/>
                                </a:lnTo>
                                <a:lnTo>
                                  <a:pt x="1754847" y="1089426"/>
                                </a:lnTo>
                                <a:lnTo>
                                  <a:pt x="1754904" y="1093443"/>
                                </a:lnTo>
                                <a:lnTo>
                                  <a:pt x="1754960" y="1107217"/>
                                </a:lnTo>
                                <a:lnTo>
                                  <a:pt x="1755017" y="1090572"/>
                                </a:lnTo>
                                <a:lnTo>
                                  <a:pt x="1755074" y="1095165"/>
                                </a:lnTo>
                                <a:lnTo>
                                  <a:pt x="1755130" y="1092868"/>
                                </a:lnTo>
                                <a:lnTo>
                                  <a:pt x="1755187" y="1098036"/>
                                </a:lnTo>
                                <a:lnTo>
                                  <a:pt x="1755248" y="1089147"/>
                                </a:lnTo>
                                <a:lnTo>
                                  <a:pt x="1755304" y="1086854"/>
                                </a:lnTo>
                                <a:lnTo>
                                  <a:pt x="1755361" y="1089147"/>
                                </a:lnTo>
                                <a:lnTo>
                                  <a:pt x="1755418" y="1089147"/>
                                </a:lnTo>
                                <a:lnTo>
                                  <a:pt x="1755479" y="1089722"/>
                                </a:lnTo>
                                <a:lnTo>
                                  <a:pt x="1755535" y="1104074"/>
                                </a:lnTo>
                                <a:lnTo>
                                  <a:pt x="1755592" y="1076795"/>
                                </a:lnTo>
                                <a:lnTo>
                                  <a:pt x="1755649" y="1094014"/>
                                </a:lnTo>
                                <a:lnTo>
                                  <a:pt x="1755705" y="1088001"/>
                                </a:lnTo>
                                <a:lnTo>
                                  <a:pt x="1755762" y="1092868"/>
                                </a:lnTo>
                                <a:lnTo>
                                  <a:pt x="1755819" y="1090572"/>
                                </a:lnTo>
                                <a:lnTo>
                                  <a:pt x="1755880" y="1099757"/>
                                </a:lnTo>
                                <a:lnTo>
                                  <a:pt x="1755936" y="1096315"/>
                                </a:lnTo>
                                <a:lnTo>
                                  <a:pt x="1755993" y="1105495"/>
                                </a:lnTo>
                                <a:lnTo>
                                  <a:pt x="1756050" y="1100628"/>
                                </a:lnTo>
                                <a:lnTo>
                                  <a:pt x="1756106" y="1091722"/>
                                </a:lnTo>
                                <a:lnTo>
                                  <a:pt x="1756163" y="1083983"/>
                                </a:lnTo>
                                <a:lnTo>
                                  <a:pt x="1756224" y="1099757"/>
                                </a:lnTo>
                                <a:lnTo>
                                  <a:pt x="1756280" y="1090572"/>
                                </a:lnTo>
                                <a:lnTo>
                                  <a:pt x="1756337" y="1095165"/>
                                </a:lnTo>
                                <a:lnTo>
                                  <a:pt x="1756394" y="1095740"/>
                                </a:lnTo>
                                <a:lnTo>
                                  <a:pt x="1756451" y="1086854"/>
                                </a:lnTo>
                                <a:lnTo>
                                  <a:pt x="1756511" y="1106366"/>
                                </a:lnTo>
                                <a:lnTo>
                                  <a:pt x="1756568" y="1090572"/>
                                </a:lnTo>
                                <a:lnTo>
                                  <a:pt x="1756625" y="1097761"/>
                                </a:lnTo>
                                <a:lnTo>
                                  <a:pt x="1756681" y="1101778"/>
                                </a:lnTo>
                                <a:lnTo>
                                  <a:pt x="1756738" y="1085409"/>
                                </a:lnTo>
                                <a:lnTo>
                                  <a:pt x="1756795" y="1088001"/>
                                </a:lnTo>
                                <a:lnTo>
                                  <a:pt x="1756852" y="1098907"/>
                                </a:lnTo>
                                <a:lnTo>
                                  <a:pt x="1756912" y="1104921"/>
                                </a:lnTo>
                                <a:lnTo>
                                  <a:pt x="1756969" y="1106071"/>
                                </a:lnTo>
                                <a:lnTo>
                                  <a:pt x="1757026" y="1097461"/>
                                </a:lnTo>
                                <a:lnTo>
                                  <a:pt x="1757082" y="1095464"/>
                                </a:lnTo>
                                <a:lnTo>
                                  <a:pt x="1757139" y="1093739"/>
                                </a:lnTo>
                                <a:lnTo>
                                  <a:pt x="1757200" y="1093443"/>
                                </a:lnTo>
                                <a:lnTo>
                                  <a:pt x="1757257" y="1097185"/>
                                </a:lnTo>
                                <a:lnTo>
                                  <a:pt x="1757313" y="1097185"/>
                                </a:lnTo>
                                <a:lnTo>
                                  <a:pt x="1757370" y="1109513"/>
                                </a:lnTo>
                                <a:lnTo>
                                  <a:pt x="1757427" y="1092868"/>
                                </a:lnTo>
                                <a:lnTo>
                                  <a:pt x="1757487" y="1075948"/>
                                </a:lnTo>
                                <a:lnTo>
                                  <a:pt x="1757544" y="1084259"/>
                                </a:lnTo>
                                <a:lnTo>
                                  <a:pt x="1757601" y="1089426"/>
                                </a:lnTo>
                                <a:lnTo>
                                  <a:pt x="1757657" y="1092293"/>
                                </a:lnTo>
                                <a:lnTo>
                                  <a:pt x="1757714" y="1107217"/>
                                </a:lnTo>
                                <a:lnTo>
                                  <a:pt x="1757771" y="1095165"/>
                                </a:lnTo>
                                <a:lnTo>
                                  <a:pt x="1757827" y="1100053"/>
                                </a:lnTo>
                                <a:lnTo>
                                  <a:pt x="1757884" y="1103499"/>
                                </a:lnTo>
                                <a:lnTo>
                                  <a:pt x="1757945" y="1086854"/>
                                </a:lnTo>
                                <a:lnTo>
                                  <a:pt x="1758002" y="1089722"/>
                                </a:lnTo>
                                <a:lnTo>
                                  <a:pt x="1758058" y="1089722"/>
                                </a:lnTo>
                                <a:lnTo>
                                  <a:pt x="1758115" y="1103775"/>
                                </a:lnTo>
                                <a:lnTo>
                                  <a:pt x="1758176" y="1096035"/>
                                </a:lnTo>
                                <a:lnTo>
                                  <a:pt x="1758232" y="1093739"/>
                                </a:lnTo>
                                <a:lnTo>
                                  <a:pt x="1758289" y="1107217"/>
                                </a:lnTo>
                                <a:lnTo>
                                  <a:pt x="1758346" y="1098036"/>
                                </a:lnTo>
                                <a:lnTo>
                                  <a:pt x="1758402" y="1110959"/>
                                </a:lnTo>
                                <a:lnTo>
                                  <a:pt x="1758459" y="1094014"/>
                                </a:lnTo>
                                <a:lnTo>
                                  <a:pt x="1758520" y="1098607"/>
                                </a:lnTo>
                                <a:lnTo>
                                  <a:pt x="1758577" y="1100628"/>
                                </a:lnTo>
                                <a:lnTo>
                                  <a:pt x="1758633" y="1100053"/>
                                </a:lnTo>
                                <a:lnTo>
                                  <a:pt x="1758690" y="1092018"/>
                                </a:lnTo>
                                <a:lnTo>
                                  <a:pt x="1758747" y="1104645"/>
                                </a:lnTo>
                                <a:lnTo>
                                  <a:pt x="1758804" y="1106941"/>
                                </a:lnTo>
                                <a:lnTo>
                                  <a:pt x="1758860" y="1094589"/>
                                </a:lnTo>
                                <a:lnTo>
                                  <a:pt x="1758921" y="1092868"/>
                                </a:lnTo>
                                <a:lnTo>
                                  <a:pt x="1758978" y="1097461"/>
                                </a:lnTo>
                                <a:lnTo>
                                  <a:pt x="1759034" y="1085704"/>
                                </a:lnTo>
                                <a:lnTo>
                                  <a:pt x="1759091" y="1095464"/>
                                </a:lnTo>
                                <a:lnTo>
                                  <a:pt x="1759152" y="1102924"/>
                                </a:lnTo>
                                <a:lnTo>
                                  <a:pt x="1759208" y="1108666"/>
                                </a:lnTo>
                                <a:lnTo>
                                  <a:pt x="1759265" y="1109513"/>
                                </a:lnTo>
                                <a:lnTo>
                                  <a:pt x="1759322" y="1093443"/>
                                </a:lnTo>
                                <a:lnTo>
                                  <a:pt x="1759379" y="1102628"/>
                                </a:lnTo>
                                <a:lnTo>
                                  <a:pt x="1759435" y="1099757"/>
                                </a:lnTo>
                                <a:lnTo>
                                  <a:pt x="1759492" y="1086555"/>
                                </a:lnTo>
                                <a:lnTo>
                                  <a:pt x="1759553" y="1105495"/>
                                </a:lnTo>
                                <a:lnTo>
                                  <a:pt x="1759610" y="1104645"/>
                                </a:lnTo>
                                <a:lnTo>
                                  <a:pt x="1759666" y="1086279"/>
                                </a:lnTo>
                                <a:lnTo>
                                  <a:pt x="1759723" y="1118698"/>
                                </a:lnTo>
                                <a:lnTo>
                                  <a:pt x="1759779" y="1102053"/>
                                </a:lnTo>
                                <a:lnTo>
                                  <a:pt x="1759836" y="1104645"/>
                                </a:lnTo>
                                <a:lnTo>
                                  <a:pt x="1759897" y="1080816"/>
                                </a:lnTo>
                                <a:lnTo>
                                  <a:pt x="1759953" y="1090572"/>
                                </a:lnTo>
                                <a:lnTo>
                                  <a:pt x="1760010" y="1090572"/>
                                </a:lnTo>
                                <a:lnTo>
                                  <a:pt x="1760067" y="1102628"/>
                                </a:lnTo>
                                <a:lnTo>
                                  <a:pt x="1760128" y="1098331"/>
                                </a:lnTo>
                                <a:lnTo>
                                  <a:pt x="1760184" y="1099757"/>
                                </a:lnTo>
                                <a:lnTo>
                                  <a:pt x="1760241" y="1097185"/>
                                </a:lnTo>
                                <a:lnTo>
                                  <a:pt x="1760298" y="1114980"/>
                                </a:lnTo>
                                <a:lnTo>
                                  <a:pt x="1760355" y="1102628"/>
                                </a:lnTo>
                                <a:lnTo>
                                  <a:pt x="1760411" y="1116977"/>
                                </a:lnTo>
                                <a:lnTo>
                                  <a:pt x="1760468" y="1106366"/>
                                </a:lnTo>
                                <a:lnTo>
                                  <a:pt x="1760529" y="1097185"/>
                                </a:lnTo>
                                <a:lnTo>
                                  <a:pt x="1760585" y="1080241"/>
                                </a:lnTo>
                                <a:lnTo>
                                  <a:pt x="1760642" y="1110959"/>
                                </a:lnTo>
                                <a:lnTo>
                                  <a:pt x="1760699" y="1087426"/>
                                </a:lnTo>
                                <a:lnTo>
                                  <a:pt x="1760755" y="1092018"/>
                                </a:lnTo>
                                <a:lnTo>
                                  <a:pt x="1760812" y="1115256"/>
                                </a:lnTo>
                                <a:lnTo>
                                  <a:pt x="1760873" y="1103775"/>
                                </a:lnTo>
                                <a:lnTo>
                                  <a:pt x="1760930" y="1096886"/>
                                </a:lnTo>
                                <a:lnTo>
                                  <a:pt x="1760986" y="1086854"/>
                                </a:lnTo>
                                <a:lnTo>
                                  <a:pt x="1761043" y="1089722"/>
                                </a:lnTo>
                                <a:lnTo>
                                  <a:pt x="1761100" y="1100053"/>
                                </a:lnTo>
                                <a:lnTo>
                                  <a:pt x="1761160" y="1106071"/>
                                </a:lnTo>
                                <a:lnTo>
                                  <a:pt x="1761217" y="1098907"/>
                                </a:lnTo>
                                <a:lnTo>
                                  <a:pt x="1761274" y="1096035"/>
                                </a:lnTo>
                                <a:lnTo>
                                  <a:pt x="1761331" y="1101478"/>
                                </a:lnTo>
                                <a:lnTo>
                                  <a:pt x="1761387" y="1115551"/>
                                </a:lnTo>
                                <a:lnTo>
                                  <a:pt x="1761444" y="1077670"/>
                                </a:lnTo>
                                <a:lnTo>
                                  <a:pt x="1761501" y="1102628"/>
                                </a:lnTo>
                                <a:lnTo>
                                  <a:pt x="1761561" y="1088851"/>
                                </a:lnTo>
                                <a:lnTo>
                                  <a:pt x="1761618" y="1105495"/>
                                </a:lnTo>
                                <a:lnTo>
                                  <a:pt x="1761675" y="1106646"/>
                                </a:lnTo>
                                <a:lnTo>
                                  <a:pt x="1761731" y="1106646"/>
                                </a:lnTo>
                                <a:lnTo>
                                  <a:pt x="1761792" y="1081116"/>
                                </a:lnTo>
                                <a:lnTo>
                                  <a:pt x="1761849" y="1108367"/>
                                </a:lnTo>
                                <a:lnTo>
                                  <a:pt x="1761906" y="1100328"/>
                                </a:lnTo>
                                <a:lnTo>
                                  <a:pt x="1761962" y="1110088"/>
                                </a:lnTo>
                                <a:lnTo>
                                  <a:pt x="1762019" y="1105220"/>
                                </a:lnTo>
                                <a:lnTo>
                                  <a:pt x="1762076" y="1097185"/>
                                </a:lnTo>
                                <a:lnTo>
                                  <a:pt x="1762136" y="1104074"/>
                                </a:lnTo>
                                <a:lnTo>
                                  <a:pt x="1762193" y="1088001"/>
                                </a:lnTo>
                                <a:lnTo>
                                  <a:pt x="1762250" y="1099182"/>
                                </a:lnTo>
                                <a:lnTo>
                                  <a:pt x="1762306" y="1091722"/>
                                </a:lnTo>
                                <a:lnTo>
                                  <a:pt x="1762363" y="1114405"/>
                                </a:lnTo>
                                <a:lnTo>
                                  <a:pt x="1762420" y="1098331"/>
                                </a:lnTo>
                                <a:lnTo>
                                  <a:pt x="1762477" y="1103775"/>
                                </a:lnTo>
                                <a:lnTo>
                                  <a:pt x="1762537" y="1104921"/>
                                </a:lnTo>
                                <a:lnTo>
                                  <a:pt x="1762594" y="1108666"/>
                                </a:lnTo>
                                <a:lnTo>
                                  <a:pt x="1762651" y="1104645"/>
                                </a:lnTo>
                                <a:lnTo>
                                  <a:pt x="1762708" y="1102053"/>
                                </a:lnTo>
                                <a:lnTo>
                                  <a:pt x="1762768" y="1086854"/>
                                </a:lnTo>
                                <a:lnTo>
                                  <a:pt x="1762825" y="1104645"/>
                                </a:lnTo>
                                <a:lnTo>
                                  <a:pt x="1762882" y="1100328"/>
                                </a:lnTo>
                                <a:lnTo>
                                  <a:pt x="1762938" y="1118422"/>
                                </a:lnTo>
                                <a:lnTo>
                                  <a:pt x="1762995" y="1106366"/>
                                </a:lnTo>
                                <a:lnTo>
                                  <a:pt x="1763052" y="1112384"/>
                                </a:lnTo>
                                <a:lnTo>
                                  <a:pt x="1763108" y="1112384"/>
                                </a:lnTo>
                                <a:lnTo>
                                  <a:pt x="1763169" y="1079666"/>
                                </a:lnTo>
                                <a:lnTo>
                                  <a:pt x="1763226" y="1104074"/>
                                </a:lnTo>
                                <a:lnTo>
                                  <a:pt x="1763283" y="1096610"/>
                                </a:lnTo>
                                <a:lnTo>
                                  <a:pt x="1763339" y="1123003"/>
                                </a:lnTo>
                                <a:lnTo>
                                  <a:pt x="1763396" y="1099182"/>
                                </a:lnTo>
                                <a:lnTo>
                                  <a:pt x="1763453" y="1104074"/>
                                </a:lnTo>
                                <a:lnTo>
                                  <a:pt x="1763513" y="1113830"/>
                                </a:lnTo>
                                <a:lnTo>
                                  <a:pt x="1763570" y="1088575"/>
                                </a:lnTo>
                                <a:lnTo>
                                  <a:pt x="1763627" y="1104645"/>
                                </a:lnTo>
                                <a:lnTo>
                                  <a:pt x="1763683" y="1104074"/>
                                </a:lnTo>
                                <a:lnTo>
                                  <a:pt x="1763740" y="1114680"/>
                                </a:lnTo>
                                <a:lnTo>
                                  <a:pt x="1763801" y="1108666"/>
                                </a:lnTo>
                                <a:lnTo>
                                  <a:pt x="1763858" y="1096035"/>
                                </a:lnTo>
                                <a:lnTo>
                                  <a:pt x="1763914" y="1106941"/>
                                </a:lnTo>
                                <a:lnTo>
                                  <a:pt x="1763971" y="1092018"/>
                                </a:lnTo>
                                <a:lnTo>
                                  <a:pt x="1764028" y="1108091"/>
                                </a:lnTo>
                                <a:lnTo>
                                  <a:pt x="1764084" y="1106646"/>
                                </a:lnTo>
                                <a:lnTo>
                                  <a:pt x="1764141" y="1100903"/>
                                </a:lnTo>
                                <a:lnTo>
                                  <a:pt x="1764202" y="1095165"/>
                                </a:lnTo>
                                <a:lnTo>
                                  <a:pt x="1764259" y="1103199"/>
                                </a:lnTo>
                                <a:lnTo>
                                  <a:pt x="1764315" y="1107217"/>
                                </a:lnTo>
                                <a:lnTo>
                                  <a:pt x="1764372" y="1097185"/>
                                </a:lnTo>
                                <a:lnTo>
                                  <a:pt x="1764429" y="1109237"/>
                                </a:lnTo>
                                <a:lnTo>
                                  <a:pt x="1764489" y="1095740"/>
                                </a:lnTo>
                                <a:lnTo>
                                  <a:pt x="1764546" y="1094889"/>
                                </a:lnTo>
                                <a:lnTo>
                                  <a:pt x="1764603" y="1113255"/>
                                </a:lnTo>
                                <a:lnTo>
                                  <a:pt x="1764659" y="1099482"/>
                                </a:lnTo>
                                <a:lnTo>
                                  <a:pt x="1764716" y="1102924"/>
                                </a:lnTo>
                                <a:lnTo>
                                  <a:pt x="1764777" y="1109237"/>
                                </a:lnTo>
                                <a:lnTo>
                                  <a:pt x="1764834" y="1104074"/>
                                </a:lnTo>
                                <a:lnTo>
                                  <a:pt x="1764890" y="1097185"/>
                                </a:lnTo>
                                <a:lnTo>
                                  <a:pt x="1764947" y="1103499"/>
                                </a:lnTo>
                                <a:lnTo>
                                  <a:pt x="1765004" y="1098907"/>
                                </a:lnTo>
                                <a:lnTo>
                                  <a:pt x="1765061" y="1114405"/>
                                </a:lnTo>
                                <a:lnTo>
                                  <a:pt x="1765117" y="1107516"/>
                                </a:lnTo>
                                <a:lnTo>
                                  <a:pt x="1765178" y="1095740"/>
                                </a:lnTo>
                                <a:lnTo>
                                  <a:pt x="1765234" y="1102924"/>
                                </a:lnTo>
                                <a:lnTo>
                                  <a:pt x="1765291" y="1125874"/>
                                </a:lnTo>
                                <a:lnTo>
                                  <a:pt x="1765348" y="1102053"/>
                                </a:lnTo>
                                <a:lnTo>
                                  <a:pt x="1765405" y="1095464"/>
                                </a:lnTo>
                                <a:lnTo>
                                  <a:pt x="1765465" y="1117548"/>
                                </a:lnTo>
                                <a:lnTo>
                                  <a:pt x="1765522" y="1110959"/>
                                </a:lnTo>
                                <a:lnTo>
                                  <a:pt x="1765579" y="1098331"/>
                                </a:lnTo>
                                <a:lnTo>
                                  <a:pt x="1765636" y="1119273"/>
                                </a:lnTo>
                                <a:lnTo>
                                  <a:pt x="1765692" y="1114680"/>
                                </a:lnTo>
                                <a:lnTo>
                                  <a:pt x="1765749" y="1102353"/>
                                </a:lnTo>
                                <a:lnTo>
                                  <a:pt x="1765810" y="1129029"/>
                                </a:lnTo>
                                <a:lnTo>
                                  <a:pt x="1765866" y="1092868"/>
                                </a:lnTo>
                                <a:lnTo>
                                  <a:pt x="1765923" y="1102924"/>
                                </a:lnTo>
                                <a:lnTo>
                                  <a:pt x="1765980" y="1093168"/>
                                </a:lnTo>
                                <a:lnTo>
                                  <a:pt x="1766036" y="1116701"/>
                                </a:lnTo>
                                <a:lnTo>
                                  <a:pt x="1766093" y="1114405"/>
                                </a:lnTo>
                                <a:lnTo>
                                  <a:pt x="1766150" y="1102353"/>
                                </a:lnTo>
                                <a:lnTo>
                                  <a:pt x="1766210" y="1101778"/>
                                </a:lnTo>
                                <a:lnTo>
                                  <a:pt x="1766267" y="1100053"/>
                                </a:lnTo>
                                <a:lnTo>
                                  <a:pt x="1766324" y="1118698"/>
                                </a:lnTo>
                                <a:lnTo>
                                  <a:pt x="1766381" y="1106366"/>
                                </a:lnTo>
                                <a:lnTo>
                                  <a:pt x="1766441" y="1094589"/>
                                </a:lnTo>
                                <a:lnTo>
                                  <a:pt x="1766498" y="1105220"/>
                                </a:lnTo>
                                <a:lnTo>
                                  <a:pt x="1766555" y="1105795"/>
                                </a:lnTo>
                                <a:lnTo>
                                  <a:pt x="1766611" y="1105220"/>
                                </a:lnTo>
                                <a:lnTo>
                                  <a:pt x="1766668" y="1109513"/>
                                </a:lnTo>
                                <a:lnTo>
                                  <a:pt x="1766725" y="1115256"/>
                                </a:lnTo>
                                <a:lnTo>
                                  <a:pt x="1766786" y="1106366"/>
                                </a:lnTo>
                                <a:lnTo>
                                  <a:pt x="1766842" y="1107792"/>
                                </a:lnTo>
                                <a:lnTo>
                                  <a:pt x="1766899" y="1090572"/>
                                </a:lnTo>
                                <a:lnTo>
                                  <a:pt x="1766956" y="1105495"/>
                                </a:lnTo>
                                <a:lnTo>
                                  <a:pt x="1767012" y="1116402"/>
                                </a:lnTo>
                                <a:lnTo>
                                  <a:pt x="1767069" y="1106646"/>
                                </a:lnTo>
                                <a:lnTo>
                                  <a:pt x="1767126" y="1119572"/>
                                </a:lnTo>
                                <a:lnTo>
                                  <a:pt x="1767187" y="1103499"/>
                                </a:lnTo>
                                <a:lnTo>
                                  <a:pt x="1767243" y="1109237"/>
                                </a:lnTo>
                                <a:lnTo>
                                  <a:pt x="1767300" y="1106366"/>
                                </a:lnTo>
                                <a:lnTo>
                                  <a:pt x="1767357" y="1112384"/>
                                </a:lnTo>
                                <a:lnTo>
                                  <a:pt x="1767417" y="1096886"/>
                                </a:lnTo>
                                <a:lnTo>
                                  <a:pt x="1767474" y="1127020"/>
                                </a:lnTo>
                                <a:lnTo>
                                  <a:pt x="1767531" y="1096315"/>
                                </a:lnTo>
                                <a:lnTo>
                                  <a:pt x="1767587" y="1114680"/>
                                </a:lnTo>
                                <a:lnTo>
                                  <a:pt x="1767644" y="1115256"/>
                                </a:lnTo>
                                <a:lnTo>
                                  <a:pt x="1767701" y="1114105"/>
                                </a:lnTo>
                                <a:lnTo>
                                  <a:pt x="1767757" y="1116977"/>
                                </a:lnTo>
                                <a:lnTo>
                                  <a:pt x="1767818" y="1107217"/>
                                </a:lnTo>
                                <a:lnTo>
                                  <a:pt x="1767875" y="1096610"/>
                                </a:lnTo>
                                <a:lnTo>
                                  <a:pt x="1767932" y="1124436"/>
                                </a:lnTo>
                                <a:lnTo>
                                  <a:pt x="1767988" y="1118998"/>
                                </a:lnTo>
                                <a:lnTo>
                                  <a:pt x="1768045" y="1103199"/>
                                </a:lnTo>
                                <a:lnTo>
                                  <a:pt x="1768102" y="1123578"/>
                                </a:lnTo>
                                <a:lnTo>
                                  <a:pt x="1768162" y="1104349"/>
                                </a:lnTo>
                                <a:lnTo>
                                  <a:pt x="1768219" y="1111809"/>
                                </a:lnTo>
                                <a:lnTo>
                                  <a:pt x="1768276" y="1107217"/>
                                </a:lnTo>
                                <a:lnTo>
                                  <a:pt x="1768332" y="1116701"/>
                                </a:lnTo>
                                <a:lnTo>
                                  <a:pt x="1768389" y="1108367"/>
                                </a:lnTo>
                                <a:lnTo>
                                  <a:pt x="1768450" y="1123578"/>
                                </a:lnTo>
                                <a:lnTo>
                                  <a:pt x="1768507" y="1104645"/>
                                </a:lnTo>
                                <a:lnTo>
                                  <a:pt x="1768563" y="1105495"/>
                                </a:lnTo>
                                <a:lnTo>
                                  <a:pt x="1768620" y="1116977"/>
                                </a:lnTo>
                                <a:lnTo>
                                  <a:pt x="1768677" y="1111234"/>
                                </a:lnTo>
                                <a:lnTo>
                                  <a:pt x="1768734" y="1106366"/>
                                </a:lnTo>
                                <a:lnTo>
                                  <a:pt x="1768790" y="1124724"/>
                                </a:lnTo>
                                <a:lnTo>
                                  <a:pt x="1768851" y="1105220"/>
                                </a:lnTo>
                                <a:lnTo>
                                  <a:pt x="1768908" y="1110959"/>
                                </a:lnTo>
                                <a:lnTo>
                                  <a:pt x="1768964" y="1106071"/>
                                </a:lnTo>
                                <a:lnTo>
                                  <a:pt x="1769021" y="1120419"/>
                                </a:lnTo>
                                <a:lnTo>
                                  <a:pt x="1769082" y="1095165"/>
                                </a:lnTo>
                                <a:lnTo>
                                  <a:pt x="1769139" y="1113255"/>
                                </a:lnTo>
                                <a:lnTo>
                                  <a:pt x="1769195" y="1115256"/>
                                </a:lnTo>
                                <a:lnTo>
                                  <a:pt x="1769252" y="1118998"/>
                                </a:lnTo>
                                <a:lnTo>
                                  <a:pt x="1769309" y="1123578"/>
                                </a:lnTo>
                                <a:lnTo>
                                  <a:pt x="1769365" y="1109513"/>
                                </a:lnTo>
                                <a:lnTo>
                                  <a:pt x="1769422" y="1116701"/>
                                </a:lnTo>
                                <a:lnTo>
                                  <a:pt x="1769483" y="1100053"/>
                                </a:lnTo>
                                <a:lnTo>
                                  <a:pt x="1769539" y="1103499"/>
                                </a:lnTo>
                                <a:lnTo>
                                  <a:pt x="1769596" y="1109813"/>
                                </a:lnTo>
                                <a:lnTo>
                                  <a:pt x="1769653" y="1113830"/>
                                </a:lnTo>
                                <a:lnTo>
                                  <a:pt x="1769710" y="1116701"/>
                                </a:lnTo>
                                <a:lnTo>
                                  <a:pt x="1769766" y="1112684"/>
                                </a:lnTo>
                                <a:lnTo>
                                  <a:pt x="1769823" y="1113255"/>
                                </a:lnTo>
                                <a:lnTo>
                                  <a:pt x="1769884" y="1115551"/>
                                </a:lnTo>
                                <a:lnTo>
                                  <a:pt x="1769940" y="1120419"/>
                                </a:lnTo>
                                <a:lnTo>
                                  <a:pt x="1769997" y="1106071"/>
                                </a:lnTo>
                                <a:lnTo>
                                  <a:pt x="1770058" y="1105220"/>
                                </a:lnTo>
                                <a:lnTo>
                                  <a:pt x="1770114" y="1123578"/>
                                </a:lnTo>
                                <a:lnTo>
                                  <a:pt x="1770171" y="1121569"/>
                                </a:lnTo>
                                <a:lnTo>
                                  <a:pt x="1770228" y="1132188"/>
                                </a:lnTo>
                                <a:lnTo>
                                  <a:pt x="1770285" y="1106646"/>
                                </a:lnTo>
                                <a:lnTo>
                                  <a:pt x="1770341" y="1114105"/>
                                </a:lnTo>
                                <a:lnTo>
                                  <a:pt x="1770398" y="1108091"/>
                                </a:lnTo>
                                <a:lnTo>
                                  <a:pt x="1770459" y="1114980"/>
                                </a:lnTo>
                                <a:lnTo>
                                  <a:pt x="1770515" y="1120131"/>
                                </a:lnTo>
                                <a:lnTo>
                                  <a:pt x="1770572" y="1112684"/>
                                </a:lnTo>
                                <a:lnTo>
                                  <a:pt x="1770629" y="1111534"/>
                                </a:lnTo>
                                <a:lnTo>
                                  <a:pt x="1770685" y="1122140"/>
                                </a:lnTo>
                                <a:lnTo>
                                  <a:pt x="1770742" y="1102353"/>
                                </a:lnTo>
                                <a:lnTo>
                                  <a:pt x="1770803" y="1114680"/>
                                </a:lnTo>
                                <a:lnTo>
                                  <a:pt x="1770860" y="1123578"/>
                                </a:lnTo>
                                <a:lnTo>
                                  <a:pt x="1770916" y="1114405"/>
                                </a:lnTo>
                                <a:lnTo>
                                  <a:pt x="1770973" y="1100628"/>
                                </a:lnTo>
                                <a:lnTo>
                                  <a:pt x="1771030" y="1128454"/>
                                </a:lnTo>
                                <a:lnTo>
                                  <a:pt x="1771090" y="1121857"/>
                                </a:lnTo>
                                <a:lnTo>
                                  <a:pt x="1771147" y="1121857"/>
                                </a:lnTo>
                                <a:lnTo>
                                  <a:pt x="1771204" y="1113830"/>
                                </a:lnTo>
                                <a:lnTo>
                                  <a:pt x="1771261" y="1108666"/>
                                </a:lnTo>
                                <a:lnTo>
                                  <a:pt x="1771317" y="1105795"/>
                                </a:lnTo>
                                <a:lnTo>
                                  <a:pt x="1771374" y="1116126"/>
                                </a:lnTo>
                                <a:lnTo>
                                  <a:pt x="1771431" y="1111534"/>
                                </a:lnTo>
                                <a:lnTo>
                                  <a:pt x="1771491" y="1116977"/>
                                </a:lnTo>
                                <a:lnTo>
                                  <a:pt x="1771548" y="1112959"/>
                                </a:lnTo>
                                <a:lnTo>
                                  <a:pt x="1771605" y="1121282"/>
                                </a:lnTo>
                                <a:lnTo>
                                  <a:pt x="1771661" y="1115256"/>
                                </a:lnTo>
                                <a:lnTo>
                                  <a:pt x="1771718" y="1110663"/>
                                </a:lnTo>
                                <a:lnTo>
                                  <a:pt x="1771779" y="1109813"/>
                                </a:lnTo>
                                <a:lnTo>
                                  <a:pt x="1771836" y="1111534"/>
                                </a:lnTo>
                                <a:lnTo>
                                  <a:pt x="1771892" y="1112384"/>
                                </a:lnTo>
                                <a:lnTo>
                                  <a:pt x="1771949" y="1116977"/>
                                </a:lnTo>
                                <a:lnTo>
                                  <a:pt x="1772006" y="1116402"/>
                                </a:lnTo>
                                <a:lnTo>
                                  <a:pt x="1772067" y="1112684"/>
                                </a:lnTo>
                                <a:lnTo>
                                  <a:pt x="1772123" y="1115827"/>
                                </a:lnTo>
                                <a:lnTo>
                                  <a:pt x="1772180" y="1123578"/>
                                </a:lnTo>
                                <a:lnTo>
                                  <a:pt x="1772236" y="1108942"/>
                                </a:lnTo>
                                <a:lnTo>
                                  <a:pt x="1772293" y="1117272"/>
                                </a:lnTo>
                                <a:lnTo>
                                  <a:pt x="1772350" y="1122715"/>
                                </a:lnTo>
                                <a:lnTo>
                                  <a:pt x="1772407" y="1116701"/>
                                </a:lnTo>
                                <a:lnTo>
                                  <a:pt x="1772467" y="1125874"/>
                                </a:lnTo>
                                <a:lnTo>
                                  <a:pt x="1772524" y="1118998"/>
                                </a:lnTo>
                                <a:lnTo>
                                  <a:pt x="1772581" y="1120994"/>
                                </a:lnTo>
                                <a:lnTo>
                                  <a:pt x="1772638" y="1132188"/>
                                </a:lnTo>
                                <a:lnTo>
                                  <a:pt x="1772694" y="1120131"/>
                                </a:lnTo>
                                <a:lnTo>
                                  <a:pt x="1772755" y="1113830"/>
                                </a:lnTo>
                                <a:lnTo>
                                  <a:pt x="1772812" y="1118698"/>
                                </a:lnTo>
                                <a:lnTo>
                                  <a:pt x="1772868" y="1113830"/>
                                </a:lnTo>
                                <a:lnTo>
                                  <a:pt x="1772925" y="1107217"/>
                                </a:lnTo>
                                <a:lnTo>
                                  <a:pt x="1772982" y="1112384"/>
                                </a:lnTo>
                                <a:lnTo>
                                  <a:pt x="1773038" y="1113255"/>
                                </a:lnTo>
                                <a:lnTo>
                                  <a:pt x="1773099" y="1118422"/>
                                </a:lnTo>
                                <a:lnTo>
                                  <a:pt x="1773156" y="1120131"/>
                                </a:lnTo>
                                <a:lnTo>
                                  <a:pt x="1773213" y="1125586"/>
                                </a:lnTo>
                                <a:lnTo>
                                  <a:pt x="1773269" y="1126162"/>
                                </a:lnTo>
                                <a:lnTo>
                                  <a:pt x="1773326" y="1122428"/>
                                </a:lnTo>
                                <a:lnTo>
                                  <a:pt x="1773383" y="1115827"/>
                                </a:lnTo>
                                <a:lnTo>
                                  <a:pt x="1773439" y="1108091"/>
                                </a:lnTo>
                                <a:lnTo>
                                  <a:pt x="1773500" y="1120706"/>
                                </a:lnTo>
                                <a:lnTo>
                                  <a:pt x="1773557" y="1123003"/>
                                </a:lnTo>
                                <a:lnTo>
                                  <a:pt x="1773614" y="1131038"/>
                                </a:lnTo>
                                <a:lnTo>
                                  <a:pt x="1773670" y="1115256"/>
                                </a:lnTo>
                                <a:lnTo>
                                  <a:pt x="1773731" y="1123003"/>
                                </a:lnTo>
                                <a:lnTo>
                                  <a:pt x="1773788" y="1116701"/>
                                </a:lnTo>
                                <a:lnTo>
                                  <a:pt x="1773844" y="1112109"/>
                                </a:lnTo>
                                <a:lnTo>
                                  <a:pt x="1773901" y="1123865"/>
                                </a:lnTo>
                                <a:lnTo>
                                  <a:pt x="1773958" y="1113534"/>
                                </a:lnTo>
                                <a:lnTo>
                                  <a:pt x="1774014" y="1129892"/>
                                </a:lnTo>
                                <a:lnTo>
                                  <a:pt x="1774071" y="1135342"/>
                                </a:lnTo>
                                <a:lnTo>
                                  <a:pt x="1774132" y="1130462"/>
                                </a:lnTo>
                                <a:lnTo>
                                  <a:pt x="1774189" y="1115551"/>
                                </a:lnTo>
                                <a:lnTo>
                                  <a:pt x="1774245" y="1128741"/>
                                </a:lnTo>
                                <a:lnTo>
                                  <a:pt x="1774302" y="1110388"/>
                                </a:lnTo>
                                <a:lnTo>
                                  <a:pt x="1774359" y="1117272"/>
                                </a:lnTo>
                                <a:lnTo>
                                  <a:pt x="1774415" y="1117272"/>
                                </a:lnTo>
                                <a:lnTo>
                                  <a:pt x="1774476" y="1113830"/>
                                </a:lnTo>
                                <a:lnTo>
                                  <a:pt x="1774533" y="1125874"/>
                                </a:lnTo>
                                <a:lnTo>
                                  <a:pt x="1774589" y="1122715"/>
                                </a:lnTo>
                                <a:lnTo>
                                  <a:pt x="1774646" y="1131325"/>
                                </a:lnTo>
                                <a:lnTo>
                                  <a:pt x="1774707" y="1117548"/>
                                </a:lnTo>
                                <a:lnTo>
                                  <a:pt x="1774764" y="1125874"/>
                                </a:lnTo>
                                <a:lnTo>
                                  <a:pt x="1774820" y="1127020"/>
                                </a:lnTo>
                                <a:lnTo>
                                  <a:pt x="1774877" y="1109513"/>
                                </a:lnTo>
                                <a:lnTo>
                                  <a:pt x="1774934" y="1117272"/>
                                </a:lnTo>
                                <a:lnTo>
                                  <a:pt x="1774991" y="1113255"/>
                                </a:lnTo>
                                <a:lnTo>
                                  <a:pt x="1775047" y="1124724"/>
                                </a:lnTo>
                                <a:lnTo>
                                  <a:pt x="1775108" y="1126162"/>
                                </a:lnTo>
                                <a:lnTo>
                                  <a:pt x="1775165" y="1137926"/>
                                </a:lnTo>
                                <a:lnTo>
                                  <a:pt x="1775221" y="1106071"/>
                                </a:lnTo>
                                <a:lnTo>
                                  <a:pt x="1775278" y="1115827"/>
                                </a:lnTo>
                                <a:lnTo>
                                  <a:pt x="1775335" y="1122140"/>
                                </a:lnTo>
                                <a:lnTo>
                                  <a:pt x="1775391" y="1116402"/>
                                </a:lnTo>
                                <a:lnTo>
                                  <a:pt x="1775452" y="1111809"/>
                                </a:lnTo>
                                <a:lnTo>
                                  <a:pt x="1775509" y="1120994"/>
                                </a:lnTo>
                                <a:lnTo>
                                  <a:pt x="1775566" y="1114680"/>
                                </a:lnTo>
                                <a:lnTo>
                                  <a:pt x="1775622" y="1121569"/>
                                </a:lnTo>
                                <a:lnTo>
                                  <a:pt x="1775679" y="1116402"/>
                                </a:lnTo>
                                <a:lnTo>
                                  <a:pt x="1775740" y="1112684"/>
                                </a:lnTo>
                                <a:lnTo>
                                  <a:pt x="1775796" y="1123578"/>
                                </a:lnTo>
                                <a:lnTo>
                                  <a:pt x="1775853" y="1118698"/>
                                </a:lnTo>
                                <a:lnTo>
                                  <a:pt x="1775910" y="1124436"/>
                                </a:lnTo>
                                <a:lnTo>
                                  <a:pt x="1775966" y="1124724"/>
                                </a:lnTo>
                                <a:lnTo>
                                  <a:pt x="1776023" y="1123003"/>
                                </a:lnTo>
                                <a:lnTo>
                                  <a:pt x="1776080" y="1127308"/>
                                </a:lnTo>
                                <a:lnTo>
                                  <a:pt x="1776140" y="1124724"/>
                                </a:lnTo>
                                <a:lnTo>
                                  <a:pt x="1776197" y="1123865"/>
                                </a:lnTo>
                                <a:lnTo>
                                  <a:pt x="1776254" y="1108942"/>
                                </a:lnTo>
                                <a:lnTo>
                                  <a:pt x="1776311" y="1122428"/>
                                </a:lnTo>
                                <a:lnTo>
                                  <a:pt x="1776371" y="1137926"/>
                                </a:lnTo>
                                <a:lnTo>
                                  <a:pt x="1776428" y="1117272"/>
                                </a:lnTo>
                                <a:lnTo>
                                  <a:pt x="1776485" y="1118422"/>
                                </a:lnTo>
                                <a:lnTo>
                                  <a:pt x="1776541" y="1128741"/>
                                </a:lnTo>
                                <a:lnTo>
                                  <a:pt x="1776598" y="1116701"/>
                                </a:lnTo>
                                <a:lnTo>
                                  <a:pt x="1776655" y="1118998"/>
                                </a:lnTo>
                                <a:lnTo>
                                  <a:pt x="1776716" y="1129604"/>
                                </a:lnTo>
                                <a:lnTo>
                                  <a:pt x="1776772" y="1127883"/>
                                </a:lnTo>
                                <a:lnTo>
                                  <a:pt x="1776829" y="1112384"/>
                                </a:lnTo>
                                <a:lnTo>
                                  <a:pt x="1776886" y="1119572"/>
                                </a:lnTo>
                                <a:lnTo>
                                  <a:pt x="1776942" y="1119273"/>
                                </a:lnTo>
                                <a:lnTo>
                                  <a:pt x="1776999" y="1113534"/>
                                </a:lnTo>
                                <a:lnTo>
                                  <a:pt x="1777056" y="1115827"/>
                                </a:lnTo>
                                <a:lnTo>
                                  <a:pt x="1777117" y="1125299"/>
                                </a:lnTo>
                                <a:lnTo>
                                  <a:pt x="1777173" y="1141944"/>
                                </a:lnTo>
                                <a:lnTo>
                                  <a:pt x="1777230" y="1101203"/>
                                </a:lnTo>
                                <a:lnTo>
                                  <a:pt x="1777287" y="1120419"/>
                                </a:lnTo>
                                <a:lnTo>
                                  <a:pt x="1777347" y="1142806"/>
                                </a:lnTo>
                                <a:lnTo>
                                  <a:pt x="1777404" y="1122140"/>
                                </a:lnTo>
                                <a:lnTo>
                                  <a:pt x="1777461" y="1137639"/>
                                </a:lnTo>
                                <a:lnTo>
                                  <a:pt x="1777518" y="1128741"/>
                                </a:lnTo>
                                <a:lnTo>
                                  <a:pt x="1777574" y="1127020"/>
                                </a:lnTo>
                                <a:lnTo>
                                  <a:pt x="1777631" y="1123865"/>
                                </a:lnTo>
                                <a:lnTo>
                                  <a:pt x="1777687" y="1132188"/>
                                </a:lnTo>
                                <a:lnTo>
                                  <a:pt x="1777748" y="1131900"/>
                                </a:lnTo>
                                <a:lnTo>
                                  <a:pt x="1777805" y="1117847"/>
                                </a:lnTo>
                                <a:lnTo>
                                  <a:pt x="1777862" y="1121282"/>
                                </a:lnTo>
                                <a:lnTo>
                                  <a:pt x="1777918" y="1125011"/>
                                </a:lnTo>
                                <a:lnTo>
                                  <a:pt x="1777975" y="1116402"/>
                                </a:lnTo>
                                <a:lnTo>
                                  <a:pt x="1778032" y="1119848"/>
                                </a:lnTo>
                                <a:lnTo>
                                  <a:pt x="1778092" y="1126732"/>
                                </a:lnTo>
                                <a:lnTo>
                                  <a:pt x="1778149" y="1122428"/>
                                </a:lnTo>
                                <a:lnTo>
                                  <a:pt x="1778206" y="1129892"/>
                                </a:lnTo>
                                <a:lnTo>
                                  <a:pt x="1778263" y="1123578"/>
                                </a:lnTo>
                                <a:lnTo>
                                  <a:pt x="1778323" y="1115551"/>
                                </a:lnTo>
                                <a:lnTo>
                                  <a:pt x="1778380" y="1133334"/>
                                </a:lnTo>
                                <a:lnTo>
                                  <a:pt x="1778437" y="1106071"/>
                                </a:lnTo>
                                <a:lnTo>
                                  <a:pt x="1778493" y="1121857"/>
                                </a:lnTo>
                                <a:lnTo>
                                  <a:pt x="1778550" y="1120994"/>
                                </a:lnTo>
                                <a:lnTo>
                                  <a:pt x="1778607" y="1131900"/>
                                </a:lnTo>
                                <a:lnTo>
                                  <a:pt x="1778664" y="1127308"/>
                                </a:lnTo>
                                <a:lnTo>
                                  <a:pt x="1778724" y="1127595"/>
                                </a:lnTo>
                                <a:lnTo>
                                  <a:pt x="1778781" y="1128741"/>
                                </a:lnTo>
                                <a:lnTo>
                                  <a:pt x="1778838" y="1135055"/>
                                </a:lnTo>
                                <a:lnTo>
                                  <a:pt x="1778894" y="1153712"/>
                                </a:lnTo>
                                <a:lnTo>
                                  <a:pt x="1778951" y="1118123"/>
                                </a:lnTo>
                                <a:lnTo>
                                  <a:pt x="1779008" y="1109237"/>
                                </a:lnTo>
                                <a:lnTo>
                                  <a:pt x="1779069" y="1118698"/>
                                </a:lnTo>
                                <a:lnTo>
                                  <a:pt x="1779125" y="1114105"/>
                                </a:lnTo>
                                <a:lnTo>
                                  <a:pt x="1779182" y="1134196"/>
                                </a:lnTo>
                                <a:lnTo>
                                  <a:pt x="1779239" y="1122428"/>
                                </a:lnTo>
                                <a:lnTo>
                                  <a:pt x="1779295" y="1133334"/>
                                </a:lnTo>
                                <a:lnTo>
                                  <a:pt x="1779356" y="1119273"/>
                                </a:lnTo>
                                <a:lnTo>
                                  <a:pt x="1779413" y="1141660"/>
                                </a:lnTo>
                                <a:lnTo>
                                  <a:pt x="1779469" y="1123290"/>
                                </a:lnTo>
                                <a:lnTo>
                                  <a:pt x="1779526" y="1132763"/>
                                </a:lnTo>
                                <a:lnTo>
                                  <a:pt x="1779583" y="1116977"/>
                                </a:lnTo>
                                <a:lnTo>
                                  <a:pt x="1779640" y="1120994"/>
                                </a:lnTo>
                                <a:lnTo>
                                  <a:pt x="1779696" y="1127308"/>
                                </a:lnTo>
                                <a:lnTo>
                                  <a:pt x="1779757" y="1133909"/>
                                </a:lnTo>
                                <a:lnTo>
                                  <a:pt x="1779814" y="1138214"/>
                                </a:lnTo>
                                <a:lnTo>
                                  <a:pt x="1779870" y="1131325"/>
                                </a:lnTo>
                                <a:lnTo>
                                  <a:pt x="1779927" y="1130179"/>
                                </a:lnTo>
                                <a:lnTo>
                                  <a:pt x="1779984" y="1121857"/>
                                </a:lnTo>
                                <a:lnTo>
                                  <a:pt x="1780045" y="1129316"/>
                                </a:lnTo>
                                <a:lnTo>
                                  <a:pt x="1780101" y="1115827"/>
                                </a:lnTo>
                                <a:lnTo>
                                  <a:pt x="1780158" y="1130179"/>
                                </a:lnTo>
                                <a:lnTo>
                                  <a:pt x="1780215" y="1137067"/>
                                </a:lnTo>
                                <a:lnTo>
                                  <a:pt x="1780271" y="1120131"/>
                                </a:lnTo>
                                <a:lnTo>
                                  <a:pt x="1780328" y="1141660"/>
                                </a:lnTo>
                                <a:lnTo>
                                  <a:pt x="1780389" y="1124724"/>
                                </a:lnTo>
                                <a:lnTo>
                                  <a:pt x="1780445" y="1135342"/>
                                </a:lnTo>
                                <a:lnTo>
                                  <a:pt x="1780502" y="1121282"/>
                                </a:lnTo>
                                <a:lnTo>
                                  <a:pt x="1780559" y="1116126"/>
                                </a:lnTo>
                                <a:lnTo>
                                  <a:pt x="1780616" y="1137067"/>
                                </a:lnTo>
                                <a:lnTo>
                                  <a:pt x="1780672" y="1131900"/>
                                </a:lnTo>
                                <a:lnTo>
                                  <a:pt x="1780729" y="1128741"/>
                                </a:lnTo>
                                <a:lnTo>
                                  <a:pt x="1780790" y="1126445"/>
                                </a:lnTo>
                                <a:lnTo>
                                  <a:pt x="1780846" y="1132763"/>
                                </a:lnTo>
                                <a:lnTo>
                                  <a:pt x="1780903" y="1127595"/>
                                </a:lnTo>
                                <a:lnTo>
                                  <a:pt x="1780960" y="1133334"/>
                                </a:lnTo>
                                <a:lnTo>
                                  <a:pt x="1781020" y="1123578"/>
                                </a:lnTo>
                                <a:lnTo>
                                  <a:pt x="1781077" y="1122715"/>
                                </a:lnTo>
                                <a:lnTo>
                                  <a:pt x="1781134" y="1137639"/>
                                </a:lnTo>
                                <a:lnTo>
                                  <a:pt x="1781191" y="1132188"/>
                                </a:lnTo>
                                <a:lnTo>
                                  <a:pt x="1781247" y="1121282"/>
                                </a:lnTo>
                                <a:lnTo>
                                  <a:pt x="1781304" y="1129892"/>
                                </a:lnTo>
                                <a:lnTo>
                                  <a:pt x="1781361" y="1118422"/>
                                </a:lnTo>
                                <a:lnTo>
                                  <a:pt x="1781422" y="1141660"/>
                                </a:lnTo>
                                <a:lnTo>
                                  <a:pt x="1781478" y="1129892"/>
                                </a:lnTo>
                                <a:lnTo>
                                  <a:pt x="1781535" y="1121857"/>
                                </a:lnTo>
                                <a:lnTo>
                                  <a:pt x="1781592" y="1131900"/>
                                </a:lnTo>
                                <a:lnTo>
                                  <a:pt x="1781648" y="1129604"/>
                                </a:lnTo>
                                <a:lnTo>
                                  <a:pt x="1781705" y="1132763"/>
                                </a:lnTo>
                                <a:lnTo>
                                  <a:pt x="1781766" y="1123290"/>
                                </a:lnTo>
                                <a:lnTo>
                                  <a:pt x="1781822" y="1120131"/>
                                </a:lnTo>
                                <a:lnTo>
                                  <a:pt x="1781879" y="1138214"/>
                                </a:lnTo>
                                <a:lnTo>
                                  <a:pt x="1781936" y="1132763"/>
                                </a:lnTo>
                                <a:lnTo>
                                  <a:pt x="1781997" y="1131325"/>
                                </a:lnTo>
                                <a:lnTo>
                                  <a:pt x="1782053" y="1133334"/>
                                </a:lnTo>
                                <a:lnTo>
                                  <a:pt x="1782110" y="1135918"/>
                                </a:lnTo>
                                <a:lnTo>
                                  <a:pt x="1782167" y="1136776"/>
                                </a:lnTo>
                                <a:lnTo>
                                  <a:pt x="1782223" y="1133909"/>
                                </a:lnTo>
                                <a:lnTo>
                                  <a:pt x="1782280" y="1125299"/>
                                </a:lnTo>
                                <a:lnTo>
                                  <a:pt x="1782337" y="1123578"/>
                                </a:lnTo>
                                <a:lnTo>
                                  <a:pt x="1782397" y="1129604"/>
                                </a:lnTo>
                                <a:lnTo>
                                  <a:pt x="1782454" y="1128741"/>
                                </a:lnTo>
                                <a:lnTo>
                                  <a:pt x="1782511" y="1131038"/>
                                </a:lnTo>
                                <a:lnTo>
                                  <a:pt x="1782568" y="1140510"/>
                                </a:lnTo>
                                <a:lnTo>
                                  <a:pt x="1782624" y="1132763"/>
                                </a:lnTo>
                                <a:lnTo>
                                  <a:pt x="1782681" y="1125299"/>
                                </a:lnTo>
                                <a:lnTo>
                                  <a:pt x="1782742" y="1147111"/>
                                </a:lnTo>
                                <a:lnTo>
                                  <a:pt x="1782798" y="1140797"/>
                                </a:lnTo>
                                <a:lnTo>
                                  <a:pt x="1782855" y="1129892"/>
                                </a:lnTo>
                                <a:lnTo>
                                  <a:pt x="1782912" y="1128741"/>
                                </a:lnTo>
                                <a:lnTo>
                                  <a:pt x="1782968" y="1128741"/>
                                </a:lnTo>
                                <a:lnTo>
                                  <a:pt x="1783029" y="1138789"/>
                                </a:lnTo>
                                <a:lnTo>
                                  <a:pt x="1783086" y="1121569"/>
                                </a:lnTo>
                                <a:lnTo>
                                  <a:pt x="1783143" y="1132188"/>
                                </a:lnTo>
                                <a:lnTo>
                                  <a:pt x="1783199" y="1135918"/>
                                </a:lnTo>
                                <a:lnTo>
                                  <a:pt x="1783256" y="1129316"/>
                                </a:lnTo>
                                <a:lnTo>
                                  <a:pt x="1783313" y="1122715"/>
                                </a:lnTo>
                                <a:lnTo>
                                  <a:pt x="1783370" y="1139076"/>
                                </a:lnTo>
                                <a:lnTo>
                                  <a:pt x="1783430" y="1139935"/>
                                </a:lnTo>
                                <a:lnTo>
                                  <a:pt x="1783487" y="1131325"/>
                                </a:lnTo>
                                <a:lnTo>
                                  <a:pt x="1783544" y="1131038"/>
                                </a:lnTo>
                                <a:lnTo>
                                  <a:pt x="1783600" y="1130462"/>
                                </a:lnTo>
                                <a:lnTo>
                                  <a:pt x="1783661" y="1126162"/>
                                </a:lnTo>
                                <a:lnTo>
                                  <a:pt x="1783718" y="1126445"/>
                                </a:lnTo>
                                <a:lnTo>
                                  <a:pt x="1783775" y="1135918"/>
                                </a:lnTo>
                                <a:lnTo>
                                  <a:pt x="1783831" y="1148257"/>
                                </a:lnTo>
                                <a:lnTo>
                                  <a:pt x="1783888" y="1141944"/>
                                </a:lnTo>
                                <a:lnTo>
                                  <a:pt x="1783944" y="1126732"/>
                                </a:lnTo>
                                <a:lnTo>
                                  <a:pt x="1784005" y="1129316"/>
                                </a:lnTo>
                                <a:lnTo>
                                  <a:pt x="1784062" y="1116402"/>
                                </a:lnTo>
                                <a:lnTo>
                                  <a:pt x="1784118" y="1140222"/>
                                </a:lnTo>
                                <a:lnTo>
                                  <a:pt x="1784175" y="1123003"/>
                                </a:lnTo>
                                <a:lnTo>
                                  <a:pt x="1784232" y="1128170"/>
                                </a:lnTo>
                                <a:lnTo>
                                  <a:pt x="1784289" y="1138789"/>
                                </a:lnTo>
                                <a:lnTo>
                                  <a:pt x="1784345" y="1132188"/>
                                </a:lnTo>
                                <a:lnTo>
                                  <a:pt x="1784406" y="1127883"/>
                                </a:lnTo>
                                <a:lnTo>
                                  <a:pt x="1784463" y="1123865"/>
                                </a:lnTo>
                                <a:lnTo>
                                  <a:pt x="1784520" y="1138214"/>
                                </a:lnTo>
                                <a:lnTo>
                                  <a:pt x="1784576" y="1126162"/>
                                </a:lnTo>
                                <a:lnTo>
                                  <a:pt x="1784637" y="1153712"/>
                                </a:lnTo>
                                <a:lnTo>
                                  <a:pt x="1784694" y="1145674"/>
                                </a:lnTo>
                                <a:lnTo>
                                  <a:pt x="1784750" y="1139647"/>
                                </a:lnTo>
                                <a:lnTo>
                                  <a:pt x="1784807" y="1120419"/>
                                </a:lnTo>
                                <a:lnTo>
                                  <a:pt x="1784864" y="1139360"/>
                                </a:lnTo>
                                <a:lnTo>
                                  <a:pt x="1784921" y="1121857"/>
                                </a:lnTo>
                                <a:lnTo>
                                  <a:pt x="1784977" y="1132188"/>
                                </a:lnTo>
                                <a:lnTo>
                                  <a:pt x="1785038" y="1118998"/>
                                </a:lnTo>
                                <a:lnTo>
                                  <a:pt x="1785095" y="1144240"/>
                                </a:lnTo>
                                <a:lnTo>
                                  <a:pt x="1785151" y="1130462"/>
                                </a:lnTo>
                                <a:lnTo>
                                  <a:pt x="1785208" y="1132763"/>
                                </a:lnTo>
                                <a:lnTo>
                                  <a:pt x="1785265" y="1130179"/>
                                </a:lnTo>
                                <a:lnTo>
                                  <a:pt x="1785321" y="1133334"/>
                                </a:lnTo>
                                <a:lnTo>
                                  <a:pt x="1785382" y="1135055"/>
                                </a:lnTo>
                                <a:lnTo>
                                  <a:pt x="1785439" y="1134196"/>
                                </a:lnTo>
                                <a:lnTo>
                                  <a:pt x="1785496" y="1126445"/>
                                </a:lnTo>
                                <a:lnTo>
                                  <a:pt x="1785552" y="1132188"/>
                                </a:lnTo>
                                <a:lnTo>
                                  <a:pt x="1785609" y="1119273"/>
                                </a:lnTo>
                                <a:lnTo>
                                  <a:pt x="1785670" y="1137067"/>
                                </a:lnTo>
                                <a:lnTo>
                                  <a:pt x="1785726" y="1125011"/>
                                </a:lnTo>
                                <a:lnTo>
                                  <a:pt x="1785783" y="1140510"/>
                                </a:lnTo>
                                <a:lnTo>
                                  <a:pt x="1785840" y="1135630"/>
                                </a:lnTo>
                                <a:lnTo>
                                  <a:pt x="1785896" y="1123290"/>
                                </a:lnTo>
                                <a:lnTo>
                                  <a:pt x="1785953" y="1141368"/>
                                </a:lnTo>
                                <a:lnTo>
                                  <a:pt x="1786010" y="1130179"/>
                                </a:lnTo>
                                <a:lnTo>
                                  <a:pt x="1786071" y="1133909"/>
                                </a:lnTo>
                                <a:lnTo>
                                  <a:pt x="1786127" y="1130462"/>
                                </a:lnTo>
                                <a:lnTo>
                                  <a:pt x="1786184" y="1121857"/>
                                </a:lnTo>
                                <a:lnTo>
                                  <a:pt x="1786241" y="1139076"/>
                                </a:lnTo>
                                <a:lnTo>
                                  <a:pt x="1786297" y="1129604"/>
                                </a:lnTo>
                                <a:lnTo>
                                  <a:pt x="1786358" y="1128454"/>
                                </a:lnTo>
                                <a:lnTo>
                                  <a:pt x="1786415" y="1139360"/>
                                </a:lnTo>
                                <a:lnTo>
                                  <a:pt x="1786471" y="1125874"/>
                                </a:lnTo>
                                <a:lnTo>
                                  <a:pt x="1786528" y="1143381"/>
                                </a:lnTo>
                                <a:lnTo>
                                  <a:pt x="1786585" y="1127595"/>
                                </a:lnTo>
                                <a:lnTo>
                                  <a:pt x="1786646" y="1145102"/>
                                </a:lnTo>
                                <a:lnTo>
                                  <a:pt x="1786702" y="1134196"/>
                                </a:lnTo>
                                <a:lnTo>
                                  <a:pt x="1786759" y="1133621"/>
                                </a:lnTo>
                                <a:lnTo>
                                  <a:pt x="1786816" y="1126732"/>
                                </a:lnTo>
                                <a:lnTo>
                                  <a:pt x="1786873" y="1143952"/>
                                </a:lnTo>
                                <a:lnTo>
                                  <a:pt x="1786929" y="1134771"/>
                                </a:lnTo>
                                <a:lnTo>
                                  <a:pt x="1786986" y="1129604"/>
                                </a:lnTo>
                                <a:lnTo>
                                  <a:pt x="1787043" y="1134196"/>
                                </a:lnTo>
                                <a:lnTo>
                                  <a:pt x="1787103" y="1149691"/>
                                </a:lnTo>
                                <a:lnTo>
                                  <a:pt x="1787160" y="1130179"/>
                                </a:lnTo>
                                <a:lnTo>
                                  <a:pt x="1787217" y="1141944"/>
                                </a:lnTo>
                                <a:lnTo>
                                  <a:pt x="1787273" y="1132188"/>
                                </a:lnTo>
                                <a:lnTo>
                                  <a:pt x="1787334" y="1142231"/>
                                </a:lnTo>
                                <a:lnTo>
                                  <a:pt x="1787391" y="1146536"/>
                                </a:lnTo>
                                <a:lnTo>
                                  <a:pt x="1787448" y="1149120"/>
                                </a:lnTo>
                                <a:lnTo>
                                  <a:pt x="1787504" y="1116402"/>
                                </a:lnTo>
                                <a:lnTo>
                                  <a:pt x="1787561" y="1120131"/>
                                </a:lnTo>
                                <a:lnTo>
                                  <a:pt x="1787617" y="1152275"/>
                                </a:lnTo>
                                <a:lnTo>
                                  <a:pt x="1787678" y="1138501"/>
                                </a:lnTo>
                                <a:lnTo>
                                  <a:pt x="1787735" y="1139360"/>
                                </a:lnTo>
                                <a:lnTo>
                                  <a:pt x="1787792" y="1141085"/>
                                </a:lnTo>
                                <a:lnTo>
                                  <a:pt x="1787848" y="1140797"/>
                                </a:lnTo>
                                <a:lnTo>
                                  <a:pt x="1787905" y="1124436"/>
                                </a:lnTo>
                                <a:lnTo>
                                  <a:pt x="1787962" y="1131900"/>
                                </a:lnTo>
                                <a:lnTo>
                                  <a:pt x="1788019" y="1133621"/>
                                </a:lnTo>
                                <a:lnTo>
                                  <a:pt x="1788079" y="1143094"/>
                                </a:lnTo>
                                <a:lnTo>
                                  <a:pt x="1788136" y="1143952"/>
                                </a:lnTo>
                                <a:lnTo>
                                  <a:pt x="1788193" y="1142231"/>
                                </a:lnTo>
                                <a:lnTo>
                                  <a:pt x="1788249" y="1146536"/>
                                </a:lnTo>
                                <a:lnTo>
                                  <a:pt x="1788310" y="1137926"/>
                                </a:lnTo>
                                <a:lnTo>
                                  <a:pt x="1788367" y="1123865"/>
                                </a:lnTo>
                                <a:lnTo>
                                  <a:pt x="1788424" y="1142231"/>
                                </a:lnTo>
                                <a:lnTo>
                                  <a:pt x="1788480" y="1144527"/>
                                </a:lnTo>
                                <a:lnTo>
                                  <a:pt x="1788537" y="1142519"/>
                                </a:lnTo>
                                <a:lnTo>
                                  <a:pt x="1788594" y="1142519"/>
                                </a:lnTo>
                                <a:lnTo>
                                  <a:pt x="1788650" y="1145674"/>
                                </a:lnTo>
                                <a:lnTo>
                                  <a:pt x="1788711" y="1124149"/>
                                </a:lnTo>
                                <a:lnTo>
                                  <a:pt x="1788768" y="1140510"/>
                                </a:lnTo>
                                <a:lnTo>
                                  <a:pt x="1788824" y="1142806"/>
                                </a:lnTo>
                                <a:lnTo>
                                  <a:pt x="1788881" y="1126732"/>
                                </a:lnTo>
                                <a:lnTo>
                                  <a:pt x="1788938" y="1146536"/>
                                </a:lnTo>
                                <a:lnTo>
                                  <a:pt x="1788995" y="1126162"/>
                                </a:lnTo>
                                <a:lnTo>
                                  <a:pt x="1789055" y="1141944"/>
                                </a:lnTo>
                                <a:lnTo>
                                  <a:pt x="1789112" y="1137926"/>
                                </a:lnTo>
                                <a:lnTo>
                                  <a:pt x="1789169" y="1137351"/>
                                </a:lnTo>
                                <a:lnTo>
                                  <a:pt x="1789225" y="1148832"/>
                                </a:lnTo>
                                <a:lnTo>
                                  <a:pt x="1789286" y="1135055"/>
                                </a:lnTo>
                                <a:lnTo>
                                  <a:pt x="1789343" y="1125299"/>
                                </a:lnTo>
                                <a:lnTo>
                                  <a:pt x="1789399" y="1134484"/>
                                </a:lnTo>
                                <a:lnTo>
                                  <a:pt x="1789456" y="1116977"/>
                                </a:lnTo>
                                <a:lnTo>
                                  <a:pt x="1789513" y="1135918"/>
                                </a:lnTo>
                                <a:lnTo>
                                  <a:pt x="1789570" y="1148545"/>
                                </a:lnTo>
                                <a:lnTo>
                                  <a:pt x="1789626" y="1127308"/>
                                </a:lnTo>
                                <a:lnTo>
                                  <a:pt x="1789687" y="1145390"/>
                                </a:lnTo>
                                <a:lnTo>
                                  <a:pt x="1789744" y="1135342"/>
                                </a:lnTo>
                                <a:lnTo>
                                  <a:pt x="1789801" y="1139076"/>
                                </a:lnTo>
                                <a:lnTo>
                                  <a:pt x="1789857" y="1143094"/>
                                </a:lnTo>
                                <a:lnTo>
                                  <a:pt x="1789914" y="1134196"/>
                                </a:lnTo>
                                <a:lnTo>
                                  <a:pt x="1789970" y="1139360"/>
                                </a:lnTo>
                                <a:lnTo>
                                  <a:pt x="1790031" y="1129892"/>
                                </a:lnTo>
                                <a:lnTo>
                                  <a:pt x="1790088" y="1135055"/>
                                </a:lnTo>
                                <a:lnTo>
                                  <a:pt x="1790145" y="1142806"/>
                                </a:lnTo>
                                <a:lnTo>
                                  <a:pt x="1790201" y="1129029"/>
                                </a:lnTo>
                                <a:lnTo>
                                  <a:pt x="1790262" y="1138789"/>
                                </a:lnTo>
                                <a:lnTo>
                                  <a:pt x="1790319" y="1134484"/>
                                </a:lnTo>
                                <a:lnTo>
                                  <a:pt x="1790375" y="1152562"/>
                                </a:lnTo>
                                <a:lnTo>
                                  <a:pt x="1790432" y="1137639"/>
                                </a:lnTo>
                                <a:lnTo>
                                  <a:pt x="1790489" y="1148257"/>
                                </a:lnTo>
                                <a:lnTo>
                                  <a:pt x="1790546" y="1133621"/>
                                </a:lnTo>
                                <a:lnTo>
                                  <a:pt x="1790602" y="1143381"/>
                                </a:lnTo>
                                <a:lnTo>
                                  <a:pt x="1790659" y="1139647"/>
                                </a:lnTo>
                                <a:lnTo>
                                  <a:pt x="1790720" y="1144815"/>
                                </a:lnTo>
                                <a:lnTo>
                                  <a:pt x="1790777" y="1133909"/>
                                </a:lnTo>
                                <a:lnTo>
                                  <a:pt x="1790833" y="1153137"/>
                                </a:lnTo>
                                <a:lnTo>
                                  <a:pt x="1790890" y="1136776"/>
                                </a:lnTo>
                                <a:lnTo>
                                  <a:pt x="1790951" y="1144815"/>
                                </a:lnTo>
                                <a:lnTo>
                                  <a:pt x="1791007" y="1132763"/>
                                </a:lnTo>
                                <a:lnTo>
                                  <a:pt x="1791064" y="1138214"/>
                                </a:lnTo>
                                <a:lnTo>
                                  <a:pt x="1791121" y="1129892"/>
                                </a:lnTo>
                                <a:lnTo>
                                  <a:pt x="1791177" y="1138501"/>
                                </a:lnTo>
                                <a:lnTo>
                                  <a:pt x="1791234" y="1133334"/>
                                </a:lnTo>
                                <a:lnTo>
                                  <a:pt x="1791295" y="1130754"/>
                                </a:lnTo>
                                <a:lnTo>
                                  <a:pt x="1791352" y="1136776"/>
                                </a:lnTo>
                                <a:lnTo>
                                  <a:pt x="1791408" y="1132475"/>
                                </a:lnTo>
                                <a:lnTo>
                                  <a:pt x="1791465" y="1144240"/>
                                </a:lnTo>
                                <a:lnTo>
                                  <a:pt x="1791522" y="1145102"/>
                                </a:lnTo>
                                <a:lnTo>
                                  <a:pt x="1791578" y="1142519"/>
                                </a:lnTo>
                                <a:lnTo>
                                  <a:pt x="1791635" y="1130754"/>
                                </a:lnTo>
                                <a:lnTo>
                                  <a:pt x="1791696" y="1134196"/>
                                </a:lnTo>
                                <a:lnTo>
                                  <a:pt x="1791752" y="1130754"/>
                                </a:lnTo>
                                <a:lnTo>
                                  <a:pt x="1791809" y="1146823"/>
                                </a:lnTo>
                                <a:lnTo>
                                  <a:pt x="1791866" y="1129604"/>
                                </a:lnTo>
                                <a:lnTo>
                                  <a:pt x="1791927" y="1151128"/>
                                </a:lnTo>
                                <a:lnTo>
                                  <a:pt x="1791983" y="1150841"/>
                                </a:lnTo>
                                <a:lnTo>
                                  <a:pt x="1792040" y="1140510"/>
                                </a:lnTo>
                                <a:lnTo>
                                  <a:pt x="1792097" y="1134771"/>
                                </a:lnTo>
                                <a:lnTo>
                                  <a:pt x="1792153" y="1145674"/>
                                </a:lnTo>
                                <a:lnTo>
                                  <a:pt x="1792210" y="1149691"/>
                                </a:lnTo>
                                <a:lnTo>
                                  <a:pt x="1792267" y="1142519"/>
                                </a:lnTo>
                                <a:lnTo>
                                  <a:pt x="1792327" y="1128170"/>
                                </a:lnTo>
                                <a:lnTo>
                                  <a:pt x="1792384" y="1155433"/>
                                </a:lnTo>
                                <a:lnTo>
                                  <a:pt x="1792441" y="1148545"/>
                                </a:lnTo>
                                <a:lnTo>
                                  <a:pt x="1792498" y="1139360"/>
                                </a:lnTo>
                                <a:lnTo>
                                  <a:pt x="1792554" y="1145674"/>
                                </a:lnTo>
                                <a:lnTo>
                                  <a:pt x="1792611" y="1143381"/>
                                </a:lnTo>
                                <a:lnTo>
                                  <a:pt x="1792672" y="1139647"/>
                                </a:lnTo>
                                <a:lnTo>
                                  <a:pt x="1792728" y="1140797"/>
                                </a:lnTo>
                                <a:lnTo>
                                  <a:pt x="1792785" y="1140510"/>
                                </a:lnTo>
                                <a:lnTo>
                                  <a:pt x="1792842" y="1149691"/>
                                </a:lnTo>
                                <a:lnTo>
                                  <a:pt x="1792899" y="1142519"/>
                                </a:lnTo>
                                <a:lnTo>
                                  <a:pt x="1792959" y="1150841"/>
                                </a:lnTo>
                                <a:lnTo>
                                  <a:pt x="1793016" y="1141660"/>
                                </a:lnTo>
                                <a:lnTo>
                                  <a:pt x="1793073" y="1126445"/>
                                </a:lnTo>
                                <a:lnTo>
                                  <a:pt x="1793129" y="1140510"/>
                                </a:lnTo>
                                <a:lnTo>
                                  <a:pt x="1793186" y="1145390"/>
                                </a:lnTo>
                                <a:lnTo>
                                  <a:pt x="1793243" y="1136493"/>
                                </a:lnTo>
                                <a:lnTo>
                                  <a:pt x="1793300" y="1127883"/>
                                </a:lnTo>
                                <a:lnTo>
                                  <a:pt x="1793360" y="1137351"/>
                                </a:lnTo>
                                <a:lnTo>
                                  <a:pt x="1793417" y="1140222"/>
                                </a:lnTo>
                                <a:lnTo>
                                  <a:pt x="1793474" y="1147682"/>
                                </a:lnTo>
                                <a:lnTo>
                                  <a:pt x="1793530" y="1138789"/>
                                </a:lnTo>
                                <a:lnTo>
                                  <a:pt x="1793587" y="1148832"/>
                                </a:lnTo>
                                <a:lnTo>
                                  <a:pt x="1793648" y="1139935"/>
                                </a:lnTo>
                                <a:lnTo>
                                  <a:pt x="1793705" y="1133334"/>
                                </a:lnTo>
                                <a:lnTo>
                                  <a:pt x="1793761" y="1141368"/>
                                </a:lnTo>
                                <a:lnTo>
                                  <a:pt x="1793818" y="1138214"/>
                                </a:lnTo>
                                <a:lnTo>
                                  <a:pt x="1793874" y="1145961"/>
                                </a:lnTo>
                                <a:lnTo>
                                  <a:pt x="1793935" y="1116402"/>
                                </a:lnTo>
                                <a:lnTo>
                                  <a:pt x="1793992" y="1141660"/>
                                </a:lnTo>
                                <a:lnTo>
                                  <a:pt x="1794049" y="1142519"/>
                                </a:lnTo>
                                <a:lnTo>
                                  <a:pt x="1794105" y="1149120"/>
                                </a:lnTo>
                                <a:lnTo>
                                  <a:pt x="1794162" y="1136205"/>
                                </a:lnTo>
                                <a:lnTo>
                                  <a:pt x="1794219" y="1149120"/>
                                </a:lnTo>
                                <a:lnTo>
                                  <a:pt x="1794275" y="1145102"/>
                                </a:lnTo>
                                <a:lnTo>
                                  <a:pt x="1794336" y="1141944"/>
                                </a:lnTo>
                                <a:lnTo>
                                  <a:pt x="1794393" y="1127308"/>
                                </a:lnTo>
                                <a:lnTo>
                                  <a:pt x="1794450" y="1134771"/>
                                </a:lnTo>
                                <a:lnTo>
                                  <a:pt x="1794506" y="1139935"/>
                                </a:lnTo>
                                <a:lnTo>
                                  <a:pt x="1794563" y="1135055"/>
                                </a:lnTo>
                                <a:lnTo>
                                  <a:pt x="1794624" y="1151703"/>
                                </a:lnTo>
                                <a:lnTo>
                                  <a:pt x="1794680" y="1121569"/>
                                </a:lnTo>
                                <a:lnTo>
                                  <a:pt x="1794737" y="1136776"/>
                                </a:lnTo>
                                <a:lnTo>
                                  <a:pt x="1794794" y="1138789"/>
                                </a:lnTo>
                                <a:lnTo>
                                  <a:pt x="1794850" y="1137067"/>
                                </a:lnTo>
                                <a:lnTo>
                                  <a:pt x="1794907" y="1131325"/>
                                </a:lnTo>
                                <a:lnTo>
                                  <a:pt x="1794968" y="1125586"/>
                                </a:lnTo>
                                <a:lnTo>
                                  <a:pt x="1795025" y="1142231"/>
                                </a:lnTo>
                                <a:lnTo>
                                  <a:pt x="1795081" y="1139647"/>
                                </a:lnTo>
                                <a:lnTo>
                                  <a:pt x="1795138" y="1143952"/>
                                </a:lnTo>
                                <a:lnTo>
                                  <a:pt x="1795195" y="1147399"/>
                                </a:lnTo>
                                <a:lnTo>
                                  <a:pt x="1795252" y="1143381"/>
                                </a:lnTo>
                                <a:lnTo>
                                  <a:pt x="1795308" y="1138789"/>
                                </a:lnTo>
                                <a:lnTo>
                                  <a:pt x="1795369" y="1132763"/>
                                </a:lnTo>
                                <a:lnTo>
                                  <a:pt x="1795426" y="1143094"/>
                                </a:lnTo>
                                <a:lnTo>
                                  <a:pt x="1795482" y="1135055"/>
                                </a:lnTo>
                                <a:lnTo>
                                  <a:pt x="1795539" y="1143952"/>
                                </a:lnTo>
                                <a:lnTo>
                                  <a:pt x="1795600" y="1144815"/>
                                </a:lnTo>
                                <a:lnTo>
                                  <a:pt x="1795656" y="1140797"/>
                                </a:lnTo>
                                <a:lnTo>
                                  <a:pt x="1795713" y="1151991"/>
                                </a:lnTo>
                                <a:lnTo>
                                  <a:pt x="1795770" y="1119273"/>
                                </a:lnTo>
                                <a:lnTo>
                                  <a:pt x="1795826" y="1156579"/>
                                </a:lnTo>
                                <a:lnTo>
                                  <a:pt x="1795883" y="1129316"/>
                                </a:lnTo>
                                <a:lnTo>
                                  <a:pt x="1795944" y="1151128"/>
                                </a:lnTo>
                                <a:lnTo>
                                  <a:pt x="1796001" y="1137351"/>
                                </a:lnTo>
                                <a:lnTo>
                                  <a:pt x="1796057" y="1140222"/>
                                </a:lnTo>
                                <a:lnTo>
                                  <a:pt x="1796114" y="1121857"/>
                                </a:lnTo>
                                <a:lnTo>
                                  <a:pt x="1796171" y="1154283"/>
                                </a:lnTo>
                                <a:lnTo>
                                  <a:pt x="1796227" y="1129029"/>
                                </a:lnTo>
                                <a:lnTo>
                                  <a:pt x="1796284" y="1149691"/>
                                </a:lnTo>
                                <a:lnTo>
                                  <a:pt x="1796345" y="1132188"/>
                                </a:lnTo>
                                <a:lnTo>
                                  <a:pt x="1796401" y="1144815"/>
                                </a:lnTo>
                                <a:lnTo>
                                  <a:pt x="1796458" y="1146248"/>
                                </a:lnTo>
                                <a:lnTo>
                                  <a:pt x="1796515" y="1127308"/>
                                </a:lnTo>
                                <a:lnTo>
                                  <a:pt x="1796576" y="1146823"/>
                                </a:lnTo>
                                <a:lnTo>
                                  <a:pt x="1796632" y="1140797"/>
                                </a:lnTo>
                                <a:lnTo>
                                  <a:pt x="1796689" y="1131325"/>
                                </a:lnTo>
                                <a:lnTo>
                                  <a:pt x="1796746" y="1138789"/>
                                </a:lnTo>
                                <a:lnTo>
                                  <a:pt x="1796803" y="1136493"/>
                                </a:lnTo>
                                <a:lnTo>
                                  <a:pt x="1796859" y="1137067"/>
                                </a:lnTo>
                                <a:lnTo>
                                  <a:pt x="1796916" y="1135342"/>
                                </a:lnTo>
                                <a:lnTo>
                                  <a:pt x="1796977" y="1131612"/>
                                </a:lnTo>
                                <a:lnTo>
                                  <a:pt x="1797033" y="1135342"/>
                                </a:lnTo>
                                <a:lnTo>
                                  <a:pt x="1797090" y="1148545"/>
                                </a:lnTo>
                                <a:lnTo>
                                  <a:pt x="1797147" y="1144527"/>
                                </a:lnTo>
                                <a:lnTo>
                                  <a:pt x="1797203" y="1138501"/>
                                </a:lnTo>
                                <a:lnTo>
                                  <a:pt x="1797260" y="1140797"/>
                                </a:lnTo>
                                <a:lnTo>
                                  <a:pt x="1797321" y="1159451"/>
                                </a:lnTo>
                                <a:lnTo>
                                  <a:pt x="1797378" y="1129316"/>
                                </a:lnTo>
                                <a:lnTo>
                                  <a:pt x="1797434" y="1132188"/>
                                </a:lnTo>
                                <a:lnTo>
                                  <a:pt x="1797491" y="1136493"/>
                                </a:lnTo>
                                <a:lnTo>
                                  <a:pt x="1797548" y="1139076"/>
                                </a:lnTo>
                                <a:lnTo>
                                  <a:pt x="1797608" y="1138214"/>
                                </a:lnTo>
                                <a:lnTo>
                                  <a:pt x="1797665" y="1133046"/>
                                </a:lnTo>
                                <a:lnTo>
                                  <a:pt x="1797722" y="1151991"/>
                                </a:lnTo>
                                <a:lnTo>
                                  <a:pt x="1797779" y="1136493"/>
                                </a:lnTo>
                                <a:lnTo>
                                  <a:pt x="1797835" y="1157155"/>
                                </a:lnTo>
                                <a:lnTo>
                                  <a:pt x="1797892" y="1133909"/>
                                </a:lnTo>
                                <a:lnTo>
                                  <a:pt x="1797949" y="1143094"/>
                                </a:lnTo>
                                <a:lnTo>
                                  <a:pt x="1798009" y="1131325"/>
                                </a:lnTo>
                                <a:lnTo>
                                  <a:pt x="1798066" y="1141660"/>
                                </a:lnTo>
                                <a:lnTo>
                                  <a:pt x="1798123" y="1133621"/>
                                </a:lnTo>
                                <a:lnTo>
                                  <a:pt x="1798179" y="1136493"/>
                                </a:lnTo>
                                <a:lnTo>
                                  <a:pt x="1798240" y="1138789"/>
                                </a:lnTo>
                                <a:lnTo>
                                  <a:pt x="1798297" y="1137639"/>
                                </a:lnTo>
                                <a:lnTo>
                                  <a:pt x="1798354" y="1125299"/>
                                </a:lnTo>
                                <a:lnTo>
                                  <a:pt x="1798410" y="1130179"/>
                                </a:lnTo>
                                <a:lnTo>
                                  <a:pt x="1798467" y="1132763"/>
                                </a:lnTo>
                                <a:lnTo>
                                  <a:pt x="1798524" y="1136493"/>
                                </a:lnTo>
                                <a:lnTo>
                                  <a:pt x="1798580" y="1136493"/>
                                </a:lnTo>
                                <a:lnTo>
                                  <a:pt x="1798641" y="1138501"/>
                                </a:lnTo>
                                <a:lnTo>
                                  <a:pt x="1798698" y="1141368"/>
                                </a:lnTo>
                                <a:lnTo>
                                  <a:pt x="1798754" y="1139076"/>
                                </a:lnTo>
                                <a:lnTo>
                                  <a:pt x="1798811" y="1130179"/>
                                </a:lnTo>
                                <a:lnTo>
                                  <a:pt x="1798868" y="1137639"/>
                                </a:lnTo>
                                <a:lnTo>
                                  <a:pt x="1798925" y="1128454"/>
                                </a:lnTo>
                                <a:lnTo>
                                  <a:pt x="1798981" y="1142519"/>
                                </a:lnTo>
                                <a:lnTo>
                                  <a:pt x="1799042" y="1136776"/>
                                </a:lnTo>
                                <a:lnTo>
                                  <a:pt x="1799099" y="1126732"/>
                                </a:lnTo>
                                <a:lnTo>
                                  <a:pt x="1799156" y="1137926"/>
                                </a:lnTo>
                                <a:lnTo>
                                  <a:pt x="1799216" y="1135630"/>
                                </a:lnTo>
                                <a:lnTo>
                                  <a:pt x="1799273" y="1131612"/>
                                </a:lnTo>
                                <a:lnTo>
                                  <a:pt x="1799330" y="1121857"/>
                                </a:lnTo>
                                <a:lnTo>
                                  <a:pt x="1799386" y="1155721"/>
                                </a:lnTo>
                                <a:lnTo>
                                  <a:pt x="1799443" y="1118698"/>
                                </a:lnTo>
                                <a:lnTo>
                                  <a:pt x="1799500" y="1133334"/>
                                </a:lnTo>
                                <a:lnTo>
                                  <a:pt x="1799556" y="1133621"/>
                                </a:lnTo>
                                <a:lnTo>
                                  <a:pt x="1799617" y="1144527"/>
                                </a:lnTo>
                                <a:lnTo>
                                  <a:pt x="1799674" y="1137351"/>
                                </a:lnTo>
                                <a:lnTo>
                                  <a:pt x="1799731" y="1133621"/>
                                </a:lnTo>
                                <a:lnTo>
                                  <a:pt x="1799787" y="1134771"/>
                                </a:lnTo>
                                <a:lnTo>
                                  <a:pt x="1799844" y="1133046"/>
                                </a:lnTo>
                                <a:lnTo>
                                  <a:pt x="1799901" y="1129892"/>
                                </a:lnTo>
                                <a:lnTo>
                                  <a:pt x="1799961" y="1133909"/>
                                </a:lnTo>
                                <a:lnTo>
                                  <a:pt x="1800018" y="1135055"/>
                                </a:lnTo>
                                <a:lnTo>
                                  <a:pt x="1800075" y="1137926"/>
                                </a:lnTo>
                                <a:lnTo>
                                  <a:pt x="1800131" y="1128170"/>
                                </a:lnTo>
                                <a:lnTo>
                                  <a:pt x="1800188" y="1141660"/>
                                </a:lnTo>
                                <a:lnTo>
                                  <a:pt x="1800249" y="1150266"/>
                                </a:lnTo>
                                <a:lnTo>
                                  <a:pt x="1800305" y="1135630"/>
                                </a:lnTo>
                                <a:lnTo>
                                  <a:pt x="1800362" y="1140797"/>
                                </a:lnTo>
                                <a:lnTo>
                                  <a:pt x="1800419" y="1126732"/>
                                </a:lnTo>
                                <a:lnTo>
                                  <a:pt x="1800476" y="1147111"/>
                                </a:lnTo>
                                <a:lnTo>
                                  <a:pt x="1800532" y="1138501"/>
                                </a:lnTo>
                                <a:lnTo>
                                  <a:pt x="1800589" y="1131325"/>
                                </a:lnTo>
                                <a:lnTo>
                                  <a:pt x="1800650" y="1135630"/>
                                </a:lnTo>
                                <a:lnTo>
                                  <a:pt x="1800707" y="1130462"/>
                                </a:lnTo>
                                <a:lnTo>
                                  <a:pt x="1800763" y="1129316"/>
                                </a:lnTo>
                                <a:lnTo>
                                  <a:pt x="1800820" y="1120706"/>
                                </a:lnTo>
                                <a:lnTo>
                                  <a:pt x="1800877" y="1125586"/>
                                </a:lnTo>
                                <a:lnTo>
                                  <a:pt x="1800937" y="1129316"/>
                                </a:lnTo>
                                <a:lnTo>
                                  <a:pt x="1800994" y="1129029"/>
                                </a:lnTo>
                                <a:lnTo>
                                  <a:pt x="1801051" y="1139076"/>
                                </a:lnTo>
                                <a:lnTo>
                                  <a:pt x="1801107" y="1142806"/>
                                </a:lnTo>
                                <a:lnTo>
                                  <a:pt x="1801164" y="1132475"/>
                                </a:lnTo>
                                <a:lnTo>
                                  <a:pt x="1801225" y="1139360"/>
                                </a:lnTo>
                                <a:lnTo>
                                  <a:pt x="1801282" y="1147399"/>
                                </a:lnTo>
                                <a:lnTo>
                                  <a:pt x="1801338" y="1135055"/>
                                </a:lnTo>
                                <a:lnTo>
                                  <a:pt x="1801395" y="1131038"/>
                                </a:lnTo>
                                <a:lnTo>
                                  <a:pt x="1801452" y="1123003"/>
                                </a:lnTo>
                                <a:lnTo>
                                  <a:pt x="1801509" y="1139360"/>
                                </a:lnTo>
                                <a:lnTo>
                                  <a:pt x="1801565" y="1125586"/>
                                </a:lnTo>
                                <a:lnTo>
                                  <a:pt x="1801626" y="1137351"/>
                                </a:lnTo>
                                <a:lnTo>
                                  <a:pt x="1801683" y="1132763"/>
                                </a:lnTo>
                                <a:lnTo>
                                  <a:pt x="1801739" y="1139076"/>
                                </a:lnTo>
                                <a:lnTo>
                                  <a:pt x="1801796" y="1139360"/>
                                </a:lnTo>
                                <a:lnTo>
                                  <a:pt x="1801852" y="1134771"/>
                                </a:lnTo>
                                <a:lnTo>
                                  <a:pt x="1801913" y="1129604"/>
                                </a:lnTo>
                                <a:lnTo>
                                  <a:pt x="1801970" y="1127595"/>
                                </a:lnTo>
                                <a:lnTo>
                                  <a:pt x="1802027" y="1133334"/>
                                </a:lnTo>
                                <a:lnTo>
                                  <a:pt x="1802083" y="1126445"/>
                                </a:lnTo>
                                <a:lnTo>
                                  <a:pt x="1802140" y="1127595"/>
                                </a:lnTo>
                                <a:lnTo>
                                  <a:pt x="1802197" y="1131325"/>
                                </a:lnTo>
                                <a:lnTo>
                                  <a:pt x="1802257" y="1142231"/>
                                </a:lnTo>
                                <a:lnTo>
                                  <a:pt x="1802314" y="1125874"/>
                                </a:lnTo>
                                <a:lnTo>
                                  <a:pt x="1802371" y="1133621"/>
                                </a:lnTo>
                                <a:lnTo>
                                  <a:pt x="1802428" y="1132475"/>
                                </a:lnTo>
                                <a:lnTo>
                                  <a:pt x="1802484" y="1141368"/>
                                </a:lnTo>
                                <a:lnTo>
                                  <a:pt x="1802541" y="1146248"/>
                                </a:lnTo>
                                <a:lnTo>
                                  <a:pt x="1802598" y="1141944"/>
                                </a:lnTo>
                                <a:lnTo>
                                  <a:pt x="1802658" y="1131612"/>
                                </a:lnTo>
                                <a:lnTo>
                                  <a:pt x="1802715" y="1119848"/>
                                </a:lnTo>
                                <a:lnTo>
                                  <a:pt x="1802772" y="1129892"/>
                                </a:lnTo>
                                <a:lnTo>
                                  <a:pt x="1802829" y="1135342"/>
                                </a:lnTo>
                                <a:lnTo>
                                  <a:pt x="1802889" y="1132475"/>
                                </a:lnTo>
                                <a:lnTo>
                                  <a:pt x="1802946" y="1137067"/>
                                </a:lnTo>
                                <a:lnTo>
                                  <a:pt x="1803003" y="1134196"/>
                                </a:lnTo>
                                <a:lnTo>
                                  <a:pt x="1803059" y="1126732"/>
                                </a:lnTo>
                                <a:lnTo>
                                  <a:pt x="1803116" y="1135918"/>
                                </a:lnTo>
                                <a:lnTo>
                                  <a:pt x="1803173" y="1141660"/>
                                </a:lnTo>
                                <a:lnTo>
                                  <a:pt x="1803234" y="1127020"/>
                                </a:lnTo>
                                <a:lnTo>
                                  <a:pt x="1803290" y="1126732"/>
                                </a:lnTo>
                                <a:lnTo>
                                  <a:pt x="1803347" y="1139935"/>
                                </a:lnTo>
                                <a:lnTo>
                                  <a:pt x="1803404" y="1132188"/>
                                </a:lnTo>
                                <a:lnTo>
                                  <a:pt x="1803460" y="1139647"/>
                                </a:lnTo>
                                <a:lnTo>
                                  <a:pt x="1803517" y="1132188"/>
                                </a:lnTo>
                                <a:lnTo>
                                  <a:pt x="1803574" y="1129604"/>
                                </a:lnTo>
                                <a:lnTo>
                                  <a:pt x="1803635" y="1141368"/>
                                </a:lnTo>
                                <a:lnTo>
                                  <a:pt x="1803691" y="1121857"/>
                                </a:lnTo>
                                <a:lnTo>
                                  <a:pt x="1803748" y="1117847"/>
                                </a:lnTo>
                                <a:lnTo>
                                  <a:pt x="1803805" y="1136776"/>
                                </a:lnTo>
                                <a:lnTo>
                                  <a:pt x="1803865" y="1127883"/>
                                </a:lnTo>
                                <a:lnTo>
                                  <a:pt x="1803922" y="1119572"/>
                                </a:lnTo>
                                <a:lnTo>
                                  <a:pt x="1803979" y="1133046"/>
                                </a:lnTo>
                                <a:lnTo>
                                  <a:pt x="1804035" y="1145961"/>
                                </a:lnTo>
                                <a:lnTo>
                                  <a:pt x="1804092" y="1139647"/>
                                </a:lnTo>
                                <a:lnTo>
                                  <a:pt x="1804149" y="1128454"/>
                                </a:lnTo>
                                <a:lnTo>
                                  <a:pt x="1804205" y="1145961"/>
                                </a:lnTo>
                                <a:lnTo>
                                  <a:pt x="1804266" y="1142231"/>
                                </a:lnTo>
                                <a:lnTo>
                                  <a:pt x="1804323" y="1139935"/>
                                </a:lnTo>
                                <a:lnTo>
                                  <a:pt x="1804380" y="1136205"/>
                                </a:lnTo>
                                <a:lnTo>
                                  <a:pt x="1804436" y="1125299"/>
                                </a:lnTo>
                                <a:lnTo>
                                  <a:pt x="1804493" y="1136493"/>
                                </a:lnTo>
                                <a:lnTo>
                                  <a:pt x="1804550" y="1130754"/>
                                </a:lnTo>
                                <a:lnTo>
                                  <a:pt x="1804610" y="1142519"/>
                                </a:lnTo>
                                <a:lnTo>
                                  <a:pt x="1804667" y="1129316"/>
                                </a:lnTo>
                                <a:lnTo>
                                  <a:pt x="1804724" y="1129316"/>
                                </a:lnTo>
                                <a:lnTo>
                                  <a:pt x="1804780" y="1137926"/>
                                </a:lnTo>
                                <a:lnTo>
                                  <a:pt x="1804837" y="1133046"/>
                                </a:lnTo>
                                <a:lnTo>
                                  <a:pt x="1804898" y="1130462"/>
                                </a:lnTo>
                                <a:lnTo>
                                  <a:pt x="1804955" y="1123865"/>
                                </a:lnTo>
                                <a:lnTo>
                                  <a:pt x="1805011" y="1140222"/>
                                </a:lnTo>
                                <a:lnTo>
                                  <a:pt x="1805068" y="1126445"/>
                                </a:lnTo>
                                <a:lnTo>
                                  <a:pt x="1805125" y="1132188"/>
                                </a:lnTo>
                                <a:lnTo>
                                  <a:pt x="1805182" y="1136776"/>
                                </a:lnTo>
                                <a:lnTo>
                                  <a:pt x="1805238" y="1128170"/>
                                </a:lnTo>
                                <a:lnTo>
                                  <a:pt x="1805299" y="1129316"/>
                                </a:lnTo>
                                <a:lnTo>
                                  <a:pt x="1805356" y="1150553"/>
                                </a:lnTo>
                                <a:lnTo>
                                  <a:pt x="1805412" y="1132763"/>
                                </a:lnTo>
                                <a:lnTo>
                                  <a:pt x="1805469" y="1125586"/>
                                </a:lnTo>
                                <a:lnTo>
                                  <a:pt x="1805530" y="1137351"/>
                                </a:lnTo>
                                <a:lnTo>
                                  <a:pt x="1805587" y="1128454"/>
                                </a:lnTo>
                                <a:lnTo>
                                  <a:pt x="1805643" y="1136205"/>
                                </a:lnTo>
                                <a:lnTo>
                                  <a:pt x="1805700" y="1138501"/>
                                </a:lnTo>
                                <a:lnTo>
                                  <a:pt x="1805757" y="1131900"/>
                                </a:lnTo>
                                <a:lnTo>
                                  <a:pt x="1805813" y="1125299"/>
                                </a:lnTo>
                                <a:lnTo>
                                  <a:pt x="1805874" y="1127595"/>
                                </a:lnTo>
                                <a:lnTo>
                                  <a:pt x="1805931" y="1114105"/>
                                </a:lnTo>
                                <a:lnTo>
                                  <a:pt x="1805987" y="1133909"/>
                                </a:lnTo>
                                <a:lnTo>
                                  <a:pt x="1806044" y="1142806"/>
                                </a:lnTo>
                                <a:lnTo>
                                  <a:pt x="1806101" y="1123290"/>
                                </a:lnTo>
                                <a:lnTo>
                                  <a:pt x="1806158" y="1143665"/>
                                </a:lnTo>
                                <a:lnTo>
                                  <a:pt x="1806214" y="1138214"/>
                                </a:lnTo>
                                <a:lnTo>
                                  <a:pt x="1806275" y="1125874"/>
                                </a:lnTo>
                                <a:lnTo>
                                  <a:pt x="1806332" y="1131612"/>
                                </a:lnTo>
                                <a:lnTo>
                                  <a:pt x="1806388" y="1134771"/>
                                </a:lnTo>
                                <a:lnTo>
                                  <a:pt x="1806445" y="1147682"/>
                                </a:lnTo>
                                <a:lnTo>
                                  <a:pt x="1806506" y="1132475"/>
                                </a:lnTo>
                                <a:lnTo>
                                  <a:pt x="1806562" y="1123578"/>
                                </a:lnTo>
                                <a:lnTo>
                                  <a:pt x="1806619" y="1126162"/>
                                </a:lnTo>
                                <a:lnTo>
                                  <a:pt x="1806676" y="1131325"/>
                                </a:lnTo>
                                <a:lnTo>
                                  <a:pt x="1806733" y="1138501"/>
                                </a:lnTo>
                                <a:lnTo>
                                  <a:pt x="1806789" y="1137639"/>
                                </a:lnTo>
                                <a:lnTo>
                                  <a:pt x="1806846" y="1130462"/>
                                </a:lnTo>
                                <a:lnTo>
                                  <a:pt x="1806907" y="1116402"/>
                                </a:lnTo>
                                <a:lnTo>
                                  <a:pt x="1806963" y="1136776"/>
                                </a:lnTo>
                                <a:lnTo>
                                  <a:pt x="1807020" y="1125011"/>
                                </a:lnTo>
                                <a:lnTo>
                                  <a:pt x="1807077" y="1133621"/>
                                </a:lnTo>
                                <a:lnTo>
                                  <a:pt x="1807133" y="1136493"/>
                                </a:lnTo>
                                <a:lnTo>
                                  <a:pt x="1807190" y="1122428"/>
                                </a:lnTo>
                                <a:lnTo>
                                  <a:pt x="1807251" y="1133909"/>
                                </a:lnTo>
                                <a:lnTo>
                                  <a:pt x="1807308" y="1137067"/>
                                </a:lnTo>
                                <a:lnTo>
                                  <a:pt x="1807364" y="1123865"/>
                                </a:lnTo>
                                <a:lnTo>
                                  <a:pt x="1807421" y="1131038"/>
                                </a:lnTo>
                                <a:lnTo>
                                  <a:pt x="1807482" y="1136493"/>
                                </a:lnTo>
                                <a:lnTo>
                                  <a:pt x="1807538" y="1126732"/>
                                </a:lnTo>
                                <a:lnTo>
                                  <a:pt x="1807595" y="1130179"/>
                                </a:lnTo>
                                <a:lnTo>
                                  <a:pt x="1807652" y="1132763"/>
                                </a:lnTo>
                                <a:lnTo>
                                  <a:pt x="1807709" y="1128170"/>
                                </a:lnTo>
                                <a:lnTo>
                                  <a:pt x="1807765" y="1126732"/>
                                </a:lnTo>
                                <a:lnTo>
                                  <a:pt x="1807822" y="1127883"/>
                                </a:lnTo>
                                <a:lnTo>
                                  <a:pt x="1807883" y="1140797"/>
                                </a:lnTo>
                                <a:lnTo>
                                  <a:pt x="1807940" y="1123865"/>
                                </a:lnTo>
                                <a:lnTo>
                                  <a:pt x="1807996" y="1124149"/>
                                </a:lnTo>
                                <a:lnTo>
                                  <a:pt x="1808053" y="1129316"/>
                                </a:lnTo>
                                <a:lnTo>
                                  <a:pt x="1808109" y="1133334"/>
                                </a:lnTo>
                                <a:lnTo>
                                  <a:pt x="1808166" y="1136205"/>
                                </a:lnTo>
                                <a:lnTo>
                                  <a:pt x="1808227" y="1131612"/>
                                </a:lnTo>
                                <a:lnTo>
                                  <a:pt x="1808284" y="1129892"/>
                                </a:lnTo>
                                <a:lnTo>
                                  <a:pt x="1808340" y="1133621"/>
                                </a:lnTo>
                                <a:lnTo>
                                  <a:pt x="1808397" y="1135055"/>
                                </a:lnTo>
                                <a:lnTo>
                                  <a:pt x="1808454" y="1128741"/>
                                </a:lnTo>
                                <a:lnTo>
                                  <a:pt x="1808514" y="1129892"/>
                                </a:lnTo>
                                <a:lnTo>
                                  <a:pt x="1808571" y="1117272"/>
                                </a:lnTo>
                                <a:lnTo>
                                  <a:pt x="1808628" y="1133621"/>
                                </a:lnTo>
                                <a:lnTo>
                                  <a:pt x="1808684" y="1121857"/>
                                </a:lnTo>
                                <a:lnTo>
                                  <a:pt x="1808741" y="1127883"/>
                                </a:lnTo>
                                <a:lnTo>
                                  <a:pt x="1808798" y="1131612"/>
                                </a:lnTo>
                                <a:lnTo>
                                  <a:pt x="1808855" y="1133909"/>
                                </a:lnTo>
                                <a:lnTo>
                                  <a:pt x="1808915" y="1133621"/>
                                </a:lnTo>
                                <a:lnTo>
                                  <a:pt x="1808972" y="1120131"/>
                                </a:lnTo>
                                <a:lnTo>
                                  <a:pt x="1809029" y="1131038"/>
                                </a:lnTo>
                                <a:lnTo>
                                  <a:pt x="1809086" y="1131325"/>
                                </a:lnTo>
                                <a:lnTo>
                                  <a:pt x="1809142" y="1153425"/>
                                </a:lnTo>
                                <a:lnTo>
                                  <a:pt x="1809203" y="1127308"/>
                                </a:lnTo>
                                <a:lnTo>
                                  <a:pt x="1809260" y="1119572"/>
                                </a:lnTo>
                                <a:lnTo>
                                  <a:pt x="1809316" y="1141944"/>
                                </a:lnTo>
                                <a:lnTo>
                                  <a:pt x="1809373" y="1134484"/>
                                </a:lnTo>
                                <a:lnTo>
                                  <a:pt x="1809430" y="1124436"/>
                                </a:lnTo>
                                <a:lnTo>
                                  <a:pt x="1809486" y="1118123"/>
                                </a:lnTo>
                                <a:lnTo>
                                  <a:pt x="1809547" y="1137351"/>
                                </a:lnTo>
                                <a:lnTo>
                                  <a:pt x="1809604" y="1131900"/>
                                </a:lnTo>
                                <a:lnTo>
                                  <a:pt x="1809661" y="1132475"/>
                                </a:lnTo>
                                <a:lnTo>
                                  <a:pt x="1809717" y="1134484"/>
                                </a:lnTo>
                                <a:lnTo>
                                  <a:pt x="1809774" y="1137639"/>
                                </a:lnTo>
                                <a:lnTo>
                                  <a:pt x="1809831" y="1134484"/>
                                </a:lnTo>
                                <a:lnTo>
                                  <a:pt x="1809887" y="1125586"/>
                                </a:lnTo>
                                <a:lnTo>
                                  <a:pt x="1809948" y="1120994"/>
                                </a:lnTo>
                                <a:lnTo>
                                  <a:pt x="1810005" y="1136493"/>
                                </a:lnTo>
                                <a:lnTo>
                                  <a:pt x="1810061" y="1134771"/>
                                </a:lnTo>
                                <a:lnTo>
                                  <a:pt x="1810118" y="1125874"/>
                                </a:lnTo>
                                <a:lnTo>
                                  <a:pt x="1810179" y="1137926"/>
                                </a:lnTo>
                                <a:lnTo>
                                  <a:pt x="1810236" y="1135342"/>
                                </a:lnTo>
                                <a:lnTo>
                                  <a:pt x="1810292" y="1127020"/>
                                </a:lnTo>
                                <a:lnTo>
                                  <a:pt x="1810349" y="1121282"/>
                                </a:lnTo>
                                <a:lnTo>
                                  <a:pt x="1810406" y="1126732"/>
                                </a:lnTo>
                                <a:lnTo>
                                  <a:pt x="1810462" y="1122428"/>
                                </a:lnTo>
                                <a:lnTo>
                                  <a:pt x="1810519" y="1127020"/>
                                </a:lnTo>
                                <a:lnTo>
                                  <a:pt x="1810580" y="1141085"/>
                                </a:lnTo>
                                <a:lnTo>
                                  <a:pt x="1810637" y="1129604"/>
                                </a:lnTo>
                                <a:lnTo>
                                  <a:pt x="1810693" y="1136493"/>
                                </a:lnTo>
                                <a:lnTo>
                                  <a:pt x="1810750" y="1137067"/>
                                </a:lnTo>
                                <a:lnTo>
                                  <a:pt x="1810807" y="1127020"/>
                                </a:lnTo>
                                <a:lnTo>
                                  <a:pt x="1810863" y="1134196"/>
                                </a:lnTo>
                                <a:lnTo>
                                  <a:pt x="1810924" y="1117272"/>
                                </a:lnTo>
                                <a:lnTo>
                                  <a:pt x="1810981" y="1128454"/>
                                </a:lnTo>
                                <a:lnTo>
                                  <a:pt x="1811037" y="1129316"/>
                                </a:lnTo>
                                <a:lnTo>
                                  <a:pt x="1811094" y="1142231"/>
                                </a:lnTo>
                                <a:lnTo>
                                  <a:pt x="1811155" y="1129892"/>
                                </a:lnTo>
                                <a:lnTo>
                                  <a:pt x="1811212" y="1136493"/>
                                </a:lnTo>
                                <a:lnTo>
                                  <a:pt x="1811268" y="1121282"/>
                                </a:lnTo>
                                <a:lnTo>
                                  <a:pt x="1811325" y="1136205"/>
                                </a:lnTo>
                                <a:lnTo>
                                  <a:pt x="1811382" y="1132188"/>
                                </a:lnTo>
                                <a:lnTo>
                                  <a:pt x="1811439" y="1144527"/>
                                </a:lnTo>
                                <a:lnTo>
                                  <a:pt x="1811495" y="1129029"/>
                                </a:lnTo>
                                <a:lnTo>
                                  <a:pt x="1811556" y="1135630"/>
                                </a:lnTo>
                                <a:lnTo>
                                  <a:pt x="1811613" y="1130754"/>
                                </a:lnTo>
                                <a:lnTo>
                                  <a:pt x="1811669" y="1122715"/>
                                </a:lnTo>
                                <a:lnTo>
                                  <a:pt x="1811726" y="1126732"/>
                                </a:lnTo>
                                <a:lnTo>
                                  <a:pt x="1811782" y="1119572"/>
                                </a:lnTo>
                                <a:lnTo>
                                  <a:pt x="1811839" y="1114405"/>
                                </a:lnTo>
                                <a:lnTo>
                                  <a:pt x="1811900" y="1151703"/>
                                </a:lnTo>
                                <a:lnTo>
                                  <a:pt x="1811957" y="1137639"/>
                                </a:lnTo>
                                <a:lnTo>
                                  <a:pt x="1812013" y="1126162"/>
                                </a:lnTo>
                                <a:lnTo>
                                  <a:pt x="1812070" y="1130754"/>
                                </a:lnTo>
                                <a:lnTo>
                                  <a:pt x="1812127" y="1122428"/>
                                </a:lnTo>
                                <a:lnTo>
                                  <a:pt x="1812188" y="1126732"/>
                                </a:lnTo>
                                <a:lnTo>
                                  <a:pt x="1812244" y="1122428"/>
                                </a:lnTo>
                                <a:lnTo>
                                  <a:pt x="1812301" y="1127308"/>
                                </a:lnTo>
                                <a:lnTo>
                                  <a:pt x="1812358" y="1132763"/>
                                </a:lnTo>
                                <a:lnTo>
                                  <a:pt x="1812414" y="1120131"/>
                                </a:lnTo>
                                <a:lnTo>
                                  <a:pt x="1812471" y="1131900"/>
                                </a:lnTo>
                                <a:lnTo>
                                  <a:pt x="1812528" y="1121569"/>
                                </a:lnTo>
                                <a:lnTo>
                                  <a:pt x="1812589" y="1127883"/>
                                </a:lnTo>
                                <a:lnTo>
                                  <a:pt x="1812645" y="1129892"/>
                                </a:lnTo>
                                <a:lnTo>
                                  <a:pt x="1812702" y="1130754"/>
                                </a:lnTo>
                                <a:lnTo>
                                  <a:pt x="1812759" y="1125299"/>
                                </a:lnTo>
                                <a:lnTo>
                                  <a:pt x="1812819" y="1117847"/>
                                </a:lnTo>
                                <a:lnTo>
                                  <a:pt x="1812876" y="1138214"/>
                                </a:lnTo>
                                <a:lnTo>
                                  <a:pt x="1812933" y="1133334"/>
                                </a:lnTo>
                                <a:lnTo>
                                  <a:pt x="1812989" y="1139076"/>
                                </a:lnTo>
                                <a:lnTo>
                                  <a:pt x="1813046" y="1116126"/>
                                </a:lnTo>
                                <a:lnTo>
                                  <a:pt x="1813103" y="1120131"/>
                                </a:lnTo>
                                <a:lnTo>
                                  <a:pt x="1813164" y="1133334"/>
                                </a:lnTo>
                                <a:lnTo>
                                  <a:pt x="1813220" y="1123578"/>
                                </a:lnTo>
                                <a:lnTo>
                                  <a:pt x="1813277" y="1129316"/>
                                </a:lnTo>
                                <a:lnTo>
                                  <a:pt x="1813334" y="1129604"/>
                                </a:lnTo>
                                <a:lnTo>
                                  <a:pt x="1813390" y="1126732"/>
                                </a:lnTo>
                                <a:lnTo>
                                  <a:pt x="1813447" y="1136205"/>
                                </a:lnTo>
                                <a:lnTo>
                                  <a:pt x="1813504" y="1129029"/>
                                </a:lnTo>
                                <a:lnTo>
                                  <a:pt x="1813565" y="1123290"/>
                                </a:lnTo>
                                <a:lnTo>
                                  <a:pt x="1813621" y="1130462"/>
                                </a:lnTo>
                                <a:lnTo>
                                  <a:pt x="1813678" y="1130754"/>
                                </a:lnTo>
                                <a:lnTo>
                                  <a:pt x="1813735" y="1118422"/>
                                </a:lnTo>
                                <a:lnTo>
                                  <a:pt x="1813795" y="1128454"/>
                                </a:lnTo>
                                <a:lnTo>
                                  <a:pt x="1813852" y="1133046"/>
                                </a:lnTo>
                                <a:lnTo>
                                  <a:pt x="1813909" y="1140222"/>
                                </a:lnTo>
                                <a:lnTo>
                                  <a:pt x="1813966" y="1121857"/>
                                </a:lnTo>
                                <a:lnTo>
                                  <a:pt x="1814022" y="1137926"/>
                                </a:lnTo>
                                <a:lnTo>
                                  <a:pt x="1814079" y="1138214"/>
                                </a:lnTo>
                                <a:lnTo>
                                  <a:pt x="1814135" y="1135342"/>
                                </a:lnTo>
                                <a:lnTo>
                                  <a:pt x="1814196" y="1128454"/>
                                </a:lnTo>
                                <a:lnTo>
                                  <a:pt x="1814253" y="1141660"/>
                                </a:lnTo>
                                <a:lnTo>
                                  <a:pt x="1814310" y="1125299"/>
                                </a:lnTo>
                                <a:lnTo>
                                  <a:pt x="1814366" y="1127020"/>
                                </a:lnTo>
                                <a:lnTo>
                                  <a:pt x="1814423" y="1134771"/>
                                </a:lnTo>
                                <a:lnTo>
                                  <a:pt x="1814480" y="1126445"/>
                                </a:lnTo>
                                <a:lnTo>
                                  <a:pt x="1814540" y="1127595"/>
                                </a:lnTo>
                                <a:lnTo>
                                  <a:pt x="1814597" y="1122428"/>
                                </a:lnTo>
                                <a:lnTo>
                                  <a:pt x="1814654" y="1123578"/>
                                </a:lnTo>
                                <a:lnTo>
                                  <a:pt x="1814711" y="1136205"/>
                                </a:lnTo>
                                <a:lnTo>
                                  <a:pt x="1814771" y="1140222"/>
                                </a:lnTo>
                                <a:lnTo>
                                  <a:pt x="1814828" y="1134484"/>
                                </a:lnTo>
                                <a:lnTo>
                                  <a:pt x="1814885" y="1141368"/>
                                </a:lnTo>
                                <a:lnTo>
                                  <a:pt x="1814941" y="1128741"/>
                                </a:lnTo>
                                <a:lnTo>
                                  <a:pt x="1814998" y="1125586"/>
                                </a:lnTo>
                                <a:lnTo>
                                  <a:pt x="1815055" y="1138501"/>
                                </a:lnTo>
                                <a:lnTo>
                                  <a:pt x="1815112" y="1129892"/>
                                </a:lnTo>
                                <a:lnTo>
                                  <a:pt x="1815168" y="1124724"/>
                                </a:lnTo>
                                <a:lnTo>
                                  <a:pt x="1815229" y="1138501"/>
                                </a:lnTo>
                                <a:lnTo>
                                  <a:pt x="1815286" y="1128170"/>
                                </a:lnTo>
                                <a:lnTo>
                                  <a:pt x="1815342" y="1135918"/>
                                </a:lnTo>
                                <a:lnTo>
                                  <a:pt x="1815399" y="1135342"/>
                                </a:lnTo>
                                <a:lnTo>
                                  <a:pt x="1815456" y="1128741"/>
                                </a:lnTo>
                                <a:lnTo>
                                  <a:pt x="1815517" y="1141368"/>
                                </a:lnTo>
                                <a:lnTo>
                                  <a:pt x="1815573" y="1129029"/>
                                </a:lnTo>
                                <a:lnTo>
                                  <a:pt x="1815630" y="1123290"/>
                                </a:lnTo>
                                <a:lnTo>
                                  <a:pt x="1815687" y="1129892"/>
                                </a:lnTo>
                                <a:lnTo>
                                  <a:pt x="1815743" y="1131325"/>
                                </a:lnTo>
                                <a:lnTo>
                                  <a:pt x="1815804" y="1120131"/>
                                </a:lnTo>
                                <a:lnTo>
                                  <a:pt x="1815861" y="1118422"/>
                                </a:lnTo>
                                <a:lnTo>
                                  <a:pt x="1815917" y="1132763"/>
                                </a:lnTo>
                                <a:lnTo>
                                  <a:pt x="1815974" y="1130754"/>
                                </a:lnTo>
                                <a:lnTo>
                                  <a:pt x="1816031" y="1143665"/>
                                </a:lnTo>
                                <a:lnTo>
                                  <a:pt x="1816088" y="1129029"/>
                                </a:lnTo>
                                <a:lnTo>
                                  <a:pt x="1816144" y="1139076"/>
                                </a:lnTo>
                                <a:lnTo>
                                  <a:pt x="1816205" y="1127020"/>
                                </a:lnTo>
                                <a:lnTo>
                                  <a:pt x="1816262" y="1133909"/>
                                </a:lnTo>
                                <a:lnTo>
                                  <a:pt x="1816318" y="1131612"/>
                                </a:lnTo>
                                <a:lnTo>
                                  <a:pt x="1816375" y="1126445"/>
                                </a:lnTo>
                                <a:lnTo>
                                  <a:pt x="1816432" y="1119848"/>
                                </a:lnTo>
                                <a:lnTo>
                                  <a:pt x="1816493" y="1130179"/>
                                </a:lnTo>
                                <a:lnTo>
                                  <a:pt x="1816549" y="1123003"/>
                                </a:lnTo>
                                <a:lnTo>
                                  <a:pt x="1816606" y="1138214"/>
                                </a:lnTo>
                                <a:lnTo>
                                  <a:pt x="1816663" y="1119572"/>
                                </a:lnTo>
                                <a:lnTo>
                                  <a:pt x="1816719" y="1135918"/>
                                </a:lnTo>
                                <a:lnTo>
                                  <a:pt x="1816776" y="1138789"/>
                                </a:lnTo>
                                <a:lnTo>
                                  <a:pt x="1816837" y="1134484"/>
                                </a:lnTo>
                                <a:lnTo>
                                  <a:pt x="1816893" y="1134484"/>
                                </a:lnTo>
                                <a:lnTo>
                                  <a:pt x="1816950" y="1131612"/>
                                </a:lnTo>
                                <a:lnTo>
                                  <a:pt x="1817007" y="1153996"/>
                                </a:lnTo>
                                <a:lnTo>
                                  <a:pt x="1817064" y="1119273"/>
                                </a:lnTo>
                                <a:lnTo>
                                  <a:pt x="1817120" y="1126445"/>
                                </a:lnTo>
                                <a:lnTo>
                                  <a:pt x="1817177" y="1128454"/>
                                </a:lnTo>
                                <a:lnTo>
                                  <a:pt x="1817238" y="1134771"/>
                                </a:lnTo>
                                <a:lnTo>
                                  <a:pt x="1817294" y="1129316"/>
                                </a:lnTo>
                                <a:lnTo>
                                  <a:pt x="1817351" y="1135055"/>
                                </a:lnTo>
                                <a:lnTo>
                                  <a:pt x="1817408" y="1124724"/>
                                </a:lnTo>
                                <a:lnTo>
                                  <a:pt x="1817468" y="1129892"/>
                                </a:lnTo>
                                <a:lnTo>
                                  <a:pt x="1817525" y="1134484"/>
                                </a:lnTo>
                                <a:lnTo>
                                  <a:pt x="1817582" y="1122428"/>
                                </a:lnTo>
                                <a:lnTo>
                                  <a:pt x="1817639" y="1122715"/>
                                </a:lnTo>
                                <a:lnTo>
                                  <a:pt x="1817695" y="1139360"/>
                                </a:lnTo>
                                <a:lnTo>
                                  <a:pt x="1817752" y="1122715"/>
                                </a:lnTo>
                                <a:lnTo>
                                  <a:pt x="1817813" y="1133621"/>
                                </a:lnTo>
                                <a:lnTo>
                                  <a:pt x="1817870" y="1134484"/>
                                </a:lnTo>
                                <a:lnTo>
                                  <a:pt x="1817926" y="1143381"/>
                                </a:lnTo>
                                <a:lnTo>
                                  <a:pt x="1817983" y="1124436"/>
                                </a:lnTo>
                                <a:lnTo>
                                  <a:pt x="1818039" y="1127595"/>
                                </a:lnTo>
                                <a:lnTo>
                                  <a:pt x="1818096" y="1118123"/>
                                </a:lnTo>
                                <a:lnTo>
                                  <a:pt x="1818153" y="1146248"/>
                                </a:lnTo>
                                <a:lnTo>
                                  <a:pt x="1818214" y="1146536"/>
                                </a:lnTo>
                                <a:lnTo>
                                  <a:pt x="1818270" y="1133621"/>
                                </a:lnTo>
                                <a:lnTo>
                                  <a:pt x="1818327" y="1134771"/>
                                </a:lnTo>
                                <a:lnTo>
                                  <a:pt x="1818384" y="1123003"/>
                                </a:lnTo>
                                <a:lnTo>
                                  <a:pt x="1818444" y="1130462"/>
                                </a:lnTo>
                                <a:lnTo>
                                  <a:pt x="1818501" y="1119273"/>
                                </a:lnTo>
                                <a:lnTo>
                                  <a:pt x="1818558" y="1129892"/>
                                </a:lnTo>
                                <a:lnTo>
                                  <a:pt x="1818615" y="1147682"/>
                                </a:lnTo>
                                <a:lnTo>
                                  <a:pt x="1818671" y="1136776"/>
                                </a:lnTo>
                                <a:lnTo>
                                  <a:pt x="1818728" y="1130179"/>
                                </a:lnTo>
                                <a:lnTo>
                                  <a:pt x="1818785" y="1133334"/>
                                </a:lnTo>
                                <a:lnTo>
                                  <a:pt x="1818845" y="1131325"/>
                                </a:lnTo>
                                <a:lnTo>
                                  <a:pt x="1818902" y="1131038"/>
                                </a:lnTo>
                                <a:lnTo>
                                  <a:pt x="1818959" y="1141085"/>
                                </a:lnTo>
                                <a:lnTo>
                                  <a:pt x="1819016" y="1130462"/>
                                </a:lnTo>
                                <a:lnTo>
                                  <a:pt x="1819072" y="1107516"/>
                                </a:lnTo>
                                <a:lnTo>
                                  <a:pt x="1819129" y="1134196"/>
                                </a:lnTo>
                                <a:lnTo>
                                  <a:pt x="1819190" y="1123290"/>
                                </a:lnTo>
                                <a:lnTo>
                                  <a:pt x="1819246" y="1129892"/>
                                </a:lnTo>
                                <a:lnTo>
                                  <a:pt x="1819303" y="1121569"/>
                                </a:lnTo>
                                <a:lnTo>
                                  <a:pt x="1819360" y="1141085"/>
                                </a:lnTo>
                                <a:lnTo>
                                  <a:pt x="1819421" y="1129316"/>
                                </a:lnTo>
                                <a:lnTo>
                                  <a:pt x="1819477" y="1131612"/>
                                </a:lnTo>
                                <a:lnTo>
                                  <a:pt x="1819534" y="1126445"/>
                                </a:lnTo>
                                <a:lnTo>
                                  <a:pt x="1819591" y="1125299"/>
                                </a:lnTo>
                                <a:lnTo>
                                  <a:pt x="1819647" y="1119273"/>
                                </a:lnTo>
                                <a:lnTo>
                                  <a:pt x="1819704" y="1134484"/>
                                </a:lnTo>
                                <a:lnTo>
                                  <a:pt x="1819761" y="1121569"/>
                                </a:lnTo>
                                <a:lnTo>
                                  <a:pt x="1819817" y="1134484"/>
                                </a:lnTo>
                                <a:lnTo>
                                  <a:pt x="1819878" y="1117272"/>
                                </a:lnTo>
                                <a:lnTo>
                                  <a:pt x="1819935" y="1139076"/>
                                </a:lnTo>
                                <a:lnTo>
                                  <a:pt x="1819991" y="1127308"/>
                                </a:lnTo>
                                <a:lnTo>
                                  <a:pt x="1820048" y="1120706"/>
                                </a:lnTo>
                                <a:lnTo>
                                  <a:pt x="1820109" y="1129604"/>
                                </a:lnTo>
                                <a:lnTo>
                                  <a:pt x="1820166" y="1124149"/>
                                </a:lnTo>
                                <a:lnTo>
                                  <a:pt x="1820222" y="1139935"/>
                                </a:lnTo>
                                <a:lnTo>
                                  <a:pt x="1820279" y="1133046"/>
                                </a:lnTo>
                                <a:lnTo>
                                  <a:pt x="1820336" y="1137639"/>
                                </a:lnTo>
                                <a:lnTo>
                                  <a:pt x="1820392" y="1129029"/>
                                </a:lnTo>
                                <a:lnTo>
                                  <a:pt x="1820453" y="1127308"/>
                                </a:lnTo>
                                <a:lnTo>
                                  <a:pt x="1820510" y="1139935"/>
                                </a:lnTo>
                                <a:lnTo>
                                  <a:pt x="1820566" y="1127595"/>
                                </a:lnTo>
                                <a:lnTo>
                                  <a:pt x="1820623" y="1125874"/>
                                </a:lnTo>
                                <a:lnTo>
                                  <a:pt x="1820680" y="1123578"/>
                                </a:lnTo>
                                <a:lnTo>
                                  <a:pt x="1820737" y="1115551"/>
                                </a:lnTo>
                                <a:lnTo>
                                  <a:pt x="1820793" y="1126445"/>
                                </a:lnTo>
                                <a:lnTo>
                                  <a:pt x="1820854" y="1133046"/>
                                </a:lnTo>
                                <a:lnTo>
                                  <a:pt x="1820911" y="1123290"/>
                                </a:lnTo>
                                <a:lnTo>
                                  <a:pt x="1820968" y="1121569"/>
                                </a:lnTo>
                                <a:lnTo>
                                  <a:pt x="1821024" y="1123578"/>
                                </a:lnTo>
                                <a:lnTo>
                                  <a:pt x="1821085" y="1127883"/>
                                </a:lnTo>
                                <a:lnTo>
                                  <a:pt x="1821142" y="1137351"/>
                                </a:lnTo>
                                <a:lnTo>
                                  <a:pt x="1821198" y="1120419"/>
                                </a:lnTo>
                                <a:lnTo>
                                  <a:pt x="1821255" y="1134196"/>
                                </a:lnTo>
                                <a:lnTo>
                                  <a:pt x="1821312" y="1129604"/>
                                </a:lnTo>
                                <a:lnTo>
                                  <a:pt x="1821369" y="1135918"/>
                                </a:lnTo>
                                <a:lnTo>
                                  <a:pt x="1821425" y="1132475"/>
                                </a:lnTo>
                                <a:lnTo>
                                  <a:pt x="1821486" y="1127308"/>
                                </a:lnTo>
                                <a:lnTo>
                                  <a:pt x="1821543" y="1138214"/>
                                </a:lnTo>
                                <a:lnTo>
                                  <a:pt x="1821599" y="1123578"/>
                                </a:lnTo>
                                <a:lnTo>
                                  <a:pt x="1821656" y="1132188"/>
                                </a:lnTo>
                                <a:lnTo>
                                  <a:pt x="1821713" y="1131900"/>
                                </a:lnTo>
                                <a:lnTo>
                                  <a:pt x="1821769" y="1135342"/>
                                </a:lnTo>
                                <a:lnTo>
                                  <a:pt x="1821830" y="1146248"/>
                                </a:lnTo>
                                <a:lnTo>
                                  <a:pt x="1821887" y="1125586"/>
                                </a:lnTo>
                                <a:lnTo>
                                  <a:pt x="1821944" y="1120994"/>
                                </a:lnTo>
                                <a:lnTo>
                                  <a:pt x="1822000" y="1145102"/>
                                </a:lnTo>
                                <a:lnTo>
                                  <a:pt x="1822057" y="1120419"/>
                                </a:lnTo>
                                <a:lnTo>
                                  <a:pt x="1822118" y="1127308"/>
                                </a:lnTo>
                                <a:lnTo>
                                  <a:pt x="1822174" y="1112109"/>
                                </a:lnTo>
                                <a:lnTo>
                                  <a:pt x="1822231" y="1136205"/>
                                </a:lnTo>
                                <a:lnTo>
                                  <a:pt x="1822288" y="1126162"/>
                                </a:lnTo>
                                <a:lnTo>
                                  <a:pt x="1822344" y="1129892"/>
                                </a:lnTo>
                                <a:lnTo>
                                  <a:pt x="1822401" y="1141660"/>
                                </a:lnTo>
                                <a:lnTo>
                                  <a:pt x="1822458" y="1127883"/>
                                </a:lnTo>
                                <a:lnTo>
                                  <a:pt x="1822519" y="1128170"/>
                                </a:lnTo>
                                <a:lnTo>
                                  <a:pt x="1822575" y="1101778"/>
                                </a:lnTo>
                                <a:lnTo>
                                  <a:pt x="1822632" y="1140797"/>
                                </a:lnTo>
                                <a:lnTo>
                                  <a:pt x="1822689" y="1116977"/>
                                </a:lnTo>
                                <a:lnTo>
                                  <a:pt x="1822745" y="1129316"/>
                                </a:lnTo>
                                <a:lnTo>
                                  <a:pt x="1822806" y="1123578"/>
                                </a:lnTo>
                                <a:lnTo>
                                  <a:pt x="1822863" y="1135055"/>
                                </a:lnTo>
                                <a:lnTo>
                                  <a:pt x="1822919" y="1137639"/>
                                </a:lnTo>
                                <a:lnTo>
                                  <a:pt x="1822976" y="1131900"/>
                                </a:lnTo>
                                <a:lnTo>
                                  <a:pt x="1823033" y="1131900"/>
                                </a:lnTo>
                                <a:lnTo>
                                  <a:pt x="1823094" y="1143094"/>
                                </a:lnTo>
                                <a:lnTo>
                                  <a:pt x="1823150" y="1127883"/>
                                </a:lnTo>
                                <a:lnTo>
                                  <a:pt x="1823207" y="1130754"/>
                                </a:lnTo>
                                <a:lnTo>
                                  <a:pt x="1823264" y="1124149"/>
                                </a:lnTo>
                                <a:lnTo>
                                  <a:pt x="1823321" y="1142519"/>
                                </a:lnTo>
                                <a:lnTo>
                                  <a:pt x="1823377" y="1130179"/>
                                </a:lnTo>
                                <a:lnTo>
                                  <a:pt x="1823434" y="1117548"/>
                                </a:lnTo>
                                <a:lnTo>
                                  <a:pt x="1823495" y="1140510"/>
                                </a:lnTo>
                                <a:lnTo>
                                  <a:pt x="1823551" y="1112109"/>
                                </a:lnTo>
                                <a:lnTo>
                                  <a:pt x="1823608" y="1145390"/>
                                </a:lnTo>
                                <a:lnTo>
                                  <a:pt x="1823665" y="1128170"/>
                                </a:lnTo>
                                <a:lnTo>
                                  <a:pt x="1823721" y="1123578"/>
                                </a:lnTo>
                                <a:lnTo>
                                  <a:pt x="1823782" y="1120419"/>
                                </a:lnTo>
                                <a:lnTo>
                                  <a:pt x="1823839" y="1123290"/>
                                </a:lnTo>
                                <a:lnTo>
                                  <a:pt x="1823896" y="1145390"/>
                                </a:lnTo>
                                <a:lnTo>
                                  <a:pt x="1823952" y="1130179"/>
                                </a:lnTo>
                                <a:lnTo>
                                  <a:pt x="1824009" y="1121857"/>
                                </a:lnTo>
                                <a:lnTo>
                                  <a:pt x="1824065" y="1123290"/>
                                </a:lnTo>
                                <a:lnTo>
                                  <a:pt x="1824126" y="1135342"/>
                                </a:lnTo>
                                <a:lnTo>
                                  <a:pt x="1824183" y="1136205"/>
                                </a:lnTo>
                                <a:lnTo>
                                  <a:pt x="1824240" y="1138214"/>
                                </a:lnTo>
                                <a:lnTo>
                                  <a:pt x="1824296" y="1136493"/>
                                </a:lnTo>
                                <a:lnTo>
                                  <a:pt x="1824353" y="1135055"/>
                                </a:lnTo>
                                <a:lnTo>
                                  <a:pt x="1824410" y="1130179"/>
                                </a:lnTo>
                                <a:lnTo>
                                  <a:pt x="1824467" y="1122428"/>
                                </a:lnTo>
                                <a:lnTo>
                                  <a:pt x="1824527" y="1125586"/>
                                </a:lnTo>
                                <a:lnTo>
                                  <a:pt x="1824584" y="1112684"/>
                                </a:lnTo>
                                <a:lnTo>
                                  <a:pt x="1824641" y="1141085"/>
                                </a:lnTo>
                                <a:lnTo>
                                  <a:pt x="1824697" y="1148257"/>
                                </a:lnTo>
                                <a:lnTo>
                                  <a:pt x="1824758" y="1134196"/>
                                </a:lnTo>
                                <a:lnTo>
                                  <a:pt x="1824815" y="1124436"/>
                                </a:lnTo>
                                <a:lnTo>
                                  <a:pt x="1824872" y="1137351"/>
                                </a:lnTo>
                                <a:lnTo>
                                  <a:pt x="1824928" y="1134196"/>
                                </a:lnTo>
                                <a:lnTo>
                                  <a:pt x="1824985" y="1118422"/>
                                </a:lnTo>
                                <a:lnTo>
                                  <a:pt x="1825042" y="1129029"/>
                                </a:lnTo>
                                <a:lnTo>
                                  <a:pt x="1825102" y="1137639"/>
                                </a:lnTo>
                                <a:lnTo>
                                  <a:pt x="1825159" y="1138214"/>
                                </a:lnTo>
                                <a:lnTo>
                                  <a:pt x="1825216" y="1119572"/>
                                </a:lnTo>
                                <a:lnTo>
                                  <a:pt x="1825272" y="1134484"/>
                                </a:lnTo>
                                <a:lnTo>
                                  <a:pt x="1825329" y="1124436"/>
                                </a:lnTo>
                                <a:lnTo>
                                  <a:pt x="1825386" y="1134484"/>
                                </a:lnTo>
                                <a:lnTo>
                                  <a:pt x="1825443" y="1144815"/>
                                </a:lnTo>
                                <a:lnTo>
                                  <a:pt x="1825503" y="1127595"/>
                                </a:lnTo>
                                <a:lnTo>
                                  <a:pt x="1825560" y="1133621"/>
                                </a:lnTo>
                                <a:lnTo>
                                  <a:pt x="1825617" y="1131038"/>
                                </a:lnTo>
                                <a:lnTo>
                                  <a:pt x="1825673" y="1135918"/>
                                </a:lnTo>
                                <a:lnTo>
                                  <a:pt x="1825734" y="1125874"/>
                                </a:lnTo>
                                <a:lnTo>
                                  <a:pt x="1825791" y="1139935"/>
                                </a:lnTo>
                                <a:lnTo>
                                  <a:pt x="1825847" y="1116126"/>
                                </a:lnTo>
                                <a:lnTo>
                                  <a:pt x="1825904" y="1116402"/>
                                </a:lnTo>
                                <a:lnTo>
                                  <a:pt x="1825961" y="1137351"/>
                                </a:lnTo>
                                <a:lnTo>
                                  <a:pt x="1826018" y="1145390"/>
                                </a:lnTo>
                                <a:lnTo>
                                  <a:pt x="1826074" y="1146248"/>
                                </a:lnTo>
                                <a:lnTo>
                                  <a:pt x="1826135" y="1130179"/>
                                </a:lnTo>
                                <a:lnTo>
                                  <a:pt x="1826192" y="1146248"/>
                                </a:lnTo>
                                <a:lnTo>
                                  <a:pt x="1826248" y="1124724"/>
                                </a:lnTo>
                                <a:lnTo>
                                  <a:pt x="1826305" y="1139076"/>
                                </a:lnTo>
                                <a:lnTo>
                                  <a:pt x="1826362" y="1132188"/>
                                </a:lnTo>
                                <a:lnTo>
                                  <a:pt x="1826418" y="1111809"/>
                                </a:lnTo>
                                <a:lnTo>
                                  <a:pt x="1826479" y="1143094"/>
                                </a:lnTo>
                                <a:lnTo>
                                  <a:pt x="1826536" y="1137926"/>
                                </a:lnTo>
                                <a:lnTo>
                                  <a:pt x="1826593" y="1129316"/>
                                </a:lnTo>
                                <a:lnTo>
                                  <a:pt x="1826649" y="1128454"/>
                                </a:lnTo>
                                <a:lnTo>
                                  <a:pt x="1826706" y="1134484"/>
                                </a:lnTo>
                                <a:lnTo>
                                  <a:pt x="1826767" y="1134771"/>
                                </a:lnTo>
                                <a:lnTo>
                                  <a:pt x="1826823" y="1134484"/>
                                </a:lnTo>
                                <a:lnTo>
                                  <a:pt x="1826880" y="1124436"/>
                                </a:lnTo>
                                <a:lnTo>
                                  <a:pt x="1826937" y="1139076"/>
                                </a:lnTo>
                                <a:lnTo>
                                  <a:pt x="1826994" y="1137639"/>
                                </a:lnTo>
                                <a:lnTo>
                                  <a:pt x="1827050" y="1133046"/>
                                </a:lnTo>
                                <a:lnTo>
                                  <a:pt x="1827107" y="1134196"/>
                                </a:lnTo>
                                <a:lnTo>
                                  <a:pt x="1827168" y="1134196"/>
                                </a:lnTo>
                                <a:lnTo>
                                  <a:pt x="1827225" y="1136205"/>
                                </a:lnTo>
                                <a:lnTo>
                                  <a:pt x="1827281" y="1135918"/>
                                </a:lnTo>
                                <a:lnTo>
                                  <a:pt x="1827338" y="1135918"/>
                                </a:lnTo>
                                <a:lnTo>
                                  <a:pt x="1827399" y="1129316"/>
                                </a:lnTo>
                                <a:lnTo>
                                  <a:pt x="1827455" y="1141368"/>
                                </a:lnTo>
                                <a:lnTo>
                                  <a:pt x="1827512" y="1125874"/>
                                </a:lnTo>
                                <a:lnTo>
                                  <a:pt x="1827569" y="1134196"/>
                                </a:lnTo>
                                <a:lnTo>
                                  <a:pt x="1827625" y="1129604"/>
                                </a:lnTo>
                                <a:lnTo>
                                  <a:pt x="1827682" y="1138789"/>
                                </a:lnTo>
                                <a:lnTo>
                                  <a:pt x="1827743" y="1125874"/>
                                </a:lnTo>
                                <a:lnTo>
                                  <a:pt x="1827800" y="1136493"/>
                                </a:lnTo>
                                <a:lnTo>
                                  <a:pt x="1827856" y="1144240"/>
                                </a:lnTo>
                                <a:lnTo>
                                  <a:pt x="1827913" y="1135630"/>
                                </a:lnTo>
                                <a:lnTo>
                                  <a:pt x="1827970" y="1133046"/>
                                </a:lnTo>
                                <a:lnTo>
                                  <a:pt x="1828026" y="1125011"/>
                                </a:lnTo>
                                <a:lnTo>
                                  <a:pt x="1828083" y="1129892"/>
                                </a:lnTo>
                                <a:lnTo>
                                  <a:pt x="1828144" y="1129604"/>
                                </a:lnTo>
                                <a:lnTo>
                                  <a:pt x="1828200" y="1128741"/>
                                </a:lnTo>
                                <a:lnTo>
                                  <a:pt x="1828257" y="1123578"/>
                                </a:lnTo>
                                <a:lnTo>
                                  <a:pt x="1828314" y="1135055"/>
                                </a:lnTo>
                                <a:lnTo>
                                  <a:pt x="1828375" y="1133909"/>
                                </a:lnTo>
                                <a:lnTo>
                                  <a:pt x="1828431" y="1135055"/>
                                </a:lnTo>
                                <a:lnTo>
                                  <a:pt x="1828488" y="1132763"/>
                                </a:lnTo>
                                <a:lnTo>
                                  <a:pt x="1828545" y="1139360"/>
                                </a:lnTo>
                                <a:lnTo>
                                  <a:pt x="1828601" y="1112384"/>
                                </a:lnTo>
                                <a:lnTo>
                                  <a:pt x="1828658" y="1128454"/>
                                </a:lnTo>
                                <a:lnTo>
                                  <a:pt x="1828715" y="1147682"/>
                                </a:lnTo>
                                <a:lnTo>
                                  <a:pt x="1828775" y="1135055"/>
                                </a:lnTo>
                                <a:lnTo>
                                  <a:pt x="1828832" y="1125299"/>
                                </a:lnTo>
                                <a:lnTo>
                                  <a:pt x="1828889" y="1124436"/>
                                </a:lnTo>
                                <a:lnTo>
                                  <a:pt x="1828946" y="1136493"/>
                                </a:lnTo>
                                <a:lnTo>
                                  <a:pt x="1829002" y="1137639"/>
                                </a:lnTo>
                                <a:lnTo>
                                  <a:pt x="1829059" y="1132475"/>
                                </a:lnTo>
                                <a:lnTo>
                                  <a:pt x="1829120" y="1129029"/>
                                </a:lnTo>
                                <a:lnTo>
                                  <a:pt x="1829176" y="1137639"/>
                                </a:lnTo>
                                <a:lnTo>
                                  <a:pt x="1829233" y="1147682"/>
                                </a:lnTo>
                                <a:lnTo>
                                  <a:pt x="1829290" y="1127308"/>
                                </a:lnTo>
                                <a:lnTo>
                                  <a:pt x="1829351" y="1127020"/>
                                </a:lnTo>
                                <a:lnTo>
                                  <a:pt x="1829407" y="1138214"/>
                                </a:lnTo>
                                <a:lnTo>
                                  <a:pt x="1829464" y="1124436"/>
                                </a:lnTo>
                                <a:lnTo>
                                  <a:pt x="1829521" y="1133621"/>
                                </a:lnTo>
                                <a:lnTo>
                                  <a:pt x="1829577" y="1139076"/>
                                </a:lnTo>
                                <a:lnTo>
                                  <a:pt x="1829634" y="1139076"/>
                                </a:lnTo>
                                <a:lnTo>
                                  <a:pt x="1829691" y="1138501"/>
                                </a:lnTo>
                                <a:lnTo>
                                  <a:pt x="1829752" y="1142806"/>
                                </a:lnTo>
                                <a:lnTo>
                                  <a:pt x="1829808" y="1124436"/>
                                </a:lnTo>
                                <a:lnTo>
                                  <a:pt x="1829865" y="1119273"/>
                                </a:lnTo>
                                <a:lnTo>
                                  <a:pt x="1829922" y="1135918"/>
                                </a:lnTo>
                                <a:lnTo>
                                  <a:pt x="1829978" y="1119848"/>
                                </a:lnTo>
                                <a:lnTo>
                                  <a:pt x="1830035" y="1133909"/>
                                </a:lnTo>
                                <a:lnTo>
                                  <a:pt x="1830096" y="1140222"/>
                                </a:lnTo>
                                <a:lnTo>
                                  <a:pt x="1830152" y="1135918"/>
                                </a:lnTo>
                                <a:lnTo>
                                  <a:pt x="1830209" y="1134484"/>
                                </a:lnTo>
                                <a:lnTo>
                                  <a:pt x="1830266" y="1132475"/>
                                </a:lnTo>
                                <a:lnTo>
                                  <a:pt x="1830322" y="1131038"/>
                                </a:lnTo>
                                <a:lnTo>
                                  <a:pt x="1830383" y="1128454"/>
                                </a:lnTo>
                                <a:lnTo>
                                  <a:pt x="1830440" y="1136776"/>
                                </a:lnTo>
                                <a:lnTo>
                                  <a:pt x="1830496" y="1130754"/>
                                </a:lnTo>
                                <a:lnTo>
                                  <a:pt x="1830553" y="1138214"/>
                                </a:lnTo>
                                <a:lnTo>
                                  <a:pt x="1830610" y="1138501"/>
                                </a:lnTo>
                                <a:lnTo>
                                  <a:pt x="1830667" y="1142806"/>
                                </a:lnTo>
                                <a:lnTo>
                                  <a:pt x="1830723" y="1135918"/>
                                </a:lnTo>
                                <a:lnTo>
                                  <a:pt x="1830784" y="1140510"/>
                                </a:lnTo>
                                <a:lnTo>
                                  <a:pt x="1830841" y="1137351"/>
                                </a:lnTo>
                                <a:lnTo>
                                  <a:pt x="1830898" y="1120419"/>
                                </a:lnTo>
                                <a:lnTo>
                                  <a:pt x="1830954" y="1137926"/>
                                </a:lnTo>
                                <a:lnTo>
                                  <a:pt x="1831011" y="1128454"/>
                                </a:lnTo>
                                <a:lnTo>
                                  <a:pt x="1831072" y="1131612"/>
                                </a:lnTo>
                                <a:lnTo>
                                  <a:pt x="1831128" y="1119848"/>
                                </a:lnTo>
                                <a:lnTo>
                                  <a:pt x="1831185" y="1125011"/>
                                </a:lnTo>
                                <a:lnTo>
                                  <a:pt x="1831242" y="1129029"/>
                                </a:lnTo>
                                <a:lnTo>
                                  <a:pt x="1831298" y="1122715"/>
                                </a:lnTo>
                                <a:lnTo>
                                  <a:pt x="1831355" y="1119848"/>
                                </a:lnTo>
                                <a:lnTo>
                                  <a:pt x="1831416" y="1133621"/>
                                </a:lnTo>
                                <a:lnTo>
                                  <a:pt x="1831473" y="1142519"/>
                                </a:lnTo>
                                <a:lnTo>
                                  <a:pt x="1831529" y="1136205"/>
                                </a:lnTo>
                                <a:lnTo>
                                  <a:pt x="1831586" y="1122715"/>
                                </a:lnTo>
                                <a:lnTo>
                                  <a:pt x="1831643" y="1139935"/>
                                </a:lnTo>
                                <a:lnTo>
                                  <a:pt x="1831699" y="1138789"/>
                                </a:lnTo>
                                <a:lnTo>
                                  <a:pt x="1831756" y="1132763"/>
                                </a:lnTo>
                                <a:lnTo>
                                  <a:pt x="1831817" y="1132188"/>
                                </a:lnTo>
                                <a:lnTo>
                                  <a:pt x="1831874" y="1144527"/>
                                </a:lnTo>
                                <a:lnTo>
                                  <a:pt x="1831930" y="1126732"/>
                                </a:lnTo>
                                <a:lnTo>
                                  <a:pt x="1831987" y="1139647"/>
                                </a:lnTo>
                                <a:lnTo>
                                  <a:pt x="1832048" y="1131900"/>
                                </a:lnTo>
                                <a:lnTo>
                                  <a:pt x="1832104" y="1127883"/>
                                </a:lnTo>
                                <a:lnTo>
                                  <a:pt x="1832161" y="1120131"/>
                                </a:lnTo>
                                <a:lnTo>
                                  <a:pt x="1832218" y="1135055"/>
                                </a:lnTo>
                                <a:lnTo>
                                  <a:pt x="1832274" y="1132475"/>
                                </a:lnTo>
                                <a:lnTo>
                                  <a:pt x="1832331" y="1134196"/>
                                </a:lnTo>
                                <a:lnTo>
                                  <a:pt x="1832392" y="1129316"/>
                                </a:lnTo>
                                <a:lnTo>
                                  <a:pt x="1832449" y="1127883"/>
                                </a:lnTo>
                                <a:lnTo>
                                  <a:pt x="1832505" y="1118123"/>
                                </a:lnTo>
                                <a:lnTo>
                                  <a:pt x="1832562" y="1126162"/>
                                </a:lnTo>
                                <a:lnTo>
                                  <a:pt x="1832619" y="1123003"/>
                                </a:lnTo>
                                <a:lnTo>
                                  <a:pt x="1832675" y="1149120"/>
                                </a:lnTo>
                                <a:lnTo>
                                  <a:pt x="1832732" y="1144240"/>
                                </a:lnTo>
                                <a:lnTo>
                                  <a:pt x="1832793" y="1118123"/>
                                </a:lnTo>
                                <a:lnTo>
                                  <a:pt x="1832849" y="1125299"/>
                                </a:lnTo>
                                <a:lnTo>
                                  <a:pt x="1832906" y="1133909"/>
                                </a:lnTo>
                                <a:lnTo>
                                  <a:pt x="1832963" y="1129316"/>
                                </a:lnTo>
                                <a:lnTo>
                                  <a:pt x="1833024" y="1136493"/>
                                </a:lnTo>
                                <a:lnTo>
                                  <a:pt x="1833080" y="1128741"/>
                                </a:lnTo>
                                <a:lnTo>
                                  <a:pt x="1833137" y="1121282"/>
                                </a:lnTo>
                                <a:lnTo>
                                  <a:pt x="1833194" y="1138501"/>
                                </a:lnTo>
                                <a:lnTo>
                                  <a:pt x="1833251" y="1136205"/>
                                </a:lnTo>
                                <a:lnTo>
                                  <a:pt x="1833307" y="1143665"/>
                                </a:lnTo>
                                <a:lnTo>
                                  <a:pt x="1833364" y="1126162"/>
                                </a:lnTo>
                                <a:lnTo>
                                  <a:pt x="1833425" y="1130179"/>
                                </a:lnTo>
                                <a:lnTo>
                                  <a:pt x="1833481" y="1141368"/>
                                </a:lnTo>
                                <a:lnTo>
                                  <a:pt x="1833538" y="1139935"/>
                                </a:lnTo>
                                <a:lnTo>
                                  <a:pt x="1833595" y="1120131"/>
                                </a:lnTo>
                                <a:lnTo>
                                  <a:pt x="1833651" y="1121857"/>
                                </a:lnTo>
                                <a:lnTo>
                                  <a:pt x="1833708" y="1127595"/>
                                </a:lnTo>
                                <a:lnTo>
                                  <a:pt x="1833769" y="1131900"/>
                                </a:lnTo>
                                <a:lnTo>
                                  <a:pt x="1833826" y="1138789"/>
                                </a:lnTo>
                                <a:lnTo>
                                  <a:pt x="1833882" y="1137351"/>
                                </a:lnTo>
                                <a:lnTo>
                                  <a:pt x="1833939" y="1120419"/>
                                </a:lnTo>
                                <a:lnTo>
                                  <a:pt x="1833996" y="1114105"/>
                                </a:lnTo>
                                <a:lnTo>
                                  <a:pt x="1834056" y="1127883"/>
                                </a:lnTo>
                                <a:lnTo>
                                  <a:pt x="1834113" y="1130754"/>
                                </a:lnTo>
                                <a:lnTo>
                                  <a:pt x="1834170" y="1130462"/>
                                </a:lnTo>
                                <a:lnTo>
                                  <a:pt x="1834227" y="1126732"/>
                                </a:lnTo>
                                <a:lnTo>
                                  <a:pt x="1834283" y="1131325"/>
                                </a:lnTo>
                                <a:lnTo>
                                  <a:pt x="1834340" y="1122715"/>
                                </a:lnTo>
                                <a:lnTo>
                                  <a:pt x="1834397" y="1129316"/>
                                </a:lnTo>
                                <a:lnTo>
                                  <a:pt x="1834457" y="1134484"/>
                                </a:lnTo>
                                <a:lnTo>
                                  <a:pt x="1834514" y="1133909"/>
                                </a:lnTo>
                                <a:lnTo>
                                  <a:pt x="1834571" y="1128170"/>
                                </a:lnTo>
                                <a:lnTo>
                                  <a:pt x="1834627" y="1131900"/>
                                </a:lnTo>
                                <a:lnTo>
                                  <a:pt x="1834688" y="1125586"/>
                                </a:lnTo>
                                <a:lnTo>
                                  <a:pt x="1834745" y="1120994"/>
                                </a:lnTo>
                                <a:lnTo>
                                  <a:pt x="1834802" y="1128741"/>
                                </a:lnTo>
                                <a:lnTo>
                                  <a:pt x="1834858" y="1115256"/>
                                </a:lnTo>
                                <a:lnTo>
                                  <a:pt x="1834915" y="1136493"/>
                                </a:lnTo>
                                <a:lnTo>
                                  <a:pt x="1834972" y="1118998"/>
                                </a:lnTo>
                                <a:lnTo>
                                  <a:pt x="1835032" y="1121857"/>
                                </a:lnTo>
                                <a:lnTo>
                                  <a:pt x="1835089" y="1122715"/>
                                </a:lnTo>
                                <a:lnTo>
                                  <a:pt x="1835146" y="1132763"/>
                                </a:lnTo>
                                <a:lnTo>
                                  <a:pt x="1835202" y="1125874"/>
                                </a:lnTo>
                                <a:lnTo>
                                  <a:pt x="1835259" y="1111534"/>
                                </a:lnTo>
                                <a:lnTo>
                                  <a:pt x="1835316" y="1124724"/>
                                </a:lnTo>
                                <a:lnTo>
                                  <a:pt x="1835373" y="1132475"/>
                                </a:lnTo>
                                <a:lnTo>
                                  <a:pt x="1835433" y="1124149"/>
                                </a:lnTo>
                                <a:lnTo>
                                  <a:pt x="1835490" y="1122715"/>
                                </a:lnTo>
                                <a:lnTo>
                                  <a:pt x="1835547" y="1104645"/>
                                </a:lnTo>
                                <a:lnTo>
                                  <a:pt x="1835604" y="1118698"/>
                                </a:lnTo>
                                <a:lnTo>
                                  <a:pt x="1835664" y="1137067"/>
                                </a:lnTo>
                                <a:lnTo>
                                  <a:pt x="1835721" y="1120994"/>
                                </a:lnTo>
                                <a:lnTo>
                                  <a:pt x="1835778" y="1135918"/>
                                </a:lnTo>
                                <a:lnTo>
                                  <a:pt x="1835834" y="1121857"/>
                                </a:lnTo>
                                <a:lnTo>
                                  <a:pt x="1835891" y="1125299"/>
                                </a:lnTo>
                                <a:lnTo>
                                  <a:pt x="1835948" y="1125586"/>
                                </a:lnTo>
                                <a:lnTo>
                                  <a:pt x="1836004" y="1109813"/>
                                </a:lnTo>
                                <a:lnTo>
                                  <a:pt x="1836065" y="1135055"/>
                                </a:lnTo>
                                <a:lnTo>
                                  <a:pt x="1836122" y="1116977"/>
                                </a:lnTo>
                                <a:lnTo>
                                  <a:pt x="1836178" y="1127020"/>
                                </a:lnTo>
                                <a:lnTo>
                                  <a:pt x="1836235" y="1121857"/>
                                </a:lnTo>
                                <a:lnTo>
                                  <a:pt x="1836292" y="1138501"/>
                                </a:lnTo>
                                <a:lnTo>
                                  <a:pt x="1836349" y="1117847"/>
                                </a:lnTo>
                                <a:lnTo>
                                  <a:pt x="1836409" y="1133046"/>
                                </a:lnTo>
                                <a:lnTo>
                                  <a:pt x="1836466" y="1123003"/>
                                </a:lnTo>
                                <a:lnTo>
                                  <a:pt x="1836523" y="1122715"/>
                                </a:lnTo>
                                <a:lnTo>
                                  <a:pt x="1836579" y="1119572"/>
                                </a:lnTo>
                                <a:lnTo>
                                  <a:pt x="1836640" y="1129029"/>
                                </a:lnTo>
                                <a:lnTo>
                                  <a:pt x="1836697" y="1127020"/>
                                </a:lnTo>
                                <a:lnTo>
                                  <a:pt x="1836753" y="1119848"/>
                                </a:lnTo>
                                <a:lnTo>
                                  <a:pt x="1836810" y="1124436"/>
                                </a:lnTo>
                                <a:lnTo>
                                  <a:pt x="1836867" y="1125011"/>
                                </a:lnTo>
                                <a:lnTo>
                                  <a:pt x="1836924" y="1117548"/>
                                </a:lnTo>
                                <a:lnTo>
                                  <a:pt x="1836980" y="1133046"/>
                                </a:lnTo>
                                <a:lnTo>
                                  <a:pt x="1837041" y="1115256"/>
                                </a:lnTo>
                                <a:lnTo>
                                  <a:pt x="1837098" y="1124436"/>
                                </a:lnTo>
                                <a:lnTo>
                                  <a:pt x="1837155" y="1141368"/>
                                </a:lnTo>
                                <a:lnTo>
                                  <a:pt x="1837211" y="1131900"/>
                                </a:lnTo>
                                <a:lnTo>
                                  <a:pt x="1837268" y="1118998"/>
                                </a:lnTo>
                                <a:lnTo>
                                  <a:pt x="1837325" y="1130179"/>
                                </a:lnTo>
                                <a:lnTo>
                                  <a:pt x="1837385" y="1123003"/>
                                </a:lnTo>
                                <a:lnTo>
                                  <a:pt x="1837442" y="1125299"/>
                                </a:lnTo>
                                <a:lnTo>
                                  <a:pt x="1837499" y="1128454"/>
                                </a:lnTo>
                                <a:lnTo>
                                  <a:pt x="1837555" y="1116126"/>
                                </a:lnTo>
                                <a:lnTo>
                                  <a:pt x="1837612" y="1126162"/>
                                </a:lnTo>
                                <a:lnTo>
                                  <a:pt x="1837673" y="1128454"/>
                                </a:lnTo>
                                <a:lnTo>
                                  <a:pt x="1837730" y="1120419"/>
                                </a:lnTo>
                                <a:lnTo>
                                  <a:pt x="1837786" y="1135630"/>
                                </a:lnTo>
                                <a:lnTo>
                                  <a:pt x="1837843" y="1106366"/>
                                </a:lnTo>
                                <a:lnTo>
                                  <a:pt x="1837900" y="1117847"/>
                                </a:lnTo>
                                <a:lnTo>
                                  <a:pt x="1837956" y="1125874"/>
                                </a:lnTo>
                                <a:lnTo>
                                  <a:pt x="1838013" y="1121857"/>
                                </a:lnTo>
                                <a:lnTo>
                                  <a:pt x="1838074" y="1117847"/>
                                </a:lnTo>
                                <a:lnTo>
                                  <a:pt x="1838131" y="1118123"/>
                                </a:lnTo>
                                <a:lnTo>
                                  <a:pt x="1838187" y="1124149"/>
                                </a:lnTo>
                                <a:lnTo>
                                  <a:pt x="1838244" y="1118698"/>
                                </a:lnTo>
                                <a:lnTo>
                                  <a:pt x="1838300" y="1131038"/>
                                </a:lnTo>
                                <a:lnTo>
                                  <a:pt x="1838361" y="1133046"/>
                                </a:lnTo>
                                <a:lnTo>
                                  <a:pt x="1838418" y="1119572"/>
                                </a:lnTo>
                                <a:lnTo>
                                  <a:pt x="1838475" y="1107516"/>
                                </a:lnTo>
                                <a:lnTo>
                                  <a:pt x="1838531" y="1126732"/>
                                </a:lnTo>
                                <a:lnTo>
                                  <a:pt x="1838588" y="1105220"/>
                                </a:lnTo>
                                <a:lnTo>
                                  <a:pt x="1838645" y="1109513"/>
                                </a:lnTo>
                                <a:lnTo>
                                  <a:pt x="1838705" y="1118998"/>
                                </a:lnTo>
                                <a:lnTo>
                                  <a:pt x="1838762" y="1121569"/>
                                </a:lnTo>
                                <a:lnTo>
                                  <a:pt x="1838819" y="1110959"/>
                                </a:lnTo>
                                <a:lnTo>
                                  <a:pt x="1838876" y="1118698"/>
                                </a:lnTo>
                                <a:lnTo>
                                  <a:pt x="1838932" y="1127595"/>
                                </a:lnTo>
                                <a:lnTo>
                                  <a:pt x="1838989" y="1115827"/>
                                </a:lnTo>
                                <a:lnTo>
                                  <a:pt x="1839046" y="1116126"/>
                                </a:lnTo>
                                <a:lnTo>
                                  <a:pt x="1839106" y="1105220"/>
                                </a:lnTo>
                                <a:lnTo>
                                  <a:pt x="1839163" y="1115827"/>
                                </a:lnTo>
                                <a:lnTo>
                                  <a:pt x="1839220" y="1120994"/>
                                </a:lnTo>
                                <a:lnTo>
                                  <a:pt x="1839277" y="1127308"/>
                                </a:lnTo>
                                <a:lnTo>
                                  <a:pt x="1839337" y="1123003"/>
                                </a:lnTo>
                                <a:lnTo>
                                  <a:pt x="1839394" y="1111534"/>
                                </a:lnTo>
                                <a:lnTo>
                                  <a:pt x="1839451" y="1113830"/>
                                </a:lnTo>
                                <a:lnTo>
                                  <a:pt x="1839507" y="1125874"/>
                                </a:lnTo>
                                <a:lnTo>
                                  <a:pt x="1839564" y="1122140"/>
                                </a:lnTo>
                                <a:lnTo>
                                  <a:pt x="1839621" y="1110959"/>
                                </a:lnTo>
                                <a:lnTo>
                                  <a:pt x="1839677" y="1108942"/>
                                </a:lnTo>
                                <a:lnTo>
                                  <a:pt x="1839738" y="1132763"/>
                                </a:lnTo>
                                <a:lnTo>
                                  <a:pt x="1839795" y="1126162"/>
                                </a:lnTo>
                                <a:lnTo>
                                  <a:pt x="1839852" y="1114980"/>
                                </a:lnTo>
                                <a:lnTo>
                                  <a:pt x="1839908" y="1111234"/>
                                </a:lnTo>
                                <a:lnTo>
                                  <a:pt x="1839965" y="1106366"/>
                                </a:lnTo>
                                <a:lnTo>
                                  <a:pt x="1840022" y="1115551"/>
                                </a:lnTo>
                                <a:lnTo>
                                  <a:pt x="1840083" y="1108666"/>
                                </a:lnTo>
                                <a:lnTo>
                                  <a:pt x="1840139" y="1105220"/>
                                </a:lnTo>
                                <a:lnTo>
                                  <a:pt x="1840196" y="1118698"/>
                                </a:lnTo>
                                <a:lnTo>
                                  <a:pt x="1840253" y="1118422"/>
                                </a:lnTo>
                                <a:lnTo>
                                  <a:pt x="1840313" y="1129892"/>
                                </a:lnTo>
                                <a:lnTo>
                                  <a:pt x="1840370" y="1112384"/>
                                </a:lnTo>
                                <a:lnTo>
                                  <a:pt x="1840427" y="1103199"/>
                                </a:lnTo>
                                <a:lnTo>
                                  <a:pt x="1840483" y="1125586"/>
                                </a:lnTo>
                                <a:lnTo>
                                  <a:pt x="1840540" y="1122715"/>
                                </a:lnTo>
                                <a:lnTo>
                                  <a:pt x="1840597" y="1108942"/>
                                </a:lnTo>
                                <a:lnTo>
                                  <a:pt x="1840653" y="1106071"/>
                                </a:lnTo>
                                <a:lnTo>
                                  <a:pt x="1840714" y="1125299"/>
                                </a:lnTo>
                                <a:lnTo>
                                  <a:pt x="1840771" y="1119572"/>
                                </a:lnTo>
                                <a:lnTo>
                                  <a:pt x="1840828" y="1118123"/>
                                </a:lnTo>
                                <a:lnTo>
                                  <a:pt x="1840884" y="1107217"/>
                                </a:lnTo>
                                <a:lnTo>
                                  <a:pt x="1840941" y="1113255"/>
                                </a:lnTo>
                                <a:lnTo>
                                  <a:pt x="1840998" y="1126445"/>
                                </a:lnTo>
                                <a:lnTo>
                                  <a:pt x="1841058" y="1106366"/>
                                </a:lnTo>
                                <a:lnTo>
                                  <a:pt x="1841115" y="1111534"/>
                                </a:lnTo>
                                <a:lnTo>
                                  <a:pt x="1841172" y="1102353"/>
                                </a:lnTo>
                                <a:lnTo>
                                  <a:pt x="1841228" y="1126162"/>
                                </a:lnTo>
                                <a:lnTo>
                                  <a:pt x="1841289" y="1128170"/>
                                </a:lnTo>
                                <a:lnTo>
                                  <a:pt x="1841346" y="1110088"/>
                                </a:lnTo>
                                <a:lnTo>
                                  <a:pt x="1841403" y="1105220"/>
                                </a:lnTo>
                                <a:lnTo>
                                  <a:pt x="1841459" y="1099482"/>
                                </a:lnTo>
                                <a:lnTo>
                                  <a:pt x="1841516" y="1111534"/>
                                </a:lnTo>
                                <a:lnTo>
                                  <a:pt x="1841573" y="1112684"/>
                                </a:lnTo>
                                <a:lnTo>
                                  <a:pt x="1841630" y="1117548"/>
                                </a:lnTo>
                                <a:lnTo>
                                  <a:pt x="1841690" y="1114680"/>
                                </a:lnTo>
                                <a:lnTo>
                                  <a:pt x="1841747" y="1112684"/>
                                </a:lnTo>
                                <a:lnTo>
                                  <a:pt x="1841804" y="1110088"/>
                                </a:lnTo>
                                <a:lnTo>
                                  <a:pt x="1841860" y="1102053"/>
                                </a:lnTo>
                                <a:lnTo>
                                  <a:pt x="1841917" y="1099482"/>
                                </a:lnTo>
                                <a:lnTo>
                                  <a:pt x="1841978" y="1102628"/>
                                </a:lnTo>
                                <a:lnTo>
                                  <a:pt x="1842035" y="1107792"/>
                                </a:lnTo>
                                <a:lnTo>
                                  <a:pt x="1842091" y="1118698"/>
                                </a:lnTo>
                                <a:lnTo>
                                  <a:pt x="1842148" y="1120994"/>
                                </a:lnTo>
                                <a:lnTo>
                                  <a:pt x="1842204" y="1106646"/>
                                </a:lnTo>
                                <a:lnTo>
                                  <a:pt x="1842261" y="1108091"/>
                                </a:lnTo>
                                <a:lnTo>
                                  <a:pt x="1842322" y="1114980"/>
                                </a:lnTo>
                                <a:lnTo>
                                  <a:pt x="1842379" y="1089722"/>
                                </a:lnTo>
                                <a:lnTo>
                                  <a:pt x="1842435" y="1106941"/>
                                </a:lnTo>
                                <a:lnTo>
                                  <a:pt x="1842492" y="1113255"/>
                                </a:lnTo>
                                <a:lnTo>
                                  <a:pt x="1842549" y="1102053"/>
                                </a:lnTo>
                                <a:lnTo>
                                  <a:pt x="1842606" y="1107516"/>
                                </a:lnTo>
                                <a:lnTo>
                                  <a:pt x="1842662" y="1106941"/>
                                </a:lnTo>
                                <a:lnTo>
                                  <a:pt x="1842723" y="1097761"/>
                                </a:lnTo>
                                <a:lnTo>
                                  <a:pt x="1842780" y="1109813"/>
                                </a:lnTo>
                                <a:lnTo>
                                  <a:pt x="1842836" y="1121282"/>
                                </a:lnTo>
                                <a:lnTo>
                                  <a:pt x="1842893" y="1113830"/>
                                </a:lnTo>
                                <a:lnTo>
                                  <a:pt x="1842954" y="1102924"/>
                                </a:lnTo>
                                <a:lnTo>
                                  <a:pt x="1843010" y="1104349"/>
                                </a:lnTo>
                                <a:lnTo>
                                  <a:pt x="1843067" y="1109513"/>
                                </a:lnTo>
                                <a:lnTo>
                                  <a:pt x="1843124" y="1115256"/>
                                </a:lnTo>
                                <a:lnTo>
                                  <a:pt x="1843181" y="1113255"/>
                                </a:lnTo>
                                <a:lnTo>
                                  <a:pt x="1843237" y="1103499"/>
                                </a:lnTo>
                                <a:lnTo>
                                  <a:pt x="1843294" y="1114105"/>
                                </a:lnTo>
                                <a:lnTo>
                                  <a:pt x="1843355" y="1126732"/>
                                </a:lnTo>
                                <a:lnTo>
                                  <a:pt x="1843411" y="1086854"/>
                                </a:lnTo>
                                <a:lnTo>
                                  <a:pt x="1843468" y="1102924"/>
                                </a:lnTo>
                                <a:lnTo>
                                  <a:pt x="1843525" y="1112959"/>
                                </a:lnTo>
                                <a:lnTo>
                                  <a:pt x="1843581" y="1114405"/>
                                </a:lnTo>
                                <a:lnTo>
                                  <a:pt x="1843638" y="1108666"/>
                                </a:lnTo>
                                <a:lnTo>
                                  <a:pt x="1843699" y="1098607"/>
                                </a:lnTo>
                                <a:lnTo>
                                  <a:pt x="1843756" y="1105495"/>
                                </a:lnTo>
                                <a:lnTo>
                                  <a:pt x="1843812" y="1104645"/>
                                </a:lnTo>
                                <a:lnTo>
                                  <a:pt x="1843869" y="1107217"/>
                                </a:lnTo>
                                <a:lnTo>
                                  <a:pt x="1843930" y="1108942"/>
                                </a:lnTo>
                                <a:lnTo>
                                  <a:pt x="1843986" y="1113830"/>
                                </a:lnTo>
                                <a:lnTo>
                                  <a:pt x="1844043" y="1095740"/>
                                </a:lnTo>
                                <a:lnTo>
                                  <a:pt x="1844100" y="1117272"/>
                                </a:lnTo>
                                <a:lnTo>
                                  <a:pt x="1844156" y="1108666"/>
                                </a:lnTo>
                                <a:lnTo>
                                  <a:pt x="1844213" y="1109813"/>
                                </a:lnTo>
                                <a:lnTo>
                                  <a:pt x="1844270" y="1102628"/>
                                </a:lnTo>
                                <a:lnTo>
                                  <a:pt x="1844327" y="1106941"/>
                                </a:lnTo>
                                <a:lnTo>
                                  <a:pt x="1844387" y="1105495"/>
                                </a:lnTo>
                                <a:lnTo>
                                  <a:pt x="1844444" y="1106941"/>
                                </a:lnTo>
                                <a:lnTo>
                                  <a:pt x="1844501" y="1103499"/>
                                </a:lnTo>
                                <a:lnTo>
                                  <a:pt x="1844557" y="1113255"/>
                                </a:lnTo>
                                <a:lnTo>
                                  <a:pt x="1844614" y="1095740"/>
                                </a:lnTo>
                                <a:lnTo>
                                  <a:pt x="1844675" y="1104349"/>
                                </a:lnTo>
                                <a:lnTo>
                                  <a:pt x="1844732" y="1101478"/>
                                </a:lnTo>
                                <a:lnTo>
                                  <a:pt x="1844788" y="1099182"/>
                                </a:lnTo>
                                <a:lnTo>
                                  <a:pt x="1844845" y="1097461"/>
                                </a:lnTo>
                                <a:lnTo>
                                  <a:pt x="1844902" y="1112959"/>
                                </a:lnTo>
                                <a:lnTo>
                                  <a:pt x="1844962" y="1089426"/>
                                </a:lnTo>
                                <a:lnTo>
                                  <a:pt x="1845019" y="1107792"/>
                                </a:lnTo>
                                <a:lnTo>
                                  <a:pt x="1845076" y="1098607"/>
                                </a:lnTo>
                                <a:lnTo>
                                  <a:pt x="1845133" y="1106366"/>
                                </a:lnTo>
                                <a:lnTo>
                                  <a:pt x="1845189" y="1107516"/>
                                </a:lnTo>
                                <a:lnTo>
                                  <a:pt x="1845246" y="1103499"/>
                                </a:lnTo>
                                <a:lnTo>
                                  <a:pt x="1845303" y="1110388"/>
                                </a:lnTo>
                                <a:lnTo>
                                  <a:pt x="1845363" y="1091447"/>
                                </a:lnTo>
                                <a:lnTo>
                                  <a:pt x="1845420" y="1109813"/>
                                </a:lnTo>
                                <a:lnTo>
                                  <a:pt x="1845477" y="1104921"/>
                                </a:lnTo>
                                <a:lnTo>
                                  <a:pt x="1845534" y="1108367"/>
                                </a:lnTo>
                                <a:lnTo>
                                  <a:pt x="1845590" y="1112959"/>
                                </a:lnTo>
                                <a:lnTo>
                                  <a:pt x="1845651" y="1104074"/>
                                </a:lnTo>
                                <a:lnTo>
                                  <a:pt x="1845708" y="1102353"/>
                                </a:lnTo>
                                <a:lnTo>
                                  <a:pt x="1845764" y="1112959"/>
                                </a:lnTo>
                                <a:lnTo>
                                  <a:pt x="1845821" y="1101778"/>
                                </a:lnTo>
                                <a:lnTo>
                                  <a:pt x="1845878" y="1103775"/>
                                </a:lnTo>
                                <a:lnTo>
                                  <a:pt x="1845934" y="1104645"/>
                                </a:lnTo>
                                <a:lnTo>
                                  <a:pt x="1845995" y="1096315"/>
                                </a:lnTo>
                                <a:lnTo>
                                  <a:pt x="1846052" y="1115827"/>
                                </a:lnTo>
                                <a:lnTo>
                                  <a:pt x="1846109" y="1104074"/>
                                </a:lnTo>
                                <a:lnTo>
                                  <a:pt x="1846165" y="1100053"/>
                                </a:lnTo>
                                <a:lnTo>
                                  <a:pt x="1846222" y="1093168"/>
                                </a:lnTo>
                                <a:lnTo>
                                  <a:pt x="1846279" y="1099482"/>
                                </a:lnTo>
                                <a:lnTo>
                                  <a:pt x="1846335" y="1111534"/>
                                </a:lnTo>
                                <a:lnTo>
                                  <a:pt x="1846396" y="1105495"/>
                                </a:lnTo>
                                <a:lnTo>
                                  <a:pt x="1846453" y="1092018"/>
                                </a:lnTo>
                                <a:lnTo>
                                  <a:pt x="1846509" y="1106366"/>
                                </a:lnTo>
                                <a:lnTo>
                                  <a:pt x="1846566" y="1111534"/>
                                </a:lnTo>
                                <a:lnTo>
                                  <a:pt x="1846627" y="1099482"/>
                                </a:lnTo>
                                <a:lnTo>
                                  <a:pt x="1846684" y="1107792"/>
                                </a:lnTo>
                                <a:lnTo>
                                  <a:pt x="1846740" y="1093739"/>
                                </a:lnTo>
                                <a:lnTo>
                                  <a:pt x="1846797" y="1098607"/>
                                </a:lnTo>
                                <a:lnTo>
                                  <a:pt x="1846854" y="1105495"/>
                                </a:lnTo>
                                <a:lnTo>
                                  <a:pt x="1846910" y="1092868"/>
                                </a:lnTo>
                                <a:lnTo>
                                  <a:pt x="1846971" y="1098036"/>
                                </a:lnTo>
                                <a:lnTo>
                                  <a:pt x="1847028" y="1105495"/>
                                </a:lnTo>
                                <a:lnTo>
                                  <a:pt x="1847085" y="1102628"/>
                                </a:lnTo>
                                <a:lnTo>
                                  <a:pt x="1847141" y="1111534"/>
                                </a:lnTo>
                                <a:lnTo>
                                  <a:pt x="1847198" y="1097461"/>
                                </a:lnTo>
                                <a:lnTo>
                                  <a:pt x="1847255" y="1092868"/>
                                </a:lnTo>
                                <a:lnTo>
                                  <a:pt x="1847311" y="1092293"/>
                                </a:lnTo>
                                <a:lnTo>
                                  <a:pt x="1847372" y="1094589"/>
                                </a:lnTo>
                                <a:lnTo>
                                  <a:pt x="1847429" y="1092593"/>
                                </a:lnTo>
                                <a:lnTo>
                                  <a:pt x="1847485" y="1098331"/>
                                </a:lnTo>
                                <a:lnTo>
                                  <a:pt x="1847542" y="1098331"/>
                                </a:lnTo>
                                <a:lnTo>
                                  <a:pt x="1847603" y="1108666"/>
                                </a:lnTo>
                                <a:lnTo>
                                  <a:pt x="1847660" y="1100328"/>
                                </a:lnTo>
                                <a:lnTo>
                                  <a:pt x="1847716" y="1094314"/>
                                </a:lnTo>
                                <a:lnTo>
                                  <a:pt x="1847773" y="1106071"/>
                                </a:lnTo>
                                <a:lnTo>
                                  <a:pt x="1847830" y="1100628"/>
                                </a:lnTo>
                                <a:lnTo>
                                  <a:pt x="1847886" y="1098331"/>
                                </a:lnTo>
                                <a:lnTo>
                                  <a:pt x="1847943" y="1094589"/>
                                </a:lnTo>
                                <a:lnTo>
                                  <a:pt x="1848004" y="1092018"/>
                                </a:lnTo>
                                <a:lnTo>
                                  <a:pt x="1848061" y="1111234"/>
                                </a:lnTo>
                                <a:lnTo>
                                  <a:pt x="1848117" y="1093443"/>
                                </a:lnTo>
                                <a:lnTo>
                                  <a:pt x="1848174" y="1102353"/>
                                </a:lnTo>
                                <a:lnTo>
                                  <a:pt x="1848230" y="1097761"/>
                                </a:lnTo>
                                <a:lnTo>
                                  <a:pt x="1848287" y="1097461"/>
                                </a:lnTo>
                                <a:lnTo>
                                  <a:pt x="1848348" y="1097761"/>
                                </a:lnTo>
                                <a:lnTo>
                                  <a:pt x="1848405" y="1099757"/>
                                </a:lnTo>
                                <a:lnTo>
                                  <a:pt x="1848461" y="1092018"/>
                                </a:lnTo>
                                <a:lnTo>
                                  <a:pt x="1848518" y="1102628"/>
                                </a:lnTo>
                                <a:lnTo>
                                  <a:pt x="1848579" y="1096315"/>
                                </a:lnTo>
                                <a:lnTo>
                                  <a:pt x="1848635" y="1080816"/>
                                </a:lnTo>
                                <a:lnTo>
                                  <a:pt x="1848692" y="1092018"/>
                                </a:lnTo>
                                <a:lnTo>
                                  <a:pt x="1848749" y="1098331"/>
                                </a:lnTo>
                                <a:lnTo>
                                  <a:pt x="1848806" y="1098331"/>
                                </a:lnTo>
                                <a:lnTo>
                                  <a:pt x="1848862" y="1086555"/>
                                </a:lnTo>
                                <a:lnTo>
                                  <a:pt x="1848919" y="1100328"/>
                                </a:lnTo>
                                <a:lnTo>
                                  <a:pt x="1848980" y="1108666"/>
                                </a:lnTo>
                                <a:lnTo>
                                  <a:pt x="1849037" y="1104645"/>
                                </a:lnTo>
                                <a:lnTo>
                                  <a:pt x="1849093" y="1116126"/>
                                </a:lnTo>
                                <a:lnTo>
                                  <a:pt x="1849150" y="1099757"/>
                                </a:lnTo>
                                <a:lnTo>
                                  <a:pt x="1849207" y="1083408"/>
                                </a:lnTo>
                                <a:lnTo>
                                  <a:pt x="1849267" y="1094589"/>
                                </a:lnTo>
                                <a:lnTo>
                                  <a:pt x="1849324" y="1107217"/>
                                </a:lnTo>
                                <a:lnTo>
                                  <a:pt x="1849381" y="1096315"/>
                                </a:lnTo>
                                <a:lnTo>
                                  <a:pt x="1849437" y="1082837"/>
                                </a:lnTo>
                                <a:lnTo>
                                  <a:pt x="1849494" y="1103499"/>
                                </a:lnTo>
                                <a:lnTo>
                                  <a:pt x="1849551" y="1089147"/>
                                </a:lnTo>
                                <a:lnTo>
                                  <a:pt x="1849612" y="1093739"/>
                                </a:lnTo>
                                <a:lnTo>
                                  <a:pt x="1849668" y="1098036"/>
                                </a:lnTo>
                                <a:lnTo>
                                  <a:pt x="1849725" y="1106071"/>
                                </a:lnTo>
                                <a:lnTo>
                                  <a:pt x="1849782" y="1092868"/>
                                </a:lnTo>
                                <a:lnTo>
                                  <a:pt x="1849838" y="1095165"/>
                                </a:lnTo>
                                <a:lnTo>
                                  <a:pt x="1849895" y="1097761"/>
                                </a:lnTo>
                                <a:lnTo>
                                  <a:pt x="1849952" y="1091447"/>
                                </a:lnTo>
                                <a:lnTo>
                                  <a:pt x="1850013" y="1107516"/>
                                </a:lnTo>
                                <a:lnTo>
                                  <a:pt x="1850069" y="1094589"/>
                                </a:lnTo>
                                <a:lnTo>
                                  <a:pt x="1850126" y="1081387"/>
                                </a:lnTo>
                                <a:lnTo>
                                  <a:pt x="1850183" y="1090872"/>
                                </a:lnTo>
                                <a:lnTo>
                                  <a:pt x="1850243" y="1104921"/>
                                </a:lnTo>
                                <a:lnTo>
                                  <a:pt x="1850300" y="1073077"/>
                                </a:lnTo>
                                <a:lnTo>
                                  <a:pt x="1850357" y="1093168"/>
                                </a:lnTo>
                                <a:lnTo>
                                  <a:pt x="1850413" y="1104645"/>
                                </a:lnTo>
                                <a:lnTo>
                                  <a:pt x="1850470" y="1092018"/>
                                </a:lnTo>
                                <a:lnTo>
                                  <a:pt x="1850527" y="1097185"/>
                                </a:lnTo>
                                <a:lnTo>
                                  <a:pt x="1850583" y="1093739"/>
                                </a:lnTo>
                                <a:lnTo>
                                  <a:pt x="1850644" y="1107516"/>
                                </a:lnTo>
                                <a:lnTo>
                                  <a:pt x="1850701" y="1104349"/>
                                </a:lnTo>
                                <a:lnTo>
                                  <a:pt x="1850758" y="1101203"/>
                                </a:lnTo>
                                <a:lnTo>
                                  <a:pt x="1850814" y="1086854"/>
                                </a:lnTo>
                                <a:lnTo>
                                  <a:pt x="1850871" y="1093168"/>
                                </a:lnTo>
                                <a:lnTo>
                                  <a:pt x="1850928" y="1087701"/>
                                </a:lnTo>
                                <a:lnTo>
                                  <a:pt x="1850988" y="1096315"/>
                                </a:lnTo>
                                <a:lnTo>
                                  <a:pt x="1851045" y="1098907"/>
                                </a:lnTo>
                                <a:lnTo>
                                  <a:pt x="1851102" y="1091447"/>
                                </a:lnTo>
                                <a:lnTo>
                                  <a:pt x="1851159" y="1092593"/>
                                </a:lnTo>
                                <a:lnTo>
                                  <a:pt x="1851215" y="1089722"/>
                                </a:lnTo>
                                <a:lnTo>
                                  <a:pt x="1851276" y="1081962"/>
                                </a:lnTo>
                                <a:lnTo>
                                  <a:pt x="1851333" y="1094314"/>
                                </a:lnTo>
                                <a:lnTo>
                                  <a:pt x="1851390" y="1092293"/>
                                </a:lnTo>
                                <a:lnTo>
                                  <a:pt x="1851446" y="1105495"/>
                                </a:lnTo>
                                <a:lnTo>
                                  <a:pt x="1851503" y="1085704"/>
                                </a:lnTo>
                                <a:lnTo>
                                  <a:pt x="1851560" y="1077670"/>
                                </a:lnTo>
                                <a:lnTo>
                                  <a:pt x="1851616" y="1081116"/>
                                </a:lnTo>
                                <a:lnTo>
                                  <a:pt x="1851677" y="1098607"/>
                                </a:lnTo>
                                <a:lnTo>
                                  <a:pt x="1851734" y="1097761"/>
                                </a:lnTo>
                                <a:lnTo>
                                  <a:pt x="1851790" y="1096610"/>
                                </a:lnTo>
                                <a:lnTo>
                                  <a:pt x="1851847" y="1091147"/>
                                </a:lnTo>
                                <a:lnTo>
                                  <a:pt x="1851904" y="1101478"/>
                                </a:lnTo>
                                <a:lnTo>
                                  <a:pt x="1851965" y="1085704"/>
                                </a:lnTo>
                                <a:lnTo>
                                  <a:pt x="1852021" y="1088575"/>
                                </a:lnTo>
                                <a:lnTo>
                                  <a:pt x="1852078" y="1096610"/>
                                </a:lnTo>
                                <a:lnTo>
                                  <a:pt x="1852134" y="1078520"/>
                                </a:lnTo>
                                <a:lnTo>
                                  <a:pt x="1852191" y="1097185"/>
                                </a:lnTo>
                                <a:lnTo>
                                  <a:pt x="1852252" y="1086555"/>
                                </a:lnTo>
                                <a:lnTo>
                                  <a:pt x="1852309" y="1092018"/>
                                </a:lnTo>
                                <a:lnTo>
                                  <a:pt x="1852365" y="1087701"/>
                                </a:lnTo>
                                <a:lnTo>
                                  <a:pt x="1852422" y="1095165"/>
                                </a:lnTo>
                                <a:lnTo>
                                  <a:pt x="1852479" y="1092018"/>
                                </a:lnTo>
                                <a:lnTo>
                                  <a:pt x="1852536" y="1088001"/>
                                </a:lnTo>
                                <a:lnTo>
                                  <a:pt x="1852592" y="1087426"/>
                                </a:lnTo>
                                <a:lnTo>
                                  <a:pt x="1852653" y="1089997"/>
                                </a:lnTo>
                                <a:lnTo>
                                  <a:pt x="1852710" y="1090297"/>
                                </a:lnTo>
                                <a:lnTo>
                                  <a:pt x="1852766" y="1103499"/>
                                </a:lnTo>
                                <a:lnTo>
                                  <a:pt x="1852823" y="1095165"/>
                                </a:lnTo>
                                <a:lnTo>
                                  <a:pt x="1852880" y="1105495"/>
                                </a:lnTo>
                                <a:lnTo>
                                  <a:pt x="1852941" y="1085704"/>
                                </a:lnTo>
                                <a:lnTo>
                                  <a:pt x="1852997" y="1092593"/>
                                </a:lnTo>
                                <a:lnTo>
                                  <a:pt x="1853054" y="1083408"/>
                                </a:lnTo>
                                <a:lnTo>
                                  <a:pt x="1853111" y="1087701"/>
                                </a:lnTo>
                                <a:lnTo>
                                  <a:pt x="1853167" y="1094889"/>
                                </a:lnTo>
                                <a:lnTo>
                                  <a:pt x="1853224" y="1083983"/>
                                </a:lnTo>
                                <a:lnTo>
                                  <a:pt x="1853285" y="1083684"/>
                                </a:lnTo>
                                <a:lnTo>
                                  <a:pt x="1853341" y="1085409"/>
                                </a:lnTo>
                                <a:lnTo>
                                  <a:pt x="1853398" y="1095740"/>
                                </a:lnTo>
                                <a:lnTo>
                                  <a:pt x="1853455" y="1093739"/>
                                </a:lnTo>
                                <a:lnTo>
                                  <a:pt x="1853512" y="1097185"/>
                                </a:lnTo>
                                <a:lnTo>
                                  <a:pt x="1853568" y="1096035"/>
                                </a:lnTo>
                                <a:lnTo>
                                  <a:pt x="1853625" y="1072502"/>
                                </a:lnTo>
                                <a:lnTo>
                                  <a:pt x="1853686" y="1099182"/>
                                </a:lnTo>
                                <a:lnTo>
                                  <a:pt x="1853742" y="1089147"/>
                                </a:lnTo>
                                <a:lnTo>
                                  <a:pt x="1853799" y="1112384"/>
                                </a:lnTo>
                                <a:lnTo>
                                  <a:pt x="1853856" y="1087130"/>
                                </a:lnTo>
                                <a:lnTo>
                                  <a:pt x="1853916" y="1090572"/>
                                </a:lnTo>
                                <a:lnTo>
                                  <a:pt x="1853973" y="1097761"/>
                                </a:lnTo>
                                <a:lnTo>
                                  <a:pt x="1854030" y="1093739"/>
                                </a:lnTo>
                                <a:lnTo>
                                  <a:pt x="1854087" y="1100328"/>
                                </a:lnTo>
                                <a:lnTo>
                                  <a:pt x="1854143" y="1097461"/>
                                </a:lnTo>
                                <a:lnTo>
                                  <a:pt x="1854200" y="1083983"/>
                                </a:lnTo>
                                <a:lnTo>
                                  <a:pt x="1854261" y="1095464"/>
                                </a:lnTo>
                                <a:lnTo>
                                  <a:pt x="1854317" y="1090872"/>
                                </a:lnTo>
                                <a:lnTo>
                                  <a:pt x="1854374" y="1081687"/>
                                </a:lnTo>
                                <a:lnTo>
                                  <a:pt x="1854431" y="1091722"/>
                                </a:lnTo>
                                <a:lnTo>
                                  <a:pt x="1854487" y="1095165"/>
                                </a:lnTo>
                                <a:lnTo>
                                  <a:pt x="1854544" y="1095464"/>
                                </a:lnTo>
                                <a:lnTo>
                                  <a:pt x="1854601" y="1092593"/>
                                </a:lnTo>
                                <a:lnTo>
                                  <a:pt x="1854662" y="1082537"/>
                                </a:lnTo>
                                <a:lnTo>
                                  <a:pt x="1854718" y="1082262"/>
                                </a:lnTo>
                                <a:lnTo>
                                  <a:pt x="1854775" y="1077370"/>
                                </a:lnTo>
                                <a:lnTo>
                                  <a:pt x="1854832" y="1096315"/>
                                </a:lnTo>
                                <a:lnTo>
                                  <a:pt x="1854892" y="1080541"/>
                                </a:lnTo>
                                <a:lnTo>
                                  <a:pt x="1854949" y="1091722"/>
                                </a:lnTo>
                                <a:lnTo>
                                  <a:pt x="1855006" y="1084558"/>
                                </a:lnTo>
                                <a:lnTo>
                                  <a:pt x="1855063" y="1076524"/>
                                </a:lnTo>
                                <a:lnTo>
                                  <a:pt x="1855119" y="1098331"/>
                                </a:lnTo>
                                <a:lnTo>
                                  <a:pt x="1855176" y="1091147"/>
                                </a:lnTo>
                                <a:lnTo>
                                  <a:pt x="1855233" y="1085704"/>
                                </a:lnTo>
                                <a:lnTo>
                                  <a:pt x="1855293" y="1080816"/>
                                </a:lnTo>
                                <a:lnTo>
                                  <a:pt x="1855350" y="1087130"/>
                                </a:lnTo>
                                <a:lnTo>
                                  <a:pt x="1855407" y="1091147"/>
                                </a:lnTo>
                                <a:lnTo>
                                  <a:pt x="1855464" y="1093168"/>
                                </a:lnTo>
                                <a:lnTo>
                                  <a:pt x="1855520" y="1085704"/>
                                </a:lnTo>
                                <a:lnTo>
                                  <a:pt x="1855577" y="1093739"/>
                                </a:lnTo>
                                <a:lnTo>
                                  <a:pt x="1855638" y="1089722"/>
                                </a:lnTo>
                                <a:lnTo>
                                  <a:pt x="1855694" y="1091722"/>
                                </a:lnTo>
                                <a:lnTo>
                                  <a:pt x="1855751" y="1087130"/>
                                </a:lnTo>
                                <a:lnTo>
                                  <a:pt x="1855808" y="1087130"/>
                                </a:lnTo>
                                <a:lnTo>
                                  <a:pt x="1855864" y="1098607"/>
                                </a:lnTo>
                                <a:lnTo>
                                  <a:pt x="1855925" y="1085409"/>
                                </a:lnTo>
                                <a:lnTo>
                                  <a:pt x="1855982" y="1098607"/>
                                </a:lnTo>
                                <a:lnTo>
                                  <a:pt x="1856039" y="1086854"/>
                                </a:lnTo>
                                <a:lnTo>
                                  <a:pt x="1856095" y="1098331"/>
                                </a:lnTo>
                                <a:lnTo>
                                  <a:pt x="1856152" y="1085409"/>
                                </a:lnTo>
                                <a:lnTo>
                                  <a:pt x="1856209" y="1063022"/>
                                </a:lnTo>
                                <a:lnTo>
                                  <a:pt x="1856265" y="1099182"/>
                                </a:lnTo>
                                <a:lnTo>
                                  <a:pt x="1856326" y="1082837"/>
                                </a:lnTo>
                                <a:lnTo>
                                  <a:pt x="1856383" y="1083408"/>
                                </a:lnTo>
                                <a:lnTo>
                                  <a:pt x="1856439" y="1094014"/>
                                </a:lnTo>
                                <a:lnTo>
                                  <a:pt x="1856496" y="1086279"/>
                                </a:lnTo>
                                <a:lnTo>
                                  <a:pt x="1856557" y="1088575"/>
                                </a:lnTo>
                                <a:lnTo>
                                  <a:pt x="1856614" y="1089722"/>
                                </a:lnTo>
                                <a:lnTo>
                                  <a:pt x="1856670" y="1095740"/>
                                </a:lnTo>
                                <a:lnTo>
                                  <a:pt x="1856727" y="1099757"/>
                                </a:lnTo>
                                <a:lnTo>
                                  <a:pt x="1856784" y="1089147"/>
                                </a:lnTo>
                                <a:lnTo>
                                  <a:pt x="1856840" y="1088575"/>
                                </a:lnTo>
                                <a:lnTo>
                                  <a:pt x="1856901" y="1086854"/>
                                </a:lnTo>
                                <a:lnTo>
                                  <a:pt x="1856958" y="1083408"/>
                                </a:lnTo>
                                <a:lnTo>
                                  <a:pt x="1857014" y="1083408"/>
                                </a:lnTo>
                                <a:lnTo>
                                  <a:pt x="1857071" y="1087426"/>
                                </a:lnTo>
                                <a:lnTo>
                                  <a:pt x="1857128" y="1098907"/>
                                </a:lnTo>
                                <a:lnTo>
                                  <a:pt x="1857185" y="1081687"/>
                                </a:lnTo>
                                <a:lnTo>
                                  <a:pt x="1857241" y="1074798"/>
                                </a:lnTo>
                                <a:lnTo>
                                  <a:pt x="1857302" y="1087426"/>
                                </a:lnTo>
                                <a:lnTo>
                                  <a:pt x="1857359" y="1111234"/>
                                </a:lnTo>
                                <a:lnTo>
                                  <a:pt x="1857416" y="1086279"/>
                                </a:lnTo>
                                <a:lnTo>
                                  <a:pt x="1857472" y="1081387"/>
                                </a:lnTo>
                                <a:lnTo>
                                  <a:pt x="1857533" y="1078245"/>
                                </a:lnTo>
                                <a:lnTo>
                                  <a:pt x="1857590" y="1079966"/>
                                </a:lnTo>
                                <a:lnTo>
                                  <a:pt x="1857646" y="1092293"/>
                                </a:lnTo>
                                <a:lnTo>
                                  <a:pt x="1857703" y="1070485"/>
                                </a:lnTo>
                                <a:lnTo>
                                  <a:pt x="1857760" y="1104074"/>
                                </a:lnTo>
                                <a:lnTo>
                                  <a:pt x="1857817" y="1081962"/>
                                </a:lnTo>
                                <a:lnTo>
                                  <a:pt x="1857873" y="1082537"/>
                                </a:lnTo>
                                <a:lnTo>
                                  <a:pt x="1857934" y="1100628"/>
                                </a:lnTo>
                                <a:lnTo>
                                  <a:pt x="1857991" y="1088001"/>
                                </a:lnTo>
                                <a:lnTo>
                                  <a:pt x="1858047" y="1084833"/>
                                </a:lnTo>
                                <a:lnTo>
                                  <a:pt x="1858104" y="1077370"/>
                                </a:lnTo>
                                <a:lnTo>
                                  <a:pt x="1858161" y="1081387"/>
                                </a:lnTo>
                                <a:lnTo>
                                  <a:pt x="1858217" y="1079666"/>
                                </a:lnTo>
                                <a:lnTo>
                                  <a:pt x="1858278" y="1087426"/>
                                </a:lnTo>
                                <a:lnTo>
                                  <a:pt x="1858335" y="1077094"/>
                                </a:lnTo>
                                <a:lnTo>
                                  <a:pt x="1858391" y="1085133"/>
                                </a:lnTo>
                                <a:lnTo>
                                  <a:pt x="1858448" y="1087130"/>
                                </a:lnTo>
                                <a:lnTo>
                                  <a:pt x="1858509" y="1077370"/>
                                </a:lnTo>
                                <a:lnTo>
                                  <a:pt x="1858565" y="1087130"/>
                                </a:lnTo>
                                <a:lnTo>
                                  <a:pt x="1858622" y="1091147"/>
                                </a:lnTo>
                                <a:lnTo>
                                  <a:pt x="1858679" y="1089147"/>
                                </a:lnTo>
                                <a:lnTo>
                                  <a:pt x="1858736" y="1100328"/>
                                </a:lnTo>
                                <a:lnTo>
                                  <a:pt x="1858792" y="1102924"/>
                                </a:lnTo>
                                <a:lnTo>
                                  <a:pt x="1858849" y="1086854"/>
                                </a:lnTo>
                                <a:lnTo>
                                  <a:pt x="1858910" y="1083684"/>
                                </a:lnTo>
                                <a:lnTo>
                                  <a:pt x="1858967" y="1089426"/>
                                </a:lnTo>
                                <a:lnTo>
                                  <a:pt x="1859023" y="1079666"/>
                                </a:lnTo>
                                <a:lnTo>
                                  <a:pt x="1859080" y="1079091"/>
                                </a:lnTo>
                                <a:lnTo>
                                  <a:pt x="1859137" y="1096610"/>
                                </a:lnTo>
                                <a:lnTo>
                                  <a:pt x="1859193" y="1083408"/>
                                </a:lnTo>
                                <a:lnTo>
                                  <a:pt x="1859254" y="1090297"/>
                                </a:lnTo>
                                <a:lnTo>
                                  <a:pt x="1859311" y="1095740"/>
                                </a:lnTo>
                                <a:lnTo>
                                  <a:pt x="1859367" y="1086854"/>
                                </a:lnTo>
                                <a:lnTo>
                                  <a:pt x="1859424" y="1103499"/>
                                </a:lnTo>
                                <a:lnTo>
                                  <a:pt x="1859481" y="1072206"/>
                                </a:lnTo>
                                <a:lnTo>
                                  <a:pt x="1859542" y="1075948"/>
                                </a:lnTo>
                                <a:lnTo>
                                  <a:pt x="1859598" y="1074798"/>
                                </a:lnTo>
                                <a:lnTo>
                                  <a:pt x="1859655" y="1105795"/>
                                </a:lnTo>
                                <a:lnTo>
                                  <a:pt x="1859712" y="1079091"/>
                                </a:lnTo>
                                <a:lnTo>
                                  <a:pt x="1859769" y="1075074"/>
                                </a:lnTo>
                                <a:lnTo>
                                  <a:pt x="1859825" y="1084558"/>
                                </a:lnTo>
                                <a:lnTo>
                                  <a:pt x="1859882" y="1104921"/>
                                </a:lnTo>
                                <a:lnTo>
                                  <a:pt x="1859943" y="1079666"/>
                                </a:lnTo>
                                <a:lnTo>
                                  <a:pt x="1859999" y="1098907"/>
                                </a:lnTo>
                                <a:lnTo>
                                  <a:pt x="1860056" y="1079091"/>
                                </a:lnTo>
                                <a:lnTo>
                                  <a:pt x="1860113" y="1088276"/>
                                </a:lnTo>
                                <a:lnTo>
                                  <a:pt x="1860169" y="1090572"/>
                                </a:lnTo>
                                <a:lnTo>
                                  <a:pt x="1860230" y="1078520"/>
                                </a:lnTo>
                                <a:lnTo>
                                  <a:pt x="1860287" y="1106941"/>
                                </a:lnTo>
                                <a:lnTo>
                                  <a:pt x="1860343" y="1096610"/>
                                </a:lnTo>
                                <a:lnTo>
                                  <a:pt x="1860400" y="1083983"/>
                                </a:lnTo>
                                <a:lnTo>
                                  <a:pt x="1860457" y="1086854"/>
                                </a:lnTo>
                                <a:lnTo>
                                  <a:pt x="1860514" y="1078816"/>
                                </a:lnTo>
                                <a:lnTo>
                                  <a:pt x="1860574" y="1087701"/>
                                </a:lnTo>
                                <a:lnTo>
                                  <a:pt x="1860631" y="1076524"/>
                                </a:lnTo>
                                <a:lnTo>
                                  <a:pt x="1860688" y="1076224"/>
                                </a:lnTo>
                                <a:lnTo>
                                  <a:pt x="1860744" y="1081962"/>
                                </a:lnTo>
                                <a:lnTo>
                                  <a:pt x="1860801" y="1098907"/>
                                </a:lnTo>
                                <a:lnTo>
                                  <a:pt x="1860858" y="1099482"/>
                                </a:lnTo>
                                <a:lnTo>
                                  <a:pt x="1860915" y="1091447"/>
                                </a:lnTo>
                                <a:lnTo>
                                  <a:pt x="1860975" y="1076524"/>
                                </a:lnTo>
                                <a:lnTo>
                                  <a:pt x="1861032" y="1082262"/>
                                </a:lnTo>
                                <a:lnTo>
                                  <a:pt x="1861089" y="1092293"/>
                                </a:lnTo>
                                <a:lnTo>
                                  <a:pt x="1861145" y="1082537"/>
                                </a:lnTo>
                                <a:lnTo>
                                  <a:pt x="1861206" y="1086279"/>
                                </a:lnTo>
                                <a:lnTo>
                                  <a:pt x="1861263" y="1072206"/>
                                </a:lnTo>
                                <a:lnTo>
                                  <a:pt x="1861320" y="1088276"/>
                                </a:lnTo>
                                <a:lnTo>
                                  <a:pt x="1861376" y="1094314"/>
                                </a:lnTo>
                                <a:lnTo>
                                  <a:pt x="1861433" y="1092593"/>
                                </a:lnTo>
                                <a:lnTo>
                                  <a:pt x="1861490" y="1076524"/>
                                </a:lnTo>
                                <a:lnTo>
                                  <a:pt x="1861550" y="1095165"/>
                                </a:lnTo>
                                <a:lnTo>
                                  <a:pt x="1861607" y="1080241"/>
                                </a:lnTo>
                                <a:lnTo>
                                  <a:pt x="1861664" y="1074798"/>
                                </a:lnTo>
                                <a:lnTo>
                                  <a:pt x="1861720" y="1076795"/>
                                </a:lnTo>
                                <a:lnTo>
                                  <a:pt x="1861777" y="1107217"/>
                                </a:lnTo>
                                <a:lnTo>
                                  <a:pt x="1861834" y="1108942"/>
                                </a:lnTo>
                                <a:lnTo>
                                  <a:pt x="1861890" y="1091147"/>
                                </a:lnTo>
                                <a:lnTo>
                                  <a:pt x="1861951" y="1082262"/>
                                </a:lnTo>
                                <a:lnTo>
                                  <a:pt x="1862008" y="1073077"/>
                                </a:lnTo>
                                <a:lnTo>
                                  <a:pt x="1862065" y="1097185"/>
                                </a:lnTo>
                                <a:lnTo>
                                  <a:pt x="1862121" y="1074227"/>
                                </a:lnTo>
                                <a:lnTo>
                                  <a:pt x="1862182" y="1085409"/>
                                </a:lnTo>
                                <a:lnTo>
                                  <a:pt x="1862239" y="1097761"/>
                                </a:lnTo>
                                <a:lnTo>
                                  <a:pt x="1862295" y="1081387"/>
                                </a:lnTo>
                                <a:lnTo>
                                  <a:pt x="1862352" y="1092593"/>
                                </a:lnTo>
                                <a:lnTo>
                                  <a:pt x="1862409" y="1080816"/>
                                </a:lnTo>
                                <a:lnTo>
                                  <a:pt x="1862466" y="1088851"/>
                                </a:lnTo>
                                <a:lnTo>
                                  <a:pt x="1862522" y="1088575"/>
                                </a:lnTo>
                                <a:lnTo>
                                  <a:pt x="1862583" y="1073352"/>
                                </a:lnTo>
                                <a:lnTo>
                                  <a:pt x="1862640" y="1077370"/>
                                </a:lnTo>
                                <a:lnTo>
                                  <a:pt x="1862696" y="1079091"/>
                                </a:lnTo>
                                <a:lnTo>
                                  <a:pt x="1862753" y="1107792"/>
                                </a:lnTo>
                                <a:lnTo>
                                  <a:pt x="1862810" y="1087701"/>
                                </a:lnTo>
                                <a:lnTo>
                                  <a:pt x="1862866" y="1105220"/>
                                </a:lnTo>
                                <a:lnTo>
                                  <a:pt x="1862927" y="1089997"/>
                                </a:lnTo>
                                <a:lnTo>
                                  <a:pt x="1862984" y="1068760"/>
                                </a:lnTo>
                                <a:lnTo>
                                  <a:pt x="1863041" y="1081687"/>
                                </a:lnTo>
                                <a:lnTo>
                                  <a:pt x="1863097" y="1082537"/>
                                </a:lnTo>
                                <a:lnTo>
                                  <a:pt x="1863154" y="1091147"/>
                                </a:lnTo>
                                <a:lnTo>
                                  <a:pt x="1863215" y="1102053"/>
                                </a:lnTo>
                                <a:lnTo>
                                  <a:pt x="1863271" y="1086279"/>
                                </a:lnTo>
                                <a:lnTo>
                                  <a:pt x="1863328" y="1084259"/>
                                </a:lnTo>
                                <a:lnTo>
                                  <a:pt x="1863385" y="1095165"/>
                                </a:lnTo>
                                <a:lnTo>
                                  <a:pt x="1863442" y="1085409"/>
                                </a:lnTo>
                                <a:lnTo>
                                  <a:pt x="1863498" y="1094889"/>
                                </a:lnTo>
                                <a:lnTo>
                                  <a:pt x="1863555" y="1073652"/>
                                </a:lnTo>
                                <a:lnTo>
                                  <a:pt x="1863616" y="1081962"/>
                                </a:lnTo>
                                <a:lnTo>
                                  <a:pt x="1863673" y="1095165"/>
                                </a:lnTo>
                                <a:lnTo>
                                  <a:pt x="1863729" y="1085980"/>
                                </a:lnTo>
                                <a:lnTo>
                                  <a:pt x="1863786" y="1089426"/>
                                </a:lnTo>
                                <a:lnTo>
                                  <a:pt x="1863847" y="1096035"/>
                                </a:lnTo>
                                <a:lnTo>
                                  <a:pt x="1863903" y="1095464"/>
                                </a:lnTo>
                                <a:lnTo>
                                  <a:pt x="1863960" y="1073077"/>
                                </a:lnTo>
                                <a:lnTo>
                                  <a:pt x="1864017" y="1086279"/>
                                </a:lnTo>
                                <a:lnTo>
                                  <a:pt x="1864073" y="1091722"/>
                                </a:lnTo>
                                <a:lnTo>
                                  <a:pt x="1864130" y="1089147"/>
                                </a:lnTo>
                                <a:lnTo>
                                  <a:pt x="1864191" y="1092868"/>
                                </a:lnTo>
                                <a:lnTo>
                                  <a:pt x="1864248" y="1074227"/>
                                </a:lnTo>
                                <a:lnTo>
                                  <a:pt x="1864304" y="1086279"/>
                                </a:lnTo>
                                <a:lnTo>
                                  <a:pt x="1864361" y="1083684"/>
                                </a:lnTo>
                                <a:lnTo>
                                  <a:pt x="1864418" y="1085980"/>
                                </a:lnTo>
                                <a:lnTo>
                                  <a:pt x="1864474" y="1095165"/>
                                </a:lnTo>
                                <a:lnTo>
                                  <a:pt x="1864531" y="1090297"/>
                                </a:lnTo>
                                <a:lnTo>
                                  <a:pt x="1864592" y="1089147"/>
                                </a:lnTo>
                                <a:lnTo>
                                  <a:pt x="1864648" y="1089147"/>
                                </a:lnTo>
                                <a:lnTo>
                                  <a:pt x="1864705" y="1087130"/>
                                </a:lnTo>
                                <a:lnTo>
                                  <a:pt x="1864762" y="1064172"/>
                                </a:lnTo>
                                <a:lnTo>
                                  <a:pt x="1864822" y="1088001"/>
                                </a:lnTo>
                                <a:lnTo>
                                  <a:pt x="1864879" y="1082537"/>
                                </a:lnTo>
                                <a:lnTo>
                                  <a:pt x="1864936" y="1086854"/>
                                </a:lnTo>
                                <a:lnTo>
                                  <a:pt x="1864993" y="1099482"/>
                                </a:lnTo>
                                <a:lnTo>
                                  <a:pt x="1865049" y="1081116"/>
                                </a:lnTo>
                                <a:lnTo>
                                  <a:pt x="1865106" y="1087130"/>
                                </a:lnTo>
                                <a:lnTo>
                                  <a:pt x="1865163" y="1082262"/>
                                </a:lnTo>
                                <a:lnTo>
                                  <a:pt x="1865223" y="1083684"/>
                                </a:lnTo>
                                <a:lnTo>
                                  <a:pt x="1865280" y="1085980"/>
                                </a:lnTo>
                                <a:lnTo>
                                  <a:pt x="1865337" y="1090872"/>
                                </a:lnTo>
                                <a:lnTo>
                                  <a:pt x="1865394" y="1095165"/>
                                </a:lnTo>
                                <a:lnTo>
                                  <a:pt x="1865450" y="1087130"/>
                                </a:lnTo>
                                <a:lnTo>
                                  <a:pt x="1865507" y="1091447"/>
                                </a:lnTo>
                                <a:lnTo>
                                  <a:pt x="1865568" y="1092293"/>
                                </a:lnTo>
                                <a:lnTo>
                                  <a:pt x="1865624" y="1078245"/>
                                </a:lnTo>
                                <a:lnTo>
                                  <a:pt x="1865681" y="1088276"/>
                                </a:lnTo>
                                <a:lnTo>
                                  <a:pt x="1865738" y="1089722"/>
                                </a:lnTo>
                                <a:lnTo>
                                  <a:pt x="1865799" y="1087701"/>
                                </a:lnTo>
                                <a:lnTo>
                                  <a:pt x="1865855" y="1096610"/>
                                </a:lnTo>
                                <a:lnTo>
                                  <a:pt x="1865912" y="1093168"/>
                                </a:lnTo>
                                <a:lnTo>
                                  <a:pt x="1865969" y="1097761"/>
                                </a:lnTo>
                                <a:lnTo>
                                  <a:pt x="1866025" y="1086279"/>
                                </a:lnTo>
                                <a:lnTo>
                                  <a:pt x="1866082" y="1070210"/>
                                </a:lnTo>
                                <a:lnTo>
                                  <a:pt x="1866139" y="1080541"/>
                                </a:lnTo>
                                <a:lnTo>
                                  <a:pt x="1866200" y="1103199"/>
                                </a:lnTo>
                                <a:lnTo>
                                  <a:pt x="1866256" y="1094314"/>
                                </a:lnTo>
                                <a:lnTo>
                                  <a:pt x="1866313" y="1087130"/>
                                </a:lnTo>
                                <a:lnTo>
                                  <a:pt x="1866369" y="1094889"/>
                                </a:lnTo>
                                <a:lnTo>
                                  <a:pt x="1866426" y="1073928"/>
                                </a:lnTo>
                                <a:lnTo>
                                  <a:pt x="1866483" y="1103775"/>
                                </a:lnTo>
                                <a:lnTo>
                                  <a:pt x="1866544" y="1101778"/>
                                </a:lnTo>
                                <a:lnTo>
                                  <a:pt x="1866600" y="1083408"/>
                                </a:lnTo>
                                <a:lnTo>
                                  <a:pt x="1866657" y="1093443"/>
                                </a:lnTo>
                                <a:lnTo>
                                  <a:pt x="1866714" y="1094314"/>
                                </a:lnTo>
                                <a:lnTo>
                                  <a:pt x="1866771" y="1081116"/>
                                </a:lnTo>
                                <a:lnTo>
                                  <a:pt x="1866831" y="1092593"/>
                                </a:lnTo>
                                <a:lnTo>
                                  <a:pt x="1866888" y="1103775"/>
                                </a:lnTo>
                                <a:lnTo>
                                  <a:pt x="1866945" y="1106941"/>
                                </a:lnTo>
                                <a:lnTo>
                                  <a:pt x="1867001" y="1088851"/>
                                </a:lnTo>
                                <a:lnTo>
                                  <a:pt x="1867058" y="1093168"/>
                                </a:lnTo>
                                <a:lnTo>
                                  <a:pt x="1867115" y="1073928"/>
                                </a:lnTo>
                                <a:lnTo>
                                  <a:pt x="1867171" y="1075074"/>
                                </a:lnTo>
                                <a:lnTo>
                                  <a:pt x="1867232" y="1080816"/>
                                </a:lnTo>
                                <a:lnTo>
                                  <a:pt x="1867289" y="1094589"/>
                                </a:lnTo>
                                <a:lnTo>
                                  <a:pt x="1867346" y="1085409"/>
                                </a:lnTo>
                                <a:lnTo>
                                  <a:pt x="1867402" y="1080541"/>
                                </a:lnTo>
                                <a:lnTo>
                                  <a:pt x="1867459" y="1085704"/>
                                </a:lnTo>
                                <a:lnTo>
                                  <a:pt x="1867520" y="1098607"/>
                                </a:lnTo>
                                <a:lnTo>
                                  <a:pt x="1867576" y="1090572"/>
                                </a:lnTo>
                                <a:lnTo>
                                  <a:pt x="1867633" y="1086854"/>
                                </a:lnTo>
                                <a:lnTo>
                                  <a:pt x="1867690" y="1077370"/>
                                </a:lnTo>
                                <a:lnTo>
                                  <a:pt x="1867746" y="1086279"/>
                                </a:lnTo>
                                <a:lnTo>
                                  <a:pt x="1867803" y="1077370"/>
                                </a:lnTo>
                                <a:lnTo>
                                  <a:pt x="1867864" y="1094014"/>
                                </a:lnTo>
                                <a:lnTo>
                                  <a:pt x="1867921" y="1089722"/>
                                </a:lnTo>
                                <a:lnTo>
                                  <a:pt x="1867977" y="1093168"/>
                                </a:lnTo>
                                <a:lnTo>
                                  <a:pt x="1868034" y="1080541"/>
                                </a:lnTo>
                                <a:lnTo>
                                  <a:pt x="1868091" y="1097461"/>
                                </a:lnTo>
                                <a:lnTo>
                                  <a:pt x="1868147" y="1076224"/>
                                </a:lnTo>
                                <a:lnTo>
                                  <a:pt x="1868204" y="1102353"/>
                                </a:lnTo>
                                <a:lnTo>
                                  <a:pt x="1868265" y="1091722"/>
                                </a:lnTo>
                                <a:lnTo>
                                  <a:pt x="1868322" y="1093739"/>
                                </a:lnTo>
                                <a:lnTo>
                                  <a:pt x="1868378" y="1078245"/>
                                </a:lnTo>
                                <a:lnTo>
                                  <a:pt x="1868435" y="1097461"/>
                                </a:lnTo>
                                <a:lnTo>
                                  <a:pt x="1868496" y="1087130"/>
                                </a:lnTo>
                                <a:lnTo>
                                  <a:pt x="1868552" y="1103775"/>
                                </a:lnTo>
                                <a:lnTo>
                                  <a:pt x="1868609" y="1076795"/>
                                </a:lnTo>
                                <a:lnTo>
                                  <a:pt x="1868666" y="1088001"/>
                                </a:lnTo>
                                <a:lnTo>
                                  <a:pt x="1868722" y="1083108"/>
                                </a:lnTo>
                                <a:lnTo>
                                  <a:pt x="1868779" y="1098907"/>
                                </a:lnTo>
                                <a:lnTo>
                                  <a:pt x="1868840" y="1096035"/>
                                </a:lnTo>
                                <a:lnTo>
                                  <a:pt x="1868897" y="1089426"/>
                                </a:lnTo>
                                <a:lnTo>
                                  <a:pt x="1868953" y="1090297"/>
                                </a:lnTo>
                                <a:lnTo>
                                  <a:pt x="1869010" y="1098036"/>
                                </a:lnTo>
                                <a:lnTo>
                                  <a:pt x="1869067" y="1079666"/>
                                </a:lnTo>
                                <a:lnTo>
                                  <a:pt x="1869123" y="1097761"/>
                                </a:lnTo>
                                <a:lnTo>
                                  <a:pt x="1869180" y="1100328"/>
                                </a:lnTo>
                                <a:lnTo>
                                  <a:pt x="1869241" y="1074503"/>
                                </a:lnTo>
                                <a:lnTo>
                                  <a:pt x="1869297" y="1094889"/>
                                </a:lnTo>
                                <a:lnTo>
                                  <a:pt x="1869354" y="1082262"/>
                                </a:lnTo>
                                <a:lnTo>
                                  <a:pt x="1869411" y="1095464"/>
                                </a:lnTo>
                                <a:lnTo>
                                  <a:pt x="1869472" y="1096886"/>
                                </a:lnTo>
                                <a:lnTo>
                                  <a:pt x="1869528" y="1096610"/>
                                </a:lnTo>
                                <a:lnTo>
                                  <a:pt x="1869585" y="1088851"/>
                                </a:lnTo>
                                <a:lnTo>
                                  <a:pt x="1869642" y="1077670"/>
                                </a:lnTo>
                                <a:lnTo>
                                  <a:pt x="1869699" y="1092293"/>
                                </a:lnTo>
                                <a:lnTo>
                                  <a:pt x="1869755" y="1104921"/>
                                </a:lnTo>
                                <a:lnTo>
                                  <a:pt x="1869812" y="1089997"/>
                                </a:lnTo>
                                <a:lnTo>
                                  <a:pt x="1869873" y="1088001"/>
                                </a:lnTo>
                                <a:lnTo>
                                  <a:pt x="1869929" y="1087701"/>
                                </a:lnTo>
                                <a:lnTo>
                                  <a:pt x="1869986" y="1096886"/>
                                </a:lnTo>
                                <a:lnTo>
                                  <a:pt x="1870043" y="1097461"/>
                                </a:lnTo>
                                <a:lnTo>
                                  <a:pt x="1870099" y="1088575"/>
                                </a:lnTo>
                                <a:lnTo>
                                  <a:pt x="1870156" y="1097461"/>
                                </a:lnTo>
                                <a:lnTo>
                                  <a:pt x="1870217" y="1094014"/>
                                </a:lnTo>
                                <a:lnTo>
                                  <a:pt x="1870274" y="1082262"/>
                                </a:lnTo>
                                <a:lnTo>
                                  <a:pt x="1870330" y="1104645"/>
                                </a:lnTo>
                                <a:lnTo>
                                  <a:pt x="1870387" y="1090572"/>
                                </a:lnTo>
                                <a:lnTo>
                                  <a:pt x="1870448" y="1100328"/>
                                </a:lnTo>
                                <a:lnTo>
                                  <a:pt x="1870504" y="1096610"/>
                                </a:lnTo>
                                <a:lnTo>
                                  <a:pt x="1870561" y="1099482"/>
                                </a:lnTo>
                                <a:lnTo>
                                  <a:pt x="1870618" y="1085704"/>
                                </a:lnTo>
                                <a:lnTo>
                                  <a:pt x="1870675" y="1107217"/>
                                </a:lnTo>
                                <a:lnTo>
                                  <a:pt x="1870731" y="1085980"/>
                                </a:lnTo>
                                <a:lnTo>
                                  <a:pt x="1870788" y="1072777"/>
                                </a:lnTo>
                                <a:lnTo>
                                  <a:pt x="1870849" y="1091447"/>
                                </a:lnTo>
                                <a:lnTo>
                                  <a:pt x="1870905" y="1099757"/>
                                </a:lnTo>
                                <a:lnTo>
                                  <a:pt x="1870962" y="1084833"/>
                                </a:lnTo>
                                <a:lnTo>
                                  <a:pt x="1871019" y="1083408"/>
                                </a:lnTo>
                                <a:lnTo>
                                  <a:pt x="1871075" y="1106646"/>
                                </a:lnTo>
                                <a:lnTo>
                                  <a:pt x="1871136" y="1107516"/>
                                </a:lnTo>
                                <a:lnTo>
                                  <a:pt x="1871193" y="1087701"/>
                                </a:lnTo>
                                <a:lnTo>
                                  <a:pt x="1871250" y="1096886"/>
                                </a:lnTo>
                                <a:lnTo>
                                  <a:pt x="1871306" y="1106646"/>
                                </a:lnTo>
                                <a:lnTo>
                                  <a:pt x="1871363" y="1080816"/>
                                </a:lnTo>
                                <a:lnTo>
                                  <a:pt x="1871420" y="1096315"/>
                                </a:lnTo>
                                <a:lnTo>
                                  <a:pt x="1871480" y="1090872"/>
                                </a:lnTo>
                                <a:lnTo>
                                  <a:pt x="1871537" y="1095740"/>
                                </a:lnTo>
                                <a:lnTo>
                                  <a:pt x="1871594" y="1094889"/>
                                </a:lnTo>
                                <a:lnTo>
                                  <a:pt x="1871650" y="1091447"/>
                                </a:lnTo>
                                <a:lnTo>
                                  <a:pt x="1871707" y="1088851"/>
                                </a:lnTo>
                                <a:lnTo>
                                  <a:pt x="1871764" y="1077670"/>
                                </a:lnTo>
                                <a:lnTo>
                                  <a:pt x="1871820" y="1085133"/>
                                </a:lnTo>
                                <a:lnTo>
                                  <a:pt x="1871881" y="1085980"/>
                                </a:lnTo>
                                <a:lnTo>
                                  <a:pt x="1871938" y="1105220"/>
                                </a:lnTo>
                                <a:lnTo>
                                  <a:pt x="1871995" y="1096035"/>
                                </a:lnTo>
                                <a:lnTo>
                                  <a:pt x="1872051" y="1096886"/>
                                </a:lnTo>
                                <a:lnTo>
                                  <a:pt x="1872112" y="1101478"/>
                                </a:lnTo>
                                <a:lnTo>
                                  <a:pt x="1872169" y="1092018"/>
                                </a:lnTo>
                                <a:lnTo>
                                  <a:pt x="1872226" y="1089147"/>
                                </a:lnTo>
                                <a:lnTo>
                                  <a:pt x="1872282" y="1105795"/>
                                </a:lnTo>
                                <a:lnTo>
                                  <a:pt x="1872339" y="1106941"/>
                                </a:lnTo>
                                <a:lnTo>
                                  <a:pt x="1872396" y="1093168"/>
                                </a:lnTo>
                                <a:lnTo>
                                  <a:pt x="1872452" y="1092593"/>
                                </a:lnTo>
                                <a:lnTo>
                                  <a:pt x="1872513" y="1084833"/>
                                </a:lnTo>
                                <a:lnTo>
                                  <a:pt x="1872570" y="1112684"/>
                                </a:lnTo>
                                <a:lnTo>
                                  <a:pt x="1872626" y="1093739"/>
                                </a:lnTo>
                                <a:lnTo>
                                  <a:pt x="1872683" y="1094889"/>
                                </a:lnTo>
                                <a:lnTo>
                                  <a:pt x="1872740" y="1092293"/>
                                </a:lnTo>
                                <a:lnTo>
                                  <a:pt x="1872797" y="1088276"/>
                                </a:lnTo>
                                <a:lnTo>
                                  <a:pt x="1872857" y="1093443"/>
                                </a:lnTo>
                                <a:lnTo>
                                  <a:pt x="1872914" y="1090872"/>
                                </a:lnTo>
                                <a:lnTo>
                                  <a:pt x="1872971" y="1099757"/>
                                </a:lnTo>
                                <a:lnTo>
                                  <a:pt x="1873027" y="1090297"/>
                                </a:lnTo>
                                <a:lnTo>
                                  <a:pt x="1873088" y="1099182"/>
                                </a:lnTo>
                                <a:lnTo>
                                  <a:pt x="1873145" y="1103199"/>
                                </a:lnTo>
                                <a:lnTo>
                                  <a:pt x="1873202" y="1079391"/>
                                </a:lnTo>
                                <a:lnTo>
                                  <a:pt x="1873258" y="1093739"/>
                                </a:lnTo>
                                <a:lnTo>
                                  <a:pt x="1873315" y="1094589"/>
                                </a:lnTo>
                                <a:lnTo>
                                  <a:pt x="1873372" y="1109513"/>
                                </a:lnTo>
                                <a:lnTo>
                                  <a:pt x="1873428" y="1092018"/>
                                </a:lnTo>
                                <a:lnTo>
                                  <a:pt x="1873485" y="1094014"/>
                                </a:lnTo>
                                <a:lnTo>
                                  <a:pt x="1873546" y="1084833"/>
                                </a:lnTo>
                                <a:lnTo>
                                  <a:pt x="1873603" y="1098036"/>
                                </a:lnTo>
                                <a:lnTo>
                                  <a:pt x="1873659" y="1072206"/>
                                </a:lnTo>
                                <a:lnTo>
                                  <a:pt x="1873716" y="1082837"/>
                                </a:lnTo>
                                <a:lnTo>
                                  <a:pt x="1873773" y="1092293"/>
                                </a:lnTo>
                                <a:lnTo>
                                  <a:pt x="1873833" y="1102053"/>
                                </a:lnTo>
                                <a:lnTo>
                                  <a:pt x="1873890" y="1100328"/>
                                </a:lnTo>
                                <a:lnTo>
                                  <a:pt x="1873947" y="1100328"/>
                                </a:lnTo>
                                <a:lnTo>
                                  <a:pt x="1874003" y="1091447"/>
                                </a:lnTo>
                                <a:lnTo>
                                  <a:pt x="1874060" y="1088575"/>
                                </a:lnTo>
                                <a:lnTo>
                                  <a:pt x="1874121" y="1088001"/>
                                </a:lnTo>
                                <a:lnTo>
                                  <a:pt x="1874178" y="1077670"/>
                                </a:lnTo>
                                <a:lnTo>
                                  <a:pt x="1874234" y="1091447"/>
                                </a:lnTo>
                                <a:lnTo>
                                  <a:pt x="1874291" y="1109513"/>
                                </a:lnTo>
                                <a:lnTo>
                                  <a:pt x="1874348" y="1106941"/>
                                </a:lnTo>
                                <a:lnTo>
                                  <a:pt x="1874404" y="1088276"/>
                                </a:lnTo>
                                <a:lnTo>
                                  <a:pt x="1874461" y="1087701"/>
                                </a:lnTo>
                                <a:lnTo>
                                  <a:pt x="1874522" y="1090297"/>
                                </a:lnTo>
                                <a:lnTo>
                                  <a:pt x="1874578" y="1097185"/>
                                </a:lnTo>
                                <a:lnTo>
                                  <a:pt x="1874635" y="1101203"/>
                                </a:lnTo>
                                <a:lnTo>
                                  <a:pt x="1874692" y="1089997"/>
                                </a:lnTo>
                                <a:lnTo>
                                  <a:pt x="1874748" y="1088575"/>
                                </a:lnTo>
                                <a:lnTo>
                                  <a:pt x="1874809" y="1100903"/>
                                </a:lnTo>
                                <a:lnTo>
                                  <a:pt x="1874866" y="1108367"/>
                                </a:lnTo>
                                <a:lnTo>
                                  <a:pt x="1874923" y="1091447"/>
                                </a:lnTo>
                                <a:lnTo>
                                  <a:pt x="1874979" y="1096315"/>
                                </a:lnTo>
                                <a:lnTo>
                                  <a:pt x="1875036" y="1092018"/>
                                </a:lnTo>
                                <a:lnTo>
                                  <a:pt x="1875093" y="1091147"/>
                                </a:lnTo>
                                <a:lnTo>
                                  <a:pt x="1875153" y="1096315"/>
                                </a:lnTo>
                                <a:lnTo>
                                  <a:pt x="1875210" y="1098907"/>
                                </a:lnTo>
                                <a:lnTo>
                                  <a:pt x="1875267" y="1090872"/>
                                </a:lnTo>
                                <a:lnTo>
                                  <a:pt x="1875324" y="1096315"/>
                                </a:lnTo>
                                <a:lnTo>
                                  <a:pt x="1875380" y="1105495"/>
                                </a:lnTo>
                                <a:lnTo>
                                  <a:pt x="1875437" y="1089997"/>
                                </a:lnTo>
                                <a:lnTo>
                                  <a:pt x="1875494" y="1100628"/>
                                </a:lnTo>
                                <a:lnTo>
                                  <a:pt x="1875554" y="1100053"/>
                                </a:lnTo>
                                <a:lnTo>
                                  <a:pt x="1875611" y="1089147"/>
                                </a:lnTo>
                                <a:lnTo>
                                  <a:pt x="1875668" y="1087426"/>
                                </a:lnTo>
                                <a:lnTo>
                                  <a:pt x="1875725" y="1111809"/>
                                </a:lnTo>
                                <a:lnTo>
                                  <a:pt x="1875785" y="1088001"/>
                                </a:lnTo>
                                <a:lnTo>
                                  <a:pt x="1875842" y="1096035"/>
                                </a:lnTo>
                                <a:lnTo>
                                  <a:pt x="1875899" y="1103199"/>
                                </a:lnTo>
                                <a:lnTo>
                                  <a:pt x="1875955" y="1095464"/>
                                </a:lnTo>
                                <a:lnTo>
                                  <a:pt x="1876012" y="1102924"/>
                                </a:lnTo>
                                <a:lnTo>
                                  <a:pt x="1876069" y="1092593"/>
                                </a:lnTo>
                                <a:lnTo>
                                  <a:pt x="1876130" y="1092868"/>
                                </a:lnTo>
                                <a:lnTo>
                                  <a:pt x="1876186" y="1107792"/>
                                </a:lnTo>
                                <a:lnTo>
                                  <a:pt x="1876243" y="1097761"/>
                                </a:lnTo>
                                <a:lnTo>
                                  <a:pt x="1876299" y="1095165"/>
                                </a:lnTo>
                                <a:lnTo>
                                  <a:pt x="1876356" y="1088276"/>
                                </a:lnTo>
                                <a:lnTo>
                                  <a:pt x="1876413" y="1096035"/>
                                </a:lnTo>
                                <a:lnTo>
                                  <a:pt x="1876470" y="1097761"/>
                                </a:lnTo>
                                <a:lnTo>
                                  <a:pt x="1876530" y="1086279"/>
                                </a:lnTo>
                                <a:lnTo>
                                  <a:pt x="1876587" y="1103775"/>
                                </a:lnTo>
                                <a:lnTo>
                                  <a:pt x="1876644" y="1085133"/>
                                </a:lnTo>
                                <a:lnTo>
                                  <a:pt x="1876701" y="1108666"/>
                                </a:lnTo>
                                <a:lnTo>
                                  <a:pt x="1876761" y="1089426"/>
                                </a:lnTo>
                                <a:lnTo>
                                  <a:pt x="1876818" y="1103775"/>
                                </a:lnTo>
                                <a:lnTo>
                                  <a:pt x="1876875" y="1100628"/>
                                </a:lnTo>
                                <a:lnTo>
                                  <a:pt x="1876931" y="1104074"/>
                                </a:lnTo>
                                <a:lnTo>
                                  <a:pt x="1876988" y="1107217"/>
                                </a:lnTo>
                                <a:lnTo>
                                  <a:pt x="1877045" y="1099757"/>
                                </a:lnTo>
                                <a:lnTo>
                                  <a:pt x="1877101" y="1083684"/>
                                </a:lnTo>
                                <a:lnTo>
                                  <a:pt x="1877162" y="1102924"/>
                                </a:lnTo>
                                <a:lnTo>
                                  <a:pt x="1877219" y="1102628"/>
                                </a:lnTo>
                                <a:lnTo>
                                  <a:pt x="1877276" y="1090572"/>
                                </a:lnTo>
                                <a:lnTo>
                                  <a:pt x="1877332" y="1075948"/>
                                </a:lnTo>
                                <a:lnTo>
                                  <a:pt x="1877389" y="1083983"/>
                                </a:lnTo>
                                <a:lnTo>
                                  <a:pt x="1877446" y="1099757"/>
                                </a:lnTo>
                                <a:lnTo>
                                  <a:pt x="1877506" y="1096315"/>
                                </a:lnTo>
                                <a:lnTo>
                                  <a:pt x="1877563" y="1100903"/>
                                </a:lnTo>
                                <a:lnTo>
                                  <a:pt x="1877620" y="1102628"/>
                                </a:lnTo>
                                <a:lnTo>
                                  <a:pt x="1877677" y="1098607"/>
                                </a:lnTo>
                                <a:lnTo>
                                  <a:pt x="1877737" y="1094314"/>
                                </a:lnTo>
                                <a:lnTo>
                                  <a:pt x="1877794" y="1104645"/>
                                </a:lnTo>
                                <a:lnTo>
                                  <a:pt x="1877851" y="1088001"/>
                                </a:lnTo>
                                <a:lnTo>
                                  <a:pt x="1877907" y="1099182"/>
                                </a:lnTo>
                                <a:lnTo>
                                  <a:pt x="1877964" y="1102353"/>
                                </a:lnTo>
                                <a:lnTo>
                                  <a:pt x="1878021" y="1097185"/>
                                </a:lnTo>
                                <a:lnTo>
                                  <a:pt x="1878077" y="1098607"/>
                                </a:lnTo>
                                <a:lnTo>
                                  <a:pt x="1878138" y="1105495"/>
                                </a:lnTo>
                                <a:lnTo>
                                  <a:pt x="1878195" y="1092868"/>
                                </a:lnTo>
                                <a:lnTo>
                                  <a:pt x="1878252" y="1088276"/>
                                </a:lnTo>
                                <a:lnTo>
                                  <a:pt x="1878308" y="1106071"/>
                                </a:lnTo>
                                <a:lnTo>
                                  <a:pt x="1878365" y="1097761"/>
                                </a:lnTo>
                                <a:lnTo>
                                  <a:pt x="1878426" y="1106071"/>
                                </a:lnTo>
                                <a:lnTo>
                                  <a:pt x="1878482" y="1097185"/>
                                </a:lnTo>
                                <a:lnTo>
                                  <a:pt x="1878539" y="1097461"/>
                                </a:lnTo>
                                <a:lnTo>
                                  <a:pt x="1878596" y="1093739"/>
                                </a:lnTo>
                                <a:lnTo>
                                  <a:pt x="1878652" y="1103775"/>
                                </a:lnTo>
                                <a:lnTo>
                                  <a:pt x="1878709" y="1111809"/>
                                </a:lnTo>
                                <a:lnTo>
                                  <a:pt x="1878770" y="1095740"/>
                                </a:lnTo>
                                <a:lnTo>
                                  <a:pt x="1878827" y="1088851"/>
                                </a:lnTo>
                                <a:lnTo>
                                  <a:pt x="1878883" y="1101778"/>
                                </a:lnTo>
                                <a:lnTo>
                                  <a:pt x="1878940" y="1107217"/>
                                </a:lnTo>
                                <a:lnTo>
                                  <a:pt x="1878997" y="1102053"/>
                                </a:lnTo>
                                <a:lnTo>
                                  <a:pt x="1879054" y="1097461"/>
                                </a:lnTo>
                                <a:lnTo>
                                  <a:pt x="1879110" y="1081687"/>
                                </a:lnTo>
                                <a:lnTo>
                                  <a:pt x="1879171" y="1093443"/>
                                </a:lnTo>
                                <a:lnTo>
                                  <a:pt x="1879228" y="1096886"/>
                                </a:lnTo>
                                <a:lnTo>
                                  <a:pt x="1879284" y="1107217"/>
                                </a:lnTo>
                                <a:lnTo>
                                  <a:pt x="1879341" y="1104921"/>
                                </a:lnTo>
                                <a:lnTo>
                                  <a:pt x="1879402" y="1095165"/>
                                </a:lnTo>
                                <a:lnTo>
                                  <a:pt x="1879459" y="1098607"/>
                                </a:lnTo>
                                <a:lnTo>
                                  <a:pt x="1879515" y="1090872"/>
                                </a:lnTo>
                                <a:lnTo>
                                  <a:pt x="1879572" y="1108091"/>
                                </a:lnTo>
                                <a:lnTo>
                                  <a:pt x="1879629" y="1099482"/>
                                </a:lnTo>
                                <a:lnTo>
                                  <a:pt x="1879685" y="1102053"/>
                                </a:lnTo>
                                <a:lnTo>
                                  <a:pt x="1879742" y="1115551"/>
                                </a:lnTo>
                                <a:lnTo>
                                  <a:pt x="1879803" y="1092293"/>
                                </a:lnTo>
                                <a:lnTo>
                                  <a:pt x="1879859" y="1102628"/>
                                </a:lnTo>
                                <a:lnTo>
                                  <a:pt x="1879916" y="1099482"/>
                                </a:lnTo>
                                <a:lnTo>
                                  <a:pt x="1879973" y="1096035"/>
                                </a:lnTo>
                                <a:lnTo>
                                  <a:pt x="1880029" y="1110959"/>
                                </a:lnTo>
                                <a:lnTo>
                                  <a:pt x="1880086" y="1089426"/>
                                </a:lnTo>
                                <a:lnTo>
                                  <a:pt x="1880147" y="1100328"/>
                                </a:lnTo>
                                <a:lnTo>
                                  <a:pt x="1880204" y="1105220"/>
                                </a:lnTo>
                                <a:lnTo>
                                  <a:pt x="1880260" y="1096610"/>
                                </a:lnTo>
                                <a:lnTo>
                                  <a:pt x="1880317" y="1098907"/>
                                </a:lnTo>
                                <a:lnTo>
                                  <a:pt x="1880378" y="1114980"/>
                                </a:lnTo>
                                <a:lnTo>
                                  <a:pt x="1880434" y="1090872"/>
                                </a:lnTo>
                                <a:lnTo>
                                  <a:pt x="1880491" y="1109237"/>
                                </a:lnTo>
                                <a:lnTo>
                                  <a:pt x="1880548" y="1110959"/>
                                </a:lnTo>
                                <a:lnTo>
                                  <a:pt x="1880604" y="1083408"/>
                                </a:lnTo>
                                <a:lnTo>
                                  <a:pt x="1880661" y="1103199"/>
                                </a:lnTo>
                                <a:lnTo>
                                  <a:pt x="1880718" y="1104349"/>
                                </a:lnTo>
                                <a:lnTo>
                                  <a:pt x="1880779" y="1108942"/>
                                </a:lnTo>
                                <a:lnTo>
                                  <a:pt x="1880835" y="1109513"/>
                                </a:lnTo>
                                <a:lnTo>
                                  <a:pt x="1880892" y="1106366"/>
                                </a:lnTo>
                                <a:lnTo>
                                  <a:pt x="1880949" y="1080816"/>
                                </a:lnTo>
                                <a:lnTo>
                                  <a:pt x="1881005" y="1096610"/>
                                </a:lnTo>
                                <a:lnTo>
                                  <a:pt x="1881062" y="1108666"/>
                                </a:lnTo>
                                <a:lnTo>
                                  <a:pt x="1881123" y="1115256"/>
                                </a:lnTo>
                                <a:lnTo>
                                  <a:pt x="1881180" y="1094314"/>
                                </a:lnTo>
                                <a:lnTo>
                                  <a:pt x="1881236" y="1104921"/>
                                </a:lnTo>
                                <a:lnTo>
                                  <a:pt x="1881293" y="1081962"/>
                                </a:lnTo>
                                <a:lnTo>
                                  <a:pt x="1881350" y="1094314"/>
                                </a:lnTo>
                                <a:lnTo>
                                  <a:pt x="1881410" y="1089722"/>
                                </a:lnTo>
                                <a:lnTo>
                                  <a:pt x="1881467" y="1107217"/>
                                </a:lnTo>
                                <a:lnTo>
                                  <a:pt x="1881524" y="1107792"/>
                                </a:lnTo>
                                <a:lnTo>
                                  <a:pt x="1881581" y="1096886"/>
                                </a:lnTo>
                                <a:lnTo>
                                  <a:pt x="1881637" y="1103499"/>
                                </a:lnTo>
                                <a:lnTo>
                                  <a:pt x="1881694" y="1096610"/>
                                </a:lnTo>
                                <a:lnTo>
                                  <a:pt x="1881751" y="1110388"/>
                                </a:lnTo>
                                <a:lnTo>
                                  <a:pt x="1881811" y="1100628"/>
                                </a:lnTo>
                                <a:lnTo>
                                  <a:pt x="1881868" y="1099757"/>
                                </a:lnTo>
                                <a:lnTo>
                                  <a:pt x="1881925" y="1105495"/>
                                </a:lnTo>
                                <a:lnTo>
                                  <a:pt x="1881982" y="1096610"/>
                                </a:lnTo>
                                <a:lnTo>
                                  <a:pt x="1882038" y="1106071"/>
                                </a:lnTo>
                                <a:lnTo>
                                  <a:pt x="1882099" y="1094589"/>
                                </a:lnTo>
                                <a:lnTo>
                                  <a:pt x="1882156" y="1102353"/>
                                </a:lnTo>
                                <a:lnTo>
                                  <a:pt x="1882212" y="1104645"/>
                                </a:lnTo>
                                <a:lnTo>
                                  <a:pt x="1882269" y="1106646"/>
                                </a:lnTo>
                                <a:lnTo>
                                  <a:pt x="1882326" y="1098036"/>
                                </a:lnTo>
                                <a:lnTo>
                                  <a:pt x="1882387" y="1103499"/>
                                </a:lnTo>
                                <a:lnTo>
                                  <a:pt x="1882443" y="1096035"/>
                                </a:lnTo>
                                <a:lnTo>
                                  <a:pt x="1882500" y="1096315"/>
                                </a:lnTo>
                                <a:lnTo>
                                  <a:pt x="1882556" y="1110088"/>
                                </a:lnTo>
                                <a:lnTo>
                                  <a:pt x="1882613" y="1087130"/>
                                </a:lnTo>
                                <a:lnTo>
                                  <a:pt x="1882670" y="1098907"/>
                                </a:lnTo>
                                <a:lnTo>
                                  <a:pt x="1882727" y="1109237"/>
                                </a:lnTo>
                                <a:lnTo>
                                  <a:pt x="1882787" y="1098036"/>
                                </a:lnTo>
                                <a:lnTo>
                                  <a:pt x="1882844" y="1092593"/>
                                </a:lnTo>
                                <a:lnTo>
                                  <a:pt x="1882901" y="1093739"/>
                                </a:lnTo>
                                <a:lnTo>
                                  <a:pt x="1882957" y="1106071"/>
                                </a:lnTo>
                                <a:lnTo>
                                  <a:pt x="1883014" y="1104921"/>
                                </a:lnTo>
                                <a:lnTo>
                                  <a:pt x="1883075" y="1090872"/>
                                </a:lnTo>
                                <a:lnTo>
                                  <a:pt x="1883132" y="1106941"/>
                                </a:lnTo>
                                <a:lnTo>
                                  <a:pt x="1883188" y="1110388"/>
                                </a:lnTo>
                                <a:lnTo>
                                  <a:pt x="1883245" y="1104074"/>
                                </a:lnTo>
                                <a:lnTo>
                                  <a:pt x="1883302" y="1106071"/>
                                </a:lnTo>
                                <a:lnTo>
                                  <a:pt x="1883358" y="1101478"/>
                                </a:lnTo>
                                <a:lnTo>
                                  <a:pt x="1883419" y="1104645"/>
                                </a:lnTo>
                                <a:lnTo>
                                  <a:pt x="1883476" y="1102924"/>
                                </a:lnTo>
                                <a:lnTo>
                                  <a:pt x="1883533" y="1106071"/>
                                </a:lnTo>
                                <a:lnTo>
                                  <a:pt x="1883589" y="1089722"/>
                                </a:lnTo>
                                <a:lnTo>
                                  <a:pt x="1883646" y="1091722"/>
                                </a:lnTo>
                                <a:lnTo>
                                  <a:pt x="1883703" y="1114405"/>
                                </a:lnTo>
                                <a:lnTo>
                                  <a:pt x="1883759" y="1102053"/>
                                </a:lnTo>
                                <a:lnTo>
                                  <a:pt x="1883820" y="1111234"/>
                                </a:lnTo>
                                <a:lnTo>
                                  <a:pt x="1883877" y="1093739"/>
                                </a:lnTo>
                                <a:lnTo>
                                  <a:pt x="1883934" y="1096886"/>
                                </a:lnTo>
                                <a:lnTo>
                                  <a:pt x="1883990" y="1104921"/>
                                </a:lnTo>
                                <a:lnTo>
                                  <a:pt x="1884051" y="1105495"/>
                                </a:lnTo>
                                <a:lnTo>
                                  <a:pt x="1884108" y="1099757"/>
                                </a:lnTo>
                                <a:lnTo>
                                  <a:pt x="1884164" y="1104921"/>
                                </a:lnTo>
                                <a:lnTo>
                                  <a:pt x="1884221" y="1101478"/>
                                </a:lnTo>
                                <a:lnTo>
                                  <a:pt x="1884278" y="1112109"/>
                                </a:lnTo>
                                <a:lnTo>
                                  <a:pt x="1884334" y="1094589"/>
                                </a:lnTo>
                                <a:lnTo>
                                  <a:pt x="1884391" y="1100328"/>
                                </a:lnTo>
                                <a:lnTo>
                                  <a:pt x="1884452" y="1099182"/>
                                </a:lnTo>
                                <a:lnTo>
                                  <a:pt x="1884508" y="1101203"/>
                                </a:lnTo>
                                <a:lnTo>
                                  <a:pt x="1884565" y="1100903"/>
                                </a:lnTo>
                                <a:lnTo>
                                  <a:pt x="1884622" y="1097185"/>
                                </a:lnTo>
                                <a:lnTo>
                                  <a:pt x="1884678" y="1103499"/>
                                </a:lnTo>
                                <a:lnTo>
                                  <a:pt x="1884735" y="1111809"/>
                                </a:lnTo>
                                <a:lnTo>
                                  <a:pt x="1884796" y="1096035"/>
                                </a:lnTo>
                                <a:lnTo>
                                  <a:pt x="1884853" y="1092293"/>
                                </a:lnTo>
                                <a:lnTo>
                                  <a:pt x="1884909" y="1107516"/>
                                </a:lnTo>
                                <a:lnTo>
                                  <a:pt x="1884966" y="1109237"/>
                                </a:lnTo>
                                <a:lnTo>
                                  <a:pt x="1885023" y="1089722"/>
                                </a:lnTo>
                                <a:lnTo>
                                  <a:pt x="1885083" y="1110388"/>
                                </a:lnTo>
                                <a:lnTo>
                                  <a:pt x="1885140" y="1120994"/>
                                </a:lnTo>
                                <a:lnTo>
                                  <a:pt x="1885197" y="1108367"/>
                                </a:lnTo>
                                <a:lnTo>
                                  <a:pt x="1885254" y="1093739"/>
                                </a:lnTo>
                                <a:lnTo>
                                  <a:pt x="1885310" y="1102053"/>
                                </a:lnTo>
                                <a:lnTo>
                                  <a:pt x="1885367" y="1116402"/>
                                </a:lnTo>
                                <a:lnTo>
                                  <a:pt x="1885424" y="1107792"/>
                                </a:lnTo>
                                <a:lnTo>
                                  <a:pt x="1885485" y="1093443"/>
                                </a:lnTo>
                                <a:lnTo>
                                  <a:pt x="1885541" y="1113255"/>
                                </a:lnTo>
                                <a:lnTo>
                                  <a:pt x="1885598" y="1100903"/>
                                </a:lnTo>
                                <a:lnTo>
                                  <a:pt x="1885655" y="1088575"/>
                                </a:lnTo>
                                <a:lnTo>
                                  <a:pt x="1885715" y="1110959"/>
                                </a:lnTo>
                                <a:lnTo>
                                  <a:pt x="1885772" y="1107516"/>
                                </a:lnTo>
                                <a:lnTo>
                                  <a:pt x="1885829" y="1104349"/>
                                </a:lnTo>
                                <a:lnTo>
                                  <a:pt x="1885885" y="1098907"/>
                                </a:lnTo>
                                <a:lnTo>
                                  <a:pt x="1885942" y="1115551"/>
                                </a:lnTo>
                                <a:lnTo>
                                  <a:pt x="1885999" y="1112959"/>
                                </a:lnTo>
                                <a:lnTo>
                                  <a:pt x="1886060" y="1095165"/>
                                </a:lnTo>
                                <a:lnTo>
                                  <a:pt x="1886116" y="1105795"/>
                                </a:lnTo>
                                <a:lnTo>
                                  <a:pt x="1886173" y="1110959"/>
                                </a:lnTo>
                                <a:lnTo>
                                  <a:pt x="1886230" y="1100328"/>
                                </a:lnTo>
                                <a:lnTo>
                                  <a:pt x="1886286" y="1102628"/>
                                </a:lnTo>
                                <a:lnTo>
                                  <a:pt x="1886343" y="1104074"/>
                                </a:lnTo>
                                <a:lnTo>
                                  <a:pt x="1886400" y="1102628"/>
                                </a:lnTo>
                                <a:lnTo>
                                  <a:pt x="1886460" y="1106071"/>
                                </a:lnTo>
                                <a:lnTo>
                                  <a:pt x="1886517" y="1107792"/>
                                </a:lnTo>
                                <a:lnTo>
                                  <a:pt x="1886574" y="1096035"/>
                                </a:lnTo>
                                <a:lnTo>
                                  <a:pt x="1886631" y="1108367"/>
                                </a:lnTo>
                                <a:lnTo>
                                  <a:pt x="1886691" y="1100328"/>
                                </a:lnTo>
                                <a:lnTo>
                                  <a:pt x="1886748" y="1111534"/>
                                </a:lnTo>
                                <a:lnTo>
                                  <a:pt x="1886805" y="1090572"/>
                                </a:lnTo>
                                <a:lnTo>
                                  <a:pt x="1886861" y="1092018"/>
                                </a:lnTo>
                                <a:lnTo>
                                  <a:pt x="1886918" y="1091447"/>
                                </a:lnTo>
                                <a:lnTo>
                                  <a:pt x="1886975" y="1104645"/>
                                </a:lnTo>
                                <a:lnTo>
                                  <a:pt x="1887031" y="1108666"/>
                                </a:lnTo>
                                <a:lnTo>
                                  <a:pt x="1887092" y="1091722"/>
                                </a:lnTo>
                                <a:lnTo>
                                  <a:pt x="1887149" y="1109237"/>
                                </a:lnTo>
                                <a:lnTo>
                                  <a:pt x="1887206" y="1118698"/>
                                </a:lnTo>
                                <a:lnTo>
                                  <a:pt x="1887262" y="1101778"/>
                                </a:lnTo>
                                <a:lnTo>
                                  <a:pt x="1887319" y="1111534"/>
                                </a:lnTo>
                                <a:lnTo>
                                  <a:pt x="1887376" y="1094014"/>
                                </a:lnTo>
                                <a:lnTo>
                                  <a:pt x="1887436" y="1106366"/>
                                </a:lnTo>
                                <a:lnTo>
                                  <a:pt x="1887493" y="1112959"/>
                                </a:lnTo>
                                <a:lnTo>
                                  <a:pt x="1887550" y="1105220"/>
                                </a:lnTo>
                                <a:lnTo>
                                  <a:pt x="1887607" y="1103199"/>
                                </a:lnTo>
                                <a:lnTo>
                                  <a:pt x="1887667" y="1098036"/>
                                </a:lnTo>
                                <a:lnTo>
                                  <a:pt x="1887724" y="1104074"/>
                                </a:lnTo>
                                <a:lnTo>
                                  <a:pt x="1887781" y="1115827"/>
                                </a:lnTo>
                                <a:lnTo>
                                  <a:pt x="1887838" y="1094589"/>
                                </a:lnTo>
                                <a:lnTo>
                                  <a:pt x="1887894" y="1116701"/>
                                </a:lnTo>
                                <a:lnTo>
                                  <a:pt x="1887951" y="1101203"/>
                                </a:lnTo>
                                <a:lnTo>
                                  <a:pt x="1888007" y="1104349"/>
                                </a:lnTo>
                                <a:lnTo>
                                  <a:pt x="1888068" y="1104921"/>
                                </a:lnTo>
                                <a:lnTo>
                                  <a:pt x="1888125" y="1108666"/>
                                </a:lnTo>
                                <a:lnTo>
                                  <a:pt x="1888182" y="1097185"/>
                                </a:lnTo>
                                <a:lnTo>
                                  <a:pt x="1888238" y="1115256"/>
                                </a:lnTo>
                                <a:lnTo>
                                  <a:pt x="1888295" y="1092868"/>
                                </a:lnTo>
                                <a:lnTo>
                                  <a:pt x="1888352" y="1106366"/>
                                </a:lnTo>
                                <a:lnTo>
                                  <a:pt x="1888413" y="1102353"/>
                                </a:lnTo>
                                <a:lnTo>
                                  <a:pt x="1888469" y="1123003"/>
                                </a:lnTo>
                                <a:lnTo>
                                  <a:pt x="1888526" y="1110088"/>
                                </a:lnTo>
                                <a:lnTo>
                                  <a:pt x="1888583" y="1112959"/>
                                </a:lnTo>
                                <a:lnTo>
                                  <a:pt x="1888639" y="1094314"/>
                                </a:lnTo>
                                <a:lnTo>
                                  <a:pt x="1888700" y="1111234"/>
                                </a:lnTo>
                                <a:lnTo>
                                  <a:pt x="1888757" y="1103199"/>
                                </a:lnTo>
                                <a:lnTo>
                                  <a:pt x="1888813" y="1109513"/>
                                </a:lnTo>
                                <a:lnTo>
                                  <a:pt x="1888870" y="1120419"/>
                                </a:lnTo>
                                <a:lnTo>
                                  <a:pt x="1888927" y="1089426"/>
                                </a:lnTo>
                                <a:lnTo>
                                  <a:pt x="1888984" y="1104349"/>
                                </a:lnTo>
                                <a:lnTo>
                                  <a:pt x="1889040" y="1125874"/>
                                </a:lnTo>
                                <a:lnTo>
                                  <a:pt x="1889101" y="1101478"/>
                                </a:lnTo>
                                <a:lnTo>
                                  <a:pt x="1889158" y="1105795"/>
                                </a:lnTo>
                                <a:lnTo>
                                  <a:pt x="1889214" y="1105220"/>
                                </a:lnTo>
                                <a:lnTo>
                                  <a:pt x="1889271" y="1109237"/>
                                </a:lnTo>
                                <a:lnTo>
                                  <a:pt x="1889328" y="1104645"/>
                                </a:lnTo>
                                <a:lnTo>
                                  <a:pt x="1889389" y="1115551"/>
                                </a:lnTo>
                                <a:lnTo>
                                  <a:pt x="1889445" y="1120419"/>
                                </a:lnTo>
                                <a:lnTo>
                                  <a:pt x="1889502" y="1103775"/>
                                </a:lnTo>
                                <a:lnTo>
                                  <a:pt x="1889559" y="1119572"/>
                                </a:lnTo>
                                <a:lnTo>
                                  <a:pt x="1889615" y="1123003"/>
                                </a:lnTo>
                                <a:lnTo>
                                  <a:pt x="1889676" y="1106071"/>
                                </a:lnTo>
                                <a:lnTo>
                                  <a:pt x="1889733" y="1113255"/>
                                </a:lnTo>
                                <a:lnTo>
                                  <a:pt x="1889789" y="1098036"/>
                                </a:lnTo>
                                <a:lnTo>
                                  <a:pt x="1889846" y="1115827"/>
                                </a:lnTo>
                                <a:lnTo>
                                  <a:pt x="1889903" y="1112959"/>
                                </a:lnTo>
                                <a:lnTo>
                                  <a:pt x="1889960" y="1110388"/>
                                </a:lnTo>
                                <a:lnTo>
                                  <a:pt x="1890016" y="1098607"/>
                                </a:lnTo>
                                <a:lnTo>
                                  <a:pt x="1890073" y="1117847"/>
                                </a:lnTo>
                                <a:lnTo>
                                  <a:pt x="1890134" y="1110388"/>
                                </a:lnTo>
                                <a:lnTo>
                                  <a:pt x="1890191" y="1112959"/>
                                </a:lnTo>
                                <a:lnTo>
                                  <a:pt x="1890247" y="1112684"/>
                                </a:lnTo>
                                <a:lnTo>
                                  <a:pt x="1890304" y="1098907"/>
                                </a:lnTo>
                                <a:lnTo>
                                  <a:pt x="1890364" y="1109813"/>
                                </a:lnTo>
                                <a:lnTo>
                                  <a:pt x="1890421" y="1115256"/>
                                </a:lnTo>
                                <a:lnTo>
                                  <a:pt x="1890478" y="1105220"/>
                                </a:lnTo>
                                <a:lnTo>
                                  <a:pt x="1890534" y="1107792"/>
                                </a:lnTo>
                                <a:lnTo>
                                  <a:pt x="1890591" y="1116402"/>
                                </a:lnTo>
                                <a:lnTo>
                                  <a:pt x="1890648" y="1107516"/>
                                </a:lnTo>
                                <a:lnTo>
                                  <a:pt x="1890709" y="1100903"/>
                                </a:lnTo>
                                <a:lnTo>
                                  <a:pt x="1890765" y="1110959"/>
                                </a:lnTo>
                                <a:lnTo>
                                  <a:pt x="1890822" y="1101203"/>
                                </a:lnTo>
                                <a:lnTo>
                                  <a:pt x="1890879" y="1120131"/>
                                </a:lnTo>
                                <a:lnTo>
                                  <a:pt x="1890935" y="1110088"/>
                                </a:lnTo>
                                <a:lnTo>
                                  <a:pt x="1890992" y="1122140"/>
                                </a:lnTo>
                                <a:lnTo>
                                  <a:pt x="1891049" y="1121857"/>
                                </a:lnTo>
                                <a:lnTo>
                                  <a:pt x="1891110" y="1106366"/>
                                </a:lnTo>
                                <a:lnTo>
                                  <a:pt x="1891166" y="1103199"/>
                                </a:lnTo>
                                <a:lnTo>
                                  <a:pt x="1891223" y="1105795"/>
                                </a:lnTo>
                                <a:lnTo>
                                  <a:pt x="1891280" y="1121282"/>
                                </a:lnTo>
                                <a:lnTo>
                                  <a:pt x="1891340" y="1117272"/>
                                </a:lnTo>
                                <a:lnTo>
                                  <a:pt x="1891397" y="1098036"/>
                                </a:lnTo>
                                <a:lnTo>
                                  <a:pt x="1891454" y="1110959"/>
                                </a:lnTo>
                                <a:lnTo>
                                  <a:pt x="1891511" y="1100328"/>
                                </a:lnTo>
                                <a:lnTo>
                                  <a:pt x="1891567" y="1100328"/>
                                </a:lnTo>
                                <a:lnTo>
                                  <a:pt x="1891624" y="1126445"/>
                                </a:lnTo>
                                <a:lnTo>
                                  <a:pt x="1891681" y="1114105"/>
                                </a:lnTo>
                                <a:lnTo>
                                  <a:pt x="1891741" y="1113534"/>
                                </a:lnTo>
                                <a:lnTo>
                                  <a:pt x="1891798" y="1115827"/>
                                </a:lnTo>
                                <a:lnTo>
                                  <a:pt x="1891855" y="1105495"/>
                                </a:lnTo>
                                <a:lnTo>
                                  <a:pt x="1891912" y="1122140"/>
                                </a:lnTo>
                                <a:lnTo>
                                  <a:pt x="1891968" y="1105220"/>
                                </a:lnTo>
                                <a:lnTo>
                                  <a:pt x="1892025" y="1117548"/>
                                </a:lnTo>
                                <a:lnTo>
                                  <a:pt x="1892086" y="1106366"/>
                                </a:lnTo>
                                <a:lnTo>
                                  <a:pt x="1892142" y="1125874"/>
                                </a:lnTo>
                                <a:lnTo>
                                  <a:pt x="1892199" y="1101203"/>
                                </a:lnTo>
                                <a:lnTo>
                                  <a:pt x="1892256" y="1107217"/>
                                </a:lnTo>
                                <a:lnTo>
                                  <a:pt x="1892317" y="1111234"/>
                                </a:lnTo>
                                <a:lnTo>
                                  <a:pt x="1892373" y="1115827"/>
                                </a:lnTo>
                                <a:lnTo>
                                  <a:pt x="1892430" y="1099757"/>
                                </a:lnTo>
                                <a:lnTo>
                                  <a:pt x="1892487" y="1111234"/>
                                </a:lnTo>
                                <a:lnTo>
                                  <a:pt x="1892543" y="1113255"/>
                                </a:lnTo>
                                <a:lnTo>
                                  <a:pt x="1892600" y="1103499"/>
                                </a:lnTo>
                                <a:lnTo>
                                  <a:pt x="1892657" y="1099757"/>
                                </a:lnTo>
                                <a:lnTo>
                                  <a:pt x="1892717" y="1119273"/>
                                </a:lnTo>
                                <a:lnTo>
                                  <a:pt x="1892774" y="1127308"/>
                                </a:lnTo>
                                <a:lnTo>
                                  <a:pt x="1892831" y="1119273"/>
                                </a:lnTo>
                                <a:lnTo>
                                  <a:pt x="1892887" y="1102924"/>
                                </a:lnTo>
                                <a:lnTo>
                                  <a:pt x="1892944" y="1108091"/>
                                </a:lnTo>
                                <a:lnTo>
                                  <a:pt x="1893005" y="1118422"/>
                                </a:lnTo>
                                <a:lnTo>
                                  <a:pt x="1893062" y="1120131"/>
                                </a:lnTo>
                                <a:lnTo>
                                  <a:pt x="1893118" y="1114105"/>
                                </a:lnTo>
                                <a:lnTo>
                                  <a:pt x="1893175" y="1121282"/>
                                </a:lnTo>
                                <a:lnTo>
                                  <a:pt x="1893232" y="1119572"/>
                                </a:lnTo>
                                <a:lnTo>
                                  <a:pt x="1893288" y="1106646"/>
                                </a:lnTo>
                                <a:lnTo>
                                  <a:pt x="1893349" y="1094314"/>
                                </a:lnTo>
                                <a:lnTo>
                                  <a:pt x="1893406" y="1116701"/>
                                </a:lnTo>
                                <a:lnTo>
                                  <a:pt x="1893462" y="1119848"/>
                                </a:lnTo>
                                <a:lnTo>
                                  <a:pt x="1893519" y="1127883"/>
                                </a:lnTo>
                                <a:lnTo>
                                  <a:pt x="1893576" y="1116701"/>
                                </a:lnTo>
                                <a:lnTo>
                                  <a:pt x="1893633" y="1111809"/>
                                </a:lnTo>
                                <a:lnTo>
                                  <a:pt x="1893689" y="1121282"/>
                                </a:lnTo>
                                <a:lnTo>
                                  <a:pt x="1893750" y="1120131"/>
                                </a:lnTo>
                                <a:lnTo>
                                  <a:pt x="1893807" y="1117847"/>
                                </a:lnTo>
                                <a:lnTo>
                                  <a:pt x="1893864" y="1096315"/>
                                </a:lnTo>
                                <a:lnTo>
                                  <a:pt x="1893920" y="1122428"/>
                                </a:lnTo>
                                <a:lnTo>
                                  <a:pt x="1893981" y="1111809"/>
                                </a:lnTo>
                                <a:lnTo>
                                  <a:pt x="1894038" y="1124724"/>
                                </a:lnTo>
                                <a:lnTo>
                                  <a:pt x="1894094" y="1123290"/>
                                </a:lnTo>
                                <a:lnTo>
                                  <a:pt x="1894151" y="1109813"/>
                                </a:lnTo>
                                <a:lnTo>
                                  <a:pt x="1894208" y="1125586"/>
                                </a:lnTo>
                                <a:lnTo>
                                  <a:pt x="1894264" y="1100053"/>
                                </a:lnTo>
                                <a:lnTo>
                                  <a:pt x="1894325" y="1125011"/>
                                </a:lnTo>
                                <a:lnTo>
                                  <a:pt x="1894382" y="1115256"/>
                                </a:lnTo>
                                <a:lnTo>
                                  <a:pt x="1894438" y="1119848"/>
                                </a:lnTo>
                                <a:lnTo>
                                  <a:pt x="1894495" y="1115551"/>
                                </a:lnTo>
                                <a:lnTo>
                                  <a:pt x="1894552" y="1117272"/>
                                </a:lnTo>
                                <a:lnTo>
                                  <a:pt x="1894609" y="1124724"/>
                                </a:lnTo>
                                <a:lnTo>
                                  <a:pt x="1894665" y="1124149"/>
                                </a:lnTo>
                                <a:lnTo>
                                  <a:pt x="1894726" y="1117847"/>
                                </a:lnTo>
                                <a:lnTo>
                                  <a:pt x="1894783" y="1103775"/>
                                </a:lnTo>
                                <a:lnTo>
                                  <a:pt x="1894840" y="1108666"/>
                                </a:lnTo>
                                <a:lnTo>
                                  <a:pt x="1894896" y="1126732"/>
                                </a:lnTo>
                                <a:lnTo>
                                  <a:pt x="1894957" y="1111534"/>
                                </a:lnTo>
                                <a:lnTo>
                                  <a:pt x="1895013" y="1118998"/>
                                </a:lnTo>
                                <a:lnTo>
                                  <a:pt x="1895070" y="1118698"/>
                                </a:lnTo>
                                <a:lnTo>
                                  <a:pt x="1895127" y="1110088"/>
                                </a:lnTo>
                                <a:lnTo>
                                  <a:pt x="1895184" y="1114680"/>
                                </a:lnTo>
                                <a:lnTo>
                                  <a:pt x="1895240" y="1126445"/>
                                </a:lnTo>
                                <a:lnTo>
                                  <a:pt x="1895297" y="1120419"/>
                                </a:lnTo>
                                <a:lnTo>
                                  <a:pt x="1895358" y="1120131"/>
                                </a:lnTo>
                                <a:lnTo>
                                  <a:pt x="1895415" y="1108091"/>
                                </a:lnTo>
                                <a:lnTo>
                                  <a:pt x="1895471" y="1105220"/>
                                </a:lnTo>
                                <a:lnTo>
                                  <a:pt x="1895528" y="1120994"/>
                                </a:lnTo>
                                <a:lnTo>
                                  <a:pt x="1895585" y="1115551"/>
                                </a:lnTo>
                                <a:lnTo>
                                  <a:pt x="1895641" y="1120419"/>
                                </a:lnTo>
                                <a:lnTo>
                                  <a:pt x="1895702" y="1118123"/>
                                </a:lnTo>
                                <a:lnTo>
                                  <a:pt x="1895759" y="1114105"/>
                                </a:lnTo>
                                <a:lnTo>
                                  <a:pt x="1895815" y="1121282"/>
                                </a:lnTo>
                                <a:lnTo>
                                  <a:pt x="1895872" y="1119848"/>
                                </a:lnTo>
                                <a:lnTo>
                                  <a:pt x="1895929" y="1109513"/>
                                </a:lnTo>
                                <a:lnTo>
                                  <a:pt x="1895990" y="1130179"/>
                                </a:lnTo>
                                <a:lnTo>
                                  <a:pt x="1896046" y="1123003"/>
                                </a:lnTo>
                                <a:lnTo>
                                  <a:pt x="1896103" y="1124149"/>
                                </a:lnTo>
                                <a:lnTo>
                                  <a:pt x="1896160" y="1110959"/>
                                </a:lnTo>
                                <a:lnTo>
                                  <a:pt x="1896216" y="1110663"/>
                                </a:lnTo>
                                <a:lnTo>
                                  <a:pt x="1896273" y="1116126"/>
                                </a:lnTo>
                                <a:lnTo>
                                  <a:pt x="1896330" y="1116977"/>
                                </a:lnTo>
                                <a:lnTo>
                                  <a:pt x="1896391" y="1120706"/>
                                </a:lnTo>
                                <a:lnTo>
                                  <a:pt x="1896447" y="1117847"/>
                                </a:lnTo>
                                <a:lnTo>
                                  <a:pt x="1896504" y="1117272"/>
                                </a:lnTo>
                                <a:lnTo>
                                  <a:pt x="1896561" y="1120131"/>
                                </a:lnTo>
                                <a:lnTo>
                                  <a:pt x="1896617" y="1121282"/>
                                </a:lnTo>
                                <a:lnTo>
                                  <a:pt x="1896678" y="1120131"/>
                                </a:lnTo>
                                <a:lnTo>
                                  <a:pt x="1896735" y="1123865"/>
                                </a:lnTo>
                                <a:lnTo>
                                  <a:pt x="1896791" y="1111234"/>
                                </a:lnTo>
                                <a:lnTo>
                                  <a:pt x="1896848" y="1121857"/>
                                </a:lnTo>
                                <a:lnTo>
                                  <a:pt x="1896905" y="1109237"/>
                                </a:lnTo>
                                <a:lnTo>
                                  <a:pt x="1896962" y="1124149"/>
                                </a:lnTo>
                                <a:lnTo>
                                  <a:pt x="1897022" y="1098607"/>
                                </a:lnTo>
                                <a:lnTo>
                                  <a:pt x="1897079" y="1127308"/>
                                </a:lnTo>
                                <a:lnTo>
                                  <a:pt x="1897136" y="1134771"/>
                                </a:lnTo>
                                <a:lnTo>
                                  <a:pt x="1897192" y="1128741"/>
                                </a:lnTo>
                                <a:lnTo>
                                  <a:pt x="1897249" y="1109237"/>
                                </a:lnTo>
                                <a:lnTo>
                                  <a:pt x="1897306" y="1105220"/>
                                </a:lnTo>
                                <a:lnTo>
                                  <a:pt x="1897363" y="1120131"/>
                                </a:lnTo>
                                <a:lnTo>
                                  <a:pt x="1897423" y="1117847"/>
                                </a:lnTo>
                                <a:lnTo>
                                  <a:pt x="1897480" y="1117847"/>
                                </a:lnTo>
                                <a:lnTo>
                                  <a:pt x="1897537" y="1125299"/>
                                </a:lnTo>
                                <a:lnTo>
                                  <a:pt x="1897593" y="1108942"/>
                                </a:lnTo>
                                <a:lnTo>
                                  <a:pt x="1897654" y="1122140"/>
                                </a:lnTo>
                                <a:lnTo>
                                  <a:pt x="1897711" y="1115551"/>
                                </a:lnTo>
                                <a:lnTo>
                                  <a:pt x="1897768" y="1124149"/>
                                </a:lnTo>
                                <a:lnTo>
                                  <a:pt x="1897824" y="1109813"/>
                                </a:lnTo>
                                <a:lnTo>
                                  <a:pt x="1897881" y="1117272"/>
                                </a:lnTo>
                                <a:lnTo>
                                  <a:pt x="1897938" y="1129316"/>
                                </a:lnTo>
                                <a:lnTo>
                                  <a:pt x="1897998" y="1125011"/>
                                </a:lnTo>
                                <a:lnTo>
                                  <a:pt x="1898055" y="1120994"/>
                                </a:lnTo>
                                <a:lnTo>
                                  <a:pt x="1898112" y="1107792"/>
                                </a:lnTo>
                                <a:lnTo>
                                  <a:pt x="1898168" y="1125874"/>
                                </a:lnTo>
                                <a:lnTo>
                                  <a:pt x="1898225" y="1127020"/>
                                </a:lnTo>
                                <a:lnTo>
                                  <a:pt x="1898282" y="1124724"/>
                                </a:lnTo>
                                <a:lnTo>
                                  <a:pt x="1898338" y="1114105"/>
                                </a:lnTo>
                                <a:lnTo>
                                  <a:pt x="1898399" y="1131612"/>
                                </a:lnTo>
                                <a:lnTo>
                                  <a:pt x="1898456" y="1119572"/>
                                </a:lnTo>
                                <a:lnTo>
                                  <a:pt x="1898513" y="1113534"/>
                                </a:lnTo>
                                <a:lnTo>
                                  <a:pt x="1898569" y="1131038"/>
                                </a:lnTo>
                                <a:lnTo>
                                  <a:pt x="1898630" y="1126162"/>
                                </a:lnTo>
                                <a:lnTo>
                                  <a:pt x="1898687" y="1124724"/>
                                </a:lnTo>
                                <a:lnTo>
                                  <a:pt x="1898743" y="1112959"/>
                                </a:lnTo>
                                <a:lnTo>
                                  <a:pt x="1898800" y="1113534"/>
                                </a:lnTo>
                                <a:lnTo>
                                  <a:pt x="1898857" y="1126162"/>
                                </a:lnTo>
                                <a:lnTo>
                                  <a:pt x="1898914" y="1121282"/>
                                </a:lnTo>
                                <a:lnTo>
                                  <a:pt x="1898970" y="1131900"/>
                                </a:lnTo>
                                <a:lnTo>
                                  <a:pt x="1899031" y="1134771"/>
                                </a:lnTo>
                                <a:lnTo>
                                  <a:pt x="1899088" y="1113255"/>
                                </a:lnTo>
                                <a:lnTo>
                                  <a:pt x="1899144" y="1112959"/>
                                </a:lnTo>
                                <a:lnTo>
                                  <a:pt x="1899201" y="1108942"/>
                                </a:lnTo>
                                <a:lnTo>
                                  <a:pt x="1899258" y="1126445"/>
                                </a:lnTo>
                                <a:lnTo>
                                  <a:pt x="1899315" y="1128741"/>
                                </a:lnTo>
                                <a:lnTo>
                                  <a:pt x="1899375" y="1119848"/>
                                </a:lnTo>
                                <a:lnTo>
                                  <a:pt x="1899432" y="1114680"/>
                                </a:lnTo>
                                <a:lnTo>
                                  <a:pt x="1899489" y="1119848"/>
                                </a:lnTo>
                                <a:lnTo>
                                  <a:pt x="1899545" y="1132763"/>
                                </a:lnTo>
                                <a:lnTo>
                                  <a:pt x="1899606" y="1128741"/>
                                </a:lnTo>
                                <a:lnTo>
                                  <a:pt x="1899663" y="1129029"/>
                                </a:lnTo>
                                <a:lnTo>
                                  <a:pt x="1899719" y="1127020"/>
                                </a:lnTo>
                                <a:lnTo>
                                  <a:pt x="1899776" y="1112684"/>
                                </a:lnTo>
                                <a:lnTo>
                                  <a:pt x="1899833" y="1113534"/>
                                </a:lnTo>
                                <a:lnTo>
                                  <a:pt x="1899890" y="1114980"/>
                                </a:lnTo>
                                <a:lnTo>
                                  <a:pt x="1899946" y="1129604"/>
                                </a:lnTo>
                                <a:lnTo>
                                  <a:pt x="1900007" y="1130754"/>
                                </a:lnTo>
                                <a:lnTo>
                                  <a:pt x="1900064" y="1126162"/>
                                </a:lnTo>
                                <a:lnTo>
                                  <a:pt x="1900121" y="1119572"/>
                                </a:lnTo>
                                <a:lnTo>
                                  <a:pt x="1900177" y="1110959"/>
                                </a:lnTo>
                                <a:lnTo>
                                  <a:pt x="1900234" y="1124149"/>
                                </a:lnTo>
                                <a:lnTo>
                                  <a:pt x="1900295" y="1117548"/>
                                </a:lnTo>
                                <a:lnTo>
                                  <a:pt x="1900351" y="1125011"/>
                                </a:lnTo>
                                <a:lnTo>
                                  <a:pt x="1900408" y="1122715"/>
                                </a:lnTo>
                                <a:lnTo>
                                  <a:pt x="1900464" y="1125011"/>
                                </a:lnTo>
                                <a:lnTo>
                                  <a:pt x="1900521" y="1123865"/>
                                </a:lnTo>
                                <a:lnTo>
                                  <a:pt x="1900578" y="1114405"/>
                                </a:lnTo>
                                <a:lnTo>
                                  <a:pt x="1900639" y="1137926"/>
                                </a:lnTo>
                                <a:lnTo>
                                  <a:pt x="1900695" y="1132188"/>
                                </a:lnTo>
                                <a:lnTo>
                                  <a:pt x="1900752" y="1125299"/>
                                </a:lnTo>
                                <a:lnTo>
                                  <a:pt x="1900809" y="1124149"/>
                                </a:lnTo>
                                <a:lnTo>
                                  <a:pt x="1900866" y="1112959"/>
                                </a:lnTo>
                                <a:lnTo>
                                  <a:pt x="1900922" y="1133621"/>
                                </a:lnTo>
                                <a:lnTo>
                                  <a:pt x="1900979" y="1117272"/>
                                </a:lnTo>
                                <a:lnTo>
                                  <a:pt x="1901040" y="1122715"/>
                                </a:lnTo>
                                <a:lnTo>
                                  <a:pt x="1901096" y="1120419"/>
                                </a:lnTo>
                                <a:lnTo>
                                  <a:pt x="1901153" y="1124149"/>
                                </a:lnTo>
                                <a:lnTo>
                                  <a:pt x="1901210" y="1119848"/>
                                </a:lnTo>
                                <a:lnTo>
                                  <a:pt x="1901270" y="1131900"/>
                                </a:lnTo>
                                <a:lnTo>
                                  <a:pt x="1901327" y="1115827"/>
                                </a:lnTo>
                                <a:lnTo>
                                  <a:pt x="1901384" y="1122715"/>
                                </a:lnTo>
                                <a:lnTo>
                                  <a:pt x="1901441" y="1127308"/>
                                </a:lnTo>
                                <a:lnTo>
                                  <a:pt x="1901497" y="1122428"/>
                                </a:lnTo>
                                <a:lnTo>
                                  <a:pt x="1901554" y="1115827"/>
                                </a:lnTo>
                                <a:lnTo>
                                  <a:pt x="1901611" y="1138214"/>
                                </a:lnTo>
                                <a:lnTo>
                                  <a:pt x="1901671" y="1123865"/>
                                </a:lnTo>
                                <a:lnTo>
                                  <a:pt x="1901728" y="1134484"/>
                                </a:lnTo>
                                <a:lnTo>
                                  <a:pt x="1901785" y="1124149"/>
                                </a:lnTo>
                                <a:lnTo>
                                  <a:pt x="1901842" y="1116977"/>
                                </a:lnTo>
                                <a:lnTo>
                                  <a:pt x="1901898" y="1123290"/>
                                </a:lnTo>
                                <a:lnTo>
                                  <a:pt x="1901955" y="1124149"/>
                                </a:lnTo>
                                <a:lnTo>
                                  <a:pt x="1902016" y="1135055"/>
                                </a:lnTo>
                                <a:lnTo>
                                  <a:pt x="1902072" y="1125586"/>
                                </a:lnTo>
                                <a:lnTo>
                                  <a:pt x="1902129" y="1113830"/>
                                </a:lnTo>
                                <a:lnTo>
                                  <a:pt x="1902186" y="1122715"/>
                                </a:lnTo>
                                <a:lnTo>
                                  <a:pt x="1902247" y="1117847"/>
                                </a:lnTo>
                                <a:lnTo>
                                  <a:pt x="1902303" y="1124724"/>
                                </a:lnTo>
                                <a:lnTo>
                                  <a:pt x="1902360" y="1130754"/>
                                </a:lnTo>
                                <a:lnTo>
                                  <a:pt x="1902417" y="1122140"/>
                                </a:lnTo>
                                <a:lnTo>
                                  <a:pt x="1902473" y="1118698"/>
                                </a:lnTo>
                                <a:lnTo>
                                  <a:pt x="1902530" y="1131038"/>
                                </a:lnTo>
                                <a:lnTo>
                                  <a:pt x="1902587" y="1135918"/>
                                </a:lnTo>
                                <a:lnTo>
                                  <a:pt x="1902647" y="1134484"/>
                                </a:lnTo>
                                <a:lnTo>
                                  <a:pt x="1902704" y="1120706"/>
                                </a:lnTo>
                                <a:lnTo>
                                  <a:pt x="1902761" y="1123578"/>
                                </a:lnTo>
                                <a:lnTo>
                                  <a:pt x="1902817" y="1128741"/>
                                </a:lnTo>
                                <a:lnTo>
                                  <a:pt x="1902874" y="1121857"/>
                                </a:lnTo>
                                <a:lnTo>
                                  <a:pt x="1902931" y="1118998"/>
                                </a:lnTo>
                                <a:lnTo>
                                  <a:pt x="1902992" y="1130179"/>
                                </a:lnTo>
                                <a:lnTo>
                                  <a:pt x="1903048" y="1127595"/>
                                </a:lnTo>
                                <a:lnTo>
                                  <a:pt x="1903105" y="1136205"/>
                                </a:lnTo>
                                <a:lnTo>
                                  <a:pt x="1903162" y="1139647"/>
                                </a:lnTo>
                                <a:lnTo>
                                  <a:pt x="1903219" y="1125299"/>
                                </a:lnTo>
                                <a:lnTo>
                                  <a:pt x="1903279" y="1116977"/>
                                </a:lnTo>
                                <a:lnTo>
                                  <a:pt x="1903336" y="1126445"/>
                                </a:lnTo>
                                <a:lnTo>
                                  <a:pt x="1903393" y="1122428"/>
                                </a:lnTo>
                                <a:lnTo>
                                  <a:pt x="1903449" y="1127883"/>
                                </a:lnTo>
                                <a:lnTo>
                                  <a:pt x="1903506" y="1122140"/>
                                </a:lnTo>
                                <a:lnTo>
                                  <a:pt x="1903563" y="1130462"/>
                                </a:lnTo>
                                <a:lnTo>
                                  <a:pt x="1903619" y="1119572"/>
                                </a:lnTo>
                                <a:lnTo>
                                  <a:pt x="1903680" y="1132475"/>
                                </a:lnTo>
                                <a:lnTo>
                                  <a:pt x="1903737" y="1120994"/>
                                </a:lnTo>
                                <a:lnTo>
                                  <a:pt x="1903794" y="1136493"/>
                                </a:lnTo>
                                <a:lnTo>
                                  <a:pt x="1903850" y="1118698"/>
                                </a:lnTo>
                                <a:lnTo>
                                  <a:pt x="1903907" y="1115827"/>
                                </a:lnTo>
                                <a:lnTo>
                                  <a:pt x="1903968" y="1127020"/>
                                </a:lnTo>
                                <a:lnTo>
                                  <a:pt x="1904024" y="1121282"/>
                                </a:lnTo>
                                <a:lnTo>
                                  <a:pt x="1904081" y="1119572"/>
                                </a:lnTo>
                                <a:lnTo>
                                  <a:pt x="1904138" y="1117548"/>
                                </a:lnTo>
                                <a:lnTo>
                                  <a:pt x="1904194" y="1132763"/>
                                </a:lnTo>
                                <a:lnTo>
                                  <a:pt x="1904251" y="1119572"/>
                                </a:lnTo>
                                <a:lnTo>
                                  <a:pt x="1904312" y="1131900"/>
                                </a:lnTo>
                                <a:lnTo>
                                  <a:pt x="1904369" y="1136493"/>
                                </a:lnTo>
                                <a:lnTo>
                                  <a:pt x="1904425" y="1125586"/>
                                </a:lnTo>
                                <a:lnTo>
                                  <a:pt x="1904482" y="1126445"/>
                                </a:lnTo>
                                <a:lnTo>
                                  <a:pt x="1904539" y="1132763"/>
                                </a:lnTo>
                                <a:lnTo>
                                  <a:pt x="1904595" y="1117272"/>
                                </a:lnTo>
                                <a:lnTo>
                                  <a:pt x="1904652" y="1132763"/>
                                </a:lnTo>
                                <a:lnTo>
                                  <a:pt x="1904713" y="1144527"/>
                                </a:lnTo>
                                <a:lnTo>
                                  <a:pt x="1904770" y="1127595"/>
                                </a:lnTo>
                                <a:lnTo>
                                  <a:pt x="1904826" y="1144815"/>
                                </a:lnTo>
                                <a:lnTo>
                                  <a:pt x="1904883" y="1123865"/>
                                </a:lnTo>
                                <a:lnTo>
                                  <a:pt x="1904944" y="1117272"/>
                                </a:lnTo>
                                <a:lnTo>
                                  <a:pt x="1905000" y="1139935"/>
                                </a:lnTo>
                                <a:lnTo>
                                  <a:pt x="1905057" y="1126732"/>
                                </a:lnTo>
                                <a:lnTo>
                                  <a:pt x="1905114" y="1124724"/>
                                </a:lnTo>
                                <a:lnTo>
                                  <a:pt x="1905170" y="1115827"/>
                                </a:lnTo>
                                <a:lnTo>
                                  <a:pt x="1905227" y="1137351"/>
                                </a:lnTo>
                                <a:lnTo>
                                  <a:pt x="1905288" y="1125299"/>
                                </a:lnTo>
                                <a:lnTo>
                                  <a:pt x="1905345" y="1123578"/>
                                </a:lnTo>
                                <a:lnTo>
                                  <a:pt x="1905401" y="1124149"/>
                                </a:lnTo>
                                <a:lnTo>
                                  <a:pt x="1905458" y="1129892"/>
                                </a:lnTo>
                                <a:lnTo>
                                  <a:pt x="1905515" y="1127595"/>
                                </a:lnTo>
                                <a:lnTo>
                                  <a:pt x="1905572" y="1130462"/>
                                </a:lnTo>
                                <a:lnTo>
                                  <a:pt x="1905628" y="1142231"/>
                                </a:lnTo>
                                <a:lnTo>
                                  <a:pt x="1905689" y="1115551"/>
                                </a:lnTo>
                                <a:lnTo>
                                  <a:pt x="1905746" y="1128454"/>
                                </a:lnTo>
                                <a:lnTo>
                                  <a:pt x="1905802" y="1127883"/>
                                </a:lnTo>
                                <a:lnTo>
                                  <a:pt x="1905863" y="1134196"/>
                                </a:lnTo>
                                <a:lnTo>
                                  <a:pt x="1905920" y="1120419"/>
                                </a:lnTo>
                                <a:lnTo>
                                  <a:pt x="1905976" y="1127883"/>
                                </a:lnTo>
                                <a:lnTo>
                                  <a:pt x="1906033" y="1123003"/>
                                </a:lnTo>
                                <a:lnTo>
                                  <a:pt x="1906090" y="1127883"/>
                                </a:lnTo>
                                <a:lnTo>
                                  <a:pt x="1906147" y="1125874"/>
                                </a:lnTo>
                                <a:lnTo>
                                  <a:pt x="1906203" y="1121282"/>
                                </a:lnTo>
                                <a:lnTo>
                                  <a:pt x="1906260" y="1127308"/>
                                </a:lnTo>
                                <a:lnTo>
                                  <a:pt x="1906321" y="1152562"/>
                                </a:lnTo>
                                <a:lnTo>
                                  <a:pt x="1906377" y="1118422"/>
                                </a:lnTo>
                                <a:lnTo>
                                  <a:pt x="1906434" y="1123578"/>
                                </a:lnTo>
                                <a:lnTo>
                                  <a:pt x="1906491" y="1121569"/>
                                </a:lnTo>
                                <a:lnTo>
                                  <a:pt x="1906547" y="1127595"/>
                                </a:lnTo>
                                <a:lnTo>
                                  <a:pt x="1906604" y="1128170"/>
                                </a:lnTo>
                                <a:lnTo>
                                  <a:pt x="1906665" y="1127883"/>
                                </a:lnTo>
                                <a:lnTo>
                                  <a:pt x="1906721" y="1121282"/>
                                </a:lnTo>
                                <a:lnTo>
                                  <a:pt x="1906778" y="1133334"/>
                                </a:lnTo>
                                <a:lnTo>
                                  <a:pt x="1906835" y="1131900"/>
                                </a:lnTo>
                                <a:lnTo>
                                  <a:pt x="1906896" y="1118422"/>
                                </a:lnTo>
                                <a:lnTo>
                                  <a:pt x="1906952" y="1126445"/>
                                </a:lnTo>
                                <a:lnTo>
                                  <a:pt x="1907009" y="1127308"/>
                                </a:lnTo>
                                <a:lnTo>
                                  <a:pt x="1907066" y="1122428"/>
                                </a:lnTo>
                                <a:lnTo>
                                  <a:pt x="1907123" y="1129892"/>
                                </a:lnTo>
                                <a:lnTo>
                                  <a:pt x="1907179" y="1129604"/>
                                </a:lnTo>
                                <a:lnTo>
                                  <a:pt x="1907236" y="1116701"/>
                                </a:lnTo>
                                <a:lnTo>
                                  <a:pt x="1907297" y="1125586"/>
                                </a:lnTo>
                                <a:lnTo>
                                  <a:pt x="1907353" y="1127595"/>
                                </a:lnTo>
                                <a:lnTo>
                                  <a:pt x="1907410" y="1131612"/>
                                </a:lnTo>
                                <a:lnTo>
                                  <a:pt x="1907467" y="1131038"/>
                                </a:lnTo>
                                <a:lnTo>
                                  <a:pt x="1907523" y="1120419"/>
                                </a:lnTo>
                                <a:lnTo>
                                  <a:pt x="1907584" y="1132475"/>
                                </a:lnTo>
                                <a:lnTo>
                                  <a:pt x="1907641" y="1125586"/>
                                </a:lnTo>
                                <a:lnTo>
                                  <a:pt x="1907698" y="1134196"/>
                                </a:lnTo>
                                <a:lnTo>
                                  <a:pt x="1907754" y="1129604"/>
                                </a:lnTo>
                                <a:lnTo>
                                  <a:pt x="1907811" y="1136493"/>
                                </a:lnTo>
                                <a:lnTo>
                                  <a:pt x="1907868" y="1121282"/>
                                </a:lnTo>
                                <a:lnTo>
                                  <a:pt x="1907928" y="1138214"/>
                                </a:lnTo>
                                <a:lnTo>
                                  <a:pt x="1907985" y="1136493"/>
                                </a:lnTo>
                                <a:lnTo>
                                  <a:pt x="1908042" y="1135918"/>
                                </a:lnTo>
                                <a:lnTo>
                                  <a:pt x="1908098" y="1125011"/>
                                </a:lnTo>
                                <a:lnTo>
                                  <a:pt x="1908155" y="1111234"/>
                                </a:lnTo>
                                <a:lnTo>
                                  <a:pt x="1908212" y="1128454"/>
                                </a:lnTo>
                                <a:lnTo>
                                  <a:pt x="1908268" y="1121282"/>
                                </a:lnTo>
                                <a:lnTo>
                                  <a:pt x="1908329" y="1136493"/>
                                </a:lnTo>
                                <a:lnTo>
                                  <a:pt x="1908386" y="1132475"/>
                                </a:lnTo>
                                <a:lnTo>
                                  <a:pt x="1908443" y="1103775"/>
                                </a:lnTo>
                                <a:lnTo>
                                  <a:pt x="1908499" y="1125299"/>
                                </a:lnTo>
                                <a:lnTo>
                                  <a:pt x="1908560" y="1129029"/>
                                </a:lnTo>
                                <a:lnTo>
                                  <a:pt x="1908617" y="1123290"/>
                                </a:lnTo>
                                <a:lnTo>
                                  <a:pt x="1908673" y="1133046"/>
                                </a:lnTo>
                                <a:lnTo>
                                  <a:pt x="1908730" y="1132188"/>
                                </a:lnTo>
                                <a:lnTo>
                                  <a:pt x="1908787" y="1131038"/>
                                </a:lnTo>
                                <a:lnTo>
                                  <a:pt x="1908844" y="1127308"/>
                                </a:lnTo>
                                <a:lnTo>
                                  <a:pt x="1908900" y="1125299"/>
                                </a:lnTo>
                                <a:lnTo>
                                  <a:pt x="1908961" y="1123290"/>
                                </a:lnTo>
                                <a:lnTo>
                                  <a:pt x="1909018" y="1115551"/>
                                </a:lnTo>
                                <a:lnTo>
                                  <a:pt x="1909074" y="1130179"/>
                                </a:lnTo>
                                <a:lnTo>
                                  <a:pt x="1909131" y="1120706"/>
                                </a:lnTo>
                                <a:lnTo>
                                  <a:pt x="1909188" y="1133621"/>
                                </a:lnTo>
                                <a:lnTo>
                                  <a:pt x="1909245" y="1129316"/>
                                </a:lnTo>
                                <a:lnTo>
                                  <a:pt x="1909305" y="1133909"/>
                                </a:lnTo>
                                <a:lnTo>
                                  <a:pt x="1909362" y="1132763"/>
                                </a:lnTo>
                                <a:lnTo>
                                  <a:pt x="1909419" y="1116977"/>
                                </a:lnTo>
                                <a:lnTo>
                                  <a:pt x="1909475" y="1125874"/>
                                </a:lnTo>
                                <a:lnTo>
                                  <a:pt x="1909536" y="1119572"/>
                                </a:lnTo>
                                <a:lnTo>
                                  <a:pt x="1909593" y="1130462"/>
                                </a:lnTo>
                                <a:lnTo>
                                  <a:pt x="1909650" y="1130462"/>
                                </a:lnTo>
                                <a:lnTo>
                                  <a:pt x="1909706" y="1136205"/>
                                </a:lnTo>
                                <a:lnTo>
                                  <a:pt x="1909763" y="1116977"/>
                                </a:lnTo>
                                <a:lnTo>
                                  <a:pt x="1909820" y="1118422"/>
                                </a:lnTo>
                                <a:lnTo>
                                  <a:pt x="1909876" y="1132763"/>
                                </a:lnTo>
                                <a:lnTo>
                                  <a:pt x="1909937" y="1132763"/>
                                </a:lnTo>
                                <a:lnTo>
                                  <a:pt x="1909994" y="1129316"/>
                                </a:lnTo>
                                <a:lnTo>
                                  <a:pt x="1910051" y="1137639"/>
                                </a:lnTo>
                                <a:lnTo>
                                  <a:pt x="1910107" y="1131325"/>
                                </a:lnTo>
                                <a:lnTo>
                                  <a:pt x="1910164" y="1121569"/>
                                </a:lnTo>
                                <a:lnTo>
                                  <a:pt x="1910221" y="1135055"/>
                                </a:lnTo>
                                <a:lnTo>
                                  <a:pt x="1910281" y="1125874"/>
                                </a:lnTo>
                                <a:lnTo>
                                  <a:pt x="1910338" y="1133334"/>
                                </a:lnTo>
                                <a:lnTo>
                                  <a:pt x="1910395" y="1127308"/>
                                </a:lnTo>
                                <a:lnTo>
                                  <a:pt x="1910451" y="1127020"/>
                                </a:lnTo>
                                <a:lnTo>
                                  <a:pt x="1910508" y="1125874"/>
                                </a:lnTo>
                                <a:lnTo>
                                  <a:pt x="1910569" y="1118422"/>
                                </a:lnTo>
                                <a:lnTo>
                                  <a:pt x="1910625" y="1134771"/>
                                </a:lnTo>
                                <a:lnTo>
                                  <a:pt x="1910682" y="1120994"/>
                                </a:lnTo>
                                <a:lnTo>
                                  <a:pt x="1910739" y="1126732"/>
                                </a:lnTo>
                                <a:lnTo>
                                  <a:pt x="1910796" y="1132763"/>
                                </a:lnTo>
                                <a:lnTo>
                                  <a:pt x="1910852" y="1119572"/>
                                </a:lnTo>
                                <a:lnTo>
                                  <a:pt x="1910909" y="1129892"/>
                                </a:lnTo>
                                <a:lnTo>
                                  <a:pt x="1910970" y="1123290"/>
                                </a:lnTo>
                                <a:lnTo>
                                  <a:pt x="1911026" y="1123865"/>
                                </a:lnTo>
                                <a:lnTo>
                                  <a:pt x="1911083" y="1120419"/>
                                </a:lnTo>
                                <a:lnTo>
                                  <a:pt x="1911140" y="1120419"/>
                                </a:lnTo>
                                <a:lnTo>
                                  <a:pt x="1911196" y="1123865"/>
                                </a:lnTo>
                                <a:lnTo>
                                  <a:pt x="1911257" y="1122140"/>
                                </a:lnTo>
                                <a:lnTo>
                                  <a:pt x="1911314" y="1132763"/>
                                </a:lnTo>
                                <a:lnTo>
                                  <a:pt x="1911371" y="1136205"/>
                                </a:lnTo>
                                <a:lnTo>
                                  <a:pt x="1911427" y="1118422"/>
                                </a:lnTo>
                                <a:lnTo>
                                  <a:pt x="1911484" y="1121857"/>
                                </a:lnTo>
                                <a:lnTo>
                                  <a:pt x="1911545" y="1127308"/>
                                </a:lnTo>
                                <a:lnTo>
                                  <a:pt x="1911601" y="1138501"/>
                                </a:lnTo>
                                <a:lnTo>
                                  <a:pt x="1911658" y="1127020"/>
                                </a:lnTo>
                                <a:lnTo>
                                  <a:pt x="1911715" y="1131325"/>
                                </a:lnTo>
                                <a:lnTo>
                                  <a:pt x="1911772" y="1129316"/>
                                </a:lnTo>
                                <a:lnTo>
                                  <a:pt x="1911828" y="1119572"/>
                                </a:lnTo>
                                <a:lnTo>
                                  <a:pt x="1911885" y="1104349"/>
                                </a:lnTo>
                                <a:lnTo>
                                  <a:pt x="1911946" y="1136493"/>
                                </a:lnTo>
                                <a:lnTo>
                                  <a:pt x="1912003" y="1131038"/>
                                </a:lnTo>
                                <a:lnTo>
                                  <a:pt x="1912059" y="1121569"/>
                                </a:lnTo>
                                <a:lnTo>
                                  <a:pt x="1912116" y="1118123"/>
                                </a:lnTo>
                                <a:lnTo>
                                  <a:pt x="1912172" y="1117548"/>
                                </a:lnTo>
                                <a:lnTo>
                                  <a:pt x="1912233" y="1132763"/>
                                </a:lnTo>
                                <a:lnTo>
                                  <a:pt x="1912290" y="1124724"/>
                                </a:lnTo>
                                <a:lnTo>
                                  <a:pt x="1912347" y="1136205"/>
                                </a:lnTo>
                                <a:lnTo>
                                  <a:pt x="1912403" y="1125586"/>
                                </a:lnTo>
                                <a:lnTo>
                                  <a:pt x="1912460" y="1131612"/>
                                </a:lnTo>
                                <a:lnTo>
                                  <a:pt x="1912517" y="1114680"/>
                                </a:lnTo>
                                <a:lnTo>
                                  <a:pt x="1912578" y="1120994"/>
                                </a:lnTo>
                                <a:lnTo>
                                  <a:pt x="1912634" y="1127595"/>
                                </a:lnTo>
                                <a:lnTo>
                                  <a:pt x="1912691" y="1122715"/>
                                </a:lnTo>
                                <a:lnTo>
                                  <a:pt x="1912747" y="1128170"/>
                                </a:lnTo>
                                <a:lnTo>
                                  <a:pt x="1912804" y="1126162"/>
                                </a:lnTo>
                                <a:lnTo>
                                  <a:pt x="1912861" y="1120994"/>
                                </a:lnTo>
                                <a:lnTo>
                                  <a:pt x="1912918" y="1114680"/>
                                </a:lnTo>
                                <a:lnTo>
                                  <a:pt x="1912978" y="1124149"/>
                                </a:lnTo>
                                <a:lnTo>
                                  <a:pt x="1913035" y="1134196"/>
                                </a:lnTo>
                                <a:lnTo>
                                  <a:pt x="1913092" y="1129604"/>
                                </a:lnTo>
                                <a:lnTo>
                                  <a:pt x="1913149" y="1120419"/>
                                </a:lnTo>
                                <a:lnTo>
                                  <a:pt x="1913209" y="1134196"/>
                                </a:lnTo>
                                <a:lnTo>
                                  <a:pt x="1913266" y="1125874"/>
                                </a:lnTo>
                                <a:lnTo>
                                  <a:pt x="1913323" y="1145102"/>
                                </a:lnTo>
                                <a:lnTo>
                                  <a:pt x="1913379" y="1134196"/>
                                </a:lnTo>
                                <a:lnTo>
                                  <a:pt x="1913436" y="1108367"/>
                                </a:lnTo>
                                <a:lnTo>
                                  <a:pt x="1913493" y="1142806"/>
                                </a:lnTo>
                                <a:lnTo>
                                  <a:pt x="1913549" y="1109237"/>
                                </a:lnTo>
                                <a:lnTo>
                                  <a:pt x="1913610" y="1138214"/>
                                </a:lnTo>
                                <a:lnTo>
                                  <a:pt x="1913667" y="1126162"/>
                                </a:lnTo>
                                <a:lnTo>
                                  <a:pt x="1913724" y="1128170"/>
                                </a:lnTo>
                                <a:lnTo>
                                  <a:pt x="1913780" y="1130179"/>
                                </a:lnTo>
                                <a:lnTo>
                                  <a:pt x="1913837" y="1127308"/>
                                </a:lnTo>
                                <a:lnTo>
                                  <a:pt x="1913894" y="1136776"/>
                                </a:lnTo>
                                <a:lnTo>
                                  <a:pt x="1913954" y="1131325"/>
                                </a:lnTo>
                                <a:lnTo>
                                  <a:pt x="1914011" y="1121282"/>
                                </a:lnTo>
                                <a:lnTo>
                                  <a:pt x="1914068" y="1124149"/>
                                </a:lnTo>
                                <a:lnTo>
                                  <a:pt x="1914125" y="1128454"/>
                                </a:lnTo>
                                <a:lnTo>
                                  <a:pt x="1914185" y="1128170"/>
                                </a:lnTo>
                                <a:lnTo>
                                  <a:pt x="1914242" y="1124724"/>
                                </a:lnTo>
                                <a:lnTo>
                                  <a:pt x="1914299" y="1125011"/>
                                </a:lnTo>
                                <a:lnTo>
                                  <a:pt x="1914355" y="1129029"/>
                                </a:lnTo>
                                <a:lnTo>
                                  <a:pt x="1914412" y="1113534"/>
                                </a:lnTo>
                                <a:lnTo>
                                  <a:pt x="1914469" y="1127020"/>
                                </a:lnTo>
                                <a:lnTo>
                                  <a:pt x="1914525" y="1139360"/>
                                </a:lnTo>
                                <a:lnTo>
                                  <a:pt x="1914582" y="1115551"/>
                                </a:lnTo>
                                <a:lnTo>
                                  <a:pt x="1914643" y="1134484"/>
                                </a:lnTo>
                                <a:lnTo>
                                  <a:pt x="1914700" y="1121282"/>
                                </a:lnTo>
                                <a:lnTo>
                                  <a:pt x="1914756" y="1132475"/>
                                </a:lnTo>
                                <a:lnTo>
                                  <a:pt x="1914813" y="1110663"/>
                                </a:lnTo>
                                <a:lnTo>
                                  <a:pt x="1914874" y="1118998"/>
                                </a:lnTo>
                                <a:lnTo>
                                  <a:pt x="1914930" y="1124149"/>
                                </a:lnTo>
                                <a:lnTo>
                                  <a:pt x="1914987" y="1133621"/>
                                </a:lnTo>
                                <a:lnTo>
                                  <a:pt x="1915044" y="1115551"/>
                                </a:lnTo>
                                <a:lnTo>
                                  <a:pt x="1915100" y="1126732"/>
                                </a:lnTo>
                                <a:lnTo>
                                  <a:pt x="1915157" y="1137351"/>
                                </a:lnTo>
                                <a:lnTo>
                                  <a:pt x="1915218" y="1121569"/>
                                </a:lnTo>
                                <a:lnTo>
                                  <a:pt x="1915275" y="1126445"/>
                                </a:lnTo>
                                <a:lnTo>
                                  <a:pt x="1915331" y="1132475"/>
                                </a:lnTo>
                                <a:lnTo>
                                  <a:pt x="1915388" y="1118422"/>
                                </a:lnTo>
                                <a:lnTo>
                                  <a:pt x="1915445" y="1115827"/>
                                </a:lnTo>
                                <a:lnTo>
                                  <a:pt x="1915502" y="1132188"/>
                                </a:lnTo>
                                <a:lnTo>
                                  <a:pt x="1915558" y="1130754"/>
                                </a:lnTo>
                                <a:lnTo>
                                  <a:pt x="1915619" y="1124436"/>
                                </a:lnTo>
                                <a:lnTo>
                                  <a:pt x="1915676" y="1145961"/>
                                </a:lnTo>
                                <a:lnTo>
                                  <a:pt x="1915732" y="1131038"/>
                                </a:lnTo>
                                <a:lnTo>
                                  <a:pt x="1915789" y="1127308"/>
                                </a:lnTo>
                                <a:lnTo>
                                  <a:pt x="1915850" y="1123290"/>
                                </a:lnTo>
                                <a:lnTo>
                                  <a:pt x="1915907" y="1123865"/>
                                </a:lnTo>
                                <a:lnTo>
                                  <a:pt x="1915963" y="1129316"/>
                                </a:lnTo>
                                <a:lnTo>
                                  <a:pt x="1916020" y="1121569"/>
                                </a:lnTo>
                                <a:lnTo>
                                  <a:pt x="1916077" y="1126162"/>
                                </a:lnTo>
                                <a:lnTo>
                                  <a:pt x="1916133" y="1126162"/>
                                </a:lnTo>
                                <a:lnTo>
                                  <a:pt x="1916190" y="1123865"/>
                                </a:lnTo>
                                <a:lnTo>
                                  <a:pt x="1916251" y="1132475"/>
                                </a:lnTo>
                                <a:lnTo>
                                  <a:pt x="1916307" y="1116701"/>
                                </a:lnTo>
                                <a:lnTo>
                                  <a:pt x="1916364" y="1126445"/>
                                </a:lnTo>
                                <a:lnTo>
                                  <a:pt x="1916421" y="1122140"/>
                                </a:lnTo>
                                <a:lnTo>
                                  <a:pt x="1916477" y="1142519"/>
                                </a:lnTo>
                                <a:lnTo>
                                  <a:pt x="1916534" y="1114680"/>
                                </a:lnTo>
                                <a:lnTo>
                                  <a:pt x="1916595" y="1137639"/>
                                </a:lnTo>
                                <a:lnTo>
                                  <a:pt x="1916652" y="1128454"/>
                                </a:lnTo>
                                <a:lnTo>
                                  <a:pt x="1916708" y="1121857"/>
                                </a:lnTo>
                                <a:lnTo>
                                  <a:pt x="1916765" y="1128741"/>
                                </a:lnTo>
                                <a:lnTo>
                                  <a:pt x="1916826" y="1121282"/>
                                </a:lnTo>
                                <a:lnTo>
                                  <a:pt x="1916882" y="1144240"/>
                                </a:lnTo>
                                <a:lnTo>
                                  <a:pt x="1916939" y="1128170"/>
                                </a:lnTo>
                                <a:lnTo>
                                  <a:pt x="1916996" y="1118698"/>
                                </a:lnTo>
                                <a:lnTo>
                                  <a:pt x="1917052" y="1124724"/>
                                </a:lnTo>
                                <a:lnTo>
                                  <a:pt x="1917109" y="1124149"/>
                                </a:lnTo>
                                <a:lnTo>
                                  <a:pt x="1917166" y="1123003"/>
                                </a:lnTo>
                                <a:lnTo>
                                  <a:pt x="1917227" y="1124149"/>
                                </a:lnTo>
                                <a:lnTo>
                                  <a:pt x="1917283" y="1139935"/>
                                </a:lnTo>
                                <a:lnTo>
                                  <a:pt x="1917340" y="1116402"/>
                                </a:lnTo>
                                <a:lnTo>
                                  <a:pt x="1917397" y="1123290"/>
                                </a:lnTo>
                                <a:lnTo>
                                  <a:pt x="1917453" y="1127595"/>
                                </a:lnTo>
                                <a:lnTo>
                                  <a:pt x="1917510" y="1132475"/>
                                </a:lnTo>
                                <a:lnTo>
                                  <a:pt x="1917571" y="1122715"/>
                                </a:lnTo>
                                <a:lnTo>
                                  <a:pt x="1917628" y="1114105"/>
                                </a:lnTo>
                                <a:lnTo>
                                  <a:pt x="1917684" y="1131325"/>
                                </a:lnTo>
                                <a:lnTo>
                                  <a:pt x="1917741" y="1123290"/>
                                </a:lnTo>
                                <a:lnTo>
                                  <a:pt x="1917798" y="1139647"/>
                                </a:lnTo>
                                <a:lnTo>
                                  <a:pt x="1917858" y="1117548"/>
                                </a:lnTo>
                                <a:lnTo>
                                  <a:pt x="1917915" y="1131612"/>
                                </a:lnTo>
                                <a:lnTo>
                                  <a:pt x="1917972" y="1124149"/>
                                </a:lnTo>
                                <a:lnTo>
                                  <a:pt x="1918029" y="1120131"/>
                                </a:lnTo>
                                <a:lnTo>
                                  <a:pt x="1918085" y="1139360"/>
                                </a:lnTo>
                                <a:lnTo>
                                  <a:pt x="1918142" y="1118123"/>
                                </a:lnTo>
                                <a:lnTo>
                                  <a:pt x="1918198" y="1131038"/>
                                </a:lnTo>
                                <a:lnTo>
                                  <a:pt x="1918260" y="1125299"/>
                                </a:lnTo>
                                <a:lnTo>
                                  <a:pt x="1918316" y="1118698"/>
                                </a:lnTo>
                                <a:lnTo>
                                  <a:pt x="1918373" y="1136776"/>
                                </a:lnTo>
                                <a:lnTo>
                                  <a:pt x="1918429" y="1120994"/>
                                </a:lnTo>
                                <a:lnTo>
                                  <a:pt x="1918486" y="1120131"/>
                                </a:lnTo>
                                <a:lnTo>
                                  <a:pt x="1918547" y="1127308"/>
                                </a:lnTo>
                                <a:lnTo>
                                  <a:pt x="1918603" y="1130462"/>
                                </a:lnTo>
                                <a:lnTo>
                                  <a:pt x="1918660" y="1113830"/>
                                </a:lnTo>
                                <a:lnTo>
                                  <a:pt x="1918717" y="1141368"/>
                                </a:lnTo>
                                <a:lnTo>
                                  <a:pt x="1918774" y="1121282"/>
                                </a:lnTo>
                                <a:lnTo>
                                  <a:pt x="1918834" y="1123578"/>
                                </a:lnTo>
                                <a:lnTo>
                                  <a:pt x="1918891" y="1123578"/>
                                </a:lnTo>
                                <a:lnTo>
                                  <a:pt x="1918948" y="1115827"/>
                                </a:lnTo>
                                <a:lnTo>
                                  <a:pt x="1919004" y="1111534"/>
                                </a:lnTo>
                                <a:lnTo>
                                  <a:pt x="1919061" y="1131900"/>
                                </a:lnTo>
                                <a:lnTo>
                                  <a:pt x="1919118" y="1125299"/>
                                </a:lnTo>
                                <a:lnTo>
                                  <a:pt x="1919175" y="1125874"/>
                                </a:lnTo>
                                <a:lnTo>
                                  <a:pt x="1919231" y="1122140"/>
                                </a:lnTo>
                                <a:lnTo>
                                  <a:pt x="1919292" y="1114980"/>
                                </a:lnTo>
                                <a:lnTo>
                                  <a:pt x="1919349" y="1130462"/>
                                </a:lnTo>
                                <a:lnTo>
                                  <a:pt x="1919405" y="1136493"/>
                                </a:lnTo>
                                <a:lnTo>
                                  <a:pt x="1919462" y="1124149"/>
                                </a:lnTo>
                                <a:lnTo>
                                  <a:pt x="1919523" y="1141368"/>
                                </a:lnTo>
                                <a:lnTo>
                                  <a:pt x="1919580" y="1122428"/>
                                </a:lnTo>
                                <a:lnTo>
                                  <a:pt x="1919636" y="1119572"/>
                                </a:lnTo>
                                <a:lnTo>
                                  <a:pt x="1919693" y="1131325"/>
                                </a:lnTo>
                                <a:lnTo>
                                  <a:pt x="1919750" y="1123865"/>
                                </a:lnTo>
                                <a:lnTo>
                                  <a:pt x="1919806" y="1119273"/>
                                </a:lnTo>
                                <a:lnTo>
                                  <a:pt x="1919867" y="1124436"/>
                                </a:lnTo>
                                <a:lnTo>
                                  <a:pt x="1919924" y="1122428"/>
                                </a:lnTo>
                                <a:lnTo>
                                  <a:pt x="1919981" y="1131038"/>
                                </a:lnTo>
                                <a:lnTo>
                                  <a:pt x="1920037" y="1135918"/>
                                </a:lnTo>
                                <a:lnTo>
                                  <a:pt x="1920094" y="1119273"/>
                                </a:lnTo>
                                <a:lnTo>
                                  <a:pt x="1920151" y="1120131"/>
                                </a:lnTo>
                                <a:lnTo>
                                  <a:pt x="1920207" y="1126732"/>
                                </a:lnTo>
                                <a:lnTo>
                                  <a:pt x="1920268" y="1124436"/>
                                </a:lnTo>
                                <a:lnTo>
                                  <a:pt x="1920325" y="1123003"/>
                                </a:lnTo>
                                <a:lnTo>
                                  <a:pt x="1920381" y="1123003"/>
                                </a:lnTo>
                                <a:lnTo>
                                  <a:pt x="1920438" y="1133909"/>
                                </a:lnTo>
                                <a:lnTo>
                                  <a:pt x="1920499" y="1127883"/>
                                </a:lnTo>
                                <a:lnTo>
                                  <a:pt x="1920556" y="1141944"/>
                                </a:lnTo>
                                <a:lnTo>
                                  <a:pt x="1920612" y="1131612"/>
                                </a:lnTo>
                                <a:lnTo>
                                  <a:pt x="1920669" y="1124724"/>
                                </a:lnTo>
                                <a:lnTo>
                                  <a:pt x="1920726" y="1120706"/>
                                </a:lnTo>
                                <a:lnTo>
                                  <a:pt x="1920782" y="1117272"/>
                                </a:lnTo>
                                <a:lnTo>
                                  <a:pt x="1920839" y="1128454"/>
                                </a:lnTo>
                                <a:lnTo>
                                  <a:pt x="1920900" y="1127308"/>
                                </a:lnTo>
                                <a:lnTo>
                                  <a:pt x="1920956" y="1137639"/>
                                </a:lnTo>
                                <a:lnTo>
                                  <a:pt x="1921013" y="1118698"/>
                                </a:lnTo>
                                <a:lnTo>
                                  <a:pt x="1921070" y="1125874"/>
                                </a:lnTo>
                                <a:lnTo>
                                  <a:pt x="1921127" y="1129316"/>
                                </a:lnTo>
                                <a:lnTo>
                                  <a:pt x="1921183" y="1118698"/>
                                </a:lnTo>
                                <a:lnTo>
                                  <a:pt x="1921244" y="1116701"/>
                                </a:lnTo>
                                <a:lnTo>
                                  <a:pt x="1921301" y="1126162"/>
                                </a:lnTo>
                                <a:lnTo>
                                  <a:pt x="1921357" y="1118998"/>
                                </a:lnTo>
                                <a:lnTo>
                                  <a:pt x="1921414" y="1109513"/>
                                </a:lnTo>
                                <a:lnTo>
                                  <a:pt x="1921475" y="1137926"/>
                                </a:lnTo>
                                <a:lnTo>
                                  <a:pt x="1921531" y="1131900"/>
                                </a:lnTo>
                                <a:lnTo>
                                  <a:pt x="1921588" y="1125011"/>
                                </a:lnTo>
                                <a:lnTo>
                                  <a:pt x="1921645" y="1130179"/>
                                </a:lnTo>
                                <a:lnTo>
                                  <a:pt x="1921702" y="1116126"/>
                                </a:lnTo>
                                <a:lnTo>
                                  <a:pt x="1921758" y="1125299"/>
                                </a:lnTo>
                                <a:lnTo>
                                  <a:pt x="1921815" y="1108367"/>
                                </a:lnTo>
                                <a:lnTo>
                                  <a:pt x="1921876" y="1127595"/>
                                </a:lnTo>
                                <a:lnTo>
                                  <a:pt x="1921933" y="1138501"/>
                                </a:lnTo>
                                <a:lnTo>
                                  <a:pt x="1921989" y="1121857"/>
                                </a:lnTo>
                                <a:lnTo>
                                  <a:pt x="1922046" y="1127020"/>
                                </a:lnTo>
                                <a:lnTo>
                                  <a:pt x="1922103" y="1114980"/>
                                </a:lnTo>
                                <a:lnTo>
                                  <a:pt x="1922163" y="1131900"/>
                                </a:lnTo>
                                <a:lnTo>
                                  <a:pt x="1922220" y="1130754"/>
                                </a:lnTo>
                                <a:lnTo>
                                  <a:pt x="1922277" y="1137639"/>
                                </a:lnTo>
                                <a:lnTo>
                                  <a:pt x="1922333" y="1138501"/>
                                </a:lnTo>
                                <a:lnTo>
                                  <a:pt x="1922390" y="1109813"/>
                                </a:lnTo>
                                <a:lnTo>
                                  <a:pt x="1922447" y="1131325"/>
                                </a:lnTo>
                                <a:lnTo>
                                  <a:pt x="1922508" y="1134771"/>
                                </a:lnTo>
                                <a:lnTo>
                                  <a:pt x="1922564" y="1117847"/>
                                </a:lnTo>
                                <a:lnTo>
                                  <a:pt x="1922621" y="1130754"/>
                                </a:lnTo>
                                <a:lnTo>
                                  <a:pt x="1922678" y="1126445"/>
                                </a:lnTo>
                                <a:lnTo>
                                  <a:pt x="1922734" y="1122140"/>
                                </a:lnTo>
                                <a:lnTo>
                                  <a:pt x="1922791" y="1121569"/>
                                </a:lnTo>
                                <a:lnTo>
                                  <a:pt x="1922848" y="1120994"/>
                                </a:lnTo>
                                <a:lnTo>
                                  <a:pt x="1922909" y="1122428"/>
                                </a:lnTo>
                                <a:lnTo>
                                  <a:pt x="1922965" y="1151416"/>
                                </a:lnTo>
                                <a:lnTo>
                                  <a:pt x="1923022" y="1112109"/>
                                </a:lnTo>
                                <a:lnTo>
                                  <a:pt x="1923079" y="1133909"/>
                                </a:lnTo>
                                <a:lnTo>
                                  <a:pt x="1923139" y="1124724"/>
                                </a:lnTo>
                                <a:lnTo>
                                  <a:pt x="1923196" y="1124149"/>
                                </a:lnTo>
                                <a:lnTo>
                                  <a:pt x="1923253" y="1130462"/>
                                </a:lnTo>
                                <a:lnTo>
                                  <a:pt x="1923309" y="1126445"/>
                                </a:lnTo>
                                <a:lnTo>
                                  <a:pt x="1923366" y="1135630"/>
                                </a:lnTo>
                                <a:lnTo>
                                  <a:pt x="1923423" y="1125299"/>
                                </a:lnTo>
                                <a:lnTo>
                                  <a:pt x="1923484" y="1116402"/>
                                </a:lnTo>
                                <a:lnTo>
                                  <a:pt x="1923540" y="1121569"/>
                                </a:lnTo>
                                <a:lnTo>
                                  <a:pt x="1923597" y="1112959"/>
                                </a:lnTo>
                                <a:lnTo>
                                  <a:pt x="1923654" y="1135342"/>
                                </a:lnTo>
                                <a:lnTo>
                                  <a:pt x="1923710" y="1128741"/>
                                </a:lnTo>
                                <a:lnTo>
                                  <a:pt x="1923767" y="1129892"/>
                                </a:lnTo>
                                <a:lnTo>
                                  <a:pt x="1923824" y="1118698"/>
                                </a:lnTo>
                                <a:lnTo>
                                  <a:pt x="1923884" y="1130754"/>
                                </a:lnTo>
                                <a:lnTo>
                                  <a:pt x="1923941" y="1117847"/>
                                </a:lnTo>
                                <a:lnTo>
                                  <a:pt x="1923998" y="1117272"/>
                                </a:lnTo>
                                <a:lnTo>
                                  <a:pt x="1924055" y="1129892"/>
                                </a:lnTo>
                                <a:lnTo>
                                  <a:pt x="1924115" y="1129316"/>
                                </a:lnTo>
                                <a:lnTo>
                                  <a:pt x="1924172" y="1124436"/>
                                </a:lnTo>
                                <a:lnTo>
                                  <a:pt x="1924229" y="1131325"/>
                                </a:lnTo>
                                <a:lnTo>
                                  <a:pt x="1924286" y="1117847"/>
                                </a:lnTo>
                                <a:lnTo>
                                  <a:pt x="1924342" y="1115256"/>
                                </a:lnTo>
                                <a:lnTo>
                                  <a:pt x="1924399" y="1133334"/>
                                </a:lnTo>
                                <a:lnTo>
                                  <a:pt x="1924455" y="1132475"/>
                                </a:lnTo>
                                <a:lnTo>
                                  <a:pt x="1924516" y="1132188"/>
                                </a:lnTo>
                                <a:lnTo>
                                  <a:pt x="1924573" y="1123290"/>
                                </a:lnTo>
                                <a:lnTo>
                                  <a:pt x="1924630" y="1134771"/>
                                </a:lnTo>
                                <a:lnTo>
                                  <a:pt x="1924686" y="1109513"/>
                                </a:lnTo>
                                <a:lnTo>
                                  <a:pt x="1924743" y="1127883"/>
                                </a:lnTo>
                                <a:lnTo>
                                  <a:pt x="1924800" y="1129892"/>
                                </a:lnTo>
                                <a:lnTo>
                                  <a:pt x="1924860" y="1124724"/>
                                </a:lnTo>
                                <a:lnTo>
                                  <a:pt x="1924917" y="1137067"/>
                                </a:lnTo>
                                <a:lnTo>
                                  <a:pt x="1924974" y="1129604"/>
                                </a:lnTo>
                                <a:lnTo>
                                  <a:pt x="1925031" y="1122140"/>
                                </a:lnTo>
                                <a:lnTo>
                                  <a:pt x="1925087" y="1126732"/>
                                </a:lnTo>
                                <a:lnTo>
                                  <a:pt x="1925148" y="1135055"/>
                                </a:lnTo>
                                <a:lnTo>
                                  <a:pt x="1925205" y="1137351"/>
                                </a:lnTo>
                                <a:lnTo>
                                  <a:pt x="1925261" y="1121569"/>
                                </a:lnTo>
                                <a:lnTo>
                                  <a:pt x="1925318" y="1125874"/>
                                </a:lnTo>
                                <a:lnTo>
                                  <a:pt x="1925375" y="1137351"/>
                                </a:lnTo>
                                <a:lnTo>
                                  <a:pt x="1925432" y="1122428"/>
                                </a:lnTo>
                                <a:lnTo>
                                  <a:pt x="1925488" y="1121282"/>
                                </a:lnTo>
                                <a:lnTo>
                                  <a:pt x="1925549" y="1130179"/>
                                </a:lnTo>
                                <a:lnTo>
                                  <a:pt x="1925606" y="1132475"/>
                                </a:lnTo>
                                <a:lnTo>
                                  <a:pt x="1925662" y="1120131"/>
                                </a:lnTo>
                                <a:lnTo>
                                  <a:pt x="1925719" y="1122140"/>
                                </a:lnTo>
                                <a:lnTo>
                                  <a:pt x="1925776" y="1129029"/>
                                </a:lnTo>
                                <a:lnTo>
                                  <a:pt x="1925837" y="1128741"/>
                                </a:lnTo>
                                <a:lnTo>
                                  <a:pt x="1925893" y="1133046"/>
                                </a:lnTo>
                                <a:lnTo>
                                  <a:pt x="1925950" y="1117272"/>
                                </a:lnTo>
                                <a:lnTo>
                                  <a:pt x="1926007" y="1137067"/>
                                </a:lnTo>
                                <a:lnTo>
                                  <a:pt x="1926063" y="1131612"/>
                                </a:lnTo>
                                <a:lnTo>
                                  <a:pt x="1926120" y="1124724"/>
                                </a:lnTo>
                                <a:lnTo>
                                  <a:pt x="1926181" y="1126162"/>
                                </a:lnTo>
                                <a:lnTo>
                                  <a:pt x="1926237" y="1131325"/>
                                </a:lnTo>
                                <a:lnTo>
                                  <a:pt x="1926294" y="1132475"/>
                                </a:lnTo>
                                <a:lnTo>
                                  <a:pt x="1926351" y="1123578"/>
                                </a:lnTo>
                                <a:lnTo>
                                  <a:pt x="1926407" y="1123003"/>
                                </a:lnTo>
                                <a:lnTo>
                                  <a:pt x="1926464" y="1133621"/>
                                </a:lnTo>
                                <a:lnTo>
                                  <a:pt x="1926521" y="1132763"/>
                                </a:lnTo>
                                <a:lnTo>
                                  <a:pt x="1926582" y="1114105"/>
                                </a:lnTo>
                                <a:lnTo>
                                  <a:pt x="1926638" y="1116701"/>
                                </a:lnTo>
                                <a:lnTo>
                                  <a:pt x="1926695" y="1122428"/>
                                </a:lnTo>
                                <a:lnTo>
                                  <a:pt x="1926752" y="1125299"/>
                                </a:lnTo>
                                <a:lnTo>
                                  <a:pt x="1926812" y="1131325"/>
                                </a:lnTo>
                                <a:lnTo>
                                  <a:pt x="1926869" y="1126445"/>
                                </a:lnTo>
                                <a:lnTo>
                                  <a:pt x="1926926" y="1129316"/>
                                </a:lnTo>
                                <a:lnTo>
                                  <a:pt x="1926982" y="1131612"/>
                                </a:lnTo>
                                <a:lnTo>
                                  <a:pt x="1927039" y="1125874"/>
                                </a:lnTo>
                                <a:lnTo>
                                  <a:pt x="1927096" y="1123290"/>
                                </a:lnTo>
                                <a:lnTo>
                                  <a:pt x="1927157" y="1125299"/>
                                </a:lnTo>
                                <a:lnTo>
                                  <a:pt x="1927213" y="1135630"/>
                                </a:lnTo>
                                <a:lnTo>
                                  <a:pt x="1927270" y="1126445"/>
                                </a:lnTo>
                                <a:lnTo>
                                  <a:pt x="1927327" y="1118422"/>
                                </a:lnTo>
                                <a:lnTo>
                                  <a:pt x="1927384" y="1138789"/>
                                </a:lnTo>
                                <a:lnTo>
                                  <a:pt x="1927440" y="1113830"/>
                                </a:lnTo>
                                <a:lnTo>
                                  <a:pt x="1927497" y="1128454"/>
                                </a:lnTo>
                                <a:lnTo>
                                  <a:pt x="1927558" y="1119572"/>
                                </a:lnTo>
                                <a:lnTo>
                                  <a:pt x="1927614" y="1125586"/>
                                </a:lnTo>
                                <a:lnTo>
                                  <a:pt x="1927671" y="1134196"/>
                                </a:lnTo>
                                <a:lnTo>
                                  <a:pt x="1927728" y="1124724"/>
                                </a:lnTo>
                                <a:lnTo>
                                  <a:pt x="1927788" y="1129892"/>
                                </a:lnTo>
                                <a:lnTo>
                                  <a:pt x="1927845" y="1131325"/>
                                </a:lnTo>
                                <a:lnTo>
                                  <a:pt x="1927902" y="1114980"/>
                                </a:lnTo>
                                <a:lnTo>
                                  <a:pt x="1927959" y="1118998"/>
                                </a:lnTo>
                                <a:lnTo>
                                  <a:pt x="1928015" y="1122428"/>
                                </a:lnTo>
                                <a:lnTo>
                                  <a:pt x="1928072" y="1120706"/>
                                </a:lnTo>
                                <a:lnTo>
                                  <a:pt x="1928128" y="1133621"/>
                                </a:lnTo>
                                <a:lnTo>
                                  <a:pt x="1928189" y="1127595"/>
                                </a:lnTo>
                                <a:lnTo>
                                  <a:pt x="1928246" y="1117847"/>
                                </a:lnTo>
                                <a:lnTo>
                                  <a:pt x="1928303" y="1132188"/>
                                </a:lnTo>
                                <a:lnTo>
                                  <a:pt x="1928359" y="1131325"/>
                                </a:lnTo>
                                <a:lnTo>
                                  <a:pt x="1928416" y="1123865"/>
                                </a:lnTo>
                                <a:lnTo>
                                  <a:pt x="1928473" y="1123003"/>
                                </a:lnTo>
                                <a:lnTo>
                                  <a:pt x="1928534" y="1125299"/>
                                </a:lnTo>
                                <a:lnTo>
                                  <a:pt x="1928590" y="1113830"/>
                                </a:lnTo>
                                <a:lnTo>
                                  <a:pt x="1928647" y="1122428"/>
                                </a:lnTo>
                                <a:lnTo>
                                  <a:pt x="1928704" y="1117548"/>
                                </a:lnTo>
                                <a:lnTo>
                                  <a:pt x="1928765" y="1130462"/>
                                </a:lnTo>
                                <a:lnTo>
                                  <a:pt x="1928821" y="1134196"/>
                                </a:lnTo>
                                <a:lnTo>
                                  <a:pt x="1928878" y="1118698"/>
                                </a:lnTo>
                                <a:lnTo>
                                  <a:pt x="1928935" y="1136776"/>
                                </a:lnTo>
                                <a:lnTo>
                                  <a:pt x="1928991" y="1124724"/>
                                </a:lnTo>
                                <a:lnTo>
                                  <a:pt x="1929048" y="1132763"/>
                                </a:lnTo>
                                <a:lnTo>
                                  <a:pt x="1929105" y="1128454"/>
                                </a:lnTo>
                                <a:lnTo>
                                  <a:pt x="1929165" y="1118123"/>
                                </a:lnTo>
                                <a:lnTo>
                                  <a:pt x="1929222" y="1128170"/>
                                </a:lnTo>
                                <a:lnTo>
                                  <a:pt x="1929279" y="1111534"/>
                                </a:lnTo>
                                <a:lnTo>
                                  <a:pt x="1929335" y="1124436"/>
                                </a:lnTo>
                                <a:lnTo>
                                  <a:pt x="1929392" y="1114405"/>
                                </a:lnTo>
                                <a:lnTo>
                                  <a:pt x="1929453" y="1131612"/>
                                </a:lnTo>
                                <a:lnTo>
                                  <a:pt x="1929510" y="1142231"/>
                                </a:lnTo>
                                <a:lnTo>
                                  <a:pt x="1929566" y="1137351"/>
                                </a:lnTo>
                                <a:lnTo>
                                  <a:pt x="1929623" y="1123003"/>
                                </a:lnTo>
                                <a:lnTo>
                                  <a:pt x="1929680" y="1127308"/>
                                </a:lnTo>
                                <a:lnTo>
                                  <a:pt x="1929736" y="1129892"/>
                                </a:lnTo>
                                <a:lnTo>
                                  <a:pt x="1929797" y="1110959"/>
                                </a:lnTo>
                                <a:lnTo>
                                  <a:pt x="1929854" y="1118123"/>
                                </a:lnTo>
                                <a:lnTo>
                                  <a:pt x="1929910" y="1121569"/>
                                </a:lnTo>
                                <a:lnTo>
                                  <a:pt x="1929967" y="1138214"/>
                                </a:lnTo>
                                <a:lnTo>
                                  <a:pt x="1930024" y="1137067"/>
                                </a:lnTo>
                                <a:lnTo>
                                  <a:pt x="1930081" y="1122715"/>
                                </a:lnTo>
                                <a:lnTo>
                                  <a:pt x="1930137" y="1121569"/>
                                </a:lnTo>
                                <a:lnTo>
                                  <a:pt x="1930198" y="1123290"/>
                                </a:lnTo>
                                <a:lnTo>
                                  <a:pt x="1930255" y="1123290"/>
                                </a:lnTo>
                                <a:lnTo>
                                  <a:pt x="1930312" y="1110959"/>
                                </a:lnTo>
                                <a:lnTo>
                                  <a:pt x="1930368" y="1124149"/>
                                </a:lnTo>
                                <a:lnTo>
                                  <a:pt x="1930429" y="1122140"/>
                                </a:lnTo>
                                <a:lnTo>
                                  <a:pt x="1930486" y="1122428"/>
                                </a:lnTo>
                                <a:lnTo>
                                  <a:pt x="1930542" y="1124724"/>
                                </a:lnTo>
                                <a:lnTo>
                                  <a:pt x="1930599" y="1133621"/>
                                </a:lnTo>
                                <a:lnTo>
                                  <a:pt x="1930656" y="1128741"/>
                                </a:lnTo>
                                <a:lnTo>
                                  <a:pt x="1930712" y="1120419"/>
                                </a:lnTo>
                                <a:lnTo>
                                  <a:pt x="1930769" y="1113830"/>
                                </a:lnTo>
                                <a:lnTo>
                                  <a:pt x="1930830" y="1131612"/>
                                </a:lnTo>
                                <a:lnTo>
                                  <a:pt x="1930886" y="1113534"/>
                                </a:lnTo>
                                <a:lnTo>
                                  <a:pt x="1930943" y="1118698"/>
                                </a:lnTo>
                                <a:lnTo>
                                  <a:pt x="1931000" y="1136493"/>
                                </a:lnTo>
                                <a:lnTo>
                                  <a:pt x="1931057" y="1114980"/>
                                </a:lnTo>
                                <a:lnTo>
                                  <a:pt x="1931113" y="1116126"/>
                                </a:lnTo>
                                <a:lnTo>
                                  <a:pt x="1931174" y="1131900"/>
                                </a:lnTo>
                                <a:lnTo>
                                  <a:pt x="1931231" y="1126162"/>
                                </a:lnTo>
                                <a:lnTo>
                                  <a:pt x="1931288" y="1122140"/>
                                </a:lnTo>
                                <a:lnTo>
                                  <a:pt x="1931344" y="1127308"/>
                                </a:lnTo>
                                <a:lnTo>
                                  <a:pt x="1931405" y="1114680"/>
                                </a:lnTo>
                                <a:lnTo>
                                  <a:pt x="1931462" y="1133621"/>
                                </a:lnTo>
                                <a:lnTo>
                                  <a:pt x="1931518" y="1103199"/>
                                </a:lnTo>
                                <a:lnTo>
                                  <a:pt x="1931575" y="1145390"/>
                                </a:lnTo>
                                <a:lnTo>
                                  <a:pt x="1931632" y="1127883"/>
                                </a:lnTo>
                                <a:lnTo>
                                  <a:pt x="1931688" y="1130462"/>
                                </a:lnTo>
                                <a:lnTo>
                                  <a:pt x="1931745" y="1127595"/>
                                </a:lnTo>
                                <a:lnTo>
                                  <a:pt x="1931806" y="1121569"/>
                                </a:lnTo>
                                <a:lnTo>
                                  <a:pt x="1931863" y="1125011"/>
                                </a:lnTo>
                                <a:lnTo>
                                  <a:pt x="1931919" y="1119572"/>
                                </a:lnTo>
                                <a:lnTo>
                                  <a:pt x="1931976" y="1125299"/>
                                </a:lnTo>
                                <a:lnTo>
                                  <a:pt x="1932033" y="1102353"/>
                                </a:lnTo>
                                <a:lnTo>
                                  <a:pt x="1932089" y="1121282"/>
                                </a:lnTo>
                                <a:lnTo>
                                  <a:pt x="1932150" y="1142806"/>
                                </a:lnTo>
                                <a:lnTo>
                                  <a:pt x="1932207" y="1117272"/>
                                </a:lnTo>
                                <a:lnTo>
                                  <a:pt x="1932263" y="1133909"/>
                                </a:lnTo>
                                <a:lnTo>
                                  <a:pt x="1932320" y="1131900"/>
                                </a:lnTo>
                                <a:lnTo>
                                  <a:pt x="1932377" y="1104645"/>
                                </a:lnTo>
                                <a:lnTo>
                                  <a:pt x="1932438" y="1116701"/>
                                </a:lnTo>
                                <a:lnTo>
                                  <a:pt x="1932494" y="1132763"/>
                                </a:lnTo>
                                <a:lnTo>
                                  <a:pt x="1932551" y="1133909"/>
                                </a:lnTo>
                                <a:lnTo>
                                  <a:pt x="1932608" y="1121282"/>
                                </a:lnTo>
                                <a:lnTo>
                                  <a:pt x="1932664" y="1120706"/>
                                </a:lnTo>
                                <a:lnTo>
                                  <a:pt x="1932721" y="1108942"/>
                                </a:lnTo>
                                <a:lnTo>
                                  <a:pt x="1932778" y="1129316"/>
                                </a:lnTo>
                                <a:lnTo>
                                  <a:pt x="1932839" y="1119848"/>
                                </a:lnTo>
                                <a:lnTo>
                                  <a:pt x="1932895" y="1134771"/>
                                </a:lnTo>
                                <a:lnTo>
                                  <a:pt x="1932952" y="1119572"/>
                                </a:lnTo>
                                <a:lnTo>
                                  <a:pt x="1933009" y="1114980"/>
                                </a:lnTo>
                                <a:lnTo>
                                  <a:pt x="1933065" y="1120706"/>
                                </a:lnTo>
                                <a:lnTo>
                                  <a:pt x="1933126" y="1116402"/>
                                </a:lnTo>
                                <a:lnTo>
                                  <a:pt x="1933183" y="1138789"/>
                                </a:lnTo>
                                <a:lnTo>
                                  <a:pt x="1933239" y="1125011"/>
                                </a:lnTo>
                                <a:lnTo>
                                  <a:pt x="1933296" y="1118998"/>
                                </a:lnTo>
                                <a:lnTo>
                                  <a:pt x="1933353" y="1127883"/>
                                </a:lnTo>
                                <a:lnTo>
                                  <a:pt x="1933414" y="1123290"/>
                                </a:lnTo>
                                <a:lnTo>
                                  <a:pt x="1933470" y="1126445"/>
                                </a:lnTo>
                                <a:lnTo>
                                  <a:pt x="1933527" y="1128741"/>
                                </a:lnTo>
                                <a:lnTo>
                                  <a:pt x="1933584" y="1142806"/>
                                </a:lnTo>
                                <a:lnTo>
                                  <a:pt x="1933641" y="1125299"/>
                                </a:lnTo>
                                <a:lnTo>
                                  <a:pt x="1933697" y="1125586"/>
                                </a:lnTo>
                                <a:lnTo>
                                  <a:pt x="1933754" y="1128741"/>
                                </a:lnTo>
                                <a:lnTo>
                                  <a:pt x="1933814" y="1127595"/>
                                </a:lnTo>
                                <a:lnTo>
                                  <a:pt x="1933871" y="1130179"/>
                                </a:lnTo>
                                <a:lnTo>
                                  <a:pt x="1933928" y="1127308"/>
                                </a:lnTo>
                                <a:lnTo>
                                  <a:pt x="1933985" y="1123578"/>
                                </a:lnTo>
                                <a:lnTo>
                                  <a:pt x="1934041" y="1123865"/>
                                </a:lnTo>
                                <a:lnTo>
                                  <a:pt x="1934102" y="1119572"/>
                                </a:lnTo>
                                <a:lnTo>
                                  <a:pt x="1934159" y="1131900"/>
                                </a:lnTo>
                                <a:lnTo>
                                  <a:pt x="1934216" y="1125874"/>
                                </a:lnTo>
                                <a:lnTo>
                                  <a:pt x="1934272" y="1113534"/>
                                </a:lnTo>
                                <a:lnTo>
                                  <a:pt x="1934329" y="1119848"/>
                                </a:lnTo>
                                <a:lnTo>
                                  <a:pt x="1934385" y="1123578"/>
                                </a:lnTo>
                                <a:lnTo>
                                  <a:pt x="1934446" y="1126732"/>
                                </a:lnTo>
                                <a:lnTo>
                                  <a:pt x="1934503" y="1122140"/>
                                </a:lnTo>
                                <a:lnTo>
                                  <a:pt x="1934560" y="1118123"/>
                                </a:lnTo>
                                <a:lnTo>
                                  <a:pt x="1934616" y="1123865"/>
                                </a:lnTo>
                                <a:lnTo>
                                  <a:pt x="1934673" y="1130754"/>
                                </a:lnTo>
                                <a:lnTo>
                                  <a:pt x="1934730" y="1123578"/>
                                </a:lnTo>
                                <a:lnTo>
                                  <a:pt x="1934786" y="1127020"/>
                                </a:lnTo>
                                <a:lnTo>
                                  <a:pt x="1934847" y="1124724"/>
                                </a:lnTo>
                                <a:lnTo>
                                  <a:pt x="1934904" y="1113830"/>
                                </a:lnTo>
                                <a:lnTo>
                                  <a:pt x="1934961" y="1127020"/>
                                </a:lnTo>
                                <a:lnTo>
                                  <a:pt x="1935021" y="1130179"/>
                                </a:lnTo>
                                <a:lnTo>
                                  <a:pt x="1935078" y="1128454"/>
                                </a:lnTo>
                                <a:lnTo>
                                  <a:pt x="1935135" y="1121282"/>
                                </a:lnTo>
                                <a:lnTo>
                                  <a:pt x="1935191" y="1126162"/>
                                </a:lnTo>
                                <a:lnTo>
                                  <a:pt x="1935248" y="1105495"/>
                                </a:lnTo>
                                <a:lnTo>
                                  <a:pt x="1935305" y="1116977"/>
                                </a:lnTo>
                                <a:lnTo>
                                  <a:pt x="1935362" y="1138501"/>
                                </a:lnTo>
                                <a:lnTo>
                                  <a:pt x="1935422" y="1129604"/>
                                </a:lnTo>
                                <a:lnTo>
                                  <a:pt x="1935479" y="1125011"/>
                                </a:lnTo>
                                <a:lnTo>
                                  <a:pt x="1935536" y="1120706"/>
                                </a:lnTo>
                                <a:lnTo>
                                  <a:pt x="1935592" y="1136205"/>
                                </a:lnTo>
                                <a:lnTo>
                                  <a:pt x="1935649" y="1123578"/>
                                </a:lnTo>
                                <a:lnTo>
                                  <a:pt x="1935706" y="1129316"/>
                                </a:lnTo>
                                <a:lnTo>
                                  <a:pt x="1935763" y="1132188"/>
                                </a:lnTo>
                                <a:lnTo>
                                  <a:pt x="1935823" y="1110663"/>
                                </a:lnTo>
                                <a:lnTo>
                                  <a:pt x="1935880" y="1125586"/>
                                </a:lnTo>
                                <a:lnTo>
                                  <a:pt x="1935937" y="1131900"/>
                                </a:lnTo>
                                <a:lnTo>
                                  <a:pt x="1935993" y="1127308"/>
                                </a:lnTo>
                                <a:lnTo>
                                  <a:pt x="1936054" y="1123578"/>
                                </a:lnTo>
                                <a:lnTo>
                                  <a:pt x="1936111" y="1114405"/>
                                </a:lnTo>
                                <a:lnTo>
                                  <a:pt x="1936167" y="1117847"/>
                                </a:lnTo>
                                <a:lnTo>
                                  <a:pt x="1936224" y="1132475"/>
                                </a:lnTo>
                                <a:lnTo>
                                  <a:pt x="1936281" y="1130179"/>
                                </a:lnTo>
                                <a:lnTo>
                                  <a:pt x="1936337" y="1130462"/>
                                </a:lnTo>
                                <a:lnTo>
                                  <a:pt x="1936394" y="1121569"/>
                                </a:lnTo>
                                <a:lnTo>
                                  <a:pt x="1936455" y="1113255"/>
                                </a:lnTo>
                                <a:lnTo>
                                  <a:pt x="1936512" y="1133046"/>
                                </a:lnTo>
                                <a:lnTo>
                                  <a:pt x="1936568" y="1121569"/>
                                </a:lnTo>
                                <a:lnTo>
                                  <a:pt x="1936625" y="1114105"/>
                                </a:lnTo>
                                <a:lnTo>
                                  <a:pt x="1936682" y="1129316"/>
                                </a:lnTo>
                                <a:lnTo>
                                  <a:pt x="1936743" y="1126732"/>
                                </a:lnTo>
                                <a:lnTo>
                                  <a:pt x="1936799" y="1127883"/>
                                </a:lnTo>
                                <a:lnTo>
                                  <a:pt x="1936856" y="1137639"/>
                                </a:lnTo>
                                <a:lnTo>
                                  <a:pt x="1936912" y="1128170"/>
                                </a:lnTo>
                                <a:lnTo>
                                  <a:pt x="1936969" y="1125299"/>
                                </a:lnTo>
                                <a:lnTo>
                                  <a:pt x="1937026" y="1125874"/>
                                </a:lnTo>
                                <a:lnTo>
                                  <a:pt x="1937087" y="1133909"/>
                                </a:lnTo>
                                <a:lnTo>
                                  <a:pt x="1937143" y="1118998"/>
                                </a:lnTo>
                                <a:lnTo>
                                  <a:pt x="1937200" y="1125586"/>
                                </a:lnTo>
                                <a:lnTo>
                                  <a:pt x="1937257" y="1118123"/>
                                </a:lnTo>
                                <a:lnTo>
                                  <a:pt x="1937314" y="1128741"/>
                                </a:lnTo>
                                <a:lnTo>
                                  <a:pt x="1937370" y="1116977"/>
                                </a:lnTo>
                                <a:lnTo>
                                  <a:pt x="1937427" y="1125586"/>
                                </a:lnTo>
                                <a:lnTo>
                                  <a:pt x="1937488" y="1136205"/>
                                </a:lnTo>
                                <a:lnTo>
                                  <a:pt x="1937544" y="1125586"/>
                                </a:lnTo>
                                <a:lnTo>
                                  <a:pt x="1937601" y="1131038"/>
                                </a:lnTo>
                                <a:lnTo>
                                  <a:pt x="1937658" y="1121569"/>
                                </a:lnTo>
                                <a:lnTo>
                                  <a:pt x="1937719" y="1134484"/>
                                </a:lnTo>
                                <a:lnTo>
                                  <a:pt x="1937775" y="1129892"/>
                                </a:lnTo>
                                <a:lnTo>
                                  <a:pt x="1937832" y="1108666"/>
                                </a:lnTo>
                                <a:lnTo>
                                  <a:pt x="1937889" y="1132763"/>
                                </a:lnTo>
                                <a:lnTo>
                                  <a:pt x="1937945" y="1128741"/>
                                </a:lnTo>
                                <a:lnTo>
                                  <a:pt x="1938002" y="1127308"/>
                                </a:lnTo>
                                <a:lnTo>
                                  <a:pt x="1938059" y="1119848"/>
                                </a:lnTo>
                                <a:lnTo>
                                  <a:pt x="1938119" y="1122140"/>
                                </a:lnTo>
                                <a:lnTo>
                                  <a:pt x="1938176" y="1122140"/>
                                </a:lnTo>
                                <a:lnTo>
                                  <a:pt x="1938233" y="1131612"/>
                                </a:lnTo>
                                <a:lnTo>
                                  <a:pt x="1938290" y="1130462"/>
                                </a:lnTo>
                                <a:lnTo>
                                  <a:pt x="1938346" y="1129892"/>
                                </a:lnTo>
                                <a:lnTo>
                                  <a:pt x="1938403" y="1124436"/>
                                </a:lnTo>
                                <a:lnTo>
                                  <a:pt x="1938464" y="1135342"/>
                                </a:lnTo>
                                <a:lnTo>
                                  <a:pt x="1938520" y="1129604"/>
                                </a:lnTo>
                                <a:lnTo>
                                  <a:pt x="1938577" y="1102053"/>
                                </a:lnTo>
                                <a:lnTo>
                                  <a:pt x="1938634" y="1132475"/>
                                </a:lnTo>
                                <a:lnTo>
                                  <a:pt x="1938695" y="1126732"/>
                                </a:lnTo>
                                <a:lnTo>
                                  <a:pt x="1938751" y="1121569"/>
                                </a:lnTo>
                                <a:lnTo>
                                  <a:pt x="1938808" y="1135918"/>
                                </a:lnTo>
                                <a:lnTo>
                                  <a:pt x="1938865" y="1120419"/>
                                </a:lnTo>
                                <a:lnTo>
                                  <a:pt x="1938921" y="1127308"/>
                                </a:lnTo>
                                <a:lnTo>
                                  <a:pt x="1938978" y="1119273"/>
                                </a:lnTo>
                                <a:lnTo>
                                  <a:pt x="1939035" y="1119848"/>
                                </a:lnTo>
                                <a:lnTo>
                                  <a:pt x="1939095" y="1127595"/>
                                </a:lnTo>
                                <a:lnTo>
                                  <a:pt x="1939152" y="1125299"/>
                                </a:lnTo>
                                <a:lnTo>
                                  <a:pt x="1939209" y="1132475"/>
                                </a:lnTo>
                                <a:lnTo>
                                  <a:pt x="1939265" y="1123290"/>
                                </a:lnTo>
                                <a:lnTo>
                                  <a:pt x="1939322" y="1113534"/>
                                </a:lnTo>
                                <a:lnTo>
                                  <a:pt x="1939379" y="1132475"/>
                                </a:lnTo>
                                <a:lnTo>
                                  <a:pt x="1939440" y="1134771"/>
                                </a:lnTo>
                                <a:lnTo>
                                  <a:pt x="1939496" y="1130754"/>
                                </a:lnTo>
                                <a:lnTo>
                                  <a:pt x="1939553" y="1131612"/>
                                </a:lnTo>
                                <a:lnTo>
                                  <a:pt x="1939610" y="1130754"/>
                                </a:lnTo>
                                <a:lnTo>
                                  <a:pt x="1939667" y="1123865"/>
                                </a:lnTo>
                                <a:lnTo>
                                  <a:pt x="1939727" y="1130754"/>
                                </a:lnTo>
                                <a:lnTo>
                                  <a:pt x="1939784" y="1131612"/>
                                </a:lnTo>
                                <a:lnTo>
                                  <a:pt x="1939841" y="1124436"/>
                                </a:lnTo>
                                <a:lnTo>
                                  <a:pt x="1939897" y="1121282"/>
                                </a:lnTo>
                                <a:lnTo>
                                  <a:pt x="1939954" y="1119848"/>
                                </a:lnTo>
                                <a:lnTo>
                                  <a:pt x="1940011" y="1124149"/>
                                </a:lnTo>
                                <a:lnTo>
                                  <a:pt x="1940067" y="1129604"/>
                                </a:lnTo>
                                <a:lnTo>
                                  <a:pt x="1940128" y="1138789"/>
                                </a:lnTo>
                                <a:lnTo>
                                  <a:pt x="1940185" y="1122140"/>
                                </a:lnTo>
                                <a:lnTo>
                                  <a:pt x="1940242" y="1125299"/>
                                </a:lnTo>
                                <a:lnTo>
                                  <a:pt x="1940298" y="1116126"/>
                                </a:lnTo>
                                <a:lnTo>
                                  <a:pt x="1940355" y="1131900"/>
                                </a:lnTo>
                                <a:lnTo>
                                  <a:pt x="1940416" y="1124149"/>
                                </a:lnTo>
                                <a:lnTo>
                                  <a:pt x="1940472" y="1125299"/>
                                </a:lnTo>
                                <a:lnTo>
                                  <a:pt x="1940529" y="1130179"/>
                                </a:lnTo>
                                <a:lnTo>
                                  <a:pt x="1940586" y="1125586"/>
                                </a:lnTo>
                                <a:lnTo>
                                  <a:pt x="1940642" y="1133334"/>
                                </a:lnTo>
                                <a:lnTo>
                                  <a:pt x="1940703" y="1140222"/>
                                </a:lnTo>
                                <a:lnTo>
                                  <a:pt x="1940760" y="1128454"/>
                                </a:lnTo>
                                <a:lnTo>
                                  <a:pt x="1940816" y="1124436"/>
                                </a:lnTo>
                                <a:lnTo>
                                  <a:pt x="1940873" y="1127595"/>
                                </a:lnTo>
                                <a:lnTo>
                                  <a:pt x="1940930" y="1121282"/>
                                </a:lnTo>
                                <a:lnTo>
                                  <a:pt x="1940987" y="1123003"/>
                                </a:lnTo>
                                <a:lnTo>
                                  <a:pt x="1941043" y="1135918"/>
                                </a:lnTo>
                                <a:lnTo>
                                  <a:pt x="1941104" y="1135342"/>
                                </a:lnTo>
                                <a:lnTo>
                                  <a:pt x="1941161" y="1132188"/>
                                </a:lnTo>
                                <a:lnTo>
                                  <a:pt x="1941218" y="1123290"/>
                                </a:lnTo>
                                <a:lnTo>
                                  <a:pt x="1941274" y="1111234"/>
                                </a:lnTo>
                                <a:lnTo>
                                  <a:pt x="1941331" y="1131900"/>
                                </a:lnTo>
                                <a:lnTo>
                                  <a:pt x="1941392" y="1120994"/>
                                </a:lnTo>
                                <a:lnTo>
                                  <a:pt x="1941448" y="1125586"/>
                                </a:lnTo>
                                <a:lnTo>
                                  <a:pt x="1941505" y="1142519"/>
                                </a:lnTo>
                                <a:lnTo>
                                  <a:pt x="1941562" y="1136493"/>
                                </a:lnTo>
                                <a:lnTo>
                                  <a:pt x="1941618" y="1120706"/>
                                </a:lnTo>
                                <a:lnTo>
                                  <a:pt x="1941675" y="1132763"/>
                                </a:lnTo>
                                <a:lnTo>
                                  <a:pt x="1941736" y="1122428"/>
                                </a:lnTo>
                                <a:lnTo>
                                  <a:pt x="1941793" y="1128454"/>
                                </a:lnTo>
                                <a:lnTo>
                                  <a:pt x="1941849" y="1134484"/>
                                </a:lnTo>
                                <a:lnTo>
                                  <a:pt x="1941906" y="1126445"/>
                                </a:lnTo>
                                <a:lnTo>
                                  <a:pt x="1941963" y="1135918"/>
                                </a:lnTo>
                                <a:lnTo>
                                  <a:pt x="1942020" y="1123578"/>
                                </a:lnTo>
                                <a:lnTo>
                                  <a:pt x="1942076" y="1106941"/>
                                </a:lnTo>
                                <a:lnTo>
                                  <a:pt x="1942137" y="1127020"/>
                                </a:lnTo>
                                <a:lnTo>
                                  <a:pt x="1942194" y="1131325"/>
                                </a:lnTo>
                                <a:lnTo>
                                  <a:pt x="1942250" y="1135630"/>
                                </a:lnTo>
                                <a:lnTo>
                                  <a:pt x="1942307" y="1128454"/>
                                </a:lnTo>
                                <a:lnTo>
                                  <a:pt x="1942368" y="1127020"/>
                                </a:lnTo>
                                <a:lnTo>
                                  <a:pt x="1942424" y="1129604"/>
                                </a:lnTo>
                                <a:lnTo>
                                  <a:pt x="1942481" y="1121282"/>
                                </a:lnTo>
                                <a:lnTo>
                                  <a:pt x="1942538" y="1137351"/>
                                </a:lnTo>
                                <a:lnTo>
                                  <a:pt x="1942594" y="1133621"/>
                                </a:lnTo>
                                <a:lnTo>
                                  <a:pt x="1942651" y="1123290"/>
                                </a:lnTo>
                                <a:lnTo>
                                  <a:pt x="1942708" y="1118698"/>
                                </a:lnTo>
                                <a:lnTo>
                                  <a:pt x="1942768" y="1133621"/>
                                </a:lnTo>
                                <a:lnTo>
                                  <a:pt x="1942825" y="1122715"/>
                                </a:lnTo>
                                <a:lnTo>
                                  <a:pt x="1942882" y="1113255"/>
                                </a:lnTo>
                                <a:lnTo>
                                  <a:pt x="1942939" y="1135630"/>
                                </a:lnTo>
                                <a:lnTo>
                                  <a:pt x="1942995" y="1139076"/>
                                </a:lnTo>
                                <a:lnTo>
                                  <a:pt x="1943052" y="1136205"/>
                                </a:lnTo>
                                <a:lnTo>
                                  <a:pt x="1943113" y="1135630"/>
                                </a:lnTo>
                                <a:lnTo>
                                  <a:pt x="1943169" y="1118422"/>
                                </a:lnTo>
                                <a:lnTo>
                                  <a:pt x="1943226" y="1133621"/>
                                </a:lnTo>
                                <a:lnTo>
                                  <a:pt x="1943283" y="1124149"/>
                                </a:lnTo>
                                <a:lnTo>
                                  <a:pt x="1943344" y="1131038"/>
                                </a:lnTo>
                                <a:lnTo>
                                  <a:pt x="1943400" y="1131900"/>
                                </a:lnTo>
                                <a:lnTo>
                                  <a:pt x="1943457" y="1112959"/>
                                </a:lnTo>
                                <a:lnTo>
                                  <a:pt x="1943514" y="1128170"/>
                                </a:lnTo>
                                <a:lnTo>
                                  <a:pt x="1943571" y="1127595"/>
                                </a:lnTo>
                                <a:lnTo>
                                  <a:pt x="1943627" y="1126445"/>
                                </a:lnTo>
                                <a:lnTo>
                                  <a:pt x="1943684" y="1134771"/>
                                </a:lnTo>
                                <a:lnTo>
                                  <a:pt x="1943745" y="1129029"/>
                                </a:lnTo>
                                <a:lnTo>
                                  <a:pt x="1943801" y="1135055"/>
                                </a:lnTo>
                                <a:lnTo>
                                  <a:pt x="1943858" y="1129316"/>
                                </a:lnTo>
                                <a:lnTo>
                                  <a:pt x="1943915" y="1116701"/>
                                </a:lnTo>
                                <a:lnTo>
                                  <a:pt x="1943971" y="1125874"/>
                                </a:lnTo>
                                <a:lnTo>
                                  <a:pt x="1944032" y="1137926"/>
                                </a:lnTo>
                                <a:lnTo>
                                  <a:pt x="1944089" y="1125011"/>
                                </a:lnTo>
                                <a:lnTo>
                                  <a:pt x="1944146" y="1133621"/>
                                </a:lnTo>
                                <a:lnTo>
                                  <a:pt x="1944202" y="1125874"/>
                                </a:lnTo>
                                <a:lnTo>
                                  <a:pt x="1944259" y="1136493"/>
                                </a:lnTo>
                                <a:lnTo>
                                  <a:pt x="1944316" y="1125586"/>
                                </a:lnTo>
                                <a:lnTo>
                                  <a:pt x="1944376" y="1136205"/>
                                </a:lnTo>
                                <a:lnTo>
                                  <a:pt x="1944433" y="1129892"/>
                                </a:lnTo>
                                <a:lnTo>
                                  <a:pt x="1944490" y="1125011"/>
                                </a:lnTo>
                                <a:lnTo>
                                  <a:pt x="1944546" y="1117548"/>
                                </a:lnTo>
                                <a:lnTo>
                                  <a:pt x="1944603" y="1130754"/>
                                </a:lnTo>
                                <a:lnTo>
                                  <a:pt x="1944660" y="1127020"/>
                                </a:lnTo>
                                <a:lnTo>
                                  <a:pt x="1944716" y="1137351"/>
                                </a:lnTo>
                                <a:lnTo>
                                  <a:pt x="1944777" y="1132763"/>
                                </a:lnTo>
                                <a:lnTo>
                                  <a:pt x="1944834" y="1132475"/>
                                </a:lnTo>
                                <a:lnTo>
                                  <a:pt x="1944891" y="1138214"/>
                                </a:lnTo>
                                <a:lnTo>
                                  <a:pt x="1944947" y="1137639"/>
                                </a:lnTo>
                                <a:lnTo>
                                  <a:pt x="1945008" y="1128170"/>
                                </a:lnTo>
                                <a:lnTo>
                                  <a:pt x="1945065" y="1121282"/>
                                </a:lnTo>
                                <a:lnTo>
                                  <a:pt x="1945121" y="1124436"/>
                                </a:lnTo>
                                <a:lnTo>
                                  <a:pt x="1945178" y="1122715"/>
                                </a:lnTo>
                                <a:lnTo>
                                  <a:pt x="1945235" y="1138789"/>
                                </a:lnTo>
                                <a:lnTo>
                                  <a:pt x="1945292" y="1133334"/>
                                </a:lnTo>
                                <a:lnTo>
                                  <a:pt x="1945352" y="1128454"/>
                                </a:lnTo>
                                <a:lnTo>
                                  <a:pt x="1945409" y="1137926"/>
                                </a:lnTo>
                                <a:lnTo>
                                  <a:pt x="1945466" y="1132475"/>
                                </a:lnTo>
                                <a:lnTo>
                                  <a:pt x="1945522" y="1126162"/>
                                </a:lnTo>
                                <a:lnTo>
                                  <a:pt x="1945579" y="1124436"/>
                                </a:lnTo>
                                <a:lnTo>
                                  <a:pt x="1945636" y="1138214"/>
                                </a:lnTo>
                                <a:lnTo>
                                  <a:pt x="1945693" y="1127308"/>
                                </a:lnTo>
                                <a:lnTo>
                                  <a:pt x="1945753" y="1139076"/>
                                </a:lnTo>
                                <a:lnTo>
                                  <a:pt x="1945810" y="1135342"/>
                                </a:lnTo>
                                <a:lnTo>
                                  <a:pt x="1945867" y="1128741"/>
                                </a:lnTo>
                                <a:lnTo>
                                  <a:pt x="1945923" y="1120706"/>
                                </a:lnTo>
                                <a:lnTo>
                                  <a:pt x="1945984" y="1129604"/>
                                </a:lnTo>
                                <a:lnTo>
                                  <a:pt x="1946041" y="1135918"/>
                                </a:lnTo>
                                <a:lnTo>
                                  <a:pt x="1946098" y="1117847"/>
                                </a:lnTo>
                                <a:lnTo>
                                  <a:pt x="1946154" y="1118698"/>
                                </a:lnTo>
                                <a:lnTo>
                                  <a:pt x="1946211" y="1132188"/>
                                </a:lnTo>
                                <a:lnTo>
                                  <a:pt x="1946268" y="1124436"/>
                                </a:lnTo>
                                <a:lnTo>
                                  <a:pt x="1946324" y="1131325"/>
                                </a:lnTo>
                                <a:lnTo>
                                  <a:pt x="1946385" y="1129604"/>
                                </a:lnTo>
                                <a:lnTo>
                                  <a:pt x="1946442" y="1130179"/>
                                </a:lnTo>
                                <a:lnTo>
                                  <a:pt x="1946498" y="1136776"/>
                                </a:lnTo>
                                <a:lnTo>
                                  <a:pt x="1946555" y="1123003"/>
                                </a:lnTo>
                                <a:lnTo>
                                  <a:pt x="1946612" y="1121857"/>
                                </a:lnTo>
                                <a:lnTo>
                                  <a:pt x="1946669" y="1140510"/>
                                </a:lnTo>
                                <a:lnTo>
                                  <a:pt x="1946729" y="1131900"/>
                                </a:lnTo>
                                <a:lnTo>
                                  <a:pt x="1946786" y="1126162"/>
                                </a:lnTo>
                                <a:lnTo>
                                  <a:pt x="1946843" y="1121857"/>
                                </a:lnTo>
                                <a:lnTo>
                                  <a:pt x="1946899" y="1118422"/>
                                </a:lnTo>
                                <a:lnTo>
                                  <a:pt x="1946956" y="1136205"/>
                                </a:lnTo>
                                <a:lnTo>
                                  <a:pt x="1947017" y="1120706"/>
                                </a:lnTo>
                                <a:lnTo>
                                  <a:pt x="1947073" y="1120131"/>
                                </a:lnTo>
                                <a:lnTo>
                                  <a:pt x="1947130" y="1127883"/>
                                </a:lnTo>
                                <a:lnTo>
                                  <a:pt x="1947187" y="1133909"/>
                                </a:lnTo>
                                <a:lnTo>
                                  <a:pt x="1947244" y="1126732"/>
                                </a:lnTo>
                                <a:lnTo>
                                  <a:pt x="1947300" y="1133334"/>
                                </a:lnTo>
                                <a:lnTo>
                                  <a:pt x="1947357" y="1124724"/>
                                </a:lnTo>
                                <a:lnTo>
                                  <a:pt x="1947418" y="1125299"/>
                                </a:lnTo>
                                <a:lnTo>
                                  <a:pt x="1947474" y="1132763"/>
                                </a:lnTo>
                                <a:lnTo>
                                  <a:pt x="1947531" y="1125011"/>
                                </a:lnTo>
                                <a:lnTo>
                                  <a:pt x="1947588" y="1113534"/>
                                </a:lnTo>
                                <a:lnTo>
                                  <a:pt x="1947644" y="1139076"/>
                                </a:lnTo>
                                <a:lnTo>
                                  <a:pt x="1947705" y="1135342"/>
                                </a:lnTo>
                                <a:lnTo>
                                  <a:pt x="1947762" y="1111234"/>
                                </a:lnTo>
                                <a:lnTo>
                                  <a:pt x="1947819" y="1116701"/>
                                </a:lnTo>
                                <a:lnTo>
                                  <a:pt x="1947875" y="1139647"/>
                                </a:lnTo>
                                <a:lnTo>
                                  <a:pt x="1947932" y="1134484"/>
                                </a:lnTo>
                                <a:lnTo>
                                  <a:pt x="1947993" y="1128741"/>
                                </a:lnTo>
                                <a:lnTo>
                                  <a:pt x="1948049" y="1130462"/>
                                </a:lnTo>
                                <a:lnTo>
                                  <a:pt x="1948106" y="1126445"/>
                                </a:lnTo>
                                <a:lnTo>
                                  <a:pt x="1948163" y="1128454"/>
                                </a:lnTo>
                                <a:lnTo>
                                  <a:pt x="1948220" y="1131900"/>
                                </a:lnTo>
                                <a:lnTo>
                                  <a:pt x="1948276" y="1113830"/>
                                </a:lnTo>
                                <a:lnTo>
                                  <a:pt x="1948333" y="1128741"/>
                                </a:lnTo>
                                <a:lnTo>
                                  <a:pt x="1948394" y="1123003"/>
                                </a:lnTo>
                                <a:lnTo>
                                  <a:pt x="1948451" y="1131900"/>
                                </a:lnTo>
                                <a:lnTo>
                                  <a:pt x="1948507" y="1120131"/>
                                </a:lnTo>
                                <a:lnTo>
                                  <a:pt x="1948564" y="1138214"/>
                                </a:lnTo>
                                <a:lnTo>
                                  <a:pt x="1948620" y="1127883"/>
                                </a:lnTo>
                                <a:lnTo>
                                  <a:pt x="1948681" y="1119848"/>
                                </a:lnTo>
                                <a:lnTo>
                                  <a:pt x="1948738" y="1124724"/>
                                </a:lnTo>
                                <a:lnTo>
                                  <a:pt x="1948795" y="1144527"/>
                                </a:lnTo>
                                <a:lnTo>
                                  <a:pt x="1948851" y="1120131"/>
                                </a:lnTo>
                                <a:lnTo>
                                  <a:pt x="1948908" y="1124149"/>
                                </a:lnTo>
                                <a:lnTo>
                                  <a:pt x="1948965" y="1123865"/>
                                </a:lnTo>
                                <a:lnTo>
                                  <a:pt x="1949025" y="1134484"/>
                                </a:lnTo>
                                <a:lnTo>
                                  <a:pt x="1949082" y="1128454"/>
                                </a:lnTo>
                                <a:lnTo>
                                  <a:pt x="1949139" y="1131900"/>
                                </a:lnTo>
                                <a:lnTo>
                                  <a:pt x="1949195" y="1127595"/>
                                </a:lnTo>
                                <a:lnTo>
                                  <a:pt x="1949252" y="1129892"/>
                                </a:lnTo>
                                <a:lnTo>
                                  <a:pt x="1949309" y="1128170"/>
                                </a:lnTo>
                                <a:lnTo>
                                  <a:pt x="1949366" y="1130179"/>
                                </a:lnTo>
                                <a:lnTo>
                                  <a:pt x="1949426" y="1128741"/>
                                </a:lnTo>
                                <a:lnTo>
                                  <a:pt x="1949483" y="1125299"/>
                                </a:lnTo>
                                <a:lnTo>
                                  <a:pt x="1949540" y="1123865"/>
                                </a:lnTo>
                                <a:lnTo>
                                  <a:pt x="1949597" y="1128170"/>
                                </a:lnTo>
                                <a:lnTo>
                                  <a:pt x="1949657" y="1121857"/>
                                </a:lnTo>
                                <a:lnTo>
                                  <a:pt x="1949714" y="1128170"/>
                                </a:lnTo>
                                <a:lnTo>
                                  <a:pt x="1949771" y="1120419"/>
                                </a:lnTo>
                                <a:lnTo>
                                  <a:pt x="1949827" y="1136205"/>
                                </a:lnTo>
                                <a:lnTo>
                                  <a:pt x="1949884" y="1133909"/>
                                </a:lnTo>
                                <a:lnTo>
                                  <a:pt x="1949941" y="1139935"/>
                                </a:lnTo>
                                <a:lnTo>
                                  <a:pt x="1949997" y="1123003"/>
                                </a:lnTo>
                                <a:lnTo>
                                  <a:pt x="1950058" y="1127308"/>
                                </a:lnTo>
                                <a:lnTo>
                                  <a:pt x="1950115" y="1126162"/>
                                </a:lnTo>
                                <a:lnTo>
                                  <a:pt x="1950172" y="1110088"/>
                                </a:lnTo>
                                <a:lnTo>
                                  <a:pt x="1950228" y="1122428"/>
                                </a:lnTo>
                                <a:lnTo>
                                  <a:pt x="1950285" y="1123578"/>
                                </a:lnTo>
                                <a:lnTo>
                                  <a:pt x="1950342" y="1137639"/>
                                </a:lnTo>
                                <a:lnTo>
                                  <a:pt x="1950402" y="1137351"/>
                                </a:lnTo>
                                <a:lnTo>
                                  <a:pt x="1950459" y="1118123"/>
                                </a:lnTo>
                                <a:lnTo>
                                  <a:pt x="1950516" y="1129316"/>
                                </a:lnTo>
                                <a:lnTo>
                                  <a:pt x="1950572" y="1121857"/>
                                </a:lnTo>
                                <a:lnTo>
                                  <a:pt x="1950633" y="1128170"/>
                                </a:lnTo>
                                <a:lnTo>
                                  <a:pt x="1950690" y="1133334"/>
                                </a:lnTo>
                                <a:lnTo>
                                  <a:pt x="1950747" y="1118698"/>
                                </a:lnTo>
                                <a:lnTo>
                                  <a:pt x="1950803" y="1133334"/>
                                </a:lnTo>
                                <a:lnTo>
                                  <a:pt x="1950860" y="1120131"/>
                                </a:lnTo>
                                <a:lnTo>
                                  <a:pt x="1950917" y="1139935"/>
                                </a:lnTo>
                                <a:lnTo>
                                  <a:pt x="1950973" y="1135055"/>
                                </a:lnTo>
                                <a:lnTo>
                                  <a:pt x="1951034" y="1125011"/>
                                </a:lnTo>
                                <a:lnTo>
                                  <a:pt x="1951091" y="1120131"/>
                                </a:lnTo>
                                <a:lnTo>
                                  <a:pt x="1951148" y="1125874"/>
                                </a:lnTo>
                                <a:lnTo>
                                  <a:pt x="1951204" y="1131038"/>
                                </a:lnTo>
                                <a:lnTo>
                                  <a:pt x="1951261" y="1121282"/>
                                </a:lnTo>
                                <a:lnTo>
                                  <a:pt x="1951322" y="1121569"/>
                                </a:lnTo>
                                <a:lnTo>
                                  <a:pt x="1951378" y="1131612"/>
                                </a:lnTo>
                                <a:lnTo>
                                  <a:pt x="1951435" y="1123003"/>
                                </a:lnTo>
                                <a:lnTo>
                                  <a:pt x="1951492" y="1127308"/>
                                </a:lnTo>
                                <a:lnTo>
                                  <a:pt x="1951548" y="1124149"/>
                                </a:lnTo>
                                <a:lnTo>
                                  <a:pt x="1951605" y="1131325"/>
                                </a:lnTo>
                                <a:lnTo>
                                  <a:pt x="1951666" y="1118998"/>
                                </a:lnTo>
                                <a:lnTo>
                                  <a:pt x="1951723" y="1129316"/>
                                </a:lnTo>
                                <a:lnTo>
                                  <a:pt x="1951779" y="1134484"/>
                                </a:lnTo>
                                <a:lnTo>
                                  <a:pt x="1951836" y="1126445"/>
                                </a:lnTo>
                                <a:lnTo>
                                  <a:pt x="1951893" y="1132475"/>
                                </a:lnTo>
                                <a:lnTo>
                                  <a:pt x="1951950" y="1121282"/>
                                </a:lnTo>
                                <a:lnTo>
                                  <a:pt x="1952006" y="1117272"/>
                                </a:lnTo>
                                <a:lnTo>
                                  <a:pt x="1952067" y="1135055"/>
                                </a:lnTo>
                                <a:lnTo>
                                  <a:pt x="1952124" y="1118698"/>
                                </a:lnTo>
                                <a:lnTo>
                                  <a:pt x="1952180" y="1127308"/>
                                </a:lnTo>
                                <a:lnTo>
                                  <a:pt x="1952237" y="1127308"/>
                                </a:lnTo>
                                <a:lnTo>
                                  <a:pt x="1952298" y="1125874"/>
                                </a:lnTo>
                                <a:lnTo>
                                  <a:pt x="1952355" y="1136776"/>
                                </a:lnTo>
                                <a:lnTo>
                                  <a:pt x="1952411" y="1132475"/>
                                </a:lnTo>
                                <a:lnTo>
                                  <a:pt x="1952468" y="1131612"/>
                                </a:lnTo>
                                <a:lnTo>
                                  <a:pt x="1952524" y="1117272"/>
                                </a:lnTo>
                                <a:lnTo>
                                  <a:pt x="1952581" y="1129892"/>
                                </a:lnTo>
                                <a:lnTo>
                                  <a:pt x="1952642" y="1115256"/>
                                </a:lnTo>
                                <a:lnTo>
                                  <a:pt x="1952699" y="1132763"/>
                                </a:lnTo>
                                <a:lnTo>
                                  <a:pt x="1952755" y="1126445"/>
                                </a:lnTo>
                                <a:lnTo>
                                  <a:pt x="1952812" y="1121282"/>
                                </a:lnTo>
                                <a:lnTo>
                                  <a:pt x="1952869" y="1129029"/>
                                </a:lnTo>
                                <a:lnTo>
                                  <a:pt x="1952925" y="1140510"/>
                                </a:lnTo>
                                <a:lnTo>
                                  <a:pt x="1952982" y="1115827"/>
                                </a:lnTo>
                                <a:lnTo>
                                  <a:pt x="1953043" y="1117847"/>
                                </a:lnTo>
                                <a:lnTo>
                                  <a:pt x="1953100" y="1133334"/>
                                </a:lnTo>
                                <a:lnTo>
                                  <a:pt x="1953156" y="1130462"/>
                                </a:lnTo>
                                <a:lnTo>
                                  <a:pt x="1953213" y="1106071"/>
                                </a:lnTo>
                                <a:lnTo>
                                  <a:pt x="1953274" y="1131900"/>
                                </a:lnTo>
                                <a:lnTo>
                                  <a:pt x="1953330" y="1128170"/>
                                </a:lnTo>
                                <a:lnTo>
                                  <a:pt x="1953387" y="1132188"/>
                                </a:lnTo>
                                <a:lnTo>
                                  <a:pt x="1953444" y="1114105"/>
                                </a:lnTo>
                                <a:lnTo>
                                  <a:pt x="1953500" y="1132188"/>
                                </a:lnTo>
                                <a:lnTo>
                                  <a:pt x="1953557" y="1131038"/>
                                </a:lnTo>
                                <a:lnTo>
                                  <a:pt x="1953614" y="1113830"/>
                                </a:lnTo>
                                <a:lnTo>
                                  <a:pt x="1953675" y="1133046"/>
                                </a:lnTo>
                                <a:lnTo>
                                  <a:pt x="1953731" y="1141660"/>
                                </a:lnTo>
                                <a:lnTo>
                                  <a:pt x="1953788" y="1123290"/>
                                </a:lnTo>
                                <a:lnTo>
                                  <a:pt x="1953845" y="1125586"/>
                                </a:lnTo>
                                <a:lnTo>
                                  <a:pt x="1953901" y="1108091"/>
                                </a:lnTo>
                                <a:lnTo>
                                  <a:pt x="1953958" y="1106646"/>
                                </a:lnTo>
                                <a:lnTo>
                                  <a:pt x="1954019" y="1130179"/>
                                </a:lnTo>
                                <a:lnTo>
                                  <a:pt x="1954076" y="1131612"/>
                                </a:lnTo>
                                <a:lnTo>
                                  <a:pt x="1954132" y="1123865"/>
                                </a:lnTo>
                                <a:lnTo>
                                  <a:pt x="1954189" y="1139360"/>
                                </a:lnTo>
                                <a:lnTo>
                                  <a:pt x="1954246" y="1121282"/>
                                </a:lnTo>
                                <a:lnTo>
                                  <a:pt x="1954306" y="1124149"/>
                                </a:lnTo>
                                <a:lnTo>
                                  <a:pt x="1954363" y="1117272"/>
                                </a:lnTo>
                                <a:lnTo>
                                  <a:pt x="1954420" y="1126445"/>
                                </a:lnTo>
                                <a:lnTo>
                                  <a:pt x="1954476" y="1123290"/>
                                </a:lnTo>
                                <a:lnTo>
                                  <a:pt x="1954533" y="1136493"/>
                                </a:lnTo>
                                <a:lnTo>
                                  <a:pt x="1954590" y="1129604"/>
                                </a:lnTo>
                                <a:lnTo>
                                  <a:pt x="1954646" y="1119848"/>
                                </a:lnTo>
                                <a:lnTo>
                                  <a:pt x="1954707" y="1117847"/>
                                </a:lnTo>
                                <a:lnTo>
                                  <a:pt x="1954764" y="1125299"/>
                                </a:lnTo>
                                <a:lnTo>
                                  <a:pt x="1954821" y="1119273"/>
                                </a:lnTo>
                                <a:lnTo>
                                  <a:pt x="1954877" y="1117272"/>
                                </a:lnTo>
                                <a:lnTo>
                                  <a:pt x="1954934" y="1129029"/>
                                </a:lnTo>
                                <a:lnTo>
                                  <a:pt x="1954995" y="1117548"/>
                                </a:lnTo>
                                <a:lnTo>
                                  <a:pt x="1955051" y="1131325"/>
                                </a:lnTo>
                                <a:lnTo>
                                  <a:pt x="1955108" y="1130462"/>
                                </a:lnTo>
                                <a:lnTo>
                                  <a:pt x="1955165" y="1114680"/>
                                </a:lnTo>
                                <a:lnTo>
                                  <a:pt x="1955222" y="1128741"/>
                                </a:lnTo>
                                <a:lnTo>
                                  <a:pt x="1955282" y="1123578"/>
                                </a:lnTo>
                                <a:lnTo>
                                  <a:pt x="1955339" y="1122140"/>
                                </a:lnTo>
                                <a:lnTo>
                                  <a:pt x="1955396" y="1135630"/>
                                </a:lnTo>
                                <a:lnTo>
                                  <a:pt x="1955452" y="1118422"/>
                                </a:lnTo>
                                <a:lnTo>
                                  <a:pt x="1955509" y="1138501"/>
                                </a:lnTo>
                                <a:lnTo>
                                  <a:pt x="1955566" y="1130179"/>
                                </a:lnTo>
                                <a:lnTo>
                                  <a:pt x="1955623" y="1133334"/>
                                </a:lnTo>
                                <a:lnTo>
                                  <a:pt x="1955683" y="1129316"/>
                                </a:lnTo>
                                <a:lnTo>
                                  <a:pt x="1955740" y="1108367"/>
                                </a:lnTo>
                                <a:lnTo>
                                  <a:pt x="1955797" y="1135342"/>
                                </a:lnTo>
                                <a:lnTo>
                                  <a:pt x="1955853" y="1110663"/>
                                </a:lnTo>
                                <a:lnTo>
                                  <a:pt x="1955910" y="1138214"/>
                                </a:lnTo>
                                <a:lnTo>
                                  <a:pt x="1955971" y="1124724"/>
                                </a:lnTo>
                                <a:lnTo>
                                  <a:pt x="1956028" y="1120706"/>
                                </a:lnTo>
                                <a:lnTo>
                                  <a:pt x="1956084" y="1139360"/>
                                </a:lnTo>
                                <a:lnTo>
                                  <a:pt x="1956141" y="1122715"/>
                                </a:lnTo>
                                <a:lnTo>
                                  <a:pt x="1956198" y="1111534"/>
                                </a:lnTo>
                                <a:lnTo>
                                  <a:pt x="1956254" y="1102628"/>
                                </a:lnTo>
                                <a:lnTo>
                                  <a:pt x="1956315" y="1129029"/>
                                </a:lnTo>
                                <a:lnTo>
                                  <a:pt x="1956372" y="1127595"/>
                                </a:lnTo>
                                <a:lnTo>
                                  <a:pt x="1956429" y="1117548"/>
                                </a:lnTo>
                                <a:lnTo>
                                  <a:pt x="1956485" y="1137926"/>
                                </a:lnTo>
                                <a:lnTo>
                                  <a:pt x="1956542" y="1111534"/>
                                </a:lnTo>
                                <a:lnTo>
                                  <a:pt x="1956599" y="1129316"/>
                                </a:lnTo>
                                <a:lnTo>
                                  <a:pt x="1956655" y="1122715"/>
                                </a:lnTo>
                                <a:lnTo>
                                  <a:pt x="1956716" y="1128454"/>
                                </a:lnTo>
                                <a:lnTo>
                                  <a:pt x="1956773" y="1116402"/>
                                </a:lnTo>
                                <a:lnTo>
                                  <a:pt x="1956829" y="1127308"/>
                                </a:lnTo>
                                <a:lnTo>
                                  <a:pt x="1956890" y="1121569"/>
                                </a:lnTo>
                                <a:lnTo>
                                  <a:pt x="1956947" y="1127020"/>
                                </a:lnTo>
                                <a:lnTo>
                                  <a:pt x="1957004" y="1117272"/>
                                </a:lnTo>
                                <a:lnTo>
                                  <a:pt x="1957060" y="1127595"/>
                                </a:lnTo>
                                <a:lnTo>
                                  <a:pt x="1957117" y="1108367"/>
                                </a:lnTo>
                                <a:lnTo>
                                  <a:pt x="1957174" y="1135630"/>
                                </a:lnTo>
                                <a:lnTo>
                                  <a:pt x="1957230" y="1114405"/>
                                </a:lnTo>
                                <a:lnTo>
                                  <a:pt x="1957291" y="1128170"/>
                                </a:lnTo>
                                <a:lnTo>
                                  <a:pt x="1957348" y="1127595"/>
                                </a:lnTo>
                                <a:lnTo>
                                  <a:pt x="1957404" y="1116402"/>
                                </a:lnTo>
                                <a:lnTo>
                                  <a:pt x="1957461" y="1121569"/>
                                </a:lnTo>
                                <a:lnTo>
                                  <a:pt x="1957518" y="1134484"/>
                                </a:lnTo>
                                <a:lnTo>
                                  <a:pt x="1957575" y="1129892"/>
                                </a:lnTo>
                                <a:lnTo>
                                  <a:pt x="1957631" y="1128741"/>
                                </a:lnTo>
                                <a:lnTo>
                                  <a:pt x="1957692" y="1131325"/>
                                </a:lnTo>
                                <a:lnTo>
                                  <a:pt x="1957749" y="1120994"/>
                                </a:lnTo>
                                <a:lnTo>
                                  <a:pt x="1957805" y="1116126"/>
                                </a:lnTo>
                                <a:lnTo>
                                  <a:pt x="1957862" y="1117847"/>
                                </a:lnTo>
                                <a:lnTo>
                                  <a:pt x="1957923" y="1124149"/>
                                </a:lnTo>
                                <a:lnTo>
                                  <a:pt x="1957979" y="1138214"/>
                                </a:lnTo>
                                <a:lnTo>
                                  <a:pt x="1958036" y="1125299"/>
                                </a:lnTo>
                                <a:lnTo>
                                  <a:pt x="1958093" y="1115256"/>
                                </a:lnTo>
                                <a:lnTo>
                                  <a:pt x="1958150" y="1116126"/>
                                </a:lnTo>
                                <a:lnTo>
                                  <a:pt x="1958206" y="1124149"/>
                                </a:lnTo>
                                <a:lnTo>
                                  <a:pt x="1958263" y="1115256"/>
                                </a:lnTo>
                                <a:lnTo>
                                  <a:pt x="1958324" y="1126162"/>
                                </a:lnTo>
                                <a:lnTo>
                                  <a:pt x="1958381" y="1124149"/>
                                </a:lnTo>
                                <a:lnTo>
                                  <a:pt x="1958437" y="1114405"/>
                                </a:lnTo>
                                <a:lnTo>
                                  <a:pt x="1958494" y="1147111"/>
                                </a:lnTo>
                                <a:lnTo>
                                  <a:pt x="1958550" y="1132763"/>
                                </a:lnTo>
                                <a:lnTo>
                                  <a:pt x="1958611" y="1110959"/>
                                </a:lnTo>
                                <a:lnTo>
                                  <a:pt x="1958668" y="1125586"/>
                                </a:lnTo>
                                <a:lnTo>
                                  <a:pt x="1958725" y="1132763"/>
                                </a:lnTo>
                                <a:lnTo>
                                  <a:pt x="1958781" y="1109813"/>
                                </a:lnTo>
                                <a:lnTo>
                                  <a:pt x="1958838" y="1132763"/>
                                </a:lnTo>
                                <a:lnTo>
                                  <a:pt x="1958895" y="1134484"/>
                                </a:lnTo>
                                <a:lnTo>
                                  <a:pt x="1958955" y="1114405"/>
                                </a:lnTo>
                                <a:lnTo>
                                  <a:pt x="1959012" y="1116701"/>
                                </a:lnTo>
                                <a:lnTo>
                                  <a:pt x="1959069" y="1129604"/>
                                </a:lnTo>
                                <a:lnTo>
                                  <a:pt x="1959126" y="1128741"/>
                                </a:lnTo>
                                <a:lnTo>
                                  <a:pt x="1959182" y="1114105"/>
                                </a:lnTo>
                                <a:lnTo>
                                  <a:pt x="1959239" y="1125874"/>
                                </a:lnTo>
                                <a:lnTo>
                                  <a:pt x="1959296" y="1150841"/>
                                </a:lnTo>
                                <a:lnTo>
                                  <a:pt x="1959357" y="1135342"/>
                                </a:lnTo>
                                <a:lnTo>
                                  <a:pt x="1959413" y="1119273"/>
                                </a:lnTo>
                                <a:lnTo>
                                  <a:pt x="1959470" y="1125874"/>
                                </a:lnTo>
                                <a:lnTo>
                                  <a:pt x="1959527" y="1126162"/>
                                </a:lnTo>
                                <a:lnTo>
                                  <a:pt x="1959587" y="1116701"/>
                                </a:lnTo>
                                <a:lnTo>
                                  <a:pt x="1959644" y="1121857"/>
                                </a:lnTo>
                                <a:lnTo>
                                  <a:pt x="1959701" y="1124436"/>
                                </a:lnTo>
                                <a:lnTo>
                                  <a:pt x="1959757" y="1116402"/>
                                </a:lnTo>
                                <a:lnTo>
                                  <a:pt x="1959814" y="1127883"/>
                                </a:lnTo>
                                <a:lnTo>
                                  <a:pt x="1959871" y="1131325"/>
                                </a:lnTo>
                                <a:lnTo>
                                  <a:pt x="1959928" y="1104074"/>
                                </a:lnTo>
                                <a:lnTo>
                                  <a:pt x="1959988" y="1122140"/>
                                </a:lnTo>
                                <a:lnTo>
                                  <a:pt x="1960045" y="1129604"/>
                                </a:lnTo>
                                <a:lnTo>
                                  <a:pt x="1960102" y="1137067"/>
                                </a:lnTo>
                                <a:lnTo>
                                  <a:pt x="1960158" y="1125874"/>
                                </a:lnTo>
                                <a:lnTo>
                                  <a:pt x="1960215" y="1138214"/>
                                </a:lnTo>
                                <a:lnTo>
                                  <a:pt x="1960272" y="1125874"/>
                                </a:lnTo>
                                <a:lnTo>
                                  <a:pt x="1960332" y="1133909"/>
                                </a:lnTo>
                                <a:lnTo>
                                  <a:pt x="1960389" y="1124724"/>
                                </a:lnTo>
                                <a:lnTo>
                                  <a:pt x="1960446" y="1120419"/>
                                </a:lnTo>
                                <a:lnTo>
                                  <a:pt x="1960502" y="1137351"/>
                                </a:lnTo>
                                <a:lnTo>
                                  <a:pt x="1960563" y="1123290"/>
                                </a:lnTo>
                                <a:lnTo>
                                  <a:pt x="1960620" y="1131038"/>
                                </a:lnTo>
                                <a:lnTo>
                                  <a:pt x="1960677" y="1121282"/>
                                </a:lnTo>
                                <a:lnTo>
                                  <a:pt x="1960733" y="1127020"/>
                                </a:lnTo>
                                <a:lnTo>
                                  <a:pt x="1960790" y="1125586"/>
                                </a:lnTo>
                                <a:lnTo>
                                  <a:pt x="1960847" y="1122140"/>
                                </a:lnTo>
                                <a:lnTo>
                                  <a:pt x="1960903" y="1132763"/>
                                </a:lnTo>
                                <a:lnTo>
                                  <a:pt x="1960964" y="1114980"/>
                                </a:lnTo>
                                <a:lnTo>
                                  <a:pt x="1961021" y="1131612"/>
                                </a:lnTo>
                                <a:lnTo>
                                  <a:pt x="1961078" y="1111234"/>
                                </a:lnTo>
                                <a:lnTo>
                                  <a:pt x="1961134" y="1140510"/>
                                </a:lnTo>
                                <a:lnTo>
                                  <a:pt x="1961191" y="1116977"/>
                                </a:lnTo>
                                <a:lnTo>
                                  <a:pt x="1961248" y="1124724"/>
                                </a:lnTo>
                                <a:lnTo>
                                  <a:pt x="1961308" y="1123578"/>
                                </a:lnTo>
                                <a:lnTo>
                                  <a:pt x="1961365" y="1121282"/>
                                </a:lnTo>
                                <a:lnTo>
                                  <a:pt x="1961422" y="1137639"/>
                                </a:lnTo>
                                <a:lnTo>
                                  <a:pt x="1961479" y="1136493"/>
                                </a:lnTo>
                                <a:lnTo>
                                  <a:pt x="1961535" y="1131900"/>
                                </a:lnTo>
                                <a:lnTo>
                                  <a:pt x="1961596" y="1118998"/>
                                </a:lnTo>
                                <a:lnTo>
                                  <a:pt x="1961653" y="1126732"/>
                                </a:lnTo>
                                <a:lnTo>
                                  <a:pt x="1961709" y="1130462"/>
                                </a:lnTo>
                                <a:lnTo>
                                  <a:pt x="1961766" y="1123290"/>
                                </a:lnTo>
                                <a:lnTo>
                                  <a:pt x="1961823" y="1133621"/>
                                </a:lnTo>
                                <a:lnTo>
                                  <a:pt x="1961880" y="1131900"/>
                                </a:lnTo>
                                <a:lnTo>
                                  <a:pt x="1961936" y="1124149"/>
                                </a:lnTo>
                                <a:lnTo>
                                  <a:pt x="1961997" y="1133909"/>
                                </a:lnTo>
                                <a:lnTo>
                                  <a:pt x="1962054" y="1116126"/>
                                </a:lnTo>
                                <a:lnTo>
                                  <a:pt x="1962110" y="1121569"/>
                                </a:lnTo>
                                <a:lnTo>
                                  <a:pt x="1962167" y="1119848"/>
                                </a:lnTo>
                                <a:lnTo>
                                  <a:pt x="1962224" y="1128170"/>
                                </a:lnTo>
                                <a:lnTo>
                                  <a:pt x="1962285" y="1106071"/>
                                </a:lnTo>
                                <a:lnTo>
                                  <a:pt x="1962341" y="1130462"/>
                                </a:lnTo>
                                <a:lnTo>
                                  <a:pt x="1962398" y="1118998"/>
                                </a:lnTo>
                                <a:lnTo>
                                  <a:pt x="1962455" y="1128170"/>
                                </a:lnTo>
                                <a:lnTo>
                                  <a:pt x="1962511" y="1131325"/>
                                </a:lnTo>
                                <a:lnTo>
                                  <a:pt x="1962572" y="1132188"/>
                                </a:lnTo>
                                <a:lnTo>
                                  <a:pt x="1962629" y="1124149"/>
                                </a:lnTo>
                                <a:lnTo>
                                  <a:pt x="1962685" y="1131325"/>
                                </a:lnTo>
                                <a:lnTo>
                                  <a:pt x="1962742" y="1146248"/>
                                </a:lnTo>
                                <a:lnTo>
                                  <a:pt x="1962799" y="1115256"/>
                                </a:lnTo>
                                <a:lnTo>
                                  <a:pt x="1962855" y="1118698"/>
                                </a:lnTo>
                                <a:lnTo>
                                  <a:pt x="1962912" y="1134771"/>
                                </a:lnTo>
                                <a:lnTo>
                                  <a:pt x="1962973" y="1127308"/>
                                </a:lnTo>
                                <a:lnTo>
                                  <a:pt x="1963030" y="1131900"/>
                                </a:lnTo>
                                <a:lnTo>
                                  <a:pt x="1963086" y="1115551"/>
                                </a:lnTo>
                                <a:lnTo>
                                  <a:pt x="1963143" y="1128170"/>
                                </a:lnTo>
                                <a:lnTo>
                                  <a:pt x="1963200" y="1131612"/>
                                </a:lnTo>
                                <a:lnTo>
                                  <a:pt x="1963260" y="1132188"/>
                                </a:lnTo>
                                <a:lnTo>
                                  <a:pt x="1963317" y="1127308"/>
                                </a:lnTo>
                                <a:lnTo>
                                  <a:pt x="1963374" y="1128454"/>
                                </a:lnTo>
                                <a:lnTo>
                                  <a:pt x="1963430" y="1130179"/>
                                </a:lnTo>
                                <a:lnTo>
                                  <a:pt x="1963487" y="1133046"/>
                                </a:lnTo>
                                <a:lnTo>
                                  <a:pt x="1963544" y="1114105"/>
                                </a:lnTo>
                                <a:lnTo>
                                  <a:pt x="1963605" y="1120706"/>
                                </a:lnTo>
                                <a:lnTo>
                                  <a:pt x="1963661" y="1124436"/>
                                </a:lnTo>
                                <a:lnTo>
                                  <a:pt x="1963718" y="1124149"/>
                                </a:lnTo>
                                <a:lnTo>
                                  <a:pt x="1963775" y="1131612"/>
                                </a:lnTo>
                                <a:lnTo>
                                  <a:pt x="1963832" y="1131612"/>
                                </a:lnTo>
                                <a:lnTo>
                                  <a:pt x="1963888" y="1120419"/>
                                </a:lnTo>
                                <a:lnTo>
                                  <a:pt x="1963945" y="1141944"/>
                                </a:lnTo>
                                <a:lnTo>
                                  <a:pt x="1964006" y="1114405"/>
                                </a:lnTo>
                                <a:lnTo>
                                  <a:pt x="1964062" y="1131325"/>
                                </a:lnTo>
                                <a:lnTo>
                                  <a:pt x="1964119" y="1119273"/>
                                </a:lnTo>
                                <a:lnTo>
                                  <a:pt x="1964180" y="1140222"/>
                                </a:lnTo>
                                <a:lnTo>
                                  <a:pt x="1964236" y="1137067"/>
                                </a:lnTo>
                                <a:lnTo>
                                  <a:pt x="1964293" y="1139647"/>
                                </a:lnTo>
                                <a:lnTo>
                                  <a:pt x="1964350" y="1131900"/>
                                </a:lnTo>
                                <a:lnTo>
                                  <a:pt x="1964407" y="1127595"/>
                                </a:lnTo>
                                <a:lnTo>
                                  <a:pt x="1964463" y="1141660"/>
                                </a:lnTo>
                                <a:lnTo>
                                  <a:pt x="1964520" y="1129892"/>
                                </a:lnTo>
                                <a:lnTo>
                                  <a:pt x="1964581" y="1126732"/>
                                </a:lnTo>
                                <a:lnTo>
                                  <a:pt x="1964637" y="1128170"/>
                                </a:lnTo>
                                <a:lnTo>
                                  <a:pt x="1964694" y="1127308"/>
                                </a:lnTo>
                                <a:lnTo>
                                  <a:pt x="1964751" y="1130754"/>
                                </a:lnTo>
                                <a:lnTo>
                                  <a:pt x="1964807" y="1131900"/>
                                </a:lnTo>
                                <a:lnTo>
                                  <a:pt x="1964864" y="1127883"/>
                                </a:lnTo>
                                <a:lnTo>
                                  <a:pt x="1964921" y="1129316"/>
                                </a:lnTo>
                                <a:lnTo>
                                  <a:pt x="1964981" y="1133909"/>
                                </a:lnTo>
                                <a:lnTo>
                                  <a:pt x="1965038" y="1118123"/>
                                </a:lnTo>
                                <a:lnTo>
                                  <a:pt x="1965095" y="1144527"/>
                                </a:lnTo>
                                <a:lnTo>
                                  <a:pt x="1965152" y="1124436"/>
                                </a:lnTo>
                                <a:lnTo>
                                  <a:pt x="1965212" y="1132475"/>
                                </a:lnTo>
                                <a:lnTo>
                                  <a:pt x="1965269" y="1127883"/>
                                </a:lnTo>
                                <a:lnTo>
                                  <a:pt x="1965326" y="1129316"/>
                                </a:lnTo>
                                <a:lnTo>
                                  <a:pt x="1965383" y="1130754"/>
                                </a:lnTo>
                                <a:lnTo>
                                  <a:pt x="1965439" y="1135918"/>
                                </a:lnTo>
                                <a:lnTo>
                                  <a:pt x="1965496" y="1156296"/>
                                </a:lnTo>
                                <a:lnTo>
                                  <a:pt x="1965553" y="1114680"/>
                                </a:lnTo>
                                <a:lnTo>
                                  <a:pt x="1965613" y="1134484"/>
                                </a:lnTo>
                                <a:lnTo>
                                  <a:pt x="1965670" y="1138214"/>
                                </a:lnTo>
                                <a:lnTo>
                                  <a:pt x="1965727" y="1127883"/>
                                </a:lnTo>
                                <a:lnTo>
                                  <a:pt x="1965783" y="1116402"/>
                                </a:lnTo>
                                <a:lnTo>
                                  <a:pt x="1965840" y="1124724"/>
                                </a:lnTo>
                                <a:lnTo>
                                  <a:pt x="1965901" y="1129604"/>
                                </a:lnTo>
                                <a:lnTo>
                                  <a:pt x="1965958" y="1130179"/>
                                </a:lnTo>
                                <a:lnTo>
                                  <a:pt x="1966014" y="1135630"/>
                                </a:lnTo>
                                <a:lnTo>
                                  <a:pt x="1966071" y="1142231"/>
                                </a:lnTo>
                                <a:lnTo>
                                  <a:pt x="1966128" y="1132763"/>
                                </a:lnTo>
                                <a:lnTo>
                                  <a:pt x="1966185" y="1144240"/>
                                </a:lnTo>
                                <a:lnTo>
                                  <a:pt x="1966245" y="1122428"/>
                                </a:lnTo>
                                <a:lnTo>
                                  <a:pt x="1966302" y="1127020"/>
                                </a:lnTo>
                                <a:lnTo>
                                  <a:pt x="1966358" y="1140222"/>
                                </a:lnTo>
                                <a:lnTo>
                                  <a:pt x="1966415" y="1129029"/>
                                </a:lnTo>
                                <a:lnTo>
                                  <a:pt x="1966472" y="1135342"/>
                                </a:lnTo>
                                <a:lnTo>
                                  <a:pt x="1966529" y="1131038"/>
                                </a:lnTo>
                                <a:lnTo>
                                  <a:pt x="1966585" y="1140510"/>
                                </a:lnTo>
                                <a:lnTo>
                                  <a:pt x="1966646" y="1121857"/>
                                </a:lnTo>
                                <a:lnTo>
                                  <a:pt x="1966703" y="1126445"/>
                                </a:lnTo>
                                <a:lnTo>
                                  <a:pt x="1966759" y="1134771"/>
                                </a:lnTo>
                                <a:lnTo>
                                  <a:pt x="1966816" y="1125011"/>
                                </a:lnTo>
                                <a:lnTo>
                                  <a:pt x="1966877" y="1133621"/>
                                </a:lnTo>
                                <a:lnTo>
                                  <a:pt x="1966934" y="1124149"/>
                                </a:lnTo>
                                <a:lnTo>
                                  <a:pt x="1966990" y="1134196"/>
                                </a:lnTo>
                                <a:lnTo>
                                  <a:pt x="1967047" y="1132475"/>
                                </a:lnTo>
                                <a:lnTo>
                                  <a:pt x="1967104" y="1137639"/>
                                </a:lnTo>
                                <a:lnTo>
                                  <a:pt x="1967160" y="1131325"/>
                                </a:lnTo>
                                <a:lnTo>
                                  <a:pt x="1967217" y="1126732"/>
                                </a:lnTo>
                                <a:lnTo>
                                  <a:pt x="1967278" y="1123578"/>
                                </a:lnTo>
                                <a:lnTo>
                                  <a:pt x="1967334" y="1134196"/>
                                </a:lnTo>
                                <a:lnTo>
                                  <a:pt x="1967391" y="1124149"/>
                                </a:lnTo>
                                <a:lnTo>
                                  <a:pt x="1967448" y="1126732"/>
                                </a:lnTo>
                                <a:lnTo>
                                  <a:pt x="1967505" y="1135630"/>
                                </a:lnTo>
                                <a:lnTo>
                                  <a:pt x="1967561" y="1132475"/>
                                </a:lnTo>
                                <a:lnTo>
                                  <a:pt x="1967622" y="1141944"/>
                                </a:lnTo>
                                <a:lnTo>
                                  <a:pt x="1967679" y="1131900"/>
                                </a:lnTo>
                                <a:lnTo>
                                  <a:pt x="1967736" y="1123290"/>
                                </a:lnTo>
                                <a:lnTo>
                                  <a:pt x="1967792" y="1124149"/>
                                </a:lnTo>
                                <a:lnTo>
                                  <a:pt x="1967853" y="1135630"/>
                                </a:lnTo>
                                <a:lnTo>
                                  <a:pt x="1967910" y="1140222"/>
                                </a:lnTo>
                                <a:lnTo>
                                  <a:pt x="1967966" y="1127308"/>
                                </a:lnTo>
                                <a:lnTo>
                                  <a:pt x="1968023" y="1135630"/>
                                </a:lnTo>
                                <a:lnTo>
                                  <a:pt x="1968080" y="1129892"/>
                                </a:lnTo>
                                <a:lnTo>
                                  <a:pt x="1968136" y="1134196"/>
                                </a:lnTo>
                                <a:lnTo>
                                  <a:pt x="1968193" y="1132188"/>
                                </a:lnTo>
                                <a:lnTo>
                                  <a:pt x="1968254" y="1135055"/>
                                </a:lnTo>
                                <a:lnTo>
                                  <a:pt x="1968311" y="1118123"/>
                                </a:lnTo>
                                <a:lnTo>
                                  <a:pt x="1968367" y="1133621"/>
                                </a:lnTo>
                                <a:lnTo>
                                  <a:pt x="1968424" y="1132475"/>
                                </a:lnTo>
                                <a:lnTo>
                                  <a:pt x="1968481" y="1115551"/>
                                </a:lnTo>
                                <a:lnTo>
                                  <a:pt x="1968537" y="1141660"/>
                                </a:lnTo>
                                <a:lnTo>
                                  <a:pt x="1968598" y="1128454"/>
                                </a:lnTo>
                                <a:lnTo>
                                  <a:pt x="1968655" y="1123003"/>
                                </a:lnTo>
                                <a:lnTo>
                                  <a:pt x="1968711" y="1127308"/>
                                </a:lnTo>
                                <a:lnTo>
                                  <a:pt x="1968768" y="1133046"/>
                                </a:lnTo>
                                <a:lnTo>
                                  <a:pt x="1968825" y="1143381"/>
                                </a:lnTo>
                                <a:lnTo>
                                  <a:pt x="1968886" y="1130754"/>
                                </a:lnTo>
                                <a:lnTo>
                                  <a:pt x="1968942" y="1138789"/>
                                </a:lnTo>
                                <a:lnTo>
                                  <a:pt x="1968999" y="1146248"/>
                                </a:lnTo>
                                <a:lnTo>
                                  <a:pt x="1969056" y="1133334"/>
                                </a:lnTo>
                                <a:lnTo>
                                  <a:pt x="1969112" y="1129029"/>
                                </a:lnTo>
                                <a:lnTo>
                                  <a:pt x="1969169" y="1128741"/>
                                </a:lnTo>
                                <a:lnTo>
                                  <a:pt x="1969226" y="1119273"/>
                                </a:lnTo>
                                <a:lnTo>
                                  <a:pt x="1969287" y="1123865"/>
                                </a:lnTo>
                                <a:lnTo>
                                  <a:pt x="1969343" y="1137067"/>
                                </a:lnTo>
                                <a:lnTo>
                                  <a:pt x="1969400" y="1131900"/>
                                </a:lnTo>
                                <a:lnTo>
                                  <a:pt x="1969457" y="1144527"/>
                                </a:lnTo>
                                <a:lnTo>
                                  <a:pt x="1969513" y="1132475"/>
                                </a:lnTo>
                                <a:lnTo>
                                  <a:pt x="1969574" y="1130462"/>
                                </a:lnTo>
                                <a:lnTo>
                                  <a:pt x="1969631" y="1139360"/>
                                </a:lnTo>
                                <a:lnTo>
                                  <a:pt x="1969687" y="1126445"/>
                                </a:lnTo>
                                <a:lnTo>
                                  <a:pt x="1969744" y="1131612"/>
                                </a:lnTo>
                                <a:lnTo>
                                  <a:pt x="1969801" y="1132763"/>
                                </a:lnTo>
                                <a:lnTo>
                                  <a:pt x="1969862" y="1129892"/>
                                </a:lnTo>
                                <a:lnTo>
                                  <a:pt x="1969918" y="1127883"/>
                                </a:lnTo>
                                <a:lnTo>
                                  <a:pt x="1969975" y="1130754"/>
                                </a:lnTo>
                                <a:lnTo>
                                  <a:pt x="1970032" y="1127308"/>
                                </a:lnTo>
                                <a:lnTo>
                                  <a:pt x="1970089" y="1147399"/>
                                </a:lnTo>
                                <a:lnTo>
                                  <a:pt x="1970145" y="1139076"/>
                                </a:lnTo>
                                <a:lnTo>
                                  <a:pt x="1970202" y="1132763"/>
                                </a:lnTo>
                                <a:lnTo>
                                  <a:pt x="1970263" y="1131038"/>
                                </a:lnTo>
                                <a:lnTo>
                                  <a:pt x="1970319" y="1138789"/>
                                </a:lnTo>
                                <a:lnTo>
                                  <a:pt x="1970376" y="1137351"/>
                                </a:lnTo>
                                <a:lnTo>
                                  <a:pt x="1970433" y="1129029"/>
                                </a:lnTo>
                                <a:lnTo>
                                  <a:pt x="1970489" y="1130462"/>
                                </a:lnTo>
                                <a:lnTo>
                                  <a:pt x="1970550" y="1121569"/>
                                </a:lnTo>
                                <a:lnTo>
                                  <a:pt x="1970607" y="1141085"/>
                                </a:lnTo>
                                <a:lnTo>
                                  <a:pt x="1970663" y="1137067"/>
                                </a:lnTo>
                                <a:lnTo>
                                  <a:pt x="1970720" y="1125011"/>
                                </a:lnTo>
                                <a:lnTo>
                                  <a:pt x="1970777" y="1132475"/>
                                </a:lnTo>
                                <a:lnTo>
                                  <a:pt x="1970834" y="1144815"/>
                                </a:lnTo>
                                <a:lnTo>
                                  <a:pt x="1970894" y="1138501"/>
                                </a:lnTo>
                                <a:lnTo>
                                  <a:pt x="1970951" y="1133334"/>
                                </a:lnTo>
                                <a:lnTo>
                                  <a:pt x="1971008" y="1132475"/>
                                </a:lnTo>
                                <a:lnTo>
                                  <a:pt x="1971064" y="1139935"/>
                                </a:lnTo>
                                <a:lnTo>
                                  <a:pt x="1971121" y="1121569"/>
                                </a:lnTo>
                                <a:lnTo>
                                  <a:pt x="1971178" y="1122140"/>
                                </a:lnTo>
                                <a:lnTo>
                                  <a:pt x="1971234" y="1141085"/>
                                </a:lnTo>
                                <a:lnTo>
                                  <a:pt x="1971295" y="1133334"/>
                                </a:lnTo>
                                <a:lnTo>
                                  <a:pt x="1971352" y="1130462"/>
                                </a:lnTo>
                                <a:lnTo>
                                  <a:pt x="1971409" y="1135630"/>
                                </a:lnTo>
                                <a:lnTo>
                                  <a:pt x="1971465" y="1128170"/>
                                </a:lnTo>
                                <a:lnTo>
                                  <a:pt x="1971526" y="1133334"/>
                                </a:lnTo>
                                <a:lnTo>
                                  <a:pt x="1971583" y="1126732"/>
                                </a:lnTo>
                                <a:lnTo>
                                  <a:pt x="1971639" y="1137926"/>
                                </a:lnTo>
                                <a:lnTo>
                                  <a:pt x="1971696" y="1132475"/>
                                </a:lnTo>
                                <a:lnTo>
                                  <a:pt x="1971753" y="1129604"/>
                                </a:lnTo>
                                <a:lnTo>
                                  <a:pt x="1971810" y="1125011"/>
                                </a:lnTo>
                                <a:lnTo>
                                  <a:pt x="1971866" y="1134771"/>
                                </a:lnTo>
                                <a:lnTo>
                                  <a:pt x="1971927" y="1140510"/>
                                </a:lnTo>
                                <a:lnTo>
                                  <a:pt x="1971984" y="1131612"/>
                                </a:lnTo>
                                <a:lnTo>
                                  <a:pt x="1972040" y="1142806"/>
                                </a:lnTo>
                                <a:lnTo>
                                  <a:pt x="1972097" y="1125299"/>
                                </a:lnTo>
                                <a:lnTo>
                                  <a:pt x="1972154" y="1135055"/>
                                </a:lnTo>
                                <a:lnTo>
                                  <a:pt x="1972210" y="1134484"/>
                                </a:lnTo>
                                <a:lnTo>
                                  <a:pt x="1972271" y="1131325"/>
                                </a:lnTo>
                                <a:lnTo>
                                  <a:pt x="1972328" y="1137351"/>
                                </a:lnTo>
                                <a:lnTo>
                                  <a:pt x="1972385" y="1129604"/>
                                </a:lnTo>
                                <a:lnTo>
                                  <a:pt x="1972441" y="1128170"/>
                                </a:lnTo>
                                <a:lnTo>
                                  <a:pt x="1972502" y="1122140"/>
                                </a:lnTo>
                                <a:lnTo>
                                  <a:pt x="1972559" y="1123865"/>
                                </a:lnTo>
                                <a:lnTo>
                                  <a:pt x="1972615" y="1127595"/>
                                </a:lnTo>
                                <a:lnTo>
                                  <a:pt x="1972672" y="1137351"/>
                                </a:lnTo>
                                <a:lnTo>
                                  <a:pt x="1972729" y="1130179"/>
                                </a:lnTo>
                                <a:lnTo>
                                  <a:pt x="1972785" y="1140797"/>
                                </a:lnTo>
                                <a:lnTo>
                                  <a:pt x="1972842" y="1136776"/>
                                </a:lnTo>
                                <a:lnTo>
                                  <a:pt x="1972903" y="1131038"/>
                                </a:lnTo>
                                <a:lnTo>
                                  <a:pt x="1972960" y="1154283"/>
                                </a:lnTo>
                                <a:lnTo>
                                  <a:pt x="1973016" y="1135630"/>
                                </a:lnTo>
                                <a:lnTo>
                                  <a:pt x="1973073" y="1135055"/>
                                </a:lnTo>
                                <a:lnTo>
                                  <a:pt x="1973130" y="1125874"/>
                                </a:lnTo>
                                <a:lnTo>
                                  <a:pt x="1973190" y="1124149"/>
                                </a:lnTo>
                                <a:lnTo>
                                  <a:pt x="1973247" y="1149120"/>
                                </a:lnTo>
                                <a:lnTo>
                                  <a:pt x="1973304" y="1126732"/>
                                </a:lnTo>
                                <a:lnTo>
                                  <a:pt x="1973360" y="1138501"/>
                                </a:lnTo>
                                <a:lnTo>
                                  <a:pt x="1973417" y="1134771"/>
                                </a:lnTo>
                                <a:lnTo>
                                  <a:pt x="1973474" y="1126162"/>
                                </a:lnTo>
                                <a:lnTo>
                                  <a:pt x="1973535" y="1128454"/>
                                </a:lnTo>
                                <a:lnTo>
                                  <a:pt x="1973591" y="1130462"/>
                                </a:lnTo>
                                <a:lnTo>
                                  <a:pt x="1973648" y="1123865"/>
                                </a:lnTo>
                                <a:lnTo>
                                  <a:pt x="1973705" y="1134771"/>
                                </a:lnTo>
                                <a:lnTo>
                                  <a:pt x="1973762" y="1107792"/>
                                </a:lnTo>
                                <a:lnTo>
                                  <a:pt x="1973818" y="1124436"/>
                                </a:lnTo>
                                <a:lnTo>
                                  <a:pt x="1973875" y="1135918"/>
                                </a:lnTo>
                                <a:lnTo>
                                  <a:pt x="1973936" y="1124149"/>
                                </a:lnTo>
                                <a:lnTo>
                                  <a:pt x="1973992" y="1127595"/>
                                </a:lnTo>
                                <a:lnTo>
                                  <a:pt x="1974049" y="1132188"/>
                                </a:lnTo>
                                <a:lnTo>
                                  <a:pt x="1974106" y="1128170"/>
                                </a:lnTo>
                                <a:lnTo>
                                  <a:pt x="1974167" y="1137926"/>
                                </a:lnTo>
                                <a:lnTo>
                                  <a:pt x="1974223" y="1128170"/>
                                </a:lnTo>
                                <a:lnTo>
                                  <a:pt x="1974280" y="1143381"/>
                                </a:lnTo>
                                <a:lnTo>
                                  <a:pt x="1974337" y="1122140"/>
                                </a:lnTo>
                                <a:lnTo>
                                  <a:pt x="1974393" y="1135630"/>
                                </a:lnTo>
                                <a:lnTo>
                                  <a:pt x="1974450" y="1125874"/>
                                </a:lnTo>
                                <a:lnTo>
                                  <a:pt x="1974511" y="1131612"/>
                                </a:lnTo>
                                <a:lnTo>
                                  <a:pt x="1974567" y="1130462"/>
                                </a:lnTo>
                                <a:lnTo>
                                  <a:pt x="1974624" y="1125874"/>
                                </a:lnTo>
                                <a:lnTo>
                                  <a:pt x="1974681" y="1137067"/>
                                </a:lnTo>
                                <a:lnTo>
                                  <a:pt x="1974738" y="1143952"/>
                                </a:lnTo>
                                <a:lnTo>
                                  <a:pt x="1974794" y="1125011"/>
                                </a:lnTo>
                                <a:lnTo>
                                  <a:pt x="1974851" y="1131038"/>
                                </a:lnTo>
                                <a:lnTo>
                                  <a:pt x="1974912" y="1133909"/>
                                </a:lnTo>
                                <a:lnTo>
                                  <a:pt x="1974968" y="1127595"/>
                                </a:lnTo>
                                <a:lnTo>
                                  <a:pt x="1975025" y="1144240"/>
                                </a:lnTo>
                                <a:lnTo>
                                  <a:pt x="1975082" y="1127308"/>
                                </a:lnTo>
                                <a:lnTo>
                                  <a:pt x="1975142" y="1120419"/>
                                </a:lnTo>
                                <a:lnTo>
                                  <a:pt x="1975199" y="1135918"/>
                                </a:lnTo>
                                <a:lnTo>
                                  <a:pt x="1975256" y="1134484"/>
                                </a:lnTo>
                                <a:lnTo>
                                  <a:pt x="1975313" y="1131325"/>
                                </a:lnTo>
                                <a:lnTo>
                                  <a:pt x="1975369" y="1126162"/>
                                </a:lnTo>
                                <a:lnTo>
                                  <a:pt x="1975426" y="1140797"/>
                                </a:lnTo>
                                <a:lnTo>
                                  <a:pt x="1975483" y="1131612"/>
                                </a:lnTo>
                                <a:lnTo>
                                  <a:pt x="1975543" y="1129316"/>
                                </a:lnTo>
                                <a:lnTo>
                                  <a:pt x="1975600" y="1126162"/>
                                </a:lnTo>
                                <a:lnTo>
                                  <a:pt x="1975657" y="1130179"/>
                                </a:lnTo>
                                <a:lnTo>
                                  <a:pt x="1975714" y="1121282"/>
                                </a:lnTo>
                                <a:lnTo>
                                  <a:pt x="1975770" y="1133334"/>
                                </a:lnTo>
                                <a:lnTo>
                                  <a:pt x="1975827" y="1139360"/>
                                </a:lnTo>
                                <a:lnTo>
                                  <a:pt x="1975888" y="1111534"/>
                                </a:lnTo>
                                <a:lnTo>
                                  <a:pt x="1975945" y="1116977"/>
                                </a:lnTo>
                                <a:lnTo>
                                  <a:pt x="1976001" y="1128170"/>
                                </a:lnTo>
                                <a:lnTo>
                                  <a:pt x="1976058" y="1122140"/>
                                </a:lnTo>
                                <a:lnTo>
                                  <a:pt x="1976118" y="1133621"/>
                                </a:lnTo>
                                <a:lnTo>
                                  <a:pt x="1976175" y="1137639"/>
                                </a:lnTo>
                                <a:lnTo>
                                  <a:pt x="1976232" y="1122428"/>
                                </a:lnTo>
                                <a:lnTo>
                                  <a:pt x="1976289" y="1143094"/>
                                </a:lnTo>
                                <a:lnTo>
                                  <a:pt x="1976345" y="1133046"/>
                                </a:lnTo>
                                <a:lnTo>
                                  <a:pt x="1976402" y="1120131"/>
                                </a:lnTo>
                                <a:lnTo>
                                  <a:pt x="1976458" y="1137067"/>
                                </a:lnTo>
                                <a:lnTo>
                                  <a:pt x="1976515" y="1135630"/>
                                </a:lnTo>
                                <a:lnTo>
                                  <a:pt x="1976576" y="1123290"/>
                                </a:lnTo>
                                <a:lnTo>
                                  <a:pt x="1976633" y="1125586"/>
                                </a:lnTo>
                                <a:lnTo>
                                  <a:pt x="1976689" y="1127595"/>
                                </a:lnTo>
                                <a:lnTo>
                                  <a:pt x="1976746" y="1127883"/>
                                </a:lnTo>
                                <a:lnTo>
                                  <a:pt x="1976803" y="1129029"/>
                                </a:lnTo>
                                <a:lnTo>
                                  <a:pt x="1976864" y="1137067"/>
                                </a:lnTo>
                                <a:lnTo>
                                  <a:pt x="1976920" y="1117272"/>
                                </a:lnTo>
                                <a:lnTo>
                                  <a:pt x="1976977" y="1129316"/>
                                </a:lnTo>
                                <a:lnTo>
                                  <a:pt x="1977034" y="1128454"/>
                                </a:lnTo>
                                <a:lnTo>
                                  <a:pt x="1977090" y="1132475"/>
                                </a:lnTo>
                                <a:lnTo>
                                  <a:pt x="1977151" y="1121857"/>
                                </a:lnTo>
                                <a:lnTo>
                                  <a:pt x="1977208" y="1134484"/>
                                </a:lnTo>
                                <a:lnTo>
                                  <a:pt x="1977265" y="1115827"/>
                                </a:lnTo>
                                <a:lnTo>
                                  <a:pt x="1977321" y="1128741"/>
                                </a:lnTo>
                                <a:lnTo>
                                  <a:pt x="1977378" y="1132188"/>
                                </a:lnTo>
                                <a:lnTo>
                                  <a:pt x="1977434" y="1123578"/>
                                </a:lnTo>
                                <a:lnTo>
                                  <a:pt x="1977491" y="1130462"/>
                                </a:lnTo>
                                <a:lnTo>
                                  <a:pt x="1977552" y="1129316"/>
                                </a:lnTo>
                                <a:lnTo>
                                  <a:pt x="1977609" y="1126732"/>
                                </a:lnTo>
                                <a:lnTo>
                                  <a:pt x="1977665" y="1119273"/>
                                </a:lnTo>
                                <a:lnTo>
                                  <a:pt x="1977722" y="1128454"/>
                                </a:lnTo>
                                <a:lnTo>
                                  <a:pt x="1977779" y="1136776"/>
                                </a:lnTo>
                                <a:lnTo>
                                  <a:pt x="1977840" y="1132475"/>
                                </a:lnTo>
                                <a:lnTo>
                                  <a:pt x="1977896" y="1136776"/>
                                </a:lnTo>
                                <a:lnTo>
                                  <a:pt x="1977953" y="1120131"/>
                                </a:lnTo>
                                <a:lnTo>
                                  <a:pt x="1978010" y="1126445"/>
                                </a:lnTo>
                                <a:lnTo>
                                  <a:pt x="1978066" y="1129029"/>
                                </a:lnTo>
                                <a:lnTo>
                                  <a:pt x="1978123" y="1139360"/>
                                </a:lnTo>
                                <a:lnTo>
                                  <a:pt x="1978184" y="1127883"/>
                                </a:lnTo>
                                <a:lnTo>
                                  <a:pt x="1978241" y="1125299"/>
                                </a:lnTo>
                                <a:lnTo>
                                  <a:pt x="1978297" y="1132763"/>
                                </a:lnTo>
                                <a:lnTo>
                                  <a:pt x="1978354" y="1123865"/>
                                </a:lnTo>
                                <a:lnTo>
                                  <a:pt x="1978411" y="1120706"/>
                                </a:lnTo>
                                <a:lnTo>
                                  <a:pt x="1978468" y="1134771"/>
                                </a:lnTo>
                                <a:lnTo>
                                  <a:pt x="1978524" y="1129892"/>
                                </a:lnTo>
                                <a:lnTo>
                                  <a:pt x="1978585" y="1120706"/>
                                </a:lnTo>
                                <a:lnTo>
                                  <a:pt x="1978641" y="1129029"/>
                                </a:lnTo>
                                <a:lnTo>
                                  <a:pt x="1978698" y="1136205"/>
                                </a:lnTo>
                                <a:lnTo>
                                  <a:pt x="1978755" y="1123290"/>
                                </a:lnTo>
                                <a:lnTo>
                                  <a:pt x="1978816" y="1130754"/>
                                </a:lnTo>
                                <a:lnTo>
                                  <a:pt x="1978872" y="1119848"/>
                                </a:lnTo>
                                <a:lnTo>
                                  <a:pt x="1978929" y="1124724"/>
                                </a:lnTo>
                                <a:lnTo>
                                  <a:pt x="1978985" y="1133046"/>
                                </a:lnTo>
                                <a:lnTo>
                                  <a:pt x="1979042" y="1131612"/>
                                </a:lnTo>
                                <a:lnTo>
                                  <a:pt x="1979099" y="1137926"/>
                                </a:lnTo>
                                <a:lnTo>
                                  <a:pt x="1979156" y="1114680"/>
                                </a:lnTo>
                                <a:lnTo>
                                  <a:pt x="1979216" y="1129316"/>
                                </a:lnTo>
                                <a:lnTo>
                                  <a:pt x="1979273" y="1133046"/>
                                </a:lnTo>
                                <a:lnTo>
                                  <a:pt x="1979330" y="1130462"/>
                                </a:lnTo>
                                <a:lnTo>
                                  <a:pt x="1979387" y="1122715"/>
                                </a:lnTo>
                                <a:lnTo>
                                  <a:pt x="1979443" y="1138214"/>
                                </a:lnTo>
                                <a:lnTo>
                                  <a:pt x="1979500" y="1121569"/>
                                </a:lnTo>
                                <a:lnTo>
                                  <a:pt x="1979561" y="1106941"/>
                                </a:lnTo>
                                <a:lnTo>
                                  <a:pt x="1979617" y="1125011"/>
                                </a:lnTo>
                                <a:lnTo>
                                  <a:pt x="1979674" y="1122140"/>
                                </a:lnTo>
                                <a:lnTo>
                                  <a:pt x="1979731" y="1134196"/>
                                </a:lnTo>
                                <a:lnTo>
                                  <a:pt x="1979792" y="1124436"/>
                                </a:lnTo>
                                <a:lnTo>
                                  <a:pt x="1979848" y="1116402"/>
                                </a:lnTo>
                                <a:lnTo>
                                  <a:pt x="1979905" y="1120419"/>
                                </a:lnTo>
                                <a:lnTo>
                                  <a:pt x="1979962" y="1135918"/>
                                </a:lnTo>
                                <a:lnTo>
                                  <a:pt x="1980019" y="1128741"/>
                                </a:lnTo>
                                <a:lnTo>
                                  <a:pt x="1980075" y="1124149"/>
                                </a:lnTo>
                                <a:lnTo>
                                  <a:pt x="1980132" y="1123003"/>
                                </a:lnTo>
                                <a:lnTo>
                                  <a:pt x="1980192" y="1133909"/>
                                </a:lnTo>
                                <a:lnTo>
                                  <a:pt x="1980249" y="1128454"/>
                                </a:lnTo>
                                <a:lnTo>
                                  <a:pt x="1980306" y="1129029"/>
                                </a:lnTo>
                                <a:lnTo>
                                  <a:pt x="1980363" y="1126162"/>
                                </a:lnTo>
                                <a:lnTo>
                                  <a:pt x="1980419" y="1132475"/>
                                </a:lnTo>
                                <a:lnTo>
                                  <a:pt x="1980480" y="1129604"/>
                                </a:lnTo>
                                <a:lnTo>
                                  <a:pt x="1980537" y="1121569"/>
                                </a:lnTo>
                                <a:lnTo>
                                  <a:pt x="1980594" y="1135055"/>
                                </a:lnTo>
                                <a:lnTo>
                                  <a:pt x="1980650" y="1122715"/>
                                </a:lnTo>
                                <a:lnTo>
                                  <a:pt x="1980707" y="1125299"/>
                                </a:lnTo>
                                <a:lnTo>
                                  <a:pt x="1980764" y="1134484"/>
                                </a:lnTo>
                                <a:lnTo>
                                  <a:pt x="1980824" y="1123578"/>
                                </a:lnTo>
                                <a:lnTo>
                                  <a:pt x="1980881" y="1127020"/>
                                </a:lnTo>
                                <a:lnTo>
                                  <a:pt x="1980938" y="1128170"/>
                                </a:lnTo>
                                <a:lnTo>
                                  <a:pt x="1980995" y="1132475"/>
                                </a:lnTo>
                                <a:lnTo>
                                  <a:pt x="1981051" y="1117272"/>
                                </a:lnTo>
                                <a:lnTo>
                                  <a:pt x="1981108" y="1129316"/>
                                </a:lnTo>
                                <a:lnTo>
                                  <a:pt x="1981164" y="1121569"/>
                                </a:lnTo>
                                <a:lnTo>
                                  <a:pt x="1981225" y="1133334"/>
                                </a:lnTo>
                                <a:lnTo>
                                  <a:pt x="1981282" y="1123865"/>
                                </a:lnTo>
                                <a:lnTo>
                                  <a:pt x="1981339" y="1132188"/>
                                </a:lnTo>
                                <a:lnTo>
                                  <a:pt x="1981395" y="1112684"/>
                                </a:lnTo>
                                <a:lnTo>
                                  <a:pt x="1981456" y="1130754"/>
                                </a:lnTo>
                                <a:lnTo>
                                  <a:pt x="1981513" y="1129316"/>
                                </a:lnTo>
                                <a:lnTo>
                                  <a:pt x="1981569" y="1133046"/>
                                </a:lnTo>
                                <a:lnTo>
                                  <a:pt x="1981626" y="1127020"/>
                                </a:lnTo>
                                <a:lnTo>
                                  <a:pt x="1981683" y="1129604"/>
                                </a:lnTo>
                                <a:lnTo>
                                  <a:pt x="1981740" y="1129604"/>
                                </a:lnTo>
                                <a:lnTo>
                                  <a:pt x="1981800" y="1130754"/>
                                </a:lnTo>
                                <a:lnTo>
                                  <a:pt x="1981857" y="1122428"/>
                                </a:lnTo>
                                <a:lnTo>
                                  <a:pt x="1981914" y="1140222"/>
                                </a:lnTo>
                                <a:lnTo>
                                  <a:pt x="1981971" y="1139935"/>
                                </a:lnTo>
                                <a:lnTo>
                                  <a:pt x="1982027" y="1136493"/>
                                </a:lnTo>
                                <a:lnTo>
                                  <a:pt x="1982084" y="1142231"/>
                                </a:lnTo>
                                <a:lnTo>
                                  <a:pt x="1982140" y="1131612"/>
                                </a:lnTo>
                                <a:lnTo>
                                  <a:pt x="1982201" y="1128454"/>
                                </a:lnTo>
                                <a:lnTo>
                                  <a:pt x="1982258" y="1106646"/>
                                </a:lnTo>
                                <a:lnTo>
                                  <a:pt x="1982315" y="1131325"/>
                                </a:lnTo>
                                <a:lnTo>
                                  <a:pt x="1982371" y="1122140"/>
                                </a:lnTo>
                                <a:lnTo>
                                  <a:pt x="1982432" y="1124149"/>
                                </a:lnTo>
                                <a:lnTo>
                                  <a:pt x="1982489" y="1115827"/>
                                </a:lnTo>
                                <a:lnTo>
                                  <a:pt x="1982546" y="1121857"/>
                                </a:lnTo>
                                <a:lnTo>
                                  <a:pt x="1982602" y="1123290"/>
                                </a:lnTo>
                                <a:lnTo>
                                  <a:pt x="1982659" y="1127020"/>
                                </a:lnTo>
                                <a:lnTo>
                                  <a:pt x="1982715" y="1137351"/>
                                </a:lnTo>
                                <a:lnTo>
                                  <a:pt x="1982772" y="1126162"/>
                                </a:lnTo>
                                <a:lnTo>
                                  <a:pt x="1982833" y="1124724"/>
                                </a:lnTo>
                                <a:lnTo>
                                  <a:pt x="1982890" y="1124436"/>
                                </a:lnTo>
                                <a:lnTo>
                                  <a:pt x="1982946" y="1106941"/>
                                </a:lnTo>
                                <a:lnTo>
                                  <a:pt x="1983003" y="1121857"/>
                                </a:lnTo>
                                <a:lnTo>
                                  <a:pt x="1983060" y="1125874"/>
                                </a:lnTo>
                                <a:lnTo>
                                  <a:pt x="1983117" y="1137067"/>
                                </a:lnTo>
                                <a:lnTo>
                                  <a:pt x="1983177" y="1121282"/>
                                </a:lnTo>
                                <a:lnTo>
                                  <a:pt x="1983234" y="1135055"/>
                                </a:lnTo>
                                <a:lnTo>
                                  <a:pt x="1983291" y="1134196"/>
                                </a:lnTo>
                                <a:lnTo>
                                  <a:pt x="1983347" y="1128741"/>
                                </a:lnTo>
                                <a:lnTo>
                                  <a:pt x="1983404" y="1118998"/>
                                </a:lnTo>
                                <a:lnTo>
                                  <a:pt x="1983465" y="1112384"/>
                                </a:lnTo>
                                <a:lnTo>
                                  <a:pt x="1983522" y="1129892"/>
                                </a:lnTo>
                                <a:lnTo>
                                  <a:pt x="1983578" y="1121282"/>
                                </a:lnTo>
                                <a:lnTo>
                                  <a:pt x="1983635" y="1130462"/>
                                </a:lnTo>
                                <a:lnTo>
                                  <a:pt x="1983691" y="1124436"/>
                                </a:lnTo>
                                <a:lnTo>
                                  <a:pt x="1983748" y="1120419"/>
                                </a:lnTo>
                                <a:lnTo>
                                  <a:pt x="1983805" y="1129604"/>
                                </a:lnTo>
                                <a:lnTo>
                                  <a:pt x="1983866" y="1132475"/>
                                </a:lnTo>
                                <a:lnTo>
                                  <a:pt x="1983922" y="1130179"/>
                                </a:lnTo>
                                <a:lnTo>
                                  <a:pt x="1983979" y="1126162"/>
                                </a:lnTo>
                                <a:lnTo>
                                  <a:pt x="1984036" y="1129316"/>
                                </a:lnTo>
                                <a:lnTo>
                                  <a:pt x="1984092" y="1132188"/>
                                </a:lnTo>
                                <a:lnTo>
                                  <a:pt x="1984153" y="1130179"/>
                                </a:lnTo>
                                <a:lnTo>
                                  <a:pt x="1984210" y="1123865"/>
                                </a:lnTo>
                                <a:lnTo>
                                  <a:pt x="1984267" y="1120706"/>
                                </a:lnTo>
                                <a:lnTo>
                                  <a:pt x="1984323" y="1118422"/>
                                </a:lnTo>
                                <a:lnTo>
                                  <a:pt x="1984380" y="1121857"/>
                                </a:lnTo>
                                <a:lnTo>
                                  <a:pt x="1984441" y="1125299"/>
                                </a:lnTo>
                                <a:lnTo>
                                  <a:pt x="1984498" y="1126162"/>
                                </a:lnTo>
                                <a:lnTo>
                                  <a:pt x="1984554" y="1113534"/>
                                </a:lnTo>
                                <a:lnTo>
                                  <a:pt x="1984611" y="1120131"/>
                                </a:lnTo>
                                <a:lnTo>
                                  <a:pt x="1984668" y="1122715"/>
                                </a:lnTo>
                                <a:lnTo>
                                  <a:pt x="1984724" y="1113255"/>
                                </a:lnTo>
                                <a:lnTo>
                                  <a:pt x="1984781" y="1122140"/>
                                </a:lnTo>
                                <a:lnTo>
                                  <a:pt x="1984842" y="1132763"/>
                                </a:lnTo>
                                <a:lnTo>
                                  <a:pt x="1984898" y="1115551"/>
                                </a:lnTo>
                                <a:lnTo>
                                  <a:pt x="1984955" y="1126162"/>
                                </a:lnTo>
                                <a:lnTo>
                                  <a:pt x="1985011" y="1136776"/>
                                </a:lnTo>
                                <a:lnTo>
                                  <a:pt x="1985068" y="1113534"/>
                                </a:lnTo>
                                <a:lnTo>
                                  <a:pt x="1985129" y="1133334"/>
                                </a:lnTo>
                                <a:lnTo>
                                  <a:pt x="1985186" y="1128454"/>
                                </a:lnTo>
                                <a:lnTo>
                                  <a:pt x="1985242" y="1134196"/>
                                </a:lnTo>
                                <a:lnTo>
                                  <a:pt x="1985299" y="1135055"/>
                                </a:lnTo>
                                <a:lnTo>
                                  <a:pt x="1985356" y="1127883"/>
                                </a:lnTo>
                                <a:lnTo>
                                  <a:pt x="1985413" y="1118698"/>
                                </a:lnTo>
                                <a:lnTo>
                                  <a:pt x="1985473" y="1116126"/>
                                </a:lnTo>
                                <a:lnTo>
                                  <a:pt x="1985530" y="1123865"/>
                                </a:lnTo>
                                <a:lnTo>
                                  <a:pt x="1985587" y="1127020"/>
                                </a:lnTo>
                                <a:lnTo>
                                  <a:pt x="1985644" y="1123290"/>
                                </a:lnTo>
                                <a:lnTo>
                                  <a:pt x="1985700" y="1132188"/>
                                </a:lnTo>
                                <a:lnTo>
                                  <a:pt x="1985757" y="1129892"/>
                                </a:lnTo>
                                <a:lnTo>
                                  <a:pt x="1985814" y="1139076"/>
                                </a:lnTo>
                                <a:lnTo>
                                  <a:pt x="1985874" y="1133334"/>
                                </a:lnTo>
                                <a:lnTo>
                                  <a:pt x="1985931" y="1121857"/>
                                </a:lnTo>
                                <a:lnTo>
                                  <a:pt x="1985988" y="1122715"/>
                                </a:lnTo>
                                <a:lnTo>
                                  <a:pt x="1986049" y="1109513"/>
                                </a:lnTo>
                                <a:lnTo>
                                  <a:pt x="1986105" y="1127883"/>
                                </a:lnTo>
                                <a:lnTo>
                                  <a:pt x="1986162" y="1121282"/>
                                </a:lnTo>
                                <a:lnTo>
                                  <a:pt x="1986218" y="1131612"/>
                                </a:lnTo>
                                <a:lnTo>
                                  <a:pt x="1986275" y="1132475"/>
                                </a:lnTo>
                                <a:lnTo>
                                  <a:pt x="1986332" y="1127883"/>
                                </a:lnTo>
                                <a:lnTo>
                                  <a:pt x="1986389" y="1128741"/>
                                </a:lnTo>
                                <a:lnTo>
                                  <a:pt x="1986449" y="1115827"/>
                                </a:lnTo>
                                <a:lnTo>
                                  <a:pt x="1986506" y="1128454"/>
                                </a:lnTo>
                                <a:lnTo>
                                  <a:pt x="1986563" y="1122715"/>
                                </a:lnTo>
                                <a:lnTo>
                                  <a:pt x="1986619" y="1130754"/>
                                </a:lnTo>
                                <a:lnTo>
                                  <a:pt x="1986676" y="1104921"/>
                                </a:lnTo>
                                <a:lnTo>
                                  <a:pt x="1986733" y="1139935"/>
                                </a:lnTo>
                                <a:lnTo>
                                  <a:pt x="1986790" y="1126162"/>
                                </a:lnTo>
                                <a:lnTo>
                                  <a:pt x="1986850" y="1107516"/>
                                </a:lnTo>
                                <a:lnTo>
                                  <a:pt x="1986907" y="1123290"/>
                                </a:lnTo>
                                <a:lnTo>
                                  <a:pt x="1986964" y="1124724"/>
                                </a:lnTo>
                                <a:lnTo>
                                  <a:pt x="1987021" y="1127020"/>
                                </a:lnTo>
                                <a:lnTo>
                                  <a:pt x="1987081" y="1117548"/>
                                </a:lnTo>
                                <a:lnTo>
                                  <a:pt x="1987138" y="1118998"/>
                                </a:lnTo>
                                <a:lnTo>
                                  <a:pt x="1987195" y="1120419"/>
                                </a:lnTo>
                                <a:lnTo>
                                  <a:pt x="1987252" y="1116126"/>
                                </a:lnTo>
                                <a:lnTo>
                                  <a:pt x="1987308" y="1133621"/>
                                </a:lnTo>
                                <a:lnTo>
                                  <a:pt x="1987365" y="1140797"/>
                                </a:lnTo>
                                <a:lnTo>
                                  <a:pt x="1987421" y="1130179"/>
                                </a:lnTo>
                                <a:lnTo>
                                  <a:pt x="1987482" y="1124436"/>
                                </a:lnTo>
                                <a:lnTo>
                                  <a:pt x="1987539" y="1120706"/>
                                </a:lnTo>
                                <a:lnTo>
                                  <a:pt x="1987596" y="1136493"/>
                                </a:lnTo>
                                <a:lnTo>
                                  <a:pt x="1987652" y="1126732"/>
                                </a:lnTo>
                                <a:lnTo>
                                  <a:pt x="1987709" y="1114405"/>
                                </a:lnTo>
                                <a:lnTo>
                                  <a:pt x="1987769" y="1130179"/>
                                </a:lnTo>
                                <a:lnTo>
                                  <a:pt x="1987826" y="1112959"/>
                                </a:lnTo>
                                <a:lnTo>
                                  <a:pt x="1987883" y="1120706"/>
                                </a:lnTo>
                                <a:lnTo>
                                  <a:pt x="1987940" y="1120131"/>
                                </a:lnTo>
                                <a:lnTo>
                                  <a:pt x="1987997" y="1134484"/>
                                </a:lnTo>
                                <a:lnTo>
                                  <a:pt x="1988053" y="1124436"/>
                                </a:lnTo>
                                <a:lnTo>
                                  <a:pt x="1988114" y="1123865"/>
                                </a:lnTo>
                                <a:lnTo>
                                  <a:pt x="1988171" y="1119273"/>
                                </a:lnTo>
                                <a:lnTo>
                                  <a:pt x="1988227" y="1127020"/>
                                </a:lnTo>
                                <a:lnTo>
                                  <a:pt x="1988284" y="1129604"/>
                                </a:lnTo>
                                <a:lnTo>
                                  <a:pt x="1988341" y="1104074"/>
                                </a:lnTo>
                                <a:lnTo>
                                  <a:pt x="1988397" y="1121282"/>
                                </a:lnTo>
                                <a:lnTo>
                                  <a:pt x="1988454" y="1118123"/>
                                </a:lnTo>
                                <a:lnTo>
                                  <a:pt x="1988515" y="1128741"/>
                                </a:lnTo>
                                <a:lnTo>
                                  <a:pt x="1988572" y="1130754"/>
                                </a:lnTo>
                                <a:lnTo>
                                  <a:pt x="1988628" y="1134196"/>
                                </a:lnTo>
                                <a:lnTo>
                                  <a:pt x="1988685" y="1130754"/>
                                </a:lnTo>
                                <a:lnTo>
                                  <a:pt x="1988746" y="1110663"/>
                                </a:lnTo>
                                <a:lnTo>
                                  <a:pt x="1988803" y="1130754"/>
                                </a:lnTo>
                                <a:lnTo>
                                  <a:pt x="1988859" y="1120994"/>
                                </a:lnTo>
                                <a:lnTo>
                                  <a:pt x="1988916" y="1115256"/>
                                </a:lnTo>
                                <a:lnTo>
                                  <a:pt x="1988972" y="1129029"/>
                                </a:lnTo>
                                <a:lnTo>
                                  <a:pt x="1989029" y="1127883"/>
                                </a:lnTo>
                                <a:lnTo>
                                  <a:pt x="1989090" y="1112684"/>
                                </a:lnTo>
                                <a:lnTo>
                                  <a:pt x="1989146" y="1122140"/>
                                </a:lnTo>
                                <a:lnTo>
                                  <a:pt x="1989203" y="1138789"/>
                                </a:lnTo>
                                <a:lnTo>
                                  <a:pt x="1989260" y="1120994"/>
                                </a:lnTo>
                                <a:lnTo>
                                  <a:pt x="1989317" y="1113830"/>
                                </a:lnTo>
                                <a:lnTo>
                                  <a:pt x="1989373" y="1140222"/>
                                </a:lnTo>
                                <a:lnTo>
                                  <a:pt x="1989430" y="1118422"/>
                                </a:lnTo>
                                <a:lnTo>
                                  <a:pt x="1989491" y="1125011"/>
                                </a:lnTo>
                                <a:lnTo>
                                  <a:pt x="1989548" y="1131038"/>
                                </a:lnTo>
                                <a:lnTo>
                                  <a:pt x="1989604" y="1123003"/>
                                </a:lnTo>
                                <a:lnTo>
                                  <a:pt x="1989661" y="1128170"/>
                                </a:lnTo>
                                <a:lnTo>
                                  <a:pt x="1989722" y="1124436"/>
                                </a:lnTo>
                                <a:lnTo>
                                  <a:pt x="1989778" y="1118698"/>
                                </a:lnTo>
                                <a:lnTo>
                                  <a:pt x="1989835" y="1119848"/>
                                </a:lnTo>
                                <a:lnTo>
                                  <a:pt x="1989892" y="1115256"/>
                                </a:lnTo>
                                <a:lnTo>
                                  <a:pt x="1989948" y="1134484"/>
                                </a:lnTo>
                                <a:lnTo>
                                  <a:pt x="1990005" y="1120706"/>
                                </a:lnTo>
                                <a:lnTo>
                                  <a:pt x="1990062" y="1115551"/>
                                </a:lnTo>
                                <a:lnTo>
                                  <a:pt x="1990123" y="1118698"/>
                                </a:lnTo>
                                <a:lnTo>
                                  <a:pt x="1990179" y="1129316"/>
                                </a:lnTo>
                                <a:lnTo>
                                  <a:pt x="1990236" y="1117548"/>
                                </a:lnTo>
                                <a:lnTo>
                                  <a:pt x="1990293" y="1119273"/>
                                </a:lnTo>
                                <a:lnTo>
                                  <a:pt x="1990349" y="1129029"/>
                                </a:lnTo>
                                <a:lnTo>
                                  <a:pt x="1990406" y="1116701"/>
                                </a:lnTo>
                                <a:lnTo>
                                  <a:pt x="1990467" y="1134771"/>
                                </a:lnTo>
                                <a:lnTo>
                                  <a:pt x="1990524" y="1125011"/>
                                </a:lnTo>
                                <a:lnTo>
                                  <a:pt x="1990580" y="1115827"/>
                                </a:lnTo>
                                <a:lnTo>
                                  <a:pt x="1990637" y="1129316"/>
                                </a:lnTo>
                                <a:lnTo>
                                  <a:pt x="1990694" y="1121282"/>
                                </a:lnTo>
                                <a:lnTo>
                                  <a:pt x="1990755" y="1130462"/>
                                </a:lnTo>
                                <a:lnTo>
                                  <a:pt x="1990811" y="1110088"/>
                                </a:lnTo>
                                <a:lnTo>
                                  <a:pt x="1990868" y="1125874"/>
                                </a:lnTo>
                                <a:lnTo>
                                  <a:pt x="1990924" y="1134196"/>
                                </a:lnTo>
                                <a:lnTo>
                                  <a:pt x="1990981" y="1121282"/>
                                </a:lnTo>
                                <a:lnTo>
                                  <a:pt x="1991038" y="1123290"/>
                                </a:lnTo>
                                <a:lnTo>
                                  <a:pt x="1991094" y="1127595"/>
                                </a:lnTo>
                                <a:lnTo>
                                  <a:pt x="1991155" y="1136776"/>
                                </a:lnTo>
                                <a:lnTo>
                                  <a:pt x="1991212" y="1117272"/>
                                </a:lnTo>
                                <a:lnTo>
                                  <a:pt x="1991268" y="1120994"/>
                                </a:lnTo>
                                <a:lnTo>
                                  <a:pt x="1991325" y="1126162"/>
                                </a:lnTo>
                                <a:lnTo>
                                  <a:pt x="1991382" y="1122715"/>
                                </a:lnTo>
                                <a:lnTo>
                                  <a:pt x="1991443" y="1123290"/>
                                </a:lnTo>
                                <a:lnTo>
                                  <a:pt x="1991499" y="1122140"/>
                                </a:lnTo>
                                <a:lnTo>
                                  <a:pt x="1991556" y="1135055"/>
                                </a:lnTo>
                                <a:lnTo>
                                  <a:pt x="1991613" y="1119273"/>
                                </a:lnTo>
                                <a:lnTo>
                                  <a:pt x="1991670" y="1113255"/>
                                </a:lnTo>
                                <a:lnTo>
                                  <a:pt x="1991730" y="1127020"/>
                                </a:lnTo>
                                <a:lnTo>
                                  <a:pt x="1991787" y="1127308"/>
                                </a:lnTo>
                                <a:lnTo>
                                  <a:pt x="1991844" y="1137926"/>
                                </a:lnTo>
                                <a:lnTo>
                                  <a:pt x="1991901" y="1123290"/>
                                </a:lnTo>
                                <a:lnTo>
                                  <a:pt x="1991957" y="1135630"/>
                                </a:lnTo>
                                <a:lnTo>
                                  <a:pt x="1992014" y="1117847"/>
                                </a:lnTo>
                                <a:lnTo>
                                  <a:pt x="1992071" y="1126162"/>
                                </a:lnTo>
                                <a:lnTo>
                                  <a:pt x="1992131" y="1115551"/>
                                </a:lnTo>
                                <a:lnTo>
                                  <a:pt x="1992188" y="1129892"/>
                                </a:lnTo>
                                <a:lnTo>
                                  <a:pt x="1992245" y="1124149"/>
                                </a:lnTo>
                                <a:lnTo>
                                  <a:pt x="1992301" y="1125586"/>
                                </a:lnTo>
                                <a:lnTo>
                                  <a:pt x="1992358" y="1132188"/>
                                </a:lnTo>
                                <a:lnTo>
                                  <a:pt x="1992419" y="1120419"/>
                                </a:lnTo>
                                <a:lnTo>
                                  <a:pt x="1992475" y="1131038"/>
                                </a:lnTo>
                                <a:lnTo>
                                  <a:pt x="1992532" y="1122428"/>
                                </a:lnTo>
                                <a:lnTo>
                                  <a:pt x="1992589" y="1125011"/>
                                </a:lnTo>
                                <a:lnTo>
                                  <a:pt x="1992645" y="1116701"/>
                                </a:lnTo>
                                <a:lnTo>
                                  <a:pt x="1992702" y="1116701"/>
                                </a:lnTo>
                                <a:lnTo>
                                  <a:pt x="1992763" y="1139647"/>
                                </a:lnTo>
                                <a:lnTo>
                                  <a:pt x="1992820" y="1125874"/>
                                </a:lnTo>
                                <a:lnTo>
                                  <a:pt x="1992876" y="1120994"/>
                                </a:lnTo>
                                <a:lnTo>
                                  <a:pt x="1992933" y="1133334"/>
                                </a:lnTo>
                                <a:lnTo>
                                  <a:pt x="1992990" y="1129316"/>
                                </a:lnTo>
                                <a:lnTo>
                                  <a:pt x="1993047" y="1121282"/>
                                </a:lnTo>
                                <a:lnTo>
                                  <a:pt x="1993103" y="1119572"/>
                                </a:lnTo>
                                <a:lnTo>
                                  <a:pt x="1993164" y="1127595"/>
                                </a:lnTo>
                                <a:lnTo>
                                  <a:pt x="1993221" y="1116977"/>
                                </a:lnTo>
                                <a:lnTo>
                                  <a:pt x="1993278" y="1125299"/>
                                </a:lnTo>
                                <a:lnTo>
                                  <a:pt x="1993338" y="1124149"/>
                                </a:lnTo>
                                <a:lnTo>
                                  <a:pt x="1993395" y="1120131"/>
                                </a:lnTo>
                                <a:lnTo>
                                  <a:pt x="1993452" y="1126445"/>
                                </a:lnTo>
                                <a:lnTo>
                                  <a:pt x="1993508" y="1123578"/>
                                </a:lnTo>
                                <a:lnTo>
                                  <a:pt x="1993565" y="1121569"/>
                                </a:lnTo>
                                <a:lnTo>
                                  <a:pt x="1993622" y="1125011"/>
                                </a:lnTo>
                                <a:lnTo>
                                  <a:pt x="1993678" y="1132763"/>
                                </a:lnTo>
                                <a:lnTo>
                                  <a:pt x="1993739" y="1132475"/>
                                </a:lnTo>
                                <a:lnTo>
                                  <a:pt x="1993795" y="1121857"/>
                                </a:lnTo>
                                <a:lnTo>
                                  <a:pt x="1993852" y="1113534"/>
                                </a:lnTo>
                                <a:lnTo>
                                  <a:pt x="1993909" y="1125874"/>
                                </a:lnTo>
                                <a:lnTo>
                                  <a:pt x="1993966" y="1121282"/>
                                </a:lnTo>
                                <a:lnTo>
                                  <a:pt x="1994023" y="1118123"/>
                                </a:lnTo>
                                <a:lnTo>
                                  <a:pt x="1994079" y="1121857"/>
                                </a:lnTo>
                                <a:lnTo>
                                  <a:pt x="1994140" y="1114980"/>
                                </a:lnTo>
                                <a:lnTo>
                                  <a:pt x="1994197" y="1116402"/>
                                </a:lnTo>
                                <a:lnTo>
                                  <a:pt x="1994254" y="1131612"/>
                                </a:lnTo>
                                <a:lnTo>
                                  <a:pt x="1994310" y="1137067"/>
                                </a:lnTo>
                                <a:lnTo>
                                  <a:pt x="1994371" y="1128741"/>
                                </a:lnTo>
                                <a:lnTo>
                                  <a:pt x="1994427" y="1119273"/>
                                </a:lnTo>
                                <a:lnTo>
                                  <a:pt x="1994484" y="1121857"/>
                                </a:lnTo>
                                <a:lnTo>
                                  <a:pt x="1994541" y="1120706"/>
                                </a:lnTo>
                                <a:lnTo>
                                  <a:pt x="1994598" y="1127020"/>
                                </a:lnTo>
                                <a:lnTo>
                                  <a:pt x="1994654" y="1111809"/>
                                </a:lnTo>
                                <a:lnTo>
                                  <a:pt x="1994711" y="1130179"/>
                                </a:lnTo>
                                <a:lnTo>
                                  <a:pt x="1994772" y="1129604"/>
                                </a:lnTo>
                                <a:lnTo>
                                  <a:pt x="1994829" y="1130179"/>
                                </a:lnTo>
                                <a:lnTo>
                                  <a:pt x="1994885" y="1127883"/>
                                </a:lnTo>
                                <a:lnTo>
                                  <a:pt x="1994942" y="1122428"/>
                                </a:lnTo>
                                <a:lnTo>
                                  <a:pt x="1994998" y="1129892"/>
                                </a:lnTo>
                                <a:lnTo>
                                  <a:pt x="1995059" y="1132475"/>
                                </a:lnTo>
                                <a:lnTo>
                                  <a:pt x="1995116" y="1113255"/>
                                </a:lnTo>
                                <a:lnTo>
                                  <a:pt x="1995173" y="1121857"/>
                                </a:lnTo>
                                <a:lnTo>
                                  <a:pt x="1995229" y="1121282"/>
                                </a:lnTo>
                                <a:lnTo>
                                  <a:pt x="1995286" y="1122140"/>
                                </a:lnTo>
                                <a:lnTo>
                                  <a:pt x="1995343" y="1147111"/>
                                </a:lnTo>
                                <a:lnTo>
                                  <a:pt x="1995403" y="1115827"/>
                                </a:lnTo>
                                <a:lnTo>
                                  <a:pt x="1995460" y="1123865"/>
                                </a:lnTo>
                                <a:lnTo>
                                  <a:pt x="1995517" y="1112959"/>
                                </a:lnTo>
                                <a:lnTo>
                                  <a:pt x="1995574" y="1121857"/>
                                </a:lnTo>
                                <a:lnTo>
                                  <a:pt x="1995630" y="1129604"/>
                                </a:lnTo>
                                <a:lnTo>
                                  <a:pt x="1995687" y="1129029"/>
                                </a:lnTo>
                                <a:lnTo>
                                  <a:pt x="1995743" y="1121569"/>
                                </a:lnTo>
                                <a:lnTo>
                                  <a:pt x="1995805" y="1122428"/>
                                </a:lnTo>
                                <a:lnTo>
                                  <a:pt x="1995861" y="1131612"/>
                                </a:lnTo>
                                <a:lnTo>
                                  <a:pt x="1995918" y="1131038"/>
                                </a:lnTo>
                                <a:lnTo>
                                  <a:pt x="1995974" y="1118422"/>
                                </a:lnTo>
                                <a:lnTo>
                                  <a:pt x="1996035" y="1124149"/>
                                </a:lnTo>
                                <a:lnTo>
                                  <a:pt x="1996092" y="1131038"/>
                                </a:lnTo>
                                <a:lnTo>
                                  <a:pt x="1996149" y="1125011"/>
                                </a:lnTo>
                                <a:lnTo>
                                  <a:pt x="1996205" y="1126732"/>
                                </a:lnTo>
                                <a:lnTo>
                                  <a:pt x="1996262" y="1125586"/>
                                </a:lnTo>
                                <a:lnTo>
                                  <a:pt x="1996319" y="1118998"/>
                                </a:lnTo>
                                <a:lnTo>
                                  <a:pt x="1996380" y="1114980"/>
                                </a:lnTo>
                                <a:lnTo>
                                  <a:pt x="1996436" y="1125299"/>
                                </a:lnTo>
                                <a:lnTo>
                                  <a:pt x="1996493" y="1134196"/>
                                </a:lnTo>
                                <a:lnTo>
                                  <a:pt x="1996550" y="1124149"/>
                                </a:lnTo>
                                <a:lnTo>
                                  <a:pt x="1996606" y="1135342"/>
                                </a:lnTo>
                                <a:lnTo>
                                  <a:pt x="1996663" y="1127020"/>
                                </a:lnTo>
                                <a:lnTo>
                                  <a:pt x="1996720" y="1118422"/>
                                </a:lnTo>
                                <a:lnTo>
                                  <a:pt x="1996781" y="1126732"/>
                                </a:lnTo>
                                <a:lnTo>
                                  <a:pt x="1996837" y="1127883"/>
                                </a:lnTo>
                                <a:lnTo>
                                  <a:pt x="1996894" y="1118123"/>
                                </a:lnTo>
                                <a:lnTo>
                                  <a:pt x="1996950" y="1131325"/>
                                </a:lnTo>
                                <a:lnTo>
                                  <a:pt x="1997012" y="1134771"/>
                                </a:lnTo>
                                <a:lnTo>
                                  <a:pt x="1997068" y="1109813"/>
                                </a:lnTo>
                                <a:lnTo>
                                  <a:pt x="1997125" y="1118698"/>
                                </a:lnTo>
                                <a:lnTo>
                                  <a:pt x="1997181" y="1125874"/>
                                </a:lnTo>
                                <a:lnTo>
                                  <a:pt x="1997238" y="1129604"/>
                                </a:lnTo>
                                <a:lnTo>
                                  <a:pt x="1997294" y="1127883"/>
                                </a:lnTo>
                                <a:lnTo>
                                  <a:pt x="1997351" y="1126445"/>
                                </a:lnTo>
                                <a:lnTo>
                                  <a:pt x="1997412" y="1112684"/>
                                </a:lnTo>
                                <a:lnTo>
                                  <a:pt x="1997469" y="1121857"/>
                                </a:lnTo>
                                <a:lnTo>
                                  <a:pt x="1997525" y="1135918"/>
                                </a:lnTo>
                                <a:lnTo>
                                  <a:pt x="1997582" y="1137639"/>
                                </a:lnTo>
                                <a:lnTo>
                                  <a:pt x="1997639" y="1108367"/>
                                </a:lnTo>
                                <a:lnTo>
                                  <a:pt x="1997696" y="1118698"/>
                                </a:lnTo>
                                <a:lnTo>
                                  <a:pt x="1997756" y="1121282"/>
                                </a:lnTo>
                                <a:lnTo>
                                  <a:pt x="1997813" y="1126445"/>
                                </a:lnTo>
                                <a:lnTo>
                                  <a:pt x="1997870" y="1110088"/>
                                </a:lnTo>
                                <a:lnTo>
                                  <a:pt x="1997927" y="1127020"/>
                                </a:lnTo>
                                <a:lnTo>
                                  <a:pt x="1997987" y="1133909"/>
                                </a:lnTo>
                                <a:lnTo>
                                  <a:pt x="1998044" y="1121857"/>
                                </a:lnTo>
                                <a:lnTo>
                                  <a:pt x="1998101" y="1129316"/>
                                </a:lnTo>
                                <a:lnTo>
                                  <a:pt x="1998157" y="1108666"/>
                                </a:lnTo>
                                <a:lnTo>
                                  <a:pt x="1998214" y="1127020"/>
                                </a:lnTo>
                                <a:lnTo>
                                  <a:pt x="1998271" y="1115827"/>
                                </a:lnTo>
                                <a:lnTo>
                                  <a:pt x="1998328" y="1118698"/>
                                </a:lnTo>
                                <a:lnTo>
                                  <a:pt x="1998388" y="1117847"/>
                                </a:lnTo>
                                <a:lnTo>
                                  <a:pt x="1998445" y="1123865"/>
                                </a:lnTo>
                                <a:lnTo>
                                  <a:pt x="1998501" y="1127595"/>
                                </a:lnTo>
                                <a:lnTo>
                                  <a:pt x="1998558" y="1121282"/>
                                </a:lnTo>
                                <a:lnTo>
                                  <a:pt x="1998615" y="1143952"/>
                                </a:lnTo>
                                <a:lnTo>
                                  <a:pt x="1998672" y="1127020"/>
                                </a:lnTo>
                                <a:lnTo>
                                  <a:pt x="1998732" y="1132763"/>
                                </a:lnTo>
                                <a:lnTo>
                                  <a:pt x="1998789" y="1117272"/>
                                </a:lnTo>
                                <a:lnTo>
                                  <a:pt x="1998846" y="1129316"/>
                                </a:lnTo>
                                <a:lnTo>
                                  <a:pt x="1998902" y="1116402"/>
                                </a:lnTo>
                                <a:lnTo>
                                  <a:pt x="1998959" y="1120706"/>
                                </a:lnTo>
                                <a:lnTo>
                                  <a:pt x="1999020" y="1122140"/>
                                </a:lnTo>
                                <a:lnTo>
                                  <a:pt x="1999076" y="1120419"/>
                                </a:lnTo>
                                <a:lnTo>
                                  <a:pt x="1999133" y="1121857"/>
                                </a:lnTo>
                                <a:lnTo>
                                  <a:pt x="1999190" y="1139360"/>
                                </a:lnTo>
                                <a:lnTo>
                                  <a:pt x="1999247" y="1121282"/>
                                </a:lnTo>
                                <a:lnTo>
                                  <a:pt x="1999304" y="1120706"/>
                                </a:lnTo>
                                <a:lnTo>
                                  <a:pt x="1999360" y="1118998"/>
                                </a:lnTo>
                                <a:lnTo>
                                  <a:pt x="1999421" y="1122428"/>
                                </a:lnTo>
                                <a:lnTo>
                                  <a:pt x="1999478" y="1123290"/>
                                </a:lnTo>
                                <a:lnTo>
                                  <a:pt x="1999535" y="1117548"/>
                                </a:lnTo>
                                <a:lnTo>
                                  <a:pt x="1999591" y="1113255"/>
                                </a:lnTo>
                                <a:lnTo>
                                  <a:pt x="1999648" y="1137639"/>
                                </a:lnTo>
                                <a:lnTo>
                                  <a:pt x="1999708" y="1122715"/>
                                </a:lnTo>
                                <a:lnTo>
                                  <a:pt x="1999765" y="1129316"/>
                                </a:lnTo>
                                <a:lnTo>
                                  <a:pt x="1999822" y="1113830"/>
                                </a:lnTo>
                                <a:lnTo>
                                  <a:pt x="1999878" y="1126445"/>
                                </a:lnTo>
                                <a:lnTo>
                                  <a:pt x="1999935" y="1112384"/>
                                </a:lnTo>
                                <a:lnTo>
                                  <a:pt x="1999992" y="1131325"/>
                                </a:lnTo>
                                <a:lnTo>
                                  <a:pt x="2000052" y="1137639"/>
                                </a:lnTo>
                                <a:lnTo>
                                  <a:pt x="2000109" y="1133621"/>
                                </a:lnTo>
                                <a:lnTo>
                                  <a:pt x="2000166" y="1115551"/>
                                </a:lnTo>
                                <a:lnTo>
                                  <a:pt x="2000223" y="1115827"/>
                                </a:lnTo>
                                <a:lnTo>
                                  <a:pt x="2000280" y="1128170"/>
                                </a:lnTo>
                                <a:lnTo>
                                  <a:pt x="2000336" y="1119848"/>
                                </a:lnTo>
                                <a:lnTo>
                                  <a:pt x="2000393" y="1106941"/>
                                </a:lnTo>
                                <a:lnTo>
                                  <a:pt x="2000454" y="1123003"/>
                                </a:lnTo>
                                <a:lnTo>
                                  <a:pt x="2000510" y="1114680"/>
                                </a:lnTo>
                                <a:lnTo>
                                  <a:pt x="2000567" y="1134484"/>
                                </a:lnTo>
                                <a:lnTo>
                                  <a:pt x="2000624" y="1107792"/>
                                </a:lnTo>
                                <a:lnTo>
                                  <a:pt x="2000684" y="1131612"/>
                                </a:lnTo>
                                <a:lnTo>
                                  <a:pt x="2000741" y="1118422"/>
                                </a:lnTo>
                                <a:lnTo>
                                  <a:pt x="2000798" y="1130462"/>
                                </a:lnTo>
                                <a:lnTo>
                                  <a:pt x="2000855" y="1121569"/>
                                </a:lnTo>
                                <a:lnTo>
                                  <a:pt x="2000911" y="1116126"/>
                                </a:lnTo>
                                <a:lnTo>
                                  <a:pt x="2000968" y="1127308"/>
                                </a:lnTo>
                                <a:lnTo>
                                  <a:pt x="2001024" y="1123290"/>
                                </a:lnTo>
                                <a:lnTo>
                                  <a:pt x="2001085" y="1121282"/>
                                </a:lnTo>
                                <a:lnTo>
                                  <a:pt x="2001142" y="1122428"/>
                                </a:lnTo>
                                <a:lnTo>
                                  <a:pt x="2001199" y="1123865"/>
                                </a:lnTo>
                                <a:lnTo>
                                  <a:pt x="2001255" y="1123003"/>
                                </a:lnTo>
                                <a:lnTo>
                                  <a:pt x="2001312" y="1127595"/>
                                </a:lnTo>
                                <a:lnTo>
                                  <a:pt x="2001369" y="1120706"/>
                                </a:lnTo>
                                <a:lnTo>
                                  <a:pt x="2001429" y="1116701"/>
                                </a:lnTo>
                                <a:lnTo>
                                  <a:pt x="2001486" y="1115256"/>
                                </a:lnTo>
                                <a:lnTo>
                                  <a:pt x="2001543" y="1118698"/>
                                </a:lnTo>
                                <a:lnTo>
                                  <a:pt x="2001600" y="1131038"/>
                                </a:lnTo>
                                <a:lnTo>
                                  <a:pt x="2001660" y="1125299"/>
                                </a:lnTo>
                                <a:lnTo>
                                  <a:pt x="2001717" y="1114105"/>
                                </a:lnTo>
                                <a:lnTo>
                                  <a:pt x="2001774" y="1124436"/>
                                </a:lnTo>
                                <a:lnTo>
                                  <a:pt x="2001831" y="1112959"/>
                                </a:lnTo>
                                <a:lnTo>
                                  <a:pt x="2001887" y="1124149"/>
                                </a:lnTo>
                                <a:lnTo>
                                  <a:pt x="2001944" y="1118422"/>
                                </a:lnTo>
                                <a:lnTo>
                                  <a:pt x="2002000" y="1129892"/>
                                </a:lnTo>
                                <a:lnTo>
                                  <a:pt x="2002062" y="1127595"/>
                                </a:lnTo>
                                <a:lnTo>
                                  <a:pt x="2002118" y="1116126"/>
                                </a:lnTo>
                                <a:lnTo>
                                  <a:pt x="2002175" y="1120419"/>
                                </a:lnTo>
                                <a:lnTo>
                                  <a:pt x="2002231" y="1128170"/>
                                </a:lnTo>
                                <a:lnTo>
                                  <a:pt x="2002288" y="1127883"/>
                                </a:lnTo>
                                <a:lnTo>
                                  <a:pt x="2002349" y="1127020"/>
                                </a:lnTo>
                                <a:lnTo>
                                  <a:pt x="2002406" y="1136493"/>
                                </a:lnTo>
                                <a:lnTo>
                                  <a:pt x="2002462" y="1123578"/>
                                </a:lnTo>
                                <a:lnTo>
                                  <a:pt x="2002519" y="1117272"/>
                                </a:lnTo>
                                <a:lnTo>
                                  <a:pt x="2002576" y="1126445"/>
                                </a:lnTo>
                                <a:lnTo>
                                  <a:pt x="2002632" y="1129029"/>
                                </a:lnTo>
                                <a:lnTo>
                                  <a:pt x="2002693" y="1135055"/>
                                </a:lnTo>
                                <a:lnTo>
                                  <a:pt x="2002750" y="1131325"/>
                                </a:lnTo>
                                <a:lnTo>
                                  <a:pt x="2002806" y="1123865"/>
                                </a:lnTo>
                                <a:lnTo>
                                  <a:pt x="2002863" y="1131325"/>
                                </a:lnTo>
                                <a:lnTo>
                                  <a:pt x="2002920" y="1124724"/>
                                </a:lnTo>
                                <a:lnTo>
                                  <a:pt x="2002977" y="1116126"/>
                                </a:lnTo>
                                <a:lnTo>
                                  <a:pt x="2003033" y="1129029"/>
                                </a:lnTo>
                                <a:lnTo>
                                  <a:pt x="2003094" y="1115827"/>
                                </a:lnTo>
                                <a:lnTo>
                                  <a:pt x="2003151" y="1123578"/>
                                </a:lnTo>
                                <a:lnTo>
                                  <a:pt x="2003207" y="1127595"/>
                                </a:lnTo>
                                <a:lnTo>
                                  <a:pt x="2003264" y="1129892"/>
                                </a:lnTo>
                                <a:lnTo>
                                  <a:pt x="2003325" y="1141368"/>
                                </a:lnTo>
                                <a:lnTo>
                                  <a:pt x="2003382" y="1127308"/>
                                </a:lnTo>
                                <a:lnTo>
                                  <a:pt x="2003438" y="1126732"/>
                                </a:lnTo>
                                <a:lnTo>
                                  <a:pt x="2003495" y="1129892"/>
                                </a:lnTo>
                                <a:lnTo>
                                  <a:pt x="2003551" y="1121569"/>
                                </a:lnTo>
                                <a:lnTo>
                                  <a:pt x="2003608" y="1131325"/>
                                </a:lnTo>
                                <a:lnTo>
                                  <a:pt x="2003669" y="1125586"/>
                                </a:lnTo>
                                <a:lnTo>
                                  <a:pt x="2003726" y="1110388"/>
                                </a:lnTo>
                                <a:lnTo>
                                  <a:pt x="2003782" y="1121569"/>
                                </a:lnTo>
                                <a:lnTo>
                                  <a:pt x="2003839" y="1123003"/>
                                </a:lnTo>
                                <a:lnTo>
                                  <a:pt x="2003896" y="1135630"/>
                                </a:lnTo>
                                <a:lnTo>
                                  <a:pt x="2003953" y="1129604"/>
                                </a:lnTo>
                                <a:lnTo>
                                  <a:pt x="2004010" y="1116402"/>
                                </a:lnTo>
                                <a:lnTo>
                                  <a:pt x="2004070" y="1122428"/>
                                </a:lnTo>
                                <a:lnTo>
                                  <a:pt x="2004127" y="1129029"/>
                                </a:lnTo>
                                <a:lnTo>
                                  <a:pt x="2004184" y="1126445"/>
                                </a:lnTo>
                                <a:lnTo>
                                  <a:pt x="2004240" y="1122715"/>
                                </a:lnTo>
                                <a:lnTo>
                                  <a:pt x="2004301" y="1111534"/>
                                </a:lnTo>
                                <a:lnTo>
                                  <a:pt x="2004358" y="1127883"/>
                                </a:lnTo>
                                <a:lnTo>
                                  <a:pt x="2004414" y="1121282"/>
                                </a:lnTo>
                                <a:lnTo>
                                  <a:pt x="2004471" y="1138501"/>
                                </a:lnTo>
                                <a:lnTo>
                                  <a:pt x="2004527" y="1129892"/>
                                </a:lnTo>
                                <a:lnTo>
                                  <a:pt x="2004584" y="1118123"/>
                                </a:lnTo>
                                <a:lnTo>
                                  <a:pt x="2004641" y="1119273"/>
                                </a:lnTo>
                                <a:lnTo>
                                  <a:pt x="2004702" y="1120131"/>
                                </a:lnTo>
                                <a:lnTo>
                                  <a:pt x="2004758" y="1124436"/>
                                </a:lnTo>
                                <a:lnTo>
                                  <a:pt x="2004815" y="1128741"/>
                                </a:lnTo>
                                <a:lnTo>
                                  <a:pt x="2004872" y="1126162"/>
                                </a:lnTo>
                                <a:lnTo>
                                  <a:pt x="2004929" y="1127020"/>
                                </a:lnTo>
                                <a:lnTo>
                                  <a:pt x="2004985" y="1138789"/>
                                </a:lnTo>
                                <a:lnTo>
                                  <a:pt x="2005046" y="1140510"/>
                                </a:lnTo>
                                <a:lnTo>
                                  <a:pt x="2005103" y="1128170"/>
                                </a:lnTo>
                                <a:lnTo>
                                  <a:pt x="2005159" y="1121282"/>
                                </a:lnTo>
                                <a:lnTo>
                                  <a:pt x="2005216" y="1122140"/>
                                </a:lnTo>
                                <a:lnTo>
                                  <a:pt x="2005277" y="1125011"/>
                                </a:lnTo>
                                <a:lnTo>
                                  <a:pt x="2005333" y="1122715"/>
                                </a:lnTo>
                                <a:lnTo>
                                  <a:pt x="2005390" y="1139935"/>
                                </a:lnTo>
                                <a:lnTo>
                                  <a:pt x="2005447" y="1115827"/>
                                </a:lnTo>
                                <a:lnTo>
                                  <a:pt x="2005504" y="1131038"/>
                                </a:lnTo>
                                <a:lnTo>
                                  <a:pt x="2005561" y="1125299"/>
                                </a:lnTo>
                                <a:lnTo>
                                  <a:pt x="2005617" y="1127595"/>
                                </a:lnTo>
                                <a:lnTo>
                                  <a:pt x="2005674" y="1124149"/>
                                </a:lnTo>
                                <a:lnTo>
                                  <a:pt x="2005735" y="1128741"/>
                                </a:lnTo>
                                <a:lnTo>
                                  <a:pt x="2005791" y="1129029"/>
                                </a:lnTo>
                                <a:lnTo>
                                  <a:pt x="2005848" y="1120131"/>
                                </a:lnTo>
                                <a:lnTo>
                                  <a:pt x="2005905" y="1135055"/>
                                </a:lnTo>
                                <a:lnTo>
                                  <a:pt x="2005961" y="1125586"/>
                                </a:lnTo>
                                <a:lnTo>
                                  <a:pt x="2006022" y="1135342"/>
                                </a:lnTo>
                                <a:lnTo>
                                  <a:pt x="2006078" y="1123865"/>
                                </a:lnTo>
                                <a:lnTo>
                                  <a:pt x="2006135" y="1120994"/>
                                </a:lnTo>
                                <a:lnTo>
                                  <a:pt x="2006192" y="1143094"/>
                                </a:lnTo>
                                <a:lnTo>
                                  <a:pt x="2006249" y="1118422"/>
                                </a:lnTo>
                                <a:lnTo>
                                  <a:pt x="2006309" y="1123003"/>
                                </a:lnTo>
                                <a:lnTo>
                                  <a:pt x="2006366" y="1127595"/>
                                </a:lnTo>
                                <a:lnTo>
                                  <a:pt x="2006423" y="1137926"/>
                                </a:lnTo>
                                <a:lnTo>
                                  <a:pt x="2006480" y="1123865"/>
                                </a:lnTo>
                                <a:lnTo>
                                  <a:pt x="2006537" y="1129892"/>
                                </a:lnTo>
                                <a:lnTo>
                                  <a:pt x="2006593" y="1132763"/>
                                </a:lnTo>
                                <a:lnTo>
                                  <a:pt x="2006650" y="1126162"/>
                                </a:lnTo>
                                <a:lnTo>
                                  <a:pt x="2006711" y="1133621"/>
                                </a:lnTo>
                                <a:lnTo>
                                  <a:pt x="2006767" y="1125011"/>
                                </a:lnTo>
                                <a:lnTo>
                                  <a:pt x="2006824" y="1141085"/>
                                </a:lnTo>
                                <a:lnTo>
                                  <a:pt x="2006881" y="1115827"/>
                                </a:lnTo>
                                <a:lnTo>
                                  <a:pt x="2006937" y="1135630"/>
                                </a:lnTo>
                                <a:lnTo>
                                  <a:pt x="2006998" y="1125011"/>
                                </a:lnTo>
                                <a:lnTo>
                                  <a:pt x="2007055" y="1119273"/>
                                </a:lnTo>
                                <a:lnTo>
                                  <a:pt x="2007112" y="1129604"/>
                                </a:lnTo>
                                <a:lnTo>
                                  <a:pt x="2007168" y="1127595"/>
                                </a:lnTo>
                                <a:lnTo>
                                  <a:pt x="2007225" y="1125299"/>
                                </a:lnTo>
                                <a:lnTo>
                                  <a:pt x="2007281" y="1122715"/>
                                </a:lnTo>
                                <a:lnTo>
                                  <a:pt x="2007342" y="1129029"/>
                                </a:lnTo>
                                <a:lnTo>
                                  <a:pt x="2007399" y="1123865"/>
                                </a:lnTo>
                                <a:lnTo>
                                  <a:pt x="2007456" y="1126162"/>
                                </a:lnTo>
                                <a:lnTo>
                                  <a:pt x="2007512" y="1130179"/>
                                </a:lnTo>
                                <a:lnTo>
                                  <a:pt x="2007569" y="1136493"/>
                                </a:lnTo>
                                <a:lnTo>
                                  <a:pt x="2007626" y="1127020"/>
                                </a:lnTo>
                                <a:lnTo>
                                  <a:pt x="2007682" y="1127883"/>
                                </a:lnTo>
                                <a:lnTo>
                                  <a:pt x="2007743" y="1135055"/>
                                </a:lnTo>
                                <a:lnTo>
                                  <a:pt x="2007800" y="1125011"/>
                                </a:lnTo>
                                <a:lnTo>
                                  <a:pt x="2007857" y="1129892"/>
                                </a:lnTo>
                                <a:lnTo>
                                  <a:pt x="2007917" y="1131612"/>
                                </a:lnTo>
                                <a:lnTo>
                                  <a:pt x="2007974" y="1130179"/>
                                </a:lnTo>
                                <a:lnTo>
                                  <a:pt x="2008031" y="1141660"/>
                                </a:lnTo>
                                <a:lnTo>
                                  <a:pt x="2008088" y="1137926"/>
                                </a:lnTo>
                                <a:lnTo>
                                  <a:pt x="2008144" y="1116977"/>
                                </a:lnTo>
                                <a:lnTo>
                                  <a:pt x="2008201" y="1129604"/>
                                </a:lnTo>
                                <a:lnTo>
                                  <a:pt x="2008257" y="1135055"/>
                                </a:lnTo>
                                <a:lnTo>
                                  <a:pt x="2008319" y="1129604"/>
                                </a:lnTo>
                                <a:lnTo>
                                  <a:pt x="2008375" y="1127595"/>
                                </a:lnTo>
                                <a:lnTo>
                                  <a:pt x="2008432" y="1123865"/>
                                </a:lnTo>
                                <a:lnTo>
                                  <a:pt x="2008488" y="1135342"/>
                                </a:lnTo>
                                <a:lnTo>
                                  <a:pt x="2008545" y="1131900"/>
                                </a:lnTo>
                                <a:lnTo>
                                  <a:pt x="2008601" y="1141944"/>
                                </a:lnTo>
                                <a:lnTo>
                                  <a:pt x="2008658" y="1130462"/>
                                </a:lnTo>
                                <a:lnTo>
                                  <a:pt x="2008719" y="1131612"/>
                                </a:lnTo>
                                <a:lnTo>
                                  <a:pt x="2008776" y="1129029"/>
                                </a:lnTo>
                                <a:lnTo>
                                  <a:pt x="2008832" y="1127020"/>
                                </a:lnTo>
                                <a:lnTo>
                                  <a:pt x="2008889" y="1132188"/>
                                </a:lnTo>
                                <a:lnTo>
                                  <a:pt x="2008950" y="1128741"/>
                                </a:lnTo>
                                <a:lnTo>
                                  <a:pt x="2009007" y="1137639"/>
                                </a:lnTo>
                                <a:lnTo>
                                  <a:pt x="2009063" y="1119273"/>
                                </a:lnTo>
                                <a:lnTo>
                                  <a:pt x="2009120" y="1135342"/>
                                </a:lnTo>
                                <a:lnTo>
                                  <a:pt x="2009177" y="1124149"/>
                                </a:lnTo>
                                <a:lnTo>
                                  <a:pt x="2009233" y="1137639"/>
                                </a:lnTo>
                                <a:lnTo>
                                  <a:pt x="2009290" y="1128454"/>
                                </a:lnTo>
                                <a:lnTo>
                                  <a:pt x="2009351" y="1118123"/>
                                </a:lnTo>
                                <a:lnTo>
                                  <a:pt x="2009408" y="1147111"/>
                                </a:lnTo>
                                <a:lnTo>
                                  <a:pt x="2009464" y="1128454"/>
                                </a:lnTo>
                                <a:lnTo>
                                  <a:pt x="2009521" y="1145102"/>
                                </a:lnTo>
                                <a:lnTo>
                                  <a:pt x="2009578" y="1119848"/>
                                </a:lnTo>
                                <a:lnTo>
                                  <a:pt x="2009639" y="1144240"/>
                                </a:lnTo>
                                <a:lnTo>
                                  <a:pt x="2009695" y="1134196"/>
                                </a:lnTo>
                                <a:lnTo>
                                  <a:pt x="2009752" y="1122715"/>
                                </a:lnTo>
                                <a:lnTo>
                                  <a:pt x="2009808" y="1139076"/>
                                </a:lnTo>
                                <a:lnTo>
                                  <a:pt x="2009865" y="1124436"/>
                                </a:lnTo>
                                <a:lnTo>
                                  <a:pt x="2009926" y="1128170"/>
                                </a:lnTo>
                                <a:lnTo>
                                  <a:pt x="2009983" y="1128454"/>
                                </a:lnTo>
                                <a:lnTo>
                                  <a:pt x="2010039" y="1136205"/>
                                </a:lnTo>
                                <a:lnTo>
                                  <a:pt x="2010096" y="1121857"/>
                                </a:lnTo>
                                <a:lnTo>
                                  <a:pt x="2010153" y="1140510"/>
                                </a:lnTo>
                                <a:lnTo>
                                  <a:pt x="2010210" y="1136205"/>
                                </a:lnTo>
                                <a:lnTo>
                                  <a:pt x="2010267" y="1121857"/>
                                </a:lnTo>
                                <a:lnTo>
                                  <a:pt x="2010327" y="1136493"/>
                                </a:lnTo>
                                <a:lnTo>
                                  <a:pt x="2010384" y="1125299"/>
                                </a:lnTo>
                                <a:lnTo>
                                  <a:pt x="2010440" y="1135342"/>
                                </a:lnTo>
                                <a:lnTo>
                                  <a:pt x="2010497" y="1135342"/>
                                </a:lnTo>
                                <a:lnTo>
                                  <a:pt x="2010554" y="1140510"/>
                                </a:lnTo>
                                <a:lnTo>
                                  <a:pt x="2010615" y="1132188"/>
                                </a:lnTo>
                                <a:lnTo>
                                  <a:pt x="2010671" y="1138501"/>
                                </a:lnTo>
                                <a:lnTo>
                                  <a:pt x="2010728" y="1128741"/>
                                </a:lnTo>
                                <a:lnTo>
                                  <a:pt x="2010784" y="1134484"/>
                                </a:lnTo>
                                <a:lnTo>
                                  <a:pt x="2010841" y="1134771"/>
                                </a:lnTo>
                                <a:lnTo>
                                  <a:pt x="2010898" y="1124149"/>
                                </a:lnTo>
                                <a:lnTo>
                                  <a:pt x="2010959" y="1110088"/>
                                </a:lnTo>
                                <a:lnTo>
                                  <a:pt x="2011015" y="1129892"/>
                                </a:lnTo>
                                <a:lnTo>
                                  <a:pt x="2011072" y="1128170"/>
                                </a:lnTo>
                                <a:lnTo>
                                  <a:pt x="2011129" y="1133621"/>
                                </a:lnTo>
                                <a:lnTo>
                                  <a:pt x="2011186" y="1131325"/>
                                </a:lnTo>
                                <a:lnTo>
                                  <a:pt x="2011242" y="1139360"/>
                                </a:lnTo>
                                <a:lnTo>
                                  <a:pt x="2011299" y="1135630"/>
                                </a:lnTo>
                                <a:lnTo>
                                  <a:pt x="2011359" y="1119273"/>
                                </a:lnTo>
                                <a:lnTo>
                                  <a:pt x="2011416" y="1130754"/>
                                </a:lnTo>
                                <a:lnTo>
                                  <a:pt x="2011473" y="1144240"/>
                                </a:lnTo>
                                <a:lnTo>
                                  <a:pt x="2011530" y="1135055"/>
                                </a:lnTo>
                                <a:lnTo>
                                  <a:pt x="2011590" y="1135918"/>
                                </a:lnTo>
                                <a:lnTo>
                                  <a:pt x="2011647" y="1127020"/>
                                </a:lnTo>
                                <a:lnTo>
                                  <a:pt x="2011704" y="1134771"/>
                                </a:lnTo>
                                <a:lnTo>
                                  <a:pt x="2011761" y="1127595"/>
                                </a:lnTo>
                                <a:lnTo>
                                  <a:pt x="2011817" y="1139360"/>
                                </a:lnTo>
                                <a:lnTo>
                                  <a:pt x="2011874" y="1139360"/>
                                </a:lnTo>
                                <a:lnTo>
                                  <a:pt x="2011931" y="1132188"/>
                                </a:lnTo>
                                <a:lnTo>
                                  <a:pt x="2011991" y="1135918"/>
                                </a:lnTo>
                                <a:lnTo>
                                  <a:pt x="2012048" y="1137639"/>
                                </a:lnTo>
                                <a:lnTo>
                                  <a:pt x="2012105" y="1139360"/>
                                </a:lnTo>
                                <a:lnTo>
                                  <a:pt x="2012161" y="1139076"/>
                                </a:lnTo>
                                <a:lnTo>
                                  <a:pt x="2012218" y="1132763"/>
                                </a:lnTo>
                                <a:lnTo>
                                  <a:pt x="2012275" y="1140222"/>
                                </a:lnTo>
                                <a:lnTo>
                                  <a:pt x="2012335" y="1139360"/>
                                </a:lnTo>
                                <a:lnTo>
                                  <a:pt x="2012392" y="1137067"/>
                                </a:lnTo>
                                <a:lnTo>
                                  <a:pt x="2012449" y="1136776"/>
                                </a:lnTo>
                                <a:lnTo>
                                  <a:pt x="2012506" y="1133334"/>
                                </a:lnTo>
                                <a:lnTo>
                                  <a:pt x="2012562" y="1145674"/>
                                </a:lnTo>
                                <a:lnTo>
                                  <a:pt x="2012623" y="1127883"/>
                                </a:lnTo>
                                <a:lnTo>
                                  <a:pt x="2012680" y="1134771"/>
                                </a:lnTo>
                                <a:lnTo>
                                  <a:pt x="2012737" y="1128741"/>
                                </a:lnTo>
                                <a:lnTo>
                                  <a:pt x="2012793" y="1138214"/>
                                </a:lnTo>
                                <a:lnTo>
                                  <a:pt x="2012850" y="1141368"/>
                                </a:lnTo>
                                <a:lnTo>
                                  <a:pt x="2012907" y="1141944"/>
                                </a:lnTo>
                                <a:lnTo>
                                  <a:pt x="2012963" y="1142519"/>
                                </a:lnTo>
                                <a:lnTo>
                                  <a:pt x="2013024" y="1122428"/>
                                </a:lnTo>
                                <a:lnTo>
                                  <a:pt x="2013081" y="1143094"/>
                                </a:lnTo>
                                <a:lnTo>
                                  <a:pt x="2013138" y="1144240"/>
                                </a:lnTo>
                                <a:lnTo>
                                  <a:pt x="2013194" y="1129316"/>
                                </a:lnTo>
                                <a:lnTo>
                                  <a:pt x="2013251" y="1126445"/>
                                </a:lnTo>
                                <a:lnTo>
                                  <a:pt x="2013312" y="1133621"/>
                                </a:lnTo>
                                <a:lnTo>
                                  <a:pt x="2013368" y="1144815"/>
                                </a:lnTo>
                                <a:lnTo>
                                  <a:pt x="2013425" y="1134484"/>
                                </a:lnTo>
                                <a:lnTo>
                                  <a:pt x="2013482" y="1130754"/>
                                </a:lnTo>
                                <a:lnTo>
                                  <a:pt x="2013538" y="1136776"/>
                                </a:lnTo>
                                <a:lnTo>
                                  <a:pt x="2013599" y="1137639"/>
                                </a:lnTo>
                                <a:lnTo>
                                  <a:pt x="2013656" y="1136493"/>
                                </a:lnTo>
                                <a:lnTo>
                                  <a:pt x="2013713" y="1128170"/>
                                </a:lnTo>
                                <a:lnTo>
                                  <a:pt x="2013769" y="1147682"/>
                                </a:lnTo>
                                <a:lnTo>
                                  <a:pt x="2013826" y="1121857"/>
                                </a:lnTo>
                                <a:lnTo>
                                  <a:pt x="2013883" y="1141368"/>
                                </a:lnTo>
                                <a:lnTo>
                                  <a:pt x="2013939" y="1140510"/>
                                </a:lnTo>
                                <a:lnTo>
                                  <a:pt x="2014000" y="1136776"/>
                                </a:lnTo>
                                <a:lnTo>
                                  <a:pt x="2014057" y="1125011"/>
                                </a:lnTo>
                                <a:lnTo>
                                  <a:pt x="2014114" y="1137926"/>
                                </a:lnTo>
                                <a:lnTo>
                                  <a:pt x="2014170" y="1139935"/>
                                </a:lnTo>
                                <a:lnTo>
                                  <a:pt x="2014227" y="1132188"/>
                                </a:lnTo>
                                <a:lnTo>
                                  <a:pt x="2014288" y="1140510"/>
                                </a:lnTo>
                                <a:lnTo>
                                  <a:pt x="2014345" y="1135342"/>
                                </a:lnTo>
                                <a:lnTo>
                                  <a:pt x="2014401" y="1126445"/>
                                </a:lnTo>
                                <a:lnTo>
                                  <a:pt x="2014458" y="1149691"/>
                                </a:lnTo>
                                <a:lnTo>
                                  <a:pt x="2014514" y="1134771"/>
                                </a:lnTo>
                                <a:lnTo>
                                  <a:pt x="2014571" y="1134196"/>
                                </a:lnTo>
                                <a:lnTo>
                                  <a:pt x="2014632" y="1124149"/>
                                </a:lnTo>
                                <a:lnTo>
                                  <a:pt x="2014689" y="1127308"/>
                                </a:lnTo>
                                <a:lnTo>
                                  <a:pt x="2014745" y="1127883"/>
                                </a:lnTo>
                                <a:lnTo>
                                  <a:pt x="2014802" y="1127308"/>
                                </a:lnTo>
                                <a:lnTo>
                                  <a:pt x="2014858" y="1138501"/>
                                </a:lnTo>
                                <a:lnTo>
                                  <a:pt x="2014915" y="1138214"/>
                                </a:lnTo>
                                <a:lnTo>
                                  <a:pt x="2014972" y="1128741"/>
                                </a:lnTo>
                                <a:lnTo>
                                  <a:pt x="2015033" y="1142519"/>
                                </a:lnTo>
                                <a:lnTo>
                                  <a:pt x="2015089" y="1134771"/>
                                </a:lnTo>
                                <a:lnTo>
                                  <a:pt x="2015146" y="1129892"/>
                                </a:lnTo>
                                <a:lnTo>
                                  <a:pt x="2015207" y="1136776"/>
                                </a:lnTo>
                                <a:lnTo>
                                  <a:pt x="2015264" y="1131900"/>
                                </a:lnTo>
                                <a:lnTo>
                                  <a:pt x="2015320" y="1123578"/>
                                </a:lnTo>
                                <a:lnTo>
                                  <a:pt x="2015377" y="1133909"/>
                                </a:lnTo>
                                <a:lnTo>
                                  <a:pt x="2015434" y="1128170"/>
                                </a:lnTo>
                                <a:lnTo>
                                  <a:pt x="2015490" y="1143665"/>
                                </a:lnTo>
                                <a:lnTo>
                                  <a:pt x="2015547" y="1136205"/>
                                </a:lnTo>
                                <a:lnTo>
                                  <a:pt x="2015608" y="1146536"/>
                                </a:lnTo>
                                <a:lnTo>
                                  <a:pt x="2015665" y="1133046"/>
                                </a:lnTo>
                                <a:lnTo>
                                  <a:pt x="2015721" y="1129029"/>
                                </a:lnTo>
                                <a:lnTo>
                                  <a:pt x="2015778" y="1145961"/>
                                </a:lnTo>
                                <a:lnTo>
                                  <a:pt x="2015835" y="1154571"/>
                                </a:lnTo>
                                <a:lnTo>
                                  <a:pt x="2015891" y="1141368"/>
                                </a:lnTo>
                                <a:lnTo>
                                  <a:pt x="2015948" y="1144815"/>
                                </a:lnTo>
                                <a:lnTo>
                                  <a:pt x="2016009" y="1124724"/>
                                </a:lnTo>
                                <a:lnTo>
                                  <a:pt x="2016065" y="1136205"/>
                                </a:lnTo>
                                <a:lnTo>
                                  <a:pt x="2016122" y="1137351"/>
                                </a:lnTo>
                                <a:lnTo>
                                  <a:pt x="2016179" y="1148832"/>
                                </a:lnTo>
                                <a:lnTo>
                                  <a:pt x="2016240" y="1128741"/>
                                </a:lnTo>
                                <a:lnTo>
                                  <a:pt x="2016296" y="1139935"/>
                                </a:lnTo>
                                <a:lnTo>
                                  <a:pt x="2016353" y="1140510"/>
                                </a:lnTo>
                                <a:lnTo>
                                  <a:pt x="2016410" y="1142231"/>
                                </a:lnTo>
                                <a:lnTo>
                                  <a:pt x="2016467" y="1132763"/>
                                </a:lnTo>
                                <a:lnTo>
                                  <a:pt x="2016523" y="1120131"/>
                                </a:lnTo>
                                <a:lnTo>
                                  <a:pt x="2016580" y="1143381"/>
                                </a:lnTo>
                                <a:lnTo>
                                  <a:pt x="2016641" y="1137926"/>
                                </a:lnTo>
                                <a:lnTo>
                                  <a:pt x="2016697" y="1142806"/>
                                </a:lnTo>
                                <a:lnTo>
                                  <a:pt x="2016754" y="1131038"/>
                                </a:lnTo>
                                <a:lnTo>
                                  <a:pt x="2016810" y="1125011"/>
                                </a:lnTo>
                                <a:lnTo>
                                  <a:pt x="2016867" y="1134771"/>
                                </a:lnTo>
                                <a:lnTo>
                                  <a:pt x="2016928" y="1137067"/>
                                </a:lnTo>
                                <a:lnTo>
                                  <a:pt x="2016985" y="1137067"/>
                                </a:lnTo>
                                <a:lnTo>
                                  <a:pt x="2017041" y="1137926"/>
                                </a:lnTo>
                                <a:lnTo>
                                  <a:pt x="2017098" y="1126445"/>
                                </a:lnTo>
                                <a:lnTo>
                                  <a:pt x="2017155" y="1135630"/>
                                </a:lnTo>
                                <a:lnTo>
                                  <a:pt x="2017212" y="1133046"/>
                                </a:lnTo>
                                <a:lnTo>
                                  <a:pt x="2017272" y="1140222"/>
                                </a:lnTo>
                                <a:lnTo>
                                  <a:pt x="2017329" y="1129604"/>
                                </a:lnTo>
                                <a:lnTo>
                                  <a:pt x="2017385" y="1132188"/>
                                </a:lnTo>
                                <a:lnTo>
                                  <a:pt x="2017442" y="1138501"/>
                                </a:lnTo>
                                <a:lnTo>
                                  <a:pt x="2017499" y="1133334"/>
                                </a:lnTo>
                                <a:lnTo>
                                  <a:pt x="2017556" y="1142806"/>
                                </a:lnTo>
                                <a:lnTo>
                                  <a:pt x="2017613" y="1135918"/>
                                </a:lnTo>
                                <a:lnTo>
                                  <a:pt x="2017673" y="1141085"/>
                                </a:lnTo>
                                <a:lnTo>
                                  <a:pt x="2017730" y="1127883"/>
                                </a:lnTo>
                                <a:lnTo>
                                  <a:pt x="2017787" y="1125874"/>
                                </a:lnTo>
                                <a:lnTo>
                                  <a:pt x="2017844" y="1136776"/>
                                </a:lnTo>
                                <a:lnTo>
                                  <a:pt x="2017904" y="1136493"/>
                                </a:lnTo>
                                <a:lnTo>
                                  <a:pt x="2017961" y="1129604"/>
                                </a:lnTo>
                                <a:lnTo>
                                  <a:pt x="2018017" y="1138789"/>
                                </a:lnTo>
                                <a:lnTo>
                                  <a:pt x="2018074" y="1146248"/>
                                </a:lnTo>
                                <a:lnTo>
                                  <a:pt x="2018131" y="1123003"/>
                                </a:lnTo>
                                <a:lnTo>
                                  <a:pt x="2018188" y="1123865"/>
                                </a:lnTo>
                                <a:lnTo>
                                  <a:pt x="2018248" y="1141368"/>
                                </a:lnTo>
                                <a:lnTo>
                                  <a:pt x="2018305" y="1138501"/>
                                </a:lnTo>
                                <a:lnTo>
                                  <a:pt x="2018362" y="1121569"/>
                                </a:lnTo>
                                <a:lnTo>
                                  <a:pt x="2018418" y="1141085"/>
                                </a:lnTo>
                                <a:lnTo>
                                  <a:pt x="2018475" y="1138214"/>
                                </a:lnTo>
                                <a:lnTo>
                                  <a:pt x="2018532" y="1137351"/>
                                </a:lnTo>
                                <a:lnTo>
                                  <a:pt x="2018588" y="1135630"/>
                                </a:lnTo>
                                <a:lnTo>
                                  <a:pt x="2018649" y="1130462"/>
                                </a:lnTo>
                                <a:lnTo>
                                  <a:pt x="2018706" y="1126445"/>
                                </a:lnTo>
                                <a:lnTo>
                                  <a:pt x="2018763" y="1133621"/>
                                </a:lnTo>
                                <a:lnTo>
                                  <a:pt x="2018819" y="1133046"/>
                                </a:lnTo>
                                <a:lnTo>
                                  <a:pt x="2018880" y="1147970"/>
                                </a:lnTo>
                                <a:lnTo>
                                  <a:pt x="2018937" y="1145961"/>
                                </a:lnTo>
                                <a:lnTo>
                                  <a:pt x="2018993" y="1139935"/>
                                </a:lnTo>
                                <a:lnTo>
                                  <a:pt x="2019050" y="1124436"/>
                                </a:lnTo>
                                <a:lnTo>
                                  <a:pt x="2019107" y="1137067"/>
                                </a:lnTo>
                                <a:lnTo>
                                  <a:pt x="2019164" y="1136205"/>
                                </a:lnTo>
                                <a:lnTo>
                                  <a:pt x="2019220" y="1134484"/>
                                </a:lnTo>
                                <a:lnTo>
                                  <a:pt x="2019281" y="1141368"/>
                                </a:lnTo>
                                <a:lnTo>
                                  <a:pt x="2019338" y="1131325"/>
                                </a:lnTo>
                                <a:lnTo>
                                  <a:pt x="2019395" y="1125874"/>
                                </a:lnTo>
                                <a:lnTo>
                                  <a:pt x="2019451" y="1131038"/>
                                </a:lnTo>
                                <a:lnTo>
                                  <a:pt x="2019508" y="1131038"/>
                                </a:lnTo>
                                <a:lnTo>
                                  <a:pt x="2019564" y="1127308"/>
                                </a:lnTo>
                                <a:lnTo>
                                  <a:pt x="2019625" y="1130179"/>
                                </a:lnTo>
                                <a:lnTo>
                                  <a:pt x="2019682" y="1134484"/>
                                </a:lnTo>
                                <a:lnTo>
                                  <a:pt x="2019739" y="1139360"/>
                                </a:lnTo>
                                <a:lnTo>
                                  <a:pt x="2019795" y="1138214"/>
                                </a:lnTo>
                                <a:lnTo>
                                  <a:pt x="2019856" y="1123865"/>
                                </a:lnTo>
                                <a:lnTo>
                                  <a:pt x="2019913" y="1147111"/>
                                </a:lnTo>
                                <a:lnTo>
                                  <a:pt x="2019970" y="1139076"/>
                                </a:lnTo>
                                <a:lnTo>
                                  <a:pt x="2020026" y="1129316"/>
                                </a:lnTo>
                                <a:lnTo>
                                  <a:pt x="2020083" y="1136776"/>
                                </a:lnTo>
                                <a:lnTo>
                                  <a:pt x="2020140" y="1141368"/>
                                </a:lnTo>
                                <a:lnTo>
                                  <a:pt x="2020196" y="1120706"/>
                                </a:lnTo>
                                <a:lnTo>
                                  <a:pt x="2020257" y="1119572"/>
                                </a:lnTo>
                                <a:lnTo>
                                  <a:pt x="2020314" y="1121282"/>
                                </a:lnTo>
                                <a:lnTo>
                                  <a:pt x="2020371" y="1146536"/>
                                </a:lnTo>
                                <a:lnTo>
                                  <a:pt x="2020427" y="1124436"/>
                                </a:lnTo>
                                <a:lnTo>
                                  <a:pt x="2020484" y="1132188"/>
                                </a:lnTo>
                                <a:lnTo>
                                  <a:pt x="2020540" y="1131612"/>
                                </a:lnTo>
                                <a:lnTo>
                                  <a:pt x="2020602" y="1115256"/>
                                </a:lnTo>
                                <a:lnTo>
                                  <a:pt x="2020658" y="1145390"/>
                                </a:lnTo>
                                <a:lnTo>
                                  <a:pt x="2020715" y="1135342"/>
                                </a:lnTo>
                                <a:lnTo>
                                  <a:pt x="2020771" y="1131325"/>
                                </a:lnTo>
                                <a:lnTo>
                                  <a:pt x="2020828" y="1143665"/>
                                </a:lnTo>
                                <a:lnTo>
                                  <a:pt x="2020889" y="1140510"/>
                                </a:lnTo>
                                <a:lnTo>
                                  <a:pt x="2020945" y="1131900"/>
                                </a:lnTo>
                                <a:lnTo>
                                  <a:pt x="2021002" y="1156004"/>
                                </a:lnTo>
                                <a:lnTo>
                                  <a:pt x="2021059" y="1131900"/>
                                </a:lnTo>
                                <a:lnTo>
                                  <a:pt x="2021115" y="1134771"/>
                                </a:lnTo>
                                <a:lnTo>
                                  <a:pt x="2021172" y="1136493"/>
                                </a:lnTo>
                                <a:lnTo>
                                  <a:pt x="2021229" y="1131612"/>
                                </a:lnTo>
                                <a:lnTo>
                                  <a:pt x="2021290" y="1129604"/>
                                </a:lnTo>
                                <a:lnTo>
                                  <a:pt x="2021346" y="1132188"/>
                                </a:lnTo>
                                <a:lnTo>
                                  <a:pt x="2021403" y="1137639"/>
                                </a:lnTo>
                                <a:lnTo>
                                  <a:pt x="2021460" y="1132188"/>
                                </a:lnTo>
                                <a:lnTo>
                                  <a:pt x="2021516" y="1134484"/>
                                </a:lnTo>
                                <a:lnTo>
                                  <a:pt x="2021577" y="1134771"/>
                                </a:lnTo>
                                <a:lnTo>
                                  <a:pt x="2021634" y="1122428"/>
                                </a:lnTo>
                                <a:lnTo>
                                  <a:pt x="2021691" y="1131612"/>
                                </a:lnTo>
                                <a:lnTo>
                                  <a:pt x="2021747" y="1117272"/>
                                </a:lnTo>
                                <a:lnTo>
                                  <a:pt x="2021804" y="1133046"/>
                                </a:lnTo>
                                <a:lnTo>
                                  <a:pt x="2021865" y="1133909"/>
                                </a:lnTo>
                                <a:lnTo>
                                  <a:pt x="2021922" y="1135918"/>
                                </a:lnTo>
                                <a:lnTo>
                                  <a:pt x="2021978" y="1131325"/>
                                </a:lnTo>
                                <a:lnTo>
                                  <a:pt x="2022035" y="1140797"/>
                                </a:lnTo>
                                <a:lnTo>
                                  <a:pt x="2022091" y="1123865"/>
                                </a:lnTo>
                                <a:lnTo>
                                  <a:pt x="2022148" y="1139647"/>
                                </a:lnTo>
                                <a:lnTo>
                                  <a:pt x="2022205" y="1127020"/>
                                </a:lnTo>
                                <a:lnTo>
                                  <a:pt x="2022262" y="1135342"/>
                                </a:lnTo>
                                <a:lnTo>
                                  <a:pt x="2022322" y="1129892"/>
                                </a:lnTo>
                                <a:lnTo>
                                  <a:pt x="2022379" y="1149691"/>
                                </a:lnTo>
                                <a:lnTo>
                                  <a:pt x="2022436" y="1118998"/>
                                </a:lnTo>
                                <a:lnTo>
                                  <a:pt x="2022496" y="1135055"/>
                                </a:lnTo>
                                <a:lnTo>
                                  <a:pt x="2022553" y="1121569"/>
                                </a:lnTo>
                                <a:lnTo>
                                  <a:pt x="2022610" y="1131325"/>
                                </a:lnTo>
                                <a:lnTo>
                                  <a:pt x="2022667" y="1113534"/>
                                </a:lnTo>
                                <a:lnTo>
                                  <a:pt x="2022723" y="1126732"/>
                                </a:lnTo>
                                <a:lnTo>
                                  <a:pt x="2022780" y="1131612"/>
                                </a:lnTo>
                                <a:lnTo>
                                  <a:pt x="2022837" y="1135918"/>
                                </a:lnTo>
                                <a:lnTo>
                                  <a:pt x="2022898" y="1126732"/>
                                </a:lnTo>
                                <a:lnTo>
                                  <a:pt x="2022954" y="1133334"/>
                                </a:lnTo>
                                <a:lnTo>
                                  <a:pt x="2023011" y="1130754"/>
                                </a:lnTo>
                                <a:lnTo>
                                  <a:pt x="2023067" y="1129029"/>
                                </a:lnTo>
                                <a:lnTo>
                                  <a:pt x="2023124" y="1126445"/>
                                </a:lnTo>
                                <a:lnTo>
                                  <a:pt x="2023181" y="1113534"/>
                                </a:lnTo>
                                <a:lnTo>
                                  <a:pt x="2023238" y="1131038"/>
                                </a:lnTo>
                                <a:lnTo>
                                  <a:pt x="2023298" y="1134484"/>
                                </a:lnTo>
                                <a:lnTo>
                                  <a:pt x="2023355" y="1120131"/>
                                </a:lnTo>
                                <a:lnTo>
                                  <a:pt x="2023412" y="1133334"/>
                                </a:lnTo>
                                <a:lnTo>
                                  <a:pt x="2023468" y="1118998"/>
                                </a:lnTo>
                                <a:lnTo>
                                  <a:pt x="2023529" y="1131612"/>
                                </a:lnTo>
                                <a:lnTo>
                                  <a:pt x="2023586" y="1124724"/>
                                </a:lnTo>
                                <a:lnTo>
                                  <a:pt x="2023642" y="1136493"/>
                                </a:lnTo>
                                <a:lnTo>
                                  <a:pt x="2023699" y="1127883"/>
                                </a:lnTo>
                                <a:lnTo>
                                  <a:pt x="2023756" y="1137067"/>
                                </a:lnTo>
                                <a:lnTo>
                                  <a:pt x="2023813" y="1124436"/>
                                </a:lnTo>
                                <a:lnTo>
                                  <a:pt x="2023870" y="1136205"/>
                                </a:lnTo>
                                <a:lnTo>
                                  <a:pt x="2023930" y="1112959"/>
                                </a:lnTo>
                                <a:lnTo>
                                  <a:pt x="2023987" y="1122715"/>
                                </a:lnTo>
                                <a:lnTo>
                                  <a:pt x="2024044" y="1149982"/>
                                </a:lnTo>
                                <a:lnTo>
                                  <a:pt x="2024100" y="1132763"/>
                                </a:lnTo>
                                <a:lnTo>
                                  <a:pt x="2024157" y="1137639"/>
                                </a:lnTo>
                                <a:lnTo>
                                  <a:pt x="2024218" y="1123003"/>
                                </a:lnTo>
                                <a:lnTo>
                                  <a:pt x="2024274" y="1124724"/>
                                </a:lnTo>
                                <a:lnTo>
                                  <a:pt x="2024331" y="1131612"/>
                                </a:lnTo>
                                <a:lnTo>
                                  <a:pt x="2024388" y="1139935"/>
                                </a:lnTo>
                                <a:lnTo>
                                  <a:pt x="2024445" y="1133909"/>
                                </a:lnTo>
                                <a:lnTo>
                                  <a:pt x="2024501" y="1127595"/>
                                </a:lnTo>
                                <a:lnTo>
                                  <a:pt x="2024562" y="1125299"/>
                                </a:lnTo>
                                <a:lnTo>
                                  <a:pt x="2024619" y="1129316"/>
                                </a:lnTo>
                                <a:lnTo>
                                  <a:pt x="2024675" y="1129316"/>
                                </a:lnTo>
                                <a:lnTo>
                                  <a:pt x="2024732" y="1118698"/>
                                </a:lnTo>
                                <a:lnTo>
                                  <a:pt x="2024789" y="1125299"/>
                                </a:lnTo>
                                <a:lnTo>
                                  <a:pt x="2024845" y="1135342"/>
                                </a:lnTo>
                                <a:lnTo>
                                  <a:pt x="2024902" y="1139935"/>
                                </a:lnTo>
                                <a:lnTo>
                                  <a:pt x="2024963" y="1131038"/>
                                </a:lnTo>
                                <a:lnTo>
                                  <a:pt x="2025019" y="1123578"/>
                                </a:lnTo>
                                <a:lnTo>
                                  <a:pt x="2025076" y="1115827"/>
                                </a:lnTo>
                                <a:lnTo>
                                  <a:pt x="2025133" y="1125874"/>
                                </a:lnTo>
                                <a:lnTo>
                                  <a:pt x="2025194" y="1140797"/>
                                </a:lnTo>
                                <a:lnTo>
                                  <a:pt x="2025250" y="1134484"/>
                                </a:lnTo>
                                <a:lnTo>
                                  <a:pt x="2025307" y="1127308"/>
                                </a:lnTo>
                                <a:lnTo>
                                  <a:pt x="2025364" y="1126162"/>
                                </a:lnTo>
                                <a:lnTo>
                                  <a:pt x="2025421" y="1126445"/>
                                </a:lnTo>
                                <a:lnTo>
                                  <a:pt x="2025477" y="1135918"/>
                                </a:lnTo>
                                <a:lnTo>
                                  <a:pt x="2025538" y="1130462"/>
                                </a:lnTo>
                                <a:lnTo>
                                  <a:pt x="2025594" y="1123578"/>
                                </a:lnTo>
                                <a:lnTo>
                                  <a:pt x="2025651" y="1137639"/>
                                </a:lnTo>
                                <a:lnTo>
                                  <a:pt x="2025708" y="1131325"/>
                                </a:lnTo>
                                <a:lnTo>
                                  <a:pt x="2025765" y="1133334"/>
                                </a:lnTo>
                                <a:lnTo>
                                  <a:pt x="2025821" y="1136493"/>
                                </a:lnTo>
                                <a:lnTo>
                                  <a:pt x="2025878" y="1133621"/>
                                </a:lnTo>
                                <a:lnTo>
                                  <a:pt x="2025939" y="1121569"/>
                                </a:lnTo>
                                <a:lnTo>
                                  <a:pt x="2025996" y="1129892"/>
                                </a:lnTo>
                                <a:lnTo>
                                  <a:pt x="2026052" y="1135055"/>
                                </a:lnTo>
                                <a:lnTo>
                                  <a:pt x="2026109" y="1115256"/>
                                </a:lnTo>
                                <a:lnTo>
                                  <a:pt x="2026170" y="1127595"/>
                                </a:lnTo>
                                <a:lnTo>
                                  <a:pt x="2026226" y="1137067"/>
                                </a:lnTo>
                                <a:lnTo>
                                  <a:pt x="2026283" y="1136205"/>
                                </a:lnTo>
                                <a:lnTo>
                                  <a:pt x="2026340" y="1137351"/>
                                </a:lnTo>
                                <a:lnTo>
                                  <a:pt x="2026397" y="1131325"/>
                                </a:lnTo>
                                <a:lnTo>
                                  <a:pt x="2026453" y="1112684"/>
                                </a:lnTo>
                                <a:lnTo>
                                  <a:pt x="2026510" y="1116402"/>
                                </a:lnTo>
                                <a:lnTo>
                                  <a:pt x="2026571" y="1137351"/>
                                </a:lnTo>
                                <a:lnTo>
                                  <a:pt x="2026628" y="1133909"/>
                                </a:lnTo>
                                <a:lnTo>
                                  <a:pt x="2026684" y="1139360"/>
                                </a:lnTo>
                                <a:lnTo>
                                  <a:pt x="2026741" y="1114980"/>
                                </a:lnTo>
                                <a:lnTo>
                                  <a:pt x="2026797" y="1137639"/>
                                </a:lnTo>
                                <a:lnTo>
                                  <a:pt x="2026854" y="1132475"/>
                                </a:lnTo>
                                <a:lnTo>
                                  <a:pt x="2026915" y="1123865"/>
                                </a:lnTo>
                                <a:lnTo>
                                  <a:pt x="2026972" y="1117548"/>
                                </a:lnTo>
                                <a:lnTo>
                                  <a:pt x="2027028" y="1115256"/>
                                </a:lnTo>
                                <a:lnTo>
                                  <a:pt x="2027085" y="1131900"/>
                                </a:lnTo>
                                <a:lnTo>
                                  <a:pt x="2027145" y="1123865"/>
                                </a:lnTo>
                                <a:lnTo>
                                  <a:pt x="2027202" y="1122428"/>
                                </a:lnTo>
                                <a:lnTo>
                                  <a:pt x="2027259" y="1124436"/>
                                </a:lnTo>
                                <a:lnTo>
                                  <a:pt x="2027316" y="1129029"/>
                                </a:lnTo>
                                <a:lnTo>
                                  <a:pt x="2027372" y="1120994"/>
                                </a:lnTo>
                                <a:lnTo>
                                  <a:pt x="2027429" y="1123290"/>
                                </a:lnTo>
                                <a:lnTo>
                                  <a:pt x="2027486" y="1124436"/>
                                </a:lnTo>
                                <a:lnTo>
                                  <a:pt x="2027547" y="1145674"/>
                                </a:lnTo>
                                <a:lnTo>
                                  <a:pt x="2027603" y="1135342"/>
                                </a:lnTo>
                                <a:lnTo>
                                  <a:pt x="2027660" y="1119572"/>
                                </a:lnTo>
                                <a:lnTo>
                                  <a:pt x="2027717" y="1121282"/>
                                </a:lnTo>
                                <a:lnTo>
                                  <a:pt x="2027773" y="1126162"/>
                                </a:lnTo>
                                <a:lnTo>
                                  <a:pt x="2027830" y="1135918"/>
                                </a:lnTo>
                                <a:lnTo>
                                  <a:pt x="2027891" y="1126445"/>
                                </a:lnTo>
                                <a:lnTo>
                                  <a:pt x="2027948" y="1135055"/>
                                </a:lnTo>
                                <a:lnTo>
                                  <a:pt x="2028004" y="1127595"/>
                                </a:lnTo>
                                <a:lnTo>
                                  <a:pt x="2028061" y="1116126"/>
                                </a:lnTo>
                                <a:lnTo>
                                  <a:pt x="2028117" y="1119848"/>
                                </a:lnTo>
                                <a:lnTo>
                                  <a:pt x="2028179" y="1129029"/>
                                </a:lnTo>
                                <a:lnTo>
                                  <a:pt x="2028235" y="1124436"/>
                                </a:lnTo>
                                <a:lnTo>
                                  <a:pt x="2028292" y="1135918"/>
                                </a:lnTo>
                                <a:lnTo>
                                  <a:pt x="2028348" y="1129029"/>
                                </a:lnTo>
                                <a:lnTo>
                                  <a:pt x="2028405" y="1130754"/>
                                </a:lnTo>
                                <a:lnTo>
                                  <a:pt x="2028462" y="1123290"/>
                                </a:lnTo>
                                <a:lnTo>
                                  <a:pt x="2028518" y="1133334"/>
                                </a:lnTo>
                                <a:lnTo>
                                  <a:pt x="2028579" y="1128170"/>
                                </a:lnTo>
                                <a:lnTo>
                                  <a:pt x="2028636" y="1133046"/>
                                </a:lnTo>
                                <a:lnTo>
                                  <a:pt x="2028693" y="1123865"/>
                                </a:lnTo>
                                <a:lnTo>
                                  <a:pt x="2028749" y="1128741"/>
                                </a:lnTo>
                                <a:lnTo>
                                  <a:pt x="2028806" y="1135342"/>
                                </a:lnTo>
                                <a:lnTo>
                                  <a:pt x="2028867" y="1115551"/>
                                </a:lnTo>
                                <a:lnTo>
                                  <a:pt x="2028924" y="1134484"/>
                                </a:lnTo>
                                <a:lnTo>
                                  <a:pt x="2028980" y="1118998"/>
                                </a:lnTo>
                                <a:lnTo>
                                  <a:pt x="2029037" y="1117548"/>
                                </a:lnTo>
                                <a:lnTo>
                                  <a:pt x="2029094" y="1130179"/>
                                </a:lnTo>
                                <a:lnTo>
                                  <a:pt x="2029150" y="1133046"/>
                                </a:lnTo>
                                <a:lnTo>
                                  <a:pt x="2029211" y="1119572"/>
                                </a:lnTo>
                                <a:lnTo>
                                  <a:pt x="2029268" y="1137351"/>
                                </a:lnTo>
                                <a:lnTo>
                                  <a:pt x="2029324" y="1128741"/>
                                </a:lnTo>
                                <a:lnTo>
                                  <a:pt x="2029381" y="1124149"/>
                                </a:lnTo>
                                <a:lnTo>
                                  <a:pt x="2029438" y="1132475"/>
                                </a:lnTo>
                                <a:lnTo>
                                  <a:pt x="2029495" y="1126732"/>
                                </a:lnTo>
                                <a:lnTo>
                                  <a:pt x="2029551" y="1127308"/>
                                </a:lnTo>
                                <a:lnTo>
                                  <a:pt x="2029612" y="1134771"/>
                                </a:lnTo>
                                <a:lnTo>
                                  <a:pt x="2029668" y="1139647"/>
                                </a:lnTo>
                                <a:lnTo>
                                  <a:pt x="2029725" y="1117272"/>
                                </a:lnTo>
                                <a:lnTo>
                                  <a:pt x="2029786" y="1119572"/>
                                </a:lnTo>
                                <a:lnTo>
                                  <a:pt x="2029843" y="1123578"/>
                                </a:lnTo>
                                <a:lnTo>
                                  <a:pt x="2029899" y="1121857"/>
                                </a:lnTo>
                                <a:lnTo>
                                  <a:pt x="2029956" y="1133334"/>
                                </a:lnTo>
                                <a:lnTo>
                                  <a:pt x="2030013" y="1125011"/>
                                </a:lnTo>
                                <a:lnTo>
                                  <a:pt x="2030070" y="1129316"/>
                                </a:lnTo>
                                <a:lnTo>
                                  <a:pt x="2030127" y="1136776"/>
                                </a:lnTo>
                                <a:lnTo>
                                  <a:pt x="2030183" y="1129604"/>
                                </a:lnTo>
                                <a:lnTo>
                                  <a:pt x="2030244" y="1116701"/>
                                </a:lnTo>
                                <a:lnTo>
                                  <a:pt x="2030300" y="1131900"/>
                                </a:lnTo>
                                <a:lnTo>
                                  <a:pt x="2030357" y="1123865"/>
                                </a:lnTo>
                                <a:lnTo>
                                  <a:pt x="2030414" y="1138214"/>
                                </a:lnTo>
                                <a:lnTo>
                                  <a:pt x="2030471" y="1130462"/>
                                </a:lnTo>
                                <a:lnTo>
                                  <a:pt x="2030527" y="1129892"/>
                                </a:lnTo>
                                <a:lnTo>
                                  <a:pt x="2030588" y="1122715"/>
                                </a:lnTo>
                                <a:lnTo>
                                  <a:pt x="2030645" y="1121282"/>
                                </a:lnTo>
                                <a:lnTo>
                                  <a:pt x="2030702" y="1129029"/>
                                </a:lnTo>
                                <a:lnTo>
                                  <a:pt x="2030758" y="1124436"/>
                                </a:lnTo>
                                <a:lnTo>
                                  <a:pt x="2030819" y="1116701"/>
                                </a:lnTo>
                                <a:lnTo>
                                  <a:pt x="2030875" y="1124436"/>
                                </a:lnTo>
                                <a:lnTo>
                                  <a:pt x="2030932" y="1114405"/>
                                </a:lnTo>
                                <a:lnTo>
                                  <a:pt x="2030989" y="1137067"/>
                                </a:lnTo>
                                <a:lnTo>
                                  <a:pt x="2031046" y="1121569"/>
                                </a:lnTo>
                                <a:lnTo>
                                  <a:pt x="2031102" y="1122140"/>
                                </a:lnTo>
                                <a:lnTo>
                                  <a:pt x="2031159" y="1129892"/>
                                </a:lnTo>
                                <a:lnTo>
                                  <a:pt x="2031219" y="1120131"/>
                                </a:lnTo>
                                <a:lnTo>
                                  <a:pt x="2031276" y="1123290"/>
                                </a:lnTo>
                                <a:lnTo>
                                  <a:pt x="2031333" y="1132763"/>
                                </a:lnTo>
                                <a:lnTo>
                                  <a:pt x="2031390" y="1123003"/>
                                </a:lnTo>
                                <a:lnTo>
                                  <a:pt x="2031447" y="1117847"/>
                                </a:lnTo>
                                <a:lnTo>
                                  <a:pt x="2031507" y="1121569"/>
                                </a:lnTo>
                                <a:lnTo>
                                  <a:pt x="2031564" y="1127020"/>
                                </a:lnTo>
                                <a:lnTo>
                                  <a:pt x="2031621" y="1126445"/>
                                </a:lnTo>
                                <a:lnTo>
                                  <a:pt x="2031677" y="1112684"/>
                                </a:lnTo>
                                <a:lnTo>
                                  <a:pt x="2031734" y="1131612"/>
                                </a:lnTo>
                                <a:lnTo>
                                  <a:pt x="2031791" y="1127595"/>
                                </a:lnTo>
                                <a:lnTo>
                                  <a:pt x="2031851" y="1127308"/>
                                </a:lnTo>
                                <a:lnTo>
                                  <a:pt x="2031908" y="1133621"/>
                                </a:lnTo>
                                <a:lnTo>
                                  <a:pt x="2031965" y="1129604"/>
                                </a:lnTo>
                                <a:lnTo>
                                  <a:pt x="2032022" y="1115256"/>
                                </a:lnTo>
                                <a:lnTo>
                                  <a:pt x="2032078" y="1117272"/>
                                </a:lnTo>
                                <a:lnTo>
                                  <a:pt x="2032135" y="1139360"/>
                                </a:lnTo>
                                <a:lnTo>
                                  <a:pt x="2032192" y="1115256"/>
                                </a:lnTo>
                                <a:lnTo>
                                  <a:pt x="2032253" y="1136776"/>
                                </a:lnTo>
                                <a:lnTo>
                                  <a:pt x="2032309" y="1122140"/>
                                </a:lnTo>
                                <a:lnTo>
                                  <a:pt x="2032366" y="1133046"/>
                                </a:lnTo>
                                <a:lnTo>
                                  <a:pt x="2032423" y="1121569"/>
                                </a:lnTo>
                                <a:lnTo>
                                  <a:pt x="2032483" y="1128454"/>
                                </a:lnTo>
                                <a:lnTo>
                                  <a:pt x="2032540" y="1134771"/>
                                </a:lnTo>
                                <a:lnTo>
                                  <a:pt x="2032597" y="1128170"/>
                                </a:lnTo>
                                <a:lnTo>
                                  <a:pt x="2032654" y="1129316"/>
                                </a:lnTo>
                                <a:lnTo>
                                  <a:pt x="2032710" y="1129604"/>
                                </a:lnTo>
                                <a:lnTo>
                                  <a:pt x="2032767" y="1130462"/>
                                </a:lnTo>
                                <a:lnTo>
                                  <a:pt x="2032828" y="1122428"/>
                                </a:lnTo>
                                <a:lnTo>
                                  <a:pt x="2032884" y="1144240"/>
                                </a:lnTo>
                                <a:lnTo>
                                  <a:pt x="2032941" y="1116701"/>
                                </a:lnTo>
                                <a:lnTo>
                                  <a:pt x="2032998" y="1121857"/>
                                </a:lnTo>
                                <a:lnTo>
                                  <a:pt x="2033054" y="1127308"/>
                                </a:lnTo>
                                <a:lnTo>
                                  <a:pt x="2033111" y="1134484"/>
                                </a:lnTo>
                                <a:lnTo>
                                  <a:pt x="2033167" y="1132475"/>
                                </a:lnTo>
                                <a:lnTo>
                                  <a:pt x="2033228" y="1119572"/>
                                </a:lnTo>
                                <a:lnTo>
                                  <a:pt x="2033285" y="1130462"/>
                                </a:lnTo>
                                <a:lnTo>
                                  <a:pt x="2033342" y="1127020"/>
                                </a:lnTo>
                                <a:lnTo>
                                  <a:pt x="2033398" y="1127308"/>
                                </a:lnTo>
                                <a:lnTo>
                                  <a:pt x="2033459" y="1127308"/>
                                </a:lnTo>
                                <a:lnTo>
                                  <a:pt x="2033516" y="1136493"/>
                                </a:lnTo>
                                <a:lnTo>
                                  <a:pt x="2033573" y="1133046"/>
                                </a:lnTo>
                                <a:lnTo>
                                  <a:pt x="2033629" y="1118422"/>
                                </a:lnTo>
                                <a:lnTo>
                                  <a:pt x="2033686" y="1120706"/>
                                </a:lnTo>
                                <a:lnTo>
                                  <a:pt x="2033743" y="1127595"/>
                                </a:lnTo>
                                <a:lnTo>
                                  <a:pt x="2033799" y="1124724"/>
                                </a:lnTo>
                                <a:lnTo>
                                  <a:pt x="2033860" y="1126162"/>
                                </a:lnTo>
                                <a:lnTo>
                                  <a:pt x="2033917" y="1123290"/>
                                </a:lnTo>
                                <a:lnTo>
                                  <a:pt x="2033974" y="1119273"/>
                                </a:lnTo>
                                <a:lnTo>
                                  <a:pt x="2034030" y="1136205"/>
                                </a:lnTo>
                                <a:lnTo>
                                  <a:pt x="2034087" y="1127883"/>
                                </a:lnTo>
                                <a:lnTo>
                                  <a:pt x="2034144" y="1124724"/>
                                </a:lnTo>
                                <a:lnTo>
                                  <a:pt x="2034205" y="1125299"/>
                                </a:lnTo>
                                <a:lnTo>
                                  <a:pt x="2034261" y="1129316"/>
                                </a:lnTo>
                                <a:lnTo>
                                  <a:pt x="2034318" y="1136493"/>
                                </a:lnTo>
                                <a:lnTo>
                                  <a:pt x="2034374" y="1123290"/>
                                </a:lnTo>
                                <a:lnTo>
                                  <a:pt x="2034435" y="1131038"/>
                                </a:lnTo>
                                <a:lnTo>
                                  <a:pt x="2034492" y="1115551"/>
                                </a:lnTo>
                                <a:lnTo>
                                  <a:pt x="2034549" y="1118698"/>
                                </a:lnTo>
                                <a:lnTo>
                                  <a:pt x="2034605" y="1135918"/>
                                </a:lnTo>
                                <a:lnTo>
                                  <a:pt x="2034662" y="1145390"/>
                                </a:lnTo>
                                <a:lnTo>
                                  <a:pt x="2034719" y="1118698"/>
                                </a:lnTo>
                                <a:lnTo>
                                  <a:pt x="2034775" y="1136493"/>
                                </a:lnTo>
                                <a:lnTo>
                                  <a:pt x="2034836" y="1115256"/>
                                </a:lnTo>
                                <a:lnTo>
                                  <a:pt x="2034893" y="1144815"/>
                                </a:lnTo>
                                <a:lnTo>
                                  <a:pt x="2034949" y="1124436"/>
                                </a:lnTo>
                                <a:lnTo>
                                  <a:pt x="2035006" y="1125586"/>
                                </a:lnTo>
                                <a:lnTo>
                                  <a:pt x="2035063" y="1131612"/>
                                </a:lnTo>
                                <a:lnTo>
                                  <a:pt x="2035120" y="1120994"/>
                                </a:lnTo>
                                <a:lnTo>
                                  <a:pt x="2035180" y="1116701"/>
                                </a:lnTo>
                                <a:lnTo>
                                  <a:pt x="2035237" y="1122715"/>
                                </a:lnTo>
                                <a:lnTo>
                                  <a:pt x="2035294" y="1130179"/>
                                </a:lnTo>
                                <a:lnTo>
                                  <a:pt x="2035351" y="1132763"/>
                                </a:lnTo>
                                <a:lnTo>
                                  <a:pt x="2035407" y="1122715"/>
                                </a:lnTo>
                                <a:lnTo>
                                  <a:pt x="2035468" y="1138789"/>
                                </a:lnTo>
                                <a:lnTo>
                                  <a:pt x="2035525" y="1127020"/>
                                </a:lnTo>
                                <a:lnTo>
                                  <a:pt x="2035581" y="1129604"/>
                                </a:lnTo>
                                <a:lnTo>
                                  <a:pt x="2035638" y="1132188"/>
                                </a:lnTo>
                                <a:lnTo>
                                  <a:pt x="2035695" y="1134196"/>
                                </a:lnTo>
                                <a:lnTo>
                                  <a:pt x="2035751" y="1117847"/>
                                </a:lnTo>
                                <a:lnTo>
                                  <a:pt x="2035808" y="1109813"/>
                                </a:lnTo>
                                <a:lnTo>
                                  <a:pt x="2035869" y="1129029"/>
                                </a:lnTo>
                                <a:lnTo>
                                  <a:pt x="2035925" y="1142806"/>
                                </a:lnTo>
                                <a:lnTo>
                                  <a:pt x="2035982" y="1122140"/>
                                </a:lnTo>
                                <a:lnTo>
                                  <a:pt x="2036039" y="1119572"/>
                                </a:lnTo>
                                <a:lnTo>
                                  <a:pt x="2036096" y="1137067"/>
                                </a:lnTo>
                                <a:lnTo>
                                  <a:pt x="2036156" y="1108367"/>
                                </a:lnTo>
                                <a:lnTo>
                                  <a:pt x="2036213" y="1129892"/>
                                </a:lnTo>
                                <a:lnTo>
                                  <a:pt x="2036270" y="1114680"/>
                                </a:lnTo>
                                <a:lnTo>
                                  <a:pt x="2036326" y="1144527"/>
                                </a:lnTo>
                                <a:lnTo>
                                  <a:pt x="2036383" y="1120706"/>
                                </a:lnTo>
                                <a:lnTo>
                                  <a:pt x="2036440" y="1127595"/>
                                </a:lnTo>
                                <a:lnTo>
                                  <a:pt x="2036501" y="1114680"/>
                                </a:lnTo>
                                <a:lnTo>
                                  <a:pt x="2036557" y="1129892"/>
                                </a:lnTo>
                                <a:lnTo>
                                  <a:pt x="2036614" y="1125874"/>
                                </a:lnTo>
                                <a:lnTo>
                                  <a:pt x="2036671" y="1131325"/>
                                </a:lnTo>
                                <a:lnTo>
                                  <a:pt x="2036728" y="1136205"/>
                                </a:lnTo>
                                <a:lnTo>
                                  <a:pt x="2036784" y="1125011"/>
                                </a:lnTo>
                                <a:lnTo>
                                  <a:pt x="2036841" y="1120131"/>
                                </a:lnTo>
                                <a:lnTo>
                                  <a:pt x="2036902" y="1127020"/>
                                </a:lnTo>
                                <a:lnTo>
                                  <a:pt x="2036958" y="1133621"/>
                                </a:lnTo>
                                <a:lnTo>
                                  <a:pt x="2037015" y="1138214"/>
                                </a:lnTo>
                                <a:lnTo>
                                  <a:pt x="2037076" y="1128741"/>
                                </a:lnTo>
                                <a:lnTo>
                                  <a:pt x="2037132" y="1125586"/>
                                </a:lnTo>
                                <a:lnTo>
                                  <a:pt x="2037189" y="1122715"/>
                                </a:lnTo>
                                <a:lnTo>
                                  <a:pt x="2037245" y="1124436"/>
                                </a:lnTo>
                                <a:lnTo>
                                  <a:pt x="2037302" y="1122715"/>
                                </a:lnTo>
                                <a:lnTo>
                                  <a:pt x="2037359" y="1129604"/>
                                </a:lnTo>
                                <a:lnTo>
                                  <a:pt x="2037416" y="1112684"/>
                                </a:lnTo>
                                <a:lnTo>
                                  <a:pt x="2037476" y="1125874"/>
                                </a:lnTo>
                                <a:lnTo>
                                  <a:pt x="2037533" y="1125586"/>
                                </a:lnTo>
                                <a:lnTo>
                                  <a:pt x="2037590" y="1121857"/>
                                </a:lnTo>
                                <a:lnTo>
                                  <a:pt x="2037647" y="1143381"/>
                                </a:lnTo>
                                <a:lnTo>
                                  <a:pt x="2037704" y="1120419"/>
                                </a:lnTo>
                                <a:lnTo>
                                  <a:pt x="2037760" y="1131038"/>
                                </a:lnTo>
                                <a:lnTo>
                                  <a:pt x="2037817" y="1124724"/>
                                </a:lnTo>
                                <a:lnTo>
                                  <a:pt x="2037877" y="1135630"/>
                                </a:lnTo>
                                <a:lnTo>
                                  <a:pt x="2037934" y="1130754"/>
                                </a:lnTo>
                                <a:lnTo>
                                  <a:pt x="2037991" y="1149691"/>
                                </a:lnTo>
                                <a:lnTo>
                                  <a:pt x="2038048" y="1130462"/>
                                </a:lnTo>
                                <a:lnTo>
                                  <a:pt x="2038108" y="1096315"/>
                                </a:lnTo>
                                <a:lnTo>
                                  <a:pt x="2038165" y="1139935"/>
                                </a:lnTo>
                                <a:lnTo>
                                  <a:pt x="2038222" y="1122140"/>
                                </a:lnTo>
                                <a:lnTo>
                                  <a:pt x="2038279" y="1126445"/>
                                </a:lnTo>
                                <a:lnTo>
                                  <a:pt x="2038335" y="1121569"/>
                                </a:lnTo>
                                <a:lnTo>
                                  <a:pt x="2038392" y="1133909"/>
                                </a:lnTo>
                                <a:lnTo>
                                  <a:pt x="2038449" y="1129604"/>
                                </a:lnTo>
                                <a:lnTo>
                                  <a:pt x="2038509" y="1130754"/>
                                </a:lnTo>
                                <a:lnTo>
                                  <a:pt x="2038566" y="1133621"/>
                                </a:lnTo>
                                <a:lnTo>
                                  <a:pt x="2038623" y="1125011"/>
                                </a:lnTo>
                                <a:lnTo>
                                  <a:pt x="2038679" y="1123290"/>
                                </a:lnTo>
                                <a:lnTo>
                                  <a:pt x="2038736" y="1120419"/>
                                </a:lnTo>
                                <a:lnTo>
                                  <a:pt x="2038797" y="1137067"/>
                                </a:lnTo>
                                <a:lnTo>
                                  <a:pt x="2038854" y="1121282"/>
                                </a:lnTo>
                                <a:lnTo>
                                  <a:pt x="2038910" y="1127883"/>
                                </a:lnTo>
                                <a:lnTo>
                                  <a:pt x="2038967" y="1126445"/>
                                </a:lnTo>
                                <a:lnTo>
                                  <a:pt x="2039024" y="1141944"/>
                                </a:lnTo>
                                <a:lnTo>
                                  <a:pt x="2039084" y="1124724"/>
                                </a:lnTo>
                                <a:lnTo>
                                  <a:pt x="2039141" y="1118998"/>
                                </a:lnTo>
                                <a:lnTo>
                                  <a:pt x="2039198" y="1134771"/>
                                </a:lnTo>
                                <a:lnTo>
                                  <a:pt x="2039255" y="1125299"/>
                                </a:lnTo>
                                <a:lnTo>
                                  <a:pt x="2039311" y="1124149"/>
                                </a:lnTo>
                                <a:lnTo>
                                  <a:pt x="2039368" y="1122140"/>
                                </a:lnTo>
                                <a:lnTo>
                                  <a:pt x="2039424" y="1132475"/>
                                </a:lnTo>
                                <a:lnTo>
                                  <a:pt x="2039485" y="1141660"/>
                                </a:lnTo>
                                <a:lnTo>
                                  <a:pt x="2039542" y="1121569"/>
                                </a:lnTo>
                                <a:lnTo>
                                  <a:pt x="2039599" y="1140510"/>
                                </a:lnTo>
                                <a:lnTo>
                                  <a:pt x="2039655" y="1126732"/>
                                </a:lnTo>
                                <a:lnTo>
                                  <a:pt x="2039712" y="1120131"/>
                                </a:lnTo>
                                <a:lnTo>
                                  <a:pt x="2039773" y="1130754"/>
                                </a:lnTo>
                                <a:lnTo>
                                  <a:pt x="2039830" y="1130462"/>
                                </a:lnTo>
                                <a:lnTo>
                                  <a:pt x="2039886" y="1117272"/>
                                </a:lnTo>
                                <a:lnTo>
                                  <a:pt x="2039943" y="1137639"/>
                                </a:lnTo>
                                <a:lnTo>
                                  <a:pt x="2040000" y="1128454"/>
                                </a:lnTo>
                                <a:lnTo>
                                  <a:pt x="2040056" y="1118123"/>
                                </a:lnTo>
                                <a:lnTo>
                                  <a:pt x="2040117" y="1117548"/>
                                </a:lnTo>
                                <a:lnTo>
                                  <a:pt x="2040174" y="1114105"/>
                                </a:lnTo>
                                <a:lnTo>
                                  <a:pt x="2040231" y="1127020"/>
                                </a:lnTo>
                                <a:lnTo>
                                  <a:pt x="2040287" y="1116126"/>
                                </a:lnTo>
                                <a:lnTo>
                                  <a:pt x="2040344" y="1129316"/>
                                </a:lnTo>
                                <a:lnTo>
                                  <a:pt x="2040400" y="1129316"/>
                                </a:lnTo>
                                <a:lnTo>
                                  <a:pt x="2040457" y="1112684"/>
                                </a:lnTo>
                                <a:lnTo>
                                  <a:pt x="2040518" y="1131612"/>
                                </a:lnTo>
                                <a:lnTo>
                                  <a:pt x="2040575" y="1135630"/>
                                </a:lnTo>
                                <a:lnTo>
                                  <a:pt x="2040631" y="1115551"/>
                                </a:lnTo>
                                <a:lnTo>
                                  <a:pt x="2040688" y="1133621"/>
                                </a:lnTo>
                                <a:lnTo>
                                  <a:pt x="2040749" y="1129892"/>
                                </a:lnTo>
                                <a:lnTo>
                                  <a:pt x="2040806" y="1118998"/>
                                </a:lnTo>
                                <a:lnTo>
                                  <a:pt x="2040862" y="1127020"/>
                                </a:lnTo>
                                <a:lnTo>
                                  <a:pt x="2040919" y="1129316"/>
                                </a:lnTo>
                                <a:lnTo>
                                  <a:pt x="2040975" y="1114680"/>
                                </a:lnTo>
                                <a:lnTo>
                                  <a:pt x="2041032" y="1129604"/>
                                </a:lnTo>
                                <a:lnTo>
                                  <a:pt x="2041089" y="1120994"/>
                                </a:lnTo>
                                <a:lnTo>
                                  <a:pt x="2041150" y="1134771"/>
                                </a:lnTo>
                                <a:lnTo>
                                  <a:pt x="2041206" y="1131038"/>
                                </a:lnTo>
                                <a:lnTo>
                                  <a:pt x="2041263" y="1124149"/>
                                </a:lnTo>
                                <a:lnTo>
                                  <a:pt x="2041320" y="1113255"/>
                                </a:lnTo>
                                <a:lnTo>
                                  <a:pt x="2041377" y="1134196"/>
                                </a:lnTo>
                                <a:lnTo>
                                  <a:pt x="2041434" y="1134771"/>
                                </a:lnTo>
                                <a:lnTo>
                                  <a:pt x="2041494" y="1124149"/>
                                </a:lnTo>
                                <a:lnTo>
                                  <a:pt x="2041551" y="1138214"/>
                                </a:lnTo>
                                <a:lnTo>
                                  <a:pt x="2041607" y="1133046"/>
                                </a:lnTo>
                                <a:lnTo>
                                  <a:pt x="2041664" y="1120419"/>
                                </a:lnTo>
                                <a:lnTo>
                                  <a:pt x="2041721" y="1136205"/>
                                </a:lnTo>
                                <a:lnTo>
                                  <a:pt x="2041782" y="1133621"/>
                                </a:lnTo>
                                <a:lnTo>
                                  <a:pt x="2041838" y="1112109"/>
                                </a:lnTo>
                                <a:lnTo>
                                  <a:pt x="2041895" y="1132763"/>
                                </a:lnTo>
                                <a:lnTo>
                                  <a:pt x="2041951" y="1137926"/>
                                </a:lnTo>
                                <a:lnTo>
                                  <a:pt x="2042008" y="1121569"/>
                                </a:lnTo>
                                <a:lnTo>
                                  <a:pt x="2042065" y="1112959"/>
                                </a:lnTo>
                                <a:lnTo>
                                  <a:pt x="2042122" y="1119848"/>
                                </a:lnTo>
                                <a:lnTo>
                                  <a:pt x="2042182" y="1110088"/>
                                </a:lnTo>
                                <a:lnTo>
                                  <a:pt x="2042239" y="1124436"/>
                                </a:lnTo>
                                <a:lnTo>
                                  <a:pt x="2042296" y="1128170"/>
                                </a:lnTo>
                                <a:lnTo>
                                  <a:pt x="2042353" y="1120994"/>
                                </a:lnTo>
                                <a:lnTo>
                                  <a:pt x="2042409" y="1113830"/>
                                </a:lnTo>
                                <a:lnTo>
                                  <a:pt x="2042470" y="1147399"/>
                                </a:lnTo>
                                <a:lnTo>
                                  <a:pt x="2042527" y="1125874"/>
                                </a:lnTo>
                                <a:lnTo>
                                  <a:pt x="2042583" y="1120706"/>
                                </a:lnTo>
                                <a:lnTo>
                                  <a:pt x="2042640" y="1105795"/>
                                </a:lnTo>
                                <a:lnTo>
                                  <a:pt x="2042697" y="1125299"/>
                                </a:lnTo>
                                <a:lnTo>
                                  <a:pt x="2042758" y="1117272"/>
                                </a:lnTo>
                                <a:lnTo>
                                  <a:pt x="2042814" y="1113830"/>
                                </a:lnTo>
                                <a:lnTo>
                                  <a:pt x="2042871" y="1114405"/>
                                </a:lnTo>
                                <a:lnTo>
                                  <a:pt x="2042928" y="1124436"/>
                                </a:lnTo>
                                <a:lnTo>
                                  <a:pt x="2042985" y="1120131"/>
                                </a:lnTo>
                                <a:lnTo>
                                  <a:pt x="2043041" y="1123290"/>
                                </a:lnTo>
                                <a:lnTo>
                                  <a:pt x="2043098" y="1133334"/>
                                </a:lnTo>
                                <a:lnTo>
                                  <a:pt x="2043158" y="1137351"/>
                                </a:lnTo>
                                <a:lnTo>
                                  <a:pt x="2043215" y="1128741"/>
                                </a:lnTo>
                                <a:lnTo>
                                  <a:pt x="2043272" y="1121857"/>
                                </a:lnTo>
                                <a:lnTo>
                                  <a:pt x="2043328" y="1119572"/>
                                </a:lnTo>
                                <a:lnTo>
                                  <a:pt x="2043385" y="1127308"/>
                                </a:lnTo>
                                <a:lnTo>
                                  <a:pt x="2043446" y="1141085"/>
                                </a:lnTo>
                                <a:lnTo>
                                  <a:pt x="2043502" y="1118422"/>
                                </a:lnTo>
                                <a:lnTo>
                                  <a:pt x="2043559" y="1125874"/>
                                </a:lnTo>
                                <a:lnTo>
                                  <a:pt x="2043616" y="1126445"/>
                                </a:lnTo>
                                <a:lnTo>
                                  <a:pt x="2043673" y="1126445"/>
                                </a:lnTo>
                                <a:lnTo>
                                  <a:pt x="2043730" y="1130462"/>
                                </a:lnTo>
                                <a:lnTo>
                                  <a:pt x="2043790" y="1123865"/>
                                </a:lnTo>
                                <a:lnTo>
                                  <a:pt x="2043847" y="1128741"/>
                                </a:lnTo>
                                <a:lnTo>
                                  <a:pt x="2043904" y="1133909"/>
                                </a:lnTo>
                                <a:lnTo>
                                  <a:pt x="2043960" y="1119273"/>
                                </a:lnTo>
                                <a:lnTo>
                                  <a:pt x="2044017" y="1117847"/>
                                </a:lnTo>
                                <a:lnTo>
                                  <a:pt x="2044074" y="1129604"/>
                                </a:lnTo>
                                <a:lnTo>
                                  <a:pt x="2044130" y="1123003"/>
                                </a:lnTo>
                                <a:lnTo>
                                  <a:pt x="2044191" y="1122428"/>
                                </a:lnTo>
                                <a:lnTo>
                                  <a:pt x="2044248" y="1129892"/>
                                </a:lnTo>
                                <a:lnTo>
                                  <a:pt x="2044305" y="1110388"/>
                                </a:lnTo>
                                <a:lnTo>
                                  <a:pt x="2044365" y="1137067"/>
                                </a:lnTo>
                                <a:lnTo>
                                  <a:pt x="2044422" y="1122140"/>
                                </a:lnTo>
                                <a:lnTo>
                                  <a:pt x="2044479" y="1121569"/>
                                </a:lnTo>
                                <a:lnTo>
                                  <a:pt x="2044535" y="1130179"/>
                                </a:lnTo>
                                <a:lnTo>
                                  <a:pt x="2044592" y="1107792"/>
                                </a:lnTo>
                                <a:lnTo>
                                  <a:pt x="2044649" y="1122428"/>
                                </a:lnTo>
                                <a:lnTo>
                                  <a:pt x="2044705" y="1127595"/>
                                </a:lnTo>
                                <a:lnTo>
                                  <a:pt x="2044766" y="1122140"/>
                                </a:lnTo>
                                <a:lnTo>
                                  <a:pt x="2044823" y="1131038"/>
                                </a:lnTo>
                                <a:lnTo>
                                  <a:pt x="2044880" y="1109813"/>
                                </a:lnTo>
                                <a:lnTo>
                                  <a:pt x="2044936" y="1126445"/>
                                </a:lnTo>
                                <a:lnTo>
                                  <a:pt x="2044993" y="1120419"/>
                                </a:lnTo>
                                <a:lnTo>
                                  <a:pt x="2045050" y="1120131"/>
                                </a:lnTo>
                                <a:lnTo>
                                  <a:pt x="2045106" y="1104349"/>
                                </a:lnTo>
                                <a:lnTo>
                                  <a:pt x="2045167" y="1119848"/>
                                </a:lnTo>
                                <a:lnTo>
                                  <a:pt x="2045224" y="1118422"/>
                                </a:lnTo>
                                <a:lnTo>
                                  <a:pt x="2045281" y="1124436"/>
                                </a:lnTo>
                                <a:lnTo>
                                  <a:pt x="2045337" y="1127883"/>
                                </a:lnTo>
                                <a:lnTo>
                                  <a:pt x="2045398" y="1116701"/>
                                </a:lnTo>
                                <a:lnTo>
                                  <a:pt x="2045455" y="1125011"/>
                                </a:lnTo>
                                <a:lnTo>
                                  <a:pt x="2045512" y="1124724"/>
                                </a:lnTo>
                                <a:lnTo>
                                  <a:pt x="2045568" y="1124724"/>
                                </a:lnTo>
                                <a:lnTo>
                                  <a:pt x="2045625" y="1126732"/>
                                </a:lnTo>
                                <a:lnTo>
                                  <a:pt x="2045681" y="1114680"/>
                                </a:lnTo>
                                <a:lnTo>
                                  <a:pt x="2045738" y="1115551"/>
                                </a:lnTo>
                                <a:lnTo>
                                  <a:pt x="2045799" y="1123578"/>
                                </a:lnTo>
                                <a:lnTo>
                                  <a:pt x="2045856" y="1118998"/>
                                </a:lnTo>
                                <a:lnTo>
                                  <a:pt x="2045912" y="1114105"/>
                                </a:lnTo>
                                <a:lnTo>
                                  <a:pt x="2045969" y="1134771"/>
                                </a:lnTo>
                                <a:lnTo>
                                  <a:pt x="2046026" y="1116701"/>
                                </a:lnTo>
                                <a:lnTo>
                                  <a:pt x="2046086" y="1123003"/>
                                </a:lnTo>
                                <a:lnTo>
                                  <a:pt x="2046143" y="1113255"/>
                                </a:lnTo>
                                <a:lnTo>
                                  <a:pt x="2046200" y="1119848"/>
                                </a:lnTo>
                                <a:lnTo>
                                  <a:pt x="2046257" y="1113255"/>
                                </a:lnTo>
                                <a:lnTo>
                                  <a:pt x="2046313" y="1120131"/>
                                </a:lnTo>
                                <a:lnTo>
                                  <a:pt x="2046370" y="1113255"/>
                                </a:lnTo>
                                <a:lnTo>
                                  <a:pt x="2046431" y="1133909"/>
                                </a:lnTo>
                                <a:lnTo>
                                  <a:pt x="2046488" y="1120131"/>
                                </a:lnTo>
                                <a:lnTo>
                                  <a:pt x="2046544" y="1122428"/>
                                </a:lnTo>
                                <a:lnTo>
                                  <a:pt x="2046601" y="1123290"/>
                                </a:lnTo>
                                <a:lnTo>
                                  <a:pt x="2046657" y="1124724"/>
                                </a:lnTo>
                                <a:lnTo>
                                  <a:pt x="2046714" y="1126732"/>
                                </a:lnTo>
                                <a:lnTo>
                                  <a:pt x="2046771" y="1116402"/>
                                </a:lnTo>
                                <a:lnTo>
                                  <a:pt x="2046832" y="1114980"/>
                                </a:lnTo>
                                <a:lnTo>
                                  <a:pt x="2046888" y="1127595"/>
                                </a:lnTo>
                                <a:lnTo>
                                  <a:pt x="2046945" y="1131900"/>
                                </a:lnTo>
                                <a:lnTo>
                                  <a:pt x="2047001" y="1112384"/>
                                </a:lnTo>
                                <a:lnTo>
                                  <a:pt x="2047063" y="1126732"/>
                                </a:lnTo>
                                <a:lnTo>
                                  <a:pt x="2047119" y="1109513"/>
                                </a:lnTo>
                                <a:lnTo>
                                  <a:pt x="2047176" y="1119273"/>
                                </a:lnTo>
                                <a:lnTo>
                                  <a:pt x="2047232" y="1112384"/>
                                </a:lnTo>
                                <a:lnTo>
                                  <a:pt x="2047289" y="1128741"/>
                                </a:lnTo>
                                <a:lnTo>
                                  <a:pt x="2047346" y="1128454"/>
                                </a:lnTo>
                                <a:lnTo>
                                  <a:pt x="2047407" y="1129892"/>
                                </a:lnTo>
                                <a:lnTo>
                                  <a:pt x="2047463" y="1105795"/>
                                </a:lnTo>
                                <a:lnTo>
                                  <a:pt x="2047520" y="1121282"/>
                                </a:lnTo>
                                <a:lnTo>
                                  <a:pt x="2047577" y="1114680"/>
                                </a:lnTo>
                                <a:lnTo>
                                  <a:pt x="2047634" y="1132188"/>
                                </a:lnTo>
                                <a:lnTo>
                                  <a:pt x="2047690" y="1138214"/>
                                </a:lnTo>
                                <a:lnTo>
                                  <a:pt x="2047747" y="1117548"/>
                                </a:lnTo>
                                <a:lnTo>
                                  <a:pt x="2047808" y="1116701"/>
                                </a:lnTo>
                                <a:lnTo>
                                  <a:pt x="2047864" y="1113830"/>
                                </a:lnTo>
                                <a:lnTo>
                                  <a:pt x="2047921" y="1135630"/>
                                </a:lnTo>
                                <a:lnTo>
                                  <a:pt x="2047977" y="1103199"/>
                                </a:lnTo>
                                <a:lnTo>
                                  <a:pt x="2048039" y="1118998"/>
                                </a:lnTo>
                                <a:lnTo>
                                  <a:pt x="2048095" y="1120419"/>
                                </a:lnTo>
                                <a:lnTo>
                                  <a:pt x="2048152" y="1132475"/>
                                </a:lnTo>
                                <a:lnTo>
                                  <a:pt x="2048208" y="1116126"/>
                                </a:lnTo>
                                <a:lnTo>
                                  <a:pt x="2048265" y="1104645"/>
                                </a:lnTo>
                                <a:lnTo>
                                  <a:pt x="2048322" y="1117548"/>
                                </a:lnTo>
                                <a:lnTo>
                                  <a:pt x="2048379" y="1127308"/>
                                </a:lnTo>
                                <a:lnTo>
                                  <a:pt x="2048439" y="1118422"/>
                                </a:lnTo>
                                <a:lnTo>
                                  <a:pt x="2048496" y="1120131"/>
                                </a:lnTo>
                                <a:lnTo>
                                  <a:pt x="2048553" y="1125299"/>
                                </a:lnTo>
                                <a:lnTo>
                                  <a:pt x="2048609" y="1117272"/>
                                </a:lnTo>
                                <a:lnTo>
                                  <a:pt x="2048666" y="1117272"/>
                                </a:lnTo>
                                <a:lnTo>
                                  <a:pt x="2048723" y="1125586"/>
                                </a:lnTo>
                                <a:lnTo>
                                  <a:pt x="2048784" y="1110388"/>
                                </a:lnTo>
                                <a:lnTo>
                                  <a:pt x="2048840" y="1126445"/>
                                </a:lnTo>
                                <a:lnTo>
                                  <a:pt x="2048897" y="1113830"/>
                                </a:lnTo>
                                <a:lnTo>
                                  <a:pt x="2048954" y="1120706"/>
                                </a:lnTo>
                                <a:lnTo>
                                  <a:pt x="2049015" y="1124724"/>
                                </a:lnTo>
                                <a:lnTo>
                                  <a:pt x="2049071" y="1114680"/>
                                </a:lnTo>
                                <a:lnTo>
                                  <a:pt x="2049128" y="1124436"/>
                                </a:lnTo>
                                <a:lnTo>
                                  <a:pt x="2049184" y="1117847"/>
                                </a:lnTo>
                                <a:lnTo>
                                  <a:pt x="2049241" y="1120994"/>
                                </a:lnTo>
                                <a:lnTo>
                                  <a:pt x="2049298" y="1101203"/>
                                </a:lnTo>
                                <a:lnTo>
                                  <a:pt x="2049355" y="1136205"/>
                                </a:lnTo>
                                <a:lnTo>
                                  <a:pt x="2049415" y="1104921"/>
                                </a:lnTo>
                                <a:lnTo>
                                  <a:pt x="2049472" y="1124724"/>
                                </a:lnTo>
                                <a:lnTo>
                                  <a:pt x="2049528" y="1115827"/>
                                </a:lnTo>
                                <a:lnTo>
                                  <a:pt x="2049585" y="1125874"/>
                                </a:lnTo>
                                <a:lnTo>
                                  <a:pt x="2049642" y="1114980"/>
                                </a:lnTo>
                                <a:lnTo>
                                  <a:pt x="2049699" y="1138789"/>
                                </a:lnTo>
                                <a:lnTo>
                                  <a:pt x="2049759" y="1114105"/>
                                </a:lnTo>
                                <a:lnTo>
                                  <a:pt x="2049816" y="1123865"/>
                                </a:lnTo>
                                <a:lnTo>
                                  <a:pt x="2049873" y="1116126"/>
                                </a:lnTo>
                                <a:lnTo>
                                  <a:pt x="2049930" y="1129604"/>
                                </a:lnTo>
                                <a:lnTo>
                                  <a:pt x="2049987" y="1118698"/>
                                </a:lnTo>
                                <a:lnTo>
                                  <a:pt x="2050047" y="1120419"/>
                                </a:lnTo>
                                <a:lnTo>
                                  <a:pt x="2050104" y="1114680"/>
                                </a:lnTo>
                                <a:lnTo>
                                  <a:pt x="2050161" y="1119572"/>
                                </a:lnTo>
                                <a:lnTo>
                                  <a:pt x="2050217" y="1116977"/>
                                </a:lnTo>
                                <a:lnTo>
                                  <a:pt x="2050274" y="1118698"/>
                                </a:lnTo>
                                <a:lnTo>
                                  <a:pt x="2050331" y="1123865"/>
                                </a:lnTo>
                                <a:lnTo>
                                  <a:pt x="2050387" y="1123578"/>
                                </a:lnTo>
                                <a:lnTo>
                                  <a:pt x="2050448" y="1124724"/>
                                </a:lnTo>
                                <a:lnTo>
                                  <a:pt x="2050505" y="1120131"/>
                                </a:lnTo>
                                <a:lnTo>
                                  <a:pt x="2050562" y="1109513"/>
                                </a:lnTo>
                                <a:lnTo>
                                  <a:pt x="2050618" y="1123578"/>
                                </a:lnTo>
                                <a:lnTo>
                                  <a:pt x="2050675" y="1116977"/>
                                </a:lnTo>
                                <a:lnTo>
                                  <a:pt x="2050735" y="1122715"/>
                                </a:lnTo>
                                <a:lnTo>
                                  <a:pt x="2050792" y="1114105"/>
                                </a:lnTo>
                                <a:lnTo>
                                  <a:pt x="2050849" y="1118123"/>
                                </a:lnTo>
                                <a:lnTo>
                                  <a:pt x="2050906" y="1115551"/>
                                </a:lnTo>
                                <a:lnTo>
                                  <a:pt x="2050962" y="1117548"/>
                                </a:lnTo>
                                <a:lnTo>
                                  <a:pt x="2051023" y="1113830"/>
                                </a:lnTo>
                                <a:lnTo>
                                  <a:pt x="2051080" y="1132763"/>
                                </a:lnTo>
                                <a:lnTo>
                                  <a:pt x="2051136" y="1111234"/>
                                </a:lnTo>
                                <a:lnTo>
                                  <a:pt x="2051193" y="1126732"/>
                                </a:lnTo>
                                <a:lnTo>
                                  <a:pt x="2051250" y="1117272"/>
                                </a:lnTo>
                                <a:lnTo>
                                  <a:pt x="2051307" y="1116701"/>
                                </a:lnTo>
                                <a:lnTo>
                                  <a:pt x="2051363" y="1120706"/>
                                </a:lnTo>
                                <a:lnTo>
                                  <a:pt x="2051420" y="1120419"/>
                                </a:lnTo>
                                <a:lnTo>
                                  <a:pt x="2051481" y="1128741"/>
                                </a:lnTo>
                                <a:lnTo>
                                  <a:pt x="2051538" y="1114105"/>
                                </a:lnTo>
                                <a:lnTo>
                                  <a:pt x="2051594" y="1115551"/>
                                </a:lnTo>
                                <a:lnTo>
                                  <a:pt x="2051655" y="1112384"/>
                                </a:lnTo>
                                <a:lnTo>
                                  <a:pt x="2051712" y="1121282"/>
                                </a:lnTo>
                                <a:lnTo>
                                  <a:pt x="2051769" y="1124436"/>
                                </a:lnTo>
                                <a:lnTo>
                                  <a:pt x="2051825" y="1128741"/>
                                </a:lnTo>
                                <a:lnTo>
                                  <a:pt x="2051882" y="1111534"/>
                                </a:lnTo>
                                <a:lnTo>
                                  <a:pt x="2051938" y="1125011"/>
                                </a:lnTo>
                                <a:lnTo>
                                  <a:pt x="2051995" y="1115551"/>
                                </a:lnTo>
                                <a:lnTo>
                                  <a:pt x="2052056" y="1117272"/>
                                </a:lnTo>
                                <a:lnTo>
                                  <a:pt x="2052112" y="1114105"/>
                                </a:lnTo>
                                <a:lnTo>
                                  <a:pt x="2052169" y="1116701"/>
                                </a:lnTo>
                                <a:lnTo>
                                  <a:pt x="2052226" y="1113534"/>
                                </a:lnTo>
                                <a:lnTo>
                                  <a:pt x="2052283" y="1119848"/>
                                </a:lnTo>
                                <a:lnTo>
                                  <a:pt x="2052339" y="1127020"/>
                                </a:lnTo>
                                <a:lnTo>
                                  <a:pt x="2052396" y="1120706"/>
                                </a:lnTo>
                                <a:lnTo>
                                  <a:pt x="2052457" y="1108666"/>
                                </a:lnTo>
                                <a:lnTo>
                                  <a:pt x="2052514" y="1114980"/>
                                </a:lnTo>
                                <a:lnTo>
                                  <a:pt x="2052570" y="1113255"/>
                                </a:lnTo>
                                <a:lnTo>
                                  <a:pt x="2052627" y="1103775"/>
                                </a:lnTo>
                                <a:lnTo>
                                  <a:pt x="2052688" y="1117548"/>
                                </a:lnTo>
                                <a:lnTo>
                                  <a:pt x="2052744" y="1118998"/>
                                </a:lnTo>
                                <a:lnTo>
                                  <a:pt x="2052801" y="1121569"/>
                                </a:lnTo>
                                <a:lnTo>
                                  <a:pt x="2052858" y="1111534"/>
                                </a:lnTo>
                                <a:lnTo>
                                  <a:pt x="2052914" y="1123578"/>
                                </a:lnTo>
                                <a:lnTo>
                                  <a:pt x="2052971" y="1102924"/>
                                </a:lnTo>
                                <a:lnTo>
                                  <a:pt x="2053028" y="1114980"/>
                                </a:lnTo>
                                <a:lnTo>
                                  <a:pt x="2053089" y="1119572"/>
                                </a:lnTo>
                                <a:lnTo>
                                  <a:pt x="2053145" y="1116126"/>
                                </a:lnTo>
                                <a:lnTo>
                                  <a:pt x="2053202" y="1120994"/>
                                </a:lnTo>
                                <a:lnTo>
                                  <a:pt x="2053258" y="1121569"/>
                                </a:lnTo>
                                <a:lnTo>
                                  <a:pt x="2053315" y="1119848"/>
                                </a:lnTo>
                                <a:lnTo>
                                  <a:pt x="2053376" y="1128170"/>
                                </a:lnTo>
                                <a:lnTo>
                                  <a:pt x="2053433" y="1119572"/>
                                </a:lnTo>
                                <a:lnTo>
                                  <a:pt x="2053489" y="1118698"/>
                                </a:lnTo>
                                <a:lnTo>
                                  <a:pt x="2053546" y="1104074"/>
                                </a:lnTo>
                                <a:lnTo>
                                  <a:pt x="2053603" y="1120419"/>
                                </a:lnTo>
                                <a:lnTo>
                                  <a:pt x="2053660" y="1121569"/>
                                </a:lnTo>
                                <a:lnTo>
                                  <a:pt x="2053720" y="1115256"/>
                                </a:lnTo>
                                <a:lnTo>
                                  <a:pt x="2053777" y="1118422"/>
                                </a:lnTo>
                                <a:lnTo>
                                  <a:pt x="2053834" y="1117847"/>
                                </a:lnTo>
                                <a:lnTo>
                                  <a:pt x="2053890" y="1120994"/>
                                </a:lnTo>
                                <a:lnTo>
                                  <a:pt x="2053947" y="1113534"/>
                                </a:lnTo>
                                <a:lnTo>
                                  <a:pt x="2054004" y="1123003"/>
                                </a:lnTo>
                                <a:lnTo>
                                  <a:pt x="2054060" y="1108666"/>
                                </a:lnTo>
                                <a:lnTo>
                                  <a:pt x="2054121" y="1123003"/>
                                </a:lnTo>
                                <a:lnTo>
                                  <a:pt x="2054178" y="1127883"/>
                                </a:lnTo>
                                <a:lnTo>
                                  <a:pt x="2054234" y="1112684"/>
                                </a:lnTo>
                                <a:lnTo>
                                  <a:pt x="2054291" y="1125299"/>
                                </a:lnTo>
                                <a:lnTo>
                                  <a:pt x="2054352" y="1121282"/>
                                </a:lnTo>
                                <a:lnTo>
                                  <a:pt x="2054409" y="1115827"/>
                                </a:lnTo>
                                <a:lnTo>
                                  <a:pt x="2054465" y="1106366"/>
                                </a:lnTo>
                                <a:lnTo>
                                  <a:pt x="2054522" y="1119273"/>
                                </a:lnTo>
                                <a:lnTo>
                                  <a:pt x="2054579" y="1113534"/>
                                </a:lnTo>
                                <a:lnTo>
                                  <a:pt x="2054636" y="1115551"/>
                                </a:lnTo>
                                <a:lnTo>
                                  <a:pt x="2054696" y="1122428"/>
                                </a:lnTo>
                                <a:lnTo>
                                  <a:pt x="2054753" y="1116977"/>
                                </a:lnTo>
                                <a:lnTo>
                                  <a:pt x="2054810" y="1123578"/>
                                </a:lnTo>
                                <a:lnTo>
                                  <a:pt x="2054866" y="1128170"/>
                                </a:lnTo>
                                <a:lnTo>
                                  <a:pt x="2054923" y="1112959"/>
                                </a:lnTo>
                                <a:lnTo>
                                  <a:pt x="2054980" y="1107792"/>
                                </a:lnTo>
                                <a:lnTo>
                                  <a:pt x="2055037" y="1114405"/>
                                </a:lnTo>
                                <a:lnTo>
                                  <a:pt x="2055097" y="1131612"/>
                                </a:lnTo>
                                <a:lnTo>
                                  <a:pt x="2055154" y="1130462"/>
                                </a:lnTo>
                                <a:lnTo>
                                  <a:pt x="2055211" y="1117548"/>
                                </a:lnTo>
                                <a:lnTo>
                                  <a:pt x="2055267" y="1114105"/>
                                </a:lnTo>
                                <a:lnTo>
                                  <a:pt x="2055328" y="1113534"/>
                                </a:lnTo>
                                <a:lnTo>
                                  <a:pt x="2055385" y="1131612"/>
                                </a:lnTo>
                                <a:lnTo>
                                  <a:pt x="2055441" y="1116126"/>
                                </a:lnTo>
                                <a:lnTo>
                                  <a:pt x="2055498" y="1108367"/>
                                </a:lnTo>
                                <a:lnTo>
                                  <a:pt x="2055555" y="1111809"/>
                                </a:lnTo>
                                <a:lnTo>
                                  <a:pt x="2055611" y="1104349"/>
                                </a:lnTo>
                                <a:lnTo>
                                  <a:pt x="2055668" y="1125299"/>
                                </a:lnTo>
                                <a:lnTo>
                                  <a:pt x="2055729" y="1124149"/>
                                </a:lnTo>
                                <a:lnTo>
                                  <a:pt x="2055785" y="1131612"/>
                                </a:lnTo>
                                <a:lnTo>
                                  <a:pt x="2055842" y="1118422"/>
                                </a:lnTo>
                                <a:lnTo>
                                  <a:pt x="2055899" y="1128170"/>
                                </a:lnTo>
                                <a:lnTo>
                                  <a:pt x="2055956" y="1114405"/>
                                </a:lnTo>
                                <a:lnTo>
                                  <a:pt x="2056013" y="1114105"/>
                                </a:lnTo>
                                <a:lnTo>
                                  <a:pt x="2056073" y="1118998"/>
                                </a:lnTo>
                                <a:lnTo>
                                  <a:pt x="2056130" y="1124436"/>
                                </a:lnTo>
                                <a:lnTo>
                                  <a:pt x="2056187" y="1124436"/>
                                </a:lnTo>
                                <a:lnTo>
                                  <a:pt x="2056244" y="1103199"/>
                                </a:lnTo>
                                <a:lnTo>
                                  <a:pt x="2056304" y="1122140"/>
                                </a:lnTo>
                                <a:lnTo>
                                  <a:pt x="2056361" y="1108091"/>
                                </a:lnTo>
                                <a:lnTo>
                                  <a:pt x="2056418" y="1129316"/>
                                </a:lnTo>
                                <a:lnTo>
                                  <a:pt x="2056474" y="1119848"/>
                                </a:lnTo>
                                <a:lnTo>
                                  <a:pt x="2056531" y="1126445"/>
                                </a:lnTo>
                                <a:lnTo>
                                  <a:pt x="2056588" y="1110388"/>
                                </a:lnTo>
                                <a:lnTo>
                                  <a:pt x="2056644" y="1108666"/>
                                </a:lnTo>
                                <a:lnTo>
                                  <a:pt x="2056705" y="1111534"/>
                                </a:lnTo>
                                <a:lnTo>
                                  <a:pt x="2056762" y="1112959"/>
                                </a:lnTo>
                                <a:lnTo>
                                  <a:pt x="2056818" y="1128741"/>
                                </a:lnTo>
                                <a:lnTo>
                                  <a:pt x="2056875" y="1111809"/>
                                </a:lnTo>
                                <a:lnTo>
                                  <a:pt x="2056932" y="1111809"/>
                                </a:lnTo>
                                <a:lnTo>
                                  <a:pt x="2056988" y="1129316"/>
                                </a:lnTo>
                                <a:lnTo>
                                  <a:pt x="2057049" y="1119273"/>
                                </a:lnTo>
                                <a:lnTo>
                                  <a:pt x="2057106" y="1111534"/>
                                </a:lnTo>
                                <a:lnTo>
                                  <a:pt x="2057163" y="1117272"/>
                                </a:lnTo>
                                <a:lnTo>
                                  <a:pt x="2057219" y="1123290"/>
                                </a:lnTo>
                                <a:lnTo>
                                  <a:pt x="2057276" y="1114980"/>
                                </a:lnTo>
                                <a:lnTo>
                                  <a:pt x="2057337" y="1101778"/>
                                </a:lnTo>
                                <a:lnTo>
                                  <a:pt x="2057393" y="1125299"/>
                                </a:lnTo>
                                <a:lnTo>
                                  <a:pt x="2057450" y="1118422"/>
                                </a:lnTo>
                                <a:lnTo>
                                  <a:pt x="2057507" y="1124724"/>
                                </a:lnTo>
                                <a:lnTo>
                                  <a:pt x="2057564" y="1107516"/>
                                </a:lnTo>
                                <a:lnTo>
                                  <a:pt x="2057620" y="1108367"/>
                                </a:lnTo>
                                <a:lnTo>
                                  <a:pt x="2057677" y="1113534"/>
                                </a:lnTo>
                                <a:lnTo>
                                  <a:pt x="2057738" y="1130179"/>
                                </a:lnTo>
                                <a:lnTo>
                                  <a:pt x="2057795" y="1116701"/>
                                </a:lnTo>
                                <a:lnTo>
                                  <a:pt x="2057851" y="1100628"/>
                                </a:lnTo>
                                <a:lnTo>
                                  <a:pt x="2057908" y="1121282"/>
                                </a:lnTo>
                                <a:lnTo>
                                  <a:pt x="2057964" y="1114405"/>
                                </a:lnTo>
                                <a:lnTo>
                                  <a:pt x="2058025" y="1112109"/>
                                </a:lnTo>
                                <a:lnTo>
                                  <a:pt x="2058082" y="1125011"/>
                                </a:lnTo>
                                <a:lnTo>
                                  <a:pt x="2058139" y="1119848"/>
                                </a:lnTo>
                                <a:lnTo>
                                  <a:pt x="2058195" y="1123865"/>
                                </a:lnTo>
                                <a:lnTo>
                                  <a:pt x="2058252" y="1129604"/>
                                </a:lnTo>
                                <a:lnTo>
                                  <a:pt x="2058309" y="1118422"/>
                                </a:lnTo>
                                <a:lnTo>
                                  <a:pt x="2058369" y="1100053"/>
                                </a:lnTo>
                                <a:lnTo>
                                  <a:pt x="2058426" y="1118422"/>
                                </a:lnTo>
                                <a:lnTo>
                                  <a:pt x="2058483" y="1120419"/>
                                </a:lnTo>
                                <a:lnTo>
                                  <a:pt x="2058540" y="1123003"/>
                                </a:lnTo>
                                <a:lnTo>
                                  <a:pt x="2058596" y="1115551"/>
                                </a:lnTo>
                                <a:lnTo>
                                  <a:pt x="2058653" y="1117272"/>
                                </a:lnTo>
                                <a:lnTo>
                                  <a:pt x="2058709" y="1109513"/>
                                </a:lnTo>
                                <a:lnTo>
                                  <a:pt x="2058771" y="1115551"/>
                                </a:lnTo>
                                <a:lnTo>
                                  <a:pt x="2058827" y="1128454"/>
                                </a:lnTo>
                                <a:lnTo>
                                  <a:pt x="2058884" y="1114405"/>
                                </a:lnTo>
                                <a:lnTo>
                                  <a:pt x="2058944" y="1120994"/>
                                </a:lnTo>
                                <a:lnTo>
                                  <a:pt x="2059001" y="1133334"/>
                                </a:lnTo>
                                <a:lnTo>
                                  <a:pt x="2059058" y="1108666"/>
                                </a:lnTo>
                                <a:lnTo>
                                  <a:pt x="2059115" y="1095740"/>
                                </a:lnTo>
                                <a:lnTo>
                                  <a:pt x="2059171" y="1130754"/>
                                </a:lnTo>
                                <a:lnTo>
                                  <a:pt x="2059228" y="1113255"/>
                                </a:lnTo>
                                <a:lnTo>
                                  <a:pt x="2059285" y="1104921"/>
                                </a:lnTo>
                                <a:lnTo>
                                  <a:pt x="2059346" y="1120706"/>
                                </a:lnTo>
                                <a:lnTo>
                                  <a:pt x="2059402" y="1109237"/>
                                </a:lnTo>
                                <a:lnTo>
                                  <a:pt x="2059459" y="1120994"/>
                                </a:lnTo>
                                <a:lnTo>
                                  <a:pt x="2059515" y="1120994"/>
                                </a:lnTo>
                                <a:lnTo>
                                  <a:pt x="2059572" y="1118123"/>
                                </a:lnTo>
                                <a:lnTo>
                                  <a:pt x="2059629" y="1116126"/>
                                </a:lnTo>
                                <a:lnTo>
                                  <a:pt x="2059686" y="1122140"/>
                                </a:lnTo>
                                <a:lnTo>
                                  <a:pt x="2059746" y="1117272"/>
                                </a:lnTo>
                                <a:lnTo>
                                  <a:pt x="2059803" y="1123003"/>
                                </a:lnTo>
                                <a:lnTo>
                                  <a:pt x="2059860" y="1115551"/>
                                </a:lnTo>
                                <a:lnTo>
                                  <a:pt x="2059916" y="1121857"/>
                                </a:lnTo>
                                <a:lnTo>
                                  <a:pt x="2059977" y="1120419"/>
                                </a:lnTo>
                                <a:lnTo>
                                  <a:pt x="2060034" y="1123578"/>
                                </a:lnTo>
                                <a:lnTo>
                                  <a:pt x="2060091" y="1107792"/>
                                </a:lnTo>
                                <a:lnTo>
                                  <a:pt x="2060147" y="1117272"/>
                                </a:lnTo>
                                <a:lnTo>
                                  <a:pt x="2060204" y="1110663"/>
                                </a:lnTo>
                                <a:lnTo>
                                  <a:pt x="2060260" y="1124724"/>
                                </a:lnTo>
                                <a:lnTo>
                                  <a:pt x="2060317" y="1126732"/>
                                </a:lnTo>
                                <a:lnTo>
                                  <a:pt x="2060378" y="1101778"/>
                                </a:lnTo>
                                <a:lnTo>
                                  <a:pt x="2060435" y="1110663"/>
                                </a:lnTo>
                                <a:lnTo>
                                  <a:pt x="2060491" y="1112684"/>
                                </a:lnTo>
                                <a:lnTo>
                                  <a:pt x="2060548" y="1108942"/>
                                </a:lnTo>
                                <a:lnTo>
                                  <a:pt x="2060605" y="1125874"/>
                                </a:lnTo>
                                <a:lnTo>
                                  <a:pt x="2060666" y="1130179"/>
                                </a:lnTo>
                                <a:lnTo>
                                  <a:pt x="2060722" y="1121857"/>
                                </a:lnTo>
                                <a:lnTo>
                                  <a:pt x="2060779" y="1119273"/>
                                </a:lnTo>
                                <a:lnTo>
                                  <a:pt x="2060836" y="1125586"/>
                                </a:lnTo>
                                <a:lnTo>
                                  <a:pt x="2060892" y="1115551"/>
                                </a:lnTo>
                                <a:lnTo>
                                  <a:pt x="2060953" y="1117847"/>
                                </a:lnTo>
                                <a:lnTo>
                                  <a:pt x="2061010" y="1114105"/>
                                </a:lnTo>
                                <a:lnTo>
                                  <a:pt x="2061067" y="1122428"/>
                                </a:lnTo>
                                <a:lnTo>
                                  <a:pt x="2061123" y="1116701"/>
                                </a:lnTo>
                                <a:lnTo>
                                  <a:pt x="2061180" y="1125874"/>
                                </a:lnTo>
                                <a:lnTo>
                                  <a:pt x="2061237" y="1120994"/>
                                </a:lnTo>
                                <a:lnTo>
                                  <a:pt x="2061294" y="1112384"/>
                                </a:lnTo>
                                <a:lnTo>
                                  <a:pt x="2061354" y="1123865"/>
                                </a:lnTo>
                                <a:lnTo>
                                  <a:pt x="2061411" y="1118123"/>
                                </a:lnTo>
                                <a:lnTo>
                                  <a:pt x="2061467" y="1112959"/>
                                </a:lnTo>
                                <a:lnTo>
                                  <a:pt x="2061524" y="1119273"/>
                                </a:lnTo>
                                <a:lnTo>
                                  <a:pt x="2061581" y="1115827"/>
                                </a:lnTo>
                                <a:lnTo>
                                  <a:pt x="2061642" y="1109237"/>
                                </a:lnTo>
                                <a:lnTo>
                                  <a:pt x="2061698" y="1121282"/>
                                </a:lnTo>
                                <a:lnTo>
                                  <a:pt x="2061755" y="1122140"/>
                                </a:lnTo>
                                <a:lnTo>
                                  <a:pt x="2061812" y="1112384"/>
                                </a:lnTo>
                                <a:lnTo>
                                  <a:pt x="2061868" y="1118123"/>
                                </a:lnTo>
                                <a:lnTo>
                                  <a:pt x="2061925" y="1129029"/>
                                </a:lnTo>
                                <a:lnTo>
                                  <a:pt x="2061986" y="1123865"/>
                                </a:lnTo>
                                <a:lnTo>
                                  <a:pt x="2062042" y="1102924"/>
                                </a:lnTo>
                                <a:lnTo>
                                  <a:pt x="2062099" y="1111534"/>
                                </a:lnTo>
                                <a:lnTo>
                                  <a:pt x="2062156" y="1118123"/>
                                </a:lnTo>
                                <a:lnTo>
                                  <a:pt x="2062213" y="1127595"/>
                                </a:lnTo>
                                <a:lnTo>
                                  <a:pt x="2062270" y="1117548"/>
                                </a:lnTo>
                                <a:lnTo>
                                  <a:pt x="2062326" y="1120131"/>
                                </a:lnTo>
                                <a:lnTo>
                                  <a:pt x="2062387" y="1109513"/>
                                </a:lnTo>
                                <a:lnTo>
                                  <a:pt x="2062444" y="1112384"/>
                                </a:lnTo>
                                <a:lnTo>
                                  <a:pt x="2062501" y="1118123"/>
                                </a:lnTo>
                                <a:lnTo>
                                  <a:pt x="2062557" y="1123578"/>
                                </a:lnTo>
                                <a:lnTo>
                                  <a:pt x="2062618" y="1120994"/>
                                </a:lnTo>
                                <a:lnTo>
                                  <a:pt x="2062674" y="1109237"/>
                                </a:lnTo>
                                <a:lnTo>
                                  <a:pt x="2062731" y="1115551"/>
                                </a:lnTo>
                                <a:lnTo>
                                  <a:pt x="2062788" y="1112684"/>
                                </a:lnTo>
                                <a:lnTo>
                                  <a:pt x="2062844" y="1113534"/>
                                </a:lnTo>
                                <a:lnTo>
                                  <a:pt x="2062901" y="1132475"/>
                                </a:lnTo>
                                <a:lnTo>
                                  <a:pt x="2062958" y="1104074"/>
                                </a:lnTo>
                                <a:lnTo>
                                  <a:pt x="2063018" y="1119848"/>
                                </a:lnTo>
                                <a:lnTo>
                                  <a:pt x="2063075" y="1100328"/>
                                </a:lnTo>
                                <a:lnTo>
                                  <a:pt x="2063132" y="1120419"/>
                                </a:lnTo>
                                <a:lnTo>
                                  <a:pt x="2063189" y="1121857"/>
                                </a:lnTo>
                                <a:lnTo>
                                  <a:pt x="2063245" y="1117272"/>
                                </a:lnTo>
                                <a:lnTo>
                                  <a:pt x="2063302" y="1118422"/>
                                </a:lnTo>
                                <a:lnTo>
                                  <a:pt x="2063363" y="1115256"/>
                                </a:lnTo>
                                <a:lnTo>
                                  <a:pt x="2063420" y="1119848"/>
                                </a:lnTo>
                                <a:lnTo>
                                  <a:pt x="2063476" y="1118698"/>
                                </a:lnTo>
                                <a:lnTo>
                                  <a:pt x="2063533" y="1116126"/>
                                </a:lnTo>
                                <a:lnTo>
                                  <a:pt x="2063593" y="1117847"/>
                                </a:lnTo>
                                <a:lnTo>
                                  <a:pt x="2063650" y="1118698"/>
                                </a:lnTo>
                                <a:lnTo>
                                  <a:pt x="2063707" y="1108666"/>
                                </a:lnTo>
                                <a:lnTo>
                                  <a:pt x="2063764" y="1131900"/>
                                </a:lnTo>
                                <a:lnTo>
                                  <a:pt x="2063821" y="1119572"/>
                                </a:lnTo>
                                <a:lnTo>
                                  <a:pt x="2063877" y="1115551"/>
                                </a:lnTo>
                                <a:lnTo>
                                  <a:pt x="2063934" y="1111534"/>
                                </a:lnTo>
                                <a:lnTo>
                                  <a:pt x="2063995" y="1108367"/>
                                </a:lnTo>
                                <a:lnTo>
                                  <a:pt x="2064052" y="1116977"/>
                                </a:lnTo>
                                <a:lnTo>
                                  <a:pt x="2064108" y="1113255"/>
                                </a:lnTo>
                                <a:lnTo>
                                  <a:pt x="2064165" y="1129029"/>
                                </a:lnTo>
                                <a:lnTo>
                                  <a:pt x="2064221" y="1111809"/>
                                </a:lnTo>
                                <a:lnTo>
                                  <a:pt x="2064278" y="1114980"/>
                                </a:lnTo>
                                <a:lnTo>
                                  <a:pt x="2064339" y="1110388"/>
                                </a:lnTo>
                                <a:lnTo>
                                  <a:pt x="2064395" y="1127020"/>
                                </a:lnTo>
                                <a:lnTo>
                                  <a:pt x="2064452" y="1107516"/>
                                </a:lnTo>
                                <a:lnTo>
                                  <a:pt x="2064509" y="1123003"/>
                                </a:lnTo>
                                <a:lnTo>
                                  <a:pt x="2064566" y="1101778"/>
                                </a:lnTo>
                                <a:lnTo>
                                  <a:pt x="2064626" y="1135342"/>
                                </a:lnTo>
                                <a:lnTo>
                                  <a:pt x="2064683" y="1118422"/>
                                </a:lnTo>
                                <a:lnTo>
                                  <a:pt x="2064740" y="1108091"/>
                                </a:lnTo>
                                <a:lnTo>
                                  <a:pt x="2064797" y="1123865"/>
                                </a:lnTo>
                                <a:lnTo>
                                  <a:pt x="2064853" y="1120131"/>
                                </a:lnTo>
                                <a:lnTo>
                                  <a:pt x="2064910" y="1114105"/>
                                </a:lnTo>
                                <a:lnTo>
                                  <a:pt x="2064966" y="1106646"/>
                                </a:lnTo>
                                <a:lnTo>
                                  <a:pt x="2065027" y="1108091"/>
                                </a:lnTo>
                                <a:lnTo>
                                  <a:pt x="2065084" y="1130179"/>
                                </a:lnTo>
                                <a:lnTo>
                                  <a:pt x="2065141" y="1124436"/>
                                </a:lnTo>
                                <a:lnTo>
                                  <a:pt x="2065197" y="1123290"/>
                                </a:lnTo>
                                <a:lnTo>
                                  <a:pt x="2065254" y="1123865"/>
                                </a:lnTo>
                                <a:lnTo>
                                  <a:pt x="2065315" y="1109237"/>
                                </a:lnTo>
                                <a:lnTo>
                                  <a:pt x="2065372" y="1119572"/>
                                </a:lnTo>
                                <a:lnTo>
                                  <a:pt x="2065428" y="1110388"/>
                                </a:lnTo>
                                <a:lnTo>
                                  <a:pt x="2065485" y="1118998"/>
                                </a:lnTo>
                                <a:lnTo>
                                  <a:pt x="2065541" y="1116126"/>
                                </a:lnTo>
                                <a:lnTo>
                                  <a:pt x="2065598" y="1117272"/>
                                </a:lnTo>
                                <a:lnTo>
                                  <a:pt x="2065659" y="1125874"/>
                                </a:lnTo>
                                <a:lnTo>
                                  <a:pt x="2065716" y="1123003"/>
                                </a:lnTo>
                                <a:lnTo>
                                  <a:pt x="2065772" y="1119273"/>
                                </a:lnTo>
                                <a:lnTo>
                                  <a:pt x="2065829" y="1117847"/>
                                </a:lnTo>
                                <a:lnTo>
                                  <a:pt x="2065886" y="1129892"/>
                                </a:lnTo>
                                <a:lnTo>
                                  <a:pt x="2065943" y="1115256"/>
                                </a:lnTo>
                                <a:lnTo>
                                  <a:pt x="2065999" y="1116126"/>
                                </a:lnTo>
                                <a:lnTo>
                                  <a:pt x="2066060" y="1120419"/>
                                </a:lnTo>
                                <a:lnTo>
                                  <a:pt x="2066117" y="1115827"/>
                                </a:lnTo>
                                <a:lnTo>
                                  <a:pt x="2066173" y="1123865"/>
                                </a:lnTo>
                                <a:lnTo>
                                  <a:pt x="2066234" y="1125586"/>
                                </a:lnTo>
                                <a:lnTo>
                                  <a:pt x="2066291" y="1116701"/>
                                </a:lnTo>
                                <a:lnTo>
                                  <a:pt x="2066348" y="1120706"/>
                                </a:lnTo>
                                <a:lnTo>
                                  <a:pt x="2066404" y="1129029"/>
                                </a:lnTo>
                                <a:lnTo>
                                  <a:pt x="2066461" y="1116701"/>
                                </a:lnTo>
                                <a:lnTo>
                                  <a:pt x="2066517" y="1125299"/>
                                </a:lnTo>
                                <a:lnTo>
                                  <a:pt x="2066574" y="1115256"/>
                                </a:lnTo>
                                <a:lnTo>
                                  <a:pt x="2066635" y="1113830"/>
                                </a:lnTo>
                                <a:lnTo>
                                  <a:pt x="2066692" y="1112684"/>
                                </a:lnTo>
                                <a:lnTo>
                                  <a:pt x="2066748" y="1118123"/>
                                </a:lnTo>
                                <a:lnTo>
                                  <a:pt x="2066805" y="1120419"/>
                                </a:lnTo>
                                <a:lnTo>
                                  <a:pt x="2066862" y="1112109"/>
                                </a:lnTo>
                                <a:lnTo>
                                  <a:pt x="2066918" y="1124149"/>
                                </a:lnTo>
                                <a:lnTo>
                                  <a:pt x="2066975" y="1110663"/>
                                </a:lnTo>
                                <a:lnTo>
                                  <a:pt x="2067036" y="1115827"/>
                                </a:lnTo>
                                <a:lnTo>
                                  <a:pt x="2067092" y="1108942"/>
                                </a:lnTo>
                                <a:lnTo>
                                  <a:pt x="2067149" y="1114405"/>
                                </a:lnTo>
                                <a:lnTo>
                                  <a:pt x="2067206" y="1118123"/>
                                </a:lnTo>
                                <a:lnTo>
                                  <a:pt x="2067267" y="1120131"/>
                                </a:lnTo>
                                <a:lnTo>
                                  <a:pt x="2067323" y="1110959"/>
                                </a:lnTo>
                                <a:lnTo>
                                  <a:pt x="2067380" y="1118422"/>
                                </a:lnTo>
                                <a:lnTo>
                                  <a:pt x="2067437" y="1121569"/>
                                </a:lnTo>
                                <a:lnTo>
                                  <a:pt x="2067494" y="1132188"/>
                                </a:lnTo>
                                <a:lnTo>
                                  <a:pt x="2067550" y="1112384"/>
                                </a:lnTo>
                                <a:lnTo>
                                  <a:pt x="2067607" y="1113255"/>
                                </a:lnTo>
                                <a:lnTo>
                                  <a:pt x="2067668" y="1118422"/>
                                </a:lnTo>
                                <a:lnTo>
                                  <a:pt x="2067724" y="1110388"/>
                                </a:lnTo>
                                <a:lnTo>
                                  <a:pt x="2067781" y="1131038"/>
                                </a:lnTo>
                                <a:lnTo>
                                  <a:pt x="2067838" y="1125011"/>
                                </a:lnTo>
                                <a:lnTo>
                                  <a:pt x="2067895" y="1121569"/>
                                </a:lnTo>
                                <a:lnTo>
                                  <a:pt x="2067955" y="1103199"/>
                                </a:lnTo>
                                <a:lnTo>
                                  <a:pt x="2068012" y="1121282"/>
                                </a:lnTo>
                                <a:lnTo>
                                  <a:pt x="2068069" y="1120706"/>
                                </a:lnTo>
                                <a:lnTo>
                                  <a:pt x="2068125" y="1110959"/>
                                </a:lnTo>
                                <a:lnTo>
                                  <a:pt x="2068182" y="1106646"/>
                                </a:lnTo>
                                <a:lnTo>
                                  <a:pt x="2068243" y="1124436"/>
                                </a:lnTo>
                                <a:lnTo>
                                  <a:pt x="2068299" y="1125299"/>
                                </a:lnTo>
                                <a:lnTo>
                                  <a:pt x="2068356" y="1123290"/>
                                </a:lnTo>
                                <a:lnTo>
                                  <a:pt x="2068413" y="1102353"/>
                                </a:lnTo>
                                <a:lnTo>
                                  <a:pt x="2068470" y="1109237"/>
                                </a:lnTo>
                                <a:lnTo>
                                  <a:pt x="2068527" y="1126732"/>
                                </a:lnTo>
                                <a:lnTo>
                                  <a:pt x="2068583" y="1109513"/>
                                </a:lnTo>
                                <a:lnTo>
                                  <a:pt x="2068644" y="1121282"/>
                                </a:lnTo>
                                <a:lnTo>
                                  <a:pt x="2068701" y="1117548"/>
                                </a:lnTo>
                                <a:lnTo>
                                  <a:pt x="2068757" y="1127308"/>
                                </a:lnTo>
                                <a:lnTo>
                                  <a:pt x="2068814" y="1118422"/>
                                </a:lnTo>
                                <a:lnTo>
                                  <a:pt x="2068871" y="1119572"/>
                                </a:lnTo>
                                <a:lnTo>
                                  <a:pt x="2068931" y="1131325"/>
                                </a:lnTo>
                                <a:lnTo>
                                  <a:pt x="2068988" y="1114980"/>
                                </a:lnTo>
                                <a:lnTo>
                                  <a:pt x="2069044" y="1113255"/>
                                </a:lnTo>
                                <a:lnTo>
                                  <a:pt x="2069101" y="1125011"/>
                                </a:lnTo>
                                <a:lnTo>
                                  <a:pt x="2069158" y="1115827"/>
                                </a:lnTo>
                                <a:lnTo>
                                  <a:pt x="2069215" y="1120419"/>
                                </a:lnTo>
                                <a:lnTo>
                                  <a:pt x="2069275" y="1102924"/>
                                </a:lnTo>
                                <a:lnTo>
                                  <a:pt x="2069332" y="1103499"/>
                                </a:lnTo>
                                <a:lnTo>
                                  <a:pt x="2069389" y="1131038"/>
                                </a:lnTo>
                                <a:lnTo>
                                  <a:pt x="2069446" y="1127595"/>
                                </a:lnTo>
                                <a:lnTo>
                                  <a:pt x="2069502" y="1113830"/>
                                </a:lnTo>
                                <a:lnTo>
                                  <a:pt x="2069559" y="1125299"/>
                                </a:lnTo>
                                <a:lnTo>
                                  <a:pt x="2069616" y="1108367"/>
                                </a:lnTo>
                                <a:lnTo>
                                  <a:pt x="2069676" y="1115551"/>
                                </a:lnTo>
                                <a:lnTo>
                                  <a:pt x="2069733" y="1107792"/>
                                </a:lnTo>
                                <a:lnTo>
                                  <a:pt x="2069790" y="1106071"/>
                                </a:lnTo>
                                <a:lnTo>
                                  <a:pt x="2069847" y="1118998"/>
                                </a:lnTo>
                                <a:lnTo>
                                  <a:pt x="2069907" y="1114405"/>
                                </a:lnTo>
                                <a:lnTo>
                                  <a:pt x="2069964" y="1123578"/>
                                </a:lnTo>
                                <a:lnTo>
                                  <a:pt x="2070021" y="1107516"/>
                                </a:lnTo>
                                <a:lnTo>
                                  <a:pt x="2070078" y="1107217"/>
                                </a:lnTo>
                                <a:lnTo>
                                  <a:pt x="2070134" y="1114680"/>
                                </a:lnTo>
                                <a:lnTo>
                                  <a:pt x="2070191" y="1111234"/>
                                </a:lnTo>
                                <a:lnTo>
                                  <a:pt x="2070247" y="1116977"/>
                                </a:lnTo>
                                <a:lnTo>
                                  <a:pt x="2070308" y="1124436"/>
                                </a:lnTo>
                                <a:lnTo>
                                  <a:pt x="2070365" y="1109237"/>
                                </a:lnTo>
                                <a:lnTo>
                                  <a:pt x="2070422" y="1123578"/>
                                </a:lnTo>
                                <a:lnTo>
                                  <a:pt x="2070478" y="1125299"/>
                                </a:lnTo>
                                <a:lnTo>
                                  <a:pt x="2070535" y="1116701"/>
                                </a:lnTo>
                                <a:lnTo>
                                  <a:pt x="2070592" y="1121569"/>
                                </a:lnTo>
                                <a:lnTo>
                                  <a:pt x="2070652" y="1114405"/>
                                </a:lnTo>
                                <a:lnTo>
                                  <a:pt x="2070709" y="1109237"/>
                                </a:lnTo>
                                <a:lnTo>
                                  <a:pt x="2070766" y="1110388"/>
                                </a:lnTo>
                                <a:lnTo>
                                  <a:pt x="2070822" y="1099482"/>
                                </a:lnTo>
                                <a:lnTo>
                                  <a:pt x="2070883" y="1134196"/>
                                </a:lnTo>
                                <a:lnTo>
                                  <a:pt x="2070940" y="1128170"/>
                                </a:lnTo>
                                <a:lnTo>
                                  <a:pt x="2070997" y="1112684"/>
                                </a:lnTo>
                                <a:lnTo>
                                  <a:pt x="2071053" y="1124149"/>
                                </a:lnTo>
                                <a:lnTo>
                                  <a:pt x="2071110" y="1120419"/>
                                </a:lnTo>
                                <a:lnTo>
                                  <a:pt x="2071167" y="1117847"/>
                                </a:lnTo>
                                <a:lnTo>
                                  <a:pt x="2071223" y="1115551"/>
                                </a:lnTo>
                                <a:lnTo>
                                  <a:pt x="2071284" y="1116126"/>
                                </a:lnTo>
                                <a:lnTo>
                                  <a:pt x="2071341" y="1107516"/>
                                </a:lnTo>
                                <a:lnTo>
                                  <a:pt x="2071398" y="1129604"/>
                                </a:lnTo>
                                <a:lnTo>
                                  <a:pt x="2071454" y="1123290"/>
                                </a:lnTo>
                                <a:lnTo>
                                  <a:pt x="2071511" y="1117272"/>
                                </a:lnTo>
                                <a:lnTo>
                                  <a:pt x="2071567" y="1111534"/>
                                </a:lnTo>
                                <a:lnTo>
                                  <a:pt x="2071629" y="1118698"/>
                                </a:lnTo>
                                <a:lnTo>
                                  <a:pt x="2071685" y="1124436"/>
                                </a:lnTo>
                                <a:lnTo>
                                  <a:pt x="2071742" y="1112959"/>
                                </a:lnTo>
                                <a:lnTo>
                                  <a:pt x="2071798" y="1119273"/>
                                </a:lnTo>
                                <a:lnTo>
                                  <a:pt x="2071855" y="1126445"/>
                                </a:lnTo>
                                <a:lnTo>
                                  <a:pt x="2071916" y="1119572"/>
                                </a:lnTo>
                                <a:lnTo>
                                  <a:pt x="2071973" y="1115256"/>
                                </a:lnTo>
                                <a:lnTo>
                                  <a:pt x="2072029" y="1107792"/>
                                </a:lnTo>
                                <a:lnTo>
                                  <a:pt x="2072086" y="1133334"/>
                                </a:lnTo>
                                <a:lnTo>
                                  <a:pt x="2072143" y="1121569"/>
                                </a:lnTo>
                                <a:lnTo>
                                  <a:pt x="2072199" y="1100053"/>
                                </a:lnTo>
                                <a:lnTo>
                                  <a:pt x="2072256" y="1119273"/>
                                </a:lnTo>
                                <a:lnTo>
                                  <a:pt x="2072317" y="1117847"/>
                                </a:lnTo>
                                <a:lnTo>
                                  <a:pt x="2072374" y="1121569"/>
                                </a:lnTo>
                                <a:lnTo>
                                  <a:pt x="2072430" y="1126732"/>
                                </a:lnTo>
                                <a:lnTo>
                                  <a:pt x="2072487" y="1106071"/>
                                </a:lnTo>
                                <a:lnTo>
                                  <a:pt x="2072544" y="1120419"/>
                                </a:lnTo>
                                <a:lnTo>
                                  <a:pt x="2072605" y="1123290"/>
                                </a:lnTo>
                                <a:lnTo>
                                  <a:pt x="2072661" y="1115256"/>
                                </a:lnTo>
                                <a:lnTo>
                                  <a:pt x="2072718" y="1120994"/>
                                </a:lnTo>
                                <a:lnTo>
                                  <a:pt x="2072774" y="1121282"/>
                                </a:lnTo>
                                <a:lnTo>
                                  <a:pt x="2072831" y="1129029"/>
                                </a:lnTo>
                                <a:lnTo>
                                  <a:pt x="2072892" y="1102628"/>
                                </a:lnTo>
                                <a:lnTo>
                                  <a:pt x="2072949" y="1121282"/>
                                </a:lnTo>
                                <a:lnTo>
                                  <a:pt x="2073005" y="1122428"/>
                                </a:lnTo>
                                <a:lnTo>
                                  <a:pt x="2073062" y="1114105"/>
                                </a:lnTo>
                                <a:lnTo>
                                  <a:pt x="2073118" y="1118123"/>
                                </a:lnTo>
                                <a:lnTo>
                                  <a:pt x="2073175" y="1111809"/>
                                </a:lnTo>
                                <a:lnTo>
                                  <a:pt x="2073232" y="1123290"/>
                                </a:lnTo>
                                <a:lnTo>
                                  <a:pt x="2073293" y="1108367"/>
                                </a:lnTo>
                                <a:lnTo>
                                  <a:pt x="2073349" y="1110088"/>
                                </a:lnTo>
                                <a:lnTo>
                                  <a:pt x="2073406" y="1120706"/>
                                </a:lnTo>
                                <a:lnTo>
                                  <a:pt x="2073463" y="1111234"/>
                                </a:lnTo>
                                <a:lnTo>
                                  <a:pt x="2073524" y="1126445"/>
                                </a:lnTo>
                                <a:lnTo>
                                  <a:pt x="2073580" y="1128454"/>
                                </a:lnTo>
                                <a:lnTo>
                                  <a:pt x="2073637" y="1123003"/>
                                </a:lnTo>
                                <a:lnTo>
                                  <a:pt x="2073694" y="1111534"/>
                                </a:lnTo>
                                <a:lnTo>
                                  <a:pt x="2073750" y="1111534"/>
                                </a:lnTo>
                                <a:lnTo>
                                  <a:pt x="2073807" y="1119273"/>
                                </a:lnTo>
                                <a:lnTo>
                                  <a:pt x="2073864" y="1117847"/>
                                </a:lnTo>
                                <a:lnTo>
                                  <a:pt x="2073925" y="1121282"/>
                                </a:lnTo>
                                <a:lnTo>
                                  <a:pt x="2073981" y="1127308"/>
                                </a:lnTo>
                                <a:lnTo>
                                  <a:pt x="2074038" y="1116977"/>
                                </a:lnTo>
                                <a:lnTo>
                                  <a:pt x="2074095" y="1104921"/>
                                </a:lnTo>
                                <a:lnTo>
                                  <a:pt x="2074152" y="1116126"/>
                                </a:lnTo>
                                <a:lnTo>
                                  <a:pt x="2074208" y="1117548"/>
                                </a:lnTo>
                                <a:lnTo>
                                  <a:pt x="2074265" y="1125586"/>
                                </a:lnTo>
                                <a:lnTo>
                                  <a:pt x="2074325" y="1113830"/>
                                </a:lnTo>
                                <a:lnTo>
                                  <a:pt x="2074382" y="1102628"/>
                                </a:lnTo>
                                <a:lnTo>
                                  <a:pt x="2074439" y="1125874"/>
                                </a:lnTo>
                                <a:lnTo>
                                  <a:pt x="2074496" y="1124149"/>
                                </a:lnTo>
                                <a:lnTo>
                                  <a:pt x="2074556" y="1100328"/>
                                </a:lnTo>
                                <a:lnTo>
                                  <a:pt x="2074613" y="1105220"/>
                                </a:lnTo>
                                <a:lnTo>
                                  <a:pt x="2074670" y="1117272"/>
                                </a:lnTo>
                                <a:lnTo>
                                  <a:pt x="2074727" y="1127308"/>
                                </a:lnTo>
                                <a:lnTo>
                                  <a:pt x="2074783" y="1107516"/>
                                </a:lnTo>
                                <a:lnTo>
                                  <a:pt x="2074840" y="1115827"/>
                                </a:lnTo>
                                <a:lnTo>
                                  <a:pt x="2074897" y="1114405"/>
                                </a:lnTo>
                                <a:lnTo>
                                  <a:pt x="2074957" y="1119572"/>
                                </a:lnTo>
                                <a:lnTo>
                                  <a:pt x="2075014" y="1120131"/>
                                </a:lnTo>
                                <a:lnTo>
                                  <a:pt x="2075071" y="1109237"/>
                                </a:lnTo>
                                <a:lnTo>
                                  <a:pt x="2075127" y="1117847"/>
                                </a:lnTo>
                                <a:lnTo>
                                  <a:pt x="2075184" y="1106646"/>
                                </a:lnTo>
                                <a:lnTo>
                                  <a:pt x="2075245" y="1122715"/>
                                </a:lnTo>
                                <a:lnTo>
                                  <a:pt x="2075301" y="1117548"/>
                                </a:lnTo>
                                <a:lnTo>
                                  <a:pt x="2075358" y="1117548"/>
                                </a:lnTo>
                                <a:lnTo>
                                  <a:pt x="2075415" y="1122715"/>
                                </a:lnTo>
                                <a:lnTo>
                                  <a:pt x="2075472" y="1104349"/>
                                </a:lnTo>
                                <a:lnTo>
                                  <a:pt x="2075532" y="1118123"/>
                                </a:lnTo>
                                <a:lnTo>
                                  <a:pt x="2075589" y="1117548"/>
                                </a:lnTo>
                                <a:lnTo>
                                  <a:pt x="2075646" y="1120419"/>
                                </a:lnTo>
                                <a:lnTo>
                                  <a:pt x="2075702" y="1107516"/>
                                </a:lnTo>
                                <a:lnTo>
                                  <a:pt x="2075759" y="1116402"/>
                                </a:lnTo>
                                <a:lnTo>
                                  <a:pt x="2075816" y="1117847"/>
                                </a:lnTo>
                                <a:lnTo>
                                  <a:pt x="2075873" y="1108367"/>
                                </a:lnTo>
                                <a:lnTo>
                                  <a:pt x="2075929" y="1125011"/>
                                </a:lnTo>
                                <a:lnTo>
                                  <a:pt x="2075990" y="1115551"/>
                                </a:lnTo>
                                <a:lnTo>
                                  <a:pt x="2076047" y="1120706"/>
                                </a:lnTo>
                                <a:lnTo>
                                  <a:pt x="2076104" y="1117847"/>
                                </a:lnTo>
                                <a:lnTo>
                                  <a:pt x="2076160" y="1109813"/>
                                </a:lnTo>
                                <a:lnTo>
                                  <a:pt x="2076221" y="1111809"/>
                                </a:lnTo>
                                <a:lnTo>
                                  <a:pt x="2076278" y="1112109"/>
                                </a:lnTo>
                                <a:lnTo>
                                  <a:pt x="2076334" y="1118998"/>
                                </a:lnTo>
                                <a:lnTo>
                                  <a:pt x="2076391" y="1117548"/>
                                </a:lnTo>
                                <a:lnTo>
                                  <a:pt x="2076448" y="1109813"/>
                                </a:lnTo>
                                <a:lnTo>
                                  <a:pt x="2076504" y="1113255"/>
                                </a:lnTo>
                                <a:lnTo>
                                  <a:pt x="2076565" y="1115827"/>
                                </a:lnTo>
                                <a:lnTo>
                                  <a:pt x="2076622" y="1121282"/>
                                </a:lnTo>
                                <a:lnTo>
                                  <a:pt x="2076678" y="1104645"/>
                                </a:lnTo>
                                <a:lnTo>
                                  <a:pt x="2076735" y="1130179"/>
                                </a:lnTo>
                                <a:lnTo>
                                  <a:pt x="2076792" y="1115551"/>
                                </a:lnTo>
                                <a:lnTo>
                                  <a:pt x="2076848" y="1120706"/>
                                </a:lnTo>
                                <a:lnTo>
                                  <a:pt x="2076905" y="1114680"/>
                                </a:lnTo>
                                <a:lnTo>
                                  <a:pt x="2076966" y="1110388"/>
                                </a:lnTo>
                                <a:lnTo>
                                  <a:pt x="2077023" y="1104349"/>
                                </a:lnTo>
                                <a:lnTo>
                                  <a:pt x="2077079" y="1117847"/>
                                </a:lnTo>
                                <a:lnTo>
                                  <a:pt x="2077136" y="1123578"/>
                                </a:lnTo>
                                <a:lnTo>
                                  <a:pt x="2077197" y="1118998"/>
                                </a:lnTo>
                                <a:lnTo>
                                  <a:pt x="2077254" y="1106366"/>
                                </a:lnTo>
                                <a:lnTo>
                                  <a:pt x="2077310" y="1117272"/>
                                </a:lnTo>
                                <a:lnTo>
                                  <a:pt x="2077367" y="1114105"/>
                                </a:lnTo>
                                <a:lnTo>
                                  <a:pt x="2077424" y="1106366"/>
                                </a:lnTo>
                                <a:lnTo>
                                  <a:pt x="2077480" y="1125586"/>
                                </a:lnTo>
                                <a:lnTo>
                                  <a:pt x="2077537" y="1118698"/>
                                </a:lnTo>
                                <a:lnTo>
                                  <a:pt x="2077598" y="1117272"/>
                                </a:lnTo>
                                <a:lnTo>
                                  <a:pt x="2077655" y="1115827"/>
                                </a:lnTo>
                                <a:lnTo>
                                  <a:pt x="2077711" y="1121282"/>
                                </a:lnTo>
                                <a:lnTo>
                                  <a:pt x="2077768" y="1104349"/>
                                </a:lnTo>
                                <a:lnTo>
                                  <a:pt x="2077824" y="1100328"/>
                                </a:lnTo>
                                <a:lnTo>
                                  <a:pt x="2077881" y="1117272"/>
                                </a:lnTo>
                                <a:lnTo>
                                  <a:pt x="2077942" y="1114680"/>
                                </a:lnTo>
                                <a:lnTo>
                                  <a:pt x="2077999" y="1131612"/>
                                </a:lnTo>
                                <a:lnTo>
                                  <a:pt x="2078055" y="1111534"/>
                                </a:lnTo>
                                <a:lnTo>
                                  <a:pt x="2078112" y="1114105"/>
                                </a:lnTo>
                                <a:lnTo>
                                  <a:pt x="2078173" y="1111234"/>
                                </a:lnTo>
                                <a:lnTo>
                                  <a:pt x="2078230" y="1131325"/>
                                </a:lnTo>
                                <a:lnTo>
                                  <a:pt x="2078286" y="1095740"/>
                                </a:lnTo>
                                <a:lnTo>
                                  <a:pt x="2078343" y="1123290"/>
                                </a:lnTo>
                                <a:lnTo>
                                  <a:pt x="2078400" y="1113830"/>
                                </a:lnTo>
                                <a:lnTo>
                                  <a:pt x="2078456" y="1115256"/>
                                </a:lnTo>
                                <a:lnTo>
                                  <a:pt x="2078513" y="1102053"/>
                                </a:lnTo>
                                <a:lnTo>
                                  <a:pt x="2078574" y="1125299"/>
                                </a:lnTo>
                                <a:lnTo>
                                  <a:pt x="2078631" y="1113255"/>
                                </a:lnTo>
                                <a:lnTo>
                                  <a:pt x="2078687" y="1121282"/>
                                </a:lnTo>
                                <a:lnTo>
                                  <a:pt x="2078744" y="1121857"/>
                                </a:lnTo>
                                <a:lnTo>
                                  <a:pt x="2078801" y="1128454"/>
                                </a:lnTo>
                                <a:lnTo>
                                  <a:pt x="2078857" y="1111534"/>
                                </a:lnTo>
                                <a:lnTo>
                                  <a:pt x="2078918" y="1102353"/>
                                </a:lnTo>
                                <a:lnTo>
                                  <a:pt x="2078975" y="1127308"/>
                                </a:lnTo>
                                <a:lnTo>
                                  <a:pt x="2079031" y="1108367"/>
                                </a:lnTo>
                                <a:lnTo>
                                  <a:pt x="2079088" y="1123003"/>
                                </a:lnTo>
                                <a:lnTo>
                                  <a:pt x="2079144" y="1123003"/>
                                </a:lnTo>
                                <a:lnTo>
                                  <a:pt x="2079206" y="1116701"/>
                                </a:lnTo>
                                <a:lnTo>
                                  <a:pt x="2079262" y="1118422"/>
                                </a:lnTo>
                                <a:lnTo>
                                  <a:pt x="2079319" y="1107792"/>
                                </a:lnTo>
                                <a:lnTo>
                                  <a:pt x="2079375" y="1102924"/>
                                </a:lnTo>
                                <a:lnTo>
                                  <a:pt x="2079432" y="1126162"/>
                                </a:lnTo>
                                <a:lnTo>
                                  <a:pt x="2079489" y="1119572"/>
                                </a:lnTo>
                                <a:lnTo>
                                  <a:pt x="2079546" y="1123578"/>
                                </a:lnTo>
                                <a:lnTo>
                                  <a:pt x="2079606" y="1112109"/>
                                </a:lnTo>
                                <a:lnTo>
                                  <a:pt x="2079663" y="1127883"/>
                                </a:lnTo>
                                <a:lnTo>
                                  <a:pt x="2079720" y="1106646"/>
                                </a:lnTo>
                                <a:lnTo>
                                  <a:pt x="2079776" y="1111534"/>
                                </a:lnTo>
                                <a:lnTo>
                                  <a:pt x="2079833" y="1112384"/>
                                </a:lnTo>
                                <a:lnTo>
                                  <a:pt x="2079894" y="1115256"/>
                                </a:lnTo>
                                <a:lnTo>
                                  <a:pt x="2079951" y="1125299"/>
                                </a:lnTo>
                                <a:lnTo>
                                  <a:pt x="2080007" y="1129892"/>
                                </a:lnTo>
                                <a:lnTo>
                                  <a:pt x="2080064" y="1116402"/>
                                </a:lnTo>
                                <a:lnTo>
                                  <a:pt x="2080121" y="1116126"/>
                                </a:lnTo>
                                <a:lnTo>
                                  <a:pt x="2080182" y="1104921"/>
                                </a:lnTo>
                                <a:lnTo>
                                  <a:pt x="2080238" y="1119273"/>
                                </a:lnTo>
                                <a:lnTo>
                                  <a:pt x="2080295" y="1113255"/>
                                </a:lnTo>
                                <a:lnTo>
                                  <a:pt x="2080352" y="1116126"/>
                                </a:lnTo>
                                <a:lnTo>
                                  <a:pt x="2080408" y="1127020"/>
                                </a:lnTo>
                                <a:lnTo>
                                  <a:pt x="2080465" y="1115551"/>
                                </a:lnTo>
                                <a:lnTo>
                                  <a:pt x="2080522" y="1100628"/>
                                </a:lnTo>
                                <a:lnTo>
                                  <a:pt x="2080578" y="1118123"/>
                                </a:lnTo>
                                <a:lnTo>
                                  <a:pt x="2080639" y="1117847"/>
                                </a:lnTo>
                                <a:lnTo>
                                  <a:pt x="2080696" y="1119848"/>
                                </a:lnTo>
                                <a:lnTo>
                                  <a:pt x="2080753" y="1100903"/>
                                </a:lnTo>
                                <a:lnTo>
                                  <a:pt x="2080813" y="1118123"/>
                                </a:lnTo>
                                <a:lnTo>
                                  <a:pt x="2080870" y="1099482"/>
                                </a:lnTo>
                                <a:lnTo>
                                  <a:pt x="2080927" y="1104074"/>
                                </a:lnTo>
                                <a:lnTo>
                                  <a:pt x="2080983" y="1125586"/>
                                </a:lnTo>
                                <a:lnTo>
                                  <a:pt x="2081040" y="1129604"/>
                                </a:lnTo>
                                <a:lnTo>
                                  <a:pt x="2081097" y="1111809"/>
                                </a:lnTo>
                                <a:lnTo>
                                  <a:pt x="2081154" y="1120706"/>
                                </a:lnTo>
                                <a:lnTo>
                                  <a:pt x="2081214" y="1115827"/>
                                </a:lnTo>
                                <a:lnTo>
                                  <a:pt x="2081271" y="1115256"/>
                                </a:lnTo>
                                <a:lnTo>
                                  <a:pt x="2081327" y="1102924"/>
                                </a:lnTo>
                                <a:lnTo>
                                  <a:pt x="2081384" y="1115827"/>
                                </a:lnTo>
                                <a:lnTo>
                                  <a:pt x="2081441" y="1128454"/>
                                </a:lnTo>
                                <a:lnTo>
                                  <a:pt x="2081498" y="1122140"/>
                                </a:lnTo>
                                <a:lnTo>
                                  <a:pt x="2081554" y="1105495"/>
                                </a:lnTo>
                                <a:lnTo>
                                  <a:pt x="2081615" y="1121569"/>
                                </a:lnTo>
                                <a:lnTo>
                                  <a:pt x="2081672" y="1110663"/>
                                </a:lnTo>
                                <a:lnTo>
                                  <a:pt x="2081729" y="1133334"/>
                                </a:lnTo>
                                <a:lnTo>
                                  <a:pt x="2081785" y="1125011"/>
                                </a:lnTo>
                                <a:lnTo>
                                  <a:pt x="2081846" y="1102628"/>
                                </a:lnTo>
                                <a:lnTo>
                                  <a:pt x="2081902" y="1115551"/>
                                </a:lnTo>
                                <a:lnTo>
                                  <a:pt x="2081959" y="1115827"/>
                                </a:lnTo>
                                <a:lnTo>
                                  <a:pt x="2082016" y="1125299"/>
                                </a:lnTo>
                                <a:lnTo>
                                  <a:pt x="2082073" y="1123865"/>
                                </a:lnTo>
                                <a:lnTo>
                                  <a:pt x="2082130" y="1099482"/>
                                </a:lnTo>
                                <a:lnTo>
                                  <a:pt x="2082186" y="1138214"/>
                                </a:lnTo>
                                <a:lnTo>
                                  <a:pt x="2082247" y="1101203"/>
                                </a:lnTo>
                                <a:lnTo>
                                  <a:pt x="2082304" y="1111809"/>
                                </a:lnTo>
                                <a:lnTo>
                                  <a:pt x="2082361" y="1103499"/>
                                </a:lnTo>
                                <a:lnTo>
                                  <a:pt x="2082417" y="1114680"/>
                                </a:lnTo>
                                <a:lnTo>
                                  <a:pt x="2082474" y="1136205"/>
                                </a:lnTo>
                                <a:lnTo>
                                  <a:pt x="2082534" y="1114105"/>
                                </a:lnTo>
                                <a:lnTo>
                                  <a:pt x="2082591" y="1116402"/>
                                </a:lnTo>
                                <a:lnTo>
                                  <a:pt x="2082648" y="1105220"/>
                                </a:lnTo>
                                <a:lnTo>
                                  <a:pt x="2082705" y="1116402"/>
                                </a:lnTo>
                                <a:lnTo>
                                  <a:pt x="2082761" y="1124436"/>
                                </a:lnTo>
                                <a:lnTo>
                                  <a:pt x="2082818" y="1124724"/>
                                </a:lnTo>
                                <a:lnTo>
                                  <a:pt x="2082879" y="1118422"/>
                                </a:lnTo>
                                <a:lnTo>
                                  <a:pt x="2082935" y="1112384"/>
                                </a:lnTo>
                                <a:lnTo>
                                  <a:pt x="2082992" y="1120131"/>
                                </a:lnTo>
                                <a:lnTo>
                                  <a:pt x="2083049" y="1118422"/>
                                </a:lnTo>
                                <a:lnTo>
                                  <a:pt x="2083105" y="1118123"/>
                                </a:lnTo>
                                <a:lnTo>
                                  <a:pt x="2083162" y="1119848"/>
                                </a:lnTo>
                                <a:lnTo>
                                  <a:pt x="2083219" y="1111234"/>
                                </a:lnTo>
                                <a:lnTo>
                                  <a:pt x="2083280" y="1123865"/>
                                </a:lnTo>
                                <a:lnTo>
                                  <a:pt x="2083336" y="1129604"/>
                                </a:lnTo>
                                <a:lnTo>
                                  <a:pt x="2083393" y="1102053"/>
                                </a:lnTo>
                                <a:lnTo>
                                  <a:pt x="2083450" y="1114980"/>
                                </a:lnTo>
                                <a:lnTo>
                                  <a:pt x="2083510" y="1121282"/>
                                </a:lnTo>
                                <a:lnTo>
                                  <a:pt x="2083567" y="1119273"/>
                                </a:lnTo>
                                <a:lnTo>
                                  <a:pt x="2083624" y="1125299"/>
                                </a:lnTo>
                                <a:lnTo>
                                  <a:pt x="2083681" y="1096315"/>
                                </a:lnTo>
                                <a:lnTo>
                                  <a:pt x="2083737" y="1127883"/>
                                </a:lnTo>
                                <a:lnTo>
                                  <a:pt x="2083794" y="1118422"/>
                                </a:lnTo>
                                <a:lnTo>
                                  <a:pt x="2083855" y="1112684"/>
                                </a:lnTo>
                                <a:lnTo>
                                  <a:pt x="2083911" y="1108367"/>
                                </a:lnTo>
                                <a:lnTo>
                                  <a:pt x="2083968" y="1112384"/>
                                </a:lnTo>
                                <a:lnTo>
                                  <a:pt x="2084025" y="1112384"/>
                                </a:lnTo>
                                <a:lnTo>
                                  <a:pt x="2084081" y="1108367"/>
                                </a:lnTo>
                                <a:lnTo>
                                  <a:pt x="2084138" y="1127020"/>
                                </a:lnTo>
                                <a:lnTo>
                                  <a:pt x="2084195" y="1112959"/>
                                </a:lnTo>
                                <a:lnTo>
                                  <a:pt x="2084256" y="1117548"/>
                                </a:lnTo>
                                <a:lnTo>
                                  <a:pt x="2084312" y="1110388"/>
                                </a:lnTo>
                                <a:lnTo>
                                  <a:pt x="2084369" y="1128741"/>
                                </a:lnTo>
                                <a:lnTo>
                                  <a:pt x="2084426" y="1113830"/>
                                </a:lnTo>
                                <a:lnTo>
                                  <a:pt x="2084487" y="1130179"/>
                                </a:lnTo>
                                <a:lnTo>
                                  <a:pt x="2084543" y="1111534"/>
                                </a:lnTo>
                                <a:lnTo>
                                  <a:pt x="2084600" y="1109237"/>
                                </a:lnTo>
                                <a:lnTo>
                                  <a:pt x="2084657" y="1106366"/>
                                </a:lnTo>
                                <a:lnTo>
                                  <a:pt x="2084713" y="1118698"/>
                                </a:lnTo>
                                <a:lnTo>
                                  <a:pt x="2084770" y="1117272"/>
                                </a:lnTo>
                                <a:lnTo>
                                  <a:pt x="2084831" y="1123578"/>
                                </a:lnTo>
                                <a:lnTo>
                                  <a:pt x="2084888" y="1111534"/>
                                </a:lnTo>
                                <a:lnTo>
                                  <a:pt x="2084944" y="1116126"/>
                                </a:lnTo>
                                <a:lnTo>
                                  <a:pt x="2085001" y="1120706"/>
                                </a:lnTo>
                                <a:lnTo>
                                  <a:pt x="2085057" y="1120994"/>
                                </a:lnTo>
                                <a:lnTo>
                                  <a:pt x="2085114" y="1107792"/>
                                </a:lnTo>
                                <a:lnTo>
                                  <a:pt x="2085171" y="1122428"/>
                                </a:lnTo>
                                <a:lnTo>
                                  <a:pt x="2085232" y="1104074"/>
                                </a:lnTo>
                                <a:lnTo>
                                  <a:pt x="2085288" y="1117548"/>
                                </a:lnTo>
                                <a:lnTo>
                                  <a:pt x="2085345" y="1112959"/>
                                </a:lnTo>
                                <a:lnTo>
                                  <a:pt x="2085401" y="1118422"/>
                                </a:lnTo>
                                <a:lnTo>
                                  <a:pt x="2085462" y="1122428"/>
                                </a:lnTo>
                                <a:lnTo>
                                  <a:pt x="2085519" y="1111809"/>
                                </a:lnTo>
                                <a:lnTo>
                                  <a:pt x="2085576" y="1122428"/>
                                </a:lnTo>
                                <a:lnTo>
                                  <a:pt x="2085632" y="1115256"/>
                                </a:lnTo>
                                <a:lnTo>
                                  <a:pt x="2085689" y="1110388"/>
                                </a:lnTo>
                                <a:lnTo>
                                  <a:pt x="2085746" y="1124436"/>
                                </a:lnTo>
                                <a:lnTo>
                                  <a:pt x="2085803" y="1114105"/>
                                </a:lnTo>
                                <a:lnTo>
                                  <a:pt x="2085863" y="1110388"/>
                                </a:lnTo>
                                <a:lnTo>
                                  <a:pt x="2085920" y="1120994"/>
                                </a:lnTo>
                                <a:lnTo>
                                  <a:pt x="2085977" y="1120706"/>
                                </a:lnTo>
                                <a:lnTo>
                                  <a:pt x="2086033" y="1112684"/>
                                </a:lnTo>
                                <a:lnTo>
                                  <a:pt x="2086090" y="1121282"/>
                                </a:lnTo>
                                <a:lnTo>
                                  <a:pt x="2086147" y="1116701"/>
                                </a:lnTo>
                                <a:lnTo>
                                  <a:pt x="2086208" y="1107792"/>
                                </a:lnTo>
                                <a:lnTo>
                                  <a:pt x="2086264" y="1117272"/>
                                </a:lnTo>
                                <a:lnTo>
                                  <a:pt x="2086321" y="1104349"/>
                                </a:lnTo>
                                <a:lnTo>
                                  <a:pt x="2086378" y="1122715"/>
                                </a:lnTo>
                                <a:lnTo>
                                  <a:pt x="2086434" y="1116701"/>
                                </a:lnTo>
                                <a:lnTo>
                                  <a:pt x="2086495" y="1101478"/>
                                </a:lnTo>
                                <a:lnTo>
                                  <a:pt x="2086552" y="1116126"/>
                                </a:lnTo>
                                <a:lnTo>
                                  <a:pt x="2086608" y="1130462"/>
                                </a:lnTo>
                                <a:lnTo>
                                  <a:pt x="2086665" y="1107217"/>
                                </a:lnTo>
                                <a:lnTo>
                                  <a:pt x="2086722" y="1110959"/>
                                </a:lnTo>
                                <a:lnTo>
                                  <a:pt x="2086779" y="1109813"/>
                                </a:lnTo>
                                <a:lnTo>
                                  <a:pt x="2086835" y="1111534"/>
                                </a:lnTo>
                                <a:lnTo>
                                  <a:pt x="2086896" y="1117548"/>
                                </a:lnTo>
                                <a:lnTo>
                                  <a:pt x="2086953" y="1113255"/>
                                </a:lnTo>
                                <a:lnTo>
                                  <a:pt x="2087009" y="1128170"/>
                                </a:lnTo>
                                <a:lnTo>
                                  <a:pt x="2087066" y="1137067"/>
                                </a:lnTo>
                                <a:lnTo>
                                  <a:pt x="2087123" y="1105495"/>
                                </a:lnTo>
                                <a:lnTo>
                                  <a:pt x="2087184" y="1102353"/>
                                </a:lnTo>
                                <a:lnTo>
                                  <a:pt x="2087240" y="1105495"/>
                                </a:lnTo>
                                <a:lnTo>
                                  <a:pt x="2087297" y="1113830"/>
                                </a:lnTo>
                                <a:lnTo>
                                  <a:pt x="2087354" y="1116402"/>
                                </a:lnTo>
                                <a:lnTo>
                                  <a:pt x="2087410" y="1122428"/>
                                </a:lnTo>
                                <a:lnTo>
                                  <a:pt x="2087467" y="1122140"/>
                                </a:lnTo>
                                <a:lnTo>
                                  <a:pt x="2087528" y="1115827"/>
                                </a:lnTo>
                                <a:lnTo>
                                  <a:pt x="2087584" y="1122140"/>
                                </a:lnTo>
                                <a:lnTo>
                                  <a:pt x="2087641" y="1117272"/>
                                </a:lnTo>
                                <a:lnTo>
                                  <a:pt x="2087698" y="1110959"/>
                                </a:lnTo>
                                <a:lnTo>
                                  <a:pt x="2087755" y="1119273"/>
                                </a:lnTo>
                                <a:lnTo>
                                  <a:pt x="2087811" y="1123865"/>
                                </a:lnTo>
                                <a:lnTo>
                                  <a:pt x="2087868" y="1121282"/>
                                </a:lnTo>
                                <a:lnTo>
                                  <a:pt x="2087929" y="1110959"/>
                                </a:lnTo>
                                <a:lnTo>
                                  <a:pt x="2087985" y="1127595"/>
                                </a:lnTo>
                                <a:lnTo>
                                  <a:pt x="2088042" y="1111534"/>
                                </a:lnTo>
                                <a:lnTo>
                                  <a:pt x="2088103" y="1098036"/>
                                </a:lnTo>
                                <a:lnTo>
                                  <a:pt x="2088159" y="1117272"/>
                                </a:lnTo>
                                <a:lnTo>
                                  <a:pt x="2088216" y="1122428"/>
                                </a:lnTo>
                                <a:lnTo>
                                  <a:pt x="2088273" y="1125874"/>
                                </a:lnTo>
                                <a:lnTo>
                                  <a:pt x="2088330" y="1108666"/>
                                </a:lnTo>
                                <a:lnTo>
                                  <a:pt x="2088387" y="1111234"/>
                                </a:lnTo>
                                <a:lnTo>
                                  <a:pt x="2088443" y="1110088"/>
                                </a:lnTo>
                                <a:lnTo>
                                  <a:pt x="2088504" y="1108367"/>
                                </a:lnTo>
                                <a:lnTo>
                                  <a:pt x="2088560" y="1118123"/>
                                </a:lnTo>
                                <a:lnTo>
                                  <a:pt x="2088617" y="1118422"/>
                                </a:lnTo>
                                <a:lnTo>
                                  <a:pt x="2088674" y="1118698"/>
                                </a:lnTo>
                                <a:lnTo>
                                  <a:pt x="2088731" y="1127883"/>
                                </a:lnTo>
                                <a:lnTo>
                                  <a:pt x="2088787" y="1124436"/>
                                </a:lnTo>
                                <a:lnTo>
                                  <a:pt x="2088844" y="1122140"/>
                                </a:lnTo>
                                <a:lnTo>
                                  <a:pt x="2088905" y="1122715"/>
                                </a:lnTo>
                                <a:lnTo>
                                  <a:pt x="2088962" y="1127883"/>
                                </a:lnTo>
                                <a:lnTo>
                                  <a:pt x="2089018" y="1112959"/>
                                </a:lnTo>
                                <a:lnTo>
                                  <a:pt x="2089075" y="1120419"/>
                                </a:lnTo>
                                <a:lnTo>
                                  <a:pt x="2089136" y="1127308"/>
                                </a:lnTo>
                                <a:lnTo>
                                  <a:pt x="2089192" y="1120419"/>
                                </a:lnTo>
                                <a:lnTo>
                                  <a:pt x="2089249" y="1129316"/>
                                </a:lnTo>
                                <a:lnTo>
                                  <a:pt x="2089306" y="1114680"/>
                                </a:lnTo>
                                <a:lnTo>
                                  <a:pt x="2089362" y="1105795"/>
                                </a:lnTo>
                                <a:lnTo>
                                  <a:pt x="2089419" y="1113534"/>
                                </a:lnTo>
                                <a:lnTo>
                                  <a:pt x="2089476" y="1125011"/>
                                </a:lnTo>
                                <a:lnTo>
                                  <a:pt x="2089536" y="1121857"/>
                                </a:lnTo>
                                <a:lnTo>
                                  <a:pt x="2089593" y="1123290"/>
                                </a:lnTo>
                                <a:lnTo>
                                  <a:pt x="2089650" y="1115827"/>
                                </a:lnTo>
                                <a:lnTo>
                                  <a:pt x="2089707" y="1118123"/>
                                </a:lnTo>
                                <a:lnTo>
                                  <a:pt x="2089763" y="1125011"/>
                                </a:lnTo>
                                <a:lnTo>
                                  <a:pt x="2089824" y="1118422"/>
                                </a:lnTo>
                                <a:lnTo>
                                  <a:pt x="2089881" y="1116701"/>
                                </a:lnTo>
                                <a:lnTo>
                                  <a:pt x="2089938" y="1119273"/>
                                </a:lnTo>
                                <a:lnTo>
                                  <a:pt x="2089994" y="1130179"/>
                                </a:lnTo>
                                <a:lnTo>
                                  <a:pt x="2090051" y="1120994"/>
                                </a:lnTo>
                                <a:lnTo>
                                  <a:pt x="2090111" y="1116126"/>
                                </a:lnTo>
                                <a:lnTo>
                                  <a:pt x="2090168" y="1113255"/>
                                </a:lnTo>
                                <a:lnTo>
                                  <a:pt x="2090225" y="1119572"/>
                                </a:lnTo>
                                <a:lnTo>
                                  <a:pt x="2090282" y="1123578"/>
                                </a:lnTo>
                                <a:lnTo>
                                  <a:pt x="2090338" y="1118422"/>
                                </a:lnTo>
                                <a:lnTo>
                                  <a:pt x="2090395" y="1119572"/>
                                </a:lnTo>
                                <a:lnTo>
                                  <a:pt x="2090452" y="1112959"/>
                                </a:lnTo>
                                <a:lnTo>
                                  <a:pt x="2090513" y="1108367"/>
                                </a:lnTo>
                                <a:lnTo>
                                  <a:pt x="2090569" y="1120706"/>
                                </a:lnTo>
                                <a:lnTo>
                                  <a:pt x="2090626" y="1113534"/>
                                </a:lnTo>
                                <a:lnTo>
                                  <a:pt x="2090683" y="1125874"/>
                                </a:lnTo>
                                <a:lnTo>
                                  <a:pt x="2090739" y="1118422"/>
                                </a:lnTo>
                                <a:lnTo>
                                  <a:pt x="2090800" y="1115827"/>
                                </a:lnTo>
                                <a:lnTo>
                                  <a:pt x="2090857" y="1114405"/>
                                </a:lnTo>
                                <a:lnTo>
                                  <a:pt x="2090914" y="1127595"/>
                                </a:lnTo>
                                <a:lnTo>
                                  <a:pt x="2090970" y="1114405"/>
                                </a:lnTo>
                                <a:lnTo>
                                  <a:pt x="2091027" y="1116701"/>
                                </a:lnTo>
                                <a:lnTo>
                                  <a:pt x="2091084" y="1118123"/>
                                </a:lnTo>
                                <a:lnTo>
                                  <a:pt x="2091145" y="1119848"/>
                                </a:lnTo>
                                <a:lnTo>
                                  <a:pt x="2091201" y="1114105"/>
                                </a:lnTo>
                                <a:lnTo>
                                  <a:pt x="2091258" y="1115827"/>
                                </a:lnTo>
                                <a:lnTo>
                                  <a:pt x="2091314" y="1112684"/>
                                </a:lnTo>
                                <a:lnTo>
                                  <a:pt x="2091371" y="1109237"/>
                                </a:lnTo>
                                <a:lnTo>
                                  <a:pt x="2091427" y="1121569"/>
                                </a:lnTo>
                                <a:lnTo>
                                  <a:pt x="2091484" y="1118698"/>
                                </a:lnTo>
                                <a:lnTo>
                                  <a:pt x="2091545" y="1112959"/>
                                </a:lnTo>
                                <a:lnTo>
                                  <a:pt x="2091602" y="1125586"/>
                                </a:lnTo>
                                <a:lnTo>
                                  <a:pt x="2091658" y="1116977"/>
                                </a:lnTo>
                                <a:lnTo>
                                  <a:pt x="2091715" y="1105795"/>
                                </a:lnTo>
                                <a:lnTo>
                                  <a:pt x="2091776" y="1108666"/>
                                </a:lnTo>
                                <a:lnTo>
                                  <a:pt x="2091833" y="1120131"/>
                                </a:lnTo>
                                <a:lnTo>
                                  <a:pt x="2091889" y="1121282"/>
                                </a:lnTo>
                                <a:lnTo>
                                  <a:pt x="2091946" y="1108666"/>
                                </a:lnTo>
                                <a:lnTo>
                                  <a:pt x="2092003" y="1120994"/>
                                </a:lnTo>
                                <a:lnTo>
                                  <a:pt x="2092059" y="1115827"/>
                                </a:lnTo>
                                <a:lnTo>
                                  <a:pt x="2092116" y="1101478"/>
                                </a:lnTo>
                                <a:lnTo>
                                  <a:pt x="2092177" y="1111809"/>
                                </a:lnTo>
                                <a:lnTo>
                                  <a:pt x="2092234" y="1112384"/>
                                </a:lnTo>
                                <a:lnTo>
                                  <a:pt x="2092290" y="1126162"/>
                                </a:lnTo>
                                <a:lnTo>
                                  <a:pt x="2092347" y="1113830"/>
                                </a:lnTo>
                                <a:lnTo>
                                  <a:pt x="2092404" y="1136205"/>
                                </a:lnTo>
                                <a:lnTo>
                                  <a:pt x="2092461" y="1124724"/>
                                </a:lnTo>
                                <a:lnTo>
                                  <a:pt x="2092521" y="1116402"/>
                                </a:lnTo>
                                <a:lnTo>
                                  <a:pt x="2092578" y="1117548"/>
                                </a:lnTo>
                                <a:lnTo>
                                  <a:pt x="2092634" y="1118422"/>
                                </a:lnTo>
                                <a:lnTo>
                                  <a:pt x="2092691" y="1113830"/>
                                </a:lnTo>
                                <a:lnTo>
                                  <a:pt x="2092752" y="1119572"/>
                                </a:lnTo>
                                <a:lnTo>
                                  <a:pt x="2092809" y="1128454"/>
                                </a:lnTo>
                                <a:lnTo>
                                  <a:pt x="2092865" y="1125011"/>
                                </a:lnTo>
                                <a:lnTo>
                                  <a:pt x="2092922" y="1110388"/>
                                </a:lnTo>
                                <a:lnTo>
                                  <a:pt x="2092979" y="1120706"/>
                                </a:lnTo>
                                <a:lnTo>
                                  <a:pt x="2093035" y="1122428"/>
                                </a:lnTo>
                                <a:lnTo>
                                  <a:pt x="2093092" y="1120706"/>
                                </a:lnTo>
                                <a:lnTo>
                                  <a:pt x="2093153" y="1114105"/>
                                </a:lnTo>
                                <a:lnTo>
                                  <a:pt x="2093210" y="1133046"/>
                                </a:lnTo>
                                <a:lnTo>
                                  <a:pt x="2093266" y="1107792"/>
                                </a:lnTo>
                                <a:lnTo>
                                  <a:pt x="2093323" y="1118422"/>
                                </a:lnTo>
                                <a:lnTo>
                                  <a:pt x="2093380" y="1120994"/>
                                </a:lnTo>
                                <a:lnTo>
                                  <a:pt x="2093437" y="1110959"/>
                                </a:lnTo>
                                <a:lnTo>
                                  <a:pt x="2093497" y="1121282"/>
                                </a:lnTo>
                                <a:lnTo>
                                  <a:pt x="2093554" y="1092018"/>
                                </a:lnTo>
                                <a:lnTo>
                                  <a:pt x="2093611" y="1112959"/>
                                </a:lnTo>
                                <a:lnTo>
                                  <a:pt x="2093667" y="1120131"/>
                                </a:lnTo>
                                <a:lnTo>
                                  <a:pt x="2093724" y="1120994"/>
                                </a:lnTo>
                                <a:lnTo>
                                  <a:pt x="2093785" y="1112384"/>
                                </a:lnTo>
                                <a:lnTo>
                                  <a:pt x="2093841" y="1124149"/>
                                </a:lnTo>
                                <a:lnTo>
                                  <a:pt x="2093898" y="1121857"/>
                                </a:lnTo>
                                <a:lnTo>
                                  <a:pt x="2093955" y="1111234"/>
                                </a:lnTo>
                                <a:lnTo>
                                  <a:pt x="2094012" y="1098907"/>
                                </a:lnTo>
                                <a:lnTo>
                                  <a:pt x="2094068" y="1117272"/>
                                </a:lnTo>
                                <a:lnTo>
                                  <a:pt x="2094125" y="1121282"/>
                                </a:lnTo>
                                <a:lnTo>
                                  <a:pt x="2094185" y="1116126"/>
                                </a:lnTo>
                                <a:lnTo>
                                  <a:pt x="2094242" y="1110959"/>
                                </a:lnTo>
                                <a:lnTo>
                                  <a:pt x="2094299" y="1118422"/>
                                </a:lnTo>
                                <a:lnTo>
                                  <a:pt x="2094356" y="1118422"/>
                                </a:lnTo>
                                <a:lnTo>
                                  <a:pt x="2094413" y="1129892"/>
                                </a:lnTo>
                                <a:lnTo>
                                  <a:pt x="2094473" y="1111809"/>
                                </a:lnTo>
                                <a:lnTo>
                                  <a:pt x="2094530" y="1118422"/>
                                </a:lnTo>
                                <a:lnTo>
                                  <a:pt x="2094587" y="1120994"/>
                                </a:lnTo>
                                <a:lnTo>
                                  <a:pt x="2094643" y="1109237"/>
                                </a:lnTo>
                                <a:lnTo>
                                  <a:pt x="2094700" y="1119848"/>
                                </a:lnTo>
                                <a:lnTo>
                                  <a:pt x="2094757" y="1125874"/>
                                </a:lnTo>
                                <a:lnTo>
                                  <a:pt x="2094817" y="1134484"/>
                                </a:lnTo>
                                <a:lnTo>
                                  <a:pt x="2094874" y="1109513"/>
                                </a:lnTo>
                                <a:lnTo>
                                  <a:pt x="2094931" y="1102053"/>
                                </a:lnTo>
                                <a:lnTo>
                                  <a:pt x="2094988" y="1115551"/>
                                </a:lnTo>
                                <a:lnTo>
                                  <a:pt x="2095044" y="1110088"/>
                                </a:lnTo>
                                <a:lnTo>
                                  <a:pt x="2095101" y="1114680"/>
                                </a:lnTo>
                                <a:lnTo>
                                  <a:pt x="2095157" y="1114680"/>
                                </a:lnTo>
                                <a:lnTo>
                                  <a:pt x="2095219" y="1115256"/>
                                </a:lnTo>
                                <a:lnTo>
                                  <a:pt x="2095275" y="1120131"/>
                                </a:lnTo>
                                <a:lnTo>
                                  <a:pt x="2095332" y="1116977"/>
                                </a:lnTo>
                                <a:lnTo>
                                  <a:pt x="2095392" y="1126732"/>
                                </a:lnTo>
                                <a:lnTo>
                                  <a:pt x="2095449" y="1108367"/>
                                </a:lnTo>
                                <a:lnTo>
                                  <a:pt x="2095506" y="1115256"/>
                                </a:lnTo>
                                <a:lnTo>
                                  <a:pt x="2095562" y="1117272"/>
                                </a:lnTo>
                                <a:lnTo>
                                  <a:pt x="2095619" y="1123003"/>
                                </a:lnTo>
                                <a:lnTo>
                                  <a:pt x="2095676" y="1105495"/>
                                </a:lnTo>
                                <a:lnTo>
                                  <a:pt x="2095733" y="1121569"/>
                                </a:lnTo>
                                <a:lnTo>
                                  <a:pt x="2095793" y="1110088"/>
                                </a:lnTo>
                                <a:lnTo>
                                  <a:pt x="2095850" y="1129029"/>
                                </a:lnTo>
                                <a:lnTo>
                                  <a:pt x="2095907" y="1114405"/>
                                </a:lnTo>
                                <a:lnTo>
                                  <a:pt x="2095964" y="1119273"/>
                                </a:lnTo>
                                <a:lnTo>
                                  <a:pt x="2096020" y="1125011"/>
                                </a:lnTo>
                                <a:lnTo>
                                  <a:pt x="2096077" y="1113255"/>
                                </a:lnTo>
                                <a:lnTo>
                                  <a:pt x="2096133" y="1119848"/>
                                </a:lnTo>
                                <a:lnTo>
                                  <a:pt x="2096194" y="1109813"/>
                                </a:lnTo>
                                <a:lnTo>
                                  <a:pt x="2096251" y="1114680"/>
                                </a:lnTo>
                                <a:lnTo>
                                  <a:pt x="2096308" y="1109513"/>
                                </a:lnTo>
                                <a:lnTo>
                                  <a:pt x="2096364" y="1110663"/>
                                </a:lnTo>
                                <a:lnTo>
                                  <a:pt x="2096425" y="1121569"/>
                                </a:lnTo>
                                <a:lnTo>
                                  <a:pt x="2096482" y="1099757"/>
                                </a:lnTo>
                                <a:lnTo>
                                  <a:pt x="2096539" y="1126732"/>
                                </a:lnTo>
                                <a:lnTo>
                                  <a:pt x="2096595" y="1109237"/>
                                </a:lnTo>
                                <a:lnTo>
                                  <a:pt x="2096652" y="1105495"/>
                                </a:lnTo>
                                <a:lnTo>
                                  <a:pt x="2096709" y="1115551"/>
                                </a:lnTo>
                                <a:lnTo>
                                  <a:pt x="2096765" y="1112384"/>
                                </a:lnTo>
                                <a:lnTo>
                                  <a:pt x="2096826" y="1128741"/>
                                </a:lnTo>
                                <a:lnTo>
                                  <a:pt x="2096883" y="1122428"/>
                                </a:lnTo>
                                <a:lnTo>
                                  <a:pt x="2096940" y="1124149"/>
                                </a:lnTo>
                                <a:lnTo>
                                  <a:pt x="2096996" y="1127595"/>
                                </a:lnTo>
                                <a:lnTo>
                                  <a:pt x="2097053" y="1116977"/>
                                </a:lnTo>
                                <a:lnTo>
                                  <a:pt x="2097114" y="1113534"/>
                                </a:lnTo>
                                <a:lnTo>
                                  <a:pt x="2097171" y="1107792"/>
                                </a:lnTo>
                                <a:lnTo>
                                  <a:pt x="2097227" y="1113255"/>
                                </a:lnTo>
                                <a:lnTo>
                                  <a:pt x="2097284" y="1114105"/>
                                </a:lnTo>
                                <a:lnTo>
                                  <a:pt x="2097340" y="1112109"/>
                                </a:lnTo>
                                <a:lnTo>
                                  <a:pt x="2097401" y="1104921"/>
                                </a:lnTo>
                                <a:lnTo>
                                  <a:pt x="2097458" y="1106941"/>
                                </a:lnTo>
                                <a:lnTo>
                                  <a:pt x="2097515" y="1111234"/>
                                </a:lnTo>
                                <a:lnTo>
                                  <a:pt x="2097571" y="1123290"/>
                                </a:lnTo>
                                <a:lnTo>
                                  <a:pt x="2097628" y="1118422"/>
                                </a:lnTo>
                                <a:lnTo>
                                  <a:pt x="2097684" y="1108942"/>
                                </a:lnTo>
                                <a:lnTo>
                                  <a:pt x="2097741" y="1108367"/>
                                </a:lnTo>
                                <a:lnTo>
                                  <a:pt x="2097802" y="1117847"/>
                                </a:lnTo>
                                <a:lnTo>
                                  <a:pt x="2097859" y="1104074"/>
                                </a:lnTo>
                                <a:lnTo>
                                  <a:pt x="2097915" y="1113830"/>
                                </a:lnTo>
                                <a:lnTo>
                                  <a:pt x="2097972" y="1115827"/>
                                </a:lnTo>
                                <a:lnTo>
                                  <a:pt x="2098029" y="1109237"/>
                                </a:lnTo>
                                <a:lnTo>
                                  <a:pt x="2098090" y="1123865"/>
                                </a:lnTo>
                                <a:lnTo>
                                  <a:pt x="2098146" y="1120706"/>
                                </a:lnTo>
                                <a:lnTo>
                                  <a:pt x="2098203" y="1115827"/>
                                </a:lnTo>
                                <a:lnTo>
                                  <a:pt x="2098260" y="1108666"/>
                                </a:lnTo>
                                <a:lnTo>
                                  <a:pt x="2098316" y="1124149"/>
                                </a:lnTo>
                                <a:lnTo>
                                  <a:pt x="2098373" y="1115256"/>
                                </a:lnTo>
                                <a:lnTo>
                                  <a:pt x="2098434" y="1109813"/>
                                </a:lnTo>
                                <a:lnTo>
                                  <a:pt x="2098491" y="1108942"/>
                                </a:lnTo>
                                <a:lnTo>
                                  <a:pt x="2098547" y="1096886"/>
                                </a:lnTo>
                                <a:lnTo>
                                  <a:pt x="2098604" y="1129316"/>
                                </a:lnTo>
                                <a:lnTo>
                                  <a:pt x="2098661" y="1121569"/>
                                </a:lnTo>
                                <a:lnTo>
                                  <a:pt x="2098717" y="1116402"/>
                                </a:lnTo>
                                <a:lnTo>
                                  <a:pt x="2098774" y="1120706"/>
                                </a:lnTo>
                                <a:lnTo>
                                  <a:pt x="2098835" y="1103775"/>
                                </a:lnTo>
                                <a:lnTo>
                                  <a:pt x="2098891" y="1114105"/>
                                </a:lnTo>
                                <a:lnTo>
                                  <a:pt x="2098948" y="1113534"/>
                                </a:lnTo>
                                <a:lnTo>
                                  <a:pt x="2099005" y="1111809"/>
                                </a:lnTo>
                                <a:lnTo>
                                  <a:pt x="2099066" y="1122428"/>
                                </a:lnTo>
                                <a:lnTo>
                                  <a:pt x="2099122" y="1114105"/>
                                </a:lnTo>
                                <a:lnTo>
                                  <a:pt x="2099179" y="1095165"/>
                                </a:lnTo>
                                <a:lnTo>
                                  <a:pt x="2099236" y="1105220"/>
                                </a:lnTo>
                                <a:lnTo>
                                  <a:pt x="2099292" y="1131612"/>
                                </a:lnTo>
                                <a:lnTo>
                                  <a:pt x="2099349" y="1121857"/>
                                </a:lnTo>
                                <a:lnTo>
                                  <a:pt x="2099406" y="1114405"/>
                                </a:lnTo>
                                <a:lnTo>
                                  <a:pt x="2099467" y="1117847"/>
                                </a:lnTo>
                                <a:lnTo>
                                  <a:pt x="2099523" y="1106941"/>
                                </a:lnTo>
                                <a:lnTo>
                                  <a:pt x="2099580" y="1120706"/>
                                </a:lnTo>
                                <a:lnTo>
                                  <a:pt x="2099637" y="1119848"/>
                                </a:lnTo>
                                <a:lnTo>
                                  <a:pt x="2099694" y="1102353"/>
                                </a:lnTo>
                                <a:lnTo>
                                  <a:pt x="2099750" y="1105220"/>
                                </a:lnTo>
                                <a:lnTo>
                                  <a:pt x="2099811" y="1102924"/>
                                </a:lnTo>
                                <a:lnTo>
                                  <a:pt x="2099868" y="1121282"/>
                                </a:lnTo>
                                <a:lnTo>
                                  <a:pt x="2099924" y="1107516"/>
                                </a:lnTo>
                                <a:lnTo>
                                  <a:pt x="2099981" y="1113534"/>
                                </a:lnTo>
                                <a:lnTo>
                                  <a:pt x="2100042" y="1114105"/>
                                </a:lnTo>
                                <a:lnTo>
                                  <a:pt x="2100098" y="1113830"/>
                                </a:lnTo>
                                <a:lnTo>
                                  <a:pt x="2100155" y="1105220"/>
                                </a:lnTo>
                                <a:lnTo>
                                  <a:pt x="2100211" y="1107516"/>
                                </a:lnTo>
                                <a:lnTo>
                                  <a:pt x="2100268" y="1116126"/>
                                </a:lnTo>
                                <a:lnTo>
                                  <a:pt x="2100325" y="1107516"/>
                                </a:lnTo>
                                <a:lnTo>
                                  <a:pt x="2100382" y="1109813"/>
                                </a:lnTo>
                                <a:lnTo>
                                  <a:pt x="2100442" y="1109813"/>
                                </a:lnTo>
                                <a:lnTo>
                                  <a:pt x="2100499" y="1114405"/>
                                </a:lnTo>
                                <a:lnTo>
                                  <a:pt x="2100556" y="1114405"/>
                                </a:lnTo>
                                <a:lnTo>
                                  <a:pt x="2100613" y="1127020"/>
                                </a:lnTo>
                                <a:lnTo>
                                  <a:pt x="2100670" y="1126162"/>
                                </a:lnTo>
                                <a:lnTo>
                                  <a:pt x="2100726" y="1089997"/>
                                </a:lnTo>
                                <a:lnTo>
                                  <a:pt x="2100787" y="1119848"/>
                                </a:lnTo>
                                <a:lnTo>
                                  <a:pt x="2100843" y="1122428"/>
                                </a:lnTo>
                                <a:lnTo>
                                  <a:pt x="2100900" y="1098036"/>
                                </a:lnTo>
                                <a:lnTo>
                                  <a:pt x="2100957" y="1112684"/>
                                </a:lnTo>
                                <a:lnTo>
                                  <a:pt x="2101014" y="1112384"/>
                                </a:lnTo>
                                <a:lnTo>
                                  <a:pt x="2101074" y="1097185"/>
                                </a:lnTo>
                                <a:lnTo>
                                  <a:pt x="2101131" y="1118123"/>
                                </a:lnTo>
                                <a:lnTo>
                                  <a:pt x="2101188" y="1126162"/>
                                </a:lnTo>
                                <a:lnTo>
                                  <a:pt x="2101245" y="1110088"/>
                                </a:lnTo>
                                <a:lnTo>
                                  <a:pt x="2101301" y="1127308"/>
                                </a:lnTo>
                                <a:lnTo>
                                  <a:pt x="2101358" y="1115551"/>
                                </a:lnTo>
                                <a:lnTo>
                                  <a:pt x="2101414" y="1114405"/>
                                </a:lnTo>
                                <a:lnTo>
                                  <a:pt x="2101475" y="1114405"/>
                                </a:lnTo>
                                <a:lnTo>
                                  <a:pt x="2101532" y="1111809"/>
                                </a:lnTo>
                                <a:lnTo>
                                  <a:pt x="2101589" y="1114105"/>
                                </a:lnTo>
                                <a:lnTo>
                                  <a:pt x="2101645" y="1107792"/>
                                </a:lnTo>
                                <a:lnTo>
                                  <a:pt x="2101702" y="1109237"/>
                                </a:lnTo>
                                <a:lnTo>
                                  <a:pt x="2101763" y="1109237"/>
                                </a:lnTo>
                                <a:lnTo>
                                  <a:pt x="2101820" y="1119848"/>
                                </a:lnTo>
                                <a:lnTo>
                                  <a:pt x="2101876" y="1111534"/>
                                </a:lnTo>
                                <a:lnTo>
                                  <a:pt x="2101933" y="1105795"/>
                                </a:lnTo>
                                <a:lnTo>
                                  <a:pt x="2101990" y="1096035"/>
                                </a:lnTo>
                                <a:lnTo>
                                  <a:pt x="2102050" y="1110088"/>
                                </a:lnTo>
                                <a:lnTo>
                                  <a:pt x="2102107" y="1117847"/>
                                </a:lnTo>
                                <a:lnTo>
                                  <a:pt x="2102164" y="1100903"/>
                                </a:lnTo>
                                <a:lnTo>
                                  <a:pt x="2102221" y="1120994"/>
                                </a:lnTo>
                                <a:lnTo>
                                  <a:pt x="2102277" y="1098907"/>
                                </a:lnTo>
                                <a:lnTo>
                                  <a:pt x="2102334" y="1117847"/>
                                </a:lnTo>
                                <a:lnTo>
                                  <a:pt x="2102390" y="1096035"/>
                                </a:lnTo>
                                <a:lnTo>
                                  <a:pt x="2102451" y="1124436"/>
                                </a:lnTo>
                                <a:lnTo>
                                  <a:pt x="2102508" y="1115256"/>
                                </a:lnTo>
                                <a:lnTo>
                                  <a:pt x="2102565" y="1104645"/>
                                </a:lnTo>
                                <a:lnTo>
                                  <a:pt x="2102621" y="1117548"/>
                                </a:lnTo>
                                <a:lnTo>
                                  <a:pt x="2102682" y="1120706"/>
                                </a:lnTo>
                                <a:lnTo>
                                  <a:pt x="2102739" y="1112959"/>
                                </a:lnTo>
                                <a:lnTo>
                                  <a:pt x="2102796" y="1104349"/>
                                </a:lnTo>
                                <a:lnTo>
                                  <a:pt x="2102852" y="1121857"/>
                                </a:lnTo>
                                <a:lnTo>
                                  <a:pt x="2102909" y="1104921"/>
                                </a:lnTo>
                                <a:lnTo>
                                  <a:pt x="2102966" y="1111234"/>
                                </a:lnTo>
                                <a:lnTo>
                                  <a:pt x="2103022" y="1118123"/>
                                </a:lnTo>
                                <a:lnTo>
                                  <a:pt x="2103083" y="1114680"/>
                                </a:lnTo>
                                <a:lnTo>
                                  <a:pt x="2103140" y="1123003"/>
                                </a:lnTo>
                                <a:lnTo>
                                  <a:pt x="2103197" y="1107792"/>
                                </a:lnTo>
                                <a:lnTo>
                                  <a:pt x="2103253" y="1101203"/>
                                </a:lnTo>
                                <a:lnTo>
                                  <a:pt x="2103310" y="1103499"/>
                                </a:lnTo>
                                <a:lnTo>
                                  <a:pt x="2103366" y="1120419"/>
                                </a:lnTo>
                                <a:lnTo>
                                  <a:pt x="2103423" y="1125874"/>
                                </a:lnTo>
                                <a:lnTo>
                                  <a:pt x="2103484" y="1106941"/>
                                </a:lnTo>
                                <a:lnTo>
                                  <a:pt x="2103541" y="1105795"/>
                                </a:lnTo>
                                <a:lnTo>
                                  <a:pt x="2103597" y="1124436"/>
                                </a:lnTo>
                                <a:lnTo>
                                  <a:pt x="2103654" y="1104349"/>
                                </a:lnTo>
                                <a:lnTo>
                                  <a:pt x="2103715" y="1107516"/>
                                </a:lnTo>
                                <a:lnTo>
                                  <a:pt x="2103772" y="1118123"/>
                                </a:lnTo>
                                <a:lnTo>
                                  <a:pt x="2103828" y="1098607"/>
                                </a:lnTo>
                                <a:lnTo>
                                  <a:pt x="2103885" y="1107792"/>
                                </a:lnTo>
                                <a:lnTo>
                                  <a:pt x="2103941" y="1118123"/>
                                </a:lnTo>
                                <a:lnTo>
                                  <a:pt x="2103998" y="1099482"/>
                                </a:lnTo>
                                <a:lnTo>
                                  <a:pt x="2104055" y="1120994"/>
                                </a:lnTo>
                                <a:lnTo>
                                  <a:pt x="2104116" y="1104645"/>
                                </a:lnTo>
                                <a:lnTo>
                                  <a:pt x="2104172" y="1108666"/>
                                </a:lnTo>
                                <a:lnTo>
                                  <a:pt x="2104229" y="1113255"/>
                                </a:lnTo>
                                <a:lnTo>
                                  <a:pt x="2104286" y="1112684"/>
                                </a:lnTo>
                                <a:lnTo>
                                  <a:pt x="2104343" y="1099757"/>
                                </a:lnTo>
                                <a:lnTo>
                                  <a:pt x="2104403" y="1102924"/>
                                </a:lnTo>
                                <a:lnTo>
                                  <a:pt x="2104460" y="1108367"/>
                                </a:lnTo>
                                <a:lnTo>
                                  <a:pt x="2104517" y="1115827"/>
                                </a:lnTo>
                                <a:lnTo>
                                  <a:pt x="2104573" y="1113255"/>
                                </a:lnTo>
                                <a:lnTo>
                                  <a:pt x="2104630" y="1117272"/>
                                </a:lnTo>
                                <a:lnTo>
                                  <a:pt x="2104691" y="1112959"/>
                                </a:lnTo>
                                <a:lnTo>
                                  <a:pt x="2104748" y="1124149"/>
                                </a:lnTo>
                                <a:lnTo>
                                  <a:pt x="2104804" y="1100628"/>
                                </a:lnTo>
                                <a:lnTo>
                                  <a:pt x="2104861" y="1096886"/>
                                </a:lnTo>
                                <a:lnTo>
                                  <a:pt x="2104917" y="1106646"/>
                                </a:lnTo>
                                <a:lnTo>
                                  <a:pt x="2104974" y="1110959"/>
                                </a:lnTo>
                                <a:lnTo>
                                  <a:pt x="2105031" y="1099182"/>
                                </a:lnTo>
                                <a:lnTo>
                                  <a:pt x="2105088" y="1116701"/>
                                </a:lnTo>
                                <a:lnTo>
                                  <a:pt x="2105148" y="1122715"/>
                                </a:lnTo>
                                <a:lnTo>
                                  <a:pt x="2105205" y="1108666"/>
                                </a:lnTo>
                                <a:lnTo>
                                  <a:pt x="2105262" y="1104349"/>
                                </a:lnTo>
                                <a:lnTo>
                                  <a:pt x="2105319" y="1116701"/>
                                </a:lnTo>
                                <a:lnTo>
                                  <a:pt x="2105379" y="1090572"/>
                                </a:lnTo>
                                <a:lnTo>
                                  <a:pt x="2105436" y="1106366"/>
                                </a:lnTo>
                                <a:lnTo>
                                  <a:pt x="2105493" y="1115827"/>
                                </a:lnTo>
                                <a:lnTo>
                                  <a:pt x="2105549" y="1116701"/>
                                </a:lnTo>
                                <a:lnTo>
                                  <a:pt x="2105606" y="1104349"/>
                                </a:lnTo>
                                <a:lnTo>
                                  <a:pt x="2105663" y="1116126"/>
                                </a:lnTo>
                                <a:lnTo>
                                  <a:pt x="2105724" y="1108666"/>
                                </a:lnTo>
                                <a:lnTo>
                                  <a:pt x="2105780" y="1113830"/>
                                </a:lnTo>
                                <a:lnTo>
                                  <a:pt x="2105837" y="1103775"/>
                                </a:lnTo>
                                <a:lnTo>
                                  <a:pt x="2105894" y="1116126"/>
                                </a:lnTo>
                                <a:lnTo>
                                  <a:pt x="2105951" y="1103199"/>
                                </a:lnTo>
                                <a:lnTo>
                                  <a:pt x="2106007" y="1114680"/>
                                </a:lnTo>
                                <a:lnTo>
                                  <a:pt x="2106064" y="1108942"/>
                                </a:lnTo>
                                <a:lnTo>
                                  <a:pt x="2106124" y="1119848"/>
                                </a:lnTo>
                                <a:lnTo>
                                  <a:pt x="2106181" y="1104645"/>
                                </a:lnTo>
                                <a:lnTo>
                                  <a:pt x="2106238" y="1110088"/>
                                </a:lnTo>
                                <a:lnTo>
                                  <a:pt x="2106294" y="1119572"/>
                                </a:lnTo>
                                <a:lnTo>
                                  <a:pt x="2106355" y="1118698"/>
                                </a:lnTo>
                                <a:lnTo>
                                  <a:pt x="2106412" y="1100903"/>
                                </a:lnTo>
                                <a:lnTo>
                                  <a:pt x="2106468" y="1101203"/>
                                </a:lnTo>
                                <a:lnTo>
                                  <a:pt x="2106525" y="1113830"/>
                                </a:lnTo>
                                <a:lnTo>
                                  <a:pt x="2106582" y="1114105"/>
                                </a:lnTo>
                                <a:lnTo>
                                  <a:pt x="2106639" y="1112959"/>
                                </a:lnTo>
                                <a:lnTo>
                                  <a:pt x="2106696" y="1114680"/>
                                </a:lnTo>
                                <a:lnTo>
                                  <a:pt x="2106756" y="1108367"/>
                                </a:lnTo>
                                <a:lnTo>
                                  <a:pt x="2106813" y="1112684"/>
                                </a:lnTo>
                                <a:lnTo>
                                  <a:pt x="2106870" y="1105220"/>
                                </a:lnTo>
                                <a:lnTo>
                                  <a:pt x="2106926" y="1091722"/>
                                </a:lnTo>
                                <a:lnTo>
                                  <a:pt x="2106983" y="1118698"/>
                                </a:lnTo>
                                <a:lnTo>
                                  <a:pt x="2107040" y="1100053"/>
                                </a:lnTo>
                                <a:lnTo>
                                  <a:pt x="2107100" y="1120994"/>
                                </a:lnTo>
                                <a:lnTo>
                                  <a:pt x="2107157" y="1111534"/>
                                </a:lnTo>
                                <a:lnTo>
                                  <a:pt x="2107214" y="1114680"/>
                                </a:lnTo>
                                <a:lnTo>
                                  <a:pt x="2107271" y="1115256"/>
                                </a:lnTo>
                                <a:lnTo>
                                  <a:pt x="2107331" y="1113534"/>
                                </a:lnTo>
                                <a:lnTo>
                                  <a:pt x="2107388" y="1096315"/>
                                </a:lnTo>
                                <a:lnTo>
                                  <a:pt x="2107445" y="1104921"/>
                                </a:lnTo>
                                <a:lnTo>
                                  <a:pt x="2107501" y="1107516"/>
                                </a:lnTo>
                                <a:lnTo>
                                  <a:pt x="2107558" y="1112109"/>
                                </a:lnTo>
                                <a:lnTo>
                                  <a:pt x="2107615" y="1128454"/>
                                </a:lnTo>
                                <a:lnTo>
                                  <a:pt x="2107671" y="1100053"/>
                                </a:lnTo>
                                <a:lnTo>
                                  <a:pt x="2107732" y="1105220"/>
                                </a:lnTo>
                                <a:lnTo>
                                  <a:pt x="2107789" y="1097461"/>
                                </a:lnTo>
                                <a:lnTo>
                                  <a:pt x="2107845" y="1115827"/>
                                </a:lnTo>
                                <a:lnTo>
                                  <a:pt x="2107902" y="1114680"/>
                                </a:lnTo>
                                <a:lnTo>
                                  <a:pt x="2107959" y="1107792"/>
                                </a:lnTo>
                                <a:lnTo>
                                  <a:pt x="2108016" y="1109813"/>
                                </a:lnTo>
                                <a:lnTo>
                                  <a:pt x="2108076" y="1097461"/>
                                </a:lnTo>
                                <a:lnTo>
                                  <a:pt x="2108133" y="1113255"/>
                                </a:lnTo>
                                <a:lnTo>
                                  <a:pt x="2108190" y="1100628"/>
                                </a:lnTo>
                                <a:lnTo>
                                  <a:pt x="2108247" y="1117847"/>
                                </a:lnTo>
                                <a:lnTo>
                                  <a:pt x="2108303" y="1109813"/>
                                </a:lnTo>
                                <a:lnTo>
                                  <a:pt x="2108364" y="1107792"/>
                                </a:lnTo>
                                <a:lnTo>
                                  <a:pt x="2108421" y="1118422"/>
                                </a:lnTo>
                                <a:lnTo>
                                  <a:pt x="2108477" y="1122428"/>
                                </a:lnTo>
                                <a:lnTo>
                                  <a:pt x="2108534" y="1118998"/>
                                </a:lnTo>
                                <a:lnTo>
                                  <a:pt x="2108591" y="1102628"/>
                                </a:lnTo>
                                <a:lnTo>
                                  <a:pt x="2108647" y="1107217"/>
                                </a:lnTo>
                                <a:lnTo>
                                  <a:pt x="2108704" y="1099482"/>
                                </a:lnTo>
                                <a:lnTo>
                                  <a:pt x="2108765" y="1109513"/>
                                </a:lnTo>
                                <a:lnTo>
                                  <a:pt x="2108822" y="1110663"/>
                                </a:lnTo>
                                <a:lnTo>
                                  <a:pt x="2108878" y="1116402"/>
                                </a:lnTo>
                                <a:lnTo>
                                  <a:pt x="2108935" y="1110663"/>
                                </a:lnTo>
                                <a:lnTo>
                                  <a:pt x="2108992" y="1102924"/>
                                </a:lnTo>
                                <a:lnTo>
                                  <a:pt x="2109052" y="1097761"/>
                                </a:lnTo>
                                <a:lnTo>
                                  <a:pt x="2109109" y="1100628"/>
                                </a:lnTo>
                                <a:lnTo>
                                  <a:pt x="2109166" y="1120131"/>
                                </a:lnTo>
                                <a:lnTo>
                                  <a:pt x="2109223" y="1100328"/>
                                </a:lnTo>
                                <a:lnTo>
                                  <a:pt x="2109279" y="1113534"/>
                                </a:lnTo>
                                <a:lnTo>
                                  <a:pt x="2109340" y="1109237"/>
                                </a:lnTo>
                                <a:lnTo>
                                  <a:pt x="2109397" y="1117548"/>
                                </a:lnTo>
                                <a:lnTo>
                                  <a:pt x="2109454" y="1109513"/>
                                </a:lnTo>
                                <a:lnTo>
                                  <a:pt x="2109510" y="1110663"/>
                                </a:lnTo>
                                <a:lnTo>
                                  <a:pt x="2109567" y="1111534"/>
                                </a:lnTo>
                                <a:lnTo>
                                  <a:pt x="2109623" y="1112684"/>
                                </a:lnTo>
                                <a:lnTo>
                                  <a:pt x="2109680" y="1116402"/>
                                </a:lnTo>
                                <a:lnTo>
                                  <a:pt x="2109741" y="1117272"/>
                                </a:lnTo>
                                <a:lnTo>
                                  <a:pt x="2109798" y="1104645"/>
                                </a:lnTo>
                                <a:lnTo>
                                  <a:pt x="2109854" y="1102924"/>
                                </a:lnTo>
                                <a:lnTo>
                                  <a:pt x="2109911" y="1115551"/>
                                </a:lnTo>
                                <a:lnTo>
                                  <a:pt x="2109972" y="1108666"/>
                                </a:lnTo>
                                <a:lnTo>
                                  <a:pt x="2110029" y="1107516"/>
                                </a:lnTo>
                                <a:lnTo>
                                  <a:pt x="2110085" y="1106366"/>
                                </a:lnTo>
                                <a:lnTo>
                                  <a:pt x="2110142" y="1108091"/>
                                </a:lnTo>
                                <a:lnTo>
                                  <a:pt x="2110198" y="1106071"/>
                                </a:lnTo>
                                <a:lnTo>
                                  <a:pt x="2110255" y="1113830"/>
                                </a:lnTo>
                                <a:lnTo>
                                  <a:pt x="2110312" y="1122428"/>
                                </a:lnTo>
                                <a:lnTo>
                                  <a:pt x="2110373" y="1109813"/>
                                </a:lnTo>
                                <a:lnTo>
                                  <a:pt x="2110429" y="1117847"/>
                                </a:lnTo>
                                <a:lnTo>
                                  <a:pt x="2110486" y="1122140"/>
                                </a:lnTo>
                                <a:lnTo>
                                  <a:pt x="2110543" y="1088851"/>
                                </a:lnTo>
                                <a:lnTo>
                                  <a:pt x="2110600" y="1108091"/>
                                </a:lnTo>
                                <a:lnTo>
                                  <a:pt x="2110656" y="1112684"/>
                                </a:lnTo>
                                <a:lnTo>
                                  <a:pt x="2110713" y="1104074"/>
                                </a:lnTo>
                                <a:lnTo>
                                  <a:pt x="2110774" y="1104349"/>
                                </a:lnTo>
                                <a:lnTo>
                                  <a:pt x="2110830" y="1122140"/>
                                </a:lnTo>
                                <a:lnTo>
                                  <a:pt x="2110887" y="1099482"/>
                                </a:lnTo>
                                <a:lnTo>
                                  <a:pt x="2110943" y="1116126"/>
                                </a:lnTo>
                                <a:lnTo>
                                  <a:pt x="2111005" y="1117272"/>
                                </a:lnTo>
                                <a:lnTo>
                                  <a:pt x="2111061" y="1118422"/>
                                </a:lnTo>
                                <a:lnTo>
                                  <a:pt x="2111118" y="1116977"/>
                                </a:lnTo>
                                <a:lnTo>
                                  <a:pt x="2111174" y="1114105"/>
                                </a:lnTo>
                                <a:lnTo>
                                  <a:pt x="2111231" y="1114405"/>
                                </a:lnTo>
                                <a:lnTo>
                                  <a:pt x="2111288" y="1103499"/>
                                </a:lnTo>
                                <a:lnTo>
                                  <a:pt x="2111345" y="1108367"/>
                                </a:lnTo>
                                <a:lnTo>
                                  <a:pt x="2111405" y="1103775"/>
                                </a:lnTo>
                                <a:lnTo>
                                  <a:pt x="2111462" y="1112109"/>
                                </a:lnTo>
                                <a:lnTo>
                                  <a:pt x="2111519" y="1119273"/>
                                </a:lnTo>
                                <a:lnTo>
                                  <a:pt x="2111575" y="1115551"/>
                                </a:lnTo>
                                <a:lnTo>
                                  <a:pt x="2111632" y="1092018"/>
                                </a:lnTo>
                                <a:lnTo>
                                  <a:pt x="2111693" y="1109513"/>
                                </a:lnTo>
                                <a:lnTo>
                                  <a:pt x="2111750" y="1106646"/>
                                </a:lnTo>
                                <a:lnTo>
                                  <a:pt x="2111806" y="1119572"/>
                                </a:lnTo>
                                <a:lnTo>
                                  <a:pt x="2111863" y="1086555"/>
                                </a:lnTo>
                                <a:lnTo>
                                  <a:pt x="2111920" y="1110663"/>
                                </a:lnTo>
                                <a:lnTo>
                                  <a:pt x="2111981" y="1098607"/>
                                </a:lnTo>
                                <a:lnTo>
                                  <a:pt x="2112037" y="1107217"/>
                                </a:lnTo>
                                <a:lnTo>
                                  <a:pt x="2112094" y="1120706"/>
                                </a:lnTo>
                                <a:lnTo>
                                  <a:pt x="2112150" y="1122140"/>
                                </a:lnTo>
                                <a:lnTo>
                                  <a:pt x="2112207" y="1111234"/>
                                </a:lnTo>
                                <a:lnTo>
                                  <a:pt x="2112264" y="1120706"/>
                                </a:lnTo>
                                <a:lnTo>
                                  <a:pt x="2112321" y="1101478"/>
                                </a:lnTo>
                                <a:lnTo>
                                  <a:pt x="2112381" y="1125299"/>
                                </a:lnTo>
                                <a:lnTo>
                                  <a:pt x="2112438" y="1096610"/>
                                </a:lnTo>
                                <a:lnTo>
                                  <a:pt x="2112494" y="1104921"/>
                                </a:lnTo>
                                <a:lnTo>
                                  <a:pt x="2112551" y="1106646"/>
                                </a:lnTo>
                                <a:lnTo>
                                  <a:pt x="2112608" y="1114980"/>
                                </a:lnTo>
                                <a:lnTo>
                                  <a:pt x="2112669" y="1096886"/>
                                </a:lnTo>
                                <a:lnTo>
                                  <a:pt x="2112725" y="1102353"/>
                                </a:lnTo>
                                <a:lnTo>
                                  <a:pt x="2112782" y="1112109"/>
                                </a:lnTo>
                                <a:lnTo>
                                  <a:pt x="2112839" y="1107217"/>
                                </a:lnTo>
                                <a:lnTo>
                                  <a:pt x="2112896" y="1124724"/>
                                </a:lnTo>
                                <a:lnTo>
                                  <a:pt x="2112953" y="1114980"/>
                                </a:lnTo>
                                <a:lnTo>
                                  <a:pt x="2113013" y="1114405"/>
                                </a:lnTo>
                                <a:lnTo>
                                  <a:pt x="2113070" y="1102924"/>
                                </a:lnTo>
                                <a:lnTo>
                                  <a:pt x="2113126" y="1100053"/>
                                </a:lnTo>
                                <a:lnTo>
                                  <a:pt x="2113183" y="1117272"/>
                                </a:lnTo>
                                <a:lnTo>
                                  <a:pt x="2113240" y="1116402"/>
                                </a:lnTo>
                                <a:lnTo>
                                  <a:pt x="2113297" y="1103499"/>
                                </a:lnTo>
                                <a:lnTo>
                                  <a:pt x="2113353" y="1112684"/>
                                </a:lnTo>
                                <a:lnTo>
                                  <a:pt x="2113414" y="1114680"/>
                                </a:lnTo>
                                <a:lnTo>
                                  <a:pt x="2113471" y="1109237"/>
                                </a:lnTo>
                                <a:lnTo>
                                  <a:pt x="2113528" y="1108666"/>
                                </a:lnTo>
                                <a:lnTo>
                                  <a:pt x="2113584" y="1118698"/>
                                </a:lnTo>
                                <a:lnTo>
                                  <a:pt x="2113645" y="1105795"/>
                                </a:lnTo>
                                <a:lnTo>
                                  <a:pt x="2113701" y="1114680"/>
                                </a:lnTo>
                                <a:lnTo>
                                  <a:pt x="2113758" y="1099482"/>
                                </a:lnTo>
                                <a:lnTo>
                                  <a:pt x="2113815" y="1100328"/>
                                </a:lnTo>
                                <a:lnTo>
                                  <a:pt x="2113871" y="1116126"/>
                                </a:lnTo>
                                <a:lnTo>
                                  <a:pt x="2113928" y="1121857"/>
                                </a:lnTo>
                                <a:lnTo>
                                  <a:pt x="2113989" y="1105795"/>
                                </a:lnTo>
                                <a:lnTo>
                                  <a:pt x="2114046" y="1101478"/>
                                </a:lnTo>
                                <a:lnTo>
                                  <a:pt x="2114102" y="1112684"/>
                                </a:lnTo>
                                <a:lnTo>
                                  <a:pt x="2114159" y="1112959"/>
                                </a:lnTo>
                                <a:lnTo>
                                  <a:pt x="2114216" y="1102924"/>
                                </a:lnTo>
                                <a:lnTo>
                                  <a:pt x="2114273" y="1115551"/>
                                </a:lnTo>
                                <a:lnTo>
                                  <a:pt x="2114329" y="1111534"/>
                                </a:lnTo>
                                <a:lnTo>
                                  <a:pt x="2114447" y="1111534"/>
                                </a:lnTo>
                                <a:lnTo>
                                  <a:pt x="2114504" y="1101778"/>
                                </a:lnTo>
                                <a:lnTo>
                                  <a:pt x="2114560" y="1106366"/>
                                </a:lnTo>
                                <a:lnTo>
                                  <a:pt x="2114621" y="1098607"/>
                                </a:lnTo>
                                <a:lnTo>
                                  <a:pt x="2114678" y="1114405"/>
                                </a:lnTo>
                                <a:lnTo>
                                  <a:pt x="2114734" y="1115827"/>
                                </a:lnTo>
                                <a:lnTo>
                                  <a:pt x="2114791" y="1114105"/>
                                </a:lnTo>
                                <a:lnTo>
                                  <a:pt x="2114848" y="1128741"/>
                                </a:lnTo>
                                <a:lnTo>
                                  <a:pt x="2114904" y="1113534"/>
                                </a:lnTo>
                                <a:lnTo>
                                  <a:pt x="2114961" y="1112109"/>
                                </a:lnTo>
                                <a:lnTo>
                                  <a:pt x="2115022" y="1110388"/>
                                </a:lnTo>
                                <a:lnTo>
                                  <a:pt x="2115079" y="1108367"/>
                                </a:lnTo>
                                <a:lnTo>
                                  <a:pt x="2115135" y="1120706"/>
                                </a:lnTo>
                                <a:lnTo>
                                  <a:pt x="2115192" y="1113830"/>
                                </a:lnTo>
                                <a:lnTo>
                                  <a:pt x="2115249" y="1111534"/>
                                </a:lnTo>
                                <a:lnTo>
                                  <a:pt x="2115305" y="1121857"/>
                                </a:lnTo>
                                <a:lnTo>
                                  <a:pt x="2115366" y="1124436"/>
                                </a:lnTo>
                                <a:lnTo>
                                  <a:pt x="2115423" y="1110663"/>
                                </a:lnTo>
                                <a:lnTo>
                                  <a:pt x="2115480" y="1117272"/>
                                </a:lnTo>
                                <a:lnTo>
                                  <a:pt x="2115536" y="1092593"/>
                                </a:lnTo>
                                <a:lnTo>
                                  <a:pt x="2115593" y="1115827"/>
                                </a:lnTo>
                                <a:lnTo>
                                  <a:pt x="2115654" y="1112959"/>
                                </a:lnTo>
                                <a:lnTo>
                                  <a:pt x="2115710" y="1099182"/>
                                </a:lnTo>
                                <a:lnTo>
                                  <a:pt x="2115767" y="1109237"/>
                                </a:lnTo>
                                <a:lnTo>
                                  <a:pt x="2115824" y="1113830"/>
                                </a:lnTo>
                                <a:lnTo>
                                  <a:pt x="2115880" y="1111234"/>
                                </a:lnTo>
                                <a:lnTo>
                                  <a:pt x="2115937" y="1115256"/>
                                </a:lnTo>
                                <a:lnTo>
                                  <a:pt x="2115994" y="1127308"/>
                                </a:lnTo>
                                <a:lnTo>
                                  <a:pt x="2116055" y="1110388"/>
                                </a:lnTo>
                                <a:lnTo>
                                  <a:pt x="2116111" y="1112384"/>
                                </a:lnTo>
                                <a:lnTo>
                                  <a:pt x="2116168" y="1101478"/>
                                </a:lnTo>
                                <a:lnTo>
                                  <a:pt x="2116224" y="1106366"/>
                                </a:lnTo>
                                <a:lnTo>
                                  <a:pt x="2116281" y="1111809"/>
                                </a:lnTo>
                                <a:lnTo>
                                  <a:pt x="2116342" y="1108666"/>
                                </a:lnTo>
                                <a:lnTo>
                                  <a:pt x="2116399" y="1112959"/>
                                </a:lnTo>
                                <a:lnTo>
                                  <a:pt x="2116455" y="1103499"/>
                                </a:lnTo>
                                <a:lnTo>
                                  <a:pt x="2116512" y="1129316"/>
                                </a:lnTo>
                                <a:lnTo>
                                  <a:pt x="2116569" y="1103499"/>
                                </a:lnTo>
                                <a:lnTo>
                                  <a:pt x="2116626" y="1105495"/>
                                </a:lnTo>
                                <a:lnTo>
                                  <a:pt x="2116686" y="1120994"/>
                                </a:lnTo>
                                <a:lnTo>
                                  <a:pt x="2116743" y="1107516"/>
                                </a:lnTo>
                                <a:lnTo>
                                  <a:pt x="2116800" y="1116402"/>
                                </a:lnTo>
                                <a:lnTo>
                                  <a:pt x="2116856" y="1106646"/>
                                </a:lnTo>
                                <a:lnTo>
                                  <a:pt x="2116913" y="1122715"/>
                                </a:lnTo>
                                <a:lnTo>
                                  <a:pt x="2116970" y="1103775"/>
                                </a:lnTo>
                                <a:lnTo>
                                  <a:pt x="2117026" y="1098607"/>
                                </a:lnTo>
                                <a:lnTo>
                                  <a:pt x="2117087" y="1130179"/>
                                </a:lnTo>
                                <a:lnTo>
                                  <a:pt x="2117144" y="1129316"/>
                                </a:lnTo>
                                <a:lnTo>
                                  <a:pt x="2117200" y="1109813"/>
                                </a:lnTo>
                                <a:lnTo>
                                  <a:pt x="2117261" y="1089997"/>
                                </a:lnTo>
                                <a:lnTo>
                                  <a:pt x="2117318" y="1108367"/>
                                </a:lnTo>
                                <a:lnTo>
                                  <a:pt x="2117375" y="1123003"/>
                                </a:lnTo>
                                <a:lnTo>
                                  <a:pt x="2117431" y="1103775"/>
                                </a:lnTo>
                                <a:lnTo>
                                  <a:pt x="2117488" y="1113255"/>
                                </a:lnTo>
                                <a:lnTo>
                                  <a:pt x="2117545" y="1108367"/>
                                </a:lnTo>
                                <a:lnTo>
                                  <a:pt x="2117602" y="1112684"/>
                                </a:lnTo>
                                <a:lnTo>
                                  <a:pt x="2117662" y="1120994"/>
                                </a:lnTo>
                                <a:lnTo>
                                  <a:pt x="2117719" y="1110663"/>
                                </a:lnTo>
                                <a:lnTo>
                                  <a:pt x="2117776" y="1105220"/>
                                </a:lnTo>
                                <a:lnTo>
                                  <a:pt x="2117832" y="1110663"/>
                                </a:lnTo>
                                <a:lnTo>
                                  <a:pt x="2117889" y="1100328"/>
                                </a:lnTo>
                                <a:lnTo>
                                  <a:pt x="2117946" y="1111534"/>
                                </a:lnTo>
                                <a:lnTo>
                                  <a:pt x="2118003" y="1118998"/>
                                </a:lnTo>
                                <a:lnTo>
                                  <a:pt x="2118063" y="1108666"/>
                                </a:lnTo>
                                <a:lnTo>
                                  <a:pt x="2118120" y="1117272"/>
                                </a:lnTo>
                                <a:lnTo>
                                  <a:pt x="2118177" y="1113830"/>
                                </a:lnTo>
                                <a:lnTo>
                                  <a:pt x="2118233" y="1098036"/>
                                </a:lnTo>
                                <a:lnTo>
                                  <a:pt x="2118294" y="1118998"/>
                                </a:lnTo>
                                <a:lnTo>
                                  <a:pt x="2118351" y="1114680"/>
                                </a:lnTo>
                                <a:lnTo>
                                  <a:pt x="2118407" y="1110663"/>
                                </a:lnTo>
                                <a:lnTo>
                                  <a:pt x="2118464" y="1111234"/>
                                </a:lnTo>
                                <a:lnTo>
                                  <a:pt x="2118521" y="1108091"/>
                                </a:lnTo>
                                <a:lnTo>
                                  <a:pt x="2118577" y="1119572"/>
                                </a:lnTo>
                                <a:lnTo>
                                  <a:pt x="2118634" y="1103775"/>
                                </a:lnTo>
                                <a:lnTo>
                                  <a:pt x="2118695" y="1108942"/>
                                </a:lnTo>
                                <a:lnTo>
                                  <a:pt x="2118751" y="1115256"/>
                                </a:lnTo>
                                <a:lnTo>
                                  <a:pt x="2118808" y="1114680"/>
                                </a:lnTo>
                                <a:lnTo>
                                  <a:pt x="2118865" y="1100903"/>
                                </a:lnTo>
                                <a:lnTo>
                                  <a:pt x="2118922" y="1106071"/>
                                </a:lnTo>
                                <a:lnTo>
                                  <a:pt x="2118982" y="1112384"/>
                                </a:lnTo>
                                <a:lnTo>
                                  <a:pt x="2119039" y="1109813"/>
                                </a:lnTo>
                                <a:lnTo>
                                  <a:pt x="2119096" y="1108367"/>
                                </a:lnTo>
                                <a:lnTo>
                                  <a:pt x="2119153" y="1119572"/>
                                </a:lnTo>
                                <a:lnTo>
                                  <a:pt x="2119209" y="1104921"/>
                                </a:lnTo>
                                <a:lnTo>
                                  <a:pt x="2119270" y="1106646"/>
                                </a:lnTo>
                                <a:lnTo>
                                  <a:pt x="2119327" y="1116126"/>
                                </a:lnTo>
                                <a:lnTo>
                                  <a:pt x="2119383" y="1112109"/>
                                </a:lnTo>
                                <a:lnTo>
                                  <a:pt x="2119440" y="1119848"/>
                                </a:lnTo>
                                <a:lnTo>
                                  <a:pt x="2119497" y="1110388"/>
                                </a:lnTo>
                                <a:lnTo>
                                  <a:pt x="2119554" y="1115551"/>
                                </a:lnTo>
                                <a:lnTo>
                                  <a:pt x="2119610" y="1123865"/>
                                </a:lnTo>
                                <a:lnTo>
                                  <a:pt x="2119671" y="1103499"/>
                                </a:lnTo>
                                <a:lnTo>
                                  <a:pt x="2119728" y="1099757"/>
                                </a:lnTo>
                                <a:lnTo>
                                  <a:pt x="2119784" y="1110663"/>
                                </a:lnTo>
                                <a:lnTo>
                                  <a:pt x="2119841" y="1108091"/>
                                </a:lnTo>
                                <a:lnTo>
                                  <a:pt x="2119898" y="1104074"/>
                                </a:lnTo>
                                <a:lnTo>
                                  <a:pt x="2119958" y="1111534"/>
                                </a:lnTo>
                                <a:lnTo>
                                  <a:pt x="2120015" y="1112959"/>
                                </a:lnTo>
                                <a:lnTo>
                                  <a:pt x="2120072" y="1104921"/>
                                </a:lnTo>
                                <a:lnTo>
                                  <a:pt x="2120128" y="1120419"/>
                                </a:lnTo>
                                <a:lnTo>
                                  <a:pt x="2120185" y="1113830"/>
                                </a:lnTo>
                                <a:lnTo>
                                  <a:pt x="2120242" y="1116977"/>
                                </a:lnTo>
                                <a:lnTo>
                                  <a:pt x="2120302" y="1106646"/>
                                </a:lnTo>
                                <a:lnTo>
                                  <a:pt x="2120359" y="1120706"/>
                                </a:lnTo>
                                <a:lnTo>
                                  <a:pt x="2120416" y="1114405"/>
                                </a:lnTo>
                                <a:lnTo>
                                  <a:pt x="2120473" y="1113255"/>
                                </a:lnTo>
                                <a:lnTo>
                                  <a:pt x="2120530" y="1114405"/>
                                </a:lnTo>
                                <a:lnTo>
                                  <a:pt x="2120586" y="1108091"/>
                                </a:lnTo>
                                <a:lnTo>
                                  <a:pt x="2120643" y="1115551"/>
                                </a:lnTo>
                                <a:lnTo>
                                  <a:pt x="2120704" y="1116977"/>
                                </a:lnTo>
                                <a:lnTo>
                                  <a:pt x="2120761" y="1110959"/>
                                </a:lnTo>
                                <a:lnTo>
                                  <a:pt x="2120817" y="1111534"/>
                                </a:lnTo>
                                <a:lnTo>
                                  <a:pt x="2120874" y="1110388"/>
                                </a:lnTo>
                                <a:lnTo>
                                  <a:pt x="2120935" y="1100053"/>
                                </a:lnTo>
                                <a:lnTo>
                                  <a:pt x="2120991" y="1105220"/>
                                </a:lnTo>
                                <a:lnTo>
                                  <a:pt x="2121048" y="1130179"/>
                                </a:lnTo>
                                <a:lnTo>
                                  <a:pt x="2121105" y="1107516"/>
                                </a:lnTo>
                                <a:lnTo>
                                  <a:pt x="2121161" y="1096886"/>
                                </a:lnTo>
                                <a:lnTo>
                                  <a:pt x="2121218" y="1113830"/>
                                </a:lnTo>
                                <a:lnTo>
                                  <a:pt x="2121278" y="1093739"/>
                                </a:lnTo>
                                <a:lnTo>
                                  <a:pt x="2121335" y="1120994"/>
                                </a:lnTo>
                                <a:lnTo>
                                  <a:pt x="2121392" y="1115551"/>
                                </a:lnTo>
                                <a:lnTo>
                                  <a:pt x="2121449" y="1101778"/>
                                </a:lnTo>
                                <a:lnTo>
                                  <a:pt x="2121506" y="1103775"/>
                                </a:lnTo>
                                <a:lnTo>
                                  <a:pt x="2121562" y="1123865"/>
                                </a:lnTo>
                                <a:lnTo>
                                  <a:pt x="2121619" y="1099182"/>
                                </a:lnTo>
                                <a:lnTo>
                                  <a:pt x="2121680" y="1113255"/>
                                </a:lnTo>
                                <a:lnTo>
                                  <a:pt x="2121737" y="1116701"/>
                                </a:lnTo>
                                <a:lnTo>
                                  <a:pt x="2121793" y="1111234"/>
                                </a:lnTo>
                                <a:lnTo>
                                  <a:pt x="2121850" y="1122428"/>
                                </a:lnTo>
                                <a:lnTo>
                                  <a:pt x="2121910" y="1096035"/>
                                </a:lnTo>
                                <a:lnTo>
                                  <a:pt x="2121967" y="1111809"/>
                                </a:lnTo>
                                <a:lnTo>
                                  <a:pt x="2122024" y="1119273"/>
                                </a:lnTo>
                                <a:lnTo>
                                  <a:pt x="2122081" y="1118123"/>
                                </a:lnTo>
                                <a:lnTo>
                                  <a:pt x="2122137" y="1105495"/>
                                </a:lnTo>
                                <a:lnTo>
                                  <a:pt x="2122194" y="1110959"/>
                                </a:lnTo>
                                <a:lnTo>
                                  <a:pt x="2122251" y="1110663"/>
                                </a:lnTo>
                                <a:lnTo>
                                  <a:pt x="2122312" y="1116701"/>
                                </a:lnTo>
                                <a:lnTo>
                                  <a:pt x="2122368" y="1099757"/>
                                </a:lnTo>
                                <a:lnTo>
                                  <a:pt x="2122425" y="1101203"/>
                                </a:lnTo>
                                <a:lnTo>
                                  <a:pt x="2122481" y="1108666"/>
                                </a:lnTo>
                                <a:lnTo>
                                  <a:pt x="2122538" y="1103499"/>
                                </a:lnTo>
                                <a:lnTo>
                                  <a:pt x="2122595" y="1116977"/>
                                </a:lnTo>
                                <a:lnTo>
                                  <a:pt x="2122656" y="1128741"/>
                                </a:lnTo>
                                <a:lnTo>
                                  <a:pt x="2122712" y="1117272"/>
                                </a:lnTo>
                                <a:lnTo>
                                  <a:pt x="2122769" y="1107792"/>
                                </a:lnTo>
                                <a:lnTo>
                                  <a:pt x="2122826" y="1098607"/>
                                </a:lnTo>
                                <a:lnTo>
                                  <a:pt x="2122882" y="1114680"/>
                                </a:lnTo>
                                <a:lnTo>
                                  <a:pt x="2122943" y="1110388"/>
                                </a:lnTo>
                                <a:lnTo>
                                  <a:pt x="2123000" y="1116402"/>
                                </a:lnTo>
                                <a:lnTo>
                                  <a:pt x="2123057" y="1119848"/>
                                </a:lnTo>
                                <a:lnTo>
                                  <a:pt x="2123113" y="1116126"/>
                                </a:lnTo>
                                <a:lnTo>
                                  <a:pt x="2123170" y="1104074"/>
                                </a:lnTo>
                                <a:lnTo>
                                  <a:pt x="2123226" y="1118123"/>
                                </a:lnTo>
                                <a:lnTo>
                                  <a:pt x="2123283" y="1110388"/>
                                </a:lnTo>
                                <a:lnTo>
                                  <a:pt x="2123344" y="1132763"/>
                                </a:lnTo>
                                <a:lnTo>
                                  <a:pt x="2123401" y="1106366"/>
                                </a:lnTo>
                                <a:lnTo>
                                  <a:pt x="2123457" y="1120419"/>
                                </a:lnTo>
                                <a:lnTo>
                                  <a:pt x="2123514" y="1111534"/>
                                </a:lnTo>
                                <a:lnTo>
                                  <a:pt x="2123571" y="1113255"/>
                                </a:lnTo>
                                <a:lnTo>
                                  <a:pt x="2123632" y="1106071"/>
                                </a:lnTo>
                                <a:lnTo>
                                  <a:pt x="2123688" y="1103499"/>
                                </a:lnTo>
                                <a:lnTo>
                                  <a:pt x="2123745" y="1114405"/>
                                </a:lnTo>
                                <a:lnTo>
                                  <a:pt x="2123801" y="1119848"/>
                                </a:lnTo>
                                <a:lnTo>
                                  <a:pt x="2123858" y="1122428"/>
                                </a:lnTo>
                                <a:lnTo>
                                  <a:pt x="2123919" y="1122428"/>
                                </a:lnTo>
                                <a:lnTo>
                                  <a:pt x="2123976" y="1100628"/>
                                </a:lnTo>
                                <a:lnTo>
                                  <a:pt x="2124032" y="1094889"/>
                                </a:lnTo>
                                <a:lnTo>
                                  <a:pt x="2124089" y="1105795"/>
                                </a:lnTo>
                                <a:lnTo>
                                  <a:pt x="2124146" y="1125011"/>
                                </a:lnTo>
                                <a:lnTo>
                                  <a:pt x="2124203" y="1122715"/>
                                </a:lnTo>
                                <a:lnTo>
                                  <a:pt x="2124260" y="1122715"/>
                                </a:lnTo>
                                <a:lnTo>
                                  <a:pt x="2124320" y="1098607"/>
                                </a:lnTo>
                                <a:lnTo>
                                  <a:pt x="2124377" y="1118998"/>
                                </a:lnTo>
                                <a:lnTo>
                                  <a:pt x="2124433" y="1099482"/>
                                </a:lnTo>
                                <a:lnTo>
                                  <a:pt x="2124490" y="1119572"/>
                                </a:lnTo>
                                <a:lnTo>
                                  <a:pt x="2124551" y="1111809"/>
                                </a:lnTo>
                                <a:lnTo>
                                  <a:pt x="2124608" y="1119273"/>
                                </a:lnTo>
                                <a:lnTo>
                                  <a:pt x="2124664" y="1113255"/>
                                </a:lnTo>
                                <a:lnTo>
                                  <a:pt x="2124721" y="1116402"/>
                                </a:lnTo>
                                <a:lnTo>
                                  <a:pt x="2124777" y="1120706"/>
                                </a:lnTo>
                                <a:lnTo>
                                  <a:pt x="2124834" y="1099482"/>
                                </a:lnTo>
                                <a:lnTo>
                                  <a:pt x="2124891" y="1115827"/>
                                </a:lnTo>
                                <a:lnTo>
                                  <a:pt x="2124952" y="1097461"/>
                                </a:lnTo>
                                <a:lnTo>
                                  <a:pt x="2125008" y="1123865"/>
                                </a:lnTo>
                                <a:lnTo>
                                  <a:pt x="2125065" y="1109237"/>
                                </a:lnTo>
                                <a:lnTo>
                                  <a:pt x="2125122" y="1132763"/>
                                </a:lnTo>
                                <a:lnTo>
                                  <a:pt x="2125179" y="1113255"/>
                                </a:lnTo>
                                <a:lnTo>
                                  <a:pt x="2125236" y="1094589"/>
                                </a:lnTo>
                                <a:lnTo>
                                  <a:pt x="2125292" y="1118698"/>
                                </a:lnTo>
                                <a:lnTo>
                                  <a:pt x="2125353" y="1114105"/>
                                </a:lnTo>
                                <a:lnTo>
                                  <a:pt x="2125410" y="1100053"/>
                                </a:lnTo>
                                <a:lnTo>
                                  <a:pt x="2125466" y="1120131"/>
                                </a:lnTo>
                                <a:lnTo>
                                  <a:pt x="2125527" y="1115256"/>
                                </a:lnTo>
                                <a:lnTo>
                                  <a:pt x="2125584" y="1109813"/>
                                </a:lnTo>
                                <a:lnTo>
                                  <a:pt x="2125640" y="1110959"/>
                                </a:lnTo>
                                <a:lnTo>
                                  <a:pt x="2125697" y="1124436"/>
                                </a:lnTo>
                                <a:lnTo>
                                  <a:pt x="2125754" y="1120706"/>
                                </a:lnTo>
                                <a:lnTo>
                                  <a:pt x="2125811" y="1110388"/>
                                </a:lnTo>
                                <a:lnTo>
                                  <a:pt x="2125867" y="1100628"/>
                                </a:lnTo>
                                <a:lnTo>
                                  <a:pt x="2125928" y="1125874"/>
                                </a:lnTo>
                                <a:lnTo>
                                  <a:pt x="2125984" y="1124436"/>
                                </a:lnTo>
                                <a:lnTo>
                                  <a:pt x="2126041" y="1120706"/>
                                </a:lnTo>
                                <a:lnTo>
                                  <a:pt x="2126098" y="1122428"/>
                                </a:lnTo>
                                <a:lnTo>
                                  <a:pt x="2126155" y="1101478"/>
                                </a:lnTo>
                                <a:lnTo>
                                  <a:pt x="2126211" y="1113534"/>
                                </a:lnTo>
                                <a:lnTo>
                                  <a:pt x="2126272" y="1122140"/>
                                </a:lnTo>
                                <a:lnTo>
                                  <a:pt x="2126329" y="1118998"/>
                                </a:lnTo>
                                <a:lnTo>
                                  <a:pt x="2126385" y="1115256"/>
                                </a:lnTo>
                                <a:lnTo>
                                  <a:pt x="2126442" y="1114680"/>
                                </a:lnTo>
                                <a:lnTo>
                                  <a:pt x="2126499" y="1126162"/>
                                </a:lnTo>
                                <a:lnTo>
                                  <a:pt x="2126559" y="1103199"/>
                                </a:lnTo>
                                <a:lnTo>
                                  <a:pt x="2126616" y="1120419"/>
                                </a:lnTo>
                                <a:lnTo>
                                  <a:pt x="2126673" y="1106646"/>
                                </a:lnTo>
                                <a:lnTo>
                                  <a:pt x="2126730" y="1116402"/>
                                </a:lnTo>
                                <a:lnTo>
                                  <a:pt x="2126787" y="1104349"/>
                                </a:lnTo>
                                <a:lnTo>
                                  <a:pt x="2126843" y="1123003"/>
                                </a:lnTo>
                                <a:lnTo>
                                  <a:pt x="2126900" y="1111809"/>
                                </a:lnTo>
                                <a:lnTo>
                                  <a:pt x="2126961" y="1109813"/>
                                </a:lnTo>
                                <a:lnTo>
                                  <a:pt x="2127018" y="1125874"/>
                                </a:lnTo>
                                <a:lnTo>
                                  <a:pt x="2127074" y="1129316"/>
                                </a:lnTo>
                                <a:lnTo>
                                  <a:pt x="2127131" y="1116977"/>
                                </a:lnTo>
                                <a:lnTo>
                                  <a:pt x="2127187" y="1108942"/>
                                </a:lnTo>
                                <a:lnTo>
                                  <a:pt x="2127248" y="1104074"/>
                                </a:lnTo>
                                <a:lnTo>
                                  <a:pt x="2127305" y="1113534"/>
                                </a:lnTo>
                                <a:lnTo>
                                  <a:pt x="2127361" y="1118123"/>
                                </a:lnTo>
                                <a:lnTo>
                                  <a:pt x="2127418" y="1112109"/>
                                </a:lnTo>
                                <a:lnTo>
                                  <a:pt x="2127475" y="1103199"/>
                                </a:lnTo>
                                <a:lnTo>
                                  <a:pt x="2127532" y="1111234"/>
                                </a:lnTo>
                                <a:lnTo>
                                  <a:pt x="2127592" y="1115827"/>
                                </a:lnTo>
                                <a:lnTo>
                                  <a:pt x="2127649" y="1113534"/>
                                </a:lnTo>
                                <a:lnTo>
                                  <a:pt x="2127706" y="1110388"/>
                                </a:lnTo>
                                <a:lnTo>
                                  <a:pt x="2127762" y="1124724"/>
                                </a:lnTo>
                                <a:lnTo>
                                  <a:pt x="2127819" y="1107217"/>
                                </a:lnTo>
                                <a:lnTo>
                                  <a:pt x="2127876" y="1118698"/>
                                </a:lnTo>
                                <a:lnTo>
                                  <a:pt x="2127932" y="1116402"/>
                                </a:lnTo>
                                <a:lnTo>
                                  <a:pt x="2127993" y="1118422"/>
                                </a:lnTo>
                                <a:lnTo>
                                  <a:pt x="2128050" y="1116402"/>
                                </a:lnTo>
                                <a:lnTo>
                                  <a:pt x="2128107" y="1126445"/>
                                </a:lnTo>
                                <a:lnTo>
                                  <a:pt x="2128163" y="1111234"/>
                                </a:lnTo>
                                <a:lnTo>
                                  <a:pt x="2128224" y="1110959"/>
                                </a:lnTo>
                                <a:lnTo>
                                  <a:pt x="2128281" y="1115256"/>
                                </a:lnTo>
                                <a:lnTo>
                                  <a:pt x="2128338" y="1125874"/>
                                </a:lnTo>
                                <a:lnTo>
                                  <a:pt x="2128394" y="1107516"/>
                                </a:lnTo>
                                <a:lnTo>
                                  <a:pt x="2128451" y="1101778"/>
                                </a:lnTo>
                                <a:lnTo>
                                  <a:pt x="2128507" y="1103499"/>
                                </a:lnTo>
                                <a:lnTo>
                                  <a:pt x="2128564" y="1120131"/>
                                </a:lnTo>
                                <a:lnTo>
                                  <a:pt x="2128625" y="1109513"/>
                                </a:lnTo>
                                <a:lnTo>
                                  <a:pt x="2128682" y="1113255"/>
                                </a:lnTo>
                                <a:lnTo>
                                  <a:pt x="2128738" y="1111234"/>
                                </a:lnTo>
                                <a:lnTo>
                                  <a:pt x="2128795" y="1119273"/>
                                </a:lnTo>
                                <a:lnTo>
                                  <a:pt x="2128852" y="1112684"/>
                                </a:lnTo>
                                <a:lnTo>
                                  <a:pt x="2128909" y="1123003"/>
                                </a:lnTo>
                                <a:lnTo>
                                  <a:pt x="2128969" y="1103499"/>
                                </a:lnTo>
                                <a:lnTo>
                                  <a:pt x="2129026" y="1111234"/>
                                </a:lnTo>
                                <a:lnTo>
                                  <a:pt x="2129083" y="1108091"/>
                                </a:lnTo>
                                <a:lnTo>
                                  <a:pt x="2129139" y="1114680"/>
                                </a:lnTo>
                                <a:lnTo>
                                  <a:pt x="2129200" y="1120994"/>
                                </a:lnTo>
                                <a:lnTo>
                                  <a:pt x="2129257" y="1110388"/>
                                </a:lnTo>
                                <a:lnTo>
                                  <a:pt x="2129314" y="1118123"/>
                                </a:lnTo>
                                <a:lnTo>
                                  <a:pt x="2129370" y="1100628"/>
                                </a:lnTo>
                                <a:lnTo>
                                  <a:pt x="2129427" y="1109513"/>
                                </a:lnTo>
                                <a:lnTo>
                                  <a:pt x="2129483" y="1135630"/>
                                </a:lnTo>
                                <a:lnTo>
                                  <a:pt x="2129540" y="1108367"/>
                                </a:lnTo>
                                <a:lnTo>
                                  <a:pt x="2129601" y="1097761"/>
                                </a:lnTo>
                                <a:lnTo>
                                  <a:pt x="2129658" y="1108367"/>
                                </a:lnTo>
                                <a:lnTo>
                                  <a:pt x="2129714" y="1105795"/>
                                </a:lnTo>
                                <a:lnTo>
                                  <a:pt x="2129771" y="1109813"/>
                                </a:lnTo>
                                <a:lnTo>
                                  <a:pt x="2129828" y="1116977"/>
                                </a:lnTo>
                                <a:lnTo>
                                  <a:pt x="2129884" y="1134484"/>
                                </a:lnTo>
                                <a:lnTo>
                                  <a:pt x="2129945" y="1110663"/>
                                </a:lnTo>
                                <a:lnTo>
                                  <a:pt x="2130002" y="1118422"/>
                                </a:lnTo>
                                <a:lnTo>
                                  <a:pt x="2130058" y="1118123"/>
                                </a:lnTo>
                                <a:lnTo>
                                  <a:pt x="2130115" y="1128170"/>
                                </a:lnTo>
                                <a:lnTo>
                                  <a:pt x="2130172" y="1120994"/>
                                </a:lnTo>
                                <a:lnTo>
                                  <a:pt x="2130233" y="1100903"/>
                                </a:lnTo>
                                <a:lnTo>
                                  <a:pt x="2130289" y="1120994"/>
                                </a:lnTo>
                                <a:lnTo>
                                  <a:pt x="2130346" y="1124724"/>
                                </a:lnTo>
                                <a:lnTo>
                                  <a:pt x="2130403" y="1095464"/>
                                </a:lnTo>
                                <a:lnTo>
                                  <a:pt x="2130460" y="1115827"/>
                                </a:lnTo>
                                <a:lnTo>
                                  <a:pt x="2130516" y="1124149"/>
                                </a:lnTo>
                                <a:lnTo>
                                  <a:pt x="2130573" y="1101778"/>
                                </a:lnTo>
                                <a:lnTo>
                                  <a:pt x="2130634" y="1113830"/>
                                </a:lnTo>
                                <a:lnTo>
                                  <a:pt x="2130690" y="1118123"/>
                                </a:lnTo>
                                <a:lnTo>
                                  <a:pt x="2130747" y="1110663"/>
                                </a:lnTo>
                                <a:lnTo>
                                  <a:pt x="2130804" y="1119572"/>
                                </a:lnTo>
                                <a:lnTo>
                                  <a:pt x="2130860" y="1119572"/>
                                </a:lnTo>
                                <a:lnTo>
                                  <a:pt x="2130921" y="1119848"/>
                                </a:lnTo>
                                <a:lnTo>
                                  <a:pt x="2130978" y="1100903"/>
                                </a:lnTo>
                                <a:lnTo>
                                  <a:pt x="2131034" y="1098331"/>
                                </a:lnTo>
                                <a:lnTo>
                                  <a:pt x="2131091" y="1123003"/>
                                </a:lnTo>
                                <a:lnTo>
                                  <a:pt x="2131148" y="1112959"/>
                                </a:lnTo>
                                <a:lnTo>
                                  <a:pt x="2131209" y="1113830"/>
                                </a:lnTo>
                                <a:lnTo>
                                  <a:pt x="2131265" y="1125011"/>
                                </a:lnTo>
                                <a:lnTo>
                                  <a:pt x="2131322" y="1108367"/>
                                </a:lnTo>
                                <a:lnTo>
                                  <a:pt x="2131379" y="1113830"/>
                                </a:lnTo>
                                <a:lnTo>
                                  <a:pt x="2131436" y="1124724"/>
                                </a:lnTo>
                                <a:lnTo>
                                  <a:pt x="2131493" y="1113534"/>
                                </a:lnTo>
                                <a:lnTo>
                                  <a:pt x="2131549" y="1115551"/>
                                </a:lnTo>
                                <a:lnTo>
                                  <a:pt x="2131610" y="1119848"/>
                                </a:lnTo>
                                <a:lnTo>
                                  <a:pt x="2131667" y="1128454"/>
                                </a:lnTo>
                                <a:lnTo>
                                  <a:pt x="2131723" y="1095740"/>
                                </a:lnTo>
                                <a:lnTo>
                                  <a:pt x="2131780" y="1123003"/>
                                </a:lnTo>
                                <a:lnTo>
                                  <a:pt x="2131841" y="1112384"/>
                                </a:lnTo>
                                <a:lnTo>
                                  <a:pt x="2131897" y="1111809"/>
                                </a:lnTo>
                                <a:lnTo>
                                  <a:pt x="2131954" y="1106941"/>
                                </a:lnTo>
                                <a:lnTo>
                                  <a:pt x="2132010" y="1092868"/>
                                </a:lnTo>
                                <a:lnTo>
                                  <a:pt x="2132067" y="1123865"/>
                                </a:lnTo>
                                <a:lnTo>
                                  <a:pt x="2132124" y="1115827"/>
                                </a:lnTo>
                                <a:lnTo>
                                  <a:pt x="2132181" y="1115256"/>
                                </a:lnTo>
                                <a:lnTo>
                                  <a:pt x="2132241" y="1112959"/>
                                </a:lnTo>
                                <a:lnTo>
                                  <a:pt x="2132298" y="1115256"/>
                                </a:lnTo>
                                <a:lnTo>
                                  <a:pt x="2132355" y="1118698"/>
                                </a:lnTo>
                                <a:lnTo>
                                  <a:pt x="2132412" y="1123003"/>
                                </a:lnTo>
                                <a:lnTo>
                                  <a:pt x="2132468" y="1100328"/>
                                </a:lnTo>
                                <a:lnTo>
                                  <a:pt x="2132525" y="1110959"/>
                                </a:lnTo>
                                <a:lnTo>
                                  <a:pt x="2132582" y="1120706"/>
                                </a:lnTo>
                                <a:lnTo>
                                  <a:pt x="2132642" y="1106366"/>
                                </a:lnTo>
                                <a:lnTo>
                                  <a:pt x="2132699" y="1115256"/>
                                </a:lnTo>
                                <a:lnTo>
                                  <a:pt x="2132756" y="1105495"/>
                                </a:lnTo>
                                <a:lnTo>
                                  <a:pt x="2132813" y="1114405"/>
                                </a:lnTo>
                                <a:lnTo>
                                  <a:pt x="2132873" y="1120706"/>
                                </a:lnTo>
                                <a:lnTo>
                                  <a:pt x="2132930" y="1112959"/>
                                </a:lnTo>
                                <a:lnTo>
                                  <a:pt x="2132987" y="1126445"/>
                                </a:lnTo>
                                <a:lnTo>
                                  <a:pt x="2133044" y="1127883"/>
                                </a:lnTo>
                                <a:lnTo>
                                  <a:pt x="2133100" y="1100903"/>
                                </a:lnTo>
                                <a:lnTo>
                                  <a:pt x="2133157" y="1108666"/>
                                </a:lnTo>
                                <a:lnTo>
                                  <a:pt x="2133213" y="1098331"/>
                                </a:lnTo>
                                <a:lnTo>
                                  <a:pt x="2133274" y="1119848"/>
                                </a:lnTo>
                                <a:lnTo>
                                  <a:pt x="2133331" y="1123865"/>
                                </a:lnTo>
                                <a:lnTo>
                                  <a:pt x="2133388" y="1112959"/>
                                </a:lnTo>
                                <a:lnTo>
                                  <a:pt x="2133444" y="1130754"/>
                                </a:lnTo>
                                <a:lnTo>
                                  <a:pt x="2133501" y="1130179"/>
                                </a:lnTo>
                                <a:lnTo>
                                  <a:pt x="2133561" y="1106071"/>
                                </a:lnTo>
                                <a:lnTo>
                                  <a:pt x="2133618" y="1117272"/>
                                </a:lnTo>
                                <a:lnTo>
                                  <a:pt x="2133675" y="1096886"/>
                                </a:lnTo>
                                <a:lnTo>
                                  <a:pt x="2133732" y="1103499"/>
                                </a:lnTo>
                                <a:lnTo>
                                  <a:pt x="2133788" y="1100903"/>
                                </a:lnTo>
                                <a:lnTo>
                                  <a:pt x="2133849" y="1115551"/>
                                </a:lnTo>
                                <a:lnTo>
                                  <a:pt x="2133906" y="1111234"/>
                                </a:lnTo>
                                <a:lnTo>
                                  <a:pt x="2133963" y="1118698"/>
                                </a:lnTo>
                                <a:lnTo>
                                  <a:pt x="2134019" y="1114980"/>
                                </a:lnTo>
                                <a:lnTo>
                                  <a:pt x="2134076" y="1113255"/>
                                </a:lnTo>
                                <a:lnTo>
                                  <a:pt x="2134133" y="1103499"/>
                                </a:lnTo>
                                <a:lnTo>
                                  <a:pt x="2134189" y="1106071"/>
                                </a:lnTo>
                                <a:lnTo>
                                  <a:pt x="2134250" y="1119572"/>
                                </a:lnTo>
                                <a:lnTo>
                                  <a:pt x="2134307" y="1120131"/>
                                </a:lnTo>
                                <a:lnTo>
                                  <a:pt x="2134364" y="1126162"/>
                                </a:lnTo>
                                <a:lnTo>
                                  <a:pt x="2134420" y="1115256"/>
                                </a:lnTo>
                                <a:lnTo>
                                  <a:pt x="2134477" y="1116126"/>
                                </a:lnTo>
                                <a:lnTo>
                                  <a:pt x="2134538" y="1109237"/>
                                </a:lnTo>
                                <a:lnTo>
                                  <a:pt x="2134595" y="1114105"/>
                                </a:lnTo>
                                <a:lnTo>
                                  <a:pt x="2134651" y="1120994"/>
                                </a:lnTo>
                                <a:lnTo>
                                  <a:pt x="2134708" y="1125011"/>
                                </a:lnTo>
                                <a:lnTo>
                                  <a:pt x="2134764" y="1113255"/>
                                </a:lnTo>
                                <a:lnTo>
                                  <a:pt x="2134821" y="1105495"/>
                                </a:lnTo>
                                <a:lnTo>
                                  <a:pt x="2134882" y="1105220"/>
                                </a:lnTo>
                                <a:lnTo>
                                  <a:pt x="2134938" y="1110388"/>
                                </a:lnTo>
                                <a:lnTo>
                                  <a:pt x="2134995" y="1109813"/>
                                </a:lnTo>
                                <a:lnTo>
                                  <a:pt x="2135052" y="1107217"/>
                                </a:lnTo>
                                <a:lnTo>
                                  <a:pt x="2135109" y="1117847"/>
                                </a:lnTo>
                                <a:lnTo>
                                  <a:pt x="2135165" y="1115827"/>
                                </a:lnTo>
                                <a:lnTo>
                                  <a:pt x="2135222" y="1121282"/>
                                </a:lnTo>
                                <a:lnTo>
                                  <a:pt x="2135283" y="1123865"/>
                                </a:lnTo>
                                <a:lnTo>
                                  <a:pt x="2135340" y="1119273"/>
                                </a:lnTo>
                                <a:lnTo>
                                  <a:pt x="2135396" y="1119572"/>
                                </a:lnTo>
                                <a:lnTo>
                                  <a:pt x="2135453" y="1110088"/>
                                </a:lnTo>
                                <a:lnTo>
                                  <a:pt x="2135514" y="1097185"/>
                                </a:lnTo>
                                <a:lnTo>
                                  <a:pt x="2135571" y="1122140"/>
                                </a:lnTo>
                                <a:lnTo>
                                  <a:pt x="2135627" y="1117847"/>
                                </a:lnTo>
                                <a:lnTo>
                                  <a:pt x="2135684" y="1113830"/>
                                </a:lnTo>
                                <a:lnTo>
                                  <a:pt x="2135740" y="1124724"/>
                                </a:lnTo>
                                <a:lnTo>
                                  <a:pt x="2135797" y="1112384"/>
                                </a:lnTo>
                                <a:lnTo>
                                  <a:pt x="2135858" y="1107217"/>
                                </a:lnTo>
                                <a:lnTo>
                                  <a:pt x="2135915" y="1120419"/>
                                </a:lnTo>
                                <a:lnTo>
                                  <a:pt x="2135971" y="1109813"/>
                                </a:lnTo>
                                <a:lnTo>
                                  <a:pt x="2136028" y="1120706"/>
                                </a:lnTo>
                                <a:lnTo>
                                  <a:pt x="2136084" y="1112684"/>
                                </a:lnTo>
                                <a:lnTo>
                                  <a:pt x="2136141" y="1105220"/>
                                </a:lnTo>
                                <a:lnTo>
                                  <a:pt x="2136198" y="1104921"/>
                                </a:lnTo>
                                <a:lnTo>
                                  <a:pt x="2136259" y="1119273"/>
                                </a:lnTo>
                                <a:lnTo>
                                  <a:pt x="2136315" y="1121282"/>
                                </a:lnTo>
                                <a:lnTo>
                                  <a:pt x="2136372" y="1103775"/>
                                </a:lnTo>
                                <a:lnTo>
                                  <a:pt x="2136429" y="1117847"/>
                                </a:lnTo>
                                <a:lnTo>
                                  <a:pt x="2136490" y="1129029"/>
                                </a:lnTo>
                                <a:lnTo>
                                  <a:pt x="2136546" y="1108091"/>
                                </a:lnTo>
                                <a:lnTo>
                                  <a:pt x="2136603" y="1104921"/>
                                </a:lnTo>
                                <a:lnTo>
                                  <a:pt x="2136660" y="1120419"/>
                                </a:lnTo>
                                <a:lnTo>
                                  <a:pt x="2136716" y="1118123"/>
                                </a:lnTo>
                                <a:lnTo>
                                  <a:pt x="2136773" y="1111534"/>
                                </a:lnTo>
                                <a:lnTo>
                                  <a:pt x="2136830" y="1106941"/>
                                </a:lnTo>
                                <a:lnTo>
                                  <a:pt x="2136891" y="1116126"/>
                                </a:lnTo>
                                <a:lnTo>
                                  <a:pt x="2136947" y="1106941"/>
                                </a:lnTo>
                                <a:lnTo>
                                  <a:pt x="2137004" y="1110088"/>
                                </a:lnTo>
                                <a:lnTo>
                                  <a:pt x="2137061" y="1117272"/>
                                </a:lnTo>
                                <a:lnTo>
                                  <a:pt x="2137117" y="1102628"/>
                                </a:lnTo>
                                <a:lnTo>
                                  <a:pt x="2137174" y="1116126"/>
                                </a:lnTo>
                                <a:lnTo>
                                  <a:pt x="2137235" y="1131325"/>
                                </a:lnTo>
                                <a:lnTo>
                                  <a:pt x="2137291" y="1118698"/>
                                </a:lnTo>
                                <a:lnTo>
                                  <a:pt x="2137348" y="1119273"/>
                                </a:lnTo>
                                <a:lnTo>
                                  <a:pt x="2137405" y="1126162"/>
                                </a:lnTo>
                                <a:lnTo>
                                  <a:pt x="2137466" y="1106366"/>
                                </a:lnTo>
                                <a:lnTo>
                                  <a:pt x="2137522" y="1120994"/>
                                </a:lnTo>
                                <a:lnTo>
                                  <a:pt x="2137579" y="1116126"/>
                                </a:lnTo>
                                <a:lnTo>
                                  <a:pt x="2137636" y="1117272"/>
                                </a:lnTo>
                                <a:lnTo>
                                  <a:pt x="2137693" y="1112109"/>
                                </a:lnTo>
                                <a:lnTo>
                                  <a:pt x="2137749" y="1120994"/>
                                </a:lnTo>
                                <a:lnTo>
                                  <a:pt x="2137806" y="1134484"/>
                                </a:lnTo>
                                <a:lnTo>
                                  <a:pt x="2137863" y="1113830"/>
                                </a:lnTo>
                                <a:lnTo>
                                  <a:pt x="2137923" y="1117272"/>
                                </a:lnTo>
                                <a:lnTo>
                                  <a:pt x="2137980" y="1108091"/>
                                </a:lnTo>
                                <a:lnTo>
                                  <a:pt x="2138037" y="1106646"/>
                                </a:lnTo>
                                <a:lnTo>
                                  <a:pt x="2138093" y="1107217"/>
                                </a:lnTo>
                                <a:lnTo>
                                  <a:pt x="2138150" y="1127883"/>
                                </a:lnTo>
                                <a:lnTo>
                                  <a:pt x="2138211" y="1119572"/>
                                </a:lnTo>
                                <a:lnTo>
                                  <a:pt x="2138267" y="1119848"/>
                                </a:lnTo>
                                <a:lnTo>
                                  <a:pt x="2138324" y="1104645"/>
                                </a:lnTo>
                                <a:lnTo>
                                  <a:pt x="2138381" y="1119273"/>
                                </a:lnTo>
                                <a:lnTo>
                                  <a:pt x="2138438" y="1107217"/>
                                </a:lnTo>
                                <a:lnTo>
                                  <a:pt x="2138498" y="1127308"/>
                                </a:lnTo>
                                <a:lnTo>
                                  <a:pt x="2138555" y="1118698"/>
                                </a:lnTo>
                                <a:lnTo>
                                  <a:pt x="2138612" y="1114105"/>
                                </a:lnTo>
                                <a:lnTo>
                                  <a:pt x="2138669" y="1119572"/>
                                </a:lnTo>
                                <a:lnTo>
                                  <a:pt x="2138725" y="1114105"/>
                                </a:lnTo>
                                <a:lnTo>
                                  <a:pt x="2138782" y="1106941"/>
                                </a:lnTo>
                                <a:lnTo>
                                  <a:pt x="2138839" y="1115551"/>
                                </a:lnTo>
                                <a:lnTo>
                                  <a:pt x="2138899" y="1117272"/>
                                </a:lnTo>
                                <a:lnTo>
                                  <a:pt x="2138956" y="1126445"/>
                                </a:lnTo>
                                <a:lnTo>
                                  <a:pt x="2139013" y="1124149"/>
                                </a:lnTo>
                                <a:lnTo>
                                  <a:pt x="2139070" y="1121569"/>
                                </a:lnTo>
                                <a:lnTo>
                                  <a:pt x="2139130" y="1125299"/>
                                </a:lnTo>
                                <a:lnTo>
                                  <a:pt x="2139187" y="1113255"/>
                                </a:lnTo>
                                <a:lnTo>
                                  <a:pt x="2139244" y="1109513"/>
                                </a:lnTo>
                                <a:lnTo>
                                  <a:pt x="2139300" y="1104921"/>
                                </a:lnTo>
                                <a:lnTo>
                                  <a:pt x="2139357" y="1107217"/>
                                </a:lnTo>
                                <a:lnTo>
                                  <a:pt x="2139414" y="1115256"/>
                                </a:lnTo>
                                <a:lnTo>
                                  <a:pt x="2139470" y="1123578"/>
                                </a:lnTo>
                                <a:lnTo>
                                  <a:pt x="2139531" y="1126445"/>
                                </a:lnTo>
                                <a:lnTo>
                                  <a:pt x="2139587" y="1112684"/>
                                </a:lnTo>
                                <a:lnTo>
                                  <a:pt x="2139644" y="1121282"/>
                                </a:lnTo>
                                <a:lnTo>
                                  <a:pt x="2139701" y="1127595"/>
                                </a:lnTo>
                                <a:lnTo>
                                  <a:pt x="2139758" y="1108091"/>
                                </a:lnTo>
                                <a:lnTo>
                                  <a:pt x="2139814" y="1102924"/>
                                </a:lnTo>
                                <a:lnTo>
                                  <a:pt x="2139871" y="1105795"/>
                                </a:lnTo>
                                <a:lnTo>
                                  <a:pt x="2139932" y="1129316"/>
                                </a:lnTo>
                                <a:lnTo>
                                  <a:pt x="2139989" y="1125299"/>
                                </a:lnTo>
                                <a:lnTo>
                                  <a:pt x="2140045" y="1120994"/>
                                </a:lnTo>
                                <a:lnTo>
                                  <a:pt x="2140102" y="1108091"/>
                                </a:lnTo>
                                <a:lnTo>
                                  <a:pt x="2140163" y="1107792"/>
                                </a:lnTo>
                                <a:lnTo>
                                  <a:pt x="2140219" y="1123578"/>
                                </a:lnTo>
                                <a:lnTo>
                                  <a:pt x="2140276" y="1124436"/>
                                </a:lnTo>
                                <a:lnTo>
                                  <a:pt x="2140333" y="1115827"/>
                                </a:lnTo>
                                <a:lnTo>
                                  <a:pt x="2140390" y="1118698"/>
                                </a:lnTo>
                                <a:lnTo>
                                  <a:pt x="2140446" y="1119273"/>
                                </a:lnTo>
                                <a:lnTo>
                                  <a:pt x="2140503" y="1103775"/>
                                </a:lnTo>
                                <a:lnTo>
                                  <a:pt x="2140564" y="1119572"/>
                                </a:lnTo>
                                <a:lnTo>
                                  <a:pt x="2140621" y="1110388"/>
                                </a:lnTo>
                                <a:lnTo>
                                  <a:pt x="2140677" y="1105495"/>
                                </a:lnTo>
                                <a:lnTo>
                                  <a:pt x="2140734" y="1105795"/>
                                </a:lnTo>
                                <a:lnTo>
                                  <a:pt x="2140790" y="1121282"/>
                                </a:lnTo>
                                <a:lnTo>
                                  <a:pt x="2140851" y="1111534"/>
                                </a:lnTo>
                                <a:lnTo>
                                  <a:pt x="2140908" y="1112384"/>
                                </a:lnTo>
                                <a:lnTo>
                                  <a:pt x="2140965" y="1122715"/>
                                </a:lnTo>
                                <a:lnTo>
                                  <a:pt x="2141021" y="1110663"/>
                                </a:lnTo>
                                <a:lnTo>
                                  <a:pt x="2141078" y="1119572"/>
                                </a:lnTo>
                                <a:lnTo>
                                  <a:pt x="2141139" y="1108367"/>
                                </a:lnTo>
                                <a:lnTo>
                                  <a:pt x="2141195" y="1111809"/>
                                </a:lnTo>
                                <a:lnTo>
                                  <a:pt x="2141252" y="1117548"/>
                                </a:lnTo>
                                <a:lnTo>
                                  <a:pt x="2141309" y="1120706"/>
                                </a:lnTo>
                                <a:lnTo>
                                  <a:pt x="2141366" y="1117548"/>
                                </a:lnTo>
                                <a:lnTo>
                                  <a:pt x="2141422" y="1115551"/>
                                </a:lnTo>
                                <a:lnTo>
                                  <a:pt x="2141479" y="1112684"/>
                                </a:lnTo>
                                <a:lnTo>
                                  <a:pt x="2141540" y="1108666"/>
                                </a:lnTo>
                                <a:lnTo>
                                  <a:pt x="2141597" y="1113255"/>
                                </a:lnTo>
                                <a:lnTo>
                                  <a:pt x="2141653" y="1112684"/>
                                </a:lnTo>
                                <a:lnTo>
                                  <a:pt x="2141710" y="1115256"/>
                                </a:lnTo>
                                <a:lnTo>
                                  <a:pt x="2141766" y="1112109"/>
                                </a:lnTo>
                                <a:lnTo>
                                  <a:pt x="2141828" y="1117272"/>
                                </a:lnTo>
                                <a:lnTo>
                                  <a:pt x="2141884" y="1121569"/>
                                </a:lnTo>
                                <a:lnTo>
                                  <a:pt x="2141941" y="1118998"/>
                                </a:lnTo>
                                <a:lnTo>
                                  <a:pt x="2141997" y="1108091"/>
                                </a:lnTo>
                                <a:lnTo>
                                  <a:pt x="2142054" y="1122140"/>
                                </a:lnTo>
                                <a:lnTo>
                                  <a:pt x="2142111" y="1110959"/>
                                </a:lnTo>
                                <a:lnTo>
                                  <a:pt x="2142172" y="1117847"/>
                                </a:lnTo>
                                <a:lnTo>
                                  <a:pt x="2142228" y="1106366"/>
                                </a:lnTo>
                                <a:lnTo>
                                  <a:pt x="2142285" y="1106071"/>
                                </a:lnTo>
                                <a:lnTo>
                                  <a:pt x="2142341" y="1108666"/>
                                </a:lnTo>
                                <a:lnTo>
                                  <a:pt x="2142398" y="1117847"/>
                                </a:lnTo>
                                <a:lnTo>
                                  <a:pt x="2142455" y="1130754"/>
                                </a:lnTo>
                                <a:lnTo>
                                  <a:pt x="2142512" y="1114405"/>
                                </a:lnTo>
                                <a:lnTo>
                                  <a:pt x="2142572" y="1106366"/>
                                </a:lnTo>
                                <a:lnTo>
                                  <a:pt x="2142629" y="1130179"/>
                                </a:lnTo>
                                <a:lnTo>
                                  <a:pt x="2142686" y="1105220"/>
                                </a:lnTo>
                                <a:lnTo>
                                  <a:pt x="2142742" y="1121282"/>
                                </a:lnTo>
                                <a:lnTo>
                                  <a:pt x="2142803" y="1116701"/>
                                </a:lnTo>
                                <a:lnTo>
                                  <a:pt x="2142860" y="1117272"/>
                                </a:lnTo>
                                <a:lnTo>
                                  <a:pt x="2142917" y="1118698"/>
                                </a:lnTo>
                                <a:lnTo>
                                  <a:pt x="2142973" y="1114980"/>
                                </a:lnTo>
                                <a:lnTo>
                                  <a:pt x="2143030" y="1104645"/>
                                </a:lnTo>
                                <a:lnTo>
                                  <a:pt x="2143087" y="1102628"/>
                                </a:lnTo>
                                <a:lnTo>
                                  <a:pt x="2143148" y="1109513"/>
                                </a:lnTo>
                                <a:lnTo>
                                  <a:pt x="2143204" y="1120131"/>
                                </a:lnTo>
                                <a:lnTo>
                                  <a:pt x="2143261" y="1114105"/>
                                </a:lnTo>
                                <a:lnTo>
                                  <a:pt x="2143318" y="1125874"/>
                                </a:lnTo>
                                <a:lnTo>
                                  <a:pt x="2143374" y="1111809"/>
                                </a:lnTo>
                                <a:lnTo>
                                  <a:pt x="2143431" y="1115256"/>
                                </a:lnTo>
                                <a:lnTo>
                                  <a:pt x="2143488" y="1108666"/>
                                </a:lnTo>
                                <a:lnTo>
                                  <a:pt x="2143548" y="1105795"/>
                                </a:lnTo>
                                <a:lnTo>
                                  <a:pt x="2143605" y="1117847"/>
                                </a:lnTo>
                                <a:lnTo>
                                  <a:pt x="2143662" y="1116126"/>
                                </a:lnTo>
                                <a:lnTo>
                                  <a:pt x="2143718" y="1120994"/>
                                </a:lnTo>
                                <a:lnTo>
                                  <a:pt x="2143779" y="1112959"/>
                                </a:lnTo>
                                <a:lnTo>
                                  <a:pt x="2143836" y="1111809"/>
                                </a:lnTo>
                                <a:lnTo>
                                  <a:pt x="2143893" y="1110959"/>
                                </a:lnTo>
                                <a:lnTo>
                                  <a:pt x="2143949" y="1103775"/>
                                </a:lnTo>
                                <a:lnTo>
                                  <a:pt x="2144006" y="1115551"/>
                                </a:lnTo>
                                <a:lnTo>
                                  <a:pt x="2144063" y="1129892"/>
                                </a:lnTo>
                                <a:lnTo>
                                  <a:pt x="2144120" y="1123003"/>
                                </a:lnTo>
                                <a:lnTo>
                                  <a:pt x="2144180" y="1120994"/>
                                </a:lnTo>
                                <a:lnTo>
                                  <a:pt x="2144237" y="1114980"/>
                                </a:lnTo>
                                <a:lnTo>
                                  <a:pt x="2144293" y="1117272"/>
                                </a:lnTo>
                                <a:lnTo>
                                  <a:pt x="2144350" y="1117272"/>
                                </a:lnTo>
                                <a:lnTo>
                                  <a:pt x="2144407" y="1116701"/>
                                </a:lnTo>
                                <a:lnTo>
                                  <a:pt x="2144464" y="1111234"/>
                                </a:lnTo>
                                <a:lnTo>
                                  <a:pt x="2144524" y="1111534"/>
                                </a:lnTo>
                                <a:lnTo>
                                  <a:pt x="2144581" y="1131038"/>
                                </a:lnTo>
                                <a:lnTo>
                                  <a:pt x="2144638" y="1122715"/>
                                </a:lnTo>
                                <a:lnTo>
                                  <a:pt x="2144695" y="1112959"/>
                                </a:lnTo>
                                <a:lnTo>
                                  <a:pt x="2144751" y="1114980"/>
                                </a:lnTo>
                                <a:lnTo>
                                  <a:pt x="2144812" y="1113534"/>
                                </a:lnTo>
                                <a:lnTo>
                                  <a:pt x="2144868" y="1115256"/>
                                </a:lnTo>
                                <a:lnTo>
                                  <a:pt x="2144925" y="1116701"/>
                                </a:lnTo>
                                <a:lnTo>
                                  <a:pt x="2144982" y="1105495"/>
                                </a:lnTo>
                                <a:lnTo>
                                  <a:pt x="2145039" y="1118698"/>
                                </a:lnTo>
                                <a:lnTo>
                                  <a:pt x="2145096" y="1119572"/>
                                </a:lnTo>
                                <a:lnTo>
                                  <a:pt x="2145152" y="1129892"/>
                                </a:lnTo>
                                <a:lnTo>
                                  <a:pt x="2145213" y="1120131"/>
                                </a:lnTo>
                                <a:lnTo>
                                  <a:pt x="2145270" y="1120131"/>
                                </a:lnTo>
                                <a:lnTo>
                                  <a:pt x="2145327" y="1098607"/>
                                </a:lnTo>
                                <a:lnTo>
                                  <a:pt x="2145383" y="1103199"/>
                                </a:lnTo>
                                <a:lnTo>
                                  <a:pt x="2145440" y="1117847"/>
                                </a:lnTo>
                                <a:lnTo>
                                  <a:pt x="2145500" y="1112384"/>
                                </a:lnTo>
                                <a:lnTo>
                                  <a:pt x="2145557" y="1121282"/>
                                </a:lnTo>
                                <a:lnTo>
                                  <a:pt x="2145614" y="1118422"/>
                                </a:lnTo>
                                <a:lnTo>
                                  <a:pt x="2145670" y="1108942"/>
                                </a:lnTo>
                                <a:lnTo>
                                  <a:pt x="2145727" y="1116402"/>
                                </a:lnTo>
                                <a:lnTo>
                                  <a:pt x="2145784" y="1116977"/>
                                </a:lnTo>
                                <a:lnTo>
                                  <a:pt x="2145844" y="1117847"/>
                                </a:lnTo>
                                <a:lnTo>
                                  <a:pt x="2145901" y="1120706"/>
                                </a:lnTo>
                                <a:lnTo>
                                  <a:pt x="2145958" y="1115256"/>
                                </a:lnTo>
                                <a:lnTo>
                                  <a:pt x="2146015" y="1125299"/>
                                </a:lnTo>
                                <a:lnTo>
                                  <a:pt x="2146071" y="1114680"/>
                                </a:lnTo>
                                <a:lnTo>
                                  <a:pt x="2146128" y="1121857"/>
                                </a:lnTo>
                                <a:lnTo>
                                  <a:pt x="2146185" y="1110959"/>
                                </a:lnTo>
                                <a:lnTo>
                                  <a:pt x="2146246" y="1120131"/>
                                </a:lnTo>
                                <a:lnTo>
                                  <a:pt x="2146302" y="1111234"/>
                                </a:lnTo>
                                <a:lnTo>
                                  <a:pt x="2146359" y="1117272"/>
                                </a:lnTo>
                                <a:lnTo>
                                  <a:pt x="2146419" y="1110388"/>
                                </a:lnTo>
                                <a:lnTo>
                                  <a:pt x="2146476" y="1128170"/>
                                </a:lnTo>
                                <a:lnTo>
                                  <a:pt x="2146533" y="1105795"/>
                                </a:lnTo>
                                <a:lnTo>
                                  <a:pt x="2146590" y="1110088"/>
                                </a:lnTo>
                                <a:lnTo>
                                  <a:pt x="2146647" y="1123290"/>
                                </a:lnTo>
                                <a:lnTo>
                                  <a:pt x="2146703" y="1123003"/>
                                </a:lnTo>
                                <a:lnTo>
                                  <a:pt x="2146760" y="1119572"/>
                                </a:lnTo>
                                <a:lnTo>
                                  <a:pt x="2146821" y="1114980"/>
                                </a:lnTo>
                                <a:lnTo>
                                  <a:pt x="2146877" y="1120994"/>
                                </a:lnTo>
                                <a:lnTo>
                                  <a:pt x="2146934" y="1113830"/>
                                </a:lnTo>
                                <a:lnTo>
                                  <a:pt x="2146991" y="1110959"/>
                                </a:lnTo>
                                <a:lnTo>
                                  <a:pt x="2147047" y="1117272"/>
                                </a:lnTo>
                                <a:lnTo>
                                  <a:pt x="2147104" y="1119572"/>
                                </a:lnTo>
                                <a:lnTo>
                                  <a:pt x="2147161" y="1112109"/>
                                </a:lnTo>
                                <a:lnTo>
                                  <a:pt x="2147222" y="1111534"/>
                                </a:lnTo>
                                <a:lnTo>
                                  <a:pt x="2147278" y="1123865"/>
                                </a:lnTo>
                                <a:lnTo>
                                  <a:pt x="2147335" y="1117548"/>
                                </a:lnTo>
                                <a:lnTo>
                                  <a:pt x="2147392" y="1113830"/>
                                </a:lnTo>
                                <a:lnTo>
                                  <a:pt x="2147452" y="1125874"/>
                                </a:lnTo>
                                <a:lnTo>
                                  <a:pt x="2147509" y="1094589"/>
                                </a:lnTo>
                                <a:lnTo>
                                  <a:pt x="2147566" y="1121569"/>
                                </a:lnTo>
                                <a:lnTo>
                                  <a:pt x="2147623" y="1124149"/>
                                </a:lnTo>
                                <a:lnTo>
                                  <a:pt x="2147679" y="1119848"/>
                                </a:lnTo>
                                <a:lnTo>
                                  <a:pt x="2147736" y="1125011"/>
                                </a:lnTo>
                                <a:lnTo>
                                  <a:pt x="2147793" y="1119572"/>
                                </a:lnTo>
                                <a:lnTo>
                                  <a:pt x="2147854" y="1114105"/>
                                </a:lnTo>
                                <a:lnTo>
                                  <a:pt x="2147910" y="1107792"/>
                                </a:lnTo>
                                <a:lnTo>
                                  <a:pt x="2147967" y="1123003"/>
                                </a:lnTo>
                                <a:lnTo>
                                  <a:pt x="2148023" y="1126732"/>
                                </a:lnTo>
                                <a:lnTo>
                                  <a:pt x="2148080" y="1118123"/>
                                </a:lnTo>
                                <a:lnTo>
                                  <a:pt x="2148141" y="1115551"/>
                                </a:lnTo>
                                <a:lnTo>
                                  <a:pt x="2148198" y="1108666"/>
                                </a:lnTo>
                                <a:lnTo>
                                  <a:pt x="2148254" y="1122715"/>
                                </a:lnTo>
                                <a:lnTo>
                                  <a:pt x="2148311" y="1117847"/>
                                </a:lnTo>
                                <a:lnTo>
                                  <a:pt x="2148367" y="1127883"/>
                                </a:lnTo>
                                <a:lnTo>
                                  <a:pt x="2148428" y="1128454"/>
                                </a:lnTo>
                                <a:lnTo>
                                  <a:pt x="2148485" y="1115256"/>
                                </a:lnTo>
                                <a:lnTo>
                                  <a:pt x="2148542" y="1110088"/>
                                </a:lnTo>
                                <a:lnTo>
                                  <a:pt x="2148598" y="1108666"/>
                                </a:lnTo>
                                <a:lnTo>
                                  <a:pt x="2148655" y="1110959"/>
                                </a:lnTo>
                                <a:lnTo>
                                  <a:pt x="2148712" y="1113830"/>
                                </a:lnTo>
                                <a:lnTo>
                                  <a:pt x="2148769" y="1108942"/>
                                </a:lnTo>
                                <a:lnTo>
                                  <a:pt x="2148829" y="1126162"/>
                                </a:lnTo>
                                <a:lnTo>
                                  <a:pt x="2148886" y="1124149"/>
                                </a:lnTo>
                                <a:lnTo>
                                  <a:pt x="2148943" y="1103199"/>
                                </a:lnTo>
                                <a:lnTo>
                                  <a:pt x="2148999" y="1106941"/>
                                </a:lnTo>
                                <a:lnTo>
                                  <a:pt x="2149056" y="1112959"/>
                                </a:lnTo>
                                <a:lnTo>
                                  <a:pt x="2149117" y="1115551"/>
                                </a:lnTo>
                                <a:lnTo>
                                  <a:pt x="2149174" y="1122715"/>
                                </a:lnTo>
                                <a:lnTo>
                                  <a:pt x="2149230" y="1118123"/>
                                </a:lnTo>
                                <a:lnTo>
                                  <a:pt x="2149287" y="1110388"/>
                                </a:lnTo>
                                <a:lnTo>
                                  <a:pt x="2149344" y="1108091"/>
                                </a:lnTo>
                                <a:lnTo>
                                  <a:pt x="2149401" y="1121857"/>
                                </a:lnTo>
                                <a:lnTo>
                                  <a:pt x="2149461" y="1117847"/>
                                </a:lnTo>
                                <a:lnTo>
                                  <a:pt x="2149518" y="1111809"/>
                                </a:lnTo>
                                <a:lnTo>
                                  <a:pt x="2149574" y="1119273"/>
                                </a:lnTo>
                                <a:lnTo>
                                  <a:pt x="2149631" y="1107516"/>
                                </a:lnTo>
                                <a:lnTo>
                                  <a:pt x="2149688" y="1132188"/>
                                </a:lnTo>
                                <a:lnTo>
                                  <a:pt x="2149744" y="1120706"/>
                                </a:lnTo>
                                <a:lnTo>
                                  <a:pt x="2149801" y="1103775"/>
                                </a:lnTo>
                                <a:lnTo>
                                  <a:pt x="2149862" y="1127308"/>
                                </a:lnTo>
                                <a:lnTo>
                                  <a:pt x="2149919" y="1120706"/>
                                </a:lnTo>
                                <a:lnTo>
                                  <a:pt x="2149975" y="1127308"/>
                                </a:lnTo>
                                <a:lnTo>
                                  <a:pt x="2150032" y="1114105"/>
                                </a:lnTo>
                                <a:lnTo>
                                  <a:pt x="2150093" y="1115827"/>
                                </a:lnTo>
                                <a:lnTo>
                                  <a:pt x="2150150" y="1115827"/>
                                </a:lnTo>
                                <a:lnTo>
                                  <a:pt x="2150206" y="1113830"/>
                                </a:lnTo>
                                <a:lnTo>
                                  <a:pt x="2150263" y="1130179"/>
                                </a:lnTo>
                                <a:lnTo>
                                  <a:pt x="2150319" y="1110959"/>
                                </a:lnTo>
                                <a:lnTo>
                                  <a:pt x="2150376" y="1103499"/>
                                </a:lnTo>
                                <a:lnTo>
                                  <a:pt x="2150437" y="1112684"/>
                                </a:lnTo>
                                <a:lnTo>
                                  <a:pt x="2150494" y="1123865"/>
                                </a:lnTo>
                                <a:lnTo>
                                  <a:pt x="2150550" y="1131038"/>
                                </a:lnTo>
                                <a:lnTo>
                                  <a:pt x="2150607" y="1110388"/>
                                </a:lnTo>
                                <a:lnTo>
                                  <a:pt x="2150664" y="1110088"/>
                                </a:lnTo>
                                <a:lnTo>
                                  <a:pt x="2150721" y="1127595"/>
                                </a:lnTo>
                                <a:lnTo>
                                  <a:pt x="2150777" y="1109813"/>
                                </a:lnTo>
                                <a:lnTo>
                                  <a:pt x="2150838" y="1105495"/>
                                </a:lnTo>
                                <a:lnTo>
                                  <a:pt x="2150895" y="1125874"/>
                                </a:lnTo>
                                <a:lnTo>
                                  <a:pt x="2150951" y="1112109"/>
                                </a:lnTo>
                                <a:lnTo>
                                  <a:pt x="2151008" y="1120131"/>
                                </a:lnTo>
                                <a:lnTo>
                                  <a:pt x="2151069" y="1120994"/>
                                </a:lnTo>
                                <a:lnTo>
                                  <a:pt x="2151125" y="1127020"/>
                                </a:lnTo>
                                <a:lnTo>
                                  <a:pt x="2151182" y="1109237"/>
                                </a:lnTo>
                                <a:lnTo>
                                  <a:pt x="2151239" y="1110388"/>
                                </a:lnTo>
                                <a:lnTo>
                                  <a:pt x="2151296" y="1125011"/>
                                </a:lnTo>
                                <a:lnTo>
                                  <a:pt x="2151353" y="1100328"/>
                                </a:lnTo>
                                <a:lnTo>
                                  <a:pt x="2151409" y="1122428"/>
                                </a:lnTo>
                                <a:lnTo>
                                  <a:pt x="2151470" y="1125586"/>
                                </a:lnTo>
                                <a:lnTo>
                                  <a:pt x="2151527" y="1136205"/>
                                </a:lnTo>
                                <a:lnTo>
                                  <a:pt x="2151583" y="1111234"/>
                                </a:lnTo>
                                <a:lnTo>
                                  <a:pt x="2151640" y="1120994"/>
                                </a:lnTo>
                                <a:lnTo>
                                  <a:pt x="2151697" y="1129316"/>
                                </a:lnTo>
                                <a:lnTo>
                                  <a:pt x="2151753" y="1117847"/>
                                </a:lnTo>
                                <a:lnTo>
                                  <a:pt x="2151814" y="1102628"/>
                                </a:lnTo>
                                <a:lnTo>
                                  <a:pt x="2151871" y="1114405"/>
                                </a:lnTo>
                                <a:lnTo>
                                  <a:pt x="2151927" y="1127883"/>
                                </a:lnTo>
                                <a:lnTo>
                                  <a:pt x="2151984" y="1110088"/>
                                </a:lnTo>
                                <a:lnTo>
                                  <a:pt x="2152041" y="1116977"/>
                                </a:lnTo>
                                <a:lnTo>
                                  <a:pt x="2152101" y="1125586"/>
                                </a:lnTo>
                                <a:lnTo>
                                  <a:pt x="2152158" y="1120419"/>
                                </a:lnTo>
                                <a:lnTo>
                                  <a:pt x="2152215" y="1107516"/>
                                </a:lnTo>
                                <a:lnTo>
                                  <a:pt x="2152272" y="1127308"/>
                                </a:lnTo>
                                <a:lnTo>
                                  <a:pt x="2152328" y="1114105"/>
                                </a:lnTo>
                                <a:lnTo>
                                  <a:pt x="2152385" y="1120994"/>
                                </a:lnTo>
                                <a:lnTo>
                                  <a:pt x="2152442" y="1109513"/>
                                </a:lnTo>
                                <a:lnTo>
                                  <a:pt x="2152502" y="1120994"/>
                                </a:lnTo>
                                <a:lnTo>
                                  <a:pt x="2152559" y="1118698"/>
                                </a:lnTo>
                                <a:lnTo>
                                  <a:pt x="2152616" y="1108942"/>
                                </a:lnTo>
                                <a:lnTo>
                                  <a:pt x="2152673" y="1127020"/>
                                </a:lnTo>
                                <a:lnTo>
                                  <a:pt x="2152729" y="1113255"/>
                                </a:lnTo>
                                <a:lnTo>
                                  <a:pt x="2152790" y="1113534"/>
                                </a:lnTo>
                                <a:lnTo>
                                  <a:pt x="2152847" y="1126162"/>
                                </a:lnTo>
                                <a:lnTo>
                                  <a:pt x="2152904" y="1109237"/>
                                </a:lnTo>
                                <a:lnTo>
                                  <a:pt x="2152960" y="1124149"/>
                                </a:lnTo>
                                <a:lnTo>
                                  <a:pt x="2153017" y="1119572"/>
                                </a:lnTo>
                                <a:lnTo>
                                  <a:pt x="2153077" y="1114980"/>
                                </a:lnTo>
                                <a:lnTo>
                                  <a:pt x="2153134" y="1109513"/>
                                </a:lnTo>
                                <a:lnTo>
                                  <a:pt x="2153191" y="1127020"/>
                                </a:lnTo>
                                <a:lnTo>
                                  <a:pt x="2153248" y="1121569"/>
                                </a:lnTo>
                                <a:lnTo>
                                  <a:pt x="2153304" y="1127883"/>
                                </a:lnTo>
                                <a:lnTo>
                                  <a:pt x="2153361" y="1113534"/>
                                </a:lnTo>
                                <a:lnTo>
                                  <a:pt x="2153418" y="1107792"/>
                                </a:lnTo>
                                <a:lnTo>
                                  <a:pt x="2153479" y="1128454"/>
                                </a:lnTo>
                                <a:lnTo>
                                  <a:pt x="2153535" y="1123578"/>
                                </a:lnTo>
                                <a:lnTo>
                                  <a:pt x="2153592" y="1130754"/>
                                </a:lnTo>
                                <a:lnTo>
                                  <a:pt x="2153649" y="1110088"/>
                                </a:lnTo>
                                <a:lnTo>
                                  <a:pt x="2153709" y="1115827"/>
                                </a:lnTo>
                                <a:lnTo>
                                  <a:pt x="2153766" y="1115256"/>
                                </a:lnTo>
                                <a:lnTo>
                                  <a:pt x="2153823" y="1124724"/>
                                </a:lnTo>
                                <a:lnTo>
                                  <a:pt x="2153880" y="1107217"/>
                                </a:lnTo>
                                <a:lnTo>
                                  <a:pt x="2153936" y="1128454"/>
                                </a:lnTo>
                                <a:lnTo>
                                  <a:pt x="2153993" y="1107516"/>
                                </a:lnTo>
                                <a:lnTo>
                                  <a:pt x="2154050" y="1113255"/>
                                </a:lnTo>
                                <a:lnTo>
                                  <a:pt x="2154111" y="1124149"/>
                                </a:lnTo>
                                <a:lnTo>
                                  <a:pt x="2154167" y="1110663"/>
                                </a:lnTo>
                                <a:lnTo>
                                  <a:pt x="2154224" y="1116977"/>
                                </a:lnTo>
                                <a:lnTo>
                                  <a:pt x="2154280" y="1127883"/>
                                </a:lnTo>
                                <a:lnTo>
                                  <a:pt x="2154337" y="1130754"/>
                                </a:lnTo>
                                <a:lnTo>
                                  <a:pt x="2154393" y="1108942"/>
                                </a:lnTo>
                                <a:lnTo>
                                  <a:pt x="2154450" y="1116402"/>
                                </a:lnTo>
                                <a:lnTo>
                                  <a:pt x="2154511" y="1121857"/>
                                </a:lnTo>
                                <a:lnTo>
                                  <a:pt x="2154568" y="1125586"/>
                                </a:lnTo>
                                <a:lnTo>
                                  <a:pt x="2154624" y="1110388"/>
                                </a:lnTo>
                                <a:lnTo>
                                  <a:pt x="2154685" y="1120994"/>
                                </a:lnTo>
                                <a:lnTo>
                                  <a:pt x="2154742" y="1116701"/>
                                </a:lnTo>
                                <a:lnTo>
                                  <a:pt x="2154799" y="1120706"/>
                                </a:lnTo>
                                <a:lnTo>
                                  <a:pt x="2154855" y="1112109"/>
                                </a:lnTo>
                                <a:lnTo>
                                  <a:pt x="2154912" y="1113534"/>
                                </a:lnTo>
                                <a:lnTo>
                                  <a:pt x="2154969" y="1130462"/>
                                </a:lnTo>
                                <a:lnTo>
                                  <a:pt x="2155025" y="1116701"/>
                                </a:lnTo>
                                <a:lnTo>
                                  <a:pt x="2155086" y="1120994"/>
                                </a:lnTo>
                                <a:lnTo>
                                  <a:pt x="2155143" y="1119273"/>
                                </a:lnTo>
                                <a:lnTo>
                                  <a:pt x="2155200" y="1117548"/>
                                </a:lnTo>
                                <a:lnTo>
                                  <a:pt x="2155256" y="1126445"/>
                                </a:lnTo>
                                <a:lnTo>
                                  <a:pt x="2155313" y="1112109"/>
                                </a:lnTo>
                                <a:lnTo>
                                  <a:pt x="2155370" y="1110388"/>
                                </a:lnTo>
                                <a:lnTo>
                                  <a:pt x="2155431" y="1117272"/>
                                </a:lnTo>
                                <a:lnTo>
                                  <a:pt x="2155487" y="1118422"/>
                                </a:lnTo>
                                <a:lnTo>
                                  <a:pt x="2155544" y="1103499"/>
                                </a:lnTo>
                                <a:lnTo>
                                  <a:pt x="2155600" y="1125874"/>
                                </a:lnTo>
                                <a:lnTo>
                                  <a:pt x="2155657" y="1126162"/>
                                </a:lnTo>
                                <a:lnTo>
                                  <a:pt x="2155718" y="1102053"/>
                                </a:lnTo>
                                <a:lnTo>
                                  <a:pt x="2155775" y="1120994"/>
                                </a:lnTo>
                                <a:lnTo>
                                  <a:pt x="2155831" y="1108367"/>
                                </a:lnTo>
                                <a:lnTo>
                                  <a:pt x="2155888" y="1120994"/>
                                </a:lnTo>
                                <a:lnTo>
                                  <a:pt x="2155944" y="1119273"/>
                                </a:lnTo>
                                <a:lnTo>
                                  <a:pt x="2156001" y="1131900"/>
                                </a:lnTo>
                                <a:lnTo>
                                  <a:pt x="2156058" y="1132475"/>
                                </a:lnTo>
                                <a:lnTo>
                                  <a:pt x="2156119" y="1104921"/>
                                </a:lnTo>
                                <a:lnTo>
                                  <a:pt x="2156175" y="1121857"/>
                                </a:lnTo>
                                <a:lnTo>
                                  <a:pt x="2156232" y="1127595"/>
                                </a:lnTo>
                                <a:lnTo>
                                  <a:pt x="2156289" y="1115827"/>
                                </a:lnTo>
                                <a:lnTo>
                                  <a:pt x="2156346" y="1116126"/>
                                </a:lnTo>
                                <a:lnTo>
                                  <a:pt x="2156406" y="1108367"/>
                                </a:lnTo>
                                <a:lnTo>
                                  <a:pt x="2156463" y="1123578"/>
                                </a:lnTo>
                                <a:lnTo>
                                  <a:pt x="2156520" y="1121857"/>
                                </a:lnTo>
                                <a:lnTo>
                                  <a:pt x="2156576" y="1123865"/>
                                </a:lnTo>
                                <a:lnTo>
                                  <a:pt x="2156633" y="1115827"/>
                                </a:lnTo>
                                <a:lnTo>
                                  <a:pt x="2156690" y="1121282"/>
                                </a:lnTo>
                                <a:lnTo>
                                  <a:pt x="2156751" y="1121857"/>
                                </a:lnTo>
                                <a:lnTo>
                                  <a:pt x="2156807" y="1111234"/>
                                </a:lnTo>
                                <a:lnTo>
                                  <a:pt x="2156864" y="1118422"/>
                                </a:lnTo>
                                <a:lnTo>
                                  <a:pt x="2156921" y="1110088"/>
                                </a:lnTo>
                                <a:lnTo>
                                  <a:pt x="2156978" y="1120994"/>
                                </a:lnTo>
                                <a:lnTo>
                                  <a:pt x="2157034" y="1106941"/>
                                </a:lnTo>
                                <a:lnTo>
                                  <a:pt x="2157091" y="1120994"/>
                                </a:lnTo>
                                <a:lnTo>
                                  <a:pt x="2157151" y="1110088"/>
                                </a:lnTo>
                                <a:lnTo>
                                  <a:pt x="2157208" y="1123865"/>
                                </a:lnTo>
                                <a:lnTo>
                                  <a:pt x="2157265" y="1116402"/>
                                </a:lnTo>
                                <a:lnTo>
                                  <a:pt x="2157322" y="1110388"/>
                                </a:lnTo>
                                <a:lnTo>
                                  <a:pt x="2157382" y="1120419"/>
                                </a:lnTo>
                                <a:lnTo>
                                  <a:pt x="2157439" y="1116701"/>
                                </a:lnTo>
                                <a:lnTo>
                                  <a:pt x="2157496" y="1119848"/>
                                </a:lnTo>
                                <a:lnTo>
                                  <a:pt x="2157553" y="1116402"/>
                                </a:lnTo>
                                <a:lnTo>
                                  <a:pt x="2157609" y="1131038"/>
                                </a:lnTo>
                                <a:lnTo>
                                  <a:pt x="2157666" y="1110663"/>
                                </a:lnTo>
                                <a:lnTo>
                                  <a:pt x="2157723" y="1108666"/>
                                </a:lnTo>
                                <a:lnTo>
                                  <a:pt x="2157783" y="1122715"/>
                                </a:lnTo>
                                <a:lnTo>
                                  <a:pt x="2157840" y="1125011"/>
                                </a:lnTo>
                                <a:lnTo>
                                  <a:pt x="2157897" y="1107217"/>
                                </a:lnTo>
                                <a:lnTo>
                                  <a:pt x="2157954" y="1122428"/>
                                </a:lnTo>
                                <a:lnTo>
                                  <a:pt x="2158010" y="1116402"/>
                                </a:lnTo>
                                <a:lnTo>
                                  <a:pt x="2158067" y="1131612"/>
                                </a:lnTo>
                                <a:lnTo>
                                  <a:pt x="2158128" y="1106366"/>
                                </a:lnTo>
                                <a:lnTo>
                                  <a:pt x="2158184" y="1119572"/>
                                </a:lnTo>
                                <a:lnTo>
                                  <a:pt x="2158241" y="1127020"/>
                                </a:lnTo>
                                <a:lnTo>
                                  <a:pt x="2158298" y="1121282"/>
                                </a:lnTo>
                                <a:lnTo>
                                  <a:pt x="2158358" y="1120419"/>
                                </a:lnTo>
                                <a:lnTo>
                                  <a:pt x="2158415" y="1109813"/>
                                </a:lnTo>
                                <a:lnTo>
                                  <a:pt x="2158472" y="1122140"/>
                                </a:lnTo>
                                <a:lnTo>
                                  <a:pt x="2158528" y="1123865"/>
                                </a:lnTo>
                                <a:lnTo>
                                  <a:pt x="2158585" y="1108666"/>
                                </a:lnTo>
                                <a:lnTo>
                                  <a:pt x="2158642" y="1122428"/>
                                </a:lnTo>
                                <a:lnTo>
                                  <a:pt x="2158699" y="1128454"/>
                                </a:lnTo>
                                <a:lnTo>
                                  <a:pt x="2158759" y="1116977"/>
                                </a:lnTo>
                                <a:lnTo>
                                  <a:pt x="2158816" y="1124149"/>
                                </a:lnTo>
                                <a:lnTo>
                                  <a:pt x="2158873" y="1111234"/>
                                </a:lnTo>
                                <a:lnTo>
                                  <a:pt x="2158930" y="1114405"/>
                                </a:lnTo>
                                <a:lnTo>
                                  <a:pt x="2158986" y="1130462"/>
                                </a:lnTo>
                                <a:lnTo>
                                  <a:pt x="2159043" y="1118123"/>
                                </a:lnTo>
                                <a:lnTo>
                                  <a:pt x="2159104" y="1111809"/>
                                </a:lnTo>
                                <a:lnTo>
                                  <a:pt x="2159160" y="1115827"/>
                                </a:lnTo>
                                <a:lnTo>
                                  <a:pt x="2159217" y="1106941"/>
                                </a:lnTo>
                                <a:lnTo>
                                  <a:pt x="2159274" y="1127308"/>
                                </a:lnTo>
                                <a:lnTo>
                                  <a:pt x="2159330" y="1130754"/>
                                </a:lnTo>
                                <a:lnTo>
                                  <a:pt x="2159391" y="1115551"/>
                                </a:lnTo>
                                <a:lnTo>
                                  <a:pt x="2159448" y="1120706"/>
                                </a:lnTo>
                                <a:lnTo>
                                  <a:pt x="2159505" y="1119848"/>
                                </a:lnTo>
                                <a:lnTo>
                                  <a:pt x="2159561" y="1121569"/>
                                </a:lnTo>
                                <a:lnTo>
                                  <a:pt x="2159618" y="1116126"/>
                                </a:lnTo>
                                <a:lnTo>
                                  <a:pt x="2159675" y="1120419"/>
                                </a:lnTo>
                                <a:lnTo>
                                  <a:pt x="2159731" y="1127595"/>
                                </a:lnTo>
                                <a:lnTo>
                                  <a:pt x="2159792" y="1117272"/>
                                </a:lnTo>
                                <a:lnTo>
                                  <a:pt x="2159849" y="1117548"/>
                                </a:lnTo>
                                <a:lnTo>
                                  <a:pt x="2159905" y="1124436"/>
                                </a:lnTo>
                                <a:lnTo>
                                  <a:pt x="2159962" y="1109237"/>
                                </a:lnTo>
                                <a:lnTo>
                                  <a:pt x="2160019" y="1134484"/>
                                </a:lnTo>
                                <a:lnTo>
                                  <a:pt x="2160080" y="1121857"/>
                                </a:lnTo>
                                <a:lnTo>
                                  <a:pt x="2160136" y="1120706"/>
                                </a:lnTo>
                                <a:lnTo>
                                  <a:pt x="2160193" y="1127883"/>
                                </a:lnTo>
                                <a:lnTo>
                                  <a:pt x="2160250" y="1121857"/>
                                </a:lnTo>
                                <a:lnTo>
                                  <a:pt x="2160306" y="1115256"/>
                                </a:lnTo>
                                <a:lnTo>
                                  <a:pt x="2160367" y="1119848"/>
                                </a:lnTo>
                                <a:lnTo>
                                  <a:pt x="2160424" y="1119848"/>
                                </a:lnTo>
                                <a:lnTo>
                                  <a:pt x="2160481" y="1125586"/>
                                </a:lnTo>
                                <a:lnTo>
                                  <a:pt x="2160537" y="1122140"/>
                                </a:lnTo>
                                <a:lnTo>
                                  <a:pt x="2160594" y="1102924"/>
                                </a:lnTo>
                                <a:lnTo>
                                  <a:pt x="2160650" y="1120706"/>
                                </a:lnTo>
                                <a:lnTo>
                                  <a:pt x="2160707" y="1112384"/>
                                </a:lnTo>
                                <a:lnTo>
                                  <a:pt x="2160768" y="1125011"/>
                                </a:lnTo>
                                <a:lnTo>
                                  <a:pt x="2160825" y="1124149"/>
                                </a:lnTo>
                                <a:lnTo>
                                  <a:pt x="2160881" y="1114405"/>
                                </a:lnTo>
                                <a:lnTo>
                                  <a:pt x="2160938" y="1107792"/>
                                </a:lnTo>
                                <a:lnTo>
                                  <a:pt x="2160999" y="1107792"/>
                                </a:lnTo>
                                <a:lnTo>
                                  <a:pt x="2161056" y="1125299"/>
                                </a:lnTo>
                                <a:lnTo>
                                  <a:pt x="2161112" y="1128741"/>
                                </a:lnTo>
                                <a:lnTo>
                                  <a:pt x="2161169" y="1110388"/>
                                </a:lnTo>
                                <a:lnTo>
                                  <a:pt x="2161226" y="1113830"/>
                                </a:lnTo>
                                <a:lnTo>
                                  <a:pt x="2161282" y="1119273"/>
                                </a:lnTo>
                                <a:lnTo>
                                  <a:pt x="2161339" y="1103775"/>
                                </a:lnTo>
                                <a:lnTo>
                                  <a:pt x="2161400" y="1120706"/>
                                </a:lnTo>
                                <a:lnTo>
                                  <a:pt x="2161457" y="1133334"/>
                                </a:lnTo>
                                <a:lnTo>
                                  <a:pt x="2161513" y="1102924"/>
                                </a:lnTo>
                                <a:lnTo>
                                  <a:pt x="2161570" y="1097461"/>
                                </a:lnTo>
                                <a:lnTo>
                                  <a:pt x="2161627" y="1137926"/>
                                </a:lnTo>
                                <a:lnTo>
                                  <a:pt x="2161683" y="1121857"/>
                                </a:lnTo>
                                <a:lnTo>
                                  <a:pt x="2161740" y="1127308"/>
                                </a:lnTo>
                                <a:lnTo>
                                  <a:pt x="2161801" y="1123290"/>
                                </a:lnTo>
                                <a:lnTo>
                                  <a:pt x="2161857" y="1108666"/>
                                </a:lnTo>
                                <a:lnTo>
                                  <a:pt x="2161914" y="1104074"/>
                                </a:lnTo>
                                <a:lnTo>
                                  <a:pt x="2161975" y="1129316"/>
                                </a:lnTo>
                                <a:lnTo>
                                  <a:pt x="2162032" y="1110959"/>
                                </a:lnTo>
                                <a:lnTo>
                                  <a:pt x="2162088" y="1128454"/>
                                </a:lnTo>
                                <a:lnTo>
                                  <a:pt x="2162145" y="1118698"/>
                                </a:lnTo>
                                <a:lnTo>
                                  <a:pt x="2162201" y="1120706"/>
                                </a:lnTo>
                                <a:lnTo>
                                  <a:pt x="2162258" y="1117548"/>
                                </a:lnTo>
                                <a:lnTo>
                                  <a:pt x="2162315" y="1123003"/>
                                </a:lnTo>
                                <a:lnTo>
                                  <a:pt x="2162372" y="1106071"/>
                                </a:lnTo>
                                <a:lnTo>
                                  <a:pt x="2162432" y="1126162"/>
                                </a:lnTo>
                                <a:lnTo>
                                  <a:pt x="2162489" y="1112959"/>
                                </a:lnTo>
                                <a:lnTo>
                                  <a:pt x="2162546" y="1116701"/>
                                </a:lnTo>
                                <a:lnTo>
                                  <a:pt x="2162603" y="1118123"/>
                                </a:lnTo>
                                <a:lnTo>
                                  <a:pt x="2162659" y="1131038"/>
                                </a:lnTo>
                                <a:lnTo>
                                  <a:pt x="2162720" y="1110088"/>
                                </a:lnTo>
                                <a:lnTo>
                                  <a:pt x="2162777" y="1107217"/>
                                </a:lnTo>
                                <a:lnTo>
                                  <a:pt x="2162833" y="1129604"/>
                                </a:lnTo>
                                <a:lnTo>
                                  <a:pt x="2162890" y="1123003"/>
                                </a:lnTo>
                                <a:lnTo>
                                  <a:pt x="2162947" y="1108367"/>
                                </a:lnTo>
                                <a:lnTo>
                                  <a:pt x="2163008" y="1120131"/>
                                </a:lnTo>
                                <a:lnTo>
                                  <a:pt x="2163064" y="1114680"/>
                                </a:lnTo>
                                <a:lnTo>
                                  <a:pt x="2163121" y="1117272"/>
                                </a:lnTo>
                                <a:lnTo>
                                  <a:pt x="2163177" y="1117548"/>
                                </a:lnTo>
                                <a:lnTo>
                                  <a:pt x="2163234" y="1115551"/>
                                </a:lnTo>
                                <a:lnTo>
                                  <a:pt x="2163291" y="1121569"/>
                                </a:lnTo>
                                <a:lnTo>
                                  <a:pt x="2163348" y="1118998"/>
                                </a:lnTo>
                                <a:lnTo>
                                  <a:pt x="2163408" y="1119572"/>
                                </a:lnTo>
                                <a:lnTo>
                                  <a:pt x="2163465" y="1124149"/>
                                </a:lnTo>
                                <a:lnTo>
                                  <a:pt x="2163522" y="1132763"/>
                                </a:lnTo>
                                <a:lnTo>
                                  <a:pt x="2163579" y="1110088"/>
                                </a:lnTo>
                                <a:lnTo>
                                  <a:pt x="2163636" y="1117548"/>
                                </a:lnTo>
                                <a:lnTo>
                                  <a:pt x="2163696" y="1125586"/>
                                </a:lnTo>
                                <a:lnTo>
                                  <a:pt x="2163753" y="1119273"/>
                                </a:lnTo>
                                <a:lnTo>
                                  <a:pt x="2163809" y="1120706"/>
                                </a:lnTo>
                                <a:lnTo>
                                  <a:pt x="2163866" y="1120994"/>
                                </a:lnTo>
                                <a:lnTo>
                                  <a:pt x="2163923" y="1121569"/>
                                </a:lnTo>
                                <a:lnTo>
                                  <a:pt x="2163980" y="1116701"/>
                                </a:lnTo>
                                <a:lnTo>
                                  <a:pt x="2164040" y="1114405"/>
                                </a:lnTo>
                                <a:lnTo>
                                  <a:pt x="2164097" y="1115256"/>
                                </a:lnTo>
                                <a:lnTo>
                                  <a:pt x="2164154" y="1124724"/>
                                </a:lnTo>
                                <a:lnTo>
                                  <a:pt x="2164211" y="1125011"/>
                                </a:lnTo>
                                <a:lnTo>
                                  <a:pt x="2164267" y="1118422"/>
                                </a:lnTo>
                                <a:lnTo>
                                  <a:pt x="2164324" y="1116402"/>
                                </a:lnTo>
                                <a:lnTo>
                                  <a:pt x="2164380" y="1120994"/>
                                </a:lnTo>
                                <a:lnTo>
                                  <a:pt x="2164441" y="1126732"/>
                                </a:lnTo>
                                <a:lnTo>
                                  <a:pt x="2164498" y="1112384"/>
                                </a:lnTo>
                                <a:lnTo>
                                  <a:pt x="2164555" y="1125586"/>
                                </a:lnTo>
                                <a:lnTo>
                                  <a:pt x="2164611" y="1120419"/>
                                </a:lnTo>
                                <a:lnTo>
                                  <a:pt x="2164672" y="1123290"/>
                                </a:lnTo>
                                <a:lnTo>
                                  <a:pt x="2164728" y="1114105"/>
                                </a:lnTo>
                                <a:lnTo>
                                  <a:pt x="2164785" y="1112109"/>
                                </a:lnTo>
                                <a:lnTo>
                                  <a:pt x="2164842" y="1125874"/>
                                </a:lnTo>
                                <a:lnTo>
                                  <a:pt x="2164899" y="1108942"/>
                                </a:lnTo>
                                <a:lnTo>
                                  <a:pt x="2164956" y="1123578"/>
                                </a:lnTo>
                                <a:lnTo>
                                  <a:pt x="2165016" y="1119273"/>
                                </a:lnTo>
                                <a:lnTo>
                                  <a:pt x="2165073" y="1118123"/>
                                </a:lnTo>
                                <a:lnTo>
                                  <a:pt x="2165130" y="1125299"/>
                                </a:lnTo>
                                <a:lnTo>
                                  <a:pt x="2165187" y="1129604"/>
                                </a:lnTo>
                                <a:lnTo>
                                  <a:pt x="2165243" y="1119273"/>
                                </a:lnTo>
                                <a:lnTo>
                                  <a:pt x="2165300" y="1109513"/>
                                </a:lnTo>
                                <a:lnTo>
                                  <a:pt x="2165356" y="1140222"/>
                                </a:lnTo>
                                <a:lnTo>
                                  <a:pt x="2165417" y="1124436"/>
                                </a:lnTo>
                                <a:lnTo>
                                  <a:pt x="2165474" y="1125874"/>
                                </a:lnTo>
                                <a:lnTo>
                                  <a:pt x="2165531" y="1123290"/>
                                </a:lnTo>
                                <a:lnTo>
                                  <a:pt x="2165587" y="1125299"/>
                                </a:lnTo>
                                <a:lnTo>
                                  <a:pt x="2165648" y="1116701"/>
                                </a:lnTo>
                                <a:lnTo>
                                  <a:pt x="2165705" y="1106071"/>
                                </a:lnTo>
                                <a:lnTo>
                                  <a:pt x="2165762" y="1123003"/>
                                </a:lnTo>
                                <a:lnTo>
                                  <a:pt x="2165818" y="1128170"/>
                                </a:lnTo>
                                <a:lnTo>
                                  <a:pt x="2165875" y="1114980"/>
                                </a:lnTo>
                                <a:lnTo>
                                  <a:pt x="2165931" y="1118422"/>
                                </a:lnTo>
                                <a:lnTo>
                                  <a:pt x="2165988" y="1127020"/>
                                </a:lnTo>
                                <a:lnTo>
                                  <a:pt x="2166049" y="1112384"/>
                                </a:lnTo>
                                <a:lnTo>
                                  <a:pt x="2166106" y="1110088"/>
                                </a:lnTo>
                                <a:lnTo>
                                  <a:pt x="2166162" y="1122715"/>
                                </a:lnTo>
                                <a:lnTo>
                                  <a:pt x="2166219" y="1137351"/>
                                </a:lnTo>
                                <a:lnTo>
                                  <a:pt x="2166276" y="1129892"/>
                                </a:lnTo>
                                <a:lnTo>
                                  <a:pt x="2166332" y="1119572"/>
                                </a:lnTo>
                                <a:lnTo>
                                  <a:pt x="2166393" y="1130462"/>
                                </a:lnTo>
                                <a:lnTo>
                                  <a:pt x="2166450" y="1129316"/>
                                </a:lnTo>
                                <a:lnTo>
                                  <a:pt x="2166507" y="1125011"/>
                                </a:lnTo>
                                <a:lnTo>
                                  <a:pt x="2166563" y="1115256"/>
                                </a:lnTo>
                                <a:lnTo>
                                  <a:pt x="2166624" y="1118998"/>
                                </a:lnTo>
                                <a:lnTo>
                                  <a:pt x="2166681" y="1119572"/>
                                </a:lnTo>
                                <a:lnTo>
                                  <a:pt x="2166738" y="1117548"/>
                                </a:lnTo>
                                <a:lnTo>
                                  <a:pt x="2166794" y="1118123"/>
                                </a:lnTo>
                                <a:lnTo>
                                  <a:pt x="2166851" y="1135630"/>
                                </a:lnTo>
                                <a:lnTo>
                                  <a:pt x="2166907" y="1125586"/>
                                </a:lnTo>
                                <a:lnTo>
                                  <a:pt x="2166964" y="1113255"/>
                                </a:lnTo>
                                <a:lnTo>
                                  <a:pt x="2167021" y="1128170"/>
                                </a:lnTo>
                                <a:lnTo>
                                  <a:pt x="2167082" y="1115551"/>
                                </a:lnTo>
                                <a:lnTo>
                                  <a:pt x="2167138" y="1108666"/>
                                </a:lnTo>
                                <a:lnTo>
                                  <a:pt x="2167195" y="1103199"/>
                                </a:lnTo>
                                <a:lnTo>
                                  <a:pt x="2167252" y="1129029"/>
                                </a:lnTo>
                                <a:lnTo>
                                  <a:pt x="2167308" y="1117272"/>
                                </a:lnTo>
                                <a:lnTo>
                                  <a:pt x="2167369" y="1129604"/>
                                </a:lnTo>
                                <a:lnTo>
                                  <a:pt x="2167426" y="1121857"/>
                                </a:lnTo>
                                <a:lnTo>
                                  <a:pt x="2167483" y="1120994"/>
                                </a:lnTo>
                                <a:lnTo>
                                  <a:pt x="2167539" y="1111809"/>
                                </a:lnTo>
                                <a:lnTo>
                                  <a:pt x="2167596" y="1115256"/>
                                </a:lnTo>
                                <a:lnTo>
                                  <a:pt x="2167657" y="1118698"/>
                                </a:lnTo>
                                <a:lnTo>
                                  <a:pt x="2167714" y="1122428"/>
                                </a:lnTo>
                                <a:lnTo>
                                  <a:pt x="2167770" y="1118123"/>
                                </a:lnTo>
                                <a:lnTo>
                                  <a:pt x="2167827" y="1111809"/>
                                </a:lnTo>
                                <a:lnTo>
                                  <a:pt x="2167883" y="1118422"/>
                                </a:lnTo>
                                <a:lnTo>
                                  <a:pt x="2167940" y="1118123"/>
                                </a:lnTo>
                                <a:lnTo>
                                  <a:pt x="2167997" y="1125011"/>
                                </a:lnTo>
                                <a:lnTo>
                                  <a:pt x="2168058" y="1123578"/>
                                </a:lnTo>
                                <a:lnTo>
                                  <a:pt x="2168114" y="1109813"/>
                                </a:lnTo>
                                <a:lnTo>
                                  <a:pt x="2168171" y="1101478"/>
                                </a:lnTo>
                                <a:lnTo>
                                  <a:pt x="2168227" y="1124724"/>
                                </a:lnTo>
                                <a:lnTo>
                                  <a:pt x="2168289" y="1122715"/>
                                </a:lnTo>
                                <a:lnTo>
                                  <a:pt x="2168345" y="1116402"/>
                                </a:lnTo>
                                <a:lnTo>
                                  <a:pt x="2168402" y="1108367"/>
                                </a:lnTo>
                                <a:lnTo>
                                  <a:pt x="2168458" y="1135630"/>
                                </a:lnTo>
                                <a:lnTo>
                                  <a:pt x="2168515" y="1110959"/>
                                </a:lnTo>
                                <a:lnTo>
                                  <a:pt x="2168572" y="1121282"/>
                                </a:lnTo>
                                <a:lnTo>
                                  <a:pt x="2168629" y="1121569"/>
                                </a:lnTo>
                                <a:lnTo>
                                  <a:pt x="2168689" y="1127595"/>
                                </a:lnTo>
                                <a:lnTo>
                                  <a:pt x="2168746" y="1114680"/>
                                </a:lnTo>
                                <a:lnTo>
                                  <a:pt x="2168803" y="1108367"/>
                                </a:lnTo>
                                <a:lnTo>
                                  <a:pt x="2168860" y="1116402"/>
                                </a:lnTo>
                                <a:lnTo>
                                  <a:pt x="2168916" y="1110088"/>
                                </a:lnTo>
                                <a:lnTo>
                                  <a:pt x="2168973" y="1125299"/>
                                </a:lnTo>
                                <a:lnTo>
                                  <a:pt x="2169030" y="1134196"/>
                                </a:lnTo>
                                <a:lnTo>
                                  <a:pt x="2169090" y="1125874"/>
                                </a:lnTo>
                                <a:lnTo>
                                  <a:pt x="2169147" y="1112684"/>
                                </a:lnTo>
                                <a:lnTo>
                                  <a:pt x="2169204" y="1116402"/>
                                </a:lnTo>
                                <a:lnTo>
                                  <a:pt x="2169260" y="1114105"/>
                                </a:lnTo>
                                <a:lnTo>
                                  <a:pt x="2169321" y="1114980"/>
                                </a:lnTo>
                                <a:lnTo>
                                  <a:pt x="2169378" y="1121569"/>
                                </a:lnTo>
                                <a:lnTo>
                                  <a:pt x="2169434" y="1122140"/>
                                </a:lnTo>
                                <a:lnTo>
                                  <a:pt x="2169491" y="1125874"/>
                                </a:lnTo>
                                <a:lnTo>
                                  <a:pt x="2169548" y="1118698"/>
                                </a:lnTo>
                                <a:lnTo>
                                  <a:pt x="2169605" y="1119848"/>
                                </a:lnTo>
                                <a:lnTo>
                                  <a:pt x="2169661" y="1103775"/>
                                </a:lnTo>
                                <a:lnTo>
                                  <a:pt x="2169722" y="1126445"/>
                                </a:lnTo>
                                <a:lnTo>
                                  <a:pt x="2169779" y="1112109"/>
                                </a:lnTo>
                                <a:lnTo>
                                  <a:pt x="2169836" y="1114405"/>
                                </a:lnTo>
                                <a:lnTo>
                                  <a:pt x="2169892" y="1117847"/>
                                </a:lnTo>
                                <a:lnTo>
                                  <a:pt x="2169949" y="1125586"/>
                                </a:lnTo>
                                <a:lnTo>
                                  <a:pt x="2170010" y="1127883"/>
                                </a:lnTo>
                                <a:lnTo>
                                  <a:pt x="2170066" y="1112684"/>
                                </a:lnTo>
                                <a:lnTo>
                                  <a:pt x="2170123" y="1114980"/>
                                </a:lnTo>
                                <a:lnTo>
                                  <a:pt x="2170180" y="1104645"/>
                                </a:lnTo>
                                <a:lnTo>
                                  <a:pt x="2170237" y="1137351"/>
                                </a:lnTo>
                                <a:lnTo>
                                  <a:pt x="2170297" y="1125299"/>
                                </a:lnTo>
                                <a:lnTo>
                                  <a:pt x="2170354" y="1126732"/>
                                </a:lnTo>
                                <a:lnTo>
                                  <a:pt x="2170411" y="1127020"/>
                                </a:lnTo>
                                <a:lnTo>
                                  <a:pt x="2170467" y="1111234"/>
                                </a:lnTo>
                                <a:lnTo>
                                  <a:pt x="2170524" y="1123290"/>
                                </a:lnTo>
                                <a:lnTo>
                                  <a:pt x="2170581" y="1115256"/>
                                </a:lnTo>
                                <a:lnTo>
                                  <a:pt x="2170637" y="1124149"/>
                                </a:lnTo>
                                <a:lnTo>
                                  <a:pt x="2170698" y="1114980"/>
                                </a:lnTo>
                                <a:lnTo>
                                  <a:pt x="2170755" y="1110088"/>
                                </a:lnTo>
                                <a:lnTo>
                                  <a:pt x="2170811" y="1127883"/>
                                </a:lnTo>
                                <a:lnTo>
                                  <a:pt x="2170868" y="1118422"/>
                                </a:lnTo>
                                <a:lnTo>
                                  <a:pt x="2170925" y="1114680"/>
                                </a:lnTo>
                                <a:lnTo>
                                  <a:pt x="2170985" y="1124724"/>
                                </a:lnTo>
                                <a:lnTo>
                                  <a:pt x="2171042" y="1119848"/>
                                </a:lnTo>
                                <a:lnTo>
                                  <a:pt x="2171099" y="1118698"/>
                                </a:lnTo>
                                <a:lnTo>
                                  <a:pt x="2171156" y="1104921"/>
                                </a:lnTo>
                                <a:lnTo>
                                  <a:pt x="2171213" y="1115551"/>
                                </a:lnTo>
                                <a:lnTo>
                                  <a:pt x="2171269" y="1119273"/>
                                </a:lnTo>
                                <a:lnTo>
                                  <a:pt x="2171330" y="1113830"/>
                                </a:lnTo>
                                <a:lnTo>
                                  <a:pt x="2171387" y="1128741"/>
                                </a:lnTo>
                                <a:lnTo>
                                  <a:pt x="2171443" y="1119572"/>
                                </a:lnTo>
                                <a:lnTo>
                                  <a:pt x="2171500" y="1124149"/>
                                </a:lnTo>
                                <a:lnTo>
                                  <a:pt x="2171557" y="1113830"/>
                                </a:lnTo>
                                <a:lnTo>
                                  <a:pt x="2171613" y="1124724"/>
                                </a:lnTo>
                                <a:lnTo>
                                  <a:pt x="2171670" y="1133334"/>
                                </a:lnTo>
                                <a:lnTo>
                                  <a:pt x="2171731" y="1112109"/>
                                </a:lnTo>
                                <a:lnTo>
                                  <a:pt x="2171788" y="1116701"/>
                                </a:lnTo>
                                <a:lnTo>
                                  <a:pt x="2171844" y="1123578"/>
                                </a:lnTo>
                                <a:lnTo>
                                  <a:pt x="2171901" y="1113255"/>
                                </a:lnTo>
                                <a:lnTo>
                                  <a:pt x="2171962" y="1119273"/>
                                </a:lnTo>
                                <a:lnTo>
                                  <a:pt x="2172018" y="1118123"/>
                                </a:lnTo>
                                <a:lnTo>
                                  <a:pt x="2172075" y="1122715"/>
                                </a:lnTo>
                                <a:lnTo>
                                  <a:pt x="2172132" y="1120994"/>
                                </a:lnTo>
                                <a:lnTo>
                                  <a:pt x="2172188" y="1120706"/>
                                </a:lnTo>
                                <a:lnTo>
                                  <a:pt x="2172245" y="1129029"/>
                                </a:lnTo>
                                <a:lnTo>
                                  <a:pt x="2172306" y="1110959"/>
                                </a:lnTo>
                                <a:lnTo>
                                  <a:pt x="2172362" y="1117272"/>
                                </a:lnTo>
                                <a:lnTo>
                                  <a:pt x="2172419" y="1127308"/>
                                </a:lnTo>
                                <a:lnTo>
                                  <a:pt x="2172476" y="1125874"/>
                                </a:lnTo>
                                <a:lnTo>
                                  <a:pt x="2172533" y="1110959"/>
                                </a:lnTo>
                                <a:lnTo>
                                  <a:pt x="2172589" y="1104074"/>
                                </a:lnTo>
                                <a:lnTo>
                                  <a:pt x="2172646" y="1102053"/>
                                </a:lnTo>
                                <a:lnTo>
                                  <a:pt x="2172707" y="1122140"/>
                                </a:lnTo>
                                <a:lnTo>
                                  <a:pt x="2172764" y="1119273"/>
                                </a:lnTo>
                                <a:lnTo>
                                  <a:pt x="2172820" y="1129892"/>
                                </a:lnTo>
                                <a:lnTo>
                                  <a:pt x="2172877" y="1120706"/>
                                </a:lnTo>
                                <a:lnTo>
                                  <a:pt x="2172938" y="1109813"/>
                                </a:lnTo>
                                <a:lnTo>
                                  <a:pt x="2172995" y="1117548"/>
                                </a:lnTo>
                                <a:lnTo>
                                  <a:pt x="2173051" y="1125874"/>
                                </a:lnTo>
                                <a:lnTo>
                                  <a:pt x="2173108" y="1110088"/>
                                </a:lnTo>
                                <a:lnTo>
                                  <a:pt x="2173164" y="1102053"/>
                                </a:lnTo>
                                <a:lnTo>
                                  <a:pt x="2173221" y="1128741"/>
                                </a:lnTo>
                                <a:lnTo>
                                  <a:pt x="2173278" y="1120706"/>
                                </a:lnTo>
                                <a:lnTo>
                                  <a:pt x="2173339" y="1116126"/>
                                </a:lnTo>
                                <a:lnTo>
                                  <a:pt x="2173395" y="1112684"/>
                                </a:lnTo>
                                <a:lnTo>
                                  <a:pt x="2173452" y="1125586"/>
                                </a:lnTo>
                                <a:lnTo>
                                  <a:pt x="2173509" y="1112684"/>
                                </a:lnTo>
                                <a:lnTo>
                                  <a:pt x="2173565" y="1132475"/>
                                </a:lnTo>
                                <a:lnTo>
                                  <a:pt x="2173622" y="1108666"/>
                                </a:lnTo>
                                <a:lnTo>
                                  <a:pt x="2173683" y="1126445"/>
                                </a:lnTo>
                                <a:lnTo>
                                  <a:pt x="2173740" y="1110088"/>
                                </a:lnTo>
                                <a:lnTo>
                                  <a:pt x="2173796" y="1123578"/>
                                </a:lnTo>
                                <a:lnTo>
                                  <a:pt x="2173853" y="1105495"/>
                                </a:lnTo>
                                <a:lnTo>
                                  <a:pt x="2173909" y="1104349"/>
                                </a:lnTo>
                                <a:lnTo>
                                  <a:pt x="2173971" y="1123003"/>
                                </a:lnTo>
                                <a:lnTo>
                                  <a:pt x="2174027" y="1121569"/>
                                </a:lnTo>
                                <a:lnTo>
                                  <a:pt x="2174084" y="1111234"/>
                                </a:lnTo>
                                <a:lnTo>
                                  <a:pt x="2174140" y="1120994"/>
                                </a:lnTo>
                                <a:lnTo>
                                  <a:pt x="2174197" y="1122428"/>
                                </a:lnTo>
                                <a:lnTo>
                                  <a:pt x="2174254" y="1126445"/>
                                </a:lnTo>
                                <a:lnTo>
                                  <a:pt x="2174310" y="1120419"/>
                                </a:lnTo>
                                <a:lnTo>
                                  <a:pt x="2174371" y="1115256"/>
                                </a:lnTo>
                                <a:lnTo>
                                  <a:pt x="2174428" y="1120994"/>
                                </a:lnTo>
                                <a:lnTo>
                                  <a:pt x="2174484" y="1120131"/>
                                </a:lnTo>
                                <a:lnTo>
                                  <a:pt x="2174541" y="1120994"/>
                                </a:lnTo>
                                <a:lnTo>
                                  <a:pt x="2174598" y="1131325"/>
                                </a:lnTo>
                                <a:lnTo>
                                  <a:pt x="2174659" y="1119273"/>
                                </a:lnTo>
                                <a:lnTo>
                                  <a:pt x="2174715" y="1111809"/>
                                </a:lnTo>
                                <a:lnTo>
                                  <a:pt x="2174772" y="1114105"/>
                                </a:lnTo>
                                <a:lnTo>
                                  <a:pt x="2174829" y="1130462"/>
                                </a:lnTo>
                                <a:lnTo>
                                  <a:pt x="2174886" y="1109237"/>
                                </a:lnTo>
                                <a:lnTo>
                                  <a:pt x="2174946" y="1123578"/>
                                </a:lnTo>
                                <a:lnTo>
                                  <a:pt x="2175003" y="1113830"/>
                                </a:lnTo>
                                <a:lnTo>
                                  <a:pt x="2175060" y="1115827"/>
                                </a:lnTo>
                                <a:lnTo>
                                  <a:pt x="2175117" y="1120419"/>
                                </a:lnTo>
                                <a:lnTo>
                                  <a:pt x="2175173" y="1112684"/>
                                </a:lnTo>
                                <a:lnTo>
                                  <a:pt x="2175230" y="1112959"/>
                                </a:lnTo>
                                <a:lnTo>
                                  <a:pt x="2175287" y="1124149"/>
                                </a:lnTo>
                                <a:lnTo>
                                  <a:pt x="2175347" y="1115827"/>
                                </a:lnTo>
                                <a:lnTo>
                                  <a:pt x="2175404" y="1106646"/>
                                </a:lnTo>
                                <a:lnTo>
                                  <a:pt x="2175460" y="1139647"/>
                                </a:lnTo>
                                <a:lnTo>
                                  <a:pt x="2175517" y="1117548"/>
                                </a:lnTo>
                                <a:lnTo>
                                  <a:pt x="2175578" y="1110388"/>
                                </a:lnTo>
                                <a:lnTo>
                                  <a:pt x="2175635" y="1121857"/>
                                </a:lnTo>
                                <a:lnTo>
                                  <a:pt x="2175691" y="1109813"/>
                                </a:lnTo>
                                <a:lnTo>
                                  <a:pt x="2175748" y="1129029"/>
                                </a:lnTo>
                                <a:lnTo>
                                  <a:pt x="2175805" y="1119848"/>
                                </a:lnTo>
                                <a:lnTo>
                                  <a:pt x="2175862" y="1103499"/>
                                </a:lnTo>
                                <a:lnTo>
                                  <a:pt x="2175918" y="1125299"/>
                                </a:lnTo>
                                <a:lnTo>
                                  <a:pt x="2175979" y="1115551"/>
                                </a:lnTo>
                                <a:lnTo>
                                  <a:pt x="2176036" y="1115827"/>
                                </a:lnTo>
                                <a:lnTo>
                                  <a:pt x="2176092" y="1114980"/>
                                </a:lnTo>
                                <a:lnTo>
                                  <a:pt x="2176149" y="1113830"/>
                                </a:lnTo>
                                <a:lnTo>
                                  <a:pt x="2176206" y="1110959"/>
                                </a:lnTo>
                                <a:lnTo>
                                  <a:pt x="2176263" y="1122428"/>
                                </a:lnTo>
                                <a:lnTo>
                                  <a:pt x="2176319" y="1118698"/>
                                </a:lnTo>
                                <a:lnTo>
                                  <a:pt x="2176380" y="1112959"/>
                                </a:lnTo>
                                <a:lnTo>
                                  <a:pt x="2176437" y="1107792"/>
                                </a:lnTo>
                                <a:lnTo>
                                  <a:pt x="2176494" y="1132188"/>
                                </a:lnTo>
                                <a:lnTo>
                                  <a:pt x="2176554" y="1111809"/>
                                </a:lnTo>
                                <a:lnTo>
                                  <a:pt x="2176611" y="1115551"/>
                                </a:lnTo>
                                <a:lnTo>
                                  <a:pt x="2176667" y="1120419"/>
                                </a:lnTo>
                                <a:lnTo>
                                  <a:pt x="2176724" y="1114105"/>
                                </a:lnTo>
                                <a:lnTo>
                                  <a:pt x="2176781" y="1124149"/>
                                </a:lnTo>
                                <a:lnTo>
                                  <a:pt x="2176838" y="1121569"/>
                                </a:lnTo>
                                <a:lnTo>
                                  <a:pt x="2176894" y="1119848"/>
                                </a:lnTo>
                                <a:lnTo>
                                  <a:pt x="2176955" y="1112384"/>
                                </a:lnTo>
                                <a:lnTo>
                                  <a:pt x="2177011" y="1122140"/>
                                </a:lnTo>
                                <a:lnTo>
                                  <a:pt x="2177068" y="1122715"/>
                                </a:lnTo>
                                <a:lnTo>
                                  <a:pt x="2177125" y="1125011"/>
                                </a:lnTo>
                                <a:lnTo>
                                  <a:pt x="2177182" y="1123578"/>
                                </a:lnTo>
                                <a:lnTo>
                                  <a:pt x="2177239" y="1118422"/>
                                </a:lnTo>
                                <a:lnTo>
                                  <a:pt x="2177299" y="1124724"/>
                                </a:lnTo>
                                <a:lnTo>
                                  <a:pt x="2177356" y="1126445"/>
                                </a:lnTo>
                                <a:lnTo>
                                  <a:pt x="2177413" y="1104921"/>
                                </a:lnTo>
                                <a:lnTo>
                                  <a:pt x="2177470" y="1119572"/>
                                </a:lnTo>
                                <a:lnTo>
                                  <a:pt x="2177526" y="1112959"/>
                                </a:lnTo>
                                <a:lnTo>
                                  <a:pt x="2177587" y="1124436"/>
                                </a:lnTo>
                                <a:lnTo>
                                  <a:pt x="2177644" y="1113255"/>
                                </a:lnTo>
                                <a:lnTo>
                                  <a:pt x="2177700" y="1117272"/>
                                </a:lnTo>
                                <a:lnTo>
                                  <a:pt x="2177757" y="1108942"/>
                                </a:lnTo>
                                <a:lnTo>
                                  <a:pt x="2177814" y="1109813"/>
                                </a:lnTo>
                                <a:lnTo>
                                  <a:pt x="2177870" y="1124724"/>
                                </a:lnTo>
                                <a:lnTo>
                                  <a:pt x="2177927" y="1114680"/>
                                </a:lnTo>
                                <a:lnTo>
                                  <a:pt x="2177988" y="1114105"/>
                                </a:lnTo>
                                <a:lnTo>
                                  <a:pt x="2178045" y="1111534"/>
                                </a:lnTo>
                                <a:lnTo>
                                  <a:pt x="2178101" y="1131900"/>
                                </a:lnTo>
                                <a:lnTo>
                                  <a:pt x="2178158" y="1116402"/>
                                </a:lnTo>
                                <a:lnTo>
                                  <a:pt x="2178214" y="1112384"/>
                                </a:lnTo>
                                <a:lnTo>
                                  <a:pt x="2178275" y="1121857"/>
                                </a:lnTo>
                                <a:lnTo>
                                  <a:pt x="2178332" y="1123865"/>
                                </a:lnTo>
                                <a:lnTo>
                                  <a:pt x="2178388" y="1117847"/>
                                </a:lnTo>
                                <a:lnTo>
                                  <a:pt x="2178445" y="1112959"/>
                                </a:lnTo>
                                <a:lnTo>
                                  <a:pt x="2178502" y="1123290"/>
                                </a:lnTo>
                                <a:lnTo>
                                  <a:pt x="2178559" y="1101478"/>
                                </a:lnTo>
                                <a:lnTo>
                                  <a:pt x="2178619" y="1124724"/>
                                </a:lnTo>
                                <a:lnTo>
                                  <a:pt x="2178676" y="1099182"/>
                                </a:lnTo>
                                <a:lnTo>
                                  <a:pt x="2178733" y="1116402"/>
                                </a:lnTo>
                                <a:lnTo>
                                  <a:pt x="2178790" y="1124436"/>
                                </a:lnTo>
                                <a:lnTo>
                                  <a:pt x="2178846" y="1109513"/>
                                </a:lnTo>
                                <a:lnTo>
                                  <a:pt x="2178903" y="1116977"/>
                                </a:lnTo>
                                <a:lnTo>
                                  <a:pt x="2178959" y="1111809"/>
                                </a:lnTo>
                                <a:lnTo>
                                  <a:pt x="2179021" y="1115827"/>
                                </a:lnTo>
                                <a:lnTo>
                                  <a:pt x="2179077" y="1107792"/>
                                </a:lnTo>
                                <a:lnTo>
                                  <a:pt x="2179134" y="1122140"/>
                                </a:lnTo>
                                <a:lnTo>
                                  <a:pt x="2179190" y="1108942"/>
                                </a:lnTo>
                                <a:lnTo>
                                  <a:pt x="2179252" y="1112959"/>
                                </a:lnTo>
                                <a:lnTo>
                                  <a:pt x="2179308" y="1125011"/>
                                </a:lnTo>
                                <a:lnTo>
                                  <a:pt x="2179365" y="1123865"/>
                                </a:lnTo>
                                <a:lnTo>
                                  <a:pt x="2179421" y="1118123"/>
                                </a:lnTo>
                                <a:lnTo>
                                  <a:pt x="2179478" y="1120994"/>
                                </a:lnTo>
                                <a:lnTo>
                                  <a:pt x="2179535" y="1113255"/>
                                </a:lnTo>
                                <a:lnTo>
                                  <a:pt x="2179595" y="1114405"/>
                                </a:lnTo>
                                <a:lnTo>
                                  <a:pt x="2179652" y="1118998"/>
                                </a:lnTo>
                                <a:lnTo>
                                  <a:pt x="2179709" y="1115551"/>
                                </a:lnTo>
                                <a:lnTo>
                                  <a:pt x="2179766" y="1126162"/>
                                </a:lnTo>
                                <a:lnTo>
                                  <a:pt x="2179822" y="1112959"/>
                                </a:lnTo>
                                <a:lnTo>
                                  <a:pt x="2179879" y="1117272"/>
                                </a:lnTo>
                                <a:lnTo>
                                  <a:pt x="2179936" y="1108091"/>
                                </a:lnTo>
                                <a:lnTo>
                                  <a:pt x="2179997" y="1120706"/>
                                </a:lnTo>
                                <a:lnTo>
                                  <a:pt x="2180053" y="1121282"/>
                                </a:lnTo>
                                <a:lnTo>
                                  <a:pt x="2180110" y="1114105"/>
                                </a:lnTo>
                                <a:lnTo>
                                  <a:pt x="2180166" y="1123003"/>
                                </a:lnTo>
                                <a:lnTo>
                                  <a:pt x="2180227" y="1115827"/>
                                </a:lnTo>
                                <a:lnTo>
                                  <a:pt x="2180284" y="1116977"/>
                                </a:lnTo>
                                <a:lnTo>
                                  <a:pt x="2180341" y="1113255"/>
                                </a:lnTo>
                                <a:lnTo>
                                  <a:pt x="2180397" y="1130462"/>
                                </a:lnTo>
                                <a:lnTo>
                                  <a:pt x="2180454" y="1114980"/>
                                </a:lnTo>
                                <a:lnTo>
                                  <a:pt x="2180511" y="1104645"/>
                                </a:lnTo>
                                <a:lnTo>
                                  <a:pt x="2180567" y="1135918"/>
                                </a:lnTo>
                                <a:lnTo>
                                  <a:pt x="2180628" y="1123003"/>
                                </a:lnTo>
                                <a:lnTo>
                                  <a:pt x="2180685" y="1121857"/>
                                </a:lnTo>
                                <a:lnTo>
                                  <a:pt x="2180741" y="1123290"/>
                                </a:lnTo>
                                <a:lnTo>
                                  <a:pt x="2180798" y="1097461"/>
                                </a:lnTo>
                                <a:lnTo>
                                  <a:pt x="2180855" y="1122140"/>
                                </a:lnTo>
                                <a:lnTo>
                                  <a:pt x="2180912" y="1122715"/>
                                </a:lnTo>
                                <a:lnTo>
                                  <a:pt x="2180972" y="1118422"/>
                                </a:lnTo>
                                <a:lnTo>
                                  <a:pt x="2181029" y="1116126"/>
                                </a:lnTo>
                                <a:lnTo>
                                  <a:pt x="2181086" y="1112959"/>
                                </a:lnTo>
                                <a:lnTo>
                                  <a:pt x="2181143" y="1110388"/>
                                </a:lnTo>
                                <a:lnTo>
                                  <a:pt x="2181199" y="1106941"/>
                                </a:lnTo>
                                <a:lnTo>
                                  <a:pt x="2181260" y="1125011"/>
                                </a:lnTo>
                                <a:lnTo>
                                  <a:pt x="2181317" y="1130462"/>
                                </a:lnTo>
                                <a:lnTo>
                                  <a:pt x="2181373" y="1118698"/>
                                </a:lnTo>
                                <a:lnTo>
                                  <a:pt x="2181430" y="1112959"/>
                                </a:lnTo>
                                <a:lnTo>
                                  <a:pt x="2181487" y="1126732"/>
                                </a:lnTo>
                                <a:lnTo>
                                  <a:pt x="2181543" y="1112959"/>
                                </a:lnTo>
                                <a:lnTo>
                                  <a:pt x="2181600" y="1125299"/>
                                </a:lnTo>
                                <a:lnTo>
                                  <a:pt x="2181661" y="1116126"/>
                                </a:lnTo>
                                <a:lnTo>
                                  <a:pt x="2181717" y="1126162"/>
                                </a:lnTo>
                                <a:lnTo>
                                  <a:pt x="2181774" y="1111234"/>
                                </a:lnTo>
                                <a:lnTo>
                                  <a:pt x="2181831" y="1107217"/>
                                </a:lnTo>
                                <a:lnTo>
                                  <a:pt x="2181888" y="1111234"/>
                                </a:lnTo>
                                <a:lnTo>
                                  <a:pt x="2181948" y="1118998"/>
                                </a:lnTo>
                                <a:lnTo>
                                  <a:pt x="2182005" y="1123003"/>
                                </a:lnTo>
                                <a:lnTo>
                                  <a:pt x="2182062" y="1100053"/>
                                </a:lnTo>
                                <a:lnTo>
                                  <a:pt x="2182118" y="1120994"/>
                                </a:lnTo>
                                <a:lnTo>
                                  <a:pt x="2182175" y="1114105"/>
                                </a:lnTo>
                                <a:lnTo>
                                  <a:pt x="2182236" y="1118698"/>
                                </a:lnTo>
                                <a:lnTo>
                                  <a:pt x="2182293" y="1111234"/>
                                </a:lnTo>
                                <a:lnTo>
                                  <a:pt x="2182349" y="1120706"/>
                                </a:lnTo>
                                <a:lnTo>
                                  <a:pt x="2182406" y="1118698"/>
                                </a:lnTo>
                                <a:lnTo>
                                  <a:pt x="2182463" y="1105220"/>
                                </a:lnTo>
                                <a:lnTo>
                                  <a:pt x="2182520" y="1126732"/>
                                </a:lnTo>
                                <a:lnTo>
                                  <a:pt x="2182576" y="1101478"/>
                                </a:lnTo>
                                <a:lnTo>
                                  <a:pt x="2182637" y="1129316"/>
                                </a:lnTo>
                                <a:lnTo>
                                  <a:pt x="2182694" y="1117548"/>
                                </a:lnTo>
                                <a:lnTo>
                                  <a:pt x="2182750" y="1110663"/>
                                </a:lnTo>
                                <a:lnTo>
                                  <a:pt x="2182807" y="1109813"/>
                                </a:lnTo>
                                <a:lnTo>
                                  <a:pt x="2182868" y="1117548"/>
                                </a:lnTo>
                                <a:lnTo>
                                  <a:pt x="2182924" y="1119848"/>
                                </a:lnTo>
                                <a:lnTo>
                                  <a:pt x="2182981" y="1118123"/>
                                </a:lnTo>
                                <a:lnTo>
                                  <a:pt x="2183037" y="1116701"/>
                                </a:lnTo>
                                <a:lnTo>
                                  <a:pt x="2183094" y="1115827"/>
                                </a:lnTo>
                                <a:lnTo>
                                  <a:pt x="2183151" y="1122715"/>
                                </a:lnTo>
                                <a:lnTo>
                                  <a:pt x="2183208" y="1113830"/>
                                </a:lnTo>
                                <a:lnTo>
                                  <a:pt x="2183268" y="1136205"/>
                                </a:lnTo>
                                <a:lnTo>
                                  <a:pt x="2183325" y="1120131"/>
                                </a:lnTo>
                                <a:lnTo>
                                  <a:pt x="2183382" y="1117272"/>
                                </a:lnTo>
                                <a:lnTo>
                                  <a:pt x="2183439" y="1115256"/>
                                </a:lnTo>
                                <a:lnTo>
                                  <a:pt x="2183496" y="1123290"/>
                                </a:lnTo>
                                <a:lnTo>
                                  <a:pt x="2183552" y="1120419"/>
                                </a:lnTo>
                                <a:lnTo>
                                  <a:pt x="2183609" y="1112959"/>
                                </a:lnTo>
                                <a:lnTo>
                                  <a:pt x="2183670" y="1117847"/>
                                </a:lnTo>
                                <a:lnTo>
                                  <a:pt x="2183727" y="1104645"/>
                                </a:lnTo>
                                <a:lnTo>
                                  <a:pt x="2183783" y="1114405"/>
                                </a:lnTo>
                                <a:lnTo>
                                  <a:pt x="2183844" y="1126162"/>
                                </a:lnTo>
                                <a:lnTo>
                                  <a:pt x="2183901" y="1125299"/>
                                </a:lnTo>
                                <a:lnTo>
                                  <a:pt x="2183957" y="1106071"/>
                                </a:lnTo>
                                <a:lnTo>
                                  <a:pt x="2184014" y="1118123"/>
                                </a:lnTo>
                                <a:lnTo>
                                  <a:pt x="2184071" y="1127020"/>
                                </a:lnTo>
                                <a:lnTo>
                                  <a:pt x="2184127" y="1126445"/>
                                </a:lnTo>
                                <a:lnTo>
                                  <a:pt x="2184184" y="1103199"/>
                                </a:lnTo>
                                <a:lnTo>
                                  <a:pt x="2184244" y="1115551"/>
                                </a:lnTo>
                                <a:lnTo>
                                  <a:pt x="2184301" y="1127308"/>
                                </a:lnTo>
                                <a:lnTo>
                                  <a:pt x="2184358" y="1112684"/>
                                </a:lnTo>
                                <a:lnTo>
                                  <a:pt x="2184415" y="1129316"/>
                                </a:lnTo>
                                <a:lnTo>
                                  <a:pt x="2184471" y="1121282"/>
                                </a:lnTo>
                                <a:lnTo>
                                  <a:pt x="2184528" y="1109513"/>
                                </a:lnTo>
                                <a:lnTo>
                                  <a:pt x="2184589" y="1110663"/>
                                </a:lnTo>
                                <a:lnTo>
                                  <a:pt x="2184645" y="1124149"/>
                                </a:lnTo>
                                <a:lnTo>
                                  <a:pt x="2184702" y="1112684"/>
                                </a:lnTo>
                                <a:lnTo>
                                  <a:pt x="2184759" y="1123578"/>
                                </a:lnTo>
                                <a:lnTo>
                                  <a:pt x="2184816" y="1115551"/>
                                </a:lnTo>
                                <a:lnTo>
                                  <a:pt x="2184876" y="1111534"/>
                                </a:lnTo>
                                <a:lnTo>
                                  <a:pt x="2184933" y="1110088"/>
                                </a:lnTo>
                                <a:lnTo>
                                  <a:pt x="2184990" y="1123290"/>
                                </a:lnTo>
                                <a:lnTo>
                                  <a:pt x="2185047" y="1113255"/>
                                </a:lnTo>
                                <a:lnTo>
                                  <a:pt x="2185103" y="1127020"/>
                                </a:lnTo>
                                <a:lnTo>
                                  <a:pt x="2185160" y="1119572"/>
                                </a:lnTo>
                                <a:lnTo>
                                  <a:pt x="2185216" y="1117272"/>
                                </a:lnTo>
                                <a:lnTo>
                                  <a:pt x="2185278" y="1113830"/>
                                </a:lnTo>
                                <a:lnTo>
                                  <a:pt x="2185334" y="1116402"/>
                                </a:lnTo>
                                <a:lnTo>
                                  <a:pt x="2185391" y="1107516"/>
                                </a:lnTo>
                                <a:lnTo>
                                  <a:pt x="2185447" y="1108942"/>
                                </a:lnTo>
                                <a:lnTo>
                                  <a:pt x="2185504" y="1114980"/>
                                </a:lnTo>
                                <a:lnTo>
                                  <a:pt x="2185565" y="1106071"/>
                                </a:lnTo>
                                <a:lnTo>
                                  <a:pt x="2185622" y="1123578"/>
                                </a:lnTo>
                                <a:lnTo>
                                  <a:pt x="2185678" y="1119572"/>
                                </a:lnTo>
                                <a:lnTo>
                                  <a:pt x="2185735" y="1128170"/>
                                </a:lnTo>
                                <a:lnTo>
                                  <a:pt x="2185792" y="1120131"/>
                                </a:lnTo>
                                <a:lnTo>
                                  <a:pt x="2185848" y="1115256"/>
                                </a:lnTo>
                                <a:lnTo>
                                  <a:pt x="2185909" y="1111809"/>
                                </a:lnTo>
                                <a:lnTo>
                                  <a:pt x="2185966" y="1111234"/>
                                </a:lnTo>
                                <a:lnTo>
                                  <a:pt x="2186023" y="1115256"/>
                                </a:lnTo>
                                <a:lnTo>
                                  <a:pt x="2186079" y="1114680"/>
                                </a:lnTo>
                                <a:lnTo>
                                  <a:pt x="2186136" y="1124724"/>
                                </a:lnTo>
                                <a:lnTo>
                                  <a:pt x="2186192" y="1106941"/>
                                </a:lnTo>
                                <a:lnTo>
                                  <a:pt x="2186249" y="1112959"/>
                                </a:lnTo>
                                <a:lnTo>
                                  <a:pt x="2186310" y="1124724"/>
                                </a:lnTo>
                                <a:lnTo>
                                  <a:pt x="2186367" y="1140797"/>
                                </a:lnTo>
                                <a:lnTo>
                                  <a:pt x="2186423" y="1110663"/>
                                </a:lnTo>
                                <a:lnTo>
                                  <a:pt x="2186480" y="1106071"/>
                                </a:lnTo>
                                <a:lnTo>
                                  <a:pt x="2186541" y="1121569"/>
                                </a:lnTo>
                                <a:lnTo>
                                  <a:pt x="2186598" y="1112959"/>
                                </a:lnTo>
                                <a:lnTo>
                                  <a:pt x="2186654" y="1118698"/>
                                </a:lnTo>
                                <a:lnTo>
                                  <a:pt x="2186711" y="1120131"/>
                                </a:lnTo>
                                <a:lnTo>
                                  <a:pt x="2186767" y="1118698"/>
                                </a:lnTo>
                                <a:lnTo>
                                  <a:pt x="2186824" y="1115551"/>
                                </a:lnTo>
                                <a:lnTo>
                                  <a:pt x="2186885" y="1106941"/>
                                </a:lnTo>
                                <a:lnTo>
                                  <a:pt x="2186942" y="1117847"/>
                                </a:lnTo>
                                <a:lnTo>
                                  <a:pt x="2186998" y="1110663"/>
                                </a:lnTo>
                                <a:lnTo>
                                  <a:pt x="2187055" y="1118698"/>
                                </a:lnTo>
                                <a:lnTo>
                                  <a:pt x="2187112" y="1118698"/>
                                </a:lnTo>
                                <a:lnTo>
                                  <a:pt x="2187169" y="1112109"/>
                                </a:lnTo>
                                <a:lnTo>
                                  <a:pt x="2187226" y="1118698"/>
                                </a:lnTo>
                                <a:lnTo>
                                  <a:pt x="2187286" y="1117272"/>
                                </a:lnTo>
                                <a:lnTo>
                                  <a:pt x="2187343" y="1118998"/>
                                </a:lnTo>
                                <a:lnTo>
                                  <a:pt x="2187399" y="1116977"/>
                                </a:lnTo>
                                <a:lnTo>
                                  <a:pt x="2187456" y="1124436"/>
                                </a:lnTo>
                                <a:lnTo>
                                  <a:pt x="2187517" y="1108942"/>
                                </a:lnTo>
                                <a:lnTo>
                                  <a:pt x="2187574" y="1117548"/>
                                </a:lnTo>
                                <a:lnTo>
                                  <a:pt x="2187630" y="1112684"/>
                                </a:lnTo>
                                <a:lnTo>
                                  <a:pt x="2187687" y="1124724"/>
                                </a:lnTo>
                                <a:lnTo>
                                  <a:pt x="2187743" y="1112384"/>
                                </a:lnTo>
                                <a:lnTo>
                                  <a:pt x="2187800" y="1118422"/>
                                </a:lnTo>
                                <a:lnTo>
                                  <a:pt x="2187857" y="1112109"/>
                                </a:lnTo>
                                <a:lnTo>
                                  <a:pt x="2187918" y="1119848"/>
                                </a:lnTo>
                                <a:lnTo>
                                  <a:pt x="2187974" y="1119273"/>
                                </a:lnTo>
                                <a:lnTo>
                                  <a:pt x="2188031" y="1119273"/>
                                </a:lnTo>
                                <a:lnTo>
                                  <a:pt x="2188088" y="1104349"/>
                                </a:lnTo>
                                <a:lnTo>
                                  <a:pt x="2188145" y="1107217"/>
                                </a:lnTo>
                                <a:lnTo>
                                  <a:pt x="2188201" y="1132188"/>
                                </a:lnTo>
                                <a:lnTo>
                                  <a:pt x="2188262" y="1104921"/>
                                </a:lnTo>
                                <a:lnTo>
                                  <a:pt x="2188318" y="1119572"/>
                                </a:lnTo>
                                <a:lnTo>
                                  <a:pt x="2188375" y="1111809"/>
                                </a:lnTo>
                                <a:lnTo>
                                  <a:pt x="2188432" y="1115256"/>
                                </a:lnTo>
                                <a:lnTo>
                                  <a:pt x="2188493" y="1126445"/>
                                </a:lnTo>
                                <a:lnTo>
                                  <a:pt x="2188549" y="1121857"/>
                                </a:lnTo>
                                <a:lnTo>
                                  <a:pt x="2188606" y="1116126"/>
                                </a:lnTo>
                                <a:lnTo>
                                  <a:pt x="2188663" y="1105795"/>
                                </a:lnTo>
                                <a:lnTo>
                                  <a:pt x="2188720" y="1108942"/>
                                </a:lnTo>
                                <a:lnTo>
                                  <a:pt x="2188777" y="1108367"/>
                                </a:lnTo>
                                <a:lnTo>
                                  <a:pt x="2188833" y="1118698"/>
                                </a:lnTo>
                                <a:lnTo>
                                  <a:pt x="2188894" y="1109237"/>
                                </a:lnTo>
                                <a:lnTo>
                                  <a:pt x="2188950" y="1115827"/>
                                </a:lnTo>
                                <a:lnTo>
                                  <a:pt x="2189007" y="1124724"/>
                                </a:lnTo>
                                <a:lnTo>
                                  <a:pt x="2189064" y="1108091"/>
                                </a:lnTo>
                                <a:lnTo>
                                  <a:pt x="2189120" y="1105495"/>
                                </a:lnTo>
                                <a:lnTo>
                                  <a:pt x="2189177" y="1121857"/>
                                </a:lnTo>
                                <a:lnTo>
                                  <a:pt x="2189238" y="1103199"/>
                                </a:lnTo>
                                <a:lnTo>
                                  <a:pt x="2189294" y="1125299"/>
                                </a:lnTo>
                                <a:lnTo>
                                  <a:pt x="2189351" y="1121569"/>
                                </a:lnTo>
                                <a:lnTo>
                                  <a:pt x="2189408" y="1117847"/>
                                </a:lnTo>
                                <a:lnTo>
                                  <a:pt x="2189465" y="1137639"/>
                                </a:lnTo>
                                <a:lnTo>
                                  <a:pt x="2189525" y="1110388"/>
                                </a:lnTo>
                                <a:lnTo>
                                  <a:pt x="2189582" y="1110088"/>
                                </a:lnTo>
                                <a:lnTo>
                                  <a:pt x="2189639" y="1123865"/>
                                </a:lnTo>
                                <a:lnTo>
                                  <a:pt x="2189696" y="1122140"/>
                                </a:lnTo>
                                <a:lnTo>
                                  <a:pt x="2189753" y="1122428"/>
                                </a:lnTo>
                                <a:lnTo>
                                  <a:pt x="2189809" y="1098607"/>
                                </a:lnTo>
                                <a:lnTo>
                                  <a:pt x="2189866" y="1125874"/>
                                </a:lnTo>
                                <a:lnTo>
                                  <a:pt x="2189927" y="1115551"/>
                                </a:lnTo>
                                <a:lnTo>
                                  <a:pt x="2189984" y="1103499"/>
                                </a:lnTo>
                                <a:lnTo>
                                  <a:pt x="2190040" y="1119572"/>
                                </a:lnTo>
                                <a:lnTo>
                                  <a:pt x="2190097" y="1115827"/>
                                </a:lnTo>
                                <a:lnTo>
                                  <a:pt x="2190157" y="1126162"/>
                                </a:lnTo>
                                <a:lnTo>
                                  <a:pt x="2190214" y="1113534"/>
                                </a:lnTo>
                                <a:lnTo>
                                  <a:pt x="2190271" y="1119273"/>
                                </a:lnTo>
                                <a:lnTo>
                                  <a:pt x="2190327" y="1126445"/>
                                </a:lnTo>
                                <a:lnTo>
                                  <a:pt x="2190384" y="1106646"/>
                                </a:lnTo>
                                <a:lnTo>
                                  <a:pt x="2190441" y="1120994"/>
                                </a:lnTo>
                                <a:lnTo>
                                  <a:pt x="2190497" y="1123290"/>
                                </a:lnTo>
                                <a:lnTo>
                                  <a:pt x="2190558" y="1123578"/>
                                </a:lnTo>
                                <a:lnTo>
                                  <a:pt x="2190615" y="1110959"/>
                                </a:lnTo>
                                <a:lnTo>
                                  <a:pt x="2190672" y="1110663"/>
                                </a:lnTo>
                                <a:lnTo>
                                  <a:pt x="2190728" y="1117272"/>
                                </a:lnTo>
                                <a:lnTo>
                                  <a:pt x="2190785" y="1114405"/>
                                </a:lnTo>
                                <a:lnTo>
                                  <a:pt x="2190842" y="1123290"/>
                                </a:lnTo>
                                <a:lnTo>
                                  <a:pt x="2190898" y="1120419"/>
                                </a:lnTo>
                                <a:lnTo>
                                  <a:pt x="2190959" y="1122428"/>
                                </a:lnTo>
                                <a:lnTo>
                                  <a:pt x="2191016" y="1115827"/>
                                </a:lnTo>
                                <a:lnTo>
                                  <a:pt x="2191073" y="1111534"/>
                                </a:lnTo>
                                <a:lnTo>
                                  <a:pt x="2191133" y="1119848"/>
                                </a:lnTo>
                                <a:lnTo>
                                  <a:pt x="2191190" y="1117847"/>
                                </a:lnTo>
                                <a:lnTo>
                                  <a:pt x="2191247" y="1118422"/>
                                </a:lnTo>
                                <a:lnTo>
                                  <a:pt x="2191304" y="1105220"/>
                                </a:lnTo>
                                <a:lnTo>
                                  <a:pt x="2191360" y="1109237"/>
                                </a:lnTo>
                                <a:lnTo>
                                  <a:pt x="2191417" y="1130179"/>
                                </a:lnTo>
                                <a:lnTo>
                                  <a:pt x="2191473" y="1122140"/>
                                </a:lnTo>
                                <a:lnTo>
                                  <a:pt x="2191530" y="1110088"/>
                                </a:lnTo>
                                <a:lnTo>
                                  <a:pt x="2191591" y="1124724"/>
                                </a:lnTo>
                                <a:lnTo>
                                  <a:pt x="2191648" y="1118998"/>
                                </a:lnTo>
                                <a:lnTo>
                                  <a:pt x="2191704" y="1118998"/>
                                </a:lnTo>
                                <a:lnTo>
                                  <a:pt x="2191761" y="1107516"/>
                                </a:lnTo>
                                <a:lnTo>
                                  <a:pt x="2191818" y="1117847"/>
                                </a:lnTo>
                                <a:lnTo>
                                  <a:pt x="2191878" y="1102628"/>
                                </a:lnTo>
                                <a:lnTo>
                                  <a:pt x="2191935" y="1124724"/>
                                </a:lnTo>
                                <a:lnTo>
                                  <a:pt x="2191992" y="1116977"/>
                                </a:lnTo>
                                <a:lnTo>
                                  <a:pt x="2192048" y="1108666"/>
                                </a:lnTo>
                                <a:lnTo>
                                  <a:pt x="2192105" y="1106941"/>
                                </a:lnTo>
                                <a:lnTo>
                                  <a:pt x="2192166" y="1114405"/>
                                </a:lnTo>
                                <a:lnTo>
                                  <a:pt x="2192223" y="1121569"/>
                                </a:lnTo>
                                <a:lnTo>
                                  <a:pt x="2192279" y="1111234"/>
                                </a:lnTo>
                                <a:lnTo>
                                  <a:pt x="2192336" y="1122715"/>
                                </a:lnTo>
                                <a:lnTo>
                                  <a:pt x="2192393" y="1128741"/>
                                </a:lnTo>
                                <a:lnTo>
                                  <a:pt x="2192449" y="1115551"/>
                                </a:lnTo>
                                <a:lnTo>
                                  <a:pt x="2192506" y="1118698"/>
                                </a:lnTo>
                                <a:lnTo>
                                  <a:pt x="2192567" y="1099757"/>
                                </a:lnTo>
                                <a:lnTo>
                                  <a:pt x="2192624" y="1114105"/>
                                </a:lnTo>
                                <a:lnTo>
                                  <a:pt x="2192680" y="1117272"/>
                                </a:lnTo>
                                <a:lnTo>
                                  <a:pt x="2192737" y="1122715"/>
                                </a:lnTo>
                                <a:lnTo>
                                  <a:pt x="2192794" y="1112959"/>
                                </a:lnTo>
                                <a:lnTo>
                                  <a:pt x="2192855" y="1122428"/>
                                </a:lnTo>
                                <a:lnTo>
                                  <a:pt x="2192911" y="1119572"/>
                                </a:lnTo>
                                <a:lnTo>
                                  <a:pt x="2192968" y="1115827"/>
                                </a:lnTo>
                                <a:lnTo>
                                  <a:pt x="2193024" y="1100628"/>
                                </a:lnTo>
                                <a:lnTo>
                                  <a:pt x="2193081" y="1116701"/>
                                </a:lnTo>
                                <a:lnTo>
                                  <a:pt x="2193138" y="1124724"/>
                                </a:lnTo>
                                <a:lnTo>
                                  <a:pt x="2193199" y="1111534"/>
                                </a:lnTo>
                                <a:lnTo>
                                  <a:pt x="2193255" y="1128741"/>
                                </a:lnTo>
                                <a:lnTo>
                                  <a:pt x="2193312" y="1107217"/>
                                </a:lnTo>
                                <a:lnTo>
                                  <a:pt x="2193369" y="1115256"/>
                                </a:lnTo>
                                <a:lnTo>
                                  <a:pt x="2193426" y="1121569"/>
                                </a:lnTo>
                                <a:lnTo>
                                  <a:pt x="2193482" y="1095740"/>
                                </a:lnTo>
                                <a:lnTo>
                                  <a:pt x="2193539" y="1116977"/>
                                </a:lnTo>
                                <a:lnTo>
                                  <a:pt x="2193600" y="1118998"/>
                                </a:lnTo>
                                <a:lnTo>
                                  <a:pt x="2193656" y="1108942"/>
                                </a:lnTo>
                                <a:lnTo>
                                  <a:pt x="2193713" y="1130462"/>
                                </a:lnTo>
                                <a:lnTo>
                                  <a:pt x="2193769" y="1114680"/>
                                </a:lnTo>
                                <a:lnTo>
                                  <a:pt x="2193831" y="1101778"/>
                                </a:lnTo>
                                <a:lnTo>
                                  <a:pt x="2193887" y="1123865"/>
                                </a:lnTo>
                                <a:lnTo>
                                  <a:pt x="2193944" y="1116126"/>
                                </a:lnTo>
                                <a:lnTo>
                                  <a:pt x="2194000" y="1118422"/>
                                </a:lnTo>
                                <a:lnTo>
                                  <a:pt x="2194057" y="1122715"/>
                                </a:lnTo>
                                <a:lnTo>
                                  <a:pt x="2194114" y="1115551"/>
                                </a:lnTo>
                                <a:lnTo>
                                  <a:pt x="2194175" y="1107217"/>
                                </a:lnTo>
                                <a:lnTo>
                                  <a:pt x="2194231" y="1091447"/>
                                </a:lnTo>
                                <a:lnTo>
                                  <a:pt x="2194288" y="1114105"/>
                                </a:lnTo>
                                <a:lnTo>
                                  <a:pt x="2194345" y="1127308"/>
                                </a:lnTo>
                                <a:lnTo>
                                  <a:pt x="2194401" y="1125011"/>
                                </a:lnTo>
                                <a:lnTo>
                                  <a:pt x="2194458" y="1114680"/>
                                </a:lnTo>
                                <a:lnTo>
                                  <a:pt x="2194515" y="1115551"/>
                                </a:lnTo>
                                <a:lnTo>
                                  <a:pt x="2194575" y="1124724"/>
                                </a:lnTo>
                                <a:lnTo>
                                  <a:pt x="2194632" y="1108942"/>
                                </a:lnTo>
                                <a:lnTo>
                                  <a:pt x="2194689" y="1106941"/>
                                </a:lnTo>
                                <a:lnTo>
                                  <a:pt x="2194746" y="1115551"/>
                                </a:lnTo>
                                <a:lnTo>
                                  <a:pt x="2194806" y="1111234"/>
                                </a:lnTo>
                                <a:lnTo>
                                  <a:pt x="2194863" y="1122428"/>
                                </a:lnTo>
                                <a:lnTo>
                                  <a:pt x="2194920" y="1116977"/>
                                </a:lnTo>
                                <a:lnTo>
                                  <a:pt x="2194976" y="1111809"/>
                                </a:lnTo>
                                <a:lnTo>
                                  <a:pt x="2195033" y="1116977"/>
                                </a:lnTo>
                                <a:lnTo>
                                  <a:pt x="2195090" y="1109513"/>
                                </a:lnTo>
                                <a:lnTo>
                                  <a:pt x="2195147" y="1130179"/>
                                </a:lnTo>
                                <a:lnTo>
                                  <a:pt x="2195207" y="1113534"/>
                                </a:lnTo>
                                <a:lnTo>
                                  <a:pt x="2195264" y="1116977"/>
                                </a:lnTo>
                                <a:lnTo>
                                  <a:pt x="2195321" y="1114405"/>
                                </a:lnTo>
                                <a:lnTo>
                                  <a:pt x="2195377" y="1125874"/>
                                </a:lnTo>
                                <a:lnTo>
                                  <a:pt x="2195434" y="1108942"/>
                                </a:lnTo>
                                <a:lnTo>
                                  <a:pt x="2195491" y="1122715"/>
                                </a:lnTo>
                                <a:lnTo>
                                  <a:pt x="2195551" y="1114105"/>
                                </a:lnTo>
                                <a:lnTo>
                                  <a:pt x="2195608" y="1115827"/>
                                </a:lnTo>
                                <a:lnTo>
                                  <a:pt x="2195665" y="1109813"/>
                                </a:lnTo>
                                <a:lnTo>
                                  <a:pt x="2195722" y="1104349"/>
                                </a:lnTo>
                                <a:lnTo>
                                  <a:pt x="2195782" y="1108091"/>
                                </a:lnTo>
                                <a:lnTo>
                                  <a:pt x="2195839" y="1115551"/>
                                </a:lnTo>
                                <a:lnTo>
                                  <a:pt x="2195896" y="1122715"/>
                                </a:lnTo>
                                <a:lnTo>
                                  <a:pt x="2195953" y="1115256"/>
                                </a:lnTo>
                                <a:lnTo>
                                  <a:pt x="2196009" y="1098607"/>
                                </a:lnTo>
                                <a:lnTo>
                                  <a:pt x="2196066" y="1128741"/>
                                </a:lnTo>
                                <a:lnTo>
                                  <a:pt x="2196123" y="1122428"/>
                                </a:lnTo>
                                <a:lnTo>
                                  <a:pt x="2196183" y="1105795"/>
                                </a:lnTo>
                                <a:lnTo>
                                  <a:pt x="2196240" y="1101203"/>
                                </a:lnTo>
                                <a:lnTo>
                                  <a:pt x="2196297" y="1107516"/>
                                </a:lnTo>
                                <a:lnTo>
                                  <a:pt x="2196354" y="1112109"/>
                                </a:lnTo>
                                <a:lnTo>
                                  <a:pt x="2196410" y="1114980"/>
                                </a:lnTo>
                                <a:lnTo>
                                  <a:pt x="2196467" y="1121282"/>
                                </a:lnTo>
                                <a:lnTo>
                                  <a:pt x="2196527" y="1113534"/>
                                </a:lnTo>
                                <a:lnTo>
                                  <a:pt x="2196584" y="1121857"/>
                                </a:lnTo>
                                <a:lnTo>
                                  <a:pt x="2196641" y="1129029"/>
                                </a:lnTo>
                                <a:lnTo>
                                  <a:pt x="2196698" y="1107792"/>
                                </a:lnTo>
                                <a:lnTo>
                                  <a:pt x="2196754" y="1112109"/>
                                </a:lnTo>
                                <a:lnTo>
                                  <a:pt x="2196815" y="1114680"/>
                                </a:lnTo>
                                <a:lnTo>
                                  <a:pt x="2196872" y="1120994"/>
                                </a:lnTo>
                                <a:lnTo>
                                  <a:pt x="2196929" y="1121282"/>
                                </a:lnTo>
                                <a:lnTo>
                                  <a:pt x="2196985" y="1115827"/>
                                </a:lnTo>
                                <a:lnTo>
                                  <a:pt x="2197042" y="1110959"/>
                                </a:lnTo>
                                <a:lnTo>
                                  <a:pt x="2197099" y="1110663"/>
                                </a:lnTo>
                                <a:lnTo>
                                  <a:pt x="2197155" y="1109813"/>
                                </a:lnTo>
                                <a:lnTo>
                                  <a:pt x="2197216" y="1122140"/>
                                </a:lnTo>
                                <a:lnTo>
                                  <a:pt x="2197273" y="1096886"/>
                                </a:lnTo>
                                <a:lnTo>
                                  <a:pt x="2197330" y="1112384"/>
                                </a:lnTo>
                                <a:lnTo>
                                  <a:pt x="2197386" y="1117847"/>
                                </a:lnTo>
                                <a:lnTo>
                                  <a:pt x="2197447" y="1111534"/>
                                </a:lnTo>
                                <a:lnTo>
                                  <a:pt x="2197504" y="1114680"/>
                                </a:lnTo>
                                <a:lnTo>
                                  <a:pt x="2197561" y="1122715"/>
                                </a:lnTo>
                                <a:lnTo>
                                  <a:pt x="2197617" y="1097761"/>
                                </a:lnTo>
                                <a:lnTo>
                                  <a:pt x="2197674" y="1123865"/>
                                </a:lnTo>
                                <a:lnTo>
                                  <a:pt x="2197730" y="1123865"/>
                                </a:lnTo>
                                <a:lnTo>
                                  <a:pt x="2197787" y="1113534"/>
                                </a:lnTo>
                                <a:lnTo>
                                  <a:pt x="2197848" y="1117272"/>
                                </a:lnTo>
                                <a:lnTo>
                                  <a:pt x="2197904" y="1102353"/>
                                </a:lnTo>
                                <a:lnTo>
                                  <a:pt x="2197961" y="1116977"/>
                                </a:lnTo>
                                <a:lnTo>
                                  <a:pt x="2198018" y="1113830"/>
                                </a:lnTo>
                                <a:lnTo>
                                  <a:pt x="2198074" y="1116977"/>
                                </a:lnTo>
                                <a:lnTo>
                                  <a:pt x="2198131" y="1113255"/>
                                </a:lnTo>
                                <a:lnTo>
                                  <a:pt x="2198188" y="1096886"/>
                                </a:lnTo>
                                <a:lnTo>
                                  <a:pt x="2198249" y="1116977"/>
                                </a:lnTo>
                                <a:lnTo>
                                  <a:pt x="2198305" y="1112959"/>
                                </a:lnTo>
                                <a:lnTo>
                                  <a:pt x="2198362" y="1128741"/>
                                </a:lnTo>
                                <a:lnTo>
                                  <a:pt x="2198419" y="1120131"/>
                                </a:lnTo>
                                <a:lnTo>
                                  <a:pt x="2198480" y="1099757"/>
                                </a:lnTo>
                                <a:lnTo>
                                  <a:pt x="2198536" y="1117847"/>
                                </a:lnTo>
                                <a:lnTo>
                                  <a:pt x="2198593" y="1108666"/>
                                </a:lnTo>
                                <a:lnTo>
                                  <a:pt x="2198650" y="1099182"/>
                                </a:lnTo>
                                <a:lnTo>
                                  <a:pt x="2198706" y="1112109"/>
                                </a:lnTo>
                                <a:lnTo>
                                  <a:pt x="2198763" y="1103199"/>
                                </a:lnTo>
                                <a:lnTo>
                                  <a:pt x="2198820" y="1112684"/>
                                </a:lnTo>
                                <a:lnTo>
                                  <a:pt x="2198881" y="1112109"/>
                                </a:lnTo>
                                <a:lnTo>
                                  <a:pt x="2198937" y="1116402"/>
                                </a:lnTo>
                                <a:lnTo>
                                  <a:pt x="2198994" y="1118698"/>
                                </a:lnTo>
                                <a:lnTo>
                                  <a:pt x="2199050" y="1116977"/>
                                </a:lnTo>
                                <a:lnTo>
                                  <a:pt x="2199107" y="1115827"/>
                                </a:lnTo>
                                <a:lnTo>
                                  <a:pt x="2199168" y="1114405"/>
                                </a:lnTo>
                                <a:lnTo>
                                  <a:pt x="2199225" y="1110088"/>
                                </a:lnTo>
                                <a:lnTo>
                                  <a:pt x="2199281" y="1117847"/>
                                </a:lnTo>
                                <a:lnTo>
                                  <a:pt x="2199338" y="1112384"/>
                                </a:lnTo>
                                <a:lnTo>
                                  <a:pt x="2199395" y="1120131"/>
                                </a:lnTo>
                                <a:lnTo>
                                  <a:pt x="2199455" y="1110388"/>
                                </a:lnTo>
                                <a:lnTo>
                                  <a:pt x="2199512" y="1113534"/>
                                </a:lnTo>
                                <a:lnTo>
                                  <a:pt x="2199569" y="1120706"/>
                                </a:lnTo>
                                <a:lnTo>
                                  <a:pt x="2199626" y="1114405"/>
                                </a:lnTo>
                                <a:lnTo>
                                  <a:pt x="2199682" y="1123003"/>
                                </a:lnTo>
                                <a:lnTo>
                                  <a:pt x="2199739" y="1114105"/>
                                </a:lnTo>
                                <a:lnTo>
                                  <a:pt x="2199796" y="1109237"/>
                                </a:lnTo>
                                <a:lnTo>
                                  <a:pt x="2199857" y="1109513"/>
                                </a:lnTo>
                                <a:lnTo>
                                  <a:pt x="2199913" y="1104349"/>
                                </a:lnTo>
                                <a:lnTo>
                                  <a:pt x="2199970" y="1114980"/>
                                </a:lnTo>
                                <a:lnTo>
                                  <a:pt x="2200026" y="1110388"/>
                                </a:lnTo>
                                <a:lnTo>
                                  <a:pt x="2200083" y="1115551"/>
                                </a:lnTo>
                                <a:lnTo>
                                  <a:pt x="2200144" y="1110663"/>
                                </a:lnTo>
                                <a:lnTo>
                                  <a:pt x="2200201" y="1115551"/>
                                </a:lnTo>
                                <a:lnTo>
                                  <a:pt x="2200257" y="1114680"/>
                                </a:lnTo>
                                <a:lnTo>
                                  <a:pt x="2200314" y="1105795"/>
                                </a:lnTo>
                                <a:lnTo>
                                  <a:pt x="2200371" y="1119572"/>
                                </a:lnTo>
                                <a:lnTo>
                                  <a:pt x="2200432" y="1121857"/>
                                </a:lnTo>
                                <a:lnTo>
                                  <a:pt x="2200488" y="1104645"/>
                                </a:lnTo>
                                <a:lnTo>
                                  <a:pt x="2200545" y="1114980"/>
                                </a:lnTo>
                                <a:lnTo>
                                  <a:pt x="2200601" y="1112384"/>
                                </a:lnTo>
                                <a:lnTo>
                                  <a:pt x="2200658" y="1110663"/>
                                </a:lnTo>
                                <a:lnTo>
                                  <a:pt x="2200715" y="1109813"/>
                                </a:lnTo>
                                <a:lnTo>
                                  <a:pt x="2200772" y="1111534"/>
                                </a:lnTo>
                                <a:lnTo>
                                  <a:pt x="2200832" y="1113255"/>
                                </a:lnTo>
                                <a:lnTo>
                                  <a:pt x="2200889" y="1106646"/>
                                </a:lnTo>
                                <a:lnTo>
                                  <a:pt x="2200946" y="1116126"/>
                                </a:lnTo>
                                <a:lnTo>
                                  <a:pt x="2201003" y="1119848"/>
                                </a:lnTo>
                                <a:lnTo>
                                  <a:pt x="2201059" y="1108666"/>
                                </a:lnTo>
                                <a:lnTo>
                                  <a:pt x="2201120" y="1124436"/>
                                </a:lnTo>
                                <a:lnTo>
                                  <a:pt x="2201177" y="1116701"/>
                                </a:lnTo>
                                <a:lnTo>
                                  <a:pt x="2201233" y="1111809"/>
                                </a:lnTo>
                                <a:lnTo>
                                  <a:pt x="2201290" y="1101778"/>
                                </a:lnTo>
                                <a:lnTo>
                                  <a:pt x="2201347" y="1123290"/>
                                </a:lnTo>
                                <a:lnTo>
                                  <a:pt x="2201404" y="1114105"/>
                                </a:lnTo>
                                <a:lnTo>
                                  <a:pt x="2201464" y="1109813"/>
                                </a:lnTo>
                                <a:lnTo>
                                  <a:pt x="2201521" y="1115551"/>
                                </a:lnTo>
                                <a:lnTo>
                                  <a:pt x="2201578" y="1125586"/>
                                </a:lnTo>
                                <a:lnTo>
                                  <a:pt x="2201634" y="1110959"/>
                                </a:lnTo>
                                <a:lnTo>
                                  <a:pt x="2201691" y="1112684"/>
                                </a:lnTo>
                                <a:lnTo>
                                  <a:pt x="2201748" y="1112109"/>
                                </a:lnTo>
                                <a:lnTo>
                                  <a:pt x="2201804" y="1110959"/>
                                </a:lnTo>
                                <a:lnTo>
                                  <a:pt x="2201865" y="1116402"/>
                                </a:lnTo>
                                <a:lnTo>
                                  <a:pt x="2201922" y="1118698"/>
                                </a:lnTo>
                                <a:lnTo>
                                  <a:pt x="2201979" y="1110088"/>
                                </a:lnTo>
                                <a:lnTo>
                                  <a:pt x="2202035" y="1118998"/>
                                </a:lnTo>
                                <a:lnTo>
                                  <a:pt x="2202096" y="1110388"/>
                                </a:lnTo>
                                <a:lnTo>
                                  <a:pt x="2202153" y="1118998"/>
                                </a:lnTo>
                                <a:lnTo>
                                  <a:pt x="2202210" y="1111534"/>
                                </a:lnTo>
                                <a:lnTo>
                                  <a:pt x="2202266" y="1120706"/>
                                </a:lnTo>
                                <a:lnTo>
                                  <a:pt x="2202323" y="1120131"/>
                                </a:lnTo>
                                <a:lnTo>
                                  <a:pt x="2202380" y="1099182"/>
                                </a:lnTo>
                                <a:lnTo>
                                  <a:pt x="2202436" y="1123003"/>
                                </a:lnTo>
                                <a:lnTo>
                                  <a:pt x="2202497" y="1109813"/>
                                </a:lnTo>
                                <a:lnTo>
                                  <a:pt x="2202554" y="1115256"/>
                                </a:lnTo>
                                <a:lnTo>
                                  <a:pt x="2202610" y="1114405"/>
                                </a:lnTo>
                                <a:lnTo>
                                  <a:pt x="2202667" y="1104921"/>
                                </a:lnTo>
                                <a:lnTo>
                                  <a:pt x="2202724" y="1115551"/>
                                </a:lnTo>
                                <a:lnTo>
                                  <a:pt x="2202780" y="1119848"/>
                                </a:lnTo>
                                <a:lnTo>
                                  <a:pt x="2202841" y="1126162"/>
                                </a:lnTo>
                                <a:lnTo>
                                  <a:pt x="2202898" y="1108091"/>
                                </a:lnTo>
                                <a:lnTo>
                                  <a:pt x="2202955" y="1111809"/>
                                </a:lnTo>
                                <a:lnTo>
                                  <a:pt x="2203011" y="1115256"/>
                                </a:lnTo>
                                <a:lnTo>
                                  <a:pt x="2203068" y="1121857"/>
                                </a:lnTo>
                                <a:lnTo>
                                  <a:pt x="2203129" y="1112109"/>
                                </a:lnTo>
                                <a:lnTo>
                                  <a:pt x="2203185" y="1100053"/>
                                </a:lnTo>
                                <a:lnTo>
                                  <a:pt x="2203242" y="1114980"/>
                                </a:lnTo>
                                <a:lnTo>
                                  <a:pt x="2203299" y="1111809"/>
                                </a:lnTo>
                                <a:lnTo>
                                  <a:pt x="2203356" y="1117272"/>
                                </a:lnTo>
                                <a:lnTo>
                                  <a:pt x="2203412" y="1114105"/>
                                </a:lnTo>
                                <a:lnTo>
                                  <a:pt x="2203469" y="1110663"/>
                                </a:lnTo>
                                <a:lnTo>
                                  <a:pt x="2203530" y="1125586"/>
                                </a:lnTo>
                                <a:lnTo>
                                  <a:pt x="2203587" y="1112959"/>
                                </a:lnTo>
                                <a:lnTo>
                                  <a:pt x="2203643" y="1125299"/>
                                </a:lnTo>
                                <a:lnTo>
                                  <a:pt x="2203700" y="1109513"/>
                                </a:lnTo>
                                <a:lnTo>
                                  <a:pt x="2203756" y="1116977"/>
                                </a:lnTo>
                                <a:lnTo>
                                  <a:pt x="2203817" y="1107516"/>
                                </a:lnTo>
                                <a:lnTo>
                                  <a:pt x="2203874" y="1119848"/>
                                </a:lnTo>
                                <a:lnTo>
                                  <a:pt x="2203931" y="1122715"/>
                                </a:lnTo>
                                <a:lnTo>
                                  <a:pt x="2203987" y="1121282"/>
                                </a:lnTo>
                                <a:lnTo>
                                  <a:pt x="2204044" y="1119572"/>
                                </a:lnTo>
                                <a:lnTo>
                                  <a:pt x="2204104" y="1100903"/>
                                </a:lnTo>
                                <a:lnTo>
                                  <a:pt x="2204161" y="1110088"/>
                                </a:lnTo>
                                <a:lnTo>
                                  <a:pt x="2204218" y="1112684"/>
                                </a:lnTo>
                                <a:lnTo>
                                  <a:pt x="2204275" y="1112384"/>
                                </a:lnTo>
                                <a:lnTo>
                                  <a:pt x="2204331" y="1111809"/>
                                </a:lnTo>
                                <a:lnTo>
                                  <a:pt x="2204388" y="1110088"/>
                                </a:lnTo>
                                <a:lnTo>
                                  <a:pt x="2204445" y="1106071"/>
                                </a:lnTo>
                                <a:lnTo>
                                  <a:pt x="2204506" y="1105795"/>
                                </a:lnTo>
                                <a:lnTo>
                                  <a:pt x="2204562" y="1117847"/>
                                </a:lnTo>
                                <a:lnTo>
                                  <a:pt x="2204619" y="1113830"/>
                                </a:lnTo>
                                <a:lnTo>
                                  <a:pt x="2204676" y="1116126"/>
                                </a:lnTo>
                                <a:lnTo>
                                  <a:pt x="2204736" y="1125299"/>
                                </a:lnTo>
                                <a:lnTo>
                                  <a:pt x="2204793" y="1110959"/>
                                </a:lnTo>
                                <a:lnTo>
                                  <a:pt x="2204850" y="1106646"/>
                                </a:lnTo>
                                <a:lnTo>
                                  <a:pt x="2204907" y="1116701"/>
                                </a:lnTo>
                                <a:lnTo>
                                  <a:pt x="2204963" y="1113255"/>
                                </a:lnTo>
                                <a:lnTo>
                                  <a:pt x="2205020" y="1098607"/>
                                </a:lnTo>
                                <a:lnTo>
                                  <a:pt x="2205077" y="1113255"/>
                                </a:lnTo>
                                <a:lnTo>
                                  <a:pt x="2205138" y="1121282"/>
                                </a:lnTo>
                                <a:lnTo>
                                  <a:pt x="2205194" y="1118698"/>
                                </a:lnTo>
                                <a:lnTo>
                                  <a:pt x="2205251" y="1104921"/>
                                </a:lnTo>
                                <a:lnTo>
                                  <a:pt x="2205307" y="1107792"/>
                                </a:lnTo>
                                <a:lnTo>
                                  <a:pt x="2205364" y="1116126"/>
                                </a:lnTo>
                                <a:lnTo>
                                  <a:pt x="2205421" y="1100053"/>
                                </a:lnTo>
                                <a:lnTo>
                                  <a:pt x="2205478" y="1126732"/>
                                </a:lnTo>
                                <a:lnTo>
                                  <a:pt x="2205538" y="1124436"/>
                                </a:lnTo>
                                <a:lnTo>
                                  <a:pt x="2205595" y="1104645"/>
                                </a:lnTo>
                                <a:lnTo>
                                  <a:pt x="2205652" y="1107516"/>
                                </a:lnTo>
                                <a:lnTo>
                                  <a:pt x="2205712" y="1104645"/>
                                </a:lnTo>
                                <a:lnTo>
                                  <a:pt x="2205769" y="1120419"/>
                                </a:lnTo>
                                <a:lnTo>
                                  <a:pt x="2205826" y="1112384"/>
                                </a:lnTo>
                                <a:lnTo>
                                  <a:pt x="2205883" y="1115551"/>
                                </a:lnTo>
                                <a:lnTo>
                                  <a:pt x="2205939" y="1110388"/>
                                </a:lnTo>
                                <a:lnTo>
                                  <a:pt x="2205996" y="1118698"/>
                                </a:lnTo>
                                <a:lnTo>
                                  <a:pt x="2206053" y="1122428"/>
                                </a:lnTo>
                                <a:lnTo>
                                  <a:pt x="2206114" y="1122715"/>
                                </a:lnTo>
                                <a:lnTo>
                                  <a:pt x="2206170" y="1118422"/>
                                </a:lnTo>
                                <a:lnTo>
                                  <a:pt x="2206227" y="1111234"/>
                                </a:lnTo>
                                <a:lnTo>
                                  <a:pt x="2206283" y="1113255"/>
                                </a:lnTo>
                                <a:lnTo>
                                  <a:pt x="2206340" y="1109237"/>
                                </a:lnTo>
                                <a:lnTo>
                                  <a:pt x="2206397" y="1119848"/>
                                </a:lnTo>
                                <a:lnTo>
                                  <a:pt x="2206458" y="1111534"/>
                                </a:lnTo>
                                <a:lnTo>
                                  <a:pt x="2206514" y="1106941"/>
                                </a:lnTo>
                                <a:lnTo>
                                  <a:pt x="2206571" y="1111534"/>
                                </a:lnTo>
                                <a:lnTo>
                                  <a:pt x="2206627" y="1135342"/>
                                </a:lnTo>
                                <a:lnTo>
                                  <a:pt x="2206684" y="1103199"/>
                                </a:lnTo>
                                <a:lnTo>
                                  <a:pt x="2206745" y="1102628"/>
                                </a:lnTo>
                                <a:lnTo>
                                  <a:pt x="2206802" y="1115551"/>
                                </a:lnTo>
                                <a:lnTo>
                                  <a:pt x="2206858" y="1122140"/>
                                </a:lnTo>
                                <a:lnTo>
                                  <a:pt x="2206915" y="1112959"/>
                                </a:lnTo>
                                <a:lnTo>
                                  <a:pt x="2206972" y="1115551"/>
                                </a:lnTo>
                                <a:lnTo>
                                  <a:pt x="2207029" y="1116701"/>
                                </a:lnTo>
                                <a:lnTo>
                                  <a:pt x="2207086" y="1108666"/>
                                </a:lnTo>
                                <a:lnTo>
                                  <a:pt x="2207146" y="1108666"/>
                                </a:lnTo>
                                <a:lnTo>
                                  <a:pt x="2207203" y="1107217"/>
                                </a:lnTo>
                                <a:lnTo>
                                  <a:pt x="2207259" y="1132475"/>
                                </a:lnTo>
                                <a:lnTo>
                                  <a:pt x="2207316" y="1117548"/>
                                </a:lnTo>
                                <a:lnTo>
                                  <a:pt x="2207373" y="1114405"/>
                                </a:lnTo>
                                <a:lnTo>
                                  <a:pt x="2207434" y="1112384"/>
                                </a:lnTo>
                                <a:lnTo>
                                  <a:pt x="2207490" y="1116126"/>
                                </a:lnTo>
                                <a:lnTo>
                                  <a:pt x="2207547" y="1105220"/>
                                </a:lnTo>
                                <a:lnTo>
                                  <a:pt x="2207604" y="1106941"/>
                                </a:lnTo>
                                <a:lnTo>
                                  <a:pt x="2207661" y="1124149"/>
                                </a:lnTo>
                                <a:lnTo>
                                  <a:pt x="2207721" y="1112109"/>
                                </a:lnTo>
                                <a:lnTo>
                                  <a:pt x="2207778" y="1123865"/>
                                </a:lnTo>
                                <a:lnTo>
                                  <a:pt x="2207834" y="1115256"/>
                                </a:lnTo>
                                <a:lnTo>
                                  <a:pt x="2207891" y="1112684"/>
                                </a:lnTo>
                                <a:lnTo>
                                  <a:pt x="2207948" y="1123003"/>
                                </a:lnTo>
                                <a:lnTo>
                                  <a:pt x="2208005" y="1127020"/>
                                </a:lnTo>
                                <a:lnTo>
                                  <a:pt x="2208061" y="1112384"/>
                                </a:lnTo>
                                <a:lnTo>
                                  <a:pt x="2208118" y="1104645"/>
                                </a:lnTo>
                                <a:lnTo>
                                  <a:pt x="2208179" y="1106366"/>
                                </a:lnTo>
                                <a:lnTo>
                                  <a:pt x="2208235" y="1110663"/>
                                </a:lnTo>
                                <a:lnTo>
                                  <a:pt x="2208292" y="1106366"/>
                                </a:lnTo>
                                <a:lnTo>
                                  <a:pt x="2208349" y="1109237"/>
                                </a:lnTo>
                                <a:lnTo>
                                  <a:pt x="2208410" y="1106941"/>
                                </a:lnTo>
                                <a:lnTo>
                                  <a:pt x="2208466" y="1131325"/>
                                </a:lnTo>
                                <a:lnTo>
                                  <a:pt x="2208523" y="1116701"/>
                                </a:lnTo>
                                <a:lnTo>
                                  <a:pt x="2208580" y="1116402"/>
                                </a:lnTo>
                                <a:lnTo>
                                  <a:pt x="2208636" y="1108091"/>
                                </a:lnTo>
                                <a:lnTo>
                                  <a:pt x="2208693" y="1110388"/>
                                </a:lnTo>
                                <a:lnTo>
                                  <a:pt x="2208754" y="1108367"/>
                                </a:lnTo>
                                <a:lnTo>
                                  <a:pt x="2208810" y="1114680"/>
                                </a:lnTo>
                                <a:lnTo>
                                  <a:pt x="2208867" y="1114980"/>
                                </a:lnTo>
                                <a:lnTo>
                                  <a:pt x="2208924" y="1116701"/>
                                </a:lnTo>
                                <a:lnTo>
                                  <a:pt x="2208981" y="1102924"/>
                                </a:lnTo>
                                <a:lnTo>
                                  <a:pt x="2209037" y="1116977"/>
                                </a:lnTo>
                                <a:lnTo>
                                  <a:pt x="2209094" y="1110663"/>
                                </a:lnTo>
                                <a:lnTo>
                                  <a:pt x="2209155" y="1107516"/>
                                </a:lnTo>
                                <a:lnTo>
                                  <a:pt x="2209212" y="1111809"/>
                                </a:lnTo>
                                <a:lnTo>
                                  <a:pt x="2209268" y="1117272"/>
                                </a:lnTo>
                                <a:lnTo>
                                  <a:pt x="2209325" y="1115827"/>
                                </a:lnTo>
                                <a:lnTo>
                                  <a:pt x="2209385" y="1118422"/>
                                </a:lnTo>
                                <a:lnTo>
                                  <a:pt x="2209442" y="1111234"/>
                                </a:lnTo>
                                <a:lnTo>
                                  <a:pt x="2209499" y="1114105"/>
                                </a:lnTo>
                                <a:lnTo>
                                  <a:pt x="2209556" y="1123578"/>
                                </a:lnTo>
                                <a:lnTo>
                                  <a:pt x="2209613" y="1122428"/>
                                </a:lnTo>
                                <a:lnTo>
                                  <a:pt x="2209669" y="1105495"/>
                                </a:lnTo>
                                <a:lnTo>
                                  <a:pt x="2209726" y="1100328"/>
                                </a:lnTo>
                                <a:lnTo>
                                  <a:pt x="2209787" y="1108091"/>
                                </a:lnTo>
                                <a:lnTo>
                                  <a:pt x="2209844" y="1116126"/>
                                </a:lnTo>
                                <a:lnTo>
                                  <a:pt x="2209900" y="1113830"/>
                                </a:lnTo>
                                <a:lnTo>
                                  <a:pt x="2209957" y="1107792"/>
                                </a:lnTo>
                                <a:lnTo>
                                  <a:pt x="2210013" y="1111809"/>
                                </a:lnTo>
                                <a:lnTo>
                                  <a:pt x="2210070" y="1097461"/>
                                </a:lnTo>
                                <a:lnTo>
                                  <a:pt x="2210131" y="1106941"/>
                                </a:lnTo>
                                <a:lnTo>
                                  <a:pt x="2210188" y="1119572"/>
                                </a:lnTo>
                                <a:lnTo>
                                  <a:pt x="2210244" y="1118422"/>
                                </a:lnTo>
                                <a:lnTo>
                                  <a:pt x="2210301" y="1110959"/>
                                </a:lnTo>
                                <a:lnTo>
                                  <a:pt x="2210357" y="1137926"/>
                                </a:lnTo>
                                <a:lnTo>
                                  <a:pt x="2210418" y="1116126"/>
                                </a:lnTo>
                                <a:lnTo>
                                  <a:pt x="2210475" y="1113830"/>
                                </a:lnTo>
                                <a:lnTo>
                                  <a:pt x="2210532" y="1099482"/>
                                </a:lnTo>
                                <a:lnTo>
                                  <a:pt x="2210588" y="1117847"/>
                                </a:lnTo>
                                <a:lnTo>
                                  <a:pt x="2210645" y="1107792"/>
                                </a:lnTo>
                                <a:lnTo>
                                  <a:pt x="2210702" y="1118123"/>
                                </a:lnTo>
                                <a:lnTo>
                                  <a:pt x="2210758" y="1121569"/>
                                </a:lnTo>
                                <a:lnTo>
                                  <a:pt x="2210819" y="1107792"/>
                                </a:lnTo>
                                <a:lnTo>
                                  <a:pt x="2210876" y="1112684"/>
                                </a:lnTo>
                                <a:lnTo>
                                  <a:pt x="2210933" y="1107217"/>
                                </a:lnTo>
                                <a:lnTo>
                                  <a:pt x="2210989" y="1112384"/>
                                </a:lnTo>
                                <a:lnTo>
                                  <a:pt x="2211046" y="1114980"/>
                                </a:lnTo>
                                <a:lnTo>
                                  <a:pt x="2211107" y="1104349"/>
                                </a:lnTo>
                                <a:lnTo>
                                  <a:pt x="2211164" y="1136493"/>
                                </a:lnTo>
                                <a:lnTo>
                                  <a:pt x="2211220" y="1119848"/>
                                </a:lnTo>
                                <a:lnTo>
                                  <a:pt x="2211277" y="1103499"/>
                                </a:lnTo>
                                <a:lnTo>
                                  <a:pt x="2211333" y="1116402"/>
                                </a:lnTo>
                                <a:lnTo>
                                  <a:pt x="2211394" y="1111534"/>
                                </a:lnTo>
                                <a:lnTo>
                                  <a:pt x="2211451" y="1112684"/>
                                </a:lnTo>
                                <a:lnTo>
                                  <a:pt x="2211508" y="1112959"/>
                                </a:lnTo>
                                <a:lnTo>
                                  <a:pt x="2211564" y="1108942"/>
                                </a:lnTo>
                                <a:lnTo>
                                  <a:pt x="2211621" y="1124149"/>
                                </a:lnTo>
                                <a:lnTo>
                                  <a:pt x="2211678" y="1099482"/>
                                </a:lnTo>
                                <a:lnTo>
                                  <a:pt x="2211735" y="1109237"/>
                                </a:lnTo>
                                <a:lnTo>
                                  <a:pt x="2211795" y="1115827"/>
                                </a:lnTo>
                                <a:lnTo>
                                  <a:pt x="2211852" y="1121569"/>
                                </a:lnTo>
                                <a:lnTo>
                                  <a:pt x="2211909" y="1120419"/>
                                </a:lnTo>
                                <a:lnTo>
                                  <a:pt x="2211965" y="1109813"/>
                                </a:lnTo>
                                <a:lnTo>
                                  <a:pt x="2212026" y="1103499"/>
                                </a:lnTo>
                                <a:lnTo>
                                  <a:pt x="2212083" y="1107792"/>
                                </a:lnTo>
                                <a:lnTo>
                                  <a:pt x="2212140" y="1106941"/>
                                </a:lnTo>
                                <a:lnTo>
                                  <a:pt x="2212196" y="1108942"/>
                                </a:lnTo>
                                <a:lnTo>
                                  <a:pt x="2212253" y="1113255"/>
                                </a:lnTo>
                                <a:lnTo>
                                  <a:pt x="2212310" y="1092293"/>
                                </a:lnTo>
                                <a:lnTo>
                                  <a:pt x="2212366" y="1106941"/>
                                </a:lnTo>
                                <a:lnTo>
                                  <a:pt x="2212427" y="1122715"/>
                                </a:lnTo>
                                <a:lnTo>
                                  <a:pt x="2212484" y="1106366"/>
                                </a:lnTo>
                                <a:lnTo>
                                  <a:pt x="2212540" y="1124436"/>
                                </a:lnTo>
                                <a:lnTo>
                                  <a:pt x="2212597" y="1118123"/>
                                </a:lnTo>
                                <a:lnTo>
                                  <a:pt x="2212654" y="1098607"/>
                                </a:lnTo>
                                <a:lnTo>
                                  <a:pt x="2212710" y="1105795"/>
                                </a:lnTo>
                                <a:lnTo>
                                  <a:pt x="2212767" y="1119848"/>
                                </a:lnTo>
                                <a:lnTo>
                                  <a:pt x="2212828" y="1104645"/>
                                </a:lnTo>
                                <a:lnTo>
                                  <a:pt x="2212884" y="1115827"/>
                                </a:lnTo>
                                <a:lnTo>
                                  <a:pt x="2212941" y="1111234"/>
                                </a:lnTo>
                                <a:lnTo>
                                  <a:pt x="2213002" y="1116126"/>
                                </a:lnTo>
                                <a:lnTo>
                                  <a:pt x="2213059" y="1109237"/>
                                </a:lnTo>
                                <a:lnTo>
                                  <a:pt x="2213115" y="1114405"/>
                                </a:lnTo>
                                <a:lnTo>
                                  <a:pt x="2213172" y="1103775"/>
                                </a:lnTo>
                                <a:lnTo>
                                  <a:pt x="2213229" y="1103499"/>
                                </a:lnTo>
                                <a:lnTo>
                                  <a:pt x="2213286" y="1119273"/>
                                </a:lnTo>
                                <a:lnTo>
                                  <a:pt x="2213342" y="1112109"/>
                                </a:lnTo>
                                <a:lnTo>
                                  <a:pt x="2213403" y="1119848"/>
                                </a:lnTo>
                                <a:lnTo>
                                  <a:pt x="2213460" y="1103775"/>
                                </a:lnTo>
                                <a:lnTo>
                                  <a:pt x="2213516" y="1111534"/>
                                </a:lnTo>
                                <a:lnTo>
                                  <a:pt x="2213573" y="1114980"/>
                                </a:lnTo>
                                <a:lnTo>
                                  <a:pt x="2213630" y="1105795"/>
                                </a:lnTo>
                                <a:lnTo>
                                  <a:pt x="2213687" y="1112959"/>
                                </a:lnTo>
                                <a:lnTo>
                                  <a:pt x="2213747" y="1107217"/>
                                </a:lnTo>
                                <a:lnTo>
                                  <a:pt x="2213804" y="1121569"/>
                                </a:lnTo>
                                <a:lnTo>
                                  <a:pt x="2213861" y="1108091"/>
                                </a:lnTo>
                                <a:lnTo>
                                  <a:pt x="2213917" y="1118998"/>
                                </a:lnTo>
                                <a:lnTo>
                                  <a:pt x="2213974" y="1115827"/>
                                </a:lnTo>
                                <a:lnTo>
                                  <a:pt x="2214035" y="1119273"/>
                                </a:lnTo>
                                <a:lnTo>
                                  <a:pt x="2214091" y="1119848"/>
                                </a:lnTo>
                                <a:lnTo>
                                  <a:pt x="2214148" y="1101778"/>
                                </a:lnTo>
                                <a:lnTo>
                                  <a:pt x="2214205" y="1111809"/>
                                </a:lnTo>
                                <a:lnTo>
                                  <a:pt x="2214261" y="1113830"/>
                                </a:lnTo>
                                <a:lnTo>
                                  <a:pt x="2214318" y="1106071"/>
                                </a:lnTo>
                                <a:lnTo>
                                  <a:pt x="2214375" y="1114680"/>
                                </a:lnTo>
                                <a:lnTo>
                                  <a:pt x="2214436" y="1108942"/>
                                </a:lnTo>
                                <a:lnTo>
                                  <a:pt x="2214492" y="1103775"/>
                                </a:lnTo>
                                <a:lnTo>
                                  <a:pt x="2214549" y="1116402"/>
                                </a:lnTo>
                                <a:lnTo>
                                  <a:pt x="2214606" y="1111534"/>
                                </a:lnTo>
                                <a:lnTo>
                                  <a:pt x="2214663" y="1114680"/>
                                </a:lnTo>
                                <a:lnTo>
                                  <a:pt x="2214723" y="1113534"/>
                                </a:lnTo>
                                <a:lnTo>
                                  <a:pt x="2214780" y="1097761"/>
                                </a:lnTo>
                                <a:lnTo>
                                  <a:pt x="2214837" y="1108942"/>
                                </a:lnTo>
                                <a:lnTo>
                                  <a:pt x="2214893" y="1118998"/>
                                </a:lnTo>
                                <a:lnTo>
                                  <a:pt x="2214950" y="1111534"/>
                                </a:lnTo>
                                <a:lnTo>
                                  <a:pt x="2215007" y="1106366"/>
                                </a:lnTo>
                                <a:lnTo>
                                  <a:pt x="2215067" y="1116402"/>
                                </a:lnTo>
                                <a:lnTo>
                                  <a:pt x="2215124" y="1112384"/>
                                </a:lnTo>
                                <a:lnTo>
                                  <a:pt x="2215181" y="1117548"/>
                                </a:lnTo>
                                <a:lnTo>
                                  <a:pt x="2215238" y="1125874"/>
                                </a:lnTo>
                                <a:lnTo>
                                  <a:pt x="2215294" y="1106071"/>
                                </a:lnTo>
                                <a:lnTo>
                                  <a:pt x="2215351" y="1116701"/>
                                </a:lnTo>
                                <a:lnTo>
                                  <a:pt x="2215408" y="1112109"/>
                                </a:lnTo>
                                <a:lnTo>
                                  <a:pt x="2215468" y="1116977"/>
                                </a:lnTo>
                                <a:lnTo>
                                  <a:pt x="2215525" y="1109513"/>
                                </a:lnTo>
                                <a:lnTo>
                                  <a:pt x="2215582" y="1128170"/>
                                </a:lnTo>
                                <a:lnTo>
                                  <a:pt x="2215639" y="1113534"/>
                                </a:lnTo>
                                <a:lnTo>
                                  <a:pt x="2215699" y="1117272"/>
                                </a:lnTo>
                                <a:lnTo>
                                  <a:pt x="2215756" y="1109513"/>
                                </a:lnTo>
                                <a:lnTo>
                                  <a:pt x="2215813" y="1111534"/>
                                </a:lnTo>
                                <a:lnTo>
                                  <a:pt x="2215870" y="1116126"/>
                                </a:lnTo>
                                <a:lnTo>
                                  <a:pt x="2215926" y="1109813"/>
                                </a:lnTo>
                                <a:lnTo>
                                  <a:pt x="2215983" y="1122715"/>
                                </a:lnTo>
                                <a:lnTo>
                                  <a:pt x="2216043" y="1101478"/>
                                </a:lnTo>
                                <a:lnTo>
                                  <a:pt x="2216100" y="1119572"/>
                                </a:lnTo>
                                <a:lnTo>
                                  <a:pt x="2216157" y="1098331"/>
                                </a:lnTo>
                                <a:lnTo>
                                  <a:pt x="2216214" y="1113255"/>
                                </a:lnTo>
                                <a:lnTo>
                                  <a:pt x="2216270" y="1110388"/>
                                </a:lnTo>
                                <a:lnTo>
                                  <a:pt x="2216327" y="1112959"/>
                                </a:lnTo>
                                <a:lnTo>
                                  <a:pt x="2216383" y="1121569"/>
                                </a:lnTo>
                                <a:lnTo>
                                  <a:pt x="2216445" y="1101478"/>
                                </a:lnTo>
                                <a:lnTo>
                                  <a:pt x="2216501" y="1122715"/>
                                </a:lnTo>
                                <a:lnTo>
                                  <a:pt x="2216558" y="1107792"/>
                                </a:lnTo>
                                <a:lnTo>
                                  <a:pt x="2216614" y="1110088"/>
                                </a:lnTo>
                                <a:lnTo>
                                  <a:pt x="2216675" y="1121857"/>
                                </a:lnTo>
                                <a:lnTo>
                                  <a:pt x="2216732" y="1095740"/>
                                </a:lnTo>
                                <a:lnTo>
                                  <a:pt x="2216789" y="1121282"/>
                                </a:lnTo>
                                <a:lnTo>
                                  <a:pt x="2216845" y="1107217"/>
                                </a:lnTo>
                                <a:lnTo>
                                  <a:pt x="2216902" y="1098036"/>
                                </a:lnTo>
                                <a:lnTo>
                                  <a:pt x="2216959" y="1106646"/>
                                </a:lnTo>
                                <a:lnTo>
                                  <a:pt x="2217015" y="1129029"/>
                                </a:lnTo>
                                <a:lnTo>
                                  <a:pt x="2217076" y="1105495"/>
                                </a:lnTo>
                                <a:lnTo>
                                  <a:pt x="2217133" y="1108091"/>
                                </a:lnTo>
                                <a:lnTo>
                                  <a:pt x="2217190" y="1116402"/>
                                </a:lnTo>
                                <a:lnTo>
                                  <a:pt x="2217246" y="1110959"/>
                                </a:lnTo>
                                <a:lnTo>
                                  <a:pt x="2217303" y="1109813"/>
                                </a:lnTo>
                                <a:lnTo>
                                  <a:pt x="2217359" y="1108666"/>
                                </a:lnTo>
                                <a:lnTo>
                                  <a:pt x="2217421" y="1111809"/>
                                </a:lnTo>
                                <a:lnTo>
                                  <a:pt x="2217477" y="1113534"/>
                                </a:lnTo>
                                <a:lnTo>
                                  <a:pt x="2217534" y="1115827"/>
                                </a:lnTo>
                                <a:lnTo>
                                  <a:pt x="2217590" y="1124436"/>
                                </a:lnTo>
                                <a:lnTo>
                                  <a:pt x="2217651" y="1127308"/>
                                </a:lnTo>
                                <a:lnTo>
                                  <a:pt x="2217708" y="1111234"/>
                                </a:lnTo>
                                <a:lnTo>
                                  <a:pt x="2217765" y="1120131"/>
                                </a:lnTo>
                                <a:lnTo>
                                  <a:pt x="2217821" y="1104349"/>
                                </a:lnTo>
                                <a:lnTo>
                                  <a:pt x="2217878" y="1098331"/>
                                </a:lnTo>
                                <a:lnTo>
                                  <a:pt x="2217935" y="1108942"/>
                                </a:lnTo>
                                <a:lnTo>
                                  <a:pt x="2217991" y="1117272"/>
                                </a:lnTo>
                                <a:lnTo>
                                  <a:pt x="2218052" y="1104074"/>
                                </a:lnTo>
                                <a:lnTo>
                                  <a:pt x="2218109" y="1123003"/>
                                </a:lnTo>
                                <a:lnTo>
                                  <a:pt x="2218166" y="1116701"/>
                                </a:lnTo>
                                <a:lnTo>
                                  <a:pt x="2218222" y="1104921"/>
                                </a:lnTo>
                                <a:lnTo>
                                  <a:pt x="2218279" y="1106071"/>
                                </a:lnTo>
                                <a:lnTo>
                                  <a:pt x="2218336" y="1129029"/>
                                </a:lnTo>
                                <a:lnTo>
                                  <a:pt x="2218396" y="1120131"/>
                                </a:lnTo>
                                <a:lnTo>
                                  <a:pt x="2218453" y="1118998"/>
                                </a:lnTo>
                                <a:lnTo>
                                  <a:pt x="2218510" y="1119572"/>
                                </a:lnTo>
                                <a:lnTo>
                                  <a:pt x="2218566" y="1114680"/>
                                </a:lnTo>
                                <a:lnTo>
                                  <a:pt x="2218623" y="1105495"/>
                                </a:lnTo>
                                <a:lnTo>
                                  <a:pt x="2218684" y="1108091"/>
                                </a:lnTo>
                                <a:lnTo>
                                  <a:pt x="2218741" y="1103499"/>
                                </a:lnTo>
                                <a:lnTo>
                                  <a:pt x="2218797" y="1105795"/>
                                </a:lnTo>
                                <a:lnTo>
                                  <a:pt x="2218854" y="1108091"/>
                                </a:lnTo>
                                <a:lnTo>
                                  <a:pt x="2218910" y="1118698"/>
                                </a:lnTo>
                                <a:lnTo>
                                  <a:pt x="2218967" y="1114680"/>
                                </a:lnTo>
                                <a:lnTo>
                                  <a:pt x="2219024" y="1100628"/>
                                </a:lnTo>
                                <a:lnTo>
                                  <a:pt x="2219085" y="1119848"/>
                                </a:lnTo>
                                <a:lnTo>
                                  <a:pt x="2219141" y="1106071"/>
                                </a:lnTo>
                                <a:lnTo>
                                  <a:pt x="2219198" y="1117847"/>
                                </a:lnTo>
                                <a:lnTo>
                                  <a:pt x="2219255" y="1108091"/>
                                </a:lnTo>
                                <a:lnTo>
                                  <a:pt x="2219316" y="1107516"/>
                                </a:lnTo>
                                <a:lnTo>
                                  <a:pt x="2219372" y="1135055"/>
                                </a:lnTo>
                                <a:lnTo>
                                  <a:pt x="2219429" y="1097185"/>
                                </a:lnTo>
                                <a:lnTo>
                                  <a:pt x="2219486" y="1123003"/>
                                </a:lnTo>
                                <a:lnTo>
                                  <a:pt x="2219542" y="1109813"/>
                                </a:lnTo>
                                <a:lnTo>
                                  <a:pt x="2219599" y="1119273"/>
                                </a:lnTo>
                                <a:lnTo>
                                  <a:pt x="2219656" y="1108666"/>
                                </a:lnTo>
                                <a:lnTo>
                                  <a:pt x="2219717" y="1115551"/>
                                </a:lnTo>
                                <a:lnTo>
                                  <a:pt x="2219773" y="1117272"/>
                                </a:lnTo>
                                <a:lnTo>
                                  <a:pt x="2219830" y="1125011"/>
                                </a:lnTo>
                                <a:lnTo>
                                  <a:pt x="2219887" y="1111234"/>
                                </a:lnTo>
                                <a:lnTo>
                                  <a:pt x="2219944" y="1112959"/>
                                </a:lnTo>
                                <a:lnTo>
                                  <a:pt x="2220000" y="1112109"/>
                                </a:lnTo>
                                <a:lnTo>
                                  <a:pt x="2220057" y="1107516"/>
                                </a:lnTo>
                                <a:lnTo>
                                  <a:pt x="2220117" y="1129029"/>
                                </a:lnTo>
                                <a:lnTo>
                                  <a:pt x="2220174" y="1113255"/>
                                </a:lnTo>
                                <a:lnTo>
                                  <a:pt x="2220231" y="1108666"/>
                                </a:lnTo>
                                <a:lnTo>
                                  <a:pt x="2220292" y="1128741"/>
                                </a:lnTo>
                                <a:lnTo>
                                  <a:pt x="2220348" y="1123578"/>
                                </a:lnTo>
                                <a:lnTo>
                                  <a:pt x="2220405" y="1111234"/>
                                </a:lnTo>
                                <a:lnTo>
                                  <a:pt x="2220461" y="1116126"/>
                                </a:lnTo>
                                <a:lnTo>
                                  <a:pt x="2220518" y="1107217"/>
                                </a:lnTo>
                                <a:lnTo>
                                  <a:pt x="2220575" y="1113255"/>
                                </a:lnTo>
                                <a:lnTo>
                                  <a:pt x="2220632" y="1116402"/>
                                </a:lnTo>
                                <a:lnTo>
                                  <a:pt x="2220692" y="1128741"/>
                                </a:lnTo>
                                <a:lnTo>
                                  <a:pt x="2220749" y="1111534"/>
                                </a:lnTo>
                                <a:lnTo>
                                  <a:pt x="2220806" y="1099757"/>
                                </a:lnTo>
                                <a:lnTo>
                                  <a:pt x="2220863" y="1105220"/>
                                </a:lnTo>
                                <a:lnTo>
                                  <a:pt x="2220920" y="1116402"/>
                                </a:lnTo>
                                <a:lnTo>
                                  <a:pt x="2220976" y="1118422"/>
                                </a:lnTo>
                                <a:lnTo>
                                  <a:pt x="2221037" y="1108666"/>
                                </a:lnTo>
                                <a:lnTo>
                                  <a:pt x="2221094" y="1124436"/>
                                </a:lnTo>
                                <a:lnTo>
                                  <a:pt x="2221150" y="1122715"/>
                                </a:lnTo>
                                <a:lnTo>
                                  <a:pt x="2221207" y="1102053"/>
                                </a:lnTo>
                                <a:lnTo>
                                  <a:pt x="2221264" y="1123865"/>
                                </a:lnTo>
                                <a:lnTo>
                                  <a:pt x="2221324" y="1096315"/>
                                </a:lnTo>
                                <a:lnTo>
                                  <a:pt x="2221381" y="1108666"/>
                                </a:lnTo>
                                <a:lnTo>
                                  <a:pt x="2221438" y="1106941"/>
                                </a:lnTo>
                                <a:lnTo>
                                  <a:pt x="2221494" y="1106071"/>
                                </a:lnTo>
                                <a:lnTo>
                                  <a:pt x="2221551" y="1097461"/>
                                </a:lnTo>
                                <a:lnTo>
                                  <a:pt x="2221608" y="1117272"/>
                                </a:lnTo>
                                <a:lnTo>
                                  <a:pt x="2221665" y="1119572"/>
                                </a:lnTo>
                                <a:lnTo>
                                  <a:pt x="2221725" y="1106366"/>
                                </a:lnTo>
                                <a:lnTo>
                                  <a:pt x="2221782" y="1110088"/>
                                </a:lnTo>
                                <a:lnTo>
                                  <a:pt x="2221839" y="1100628"/>
                                </a:lnTo>
                                <a:lnTo>
                                  <a:pt x="2221896" y="1119572"/>
                                </a:lnTo>
                                <a:lnTo>
                                  <a:pt x="2221952" y="1130754"/>
                                </a:lnTo>
                                <a:lnTo>
                                  <a:pt x="2222013" y="1111234"/>
                                </a:lnTo>
                                <a:lnTo>
                                  <a:pt x="2222070" y="1116977"/>
                                </a:lnTo>
                                <a:lnTo>
                                  <a:pt x="2222126" y="1126162"/>
                                </a:lnTo>
                                <a:lnTo>
                                  <a:pt x="2222183" y="1118698"/>
                                </a:lnTo>
                                <a:lnTo>
                                  <a:pt x="2222240" y="1099482"/>
                                </a:lnTo>
                                <a:lnTo>
                                  <a:pt x="2222296" y="1113255"/>
                                </a:lnTo>
                                <a:lnTo>
                                  <a:pt x="2222357" y="1107516"/>
                                </a:lnTo>
                                <a:lnTo>
                                  <a:pt x="2222414" y="1111534"/>
                                </a:lnTo>
                                <a:lnTo>
                                  <a:pt x="2222471" y="1125299"/>
                                </a:lnTo>
                                <a:lnTo>
                                  <a:pt x="2222527" y="1109237"/>
                                </a:lnTo>
                                <a:lnTo>
                                  <a:pt x="2222584" y="1103775"/>
                                </a:lnTo>
                                <a:lnTo>
                                  <a:pt x="2222640" y="1102924"/>
                                </a:lnTo>
                                <a:lnTo>
                                  <a:pt x="2222697" y="1121282"/>
                                </a:lnTo>
                                <a:lnTo>
                                  <a:pt x="2222758" y="1109513"/>
                                </a:lnTo>
                                <a:lnTo>
                                  <a:pt x="2222815" y="1112959"/>
                                </a:lnTo>
                                <a:lnTo>
                                  <a:pt x="2222871" y="1124436"/>
                                </a:lnTo>
                                <a:lnTo>
                                  <a:pt x="2222928" y="1119572"/>
                                </a:lnTo>
                                <a:lnTo>
                                  <a:pt x="2222989" y="1111534"/>
                                </a:lnTo>
                                <a:lnTo>
                                  <a:pt x="2223045" y="1096315"/>
                                </a:lnTo>
                                <a:lnTo>
                                  <a:pt x="2223102" y="1105495"/>
                                </a:lnTo>
                                <a:lnTo>
                                  <a:pt x="2223159" y="1102924"/>
                                </a:lnTo>
                                <a:lnTo>
                                  <a:pt x="2223216" y="1109237"/>
                                </a:lnTo>
                                <a:lnTo>
                                  <a:pt x="2223272" y="1107792"/>
                                </a:lnTo>
                                <a:lnTo>
                                  <a:pt x="2223333" y="1119848"/>
                                </a:lnTo>
                                <a:lnTo>
                                  <a:pt x="2223390" y="1110388"/>
                                </a:lnTo>
                                <a:lnTo>
                                  <a:pt x="2223447" y="1110959"/>
                                </a:lnTo>
                                <a:lnTo>
                                  <a:pt x="2223503" y="1116402"/>
                                </a:lnTo>
                                <a:lnTo>
                                  <a:pt x="2223560" y="1124436"/>
                                </a:lnTo>
                                <a:lnTo>
                                  <a:pt x="2223616" y="1109513"/>
                                </a:lnTo>
                                <a:lnTo>
                                  <a:pt x="2223673" y="1112384"/>
                                </a:lnTo>
                                <a:lnTo>
                                  <a:pt x="2223734" y="1120994"/>
                                </a:lnTo>
                                <a:lnTo>
                                  <a:pt x="2223791" y="1114680"/>
                                </a:lnTo>
                                <a:lnTo>
                                  <a:pt x="2223847" y="1105495"/>
                                </a:lnTo>
                                <a:lnTo>
                                  <a:pt x="2223904" y="1119848"/>
                                </a:lnTo>
                                <a:lnTo>
                                  <a:pt x="2223965" y="1112384"/>
                                </a:lnTo>
                                <a:lnTo>
                                  <a:pt x="2224022" y="1116977"/>
                                </a:lnTo>
                                <a:lnTo>
                                  <a:pt x="2224078" y="1113255"/>
                                </a:lnTo>
                                <a:lnTo>
                                  <a:pt x="2224135" y="1125586"/>
                                </a:lnTo>
                                <a:lnTo>
                                  <a:pt x="2224191" y="1109813"/>
                                </a:lnTo>
                                <a:lnTo>
                                  <a:pt x="2224248" y="1104074"/>
                                </a:lnTo>
                                <a:lnTo>
                                  <a:pt x="2224305" y="1119848"/>
                                </a:lnTo>
                                <a:lnTo>
                                  <a:pt x="2224366" y="1117548"/>
                                </a:lnTo>
                                <a:lnTo>
                                  <a:pt x="2224422" y="1130462"/>
                                </a:lnTo>
                                <a:lnTo>
                                  <a:pt x="2224479" y="1130179"/>
                                </a:lnTo>
                                <a:lnTo>
                                  <a:pt x="2224536" y="1109813"/>
                                </a:lnTo>
                                <a:lnTo>
                                  <a:pt x="2224593" y="1112959"/>
                                </a:lnTo>
                                <a:lnTo>
                                  <a:pt x="2224649" y="1116126"/>
                                </a:lnTo>
                                <a:lnTo>
                                  <a:pt x="2224710" y="1118698"/>
                                </a:lnTo>
                                <a:lnTo>
                                  <a:pt x="2224767" y="1103499"/>
                                </a:lnTo>
                                <a:lnTo>
                                  <a:pt x="2224823" y="1126445"/>
                                </a:lnTo>
                                <a:lnTo>
                                  <a:pt x="2224880" y="1102924"/>
                                </a:lnTo>
                                <a:lnTo>
                                  <a:pt x="2224941" y="1106941"/>
                                </a:lnTo>
                                <a:lnTo>
                                  <a:pt x="2224998" y="1115256"/>
                                </a:lnTo>
                                <a:lnTo>
                                  <a:pt x="2225054" y="1108666"/>
                                </a:lnTo>
                                <a:lnTo>
                                  <a:pt x="2225111" y="1109513"/>
                                </a:lnTo>
                                <a:lnTo>
                                  <a:pt x="2225167" y="1117272"/>
                                </a:lnTo>
                                <a:lnTo>
                                  <a:pt x="2225224" y="1114680"/>
                                </a:lnTo>
                                <a:lnTo>
                                  <a:pt x="2225281" y="1123290"/>
                                </a:lnTo>
                                <a:lnTo>
                                  <a:pt x="2225342" y="1106071"/>
                                </a:lnTo>
                                <a:lnTo>
                                  <a:pt x="2225398" y="1111534"/>
                                </a:lnTo>
                                <a:lnTo>
                                  <a:pt x="2225455" y="1110088"/>
                                </a:lnTo>
                                <a:lnTo>
                                  <a:pt x="2225512" y="1119848"/>
                                </a:lnTo>
                                <a:lnTo>
                                  <a:pt x="2225569" y="1119848"/>
                                </a:lnTo>
                                <a:lnTo>
                                  <a:pt x="2225625" y="1116126"/>
                                </a:lnTo>
                                <a:lnTo>
                                  <a:pt x="2225686" y="1091147"/>
                                </a:lnTo>
                                <a:lnTo>
                                  <a:pt x="2225743" y="1121569"/>
                                </a:lnTo>
                                <a:lnTo>
                                  <a:pt x="2225799" y="1123290"/>
                                </a:lnTo>
                                <a:lnTo>
                                  <a:pt x="2225856" y="1101778"/>
                                </a:lnTo>
                                <a:lnTo>
                                  <a:pt x="2225913" y="1125586"/>
                                </a:lnTo>
                                <a:lnTo>
                                  <a:pt x="2225974" y="1123578"/>
                                </a:lnTo>
                                <a:lnTo>
                                  <a:pt x="2226030" y="1124724"/>
                                </a:lnTo>
                                <a:lnTo>
                                  <a:pt x="2226087" y="1109513"/>
                                </a:lnTo>
                                <a:lnTo>
                                  <a:pt x="2226144" y="1114405"/>
                                </a:lnTo>
                                <a:lnTo>
                                  <a:pt x="2226200" y="1109237"/>
                                </a:lnTo>
                                <a:lnTo>
                                  <a:pt x="2226257" y="1114105"/>
                                </a:lnTo>
                                <a:lnTo>
                                  <a:pt x="2226314" y="1112109"/>
                                </a:lnTo>
                                <a:lnTo>
                                  <a:pt x="2226374" y="1113830"/>
                                </a:lnTo>
                                <a:lnTo>
                                  <a:pt x="2226431" y="1107516"/>
                                </a:lnTo>
                                <a:lnTo>
                                  <a:pt x="2226487" y="1113255"/>
                                </a:lnTo>
                                <a:lnTo>
                                  <a:pt x="2226544" y="1122715"/>
                                </a:lnTo>
                                <a:lnTo>
                                  <a:pt x="2226605" y="1114405"/>
                                </a:lnTo>
                                <a:lnTo>
                                  <a:pt x="2226662" y="1109237"/>
                                </a:lnTo>
                                <a:lnTo>
                                  <a:pt x="2226718" y="1117548"/>
                                </a:lnTo>
                                <a:lnTo>
                                  <a:pt x="2226775" y="1114680"/>
                                </a:lnTo>
                                <a:lnTo>
                                  <a:pt x="2226832" y="1125586"/>
                                </a:lnTo>
                                <a:lnTo>
                                  <a:pt x="2226889" y="1114980"/>
                                </a:lnTo>
                                <a:lnTo>
                                  <a:pt x="2226946" y="1113830"/>
                                </a:lnTo>
                                <a:lnTo>
                                  <a:pt x="2227006" y="1109813"/>
                                </a:lnTo>
                                <a:lnTo>
                                  <a:pt x="2227063" y="1114405"/>
                                </a:lnTo>
                                <a:lnTo>
                                  <a:pt x="2227120" y="1108666"/>
                                </a:lnTo>
                                <a:lnTo>
                                  <a:pt x="2227177" y="1116126"/>
                                </a:lnTo>
                                <a:lnTo>
                                  <a:pt x="2227233" y="1107516"/>
                                </a:lnTo>
                                <a:lnTo>
                                  <a:pt x="2227290" y="1109813"/>
                                </a:lnTo>
                                <a:lnTo>
                                  <a:pt x="2227346" y="1112384"/>
                                </a:lnTo>
                                <a:lnTo>
                                  <a:pt x="2227407" y="1109237"/>
                                </a:lnTo>
                                <a:lnTo>
                                  <a:pt x="2227464" y="1114105"/>
                                </a:lnTo>
                                <a:lnTo>
                                  <a:pt x="2227521" y="1110959"/>
                                </a:lnTo>
                                <a:lnTo>
                                  <a:pt x="2227581" y="1101478"/>
                                </a:lnTo>
                                <a:lnTo>
                                  <a:pt x="2227638" y="1114105"/>
                                </a:lnTo>
                                <a:lnTo>
                                  <a:pt x="2227694" y="1121282"/>
                                </a:lnTo>
                                <a:lnTo>
                                  <a:pt x="2227751" y="1104921"/>
                                </a:lnTo>
                                <a:lnTo>
                                  <a:pt x="2227808" y="1110388"/>
                                </a:lnTo>
                                <a:lnTo>
                                  <a:pt x="2227865" y="1117272"/>
                                </a:lnTo>
                                <a:lnTo>
                                  <a:pt x="2227921" y="1092868"/>
                                </a:lnTo>
                                <a:lnTo>
                                  <a:pt x="2227982" y="1105495"/>
                                </a:lnTo>
                                <a:lnTo>
                                  <a:pt x="2228039" y="1122428"/>
                                </a:lnTo>
                                <a:lnTo>
                                  <a:pt x="2228096" y="1123290"/>
                                </a:lnTo>
                                <a:lnTo>
                                  <a:pt x="2228152" y="1125011"/>
                                </a:lnTo>
                                <a:lnTo>
                                  <a:pt x="2228209" y="1097461"/>
                                </a:lnTo>
                                <a:lnTo>
                                  <a:pt x="2228266" y="1121857"/>
                                </a:lnTo>
                                <a:lnTo>
                                  <a:pt x="2228326" y="1110088"/>
                                </a:lnTo>
                                <a:lnTo>
                                  <a:pt x="2228383" y="1108942"/>
                                </a:lnTo>
                                <a:lnTo>
                                  <a:pt x="2228440" y="1114405"/>
                                </a:lnTo>
                                <a:lnTo>
                                  <a:pt x="2228497" y="1110388"/>
                                </a:lnTo>
                                <a:lnTo>
                                  <a:pt x="2228553" y="1124149"/>
                                </a:lnTo>
                                <a:lnTo>
                                  <a:pt x="2228614" y="1116126"/>
                                </a:lnTo>
                                <a:lnTo>
                                  <a:pt x="2228671" y="1118123"/>
                                </a:lnTo>
                                <a:lnTo>
                                  <a:pt x="2228728" y="1112109"/>
                                </a:lnTo>
                                <a:lnTo>
                                  <a:pt x="2228784" y="1105495"/>
                                </a:lnTo>
                                <a:lnTo>
                                  <a:pt x="2228841" y="1105220"/>
                                </a:lnTo>
                                <a:lnTo>
                                  <a:pt x="2228897" y="1099482"/>
                                </a:lnTo>
                                <a:lnTo>
                                  <a:pt x="2228954" y="1129892"/>
                                </a:lnTo>
                                <a:lnTo>
                                  <a:pt x="2229015" y="1117548"/>
                                </a:lnTo>
                                <a:lnTo>
                                  <a:pt x="2229072" y="1107217"/>
                                </a:lnTo>
                                <a:lnTo>
                                  <a:pt x="2229128" y="1130462"/>
                                </a:lnTo>
                                <a:lnTo>
                                  <a:pt x="2229185" y="1096886"/>
                                </a:lnTo>
                                <a:lnTo>
                                  <a:pt x="2229242" y="1114105"/>
                                </a:lnTo>
                                <a:lnTo>
                                  <a:pt x="2229302" y="1107516"/>
                                </a:lnTo>
                                <a:lnTo>
                                  <a:pt x="2229359" y="1104349"/>
                                </a:lnTo>
                                <a:lnTo>
                                  <a:pt x="2229416" y="1117847"/>
                                </a:lnTo>
                                <a:lnTo>
                                  <a:pt x="2229473" y="1106646"/>
                                </a:lnTo>
                                <a:lnTo>
                                  <a:pt x="2229529" y="1102628"/>
                                </a:lnTo>
                                <a:lnTo>
                                  <a:pt x="2229590" y="1122715"/>
                                </a:lnTo>
                                <a:lnTo>
                                  <a:pt x="2229647" y="1116126"/>
                                </a:lnTo>
                                <a:lnTo>
                                  <a:pt x="2229703" y="1127308"/>
                                </a:lnTo>
                                <a:lnTo>
                                  <a:pt x="2229760" y="1112109"/>
                                </a:lnTo>
                                <a:lnTo>
                                  <a:pt x="2229817" y="1122715"/>
                                </a:lnTo>
                                <a:lnTo>
                                  <a:pt x="2229873" y="1116402"/>
                                </a:lnTo>
                                <a:lnTo>
                                  <a:pt x="2229930" y="1118698"/>
                                </a:lnTo>
                                <a:lnTo>
                                  <a:pt x="2229991" y="1122428"/>
                                </a:lnTo>
                                <a:lnTo>
                                  <a:pt x="2230048" y="1113534"/>
                                </a:lnTo>
                                <a:lnTo>
                                  <a:pt x="2230104" y="1101478"/>
                                </a:lnTo>
                                <a:lnTo>
                                  <a:pt x="2230161" y="1110959"/>
                                </a:lnTo>
                                <a:lnTo>
                                  <a:pt x="2230217" y="1112109"/>
                                </a:lnTo>
                                <a:lnTo>
                                  <a:pt x="2230279" y="1109237"/>
                                </a:lnTo>
                                <a:lnTo>
                                  <a:pt x="2230335" y="1124724"/>
                                </a:lnTo>
                                <a:lnTo>
                                  <a:pt x="2230392" y="1116402"/>
                                </a:lnTo>
                                <a:lnTo>
                                  <a:pt x="2230448" y="1120706"/>
                                </a:lnTo>
                                <a:lnTo>
                                  <a:pt x="2230505" y="1121569"/>
                                </a:lnTo>
                                <a:lnTo>
                                  <a:pt x="2230562" y="1114680"/>
                                </a:lnTo>
                                <a:lnTo>
                                  <a:pt x="2230622" y="1109813"/>
                                </a:lnTo>
                                <a:lnTo>
                                  <a:pt x="2230679" y="1104074"/>
                                </a:lnTo>
                                <a:lnTo>
                                  <a:pt x="2230736" y="1120994"/>
                                </a:lnTo>
                                <a:lnTo>
                                  <a:pt x="2230793" y="1115827"/>
                                </a:lnTo>
                                <a:lnTo>
                                  <a:pt x="2230849" y="1113534"/>
                                </a:lnTo>
                                <a:lnTo>
                                  <a:pt x="2230906" y="1110959"/>
                                </a:lnTo>
                                <a:lnTo>
                                  <a:pt x="2230963" y="1114105"/>
                                </a:lnTo>
                                <a:lnTo>
                                  <a:pt x="2231024" y="1114405"/>
                                </a:lnTo>
                                <a:lnTo>
                                  <a:pt x="2231080" y="1094314"/>
                                </a:lnTo>
                                <a:lnTo>
                                  <a:pt x="2231137" y="1118998"/>
                                </a:lnTo>
                                <a:lnTo>
                                  <a:pt x="2231193" y="1111809"/>
                                </a:lnTo>
                                <a:lnTo>
                                  <a:pt x="2231255" y="1108942"/>
                                </a:lnTo>
                                <a:lnTo>
                                  <a:pt x="2231311" y="1121569"/>
                                </a:lnTo>
                                <a:lnTo>
                                  <a:pt x="2231368" y="1120706"/>
                                </a:lnTo>
                                <a:lnTo>
                                  <a:pt x="2231424" y="1126162"/>
                                </a:lnTo>
                                <a:lnTo>
                                  <a:pt x="2231481" y="1100328"/>
                                </a:lnTo>
                                <a:lnTo>
                                  <a:pt x="2231538" y="1104349"/>
                                </a:lnTo>
                                <a:lnTo>
                                  <a:pt x="2231595" y="1106646"/>
                                </a:lnTo>
                                <a:lnTo>
                                  <a:pt x="2231655" y="1118422"/>
                                </a:lnTo>
                                <a:lnTo>
                                  <a:pt x="2231712" y="1091722"/>
                                </a:lnTo>
                                <a:lnTo>
                                  <a:pt x="2231769" y="1121282"/>
                                </a:lnTo>
                                <a:lnTo>
                                  <a:pt x="2231826" y="1102053"/>
                                </a:lnTo>
                                <a:lnTo>
                                  <a:pt x="2231882" y="1118422"/>
                                </a:lnTo>
                                <a:lnTo>
                                  <a:pt x="2231939" y="1120131"/>
                                </a:lnTo>
                                <a:lnTo>
                                  <a:pt x="2232000" y="1108942"/>
                                </a:lnTo>
                                <a:lnTo>
                                  <a:pt x="2232056" y="1118422"/>
                                </a:lnTo>
                                <a:lnTo>
                                  <a:pt x="2232113" y="1108942"/>
                                </a:lnTo>
                                <a:lnTo>
                                  <a:pt x="2232170" y="1113255"/>
                                </a:lnTo>
                                <a:lnTo>
                                  <a:pt x="2232226" y="1111809"/>
                                </a:lnTo>
                                <a:lnTo>
                                  <a:pt x="2232287" y="1116126"/>
                                </a:lnTo>
                                <a:lnTo>
                                  <a:pt x="2232344" y="1118998"/>
                                </a:lnTo>
                                <a:lnTo>
                                  <a:pt x="2232400" y="1118698"/>
                                </a:lnTo>
                                <a:lnTo>
                                  <a:pt x="2232457" y="1102924"/>
                                </a:lnTo>
                                <a:lnTo>
                                  <a:pt x="2232514" y="1107217"/>
                                </a:lnTo>
                                <a:lnTo>
                                  <a:pt x="2232570" y="1110959"/>
                                </a:lnTo>
                                <a:lnTo>
                                  <a:pt x="2232627" y="1112684"/>
                                </a:lnTo>
                                <a:lnTo>
                                  <a:pt x="2232688" y="1127020"/>
                                </a:lnTo>
                                <a:lnTo>
                                  <a:pt x="2232744" y="1120131"/>
                                </a:lnTo>
                                <a:lnTo>
                                  <a:pt x="2232801" y="1111534"/>
                                </a:lnTo>
                                <a:lnTo>
                                  <a:pt x="2232858" y="1120994"/>
                                </a:lnTo>
                                <a:lnTo>
                                  <a:pt x="2232915" y="1105795"/>
                                </a:lnTo>
                                <a:lnTo>
                                  <a:pt x="2232975" y="1100628"/>
                                </a:lnTo>
                                <a:lnTo>
                                  <a:pt x="2233032" y="1122140"/>
                                </a:lnTo>
                                <a:lnTo>
                                  <a:pt x="2233089" y="1118698"/>
                                </a:lnTo>
                                <a:lnTo>
                                  <a:pt x="2233146" y="1112384"/>
                                </a:lnTo>
                                <a:lnTo>
                                  <a:pt x="2233203" y="1118123"/>
                                </a:lnTo>
                                <a:lnTo>
                                  <a:pt x="2233263" y="1110959"/>
                                </a:lnTo>
                                <a:lnTo>
                                  <a:pt x="2233320" y="1107217"/>
                                </a:lnTo>
                                <a:lnTo>
                                  <a:pt x="2233377" y="1111809"/>
                                </a:lnTo>
                                <a:lnTo>
                                  <a:pt x="2233434" y="1116701"/>
                                </a:lnTo>
                                <a:lnTo>
                                  <a:pt x="2233490" y="1102353"/>
                                </a:lnTo>
                                <a:lnTo>
                                  <a:pt x="2233547" y="1126162"/>
                                </a:lnTo>
                                <a:lnTo>
                                  <a:pt x="2233603" y="1109513"/>
                                </a:lnTo>
                                <a:lnTo>
                                  <a:pt x="2233664" y="1106941"/>
                                </a:lnTo>
                                <a:lnTo>
                                  <a:pt x="2233721" y="1131612"/>
                                </a:lnTo>
                                <a:lnTo>
                                  <a:pt x="2233777" y="1102924"/>
                                </a:lnTo>
                                <a:lnTo>
                                  <a:pt x="2233834" y="1115827"/>
                                </a:lnTo>
                                <a:lnTo>
                                  <a:pt x="2233895" y="1107217"/>
                                </a:lnTo>
                                <a:lnTo>
                                  <a:pt x="2233951" y="1103775"/>
                                </a:lnTo>
                                <a:lnTo>
                                  <a:pt x="2234008" y="1112109"/>
                                </a:lnTo>
                                <a:lnTo>
                                  <a:pt x="2234065" y="1120994"/>
                                </a:lnTo>
                                <a:lnTo>
                                  <a:pt x="2234122" y="1114405"/>
                                </a:lnTo>
                                <a:lnTo>
                                  <a:pt x="2234178" y="1115551"/>
                                </a:lnTo>
                                <a:lnTo>
                                  <a:pt x="2234235" y="1118698"/>
                                </a:lnTo>
                                <a:lnTo>
                                  <a:pt x="2234296" y="1112109"/>
                                </a:lnTo>
                                <a:lnTo>
                                  <a:pt x="2234352" y="1105495"/>
                                </a:lnTo>
                                <a:lnTo>
                                  <a:pt x="2234409" y="1115827"/>
                                </a:lnTo>
                                <a:lnTo>
                                  <a:pt x="2234466" y="1118998"/>
                                </a:lnTo>
                                <a:lnTo>
                                  <a:pt x="2234523" y="1102353"/>
                                </a:lnTo>
                                <a:lnTo>
                                  <a:pt x="2234579" y="1113255"/>
                                </a:lnTo>
                                <a:lnTo>
                                  <a:pt x="2234636" y="1116126"/>
                                </a:lnTo>
                                <a:lnTo>
                                  <a:pt x="2234697" y="1115256"/>
                                </a:lnTo>
                                <a:lnTo>
                                  <a:pt x="2234754" y="1109237"/>
                                </a:lnTo>
                                <a:lnTo>
                                  <a:pt x="2234810" y="1109237"/>
                                </a:lnTo>
                                <a:lnTo>
                                  <a:pt x="2234871" y="1105495"/>
                                </a:lnTo>
                                <a:lnTo>
                                  <a:pt x="2234928" y="1116402"/>
                                </a:lnTo>
                                <a:lnTo>
                                  <a:pt x="2234984" y="1111534"/>
                                </a:lnTo>
                                <a:lnTo>
                                  <a:pt x="2235041" y="1109513"/>
                                </a:lnTo>
                                <a:lnTo>
                                  <a:pt x="2235098" y="1107217"/>
                                </a:lnTo>
                                <a:lnTo>
                                  <a:pt x="2235154" y="1110088"/>
                                </a:lnTo>
                                <a:lnTo>
                                  <a:pt x="2235211" y="1111534"/>
                                </a:lnTo>
                                <a:lnTo>
                                  <a:pt x="2235271" y="1113534"/>
                                </a:lnTo>
                                <a:lnTo>
                                  <a:pt x="2235328" y="1108666"/>
                                </a:lnTo>
                                <a:lnTo>
                                  <a:pt x="2235385" y="1118422"/>
                                </a:lnTo>
                                <a:lnTo>
                                  <a:pt x="2235442" y="1123865"/>
                                </a:lnTo>
                                <a:lnTo>
                                  <a:pt x="2235499" y="1108942"/>
                                </a:lnTo>
                                <a:lnTo>
                                  <a:pt x="2235555" y="1119572"/>
                                </a:lnTo>
                                <a:lnTo>
                                  <a:pt x="2235616" y="1106646"/>
                                </a:lnTo>
                                <a:lnTo>
                                  <a:pt x="2235673" y="1105495"/>
                                </a:lnTo>
                                <a:lnTo>
                                  <a:pt x="2235730" y="1122428"/>
                                </a:lnTo>
                                <a:lnTo>
                                  <a:pt x="2235786" y="1125586"/>
                                </a:lnTo>
                                <a:lnTo>
                                  <a:pt x="2235843" y="1110388"/>
                                </a:lnTo>
                                <a:lnTo>
                                  <a:pt x="2235904" y="1113830"/>
                                </a:lnTo>
                                <a:lnTo>
                                  <a:pt x="2235960" y="1107217"/>
                                </a:lnTo>
                                <a:lnTo>
                                  <a:pt x="2236017" y="1114680"/>
                                </a:lnTo>
                                <a:lnTo>
                                  <a:pt x="2236074" y="1110388"/>
                                </a:lnTo>
                                <a:lnTo>
                                  <a:pt x="2236130" y="1121857"/>
                                </a:lnTo>
                                <a:lnTo>
                                  <a:pt x="2236187" y="1123290"/>
                                </a:lnTo>
                                <a:lnTo>
                                  <a:pt x="2236244" y="1102924"/>
                                </a:lnTo>
                                <a:lnTo>
                                  <a:pt x="2236305" y="1127595"/>
                                </a:lnTo>
                                <a:lnTo>
                                  <a:pt x="2236361" y="1115551"/>
                                </a:lnTo>
                                <a:lnTo>
                                  <a:pt x="2236418" y="1114980"/>
                                </a:lnTo>
                                <a:lnTo>
                                  <a:pt x="2236474" y="1108091"/>
                                </a:lnTo>
                                <a:lnTo>
                                  <a:pt x="2236531" y="1116701"/>
                                </a:lnTo>
                                <a:lnTo>
                                  <a:pt x="2236592" y="1117548"/>
                                </a:lnTo>
                                <a:lnTo>
                                  <a:pt x="2236649" y="1117272"/>
                                </a:lnTo>
                                <a:lnTo>
                                  <a:pt x="2236705" y="1112109"/>
                                </a:lnTo>
                                <a:lnTo>
                                  <a:pt x="2236762" y="1121282"/>
                                </a:lnTo>
                                <a:lnTo>
                                  <a:pt x="2236819" y="1118698"/>
                                </a:lnTo>
                                <a:lnTo>
                                  <a:pt x="2236879" y="1127595"/>
                                </a:lnTo>
                                <a:lnTo>
                                  <a:pt x="2236936" y="1122140"/>
                                </a:lnTo>
                                <a:lnTo>
                                  <a:pt x="2236993" y="1107217"/>
                                </a:lnTo>
                                <a:lnTo>
                                  <a:pt x="2237050" y="1122428"/>
                                </a:lnTo>
                                <a:lnTo>
                                  <a:pt x="2237106" y="1117272"/>
                                </a:lnTo>
                                <a:lnTo>
                                  <a:pt x="2237163" y="1121569"/>
                                </a:lnTo>
                                <a:lnTo>
                                  <a:pt x="2237219" y="1121857"/>
                                </a:lnTo>
                                <a:lnTo>
                                  <a:pt x="2237276" y="1107217"/>
                                </a:lnTo>
                                <a:lnTo>
                                  <a:pt x="2237337" y="1112959"/>
                                </a:lnTo>
                                <a:lnTo>
                                  <a:pt x="2237394" y="1117272"/>
                                </a:lnTo>
                                <a:lnTo>
                                  <a:pt x="2237450" y="1108666"/>
                                </a:lnTo>
                                <a:lnTo>
                                  <a:pt x="2237507" y="1131900"/>
                                </a:lnTo>
                                <a:lnTo>
                                  <a:pt x="2237568" y="1121282"/>
                                </a:lnTo>
                                <a:lnTo>
                                  <a:pt x="2237625" y="1124724"/>
                                </a:lnTo>
                                <a:lnTo>
                                  <a:pt x="2237681" y="1120131"/>
                                </a:lnTo>
                                <a:lnTo>
                                  <a:pt x="2237738" y="1114105"/>
                                </a:lnTo>
                                <a:lnTo>
                                  <a:pt x="2237795" y="1119848"/>
                                </a:lnTo>
                                <a:lnTo>
                                  <a:pt x="2237852" y="1125874"/>
                                </a:lnTo>
                                <a:lnTo>
                                  <a:pt x="2237912" y="1097461"/>
                                </a:lnTo>
                                <a:lnTo>
                                  <a:pt x="2237969" y="1118998"/>
                                </a:lnTo>
                                <a:lnTo>
                                  <a:pt x="2238026" y="1118998"/>
                                </a:lnTo>
                                <a:lnTo>
                                  <a:pt x="2238083" y="1116701"/>
                                </a:lnTo>
                                <a:lnTo>
                                  <a:pt x="2238139" y="1108367"/>
                                </a:lnTo>
                                <a:lnTo>
                                  <a:pt x="2238196" y="1122428"/>
                                </a:lnTo>
                                <a:lnTo>
                                  <a:pt x="2238253" y="1116402"/>
                                </a:lnTo>
                                <a:lnTo>
                                  <a:pt x="2238313" y="1118123"/>
                                </a:lnTo>
                                <a:lnTo>
                                  <a:pt x="2238370" y="1120706"/>
                                </a:lnTo>
                                <a:lnTo>
                                  <a:pt x="2238426" y="1110088"/>
                                </a:lnTo>
                                <a:lnTo>
                                  <a:pt x="2238483" y="1101203"/>
                                </a:lnTo>
                                <a:lnTo>
                                  <a:pt x="2238544" y="1114680"/>
                                </a:lnTo>
                                <a:lnTo>
                                  <a:pt x="2238601" y="1119572"/>
                                </a:lnTo>
                                <a:lnTo>
                                  <a:pt x="2238657" y="1128170"/>
                                </a:lnTo>
                                <a:lnTo>
                                  <a:pt x="2238714" y="1100053"/>
                                </a:lnTo>
                                <a:lnTo>
                                  <a:pt x="2238771" y="1098036"/>
                                </a:lnTo>
                                <a:lnTo>
                                  <a:pt x="2238827" y="1115551"/>
                                </a:lnTo>
                                <a:lnTo>
                                  <a:pt x="2238884" y="1118698"/>
                                </a:lnTo>
                                <a:lnTo>
                                  <a:pt x="2238945" y="1121569"/>
                                </a:lnTo>
                                <a:lnTo>
                                  <a:pt x="2239001" y="1115827"/>
                                </a:lnTo>
                                <a:lnTo>
                                  <a:pt x="2239058" y="1117272"/>
                                </a:lnTo>
                                <a:lnTo>
                                  <a:pt x="2239115" y="1110088"/>
                                </a:lnTo>
                                <a:lnTo>
                                  <a:pt x="2239172" y="1124724"/>
                                </a:lnTo>
                                <a:lnTo>
                                  <a:pt x="2239229" y="1116402"/>
                                </a:lnTo>
                                <a:lnTo>
                                  <a:pt x="2239289" y="1110663"/>
                                </a:lnTo>
                                <a:lnTo>
                                  <a:pt x="2239346" y="1119848"/>
                                </a:lnTo>
                                <a:lnTo>
                                  <a:pt x="2239403" y="1118422"/>
                                </a:lnTo>
                                <a:lnTo>
                                  <a:pt x="2239460" y="1109237"/>
                                </a:lnTo>
                                <a:lnTo>
                                  <a:pt x="2239520" y="1105220"/>
                                </a:lnTo>
                                <a:lnTo>
                                  <a:pt x="2239577" y="1132188"/>
                                </a:lnTo>
                                <a:lnTo>
                                  <a:pt x="2239633" y="1114680"/>
                                </a:lnTo>
                                <a:lnTo>
                                  <a:pt x="2239690" y="1121569"/>
                                </a:lnTo>
                                <a:lnTo>
                                  <a:pt x="2239747" y="1106646"/>
                                </a:lnTo>
                                <a:lnTo>
                                  <a:pt x="2239804" y="1117272"/>
                                </a:lnTo>
                                <a:lnTo>
                                  <a:pt x="2239860" y="1103199"/>
                                </a:lnTo>
                                <a:lnTo>
                                  <a:pt x="2239921" y="1109237"/>
                                </a:lnTo>
                                <a:lnTo>
                                  <a:pt x="2239977" y="1115827"/>
                                </a:lnTo>
                                <a:lnTo>
                                  <a:pt x="2240034" y="1119273"/>
                                </a:lnTo>
                                <a:lnTo>
                                  <a:pt x="2240091" y="1111534"/>
                                </a:lnTo>
                                <a:lnTo>
                                  <a:pt x="2240148" y="1118998"/>
                                </a:lnTo>
                                <a:lnTo>
                                  <a:pt x="2240204" y="1114680"/>
                                </a:lnTo>
                                <a:lnTo>
                                  <a:pt x="2240265" y="1127308"/>
                                </a:lnTo>
                                <a:lnTo>
                                  <a:pt x="2240322" y="1108091"/>
                                </a:lnTo>
                                <a:lnTo>
                                  <a:pt x="2240379" y="1120419"/>
                                </a:lnTo>
                                <a:lnTo>
                                  <a:pt x="2240435" y="1106646"/>
                                </a:lnTo>
                                <a:lnTo>
                                  <a:pt x="2240492" y="1106366"/>
                                </a:lnTo>
                                <a:lnTo>
                                  <a:pt x="2240553" y="1120419"/>
                                </a:lnTo>
                                <a:lnTo>
                                  <a:pt x="2240609" y="1115256"/>
                                </a:lnTo>
                                <a:lnTo>
                                  <a:pt x="2240666" y="1126162"/>
                                </a:lnTo>
                                <a:lnTo>
                                  <a:pt x="2240723" y="1115551"/>
                                </a:lnTo>
                                <a:lnTo>
                                  <a:pt x="2240780" y="1117548"/>
                                </a:lnTo>
                                <a:lnTo>
                                  <a:pt x="2240836" y="1118123"/>
                                </a:lnTo>
                                <a:lnTo>
                                  <a:pt x="2240893" y="1106646"/>
                                </a:lnTo>
                                <a:lnTo>
                                  <a:pt x="2240954" y="1123865"/>
                                </a:lnTo>
                                <a:lnTo>
                                  <a:pt x="2241011" y="1125011"/>
                                </a:lnTo>
                                <a:lnTo>
                                  <a:pt x="2241067" y="1117272"/>
                                </a:lnTo>
                                <a:lnTo>
                                  <a:pt x="2241124" y="1114405"/>
                                </a:lnTo>
                                <a:lnTo>
                                  <a:pt x="2241184" y="1119572"/>
                                </a:lnTo>
                                <a:lnTo>
                                  <a:pt x="2241241" y="1105220"/>
                                </a:lnTo>
                                <a:lnTo>
                                  <a:pt x="2241298" y="1104921"/>
                                </a:lnTo>
                                <a:lnTo>
                                  <a:pt x="2241354" y="1122140"/>
                                </a:lnTo>
                                <a:lnTo>
                                  <a:pt x="2241411" y="1113830"/>
                                </a:lnTo>
                                <a:lnTo>
                                  <a:pt x="2241468" y="1111234"/>
                                </a:lnTo>
                                <a:lnTo>
                                  <a:pt x="2241528" y="1104921"/>
                                </a:lnTo>
                                <a:lnTo>
                                  <a:pt x="2241585" y="1122140"/>
                                </a:lnTo>
                                <a:lnTo>
                                  <a:pt x="2241642" y="1118698"/>
                                </a:lnTo>
                                <a:lnTo>
                                  <a:pt x="2241699" y="1112684"/>
                                </a:lnTo>
                                <a:lnTo>
                                  <a:pt x="2241756" y="1110388"/>
                                </a:lnTo>
                                <a:lnTo>
                                  <a:pt x="2241812" y="1110088"/>
                                </a:lnTo>
                                <a:lnTo>
                                  <a:pt x="2241869" y="1114980"/>
                                </a:lnTo>
                                <a:lnTo>
                                  <a:pt x="2241930" y="1120706"/>
                                </a:lnTo>
                                <a:lnTo>
                                  <a:pt x="2241987" y="1114105"/>
                                </a:lnTo>
                                <a:lnTo>
                                  <a:pt x="2242043" y="1114405"/>
                                </a:lnTo>
                                <a:lnTo>
                                  <a:pt x="2242100" y="1117548"/>
                                </a:lnTo>
                                <a:lnTo>
                                  <a:pt x="2242161" y="1107792"/>
                                </a:lnTo>
                                <a:lnTo>
                                  <a:pt x="2242217" y="1118422"/>
                                </a:lnTo>
                                <a:lnTo>
                                  <a:pt x="2242274" y="1108666"/>
                                </a:lnTo>
                                <a:lnTo>
                                  <a:pt x="2242331" y="1109813"/>
                                </a:lnTo>
                                <a:lnTo>
                                  <a:pt x="2242387" y="1113830"/>
                                </a:lnTo>
                                <a:lnTo>
                                  <a:pt x="2242444" y="1129604"/>
                                </a:lnTo>
                                <a:lnTo>
                                  <a:pt x="2242500" y="1111234"/>
                                </a:lnTo>
                                <a:lnTo>
                                  <a:pt x="2242561" y="1121857"/>
                                </a:lnTo>
                                <a:lnTo>
                                  <a:pt x="2242618" y="1107792"/>
                                </a:lnTo>
                                <a:lnTo>
                                  <a:pt x="2242675" y="1106366"/>
                                </a:lnTo>
                                <a:lnTo>
                                  <a:pt x="2242731" y="1120131"/>
                                </a:lnTo>
                                <a:lnTo>
                                  <a:pt x="2242788" y="1112959"/>
                                </a:lnTo>
                                <a:lnTo>
                                  <a:pt x="2242845" y="1130754"/>
                                </a:lnTo>
                                <a:lnTo>
                                  <a:pt x="2242905" y="1115256"/>
                                </a:lnTo>
                                <a:lnTo>
                                  <a:pt x="2242962" y="1111534"/>
                                </a:lnTo>
                                <a:lnTo>
                                  <a:pt x="2243019" y="1109513"/>
                                </a:lnTo>
                                <a:lnTo>
                                  <a:pt x="2243076" y="1105495"/>
                                </a:lnTo>
                                <a:lnTo>
                                  <a:pt x="2243132" y="1114680"/>
                                </a:lnTo>
                                <a:lnTo>
                                  <a:pt x="2243193" y="1115827"/>
                                </a:lnTo>
                                <a:lnTo>
                                  <a:pt x="2243250" y="1129892"/>
                                </a:lnTo>
                                <a:lnTo>
                                  <a:pt x="2243307" y="1127595"/>
                                </a:lnTo>
                                <a:lnTo>
                                  <a:pt x="2243363" y="1113830"/>
                                </a:lnTo>
                                <a:lnTo>
                                  <a:pt x="2243420" y="1109237"/>
                                </a:lnTo>
                                <a:lnTo>
                                  <a:pt x="2243476" y="1107516"/>
                                </a:lnTo>
                                <a:lnTo>
                                  <a:pt x="2243533" y="1119848"/>
                                </a:lnTo>
                                <a:lnTo>
                                  <a:pt x="2243594" y="1130462"/>
                                </a:lnTo>
                                <a:lnTo>
                                  <a:pt x="2243651" y="1116977"/>
                                </a:lnTo>
                                <a:lnTo>
                                  <a:pt x="2243707" y="1117272"/>
                                </a:lnTo>
                                <a:lnTo>
                                  <a:pt x="2243764" y="1116701"/>
                                </a:lnTo>
                                <a:lnTo>
                                  <a:pt x="2243821" y="1120994"/>
                                </a:lnTo>
                                <a:lnTo>
                                  <a:pt x="2243882" y="1120994"/>
                                </a:lnTo>
                                <a:lnTo>
                                  <a:pt x="2243938" y="1109237"/>
                                </a:lnTo>
                                <a:lnTo>
                                  <a:pt x="2243995" y="1121282"/>
                                </a:lnTo>
                                <a:lnTo>
                                  <a:pt x="2244052" y="1108367"/>
                                </a:lnTo>
                                <a:lnTo>
                                  <a:pt x="2244108" y="1115256"/>
                                </a:lnTo>
                                <a:lnTo>
                                  <a:pt x="2244165" y="1114680"/>
                                </a:lnTo>
                                <a:lnTo>
                                  <a:pt x="2244226" y="1117548"/>
                                </a:lnTo>
                                <a:lnTo>
                                  <a:pt x="2244283" y="1130179"/>
                                </a:lnTo>
                                <a:lnTo>
                                  <a:pt x="2244339" y="1131612"/>
                                </a:lnTo>
                                <a:lnTo>
                                  <a:pt x="2244396" y="1117847"/>
                                </a:lnTo>
                                <a:lnTo>
                                  <a:pt x="2244453" y="1111809"/>
                                </a:lnTo>
                                <a:lnTo>
                                  <a:pt x="2244509" y="1117847"/>
                                </a:lnTo>
                                <a:lnTo>
                                  <a:pt x="2244566" y="1122428"/>
                                </a:lnTo>
                                <a:lnTo>
                                  <a:pt x="2244627" y="1123578"/>
                                </a:lnTo>
                                <a:lnTo>
                                  <a:pt x="2244683" y="1108666"/>
                                </a:lnTo>
                                <a:lnTo>
                                  <a:pt x="2244740" y="1119273"/>
                                </a:lnTo>
                                <a:lnTo>
                                  <a:pt x="2244797" y="1120994"/>
                                </a:lnTo>
                                <a:lnTo>
                                  <a:pt x="2244858" y="1113255"/>
                                </a:lnTo>
                                <a:lnTo>
                                  <a:pt x="2244914" y="1125874"/>
                                </a:lnTo>
                                <a:lnTo>
                                  <a:pt x="2244971" y="1114980"/>
                                </a:lnTo>
                                <a:lnTo>
                                  <a:pt x="2245028" y="1115827"/>
                                </a:lnTo>
                                <a:lnTo>
                                  <a:pt x="2245084" y="1115827"/>
                                </a:lnTo>
                                <a:lnTo>
                                  <a:pt x="2245141" y="1113830"/>
                                </a:lnTo>
                                <a:lnTo>
                                  <a:pt x="2245202" y="1121857"/>
                                </a:lnTo>
                                <a:lnTo>
                                  <a:pt x="2245258" y="1111809"/>
                                </a:lnTo>
                                <a:lnTo>
                                  <a:pt x="2245315" y="1120419"/>
                                </a:lnTo>
                                <a:lnTo>
                                  <a:pt x="2245372" y="1122715"/>
                                </a:lnTo>
                                <a:lnTo>
                                  <a:pt x="2245429" y="1118123"/>
                                </a:lnTo>
                                <a:lnTo>
                                  <a:pt x="2245486" y="1129316"/>
                                </a:lnTo>
                                <a:lnTo>
                                  <a:pt x="2245542" y="1124436"/>
                                </a:lnTo>
                                <a:lnTo>
                                  <a:pt x="2245603" y="1112109"/>
                                </a:lnTo>
                                <a:lnTo>
                                  <a:pt x="2245660" y="1121282"/>
                                </a:lnTo>
                                <a:lnTo>
                                  <a:pt x="2245716" y="1119848"/>
                                </a:lnTo>
                                <a:lnTo>
                                  <a:pt x="2245773" y="1130754"/>
                                </a:lnTo>
                                <a:lnTo>
                                  <a:pt x="2245834" y="1117847"/>
                                </a:lnTo>
                                <a:lnTo>
                                  <a:pt x="2245890" y="1126732"/>
                                </a:lnTo>
                                <a:lnTo>
                                  <a:pt x="2245947" y="1115827"/>
                                </a:lnTo>
                                <a:lnTo>
                                  <a:pt x="2246003" y="1105795"/>
                                </a:lnTo>
                                <a:lnTo>
                                  <a:pt x="2246060" y="1118998"/>
                                </a:lnTo>
                                <a:lnTo>
                                  <a:pt x="2246117" y="1120706"/>
                                </a:lnTo>
                                <a:lnTo>
                                  <a:pt x="2246174" y="1104349"/>
                                </a:lnTo>
                                <a:lnTo>
                                  <a:pt x="2246234" y="1111809"/>
                                </a:lnTo>
                                <a:lnTo>
                                  <a:pt x="2246291" y="1114105"/>
                                </a:lnTo>
                                <a:lnTo>
                                  <a:pt x="2246348" y="1096610"/>
                                </a:lnTo>
                                <a:lnTo>
                                  <a:pt x="2246405" y="1111534"/>
                                </a:lnTo>
                                <a:lnTo>
                                  <a:pt x="2246461" y="1129029"/>
                                </a:lnTo>
                                <a:lnTo>
                                  <a:pt x="2246518" y="1114980"/>
                                </a:lnTo>
                                <a:lnTo>
                                  <a:pt x="2246579" y="1121569"/>
                                </a:lnTo>
                                <a:lnTo>
                                  <a:pt x="2246635" y="1114980"/>
                                </a:lnTo>
                                <a:lnTo>
                                  <a:pt x="2246692" y="1104921"/>
                                </a:lnTo>
                                <a:lnTo>
                                  <a:pt x="2246749" y="1127883"/>
                                </a:lnTo>
                                <a:lnTo>
                                  <a:pt x="2246809" y="1113830"/>
                                </a:lnTo>
                                <a:lnTo>
                                  <a:pt x="2246866" y="1117847"/>
                                </a:lnTo>
                                <a:lnTo>
                                  <a:pt x="2246923" y="1108942"/>
                                </a:lnTo>
                                <a:lnTo>
                                  <a:pt x="2246980" y="1132188"/>
                                </a:lnTo>
                                <a:lnTo>
                                  <a:pt x="2247037" y="1112109"/>
                                </a:lnTo>
                                <a:lnTo>
                                  <a:pt x="2247093" y="1114105"/>
                                </a:lnTo>
                                <a:lnTo>
                                  <a:pt x="2247150" y="1118998"/>
                                </a:lnTo>
                                <a:lnTo>
                                  <a:pt x="2247210" y="1131612"/>
                                </a:lnTo>
                                <a:lnTo>
                                  <a:pt x="2247267" y="1118422"/>
                                </a:lnTo>
                                <a:lnTo>
                                  <a:pt x="2247324" y="1104074"/>
                                </a:lnTo>
                                <a:lnTo>
                                  <a:pt x="2247381" y="1113830"/>
                                </a:lnTo>
                                <a:lnTo>
                                  <a:pt x="2247437" y="1120706"/>
                                </a:lnTo>
                                <a:lnTo>
                                  <a:pt x="2247494" y="1114105"/>
                                </a:lnTo>
                                <a:lnTo>
                                  <a:pt x="2247554" y="1121857"/>
                                </a:lnTo>
                                <a:lnTo>
                                  <a:pt x="2247611" y="1120419"/>
                                </a:lnTo>
                                <a:lnTo>
                                  <a:pt x="2247668" y="1120419"/>
                                </a:lnTo>
                                <a:lnTo>
                                  <a:pt x="2247725" y="1110663"/>
                                </a:lnTo>
                                <a:lnTo>
                                  <a:pt x="2247782" y="1127308"/>
                                </a:lnTo>
                                <a:lnTo>
                                  <a:pt x="2247842" y="1117272"/>
                                </a:lnTo>
                                <a:lnTo>
                                  <a:pt x="2247899" y="1116402"/>
                                </a:lnTo>
                                <a:lnTo>
                                  <a:pt x="2247956" y="1117847"/>
                                </a:lnTo>
                                <a:lnTo>
                                  <a:pt x="2248013" y="1116126"/>
                                </a:lnTo>
                                <a:lnTo>
                                  <a:pt x="2248069" y="1109813"/>
                                </a:lnTo>
                                <a:lnTo>
                                  <a:pt x="2248126" y="1116402"/>
                                </a:lnTo>
                                <a:lnTo>
                                  <a:pt x="2248182" y="1123003"/>
                                </a:lnTo>
                                <a:lnTo>
                                  <a:pt x="2248244" y="1117272"/>
                                </a:lnTo>
                                <a:lnTo>
                                  <a:pt x="2248300" y="1123578"/>
                                </a:lnTo>
                                <a:lnTo>
                                  <a:pt x="2248357" y="1112684"/>
                                </a:lnTo>
                                <a:lnTo>
                                  <a:pt x="2248413" y="1127883"/>
                                </a:lnTo>
                                <a:lnTo>
                                  <a:pt x="2248474" y="1115256"/>
                                </a:lnTo>
                                <a:lnTo>
                                  <a:pt x="2248531" y="1116701"/>
                                </a:lnTo>
                                <a:lnTo>
                                  <a:pt x="2248588" y="1113255"/>
                                </a:lnTo>
                                <a:lnTo>
                                  <a:pt x="2248644" y="1125299"/>
                                </a:lnTo>
                                <a:lnTo>
                                  <a:pt x="2248701" y="1124149"/>
                                </a:lnTo>
                                <a:lnTo>
                                  <a:pt x="2248757" y="1128741"/>
                                </a:lnTo>
                                <a:lnTo>
                                  <a:pt x="2248814" y="1109513"/>
                                </a:lnTo>
                                <a:lnTo>
                                  <a:pt x="2248875" y="1130179"/>
                                </a:lnTo>
                                <a:lnTo>
                                  <a:pt x="2248932" y="1123003"/>
                                </a:lnTo>
                                <a:lnTo>
                                  <a:pt x="2248988" y="1113255"/>
                                </a:lnTo>
                                <a:lnTo>
                                  <a:pt x="2249045" y="1117847"/>
                                </a:lnTo>
                                <a:lnTo>
                                  <a:pt x="2249102" y="1107792"/>
                                </a:lnTo>
                                <a:lnTo>
                                  <a:pt x="2249158" y="1131325"/>
                                </a:lnTo>
                                <a:lnTo>
                                  <a:pt x="2249215" y="1131900"/>
                                </a:lnTo>
                                <a:lnTo>
                                  <a:pt x="2249276" y="1112109"/>
                                </a:lnTo>
                                <a:lnTo>
                                  <a:pt x="2249333" y="1105795"/>
                                </a:lnTo>
                                <a:lnTo>
                                  <a:pt x="2249389" y="1122140"/>
                                </a:lnTo>
                                <a:lnTo>
                                  <a:pt x="2249450" y="1108367"/>
                                </a:lnTo>
                                <a:lnTo>
                                  <a:pt x="2249507" y="1120131"/>
                                </a:lnTo>
                                <a:lnTo>
                                  <a:pt x="2249564" y="1122428"/>
                                </a:lnTo>
                                <a:lnTo>
                                  <a:pt x="2249620" y="1116701"/>
                                </a:lnTo>
                                <a:lnTo>
                                  <a:pt x="2249677" y="1112109"/>
                                </a:lnTo>
                                <a:lnTo>
                                  <a:pt x="2249733" y="1122715"/>
                                </a:lnTo>
                                <a:lnTo>
                                  <a:pt x="2249790" y="1118698"/>
                                </a:lnTo>
                                <a:lnTo>
                                  <a:pt x="2249851" y="1114405"/>
                                </a:lnTo>
                                <a:lnTo>
                                  <a:pt x="2249908" y="1123290"/>
                                </a:lnTo>
                                <a:lnTo>
                                  <a:pt x="2249964" y="1128170"/>
                                </a:lnTo>
                                <a:lnTo>
                                  <a:pt x="2250021" y="1108367"/>
                                </a:lnTo>
                                <a:lnTo>
                                  <a:pt x="2250078" y="1119572"/>
                                </a:lnTo>
                                <a:lnTo>
                                  <a:pt x="2250134" y="1127020"/>
                                </a:lnTo>
                                <a:lnTo>
                                  <a:pt x="2250195" y="1107516"/>
                                </a:lnTo>
                                <a:lnTo>
                                  <a:pt x="2250252" y="1135055"/>
                                </a:lnTo>
                                <a:lnTo>
                                  <a:pt x="2250309" y="1114105"/>
                                </a:lnTo>
                                <a:lnTo>
                                  <a:pt x="2250365" y="1134484"/>
                                </a:lnTo>
                                <a:lnTo>
                                  <a:pt x="2250422" y="1116977"/>
                                </a:lnTo>
                                <a:lnTo>
                                  <a:pt x="2250483" y="1113830"/>
                                </a:lnTo>
                                <a:lnTo>
                                  <a:pt x="2250539" y="1124724"/>
                                </a:lnTo>
                                <a:lnTo>
                                  <a:pt x="2250596" y="1142806"/>
                                </a:lnTo>
                                <a:lnTo>
                                  <a:pt x="2250653" y="1116126"/>
                                </a:lnTo>
                                <a:lnTo>
                                  <a:pt x="2250709" y="1115551"/>
                                </a:lnTo>
                                <a:lnTo>
                                  <a:pt x="2250766" y="1102924"/>
                                </a:lnTo>
                                <a:lnTo>
                                  <a:pt x="2250823" y="1117847"/>
                                </a:lnTo>
                                <a:lnTo>
                                  <a:pt x="2250884" y="1120131"/>
                                </a:lnTo>
                                <a:lnTo>
                                  <a:pt x="2250940" y="1125874"/>
                                </a:lnTo>
                                <a:lnTo>
                                  <a:pt x="2250997" y="1121569"/>
                                </a:lnTo>
                                <a:lnTo>
                                  <a:pt x="2251054" y="1117272"/>
                                </a:lnTo>
                                <a:lnTo>
                                  <a:pt x="2251111" y="1120994"/>
                                </a:lnTo>
                                <a:lnTo>
                                  <a:pt x="2251171" y="1106941"/>
                                </a:lnTo>
                                <a:lnTo>
                                  <a:pt x="2251228" y="1124724"/>
                                </a:lnTo>
                                <a:lnTo>
                                  <a:pt x="2251284" y="1104645"/>
                                </a:lnTo>
                                <a:lnTo>
                                  <a:pt x="2251341" y="1112109"/>
                                </a:lnTo>
                                <a:lnTo>
                                  <a:pt x="2251398" y="1122428"/>
                                </a:lnTo>
                                <a:lnTo>
                                  <a:pt x="2251459" y="1132188"/>
                                </a:lnTo>
                                <a:lnTo>
                                  <a:pt x="2251515" y="1112959"/>
                                </a:lnTo>
                                <a:lnTo>
                                  <a:pt x="2251572" y="1122715"/>
                                </a:lnTo>
                                <a:lnTo>
                                  <a:pt x="2251629" y="1106646"/>
                                </a:lnTo>
                                <a:lnTo>
                                  <a:pt x="2251686" y="1121569"/>
                                </a:lnTo>
                                <a:lnTo>
                                  <a:pt x="2251743" y="1118998"/>
                                </a:lnTo>
                                <a:lnTo>
                                  <a:pt x="2251799" y="1118422"/>
                                </a:lnTo>
                                <a:lnTo>
                                  <a:pt x="2251860" y="1119273"/>
                                </a:lnTo>
                                <a:lnTo>
                                  <a:pt x="2251916" y="1104921"/>
                                </a:lnTo>
                                <a:lnTo>
                                  <a:pt x="2251973" y="1113830"/>
                                </a:lnTo>
                                <a:lnTo>
                                  <a:pt x="2252030" y="1114980"/>
                                </a:lnTo>
                                <a:lnTo>
                                  <a:pt x="2252086" y="1113255"/>
                                </a:lnTo>
                                <a:lnTo>
                                  <a:pt x="2252147" y="1123003"/>
                                </a:lnTo>
                                <a:lnTo>
                                  <a:pt x="2252204" y="1126732"/>
                                </a:lnTo>
                                <a:lnTo>
                                  <a:pt x="2252260" y="1108666"/>
                                </a:lnTo>
                                <a:lnTo>
                                  <a:pt x="2252317" y="1125874"/>
                                </a:lnTo>
                                <a:lnTo>
                                  <a:pt x="2252374" y="1128454"/>
                                </a:lnTo>
                                <a:lnTo>
                                  <a:pt x="2252431" y="1109513"/>
                                </a:lnTo>
                                <a:lnTo>
                                  <a:pt x="2252491" y="1114980"/>
                                </a:lnTo>
                                <a:lnTo>
                                  <a:pt x="2252548" y="1131325"/>
                                </a:lnTo>
                                <a:lnTo>
                                  <a:pt x="2252605" y="1119273"/>
                                </a:lnTo>
                                <a:lnTo>
                                  <a:pt x="2252662" y="1112109"/>
                                </a:lnTo>
                                <a:lnTo>
                                  <a:pt x="2252718" y="1135630"/>
                                </a:lnTo>
                                <a:lnTo>
                                  <a:pt x="2252775" y="1117847"/>
                                </a:lnTo>
                                <a:lnTo>
                                  <a:pt x="2252832" y="1119572"/>
                                </a:lnTo>
                                <a:lnTo>
                                  <a:pt x="2252892" y="1116126"/>
                                </a:lnTo>
                                <a:lnTo>
                                  <a:pt x="2252949" y="1113255"/>
                                </a:lnTo>
                                <a:lnTo>
                                  <a:pt x="2253006" y="1111534"/>
                                </a:lnTo>
                                <a:lnTo>
                                  <a:pt x="2253063" y="1125299"/>
                                </a:lnTo>
                                <a:lnTo>
                                  <a:pt x="2253123" y="1105495"/>
                                </a:lnTo>
                                <a:lnTo>
                                  <a:pt x="2253180" y="1112684"/>
                                </a:lnTo>
                                <a:lnTo>
                                  <a:pt x="2253237" y="1107516"/>
                                </a:lnTo>
                                <a:lnTo>
                                  <a:pt x="2253293" y="1125299"/>
                                </a:lnTo>
                                <a:lnTo>
                                  <a:pt x="2253350" y="1111534"/>
                                </a:lnTo>
                                <a:lnTo>
                                  <a:pt x="2253407" y="1125874"/>
                                </a:lnTo>
                                <a:lnTo>
                                  <a:pt x="2253463" y="1116126"/>
                                </a:lnTo>
                                <a:lnTo>
                                  <a:pt x="2253524" y="1113830"/>
                                </a:lnTo>
                                <a:lnTo>
                                  <a:pt x="2253581" y="1109237"/>
                                </a:lnTo>
                                <a:lnTo>
                                  <a:pt x="2253637" y="1124149"/>
                                </a:lnTo>
                                <a:lnTo>
                                  <a:pt x="2253694" y="1124724"/>
                                </a:lnTo>
                                <a:lnTo>
                                  <a:pt x="2253751" y="1116126"/>
                                </a:lnTo>
                                <a:lnTo>
                                  <a:pt x="2253808" y="1114405"/>
                                </a:lnTo>
                                <a:lnTo>
                                  <a:pt x="2253868" y="1108942"/>
                                </a:lnTo>
                                <a:lnTo>
                                  <a:pt x="2253925" y="1116126"/>
                                </a:lnTo>
                                <a:lnTo>
                                  <a:pt x="2253982" y="1128454"/>
                                </a:lnTo>
                                <a:lnTo>
                                  <a:pt x="2254039" y="1124149"/>
                                </a:lnTo>
                                <a:lnTo>
                                  <a:pt x="2254099" y="1119273"/>
                                </a:lnTo>
                                <a:lnTo>
                                  <a:pt x="2254156" y="1112384"/>
                                </a:lnTo>
                                <a:lnTo>
                                  <a:pt x="2254213" y="1121857"/>
                                </a:lnTo>
                                <a:lnTo>
                                  <a:pt x="2254270" y="1128741"/>
                                </a:lnTo>
                                <a:lnTo>
                                  <a:pt x="2254326" y="1114105"/>
                                </a:lnTo>
                                <a:lnTo>
                                  <a:pt x="2254383" y="1109237"/>
                                </a:lnTo>
                                <a:lnTo>
                                  <a:pt x="2254439" y="1114105"/>
                                </a:lnTo>
                                <a:lnTo>
                                  <a:pt x="2254500" y="1117548"/>
                                </a:lnTo>
                                <a:lnTo>
                                  <a:pt x="2254557" y="1131038"/>
                                </a:lnTo>
                                <a:lnTo>
                                  <a:pt x="2254614" y="1129892"/>
                                </a:lnTo>
                                <a:lnTo>
                                  <a:pt x="2254670" y="1109513"/>
                                </a:lnTo>
                                <a:lnTo>
                                  <a:pt x="2254727" y="1116126"/>
                                </a:lnTo>
                                <a:lnTo>
                                  <a:pt x="2254783" y="1119848"/>
                                </a:lnTo>
                                <a:lnTo>
                                  <a:pt x="2254844" y="1113830"/>
                                </a:lnTo>
                                <a:lnTo>
                                  <a:pt x="2254901" y="1123003"/>
                                </a:lnTo>
                                <a:lnTo>
                                  <a:pt x="2254958" y="1105795"/>
                                </a:lnTo>
                                <a:lnTo>
                                  <a:pt x="2255014" y="1126162"/>
                                </a:lnTo>
                                <a:lnTo>
                                  <a:pt x="2255071" y="1122428"/>
                                </a:lnTo>
                                <a:lnTo>
                                  <a:pt x="2255132" y="1111534"/>
                                </a:lnTo>
                                <a:lnTo>
                                  <a:pt x="2255189" y="1120131"/>
                                </a:lnTo>
                                <a:lnTo>
                                  <a:pt x="2255245" y="1124149"/>
                                </a:lnTo>
                                <a:lnTo>
                                  <a:pt x="2255302" y="1125011"/>
                                </a:lnTo>
                                <a:lnTo>
                                  <a:pt x="2255359" y="1120994"/>
                                </a:lnTo>
                                <a:lnTo>
                                  <a:pt x="2255415" y="1131038"/>
                                </a:lnTo>
                                <a:lnTo>
                                  <a:pt x="2255472" y="1115827"/>
                                </a:lnTo>
                                <a:lnTo>
                                  <a:pt x="2255533" y="1122428"/>
                                </a:lnTo>
                                <a:lnTo>
                                  <a:pt x="2255590" y="1127308"/>
                                </a:lnTo>
                                <a:lnTo>
                                  <a:pt x="2255646" y="1125586"/>
                                </a:lnTo>
                                <a:lnTo>
                                  <a:pt x="2255703" y="1108942"/>
                                </a:lnTo>
                                <a:lnTo>
                                  <a:pt x="2255764" y="1128170"/>
                                </a:lnTo>
                                <a:lnTo>
                                  <a:pt x="2255821" y="1135055"/>
                                </a:lnTo>
                                <a:lnTo>
                                  <a:pt x="2255877" y="1099757"/>
                                </a:lnTo>
                                <a:lnTo>
                                  <a:pt x="2255934" y="1113534"/>
                                </a:lnTo>
                                <a:lnTo>
                                  <a:pt x="2255990" y="1116402"/>
                                </a:lnTo>
                                <a:lnTo>
                                  <a:pt x="2256047" y="1123003"/>
                                </a:lnTo>
                                <a:lnTo>
                                  <a:pt x="2256104" y="1130462"/>
                                </a:lnTo>
                                <a:lnTo>
                                  <a:pt x="2256165" y="1112384"/>
                                </a:lnTo>
                                <a:lnTo>
                                  <a:pt x="2256221" y="1118698"/>
                                </a:lnTo>
                                <a:lnTo>
                                  <a:pt x="2256278" y="1104921"/>
                                </a:lnTo>
                                <a:lnTo>
                                  <a:pt x="2256334" y="1127883"/>
                                </a:lnTo>
                                <a:lnTo>
                                  <a:pt x="2256391" y="1127308"/>
                                </a:lnTo>
                                <a:lnTo>
                                  <a:pt x="2256448" y="1110959"/>
                                </a:lnTo>
                                <a:lnTo>
                                  <a:pt x="2256505" y="1111234"/>
                                </a:lnTo>
                                <a:lnTo>
                                  <a:pt x="2256565" y="1129892"/>
                                </a:lnTo>
                                <a:lnTo>
                                  <a:pt x="2256622" y="1126732"/>
                                </a:lnTo>
                                <a:lnTo>
                                  <a:pt x="2256679" y="1136493"/>
                                </a:lnTo>
                                <a:lnTo>
                                  <a:pt x="2256740" y="1108942"/>
                                </a:lnTo>
                                <a:lnTo>
                                  <a:pt x="2256796" y="1126162"/>
                                </a:lnTo>
                                <a:lnTo>
                                  <a:pt x="2256853" y="1121857"/>
                                </a:lnTo>
                                <a:lnTo>
                                  <a:pt x="2256910" y="1129604"/>
                                </a:lnTo>
                                <a:lnTo>
                                  <a:pt x="2256966" y="1120419"/>
                                </a:lnTo>
                                <a:lnTo>
                                  <a:pt x="2257023" y="1118123"/>
                                </a:lnTo>
                                <a:lnTo>
                                  <a:pt x="2257080" y="1118422"/>
                                </a:lnTo>
                                <a:lnTo>
                                  <a:pt x="2257141" y="1120994"/>
                                </a:lnTo>
                                <a:lnTo>
                                  <a:pt x="2257197" y="1115256"/>
                                </a:lnTo>
                                <a:lnTo>
                                  <a:pt x="2257254" y="1121569"/>
                                </a:lnTo>
                                <a:lnTo>
                                  <a:pt x="2257311" y="1127308"/>
                                </a:lnTo>
                                <a:lnTo>
                                  <a:pt x="2257367" y="1123003"/>
                                </a:lnTo>
                                <a:lnTo>
                                  <a:pt x="2257424" y="1128170"/>
                                </a:lnTo>
                                <a:lnTo>
                                  <a:pt x="2257485" y="1106941"/>
                                </a:lnTo>
                                <a:lnTo>
                                  <a:pt x="2257541" y="1120419"/>
                                </a:lnTo>
                                <a:lnTo>
                                  <a:pt x="2257598" y="1115551"/>
                                </a:lnTo>
                                <a:lnTo>
                                  <a:pt x="2257655" y="1127883"/>
                                </a:lnTo>
                                <a:lnTo>
                                  <a:pt x="2257712" y="1116701"/>
                                </a:lnTo>
                                <a:lnTo>
                                  <a:pt x="2257772" y="1127020"/>
                                </a:lnTo>
                                <a:lnTo>
                                  <a:pt x="2257829" y="1124724"/>
                                </a:lnTo>
                                <a:lnTo>
                                  <a:pt x="2257886" y="1118422"/>
                                </a:lnTo>
                                <a:lnTo>
                                  <a:pt x="2257942" y="1116126"/>
                                </a:lnTo>
                                <a:lnTo>
                                  <a:pt x="2257999" y="1105495"/>
                                </a:lnTo>
                                <a:lnTo>
                                  <a:pt x="2258056" y="1123578"/>
                                </a:lnTo>
                                <a:lnTo>
                                  <a:pt x="2258113" y="1114980"/>
                                </a:lnTo>
                                <a:lnTo>
                                  <a:pt x="2258173" y="1122140"/>
                                </a:lnTo>
                                <a:lnTo>
                                  <a:pt x="2258230" y="1123290"/>
                                </a:lnTo>
                                <a:lnTo>
                                  <a:pt x="2258286" y="1125586"/>
                                </a:lnTo>
                                <a:lnTo>
                                  <a:pt x="2258343" y="1108091"/>
                                </a:lnTo>
                                <a:lnTo>
                                  <a:pt x="2258400" y="1124436"/>
                                </a:lnTo>
                                <a:lnTo>
                                  <a:pt x="2258461" y="1124724"/>
                                </a:lnTo>
                                <a:lnTo>
                                  <a:pt x="2258517" y="1119848"/>
                                </a:lnTo>
                                <a:lnTo>
                                  <a:pt x="2258574" y="1113255"/>
                                </a:lnTo>
                                <a:lnTo>
                                  <a:pt x="2258631" y="1123865"/>
                                </a:lnTo>
                                <a:lnTo>
                                  <a:pt x="2258688" y="1129029"/>
                                </a:lnTo>
                                <a:lnTo>
                                  <a:pt x="2258748" y="1113534"/>
                                </a:lnTo>
                                <a:lnTo>
                                  <a:pt x="2258805" y="1114680"/>
                                </a:lnTo>
                                <a:lnTo>
                                  <a:pt x="2258861" y="1133334"/>
                                </a:lnTo>
                                <a:lnTo>
                                  <a:pt x="2258918" y="1122140"/>
                                </a:lnTo>
                                <a:lnTo>
                                  <a:pt x="2258975" y="1118123"/>
                                </a:lnTo>
                                <a:lnTo>
                                  <a:pt x="2259032" y="1123578"/>
                                </a:lnTo>
                                <a:lnTo>
                                  <a:pt x="2259089" y="1114980"/>
                                </a:lnTo>
                                <a:lnTo>
                                  <a:pt x="2259149" y="1124436"/>
                                </a:lnTo>
                                <a:lnTo>
                                  <a:pt x="2259206" y="1114105"/>
                                </a:lnTo>
                                <a:lnTo>
                                  <a:pt x="2259263" y="1110088"/>
                                </a:lnTo>
                                <a:lnTo>
                                  <a:pt x="2259320" y="1123003"/>
                                </a:lnTo>
                                <a:lnTo>
                                  <a:pt x="2259376" y="1128170"/>
                                </a:lnTo>
                                <a:lnTo>
                                  <a:pt x="2259437" y="1130754"/>
                                </a:lnTo>
                                <a:lnTo>
                                  <a:pt x="2259493" y="1118998"/>
                                </a:lnTo>
                                <a:lnTo>
                                  <a:pt x="2259550" y="1123290"/>
                                </a:lnTo>
                                <a:lnTo>
                                  <a:pt x="2259607" y="1125011"/>
                                </a:lnTo>
                                <a:lnTo>
                                  <a:pt x="2259664" y="1114680"/>
                                </a:lnTo>
                                <a:lnTo>
                                  <a:pt x="2259720" y="1125874"/>
                                </a:lnTo>
                                <a:lnTo>
                                  <a:pt x="2259781" y="1118123"/>
                                </a:lnTo>
                                <a:lnTo>
                                  <a:pt x="2259838" y="1133909"/>
                                </a:lnTo>
                                <a:lnTo>
                                  <a:pt x="2259894" y="1114105"/>
                                </a:lnTo>
                                <a:lnTo>
                                  <a:pt x="2259951" y="1114680"/>
                                </a:lnTo>
                                <a:lnTo>
                                  <a:pt x="2260008" y="1121282"/>
                                </a:lnTo>
                                <a:lnTo>
                                  <a:pt x="2260064" y="1116402"/>
                                </a:lnTo>
                                <a:lnTo>
                                  <a:pt x="2260121" y="1116126"/>
                                </a:lnTo>
                                <a:lnTo>
                                  <a:pt x="2260182" y="1132763"/>
                                </a:lnTo>
                                <a:lnTo>
                                  <a:pt x="2260239" y="1107217"/>
                                </a:lnTo>
                                <a:lnTo>
                                  <a:pt x="2260295" y="1127020"/>
                                </a:lnTo>
                                <a:lnTo>
                                  <a:pt x="2260352" y="1128741"/>
                                </a:lnTo>
                                <a:lnTo>
                                  <a:pt x="2260413" y="1133046"/>
                                </a:lnTo>
                                <a:lnTo>
                                  <a:pt x="2260470" y="1129316"/>
                                </a:lnTo>
                                <a:lnTo>
                                  <a:pt x="2260526" y="1120419"/>
                                </a:lnTo>
                                <a:lnTo>
                                  <a:pt x="2260583" y="1116977"/>
                                </a:lnTo>
                                <a:lnTo>
                                  <a:pt x="2260640" y="1111809"/>
                                </a:lnTo>
                                <a:lnTo>
                                  <a:pt x="2260696" y="1125586"/>
                                </a:lnTo>
                                <a:lnTo>
                                  <a:pt x="2260753" y="1132763"/>
                                </a:lnTo>
                                <a:lnTo>
                                  <a:pt x="2260814" y="1123290"/>
                                </a:lnTo>
                                <a:lnTo>
                                  <a:pt x="2260871" y="1118698"/>
                                </a:lnTo>
                                <a:lnTo>
                                  <a:pt x="2260927" y="1118123"/>
                                </a:lnTo>
                                <a:lnTo>
                                  <a:pt x="2260984" y="1101778"/>
                                </a:lnTo>
                                <a:lnTo>
                                  <a:pt x="2261040" y="1122428"/>
                                </a:lnTo>
                                <a:lnTo>
                                  <a:pt x="2261097" y="1117272"/>
                                </a:lnTo>
                                <a:lnTo>
                                  <a:pt x="2261158" y="1127308"/>
                                </a:lnTo>
                                <a:lnTo>
                                  <a:pt x="2261215" y="1119848"/>
                                </a:lnTo>
                                <a:lnTo>
                                  <a:pt x="2261271" y="1116977"/>
                                </a:lnTo>
                                <a:lnTo>
                                  <a:pt x="2261328" y="1115827"/>
                                </a:lnTo>
                                <a:lnTo>
                                  <a:pt x="2261389" y="1124149"/>
                                </a:lnTo>
                                <a:lnTo>
                                  <a:pt x="2261446" y="1112959"/>
                                </a:lnTo>
                                <a:lnTo>
                                  <a:pt x="2261502" y="1113830"/>
                                </a:lnTo>
                                <a:lnTo>
                                  <a:pt x="2261559" y="1118998"/>
                                </a:lnTo>
                                <a:lnTo>
                                  <a:pt x="2261616" y="1108942"/>
                                </a:lnTo>
                                <a:lnTo>
                                  <a:pt x="2261672" y="1116701"/>
                                </a:lnTo>
                                <a:lnTo>
                                  <a:pt x="2261729" y="1119572"/>
                                </a:lnTo>
                                <a:lnTo>
                                  <a:pt x="2261786" y="1107516"/>
                                </a:lnTo>
                                <a:lnTo>
                                  <a:pt x="2261847" y="1121857"/>
                                </a:lnTo>
                                <a:lnTo>
                                  <a:pt x="2261903" y="1112684"/>
                                </a:lnTo>
                                <a:lnTo>
                                  <a:pt x="2261960" y="1127595"/>
                                </a:lnTo>
                                <a:lnTo>
                                  <a:pt x="2262016" y="1127308"/>
                                </a:lnTo>
                                <a:lnTo>
                                  <a:pt x="2262073" y="1122140"/>
                                </a:lnTo>
                                <a:lnTo>
                                  <a:pt x="2262134" y="1112384"/>
                                </a:lnTo>
                                <a:lnTo>
                                  <a:pt x="2262191" y="1129604"/>
                                </a:lnTo>
                                <a:lnTo>
                                  <a:pt x="2262247" y="1124724"/>
                                </a:lnTo>
                                <a:lnTo>
                                  <a:pt x="2262304" y="1112384"/>
                                </a:lnTo>
                                <a:lnTo>
                                  <a:pt x="2262360" y="1129892"/>
                                </a:lnTo>
                                <a:lnTo>
                                  <a:pt x="2262421" y="1120994"/>
                                </a:lnTo>
                                <a:lnTo>
                                  <a:pt x="2262478" y="1114680"/>
                                </a:lnTo>
                                <a:lnTo>
                                  <a:pt x="2262535" y="1096315"/>
                                </a:lnTo>
                                <a:lnTo>
                                  <a:pt x="2262591" y="1115256"/>
                                </a:lnTo>
                                <a:lnTo>
                                  <a:pt x="2262648" y="1128454"/>
                                </a:lnTo>
                                <a:lnTo>
                                  <a:pt x="2262705" y="1111534"/>
                                </a:lnTo>
                                <a:lnTo>
                                  <a:pt x="2262762" y="1107516"/>
                                </a:lnTo>
                                <a:lnTo>
                                  <a:pt x="2262822" y="1122428"/>
                                </a:lnTo>
                                <a:lnTo>
                                  <a:pt x="2262879" y="1130462"/>
                                </a:lnTo>
                                <a:lnTo>
                                  <a:pt x="2262936" y="1116701"/>
                                </a:lnTo>
                                <a:lnTo>
                                  <a:pt x="2262992" y="1110088"/>
                                </a:lnTo>
                                <a:lnTo>
                                  <a:pt x="2263053" y="1127883"/>
                                </a:lnTo>
                                <a:lnTo>
                                  <a:pt x="2263110" y="1111234"/>
                                </a:lnTo>
                                <a:lnTo>
                                  <a:pt x="2263167" y="1113255"/>
                                </a:lnTo>
                                <a:lnTo>
                                  <a:pt x="2263223" y="1116402"/>
                                </a:lnTo>
                                <a:lnTo>
                                  <a:pt x="2263280" y="1119848"/>
                                </a:lnTo>
                                <a:lnTo>
                                  <a:pt x="2263337" y="1105495"/>
                                </a:lnTo>
                                <a:lnTo>
                                  <a:pt x="2263394" y="1116701"/>
                                </a:lnTo>
                                <a:lnTo>
                                  <a:pt x="2263454" y="1122428"/>
                                </a:lnTo>
                                <a:lnTo>
                                  <a:pt x="2263511" y="1117272"/>
                                </a:lnTo>
                                <a:lnTo>
                                  <a:pt x="2263567" y="1114980"/>
                                </a:lnTo>
                                <a:lnTo>
                                  <a:pt x="2263624" y="1122140"/>
                                </a:lnTo>
                                <a:lnTo>
                                  <a:pt x="2263681" y="1127308"/>
                                </a:lnTo>
                                <a:lnTo>
                                  <a:pt x="2263738" y="1116126"/>
                                </a:lnTo>
                                <a:lnTo>
                                  <a:pt x="2263798" y="1112384"/>
                                </a:lnTo>
                                <a:lnTo>
                                  <a:pt x="2263855" y="1112684"/>
                                </a:lnTo>
                                <a:lnTo>
                                  <a:pt x="2263912" y="1109513"/>
                                </a:lnTo>
                                <a:lnTo>
                                  <a:pt x="2263969" y="1110388"/>
                                </a:lnTo>
                                <a:lnTo>
                                  <a:pt x="2264029" y="1124436"/>
                                </a:lnTo>
                                <a:lnTo>
                                  <a:pt x="2264086" y="1131900"/>
                                </a:lnTo>
                                <a:lnTo>
                                  <a:pt x="2264143" y="1120706"/>
                                </a:lnTo>
                                <a:lnTo>
                                  <a:pt x="2264199" y="1113534"/>
                                </a:lnTo>
                                <a:lnTo>
                                  <a:pt x="2264256" y="1115256"/>
                                </a:lnTo>
                                <a:lnTo>
                                  <a:pt x="2264313" y="1107792"/>
                                </a:lnTo>
                                <a:lnTo>
                                  <a:pt x="2264370" y="1129892"/>
                                </a:lnTo>
                                <a:lnTo>
                                  <a:pt x="2264430" y="1110088"/>
                                </a:lnTo>
                                <a:lnTo>
                                  <a:pt x="2264487" y="1123865"/>
                                </a:lnTo>
                                <a:lnTo>
                                  <a:pt x="2264543" y="1113255"/>
                                </a:lnTo>
                                <a:lnTo>
                                  <a:pt x="2264600" y="1130754"/>
                                </a:lnTo>
                                <a:lnTo>
                                  <a:pt x="2264657" y="1111534"/>
                                </a:lnTo>
                                <a:lnTo>
                                  <a:pt x="2264714" y="1116701"/>
                                </a:lnTo>
                                <a:lnTo>
                                  <a:pt x="2264774" y="1120706"/>
                                </a:lnTo>
                                <a:lnTo>
                                  <a:pt x="2264831" y="1109237"/>
                                </a:lnTo>
                                <a:lnTo>
                                  <a:pt x="2264888" y="1104074"/>
                                </a:lnTo>
                                <a:lnTo>
                                  <a:pt x="2264944" y="1127020"/>
                                </a:lnTo>
                                <a:lnTo>
                                  <a:pt x="2265001" y="1128741"/>
                                </a:lnTo>
                                <a:lnTo>
                                  <a:pt x="2265062" y="1122715"/>
                                </a:lnTo>
                                <a:lnTo>
                                  <a:pt x="2265118" y="1106071"/>
                                </a:lnTo>
                                <a:lnTo>
                                  <a:pt x="2265175" y="1104645"/>
                                </a:lnTo>
                                <a:lnTo>
                                  <a:pt x="2265232" y="1125586"/>
                                </a:lnTo>
                                <a:lnTo>
                                  <a:pt x="2265289" y="1125586"/>
                                </a:lnTo>
                                <a:lnTo>
                                  <a:pt x="2265346" y="1120994"/>
                                </a:lnTo>
                                <a:lnTo>
                                  <a:pt x="2265402" y="1119848"/>
                                </a:lnTo>
                                <a:lnTo>
                                  <a:pt x="2265463" y="1112959"/>
                                </a:lnTo>
                                <a:lnTo>
                                  <a:pt x="2265520" y="1122715"/>
                                </a:lnTo>
                                <a:lnTo>
                                  <a:pt x="2265576" y="1119848"/>
                                </a:lnTo>
                                <a:lnTo>
                                  <a:pt x="2265633" y="1132188"/>
                                </a:lnTo>
                                <a:lnTo>
                                  <a:pt x="2265690" y="1123865"/>
                                </a:lnTo>
                                <a:lnTo>
                                  <a:pt x="2265750" y="1108942"/>
                                </a:lnTo>
                                <a:lnTo>
                                  <a:pt x="2265807" y="1112684"/>
                                </a:lnTo>
                                <a:lnTo>
                                  <a:pt x="2265864" y="1113255"/>
                                </a:lnTo>
                                <a:lnTo>
                                  <a:pt x="2265921" y="1120131"/>
                                </a:lnTo>
                                <a:lnTo>
                                  <a:pt x="2265977" y="1127883"/>
                                </a:lnTo>
                                <a:lnTo>
                                  <a:pt x="2266038" y="1112684"/>
                                </a:lnTo>
                                <a:lnTo>
                                  <a:pt x="2266095" y="1120419"/>
                                </a:lnTo>
                                <a:lnTo>
                                  <a:pt x="2266151" y="1112109"/>
                                </a:lnTo>
                                <a:lnTo>
                                  <a:pt x="2266208" y="1125299"/>
                                </a:lnTo>
                                <a:lnTo>
                                  <a:pt x="2266265" y="1131900"/>
                                </a:lnTo>
                                <a:lnTo>
                                  <a:pt x="2266321" y="1103199"/>
                                </a:lnTo>
                                <a:lnTo>
                                  <a:pt x="2266378" y="1117548"/>
                                </a:lnTo>
                                <a:lnTo>
                                  <a:pt x="2266435" y="1125299"/>
                                </a:lnTo>
                                <a:lnTo>
                                  <a:pt x="2266496" y="1123003"/>
                                </a:lnTo>
                                <a:lnTo>
                                  <a:pt x="2266552" y="1112384"/>
                                </a:lnTo>
                                <a:lnTo>
                                  <a:pt x="2266609" y="1112959"/>
                                </a:lnTo>
                                <a:lnTo>
                                  <a:pt x="2266666" y="1129604"/>
                                </a:lnTo>
                                <a:lnTo>
                                  <a:pt x="2266726" y="1130754"/>
                                </a:lnTo>
                                <a:lnTo>
                                  <a:pt x="2266783" y="1125011"/>
                                </a:lnTo>
                                <a:lnTo>
                                  <a:pt x="2266840" y="1116977"/>
                                </a:lnTo>
                                <a:lnTo>
                                  <a:pt x="2266897" y="1119572"/>
                                </a:lnTo>
                                <a:lnTo>
                                  <a:pt x="2266953" y="1113534"/>
                                </a:lnTo>
                                <a:lnTo>
                                  <a:pt x="2267010" y="1107217"/>
                                </a:lnTo>
                                <a:lnTo>
                                  <a:pt x="2267070" y="1121569"/>
                                </a:lnTo>
                                <a:lnTo>
                                  <a:pt x="2267127" y="1124436"/>
                                </a:lnTo>
                                <a:lnTo>
                                  <a:pt x="2267184" y="1130179"/>
                                </a:lnTo>
                                <a:lnTo>
                                  <a:pt x="2267241" y="1126732"/>
                                </a:lnTo>
                                <a:lnTo>
                                  <a:pt x="2267297" y="1119848"/>
                                </a:lnTo>
                                <a:lnTo>
                                  <a:pt x="2267354" y="1118123"/>
                                </a:lnTo>
                                <a:lnTo>
                                  <a:pt x="2267411" y="1119273"/>
                                </a:lnTo>
                                <a:lnTo>
                                  <a:pt x="2267472" y="1122140"/>
                                </a:lnTo>
                                <a:lnTo>
                                  <a:pt x="2267528" y="1122428"/>
                                </a:lnTo>
                                <a:lnTo>
                                  <a:pt x="2267585" y="1135342"/>
                                </a:lnTo>
                                <a:lnTo>
                                  <a:pt x="2267642" y="1116126"/>
                                </a:lnTo>
                                <a:lnTo>
                                  <a:pt x="2267702" y="1114680"/>
                                </a:lnTo>
                                <a:lnTo>
                                  <a:pt x="2267759" y="1119572"/>
                                </a:lnTo>
                                <a:lnTo>
                                  <a:pt x="2267816" y="1122428"/>
                                </a:lnTo>
                                <a:lnTo>
                                  <a:pt x="2267873" y="1129029"/>
                                </a:lnTo>
                                <a:lnTo>
                                  <a:pt x="2267929" y="1119572"/>
                                </a:lnTo>
                                <a:lnTo>
                                  <a:pt x="2267986" y="1111809"/>
                                </a:lnTo>
                                <a:lnTo>
                                  <a:pt x="2268043" y="1117272"/>
                                </a:lnTo>
                                <a:lnTo>
                                  <a:pt x="2268104" y="1120131"/>
                                </a:lnTo>
                                <a:lnTo>
                                  <a:pt x="2268160" y="1119848"/>
                                </a:lnTo>
                                <a:lnTo>
                                  <a:pt x="2268217" y="1116126"/>
                                </a:lnTo>
                                <a:lnTo>
                                  <a:pt x="2268273" y="1117548"/>
                                </a:lnTo>
                                <a:lnTo>
                                  <a:pt x="2268330" y="1121857"/>
                                </a:lnTo>
                                <a:lnTo>
                                  <a:pt x="2268386" y="1119848"/>
                                </a:lnTo>
                                <a:lnTo>
                                  <a:pt x="2268448" y="1123578"/>
                                </a:lnTo>
                                <a:lnTo>
                                  <a:pt x="2268504" y="1115827"/>
                                </a:lnTo>
                                <a:lnTo>
                                  <a:pt x="2268561" y="1111809"/>
                                </a:lnTo>
                                <a:lnTo>
                                  <a:pt x="2268617" y="1133909"/>
                                </a:lnTo>
                                <a:lnTo>
                                  <a:pt x="2268678" y="1111809"/>
                                </a:lnTo>
                                <a:lnTo>
                                  <a:pt x="2268735" y="1122715"/>
                                </a:lnTo>
                                <a:lnTo>
                                  <a:pt x="2268792" y="1109237"/>
                                </a:lnTo>
                                <a:lnTo>
                                  <a:pt x="2268848" y="1122140"/>
                                </a:lnTo>
                                <a:lnTo>
                                  <a:pt x="2268905" y="1126732"/>
                                </a:lnTo>
                                <a:lnTo>
                                  <a:pt x="2268962" y="1124149"/>
                                </a:lnTo>
                                <a:lnTo>
                                  <a:pt x="2269019" y="1110959"/>
                                </a:lnTo>
                                <a:lnTo>
                                  <a:pt x="2269079" y="1110388"/>
                                </a:lnTo>
                                <a:lnTo>
                                  <a:pt x="2269136" y="1131900"/>
                                </a:lnTo>
                                <a:lnTo>
                                  <a:pt x="2269193" y="1114980"/>
                                </a:lnTo>
                                <a:lnTo>
                                  <a:pt x="2269249" y="1119848"/>
                                </a:lnTo>
                                <a:lnTo>
                                  <a:pt x="2269306" y="1129316"/>
                                </a:lnTo>
                                <a:lnTo>
                                  <a:pt x="2269363" y="1120131"/>
                                </a:lnTo>
                                <a:lnTo>
                                  <a:pt x="2269424" y="1113255"/>
                                </a:lnTo>
                                <a:lnTo>
                                  <a:pt x="2269480" y="1114405"/>
                                </a:lnTo>
                                <a:lnTo>
                                  <a:pt x="2269537" y="1119273"/>
                                </a:lnTo>
                                <a:lnTo>
                                  <a:pt x="2269593" y="1112684"/>
                                </a:lnTo>
                                <a:lnTo>
                                  <a:pt x="2269650" y="1120994"/>
                                </a:lnTo>
                                <a:lnTo>
                                  <a:pt x="2269711" y="1114980"/>
                                </a:lnTo>
                                <a:lnTo>
                                  <a:pt x="2269768" y="1124724"/>
                                </a:lnTo>
                                <a:lnTo>
                                  <a:pt x="2269824" y="1122715"/>
                                </a:lnTo>
                                <a:lnTo>
                                  <a:pt x="2269881" y="1111234"/>
                                </a:lnTo>
                                <a:lnTo>
                                  <a:pt x="2269938" y="1114405"/>
                                </a:lnTo>
                                <a:lnTo>
                                  <a:pt x="2269995" y="1121569"/>
                                </a:lnTo>
                                <a:lnTo>
                                  <a:pt x="2270051" y="1123290"/>
                                </a:lnTo>
                                <a:lnTo>
                                  <a:pt x="2270112" y="1127308"/>
                                </a:lnTo>
                                <a:lnTo>
                                  <a:pt x="2270169" y="1105495"/>
                                </a:lnTo>
                                <a:lnTo>
                                  <a:pt x="2270225" y="1118422"/>
                                </a:lnTo>
                                <a:lnTo>
                                  <a:pt x="2270282" y="1120419"/>
                                </a:lnTo>
                                <a:lnTo>
                                  <a:pt x="2270343" y="1123578"/>
                                </a:lnTo>
                                <a:lnTo>
                                  <a:pt x="2270400" y="1115551"/>
                                </a:lnTo>
                                <a:lnTo>
                                  <a:pt x="2270456" y="1123578"/>
                                </a:lnTo>
                                <a:lnTo>
                                  <a:pt x="2270513" y="1105220"/>
                                </a:lnTo>
                                <a:lnTo>
                                  <a:pt x="2270570" y="1108367"/>
                                </a:lnTo>
                                <a:lnTo>
                                  <a:pt x="2270627" y="1110388"/>
                                </a:lnTo>
                                <a:lnTo>
                                  <a:pt x="2270687" y="1125586"/>
                                </a:lnTo>
                                <a:lnTo>
                                  <a:pt x="2270744" y="1114980"/>
                                </a:lnTo>
                                <a:lnTo>
                                  <a:pt x="2270800" y="1110088"/>
                                </a:lnTo>
                                <a:lnTo>
                                  <a:pt x="2270857" y="1127308"/>
                                </a:lnTo>
                                <a:lnTo>
                                  <a:pt x="2270914" y="1124724"/>
                                </a:lnTo>
                                <a:lnTo>
                                  <a:pt x="2270971" y="1102053"/>
                                </a:lnTo>
                                <a:lnTo>
                                  <a:pt x="2271027" y="1100628"/>
                                </a:lnTo>
                                <a:lnTo>
                                  <a:pt x="2271088" y="1129029"/>
                                </a:lnTo>
                                <a:lnTo>
                                  <a:pt x="2271144" y="1124149"/>
                                </a:lnTo>
                                <a:lnTo>
                                  <a:pt x="2271201" y="1109513"/>
                                </a:lnTo>
                                <a:lnTo>
                                  <a:pt x="2271258" y="1119848"/>
                                </a:lnTo>
                                <a:lnTo>
                                  <a:pt x="2271319" y="1120706"/>
                                </a:lnTo>
                                <a:lnTo>
                                  <a:pt x="2271375" y="1109513"/>
                                </a:lnTo>
                                <a:lnTo>
                                  <a:pt x="2271432" y="1115256"/>
                                </a:lnTo>
                                <a:lnTo>
                                  <a:pt x="2271489" y="1121569"/>
                                </a:lnTo>
                                <a:lnTo>
                                  <a:pt x="2271546" y="1109813"/>
                                </a:lnTo>
                                <a:lnTo>
                                  <a:pt x="2271603" y="1124436"/>
                                </a:lnTo>
                                <a:lnTo>
                                  <a:pt x="2271659" y="1120706"/>
                                </a:lnTo>
                                <a:lnTo>
                                  <a:pt x="2271720" y="1115827"/>
                                </a:lnTo>
                                <a:lnTo>
                                  <a:pt x="2271776" y="1111234"/>
                                </a:lnTo>
                                <a:lnTo>
                                  <a:pt x="2271833" y="1099757"/>
                                </a:lnTo>
                                <a:lnTo>
                                  <a:pt x="2271890" y="1120994"/>
                                </a:lnTo>
                                <a:lnTo>
                                  <a:pt x="2271947" y="1117548"/>
                                </a:lnTo>
                                <a:lnTo>
                                  <a:pt x="2272003" y="1118998"/>
                                </a:lnTo>
                                <a:lnTo>
                                  <a:pt x="2272064" y="1106646"/>
                                </a:lnTo>
                                <a:lnTo>
                                  <a:pt x="2272121" y="1121569"/>
                                </a:lnTo>
                                <a:lnTo>
                                  <a:pt x="2272178" y="1115551"/>
                                </a:lnTo>
                                <a:lnTo>
                                  <a:pt x="2272234" y="1138789"/>
                                </a:lnTo>
                                <a:lnTo>
                                  <a:pt x="2272291" y="1113830"/>
                                </a:lnTo>
                                <a:lnTo>
                                  <a:pt x="2272351" y="1115551"/>
                                </a:lnTo>
                                <a:lnTo>
                                  <a:pt x="2272408" y="1110088"/>
                                </a:lnTo>
                                <a:lnTo>
                                  <a:pt x="2272465" y="1114680"/>
                                </a:lnTo>
                                <a:lnTo>
                                  <a:pt x="2272521" y="1107217"/>
                                </a:lnTo>
                                <a:lnTo>
                                  <a:pt x="2272578" y="1125874"/>
                                </a:lnTo>
                                <a:lnTo>
                                  <a:pt x="2272635" y="1116977"/>
                                </a:lnTo>
                                <a:lnTo>
                                  <a:pt x="2272692" y="1116701"/>
                                </a:lnTo>
                                <a:lnTo>
                                  <a:pt x="2272752" y="1116402"/>
                                </a:lnTo>
                                <a:lnTo>
                                  <a:pt x="2272809" y="1117548"/>
                                </a:lnTo>
                                <a:lnTo>
                                  <a:pt x="2272866" y="1114680"/>
                                </a:lnTo>
                                <a:lnTo>
                                  <a:pt x="2272923" y="1107792"/>
                                </a:lnTo>
                                <a:lnTo>
                                  <a:pt x="2272979" y="1111234"/>
                                </a:lnTo>
                                <a:lnTo>
                                  <a:pt x="2273040" y="1114105"/>
                                </a:lnTo>
                                <a:lnTo>
                                  <a:pt x="2273097" y="1131612"/>
                                </a:lnTo>
                                <a:lnTo>
                                  <a:pt x="2273153" y="1131612"/>
                                </a:lnTo>
                                <a:lnTo>
                                  <a:pt x="2273210" y="1110388"/>
                                </a:lnTo>
                                <a:lnTo>
                                  <a:pt x="2273267" y="1120994"/>
                                </a:lnTo>
                                <a:lnTo>
                                  <a:pt x="2273323" y="1116977"/>
                                </a:lnTo>
                                <a:lnTo>
                                  <a:pt x="2273384" y="1120706"/>
                                </a:lnTo>
                                <a:lnTo>
                                  <a:pt x="2273441" y="1115256"/>
                                </a:lnTo>
                                <a:lnTo>
                                  <a:pt x="2273498" y="1119848"/>
                                </a:lnTo>
                                <a:lnTo>
                                  <a:pt x="2273554" y="1106941"/>
                                </a:lnTo>
                                <a:lnTo>
                                  <a:pt x="2273611" y="1104349"/>
                                </a:lnTo>
                                <a:lnTo>
                                  <a:pt x="2273668" y="1110959"/>
                                </a:lnTo>
                                <a:lnTo>
                                  <a:pt x="2273724" y="1127020"/>
                                </a:lnTo>
                                <a:lnTo>
                                  <a:pt x="2273785" y="1110663"/>
                                </a:lnTo>
                                <a:lnTo>
                                  <a:pt x="2273842" y="1117847"/>
                                </a:lnTo>
                                <a:lnTo>
                                  <a:pt x="2273899" y="1117548"/>
                                </a:lnTo>
                                <a:lnTo>
                                  <a:pt x="2273955" y="1123003"/>
                                </a:lnTo>
                                <a:lnTo>
                                  <a:pt x="2274016" y="1112684"/>
                                </a:lnTo>
                                <a:lnTo>
                                  <a:pt x="2274073" y="1110388"/>
                                </a:lnTo>
                                <a:lnTo>
                                  <a:pt x="2274130" y="1111534"/>
                                </a:lnTo>
                                <a:lnTo>
                                  <a:pt x="2274186" y="1118123"/>
                                </a:lnTo>
                                <a:lnTo>
                                  <a:pt x="2274243" y="1110088"/>
                                </a:lnTo>
                                <a:lnTo>
                                  <a:pt x="2274299" y="1113534"/>
                                </a:lnTo>
                                <a:lnTo>
                                  <a:pt x="2274360" y="1118998"/>
                                </a:lnTo>
                                <a:lnTo>
                                  <a:pt x="2274417" y="1109513"/>
                                </a:lnTo>
                                <a:lnTo>
                                  <a:pt x="2274474" y="1119273"/>
                                </a:lnTo>
                                <a:lnTo>
                                  <a:pt x="2274530" y="1113534"/>
                                </a:lnTo>
                                <a:lnTo>
                                  <a:pt x="2274587" y="1106071"/>
                                </a:lnTo>
                                <a:lnTo>
                                  <a:pt x="2274643" y="1110663"/>
                                </a:lnTo>
                                <a:lnTo>
                                  <a:pt x="2274700" y="1110088"/>
                                </a:lnTo>
                                <a:lnTo>
                                  <a:pt x="2274761" y="1115256"/>
                                </a:lnTo>
                                <a:lnTo>
                                  <a:pt x="2274818" y="1130754"/>
                                </a:lnTo>
                                <a:lnTo>
                                  <a:pt x="2274874" y="1115551"/>
                                </a:lnTo>
                                <a:lnTo>
                                  <a:pt x="2274931" y="1112684"/>
                                </a:lnTo>
                                <a:lnTo>
                                  <a:pt x="2274992" y="1118123"/>
                                </a:lnTo>
                                <a:lnTo>
                                  <a:pt x="2275049" y="1122140"/>
                                </a:lnTo>
                                <a:lnTo>
                                  <a:pt x="2275105" y="1112384"/>
                                </a:lnTo>
                                <a:lnTo>
                                  <a:pt x="2275162" y="1116977"/>
                                </a:lnTo>
                                <a:lnTo>
                                  <a:pt x="2275219" y="1118123"/>
                                </a:lnTo>
                                <a:lnTo>
                                  <a:pt x="2275276" y="1118698"/>
                                </a:lnTo>
                                <a:lnTo>
                                  <a:pt x="2275332" y="1123865"/>
                                </a:lnTo>
                                <a:lnTo>
                                  <a:pt x="2275393" y="1102924"/>
                                </a:lnTo>
                                <a:lnTo>
                                  <a:pt x="2275450" y="1110959"/>
                                </a:lnTo>
                                <a:lnTo>
                                  <a:pt x="2275506" y="1122428"/>
                                </a:lnTo>
                                <a:lnTo>
                                  <a:pt x="2275563" y="1102628"/>
                                </a:lnTo>
                                <a:lnTo>
                                  <a:pt x="2275620" y="1113830"/>
                                </a:lnTo>
                                <a:lnTo>
                                  <a:pt x="2275676" y="1114105"/>
                                </a:lnTo>
                                <a:lnTo>
                                  <a:pt x="2275737" y="1111234"/>
                                </a:lnTo>
                                <a:lnTo>
                                  <a:pt x="2275794" y="1113255"/>
                                </a:lnTo>
                                <a:lnTo>
                                  <a:pt x="2275850" y="1133909"/>
                                </a:lnTo>
                                <a:lnTo>
                                  <a:pt x="2275907" y="1107792"/>
                                </a:lnTo>
                                <a:lnTo>
                                  <a:pt x="2275968" y="1111809"/>
                                </a:lnTo>
                                <a:lnTo>
                                  <a:pt x="2276025" y="1105795"/>
                                </a:lnTo>
                                <a:lnTo>
                                  <a:pt x="2276081" y="1112684"/>
                                </a:lnTo>
                                <a:lnTo>
                                  <a:pt x="2276138" y="1116701"/>
                                </a:lnTo>
                                <a:lnTo>
                                  <a:pt x="2276195" y="1116402"/>
                                </a:lnTo>
                                <a:lnTo>
                                  <a:pt x="2276251" y="1118998"/>
                                </a:lnTo>
                                <a:lnTo>
                                  <a:pt x="2276308" y="1116701"/>
                                </a:lnTo>
                                <a:lnTo>
                                  <a:pt x="2276369" y="1113534"/>
                                </a:lnTo>
                                <a:lnTo>
                                  <a:pt x="2276426" y="1111809"/>
                                </a:lnTo>
                                <a:lnTo>
                                  <a:pt x="2276482" y="1107792"/>
                                </a:lnTo>
                                <a:lnTo>
                                  <a:pt x="2276539" y="1120419"/>
                                </a:lnTo>
                                <a:lnTo>
                                  <a:pt x="2276596" y="1106646"/>
                                </a:lnTo>
                                <a:lnTo>
                                  <a:pt x="2276653" y="1110959"/>
                                </a:lnTo>
                                <a:lnTo>
                                  <a:pt x="2276713" y="1127020"/>
                                </a:lnTo>
                                <a:lnTo>
                                  <a:pt x="2276770" y="1113830"/>
                                </a:lnTo>
                                <a:lnTo>
                                  <a:pt x="2276827" y="1105220"/>
                                </a:lnTo>
                                <a:lnTo>
                                  <a:pt x="2276883" y="1122715"/>
                                </a:lnTo>
                                <a:lnTo>
                                  <a:pt x="2276940" y="1106366"/>
                                </a:lnTo>
                                <a:lnTo>
                                  <a:pt x="2277001" y="1108367"/>
                                </a:lnTo>
                                <a:lnTo>
                                  <a:pt x="2277057" y="1117548"/>
                                </a:lnTo>
                                <a:lnTo>
                                  <a:pt x="2277114" y="1106941"/>
                                </a:lnTo>
                                <a:lnTo>
                                  <a:pt x="2277171" y="1109813"/>
                                </a:lnTo>
                                <a:lnTo>
                                  <a:pt x="2277227" y="1126732"/>
                                </a:lnTo>
                                <a:lnTo>
                                  <a:pt x="2277284" y="1116701"/>
                                </a:lnTo>
                                <a:lnTo>
                                  <a:pt x="2277341" y="1110088"/>
                                </a:lnTo>
                                <a:lnTo>
                                  <a:pt x="2277401" y="1105495"/>
                                </a:lnTo>
                                <a:lnTo>
                                  <a:pt x="2277458" y="1114680"/>
                                </a:lnTo>
                                <a:lnTo>
                                  <a:pt x="2277515" y="1118422"/>
                                </a:lnTo>
                                <a:lnTo>
                                  <a:pt x="2277572" y="1096035"/>
                                </a:lnTo>
                                <a:lnTo>
                                  <a:pt x="2277632" y="1114405"/>
                                </a:lnTo>
                                <a:lnTo>
                                  <a:pt x="2277689" y="1133334"/>
                                </a:lnTo>
                                <a:lnTo>
                                  <a:pt x="2277746" y="1112109"/>
                                </a:lnTo>
                                <a:lnTo>
                                  <a:pt x="2277802" y="1109513"/>
                                </a:lnTo>
                                <a:lnTo>
                                  <a:pt x="2277859" y="1110388"/>
                                </a:lnTo>
                                <a:lnTo>
                                  <a:pt x="2277916" y="1116701"/>
                                </a:lnTo>
                                <a:lnTo>
                                  <a:pt x="2277973" y="1108942"/>
                                </a:lnTo>
                                <a:lnTo>
                                  <a:pt x="2278033" y="1120994"/>
                                </a:lnTo>
                                <a:lnTo>
                                  <a:pt x="2278090" y="1129029"/>
                                </a:lnTo>
                                <a:lnTo>
                                  <a:pt x="2278147" y="1104921"/>
                                </a:lnTo>
                                <a:lnTo>
                                  <a:pt x="2278204" y="1120994"/>
                                </a:lnTo>
                                <a:lnTo>
                                  <a:pt x="2278260" y="1100328"/>
                                </a:lnTo>
                                <a:lnTo>
                                  <a:pt x="2278317" y="1102628"/>
                                </a:lnTo>
                                <a:lnTo>
                                  <a:pt x="2278373" y="1120994"/>
                                </a:lnTo>
                                <a:lnTo>
                                  <a:pt x="2278434" y="1119273"/>
                                </a:lnTo>
                                <a:lnTo>
                                  <a:pt x="2278491" y="1106366"/>
                                </a:lnTo>
                                <a:lnTo>
                                  <a:pt x="2278548" y="1110388"/>
                                </a:lnTo>
                                <a:lnTo>
                                  <a:pt x="2278608" y="1121569"/>
                                </a:lnTo>
                                <a:lnTo>
                                  <a:pt x="2278665" y="1124724"/>
                                </a:lnTo>
                                <a:lnTo>
                                  <a:pt x="2278721" y="1110959"/>
                                </a:lnTo>
                                <a:lnTo>
                                  <a:pt x="2278778" y="1117272"/>
                                </a:lnTo>
                                <a:lnTo>
                                  <a:pt x="2278835" y="1114680"/>
                                </a:lnTo>
                                <a:lnTo>
                                  <a:pt x="2278892" y="1124724"/>
                                </a:lnTo>
                                <a:lnTo>
                                  <a:pt x="2278949" y="1105495"/>
                                </a:lnTo>
                                <a:lnTo>
                                  <a:pt x="2279009" y="1106941"/>
                                </a:lnTo>
                                <a:lnTo>
                                  <a:pt x="2279066" y="1109237"/>
                                </a:lnTo>
                                <a:lnTo>
                                  <a:pt x="2279123" y="1124436"/>
                                </a:lnTo>
                                <a:lnTo>
                                  <a:pt x="2279180" y="1114105"/>
                                </a:lnTo>
                                <a:lnTo>
                                  <a:pt x="2279236" y="1123865"/>
                                </a:lnTo>
                                <a:lnTo>
                                  <a:pt x="2279293" y="1115256"/>
                                </a:lnTo>
                                <a:lnTo>
                                  <a:pt x="2279354" y="1122428"/>
                                </a:lnTo>
                                <a:lnTo>
                                  <a:pt x="2279410" y="1113534"/>
                                </a:lnTo>
                                <a:lnTo>
                                  <a:pt x="2279467" y="1104074"/>
                                </a:lnTo>
                                <a:lnTo>
                                  <a:pt x="2279524" y="1118422"/>
                                </a:lnTo>
                                <a:lnTo>
                                  <a:pt x="2279580" y="1092593"/>
                                </a:lnTo>
                                <a:lnTo>
                                  <a:pt x="2279641" y="1112109"/>
                                </a:lnTo>
                                <a:lnTo>
                                  <a:pt x="2279698" y="1116977"/>
                                </a:lnTo>
                                <a:lnTo>
                                  <a:pt x="2279755" y="1115256"/>
                                </a:lnTo>
                                <a:lnTo>
                                  <a:pt x="2279811" y="1123865"/>
                                </a:lnTo>
                                <a:lnTo>
                                  <a:pt x="2279868" y="1110663"/>
                                </a:lnTo>
                                <a:lnTo>
                                  <a:pt x="2279925" y="1115551"/>
                                </a:lnTo>
                                <a:lnTo>
                                  <a:pt x="2279981" y="1110088"/>
                                </a:lnTo>
                                <a:lnTo>
                                  <a:pt x="2280042" y="1111234"/>
                                </a:lnTo>
                                <a:lnTo>
                                  <a:pt x="2280099" y="1119572"/>
                                </a:lnTo>
                                <a:lnTo>
                                  <a:pt x="2280156" y="1111534"/>
                                </a:lnTo>
                                <a:lnTo>
                                  <a:pt x="2280212" y="1108942"/>
                                </a:lnTo>
                                <a:lnTo>
                                  <a:pt x="2280269" y="1108666"/>
                                </a:lnTo>
                                <a:lnTo>
                                  <a:pt x="2280330" y="1118698"/>
                                </a:lnTo>
                                <a:lnTo>
                                  <a:pt x="2280387" y="1113830"/>
                                </a:lnTo>
                                <a:lnTo>
                                  <a:pt x="2280443" y="1113830"/>
                                </a:lnTo>
                                <a:lnTo>
                                  <a:pt x="2280500" y="1114980"/>
                                </a:lnTo>
                                <a:lnTo>
                                  <a:pt x="2280556" y="1126162"/>
                                </a:lnTo>
                                <a:lnTo>
                                  <a:pt x="2280617" y="1115551"/>
                                </a:lnTo>
                                <a:lnTo>
                                  <a:pt x="2280674" y="1101478"/>
                                </a:lnTo>
                                <a:lnTo>
                                  <a:pt x="2280731" y="1108942"/>
                                </a:lnTo>
                                <a:lnTo>
                                  <a:pt x="2280787" y="1109513"/>
                                </a:lnTo>
                                <a:lnTo>
                                  <a:pt x="2280844" y="1110959"/>
                                </a:lnTo>
                                <a:lnTo>
                                  <a:pt x="2280900" y="1121282"/>
                                </a:lnTo>
                                <a:lnTo>
                                  <a:pt x="2280957" y="1125011"/>
                                </a:lnTo>
                                <a:lnTo>
                                  <a:pt x="2281018" y="1120706"/>
                                </a:lnTo>
                                <a:lnTo>
                                  <a:pt x="2281075" y="1115551"/>
                                </a:lnTo>
                                <a:lnTo>
                                  <a:pt x="2281131" y="1117548"/>
                                </a:lnTo>
                                <a:lnTo>
                                  <a:pt x="2281188" y="1106366"/>
                                </a:lnTo>
                                <a:lnTo>
                                  <a:pt x="2281245" y="1099757"/>
                                </a:lnTo>
                                <a:lnTo>
                                  <a:pt x="2281306" y="1112684"/>
                                </a:lnTo>
                                <a:lnTo>
                                  <a:pt x="2281362" y="1114105"/>
                                </a:lnTo>
                                <a:lnTo>
                                  <a:pt x="2281419" y="1119273"/>
                                </a:lnTo>
                                <a:lnTo>
                                  <a:pt x="2281476" y="1108666"/>
                                </a:lnTo>
                                <a:lnTo>
                                  <a:pt x="2281532" y="1102353"/>
                                </a:lnTo>
                                <a:lnTo>
                                  <a:pt x="2281589" y="1113830"/>
                                </a:lnTo>
                                <a:lnTo>
                                  <a:pt x="2281650" y="1096315"/>
                                </a:lnTo>
                                <a:lnTo>
                                  <a:pt x="2281707" y="1116977"/>
                                </a:lnTo>
                                <a:lnTo>
                                  <a:pt x="2281763" y="1102628"/>
                                </a:lnTo>
                                <a:lnTo>
                                  <a:pt x="2281820" y="1115827"/>
                                </a:lnTo>
                                <a:lnTo>
                                  <a:pt x="2281876" y="1107516"/>
                                </a:lnTo>
                                <a:lnTo>
                                  <a:pt x="2281933" y="1109513"/>
                                </a:lnTo>
                                <a:lnTo>
                                  <a:pt x="2281990" y="1113534"/>
                                </a:lnTo>
                                <a:lnTo>
                                  <a:pt x="2282051" y="1114680"/>
                                </a:lnTo>
                                <a:lnTo>
                                  <a:pt x="2282107" y="1117272"/>
                                </a:lnTo>
                                <a:lnTo>
                                  <a:pt x="2282164" y="1127308"/>
                                </a:lnTo>
                                <a:lnTo>
                                  <a:pt x="2282221" y="1111534"/>
                                </a:lnTo>
                                <a:lnTo>
                                  <a:pt x="2282282" y="1102053"/>
                                </a:lnTo>
                                <a:lnTo>
                                  <a:pt x="2282338" y="1114980"/>
                                </a:lnTo>
                                <a:lnTo>
                                  <a:pt x="2282395" y="1108942"/>
                                </a:lnTo>
                                <a:lnTo>
                                  <a:pt x="2282452" y="1128170"/>
                                </a:lnTo>
                                <a:lnTo>
                                  <a:pt x="2282508" y="1111809"/>
                                </a:lnTo>
                                <a:lnTo>
                                  <a:pt x="2282565" y="1113255"/>
                                </a:lnTo>
                                <a:lnTo>
                                  <a:pt x="2282626" y="1115256"/>
                                </a:lnTo>
                                <a:lnTo>
                                  <a:pt x="2282682" y="1124436"/>
                                </a:lnTo>
                                <a:lnTo>
                                  <a:pt x="2282739" y="1106366"/>
                                </a:lnTo>
                                <a:lnTo>
                                  <a:pt x="2282796" y="1121569"/>
                                </a:lnTo>
                                <a:lnTo>
                                  <a:pt x="2282853" y="1098036"/>
                                </a:lnTo>
                                <a:lnTo>
                                  <a:pt x="2282910" y="1124724"/>
                                </a:lnTo>
                                <a:lnTo>
                                  <a:pt x="2282966" y="1117548"/>
                                </a:lnTo>
                                <a:lnTo>
                                  <a:pt x="2283027" y="1115551"/>
                                </a:lnTo>
                                <a:lnTo>
                                  <a:pt x="2283083" y="1115551"/>
                                </a:lnTo>
                                <a:lnTo>
                                  <a:pt x="2283140" y="1122715"/>
                                </a:lnTo>
                                <a:lnTo>
                                  <a:pt x="2283197" y="1118998"/>
                                </a:lnTo>
                                <a:lnTo>
                                  <a:pt x="2283258" y="1105495"/>
                                </a:lnTo>
                                <a:lnTo>
                                  <a:pt x="2283314" y="1112684"/>
                                </a:lnTo>
                                <a:lnTo>
                                  <a:pt x="2283371" y="1113255"/>
                                </a:lnTo>
                                <a:lnTo>
                                  <a:pt x="2283427" y="1107792"/>
                                </a:lnTo>
                                <a:lnTo>
                                  <a:pt x="2283484" y="1105795"/>
                                </a:lnTo>
                                <a:lnTo>
                                  <a:pt x="2283541" y="1114405"/>
                                </a:lnTo>
                                <a:lnTo>
                                  <a:pt x="2283598" y="1110388"/>
                                </a:lnTo>
                                <a:lnTo>
                                  <a:pt x="2283658" y="1112684"/>
                                </a:lnTo>
                                <a:lnTo>
                                  <a:pt x="2283715" y="1109813"/>
                                </a:lnTo>
                                <a:lnTo>
                                  <a:pt x="2283772" y="1116126"/>
                                </a:lnTo>
                                <a:lnTo>
                                  <a:pt x="2283829" y="1112109"/>
                                </a:lnTo>
                                <a:lnTo>
                                  <a:pt x="2283885" y="1113534"/>
                                </a:lnTo>
                                <a:lnTo>
                                  <a:pt x="2283942" y="1105795"/>
                                </a:lnTo>
                                <a:lnTo>
                                  <a:pt x="2284003" y="1122715"/>
                                </a:lnTo>
                                <a:lnTo>
                                  <a:pt x="2284059" y="1110959"/>
                                </a:lnTo>
                                <a:lnTo>
                                  <a:pt x="2284116" y="1125874"/>
                                </a:lnTo>
                                <a:lnTo>
                                  <a:pt x="2284173" y="1113255"/>
                                </a:lnTo>
                                <a:lnTo>
                                  <a:pt x="2284230" y="1116977"/>
                                </a:lnTo>
                                <a:lnTo>
                                  <a:pt x="2284290" y="1106941"/>
                                </a:lnTo>
                                <a:lnTo>
                                  <a:pt x="2284347" y="1124149"/>
                                </a:lnTo>
                                <a:lnTo>
                                  <a:pt x="2284404" y="1117548"/>
                                </a:lnTo>
                                <a:lnTo>
                                  <a:pt x="2284461" y="1106941"/>
                                </a:lnTo>
                                <a:lnTo>
                                  <a:pt x="2284517" y="1112684"/>
                                </a:lnTo>
                                <a:lnTo>
                                  <a:pt x="2284574" y="1104645"/>
                                </a:lnTo>
                                <a:lnTo>
                                  <a:pt x="2284630" y="1112109"/>
                                </a:lnTo>
                                <a:lnTo>
                                  <a:pt x="2284691" y="1098036"/>
                                </a:lnTo>
                                <a:lnTo>
                                  <a:pt x="2284748" y="1112959"/>
                                </a:lnTo>
                                <a:lnTo>
                                  <a:pt x="2284804" y="1118422"/>
                                </a:lnTo>
                                <a:lnTo>
                                  <a:pt x="2284861" y="1120131"/>
                                </a:lnTo>
                                <a:lnTo>
                                  <a:pt x="2284922" y="1111234"/>
                                </a:lnTo>
                                <a:lnTo>
                                  <a:pt x="2284978" y="1122428"/>
                                </a:lnTo>
                                <a:lnTo>
                                  <a:pt x="2285035" y="1108367"/>
                                </a:lnTo>
                                <a:lnTo>
                                  <a:pt x="2285092" y="1114980"/>
                                </a:lnTo>
                                <a:lnTo>
                                  <a:pt x="2285149" y="1116977"/>
                                </a:lnTo>
                                <a:lnTo>
                                  <a:pt x="2285206" y="1108091"/>
                                </a:lnTo>
                                <a:lnTo>
                                  <a:pt x="2285262" y="1099482"/>
                                </a:lnTo>
                                <a:lnTo>
                                  <a:pt x="2285323" y="1116701"/>
                                </a:lnTo>
                                <a:lnTo>
                                  <a:pt x="2285380" y="1123865"/>
                                </a:lnTo>
                                <a:lnTo>
                                  <a:pt x="2285437" y="1129029"/>
                                </a:lnTo>
                                <a:lnTo>
                                  <a:pt x="2285493" y="1132763"/>
                                </a:lnTo>
                                <a:lnTo>
                                  <a:pt x="2285550" y="1111809"/>
                                </a:lnTo>
                                <a:lnTo>
                                  <a:pt x="2285606" y="1093443"/>
                                </a:lnTo>
                                <a:lnTo>
                                  <a:pt x="2285663" y="1112684"/>
                                </a:lnTo>
                                <a:lnTo>
                                  <a:pt x="2285724" y="1109513"/>
                                </a:lnTo>
                                <a:lnTo>
                                  <a:pt x="2285781" y="1120131"/>
                                </a:lnTo>
                                <a:lnTo>
                                  <a:pt x="2285837" y="1118422"/>
                                </a:lnTo>
                                <a:lnTo>
                                  <a:pt x="2285898" y="1115551"/>
                                </a:lnTo>
                                <a:lnTo>
                                  <a:pt x="2285955" y="1118422"/>
                                </a:lnTo>
                                <a:lnTo>
                                  <a:pt x="2286011" y="1110959"/>
                                </a:lnTo>
                                <a:lnTo>
                                  <a:pt x="2286068" y="1110388"/>
                                </a:lnTo>
                                <a:lnTo>
                                  <a:pt x="2286125" y="1113255"/>
                                </a:lnTo>
                                <a:lnTo>
                                  <a:pt x="2286182" y="1119848"/>
                                </a:lnTo>
                                <a:lnTo>
                                  <a:pt x="2286238" y="1121857"/>
                                </a:lnTo>
                                <a:lnTo>
                                  <a:pt x="2286299" y="1108942"/>
                                </a:lnTo>
                                <a:lnTo>
                                  <a:pt x="2286356" y="1110959"/>
                                </a:lnTo>
                                <a:lnTo>
                                  <a:pt x="2286413" y="1107217"/>
                                </a:lnTo>
                                <a:lnTo>
                                  <a:pt x="2286469" y="1104645"/>
                                </a:lnTo>
                                <a:lnTo>
                                  <a:pt x="2286526" y="1105495"/>
                                </a:lnTo>
                                <a:lnTo>
                                  <a:pt x="2286582" y="1117272"/>
                                </a:lnTo>
                                <a:lnTo>
                                  <a:pt x="2286643" y="1103499"/>
                                </a:lnTo>
                                <a:lnTo>
                                  <a:pt x="2286700" y="1113534"/>
                                </a:lnTo>
                                <a:lnTo>
                                  <a:pt x="2286757" y="1110388"/>
                                </a:lnTo>
                                <a:lnTo>
                                  <a:pt x="2286813" y="1121857"/>
                                </a:lnTo>
                                <a:lnTo>
                                  <a:pt x="2286870" y="1115551"/>
                                </a:lnTo>
                                <a:lnTo>
                                  <a:pt x="2286931" y="1114680"/>
                                </a:lnTo>
                                <a:lnTo>
                                  <a:pt x="2286988" y="1110088"/>
                                </a:lnTo>
                                <a:lnTo>
                                  <a:pt x="2287044" y="1130462"/>
                                </a:lnTo>
                                <a:lnTo>
                                  <a:pt x="2287101" y="1108666"/>
                                </a:lnTo>
                                <a:lnTo>
                                  <a:pt x="2287157" y="1125586"/>
                                </a:lnTo>
                                <a:lnTo>
                                  <a:pt x="2287214" y="1116402"/>
                                </a:lnTo>
                                <a:lnTo>
                                  <a:pt x="2287271" y="1097461"/>
                                </a:lnTo>
                                <a:lnTo>
                                  <a:pt x="2287332" y="1110088"/>
                                </a:lnTo>
                                <a:lnTo>
                                  <a:pt x="2287388" y="1104921"/>
                                </a:lnTo>
                                <a:lnTo>
                                  <a:pt x="2287445" y="1123003"/>
                                </a:lnTo>
                                <a:lnTo>
                                  <a:pt x="2287502" y="1117548"/>
                                </a:lnTo>
                                <a:lnTo>
                                  <a:pt x="2287559" y="1114980"/>
                                </a:lnTo>
                                <a:lnTo>
                                  <a:pt x="2287619" y="1113534"/>
                                </a:lnTo>
                                <a:lnTo>
                                  <a:pt x="2287676" y="1109813"/>
                                </a:lnTo>
                                <a:lnTo>
                                  <a:pt x="2287733" y="1125011"/>
                                </a:lnTo>
                                <a:lnTo>
                                  <a:pt x="2287789" y="1122428"/>
                                </a:lnTo>
                                <a:lnTo>
                                  <a:pt x="2287846" y="1112384"/>
                                </a:lnTo>
                                <a:lnTo>
                                  <a:pt x="2287907" y="1108367"/>
                                </a:lnTo>
                                <a:lnTo>
                                  <a:pt x="2287964" y="1102628"/>
                                </a:lnTo>
                                <a:lnTo>
                                  <a:pt x="2288020" y="1105495"/>
                                </a:lnTo>
                                <a:lnTo>
                                  <a:pt x="2288077" y="1104349"/>
                                </a:lnTo>
                                <a:lnTo>
                                  <a:pt x="2288133" y="1105495"/>
                                </a:lnTo>
                                <a:lnTo>
                                  <a:pt x="2288190" y="1119273"/>
                                </a:lnTo>
                                <a:lnTo>
                                  <a:pt x="2288247" y="1127308"/>
                                </a:lnTo>
                                <a:lnTo>
                                  <a:pt x="2288308" y="1110088"/>
                                </a:lnTo>
                                <a:lnTo>
                                  <a:pt x="2288364" y="1108091"/>
                                </a:lnTo>
                                <a:lnTo>
                                  <a:pt x="2288421" y="1107516"/>
                                </a:lnTo>
                                <a:lnTo>
                                  <a:pt x="2288478" y="1113534"/>
                                </a:lnTo>
                                <a:lnTo>
                                  <a:pt x="2288534" y="1107217"/>
                                </a:lnTo>
                                <a:lnTo>
                                  <a:pt x="2288595" y="1108666"/>
                                </a:lnTo>
                                <a:lnTo>
                                  <a:pt x="2288652" y="1108367"/>
                                </a:lnTo>
                                <a:lnTo>
                                  <a:pt x="2288708" y="1128170"/>
                                </a:lnTo>
                                <a:lnTo>
                                  <a:pt x="2288765" y="1116701"/>
                                </a:lnTo>
                                <a:lnTo>
                                  <a:pt x="2288822" y="1110088"/>
                                </a:lnTo>
                                <a:lnTo>
                                  <a:pt x="2288879" y="1108367"/>
                                </a:lnTo>
                                <a:lnTo>
                                  <a:pt x="2288939" y="1101778"/>
                                </a:lnTo>
                                <a:lnTo>
                                  <a:pt x="2288996" y="1129316"/>
                                </a:lnTo>
                                <a:lnTo>
                                  <a:pt x="2289053" y="1108367"/>
                                </a:lnTo>
                                <a:lnTo>
                                  <a:pt x="2289110" y="1116126"/>
                                </a:lnTo>
                                <a:lnTo>
                                  <a:pt x="2289166" y="1106366"/>
                                </a:lnTo>
                                <a:lnTo>
                                  <a:pt x="2289223" y="1112959"/>
                                </a:lnTo>
                                <a:lnTo>
                                  <a:pt x="2289280" y="1106646"/>
                                </a:lnTo>
                                <a:lnTo>
                                  <a:pt x="2289340" y="1119273"/>
                                </a:lnTo>
                                <a:lnTo>
                                  <a:pt x="2289397" y="1114405"/>
                                </a:lnTo>
                                <a:lnTo>
                                  <a:pt x="2289453" y="1117272"/>
                                </a:lnTo>
                                <a:lnTo>
                                  <a:pt x="2289510" y="1108942"/>
                                </a:lnTo>
                                <a:lnTo>
                                  <a:pt x="2289571" y="1108091"/>
                                </a:lnTo>
                                <a:lnTo>
                                  <a:pt x="2289628" y="1123003"/>
                                </a:lnTo>
                                <a:lnTo>
                                  <a:pt x="2289684" y="1117272"/>
                                </a:lnTo>
                                <a:lnTo>
                                  <a:pt x="2289741" y="1118422"/>
                                </a:lnTo>
                                <a:lnTo>
                                  <a:pt x="2289798" y="1118123"/>
                                </a:lnTo>
                                <a:lnTo>
                                  <a:pt x="2289855" y="1118123"/>
                                </a:lnTo>
                                <a:lnTo>
                                  <a:pt x="2289912" y="1118422"/>
                                </a:lnTo>
                                <a:lnTo>
                                  <a:pt x="2289972" y="1102053"/>
                                </a:lnTo>
                                <a:lnTo>
                                  <a:pt x="2290029" y="1107792"/>
                                </a:lnTo>
                                <a:lnTo>
                                  <a:pt x="2290086" y="1115827"/>
                                </a:lnTo>
                                <a:lnTo>
                                  <a:pt x="2290142" y="1111234"/>
                                </a:lnTo>
                                <a:lnTo>
                                  <a:pt x="2290199" y="1127020"/>
                                </a:lnTo>
                                <a:lnTo>
                                  <a:pt x="2290256" y="1118422"/>
                                </a:lnTo>
                                <a:lnTo>
                                  <a:pt x="2290316" y="1116402"/>
                                </a:lnTo>
                                <a:lnTo>
                                  <a:pt x="2290373" y="1115827"/>
                                </a:lnTo>
                                <a:lnTo>
                                  <a:pt x="2290430" y="1110663"/>
                                </a:lnTo>
                                <a:lnTo>
                                  <a:pt x="2290487" y="1112384"/>
                                </a:lnTo>
                                <a:lnTo>
                                  <a:pt x="2290547" y="1105795"/>
                                </a:lnTo>
                                <a:lnTo>
                                  <a:pt x="2290604" y="1120994"/>
                                </a:lnTo>
                                <a:lnTo>
                                  <a:pt x="2290660" y="1120419"/>
                                </a:lnTo>
                                <a:lnTo>
                                  <a:pt x="2290717" y="1112959"/>
                                </a:lnTo>
                                <a:lnTo>
                                  <a:pt x="2290774" y="1106941"/>
                                </a:lnTo>
                                <a:lnTo>
                                  <a:pt x="2290831" y="1128741"/>
                                </a:lnTo>
                                <a:lnTo>
                                  <a:pt x="2290887" y="1101778"/>
                                </a:lnTo>
                                <a:lnTo>
                                  <a:pt x="2290948" y="1105795"/>
                                </a:lnTo>
                                <a:lnTo>
                                  <a:pt x="2291004" y="1108367"/>
                                </a:lnTo>
                                <a:lnTo>
                                  <a:pt x="2291061" y="1108942"/>
                                </a:lnTo>
                                <a:lnTo>
                                  <a:pt x="2291118" y="1123003"/>
                                </a:lnTo>
                                <a:lnTo>
                                  <a:pt x="2291175" y="1107516"/>
                                </a:lnTo>
                                <a:lnTo>
                                  <a:pt x="2291232" y="1104074"/>
                                </a:lnTo>
                                <a:lnTo>
                                  <a:pt x="2291292" y="1119572"/>
                                </a:lnTo>
                                <a:lnTo>
                                  <a:pt x="2291349" y="1103775"/>
                                </a:lnTo>
                                <a:lnTo>
                                  <a:pt x="2291406" y="1117272"/>
                                </a:lnTo>
                                <a:lnTo>
                                  <a:pt x="2291463" y="1103499"/>
                                </a:lnTo>
                                <a:lnTo>
                                  <a:pt x="2291519" y="1100053"/>
                                </a:lnTo>
                                <a:lnTo>
                                  <a:pt x="2291580" y="1106941"/>
                                </a:lnTo>
                                <a:lnTo>
                                  <a:pt x="2291637" y="1121569"/>
                                </a:lnTo>
                                <a:lnTo>
                                  <a:pt x="2291694" y="1095464"/>
                                </a:lnTo>
                                <a:lnTo>
                                  <a:pt x="2291750" y="1108367"/>
                                </a:lnTo>
                                <a:lnTo>
                                  <a:pt x="2291807" y="1104349"/>
                                </a:lnTo>
                                <a:lnTo>
                                  <a:pt x="2291863" y="1111809"/>
                                </a:lnTo>
                                <a:lnTo>
                                  <a:pt x="2291920" y="1102924"/>
                                </a:lnTo>
                                <a:lnTo>
                                  <a:pt x="2291981" y="1117847"/>
                                </a:lnTo>
                                <a:lnTo>
                                  <a:pt x="2292038" y="1108666"/>
                                </a:lnTo>
                                <a:lnTo>
                                  <a:pt x="2292094" y="1098036"/>
                                </a:lnTo>
                                <a:lnTo>
                                  <a:pt x="2292151" y="1111809"/>
                                </a:lnTo>
                                <a:lnTo>
                                  <a:pt x="2292211" y="1115551"/>
                                </a:lnTo>
                                <a:lnTo>
                                  <a:pt x="2292268" y="1118123"/>
                                </a:lnTo>
                                <a:lnTo>
                                  <a:pt x="2292325" y="1104921"/>
                                </a:lnTo>
                                <a:lnTo>
                                  <a:pt x="2292382" y="1109813"/>
                                </a:lnTo>
                                <a:lnTo>
                                  <a:pt x="2292438" y="1118698"/>
                                </a:lnTo>
                                <a:lnTo>
                                  <a:pt x="2292495" y="1119572"/>
                                </a:lnTo>
                                <a:lnTo>
                                  <a:pt x="2292556" y="1110088"/>
                                </a:lnTo>
                                <a:lnTo>
                                  <a:pt x="2292613" y="1094589"/>
                                </a:lnTo>
                                <a:lnTo>
                                  <a:pt x="2292669" y="1112959"/>
                                </a:lnTo>
                                <a:lnTo>
                                  <a:pt x="2292726" y="1109513"/>
                                </a:lnTo>
                                <a:lnTo>
                                  <a:pt x="2292783" y="1119572"/>
                                </a:lnTo>
                                <a:lnTo>
                                  <a:pt x="2292839" y="1115256"/>
                                </a:lnTo>
                                <a:lnTo>
                                  <a:pt x="2292896" y="1106941"/>
                                </a:lnTo>
                                <a:lnTo>
                                  <a:pt x="2292957" y="1112109"/>
                                </a:lnTo>
                                <a:lnTo>
                                  <a:pt x="2293014" y="1090872"/>
                                </a:lnTo>
                                <a:lnTo>
                                  <a:pt x="2293070" y="1113534"/>
                                </a:lnTo>
                                <a:lnTo>
                                  <a:pt x="2293127" y="1110663"/>
                                </a:lnTo>
                                <a:lnTo>
                                  <a:pt x="2293188" y="1104645"/>
                                </a:lnTo>
                                <a:lnTo>
                                  <a:pt x="2293245" y="1121282"/>
                                </a:lnTo>
                                <a:lnTo>
                                  <a:pt x="2293301" y="1114405"/>
                                </a:lnTo>
                                <a:lnTo>
                                  <a:pt x="2293358" y="1126445"/>
                                </a:lnTo>
                                <a:lnTo>
                                  <a:pt x="2293414" y="1102924"/>
                                </a:lnTo>
                                <a:lnTo>
                                  <a:pt x="2293471" y="1104074"/>
                                </a:lnTo>
                                <a:lnTo>
                                  <a:pt x="2293528" y="1125874"/>
                                </a:lnTo>
                                <a:lnTo>
                                  <a:pt x="2293588" y="1112959"/>
                                </a:lnTo>
                                <a:lnTo>
                                  <a:pt x="2293645" y="1108091"/>
                                </a:lnTo>
                                <a:lnTo>
                                  <a:pt x="2293702" y="1115827"/>
                                </a:lnTo>
                                <a:lnTo>
                                  <a:pt x="2293759" y="1112384"/>
                                </a:lnTo>
                                <a:lnTo>
                                  <a:pt x="2293815" y="1115551"/>
                                </a:lnTo>
                                <a:lnTo>
                                  <a:pt x="2293872" y="1115256"/>
                                </a:lnTo>
                                <a:lnTo>
                                  <a:pt x="2293933" y="1110088"/>
                                </a:lnTo>
                                <a:lnTo>
                                  <a:pt x="2293990" y="1114680"/>
                                </a:lnTo>
                                <a:lnTo>
                                  <a:pt x="2294046" y="1122428"/>
                                </a:lnTo>
                                <a:lnTo>
                                  <a:pt x="2294103" y="1116126"/>
                                </a:lnTo>
                                <a:lnTo>
                                  <a:pt x="2294159" y="1096886"/>
                                </a:lnTo>
                                <a:lnTo>
                                  <a:pt x="2294220" y="1095165"/>
                                </a:lnTo>
                                <a:lnTo>
                                  <a:pt x="2294277" y="1108942"/>
                                </a:lnTo>
                                <a:lnTo>
                                  <a:pt x="2294334" y="1123865"/>
                                </a:lnTo>
                                <a:lnTo>
                                  <a:pt x="2294390" y="1111234"/>
                                </a:lnTo>
                                <a:lnTo>
                                  <a:pt x="2294447" y="1120994"/>
                                </a:lnTo>
                                <a:lnTo>
                                  <a:pt x="2294504" y="1102053"/>
                                </a:lnTo>
                                <a:lnTo>
                                  <a:pt x="2294561" y="1116126"/>
                                </a:lnTo>
                                <a:lnTo>
                                  <a:pt x="2294621" y="1098331"/>
                                </a:lnTo>
                                <a:lnTo>
                                  <a:pt x="2294678" y="1105495"/>
                                </a:lnTo>
                                <a:lnTo>
                                  <a:pt x="2294734" y="1124436"/>
                                </a:lnTo>
                                <a:lnTo>
                                  <a:pt x="2294791" y="1103499"/>
                                </a:lnTo>
                                <a:lnTo>
                                  <a:pt x="2294848" y="1106366"/>
                                </a:lnTo>
                                <a:lnTo>
                                  <a:pt x="2294909" y="1112959"/>
                                </a:lnTo>
                                <a:lnTo>
                                  <a:pt x="2294965" y="1103499"/>
                                </a:lnTo>
                                <a:lnTo>
                                  <a:pt x="2295022" y="1113830"/>
                                </a:lnTo>
                                <a:lnTo>
                                  <a:pt x="2295079" y="1115827"/>
                                </a:lnTo>
                                <a:lnTo>
                                  <a:pt x="2295136" y="1121857"/>
                                </a:lnTo>
                                <a:lnTo>
                                  <a:pt x="2295196" y="1106646"/>
                                </a:lnTo>
                                <a:lnTo>
                                  <a:pt x="2295253" y="1107516"/>
                                </a:lnTo>
                                <a:lnTo>
                                  <a:pt x="2295310" y="1116126"/>
                                </a:lnTo>
                                <a:lnTo>
                                  <a:pt x="2295366" y="1098036"/>
                                </a:lnTo>
                                <a:lnTo>
                                  <a:pt x="2295423" y="1117272"/>
                                </a:lnTo>
                                <a:lnTo>
                                  <a:pt x="2295480" y="1113830"/>
                                </a:lnTo>
                                <a:lnTo>
                                  <a:pt x="2295536" y="1103199"/>
                                </a:lnTo>
                                <a:lnTo>
                                  <a:pt x="2295597" y="1123290"/>
                                </a:lnTo>
                                <a:lnTo>
                                  <a:pt x="2295654" y="1094314"/>
                                </a:lnTo>
                                <a:lnTo>
                                  <a:pt x="2295710" y="1104921"/>
                                </a:lnTo>
                                <a:lnTo>
                                  <a:pt x="2295767" y="1127020"/>
                                </a:lnTo>
                                <a:lnTo>
                                  <a:pt x="2295824" y="1100903"/>
                                </a:lnTo>
                                <a:lnTo>
                                  <a:pt x="2295885" y="1113534"/>
                                </a:lnTo>
                              </a:path>
                            </a:pathLst>
                          </a:custGeom>
                          <a:ln w="13776" cap="flat">
                            <a:miter lim="127000"/>
                          </a:ln>
                        </wps:spPr>
                        <wps:style>
                          <a:lnRef idx="1">
                            <a:srgbClr val="4C498A"/>
                          </a:lnRef>
                          <a:fillRef idx="0">
                            <a:srgbClr val="000000">
                              <a:alpha val="0"/>
                            </a:srgbClr>
                          </a:fillRef>
                          <a:effectRef idx="0">
                            <a:scrgbClr r="0" g="0" b="0"/>
                          </a:effectRef>
                          <a:fontRef idx="none"/>
                        </wps:style>
                        <wps:bodyPr/>
                      </wps:wsp>
                      <wps:wsp>
                        <wps:cNvPr id="452" name="Shape 452"/>
                        <wps:cNvSpPr/>
                        <wps:spPr>
                          <a:xfrm>
                            <a:off x="298851" y="1037235"/>
                            <a:ext cx="2295885" cy="1101774"/>
                          </a:xfrm>
                          <a:custGeom>
                            <a:avLst/>
                            <a:gdLst/>
                            <a:ahLst/>
                            <a:cxnLst/>
                            <a:rect l="0" t="0" r="0" b="0"/>
                            <a:pathLst>
                              <a:path w="2295885" h="1101774">
                                <a:moveTo>
                                  <a:pt x="0" y="0"/>
                                </a:moveTo>
                                <a:lnTo>
                                  <a:pt x="59" y="74913"/>
                                </a:lnTo>
                                <a:lnTo>
                                  <a:pt x="115" y="126851"/>
                                </a:lnTo>
                                <a:lnTo>
                                  <a:pt x="173" y="95279"/>
                                </a:lnTo>
                                <a:lnTo>
                                  <a:pt x="231" y="90986"/>
                                </a:lnTo>
                                <a:lnTo>
                                  <a:pt x="288" y="68304"/>
                                </a:lnTo>
                                <a:lnTo>
                                  <a:pt x="345" y="90687"/>
                                </a:lnTo>
                                <a:lnTo>
                                  <a:pt x="402" y="123405"/>
                                </a:lnTo>
                                <a:lnTo>
                                  <a:pt x="460" y="101317"/>
                                </a:lnTo>
                                <a:lnTo>
                                  <a:pt x="518" y="94708"/>
                                </a:lnTo>
                                <a:lnTo>
                                  <a:pt x="574" y="68603"/>
                                </a:lnTo>
                                <a:lnTo>
                                  <a:pt x="633" y="109927"/>
                                </a:lnTo>
                                <a:lnTo>
                                  <a:pt x="690" y="119687"/>
                                </a:lnTo>
                                <a:lnTo>
                                  <a:pt x="747" y="95279"/>
                                </a:lnTo>
                                <a:lnTo>
                                  <a:pt x="804" y="82652"/>
                                </a:lnTo>
                                <a:lnTo>
                                  <a:pt x="862" y="85248"/>
                                </a:lnTo>
                                <a:lnTo>
                                  <a:pt x="919" y="129148"/>
                                </a:lnTo>
                                <a:lnTo>
                                  <a:pt x="976" y="93858"/>
                                </a:lnTo>
                                <a:lnTo>
                                  <a:pt x="1035" y="115945"/>
                                </a:lnTo>
                                <a:lnTo>
                                  <a:pt x="1091" y="100171"/>
                                </a:lnTo>
                                <a:lnTo>
                                  <a:pt x="1149" y="92408"/>
                                </a:lnTo>
                                <a:lnTo>
                                  <a:pt x="1206" y="105339"/>
                                </a:lnTo>
                                <a:lnTo>
                                  <a:pt x="1264" y="98150"/>
                                </a:lnTo>
                                <a:lnTo>
                                  <a:pt x="1321" y="57973"/>
                                </a:lnTo>
                                <a:lnTo>
                                  <a:pt x="1378" y="81226"/>
                                </a:lnTo>
                                <a:lnTo>
                                  <a:pt x="1435" y="126851"/>
                                </a:lnTo>
                                <a:lnTo>
                                  <a:pt x="1494" y="110203"/>
                                </a:lnTo>
                                <a:lnTo>
                                  <a:pt x="1550" y="111353"/>
                                </a:lnTo>
                                <a:lnTo>
                                  <a:pt x="1607" y="96725"/>
                                </a:lnTo>
                                <a:lnTo>
                                  <a:pt x="1666" y="119112"/>
                                </a:lnTo>
                                <a:lnTo>
                                  <a:pt x="1723" y="101022"/>
                                </a:lnTo>
                                <a:lnTo>
                                  <a:pt x="1780" y="108781"/>
                                </a:lnTo>
                                <a:lnTo>
                                  <a:pt x="1837" y="131739"/>
                                </a:lnTo>
                                <a:lnTo>
                                  <a:pt x="1895" y="83802"/>
                                </a:lnTo>
                                <a:lnTo>
                                  <a:pt x="1952" y="77488"/>
                                </a:lnTo>
                                <a:lnTo>
                                  <a:pt x="2009" y="93283"/>
                                </a:lnTo>
                                <a:lnTo>
                                  <a:pt x="2068" y="91262"/>
                                </a:lnTo>
                                <a:lnTo>
                                  <a:pt x="2125" y="88690"/>
                                </a:lnTo>
                                <a:lnTo>
                                  <a:pt x="2182" y="88690"/>
                                </a:lnTo>
                                <a:lnTo>
                                  <a:pt x="2239" y="117966"/>
                                </a:lnTo>
                                <a:lnTo>
                                  <a:pt x="2297" y="69450"/>
                                </a:lnTo>
                                <a:lnTo>
                                  <a:pt x="2354" y="87819"/>
                                </a:lnTo>
                                <a:lnTo>
                                  <a:pt x="2411" y="81802"/>
                                </a:lnTo>
                                <a:lnTo>
                                  <a:pt x="2470" y="90411"/>
                                </a:lnTo>
                                <a:lnTo>
                                  <a:pt x="2526" y="87244"/>
                                </a:lnTo>
                                <a:lnTo>
                                  <a:pt x="2583" y="85819"/>
                                </a:lnTo>
                                <a:lnTo>
                                  <a:pt x="2641" y="76914"/>
                                </a:lnTo>
                                <a:lnTo>
                                  <a:pt x="2699" y="120534"/>
                                </a:lnTo>
                                <a:lnTo>
                                  <a:pt x="2756" y="98150"/>
                                </a:lnTo>
                                <a:lnTo>
                                  <a:pt x="2813" y="70895"/>
                                </a:lnTo>
                                <a:lnTo>
                                  <a:pt x="2871" y="73767"/>
                                </a:lnTo>
                                <a:lnTo>
                                  <a:pt x="2928" y="85819"/>
                                </a:lnTo>
                                <a:lnTo>
                                  <a:pt x="2985" y="73767"/>
                                </a:lnTo>
                                <a:lnTo>
                                  <a:pt x="3042" y="80080"/>
                                </a:lnTo>
                                <a:lnTo>
                                  <a:pt x="3101" y="78060"/>
                                </a:lnTo>
                                <a:lnTo>
                                  <a:pt x="3158" y="119112"/>
                                </a:lnTo>
                                <a:lnTo>
                                  <a:pt x="3215" y="85523"/>
                                </a:lnTo>
                                <a:lnTo>
                                  <a:pt x="3273" y="69174"/>
                                </a:lnTo>
                                <a:lnTo>
                                  <a:pt x="3330" y="97875"/>
                                </a:lnTo>
                                <a:lnTo>
                                  <a:pt x="3387" y="58843"/>
                                </a:lnTo>
                                <a:lnTo>
                                  <a:pt x="3444" y="99872"/>
                                </a:lnTo>
                                <a:lnTo>
                                  <a:pt x="3503" y="115095"/>
                                </a:lnTo>
                                <a:lnTo>
                                  <a:pt x="3559" y="97575"/>
                                </a:lnTo>
                                <a:lnTo>
                                  <a:pt x="3616" y="76063"/>
                                </a:lnTo>
                                <a:lnTo>
                                  <a:pt x="3675" y="105910"/>
                                </a:lnTo>
                                <a:lnTo>
                                  <a:pt x="3732" y="83802"/>
                                </a:lnTo>
                                <a:lnTo>
                                  <a:pt x="3789" y="137182"/>
                                </a:lnTo>
                                <a:lnTo>
                                  <a:pt x="3846" y="61990"/>
                                </a:lnTo>
                                <a:lnTo>
                                  <a:pt x="3904" y="92132"/>
                                </a:lnTo>
                                <a:lnTo>
                                  <a:pt x="3961" y="92708"/>
                                </a:lnTo>
                                <a:lnTo>
                                  <a:pt x="4018" y="102168"/>
                                </a:lnTo>
                                <a:lnTo>
                                  <a:pt x="4077" y="118537"/>
                                </a:lnTo>
                                <a:lnTo>
                                  <a:pt x="4134" y="76063"/>
                                </a:lnTo>
                                <a:lnTo>
                                  <a:pt x="4191" y="91262"/>
                                </a:lnTo>
                                <a:lnTo>
                                  <a:pt x="4247" y="103889"/>
                                </a:lnTo>
                                <a:lnTo>
                                  <a:pt x="4306" y="107335"/>
                                </a:lnTo>
                                <a:lnTo>
                                  <a:pt x="4363" y="107631"/>
                                </a:lnTo>
                                <a:lnTo>
                                  <a:pt x="4420" y="84673"/>
                                </a:lnTo>
                                <a:lnTo>
                                  <a:pt x="4479" y="123704"/>
                                </a:lnTo>
                                <a:lnTo>
                                  <a:pt x="4535" y="86094"/>
                                </a:lnTo>
                                <a:lnTo>
                                  <a:pt x="4592" y="121684"/>
                                </a:lnTo>
                                <a:lnTo>
                                  <a:pt x="4650" y="100171"/>
                                </a:lnTo>
                                <a:lnTo>
                                  <a:pt x="4708" y="74342"/>
                                </a:lnTo>
                                <a:lnTo>
                                  <a:pt x="4765" y="134886"/>
                                </a:lnTo>
                                <a:lnTo>
                                  <a:pt x="4822" y="89541"/>
                                </a:lnTo>
                                <a:lnTo>
                                  <a:pt x="4880" y="90411"/>
                                </a:lnTo>
                                <a:lnTo>
                                  <a:pt x="4937" y="46791"/>
                                </a:lnTo>
                                <a:lnTo>
                                  <a:pt x="4994" y="92408"/>
                                </a:lnTo>
                                <a:lnTo>
                                  <a:pt x="5051" y="97875"/>
                                </a:lnTo>
                                <a:lnTo>
                                  <a:pt x="5110" y="104464"/>
                                </a:lnTo>
                                <a:lnTo>
                                  <a:pt x="5167" y="100171"/>
                                </a:lnTo>
                                <a:lnTo>
                                  <a:pt x="5224" y="111652"/>
                                </a:lnTo>
                                <a:lnTo>
                                  <a:pt x="5280" y="105339"/>
                                </a:lnTo>
                                <a:lnTo>
                                  <a:pt x="5339" y="111353"/>
                                </a:lnTo>
                                <a:lnTo>
                                  <a:pt x="5396" y="70600"/>
                                </a:lnTo>
                                <a:lnTo>
                                  <a:pt x="5453" y="111652"/>
                                </a:lnTo>
                                <a:lnTo>
                                  <a:pt x="5512" y="76638"/>
                                </a:lnTo>
                                <a:lnTo>
                                  <a:pt x="5568" y="109352"/>
                                </a:lnTo>
                                <a:lnTo>
                                  <a:pt x="5626" y="70600"/>
                                </a:lnTo>
                                <a:lnTo>
                                  <a:pt x="5682" y="102168"/>
                                </a:lnTo>
                                <a:lnTo>
                                  <a:pt x="5741" y="97875"/>
                                </a:lnTo>
                                <a:lnTo>
                                  <a:pt x="5798" y="98725"/>
                                </a:lnTo>
                                <a:lnTo>
                                  <a:pt x="5855" y="117966"/>
                                </a:lnTo>
                                <a:lnTo>
                                  <a:pt x="5913" y="98446"/>
                                </a:lnTo>
                                <a:lnTo>
                                  <a:pt x="5970" y="61715"/>
                                </a:lnTo>
                                <a:lnTo>
                                  <a:pt x="6027" y="91837"/>
                                </a:lnTo>
                                <a:lnTo>
                                  <a:pt x="6084" y="86969"/>
                                </a:lnTo>
                                <a:lnTo>
                                  <a:pt x="6143" y="83227"/>
                                </a:lnTo>
                                <a:lnTo>
                                  <a:pt x="6200" y="73467"/>
                                </a:lnTo>
                                <a:lnTo>
                                  <a:pt x="6257" y="92408"/>
                                </a:lnTo>
                                <a:lnTo>
                                  <a:pt x="6315" y="94708"/>
                                </a:lnTo>
                                <a:lnTo>
                                  <a:pt x="6372" y="103614"/>
                                </a:lnTo>
                                <a:lnTo>
                                  <a:pt x="6429" y="83802"/>
                                </a:lnTo>
                                <a:lnTo>
                                  <a:pt x="6486" y="130869"/>
                                </a:lnTo>
                                <a:lnTo>
                                  <a:pt x="6544" y="89265"/>
                                </a:lnTo>
                                <a:lnTo>
                                  <a:pt x="6602" y="110203"/>
                                </a:lnTo>
                                <a:lnTo>
                                  <a:pt x="6659" y="90986"/>
                                </a:lnTo>
                                <a:lnTo>
                                  <a:pt x="6717" y="97875"/>
                                </a:lnTo>
                                <a:lnTo>
                                  <a:pt x="6774" y="111928"/>
                                </a:lnTo>
                                <a:lnTo>
                                  <a:pt x="6831" y="85523"/>
                                </a:lnTo>
                                <a:lnTo>
                                  <a:pt x="6888" y="132314"/>
                                </a:lnTo>
                                <a:lnTo>
                                  <a:pt x="6947" y="94708"/>
                                </a:lnTo>
                                <a:lnTo>
                                  <a:pt x="7003" y="81226"/>
                                </a:lnTo>
                                <a:lnTo>
                                  <a:pt x="7060" y="92983"/>
                                </a:lnTo>
                                <a:lnTo>
                                  <a:pt x="7119" y="95279"/>
                                </a:lnTo>
                                <a:lnTo>
                                  <a:pt x="7176" y="114520"/>
                                </a:lnTo>
                                <a:lnTo>
                                  <a:pt x="7233" y="101022"/>
                                </a:lnTo>
                                <a:lnTo>
                                  <a:pt x="7290" y="126851"/>
                                </a:lnTo>
                                <a:lnTo>
                                  <a:pt x="7348" y="77784"/>
                                </a:lnTo>
                                <a:lnTo>
                                  <a:pt x="7405" y="80080"/>
                                </a:lnTo>
                                <a:lnTo>
                                  <a:pt x="7462" y="107060"/>
                                </a:lnTo>
                                <a:lnTo>
                                  <a:pt x="7520" y="78934"/>
                                </a:lnTo>
                                <a:lnTo>
                                  <a:pt x="7578" y="50809"/>
                                </a:lnTo>
                                <a:lnTo>
                                  <a:pt x="7635" y="73192"/>
                                </a:lnTo>
                                <a:lnTo>
                                  <a:pt x="7691" y="111077"/>
                                </a:lnTo>
                                <a:lnTo>
                                  <a:pt x="7750" y="84098"/>
                                </a:lnTo>
                                <a:lnTo>
                                  <a:pt x="7807" y="100171"/>
                                </a:lnTo>
                                <a:lnTo>
                                  <a:pt x="7864" y="94133"/>
                                </a:lnTo>
                                <a:lnTo>
                                  <a:pt x="7923" y="122259"/>
                                </a:lnTo>
                                <a:lnTo>
                                  <a:pt x="7979" y="70895"/>
                                </a:lnTo>
                                <a:lnTo>
                                  <a:pt x="8036" y="84948"/>
                                </a:lnTo>
                                <a:lnTo>
                                  <a:pt x="8093" y="94133"/>
                                </a:lnTo>
                                <a:lnTo>
                                  <a:pt x="8152" y="94708"/>
                                </a:lnTo>
                                <a:lnTo>
                                  <a:pt x="8209" y="107335"/>
                                </a:lnTo>
                                <a:lnTo>
                                  <a:pt x="8266" y="86969"/>
                                </a:lnTo>
                                <a:lnTo>
                                  <a:pt x="8324" y="80656"/>
                                </a:lnTo>
                                <a:lnTo>
                                  <a:pt x="8381" y="127147"/>
                                </a:lnTo>
                                <a:lnTo>
                                  <a:pt x="8438" y="127997"/>
                                </a:lnTo>
                                <a:lnTo>
                                  <a:pt x="8495" y="72321"/>
                                </a:lnTo>
                                <a:lnTo>
                                  <a:pt x="8554" y="98150"/>
                                </a:lnTo>
                                <a:lnTo>
                                  <a:pt x="8611" y="115945"/>
                                </a:lnTo>
                                <a:lnTo>
                                  <a:pt x="8668" y="87544"/>
                                </a:lnTo>
                                <a:lnTo>
                                  <a:pt x="8724" y="93858"/>
                                </a:lnTo>
                                <a:lnTo>
                                  <a:pt x="8783" y="81506"/>
                                </a:lnTo>
                                <a:lnTo>
                                  <a:pt x="8840" y="97875"/>
                                </a:lnTo>
                                <a:lnTo>
                                  <a:pt x="8897" y="84673"/>
                                </a:lnTo>
                                <a:lnTo>
                                  <a:pt x="8955" y="102467"/>
                                </a:lnTo>
                                <a:lnTo>
                                  <a:pt x="9012" y="88395"/>
                                </a:lnTo>
                                <a:lnTo>
                                  <a:pt x="9070" y="101022"/>
                                </a:lnTo>
                                <a:lnTo>
                                  <a:pt x="9126" y="96429"/>
                                </a:lnTo>
                                <a:lnTo>
                                  <a:pt x="9185" y="119962"/>
                                </a:lnTo>
                                <a:lnTo>
                                  <a:pt x="9242" y="86669"/>
                                </a:lnTo>
                                <a:lnTo>
                                  <a:pt x="9299" y="89265"/>
                                </a:lnTo>
                                <a:lnTo>
                                  <a:pt x="9357" y="98725"/>
                                </a:lnTo>
                                <a:lnTo>
                                  <a:pt x="9414" y="92132"/>
                                </a:lnTo>
                                <a:lnTo>
                                  <a:pt x="9471" y="122259"/>
                                </a:lnTo>
                                <a:lnTo>
                                  <a:pt x="9528" y="81802"/>
                                </a:lnTo>
                                <a:lnTo>
                                  <a:pt x="9587" y="84673"/>
                                </a:lnTo>
                                <a:lnTo>
                                  <a:pt x="9644" y="69174"/>
                                </a:lnTo>
                                <a:lnTo>
                                  <a:pt x="9700" y="113374"/>
                                </a:lnTo>
                                <a:lnTo>
                                  <a:pt x="9759" y="113649"/>
                                </a:lnTo>
                                <a:lnTo>
                                  <a:pt x="9816" y="64582"/>
                                </a:lnTo>
                                <a:lnTo>
                                  <a:pt x="9873" y="81226"/>
                                </a:lnTo>
                                <a:lnTo>
                                  <a:pt x="9930" y="107335"/>
                                </a:lnTo>
                                <a:lnTo>
                                  <a:pt x="9988" y="108206"/>
                                </a:lnTo>
                                <a:lnTo>
                                  <a:pt x="10046" y="136332"/>
                                </a:lnTo>
                                <a:lnTo>
                                  <a:pt x="10102" y="80080"/>
                                </a:lnTo>
                                <a:lnTo>
                                  <a:pt x="10161" y="88115"/>
                                </a:lnTo>
                                <a:lnTo>
                                  <a:pt x="10218" y="92983"/>
                                </a:lnTo>
                                <a:lnTo>
                                  <a:pt x="10275" y="85248"/>
                                </a:lnTo>
                                <a:lnTo>
                                  <a:pt x="10332" y="104189"/>
                                </a:lnTo>
                                <a:lnTo>
                                  <a:pt x="10390" y="63436"/>
                                </a:lnTo>
                                <a:lnTo>
                                  <a:pt x="10447" y="88395"/>
                                </a:lnTo>
                                <a:lnTo>
                                  <a:pt x="10504" y="102743"/>
                                </a:lnTo>
                                <a:lnTo>
                                  <a:pt x="10563" y="70895"/>
                                </a:lnTo>
                                <a:lnTo>
                                  <a:pt x="10620" y="88115"/>
                                </a:lnTo>
                                <a:lnTo>
                                  <a:pt x="10676" y="88966"/>
                                </a:lnTo>
                                <a:lnTo>
                                  <a:pt x="10734" y="96429"/>
                                </a:lnTo>
                                <a:lnTo>
                                  <a:pt x="10792" y="81802"/>
                                </a:lnTo>
                                <a:lnTo>
                                  <a:pt x="10849" y="112499"/>
                                </a:lnTo>
                                <a:lnTo>
                                  <a:pt x="10906" y="88115"/>
                                </a:lnTo>
                                <a:lnTo>
                                  <a:pt x="10964" y="111077"/>
                                </a:lnTo>
                                <a:lnTo>
                                  <a:pt x="11022" y="116241"/>
                                </a:lnTo>
                                <a:lnTo>
                                  <a:pt x="11079" y="122558"/>
                                </a:lnTo>
                                <a:lnTo>
                                  <a:pt x="11135" y="90116"/>
                                </a:lnTo>
                                <a:lnTo>
                                  <a:pt x="11194" y="113945"/>
                                </a:lnTo>
                                <a:lnTo>
                                  <a:pt x="11251" y="109927"/>
                                </a:lnTo>
                                <a:lnTo>
                                  <a:pt x="11308" y="88395"/>
                                </a:lnTo>
                                <a:lnTo>
                                  <a:pt x="11367" y="113074"/>
                                </a:lnTo>
                                <a:lnTo>
                                  <a:pt x="11423" y="83227"/>
                                </a:lnTo>
                                <a:lnTo>
                                  <a:pt x="11480" y="78060"/>
                                </a:lnTo>
                                <a:lnTo>
                                  <a:pt x="11537" y="98150"/>
                                </a:lnTo>
                                <a:lnTo>
                                  <a:pt x="11596" y="120833"/>
                                </a:lnTo>
                                <a:lnTo>
                                  <a:pt x="11653" y="100171"/>
                                </a:lnTo>
                                <a:lnTo>
                                  <a:pt x="11710" y="117391"/>
                                </a:lnTo>
                                <a:lnTo>
                                  <a:pt x="11768" y="53105"/>
                                </a:lnTo>
                                <a:lnTo>
                                  <a:pt x="11825" y="98150"/>
                                </a:lnTo>
                                <a:lnTo>
                                  <a:pt x="11882" y="85523"/>
                                </a:lnTo>
                                <a:lnTo>
                                  <a:pt x="11939" y="82077"/>
                                </a:lnTo>
                                <a:lnTo>
                                  <a:pt x="11998" y="86969"/>
                                </a:lnTo>
                                <a:lnTo>
                                  <a:pt x="12055" y="75488"/>
                                </a:lnTo>
                                <a:lnTo>
                                  <a:pt x="12111" y="105614"/>
                                </a:lnTo>
                                <a:lnTo>
                                  <a:pt x="12170" y="64011"/>
                                </a:lnTo>
                                <a:lnTo>
                                  <a:pt x="12227" y="111928"/>
                                </a:lnTo>
                                <a:lnTo>
                                  <a:pt x="12284" y="87819"/>
                                </a:lnTo>
                                <a:lnTo>
                                  <a:pt x="12341" y="95854"/>
                                </a:lnTo>
                                <a:lnTo>
                                  <a:pt x="12399" y="111353"/>
                                </a:lnTo>
                                <a:lnTo>
                                  <a:pt x="12456" y="97300"/>
                                </a:lnTo>
                                <a:lnTo>
                                  <a:pt x="12513" y="88690"/>
                                </a:lnTo>
                                <a:lnTo>
                                  <a:pt x="12570" y="70895"/>
                                </a:lnTo>
                                <a:lnTo>
                                  <a:pt x="12629" y="94708"/>
                                </a:lnTo>
                                <a:lnTo>
                                  <a:pt x="12686" y="118241"/>
                                </a:lnTo>
                                <a:lnTo>
                                  <a:pt x="12743" y="97300"/>
                                </a:lnTo>
                                <a:lnTo>
                                  <a:pt x="12801" y="109632"/>
                                </a:lnTo>
                                <a:lnTo>
                                  <a:pt x="12858" y="88115"/>
                                </a:lnTo>
                                <a:lnTo>
                                  <a:pt x="12915" y="82377"/>
                                </a:lnTo>
                                <a:lnTo>
                                  <a:pt x="12972" y="118537"/>
                                </a:lnTo>
                                <a:lnTo>
                                  <a:pt x="13031" y="71746"/>
                                </a:lnTo>
                                <a:lnTo>
                                  <a:pt x="13088" y="84098"/>
                                </a:lnTo>
                                <a:lnTo>
                                  <a:pt x="13144" y="86094"/>
                                </a:lnTo>
                                <a:lnTo>
                                  <a:pt x="13203" y="90116"/>
                                </a:lnTo>
                                <a:lnTo>
                                  <a:pt x="13260" y="76063"/>
                                </a:lnTo>
                                <a:lnTo>
                                  <a:pt x="13317" y="83527"/>
                                </a:lnTo>
                                <a:lnTo>
                                  <a:pt x="13374" y="82952"/>
                                </a:lnTo>
                                <a:lnTo>
                                  <a:pt x="13432" y="83527"/>
                                </a:lnTo>
                                <a:lnTo>
                                  <a:pt x="13489" y="85819"/>
                                </a:lnTo>
                                <a:lnTo>
                                  <a:pt x="13546" y="102743"/>
                                </a:lnTo>
                                <a:lnTo>
                                  <a:pt x="13605" y="67728"/>
                                </a:lnTo>
                                <a:lnTo>
                                  <a:pt x="13662" y="102743"/>
                                </a:lnTo>
                                <a:lnTo>
                                  <a:pt x="13719" y="77213"/>
                                </a:lnTo>
                                <a:lnTo>
                                  <a:pt x="13776" y="73192"/>
                                </a:lnTo>
                                <a:lnTo>
                                  <a:pt x="13834" y="103039"/>
                                </a:lnTo>
                                <a:lnTo>
                                  <a:pt x="13891" y="64011"/>
                                </a:lnTo>
                                <a:lnTo>
                                  <a:pt x="13948" y="72896"/>
                                </a:lnTo>
                                <a:lnTo>
                                  <a:pt x="14007" y="60269"/>
                                </a:lnTo>
                                <a:lnTo>
                                  <a:pt x="14064" y="98446"/>
                                </a:lnTo>
                                <a:lnTo>
                                  <a:pt x="14120" y="57973"/>
                                </a:lnTo>
                                <a:lnTo>
                                  <a:pt x="14178" y="88395"/>
                                </a:lnTo>
                                <a:lnTo>
                                  <a:pt x="14236" y="72621"/>
                                </a:lnTo>
                                <a:lnTo>
                                  <a:pt x="14293" y="88966"/>
                                </a:lnTo>
                                <a:lnTo>
                                  <a:pt x="14350" y="104464"/>
                                </a:lnTo>
                                <a:lnTo>
                                  <a:pt x="14408" y="68304"/>
                                </a:lnTo>
                                <a:lnTo>
                                  <a:pt x="14465" y="109352"/>
                                </a:lnTo>
                                <a:lnTo>
                                  <a:pt x="14523" y="82952"/>
                                </a:lnTo>
                                <a:lnTo>
                                  <a:pt x="14579" y="101593"/>
                                </a:lnTo>
                                <a:lnTo>
                                  <a:pt x="14638" y="63136"/>
                                </a:lnTo>
                                <a:lnTo>
                                  <a:pt x="14695" y="92132"/>
                                </a:lnTo>
                                <a:lnTo>
                                  <a:pt x="14752" y="101317"/>
                                </a:lnTo>
                                <a:lnTo>
                                  <a:pt x="14810" y="105039"/>
                                </a:lnTo>
                                <a:lnTo>
                                  <a:pt x="14867" y="77488"/>
                                </a:lnTo>
                                <a:lnTo>
                                  <a:pt x="14924" y="64582"/>
                                </a:lnTo>
                                <a:lnTo>
                                  <a:pt x="14981" y="75188"/>
                                </a:lnTo>
                                <a:lnTo>
                                  <a:pt x="15040" y="109352"/>
                                </a:lnTo>
                                <a:lnTo>
                                  <a:pt x="15097" y="97575"/>
                                </a:lnTo>
                                <a:lnTo>
                                  <a:pt x="15154" y="60840"/>
                                </a:lnTo>
                                <a:lnTo>
                                  <a:pt x="15212" y="88690"/>
                                </a:lnTo>
                                <a:lnTo>
                                  <a:pt x="15269" y="73467"/>
                                </a:lnTo>
                                <a:lnTo>
                                  <a:pt x="15326" y="106185"/>
                                </a:lnTo>
                                <a:lnTo>
                                  <a:pt x="15383" y="94433"/>
                                </a:lnTo>
                                <a:lnTo>
                                  <a:pt x="15441" y="65157"/>
                                </a:lnTo>
                                <a:lnTo>
                                  <a:pt x="15498" y="85523"/>
                                </a:lnTo>
                                <a:lnTo>
                                  <a:pt x="15555" y="97000"/>
                                </a:lnTo>
                                <a:lnTo>
                                  <a:pt x="15614" y="95854"/>
                                </a:lnTo>
                                <a:lnTo>
                                  <a:pt x="15671" y="91561"/>
                                </a:lnTo>
                                <a:lnTo>
                                  <a:pt x="15728" y="51384"/>
                                </a:lnTo>
                                <a:lnTo>
                                  <a:pt x="15785" y="70324"/>
                                </a:lnTo>
                                <a:lnTo>
                                  <a:pt x="15843" y="112799"/>
                                </a:lnTo>
                                <a:lnTo>
                                  <a:pt x="15900" y="97575"/>
                                </a:lnTo>
                                <a:lnTo>
                                  <a:pt x="15957" y="95579"/>
                                </a:lnTo>
                                <a:lnTo>
                                  <a:pt x="16016" y="72321"/>
                                </a:lnTo>
                                <a:lnTo>
                                  <a:pt x="16073" y="60565"/>
                                </a:lnTo>
                                <a:lnTo>
                                  <a:pt x="16129" y="92132"/>
                                </a:lnTo>
                                <a:lnTo>
                                  <a:pt x="16187" y="82652"/>
                                </a:lnTo>
                                <a:lnTo>
                                  <a:pt x="16245" y="111652"/>
                                </a:lnTo>
                                <a:lnTo>
                                  <a:pt x="16302" y="140924"/>
                                </a:lnTo>
                                <a:lnTo>
                                  <a:pt x="16359" y="73192"/>
                                </a:lnTo>
                                <a:lnTo>
                                  <a:pt x="16417" y="109057"/>
                                </a:lnTo>
                                <a:lnTo>
                                  <a:pt x="16475" y="115945"/>
                                </a:lnTo>
                                <a:lnTo>
                                  <a:pt x="16531" y="105614"/>
                                </a:lnTo>
                                <a:lnTo>
                                  <a:pt x="16588" y="73767"/>
                                </a:lnTo>
                                <a:lnTo>
                                  <a:pt x="16647" y="109057"/>
                                </a:lnTo>
                                <a:lnTo>
                                  <a:pt x="16704" y="72321"/>
                                </a:lnTo>
                                <a:lnTo>
                                  <a:pt x="16761" y="93558"/>
                                </a:lnTo>
                                <a:lnTo>
                                  <a:pt x="16818" y="93283"/>
                                </a:lnTo>
                                <a:lnTo>
                                  <a:pt x="16876" y="88966"/>
                                </a:lnTo>
                                <a:lnTo>
                                  <a:pt x="16933" y="80356"/>
                                </a:lnTo>
                                <a:lnTo>
                                  <a:pt x="16990" y="97000"/>
                                </a:lnTo>
                                <a:lnTo>
                                  <a:pt x="17049" y="80356"/>
                                </a:lnTo>
                                <a:lnTo>
                                  <a:pt x="17105" y="106760"/>
                                </a:lnTo>
                                <a:lnTo>
                                  <a:pt x="17163" y="101022"/>
                                </a:lnTo>
                                <a:lnTo>
                                  <a:pt x="17220" y="112799"/>
                                </a:lnTo>
                                <a:lnTo>
                                  <a:pt x="17278" y="73767"/>
                                </a:lnTo>
                                <a:lnTo>
                                  <a:pt x="17335" y="66582"/>
                                </a:lnTo>
                                <a:lnTo>
                                  <a:pt x="17392" y="85248"/>
                                </a:lnTo>
                                <a:lnTo>
                                  <a:pt x="17450" y="115095"/>
                                </a:lnTo>
                                <a:lnTo>
                                  <a:pt x="17508" y="107906"/>
                                </a:lnTo>
                                <a:lnTo>
                                  <a:pt x="17564" y="118241"/>
                                </a:lnTo>
                                <a:lnTo>
                                  <a:pt x="17621" y="79781"/>
                                </a:lnTo>
                                <a:lnTo>
                                  <a:pt x="17680" y="103889"/>
                                </a:lnTo>
                                <a:lnTo>
                                  <a:pt x="17737" y="61990"/>
                                </a:lnTo>
                                <a:lnTo>
                                  <a:pt x="17794" y="79505"/>
                                </a:lnTo>
                                <a:lnTo>
                                  <a:pt x="17852" y="130294"/>
                                </a:lnTo>
                                <a:lnTo>
                                  <a:pt x="17909" y="90986"/>
                                </a:lnTo>
                                <a:lnTo>
                                  <a:pt x="17966" y="83527"/>
                                </a:lnTo>
                                <a:lnTo>
                                  <a:pt x="18023" y="121109"/>
                                </a:lnTo>
                                <a:lnTo>
                                  <a:pt x="18082" y="93558"/>
                                </a:lnTo>
                                <a:lnTo>
                                  <a:pt x="18139" y="76063"/>
                                </a:lnTo>
                                <a:lnTo>
                                  <a:pt x="18196" y="111652"/>
                                </a:lnTo>
                                <a:lnTo>
                                  <a:pt x="18254" y="109632"/>
                                </a:lnTo>
                                <a:lnTo>
                                  <a:pt x="18311" y="114520"/>
                                </a:lnTo>
                                <a:lnTo>
                                  <a:pt x="18368" y="72896"/>
                                </a:lnTo>
                                <a:lnTo>
                                  <a:pt x="18425" y="107631"/>
                                </a:lnTo>
                                <a:lnTo>
                                  <a:pt x="18484" y="72896"/>
                                </a:lnTo>
                                <a:lnTo>
                                  <a:pt x="18540" y="96429"/>
                                </a:lnTo>
                                <a:lnTo>
                                  <a:pt x="18597" y="124851"/>
                                </a:lnTo>
                                <a:lnTo>
                                  <a:pt x="18656" y="91837"/>
                                </a:lnTo>
                                <a:lnTo>
                                  <a:pt x="18713" y="92408"/>
                                </a:lnTo>
                                <a:lnTo>
                                  <a:pt x="18770" y="131739"/>
                                </a:lnTo>
                                <a:lnTo>
                                  <a:pt x="18827" y="89265"/>
                                </a:lnTo>
                                <a:lnTo>
                                  <a:pt x="18885" y="121684"/>
                                </a:lnTo>
                                <a:lnTo>
                                  <a:pt x="18942" y="93858"/>
                                </a:lnTo>
                                <a:lnTo>
                                  <a:pt x="18999" y="87819"/>
                                </a:lnTo>
                                <a:lnTo>
                                  <a:pt x="19058" y="126572"/>
                                </a:lnTo>
                                <a:lnTo>
                                  <a:pt x="19115" y="82652"/>
                                </a:lnTo>
                                <a:lnTo>
                                  <a:pt x="19172" y="53380"/>
                                </a:lnTo>
                                <a:lnTo>
                                  <a:pt x="19229" y="60269"/>
                                </a:lnTo>
                                <a:lnTo>
                                  <a:pt x="19287" y="112223"/>
                                </a:lnTo>
                                <a:lnTo>
                                  <a:pt x="19344" y="102743"/>
                                </a:lnTo>
                                <a:lnTo>
                                  <a:pt x="19401" y="105910"/>
                                </a:lnTo>
                                <a:lnTo>
                                  <a:pt x="19460" y="96429"/>
                                </a:lnTo>
                                <a:lnTo>
                                  <a:pt x="19517" y="97875"/>
                                </a:lnTo>
                                <a:lnTo>
                                  <a:pt x="19573" y="77488"/>
                                </a:lnTo>
                                <a:lnTo>
                                  <a:pt x="19630" y="135457"/>
                                </a:lnTo>
                                <a:lnTo>
                                  <a:pt x="19689" y="84673"/>
                                </a:lnTo>
                                <a:lnTo>
                                  <a:pt x="19746" y="108781"/>
                                </a:lnTo>
                                <a:lnTo>
                                  <a:pt x="19803" y="120833"/>
                                </a:lnTo>
                                <a:lnTo>
                                  <a:pt x="19861" y="69450"/>
                                </a:lnTo>
                                <a:lnTo>
                                  <a:pt x="19918" y="102168"/>
                                </a:lnTo>
                                <a:lnTo>
                                  <a:pt x="19975" y="104764"/>
                                </a:lnTo>
                                <a:lnTo>
                                  <a:pt x="20032" y="142346"/>
                                </a:lnTo>
                                <a:lnTo>
                                  <a:pt x="20091" y="79781"/>
                                </a:lnTo>
                                <a:lnTo>
                                  <a:pt x="20148" y="91561"/>
                                </a:lnTo>
                                <a:lnTo>
                                  <a:pt x="20205" y="124555"/>
                                </a:lnTo>
                                <a:lnTo>
                                  <a:pt x="20261" y="92132"/>
                                </a:lnTo>
                                <a:lnTo>
                                  <a:pt x="20320" y="89840"/>
                                </a:lnTo>
                                <a:lnTo>
                                  <a:pt x="20377" y="93858"/>
                                </a:lnTo>
                                <a:lnTo>
                                  <a:pt x="20434" y="103314"/>
                                </a:lnTo>
                                <a:lnTo>
                                  <a:pt x="20493" y="122834"/>
                                </a:lnTo>
                                <a:lnTo>
                                  <a:pt x="20549" y="86969"/>
                                </a:lnTo>
                                <a:lnTo>
                                  <a:pt x="20606" y="91837"/>
                                </a:lnTo>
                                <a:lnTo>
                                  <a:pt x="20664" y="85523"/>
                                </a:lnTo>
                                <a:lnTo>
                                  <a:pt x="20722" y="94433"/>
                                </a:lnTo>
                                <a:lnTo>
                                  <a:pt x="20779" y="95579"/>
                                </a:lnTo>
                                <a:lnTo>
                                  <a:pt x="20836" y="70025"/>
                                </a:lnTo>
                                <a:lnTo>
                                  <a:pt x="20894" y="116520"/>
                                </a:lnTo>
                                <a:lnTo>
                                  <a:pt x="20952" y="101022"/>
                                </a:lnTo>
                                <a:lnTo>
                                  <a:pt x="21008" y="92708"/>
                                </a:lnTo>
                                <a:lnTo>
                                  <a:pt x="21065" y="97875"/>
                                </a:lnTo>
                                <a:lnTo>
                                  <a:pt x="21124" y="99021"/>
                                </a:lnTo>
                                <a:lnTo>
                                  <a:pt x="21181" y="91561"/>
                                </a:lnTo>
                                <a:lnTo>
                                  <a:pt x="21238" y="89265"/>
                                </a:lnTo>
                                <a:lnTo>
                                  <a:pt x="21296" y="88966"/>
                                </a:lnTo>
                                <a:lnTo>
                                  <a:pt x="21353" y="51659"/>
                                </a:lnTo>
                                <a:lnTo>
                                  <a:pt x="21410" y="76063"/>
                                </a:lnTo>
                                <a:lnTo>
                                  <a:pt x="21467" y="72321"/>
                                </a:lnTo>
                                <a:lnTo>
                                  <a:pt x="21526" y="116241"/>
                                </a:lnTo>
                                <a:lnTo>
                                  <a:pt x="21583" y="119387"/>
                                </a:lnTo>
                                <a:lnTo>
                                  <a:pt x="21640" y="83227"/>
                                </a:lnTo>
                                <a:lnTo>
                                  <a:pt x="21698" y="99021"/>
                                </a:lnTo>
                                <a:lnTo>
                                  <a:pt x="21755" y="69749"/>
                                </a:lnTo>
                                <a:lnTo>
                                  <a:pt x="21812" y="72621"/>
                                </a:lnTo>
                                <a:lnTo>
                                  <a:pt x="21869" y="91837"/>
                                </a:lnTo>
                                <a:lnTo>
                                  <a:pt x="21928" y="104189"/>
                                </a:lnTo>
                                <a:lnTo>
                                  <a:pt x="21984" y="86669"/>
                                </a:lnTo>
                                <a:lnTo>
                                  <a:pt x="22041" y="99021"/>
                                </a:lnTo>
                                <a:lnTo>
                                  <a:pt x="22100" y="101022"/>
                                </a:lnTo>
                                <a:lnTo>
                                  <a:pt x="22157" y="76638"/>
                                </a:lnTo>
                                <a:lnTo>
                                  <a:pt x="22214" y="116816"/>
                                </a:lnTo>
                                <a:lnTo>
                                  <a:pt x="22271" y="110203"/>
                                </a:lnTo>
                                <a:lnTo>
                                  <a:pt x="22329" y="99596"/>
                                </a:lnTo>
                                <a:lnTo>
                                  <a:pt x="22386" y="70324"/>
                                </a:lnTo>
                                <a:lnTo>
                                  <a:pt x="22443" y="130018"/>
                                </a:lnTo>
                                <a:lnTo>
                                  <a:pt x="22502" y="136332"/>
                                </a:lnTo>
                                <a:lnTo>
                                  <a:pt x="22559" y="86969"/>
                                </a:lnTo>
                                <a:lnTo>
                                  <a:pt x="22616" y="103314"/>
                                </a:lnTo>
                                <a:lnTo>
                                  <a:pt x="22673" y="102168"/>
                                </a:lnTo>
                                <a:lnTo>
                                  <a:pt x="22731" y="134611"/>
                                </a:lnTo>
                                <a:lnTo>
                                  <a:pt x="22788" y="77784"/>
                                </a:lnTo>
                                <a:lnTo>
                                  <a:pt x="22845" y="100171"/>
                                </a:lnTo>
                                <a:lnTo>
                                  <a:pt x="22904" y="109632"/>
                                </a:lnTo>
                                <a:lnTo>
                                  <a:pt x="22960" y="110203"/>
                                </a:lnTo>
                                <a:lnTo>
                                  <a:pt x="23017" y="75188"/>
                                </a:lnTo>
                                <a:lnTo>
                                  <a:pt x="23074" y="72046"/>
                                </a:lnTo>
                                <a:lnTo>
                                  <a:pt x="23133" y="78060"/>
                                </a:lnTo>
                                <a:lnTo>
                                  <a:pt x="23190" y="97000"/>
                                </a:lnTo>
                                <a:lnTo>
                                  <a:pt x="23247" y="114795"/>
                                </a:lnTo>
                                <a:lnTo>
                                  <a:pt x="23305" y="135757"/>
                                </a:lnTo>
                                <a:lnTo>
                                  <a:pt x="23362" y="117966"/>
                                </a:lnTo>
                                <a:lnTo>
                                  <a:pt x="23419" y="80356"/>
                                </a:lnTo>
                                <a:lnTo>
                                  <a:pt x="23476" y="74617"/>
                                </a:lnTo>
                                <a:lnTo>
                                  <a:pt x="23535" y="111077"/>
                                </a:lnTo>
                                <a:lnTo>
                                  <a:pt x="23592" y="104464"/>
                                </a:lnTo>
                                <a:lnTo>
                                  <a:pt x="23649" y="72896"/>
                                </a:lnTo>
                                <a:lnTo>
                                  <a:pt x="23707" y="52230"/>
                                </a:lnTo>
                                <a:lnTo>
                                  <a:pt x="23764" y="108206"/>
                                </a:lnTo>
                                <a:lnTo>
                                  <a:pt x="23821" y="131164"/>
                                </a:lnTo>
                                <a:lnTo>
                                  <a:pt x="23878" y="86669"/>
                                </a:lnTo>
                                <a:lnTo>
                                  <a:pt x="23937" y="98725"/>
                                </a:lnTo>
                                <a:lnTo>
                                  <a:pt x="23993" y="90411"/>
                                </a:lnTo>
                                <a:lnTo>
                                  <a:pt x="24050" y="91262"/>
                                </a:lnTo>
                                <a:lnTo>
                                  <a:pt x="24108" y="101892"/>
                                </a:lnTo>
                                <a:lnTo>
                                  <a:pt x="24166" y="84673"/>
                                </a:lnTo>
                                <a:lnTo>
                                  <a:pt x="24223" y="89265"/>
                                </a:lnTo>
                                <a:lnTo>
                                  <a:pt x="24280" y="81802"/>
                                </a:lnTo>
                                <a:lnTo>
                                  <a:pt x="24338" y="104189"/>
                                </a:lnTo>
                                <a:lnTo>
                                  <a:pt x="24395" y="94133"/>
                                </a:lnTo>
                                <a:lnTo>
                                  <a:pt x="24452" y="100447"/>
                                </a:lnTo>
                                <a:lnTo>
                                  <a:pt x="24509" y="117966"/>
                                </a:lnTo>
                                <a:lnTo>
                                  <a:pt x="24568" y="111652"/>
                                </a:lnTo>
                                <a:lnTo>
                                  <a:pt x="24625" y="88115"/>
                                </a:lnTo>
                                <a:lnTo>
                                  <a:pt x="24681" y="106185"/>
                                </a:lnTo>
                                <a:lnTo>
                                  <a:pt x="24740" y="75763"/>
                                </a:lnTo>
                                <a:lnTo>
                                  <a:pt x="24797" y="87244"/>
                                </a:lnTo>
                                <a:lnTo>
                                  <a:pt x="24854" y="107335"/>
                                </a:lnTo>
                                <a:lnTo>
                                  <a:pt x="24911" y="95854"/>
                                </a:lnTo>
                                <a:lnTo>
                                  <a:pt x="24969" y="119962"/>
                                </a:lnTo>
                                <a:lnTo>
                                  <a:pt x="25026" y="90687"/>
                                </a:lnTo>
                                <a:lnTo>
                                  <a:pt x="25084" y="96154"/>
                                </a:lnTo>
                                <a:lnTo>
                                  <a:pt x="25142" y="111353"/>
                                </a:lnTo>
                                <a:lnTo>
                                  <a:pt x="25199" y="87544"/>
                                </a:lnTo>
                                <a:lnTo>
                                  <a:pt x="25256" y="95854"/>
                                </a:lnTo>
                                <a:lnTo>
                                  <a:pt x="25313" y="88966"/>
                                </a:lnTo>
                                <a:lnTo>
                                  <a:pt x="25372" y="73767"/>
                                </a:lnTo>
                                <a:lnTo>
                                  <a:pt x="25428" y="110203"/>
                                </a:lnTo>
                                <a:lnTo>
                                  <a:pt x="25485" y="105910"/>
                                </a:lnTo>
                                <a:lnTo>
                                  <a:pt x="25544" y="113374"/>
                                </a:lnTo>
                                <a:lnTo>
                                  <a:pt x="25601" y="137182"/>
                                </a:lnTo>
                                <a:lnTo>
                                  <a:pt x="25658" y="106485"/>
                                </a:lnTo>
                                <a:lnTo>
                                  <a:pt x="25715" y="91837"/>
                                </a:lnTo>
                                <a:lnTo>
                                  <a:pt x="25773" y="95004"/>
                                </a:lnTo>
                                <a:lnTo>
                                  <a:pt x="25830" y="128572"/>
                                </a:lnTo>
                                <a:lnTo>
                                  <a:pt x="25887" y="74617"/>
                                </a:lnTo>
                                <a:lnTo>
                                  <a:pt x="25946" y="96154"/>
                                </a:lnTo>
                                <a:lnTo>
                                  <a:pt x="26002" y="84098"/>
                                </a:lnTo>
                                <a:lnTo>
                                  <a:pt x="26060" y="148084"/>
                                </a:lnTo>
                                <a:lnTo>
                                  <a:pt x="26116" y="67728"/>
                                </a:lnTo>
                                <a:lnTo>
                                  <a:pt x="26175" y="94433"/>
                                </a:lnTo>
                                <a:lnTo>
                                  <a:pt x="26232" y="95004"/>
                                </a:lnTo>
                                <a:lnTo>
                                  <a:pt x="26289" y="103614"/>
                                </a:lnTo>
                                <a:lnTo>
                                  <a:pt x="26347" y="96725"/>
                                </a:lnTo>
                                <a:lnTo>
                                  <a:pt x="26404" y="114220"/>
                                </a:lnTo>
                                <a:lnTo>
                                  <a:pt x="26461" y="156123"/>
                                </a:lnTo>
                                <a:lnTo>
                                  <a:pt x="26518" y="82952"/>
                                </a:lnTo>
                                <a:lnTo>
                                  <a:pt x="26577" y="115370"/>
                                </a:lnTo>
                                <a:lnTo>
                                  <a:pt x="26634" y="104189"/>
                                </a:lnTo>
                                <a:lnTo>
                                  <a:pt x="26690" y="98446"/>
                                </a:lnTo>
                                <a:lnTo>
                                  <a:pt x="26749" y="80931"/>
                                </a:lnTo>
                                <a:lnTo>
                                  <a:pt x="26806" y="93858"/>
                                </a:lnTo>
                                <a:lnTo>
                                  <a:pt x="26863" y="107060"/>
                                </a:lnTo>
                                <a:lnTo>
                                  <a:pt x="26920" y="86094"/>
                                </a:lnTo>
                                <a:lnTo>
                                  <a:pt x="26978" y="102168"/>
                                </a:lnTo>
                                <a:lnTo>
                                  <a:pt x="27036" y="113945"/>
                                </a:lnTo>
                                <a:lnTo>
                                  <a:pt x="27093" y="103889"/>
                                </a:lnTo>
                                <a:lnTo>
                                  <a:pt x="27151" y="109352"/>
                                </a:lnTo>
                                <a:lnTo>
                                  <a:pt x="27208" y="107335"/>
                                </a:lnTo>
                                <a:lnTo>
                                  <a:pt x="27265" y="136332"/>
                                </a:lnTo>
                                <a:lnTo>
                                  <a:pt x="27322" y="113074"/>
                                </a:lnTo>
                                <a:lnTo>
                                  <a:pt x="27381" y="116816"/>
                                </a:lnTo>
                                <a:lnTo>
                                  <a:pt x="27437" y="57398"/>
                                </a:lnTo>
                                <a:lnTo>
                                  <a:pt x="27494" y="98150"/>
                                </a:lnTo>
                                <a:lnTo>
                                  <a:pt x="27551" y="84948"/>
                                </a:lnTo>
                                <a:lnTo>
                                  <a:pt x="27610" y="89840"/>
                                </a:lnTo>
                                <a:lnTo>
                                  <a:pt x="27667" y="125426"/>
                                </a:lnTo>
                                <a:lnTo>
                                  <a:pt x="27724" y="62290"/>
                                </a:lnTo>
                                <a:lnTo>
                                  <a:pt x="27782" y="106760"/>
                                </a:lnTo>
                                <a:lnTo>
                                  <a:pt x="27839" y="82377"/>
                                </a:lnTo>
                                <a:lnTo>
                                  <a:pt x="27896" y="87544"/>
                                </a:lnTo>
                                <a:lnTo>
                                  <a:pt x="27953" y="99297"/>
                                </a:lnTo>
                                <a:lnTo>
                                  <a:pt x="28011" y="82652"/>
                                </a:lnTo>
                                <a:lnTo>
                                  <a:pt x="28069" y="99872"/>
                                </a:lnTo>
                                <a:lnTo>
                                  <a:pt x="28125" y="102467"/>
                                </a:lnTo>
                                <a:lnTo>
                                  <a:pt x="28184" y="105339"/>
                                </a:lnTo>
                                <a:lnTo>
                                  <a:pt x="28241" y="123980"/>
                                </a:lnTo>
                                <a:lnTo>
                                  <a:pt x="28298" y="106485"/>
                                </a:lnTo>
                                <a:lnTo>
                                  <a:pt x="28355" y="103314"/>
                                </a:lnTo>
                                <a:lnTo>
                                  <a:pt x="28413" y="64857"/>
                                </a:lnTo>
                                <a:lnTo>
                                  <a:pt x="28470" y="117666"/>
                                </a:lnTo>
                                <a:lnTo>
                                  <a:pt x="28527" y="92132"/>
                                </a:lnTo>
                                <a:lnTo>
                                  <a:pt x="28586" y="86094"/>
                                </a:lnTo>
                                <a:lnTo>
                                  <a:pt x="28643" y="115095"/>
                                </a:lnTo>
                                <a:lnTo>
                                  <a:pt x="28700" y="96725"/>
                                </a:lnTo>
                                <a:lnTo>
                                  <a:pt x="28757" y="82952"/>
                                </a:lnTo>
                                <a:lnTo>
                                  <a:pt x="28815" y="115370"/>
                                </a:lnTo>
                                <a:lnTo>
                                  <a:pt x="28872" y="69450"/>
                                </a:lnTo>
                                <a:lnTo>
                                  <a:pt x="28929" y="66582"/>
                                </a:lnTo>
                                <a:lnTo>
                                  <a:pt x="28987" y="103039"/>
                                </a:lnTo>
                                <a:lnTo>
                                  <a:pt x="29045" y="76914"/>
                                </a:lnTo>
                                <a:lnTo>
                                  <a:pt x="29102" y="75188"/>
                                </a:lnTo>
                                <a:lnTo>
                                  <a:pt x="29158" y="111652"/>
                                </a:lnTo>
                                <a:lnTo>
                                  <a:pt x="29217" y="91561"/>
                                </a:lnTo>
                                <a:lnTo>
                                  <a:pt x="29274" y="106485"/>
                                </a:lnTo>
                                <a:lnTo>
                                  <a:pt x="29331" y="75763"/>
                                </a:lnTo>
                                <a:lnTo>
                                  <a:pt x="29389" y="126001"/>
                                </a:lnTo>
                                <a:lnTo>
                                  <a:pt x="29446" y="118241"/>
                                </a:lnTo>
                                <a:lnTo>
                                  <a:pt x="29503" y="103614"/>
                                </a:lnTo>
                                <a:lnTo>
                                  <a:pt x="29560" y="84948"/>
                                </a:lnTo>
                                <a:lnTo>
                                  <a:pt x="29619" y="80080"/>
                                </a:lnTo>
                                <a:lnTo>
                                  <a:pt x="29676" y="88690"/>
                                </a:lnTo>
                                <a:lnTo>
                                  <a:pt x="29733" y="87244"/>
                                </a:lnTo>
                                <a:lnTo>
                                  <a:pt x="29791" y="110203"/>
                                </a:lnTo>
                                <a:lnTo>
                                  <a:pt x="29848" y="90687"/>
                                </a:lnTo>
                                <a:lnTo>
                                  <a:pt x="29905" y="106185"/>
                                </a:lnTo>
                                <a:lnTo>
                                  <a:pt x="29962" y="74913"/>
                                </a:lnTo>
                                <a:lnTo>
                                  <a:pt x="30021" y="120833"/>
                                </a:lnTo>
                                <a:lnTo>
                                  <a:pt x="30078" y="86394"/>
                                </a:lnTo>
                                <a:lnTo>
                                  <a:pt x="30134" y="111353"/>
                                </a:lnTo>
                                <a:lnTo>
                                  <a:pt x="30193" y="104189"/>
                                </a:lnTo>
                                <a:lnTo>
                                  <a:pt x="30250" y="91262"/>
                                </a:lnTo>
                                <a:lnTo>
                                  <a:pt x="30307" y="84373"/>
                                </a:lnTo>
                                <a:lnTo>
                                  <a:pt x="30364" y="109352"/>
                                </a:lnTo>
                                <a:lnTo>
                                  <a:pt x="30422" y="107060"/>
                                </a:lnTo>
                                <a:lnTo>
                                  <a:pt x="30479" y="118813"/>
                                </a:lnTo>
                                <a:lnTo>
                                  <a:pt x="30537" y="150680"/>
                                </a:lnTo>
                                <a:lnTo>
                                  <a:pt x="30595" y="96154"/>
                                </a:lnTo>
                                <a:lnTo>
                                  <a:pt x="30652" y="75488"/>
                                </a:lnTo>
                                <a:lnTo>
                                  <a:pt x="30709" y="109927"/>
                                </a:lnTo>
                                <a:lnTo>
                                  <a:pt x="30766" y="105614"/>
                                </a:lnTo>
                                <a:lnTo>
                                  <a:pt x="30824" y="106760"/>
                                </a:lnTo>
                                <a:lnTo>
                                  <a:pt x="30881" y="105039"/>
                                </a:lnTo>
                                <a:lnTo>
                                  <a:pt x="30938" y="104764"/>
                                </a:lnTo>
                                <a:lnTo>
                                  <a:pt x="30997" y="130869"/>
                                </a:lnTo>
                                <a:lnTo>
                                  <a:pt x="31054" y="108206"/>
                                </a:lnTo>
                                <a:lnTo>
                                  <a:pt x="31110" y="103614"/>
                                </a:lnTo>
                                <a:lnTo>
                                  <a:pt x="31167" y="151531"/>
                                </a:lnTo>
                                <a:lnTo>
                                  <a:pt x="31226" y="110778"/>
                                </a:lnTo>
                                <a:lnTo>
                                  <a:pt x="31283" y="92708"/>
                                </a:lnTo>
                                <a:lnTo>
                                  <a:pt x="31340" y="106760"/>
                                </a:lnTo>
                                <a:lnTo>
                                  <a:pt x="31397" y="102467"/>
                                </a:lnTo>
                                <a:lnTo>
                                  <a:pt x="31455" y="133736"/>
                                </a:lnTo>
                                <a:lnTo>
                                  <a:pt x="31513" y="61715"/>
                                </a:lnTo>
                                <a:lnTo>
                                  <a:pt x="31569" y="122558"/>
                                </a:lnTo>
                                <a:lnTo>
                                  <a:pt x="31628" y="118241"/>
                                </a:lnTo>
                                <a:lnTo>
                                  <a:pt x="31685" y="80931"/>
                                </a:lnTo>
                                <a:lnTo>
                                  <a:pt x="31742" y="125426"/>
                                </a:lnTo>
                                <a:lnTo>
                                  <a:pt x="31799" y="123704"/>
                                </a:lnTo>
                                <a:lnTo>
                                  <a:pt x="31857" y="117091"/>
                                </a:lnTo>
                                <a:lnTo>
                                  <a:pt x="31914" y="131164"/>
                                </a:lnTo>
                                <a:lnTo>
                                  <a:pt x="31971" y="141771"/>
                                </a:lnTo>
                                <a:lnTo>
                                  <a:pt x="32030" y="66007"/>
                                </a:lnTo>
                                <a:lnTo>
                                  <a:pt x="32087" y="156123"/>
                                </a:lnTo>
                                <a:lnTo>
                                  <a:pt x="32143" y="100447"/>
                                </a:lnTo>
                                <a:lnTo>
                                  <a:pt x="32201" y="115370"/>
                                </a:lnTo>
                                <a:lnTo>
                                  <a:pt x="32259" y="102168"/>
                                </a:lnTo>
                                <a:lnTo>
                                  <a:pt x="32316" y="80931"/>
                                </a:lnTo>
                                <a:lnTo>
                                  <a:pt x="32373" y="59694"/>
                                </a:lnTo>
                                <a:lnTo>
                                  <a:pt x="32431" y="113374"/>
                                </a:lnTo>
                                <a:lnTo>
                                  <a:pt x="32489" y="97875"/>
                                </a:lnTo>
                                <a:lnTo>
                                  <a:pt x="32545" y="127722"/>
                                </a:lnTo>
                                <a:lnTo>
                                  <a:pt x="32602" y="93858"/>
                                </a:lnTo>
                                <a:lnTo>
                                  <a:pt x="32661" y="101022"/>
                                </a:lnTo>
                                <a:lnTo>
                                  <a:pt x="32718" y="111652"/>
                                </a:lnTo>
                                <a:lnTo>
                                  <a:pt x="32775" y="119687"/>
                                </a:lnTo>
                                <a:lnTo>
                                  <a:pt x="32833" y="101892"/>
                                </a:lnTo>
                                <a:lnTo>
                                  <a:pt x="32890" y="94433"/>
                                </a:lnTo>
                                <a:lnTo>
                                  <a:pt x="32947" y="111353"/>
                                </a:lnTo>
                                <a:lnTo>
                                  <a:pt x="33004" y="138328"/>
                                </a:lnTo>
                                <a:lnTo>
                                  <a:pt x="33063" y="98725"/>
                                </a:lnTo>
                                <a:lnTo>
                                  <a:pt x="33119" y="105614"/>
                                </a:lnTo>
                                <a:lnTo>
                                  <a:pt x="33177" y="109057"/>
                                </a:lnTo>
                                <a:lnTo>
                                  <a:pt x="33235" y="113374"/>
                                </a:lnTo>
                                <a:lnTo>
                                  <a:pt x="33292" y="116241"/>
                                </a:lnTo>
                                <a:lnTo>
                                  <a:pt x="33349" y="107060"/>
                                </a:lnTo>
                                <a:lnTo>
                                  <a:pt x="33406" y="105910"/>
                                </a:lnTo>
                                <a:lnTo>
                                  <a:pt x="33465" y="88395"/>
                                </a:lnTo>
                                <a:lnTo>
                                  <a:pt x="33522" y="113945"/>
                                </a:lnTo>
                                <a:lnTo>
                                  <a:pt x="33578" y="90986"/>
                                </a:lnTo>
                                <a:lnTo>
                                  <a:pt x="33637" y="146088"/>
                                </a:lnTo>
                                <a:lnTo>
                                  <a:pt x="33694" y="96725"/>
                                </a:lnTo>
                                <a:lnTo>
                                  <a:pt x="33751" y="130593"/>
                                </a:lnTo>
                                <a:lnTo>
                                  <a:pt x="33808" y="103039"/>
                                </a:lnTo>
                                <a:lnTo>
                                  <a:pt x="33866" y="127422"/>
                                </a:lnTo>
                                <a:lnTo>
                                  <a:pt x="33923" y="111077"/>
                                </a:lnTo>
                                <a:lnTo>
                                  <a:pt x="33980" y="94708"/>
                                </a:lnTo>
                                <a:lnTo>
                                  <a:pt x="34039" y="117091"/>
                                </a:lnTo>
                                <a:lnTo>
                                  <a:pt x="34096" y="107631"/>
                                </a:lnTo>
                                <a:lnTo>
                                  <a:pt x="34153" y="100447"/>
                                </a:lnTo>
                                <a:lnTo>
                                  <a:pt x="34210" y="99297"/>
                                </a:lnTo>
                                <a:lnTo>
                                  <a:pt x="34268" y="111928"/>
                                </a:lnTo>
                                <a:lnTo>
                                  <a:pt x="34325" y="89840"/>
                                </a:lnTo>
                                <a:lnTo>
                                  <a:pt x="34382" y="113374"/>
                                </a:lnTo>
                                <a:lnTo>
                                  <a:pt x="34441" y="88966"/>
                                </a:lnTo>
                                <a:lnTo>
                                  <a:pt x="34498" y="114795"/>
                                </a:lnTo>
                                <a:lnTo>
                                  <a:pt x="34554" y="119962"/>
                                </a:lnTo>
                                <a:lnTo>
                                  <a:pt x="34611" y="109057"/>
                                </a:lnTo>
                                <a:lnTo>
                                  <a:pt x="34670" y="99596"/>
                                </a:lnTo>
                                <a:lnTo>
                                  <a:pt x="34727" y="126001"/>
                                </a:lnTo>
                                <a:lnTo>
                                  <a:pt x="34784" y="101593"/>
                                </a:lnTo>
                                <a:lnTo>
                                  <a:pt x="34841" y="84948"/>
                                </a:lnTo>
                                <a:lnTo>
                                  <a:pt x="34899" y="118813"/>
                                </a:lnTo>
                                <a:lnTo>
                                  <a:pt x="34956" y="113074"/>
                                </a:lnTo>
                                <a:lnTo>
                                  <a:pt x="35013" y="111928"/>
                                </a:lnTo>
                                <a:lnTo>
                                  <a:pt x="35072" y="112223"/>
                                </a:lnTo>
                                <a:lnTo>
                                  <a:pt x="35129" y="104764"/>
                                </a:lnTo>
                                <a:lnTo>
                                  <a:pt x="35186" y="95854"/>
                                </a:lnTo>
                                <a:lnTo>
                                  <a:pt x="35243" y="101317"/>
                                </a:lnTo>
                                <a:lnTo>
                                  <a:pt x="35301" y="142346"/>
                                </a:lnTo>
                                <a:lnTo>
                                  <a:pt x="35358" y="132015"/>
                                </a:lnTo>
                                <a:lnTo>
                                  <a:pt x="35415" y="70324"/>
                                </a:lnTo>
                                <a:lnTo>
                                  <a:pt x="35474" y="96725"/>
                                </a:lnTo>
                                <a:lnTo>
                                  <a:pt x="35531" y="108781"/>
                                </a:lnTo>
                                <a:lnTo>
                                  <a:pt x="35587" y="109632"/>
                                </a:lnTo>
                                <a:lnTo>
                                  <a:pt x="35645" y="67153"/>
                                </a:lnTo>
                                <a:lnTo>
                                  <a:pt x="35703" y="84098"/>
                                </a:lnTo>
                                <a:lnTo>
                                  <a:pt x="35760" y="114220"/>
                                </a:lnTo>
                                <a:lnTo>
                                  <a:pt x="35817" y="107335"/>
                                </a:lnTo>
                                <a:lnTo>
                                  <a:pt x="35875" y="114795"/>
                                </a:lnTo>
                                <a:lnTo>
                                  <a:pt x="35932" y="89541"/>
                                </a:lnTo>
                                <a:lnTo>
                                  <a:pt x="35989" y="111652"/>
                                </a:lnTo>
                                <a:lnTo>
                                  <a:pt x="36046" y="149534"/>
                                </a:lnTo>
                                <a:lnTo>
                                  <a:pt x="36105" y="111353"/>
                                </a:lnTo>
                                <a:lnTo>
                                  <a:pt x="36162" y="125701"/>
                                </a:lnTo>
                                <a:lnTo>
                                  <a:pt x="36219" y="95579"/>
                                </a:lnTo>
                                <a:lnTo>
                                  <a:pt x="36277" y="151830"/>
                                </a:lnTo>
                                <a:lnTo>
                                  <a:pt x="36334" y="112223"/>
                                </a:lnTo>
                                <a:lnTo>
                                  <a:pt x="36391" y="103039"/>
                                </a:lnTo>
                                <a:lnTo>
                                  <a:pt x="36448" y="127997"/>
                                </a:lnTo>
                                <a:lnTo>
                                  <a:pt x="36507" y="91561"/>
                                </a:lnTo>
                                <a:lnTo>
                                  <a:pt x="36563" y="90116"/>
                                </a:lnTo>
                                <a:lnTo>
                                  <a:pt x="36621" y="152401"/>
                                </a:lnTo>
                                <a:lnTo>
                                  <a:pt x="36679" y="113074"/>
                                </a:lnTo>
                                <a:lnTo>
                                  <a:pt x="36736" y="76338"/>
                                </a:lnTo>
                                <a:lnTo>
                                  <a:pt x="36793" y="88966"/>
                                </a:lnTo>
                                <a:lnTo>
                                  <a:pt x="36850" y="99297"/>
                                </a:lnTo>
                                <a:lnTo>
                                  <a:pt x="36909" y="116816"/>
                                </a:lnTo>
                                <a:lnTo>
                                  <a:pt x="36966" y="126276"/>
                                </a:lnTo>
                                <a:lnTo>
                                  <a:pt x="37022" y="130294"/>
                                </a:lnTo>
                                <a:lnTo>
                                  <a:pt x="37081" y="90986"/>
                                </a:lnTo>
                                <a:lnTo>
                                  <a:pt x="37138" y="98725"/>
                                </a:lnTo>
                                <a:lnTo>
                                  <a:pt x="37195" y="121684"/>
                                </a:lnTo>
                                <a:lnTo>
                                  <a:pt x="37252" y="99297"/>
                                </a:lnTo>
                                <a:lnTo>
                                  <a:pt x="37310" y="100746"/>
                                </a:lnTo>
                                <a:lnTo>
                                  <a:pt x="37367" y="106760"/>
                                </a:lnTo>
                                <a:lnTo>
                                  <a:pt x="37424" y="86969"/>
                                </a:lnTo>
                                <a:lnTo>
                                  <a:pt x="37483" y="89541"/>
                                </a:lnTo>
                                <a:lnTo>
                                  <a:pt x="37539" y="126572"/>
                                </a:lnTo>
                                <a:lnTo>
                                  <a:pt x="37597" y="107060"/>
                                </a:lnTo>
                                <a:lnTo>
                                  <a:pt x="37654" y="127422"/>
                                </a:lnTo>
                                <a:lnTo>
                                  <a:pt x="37712" y="106760"/>
                                </a:lnTo>
                                <a:lnTo>
                                  <a:pt x="37769" y="107060"/>
                                </a:lnTo>
                                <a:lnTo>
                                  <a:pt x="37826" y="137478"/>
                                </a:lnTo>
                                <a:lnTo>
                                  <a:pt x="37885" y="110203"/>
                                </a:lnTo>
                                <a:lnTo>
                                  <a:pt x="37942" y="111928"/>
                                </a:lnTo>
                                <a:lnTo>
                                  <a:pt x="37998" y="132314"/>
                                </a:lnTo>
                                <a:lnTo>
                                  <a:pt x="38055" y="149809"/>
                                </a:lnTo>
                                <a:lnTo>
                                  <a:pt x="38114" y="77213"/>
                                </a:lnTo>
                                <a:lnTo>
                                  <a:pt x="38171" y="114520"/>
                                </a:lnTo>
                                <a:lnTo>
                                  <a:pt x="38228" y="109632"/>
                                </a:lnTo>
                                <a:lnTo>
                                  <a:pt x="38286" y="105614"/>
                                </a:lnTo>
                                <a:lnTo>
                                  <a:pt x="38343" y="100746"/>
                                </a:lnTo>
                                <a:lnTo>
                                  <a:pt x="38400" y="107335"/>
                                </a:lnTo>
                                <a:lnTo>
                                  <a:pt x="38457" y="116816"/>
                                </a:lnTo>
                                <a:lnTo>
                                  <a:pt x="38516" y="117391"/>
                                </a:lnTo>
                                <a:lnTo>
                                  <a:pt x="38573" y="77784"/>
                                </a:lnTo>
                                <a:lnTo>
                                  <a:pt x="38630" y="103614"/>
                                </a:lnTo>
                                <a:lnTo>
                                  <a:pt x="38688" y="119687"/>
                                </a:lnTo>
                                <a:lnTo>
                                  <a:pt x="38745" y="133460"/>
                                </a:lnTo>
                                <a:lnTo>
                                  <a:pt x="38802" y="105614"/>
                                </a:lnTo>
                                <a:lnTo>
                                  <a:pt x="38859" y="119112"/>
                                </a:lnTo>
                                <a:lnTo>
                                  <a:pt x="38918" y="59694"/>
                                </a:lnTo>
                                <a:lnTo>
                                  <a:pt x="38974" y="134611"/>
                                </a:lnTo>
                                <a:lnTo>
                                  <a:pt x="39031" y="84673"/>
                                </a:lnTo>
                                <a:lnTo>
                                  <a:pt x="39089" y="121684"/>
                                </a:lnTo>
                                <a:lnTo>
                                  <a:pt x="39147" y="113649"/>
                                </a:lnTo>
                                <a:lnTo>
                                  <a:pt x="39204" y="105039"/>
                                </a:lnTo>
                                <a:lnTo>
                                  <a:pt x="39261" y="82377"/>
                                </a:lnTo>
                                <a:lnTo>
                                  <a:pt x="39319" y="86394"/>
                                </a:lnTo>
                                <a:lnTo>
                                  <a:pt x="39376" y="99596"/>
                                </a:lnTo>
                                <a:lnTo>
                                  <a:pt x="39433" y="115670"/>
                                </a:lnTo>
                                <a:lnTo>
                                  <a:pt x="39490" y="79505"/>
                                </a:lnTo>
                                <a:lnTo>
                                  <a:pt x="39549" y="106485"/>
                                </a:lnTo>
                                <a:lnTo>
                                  <a:pt x="39606" y="96429"/>
                                </a:lnTo>
                                <a:lnTo>
                                  <a:pt x="39663" y="136907"/>
                                </a:lnTo>
                                <a:lnTo>
                                  <a:pt x="39721" y="92408"/>
                                </a:lnTo>
                                <a:lnTo>
                                  <a:pt x="39778" y="104464"/>
                                </a:lnTo>
                                <a:lnTo>
                                  <a:pt x="39835" y="116816"/>
                                </a:lnTo>
                                <a:lnTo>
                                  <a:pt x="39892" y="107906"/>
                                </a:lnTo>
                                <a:lnTo>
                                  <a:pt x="39951" y="95004"/>
                                </a:lnTo>
                                <a:lnTo>
                                  <a:pt x="40007" y="86669"/>
                                </a:lnTo>
                                <a:lnTo>
                                  <a:pt x="40064" y="117966"/>
                                </a:lnTo>
                                <a:lnTo>
                                  <a:pt x="40123" y="101593"/>
                                </a:lnTo>
                                <a:lnTo>
                                  <a:pt x="40180" y="136907"/>
                                </a:lnTo>
                                <a:lnTo>
                                  <a:pt x="40237" y="113074"/>
                                </a:lnTo>
                                <a:lnTo>
                                  <a:pt x="40294" y="84098"/>
                                </a:lnTo>
                                <a:lnTo>
                                  <a:pt x="40352" y="118241"/>
                                </a:lnTo>
                                <a:lnTo>
                                  <a:pt x="40409" y="108781"/>
                                </a:lnTo>
                                <a:lnTo>
                                  <a:pt x="40466" y="110203"/>
                                </a:lnTo>
                                <a:lnTo>
                                  <a:pt x="40525" y="64286"/>
                                </a:lnTo>
                                <a:lnTo>
                                  <a:pt x="40582" y="89840"/>
                                </a:lnTo>
                                <a:lnTo>
                                  <a:pt x="40639" y="94433"/>
                                </a:lnTo>
                                <a:lnTo>
                                  <a:pt x="40695" y="112223"/>
                                </a:lnTo>
                                <a:lnTo>
                                  <a:pt x="40754" y="128572"/>
                                </a:lnTo>
                                <a:lnTo>
                                  <a:pt x="40811" y="108481"/>
                                </a:lnTo>
                                <a:lnTo>
                                  <a:pt x="40868" y="106485"/>
                                </a:lnTo>
                                <a:lnTo>
                                  <a:pt x="40927" y="128297"/>
                                </a:lnTo>
                                <a:lnTo>
                                  <a:pt x="40983" y="135457"/>
                                </a:lnTo>
                                <a:lnTo>
                                  <a:pt x="41041" y="105339"/>
                                </a:lnTo>
                                <a:lnTo>
                                  <a:pt x="41098" y="131164"/>
                                </a:lnTo>
                                <a:lnTo>
                                  <a:pt x="41156" y="97575"/>
                                </a:lnTo>
                                <a:lnTo>
                                  <a:pt x="41213" y="128872"/>
                                </a:lnTo>
                                <a:lnTo>
                                  <a:pt x="41270" y="119962"/>
                                </a:lnTo>
                                <a:lnTo>
                                  <a:pt x="41328" y="128572"/>
                                </a:lnTo>
                                <a:lnTo>
                                  <a:pt x="41385" y="117666"/>
                                </a:lnTo>
                                <a:lnTo>
                                  <a:pt x="41442" y="107906"/>
                                </a:lnTo>
                                <a:lnTo>
                                  <a:pt x="41499" y="111652"/>
                                </a:lnTo>
                                <a:lnTo>
                                  <a:pt x="41558" y="136907"/>
                                </a:lnTo>
                                <a:lnTo>
                                  <a:pt x="41615" y="119687"/>
                                </a:lnTo>
                                <a:lnTo>
                                  <a:pt x="41672" y="100171"/>
                                </a:lnTo>
                                <a:lnTo>
                                  <a:pt x="41730" y="112799"/>
                                </a:lnTo>
                                <a:lnTo>
                                  <a:pt x="41787" y="98446"/>
                                </a:lnTo>
                                <a:lnTo>
                                  <a:pt x="41844" y="121983"/>
                                </a:lnTo>
                                <a:lnTo>
                                  <a:pt x="41901" y="141200"/>
                                </a:lnTo>
                                <a:lnTo>
                                  <a:pt x="41960" y="109632"/>
                                </a:lnTo>
                                <a:lnTo>
                                  <a:pt x="42016" y="110203"/>
                                </a:lnTo>
                                <a:lnTo>
                                  <a:pt x="42074" y="89541"/>
                                </a:lnTo>
                                <a:lnTo>
                                  <a:pt x="42132" y="107906"/>
                                </a:lnTo>
                                <a:lnTo>
                                  <a:pt x="42189" y="120258"/>
                                </a:lnTo>
                                <a:lnTo>
                                  <a:pt x="42246" y="106485"/>
                                </a:lnTo>
                                <a:lnTo>
                                  <a:pt x="42303" y="107060"/>
                                </a:lnTo>
                                <a:lnTo>
                                  <a:pt x="42362" y="110203"/>
                                </a:lnTo>
                                <a:lnTo>
                                  <a:pt x="42418" y="92132"/>
                                </a:lnTo>
                                <a:lnTo>
                                  <a:pt x="42475" y="99872"/>
                                </a:lnTo>
                                <a:lnTo>
                                  <a:pt x="42534" y="125701"/>
                                </a:lnTo>
                                <a:lnTo>
                                  <a:pt x="42591" y="101022"/>
                                </a:lnTo>
                                <a:lnTo>
                                  <a:pt x="42648" y="115945"/>
                                </a:lnTo>
                                <a:lnTo>
                                  <a:pt x="42705" y="102467"/>
                                </a:lnTo>
                                <a:lnTo>
                                  <a:pt x="42763" y="116816"/>
                                </a:lnTo>
                                <a:lnTo>
                                  <a:pt x="42820" y="113074"/>
                                </a:lnTo>
                                <a:lnTo>
                                  <a:pt x="42877" y="144071"/>
                                </a:lnTo>
                                <a:lnTo>
                                  <a:pt x="42934" y="100171"/>
                                </a:lnTo>
                                <a:lnTo>
                                  <a:pt x="42992" y="109927"/>
                                </a:lnTo>
                                <a:lnTo>
                                  <a:pt x="43050" y="78934"/>
                                </a:lnTo>
                                <a:lnTo>
                                  <a:pt x="43107" y="96429"/>
                                </a:lnTo>
                                <a:lnTo>
                                  <a:pt x="43165" y="127422"/>
                                </a:lnTo>
                                <a:lnTo>
                                  <a:pt x="43222" y="122259"/>
                                </a:lnTo>
                                <a:lnTo>
                                  <a:pt x="43279" y="125426"/>
                                </a:lnTo>
                                <a:lnTo>
                                  <a:pt x="43336" y="120258"/>
                                </a:lnTo>
                                <a:lnTo>
                                  <a:pt x="43395" y="97300"/>
                                </a:lnTo>
                                <a:lnTo>
                                  <a:pt x="43451" y="128297"/>
                                </a:lnTo>
                                <a:lnTo>
                                  <a:pt x="43508" y="102743"/>
                                </a:lnTo>
                                <a:lnTo>
                                  <a:pt x="43567" y="124280"/>
                                </a:lnTo>
                                <a:lnTo>
                                  <a:pt x="43624" y="92132"/>
                                </a:lnTo>
                                <a:lnTo>
                                  <a:pt x="43681" y="153252"/>
                                </a:lnTo>
                                <a:lnTo>
                                  <a:pt x="43738" y="113074"/>
                                </a:lnTo>
                                <a:lnTo>
                                  <a:pt x="43796" y="79781"/>
                                </a:lnTo>
                                <a:lnTo>
                                  <a:pt x="43853" y="112499"/>
                                </a:lnTo>
                                <a:lnTo>
                                  <a:pt x="43910" y="97875"/>
                                </a:lnTo>
                                <a:lnTo>
                                  <a:pt x="43968" y="123129"/>
                                </a:lnTo>
                                <a:lnTo>
                                  <a:pt x="44026" y="113945"/>
                                </a:lnTo>
                                <a:lnTo>
                                  <a:pt x="44083" y="103889"/>
                                </a:lnTo>
                                <a:lnTo>
                                  <a:pt x="44139" y="114520"/>
                                </a:lnTo>
                                <a:lnTo>
                                  <a:pt x="44198" y="115670"/>
                                </a:lnTo>
                                <a:lnTo>
                                  <a:pt x="44255" y="128297"/>
                                </a:lnTo>
                                <a:lnTo>
                                  <a:pt x="44312" y="137478"/>
                                </a:lnTo>
                                <a:lnTo>
                                  <a:pt x="44371" y="137478"/>
                                </a:lnTo>
                                <a:lnTo>
                                  <a:pt x="44427" y="111077"/>
                                </a:lnTo>
                                <a:lnTo>
                                  <a:pt x="44484" y="123405"/>
                                </a:lnTo>
                                <a:lnTo>
                                  <a:pt x="44541" y="123129"/>
                                </a:lnTo>
                                <a:lnTo>
                                  <a:pt x="44600" y="97575"/>
                                </a:lnTo>
                                <a:lnTo>
                                  <a:pt x="44657" y="93858"/>
                                </a:lnTo>
                                <a:lnTo>
                                  <a:pt x="44714" y="107631"/>
                                </a:lnTo>
                                <a:lnTo>
                                  <a:pt x="44772" y="120258"/>
                                </a:lnTo>
                                <a:lnTo>
                                  <a:pt x="44829" y="96154"/>
                                </a:lnTo>
                                <a:lnTo>
                                  <a:pt x="44886" y="121408"/>
                                </a:lnTo>
                                <a:lnTo>
                                  <a:pt x="44943" y="127147"/>
                                </a:lnTo>
                                <a:lnTo>
                                  <a:pt x="45002" y="144071"/>
                                </a:lnTo>
                                <a:lnTo>
                                  <a:pt x="45059" y="123980"/>
                                </a:lnTo>
                                <a:lnTo>
                                  <a:pt x="45116" y="101593"/>
                                </a:lnTo>
                                <a:lnTo>
                                  <a:pt x="45174" y="85819"/>
                                </a:lnTo>
                                <a:lnTo>
                                  <a:pt x="45231" y="111652"/>
                                </a:lnTo>
                                <a:lnTo>
                                  <a:pt x="45288" y="113074"/>
                                </a:lnTo>
                                <a:lnTo>
                                  <a:pt x="45345" y="133736"/>
                                </a:lnTo>
                                <a:lnTo>
                                  <a:pt x="45403" y="112223"/>
                                </a:lnTo>
                                <a:lnTo>
                                  <a:pt x="45460" y="125701"/>
                                </a:lnTo>
                                <a:lnTo>
                                  <a:pt x="45517" y="118537"/>
                                </a:lnTo>
                                <a:lnTo>
                                  <a:pt x="45576" y="149534"/>
                                </a:lnTo>
                                <a:lnTo>
                                  <a:pt x="45633" y="123129"/>
                                </a:lnTo>
                                <a:lnTo>
                                  <a:pt x="45690" y="133165"/>
                                </a:lnTo>
                                <a:lnTo>
                                  <a:pt x="45747" y="131440"/>
                                </a:lnTo>
                                <a:lnTo>
                                  <a:pt x="45805" y="114220"/>
                                </a:lnTo>
                                <a:lnTo>
                                  <a:pt x="45862" y="84373"/>
                                </a:lnTo>
                                <a:lnTo>
                                  <a:pt x="45919" y="106185"/>
                                </a:lnTo>
                                <a:lnTo>
                                  <a:pt x="45978" y="113074"/>
                                </a:lnTo>
                                <a:lnTo>
                                  <a:pt x="46035" y="103039"/>
                                </a:lnTo>
                                <a:lnTo>
                                  <a:pt x="46092" y="90411"/>
                                </a:lnTo>
                                <a:lnTo>
                                  <a:pt x="46148" y="124851"/>
                                </a:lnTo>
                                <a:lnTo>
                                  <a:pt x="46207" y="113945"/>
                                </a:lnTo>
                                <a:lnTo>
                                  <a:pt x="46264" y="111353"/>
                                </a:lnTo>
                                <a:lnTo>
                                  <a:pt x="46321" y="113945"/>
                                </a:lnTo>
                                <a:lnTo>
                                  <a:pt x="46378" y="105039"/>
                                </a:lnTo>
                                <a:lnTo>
                                  <a:pt x="46436" y="128572"/>
                                </a:lnTo>
                                <a:lnTo>
                                  <a:pt x="46493" y="137182"/>
                                </a:lnTo>
                                <a:lnTo>
                                  <a:pt x="46550" y="96154"/>
                                </a:lnTo>
                                <a:lnTo>
                                  <a:pt x="46609" y="133736"/>
                                </a:lnTo>
                                <a:lnTo>
                                  <a:pt x="46666" y="95004"/>
                                </a:lnTo>
                                <a:lnTo>
                                  <a:pt x="46723" y="121408"/>
                                </a:lnTo>
                                <a:lnTo>
                                  <a:pt x="46780" y="124555"/>
                                </a:lnTo>
                                <a:lnTo>
                                  <a:pt x="46838" y="96725"/>
                                </a:lnTo>
                                <a:lnTo>
                                  <a:pt x="46895" y="111353"/>
                                </a:lnTo>
                                <a:lnTo>
                                  <a:pt x="46952" y="110502"/>
                                </a:lnTo>
                                <a:lnTo>
                                  <a:pt x="47011" y="101892"/>
                                </a:lnTo>
                                <a:lnTo>
                                  <a:pt x="47068" y="111928"/>
                                </a:lnTo>
                                <a:lnTo>
                                  <a:pt x="47124" y="144642"/>
                                </a:lnTo>
                                <a:lnTo>
                                  <a:pt x="47182" y="108781"/>
                                </a:lnTo>
                                <a:lnTo>
                                  <a:pt x="47240" y="109352"/>
                                </a:lnTo>
                                <a:lnTo>
                                  <a:pt x="47297" y="139478"/>
                                </a:lnTo>
                                <a:lnTo>
                                  <a:pt x="47354" y="121109"/>
                                </a:lnTo>
                                <a:lnTo>
                                  <a:pt x="47412" y="123704"/>
                                </a:lnTo>
                                <a:lnTo>
                                  <a:pt x="47469" y="127722"/>
                                </a:lnTo>
                                <a:lnTo>
                                  <a:pt x="47527" y="119387"/>
                                </a:lnTo>
                                <a:lnTo>
                                  <a:pt x="47583" y="128572"/>
                                </a:lnTo>
                                <a:lnTo>
                                  <a:pt x="47642" y="123704"/>
                                </a:lnTo>
                                <a:lnTo>
                                  <a:pt x="47699" y="130018"/>
                                </a:lnTo>
                                <a:lnTo>
                                  <a:pt x="47756" y="129718"/>
                                </a:lnTo>
                                <a:lnTo>
                                  <a:pt x="47815" y="117666"/>
                                </a:lnTo>
                                <a:lnTo>
                                  <a:pt x="47871" y="125701"/>
                                </a:lnTo>
                                <a:lnTo>
                                  <a:pt x="47928" y="127722"/>
                                </a:lnTo>
                                <a:lnTo>
                                  <a:pt x="47985" y="139778"/>
                                </a:lnTo>
                                <a:lnTo>
                                  <a:pt x="48044" y="95279"/>
                                </a:lnTo>
                                <a:lnTo>
                                  <a:pt x="48101" y="115095"/>
                                </a:lnTo>
                                <a:lnTo>
                                  <a:pt x="48158" y="114220"/>
                                </a:lnTo>
                                <a:lnTo>
                                  <a:pt x="48216" y="108481"/>
                                </a:lnTo>
                                <a:lnTo>
                                  <a:pt x="48273" y="133460"/>
                                </a:lnTo>
                                <a:lnTo>
                                  <a:pt x="48330" y="107335"/>
                                </a:lnTo>
                                <a:lnTo>
                                  <a:pt x="48387" y="139203"/>
                                </a:lnTo>
                                <a:lnTo>
                                  <a:pt x="48445" y="122834"/>
                                </a:lnTo>
                                <a:lnTo>
                                  <a:pt x="48503" y="108206"/>
                                </a:lnTo>
                                <a:lnTo>
                                  <a:pt x="48559" y="127422"/>
                                </a:lnTo>
                                <a:lnTo>
                                  <a:pt x="48618" y="127147"/>
                                </a:lnTo>
                                <a:lnTo>
                                  <a:pt x="48675" y="74913"/>
                                </a:lnTo>
                                <a:lnTo>
                                  <a:pt x="48732" y="116816"/>
                                </a:lnTo>
                                <a:lnTo>
                                  <a:pt x="48789" y="116241"/>
                                </a:lnTo>
                                <a:lnTo>
                                  <a:pt x="48847" y="125126"/>
                                </a:lnTo>
                                <a:lnTo>
                                  <a:pt x="48904" y="105339"/>
                                </a:lnTo>
                                <a:lnTo>
                                  <a:pt x="48961" y="121983"/>
                                </a:lnTo>
                                <a:lnTo>
                                  <a:pt x="49020" y="142346"/>
                                </a:lnTo>
                                <a:lnTo>
                                  <a:pt x="49077" y="110203"/>
                                </a:lnTo>
                                <a:lnTo>
                                  <a:pt x="49134" y="106485"/>
                                </a:lnTo>
                                <a:lnTo>
                                  <a:pt x="49191" y="131440"/>
                                </a:lnTo>
                                <a:lnTo>
                                  <a:pt x="49249" y="118537"/>
                                </a:lnTo>
                                <a:lnTo>
                                  <a:pt x="49306" y="115670"/>
                                </a:lnTo>
                                <a:lnTo>
                                  <a:pt x="49363" y="110502"/>
                                </a:lnTo>
                                <a:lnTo>
                                  <a:pt x="49422" y="131440"/>
                                </a:lnTo>
                                <a:lnTo>
                                  <a:pt x="49479" y="143496"/>
                                </a:lnTo>
                                <a:lnTo>
                                  <a:pt x="49536" y="127147"/>
                                </a:lnTo>
                                <a:lnTo>
                                  <a:pt x="49592" y="95004"/>
                                </a:lnTo>
                                <a:lnTo>
                                  <a:pt x="49651" y="143496"/>
                                </a:lnTo>
                                <a:lnTo>
                                  <a:pt x="49708" y="131164"/>
                                </a:lnTo>
                                <a:lnTo>
                                  <a:pt x="49765" y="123980"/>
                                </a:lnTo>
                                <a:lnTo>
                                  <a:pt x="49824" y="151531"/>
                                </a:lnTo>
                                <a:lnTo>
                                  <a:pt x="49880" y="117966"/>
                                </a:lnTo>
                                <a:lnTo>
                                  <a:pt x="49937" y="135186"/>
                                </a:lnTo>
                                <a:lnTo>
                                  <a:pt x="49994" y="128572"/>
                                </a:lnTo>
                                <a:lnTo>
                                  <a:pt x="50053" y="74617"/>
                                </a:lnTo>
                                <a:lnTo>
                                  <a:pt x="50110" y="154698"/>
                                </a:lnTo>
                                <a:lnTo>
                                  <a:pt x="50167" y="97000"/>
                                </a:lnTo>
                                <a:lnTo>
                                  <a:pt x="50224" y="119962"/>
                                </a:lnTo>
                                <a:lnTo>
                                  <a:pt x="50282" y="95854"/>
                                </a:lnTo>
                                <a:lnTo>
                                  <a:pt x="50339" y="117666"/>
                                </a:lnTo>
                                <a:lnTo>
                                  <a:pt x="50396" y="115670"/>
                                </a:lnTo>
                                <a:lnTo>
                                  <a:pt x="50455" y="92708"/>
                                </a:lnTo>
                                <a:lnTo>
                                  <a:pt x="50512" y="109352"/>
                                </a:lnTo>
                                <a:lnTo>
                                  <a:pt x="50568" y="122558"/>
                                </a:lnTo>
                                <a:lnTo>
                                  <a:pt x="50625" y="121408"/>
                                </a:lnTo>
                                <a:lnTo>
                                  <a:pt x="50684" y="141771"/>
                                </a:lnTo>
                                <a:lnTo>
                                  <a:pt x="50741" y="103614"/>
                                </a:lnTo>
                                <a:lnTo>
                                  <a:pt x="50798" y="132314"/>
                                </a:lnTo>
                                <a:lnTo>
                                  <a:pt x="50856" y="115670"/>
                                </a:lnTo>
                                <a:lnTo>
                                  <a:pt x="50913" y="143220"/>
                                </a:lnTo>
                                <a:lnTo>
                                  <a:pt x="50971" y="123980"/>
                                </a:lnTo>
                                <a:lnTo>
                                  <a:pt x="51027" y="111353"/>
                                </a:lnTo>
                                <a:lnTo>
                                  <a:pt x="51086" y="83527"/>
                                </a:lnTo>
                                <a:lnTo>
                                  <a:pt x="51143" y="96429"/>
                                </a:lnTo>
                                <a:lnTo>
                                  <a:pt x="51200" y="142921"/>
                                </a:lnTo>
                                <a:lnTo>
                                  <a:pt x="51258" y="128872"/>
                                </a:lnTo>
                                <a:lnTo>
                                  <a:pt x="51315" y="126001"/>
                                </a:lnTo>
                                <a:lnTo>
                                  <a:pt x="51372" y="118241"/>
                                </a:lnTo>
                                <a:lnTo>
                                  <a:pt x="51429" y="129718"/>
                                </a:lnTo>
                                <a:lnTo>
                                  <a:pt x="51488" y="110778"/>
                                </a:lnTo>
                                <a:lnTo>
                                  <a:pt x="51545" y="90411"/>
                                </a:lnTo>
                                <a:lnTo>
                                  <a:pt x="51602" y="108206"/>
                                </a:lnTo>
                                <a:lnTo>
                                  <a:pt x="51660" y="138903"/>
                                </a:lnTo>
                                <a:lnTo>
                                  <a:pt x="51717" y="130593"/>
                                </a:lnTo>
                                <a:lnTo>
                                  <a:pt x="51774" y="134036"/>
                                </a:lnTo>
                                <a:lnTo>
                                  <a:pt x="51831" y="130294"/>
                                </a:lnTo>
                                <a:lnTo>
                                  <a:pt x="51889" y="100447"/>
                                </a:lnTo>
                                <a:lnTo>
                                  <a:pt x="51946" y="133460"/>
                                </a:lnTo>
                                <a:lnTo>
                                  <a:pt x="52003" y="104764"/>
                                </a:lnTo>
                                <a:lnTo>
                                  <a:pt x="52062" y="139778"/>
                                </a:lnTo>
                                <a:lnTo>
                                  <a:pt x="52119" y="119687"/>
                                </a:lnTo>
                                <a:lnTo>
                                  <a:pt x="52176" y="123405"/>
                                </a:lnTo>
                                <a:lnTo>
                                  <a:pt x="52233" y="140624"/>
                                </a:lnTo>
                                <a:lnTo>
                                  <a:pt x="52291" y="131164"/>
                                </a:lnTo>
                                <a:lnTo>
                                  <a:pt x="52348" y="122558"/>
                                </a:lnTo>
                                <a:lnTo>
                                  <a:pt x="52405" y="107060"/>
                                </a:lnTo>
                                <a:lnTo>
                                  <a:pt x="52464" y="110203"/>
                                </a:lnTo>
                                <a:lnTo>
                                  <a:pt x="52521" y="135757"/>
                                </a:lnTo>
                                <a:lnTo>
                                  <a:pt x="52577" y="142645"/>
                                </a:lnTo>
                                <a:lnTo>
                                  <a:pt x="52635" y="134036"/>
                                </a:lnTo>
                                <a:lnTo>
                                  <a:pt x="52693" y="113374"/>
                                </a:lnTo>
                                <a:lnTo>
                                  <a:pt x="52750" y="143220"/>
                                </a:lnTo>
                                <a:lnTo>
                                  <a:pt x="52807" y="159589"/>
                                </a:lnTo>
                                <a:lnTo>
                                  <a:pt x="52865" y="121408"/>
                                </a:lnTo>
                                <a:lnTo>
                                  <a:pt x="52923" y="109927"/>
                                </a:lnTo>
                                <a:lnTo>
                                  <a:pt x="52979" y="176234"/>
                                </a:lnTo>
                                <a:lnTo>
                                  <a:pt x="53036" y="135757"/>
                                </a:lnTo>
                                <a:lnTo>
                                  <a:pt x="53095" y="116816"/>
                                </a:lnTo>
                                <a:lnTo>
                                  <a:pt x="53152" y="140049"/>
                                </a:lnTo>
                                <a:lnTo>
                                  <a:pt x="53209" y="106485"/>
                                </a:lnTo>
                                <a:lnTo>
                                  <a:pt x="53267" y="130869"/>
                                </a:lnTo>
                                <a:lnTo>
                                  <a:pt x="53324" y="110778"/>
                                </a:lnTo>
                                <a:lnTo>
                                  <a:pt x="53381" y="134910"/>
                                </a:lnTo>
                                <a:lnTo>
                                  <a:pt x="53438" y="116816"/>
                                </a:lnTo>
                                <a:lnTo>
                                  <a:pt x="53497" y="142370"/>
                                </a:lnTo>
                                <a:lnTo>
                                  <a:pt x="53554" y="129148"/>
                                </a:lnTo>
                                <a:lnTo>
                                  <a:pt x="53611" y="109057"/>
                                </a:lnTo>
                                <a:lnTo>
                                  <a:pt x="53668" y="149809"/>
                                </a:lnTo>
                                <a:lnTo>
                                  <a:pt x="53726" y="149259"/>
                                </a:lnTo>
                                <a:lnTo>
                                  <a:pt x="53783" y="131164"/>
                                </a:lnTo>
                                <a:lnTo>
                                  <a:pt x="53840" y="120534"/>
                                </a:lnTo>
                                <a:lnTo>
                                  <a:pt x="53898" y="101022"/>
                                </a:lnTo>
                                <a:lnTo>
                                  <a:pt x="53956" y="159865"/>
                                </a:lnTo>
                                <a:lnTo>
                                  <a:pt x="54012" y="127422"/>
                                </a:lnTo>
                                <a:lnTo>
                                  <a:pt x="54069" y="151255"/>
                                </a:lnTo>
                                <a:lnTo>
                                  <a:pt x="54128" y="123405"/>
                                </a:lnTo>
                                <a:lnTo>
                                  <a:pt x="54185" y="92132"/>
                                </a:lnTo>
                                <a:lnTo>
                                  <a:pt x="54242" y="154402"/>
                                </a:lnTo>
                                <a:lnTo>
                                  <a:pt x="54300" y="110203"/>
                                </a:lnTo>
                                <a:lnTo>
                                  <a:pt x="54357" y="153851"/>
                                </a:lnTo>
                                <a:lnTo>
                                  <a:pt x="54414" y="127446"/>
                                </a:lnTo>
                                <a:lnTo>
                                  <a:pt x="54471" y="148384"/>
                                </a:lnTo>
                                <a:lnTo>
                                  <a:pt x="54530" y="109057"/>
                                </a:lnTo>
                                <a:lnTo>
                                  <a:pt x="54587" y="127722"/>
                                </a:lnTo>
                                <a:lnTo>
                                  <a:pt x="54644" y="143791"/>
                                </a:lnTo>
                                <a:lnTo>
                                  <a:pt x="54702" y="144367"/>
                                </a:lnTo>
                                <a:lnTo>
                                  <a:pt x="54759" y="98150"/>
                                </a:lnTo>
                                <a:lnTo>
                                  <a:pt x="54816" y="89541"/>
                                </a:lnTo>
                                <a:lnTo>
                                  <a:pt x="54873" y="155273"/>
                                </a:lnTo>
                                <a:lnTo>
                                  <a:pt x="54932" y="121983"/>
                                </a:lnTo>
                                <a:lnTo>
                                  <a:pt x="54988" y="90136"/>
                                </a:lnTo>
                                <a:lnTo>
                                  <a:pt x="55045" y="95579"/>
                                </a:lnTo>
                                <a:lnTo>
                                  <a:pt x="55104" y="134910"/>
                                </a:lnTo>
                                <a:lnTo>
                                  <a:pt x="55161" y="124280"/>
                                </a:lnTo>
                                <a:lnTo>
                                  <a:pt x="55218" y="132314"/>
                                </a:lnTo>
                                <a:lnTo>
                                  <a:pt x="55275" y="93283"/>
                                </a:lnTo>
                                <a:lnTo>
                                  <a:pt x="55333" y="145816"/>
                                </a:lnTo>
                                <a:lnTo>
                                  <a:pt x="55390" y="161586"/>
                                </a:lnTo>
                                <a:lnTo>
                                  <a:pt x="55447" y="156994"/>
                                </a:lnTo>
                                <a:lnTo>
                                  <a:pt x="55506" y="137478"/>
                                </a:lnTo>
                                <a:lnTo>
                                  <a:pt x="55563" y="126871"/>
                                </a:lnTo>
                                <a:lnTo>
                                  <a:pt x="55620" y="159589"/>
                                </a:lnTo>
                                <a:lnTo>
                                  <a:pt x="55677" y="130018"/>
                                </a:lnTo>
                                <a:lnTo>
                                  <a:pt x="55735" y="127997"/>
                                </a:lnTo>
                                <a:lnTo>
                                  <a:pt x="55792" y="157868"/>
                                </a:lnTo>
                                <a:lnTo>
                                  <a:pt x="55849" y="142370"/>
                                </a:lnTo>
                                <a:lnTo>
                                  <a:pt x="55908" y="165903"/>
                                </a:lnTo>
                                <a:lnTo>
                                  <a:pt x="55965" y="135757"/>
                                </a:lnTo>
                                <a:lnTo>
                                  <a:pt x="56021" y="126572"/>
                                </a:lnTo>
                                <a:lnTo>
                                  <a:pt x="56078" y="125126"/>
                                </a:lnTo>
                                <a:lnTo>
                                  <a:pt x="56137" y="143516"/>
                                </a:lnTo>
                                <a:lnTo>
                                  <a:pt x="56194" y="121708"/>
                                </a:lnTo>
                                <a:lnTo>
                                  <a:pt x="56251" y="144367"/>
                                </a:lnTo>
                                <a:lnTo>
                                  <a:pt x="56309" y="122259"/>
                                </a:lnTo>
                                <a:lnTo>
                                  <a:pt x="56366" y="146962"/>
                                </a:lnTo>
                                <a:lnTo>
                                  <a:pt x="56423" y="138628"/>
                                </a:lnTo>
                                <a:lnTo>
                                  <a:pt x="56480" y="90687"/>
                                </a:lnTo>
                                <a:lnTo>
                                  <a:pt x="56537" y="137753"/>
                                </a:lnTo>
                                <a:lnTo>
                                  <a:pt x="56598" y="128022"/>
                                </a:lnTo>
                                <a:lnTo>
                                  <a:pt x="56654" y="152106"/>
                                </a:lnTo>
                                <a:lnTo>
                                  <a:pt x="56711" y="91561"/>
                                </a:lnTo>
                                <a:lnTo>
                                  <a:pt x="56768" y="92983"/>
                                </a:lnTo>
                                <a:lnTo>
                                  <a:pt x="56824" y="163583"/>
                                </a:lnTo>
                                <a:lnTo>
                                  <a:pt x="56881" y="107906"/>
                                </a:lnTo>
                                <a:lnTo>
                                  <a:pt x="56942" y="139478"/>
                                </a:lnTo>
                                <a:lnTo>
                                  <a:pt x="56999" y="124555"/>
                                </a:lnTo>
                                <a:lnTo>
                                  <a:pt x="57055" y="142070"/>
                                </a:lnTo>
                                <a:lnTo>
                                  <a:pt x="57112" y="122558"/>
                                </a:lnTo>
                                <a:lnTo>
                                  <a:pt x="57169" y="120833"/>
                                </a:lnTo>
                                <a:lnTo>
                                  <a:pt x="57225" y="141200"/>
                                </a:lnTo>
                                <a:lnTo>
                                  <a:pt x="57282" y="116816"/>
                                </a:lnTo>
                                <a:lnTo>
                                  <a:pt x="57343" y="148959"/>
                                </a:lnTo>
                                <a:lnTo>
                                  <a:pt x="57400" y="135186"/>
                                </a:lnTo>
                                <a:lnTo>
                                  <a:pt x="57456" y="154402"/>
                                </a:lnTo>
                                <a:lnTo>
                                  <a:pt x="57513" y="105339"/>
                                </a:lnTo>
                                <a:lnTo>
                                  <a:pt x="57574" y="136032"/>
                                </a:lnTo>
                                <a:lnTo>
                                  <a:pt x="57630" y="123704"/>
                                </a:lnTo>
                                <a:lnTo>
                                  <a:pt x="57687" y="129148"/>
                                </a:lnTo>
                                <a:lnTo>
                                  <a:pt x="57744" y="112499"/>
                                </a:lnTo>
                                <a:lnTo>
                                  <a:pt x="57800" y="135757"/>
                                </a:lnTo>
                                <a:lnTo>
                                  <a:pt x="57857" y="115670"/>
                                </a:lnTo>
                                <a:lnTo>
                                  <a:pt x="57914" y="151830"/>
                                </a:lnTo>
                                <a:lnTo>
                                  <a:pt x="57975" y="127997"/>
                                </a:lnTo>
                                <a:lnTo>
                                  <a:pt x="58031" y="139778"/>
                                </a:lnTo>
                                <a:lnTo>
                                  <a:pt x="58088" y="142346"/>
                                </a:lnTo>
                                <a:lnTo>
                                  <a:pt x="58145" y="139203"/>
                                </a:lnTo>
                                <a:lnTo>
                                  <a:pt x="58201" y="121983"/>
                                </a:lnTo>
                                <a:lnTo>
                                  <a:pt x="58258" y="124280"/>
                                </a:lnTo>
                                <a:lnTo>
                                  <a:pt x="58319" y="111353"/>
                                </a:lnTo>
                                <a:lnTo>
                                  <a:pt x="58376" y="134311"/>
                                </a:lnTo>
                                <a:lnTo>
                                  <a:pt x="58432" y="136907"/>
                                </a:lnTo>
                                <a:lnTo>
                                  <a:pt x="58489" y="123980"/>
                                </a:lnTo>
                                <a:lnTo>
                                  <a:pt x="58550" y="138328"/>
                                </a:lnTo>
                                <a:lnTo>
                                  <a:pt x="58606" y="119687"/>
                                </a:lnTo>
                                <a:lnTo>
                                  <a:pt x="58663" y="139478"/>
                                </a:lnTo>
                                <a:lnTo>
                                  <a:pt x="58720" y="113945"/>
                                </a:lnTo>
                                <a:lnTo>
                                  <a:pt x="58776" y="137182"/>
                                </a:lnTo>
                                <a:lnTo>
                                  <a:pt x="58833" y="142346"/>
                                </a:lnTo>
                                <a:lnTo>
                                  <a:pt x="58890" y="115945"/>
                                </a:lnTo>
                                <a:lnTo>
                                  <a:pt x="58951" y="163882"/>
                                </a:lnTo>
                                <a:lnTo>
                                  <a:pt x="59007" y="107060"/>
                                </a:lnTo>
                                <a:lnTo>
                                  <a:pt x="59064" y="126851"/>
                                </a:lnTo>
                                <a:lnTo>
                                  <a:pt x="59121" y="120833"/>
                                </a:lnTo>
                                <a:lnTo>
                                  <a:pt x="59177" y="108206"/>
                                </a:lnTo>
                                <a:lnTo>
                                  <a:pt x="59234" y="150109"/>
                                </a:lnTo>
                                <a:lnTo>
                                  <a:pt x="59295" y="135186"/>
                                </a:lnTo>
                                <a:lnTo>
                                  <a:pt x="59352" y="148384"/>
                                </a:lnTo>
                                <a:lnTo>
                                  <a:pt x="59408" y="111928"/>
                                </a:lnTo>
                                <a:lnTo>
                                  <a:pt x="59465" y="130593"/>
                                </a:lnTo>
                                <a:lnTo>
                                  <a:pt x="59522" y="133736"/>
                                </a:lnTo>
                                <a:lnTo>
                                  <a:pt x="59582" y="164158"/>
                                </a:lnTo>
                                <a:lnTo>
                                  <a:pt x="59639" y="117966"/>
                                </a:lnTo>
                                <a:lnTo>
                                  <a:pt x="59696" y="130018"/>
                                </a:lnTo>
                                <a:lnTo>
                                  <a:pt x="59752" y="148384"/>
                                </a:lnTo>
                                <a:lnTo>
                                  <a:pt x="59809" y="136607"/>
                                </a:lnTo>
                                <a:lnTo>
                                  <a:pt x="59866" y="114795"/>
                                </a:lnTo>
                                <a:lnTo>
                                  <a:pt x="59923" y="122834"/>
                                </a:lnTo>
                                <a:lnTo>
                                  <a:pt x="59983" y="138053"/>
                                </a:lnTo>
                                <a:lnTo>
                                  <a:pt x="60040" y="132314"/>
                                </a:lnTo>
                                <a:lnTo>
                                  <a:pt x="60097" y="114520"/>
                                </a:lnTo>
                                <a:lnTo>
                                  <a:pt x="60153" y="139478"/>
                                </a:lnTo>
                                <a:lnTo>
                                  <a:pt x="60210" y="113074"/>
                                </a:lnTo>
                                <a:lnTo>
                                  <a:pt x="60271" y="126276"/>
                                </a:lnTo>
                                <a:lnTo>
                                  <a:pt x="60328" y="120258"/>
                                </a:lnTo>
                                <a:lnTo>
                                  <a:pt x="60384" y="106185"/>
                                </a:lnTo>
                                <a:lnTo>
                                  <a:pt x="60441" y="96725"/>
                                </a:lnTo>
                                <a:lnTo>
                                  <a:pt x="60498" y="127722"/>
                                </a:lnTo>
                                <a:lnTo>
                                  <a:pt x="60558" y="134036"/>
                                </a:lnTo>
                                <a:lnTo>
                                  <a:pt x="60615" y="134036"/>
                                </a:lnTo>
                                <a:lnTo>
                                  <a:pt x="60672" y="113649"/>
                                </a:lnTo>
                                <a:lnTo>
                                  <a:pt x="60728" y="136607"/>
                                </a:lnTo>
                                <a:lnTo>
                                  <a:pt x="60785" y="100447"/>
                                </a:lnTo>
                                <a:lnTo>
                                  <a:pt x="60842" y="135757"/>
                                </a:lnTo>
                                <a:lnTo>
                                  <a:pt x="60899" y="135457"/>
                                </a:lnTo>
                                <a:lnTo>
                                  <a:pt x="60959" y="140624"/>
                                </a:lnTo>
                                <a:lnTo>
                                  <a:pt x="61016" y="81802"/>
                                </a:lnTo>
                                <a:lnTo>
                                  <a:pt x="61073" y="142070"/>
                                </a:lnTo>
                                <a:lnTo>
                                  <a:pt x="61129" y="135186"/>
                                </a:lnTo>
                                <a:lnTo>
                                  <a:pt x="61190" y="117966"/>
                                </a:lnTo>
                                <a:lnTo>
                                  <a:pt x="61247" y="118813"/>
                                </a:lnTo>
                                <a:lnTo>
                                  <a:pt x="61303" y="124280"/>
                                </a:lnTo>
                                <a:lnTo>
                                  <a:pt x="61360" y="95579"/>
                                </a:lnTo>
                                <a:lnTo>
                                  <a:pt x="61417" y="109057"/>
                                </a:lnTo>
                                <a:lnTo>
                                  <a:pt x="61474" y="112499"/>
                                </a:lnTo>
                                <a:lnTo>
                                  <a:pt x="61530" y="126276"/>
                                </a:lnTo>
                                <a:lnTo>
                                  <a:pt x="61591" y="126276"/>
                                </a:lnTo>
                                <a:lnTo>
                                  <a:pt x="61648" y="93558"/>
                                </a:lnTo>
                                <a:lnTo>
                                  <a:pt x="61704" y="117391"/>
                                </a:lnTo>
                                <a:lnTo>
                                  <a:pt x="61761" y="109352"/>
                                </a:lnTo>
                                <a:lnTo>
                                  <a:pt x="61818" y="115670"/>
                                </a:lnTo>
                                <a:lnTo>
                                  <a:pt x="61875" y="110778"/>
                                </a:lnTo>
                                <a:lnTo>
                                  <a:pt x="61931" y="117666"/>
                                </a:lnTo>
                                <a:lnTo>
                                  <a:pt x="61992" y="126851"/>
                                </a:lnTo>
                                <a:lnTo>
                                  <a:pt x="62049" y="113074"/>
                                </a:lnTo>
                                <a:lnTo>
                                  <a:pt x="62105" y="104764"/>
                                </a:lnTo>
                                <a:lnTo>
                                  <a:pt x="62162" y="99872"/>
                                </a:lnTo>
                                <a:lnTo>
                                  <a:pt x="62223" y="132590"/>
                                </a:lnTo>
                                <a:lnTo>
                                  <a:pt x="62280" y="107631"/>
                                </a:lnTo>
                                <a:lnTo>
                                  <a:pt x="62336" y="117666"/>
                                </a:lnTo>
                                <a:lnTo>
                                  <a:pt x="62393" y="142645"/>
                                </a:lnTo>
                                <a:lnTo>
                                  <a:pt x="62450" y="107906"/>
                                </a:lnTo>
                                <a:lnTo>
                                  <a:pt x="62506" y="80931"/>
                                </a:lnTo>
                                <a:lnTo>
                                  <a:pt x="62563" y="111652"/>
                                </a:lnTo>
                                <a:lnTo>
                                  <a:pt x="62624" y="129148"/>
                                </a:lnTo>
                                <a:lnTo>
                                  <a:pt x="62680" y="108481"/>
                                </a:lnTo>
                                <a:lnTo>
                                  <a:pt x="62737" y="112499"/>
                                </a:lnTo>
                                <a:lnTo>
                                  <a:pt x="62794" y="87819"/>
                                </a:lnTo>
                                <a:lnTo>
                                  <a:pt x="62851" y="72896"/>
                                </a:lnTo>
                                <a:lnTo>
                                  <a:pt x="62911" y="113649"/>
                                </a:lnTo>
                                <a:lnTo>
                                  <a:pt x="62968" y="113074"/>
                                </a:lnTo>
                                <a:lnTo>
                                  <a:pt x="63025" y="157269"/>
                                </a:lnTo>
                                <a:lnTo>
                                  <a:pt x="63081" y="102168"/>
                                </a:lnTo>
                                <a:lnTo>
                                  <a:pt x="63138" y="121684"/>
                                </a:lnTo>
                                <a:lnTo>
                                  <a:pt x="63199" y="111928"/>
                                </a:lnTo>
                                <a:lnTo>
                                  <a:pt x="63255" y="148084"/>
                                </a:lnTo>
                                <a:lnTo>
                                  <a:pt x="63312" y="95579"/>
                                </a:lnTo>
                                <a:lnTo>
                                  <a:pt x="63369" y="110778"/>
                                </a:lnTo>
                                <a:lnTo>
                                  <a:pt x="63426" y="95579"/>
                                </a:lnTo>
                                <a:lnTo>
                                  <a:pt x="63482" y="94133"/>
                                </a:lnTo>
                                <a:lnTo>
                                  <a:pt x="63539" y="104464"/>
                                </a:lnTo>
                                <a:lnTo>
                                  <a:pt x="63600" y="104464"/>
                                </a:lnTo>
                                <a:lnTo>
                                  <a:pt x="63656" y="92708"/>
                                </a:lnTo>
                                <a:lnTo>
                                  <a:pt x="63713" y="156994"/>
                                </a:lnTo>
                                <a:lnTo>
                                  <a:pt x="63770" y="99021"/>
                                </a:lnTo>
                                <a:lnTo>
                                  <a:pt x="63827" y="107060"/>
                                </a:lnTo>
                                <a:lnTo>
                                  <a:pt x="63887" y="119112"/>
                                </a:lnTo>
                                <a:lnTo>
                                  <a:pt x="63944" y="119112"/>
                                </a:lnTo>
                                <a:lnTo>
                                  <a:pt x="64001" y="123704"/>
                                </a:lnTo>
                                <a:lnTo>
                                  <a:pt x="64057" y="99021"/>
                                </a:lnTo>
                                <a:lnTo>
                                  <a:pt x="64114" y="103614"/>
                                </a:lnTo>
                                <a:lnTo>
                                  <a:pt x="64171" y="122834"/>
                                </a:lnTo>
                                <a:lnTo>
                                  <a:pt x="64232" y="79210"/>
                                </a:lnTo>
                                <a:lnTo>
                                  <a:pt x="64288" y="129443"/>
                                </a:lnTo>
                                <a:lnTo>
                                  <a:pt x="64345" y="111652"/>
                                </a:lnTo>
                                <a:lnTo>
                                  <a:pt x="64402" y="99297"/>
                                </a:lnTo>
                                <a:lnTo>
                                  <a:pt x="64458" y="120258"/>
                                </a:lnTo>
                                <a:lnTo>
                                  <a:pt x="64515" y="110778"/>
                                </a:lnTo>
                                <a:lnTo>
                                  <a:pt x="64572" y="84373"/>
                                </a:lnTo>
                                <a:lnTo>
                                  <a:pt x="64632" y="92132"/>
                                </a:lnTo>
                                <a:lnTo>
                                  <a:pt x="64689" y="97000"/>
                                </a:lnTo>
                                <a:lnTo>
                                  <a:pt x="64746" y="97000"/>
                                </a:lnTo>
                                <a:lnTo>
                                  <a:pt x="64802" y="99596"/>
                                </a:lnTo>
                                <a:lnTo>
                                  <a:pt x="64863" y="122834"/>
                                </a:lnTo>
                                <a:lnTo>
                                  <a:pt x="64920" y="126276"/>
                                </a:lnTo>
                                <a:lnTo>
                                  <a:pt x="64977" y="93283"/>
                                </a:lnTo>
                                <a:lnTo>
                                  <a:pt x="65033" y="102168"/>
                                </a:lnTo>
                                <a:lnTo>
                                  <a:pt x="65090" y="81506"/>
                                </a:lnTo>
                                <a:lnTo>
                                  <a:pt x="65147" y="96429"/>
                                </a:lnTo>
                                <a:lnTo>
                                  <a:pt x="65203" y="138328"/>
                                </a:lnTo>
                                <a:lnTo>
                                  <a:pt x="65264" y="102168"/>
                                </a:lnTo>
                                <a:lnTo>
                                  <a:pt x="65321" y="107631"/>
                                </a:lnTo>
                                <a:lnTo>
                                  <a:pt x="65378" y="93858"/>
                                </a:lnTo>
                                <a:lnTo>
                                  <a:pt x="65434" y="126572"/>
                                </a:lnTo>
                                <a:lnTo>
                                  <a:pt x="65491" y="97300"/>
                                </a:lnTo>
                                <a:lnTo>
                                  <a:pt x="65548" y="115095"/>
                                </a:lnTo>
                                <a:lnTo>
                                  <a:pt x="65608" y="130294"/>
                                </a:lnTo>
                                <a:lnTo>
                                  <a:pt x="65665" y="113074"/>
                                </a:lnTo>
                                <a:lnTo>
                                  <a:pt x="65722" y="112223"/>
                                </a:lnTo>
                                <a:lnTo>
                                  <a:pt x="65779" y="115670"/>
                                </a:lnTo>
                                <a:lnTo>
                                  <a:pt x="65839" y="100447"/>
                                </a:lnTo>
                                <a:lnTo>
                                  <a:pt x="65896" y="113649"/>
                                </a:lnTo>
                                <a:lnTo>
                                  <a:pt x="65953" y="95579"/>
                                </a:lnTo>
                                <a:lnTo>
                                  <a:pt x="66009" y="122259"/>
                                </a:lnTo>
                                <a:lnTo>
                                  <a:pt x="66066" y="126851"/>
                                </a:lnTo>
                                <a:lnTo>
                                  <a:pt x="66123" y="107060"/>
                                </a:lnTo>
                                <a:lnTo>
                                  <a:pt x="66179" y="93283"/>
                                </a:lnTo>
                                <a:lnTo>
                                  <a:pt x="66240" y="106185"/>
                                </a:lnTo>
                                <a:lnTo>
                                  <a:pt x="66297" y="121109"/>
                                </a:lnTo>
                                <a:lnTo>
                                  <a:pt x="66354" y="86969"/>
                                </a:lnTo>
                                <a:lnTo>
                                  <a:pt x="66410" y="115370"/>
                                </a:lnTo>
                                <a:lnTo>
                                  <a:pt x="66467" y="95854"/>
                                </a:lnTo>
                                <a:lnTo>
                                  <a:pt x="66524" y="123704"/>
                                </a:lnTo>
                                <a:lnTo>
                                  <a:pt x="66584" y="108481"/>
                                </a:lnTo>
                                <a:lnTo>
                                  <a:pt x="66641" y="123129"/>
                                </a:lnTo>
                                <a:lnTo>
                                  <a:pt x="66698" y="83802"/>
                                </a:lnTo>
                                <a:lnTo>
                                  <a:pt x="66754" y="103039"/>
                                </a:lnTo>
                                <a:lnTo>
                                  <a:pt x="66811" y="111353"/>
                                </a:lnTo>
                                <a:lnTo>
                                  <a:pt x="66872" y="107060"/>
                                </a:lnTo>
                                <a:lnTo>
                                  <a:pt x="66929" y="91262"/>
                                </a:lnTo>
                                <a:lnTo>
                                  <a:pt x="66985" y="89541"/>
                                </a:lnTo>
                                <a:lnTo>
                                  <a:pt x="67042" y="60840"/>
                                </a:lnTo>
                                <a:lnTo>
                                  <a:pt x="67099" y="97000"/>
                                </a:lnTo>
                                <a:lnTo>
                                  <a:pt x="67155" y="95004"/>
                                </a:lnTo>
                                <a:lnTo>
                                  <a:pt x="67212" y="140624"/>
                                </a:lnTo>
                                <a:lnTo>
                                  <a:pt x="67273" y="113649"/>
                                </a:lnTo>
                                <a:lnTo>
                                  <a:pt x="67330" y="97875"/>
                                </a:lnTo>
                                <a:lnTo>
                                  <a:pt x="67386" y="90411"/>
                                </a:lnTo>
                                <a:lnTo>
                                  <a:pt x="67443" y="84098"/>
                                </a:lnTo>
                                <a:lnTo>
                                  <a:pt x="67500" y="57122"/>
                                </a:lnTo>
                                <a:lnTo>
                                  <a:pt x="67560" y="121684"/>
                                </a:lnTo>
                                <a:lnTo>
                                  <a:pt x="67617" y="127997"/>
                                </a:lnTo>
                                <a:lnTo>
                                  <a:pt x="67674" y="76638"/>
                                </a:lnTo>
                                <a:lnTo>
                                  <a:pt x="67731" y="93283"/>
                                </a:lnTo>
                                <a:lnTo>
                                  <a:pt x="67787" y="95279"/>
                                </a:lnTo>
                                <a:lnTo>
                                  <a:pt x="67848" y="105910"/>
                                </a:lnTo>
                                <a:lnTo>
                                  <a:pt x="67905" y="81226"/>
                                </a:lnTo>
                                <a:lnTo>
                                  <a:pt x="67961" y="55101"/>
                                </a:lnTo>
                                <a:lnTo>
                                  <a:pt x="68018" y="92708"/>
                                </a:lnTo>
                                <a:lnTo>
                                  <a:pt x="68075" y="84373"/>
                                </a:lnTo>
                                <a:lnTo>
                                  <a:pt x="68132" y="86669"/>
                                </a:lnTo>
                                <a:lnTo>
                                  <a:pt x="68188" y="114795"/>
                                </a:lnTo>
                                <a:lnTo>
                                  <a:pt x="68249" y="93283"/>
                                </a:lnTo>
                                <a:lnTo>
                                  <a:pt x="68306" y="94708"/>
                                </a:lnTo>
                                <a:lnTo>
                                  <a:pt x="68362" y="54826"/>
                                </a:lnTo>
                                <a:lnTo>
                                  <a:pt x="68419" y="84948"/>
                                </a:lnTo>
                                <a:lnTo>
                                  <a:pt x="68480" y="93283"/>
                                </a:lnTo>
                                <a:lnTo>
                                  <a:pt x="68536" y="111652"/>
                                </a:lnTo>
                                <a:lnTo>
                                  <a:pt x="68593" y="78359"/>
                                </a:lnTo>
                                <a:lnTo>
                                  <a:pt x="68650" y="94708"/>
                                </a:lnTo>
                                <a:lnTo>
                                  <a:pt x="68706" y="123980"/>
                                </a:lnTo>
                                <a:lnTo>
                                  <a:pt x="68763" y="92408"/>
                                </a:lnTo>
                                <a:lnTo>
                                  <a:pt x="68820" y="94433"/>
                                </a:lnTo>
                                <a:lnTo>
                                  <a:pt x="68881" y="94133"/>
                                </a:lnTo>
                                <a:lnTo>
                                  <a:pt x="68937" y="98150"/>
                                </a:lnTo>
                                <a:lnTo>
                                  <a:pt x="68994" y="100447"/>
                                </a:lnTo>
                                <a:lnTo>
                                  <a:pt x="69051" y="108481"/>
                                </a:lnTo>
                                <a:lnTo>
                                  <a:pt x="69107" y="90986"/>
                                </a:lnTo>
                                <a:lnTo>
                                  <a:pt x="69164" y="99297"/>
                                </a:lnTo>
                                <a:lnTo>
                                  <a:pt x="69221" y="93558"/>
                                </a:lnTo>
                                <a:lnTo>
                                  <a:pt x="69282" y="115370"/>
                                </a:lnTo>
                                <a:lnTo>
                                  <a:pt x="69338" y="98725"/>
                                </a:lnTo>
                                <a:lnTo>
                                  <a:pt x="69395" y="132590"/>
                                </a:lnTo>
                                <a:lnTo>
                                  <a:pt x="69452" y="84098"/>
                                </a:lnTo>
                                <a:lnTo>
                                  <a:pt x="69512" y="70600"/>
                                </a:lnTo>
                                <a:lnTo>
                                  <a:pt x="69569" y="95854"/>
                                </a:lnTo>
                                <a:lnTo>
                                  <a:pt x="69626" y="76338"/>
                                </a:lnTo>
                                <a:lnTo>
                                  <a:pt x="69682" y="101593"/>
                                </a:lnTo>
                                <a:lnTo>
                                  <a:pt x="69739" y="107335"/>
                                </a:lnTo>
                                <a:lnTo>
                                  <a:pt x="69796" y="60565"/>
                                </a:lnTo>
                                <a:lnTo>
                                  <a:pt x="69853" y="100746"/>
                                </a:lnTo>
                                <a:lnTo>
                                  <a:pt x="69913" y="65432"/>
                                </a:lnTo>
                                <a:lnTo>
                                  <a:pt x="69970" y="82652"/>
                                </a:lnTo>
                                <a:lnTo>
                                  <a:pt x="70027" y="68304"/>
                                </a:lnTo>
                                <a:lnTo>
                                  <a:pt x="70083" y="82652"/>
                                </a:lnTo>
                                <a:lnTo>
                                  <a:pt x="70140" y="99021"/>
                                </a:lnTo>
                                <a:lnTo>
                                  <a:pt x="70201" y="99872"/>
                                </a:lnTo>
                                <a:lnTo>
                                  <a:pt x="70258" y="81226"/>
                                </a:lnTo>
                                <a:lnTo>
                                  <a:pt x="70314" y="78060"/>
                                </a:lnTo>
                                <a:lnTo>
                                  <a:pt x="70371" y="76638"/>
                                </a:lnTo>
                                <a:lnTo>
                                  <a:pt x="70428" y="114520"/>
                                </a:lnTo>
                                <a:lnTo>
                                  <a:pt x="70488" y="42770"/>
                                </a:lnTo>
                                <a:lnTo>
                                  <a:pt x="70545" y="137478"/>
                                </a:lnTo>
                                <a:lnTo>
                                  <a:pt x="70602" y="126572"/>
                                </a:lnTo>
                                <a:lnTo>
                                  <a:pt x="70658" y="104189"/>
                                </a:lnTo>
                                <a:lnTo>
                                  <a:pt x="70715" y="107335"/>
                                </a:lnTo>
                                <a:lnTo>
                                  <a:pt x="70772" y="99021"/>
                                </a:lnTo>
                                <a:lnTo>
                                  <a:pt x="70829" y="99596"/>
                                </a:lnTo>
                                <a:lnTo>
                                  <a:pt x="70889" y="91837"/>
                                </a:lnTo>
                                <a:lnTo>
                                  <a:pt x="70946" y="91837"/>
                                </a:lnTo>
                                <a:lnTo>
                                  <a:pt x="71003" y="108781"/>
                                </a:lnTo>
                                <a:lnTo>
                                  <a:pt x="71059" y="94433"/>
                                </a:lnTo>
                                <a:lnTo>
                                  <a:pt x="71116" y="98725"/>
                                </a:lnTo>
                                <a:lnTo>
                                  <a:pt x="71177" y="85248"/>
                                </a:lnTo>
                                <a:lnTo>
                                  <a:pt x="71234" y="118241"/>
                                </a:lnTo>
                                <a:lnTo>
                                  <a:pt x="71290" y="81226"/>
                                </a:lnTo>
                                <a:lnTo>
                                  <a:pt x="71347" y="99297"/>
                                </a:lnTo>
                                <a:lnTo>
                                  <a:pt x="71404" y="78635"/>
                                </a:lnTo>
                                <a:lnTo>
                                  <a:pt x="71460" y="83527"/>
                                </a:lnTo>
                                <a:lnTo>
                                  <a:pt x="71521" y="101892"/>
                                </a:lnTo>
                                <a:lnTo>
                                  <a:pt x="71578" y="62861"/>
                                </a:lnTo>
                                <a:lnTo>
                                  <a:pt x="71634" y="98150"/>
                                </a:lnTo>
                                <a:lnTo>
                                  <a:pt x="71691" y="73192"/>
                                </a:lnTo>
                                <a:lnTo>
                                  <a:pt x="71748" y="70600"/>
                                </a:lnTo>
                                <a:lnTo>
                                  <a:pt x="71805" y="67728"/>
                                </a:lnTo>
                                <a:lnTo>
                                  <a:pt x="71861" y="112499"/>
                                </a:lnTo>
                                <a:lnTo>
                                  <a:pt x="71922" y="87544"/>
                                </a:lnTo>
                                <a:lnTo>
                                  <a:pt x="71979" y="64011"/>
                                </a:lnTo>
                                <a:lnTo>
                                  <a:pt x="72035" y="111353"/>
                                </a:lnTo>
                                <a:lnTo>
                                  <a:pt x="72092" y="115095"/>
                                </a:lnTo>
                                <a:lnTo>
                                  <a:pt x="72153" y="84948"/>
                                </a:lnTo>
                                <a:lnTo>
                                  <a:pt x="72210" y="99596"/>
                                </a:lnTo>
                                <a:lnTo>
                                  <a:pt x="72266" y="99297"/>
                                </a:lnTo>
                                <a:lnTo>
                                  <a:pt x="72323" y="89541"/>
                                </a:lnTo>
                                <a:lnTo>
                                  <a:pt x="72380" y="82077"/>
                                </a:lnTo>
                                <a:lnTo>
                                  <a:pt x="72436" y="121109"/>
                                </a:lnTo>
                                <a:lnTo>
                                  <a:pt x="72493" y="83527"/>
                                </a:lnTo>
                                <a:lnTo>
                                  <a:pt x="72554" y="66007"/>
                                </a:lnTo>
                                <a:lnTo>
                                  <a:pt x="72610" y="92408"/>
                                </a:lnTo>
                                <a:lnTo>
                                  <a:pt x="72667" y="108206"/>
                                </a:lnTo>
                                <a:lnTo>
                                  <a:pt x="72724" y="78635"/>
                                </a:lnTo>
                                <a:lnTo>
                                  <a:pt x="72781" y="69749"/>
                                </a:lnTo>
                                <a:lnTo>
                                  <a:pt x="72837" y="71470"/>
                                </a:lnTo>
                                <a:lnTo>
                                  <a:pt x="72898" y="120258"/>
                                </a:lnTo>
                                <a:lnTo>
                                  <a:pt x="72955" y="74617"/>
                                </a:lnTo>
                                <a:lnTo>
                                  <a:pt x="73011" y="49363"/>
                                </a:lnTo>
                                <a:lnTo>
                                  <a:pt x="73068" y="82377"/>
                                </a:lnTo>
                                <a:lnTo>
                                  <a:pt x="73129" y="66307"/>
                                </a:lnTo>
                                <a:lnTo>
                                  <a:pt x="73186" y="89265"/>
                                </a:lnTo>
                                <a:lnTo>
                                  <a:pt x="73242" y="76063"/>
                                </a:lnTo>
                                <a:lnTo>
                                  <a:pt x="73299" y="90986"/>
                                </a:lnTo>
                                <a:lnTo>
                                  <a:pt x="73356" y="75188"/>
                                </a:lnTo>
                                <a:lnTo>
                                  <a:pt x="73412" y="79505"/>
                                </a:lnTo>
                                <a:lnTo>
                                  <a:pt x="73469" y="92132"/>
                                </a:lnTo>
                                <a:lnTo>
                                  <a:pt x="73530" y="90687"/>
                                </a:lnTo>
                                <a:lnTo>
                                  <a:pt x="73587" y="93283"/>
                                </a:lnTo>
                                <a:lnTo>
                                  <a:pt x="73643" y="79781"/>
                                </a:lnTo>
                                <a:lnTo>
                                  <a:pt x="73700" y="86094"/>
                                </a:lnTo>
                                <a:lnTo>
                                  <a:pt x="73757" y="114520"/>
                                </a:lnTo>
                                <a:lnTo>
                                  <a:pt x="73813" y="88966"/>
                                </a:lnTo>
                                <a:lnTo>
                                  <a:pt x="73874" y="76063"/>
                                </a:lnTo>
                                <a:lnTo>
                                  <a:pt x="73931" y="113649"/>
                                </a:lnTo>
                                <a:lnTo>
                                  <a:pt x="73987" y="84373"/>
                                </a:lnTo>
                                <a:lnTo>
                                  <a:pt x="74044" y="77488"/>
                                </a:lnTo>
                                <a:lnTo>
                                  <a:pt x="74101" y="86669"/>
                                </a:lnTo>
                                <a:lnTo>
                                  <a:pt x="74162" y="88690"/>
                                </a:lnTo>
                                <a:lnTo>
                                  <a:pt x="74218" y="91262"/>
                                </a:lnTo>
                                <a:lnTo>
                                  <a:pt x="74275" y="82377"/>
                                </a:lnTo>
                                <a:lnTo>
                                  <a:pt x="74332" y="82952"/>
                                </a:lnTo>
                                <a:lnTo>
                                  <a:pt x="74388" y="115095"/>
                                </a:lnTo>
                                <a:lnTo>
                                  <a:pt x="74445" y="114795"/>
                                </a:lnTo>
                                <a:lnTo>
                                  <a:pt x="74502" y="133736"/>
                                </a:lnTo>
                                <a:lnTo>
                                  <a:pt x="74563" y="80356"/>
                                </a:lnTo>
                                <a:lnTo>
                                  <a:pt x="74619" y="82652"/>
                                </a:lnTo>
                                <a:lnTo>
                                  <a:pt x="74676" y="81506"/>
                                </a:lnTo>
                                <a:lnTo>
                                  <a:pt x="74733" y="136032"/>
                                </a:lnTo>
                                <a:lnTo>
                                  <a:pt x="74789" y="58268"/>
                                </a:lnTo>
                                <a:lnTo>
                                  <a:pt x="74850" y="110502"/>
                                </a:lnTo>
                                <a:lnTo>
                                  <a:pt x="74907" y="69749"/>
                                </a:lnTo>
                                <a:lnTo>
                                  <a:pt x="74963" y="67453"/>
                                </a:lnTo>
                                <a:lnTo>
                                  <a:pt x="75020" y="84373"/>
                                </a:lnTo>
                                <a:lnTo>
                                  <a:pt x="75077" y="119112"/>
                                </a:lnTo>
                                <a:lnTo>
                                  <a:pt x="75137" y="109057"/>
                                </a:lnTo>
                                <a:lnTo>
                                  <a:pt x="75194" y="113374"/>
                                </a:lnTo>
                                <a:lnTo>
                                  <a:pt x="75251" y="86969"/>
                                </a:lnTo>
                                <a:lnTo>
                                  <a:pt x="75308" y="90986"/>
                                </a:lnTo>
                                <a:lnTo>
                                  <a:pt x="75364" y="129443"/>
                                </a:lnTo>
                                <a:lnTo>
                                  <a:pt x="75421" y="80656"/>
                                </a:lnTo>
                                <a:lnTo>
                                  <a:pt x="75478" y="82652"/>
                                </a:lnTo>
                                <a:lnTo>
                                  <a:pt x="75539" y="126001"/>
                                </a:lnTo>
                                <a:lnTo>
                                  <a:pt x="75595" y="107631"/>
                                </a:lnTo>
                                <a:lnTo>
                                  <a:pt x="75652" y="82652"/>
                                </a:lnTo>
                                <a:lnTo>
                                  <a:pt x="75709" y="65732"/>
                                </a:lnTo>
                                <a:lnTo>
                                  <a:pt x="75769" y="105614"/>
                                </a:lnTo>
                                <a:lnTo>
                                  <a:pt x="75826" y="140349"/>
                                </a:lnTo>
                                <a:lnTo>
                                  <a:pt x="75883" y="101892"/>
                                </a:lnTo>
                                <a:lnTo>
                                  <a:pt x="75939" y="109057"/>
                                </a:lnTo>
                                <a:lnTo>
                                  <a:pt x="75996" y="108481"/>
                                </a:lnTo>
                                <a:lnTo>
                                  <a:pt x="76053" y="98150"/>
                                </a:lnTo>
                                <a:lnTo>
                                  <a:pt x="76110" y="66882"/>
                                </a:lnTo>
                                <a:lnTo>
                                  <a:pt x="76170" y="102743"/>
                                </a:lnTo>
                                <a:lnTo>
                                  <a:pt x="76227" y="90411"/>
                                </a:lnTo>
                                <a:lnTo>
                                  <a:pt x="76284" y="93283"/>
                                </a:lnTo>
                                <a:lnTo>
                                  <a:pt x="76340" y="87244"/>
                                </a:lnTo>
                                <a:lnTo>
                                  <a:pt x="76397" y="122259"/>
                                </a:lnTo>
                                <a:lnTo>
                                  <a:pt x="76454" y="66582"/>
                                </a:lnTo>
                                <a:lnTo>
                                  <a:pt x="76510" y="83527"/>
                                </a:lnTo>
                                <a:lnTo>
                                  <a:pt x="76571" y="99021"/>
                                </a:lnTo>
                                <a:lnTo>
                                  <a:pt x="76628" y="70600"/>
                                </a:lnTo>
                                <a:lnTo>
                                  <a:pt x="76685" y="110502"/>
                                </a:lnTo>
                                <a:lnTo>
                                  <a:pt x="76741" y="95004"/>
                                </a:lnTo>
                                <a:lnTo>
                                  <a:pt x="76802" y="82952"/>
                                </a:lnTo>
                                <a:lnTo>
                                  <a:pt x="76859" y="100171"/>
                                </a:lnTo>
                                <a:lnTo>
                                  <a:pt x="76915" y="91262"/>
                                </a:lnTo>
                                <a:lnTo>
                                  <a:pt x="76972" y="100746"/>
                                </a:lnTo>
                                <a:lnTo>
                                  <a:pt x="77029" y="97575"/>
                                </a:lnTo>
                                <a:lnTo>
                                  <a:pt x="77086" y="79210"/>
                                </a:lnTo>
                                <a:lnTo>
                                  <a:pt x="77142" y="98150"/>
                                </a:lnTo>
                                <a:lnTo>
                                  <a:pt x="77203" y="90986"/>
                                </a:lnTo>
                                <a:lnTo>
                                  <a:pt x="77260" y="120833"/>
                                </a:lnTo>
                                <a:lnTo>
                                  <a:pt x="77316" y="89265"/>
                                </a:lnTo>
                                <a:lnTo>
                                  <a:pt x="77373" y="49088"/>
                                </a:lnTo>
                                <a:lnTo>
                                  <a:pt x="77430" y="119687"/>
                                </a:lnTo>
                                <a:lnTo>
                                  <a:pt x="77490" y="121983"/>
                                </a:lnTo>
                                <a:lnTo>
                                  <a:pt x="77547" y="105339"/>
                                </a:lnTo>
                                <a:lnTo>
                                  <a:pt x="77604" y="100447"/>
                                </a:lnTo>
                                <a:lnTo>
                                  <a:pt x="77661" y="111353"/>
                                </a:lnTo>
                                <a:lnTo>
                                  <a:pt x="77717" y="95279"/>
                                </a:lnTo>
                                <a:lnTo>
                                  <a:pt x="77778" y="123129"/>
                                </a:lnTo>
                                <a:lnTo>
                                  <a:pt x="77835" y="80356"/>
                                </a:lnTo>
                                <a:lnTo>
                                  <a:pt x="77891" y="82077"/>
                                </a:lnTo>
                                <a:lnTo>
                                  <a:pt x="77948" y="90116"/>
                                </a:lnTo>
                                <a:lnTo>
                                  <a:pt x="78005" y="127722"/>
                                </a:lnTo>
                                <a:lnTo>
                                  <a:pt x="78062" y="99297"/>
                                </a:lnTo>
                                <a:lnTo>
                                  <a:pt x="78118" y="109352"/>
                                </a:lnTo>
                                <a:lnTo>
                                  <a:pt x="78179" y="87544"/>
                                </a:lnTo>
                                <a:lnTo>
                                  <a:pt x="78236" y="88115"/>
                                </a:lnTo>
                                <a:lnTo>
                                  <a:pt x="78292" y="93283"/>
                                </a:lnTo>
                                <a:lnTo>
                                  <a:pt x="78349" y="81226"/>
                                </a:lnTo>
                                <a:lnTo>
                                  <a:pt x="78406" y="87244"/>
                                </a:lnTo>
                                <a:lnTo>
                                  <a:pt x="78467" y="101317"/>
                                </a:lnTo>
                                <a:lnTo>
                                  <a:pt x="78523" y="77488"/>
                                </a:lnTo>
                                <a:lnTo>
                                  <a:pt x="78580" y="98446"/>
                                </a:lnTo>
                                <a:lnTo>
                                  <a:pt x="78636" y="89541"/>
                                </a:lnTo>
                                <a:lnTo>
                                  <a:pt x="78693" y="81802"/>
                                </a:lnTo>
                                <a:lnTo>
                                  <a:pt x="78750" y="111077"/>
                                </a:lnTo>
                                <a:lnTo>
                                  <a:pt x="78811" y="123704"/>
                                </a:lnTo>
                                <a:lnTo>
                                  <a:pt x="78867" y="114795"/>
                                </a:lnTo>
                                <a:lnTo>
                                  <a:pt x="78924" y="93283"/>
                                </a:lnTo>
                                <a:lnTo>
                                  <a:pt x="78981" y="147513"/>
                                </a:lnTo>
                                <a:lnTo>
                                  <a:pt x="79037" y="86969"/>
                                </a:lnTo>
                                <a:lnTo>
                                  <a:pt x="79094" y="92408"/>
                                </a:lnTo>
                                <a:lnTo>
                                  <a:pt x="79151" y="99872"/>
                                </a:lnTo>
                                <a:lnTo>
                                  <a:pt x="79212" y="119687"/>
                                </a:lnTo>
                                <a:lnTo>
                                  <a:pt x="79268" y="94133"/>
                                </a:lnTo>
                                <a:lnTo>
                                  <a:pt x="79325" y="93858"/>
                                </a:lnTo>
                                <a:lnTo>
                                  <a:pt x="79382" y="103614"/>
                                </a:lnTo>
                                <a:lnTo>
                                  <a:pt x="79442" y="126001"/>
                                </a:lnTo>
                                <a:lnTo>
                                  <a:pt x="79499" y="120258"/>
                                </a:lnTo>
                                <a:lnTo>
                                  <a:pt x="79556" y="100171"/>
                                </a:lnTo>
                                <a:lnTo>
                                  <a:pt x="79613" y="126851"/>
                                </a:lnTo>
                                <a:lnTo>
                                  <a:pt x="79669" y="87244"/>
                                </a:lnTo>
                                <a:lnTo>
                                  <a:pt x="79726" y="103039"/>
                                </a:lnTo>
                                <a:lnTo>
                                  <a:pt x="79787" y="72046"/>
                                </a:lnTo>
                                <a:lnTo>
                                  <a:pt x="79843" y="147238"/>
                                </a:lnTo>
                                <a:lnTo>
                                  <a:pt x="79900" y="101593"/>
                                </a:lnTo>
                                <a:lnTo>
                                  <a:pt x="79957" y="111652"/>
                                </a:lnTo>
                                <a:lnTo>
                                  <a:pt x="80014" y="103889"/>
                                </a:lnTo>
                                <a:lnTo>
                                  <a:pt x="80070" y="112499"/>
                                </a:lnTo>
                                <a:lnTo>
                                  <a:pt x="80127" y="117966"/>
                                </a:lnTo>
                                <a:lnTo>
                                  <a:pt x="80188" y="100447"/>
                                </a:lnTo>
                                <a:lnTo>
                                  <a:pt x="80244" y="92132"/>
                                </a:lnTo>
                                <a:lnTo>
                                  <a:pt x="80301" y="112499"/>
                                </a:lnTo>
                                <a:lnTo>
                                  <a:pt x="80358" y="77213"/>
                                </a:lnTo>
                                <a:lnTo>
                                  <a:pt x="80418" y="82652"/>
                                </a:lnTo>
                                <a:lnTo>
                                  <a:pt x="80475" y="110778"/>
                                </a:lnTo>
                                <a:lnTo>
                                  <a:pt x="80532" y="108206"/>
                                </a:lnTo>
                                <a:lnTo>
                                  <a:pt x="80588" y="76338"/>
                                </a:lnTo>
                                <a:lnTo>
                                  <a:pt x="80645" y="121983"/>
                                </a:lnTo>
                                <a:lnTo>
                                  <a:pt x="80702" y="100447"/>
                                </a:lnTo>
                                <a:lnTo>
                                  <a:pt x="80759" y="127997"/>
                                </a:lnTo>
                                <a:lnTo>
                                  <a:pt x="80819" y="116816"/>
                                </a:lnTo>
                                <a:lnTo>
                                  <a:pt x="80876" y="82377"/>
                                </a:lnTo>
                                <a:lnTo>
                                  <a:pt x="80933" y="90986"/>
                                </a:lnTo>
                                <a:lnTo>
                                  <a:pt x="80989" y="92408"/>
                                </a:lnTo>
                                <a:lnTo>
                                  <a:pt x="81046" y="75188"/>
                                </a:lnTo>
                                <a:lnTo>
                                  <a:pt x="81103" y="115945"/>
                                </a:lnTo>
                                <a:lnTo>
                                  <a:pt x="81164" y="93283"/>
                                </a:lnTo>
                                <a:lnTo>
                                  <a:pt x="81220" y="109927"/>
                                </a:lnTo>
                                <a:lnTo>
                                  <a:pt x="81277" y="80931"/>
                                </a:lnTo>
                                <a:lnTo>
                                  <a:pt x="81334" y="110502"/>
                                </a:lnTo>
                                <a:lnTo>
                                  <a:pt x="81390" y="104189"/>
                                </a:lnTo>
                                <a:lnTo>
                                  <a:pt x="81451" y="113374"/>
                                </a:lnTo>
                                <a:lnTo>
                                  <a:pt x="81508" y="99596"/>
                                </a:lnTo>
                                <a:lnTo>
                                  <a:pt x="81565" y="120258"/>
                                </a:lnTo>
                                <a:lnTo>
                                  <a:pt x="81621" y="131440"/>
                                </a:lnTo>
                                <a:lnTo>
                                  <a:pt x="81678" y="121983"/>
                                </a:lnTo>
                                <a:lnTo>
                                  <a:pt x="81735" y="73767"/>
                                </a:lnTo>
                                <a:lnTo>
                                  <a:pt x="81791" y="123129"/>
                                </a:lnTo>
                                <a:lnTo>
                                  <a:pt x="81852" y="130294"/>
                                </a:lnTo>
                                <a:lnTo>
                                  <a:pt x="81909" y="79505"/>
                                </a:lnTo>
                                <a:lnTo>
                                  <a:pt x="81966" y="95279"/>
                                </a:lnTo>
                                <a:lnTo>
                                  <a:pt x="82022" y="93858"/>
                                </a:lnTo>
                                <a:lnTo>
                                  <a:pt x="82079" y="113945"/>
                                </a:lnTo>
                                <a:lnTo>
                                  <a:pt x="82140" y="101593"/>
                                </a:lnTo>
                                <a:lnTo>
                                  <a:pt x="82196" y="93858"/>
                                </a:lnTo>
                                <a:lnTo>
                                  <a:pt x="82253" y="111077"/>
                                </a:lnTo>
                                <a:lnTo>
                                  <a:pt x="82310" y="86969"/>
                                </a:lnTo>
                                <a:lnTo>
                                  <a:pt x="82366" y="129443"/>
                                </a:lnTo>
                                <a:lnTo>
                                  <a:pt x="82427" y="109632"/>
                                </a:lnTo>
                                <a:lnTo>
                                  <a:pt x="82484" y="86969"/>
                                </a:lnTo>
                                <a:lnTo>
                                  <a:pt x="82541" y="121109"/>
                                </a:lnTo>
                                <a:lnTo>
                                  <a:pt x="82597" y="111928"/>
                                </a:lnTo>
                                <a:lnTo>
                                  <a:pt x="82654" y="102168"/>
                                </a:lnTo>
                                <a:lnTo>
                                  <a:pt x="82711" y="103614"/>
                                </a:lnTo>
                                <a:lnTo>
                                  <a:pt x="82767" y="105614"/>
                                </a:lnTo>
                                <a:lnTo>
                                  <a:pt x="82828" y="127997"/>
                                </a:lnTo>
                                <a:lnTo>
                                  <a:pt x="82885" y="108781"/>
                                </a:lnTo>
                                <a:lnTo>
                                  <a:pt x="82941" y="149234"/>
                                </a:lnTo>
                                <a:lnTo>
                                  <a:pt x="82998" y="130294"/>
                                </a:lnTo>
                                <a:lnTo>
                                  <a:pt x="83059" y="144942"/>
                                </a:lnTo>
                                <a:lnTo>
                                  <a:pt x="83116" y="74342"/>
                                </a:lnTo>
                                <a:lnTo>
                                  <a:pt x="83172" y="84948"/>
                                </a:lnTo>
                                <a:lnTo>
                                  <a:pt x="83229" y="127722"/>
                                </a:lnTo>
                                <a:lnTo>
                                  <a:pt x="83286" y="143791"/>
                                </a:lnTo>
                                <a:lnTo>
                                  <a:pt x="83342" y="112799"/>
                                </a:lnTo>
                                <a:lnTo>
                                  <a:pt x="83399" y="127422"/>
                                </a:lnTo>
                                <a:lnTo>
                                  <a:pt x="83460" y="75763"/>
                                </a:lnTo>
                                <a:lnTo>
                                  <a:pt x="83517" y="131440"/>
                                </a:lnTo>
                                <a:lnTo>
                                  <a:pt x="83573" y="116520"/>
                                </a:lnTo>
                                <a:lnTo>
                                  <a:pt x="83630" y="119687"/>
                                </a:lnTo>
                                <a:lnTo>
                                  <a:pt x="83687" y="77488"/>
                                </a:lnTo>
                                <a:lnTo>
                                  <a:pt x="83743" y="118537"/>
                                </a:lnTo>
                                <a:lnTo>
                                  <a:pt x="83800" y="103614"/>
                                </a:lnTo>
                                <a:lnTo>
                                  <a:pt x="83861" y="133460"/>
                                </a:lnTo>
                                <a:lnTo>
                                  <a:pt x="83917" y="109057"/>
                                </a:lnTo>
                                <a:lnTo>
                                  <a:pt x="83974" y="97875"/>
                                </a:lnTo>
                                <a:lnTo>
                                  <a:pt x="84031" y="88115"/>
                                </a:lnTo>
                                <a:lnTo>
                                  <a:pt x="84092" y="96429"/>
                                </a:lnTo>
                                <a:lnTo>
                                  <a:pt x="84148" y="76338"/>
                                </a:lnTo>
                                <a:lnTo>
                                  <a:pt x="84205" y="116816"/>
                                </a:lnTo>
                                <a:lnTo>
                                  <a:pt x="84262" y="117966"/>
                                </a:lnTo>
                                <a:lnTo>
                                  <a:pt x="84318" y="117091"/>
                                </a:lnTo>
                                <a:lnTo>
                                  <a:pt x="84375" y="100746"/>
                                </a:lnTo>
                                <a:lnTo>
                                  <a:pt x="84432" y="117391"/>
                                </a:lnTo>
                                <a:lnTo>
                                  <a:pt x="84493" y="116520"/>
                                </a:lnTo>
                                <a:lnTo>
                                  <a:pt x="84549" y="96154"/>
                                </a:lnTo>
                                <a:lnTo>
                                  <a:pt x="84606" y="111353"/>
                                </a:lnTo>
                                <a:lnTo>
                                  <a:pt x="84663" y="112223"/>
                                </a:lnTo>
                                <a:lnTo>
                                  <a:pt x="84719" y="96154"/>
                                </a:lnTo>
                                <a:lnTo>
                                  <a:pt x="84780" y="122834"/>
                                </a:lnTo>
                                <a:lnTo>
                                  <a:pt x="84837" y="96725"/>
                                </a:lnTo>
                                <a:lnTo>
                                  <a:pt x="84893" y="138053"/>
                                </a:lnTo>
                                <a:lnTo>
                                  <a:pt x="84950" y="123980"/>
                                </a:lnTo>
                                <a:lnTo>
                                  <a:pt x="85007" y="116241"/>
                                </a:lnTo>
                                <a:lnTo>
                                  <a:pt x="85068" y="98150"/>
                                </a:lnTo>
                                <a:lnTo>
                                  <a:pt x="85124" y="110778"/>
                                </a:lnTo>
                                <a:lnTo>
                                  <a:pt x="85181" y="111353"/>
                                </a:lnTo>
                                <a:lnTo>
                                  <a:pt x="85238" y="71175"/>
                                </a:lnTo>
                                <a:lnTo>
                                  <a:pt x="85294" y="142921"/>
                                </a:lnTo>
                                <a:lnTo>
                                  <a:pt x="85351" y="96725"/>
                                </a:lnTo>
                                <a:lnTo>
                                  <a:pt x="85408" y="161586"/>
                                </a:lnTo>
                                <a:lnTo>
                                  <a:pt x="85469" y="72621"/>
                                </a:lnTo>
                                <a:lnTo>
                                  <a:pt x="85525" y="107906"/>
                                </a:lnTo>
                                <a:lnTo>
                                  <a:pt x="85582" y="82652"/>
                                </a:lnTo>
                                <a:lnTo>
                                  <a:pt x="85639" y="115095"/>
                                </a:lnTo>
                                <a:lnTo>
                                  <a:pt x="85695" y="84098"/>
                                </a:lnTo>
                                <a:lnTo>
                                  <a:pt x="85756" y="102168"/>
                                </a:lnTo>
                                <a:lnTo>
                                  <a:pt x="85813" y="115095"/>
                                </a:lnTo>
                                <a:lnTo>
                                  <a:pt x="85869" y="94433"/>
                                </a:lnTo>
                                <a:lnTo>
                                  <a:pt x="85926" y="87819"/>
                                </a:lnTo>
                                <a:lnTo>
                                  <a:pt x="85983" y="155273"/>
                                </a:lnTo>
                                <a:lnTo>
                                  <a:pt x="86040" y="114220"/>
                                </a:lnTo>
                                <a:lnTo>
                                  <a:pt x="86100" y="81506"/>
                                </a:lnTo>
                                <a:lnTo>
                                  <a:pt x="86157" y="101022"/>
                                </a:lnTo>
                                <a:lnTo>
                                  <a:pt x="86214" y="87819"/>
                                </a:lnTo>
                                <a:lnTo>
                                  <a:pt x="86270" y="117391"/>
                                </a:lnTo>
                                <a:lnTo>
                                  <a:pt x="86327" y="130869"/>
                                </a:lnTo>
                                <a:lnTo>
                                  <a:pt x="86384" y="91561"/>
                                </a:lnTo>
                                <a:lnTo>
                                  <a:pt x="86440" y="91837"/>
                                </a:lnTo>
                                <a:lnTo>
                                  <a:pt x="86501" y="131164"/>
                                </a:lnTo>
                                <a:lnTo>
                                  <a:pt x="86558" y="104189"/>
                                </a:lnTo>
                                <a:lnTo>
                                  <a:pt x="86615" y="106185"/>
                                </a:lnTo>
                                <a:lnTo>
                                  <a:pt x="86671" y="117091"/>
                                </a:lnTo>
                                <a:lnTo>
                                  <a:pt x="86732" y="132610"/>
                                </a:lnTo>
                                <a:lnTo>
                                  <a:pt x="86789" y="118537"/>
                                </a:lnTo>
                                <a:lnTo>
                                  <a:pt x="86845" y="88690"/>
                                </a:lnTo>
                                <a:lnTo>
                                  <a:pt x="86902" y="102743"/>
                                </a:lnTo>
                                <a:lnTo>
                                  <a:pt x="86959" y="120258"/>
                                </a:lnTo>
                                <a:lnTo>
                                  <a:pt x="87016" y="109352"/>
                                </a:lnTo>
                                <a:lnTo>
                                  <a:pt x="87076" y="77488"/>
                                </a:lnTo>
                                <a:lnTo>
                                  <a:pt x="87133" y="130593"/>
                                </a:lnTo>
                                <a:lnTo>
                                  <a:pt x="87190" y="123704"/>
                                </a:lnTo>
                                <a:lnTo>
                                  <a:pt x="87246" y="90687"/>
                                </a:lnTo>
                                <a:lnTo>
                                  <a:pt x="87303" y="118813"/>
                                </a:lnTo>
                                <a:lnTo>
                                  <a:pt x="87360" y="70025"/>
                                </a:lnTo>
                                <a:lnTo>
                                  <a:pt x="87416" y="107906"/>
                                </a:lnTo>
                                <a:lnTo>
                                  <a:pt x="87477" y="128872"/>
                                </a:lnTo>
                                <a:lnTo>
                                  <a:pt x="87534" y="114520"/>
                                </a:lnTo>
                                <a:lnTo>
                                  <a:pt x="87591" y="103314"/>
                                </a:lnTo>
                                <a:lnTo>
                                  <a:pt x="87647" y="94708"/>
                                </a:lnTo>
                                <a:lnTo>
                                  <a:pt x="87708" y="90687"/>
                                </a:lnTo>
                                <a:lnTo>
                                  <a:pt x="87765" y="122834"/>
                                </a:lnTo>
                                <a:lnTo>
                                  <a:pt x="87821" y="74617"/>
                                </a:lnTo>
                                <a:lnTo>
                                  <a:pt x="87878" y="136907"/>
                                </a:lnTo>
                                <a:lnTo>
                                  <a:pt x="87935" y="112223"/>
                                </a:lnTo>
                                <a:lnTo>
                                  <a:pt x="87992" y="115670"/>
                                </a:lnTo>
                                <a:lnTo>
                                  <a:pt x="88048" y="109057"/>
                                </a:lnTo>
                                <a:lnTo>
                                  <a:pt x="88109" y="88690"/>
                                </a:lnTo>
                                <a:lnTo>
                                  <a:pt x="88166" y="126276"/>
                                </a:lnTo>
                                <a:lnTo>
                                  <a:pt x="88222" y="114520"/>
                                </a:lnTo>
                                <a:lnTo>
                                  <a:pt x="88279" y="91262"/>
                                </a:lnTo>
                                <a:lnTo>
                                  <a:pt x="88336" y="131739"/>
                                </a:lnTo>
                                <a:lnTo>
                                  <a:pt x="88392" y="117391"/>
                                </a:lnTo>
                                <a:lnTo>
                                  <a:pt x="88453" y="120534"/>
                                </a:lnTo>
                                <a:lnTo>
                                  <a:pt x="88510" y="115670"/>
                                </a:lnTo>
                                <a:lnTo>
                                  <a:pt x="88567" y="107335"/>
                                </a:lnTo>
                                <a:lnTo>
                                  <a:pt x="88623" y="123129"/>
                                </a:lnTo>
                                <a:lnTo>
                                  <a:pt x="88680" y="110778"/>
                                </a:lnTo>
                                <a:lnTo>
                                  <a:pt x="88741" y="89265"/>
                                </a:lnTo>
                                <a:lnTo>
                                  <a:pt x="88797" y="107335"/>
                                </a:lnTo>
                                <a:lnTo>
                                  <a:pt x="88854" y="119962"/>
                                </a:lnTo>
                                <a:lnTo>
                                  <a:pt x="88911" y="138328"/>
                                </a:lnTo>
                                <a:lnTo>
                                  <a:pt x="88968" y="86669"/>
                                </a:lnTo>
                                <a:lnTo>
                                  <a:pt x="89024" y="112223"/>
                                </a:lnTo>
                                <a:lnTo>
                                  <a:pt x="89081" y="139203"/>
                                </a:lnTo>
                                <a:lnTo>
                                  <a:pt x="89142" y="86394"/>
                                </a:lnTo>
                                <a:lnTo>
                                  <a:pt x="89198" y="115095"/>
                                </a:lnTo>
                                <a:lnTo>
                                  <a:pt x="89255" y="112499"/>
                                </a:lnTo>
                                <a:lnTo>
                                  <a:pt x="89312" y="119962"/>
                                </a:lnTo>
                                <a:lnTo>
                                  <a:pt x="89368" y="123429"/>
                                </a:lnTo>
                                <a:lnTo>
                                  <a:pt x="89429" y="63136"/>
                                </a:lnTo>
                                <a:lnTo>
                                  <a:pt x="89486" y="114795"/>
                                </a:lnTo>
                                <a:lnTo>
                                  <a:pt x="89543" y="84673"/>
                                </a:lnTo>
                                <a:lnTo>
                                  <a:pt x="89599" y="132890"/>
                                </a:lnTo>
                                <a:lnTo>
                                  <a:pt x="89656" y="78934"/>
                                </a:lnTo>
                                <a:lnTo>
                                  <a:pt x="89717" y="118241"/>
                                </a:lnTo>
                                <a:lnTo>
                                  <a:pt x="89773" y="70600"/>
                                </a:lnTo>
                                <a:lnTo>
                                  <a:pt x="89830" y="118813"/>
                                </a:lnTo>
                                <a:lnTo>
                                  <a:pt x="89887" y="147809"/>
                                </a:lnTo>
                                <a:lnTo>
                                  <a:pt x="89944" y="101022"/>
                                </a:lnTo>
                                <a:lnTo>
                                  <a:pt x="90000" y="114795"/>
                                </a:lnTo>
                                <a:lnTo>
                                  <a:pt x="90057" y="92408"/>
                                </a:lnTo>
                                <a:lnTo>
                                  <a:pt x="90118" y="117391"/>
                                </a:lnTo>
                                <a:lnTo>
                                  <a:pt x="90174" y="129718"/>
                                </a:lnTo>
                                <a:lnTo>
                                  <a:pt x="90231" y="127446"/>
                                </a:lnTo>
                                <a:lnTo>
                                  <a:pt x="90288" y="128872"/>
                                </a:lnTo>
                                <a:lnTo>
                                  <a:pt x="90349" y="138053"/>
                                </a:lnTo>
                                <a:lnTo>
                                  <a:pt x="90405" y="102467"/>
                                </a:lnTo>
                                <a:lnTo>
                                  <a:pt x="90462" y="73192"/>
                                </a:lnTo>
                                <a:lnTo>
                                  <a:pt x="90519" y="80931"/>
                                </a:lnTo>
                                <a:lnTo>
                                  <a:pt x="90575" y="111928"/>
                                </a:lnTo>
                                <a:lnTo>
                                  <a:pt x="90632" y="117690"/>
                                </a:lnTo>
                                <a:lnTo>
                                  <a:pt x="90689" y="143220"/>
                                </a:lnTo>
                                <a:lnTo>
                                  <a:pt x="90750" y="99021"/>
                                </a:lnTo>
                                <a:lnTo>
                                  <a:pt x="90806" y="105910"/>
                                </a:lnTo>
                                <a:lnTo>
                                  <a:pt x="90863" y="92132"/>
                                </a:lnTo>
                                <a:lnTo>
                                  <a:pt x="90920" y="95004"/>
                                </a:lnTo>
                                <a:lnTo>
                                  <a:pt x="90976" y="125150"/>
                                </a:lnTo>
                                <a:lnTo>
                                  <a:pt x="91033" y="103614"/>
                                </a:lnTo>
                                <a:lnTo>
                                  <a:pt x="91090" y="134311"/>
                                </a:lnTo>
                                <a:lnTo>
                                  <a:pt x="91150" y="140924"/>
                                </a:lnTo>
                                <a:lnTo>
                                  <a:pt x="91207" y="97300"/>
                                </a:lnTo>
                                <a:lnTo>
                                  <a:pt x="91264" y="110203"/>
                                </a:lnTo>
                                <a:lnTo>
                                  <a:pt x="91320" y="132590"/>
                                </a:lnTo>
                                <a:lnTo>
                                  <a:pt x="91381" y="69450"/>
                                </a:lnTo>
                                <a:lnTo>
                                  <a:pt x="91438" y="98725"/>
                                </a:lnTo>
                                <a:lnTo>
                                  <a:pt x="91495" y="130018"/>
                                </a:lnTo>
                                <a:lnTo>
                                  <a:pt x="91551" y="122834"/>
                                </a:lnTo>
                                <a:lnTo>
                                  <a:pt x="91608" y="124851"/>
                                </a:lnTo>
                                <a:lnTo>
                                  <a:pt x="91665" y="115670"/>
                                </a:lnTo>
                                <a:lnTo>
                                  <a:pt x="91721" y="105614"/>
                                </a:lnTo>
                                <a:lnTo>
                                  <a:pt x="91782" y="130889"/>
                                </a:lnTo>
                                <a:lnTo>
                                  <a:pt x="91839" y="110203"/>
                                </a:lnTo>
                                <a:lnTo>
                                  <a:pt x="91896" y="91837"/>
                                </a:lnTo>
                                <a:lnTo>
                                  <a:pt x="91952" y="150384"/>
                                </a:lnTo>
                                <a:lnTo>
                                  <a:pt x="92009" y="114220"/>
                                </a:lnTo>
                                <a:lnTo>
                                  <a:pt x="92070" y="112223"/>
                                </a:lnTo>
                                <a:lnTo>
                                  <a:pt x="92126" y="111077"/>
                                </a:lnTo>
                                <a:lnTo>
                                  <a:pt x="92183" y="97000"/>
                                </a:lnTo>
                                <a:lnTo>
                                  <a:pt x="92240" y="101593"/>
                                </a:lnTo>
                                <a:lnTo>
                                  <a:pt x="92296" y="103889"/>
                                </a:lnTo>
                                <a:lnTo>
                                  <a:pt x="92357" y="124555"/>
                                </a:lnTo>
                                <a:lnTo>
                                  <a:pt x="92414" y="87819"/>
                                </a:lnTo>
                                <a:lnTo>
                                  <a:pt x="92471" y="165308"/>
                                </a:lnTo>
                                <a:lnTo>
                                  <a:pt x="92527" y="131739"/>
                                </a:lnTo>
                                <a:lnTo>
                                  <a:pt x="92584" y="119962"/>
                                </a:lnTo>
                                <a:lnTo>
                                  <a:pt x="92641" y="131164"/>
                                </a:lnTo>
                                <a:lnTo>
                                  <a:pt x="92697" y="116241"/>
                                </a:lnTo>
                                <a:lnTo>
                                  <a:pt x="92758" y="95279"/>
                                </a:lnTo>
                                <a:lnTo>
                                  <a:pt x="92815" y="107335"/>
                                </a:lnTo>
                                <a:lnTo>
                                  <a:pt x="92871" y="121109"/>
                                </a:lnTo>
                                <a:lnTo>
                                  <a:pt x="92928" y="142346"/>
                                </a:lnTo>
                                <a:lnTo>
                                  <a:pt x="92985" y="116241"/>
                                </a:lnTo>
                                <a:lnTo>
                                  <a:pt x="93046" y="118241"/>
                                </a:lnTo>
                                <a:lnTo>
                                  <a:pt x="93102" y="130018"/>
                                </a:lnTo>
                                <a:lnTo>
                                  <a:pt x="93159" y="103039"/>
                                </a:lnTo>
                                <a:lnTo>
                                  <a:pt x="93216" y="124280"/>
                                </a:lnTo>
                                <a:lnTo>
                                  <a:pt x="93272" y="90411"/>
                                </a:lnTo>
                                <a:lnTo>
                                  <a:pt x="93329" y="101022"/>
                                </a:lnTo>
                                <a:lnTo>
                                  <a:pt x="93390" y="94708"/>
                                </a:lnTo>
                                <a:lnTo>
                                  <a:pt x="93447" y="125701"/>
                                </a:lnTo>
                                <a:lnTo>
                                  <a:pt x="93503" y="80356"/>
                                </a:lnTo>
                                <a:lnTo>
                                  <a:pt x="93560" y="117391"/>
                                </a:lnTo>
                                <a:lnTo>
                                  <a:pt x="93617" y="119387"/>
                                </a:lnTo>
                                <a:lnTo>
                                  <a:pt x="93673" y="117091"/>
                                </a:lnTo>
                                <a:lnTo>
                                  <a:pt x="93730" y="117091"/>
                                </a:lnTo>
                                <a:lnTo>
                                  <a:pt x="93791" y="115670"/>
                                </a:lnTo>
                                <a:lnTo>
                                  <a:pt x="93848" y="122259"/>
                                </a:lnTo>
                                <a:lnTo>
                                  <a:pt x="93904" y="152677"/>
                                </a:lnTo>
                                <a:lnTo>
                                  <a:pt x="93961" y="90687"/>
                                </a:lnTo>
                                <a:lnTo>
                                  <a:pt x="94022" y="98446"/>
                                </a:lnTo>
                                <a:lnTo>
                                  <a:pt x="94078" y="100447"/>
                                </a:lnTo>
                                <a:lnTo>
                                  <a:pt x="94135" y="107335"/>
                                </a:lnTo>
                                <a:lnTo>
                                  <a:pt x="94192" y="142921"/>
                                </a:lnTo>
                                <a:lnTo>
                                  <a:pt x="94249" y="99596"/>
                                </a:lnTo>
                                <a:lnTo>
                                  <a:pt x="94305" y="89541"/>
                                </a:lnTo>
                                <a:lnTo>
                                  <a:pt x="94366" y="111077"/>
                                </a:lnTo>
                                <a:lnTo>
                                  <a:pt x="94423" y="126276"/>
                                </a:lnTo>
                                <a:lnTo>
                                  <a:pt x="94479" y="107631"/>
                                </a:lnTo>
                                <a:lnTo>
                                  <a:pt x="94536" y="93283"/>
                                </a:lnTo>
                                <a:lnTo>
                                  <a:pt x="94593" y="134036"/>
                                </a:lnTo>
                                <a:lnTo>
                                  <a:pt x="94649" y="127147"/>
                                </a:lnTo>
                                <a:lnTo>
                                  <a:pt x="94706" y="90116"/>
                                </a:lnTo>
                                <a:lnTo>
                                  <a:pt x="94767" y="88690"/>
                                </a:lnTo>
                                <a:lnTo>
                                  <a:pt x="94823" y="115095"/>
                                </a:lnTo>
                                <a:lnTo>
                                  <a:pt x="94880" y="102743"/>
                                </a:lnTo>
                                <a:lnTo>
                                  <a:pt x="94937" y="111928"/>
                                </a:lnTo>
                                <a:lnTo>
                                  <a:pt x="94998" y="122834"/>
                                </a:lnTo>
                                <a:lnTo>
                                  <a:pt x="95054" y="129148"/>
                                </a:lnTo>
                                <a:lnTo>
                                  <a:pt x="95111" y="93858"/>
                                </a:lnTo>
                                <a:lnTo>
                                  <a:pt x="95168" y="100447"/>
                                </a:lnTo>
                                <a:lnTo>
                                  <a:pt x="95224" y="92132"/>
                                </a:lnTo>
                                <a:lnTo>
                                  <a:pt x="95281" y="137182"/>
                                </a:lnTo>
                                <a:lnTo>
                                  <a:pt x="95338" y="119687"/>
                                </a:lnTo>
                                <a:lnTo>
                                  <a:pt x="95399" y="86969"/>
                                </a:lnTo>
                                <a:lnTo>
                                  <a:pt x="95455" y="86969"/>
                                </a:lnTo>
                                <a:lnTo>
                                  <a:pt x="95512" y="125126"/>
                                </a:lnTo>
                                <a:lnTo>
                                  <a:pt x="95569" y="106185"/>
                                </a:lnTo>
                                <a:lnTo>
                                  <a:pt x="95625" y="104764"/>
                                </a:lnTo>
                                <a:lnTo>
                                  <a:pt x="95682" y="140624"/>
                                </a:lnTo>
                                <a:lnTo>
                                  <a:pt x="95743" y="135457"/>
                                </a:lnTo>
                                <a:lnTo>
                                  <a:pt x="95799" y="104189"/>
                                </a:lnTo>
                                <a:lnTo>
                                  <a:pt x="95856" y="122834"/>
                                </a:lnTo>
                                <a:lnTo>
                                  <a:pt x="95913" y="118241"/>
                                </a:lnTo>
                                <a:lnTo>
                                  <a:pt x="95970" y="93858"/>
                                </a:lnTo>
                                <a:lnTo>
                                  <a:pt x="96030" y="125426"/>
                                </a:lnTo>
                                <a:lnTo>
                                  <a:pt x="96087" y="125426"/>
                                </a:lnTo>
                                <a:lnTo>
                                  <a:pt x="96144" y="104764"/>
                                </a:lnTo>
                                <a:lnTo>
                                  <a:pt x="96200" y="132015"/>
                                </a:lnTo>
                                <a:lnTo>
                                  <a:pt x="96257" y="115095"/>
                                </a:lnTo>
                                <a:lnTo>
                                  <a:pt x="96314" y="111928"/>
                                </a:lnTo>
                                <a:lnTo>
                                  <a:pt x="96370" y="121983"/>
                                </a:lnTo>
                                <a:lnTo>
                                  <a:pt x="96431" y="102168"/>
                                </a:lnTo>
                                <a:lnTo>
                                  <a:pt x="96488" y="98725"/>
                                </a:lnTo>
                                <a:lnTo>
                                  <a:pt x="96545" y="116816"/>
                                </a:lnTo>
                                <a:lnTo>
                                  <a:pt x="96601" y="122834"/>
                                </a:lnTo>
                                <a:lnTo>
                                  <a:pt x="96658" y="125126"/>
                                </a:lnTo>
                                <a:lnTo>
                                  <a:pt x="96719" y="133460"/>
                                </a:lnTo>
                                <a:lnTo>
                                  <a:pt x="96775" y="97575"/>
                                </a:lnTo>
                                <a:lnTo>
                                  <a:pt x="96832" y="121983"/>
                                </a:lnTo>
                                <a:lnTo>
                                  <a:pt x="96889" y="122259"/>
                                </a:lnTo>
                                <a:lnTo>
                                  <a:pt x="96946" y="110502"/>
                                </a:lnTo>
                                <a:lnTo>
                                  <a:pt x="97006" y="96154"/>
                                </a:lnTo>
                                <a:lnTo>
                                  <a:pt x="97063" y="146663"/>
                                </a:lnTo>
                                <a:lnTo>
                                  <a:pt x="97120" y="110778"/>
                                </a:lnTo>
                                <a:lnTo>
                                  <a:pt x="97176" y="112799"/>
                                </a:lnTo>
                                <a:lnTo>
                                  <a:pt x="97233" y="106185"/>
                                </a:lnTo>
                                <a:lnTo>
                                  <a:pt x="97290" y="110203"/>
                                </a:lnTo>
                                <a:lnTo>
                                  <a:pt x="97347" y="152976"/>
                                </a:lnTo>
                                <a:lnTo>
                                  <a:pt x="97407" y="97000"/>
                                </a:lnTo>
                                <a:lnTo>
                                  <a:pt x="97464" y="95279"/>
                                </a:lnTo>
                                <a:lnTo>
                                  <a:pt x="97521" y="110502"/>
                                </a:lnTo>
                                <a:lnTo>
                                  <a:pt x="97577" y="107060"/>
                                </a:lnTo>
                                <a:lnTo>
                                  <a:pt x="97638" y="123980"/>
                                </a:lnTo>
                                <a:lnTo>
                                  <a:pt x="97695" y="125426"/>
                                </a:lnTo>
                                <a:lnTo>
                                  <a:pt x="97751" y="117091"/>
                                </a:lnTo>
                                <a:lnTo>
                                  <a:pt x="97808" y="138628"/>
                                </a:lnTo>
                                <a:lnTo>
                                  <a:pt x="97865" y="108481"/>
                                </a:lnTo>
                                <a:lnTo>
                                  <a:pt x="97922" y="114520"/>
                                </a:lnTo>
                                <a:lnTo>
                                  <a:pt x="97978" y="125426"/>
                                </a:lnTo>
                                <a:lnTo>
                                  <a:pt x="98039" y="126001"/>
                                </a:lnTo>
                                <a:lnTo>
                                  <a:pt x="98096" y="140624"/>
                                </a:lnTo>
                                <a:lnTo>
                                  <a:pt x="98152" y="112799"/>
                                </a:lnTo>
                                <a:lnTo>
                                  <a:pt x="98209" y="118537"/>
                                </a:lnTo>
                                <a:lnTo>
                                  <a:pt x="98266" y="133736"/>
                                </a:lnTo>
                                <a:lnTo>
                                  <a:pt x="98322" y="126276"/>
                                </a:lnTo>
                                <a:lnTo>
                                  <a:pt x="98379" y="115670"/>
                                </a:lnTo>
                                <a:lnTo>
                                  <a:pt x="98440" y="123980"/>
                                </a:lnTo>
                                <a:lnTo>
                                  <a:pt x="98497" y="111928"/>
                                </a:lnTo>
                                <a:lnTo>
                                  <a:pt x="98553" y="112223"/>
                                </a:lnTo>
                                <a:lnTo>
                                  <a:pt x="98610" y="121684"/>
                                </a:lnTo>
                                <a:lnTo>
                                  <a:pt x="98671" y="91837"/>
                                </a:lnTo>
                                <a:lnTo>
                                  <a:pt x="98728" y="141499"/>
                                </a:lnTo>
                                <a:lnTo>
                                  <a:pt x="98784" y="119962"/>
                                </a:lnTo>
                                <a:lnTo>
                                  <a:pt x="98841" y="112799"/>
                                </a:lnTo>
                                <a:lnTo>
                                  <a:pt x="98898" y="113649"/>
                                </a:lnTo>
                                <a:lnTo>
                                  <a:pt x="98954" y="132015"/>
                                </a:lnTo>
                                <a:lnTo>
                                  <a:pt x="99011" y="103614"/>
                                </a:lnTo>
                                <a:lnTo>
                                  <a:pt x="99072" y="110778"/>
                                </a:lnTo>
                                <a:lnTo>
                                  <a:pt x="99128" y="119387"/>
                                </a:lnTo>
                                <a:lnTo>
                                  <a:pt x="99185" y="111077"/>
                                </a:lnTo>
                                <a:lnTo>
                                  <a:pt x="99242" y="127722"/>
                                </a:lnTo>
                                <a:lnTo>
                                  <a:pt x="99298" y="106185"/>
                                </a:lnTo>
                                <a:lnTo>
                                  <a:pt x="99359" y="113649"/>
                                </a:lnTo>
                                <a:lnTo>
                                  <a:pt x="99416" y="139203"/>
                                </a:lnTo>
                                <a:lnTo>
                                  <a:pt x="99473" y="83527"/>
                                </a:lnTo>
                                <a:lnTo>
                                  <a:pt x="99529" y="149234"/>
                                </a:lnTo>
                                <a:lnTo>
                                  <a:pt x="99586" y="116520"/>
                                </a:lnTo>
                                <a:lnTo>
                                  <a:pt x="99647" y="139778"/>
                                </a:lnTo>
                                <a:lnTo>
                                  <a:pt x="99703" y="113374"/>
                                </a:lnTo>
                                <a:lnTo>
                                  <a:pt x="99760" y="123980"/>
                                </a:lnTo>
                                <a:lnTo>
                                  <a:pt x="99817" y="140624"/>
                                </a:lnTo>
                                <a:lnTo>
                                  <a:pt x="99874" y="104464"/>
                                </a:lnTo>
                                <a:lnTo>
                                  <a:pt x="99930" y="101593"/>
                                </a:lnTo>
                                <a:lnTo>
                                  <a:pt x="99987" y="109057"/>
                                </a:lnTo>
                                <a:lnTo>
                                  <a:pt x="100048" y="59418"/>
                                </a:lnTo>
                                <a:lnTo>
                                  <a:pt x="100104" y="114520"/>
                                </a:lnTo>
                                <a:lnTo>
                                  <a:pt x="100161" y="131739"/>
                                </a:lnTo>
                                <a:lnTo>
                                  <a:pt x="100218" y="133460"/>
                                </a:lnTo>
                                <a:lnTo>
                                  <a:pt x="100275" y="98150"/>
                                </a:lnTo>
                                <a:lnTo>
                                  <a:pt x="100335" y="116520"/>
                                </a:lnTo>
                                <a:lnTo>
                                  <a:pt x="100392" y="122834"/>
                                </a:lnTo>
                                <a:lnTo>
                                  <a:pt x="100449" y="123980"/>
                                </a:lnTo>
                                <a:lnTo>
                                  <a:pt x="100505" y="107906"/>
                                </a:lnTo>
                                <a:lnTo>
                                  <a:pt x="100562" y="130294"/>
                                </a:lnTo>
                                <a:lnTo>
                                  <a:pt x="100619" y="95279"/>
                                </a:lnTo>
                                <a:lnTo>
                                  <a:pt x="100680" y="105614"/>
                                </a:lnTo>
                                <a:lnTo>
                                  <a:pt x="100736" y="118537"/>
                                </a:lnTo>
                                <a:lnTo>
                                  <a:pt x="100793" y="153827"/>
                                </a:lnTo>
                                <a:lnTo>
                                  <a:pt x="100850" y="120534"/>
                                </a:lnTo>
                                <a:lnTo>
                                  <a:pt x="100906" y="103039"/>
                                </a:lnTo>
                                <a:lnTo>
                                  <a:pt x="100963" y="115945"/>
                                </a:lnTo>
                                <a:lnTo>
                                  <a:pt x="101020" y="133460"/>
                                </a:lnTo>
                                <a:lnTo>
                                  <a:pt x="101080" y="125426"/>
                                </a:lnTo>
                                <a:lnTo>
                                  <a:pt x="101137" y="134611"/>
                                </a:lnTo>
                                <a:lnTo>
                                  <a:pt x="101194" y="106760"/>
                                </a:lnTo>
                                <a:lnTo>
                                  <a:pt x="101251" y="148959"/>
                                </a:lnTo>
                                <a:lnTo>
                                  <a:pt x="101311" y="118813"/>
                                </a:lnTo>
                                <a:lnTo>
                                  <a:pt x="101368" y="106485"/>
                                </a:lnTo>
                                <a:lnTo>
                                  <a:pt x="101425" y="115945"/>
                                </a:lnTo>
                                <a:lnTo>
                                  <a:pt x="101481" y="108206"/>
                                </a:lnTo>
                                <a:lnTo>
                                  <a:pt x="101538" y="146663"/>
                                </a:lnTo>
                                <a:lnTo>
                                  <a:pt x="101595" y="130593"/>
                                </a:lnTo>
                                <a:lnTo>
                                  <a:pt x="101655" y="119687"/>
                                </a:lnTo>
                                <a:lnTo>
                                  <a:pt x="101712" y="148659"/>
                                </a:lnTo>
                                <a:lnTo>
                                  <a:pt x="101769" y="113945"/>
                                </a:lnTo>
                                <a:lnTo>
                                  <a:pt x="101826" y="102743"/>
                                </a:lnTo>
                                <a:lnTo>
                                  <a:pt x="101882" y="166754"/>
                                </a:lnTo>
                                <a:lnTo>
                                  <a:pt x="101939" y="126001"/>
                                </a:lnTo>
                                <a:lnTo>
                                  <a:pt x="101996" y="121684"/>
                                </a:lnTo>
                                <a:lnTo>
                                  <a:pt x="102056" y="123129"/>
                                </a:lnTo>
                                <a:lnTo>
                                  <a:pt x="102113" y="136032"/>
                                </a:lnTo>
                                <a:lnTo>
                                  <a:pt x="102170" y="119687"/>
                                </a:lnTo>
                                <a:lnTo>
                                  <a:pt x="102227" y="86669"/>
                                </a:lnTo>
                                <a:lnTo>
                                  <a:pt x="102287" y="95579"/>
                                </a:lnTo>
                                <a:lnTo>
                                  <a:pt x="102344" y="140049"/>
                                </a:lnTo>
                                <a:lnTo>
                                  <a:pt x="102401" y="117966"/>
                                </a:lnTo>
                                <a:lnTo>
                                  <a:pt x="102457" y="97575"/>
                                </a:lnTo>
                                <a:lnTo>
                                  <a:pt x="102514" y="130018"/>
                                </a:lnTo>
                                <a:lnTo>
                                  <a:pt x="102571" y="104764"/>
                                </a:lnTo>
                                <a:lnTo>
                                  <a:pt x="102627" y="118813"/>
                                </a:lnTo>
                                <a:lnTo>
                                  <a:pt x="102688" y="138053"/>
                                </a:lnTo>
                                <a:lnTo>
                                  <a:pt x="102745" y="123129"/>
                                </a:lnTo>
                                <a:lnTo>
                                  <a:pt x="102802" y="95279"/>
                                </a:lnTo>
                                <a:lnTo>
                                  <a:pt x="102858" y="117091"/>
                                </a:lnTo>
                                <a:lnTo>
                                  <a:pt x="102915" y="101593"/>
                                </a:lnTo>
                                <a:lnTo>
                                  <a:pt x="102972" y="100171"/>
                                </a:lnTo>
                                <a:lnTo>
                                  <a:pt x="103032" y="107631"/>
                                </a:lnTo>
                                <a:lnTo>
                                  <a:pt x="103089" y="146663"/>
                                </a:lnTo>
                                <a:lnTo>
                                  <a:pt x="103146" y="111077"/>
                                </a:lnTo>
                                <a:lnTo>
                                  <a:pt x="103202" y="110203"/>
                                </a:lnTo>
                                <a:lnTo>
                                  <a:pt x="103259" y="128297"/>
                                </a:lnTo>
                                <a:lnTo>
                                  <a:pt x="103320" y="84673"/>
                                </a:lnTo>
                                <a:lnTo>
                                  <a:pt x="103377" y="110502"/>
                                </a:lnTo>
                                <a:lnTo>
                                  <a:pt x="103433" y="117116"/>
                                </a:lnTo>
                                <a:lnTo>
                                  <a:pt x="103490" y="112799"/>
                                </a:lnTo>
                                <a:lnTo>
                                  <a:pt x="103547" y="112799"/>
                                </a:lnTo>
                                <a:lnTo>
                                  <a:pt x="103603" y="107335"/>
                                </a:lnTo>
                                <a:lnTo>
                                  <a:pt x="103660" y="115945"/>
                                </a:lnTo>
                                <a:lnTo>
                                  <a:pt x="103721" y="154997"/>
                                </a:lnTo>
                                <a:lnTo>
                                  <a:pt x="103778" y="141795"/>
                                </a:lnTo>
                                <a:lnTo>
                                  <a:pt x="103834" y="172492"/>
                                </a:lnTo>
                                <a:lnTo>
                                  <a:pt x="103891" y="116541"/>
                                </a:lnTo>
                                <a:lnTo>
                                  <a:pt x="103948" y="105614"/>
                                </a:lnTo>
                                <a:lnTo>
                                  <a:pt x="104008" y="127147"/>
                                </a:lnTo>
                                <a:lnTo>
                                  <a:pt x="104065" y="173642"/>
                                </a:lnTo>
                                <a:lnTo>
                                  <a:pt x="104122" y="123704"/>
                                </a:lnTo>
                                <a:lnTo>
                                  <a:pt x="104179" y="93858"/>
                                </a:lnTo>
                                <a:lnTo>
                                  <a:pt x="104235" y="129443"/>
                                </a:lnTo>
                                <a:lnTo>
                                  <a:pt x="104296" y="81506"/>
                                </a:lnTo>
                                <a:lnTo>
                                  <a:pt x="104353" y="123980"/>
                                </a:lnTo>
                                <a:lnTo>
                                  <a:pt x="104409" y="97000"/>
                                </a:lnTo>
                                <a:lnTo>
                                  <a:pt x="104466" y="109352"/>
                                </a:lnTo>
                                <a:lnTo>
                                  <a:pt x="104523" y="148084"/>
                                </a:lnTo>
                                <a:lnTo>
                                  <a:pt x="104579" y="107335"/>
                                </a:lnTo>
                                <a:lnTo>
                                  <a:pt x="104636" y="129443"/>
                                </a:lnTo>
                                <a:lnTo>
                                  <a:pt x="104697" y="84673"/>
                                </a:lnTo>
                                <a:lnTo>
                                  <a:pt x="104753" y="111077"/>
                                </a:lnTo>
                                <a:lnTo>
                                  <a:pt x="104810" y="124555"/>
                                </a:lnTo>
                                <a:lnTo>
                                  <a:pt x="104867" y="120258"/>
                                </a:lnTo>
                                <a:lnTo>
                                  <a:pt x="104928" y="156423"/>
                                </a:lnTo>
                                <a:lnTo>
                                  <a:pt x="104984" y="124555"/>
                                </a:lnTo>
                                <a:lnTo>
                                  <a:pt x="105041" y="99596"/>
                                </a:lnTo>
                                <a:lnTo>
                                  <a:pt x="105098" y="100746"/>
                                </a:lnTo>
                                <a:lnTo>
                                  <a:pt x="105154" y="159565"/>
                                </a:lnTo>
                                <a:lnTo>
                                  <a:pt x="105211" y="72621"/>
                                </a:lnTo>
                                <a:lnTo>
                                  <a:pt x="105268" y="105339"/>
                                </a:lnTo>
                                <a:lnTo>
                                  <a:pt x="105329" y="95854"/>
                                </a:lnTo>
                                <a:lnTo>
                                  <a:pt x="105385" y="115670"/>
                                </a:lnTo>
                                <a:lnTo>
                                  <a:pt x="105442" y="137753"/>
                                </a:lnTo>
                                <a:lnTo>
                                  <a:pt x="105499" y="111077"/>
                                </a:lnTo>
                                <a:lnTo>
                                  <a:pt x="105555" y="125126"/>
                                </a:lnTo>
                                <a:lnTo>
                                  <a:pt x="105612" y="115965"/>
                                </a:lnTo>
                                <a:lnTo>
                                  <a:pt x="105669" y="138353"/>
                                </a:lnTo>
                                <a:lnTo>
                                  <a:pt x="105730" y="114520"/>
                                </a:lnTo>
                                <a:lnTo>
                                  <a:pt x="105786" y="112499"/>
                                </a:lnTo>
                                <a:lnTo>
                                  <a:pt x="105843" y="131440"/>
                                </a:lnTo>
                                <a:lnTo>
                                  <a:pt x="105904" y="121109"/>
                                </a:lnTo>
                                <a:lnTo>
                                  <a:pt x="105960" y="124280"/>
                                </a:lnTo>
                                <a:lnTo>
                                  <a:pt x="106017" y="96429"/>
                                </a:lnTo>
                                <a:lnTo>
                                  <a:pt x="106074" y="115945"/>
                                </a:lnTo>
                                <a:lnTo>
                                  <a:pt x="106131" y="103039"/>
                                </a:lnTo>
                                <a:lnTo>
                                  <a:pt x="106187" y="114795"/>
                                </a:lnTo>
                                <a:lnTo>
                                  <a:pt x="106244" y="121109"/>
                                </a:lnTo>
                                <a:lnTo>
                                  <a:pt x="106305" y="117391"/>
                                </a:lnTo>
                                <a:lnTo>
                                  <a:pt x="106361" y="119387"/>
                                </a:lnTo>
                                <a:lnTo>
                                  <a:pt x="106418" y="103039"/>
                                </a:lnTo>
                                <a:lnTo>
                                  <a:pt x="106475" y="112499"/>
                                </a:lnTo>
                                <a:lnTo>
                                  <a:pt x="106531" y="121408"/>
                                </a:lnTo>
                                <a:lnTo>
                                  <a:pt x="106588" y="112499"/>
                                </a:lnTo>
                                <a:lnTo>
                                  <a:pt x="106649" y="152976"/>
                                </a:lnTo>
                                <a:lnTo>
                                  <a:pt x="106706" y="117391"/>
                                </a:lnTo>
                                <a:lnTo>
                                  <a:pt x="106762" y="109927"/>
                                </a:lnTo>
                                <a:lnTo>
                                  <a:pt x="106819" y="67453"/>
                                </a:lnTo>
                                <a:lnTo>
                                  <a:pt x="106876" y="123704"/>
                                </a:lnTo>
                                <a:lnTo>
                                  <a:pt x="106936" y="114220"/>
                                </a:lnTo>
                                <a:lnTo>
                                  <a:pt x="106993" y="128872"/>
                                </a:lnTo>
                                <a:lnTo>
                                  <a:pt x="107050" y="127722"/>
                                </a:lnTo>
                                <a:lnTo>
                                  <a:pt x="107106" y="133736"/>
                                </a:lnTo>
                                <a:lnTo>
                                  <a:pt x="107163" y="80931"/>
                                </a:lnTo>
                                <a:lnTo>
                                  <a:pt x="107220" y="105910"/>
                                </a:lnTo>
                                <a:lnTo>
                                  <a:pt x="107277" y="113649"/>
                                </a:lnTo>
                                <a:lnTo>
                                  <a:pt x="107337" y="112499"/>
                                </a:lnTo>
                                <a:lnTo>
                                  <a:pt x="107394" y="130294"/>
                                </a:lnTo>
                                <a:lnTo>
                                  <a:pt x="107451" y="101022"/>
                                </a:lnTo>
                                <a:lnTo>
                                  <a:pt x="107507" y="125725"/>
                                </a:lnTo>
                                <a:lnTo>
                                  <a:pt x="107564" y="156423"/>
                                </a:lnTo>
                                <a:lnTo>
                                  <a:pt x="107625" y="111077"/>
                                </a:lnTo>
                                <a:lnTo>
                                  <a:pt x="107682" y="123980"/>
                                </a:lnTo>
                                <a:lnTo>
                                  <a:pt x="107738" y="125426"/>
                                </a:lnTo>
                                <a:lnTo>
                                  <a:pt x="107795" y="86669"/>
                                </a:lnTo>
                                <a:lnTo>
                                  <a:pt x="107852" y="103039"/>
                                </a:lnTo>
                                <a:lnTo>
                                  <a:pt x="107908" y="106485"/>
                                </a:lnTo>
                                <a:lnTo>
                                  <a:pt x="107969" y="130018"/>
                                </a:lnTo>
                                <a:lnTo>
                                  <a:pt x="108026" y="126851"/>
                                </a:lnTo>
                                <a:lnTo>
                                  <a:pt x="108083" y="117091"/>
                                </a:lnTo>
                                <a:lnTo>
                                  <a:pt x="108139" y="107631"/>
                                </a:lnTo>
                                <a:lnTo>
                                  <a:pt x="108196" y="136907"/>
                                </a:lnTo>
                                <a:lnTo>
                                  <a:pt x="108253" y="109927"/>
                                </a:lnTo>
                                <a:lnTo>
                                  <a:pt x="108309" y="114795"/>
                                </a:lnTo>
                                <a:lnTo>
                                  <a:pt x="108370" y="108781"/>
                                </a:lnTo>
                                <a:lnTo>
                                  <a:pt x="108427" y="131440"/>
                                </a:lnTo>
                                <a:lnTo>
                                  <a:pt x="108483" y="129443"/>
                                </a:lnTo>
                                <a:lnTo>
                                  <a:pt x="108540" y="127147"/>
                                </a:lnTo>
                                <a:lnTo>
                                  <a:pt x="108601" y="147538"/>
                                </a:lnTo>
                                <a:lnTo>
                                  <a:pt x="108658" y="116816"/>
                                </a:lnTo>
                                <a:lnTo>
                                  <a:pt x="108714" y="108781"/>
                                </a:lnTo>
                                <a:lnTo>
                                  <a:pt x="108771" y="90986"/>
                                </a:lnTo>
                                <a:lnTo>
                                  <a:pt x="108828" y="113074"/>
                                </a:lnTo>
                                <a:lnTo>
                                  <a:pt x="108884" y="173938"/>
                                </a:lnTo>
                                <a:lnTo>
                                  <a:pt x="108945" y="115965"/>
                                </a:lnTo>
                                <a:lnTo>
                                  <a:pt x="109002" y="109352"/>
                                </a:lnTo>
                                <a:lnTo>
                                  <a:pt x="109058" y="110502"/>
                                </a:lnTo>
                                <a:lnTo>
                                  <a:pt x="109115" y="91561"/>
                                </a:lnTo>
                                <a:lnTo>
                                  <a:pt x="109172" y="118813"/>
                                </a:lnTo>
                                <a:lnTo>
                                  <a:pt x="109229" y="119387"/>
                                </a:lnTo>
                                <a:lnTo>
                                  <a:pt x="109285" y="132314"/>
                                </a:lnTo>
                                <a:lnTo>
                                  <a:pt x="109346" y="144642"/>
                                </a:lnTo>
                                <a:lnTo>
                                  <a:pt x="109403" y="159865"/>
                                </a:lnTo>
                                <a:lnTo>
                                  <a:pt x="109459" y="133165"/>
                                </a:lnTo>
                                <a:lnTo>
                                  <a:pt x="109516" y="111353"/>
                                </a:lnTo>
                                <a:lnTo>
                                  <a:pt x="109577" y="93858"/>
                                </a:lnTo>
                                <a:lnTo>
                                  <a:pt x="109634" y="129148"/>
                                </a:lnTo>
                                <a:lnTo>
                                  <a:pt x="109690" y="99021"/>
                                </a:lnTo>
                                <a:lnTo>
                                  <a:pt x="109747" y="146363"/>
                                </a:lnTo>
                                <a:lnTo>
                                  <a:pt x="109804" y="131440"/>
                                </a:lnTo>
                                <a:lnTo>
                                  <a:pt x="109860" y="119112"/>
                                </a:lnTo>
                                <a:lnTo>
                                  <a:pt x="109917" y="94133"/>
                                </a:lnTo>
                                <a:lnTo>
                                  <a:pt x="109978" y="130869"/>
                                </a:lnTo>
                                <a:lnTo>
                                  <a:pt x="110034" y="114520"/>
                                </a:lnTo>
                                <a:lnTo>
                                  <a:pt x="110091" y="101022"/>
                                </a:lnTo>
                                <a:lnTo>
                                  <a:pt x="110148" y="125426"/>
                                </a:lnTo>
                                <a:lnTo>
                                  <a:pt x="110205" y="118537"/>
                                </a:lnTo>
                                <a:lnTo>
                                  <a:pt x="110261" y="84948"/>
                                </a:lnTo>
                                <a:lnTo>
                                  <a:pt x="110322" y="102467"/>
                                </a:lnTo>
                                <a:lnTo>
                                  <a:pt x="110379" y="139778"/>
                                </a:lnTo>
                                <a:lnTo>
                                  <a:pt x="110435" y="107631"/>
                                </a:lnTo>
                                <a:lnTo>
                                  <a:pt x="110492" y="115945"/>
                                </a:lnTo>
                                <a:lnTo>
                                  <a:pt x="110549" y="111077"/>
                                </a:lnTo>
                                <a:lnTo>
                                  <a:pt x="110610" y="117966"/>
                                </a:lnTo>
                                <a:lnTo>
                                  <a:pt x="110666" y="145217"/>
                                </a:lnTo>
                                <a:lnTo>
                                  <a:pt x="110723" y="133165"/>
                                </a:lnTo>
                                <a:lnTo>
                                  <a:pt x="110780" y="106760"/>
                                </a:lnTo>
                                <a:lnTo>
                                  <a:pt x="110836" y="125701"/>
                                </a:lnTo>
                                <a:lnTo>
                                  <a:pt x="110893" y="141771"/>
                                </a:lnTo>
                                <a:lnTo>
                                  <a:pt x="110950" y="150680"/>
                                </a:lnTo>
                                <a:lnTo>
                                  <a:pt x="111010" y="118241"/>
                                </a:lnTo>
                                <a:lnTo>
                                  <a:pt x="111067" y="150109"/>
                                </a:lnTo>
                                <a:lnTo>
                                  <a:pt x="111124" y="145217"/>
                                </a:lnTo>
                                <a:lnTo>
                                  <a:pt x="111181" y="108481"/>
                                </a:lnTo>
                                <a:lnTo>
                                  <a:pt x="111237" y="101593"/>
                                </a:lnTo>
                                <a:lnTo>
                                  <a:pt x="111298" y="134611"/>
                                </a:lnTo>
                                <a:lnTo>
                                  <a:pt x="111355" y="124851"/>
                                </a:lnTo>
                                <a:lnTo>
                                  <a:pt x="111411" y="141771"/>
                                </a:lnTo>
                                <a:lnTo>
                                  <a:pt x="111468" y="119687"/>
                                </a:lnTo>
                                <a:lnTo>
                                  <a:pt x="111525" y="120258"/>
                                </a:lnTo>
                                <a:lnTo>
                                  <a:pt x="111585" y="132590"/>
                                </a:lnTo>
                                <a:lnTo>
                                  <a:pt x="111642" y="131164"/>
                                </a:lnTo>
                                <a:lnTo>
                                  <a:pt x="111699" y="153551"/>
                                </a:lnTo>
                                <a:lnTo>
                                  <a:pt x="111756" y="120258"/>
                                </a:lnTo>
                                <a:lnTo>
                                  <a:pt x="111812" y="94133"/>
                                </a:lnTo>
                                <a:lnTo>
                                  <a:pt x="111869" y="90986"/>
                                </a:lnTo>
                                <a:lnTo>
                                  <a:pt x="111926" y="138053"/>
                                </a:lnTo>
                                <a:lnTo>
                                  <a:pt x="111986" y="122834"/>
                                </a:lnTo>
                                <a:lnTo>
                                  <a:pt x="112043" y="124851"/>
                                </a:lnTo>
                                <a:lnTo>
                                  <a:pt x="112100" y="137753"/>
                                </a:lnTo>
                                <a:lnTo>
                                  <a:pt x="112157" y="78060"/>
                                </a:lnTo>
                                <a:lnTo>
                                  <a:pt x="112217" y="125701"/>
                                </a:lnTo>
                                <a:lnTo>
                                  <a:pt x="112274" y="133736"/>
                                </a:lnTo>
                                <a:lnTo>
                                  <a:pt x="112331" y="133736"/>
                                </a:lnTo>
                                <a:lnTo>
                                  <a:pt x="112387" y="77784"/>
                                </a:lnTo>
                                <a:lnTo>
                                  <a:pt x="112444" y="88966"/>
                                </a:lnTo>
                                <a:lnTo>
                                  <a:pt x="112501" y="89840"/>
                                </a:lnTo>
                                <a:lnTo>
                                  <a:pt x="112557" y="141200"/>
                                </a:lnTo>
                                <a:lnTo>
                                  <a:pt x="112618" y="128297"/>
                                </a:lnTo>
                                <a:lnTo>
                                  <a:pt x="112675" y="93858"/>
                                </a:lnTo>
                                <a:lnTo>
                                  <a:pt x="112732" y="113649"/>
                                </a:lnTo>
                                <a:lnTo>
                                  <a:pt x="112788" y="139203"/>
                                </a:lnTo>
                                <a:lnTo>
                                  <a:pt x="112845" y="111928"/>
                                </a:lnTo>
                                <a:lnTo>
                                  <a:pt x="112902" y="118241"/>
                                </a:lnTo>
                                <a:lnTo>
                                  <a:pt x="112958" y="145217"/>
                                </a:lnTo>
                                <a:lnTo>
                                  <a:pt x="113019" y="108481"/>
                                </a:lnTo>
                                <a:lnTo>
                                  <a:pt x="113076" y="118537"/>
                                </a:lnTo>
                                <a:lnTo>
                                  <a:pt x="113133" y="127422"/>
                                </a:lnTo>
                                <a:lnTo>
                                  <a:pt x="113193" y="151255"/>
                                </a:lnTo>
                                <a:lnTo>
                                  <a:pt x="113250" y="97575"/>
                                </a:lnTo>
                                <a:lnTo>
                                  <a:pt x="113307" y="136907"/>
                                </a:lnTo>
                                <a:lnTo>
                                  <a:pt x="113363" y="123980"/>
                                </a:lnTo>
                                <a:lnTo>
                                  <a:pt x="113420" y="110778"/>
                                </a:lnTo>
                                <a:lnTo>
                                  <a:pt x="113477" y="134036"/>
                                </a:lnTo>
                                <a:lnTo>
                                  <a:pt x="113533" y="133460"/>
                                </a:lnTo>
                                <a:lnTo>
                                  <a:pt x="113594" y="121684"/>
                                </a:lnTo>
                                <a:lnTo>
                                  <a:pt x="113651" y="113074"/>
                                </a:lnTo>
                                <a:lnTo>
                                  <a:pt x="113708" y="126276"/>
                                </a:lnTo>
                                <a:lnTo>
                                  <a:pt x="113764" y="109352"/>
                                </a:lnTo>
                                <a:lnTo>
                                  <a:pt x="113821" y="104189"/>
                                </a:lnTo>
                                <a:lnTo>
                                  <a:pt x="113878" y="142921"/>
                                </a:lnTo>
                                <a:lnTo>
                                  <a:pt x="113938" y="92132"/>
                                </a:lnTo>
                                <a:lnTo>
                                  <a:pt x="113995" y="128872"/>
                                </a:lnTo>
                                <a:lnTo>
                                  <a:pt x="114052" y="123704"/>
                                </a:lnTo>
                                <a:lnTo>
                                  <a:pt x="114109" y="100746"/>
                                </a:lnTo>
                                <a:lnTo>
                                  <a:pt x="114165" y="159565"/>
                                </a:lnTo>
                                <a:lnTo>
                                  <a:pt x="114226" y="112499"/>
                                </a:lnTo>
                                <a:lnTo>
                                  <a:pt x="114283" y="146938"/>
                                </a:lnTo>
                                <a:lnTo>
                                  <a:pt x="114339" y="153827"/>
                                </a:lnTo>
                                <a:lnTo>
                                  <a:pt x="114396" y="133460"/>
                                </a:lnTo>
                                <a:lnTo>
                                  <a:pt x="114453" y="101022"/>
                                </a:lnTo>
                                <a:lnTo>
                                  <a:pt x="114509" y="138628"/>
                                </a:lnTo>
                                <a:lnTo>
                                  <a:pt x="114566" y="109927"/>
                                </a:lnTo>
                                <a:lnTo>
                                  <a:pt x="114627" y="123704"/>
                                </a:lnTo>
                                <a:lnTo>
                                  <a:pt x="114684" y="139778"/>
                                </a:lnTo>
                                <a:lnTo>
                                  <a:pt x="114740" y="140049"/>
                                </a:lnTo>
                                <a:lnTo>
                                  <a:pt x="114797" y="118241"/>
                                </a:lnTo>
                                <a:lnTo>
                                  <a:pt x="114854" y="131164"/>
                                </a:lnTo>
                                <a:lnTo>
                                  <a:pt x="114915" y="113945"/>
                                </a:lnTo>
                                <a:lnTo>
                                  <a:pt x="114971" y="111077"/>
                                </a:lnTo>
                                <a:lnTo>
                                  <a:pt x="115028" y="120534"/>
                                </a:lnTo>
                                <a:lnTo>
                                  <a:pt x="115084" y="150956"/>
                                </a:lnTo>
                                <a:lnTo>
                                  <a:pt x="115141" y="112799"/>
                                </a:lnTo>
                                <a:lnTo>
                                  <a:pt x="115198" y="104189"/>
                                </a:lnTo>
                                <a:lnTo>
                                  <a:pt x="115259" y="110778"/>
                                </a:lnTo>
                                <a:lnTo>
                                  <a:pt x="115315" y="123129"/>
                                </a:lnTo>
                                <a:lnTo>
                                  <a:pt x="115372" y="125701"/>
                                </a:lnTo>
                                <a:lnTo>
                                  <a:pt x="115429" y="151531"/>
                                </a:lnTo>
                                <a:lnTo>
                                  <a:pt x="115485" y="92408"/>
                                </a:lnTo>
                                <a:lnTo>
                                  <a:pt x="115542" y="148384"/>
                                </a:lnTo>
                                <a:lnTo>
                                  <a:pt x="115599" y="121109"/>
                                </a:lnTo>
                                <a:lnTo>
                                  <a:pt x="115660" y="101593"/>
                                </a:lnTo>
                                <a:lnTo>
                                  <a:pt x="115716" y="115670"/>
                                </a:lnTo>
                                <a:lnTo>
                                  <a:pt x="115773" y="101022"/>
                                </a:lnTo>
                                <a:lnTo>
                                  <a:pt x="115830" y="132590"/>
                                </a:lnTo>
                                <a:lnTo>
                                  <a:pt x="115890" y="113374"/>
                                </a:lnTo>
                                <a:lnTo>
                                  <a:pt x="115947" y="124851"/>
                                </a:lnTo>
                                <a:lnTo>
                                  <a:pt x="116004" y="110502"/>
                                </a:lnTo>
                                <a:lnTo>
                                  <a:pt x="116061" y="134611"/>
                                </a:lnTo>
                                <a:lnTo>
                                  <a:pt x="116117" y="107631"/>
                                </a:lnTo>
                                <a:lnTo>
                                  <a:pt x="116174" y="138053"/>
                                </a:lnTo>
                                <a:lnTo>
                                  <a:pt x="116235" y="127147"/>
                                </a:lnTo>
                                <a:lnTo>
                                  <a:pt x="116291" y="126001"/>
                                </a:lnTo>
                                <a:lnTo>
                                  <a:pt x="116348" y="125126"/>
                                </a:lnTo>
                                <a:lnTo>
                                  <a:pt x="116405" y="125426"/>
                                </a:lnTo>
                                <a:lnTo>
                                  <a:pt x="116461" y="146088"/>
                                </a:lnTo>
                                <a:lnTo>
                                  <a:pt x="116518" y="100171"/>
                                </a:lnTo>
                                <a:lnTo>
                                  <a:pt x="116575" y="125426"/>
                                </a:lnTo>
                                <a:lnTo>
                                  <a:pt x="116636" y="111353"/>
                                </a:lnTo>
                                <a:lnTo>
                                  <a:pt x="116692" y="127147"/>
                                </a:lnTo>
                                <a:lnTo>
                                  <a:pt x="116749" y="116816"/>
                                </a:lnTo>
                                <a:lnTo>
                                  <a:pt x="116806" y="135186"/>
                                </a:lnTo>
                                <a:lnTo>
                                  <a:pt x="116866" y="119962"/>
                                </a:lnTo>
                                <a:lnTo>
                                  <a:pt x="116923" y="108481"/>
                                </a:lnTo>
                                <a:lnTo>
                                  <a:pt x="116980" y="128572"/>
                                </a:lnTo>
                                <a:lnTo>
                                  <a:pt x="117037" y="92708"/>
                                </a:lnTo>
                                <a:lnTo>
                                  <a:pt x="117093" y="129443"/>
                                </a:lnTo>
                                <a:lnTo>
                                  <a:pt x="117150" y="116816"/>
                                </a:lnTo>
                                <a:lnTo>
                                  <a:pt x="117207" y="140924"/>
                                </a:lnTo>
                                <a:lnTo>
                                  <a:pt x="117267" y="102467"/>
                                </a:lnTo>
                                <a:lnTo>
                                  <a:pt x="117324" y="118813"/>
                                </a:lnTo>
                                <a:lnTo>
                                  <a:pt x="117381" y="117666"/>
                                </a:lnTo>
                                <a:lnTo>
                                  <a:pt x="117437" y="64286"/>
                                </a:lnTo>
                                <a:lnTo>
                                  <a:pt x="117494" y="146938"/>
                                </a:lnTo>
                                <a:lnTo>
                                  <a:pt x="117551" y="107060"/>
                                </a:lnTo>
                                <a:lnTo>
                                  <a:pt x="117612" y="100447"/>
                                </a:lnTo>
                                <a:lnTo>
                                  <a:pt x="117668" y="150680"/>
                                </a:lnTo>
                                <a:lnTo>
                                  <a:pt x="117725" y="112499"/>
                                </a:lnTo>
                                <a:lnTo>
                                  <a:pt x="117782" y="125126"/>
                                </a:lnTo>
                                <a:lnTo>
                                  <a:pt x="117838" y="115945"/>
                                </a:lnTo>
                                <a:lnTo>
                                  <a:pt x="117899" y="138053"/>
                                </a:lnTo>
                                <a:lnTo>
                                  <a:pt x="117956" y="159565"/>
                                </a:lnTo>
                                <a:lnTo>
                                  <a:pt x="118013" y="105039"/>
                                </a:lnTo>
                                <a:lnTo>
                                  <a:pt x="118069" y="132015"/>
                                </a:lnTo>
                                <a:lnTo>
                                  <a:pt x="118126" y="126572"/>
                                </a:lnTo>
                                <a:lnTo>
                                  <a:pt x="118183" y="126851"/>
                                </a:lnTo>
                                <a:lnTo>
                                  <a:pt x="118239" y="153551"/>
                                </a:lnTo>
                                <a:lnTo>
                                  <a:pt x="118300" y="99021"/>
                                </a:lnTo>
                                <a:lnTo>
                                  <a:pt x="118357" y="126572"/>
                                </a:lnTo>
                                <a:lnTo>
                                  <a:pt x="118414" y="115370"/>
                                </a:lnTo>
                                <a:lnTo>
                                  <a:pt x="118470" y="99297"/>
                                </a:lnTo>
                                <a:lnTo>
                                  <a:pt x="118527" y="131164"/>
                                </a:lnTo>
                                <a:lnTo>
                                  <a:pt x="118588" y="144642"/>
                                </a:lnTo>
                                <a:lnTo>
                                  <a:pt x="118644" y="128872"/>
                                </a:lnTo>
                                <a:lnTo>
                                  <a:pt x="118701" y="108206"/>
                                </a:lnTo>
                                <a:lnTo>
                                  <a:pt x="118758" y="146938"/>
                                </a:lnTo>
                                <a:lnTo>
                                  <a:pt x="118814" y="144642"/>
                                </a:lnTo>
                                <a:lnTo>
                                  <a:pt x="118875" y="92983"/>
                                </a:lnTo>
                                <a:lnTo>
                                  <a:pt x="118932" y="112799"/>
                                </a:lnTo>
                                <a:lnTo>
                                  <a:pt x="118988" y="123405"/>
                                </a:lnTo>
                                <a:lnTo>
                                  <a:pt x="119045" y="126276"/>
                                </a:lnTo>
                                <a:lnTo>
                                  <a:pt x="119102" y="118813"/>
                                </a:lnTo>
                                <a:lnTo>
                                  <a:pt x="119159" y="106185"/>
                                </a:lnTo>
                                <a:lnTo>
                                  <a:pt x="119215" y="158144"/>
                                </a:lnTo>
                                <a:lnTo>
                                  <a:pt x="119276" y="146938"/>
                                </a:lnTo>
                                <a:lnTo>
                                  <a:pt x="119333" y="133736"/>
                                </a:lnTo>
                                <a:lnTo>
                                  <a:pt x="119389" y="117666"/>
                                </a:lnTo>
                                <a:lnTo>
                                  <a:pt x="119446" y="138628"/>
                                </a:lnTo>
                                <a:lnTo>
                                  <a:pt x="119507" y="110203"/>
                                </a:lnTo>
                                <a:lnTo>
                                  <a:pt x="119564" y="107060"/>
                                </a:lnTo>
                                <a:lnTo>
                                  <a:pt x="119620" y="117391"/>
                                </a:lnTo>
                                <a:lnTo>
                                  <a:pt x="119677" y="139203"/>
                                </a:lnTo>
                                <a:lnTo>
                                  <a:pt x="119734" y="127422"/>
                                </a:lnTo>
                                <a:lnTo>
                                  <a:pt x="119790" y="113649"/>
                                </a:lnTo>
                                <a:lnTo>
                                  <a:pt x="119847" y="109057"/>
                                </a:lnTo>
                                <a:lnTo>
                                  <a:pt x="119908" y="169325"/>
                                </a:lnTo>
                                <a:lnTo>
                                  <a:pt x="119965" y="131739"/>
                                </a:lnTo>
                                <a:lnTo>
                                  <a:pt x="120021" y="112223"/>
                                </a:lnTo>
                                <a:lnTo>
                                  <a:pt x="120078" y="124555"/>
                                </a:lnTo>
                                <a:lnTo>
                                  <a:pt x="120135" y="103889"/>
                                </a:lnTo>
                                <a:lnTo>
                                  <a:pt x="120191" y="117091"/>
                                </a:lnTo>
                                <a:lnTo>
                                  <a:pt x="120248" y="123704"/>
                                </a:lnTo>
                                <a:lnTo>
                                  <a:pt x="120309" y="150956"/>
                                </a:lnTo>
                                <a:lnTo>
                                  <a:pt x="120365" y="123405"/>
                                </a:lnTo>
                                <a:lnTo>
                                  <a:pt x="120422" y="94133"/>
                                </a:lnTo>
                                <a:lnTo>
                                  <a:pt x="120483" y="134611"/>
                                </a:lnTo>
                                <a:lnTo>
                                  <a:pt x="120540" y="141499"/>
                                </a:lnTo>
                                <a:lnTo>
                                  <a:pt x="120596" y="158990"/>
                                </a:lnTo>
                                <a:lnTo>
                                  <a:pt x="120653" y="120534"/>
                                </a:lnTo>
                                <a:lnTo>
                                  <a:pt x="120710" y="129718"/>
                                </a:lnTo>
                                <a:lnTo>
                                  <a:pt x="120766" y="130593"/>
                                </a:lnTo>
                                <a:lnTo>
                                  <a:pt x="120823" y="140924"/>
                                </a:lnTo>
                                <a:lnTo>
                                  <a:pt x="120884" y="88966"/>
                                </a:lnTo>
                                <a:lnTo>
                                  <a:pt x="120940" y="107906"/>
                                </a:lnTo>
                                <a:lnTo>
                                  <a:pt x="120997" y="126572"/>
                                </a:lnTo>
                                <a:lnTo>
                                  <a:pt x="121054" y="99021"/>
                                </a:lnTo>
                                <a:lnTo>
                                  <a:pt x="121111" y="108206"/>
                                </a:lnTo>
                                <a:lnTo>
                                  <a:pt x="121167" y="101022"/>
                                </a:lnTo>
                                <a:lnTo>
                                  <a:pt x="121228" y="127722"/>
                                </a:lnTo>
                                <a:lnTo>
                                  <a:pt x="121285" y="118537"/>
                                </a:lnTo>
                                <a:lnTo>
                                  <a:pt x="121341" y="121983"/>
                                </a:lnTo>
                                <a:lnTo>
                                  <a:pt x="121398" y="123980"/>
                                </a:lnTo>
                                <a:lnTo>
                                  <a:pt x="121455" y="124851"/>
                                </a:lnTo>
                                <a:lnTo>
                                  <a:pt x="121516" y="127997"/>
                                </a:lnTo>
                                <a:lnTo>
                                  <a:pt x="121572" y="123129"/>
                                </a:lnTo>
                                <a:lnTo>
                                  <a:pt x="121629" y="122558"/>
                                </a:lnTo>
                                <a:lnTo>
                                  <a:pt x="121686" y="131440"/>
                                </a:lnTo>
                                <a:lnTo>
                                  <a:pt x="121742" y="127147"/>
                                </a:lnTo>
                                <a:lnTo>
                                  <a:pt x="121799" y="116520"/>
                                </a:lnTo>
                                <a:lnTo>
                                  <a:pt x="121856" y="91837"/>
                                </a:lnTo>
                                <a:lnTo>
                                  <a:pt x="121916" y="111353"/>
                                </a:lnTo>
                                <a:lnTo>
                                  <a:pt x="121973" y="106185"/>
                                </a:lnTo>
                                <a:lnTo>
                                  <a:pt x="122030" y="142070"/>
                                </a:lnTo>
                                <a:lnTo>
                                  <a:pt x="122087" y="152677"/>
                                </a:lnTo>
                                <a:lnTo>
                                  <a:pt x="122143" y="109352"/>
                                </a:lnTo>
                                <a:lnTo>
                                  <a:pt x="122204" y="134036"/>
                                </a:lnTo>
                                <a:lnTo>
                                  <a:pt x="122261" y="136907"/>
                                </a:lnTo>
                                <a:lnTo>
                                  <a:pt x="122317" y="109632"/>
                                </a:lnTo>
                                <a:lnTo>
                                  <a:pt x="122374" y="124280"/>
                                </a:lnTo>
                                <a:lnTo>
                                  <a:pt x="122431" y="113649"/>
                                </a:lnTo>
                                <a:lnTo>
                                  <a:pt x="122487" y="123405"/>
                                </a:lnTo>
                                <a:lnTo>
                                  <a:pt x="122548" y="116241"/>
                                </a:lnTo>
                                <a:lnTo>
                                  <a:pt x="122605" y="101317"/>
                                </a:lnTo>
                                <a:lnTo>
                                  <a:pt x="122662" y="113945"/>
                                </a:lnTo>
                                <a:lnTo>
                                  <a:pt x="122718" y="181102"/>
                                </a:lnTo>
                                <a:lnTo>
                                  <a:pt x="122775" y="129148"/>
                                </a:lnTo>
                                <a:lnTo>
                                  <a:pt x="122832" y="135457"/>
                                </a:lnTo>
                                <a:lnTo>
                                  <a:pt x="122888" y="112223"/>
                                </a:lnTo>
                                <a:lnTo>
                                  <a:pt x="122949" y="115670"/>
                                </a:lnTo>
                                <a:lnTo>
                                  <a:pt x="123006" y="103614"/>
                                </a:lnTo>
                                <a:lnTo>
                                  <a:pt x="123063" y="130018"/>
                                </a:lnTo>
                                <a:lnTo>
                                  <a:pt x="123119" y="117091"/>
                                </a:lnTo>
                                <a:lnTo>
                                  <a:pt x="123180" y="130018"/>
                                </a:lnTo>
                                <a:lnTo>
                                  <a:pt x="123237" y="132015"/>
                                </a:lnTo>
                                <a:lnTo>
                                  <a:pt x="123293" y="131164"/>
                                </a:lnTo>
                                <a:lnTo>
                                  <a:pt x="123350" y="141200"/>
                                </a:lnTo>
                                <a:lnTo>
                                  <a:pt x="123407" y="70600"/>
                                </a:lnTo>
                                <a:lnTo>
                                  <a:pt x="123464" y="121408"/>
                                </a:lnTo>
                                <a:lnTo>
                                  <a:pt x="123524" y="99872"/>
                                </a:lnTo>
                                <a:lnTo>
                                  <a:pt x="123581" y="117966"/>
                                </a:lnTo>
                                <a:lnTo>
                                  <a:pt x="123638" y="118241"/>
                                </a:lnTo>
                                <a:lnTo>
                                  <a:pt x="123694" y="128297"/>
                                </a:lnTo>
                                <a:lnTo>
                                  <a:pt x="123751" y="134311"/>
                                </a:lnTo>
                                <a:lnTo>
                                  <a:pt x="123808" y="144942"/>
                                </a:lnTo>
                                <a:lnTo>
                                  <a:pt x="123864" y="113074"/>
                                </a:lnTo>
                                <a:lnTo>
                                  <a:pt x="123925" y="126851"/>
                                </a:lnTo>
                                <a:lnTo>
                                  <a:pt x="123982" y="127147"/>
                                </a:lnTo>
                                <a:lnTo>
                                  <a:pt x="124039" y="133460"/>
                                </a:lnTo>
                                <a:lnTo>
                                  <a:pt x="124095" y="100447"/>
                                </a:lnTo>
                                <a:lnTo>
                                  <a:pt x="124156" y="144071"/>
                                </a:lnTo>
                                <a:lnTo>
                                  <a:pt x="124213" y="143496"/>
                                </a:lnTo>
                                <a:lnTo>
                                  <a:pt x="124269" y="109057"/>
                                </a:lnTo>
                                <a:lnTo>
                                  <a:pt x="124326" y="135757"/>
                                </a:lnTo>
                                <a:lnTo>
                                  <a:pt x="124383" y="109352"/>
                                </a:lnTo>
                                <a:lnTo>
                                  <a:pt x="124440" y="147238"/>
                                </a:lnTo>
                                <a:lnTo>
                                  <a:pt x="124496" y="105339"/>
                                </a:lnTo>
                                <a:lnTo>
                                  <a:pt x="124557" y="115945"/>
                                </a:lnTo>
                                <a:lnTo>
                                  <a:pt x="124614" y="132890"/>
                                </a:lnTo>
                                <a:lnTo>
                                  <a:pt x="124670" y="120534"/>
                                </a:lnTo>
                                <a:lnTo>
                                  <a:pt x="124727" y="125126"/>
                                </a:lnTo>
                                <a:lnTo>
                                  <a:pt x="124784" y="99297"/>
                                </a:lnTo>
                                <a:lnTo>
                                  <a:pt x="124840" y="129718"/>
                                </a:lnTo>
                                <a:lnTo>
                                  <a:pt x="124901" y="146663"/>
                                </a:lnTo>
                                <a:lnTo>
                                  <a:pt x="124958" y="110502"/>
                                </a:lnTo>
                                <a:lnTo>
                                  <a:pt x="125015" y="141200"/>
                                </a:lnTo>
                                <a:lnTo>
                                  <a:pt x="125071" y="136332"/>
                                </a:lnTo>
                                <a:lnTo>
                                  <a:pt x="125128" y="115370"/>
                                </a:lnTo>
                                <a:lnTo>
                                  <a:pt x="125189" y="122259"/>
                                </a:lnTo>
                                <a:lnTo>
                                  <a:pt x="125245" y="113945"/>
                                </a:lnTo>
                                <a:lnTo>
                                  <a:pt x="125302" y="123405"/>
                                </a:lnTo>
                                <a:lnTo>
                                  <a:pt x="125359" y="151531"/>
                                </a:lnTo>
                                <a:lnTo>
                                  <a:pt x="125416" y="157844"/>
                                </a:lnTo>
                                <a:lnTo>
                                  <a:pt x="125472" y="139478"/>
                                </a:lnTo>
                                <a:lnTo>
                                  <a:pt x="125529" y="114795"/>
                                </a:lnTo>
                                <a:lnTo>
                                  <a:pt x="125590" y="153252"/>
                                </a:lnTo>
                                <a:lnTo>
                                  <a:pt x="125646" y="120833"/>
                                </a:lnTo>
                                <a:lnTo>
                                  <a:pt x="125703" y="123405"/>
                                </a:lnTo>
                                <a:lnTo>
                                  <a:pt x="125760" y="97000"/>
                                </a:lnTo>
                                <a:lnTo>
                                  <a:pt x="125816" y="81226"/>
                                </a:lnTo>
                                <a:lnTo>
                                  <a:pt x="125877" y="110203"/>
                                </a:lnTo>
                                <a:lnTo>
                                  <a:pt x="125934" y="164158"/>
                                </a:lnTo>
                                <a:lnTo>
                                  <a:pt x="125991" y="140049"/>
                                </a:lnTo>
                                <a:lnTo>
                                  <a:pt x="126047" y="130869"/>
                                </a:lnTo>
                                <a:lnTo>
                                  <a:pt x="126104" y="101022"/>
                                </a:lnTo>
                                <a:lnTo>
                                  <a:pt x="126165" y="138628"/>
                                </a:lnTo>
                                <a:lnTo>
                                  <a:pt x="126221" y="117091"/>
                                </a:lnTo>
                                <a:lnTo>
                                  <a:pt x="126278" y="134886"/>
                                </a:lnTo>
                                <a:lnTo>
                                  <a:pt x="126335" y="138903"/>
                                </a:lnTo>
                                <a:lnTo>
                                  <a:pt x="126392" y="132590"/>
                                </a:lnTo>
                                <a:lnTo>
                                  <a:pt x="126448" y="100447"/>
                                </a:lnTo>
                                <a:lnTo>
                                  <a:pt x="126505" y="109057"/>
                                </a:lnTo>
                                <a:lnTo>
                                  <a:pt x="126566" y="133460"/>
                                </a:lnTo>
                                <a:lnTo>
                                  <a:pt x="126622" y="96154"/>
                                </a:lnTo>
                                <a:lnTo>
                                  <a:pt x="126679" y="154126"/>
                                </a:lnTo>
                                <a:lnTo>
                                  <a:pt x="126736" y="116816"/>
                                </a:lnTo>
                                <a:lnTo>
                                  <a:pt x="126797" y="91561"/>
                                </a:lnTo>
                                <a:lnTo>
                                  <a:pt x="126853" y="113074"/>
                                </a:lnTo>
                                <a:lnTo>
                                  <a:pt x="126910" y="144367"/>
                                </a:lnTo>
                                <a:lnTo>
                                  <a:pt x="126967" y="90687"/>
                                </a:lnTo>
                                <a:lnTo>
                                  <a:pt x="127023" y="136907"/>
                                </a:lnTo>
                                <a:lnTo>
                                  <a:pt x="127080" y="138328"/>
                                </a:lnTo>
                                <a:lnTo>
                                  <a:pt x="127137" y="115095"/>
                                </a:lnTo>
                                <a:lnTo>
                                  <a:pt x="127197" y="134036"/>
                                </a:lnTo>
                                <a:lnTo>
                                  <a:pt x="127254" y="123980"/>
                                </a:lnTo>
                                <a:lnTo>
                                  <a:pt x="127311" y="154126"/>
                                </a:lnTo>
                                <a:lnTo>
                                  <a:pt x="127368" y="115370"/>
                                </a:lnTo>
                                <a:lnTo>
                                  <a:pt x="127424" y="136032"/>
                                </a:lnTo>
                                <a:lnTo>
                                  <a:pt x="127481" y="128872"/>
                                </a:lnTo>
                                <a:lnTo>
                                  <a:pt x="127538" y="109057"/>
                                </a:lnTo>
                                <a:lnTo>
                                  <a:pt x="127598" y="105039"/>
                                </a:lnTo>
                                <a:lnTo>
                                  <a:pt x="127655" y="126001"/>
                                </a:lnTo>
                                <a:lnTo>
                                  <a:pt x="127712" y="111353"/>
                                </a:lnTo>
                                <a:lnTo>
                                  <a:pt x="127772" y="118537"/>
                                </a:lnTo>
                                <a:lnTo>
                                  <a:pt x="127829" y="140924"/>
                                </a:lnTo>
                                <a:lnTo>
                                  <a:pt x="127886" y="166754"/>
                                </a:lnTo>
                                <a:lnTo>
                                  <a:pt x="127943" y="115670"/>
                                </a:lnTo>
                                <a:lnTo>
                                  <a:pt x="127999" y="131739"/>
                                </a:lnTo>
                                <a:lnTo>
                                  <a:pt x="128056" y="106485"/>
                                </a:lnTo>
                                <a:lnTo>
                                  <a:pt x="128113" y="137753"/>
                                </a:lnTo>
                                <a:lnTo>
                                  <a:pt x="128173" y="115670"/>
                                </a:lnTo>
                                <a:lnTo>
                                  <a:pt x="128230" y="151830"/>
                                </a:lnTo>
                                <a:lnTo>
                                  <a:pt x="128287" y="103039"/>
                                </a:lnTo>
                                <a:lnTo>
                                  <a:pt x="128344" y="127997"/>
                                </a:lnTo>
                                <a:lnTo>
                                  <a:pt x="128400" y="101317"/>
                                </a:lnTo>
                                <a:lnTo>
                                  <a:pt x="128457" y="119687"/>
                                </a:lnTo>
                                <a:lnTo>
                                  <a:pt x="128518" y="146088"/>
                                </a:lnTo>
                                <a:lnTo>
                                  <a:pt x="128574" y="170471"/>
                                </a:lnTo>
                                <a:lnTo>
                                  <a:pt x="128631" y="110502"/>
                                </a:lnTo>
                                <a:lnTo>
                                  <a:pt x="128688" y="120833"/>
                                </a:lnTo>
                                <a:lnTo>
                                  <a:pt x="128744" y="144642"/>
                                </a:lnTo>
                                <a:lnTo>
                                  <a:pt x="128805" y="148384"/>
                                </a:lnTo>
                                <a:lnTo>
                                  <a:pt x="128862" y="145792"/>
                                </a:lnTo>
                                <a:lnTo>
                                  <a:pt x="128919" y="90411"/>
                                </a:lnTo>
                                <a:lnTo>
                                  <a:pt x="128975" y="128572"/>
                                </a:lnTo>
                                <a:lnTo>
                                  <a:pt x="129032" y="146088"/>
                                </a:lnTo>
                                <a:lnTo>
                                  <a:pt x="129089" y="123129"/>
                                </a:lnTo>
                                <a:lnTo>
                                  <a:pt x="129145" y="165028"/>
                                </a:lnTo>
                                <a:lnTo>
                                  <a:pt x="129206" y="142070"/>
                                </a:lnTo>
                                <a:lnTo>
                                  <a:pt x="129263" y="125426"/>
                                </a:lnTo>
                                <a:lnTo>
                                  <a:pt x="129319" y="146088"/>
                                </a:lnTo>
                                <a:lnTo>
                                  <a:pt x="129376" y="141499"/>
                                </a:lnTo>
                                <a:lnTo>
                                  <a:pt x="129433" y="131440"/>
                                </a:lnTo>
                                <a:lnTo>
                                  <a:pt x="129494" y="107335"/>
                                </a:lnTo>
                                <a:lnTo>
                                  <a:pt x="129550" y="98446"/>
                                </a:lnTo>
                                <a:lnTo>
                                  <a:pt x="129607" y="95279"/>
                                </a:lnTo>
                                <a:lnTo>
                                  <a:pt x="129664" y="98725"/>
                                </a:lnTo>
                                <a:lnTo>
                                  <a:pt x="129720" y="131440"/>
                                </a:lnTo>
                                <a:lnTo>
                                  <a:pt x="129777" y="125426"/>
                                </a:lnTo>
                                <a:lnTo>
                                  <a:pt x="129838" y="140049"/>
                                </a:lnTo>
                                <a:lnTo>
                                  <a:pt x="129895" y="153827"/>
                                </a:lnTo>
                                <a:lnTo>
                                  <a:pt x="129951" y="122558"/>
                                </a:lnTo>
                                <a:lnTo>
                                  <a:pt x="130008" y="160140"/>
                                </a:lnTo>
                                <a:lnTo>
                                  <a:pt x="130065" y="119387"/>
                                </a:lnTo>
                                <a:lnTo>
                                  <a:pt x="130121" y="136032"/>
                                </a:lnTo>
                                <a:lnTo>
                                  <a:pt x="130178" y="93858"/>
                                </a:lnTo>
                                <a:lnTo>
                                  <a:pt x="130239" y="137478"/>
                                </a:lnTo>
                                <a:lnTo>
                                  <a:pt x="130296" y="149809"/>
                                </a:lnTo>
                                <a:lnTo>
                                  <a:pt x="130352" y="129443"/>
                                </a:lnTo>
                                <a:lnTo>
                                  <a:pt x="130409" y="115370"/>
                                </a:lnTo>
                                <a:lnTo>
                                  <a:pt x="130470" y="156698"/>
                                </a:lnTo>
                                <a:lnTo>
                                  <a:pt x="130526" y="122834"/>
                                </a:lnTo>
                                <a:lnTo>
                                  <a:pt x="130583" y="130018"/>
                                </a:lnTo>
                                <a:lnTo>
                                  <a:pt x="130640" y="126276"/>
                                </a:lnTo>
                                <a:lnTo>
                                  <a:pt x="130696" y="112223"/>
                                </a:lnTo>
                                <a:lnTo>
                                  <a:pt x="130753" y="119112"/>
                                </a:lnTo>
                                <a:lnTo>
                                  <a:pt x="130814" y="98446"/>
                                </a:lnTo>
                                <a:lnTo>
                                  <a:pt x="130871" y="135186"/>
                                </a:lnTo>
                                <a:lnTo>
                                  <a:pt x="130927" y="126851"/>
                                </a:lnTo>
                                <a:lnTo>
                                  <a:pt x="130984" y="130869"/>
                                </a:lnTo>
                                <a:lnTo>
                                  <a:pt x="131041" y="134886"/>
                                </a:lnTo>
                                <a:lnTo>
                                  <a:pt x="131097" y="101022"/>
                                </a:lnTo>
                                <a:lnTo>
                                  <a:pt x="131154" y="113945"/>
                                </a:lnTo>
                                <a:lnTo>
                                  <a:pt x="131215" y="146938"/>
                                </a:lnTo>
                                <a:lnTo>
                                  <a:pt x="131271" y="128872"/>
                                </a:lnTo>
                                <a:lnTo>
                                  <a:pt x="131328" y="107335"/>
                                </a:lnTo>
                                <a:lnTo>
                                  <a:pt x="131385" y="145792"/>
                                </a:lnTo>
                                <a:lnTo>
                                  <a:pt x="131446" y="139778"/>
                                </a:lnTo>
                                <a:lnTo>
                                  <a:pt x="131502" y="122558"/>
                                </a:lnTo>
                                <a:lnTo>
                                  <a:pt x="131559" y="110778"/>
                                </a:lnTo>
                                <a:lnTo>
                                  <a:pt x="131616" y="141771"/>
                                </a:lnTo>
                                <a:lnTo>
                                  <a:pt x="131672" y="115095"/>
                                </a:lnTo>
                                <a:lnTo>
                                  <a:pt x="131729" y="113374"/>
                                </a:lnTo>
                                <a:lnTo>
                                  <a:pt x="131786" y="169325"/>
                                </a:lnTo>
                                <a:lnTo>
                                  <a:pt x="131847" y="149809"/>
                                </a:lnTo>
                                <a:lnTo>
                                  <a:pt x="131903" y="83227"/>
                                </a:lnTo>
                                <a:lnTo>
                                  <a:pt x="131960" y="144071"/>
                                </a:lnTo>
                                <a:lnTo>
                                  <a:pt x="132017" y="122834"/>
                                </a:lnTo>
                                <a:lnTo>
                                  <a:pt x="132073" y="97300"/>
                                </a:lnTo>
                                <a:lnTo>
                                  <a:pt x="132130" y="124280"/>
                                </a:lnTo>
                                <a:lnTo>
                                  <a:pt x="132191" y="118241"/>
                                </a:lnTo>
                                <a:lnTo>
                                  <a:pt x="132247" y="120534"/>
                                </a:lnTo>
                                <a:lnTo>
                                  <a:pt x="132304" y="122259"/>
                                </a:lnTo>
                                <a:lnTo>
                                  <a:pt x="132361" y="122558"/>
                                </a:lnTo>
                                <a:lnTo>
                                  <a:pt x="132418" y="144942"/>
                                </a:lnTo>
                                <a:lnTo>
                                  <a:pt x="132478" y="124851"/>
                                </a:lnTo>
                                <a:lnTo>
                                  <a:pt x="132535" y="124851"/>
                                </a:lnTo>
                                <a:lnTo>
                                  <a:pt x="132592" y="126001"/>
                                </a:lnTo>
                                <a:lnTo>
                                  <a:pt x="132648" y="104189"/>
                                </a:lnTo>
                                <a:lnTo>
                                  <a:pt x="132705" y="136332"/>
                                </a:lnTo>
                                <a:lnTo>
                                  <a:pt x="132762" y="126001"/>
                                </a:lnTo>
                                <a:lnTo>
                                  <a:pt x="132818" y="146088"/>
                                </a:lnTo>
                                <a:lnTo>
                                  <a:pt x="132879" y="119112"/>
                                </a:lnTo>
                                <a:lnTo>
                                  <a:pt x="132936" y="100447"/>
                                </a:lnTo>
                                <a:lnTo>
                                  <a:pt x="132993" y="127997"/>
                                </a:lnTo>
                                <a:lnTo>
                                  <a:pt x="133049" y="128572"/>
                                </a:lnTo>
                                <a:lnTo>
                                  <a:pt x="133106" y="166179"/>
                                </a:lnTo>
                                <a:lnTo>
                                  <a:pt x="133167" y="107906"/>
                                </a:lnTo>
                                <a:lnTo>
                                  <a:pt x="133223" y="122834"/>
                                </a:lnTo>
                                <a:lnTo>
                                  <a:pt x="133280" y="108206"/>
                                </a:lnTo>
                                <a:lnTo>
                                  <a:pt x="133337" y="117666"/>
                                </a:lnTo>
                                <a:lnTo>
                                  <a:pt x="133394" y="112223"/>
                                </a:lnTo>
                                <a:lnTo>
                                  <a:pt x="133454" y="146938"/>
                                </a:lnTo>
                                <a:lnTo>
                                  <a:pt x="133511" y="101593"/>
                                </a:lnTo>
                                <a:lnTo>
                                  <a:pt x="133568" y="131164"/>
                                </a:lnTo>
                                <a:lnTo>
                                  <a:pt x="133624" y="125126"/>
                                </a:lnTo>
                                <a:lnTo>
                                  <a:pt x="133681" y="146088"/>
                                </a:lnTo>
                                <a:lnTo>
                                  <a:pt x="133738" y="130294"/>
                                </a:lnTo>
                                <a:lnTo>
                                  <a:pt x="133795" y="140624"/>
                                </a:lnTo>
                                <a:lnTo>
                                  <a:pt x="133855" y="117091"/>
                                </a:lnTo>
                                <a:lnTo>
                                  <a:pt x="133912" y="143496"/>
                                </a:lnTo>
                                <a:lnTo>
                                  <a:pt x="133969" y="115095"/>
                                </a:lnTo>
                                <a:lnTo>
                                  <a:pt x="134025" y="103614"/>
                                </a:lnTo>
                                <a:lnTo>
                                  <a:pt x="134086" y="137753"/>
                                </a:lnTo>
                                <a:lnTo>
                                  <a:pt x="134143" y="131440"/>
                                </a:lnTo>
                                <a:lnTo>
                                  <a:pt x="134199" y="132015"/>
                                </a:lnTo>
                                <a:lnTo>
                                  <a:pt x="134256" y="129148"/>
                                </a:lnTo>
                                <a:lnTo>
                                  <a:pt x="134313" y="141499"/>
                                </a:lnTo>
                                <a:lnTo>
                                  <a:pt x="134370" y="140049"/>
                                </a:lnTo>
                                <a:lnTo>
                                  <a:pt x="134426" y="154698"/>
                                </a:lnTo>
                                <a:lnTo>
                                  <a:pt x="134487" y="121408"/>
                                </a:lnTo>
                                <a:lnTo>
                                  <a:pt x="134544" y="113649"/>
                                </a:lnTo>
                                <a:lnTo>
                                  <a:pt x="134600" y="152401"/>
                                </a:lnTo>
                                <a:lnTo>
                                  <a:pt x="134657" y="140349"/>
                                </a:lnTo>
                                <a:lnTo>
                                  <a:pt x="134714" y="115945"/>
                                </a:lnTo>
                                <a:lnTo>
                                  <a:pt x="134770" y="116241"/>
                                </a:lnTo>
                                <a:lnTo>
                                  <a:pt x="134827" y="130294"/>
                                </a:lnTo>
                                <a:lnTo>
                                  <a:pt x="134888" y="122259"/>
                                </a:lnTo>
                                <a:lnTo>
                                  <a:pt x="134945" y="132314"/>
                                </a:lnTo>
                                <a:lnTo>
                                  <a:pt x="135001" y="129718"/>
                                </a:lnTo>
                                <a:lnTo>
                                  <a:pt x="135062" y="140924"/>
                                </a:lnTo>
                                <a:lnTo>
                                  <a:pt x="135119" y="124555"/>
                                </a:lnTo>
                                <a:lnTo>
                                  <a:pt x="135175" y="132314"/>
                                </a:lnTo>
                                <a:lnTo>
                                  <a:pt x="135232" y="84673"/>
                                </a:lnTo>
                                <a:lnTo>
                                  <a:pt x="135289" y="135757"/>
                                </a:lnTo>
                                <a:lnTo>
                                  <a:pt x="135346" y="121408"/>
                                </a:lnTo>
                                <a:lnTo>
                                  <a:pt x="135402" y="140349"/>
                                </a:lnTo>
                                <a:lnTo>
                                  <a:pt x="135463" y="113649"/>
                                </a:lnTo>
                                <a:lnTo>
                                  <a:pt x="135520" y="106185"/>
                                </a:lnTo>
                                <a:lnTo>
                                  <a:pt x="135576" y="140624"/>
                                </a:lnTo>
                                <a:lnTo>
                                  <a:pt x="135633" y="111652"/>
                                </a:lnTo>
                                <a:lnTo>
                                  <a:pt x="135690" y="156994"/>
                                </a:lnTo>
                                <a:lnTo>
                                  <a:pt x="135746" y="140049"/>
                                </a:lnTo>
                                <a:lnTo>
                                  <a:pt x="135807" y="107631"/>
                                </a:lnTo>
                                <a:lnTo>
                                  <a:pt x="135864" y="111353"/>
                                </a:lnTo>
                                <a:lnTo>
                                  <a:pt x="135921" y="148959"/>
                                </a:lnTo>
                                <a:lnTo>
                                  <a:pt x="135977" y="138628"/>
                                </a:lnTo>
                                <a:lnTo>
                                  <a:pt x="136034" y="115095"/>
                                </a:lnTo>
                                <a:lnTo>
                                  <a:pt x="136095" y="96725"/>
                                </a:lnTo>
                                <a:lnTo>
                                  <a:pt x="136151" y="145517"/>
                                </a:lnTo>
                                <a:lnTo>
                                  <a:pt x="136208" y="121983"/>
                                </a:lnTo>
                                <a:lnTo>
                                  <a:pt x="136265" y="138328"/>
                                </a:lnTo>
                                <a:lnTo>
                                  <a:pt x="136322" y="118813"/>
                                </a:lnTo>
                                <a:lnTo>
                                  <a:pt x="136378" y="98446"/>
                                </a:lnTo>
                                <a:lnTo>
                                  <a:pt x="136435" y="126851"/>
                                </a:lnTo>
                                <a:lnTo>
                                  <a:pt x="136496" y="139778"/>
                                </a:lnTo>
                                <a:lnTo>
                                  <a:pt x="136552" y="122834"/>
                                </a:lnTo>
                                <a:lnTo>
                                  <a:pt x="136609" y="111652"/>
                                </a:lnTo>
                                <a:lnTo>
                                  <a:pt x="136666" y="119112"/>
                                </a:lnTo>
                                <a:lnTo>
                                  <a:pt x="136722" y="115670"/>
                                </a:lnTo>
                                <a:lnTo>
                                  <a:pt x="136783" y="120258"/>
                                </a:lnTo>
                                <a:lnTo>
                                  <a:pt x="136840" y="113649"/>
                                </a:lnTo>
                                <a:lnTo>
                                  <a:pt x="136897" y="138328"/>
                                </a:lnTo>
                                <a:lnTo>
                                  <a:pt x="136953" y="140049"/>
                                </a:lnTo>
                                <a:lnTo>
                                  <a:pt x="137010" y="96725"/>
                                </a:lnTo>
                                <a:lnTo>
                                  <a:pt x="137067" y="118241"/>
                                </a:lnTo>
                                <a:lnTo>
                                  <a:pt x="137127" y="132015"/>
                                </a:lnTo>
                                <a:lnTo>
                                  <a:pt x="137184" y="158990"/>
                                </a:lnTo>
                                <a:lnTo>
                                  <a:pt x="137241" y="132015"/>
                                </a:lnTo>
                                <a:lnTo>
                                  <a:pt x="137298" y="140924"/>
                                </a:lnTo>
                                <a:lnTo>
                                  <a:pt x="137354" y="149809"/>
                                </a:lnTo>
                                <a:lnTo>
                                  <a:pt x="137411" y="121408"/>
                                </a:lnTo>
                                <a:lnTo>
                                  <a:pt x="137468" y="128572"/>
                                </a:lnTo>
                                <a:lnTo>
                                  <a:pt x="137528" y="94708"/>
                                </a:lnTo>
                                <a:lnTo>
                                  <a:pt x="137585" y="125701"/>
                                </a:lnTo>
                                <a:lnTo>
                                  <a:pt x="137642" y="126001"/>
                                </a:lnTo>
                                <a:lnTo>
                                  <a:pt x="137698" y="140349"/>
                                </a:lnTo>
                                <a:lnTo>
                                  <a:pt x="137759" y="112499"/>
                                </a:lnTo>
                                <a:lnTo>
                                  <a:pt x="137816" y="124280"/>
                                </a:lnTo>
                                <a:lnTo>
                                  <a:pt x="137873" y="117666"/>
                                </a:lnTo>
                                <a:lnTo>
                                  <a:pt x="137929" y="126851"/>
                                </a:lnTo>
                                <a:lnTo>
                                  <a:pt x="137986" y="133736"/>
                                </a:lnTo>
                                <a:lnTo>
                                  <a:pt x="138043" y="129718"/>
                                </a:lnTo>
                                <a:lnTo>
                                  <a:pt x="138103" y="135457"/>
                                </a:lnTo>
                                <a:lnTo>
                                  <a:pt x="138160" y="150109"/>
                                </a:lnTo>
                                <a:lnTo>
                                  <a:pt x="138217" y="132890"/>
                                </a:lnTo>
                                <a:lnTo>
                                  <a:pt x="138274" y="129148"/>
                                </a:lnTo>
                                <a:lnTo>
                                  <a:pt x="138330" y="107335"/>
                                </a:lnTo>
                                <a:lnTo>
                                  <a:pt x="138387" y="119112"/>
                                </a:lnTo>
                                <a:lnTo>
                                  <a:pt x="138444" y="155273"/>
                                </a:lnTo>
                                <a:lnTo>
                                  <a:pt x="138504" y="120833"/>
                                </a:lnTo>
                                <a:lnTo>
                                  <a:pt x="138561" y="119687"/>
                                </a:lnTo>
                                <a:lnTo>
                                  <a:pt x="138618" y="124851"/>
                                </a:lnTo>
                                <a:lnTo>
                                  <a:pt x="138674" y="131440"/>
                                </a:lnTo>
                                <a:lnTo>
                                  <a:pt x="138735" y="142921"/>
                                </a:lnTo>
                                <a:lnTo>
                                  <a:pt x="138792" y="126851"/>
                                </a:lnTo>
                                <a:lnTo>
                                  <a:pt x="138849" y="116816"/>
                                </a:lnTo>
                                <a:lnTo>
                                  <a:pt x="138905" y="119112"/>
                                </a:lnTo>
                                <a:lnTo>
                                  <a:pt x="138962" y="110502"/>
                                </a:lnTo>
                                <a:lnTo>
                                  <a:pt x="139019" y="150956"/>
                                </a:lnTo>
                                <a:lnTo>
                                  <a:pt x="139075" y="106485"/>
                                </a:lnTo>
                                <a:lnTo>
                                  <a:pt x="139136" y="99872"/>
                                </a:lnTo>
                                <a:lnTo>
                                  <a:pt x="139193" y="90116"/>
                                </a:lnTo>
                                <a:lnTo>
                                  <a:pt x="139250" y="111928"/>
                                </a:lnTo>
                                <a:lnTo>
                                  <a:pt x="139306" y="108481"/>
                                </a:lnTo>
                                <a:lnTo>
                                  <a:pt x="139363" y="145517"/>
                                </a:lnTo>
                                <a:lnTo>
                                  <a:pt x="139420" y="111077"/>
                                </a:lnTo>
                                <a:lnTo>
                                  <a:pt x="139480" y="118537"/>
                                </a:lnTo>
                                <a:lnTo>
                                  <a:pt x="139537" y="93283"/>
                                </a:lnTo>
                                <a:lnTo>
                                  <a:pt x="139594" y="144942"/>
                                </a:lnTo>
                                <a:lnTo>
                                  <a:pt x="139650" y="134036"/>
                                </a:lnTo>
                                <a:lnTo>
                                  <a:pt x="139711" y="153827"/>
                                </a:lnTo>
                                <a:lnTo>
                                  <a:pt x="139768" y="129148"/>
                                </a:lnTo>
                                <a:lnTo>
                                  <a:pt x="139825" y="131739"/>
                                </a:lnTo>
                                <a:lnTo>
                                  <a:pt x="139881" y="141771"/>
                                </a:lnTo>
                                <a:lnTo>
                                  <a:pt x="139938" y="113945"/>
                                </a:lnTo>
                                <a:lnTo>
                                  <a:pt x="139995" y="138328"/>
                                </a:lnTo>
                                <a:lnTo>
                                  <a:pt x="140051" y="96154"/>
                                </a:lnTo>
                                <a:lnTo>
                                  <a:pt x="140112" y="125126"/>
                                </a:lnTo>
                                <a:lnTo>
                                  <a:pt x="140169" y="147238"/>
                                </a:lnTo>
                                <a:lnTo>
                                  <a:pt x="140226" y="135457"/>
                                </a:lnTo>
                                <a:lnTo>
                                  <a:pt x="140282" y="131440"/>
                                </a:lnTo>
                                <a:lnTo>
                                  <a:pt x="140339" y="121983"/>
                                </a:lnTo>
                                <a:lnTo>
                                  <a:pt x="140396" y="105614"/>
                                </a:lnTo>
                                <a:lnTo>
                                  <a:pt x="140456" y="135457"/>
                                </a:lnTo>
                                <a:lnTo>
                                  <a:pt x="140513" y="127997"/>
                                </a:lnTo>
                                <a:lnTo>
                                  <a:pt x="140570" y="105039"/>
                                </a:lnTo>
                                <a:lnTo>
                                  <a:pt x="140627" y="149234"/>
                                </a:lnTo>
                                <a:lnTo>
                                  <a:pt x="140683" y="136332"/>
                                </a:lnTo>
                                <a:lnTo>
                                  <a:pt x="140744" y="119687"/>
                                </a:lnTo>
                                <a:lnTo>
                                  <a:pt x="140801" y="128572"/>
                                </a:lnTo>
                                <a:lnTo>
                                  <a:pt x="140857" y="94708"/>
                                </a:lnTo>
                                <a:lnTo>
                                  <a:pt x="140914" y="121983"/>
                                </a:lnTo>
                                <a:lnTo>
                                  <a:pt x="140971" y="104464"/>
                                </a:lnTo>
                                <a:lnTo>
                                  <a:pt x="141027" y="117091"/>
                                </a:lnTo>
                                <a:lnTo>
                                  <a:pt x="141084" y="90986"/>
                                </a:lnTo>
                                <a:lnTo>
                                  <a:pt x="141145" y="149809"/>
                                </a:lnTo>
                                <a:lnTo>
                                  <a:pt x="141201" y="125426"/>
                                </a:lnTo>
                                <a:lnTo>
                                  <a:pt x="141258" y="93283"/>
                                </a:lnTo>
                                <a:lnTo>
                                  <a:pt x="141315" y="137182"/>
                                </a:lnTo>
                                <a:lnTo>
                                  <a:pt x="141376" y="122558"/>
                                </a:lnTo>
                                <a:lnTo>
                                  <a:pt x="141432" y="130294"/>
                                </a:lnTo>
                                <a:lnTo>
                                  <a:pt x="141489" y="87244"/>
                                </a:lnTo>
                                <a:lnTo>
                                  <a:pt x="141546" y="129148"/>
                                </a:lnTo>
                                <a:lnTo>
                                  <a:pt x="141602" y="159865"/>
                                </a:lnTo>
                                <a:lnTo>
                                  <a:pt x="141659" y="125126"/>
                                </a:lnTo>
                                <a:lnTo>
                                  <a:pt x="141716" y="148084"/>
                                </a:lnTo>
                                <a:lnTo>
                                  <a:pt x="141777" y="117666"/>
                                </a:lnTo>
                                <a:lnTo>
                                  <a:pt x="141833" y="151531"/>
                                </a:lnTo>
                                <a:lnTo>
                                  <a:pt x="141890" y="122834"/>
                                </a:lnTo>
                                <a:lnTo>
                                  <a:pt x="141947" y="128572"/>
                                </a:lnTo>
                                <a:lnTo>
                                  <a:pt x="142003" y="119962"/>
                                </a:lnTo>
                                <a:lnTo>
                                  <a:pt x="142060" y="94133"/>
                                </a:lnTo>
                                <a:lnTo>
                                  <a:pt x="142117" y="100171"/>
                                </a:lnTo>
                                <a:lnTo>
                                  <a:pt x="142178" y="94133"/>
                                </a:lnTo>
                                <a:lnTo>
                                  <a:pt x="142234" y="90411"/>
                                </a:lnTo>
                                <a:lnTo>
                                  <a:pt x="142291" y="130869"/>
                                </a:lnTo>
                                <a:lnTo>
                                  <a:pt x="142352" y="142921"/>
                                </a:lnTo>
                                <a:lnTo>
                                  <a:pt x="142408" y="123129"/>
                                </a:lnTo>
                                <a:lnTo>
                                  <a:pt x="142465" y="119112"/>
                                </a:lnTo>
                                <a:lnTo>
                                  <a:pt x="142522" y="140049"/>
                                </a:lnTo>
                                <a:lnTo>
                                  <a:pt x="142579" y="144642"/>
                                </a:lnTo>
                                <a:lnTo>
                                  <a:pt x="142635" y="119112"/>
                                </a:lnTo>
                                <a:lnTo>
                                  <a:pt x="142692" y="120833"/>
                                </a:lnTo>
                                <a:lnTo>
                                  <a:pt x="142753" y="108781"/>
                                </a:lnTo>
                                <a:lnTo>
                                  <a:pt x="142809" y="163307"/>
                                </a:lnTo>
                                <a:lnTo>
                                  <a:pt x="142866" y="130869"/>
                                </a:lnTo>
                                <a:lnTo>
                                  <a:pt x="142923" y="141771"/>
                                </a:lnTo>
                                <a:lnTo>
                                  <a:pt x="142979" y="102467"/>
                                </a:lnTo>
                                <a:lnTo>
                                  <a:pt x="143036" y="121109"/>
                                </a:lnTo>
                                <a:lnTo>
                                  <a:pt x="143097" y="112499"/>
                                </a:lnTo>
                                <a:lnTo>
                                  <a:pt x="143153" y="99872"/>
                                </a:lnTo>
                                <a:lnTo>
                                  <a:pt x="143210" y="113649"/>
                                </a:lnTo>
                                <a:lnTo>
                                  <a:pt x="143267" y="97575"/>
                                </a:lnTo>
                                <a:lnTo>
                                  <a:pt x="143324" y="100447"/>
                                </a:lnTo>
                                <a:lnTo>
                                  <a:pt x="143384" y="152401"/>
                                </a:lnTo>
                                <a:lnTo>
                                  <a:pt x="143441" y="131164"/>
                                </a:lnTo>
                                <a:lnTo>
                                  <a:pt x="143498" y="88690"/>
                                </a:lnTo>
                                <a:lnTo>
                                  <a:pt x="143554" y="149830"/>
                                </a:lnTo>
                                <a:lnTo>
                                  <a:pt x="143611" y="130318"/>
                                </a:lnTo>
                                <a:lnTo>
                                  <a:pt x="143668" y="143791"/>
                                </a:lnTo>
                                <a:lnTo>
                                  <a:pt x="143725" y="123129"/>
                                </a:lnTo>
                                <a:lnTo>
                                  <a:pt x="143785" y="137753"/>
                                </a:lnTo>
                                <a:lnTo>
                                  <a:pt x="143842" y="120833"/>
                                </a:lnTo>
                                <a:lnTo>
                                  <a:pt x="143899" y="128872"/>
                                </a:lnTo>
                                <a:lnTo>
                                  <a:pt x="143955" y="109057"/>
                                </a:lnTo>
                                <a:lnTo>
                                  <a:pt x="144012" y="149809"/>
                                </a:lnTo>
                                <a:lnTo>
                                  <a:pt x="144073" y="117091"/>
                                </a:lnTo>
                                <a:lnTo>
                                  <a:pt x="144130" y="127147"/>
                                </a:lnTo>
                                <a:lnTo>
                                  <a:pt x="144186" y="107060"/>
                                </a:lnTo>
                                <a:lnTo>
                                  <a:pt x="144243" y="142370"/>
                                </a:lnTo>
                                <a:lnTo>
                                  <a:pt x="144300" y="133460"/>
                                </a:lnTo>
                                <a:lnTo>
                                  <a:pt x="144356" y="118262"/>
                                </a:lnTo>
                                <a:lnTo>
                                  <a:pt x="144417" y="130593"/>
                                </a:lnTo>
                                <a:lnTo>
                                  <a:pt x="144474" y="110778"/>
                                </a:lnTo>
                                <a:lnTo>
                                  <a:pt x="144531" y="121983"/>
                                </a:lnTo>
                                <a:lnTo>
                                  <a:pt x="144587" y="133736"/>
                                </a:lnTo>
                                <a:lnTo>
                                  <a:pt x="144644" y="131440"/>
                                </a:lnTo>
                                <a:lnTo>
                                  <a:pt x="144700" y="99872"/>
                                </a:lnTo>
                                <a:lnTo>
                                  <a:pt x="144757" y="123129"/>
                                </a:lnTo>
                                <a:lnTo>
                                  <a:pt x="144818" y="140349"/>
                                </a:lnTo>
                                <a:lnTo>
                                  <a:pt x="144875" y="119387"/>
                                </a:lnTo>
                                <a:lnTo>
                                  <a:pt x="144931" y="103039"/>
                                </a:lnTo>
                                <a:lnTo>
                                  <a:pt x="144988" y="146938"/>
                                </a:lnTo>
                                <a:lnTo>
                                  <a:pt x="145049" y="126572"/>
                                </a:lnTo>
                                <a:lnTo>
                                  <a:pt x="145105" y="103314"/>
                                </a:lnTo>
                                <a:lnTo>
                                  <a:pt x="145162" y="149259"/>
                                </a:lnTo>
                                <a:lnTo>
                                  <a:pt x="145219" y="151830"/>
                                </a:lnTo>
                                <a:lnTo>
                                  <a:pt x="145276" y="112223"/>
                                </a:lnTo>
                                <a:lnTo>
                                  <a:pt x="145332" y="124851"/>
                                </a:lnTo>
                                <a:lnTo>
                                  <a:pt x="145393" y="152130"/>
                                </a:lnTo>
                                <a:lnTo>
                                  <a:pt x="145450" y="105614"/>
                                </a:lnTo>
                                <a:lnTo>
                                  <a:pt x="145506" y="133736"/>
                                </a:lnTo>
                                <a:lnTo>
                                  <a:pt x="145563" y="133460"/>
                                </a:lnTo>
                                <a:lnTo>
                                  <a:pt x="145620" y="123405"/>
                                </a:lnTo>
                                <a:lnTo>
                                  <a:pt x="145677" y="148108"/>
                                </a:lnTo>
                                <a:lnTo>
                                  <a:pt x="145733" y="137478"/>
                                </a:lnTo>
                                <a:lnTo>
                                  <a:pt x="145794" y="131464"/>
                                </a:lnTo>
                                <a:lnTo>
                                  <a:pt x="145851" y="100746"/>
                                </a:lnTo>
                                <a:lnTo>
                                  <a:pt x="145907" y="100171"/>
                                </a:lnTo>
                                <a:lnTo>
                                  <a:pt x="145964" y="132314"/>
                                </a:lnTo>
                                <a:lnTo>
                                  <a:pt x="146025" y="114220"/>
                                </a:lnTo>
                                <a:lnTo>
                                  <a:pt x="146081" y="133736"/>
                                </a:lnTo>
                                <a:lnTo>
                                  <a:pt x="146138" y="119983"/>
                                </a:lnTo>
                                <a:lnTo>
                                  <a:pt x="146195" y="117966"/>
                                </a:lnTo>
                                <a:lnTo>
                                  <a:pt x="146252" y="132610"/>
                                </a:lnTo>
                                <a:lnTo>
                                  <a:pt x="146308" y="142070"/>
                                </a:lnTo>
                                <a:lnTo>
                                  <a:pt x="146365" y="131164"/>
                                </a:lnTo>
                                <a:lnTo>
                                  <a:pt x="146426" y="105339"/>
                                </a:lnTo>
                                <a:lnTo>
                                  <a:pt x="146482" y="94708"/>
                                </a:lnTo>
                                <a:lnTo>
                                  <a:pt x="146539" y="129148"/>
                                </a:lnTo>
                                <a:lnTo>
                                  <a:pt x="146596" y="118537"/>
                                </a:lnTo>
                                <a:lnTo>
                                  <a:pt x="146652" y="120258"/>
                                </a:lnTo>
                                <a:lnTo>
                                  <a:pt x="146709" y="133185"/>
                                </a:lnTo>
                                <a:lnTo>
                                  <a:pt x="146770" y="157294"/>
                                </a:lnTo>
                                <a:lnTo>
                                  <a:pt x="146827" y="114795"/>
                                </a:lnTo>
                                <a:lnTo>
                                  <a:pt x="146883" y="112499"/>
                                </a:lnTo>
                                <a:lnTo>
                                  <a:pt x="146940" y="130318"/>
                                </a:lnTo>
                                <a:lnTo>
                                  <a:pt x="147001" y="139203"/>
                                </a:lnTo>
                                <a:lnTo>
                                  <a:pt x="147058" y="104464"/>
                                </a:lnTo>
                                <a:lnTo>
                                  <a:pt x="147114" y="105339"/>
                                </a:lnTo>
                                <a:lnTo>
                                  <a:pt x="147171" y="124851"/>
                                </a:lnTo>
                                <a:lnTo>
                                  <a:pt x="147228" y="134910"/>
                                </a:lnTo>
                                <a:lnTo>
                                  <a:pt x="147284" y="96429"/>
                                </a:lnTo>
                                <a:lnTo>
                                  <a:pt x="147341" y="135186"/>
                                </a:lnTo>
                                <a:lnTo>
                                  <a:pt x="147402" y="122558"/>
                                </a:lnTo>
                                <a:lnTo>
                                  <a:pt x="147458" y="119687"/>
                                </a:lnTo>
                                <a:lnTo>
                                  <a:pt x="147515" y="169345"/>
                                </a:lnTo>
                                <a:lnTo>
                                  <a:pt x="147572" y="126001"/>
                                </a:lnTo>
                                <a:lnTo>
                                  <a:pt x="147628" y="121983"/>
                                </a:lnTo>
                                <a:lnTo>
                                  <a:pt x="147685" y="139778"/>
                                </a:lnTo>
                                <a:lnTo>
                                  <a:pt x="147746" y="109057"/>
                                </a:lnTo>
                                <a:lnTo>
                                  <a:pt x="147803" y="141795"/>
                                </a:lnTo>
                                <a:lnTo>
                                  <a:pt x="147859" y="132890"/>
                                </a:lnTo>
                                <a:lnTo>
                                  <a:pt x="147916" y="93283"/>
                                </a:lnTo>
                                <a:lnTo>
                                  <a:pt x="147973" y="134910"/>
                                </a:lnTo>
                                <a:lnTo>
                                  <a:pt x="148034" y="119962"/>
                                </a:lnTo>
                                <a:lnTo>
                                  <a:pt x="148090" y="134886"/>
                                </a:lnTo>
                                <a:lnTo>
                                  <a:pt x="148147" y="103614"/>
                                </a:lnTo>
                                <a:lnTo>
                                  <a:pt x="148204" y="147538"/>
                                </a:lnTo>
                                <a:lnTo>
                                  <a:pt x="148260" y="121708"/>
                                </a:lnTo>
                                <a:lnTo>
                                  <a:pt x="148317" y="122834"/>
                                </a:lnTo>
                                <a:lnTo>
                                  <a:pt x="148374" y="131164"/>
                                </a:lnTo>
                                <a:lnTo>
                                  <a:pt x="148434" y="133460"/>
                                </a:lnTo>
                                <a:lnTo>
                                  <a:pt x="148491" y="152401"/>
                                </a:lnTo>
                                <a:lnTo>
                                  <a:pt x="148548" y="115095"/>
                                </a:lnTo>
                                <a:lnTo>
                                  <a:pt x="148605" y="126851"/>
                                </a:lnTo>
                                <a:lnTo>
                                  <a:pt x="148665" y="120258"/>
                                </a:lnTo>
                                <a:lnTo>
                                  <a:pt x="148722" y="146938"/>
                                </a:lnTo>
                                <a:lnTo>
                                  <a:pt x="148779" y="132890"/>
                                </a:lnTo>
                                <a:lnTo>
                                  <a:pt x="148835" y="138053"/>
                                </a:lnTo>
                                <a:lnTo>
                                  <a:pt x="148892" y="126851"/>
                                </a:lnTo>
                                <a:lnTo>
                                  <a:pt x="148949" y="111377"/>
                                </a:lnTo>
                                <a:lnTo>
                                  <a:pt x="149005" y="101593"/>
                                </a:lnTo>
                                <a:lnTo>
                                  <a:pt x="149066" y="136631"/>
                                </a:lnTo>
                                <a:lnTo>
                                  <a:pt x="149123" y="120534"/>
                                </a:lnTo>
                                <a:lnTo>
                                  <a:pt x="149180" y="143791"/>
                                </a:lnTo>
                                <a:lnTo>
                                  <a:pt x="149236" y="130869"/>
                                </a:lnTo>
                                <a:lnTo>
                                  <a:pt x="149293" y="116520"/>
                                </a:lnTo>
                                <a:lnTo>
                                  <a:pt x="149350" y="130869"/>
                                </a:lnTo>
                                <a:lnTo>
                                  <a:pt x="149406" y="129443"/>
                                </a:lnTo>
                                <a:lnTo>
                                  <a:pt x="149467" y="187116"/>
                                </a:lnTo>
                                <a:lnTo>
                                  <a:pt x="149524" y="124280"/>
                                </a:lnTo>
                                <a:lnTo>
                                  <a:pt x="149581" y="128297"/>
                                </a:lnTo>
                                <a:lnTo>
                                  <a:pt x="149641" y="97575"/>
                                </a:lnTo>
                                <a:lnTo>
                                  <a:pt x="149698" y="144642"/>
                                </a:lnTo>
                                <a:lnTo>
                                  <a:pt x="149755" y="122834"/>
                                </a:lnTo>
                                <a:lnTo>
                                  <a:pt x="149811" y="97000"/>
                                </a:lnTo>
                                <a:lnTo>
                                  <a:pt x="149868" y="113945"/>
                                </a:lnTo>
                                <a:lnTo>
                                  <a:pt x="149925" y="104464"/>
                                </a:lnTo>
                                <a:lnTo>
                                  <a:pt x="149981" y="101593"/>
                                </a:lnTo>
                                <a:lnTo>
                                  <a:pt x="150042" y="139778"/>
                                </a:lnTo>
                                <a:lnTo>
                                  <a:pt x="150099" y="133460"/>
                                </a:lnTo>
                                <a:lnTo>
                                  <a:pt x="150156" y="139203"/>
                                </a:lnTo>
                                <a:lnTo>
                                  <a:pt x="150212" y="138053"/>
                                </a:lnTo>
                                <a:lnTo>
                                  <a:pt x="150269" y="108481"/>
                                </a:lnTo>
                                <a:lnTo>
                                  <a:pt x="150326" y="114220"/>
                                </a:lnTo>
                                <a:lnTo>
                                  <a:pt x="150386" y="90986"/>
                                </a:lnTo>
                                <a:lnTo>
                                  <a:pt x="150443" y="121983"/>
                                </a:lnTo>
                                <a:lnTo>
                                  <a:pt x="150500" y="130018"/>
                                </a:lnTo>
                                <a:lnTo>
                                  <a:pt x="150557" y="114220"/>
                                </a:lnTo>
                                <a:lnTo>
                                  <a:pt x="150613" y="157269"/>
                                </a:lnTo>
                                <a:lnTo>
                                  <a:pt x="150674" y="127722"/>
                                </a:lnTo>
                                <a:lnTo>
                                  <a:pt x="150731" y="112223"/>
                                </a:lnTo>
                                <a:lnTo>
                                  <a:pt x="150787" y="103889"/>
                                </a:lnTo>
                                <a:lnTo>
                                  <a:pt x="150844" y="143791"/>
                                </a:lnTo>
                                <a:lnTo>
                                  <a:pt x="150901" y="117391"/>
                                </a:lnTo>
                                <a:lnTo>
                                  <a:pt x="150957" y="105614"/>
                                </a:lnTo>
                                <a:lnTo>
                                  <a:pt x="151014" y="103039"/>
                                </a:lnTo>
                                <a:lnTo>
                                  <a:pt x="151075" y="115370"/>
                                </a:lnTo>
                                <a:lnTo>
                                  <a:pt x="151132" y="157269"/>
                                </a:lnTo>
                                <a:lnTo>
                                  <a:pt x="151188" y="132015"/>
                                </a:lnTo>
                                <a:lnTo>
                                  <a:pt x="151245" y="102168"/>
                                </a:lnTo>
                                <a:lnTo>
                                  <a:pt x="151302" y="134886"/>
                                </a:lnTo>
                                <a:lnTo>
                                  <a:pt x="151362" y="133460"/>
                                </a:lnTo>
                                <a:lnTo>
                                  <a:pt x="151419" y="141771"/>
                                </a:lnTo>
                                <a:lnTo>
                                  <a:pt x="151476" y="134036"/>
                                </a:lnTo>
                                <a:lnTo>
                                  <a:pt x="151533" y="85819"/>
                                </a:lnTo>
                                <a:lnTo>
                                  <a:pt x="151589" y="123129"/>
                                </a:lnTo>
                                <a:lnTo>
                                  <a:pt x="151646" y="122558"/>
                                </a:lnTo>
                                <a:lnTo>
                                  <a:pt x="151707" y="150384"/>
                                </a:lnTo>
                                <a:lnTo>
                                  <a:pt x="151763" y="102168"/>
                                </a:lnTo>
                                <a:lnTo>
                                  <a:pt x="151820" y="135757"/>
                                </a:lnTo>
                                <a:lnTo>
                                  <a:pt x="151877" y="121109"/>
                                </a:lnTo>
                                <a:lnTo>
                                  <a:pt x="151933" y="80931"/>
                                </a:lnTo>
                                <a:lnTo>
                                  <a:pt x="151990" y="121983"/>
                                </a:lnTo>
                                <a:lnTo>
                                  <a:pt x="152047" y="119112"/>
                                </a:lnTo>
                                <a:lnTo>
                                  <a:pt x="152108" y="94133"/>
                                </a:lnTo>
                                <a:lnTo>
                                  <a:pt x="152164" y="141499"/>
                                </a:lnTo>
                                <a:lnTo>
                                  <a:pt x="152221" y="97000"/>
                                </a:lnTo>
                                <a:lnTo>
                                  <a:pt x="152278" y="119687"/>
                                </a:lnTo>
                                <a:lnTo>
                                  <a:pt x="152338" y="100171"/>
                                </a:lnTo>
                                <a:lnTo>
                                  <a:pt x="152395" y="142645"/>
                                </a:lnTo>
                                <a:lnTo>
                                  <a:pt x="152452" y="116816"/>
                                </a:lnTo>
                                <a:lnTo>
                                  <a:pt x="152509" y="109927"/>
                                </a:lnTo>
                                <a:lnTo>
                                  <a:pt x="152565" y="141771"/>
                                </a:lnTo>
                                <a:lnTo>
                                  <a:pt x="152622" y="138053"/>
                                </a:lnTo>
                                <a:lnTo>
                                  <a:pt x="152683" y="130593"/>
                                </a:lnTo>
                                <a:lnTo>
                                  <a:pt x="152739" y="102743"/>
                                </a:lnTo>
                                <a:lnTo>
                                  <a:pt x="152796" y="118813"/>
                                </a:lnTo>
                                <a:lnTo>
                                  <a:pt x="152853" y="115945"/>
                                </a:lnTo>
                                <a:lnTo>
                                  <a:pt x="152909" y="141499"/>
                                </a:lnTo>
                                <a:lnTo>
                                  <a:pt x="152966" y="117391"/>
                                </a:lnTo>
                                <a:lnTo>
                                  <a:pt x="153023" y="123980"/>
                                </a:lnTo>
                                <a:lnTo>
                                  <a:pt x="153084" y="147513"/>
                                </a:lnTo>
                                <a:lnTo>
                                  <a:pt x="153140" y="138053"/>
                                </a:lnTo>
                                <a:lnTo>
                                  <a:pt x="153197" y="88690"/>
                                </a:lnTo>
                                <a:lnTo>
                                  <a:pt x="153254" y="134611"/>
                                </a:lnTo>
                                <a:lnTo>
                                  <a:pt x="153314" y="143220"/>
                                </a:lnTo>
                                <a:lnTo>
                                  <a:pt x="153371" y="119112"/>
                                </a:lnTo>
                                <a:lnTo>
                                  <a:pt x="153428" y="121109"/>
                                </a:lnTo>
                                <a:lnTo>
                                  <a:pt x="153485" y="130018"/>
                                </a:lnTo>
                                <a:lnTo>
                                  <a:pt x="153541" y="146663"/>
                                </a:lnTo>
                                <a:lnTo>
                                  <a:pt x="153598" y="132590"/>
                                </a:lnTo>
                                <a:lnTo>
                                  <a:pt x="153655" y="123405"/>
                                </a:lnTo>
                                <a:lnTo>
                                  <a:pt x="153715" y="119962"/>
                                </a:lnTo>
                                <a:lnTo>
                                  <a:pt x="153772" y="90411"/>
                                </a:lnTo>
                                <a:lnTo>
                                  <a:pt x="153829" y="127422"/>
                                </a:lnTo>
                                <a:lnTo>
                                  <a:pt x="153885" y="143220"/>
                                </a:lnTo>
                                <a:lnTo>
                                  <a:pt x="153942" y="97575"/>
                                </a:lnTo>
                                <a:lnTo>
                                  <a:pt x="153999" y="119962"/>
                                </a:lnTo>
                                <a:lnTo>
                                  <a:pt x="154060" y="124555"/>
                                </a:lnTo>
                                <a:lnTo>
                                  <a:pt x="154116" y="121408"/>
                                </a:lnTo>
                                <a:lnTo>
                                  <a:pt x="154173" y="150956"/>
                                </a:lnTo>
                                <a:lnTo>
                                  <a:pt x="154230" y="105614"/>
                                </a:lnTo>
                                <a:lnTo>
                                  <a:pt x="154290" y="119387"/>
                                </a:lnTo>
                                <a:lnTo>
                                  <a:pt x="154347" y="84948"/>
                                </a:lnTo>
                                <a:lnTo>
                                  <a:pt x="154404" y="140624"/>
                                </a:lnTo>
                                <a:lnTo>
                                  <a:pt x="154461" y="127147"/>
                                </a:lnTo>
                                <a:lnTo>
                                  <a:pt x="154517" y="117666"/>
                                </a:lnTo>
                                <a:lnTo>
                                  <a:pt x="154574" y="118813"/>
                                </a:lnTo>
                                <a:lnTo>
                                  <a:pt x="154631" y="161291"/>
                                </a:lnTo>
                                <a:lnTo>
                                  <a:pt x="154691" y="113074"/>
                                </a:lnTo>
                                <a:lnTo>
                                  <a:pt x="154748" y="137753"/>
                                </a:lnTo>
                                <a:lnTo>
                                  <a:pt x="154805" y="121408"/>
                                </a:lnTo>
                                <a:lnTo>
                                  <a:pt x="154861" y="148384"/>
                                </a:lnTo>
                                <a:lnTo>
                                  <a:pt x="154918" y="117966"/>
                                </a:lnTo>
                                <a:lnTo>
                                  <a:pt x="154975" y="137753"/>
                                </a:lnTo>
                                <a:lnTo>
                                  <a:pt x="155036" y="111353"/>
                                </a:lnTo>
                                <a:lnTo>
                                  <a:pt x="155092" y="96429"/>
                                </a:lnTo>
                                <a:lnTo>
                                  <a:pt x="155149" y="114520"/>
                                </a:lnTo>
                                <a:lnTo>
                                  <a:pt x="155206" y="150384"/>
                                </a:lnTo>
                                <a:lnTo>
                                  <a:pt x="155262" y="150109"/>
                                </a:lnTo>
                                <a:lnTo>
                                  <a:pt x="155323" y="150680"/>
                                </a:lnTo>
                                <a:lnTo>
                                  <a:pt x="155380" y="108781"/>
                                </a:lnTo>
                                <a:lnTo>
                                  <a:pt x="155436" y="146663"/>
                                </a:lnTo>
                                <a:lnTo>
                                  <a:pt x="155493" y="115095"/>
                                </a:lnTo>
                                <a:lnTo>
                                  <a:pt x="155550" y="118241"/>
                                </a:lnTo>
                                <a:lnTo>
                                  <a:pt x="155607" y="116816"/>
                                </a:lnTo>
                                <a:lnTo>
                                  <a:pt x="155663" y="134036"/>
                                </a:lnTo>
                                <a:lnTo>
                                  <a:pt x="155724" y="116241"/>
                                </a:lnTo>
                                <a:lnTo>
                                  <a:pt x="155781" y="143791"/>
                                </a:lnTo>
                                <a:lnTo>
                                  <a:pt x="155837" y="104464"/>
                                </a:lnTo>
                                <a:lnTo>
                                  <a:pt x="155894" y="127722"/>
                                </a:lnTo>
                                <a:lnTo>
                                  <a:pt x="155955" y="161861"/>
                                </a:lnTo>
                                <a:lnTo>
                                  <a:pt x="156012" y="122834"/>
                                </a:lnTo>
                                <a:lnTo>
                                  <a:pt x="156068" y="115095"/>
                                </a:lnTo>
                                <a:lnTo>
                                  <a:pt x="156125" y="112799"/>
                                </a:lnTo>
                                <a:lnTo>
                                  <a:pt x="156182" y="122558"/>
                                </a:lnTo>
                                <a:lnTo>
                                  <a:pt x="156238" y="143791"/>
                                </a:lnTo>
                                <a:lnTo>
                                  <a:pt x="156295" y="111928"/>
                                </a:lnTo>
                                <a:lnTo>
                                  <a:pt x="156356" y="111353"/>
                                </a:lnTo>
                                <a:lnTo>
                                  <a:pt x="156413" y="144367"/>
                                </a:lnTo>
                                <a:lnTo>
                                  <a:pt x="156469" y="119962"/>
                                </a:lnTo>
                                <a:lnTo>
                                  <a:pt x="156526" y="113374"/>
                                </a:lnTo>
                                <a:lnTo>
                                  <a:pt x="156583" y="117391"/>
                                </a:lnTo>
                                <a:lnTo>
                                  <a:pt x="156639" y="105039"/>
                                </a:lnTo>
                                <a:lnTo>
                                  <a:pt x="156696" y="127147"/>
                                </a:lnTo>
                                <a:lnTo>
                                  <a:pt x="156757" y="108481"/>
                                </a:lnTo>
                                <a:lnTo>
                                  <a:pt x="156813" y="114220"/>
                                </a:lnTo>
                                <a:lnTo>
                                  <a:pt x="156870" y="147809"/>
                                </a:lnTo>
                                <a:lnTo>
                                  <a:pt x="156931" y="127422"/>
                                </a:lnTo>
                                <a:lnTo>
                                  <a:pt x="156988" y="136332"/>
                                </a:lnTo>
                                <a:lnTo>
                                  <a:pt x="157044" y="124280"/>
                                </a:lnTo>
                                <a:lnTo>
                                  <a:pt x="157101" y="111928"/>
                                </a:lnTo>
                                <a:lnTo>
                                  <a:pt x="157158" y="138328"/>
                                </a:lnTo>
                                <a:lnTo>
                                  <a:pt x="157214" y="115945"/>
                                </a:lnTo>
                                <a:lnTo>
                                  <a:pt x="157271" y="144942"/>
                                </a:lnTo>
                                <a:lnTo>
                                  <a:pt x="157332" y="117391"/>
                                </a:lnTo>
                                <a:lnTo>
                                  <a:pt x="157388" y="104764"/>
                                </a:lnTo>
                                <a:lnTo>
                                  <a:pt x="157445" y="143496"/>
                                </a:lnTo>
                                <a:lnTo>
                                  <a:pt x="157502" y="167029"/>
                                </a:lnTo>
                                <a:lnTo>
                                  <a:pt x="157559" y="143496"/>
                                </a:lnTo>
                                <a:lnTo>
                                  <a:pt x="157615" y="99872"/>
                                </a:lnTo>
                                <a:lnTo>
                                  <a:pt x="157676" y="105339"/>
                                </a:lnTo>
                                <a:lnTo>
                                  <a:pt x="157733" y="120258"/>
                                </a:lnTo>
                                <a:lnTo>
                                  <a:pt x="157789" y="147513"/>
                                </a:lnTo>
                                <a:lnTo>
                                  <a:pt x="157846" y="134886"/>
                                </a:lnTo>
                                <a:lnTo>
                                  <a:pt x="157903" y="126276"/>
                                </a:lnTo>
                                <a:lnTo>
                                  <a:pt x="157964" y="142921"/>
                                </a:lnTo>
                                <a:lnTo>
                                  <a:pt x="158020" y="94708"/>
                                </a:lnTo>
                                <a:lnTo>
                                  <a:pt x="158077" y="129718"/>
                                </a:lnTo>
                                <a:lnTo>
                                  <a:pt x="158134" y="91837"/>
                                </a:lnTo>
                                <a:lnTo>
                                  <a:pt x="158190" y="136332"/>
                                </a:lnTo>
                                <a:lnTo>
                                  <a:pt x="158247" y="130593"/>
                                </a:lnTo>
                                <a:lnTo>
                                  <a:pt x="158304" y="127722"/>
                                </a:lnTo>
                                <a:lnTo>
                                  <a:pt x="158364" y="124555"/>
                                </a:lnTo>
                                <a:lnTo>
                                  <a:pt x="158421" y="131164"/>
                                </a:lnTo>
                                <a:lnTo>
                                  <a:pt x="158478" y="149534"/>
                                </a:lnTo>
                                <a:lnTo>
                                  <a:pt x="158535" y="125126"/>
                                </a:lnTo>
                                <a:lnTo>
                                  <a:pt x="158591" y="121408"/>
                                </a:lnTo>
                                <a:lnTo>
                                  <a:pt x="158652" y="143791"/>
                                </a:lnTo>
                                <a:lnTo>
                                  <a:pt x="158709" y="117666"/>
                                </a:lnTo>
                                <a:lnTo>
                                  <a:pt x="158765" y="147809"/>
                                </a:lnTo>
                                <a:lnTo>
                                  <a:pt x="158822" y="132590"/>
                                </a:lnTo>
                                <a:lnTo>
                                  <a:pt x="158879" y="117091"/>
                                </a:lnTo>
                                <a:lnTo>
                                  <a:pt x="158935" y="144367"/>
                                </a:lnTo>
                                <a:lnTo>
                                  <a:pt x="158996" y="118537"/>
                                </a:lnTo>
                                <a:lnTo>
                                  <a:pt x="159053" y="101892"/>
                                </a:lnTo>
                                <a:lnTo>
                                  <a:pt x="159110" y="143496"/>
                                </a:lnTo>
                                <a:lnTo>
                                  <a:pt x="159166" y="113649"/>
                                </a:lnTo>
                                <a:lnTo>
                                  <a:pt x="159223" y="123129"/>
                                </a:lnTo>
                                <a:lnTo>
                                  <a:pt x="159280" y="99021"/>
                                </a:lnTo>
                                <a:lnTo>
                                  <a:pt x="159336" y="123129"/>
                                </a:lnTo>
                                <a:lnTo>
                                  <a:pt x="159397" y="120534"/>
                                </a:lnTo>
                                <a:lnTo>
                                  <a:pt x="159454" y="115095"/>
                                </a:lnTo>
                                <a:lnTo>
                                  <a:pt x="159511" y="133736"/>
                                </a:lnTo>
                                <a:lnTo>
                                  <a:pt x="159567" y="128872"/>
                                </a:lnTo>
                                <a:lnTo>
                                  <a:pt x="159628" y="144367"/>
                                </a:lnTo>
                                <a:lnTo>
                                  <a:pt x="159685" y="128297"/>
                                </a:lnTo>
                                <a:lnTo>
                                  <a:pt x="159741" y="120833"/>
                                </a:lnTo>
                                <a:lnTo>
                                  <a:pt x="159798" y="132015"/>
                                </a:lnTo>
                                <a:lnTo>
                                  <a:pt x="159855" y="79505"/>
                                </a:lnTo>
                                <a:lnTo>
                                  <a:pt x="159912" y="150956"/>
                                </a:lnTo>
                                <a:lnTo>
                                  <a:pt x="159972" y="128572"/>
                                </a:lnTo>
                                <a:lnTo>
                                  <a:pt x="160029" y="138903"/>
                                </a:lnTo>
                                <a:lnTo>
                                  <a:pt x="160086" y="123129"/>
                                </a:lnTo>
                                <a:lnTo>
                                  <a:pt x="160142" y="106760"/>
                                </a:lnTo>
                                <a:lnTo>
                                  <a:pt x="160199" y="158990"/>
                                </a:lnTo>
                                <a:lnTo>
                                  <a:pt x="160256" y="112499"/>
                                </a:lnTo>
                                <a:lnTo>
                                  <a:pt x="160313" y="147238"/>
                                </a:lnTo>
                                <a:lnTo>
                                  <a:pt x="160373" y="121408"/>
                                </a:lnTo>
                                <a:lnTo>
                                  <a:pt x="160430" y="116520"/>
                                </a:lnTo>
                                <a:lnTo>
                                  <a:pt x="160487" y="93558"/>
                                </a:lnTo>
                                <a:lnTo>
                                  <a:pt x="160543" y="145517"/>
                                </a:lnTo>
                                <a:lnTo>
                                  <a:pt x="160604" y="134886"/>
                                </a:lnTo>
                                <a:lnTo>
                                  <a:pt x="160661" y="155847"/>
                                </a:lnTo>
                                <a:lnTo>
                                  <a:pt x="160717" y="127422"/>
                                </a:lnTo>
                                <a:lnTo>
                                  <a:pt x="160774" y="126276"/>
                                </a:lnTo>
                                <a:lnTo>
                                  <a:pt x="160831" y="133460"/>
                                </a:lnTo>
                                <a:lnTo>
                                  <a:pt x="160887" y="112499"/>
                                </a:lnTo>
                                <a:lnTo>
                                  <a:pt x="160944" y="136607"/>
                                </a:lnTo>
                                <a:lnTo>
                                  <a:pt x="161005" y="97575"/>
                                </a:lnTo>
                                <a:lnTo>
                                  <a:pt x="161062" y="158990"/>
                                </a:lnTo>
                                <a:lnTo>
                                  <a:pt x="161118" y="131440"/>
                                </a:lnTo>
                                <a:lnTo>
                                  <a:pt x="161175" y="120258"/>
                                </a:lnTo>
                                <a:lnTo>
                                  <a:pt x="161232" y="107060"/>
                                </a:lnTo>
                                <a:lnTo>
                                  <a:pt x="161288" y="123405"/>
                                </a:lnTo>
                                <a:lnTo>
                                  <a:pt x="161349" y="109057"/>
                                </a:lnTo>
                                <a:lnTo>
                                  <a:pt x="161406" y="142921"/>
                                </a:lnTo>
                                <a:lnTo>
                                  <a:pt x="161463" y="158715"/>
                                </a:lnTo>
                                <a:lnTo>
                                  <a:pt x="161519" y="130018"/>
                                </a:lnTo>
                                <a:lnTo>
                                  <a:pt x="161580" y="108781"/>
                                </a:lnTo>
                                <a:lnTo>
                                  <a:pt x="161637" y="109927"/>
                                </a:lnTo>
                                <a:lnTo>
                                  <a:pt x="161693" y="135757"/>
                                </a:lnTo>
                                <a:lnTo>
                                  <a:pt x="161750" y="106485"/>
                                </a:lnTo>
                                <a:lnTo>
                                  <a:pt x="161807" y="113074"/>
                                </a:lnTo>
                                <a:lnTo>
                                  <a:pt x="161863" y="136907"/>
                                </a:lnTo>
                                <a:lnTo>
                                  <a:pt x="161920" y="151830"/>
                                </a:lnTo>
                                <a:lnTo>
                                  <a:pt x="161981" y="102168"/>
                                </a:lnTo>
                                <a:lnTo>
                                  <a:pt x="162038" y="132590"/>
                                </a:lnTo>
                                <a:lnTo>
                                  <a:pt x="162094" y="143220"/>
                                </a:lnTo>
                                <a:lnTo>
                                  <a:pt x="162151" y="121684"/>
                                </a:lnTo>
                                <a:lnTo>
                                  <a:pt x="162208" y="113374"/>
                                </a:lnTo>
                                <a:lnTo>
                                  <a:pt x="162264" y="131164"/>
                                </a:lnTo>
                                <a:lnTo>
                                  <a:pt x="162325" y="126001"/>
                                </a:lnTo>
                                <a:lnTo>
                                  <a:pt x="162382" y="136907"/>
                                </a:lnTo>
                                <a:lnTo>
                                  <a:pt x="162439" y="128872"/>
                                </a:lnTo>
                                <a:lnTo>
                                  <a:pt x="162495" y="142645"/>
                                </a:lnTo>
                                <a:lnTo>
                                  <a:pt x="162552" y="112223"/>
                                </a:lnTo>
                                <a:lnTo>
                                  <a:pt x="162613" y="147238"/>
                                </a:lnTo>
                                <a:lnTo>
                                  <a:pt x="162669" y="142645"/>
                                </a:lnTo>
                                <a:lnTo>
                                  <a:pt x="162726" y="121684"/>
                                </a:lnTo>
                                <a:lnTo>
                                  <a:pt x="162783" y="152401"/>
                                </a:lnTo>
                                <a:lnTo>
                                  <a:pt x="162839" y="118813"/>
                                </a:lnTo>
                                <a:lnTo>
                                  <a:pt x="162896" y="131440"/>
                                </a:lnTo>
                                <a:lnTo>
                                  <a:pt x="162953" y="119962"/>
                                </a:lnTo>
                                <a:lnTo>
                                  <a:pt x="163014" y="132015"/>
                                </a:lnTo>
                                <a:lnTo>
                                  <a:pt x="163070" y="115370"/>
                                </a:lnTo>
                                <a:lnTo>
                                  <a:pt x="163127" y="148959"/>
                                </a:lnTo>
                                <a:lnTo>
                                  <a:pt x="163184" y="158144"/>
                                </a:lnTo>
                                <a:lnTo>
                                  <a:pt x="163245" y="139203"/>
                                </a:lnTo>
                                <a:lnTo>
                                  <a:pt x="163301" y="139778"/>
                                </a:lnTo>
                                <a:lnTo>
                                  <a:pt x="163358" y="116520"/>
                                </a:lnTo>
                                <a:lnTo>
                                  <a:pt x="163415" y="130018"/>
                                </a:lnTo>
                                <a:lnTo>
                                  <a:pt x="163471" y="124280"/>
                                </a:lnTo>
                                <a:lnTo>
                                  <a:pt x="163528" y="105339"/>
                                </a:lnTo>
                                <a:lnTo>
                                  <a:pt x="163585" y="129148"/>
                                </a:lnTo>
                                <a:lnTo>
                                  <a:pt x="163645" y="133460"/>
                                </a:lnTo>
                                <a:lnTo>
                                  <a:pt x="163702" y="142070"/>
                                </a:lnTo>
                                <a:lnTo>
                                  <a:pt x="163759" y="122558"/>
                                </a:lnTo>
                                <a:lnTo>
                                  <a:pt x="163815" y="110203"/>
                                </a:lnTo>
                                <a:lnTo>
                                  <a:pt x="163872" y="125126"/>
                                </a:lnTo>
                                <a:lnTo>
                                  <a:pt x="163929" y="157269"/>
                                </a:lnTo>
                                <a:lnTo>
                                  <a:pt x="163986" y="127997"/>
                                </a:lnTo>
                                <a:lnTo>
                                  <a:pt x="164046" y="142070"/>
                                </a:lnTo>
                                <a:lnTo>
                                  <a:pt x="164103" y="150384"/>
                                </a:lnTo>
                                <a:lnTo>
                                  <a:pt x="164160" y="128872"/>
                                </a:lnTo>
                                <a:lnTo>
                                  <a:pt x="164220" y="138053"/>
                                </a:lnTo>
                                <a:lnTo>
                                  <a:pt x="164277" y="121684"/>
                                </a:lnTo>
                                <a:lnTo>
                                  <a:pt x="164334" y="120534"/>
                                </a:lnTo>
                                <a:lnTo>
                                  <a:pt x="164391" y="117091"/>
                                </a:lnTo>
                                <a:lnTo>
                                  <a:pt x="164447" y="128872"/>
                                </a:lnTo>
                                <a:lnTo>
                                  <a:pt x="164504" y="156698"/>
                                </a:lnTo>
                                <a:lnTo>
                                  <a:pt x="164561" y="130018"/>
                                </a:lnTo>
                                <a:lnTo>
                                  <a:pt x="164621" y="136032"/>
                                </a:lnTo>
                                <a:lnTo>
                                  <a:pt x="164678" y="153252"/>
                                </a:lnTo>
                                <a:lnTo>
                                  <a:pt x="164735" y="118537"/>
                                </a:lnTo>
                                <a:lnTo>
                                  <a:pt x="164791" y="130018"/>
                                </a:lnTo>
                                <a:lnTo>
                                  <a:pt x="164848" y="155548"/>
                                </a:lnTo>
                                <a:lnTo>
                                  <a:pt x="164905" y="152106"/>
                                </a:lnTo>
                                <a:lnTo>
                                  <a:pt x="164966" y="138053"/>
                                </a:lnTo>
                                <a:lnTo>
                                  <a:pt x="165022" y="151531"/>
                                </a:lnTo>
                                <a:lnTo>
                                  <a:pt x="165079" y="146363"/>
                                </a:lnTo>
                                <a:lnTo>
                                  <a:pt x="165136" y="122558"/>
                                </a:lnTo>
                                <a:lnTo>
                                  <a:pt x="165192" y="134036"/>
                                </a:lnTo>
                                <a:lnTo>
                                  <a:pt x="165253" y="119112"/>
                                </a:lnTo>
                                <a:lnTo>
                                  <a:pt x="165310" y="143791"/>
                                </a:lnTo>
                                <a:lnTo>
                                  <a:pt x="165367" y="119962"/>
                                </a:lnTo>
                                <a:lnTo>
                                  <a:pt x="165423" y="139478"/>
                                </a:lnTo>
                                <a:lnTo>
                                  <a:pt x="165480" y="131739"/>
                                </a:lnTo>
                                <a:lnTo>
                                  <a:pt x="165537" y="142070"/>
                                </a:lnTo>
                                <a:lnTo>
                                  <a:pt x="165593" y="160715"/>
                                </a:lnTo>
                                <a:lnTo>
                                  <a:pt x="165654" y="162437"/>
                                </a:lnTo>
                                <a:lnTo>
                                  <a:pt x="165711" y="106485"/>
                                </a:lnTo>
                                <a:lnTo>
                                  <a:pt x="165767" y="120258"/>
                                </a:lnTo>
                                <a:lnTo>
                                  <a:pt x="165824" y="120534"/>
                                </a:lnTo>
                                <a:lnTo>
                                  <a:pt x="165881" y="145792"/>
                                </a:lnTo>
                                <a:lnTo>
                                  <a:pt x="165942" y="140924"/>
                                </a:lnTo>
                                <a:lnTo>
                                  <a:pt x="165998" y="145792"/>
                                </a:lnTo>
                                <a:lnTo>
                                  <a:pt x="166055" y="133460"/>
                                </a:lnTo>
                                <a:lnTo>
                                  <a:pt x="166112" y="122558"/>
                                </a:lnTo>
                                <a:lnTo>
                                  <a:pt x="166168" y="137478"/>
                                </a:lnTo>
                                <a:lnTo>
                                  <a:pt x="166229" y="140924"/>
                                </a:lnTo>
                                <a:lnTo>
                                  <a:pt x="166286" y="130294"/>
                                </a:lnTo>
                                <a:lnTo>
                                  <a:pt x="166343" y="125701"/>
                                </a:lnTo>
                                <a:lnTo>
                                  <a:pt x="166399" y="134886"/>
                                </a:lnTo>
                                <a:lnTo>
                                  <a:pt x="166456" y="110203"/>
                                </a:lnTo>
                                <a:lnTo>
                                  <a:pt x="166513" y="149234"/>
                                </a:lnTo>
                                <a:lnTo>
                                  <a:pt x="166569" y="136032"/>
                                </a:lnTo>
                                <a:lnTo>
                                  <a:pt x="166626" y="132890"/>
                                </a:lnTo>
                                <a:lnTo>
                                  <a:pt x="166687" y="112223"/>
                                </a:lnTo>
                                <a:lnTo>
                                  <a:pt x="166744" y="156698"/>
                                </a:lnTo>
                                <a:lnTo>
                                  <a:pt x="166800" y="115945"/>
                                </a:lnTo>
                                <a:lnTo>
                                  <a:pt x="166857" y="112223"/>
                                </a:lnTo>
                                <a:lnTo>
                                  <a:pt x="166918" y="125701"/>
                                </a:lnTo>
                                <a:lnTo>
                                  <a:pt x="166974" y="154698"/>
                                </a:lnTo>
                                <a:lnTo>
                                  <a:pt x="167031" y="119687"/>
                                </a:lnTo>
                                <a:lnTo>
                                  <a:pt x="167088" y="117391"/>
                                </a:lnTo>
                                <a:lnTo>
                                  <a:pt x="167144" y="159565"/>
                                </a:lnTo>
                                <a:lnTo>
                                  <a:pt x="167201" y="161586"/>
                                </a:lnTo>
                                <a:lnTo>
                                  <a:pt x="167262" y="155548"/>
                                </a:lnTo>
                                <a:lnTo>
                                  <a:pt x="167318" y="120258"/>
                                </a:lnTo>
                                <a:lnTo>
                                  <a:pt x="167375" y="141771"/>
                                </a:lnTo>
                                <a:lnTo>
                                  <a:pt x="167432" y="154973"/>
                                </a:lnTo>
                                <a:lnTo>
                                  <a:pt x="167489" y="117666"/>
                                </a:lnTo>
                                <a:lnTo>
                                  <a:pt x="167545" y="139203"/>
                                </a:lnTo>
                                <a:lnTo>
                                  <a:pt x="167602" y="101317"/>
                                </a:lnTo>
                                <a:lnTo>
                                  <a:pt x="167663" y="107335"/>
                                </a:lnTo>
                                <a:lnTo>
                                  <a:pt x="167720" y="147238"/>
                                </a:lnTo>
                                <a:lnTo>
                                  <a:pt x="167776" y="149234"/>
                                </a:lnTo>
                                <a:lnTo>
                                  <a:pt x="167833" y="150384"/>
                                </a:lnTo>
                                <a:lnTo>
                                  <a:pt x="167894" y="149534"/>
                                </a:lnTo>
                                <a:lnTo>
                                  <a:pt x="167950" y="127147"/>
                                </a:lnTo>
                                <a:lnTo>
                                  <a:pt x="168007" y="115370"/>
                                </a:lnTo>
                                <a:lnTo>
                                  <a:pt x="168064" y="114520"/>
                                </a:lnTo>
                                <a:lnTo>
                                  <a:pt x="168120" y="115670"/>
                                </a:lnTo>
                                <a:lnTo>
                                  <a:pt x="168177" y="125126"/>
                                </a:lnTo>
                                <a:lnTo>
                                  <a:pt x="168234" y="158144"/>
                                </a:lnTo>
                                <a:lnTo>
                                  <a:pt x="168295" y="110203"/>
                                </a:lnTo>
                                <a:lnTo>
                                  <a:pt x="168351" y="145217"/>
                                </a:lnTo>
                                <a:lnTo>
                                  <a:pt x="168408" y="116816"/>
                                </a:lnTo>
                                <a:lnTo>
                                  <a:pt x="168465" y="139478"/>
                                </a:lnTo>
                                <a:lnTo>
                                  <a:pt x="168521" y="136907"/>
                                </a:lnTo>
                                <a:lnTo>
                                  <a:pt x="168578" y="126276"/>
                                </a:lnTo>
                                <a:lnTo>
                                  <a:pt x="168639" y="125126"/>
                                </a:lnTo>
                                <a:lnTo>
                                  <a:pt x="168696" y="129718"/>
                                </a:lnTo>
                                <a:lnTo>
                                  <a:pt x="168752" y="163012"/>
                                </a:lnTo>
                                <a:lnTo>
                                  <a:pt x="168809" y="123704"/>
                                </a:lnTo>
                                <a:lnTo>
                                  <a:pt x="168870" y="128872"/>
                                </a:lnTo>
                                <a:lnTo>
                                  <a:pt x="168926" y="114220"/>
                                </a:lnTo>
                                <a:lnTo>
                                  <a:pt x="168983" y="143496"/>
                                </a:lnTo>
                                <a:lnTo>
                                  <a:pt x="169040" y="158715"/>
                                </a:lnTo>
                                <a:lnTo>
                                  <a:pt x="169096" y="129718"/>
                                </a:lnTo>
                                <a:lnTo>
                                  <a:pt x="169153" y="109927"/>
                                </a:lnTo>
                                <a:lnTo>
                                  <a:pt x="169210" y="119112"/>
                                </a:lnTo>
                                <a:lnTo>
                                  <a:pt x="169270" y="123980"/>
                                </a:lnTo>
                                <a:lnTo>
                                  <a:pt x="169327" y="141499"/>
                                </a:lnTo>
                                <a:lnTo>
                                  <a:pt x="169384" y="143791"/>
                                </a:lnTo>
                                <a:lnTo>
                                  <a:pt x="169441" y="127422"/>
                                </a:lnTo>
                                <a:lnTo>
                                  <a:pt x="169497" y="129443"/>
                                </a:lnTo>
                                <a:lnTo>
                                  <a:pt x="169554" y="118813"/>
                                </a:lnTo>
                                <a:lnTo>
                                  <a:pt x="169615" y="148384"/>
                                </a:lnTo>
                                <a:lnTo>
                                  <a:pt x="169671" y="149809"/>
                                </a:lnTo>
                                <a:lnTo>
                                  <a:pt x="169728" y="117391"/>
                                </a:lnTo>
                                <a:lnTo>
                                  <a:pt x="169785" y="148659"/>
                                </a:lnTo>
                                <a:lnTo>
                                  <a:pt x="169842" y="125426"/>
                                </a:lnTo>
                                <a:lnTo>
                                  <a:pt x="169902" y="158419"/>
                                </a:lnTo>
                                <a:lnTo>
                                  <a:pt x="169959" y="140349"/>
                                </a:lnTo>
                                <a:lnTo>
                                  <a:pt x="170016" y="125126"/>
                                </a:lnTo>
                                <a:lnTo>
                                  <a:pt x="170072" y="142645"/>
                                </a:lnTo>
                                <a:lnTo>
                                  <a:pt x="170129" y="110778"/>
                                </a:lnTo>
                                <a:lnTo>
                                  <a:pt x="170186" y="136607"/>
                                </a:lnTo>
                                <a:lnTo>
                                  <a:pt x="170243" y="133165"/>
                                </a:lnTo>
                                <a:lnTo>
                                  <a:pt x="170303" y="146088"/>
                                </a:lnTo>
                                <a:lnTo>
                                  <a:pt x="170360" y="129718"/>
                                </a:lnTo>
                                <a:lnTo>
                                  <a:pt x="170417" y="143220"/>
                                </a:lnTo>
                                <a:lnTo>
                                  <a:pt x="170473" y="150384"/>
                                </a:lnTo>
                                <a:lnTo>
                                  <a:pt x="170534" y="141499"/>
                                </a:lnTo>
                                <a:lnTo>
                                  <a:pt x="170591" y="156994"/>
                                </a:lnTo>
                                <a:lnTo>
                                  <a:pt x="170648" y="132890"/>
                                </a:lnTo>
                                <a:lnTo>
                                  <a:pt x="170704" y="120833"/>
                                </a:lnTo>
                                <a:lnTo>
                                  <a:pt x="170761" y="106485"/>
                                </a:lnTo>
                                <a:lnTo>
                                  <a:pt x="170817" y="135186"/>
                                </a:lnTo>
                                <a:lnTo>
                                  <a:pt x="170874" y="149234"/>
                                </a:lnTo>
                                <a:lnTo>
                                  <a:pt x="170935" y="131739"/>
                                </a:lnTo>
                                <a:lnTo>
                                  <a:pt x="170992" y="152976"/>
                                </a:lnTo>
                                <a:lnTo>
                                  <a:pt x="171048" y="139478"/>
                                </a:lnTo>
                                <a:lnTo>
                                  <a:pt x="171105" y="96725"/>
                                </a:lnTo>
                                <a:lnTo>
                                  <a:pt x="171162" y="134036"/>
                                </a:lnTo>
                                <a:lnTo>
                                  <a:pt x="171218" y="130869"/>
                                </a:lnTo>
                                <a:lnTo>
                                  <a:pt x="171275" y="164158"/>
                                </a:lnTo>
                                <a:lnTo>
                                  <a:pt x="171336" y="120833"/>
                                </a:lnTo>
                                <a:lnTo>
                                  <a:pt x="171393" y="159865"/>
                                </a:lnTo>
                                <a:lnTo>
                                  <a:pt x="171449" y="136907"/>
                                </a:lnTo>
                                <a:lnTo>
                                  <a:pt x="171510" y="129443"/>
                                </a:lnTo>
                                <a:lnTo>
                                  <a:pt x="171567" y="153827"/>
                                </a:lnTo>
                                <a:lnTo>
                                  <a:pt x="171623" y="128872"/>
                                </a:lnTo>
                                <a:lnTo>
                                  <a:pt x="171680" y="149234"/>
                                </a:lnTo>
                                <a:lnTo>
                                  <a:pt x="171737" y="101892"/>
                                </a:lnTo>
                                <a:lnTo>
                                  <a:pt x="171794" y="108206"/>
                                </a:lnTo>
                                <a:lnTo>
                                  <a:pt x="171850" y="150956"/>
                                </a:lnTo>
                                <a:lnTo>
                                  <a:pt x="171911" y="109632"/>
                                </a:lnTo>
                                <a:lnTo>
                                  <a:pt x="171968" y="128872"/>
                                </a:lnTo>
                                <a:lnTo>
                                  <a:pt x="172024" y="134311"/>
                                </a:lnTo>
                                <a:lnTo>
                                  <a:pt x="172081" y="122834"/>
                                </a:lnTo>
                                <a:lnTo>
                                  <a:pt x="172138" y="150109"/>
                                </a:lnTo>
                                <a:lnTo>
                                  <a:pt x="172195" y="147809"/>
                                </a:lnTo>
                                <a:lnTo>
                                  <a:pt x="172255" y="140049"/>
                                </a:lnTo>
                                <a:lnTo>
                                  <a:pt x="172312" y="160440"/>
                                </a:lnTo>
                                <a:lnTo>
                                  <a:pt x="172369" y="150956"/>
                                </a:lnTo>
                                <a:lnTo>
                                  <a:pt x="172425" y="130018"/>
                                </a:lnTo>
                                <a:lnTo>
                                  <a:pt x="172482" y="145792"/>
                                </a:lnTo>
                                <a:lnTo>
                                  <a:pt x="172543" y="130018"/>
                                </a:lnTo>
                                <a:lnTo>
                                  <a:pt x="172599" y="160715"/>
                                </a:lnTo>
                                <a:lnTo>
                                  <a:pt x="172656" y="148084"/>
                                </a:lnTo>
                                <a:lnTo>
                                  <a:pt x="172713" y="125701"/>
                                </a:lnTo>
                                <a:lnTo>
                                  <a:pt x="172770" y="111652"/>
                                </a:lnTo>
                                <a:lnTo>
                                  <a:pt x="172826" y="135186"/>
                                </a:lnTo>
                                <a:lnTo>
                                  <a:pt x="172883" y="152106"/>
                                </a:lnTo>
                                <a:lnTo>
                                  <a:pt x="172944" y="124851"/>
                                </a:lnTo>
                                <a:lnTo>
                                  <a:pt x="173000" y="132314"/>
                                </a:lnTo>
                                <a:lnTo>
                                  <a:pt x="173057" y="153252"/>
                                </a:lnTo>
                                <a:lnTo>
                                  <a:pt x="173114" y="153827"/>
                                </a:lnTo>
                                <a:lnTo>
                                  <a:pt x="173170" y="114220"/>
                                </a:lnTo>
                                <a:lnTo>
                                  <a:pt x="173231" y="147513"/>
                                </a:lnTo>
                                <a:lnTo>
                                  <a:pt x="173288" y="166179"/>
                                </a:lnTo>
                                <a:lnTo>
                                  <a:pt x="173345" y="153252"/>
                                </a:lnTo>
                                <a:lnTo>
                                  <a:pt x="173401" y="151255"/>
                                </a:lnTo>
                                <a:lnTo>
                                  <a:pt x="173458" y="125701"/>
                                </a:lnTo>
                                <a:lnTo>
                                  <a:pt x="173519" y="134036"/>
                                </a:lnTo>
                                <a:lnTo>
                                  <a:pt x="173575" y="150384"/>
                                </a:lnTo>
                                <a:lnTo>
                                  <a:pt x="173632" y="104464"/>
                                </a:lnTo>
                                <a:lnTo>
                                  <a:pt x="173689" y="146363"/>
                                </a:lnTo>
                                <a:lnTo>
                                  <a:pt x="173746" y="157844"/>
                                </a:lnTo>
                                <a:lnTo>
                                  <a:pt x="173802" y="150956"/>
                                </a:lnTo>
                                <a:lnTo>
                                  <a:pt x="173859" y="135186"/>
                                </a:lnTo>
                                <a:lnTo>
                                  <a:pt x="173916" y="138053"/>
                                </a:lnTo>
                                <a:lnTo>
                                  <a:pt x="173976" y="134611"/>
                                </a:lnTo>
                                <a:lnTo>
                                  <a:pt x="174033" y="118537"/>
                                </a:lnTo>
                                <a:lnTo>
                                  <a:pt x="174090" y="134611"/>
                                </a:lnTo>
                                <a:lnTo>
                                  <a:pt x="174147" y="157269"/>
                                </a:lnTo>
                                <a:lnTo>
                                  <a:pt x="174207" y="126572"/>
                                </a:lnTo>
                                <a:lnTo>
                                  <a:pt x="174264" y="144071"/>
                                </a:lnTo>
                                <a:lnTo>
                                  <a:pt x="174321" y="155847"/>
                                </a:lnTo>
                                <a:lnTo>
                                  <a:pt x="174377" y="146938"/>
                                </a:lnTo>
                                <a:lnTo>
                                  <a:pt x="174434" y="144367"/>
                                </a:lnTo>
                                <a:lnTo>
                                  <a:pt x="174491" y="102743"/>
                                </a:lnTo>
                                <a:lnTo>
                                  <a:pt x="174551" y="165603"/>
                                </a:lnTo>
                                <a:lnTo>
                                  <a:pt x="174608" y="124555"/>
                                </a:lnTo>
                                <a:lnTo>
                                  <a:pt x="174665" y="133165"/>
                                </a:lnTo>
                                <a:lnTo>
                                  <a:pt x="174722" y="164457"/>
                                </a:lnTo>
                                <a:lnTo>
                                  <a:pt x="174778" y="101892"/>
                                </a:lnTo>
                                <a:lnTo>
                                  <a:pt x="174835" y="129443"/>
                                </a:lnTo>
                                <a:lnTo>
                                  <a:pt x="174892" y="108206"/>
                                </a:lnTo>
                                <a:lnTo>
                                  <a:pt x="174952" y="144367"/>
                                </a:lnTo>
                                <a:lnTo>
                                  <a:pt x="175009" y="166454"/>
                                </a:lnTo>
                                <a:lnTo>
                                  <a:pt x="175066" y="154698"/>
                                </a:lnTo>
                                <a:lnTo>
                                  <a:pt x="175122" y="160440"/>
                                </a:lnTo>
                                <a:lnTo>
                                  <a:pt x="175183" y="120833"/>
                                </a:lnTo>
                                <a:lnTo>
                                  <a:pt x="175240" y="139478"/>
                                </a:lnTo>
                                <a:lnTo>
                                  <a:pt x="175297" y="119687"/>
                                </a:lnTo>
                                <a:lnTo>
                                  <a:pt x="175353" y="145217"/>
                                </a:lnTo>
                                <a:lnTo>
                                  <a:pt x="175410" y="117666"/>
                                </a:lnTo>
                                <a:lnTo>
                                  <a:pt x="175467" y="131739"/>
                                </a:lnTo>
                                <a:lnTo>
                                  <a:pt x="175523" y="145792"/>
                                </a:lnTo>
                                <a:lnTo>
                                  <a:pt x="175584" y="142346"/>
                                </a:lnTo>
                                <a:lnTo>
                                  <a:pt x="175641" y="131739"/>
                                </a:lnTo>
                                <a:lnTo>
                                  <a:pt x="175698" y="131164"/>
                                </a:lnTo>
                                <a:lnTo>
                                  <a:pt x="175754" y="125426"/>
                                </a:lnTo>
                                <a:lnTo>
                                  <a:pt x="175811" y="140624"/>
                                </a:lnTo>
                                <a:lnTo>
                                  <a:pt x="175868" y="143496"/>
                                </a:lnTo>
                                <a:lnTo>
                                  <a:pt x="175928" y="119387"/>
                                </a:lnTo>
                                <a:lnTo>
                                  <a:pt x="175985" y="154126"/>
                                </a:lnTo>
                                <a:lnTo>
                                  <a:pt x="176042" y="113649"/>
                                </a:lnTo>
                                <a:lnTo>
                                  <a:pt x="176098" y="151830"/>
                                </a:lnTo>
                                <a:lnTo>
                                  <a:pt x="176159" y="144367"/>
                                </a:lnTo>
                                <a:lnTo>
                                  <a:pt x="176216" y="140924"/>
                                </a:lnTo>
                                <a:lnTo>
                                  <a:pt x="176273" y="133165"/>
                                </a:lnTo>
                                <a:lnTo>
                                  <a:pt x="176329" y="130294"/>
                                </a:lnTo>
                                <a:lnTo>
                                  <a:pt x="176386" y="144071"/>
                                </a:lnTo>
                                <a:lnTo>
                                  <a:pt x="176443" y="120833"/>
                                </a:lnTo>
                                <a:lnTo>
                                  <a:pt x="176499" y="137753"/>
                                </a:lnTo>
                                <a:lnTo>
                                  <a:pt x="176560" y="135457"/>
                                </a:lnTo>
                                <a:lnTo>
                                  <a:pt x="176617" y="167604"/>
                                </a:lnTo>
                                <a:lnTo>
                                  <a:pt x="176674" y="135186"/>
                                </a:lnTo>
                                <a:lnTo>
                                  <a:pt x="176730" y="153252"/>
                                </a:lnTo>
                                <a:lnTo>
                                  <a:pt x="176787" y="124280"/>
                                </a:lnTo>
                                <a:lnTo>
                                  <a:pt x="176844" y="151531"/>
                                </a:lnTo>
                                <a:lnTo>
                                  <a:pt x="176904" y="150680"/>
                                </a:lnTo>
                                <a:lnTo>
                                  <a:pt x="176961" y="132590"/>
                                </a:lnTo>
                                <a:lnTo>
                                  <a:pt x="177018" y="146363"/>
                                </a:lnTo>
                                <a:lnTo>
                                  <a:pt x="177074" y="126572"/>
                                </a:lnTo>
                                <a:lnTo>
                                  <a:pt x="177131" y="127997"/>
                                </a:lnTo>
                                <a:lnTo>
                                  <a:pt x="177192" y="121109"/>
                                </a:lnTo>
                                <a:lnTo>
                                  <a:pt x="177249" y="151531"/>
                                </a:lnTo>
                                <a:lnTo>
                                  <a:pt x="177305" y="151255"/>
                                </a:lnTo>
                                <a:lnTo>
                                  <a:pt x="177362" y="128297"/>
                                </a:lnTo>
                                <a:lnTo>
                                  <a:pt x="177419" y="148959"/>
                                </a:lnTo>
                                <a:lnTo>
                                  <a:pt x="177475" y="136907"/>
                                </a:lnTo>
                                <a:lnTo>
                                  <a:pt x="177532" y="108206"/>
                                </a:lnTo>
                                <a:lnTo>
                                  <a:pt x="177593" y="135186"/>
                                </a:lnTo>
                                <a:lnTo>
                                  <a:pt x="177649" y="85819"/>
                                </a:lnTo>
                                <a:lnTo>
                                  <a:pt x="177706" y="130018"/>
                                </a:lnTo>
                                <a:lnTo>
                                  <a:pt x="177763" y="141499"/>
                                </a:lnTo>
                                <a:lnTo>
                                  <a:pt x="177824" y="104764"/>
                                </a:lnTo>
                                <a:lnTo>
                                  <a:pt x="177880" y="151255"/>
                                </a:lnTo>
                                <a:lnTo>
                                  <a:pt x="177937" y="144942"/>
                                </a:lnTo>
                                <a:lnTo>
                                  <a:pt x="177994" y="144071"/>
                                </a:lnTo>
                                <a:lnTo>
                                  <a:pt x="178050" y="130869"/>
                                </a:lnTo>
                                <a:lnTo>
                                  <a:pt x="178107" y="135457"/>
                                </a:lnTo>
                                <a:lnTo>
                                  <a:pt x="178164" y="121408"/>
                                </a:lnTo>
                                <a:lnTo>
                                  <a:pt x="178225" y="155548"/>
                                </a:lnTo>
                                <a:lnTo>
                                  <a:pt x="178281" y="150956"/>
                                </a:lnTo>
                                <a:lnTo>
                                  <a:pt x="178338" y="139778"/>
                                </a:lnTo>
                                <a:lnTo>
                                  <a:pt x="178395" y="165603"/>
                                </a:lnTo>
                                <a:lnTo>
                                  <a:pt x="178451" y="164733"/>
                                </a:lnTo>
                                <a:lnTo>
                                  <a:pt x="178508" y="129718"/>
                                </a:lnTo>
                                <a:lnTo>
                                  <a:pt x="178565" y="147238"/>
                                </a:lnTo>
                                <a:lnTo>
                                  <a:pt x="178626" y="111353"/>
                                </a:lnTo>
                                <a:lnTo>
                                  <a:pt x="178682" y="145517"/>
                                </a:lnTo>
                                <a:lnTo>
                                  <a:pt x="178739" y="141771"/>
                                </a:lnTo>
                                <a:lnTo>
                                  <a:pt x="178800" y="146938"/>
                                </a:lnTo>
                                <a:lnTo>
                                  <a:pt x="178856" y="148384"/>
                                </a:lnTo>
                                <a:lnTo>
                                  <a:pt x="178913" y="144642"/>
                                </a:lnTo>
                                <a:lnTo>
                                  <a:pt x="178970" y="119112"/>
                                </a:lnTo>
                                <a:lnTo>
                                  <a:pt x="179026" y="137753"/>
                                </a:lnTo>
                                <a:lnTo>
                                  <a:pt x="179083" y="158715"/>
                                </a:lnTo>
                                <a:lnTo>
                                  <a:pt x="179140" y="168750"/>
                                </a:lnTo>
                                <a:lnTo>
                                  <a:pt x="179201" y="158419"/>
                                </a:lnTo>
                                <a:lnTo>
                                  <a:pt x="179257" y="103039"/>
                                </a:lnTo>
                                <a:lnTo>
                                  <a:pt x="179314" y="156423"/>
                                </a:lnTo>
                                <a:lnTo>
                                  <a:pt x="179371" y="158419"/>
                                </a:lnTo>
                                <a:lnTo>
                                  <a:pt x="179427" y="127147"/>
                                </a:lnTo>
                                <a:lnTo>
                                  <a:pt x="179484" y="158715"/>
                                </a:lnTo>
                                <a:lnTo>
                                  <a:pt x="179545" y="139478"/>
                                </a:lnTo>
                                <a:lnTo>
                                  <a:pt x="179602" y="141771"/>
                                </a:lnTo>
                                <a:lnTo>
                                  <a:pt x="179658" y="145792"/>
                                </a:lnTo>
                                <a:lnTo>
                                  <a:pt x="179715" y="118241"/>
                                </a:lnTo>
                                <a:lnTo>
                                  <a:pt x="179772" y="155847"/>
                                </a:lnTo>
                                <a:lnTo>
                                  <a:pt x="179832" y="160140"/>
                                </a:lnTo>
                                <a:lnTo>
                                  <a:pt x="179889" y="119387"/>
                                </a:lnTo>
                                <a:lnTo>
                                  <a:pt x="179946" y="150680"/>
                                </a:lnTo>
                                <a:lnTo>
                                  <a:pt x="180002" y="143220"/>
                                </a:lnTo>
                                <a:lnTo>
                                  <a:pt x="180059" y="132015"/>
                                </a:lnTo>
                                <a:lnTo>
                                  <a:pt x="180116" y="127722"/>
                                </a:lnTo>
                                <a:lnTo>
                                  <a:pt x="180173" y="152401"/>
                                </a:lnTo>
                                <a:lnTo>
                                  <a:pt x="180233" y="123704"/>
                                </a:lnTo>
                                <a:lnTo>
                                  <a:pt x="180290" y="121684"/>
                                </a:lnTo>
                                <a:lnTo>
                                  <a:pt x="180347" y="139778"/>
                                </a:lnTo>
                                <a:lnTo>
                                  <a:pt x="180403" y="150680"/>
                                </a:lnTo>
                                <a:lnTo>
                                  <a:pt x="180460" y="134886"/>
                                </a:lnTo>
                                <a:lnTo>
                                  <a:pt x="180521" y="113649"/>
                                </a:lnTo>
                                <a:lnTo>
                                  <a:pt x="180578" y="154126"/>
                                </a:lnTo>
                                <a:lnTo>
                                  <a:pt x="180634" y="169621"/>
                                </a:lnTo>
                                <a:lnTo>
                                  <a:pt x="180691" y="133165"/>
                                </a:lnTo>
                                <a:lnTo>
                                  <a:pt x="180748" y="146938"/>
                                </a:lnTo>
                                <a:lnTo>
                                  <a:pt x="180808" y="126851"/>
                                </a:lnTo>
                                <a:lnTo>
                                  <a:pt x="180865" y="164733"/>
                                </a:lnTo>
                                <a:lnTo>
                                  <a:pt x="180922" y="132314"/>
                                </a:lnTo>
                                <a:lnTo>
                                  <a:pt x="180978" y="139778"/>
                                </a:lnTo>
                                <a:lnTo>
                                  <a:pt x="181035" y="136332"/>
                                </a:lnTo>
                                <a:lnTo>
                                  <a:pt x="181092" y="156423"/>
                                </a:lnTo>
                                <a:lnTo>
                                  <a:pt x="181148" y="139203"/>
                                </a:lnTo>
                                <a:lnTo>
                                  <a:pt x="181205" y="167900"/>
                                </a:lnTo>
                                <a:lnTo>
                                  <a:pt x="181266" y="122834"/>
                                </a:lnTo>
                                <a:lnTo>
                                  <a:pt x="181323" y="105039"/>
                                </a:lnTo>
                                <a:lnTo>
                                  <a:pt x="181379" y="130593"/>
                                </a:lnTo>
                                <a:lnTo>
                                  <a:pt x="181436" y="140349"/>
                                </a:lnTo>
                                <a:lnTo>
                                  <a:pt x="181497" y="139478"/>
                                </a:lnTo>
                                <a:lnTo>
                                  <a:pt x="181553" y="138053"/>
                                </a:lnTo>
                                <a:lnTo>
                                  <a:pt x="181610" y="146088"/>
                                </a:lnTo>
                                <a:lnTo>
                                  <a:pt x="181667" y="138628"/>
                                </a:lnTo>
                                <a:lnTo>
                                  <a:pt x="181724" y="136032"/>
                                </a:lnTo>
                                <a:lnTo>
                                  <a:pt x="181780" y="148959"/>
                                </a:lnTo>
                                <a:lnTo>
                                  <a:pt x="181841" y="158990"/>
                                </a:lnTo>
                                <a:lnTo>
                                  <a:pt x="181898" y="130018"/>
                                </a:lnTo>
                                <a:lnTo>
                                  <a:pt x="181954" y="139203"/>
                                </a:lnTo>
                                <a:lnTo>
                                  <a:pt x="182011" y="152401"/>
                                </a:lnTo>
                                <a:lnTo>
                                  <a:pt x="182068" y="136032"/>
                                </a:lnTo>
                                <a:lnTo>
                                  <a:pt x="182125" y="148084"/>
                                </a:lnTo>
                                <a:lnTo>
                                  <a:pt x="182181" y="127422"/>
                                </a:lnTo>
                                <a:lnTo>
                                  <a:pt x="182242" y="164733"/>
                                </a:lnTo>
                                <a:lnTo>
                                  <a:pt x="182299" y="138328"/>
                                </a:lnTo>
                                <a:lnTo>
                                  <a:pt x="182355" y="132314"/>
                                </a:lnTo>
                                <a:lnTo>
                                  <a:pt x="182412" y="137753"/>
                                </a:lnTo>
                                <a:lnTo>
                                  <a:pt x="182473" y="131440"/>
                                </a:lnTo>
                                <a:lnTo>
                                  <a:pt x="182530" y="154402"/>
                                </a:lnTo>
                                <a:lnTo>
                                  <a:pt x="182586" y="136607"/>
                                </a:lnTo>
                                <a:lnTo>
                                  <a:pt x="182643" y="134611"/>
                                </a:lnTo>
                                <a:lnTo>
                                  <a:pt x="182700" y="121408"/>
                                </a:lnTo>
                                <a:lnTo>
                                  <a:pt x="182756" y="142346"/>
                                </a:lnTo>
                                <a:lnTo>
                                  <a:pt x="182813" y="148659"/>
                                </a:lnTo>
                                <a:lnTo>
                                  <a:pt x="182874" y="168475"/>
                                </a:lnTo>
                                <a:lnTo>
                                  <a:pt x="182930" y="149534"/>
                                </a:lnTo>
                                <a:lnTo>
                                  <a:pt x="182987" y="116816"/>
                                </a:lnTo>
                                <a:lnTo>
                                  <a:pt x="183044" y="140349"/>
                                </a:lnTo>
                                <a:lnTo>
                                  <a:pt x="183101" y="133460"/>
                                </a:lnTo>
                                <a:lnTo>
                                  <a:pt x="183157" y="160140"/>
                                </a:lnTo>
                                <a:lnTo>
                                  <a:pt x="183218" y="146938"/>
                                </a:lnTo>
                                <a:lnTo>
                                  <a:pt x="183275" y="111353"/>
                                </a:lnTo>
                                <a:lnTo>
                                  <a:pt x="183331" y="157269"/>
                                </a:lnTo>
                                <a:lnTo>
                                  <a:pt x="183388" y="146663"/>
                                </a:lnTo>
                                <a:lnTo>
                                  <a:pt x="183449" y="146088"/>
                                </a:lnTo>
                                <a:lnTo>
                                  <a:pt x="183505" y="84948"/>
                                </a:lnTo>
                                <a:lnTo>
                                  <a:pt x="183562" y="148659"/>
                                </a:lnTo>
                                <a:lnTo>
                                  <a:pt x="183619" y="133736"/>
                                </a:lnTo>
                                <a:lnTo>
                                  <a:pt x="183676" y="142645"/>
                                </a:lnTo>
                                <a:lnTo>
                                  <a:pt x="183732" y="130294"/>
                                </a:lnTo>
                                <a:lnTo>
                                  <a:pt x="183789" y="155273"/>
                                </a:lnTo>
                                <a:lnTo>
                                  <a:pt x="183850" y="120833"/>
                                </a:lnTo>
                                <a:lnTo>
                                  <a:pt x="183906" y="135757"/>
                                </a:lnTo>
                                <a:lnTo>
                                  <a:pt x="183963" y="141771"/>
                                </a:lnTo>
                                <a:lnTo>
                                  <a:pt x="184020" y="157569"/>
                                </a:lnTo>
                                <a:lnTo>
                                  <a:pt x="184077" y="114520"/>
                                </a:lnTo>
                                <a:lnTo>
                                  <a:pt x="184133" y="146938"/>
                                </a:lnTo>
                                <a:lnTo>
                                  <a:pt x="184194" y="121684"/>
                                </a:lnTo>
                                <a:lnTo>
                                  <a:pt x="184251" y="147238"/>
                                </a:lnTo>
                                <a:lnTo>
                                  <a:pt x="184307" y="144942"/>
                                </a:lnTo>
                                <a:lnTo>
                                  <a:pt x="184364" y="162736"/>
                                </a:lnTo>
                                <a:lnTo>
                                  <a:pt x="184421" y="148959"/>
                                </a:lnTo>
                                <a:lnTo>
                                  <a:pt x="184481" y="135757"/>
                                </a:lnTo>
                                <a:lnTo>
                                  <a:pt x="184538" y="132890"/>
                                </a:lnTo>
                                <a:lnTo>
                                  <a:pt x="184595" y="113649"/>
                                </a:lnTo>
                                <a:lnTo>
                                  <a:pt x="184652" y="137478"/>
                                </a:lnTo>
                                <a:lnTo>
                                  <a:pt x="184708" y="113945"/>
                                </a:lnTo>
                                <a:lnTo>
                                  <a:pt x="184765" y="133460"/>
                                </a:lnTo>
                                <a:lnTo>
                                  <a:pt x="184822" y="152677"/>
                                </a:lnTo>
                                <a:lnTo>
                                  <a:pt x="184882" y="137478"/>
                                </a:lnTo>
                                <a:lnTo>
                                  <a:pt x="184939" y="130593"/>
                                </a:lnTo>
                                <a:lnTo>
                                  <a:pt x="184996" y="113374"/>
                                </a:lnTo>
                                <a:lnTo>
                                  <a:pt x="185052" y="112223"/>
                                </a:lnTo>
                                <a:lnTo>
                                  <a:pt x="185113" y="132314"/>
                                </a:lnTo>
                                <a:lnTo>
                                  <a:pt x="185170" y="159865"/>
                                </a:lnTo>
                                <a:lnTo>
                                  <a:pt x="185227" y="124280"/>
                                </a:lnTo>
                                <a:lnTo>
                                  <a:pt x="185283" y="127422"/>
                                </a:lnTo>
                                <a:lnTo>
                                  <a:pt x="185340" y="119112"/>
                                </a:lnTo>
                                <a:lnTo>
                                  <a:pt x="185397" y="156423"/>
                                </a:lnTo>
                                <a:lnTo>
                                  <a:pt x="185453" y="141771"/>
                                </a:lnTo>
                                <a:lnTo>
                                  <a:pt x="185514" y="105339"/>
                                </a:lnTo>
                                <a:lnTo>
                                  <a:pt x="185571" y="144642"/>
                                </a:lnTo>
                                <a:lnTo>
                                  <a:pt x="185628" y="152976"/>
                                </a:lnTo>
                                <a:lnTo>
                                  <a:pt x="185684" y="117091"/>
                                </a:lnTo>
                                <a:lnTo>
                                  <a:pt x="185741" y="171346"/>
                                </a:lnTo>
                                <a:lnTo>
                                  <a:pt x="185798" y="152976"/>
                                </a:lnTo>
                                <a:lnTo>
                                  <a:pt x="185854" y="167329"/>
                                </a:lnTo>
                                <a:lnTo>
                                  <a:pt x="185915" y="135186"/>
                                </a:lnTo>
                                <a:lnTo>
                                  <a:pt x="185972" y="142921"/>
                                </a:lnTo>
                                <a:lnTo>
                                  <a:pt x="186029" y="143496"/>
                                </a:lnTo>
                                <a:lnTo>
                                  <a:pt x="186089" y="159290"/>
                                </a:lnTo>
                                <a:lnTo>
                                  <a:pt x="186146" y="135457"/>
                                </a:lnTo>
                                <a:lnTo>
                                  <a:pt x="186203" y="149534"/>
                                </a:lnTo>
                                <a:lnTo>
                                  <a:pt x="186259" y="152106"/>
                                </a:lnTo>
                                <a:lnTo>
                                  <a:pt x="186316" y="131739"/>
                                </a:lnTo>
                                <a:lnTo>
                                  <a:pt x="186373" y="175639"/>
                                </a:lnTo>
                                <a:lnTo>
                                  <a:pt x="186429" y="143496"/>
                                </a:lnTo>
                                <a:lnTo>
                                  <a:pt x="186490" y="143220"/>
                                </a:lnTo>
                                <a:lnTo>
                                  <a:pt x="186547" y="116241"/>
                                </a:lnTo>
                                <a:lnTo>
                                  <a:pt x="186604" y="163307"/>
                                </a:lnTo>
                                <a:lnTo>
                                  <a:pt x="186660" y="145792"/>
                                </a:lnTo>
                                <a:lnTo>
                                  <a:pt x="186717" y="125426"/>
                                </a:lnTo>
                                <a:lnTo>
                                  <a:pt x="186774" y="96154"/>
                                </a:lnTo>
                                <a:lnTo>
                                  <a:pt x="186834" y="155273"/>
                                </a:lnTo>
                                <a:lnTo>
                                  <a:pt x="186891" y="150384"/>
                                </a:lnTo>
                                <a:lnTo>
                                  <a:pt x="186948" y="161861"/>
                                </a:lnTo>
                                <a:lnTo>
                                  <a:pt x="187004" y="133736"/>
                                </a:lnTo>
                                <a:lnTo>
                                  <a:pt x="187061" y="148659"/>
                                </a:lnTo>
                                <a:lnTo>
                                  <a:pt x="187122" y="126276"/>
                                </a:lnTo>
                                <a:lnTo>
                                  <a:pt x="187179" y="160140"/>
                                </a:lnTo>
                                <a:lnTo>
                                  <a:pt x="187235" y="152401"/>
                                </a:lnTo>
                                <a:lnTo>
                                  <a:pt x="187292" y="136607"/>
                                </a:lnTo>
                                <a:lnTo>
                                  <a:pt x="187349" y="177660"/>
                                </a:lnTo>
                                <a:lnTo>
                                  <a:pt x="187405" y="141499"/>
                                </a:lnTo>
                                <a:lnTo>
                                  <a:pt x="187462" y="125126"/>
                                </a:lnTo>
                                <a:lnTo>
                                  <a:pt x="187523" y="149809"/>
                                </a:lnTo>
                                <a:lnTo>
                                  <a:pt x="187580" y="152677"/>
                                </a:lnTo>
                                <a:lnTo>
                                  <a:pt x="187636" y="123980"/>
                                </a:lnTo>
                                <a:lnTo>
                                  <a:pt x="187693" y="134036"/>
                                </a:lnTo>
                                <a:lnTo>
                                  <a:pt x="187750" y="150956"/>
                                </a:lnTo>
                                <a:lnTo>
                                  <a:pt x="187810" y="130593"/>
                                </a:lnTo>
                                <a:lnTo>
                                  <a:pt x="187867" y="129443"/>
                                </a:lnTo>
                                <a:lnTo>
                                  <a:pt x="187924" y="150956"/>
                                </a:lnTo>
                                <a:lnTo>
                                  <a:pt x="187980" y="135457"/>
                                </a:lnTo>
                                <a:lnTo>
                                  <a:pt x="188037" y="142921"/>
                                </a:lnTo>
                                <a:lnTo>
                                  <a:pt x="188098" y="173642"/>
                                </a:lnTo>
                                <a:lnTo>
                                  <a:pt x="188155" y="133736"/>
                                </a:lnTo>
                                <a:lnTo>
                                  <a:pt x="188211" y="125426"/>
                                </a:lnTo>
                                <a:lnTo>
                                  <a:pt x="188268" y="133736"/>
                                </a:lnTo>
                                <a:lnTo>
                                  <a:pt x="188325" y="113074"/>
                                </a:lnTo>
                                <a:lnTo>
                                  <a:pt x="188381" y="143496"/>
                                </a:lnTo>
                                <a:lnTo>
                                  <a:pt x="188438" y="141771"/>
                                </a:lnTo>
                                <a:lnTo>
                                  <a:pt x="188495" y="138328"/>
                                </a:lnTo>
                                <a:lnTo>
                                  <a:pt x="188556" y="134886"/>
                                </a:lnTo>
                                <a:lnTo>
                                  <a:pt x="188612" y="152677"/>
                                </a:lnTo>
                                <a:lnTo>
                                  <a:pt x="188669" y="153252"/>
                                </a:lnTo>
                                <a:lnTo>
                                  <a:pt x="188726" y="132015"/>
                                </a:lnTo>
                                <a:lnTo>
                                  <a:pt x="188786" y="137478"/>
                                </a:lnTo>
                                <a:lnTo>
                                  <a:pt x="188843" y="123704"/>
                                </a:lnTo>
                                <a:lnTo>
                                  <a:pt x="188900" y="147238"/>
                                </a:lnTo>
                                <a:lnTo>
                                  <a:pt x="188956" y="126572"/>
                                </a:lnTo>
                                <a:lnTo>
                                  <a:pt x="189013" y="164457"/>
                                </a:lnTo>
                                <a:lnTo>
                                  <a:pt x="189070" y="126276"/>
                                </a:lnTo>
                                <a:lnTo>
                                  <a:pt x="189131" y="131739"/>
                                </a:lnTo>
                                <a:lnTo>
                                  <a:pt x="189187" y="147809"/>
                                </a:lnTo>
                                <a:lnTo>
                                  <a:pt x="189244" y="113945"/>
                                </a:lnTo>
                                <a:lnTo>
                                  <a:pt x="189301" y="113649"/>
                                </a:lnTo>
                                <a:lnTo>
                                  <a:pt x="189357" y="134886"/>
                                </a:lnTo>
                                <a:lnTo>
                                  <a:pt x="189414" y="103889"/>
                                </a:lnTo>
                                <a:lnTo>
                                  <a:pt x="189471" y="149809"/>
                                </a:lnTo>
                                <a:lnTo>
                                  <a:pt x="189532" y="179956"/>
                                </a:lnTo>
                                <a:lnTo>
                                  <a:pt x="189588" y="138328"/>
                                </a:lnTo>
                                <a:lnTo>
                                  <a:pt x="189645" y="134036"/>
                                </a:lnTo>
                                <a:lnTo>
                                  <a:pt x="189702" y="106485"/>
                                </a:lnTo>
                                <a:lnTo>
                                  <a:pt x="189762" y="150956"/>
                                </a:lnTo>
                                <a:lnTo>
                                  <a:pt x="189819" y="123704"/>
                                </a:lnTo>
                                <a:lnTo>
                                  <a:pt x="189876" y="128872"/>
                                </a:lnTo>
                                <a:lnTo>
                                  <a:pt x="189933" y="160140"/>
                                </a:lnTo>
                                <a:lnTo>
                                  <a:pt x="189989" y="120258"/>
                                </a:lnTo>
                                <a:lnTo>
                                  <a:pt x="190046" y="135186"/>
                                </a:lnTo>
                                <a:lnTo>
                                  <a:pt x="190103" y="120833"/>
                                </a:lnTo>
                                <a:lnTo>
                                  <a:pt x="190163" y="116520"/>
                                </a:lnTo>
                                <a:lnTo>
                                  <a:pt x="190220" y="131164"/>
                                </a:lnTo>
                                <a:lnTo>
                                  <a:pt x="190277" y="163882"/>
                                </a:lnTo>
                                <a:lnTo>
                                  <a:pt x="190333" y="127997"/>
                                </a:lnTo>
                                <a:lnTo>
                                  <a:pt x="190390" y="151830"/>
                                </a:lnTo>
                                <a:lnTo>
                                  <a:pt x="190447" y="133460"/>
                                </a:lnTo>
                                <a:lnTo>
                                  <a:pt x="190508" y="130593"/>
                                </a:lnTo>
                                <a:lnTo>
                                  <a:pt x="190564" y="132314"/>
                                </a:lnTo>
                                <a:lnTo>
                                  <a:pt x="190621" y="134036"/>
                                </a:lnTo>
                                <a:lnTo>
                                  <a:pt x="190678" y="143220"/>
                                </a:lnTo>
                                <a:lnTo>
                                  <a:pt x="190738" y="120833"/>
                                </a:lnTo>
                                <a:lnTo>
                                  <a:pt x="190795" y="157844"/>
                                </a:lnTo>
                                <a:lnTo>
                                  <a:pt x="190852" y="128872"/>
                                </a:lnTo>
                                <a:lnTo>
                                  <a:pt x="190909" y="143791"/>
                                </a:lnTo>
                                <a:lnTo>
                                  <a:pt x="190965" y="140049"/>
                                </a:lnTo>
                                <a:lnTo>
                                  <a:pt x="191022" y="142070"/>
                                </a:lnTo>
                                <a:lnTo>
                                  <a:pt x="191079" y="121408"/>
                                </a:lnTo>
                                <a:lnTo>
                                  <a:pt x="191139" y="129443"/>
                                </a:lnTo>
                                <a:lnTo>
                                  <a:pt x="191196" y="109057"/>
                                </a:lnTo>
                                <a:lnTo>
                                  <a:pt x="191253" y="127147"/>
                                </a:lnTo>
                                <a:lnTo>
                                  <a:pt x="191309" y="126001"/>
                                </a:lnTo>
                                <a:lnTo>
                                  <a:pt x="191366" y="114220"/>
                                </a:lnTo>
                                <a:lnTo>
                                  <a:pt x="191423" y="130294"/>
                                </a:lnTo>
                                <a:lnTo>
                                  <a:pt x="191484" y="105614"/>
                                </a:lnTo>
                                <a:lnTo>
                                  <a:pt x="191540" y="128572"/>
                                </a:lnTo>
                                <a:lnTo>
                                  <a:pt x="191597" y="153551"/>
                                </a:lnTo>
                                <a:lnTo>
                                  <a:pt x="191654" y="150109"/>
                                </a:lnTo>
                                <a:lnTo>
                                  <a:pt x="191710" y="132314"/>
                                </a:lnTo>
                                <a:lnTo>
                                  <a:pt x="191771" y="153551"/>
                                </a:lnTo>
                                <a:lnTo>
                                  <a:pt x="191828" y="114520"/>
                                </a:lnTo>
                                <a:lnTo>
                                  <a:pt x="191884" y="136032"/>
                                </a:lnTo>
                                <a:lnTo>
                                  <a:pt x="191941" y="148084"/>
                                </a:lnTo>
                                <a:lnTo>
                                  <a:pt x="191998" y="128297"/>
                                </a:lnTo>
                                <a:lnTo>
                                  <a:pt x="192055" y="140049"/>
                                </a:lnTo>
                                <a:lnTo>
                                  <a:pt x="192111" y="141499"/>
                                </a:lnTo>
                                <a:lnTo>
                                  <a:pt x="192172" y="134611"/>
                                </a:lnTo>
                                <a:lnTo>
                                  <a:pt x="192229" y="131739"/>
                                </a:lnTo>
                                <a:lnTo>
                                  <a:pt x="192285" y="121983"/>
                                </a:lnTo>
                                <a:lnTo>
                                  <a:pt x="192342" y="141499"/>
                                </a:lnTo>
                                <a:lnTo>
                                  <a:pt x="192403" y="117666"/>
                                </a:lnTo>
                                <a:lnTo>
                                  <a:pt x="192460" y="119387"/>
                                </a:lnTo>
                                <a:lnTo>
                                  <a:pt x="192516" y="115370"/>
                                </a:lnTo>
                                <a:lnTo>
                                  <a:pt x="192573" y="150384"/>
                                </a:lnTo>
                                <a:lnTo>
                                  <a:pt x="192630" y="134611"/>
                                </a:lnTo>
                                <a:lnTo>
                                  <a:pt x="192686" y="156698"/>
                                </a:lnTo>
                                <a:lnTo>
                                  <a:pt x="192743" y="120534"/>
                                </a:lnTo>
                                <a:lnTo>
                                  <a:pt x="192804" y="152677"/>
                                </a:lnTo>
                                <a:lnTo>
                                  <a:pt x="192861" y="135757"/>
                                </a:lnTo>
                                <a:lnTo>
                                  <a:pt x="192917" y="136032"/>
                                </a:lnTo>
                                <a:lnTo>
                                  <a:pt x="192974" y="115095"/>
                                </a:lnTo>
                                <a:lnTo>
                                  <a:pt x="193031" y="143220"/>
                                </a:lnTo>
                                <a:lnTo>
                                  <a:pt x="193087" y="155273"/>
                                </a:lnTo>
                                <a:lnTo>
                                  <a:pt x="193144" y="128872"/>
                                </a:lnTo>
                                <a:lnTo>
                                  <a:pt x="193205" y="135757"/>
                                </a:lnTo>
                                <a:lnTo>
                                  <a:pt x="193261" y="139203"/>
                                </a:lnTo>
                                <a:lnTo>
                                  <a:pt x="193318" y="89265"/>
                                </a:lnTo>
                                <a:lnTo>
                                  <a:pt x="193379" y="153252"/>
                                </a:lnTo>
                                <a:lnTo>
                                  <a:pt x="193436" y="156994"/>
                                </a:lnTo>
                                <a:lnTo>
                                  <a:pt x="193492" y="147809"/>
                                </a:lnTo>
                                <a:lnTo>
                                  <a:pt x="193549" y="124555"/>
                                </a:lnTo>
                                <a:lnTo>
                                  <a:pt x="193606" y="173918"/>
                                </a:lnTo>
                                <a:lnTo>
                                  <a:pt x="193662" y="134611"/>
                                </a:lnTo>
                                <a:lnTo>
                                  <a:pt x="193719" y="134311"/>
                                </a:lnTo>
                                <a:lnTo>
                                  <a:pt x="193780" y="140349"/>
                                </a:lnTo>
                                <a:lnTo>
                                  <a:pt x="193836" y="107335"/>
                                </a:lnTo>
                                <a:lnTo>
                                  <a:pt x="193893" y="137753"/>
                                </a:lnTo>
                                <a:lnTo>
                                  <a:pt x="193950" y="128297"/>
                                </a:lnTo>
                                <a:lnTo>
                                  <a:pt x="194007" y="158990"/>
                                </a:lnTo>
                                <a:lnTo>
                                  <a:pt x="194063" y="144367"/>
                                </a:lnTo>
                                <a:lnTo>
                                  <a:pt x="194124" y="132015"/>
                                </a:lnTo>
                                <a:lnTo>
                                  <a:pt x="194181" y="140349"/>
                                </a:lnTo>
                                <a:lnTo>
                                  <a:pt x="194237" y="140049"/>
                                </a:lnTo>
                                <a:lnTo>
                                  <a:pt x="194294" y="127147"/>
                                </a:lnTo>
                                <a:lnTo>
                                  <a:pt x="194351" y="136332"/>
                                </a:lnTo>
                                <a:lnTo>
                                  <a:pt x="194412" y="153551"/>
                                </a:lnTo>
                                <a:lnTo>
                                  <a:pt x="194468" y="150956"/>
                                </a:lnTo>
                                <a:lnTo>
                                  <a:pt x="194525" y="156994"/>
                                </a:lnTo>
                                <a:lnTo>
                                  <a:pt x="194582" y="109927"/>
                                </a:lnTo>
                                <a:lnTo>
                                  <a:pt x="194638" y="125426"/>
                                </a:lnTo>
                                <a:lnTo>
                                  <a:pt x="194695" y="132314"/>
                                </a:lnTo>
                                <a:lnTo>
                                  <a:pt x="194752" y="123405"/>
                                </a:lnTo>
                                <a:lnTo>
                                  <a:pt x="194812" y="154402"/>
                                </a:lnTo>
                                <a:lnTo>
                                  <a:pt x="194869" y="107906"/>
                                </a:lnTo>
                                <a:lnTo>
                                  <a:pt x="194926" y="149534"/>
                                </a:lnTo>
                                <a:lnTo>
                                  <a:pt x="194983" y="114220"/>
                                </a:lnTo>
                                <a:lnTo>
                                  <a:pt x="195039" y="122558"/>
                                </a:lnTo>
                                <a:lnTo>
                                  <a:pt x="195100" y="122834"/>
                                </a:lnTo>
                                <a:lnTo>
                                  <a:pt x="195157" y="88395"/>
                                </a:lnTo>
                                <a:lnTo>
                                  <a:pt x="195213" y="119687"/>
                                </a:lnTo>
                                <a:lnTo>
                                  <a:pt x="195270" y="133185"/>
                                </a:lnTo>
                                <a:lnTo>
                                  <a:pt x="195327" y="156698"/>
                                </a:lnTo>
                                <a:lnTo>
                                  <a:pt x="195388" y="119387"/>
                                </a:lnTo>
                                <a:lnTo>
                                  <a:pt x="195444" y="136332"/>
                                </a:lnTo>
                                <a:lnTo>
                                  <a:pt x="195501" y="101892"/>
                                </a:lnTo>
                                <a:lnTo>
                                  <a:pt x="195558" y="86669"/>
                                </a:lnTo>
                                <a:lnTo>
                                  <a:pt x="195614" y="165028"/>
                                </a:lnTo>
                                <a:lnTo>
                                  <a:pt x="195671" y="148959"/>
                                </a:lnTo>
                                <a:lnTo>
                                  <a:pt x="195728" y="116816"/>
                                </a:lnTo>
                                <a:lnTo>
                                  <a:pt x="195784" y="116520"/>
                                </a:lnTo>
                                <a:lnTo>
                                  <a:pt x="195845" y="148084"/>
                                </a:lnTo>
                                <a:lnTo>
                                  <a:pt x="195902" y="142945"/>
                                </a:lnTo>
                                <a:lnTo>
                                  <a:pt x="195959" y="127422"/>
                                </a:lnTo>
                                <a:lnTo>
                                  <a:pt x="196015" y="115370"/>
                                </a:lnTo>
                                <a:lnTo>
                                  <a:pt x="196076" y="97000"/>
                                </a:lnTo>
                                <a:lnTo>
                                  <a:pt x="196133" y="134611"/>
                                </a:lnTo>
                                <a:lnTo>
                                  <a:pt x="196189" y="119387"/>
                                </a:lnTo>
                                <a:lnTo>
                                  <a:pt x="196246" y="136332"/>
                                </a:lnTo>
                                <a:lnTo>
                                  <a:pt x="196303" y="136631"/>
                                </a:lnTo>
                                <a:lnTo>
                                  <a:pt x="196360" y="129168"/>
                                </a:lnTo>
                                <a:lnTo>
                                  <a:pt x="196420" y="135186"/>
                                </a:lnTo>
                                <a:lnTo>
                                  <a:pt x="196477" y="146387"/>
                                </a:lnTo>
                                <a:lnTo>
                                  <a:pt x="196534" y="141200"/>
                                </a:lnTo>
                                <a:lnTo>
                                  <a:pt x="196590" y="144666"/>
                                </a:lnTo>
                                <a:lnTo>
                                  <a:pt x="196647" y="92983"/>
                                </a:lnTo>
                                <a:lnTo>
                                  <a:pt x="196704" y="111928"/>
                                </a:lnTo>
                                <a:lnTo>
                                  <a:pt x="196760" y="133185"/>
                                </a:lnTo>
                                <a:lnTo>
                                  <a:pt x="196821" y="116241"/>
                                </a:lnTo>
                                <a:lnTo>
                                  <a:pt x="196878" y="99297"/>
                                </a:lnTo>
                                <a:lnTo>
                                  <a:pt x="196934" y="169345"/>
                                </a:lnTo>
                                <a:lnTo>
                                  <a:pt x="196991" y="126001"/>
                                </a:lnTo>
                                <a:lnTo>
                                  <a:pt x="197052" y="138053"/>
                                </a:lnTo>
                                <a:lnTo>
                                  <a:pt x="197109" y="124004"/>
                                </a:lnTo>
                                <a:lnTo>
                                  <a:pt x="197165" y="131464"/>
                                </a:lnTo>
                                <a:lnTo>
                                  <a:pt x="197222" y="139203"/>
                                </a:lnTo>
                                <a:lnTo>
                                  <a:pt x="197279" y="155548"/>
                                </a:lnTo>
                                <a:lnTo>
                                  <a:pt x="197335" y="140624"/>
                                </a:lnTo>
                                <a:lnTo>
                                  <a:pt x="197392" y="123704"/>
                                </a:lnTo>
                                <a:lnTo>
                                  <a:pt x="197453" y="152401"/>
                                </a:lnTo>
                                <a:lnTo>
                                  <a:pt x="197510" y="149830"/>
                                </a:lnTo>
                                <a:lnTo>
                                  <a:pt x="197566" y="92708"/>
                                </a:lnTo>
                                <a:lnTo>
                                  <a:pt x="197623" y="130593"/>
                                </a:lnTo>
                                <a:lnTo>
                                  <a:pt x="197680" y="98725"/>
                                </a:lnTo>
                                <a:lnTo>
                                  <a:pt x="197736" y="130018"/>
                                </a:lnTo>
                                <a:lnTo>
                                  <a:pt x="197797" y="127147"/>
                                </a:lnTo>
                                <a:lnTo>
                                  <a:pt x="197854" y="122558"/>
                                </a:lnTo>
                                <a:lnTo>
                                  <a:pt x="197911" y="159290"/>
                                </a:lnTo>
                                <a:lnTo>
                                  <a:pt x="197967" y="112799"/>
                                </a:lnTo>
                                <a:lnTo>
                                  <a:pt x="198028" y="130018"/>
                                </a:lnTo>
                                <a:lnTo>
                                  <a:pt x="198085" y="82377"/>
                                </a:lnTo>
                                <a:lnTo>
                                  <a:pt x="198141" y="119687"/>
                                </a:lnTo>
                                <a:lnTo>
                                  <a:pt x="198198" y="105039"/>
                                </a:lnTo>
                                <a:lnTo>
                                  <a:pt x="198255" y="135186"/>
                                </a:lnTo>
                                <a:lnTo>
                                  <a:pt x="198311" y="137753"/>
                                </a:lnTo>
                                <a:lnTo>
                                  <a:pt x="198368" y="116816"/>
                                </a:lnTo>
                                <a:lnTo>
                                  <a:pt x="198429" y="123980"/>
                                </a:lnTo>
                                <a:lnTo>
                                  <a:pt x="198486" y="140624"/>
                                </a:lnTo>
                                <a:lnTo>
                                  <a:pt x="198542" y="120558"/>
                                </a:lnTo>
                                <a:lnTo>
                                  <a:pt x="198599" y="134611"/>
                                </a:lnTo>
                                <a:lnTo>
                                  <a:pt x="198656" y="99021"/>
                                </a:lnTo>
                                <a:lnTo>
                                  <a:pt x="198712" y="143516"/>
                                </a:lnTo>
                                <a:lnTo>
                                  <a:pt x="198773" y="109632"/>
                                </a:lnTo>
                                <a:lnTo>
                                  <a:pt x="198830" y="157569"/>
                                </a:lnTo>
                                <a:lnTo>
                                  <a:pt x="198887" y="112799"/>
                                </a:lnTo>
                                <a:lnTo>
                                  <a:pt x="198943" y="112223"/>
                                </a:lnTo>
                                <a:lnTo>
                                  <a:pt x="199000" y="118241"/>
                                </a:lnTo>
                                <a:lnTo>
                                  <a:pt x="199061" y="136332"/>
                                </a:lnTo>
                                <a:lnTo>
                                  <a:pt x="199117" y="131440"/>
                                </a:lnTo>
                                <a:lnTo>
                                  <a:pt x="199174" y="133760"/>
                                </a:lnTo>
                                <a:lnTo>
                                  <a:pt x="199231" y="122259"/>
                                </a:lnTo>
                                <a:lnTo>
                                  <a:pt x="199287" y="143791"/>
                                </a:lnTo>
                                <a:lnTo>
                                  <a:pt x="199344" y="115095"/>
                                </a:lnTo>
                                <a:lnTo>
                                  <a:pt x="199401" y="154402"/>
                                </a:lnTo>
                                <a:lnTo>
                                  <a:pt x="199462" y="87244"/>
                                </a:lnTo>
                                <a:lnTo>
                                  <a:pt x="199518" y="160715"/>
                                </a:lnTo>
                                <a:lnTo>
                                  <a:pt x="199575" y="88966"/>
                                </a:lnTo>
                                <a:lnTo>
                                  <a:pt x="199632" y="113374"/>
                                </a:lnTo>
                                <a:lnTo>
                                  <a:pt x="199692" y="144091"/>
                                </a:lnTo>
                                <a:lnTo>
                                  <a:pt x="199749" y="135186"/>
                                </a:lnTo>
                                <a:lnTo>
                                  <a:pt x="199806" y="124555"/>
                                </a:lnTo>
                                <a:lnTo>
                                  <a:pt x="199863" y="135186"/>
                                </a:lnTo>
                                <a:lnTo>
                                  <a:pt x="199919" y="109352"/>
                                </a:lnTo>
                                <a:lnTo>
                                  <a:pt x="199976" y="129443"/>
                                </a:lnTo>
                                <a:lnTo>
                                  <a:pt x="200033" y="114795"/>
                                </a:lnTo>
                                <a:lnTo>
                                  <a:pt x="200093" y="135457"/>
                                </a:lnTo>
                                <a:lnTo>
                                  <a:pt x="200150" y="160736"/>
                                </a:lnTo>
                                <a:lnTo>
                                  <a:pt x="200207" y="131440"/>
                                </a:lnTo>
                                <a:lnTo>
                                  <a:pt x="200263" y="121408"/>
                                </a:lnTo>
                                <a:lnTo>
                                  <a:pt x="200320" y="119962"/>
                                </a:lnTo>
                                <a:lnTo>
                                  <a:pt x="200377" y="121983"/>
                                </a:lnTo>
                                <a:lnTo>
                                  <a:pt x="200434" y="103889"/>
                                </a:lnTo>
                                <a:lnTo>
                                  <a:pt x="200494" y="114220"/>
                                </a:lnTo>
                                <a:lnTo>
                                  <a:pt x="200551" y="122259"/>
                                </a:lnTo>
                                <a:lnTo>
                                  <a:pt x="200608" y="138928"/>
                                </a:lnTo>
                                <a:lnTo>
                                  <a:pt x="200668" y="117091"/>
                                </a:lnTo>
                                <a:lnTo>
                                  <a:pt x="200725" y="137478"/>
                                </a:lnTo>
                                <a:lnTo>
                                  <a:pt x="200782" y="109057"/>
                                </a:lnTo>
                                <a:lnTo>
                                  <a:pt x="200839" y="148659"/>
                                </a:lnTo>
                                <a:lnTo>
                                  <a:pt x="200895" y="103039"/>
                                </a:lnTo>
                                <a:lnTo>
                                  <a:pt x="200952" y="128572"/>
                                </a:lnTo>
                                <a:lnTo>
                                  <a:pt x="201009" y="103314"/>
                                </a:lnTo>
                                <a:lnTo>
                                  <a:pt x="201069" y="119112"/>
                                </a:lnTo>
                                <a:lnTo>
                                  <a:pt x="201126" y="110203"/>
                                </a:lnTo>
                                <a:lnTo>
                                  <a:pt x="201183" y="116816"/>
                                </a:lnTo>
                                <a:lnTo>
                                  <a:pt x="201239" y="111077"/>
                                </a:lnTo>
                                <a:lnTo>
                                  <a:pt x="201296" y="144071"/>
                                </a:lnTo>
                                <a:lnTo>
                                  <a:pt x="201353" y="144942"/>
                                </a:lnTo>
                                <a:lnTo>
                                  <a:pt x="201414" y="127422"/>
                                </a:lnTo>
                                <a:lnTo>
                                  <a:pt x="201470" y="110203"/>
                                </a:lnTo>
                                <a:lnTo>
                                  <a:pt x="201527" y="142645"/>
                                </a:lnTo>
                                <a:lnTo>
                                  <a:pt x="201584" y="131440"/>
                                </a:lnTo>
                                <a:lnTo>
                                  <a:pt x="201640" y="116520"/>
                                </a:lnTo>
                                <a:lnTo>
                                  <a:pt x="201701" y="114795"/>
                                </a:lnTo>
                                <a:lnTo>
                                  <a:pt x="201758" y="129443"/>
                                </a:lnTo>
                                <a:lnTo>
                                  <a:pt x="201815" y="140624"/>
                                </a:lnTo>
                                <a:lnTo>
                                  <a:pt x="201871" y="121408"/>
                                </a:lnTo>
                                <a:lnTo>
                                  <a:pt x="201928" y="134311"/>
                                </a:lnTo>
                                <a:lnTo>
                                  <a:pt x="201985" y="102168"/>
                                </a:lnTo>
                                <a:lnTo>
                                  <a:pt x="202041" y="132590"/>
                                </a:lnTo>
                                <a:lnTo>
                                  <a:pt x="202102" y="104189"/>
                                </a:lnTo>
                                <a:lnTo>
                                  <a:pt x="202159" y="103889"/>
                                </a:lnTo>
                                <a:lnTo>
                                  <a:pt x="202215" y="101022"/>
                                </a:lnTo>
                                <a:lnTo>
                                  <a:pt x="202272" y="132590"/>
                                </a:lnTo>
                                <a:lnTo>
                                  <a:pt x="202329" y="126276"/>
                                </a:lnTo>
                                <a:lnTo>
                                  <a:pt x="202390" y="146663"/>
                                </a:lnTo>
                                <a:lnTo>
                                  <a:pt x="202446" y="129718"/>
                                </a:lnTo>
                                <a:lnTo>
                                  <a:pt x="202503" y="145792"/>
                                </a:lnTo>
                                <a:lnTo>
                                  <a:pt x="202560" y="123129"/>
                                </a:lnTo>
                                <a:lnTo>
                                  <a:pt x="202616" y="114220"/>
                                </a:lnTo>
                                <a:lnTo>
                                  <a:pt x="202677" y="127997"/>
                                </a:lnTo>
                                <a:lnTo>
                                  <a:pt x="202734" y="119687"/>
                                </a:lnTo>
                                <a:lnTo>
                                  <a:pt x="202791" y="104189"/>
                                </a:lnTo>
                                <a:lnTo>
                                  <a:pt x="202847" y="130593"/>
                                </a:lnTo>
                                <a:lnTo>
                                  <a:pt x="202904" y="105910"/>
                                </a:lnTo>
                                <a:lnTo>
                                  <a:pt x="202961" y="106760"/>
                                </a:lnTo>
                                <a:lnTo>
                                  <a:pt x="203017" y="103314"/>
                                </a:lnTo>
                                <a:lnTo>
                                  <a:pt x="203074" y="123704"/>
                                </a:lnTo>
                                <a:lnTo>
                                  <a:pt x="203135" y="129718"/>
                                </a:lnTo>
                                <a:lnTo>
                                  <a:pt x="203191" y="132015"/>
                                </a:lnTo>
                                <a:lnTo>
                                  <a:pt x="203248" y="122558"/>
                                </a:lnTo>
                                <a:lnTo>
                                  <a:pt x="203305" y="141499"/>
                                </a:lnTo>
                                <a:lnTo>
                                  <a:pt x="203366" y="119687"/>
                                </a:lnTo>
                                <a:lnTo>
                                  <a:pt x="203422" y="130869"/>
                                </a:lnTo>
                                <a:lnTo>
                                  <a:pt x="203479" y="120534"/>
                                </a:lnTo>
                                <a:lnTo>
                                  <a:pt x="203536" y="123405"/>
                                </a:lnTo>
                                <a:lnTo>
                                  <a:pt x="203592" y="130018"/>
                                </a:lnTo>
                                <a:lnTo>
                                  <a:pt x="203649" y="128872"/>
                                </a:lnTo>
                                <a:lnTo>
                                  <a:pt x="203710" y="108481"/>
                                </a:lnTo>
                                <a:lnTo>
                                  <a:pt x="203766" y="129718"/>
                                </a:lnTo>
                                <a:lnTo>
                                  <a:pt x="203823" y="109927"/>
                                </a:lnTo>
                                <a:lnTo>
                                  <a:pt x="203880" y="146663"/>
                                </a:lnTo>
                                <a:lnTo>
                                  <a:pt x="203937" y="128297"/>
                                </a:lnTo>
                                <a:lnTo>
                                  <a:pt x="203993" y="133736"/>
                                </a:lnTo>
                                <a:lnTo>
                                  <a:pt x="204050" y="134036"/>
                                </a:lnTo>
                                <a:lnTo>
                                  <a:pt x="204111" y="107335"/>
                                </a:lnTo>
                                <a:lnTo>
                                  <a:pt x="204167" y="132015"/>
                                </a:lnTo>
                                <a:lnTo>
                                  <a:pt x="204224" y="84673"/>
                                </a:lnTo>
                                <a:lnTo>
                                  <a:pt x="204281" y="144071"/>
                                </a:lnTo>
                                <a:lnTo>
                                  <a:pt x="204342" y="153551"/>
                                </a:lnTo>
                                <a:lnTo>
                                  <a:pt x="204398" y="150109"/>
                                </a:lnTo>
                                <a:lnTo>
                                  <a:pt x="204455" y="129148"/>
                                </a:lnTo>
                                <a:lnTo>
                                  <a:pt x="204512" y="124280"/>
                                </a:lnTo>
                                <a:lnTo>
                                  <a:pt x="204568" y="136907"/>
                                </a:lnTo>
                                <a:lnTo>
                                  <a:pt x="204625" y="142346"/>
                                </a:lnTo>
                                <a:lnTo>
                                  <a:pt x="204682" y="126276"/>
                                </a:lnTo>
                                <a:lnTo>
                                  <a:pt x="204743" y="120258"/>
                                </a:lnTo>
                                <a:lnTo>
                                  <a:pt x="204799" y="114520"/>
                                </a:lnTo>
                                <a:lnTo>
                                  <a:pt x="204856" y="106485"/>
                                </a:lnTo>
                                <a:lnTo>
                                  <a:pt x="204913" y="138053"/>
                                </a:lnTo>
                                <a:lnTo>
                                  <a:pt x="204969" y="115670"/>
                                </a:lnTo>
                                <a:lnTo>
                                  <a:pt x="205026" y="141499"/>
                                </a:lnTo>
                                <a:lnTo>
                                  <a:pt x="205087" y="116520"/>
                                </a:lnTo>
                                <a:lnTo>
                                  <a:pt x="205143" y="128872"/>
                                </a:lnTo>
                                <a:lnTo>
                                  <a:pt x="205200" y="99297"/>
                                </a:lnTo>
                                <a:lnTo>
                                  <a:pt x="205257" y="104764"/>
                                </a:lnTo>
                                <a:lnTo>
                                  <a:pt x="205318" y="133165"/>
                                </a:lnTo>
                                <a:lnTo>
                                  <a:pt x="205374" y="147238"/>
                                </a:lnTo>
                                <a:lnTo>
                                  <a:pt x="205431" y="148384"/>
                                </a:lnTo>
                                <a:lnTo>
                                  <a:pt x="205488" y="91262"/>
                                </a:lnTo>
                                <a:lnTo>
                                  <a:pt x="205544" y="130294"/>
                                </a:lnTo>
                                <a:lnTo>
                                  <a:pt x="205601" y="99596"/>
                                </a:lnTo>
                                <a:lnTo>
                                  <a:pt x="205658" y="123980"/>
                                </a:lnTo>
                                <a:lnTo>
                                  <a:pt x="205718" y="173067"/>
                                </a:lnTo>
                                <a:lnTo>
                                  <a:pt x="205775" y="143791"/>
                                </a:lnTo>
                                <a:lnTo>
                                  <a:pt x="205832" y="127997"/>
                                </a:lnTo>
                                <a:lnTo>
                                  <a:pt x="205889" y="152106"/>
                                </a:lnTo>
                                <a:lnTo>
                                  <a:pt x="205945" y="146938"/>
                                </a:lnTo>
                                <a:lnTo>
                                  <a:pt x="206002" y="136907"/>
                                </a:lnTo>
                                <a:lnTo>
                                  <a:pt x="206063" y="72321"/>
                                </a:lnTo>
                                <a:lnTo>
                                  <a:pt x="206119" y="112499"/>
                                </a:lnTo>
                                <a:lnTo>
                                  <a:pt x="206176" y="115670"/>
                                </a:lnTo>
                                <a:lnTo>
                                  <a:pt x="206233" y="136907"/>
                                </a:lnTo>
                                <a:lnTo>
                                  <a:pt x="206290" y="144071"/>
                                </a:lnTo>
                                <a:lnTo>
                                  <a:pt x="206350" y="133460"/>
                                </a:lnTo>
                                <a:lnTo>
                                  <a:pt x="206407" y="122834"/>
                                </a:lnTo>
                                <a:lnTo>
                                  <a:pt x="206464" y="122834"/>
                                </a:lnTo>
                                <a:lnTo>
                                  <a:pt x="206520" y="141771"/>
                                </a:lnTo>
                                <a:lnTo>
                                  <a:pt x="206577" y="179381"/>
                                </a:lnTo>
                                <a:lnTo>
                                  <a:pt x="206634" y="118537"/>
                                </a:lnTo>
                                <a:lnTo>
                                  <a:pt x="206690" y="126001"/>
                                </a:lnTo>
                                <a:lnTo>
                                  <a:pt x="206751" y="119387"/>
                                </a:lnTo>
                                <a:lnTo>
                                  <a:pt x="206808" y="117091"/>
                                </a:lnTo>
                                <a:lnTo>
                                  <a:pt x="206865" y="133736"/>
                                </a:lnTo>
                                <a:lnTo>
                                  <a:pt x="206921" y="134611"/>
                                </a:lnTo>
                                <a:lnTo>
                                  <a:pt x="206982" y="120534"/>
                                </a:lnTo>
                                <a:lnTo>
                                  <a:pt x="207039" y="161011"/>
                                </a:lnTo>
                                <a:lnTo>
                                  <a:pt x="207096" y="157269"/>
                                </a:lnTo>
                                <a:lnTo>
                                  <a:pt x="207152" y="120258"/>
                                </a:lnTo>
                                <a:lnTo>
                                  <a:pt x="207209" y="79505"/>
                                </a:lnTo>
                                <a:lnTo>
                                  <a:pt x="207265" y="148959"/>
                                </a:lnTo>
                                <a:lnTo>
                                  <a:pt x="207322" y="140349"/>
                                </a:lnTo>
                                <a:lnTo>
                                  <a:pt x="207383" y="116816"/>
                                </a:lnTo>
                                <a:lnTo>
                                  <a:pt x="207440" y="151255"/>
                                </a:lnTo>
                                <a:lnTo>
                                  <a:pt x="207496" y="145517"/>
                                </a:lnTo>
                                <a:lnTo>
                                  <a:pt x="207553" y="131739"/>
                                </a:lnTo>
                                <a:lnTo>
                                  <a:pt x="207610" y="134311"/>
                                </a:lnTo>
                                <a:lnTo>
                                  <a:pt x="207666" y="157569"/>
                                </a:lnTo>
                                <a:lnTo>
                                  <a:pt x="207723" y="150956"/>
                                </a:lnTo>
                                <a:lnTo>
                                  <a:pt x="207784" y="153827"/>
                                </a:lnTo>
                                <a:lnTo>
                                  <a:pt x="207841" y="144071"/>
                                </a:lnTo>
                                <a:lnTo>
                                  <a:pt x="207897" y="159290"/>
                                </a:lnTo>
                                <a:lnTo>
                                  <a:pt x="207958" y="115670"/>
                                </a:lnTo>
                                <a:lnTo>
                                  <a:pt x="208015" y="131164"/>
                                </a:lnTo>
                                <a:lnTo>
                                  <a:pt x="208071" y="117091"/>
                                </a:lnTo>
                                <a:lnTo>
                                  <a:pt x="208128" y="109352"/>
                                </a:lnTo>
                                <a:lnTo>
                                  <a:pt x="208185" y="155273"/>
                                </a:lnTo>
                                <a:lnTo>
                                  <a:pt x="208242" y="126001"/>
                                </a:lnTo>
                                <a:lnTo>
                                  <a:pt x="208298" y="140624"/>
                                </a:lnTo>
                                <a:lnTo>
                                  <a:pt x="208359" y="179656"/>
                                </a:lnTo>
                                <a:lnTo>
                                  <a:pt x="208416" y="160715"/>
                                </a:lnTo>
                                <a:lnTo>
                                  <a:pt x="208472" y="134886"/>
                                </a:lnTo>
                                <a:lnTo>
                                  <a:pt x="208529" y="138628"/>
                                </a:lnTo>
                                <a:lnTo>
                                  <a:pt x="208586" y="126851"/>
                                </a:lnTo>
                                <a:lnTo>
                                  <a:pt x="208643" y="84673"/>
                                </a:lnTo>
                                <a:lnTo>
                                  <a:pt x="208703" y="137182"/>
                                </a:lnTo>
                                <a:lnTo>
                                  <a:pt x="208760" y="132590"/>
                                </a:lnTo>
                                <a:lnTo>
                                  <a:pt x="208817" y="101317"/>
                                </a:lnTo>
                                <a:lnTo>
                                  <a:pt x="208873" y="121983"/>
                                </a:lnTo>
                                <a:lnTo>
                                  <a:pt x="208930" y="133165"/>
                                </a:lnTo>
                                <a:lnTo>
                                  <a:pt x="208991" y="139778"/>
                                </a:lnTo>
                                <a:lnTo>
                                  <a:pt x="209047" y="146088"/>
                                </a:lnTo>
                                <a:lnTo>
                                  <a:pt x="209104" y="105039"/>
                                </a:lnTo>
                                <a:lnTo>
                                  <a:pt x="209161" y="112223"/>
                                </a:lnTo>
                                <a:lnTo>
                                  <a:pt x="209217" y="130593"/>
                                </a:lnTo>
                                <a:lnTo>
                                  <a:pt x="209274" y="127422"/>
                                </a:lnTo>
                                <a:lnTo>
                                  <a:pt x="209331" y="109632"/>
                                </a:lnTo>
                                <a:lnTo>
                                  <a:pt x="209392" y="109057"/>
                                </a:lnTo>
                                <a:lnTo>
                                  <a:pt x="209448" y="139478"/>
                                </a:lnTo>
                                <a:lnTo>
                                  <a:pt x="209505" y="136032"/>
                                </a:lnTo>
                                <a:lnTo>
                                  <a:pt x="209562" y="144642"/>
                                </a:lnTo>
                                <a:lnTo>
                                  <a:pt x="209618" y="122834"/>
                                </a:lnTo>
                                <a:lnTo>
                                  <a:pt x="209679" y="119962"/>
                                </a:lnTo>
                                <a:lnTo>
                                  <a:pt x="209736" y="147809"/>
                                </a:lnTo>
                                <a:lnTo>
                                  <a:pt x="209793" y="136607"/>
                                </a:lnTo>
                                <a:lnTo>
                                  <a:pt x="209849" y="153551"/>
                                </a:lnTo>
                                <a:lnTo>
                                  <a:pt x="209906" y="113374"/>
                                </a:lnTo>
                                <a:lnTo>
                                  <a:pt x="209967" y="118241"/>
                                </a:lnTo>
                                <a:lnTo>
                                  <a:pt x="210023" y="119112"/>
                                </a:lnTo>
                                <a:lnTo>
                                  <a:pt x="210080" y="134611"/>
                                </a:lnTo>
                                <a:lnTo>
                                  <a:pt x="210137" y="113649"/>
                                </a:lnTo>
                                <a:lnTo>
                                  <a:pt x="210194" y="156698"/>
                                </a:lnTo>
                                <a:lnTo>
                                  <a:pt x="210250" y="147238"/>
                                </a:lnTo>
                                <a:lnTo>
                                  <a:pt x="210307" y="142346"/>
                                </a:lnTo>
                                <a:lnTo>
                                  <a:pt x="210368" y="136907"/>
                                </a:lnTo>
                                <a:lnTo>
                                  <a:pt x="210424" y="136032"/>
                                </a:lnTo>
                                <a:lnTo>
                                  <a:pt x="210481" y="162437"/>
                                </a:lnTo>
                                <a:lnTo>
                                  <a:pt x="210538" y="122558"/>
                                </a:lnTo>
                                <a:lnTo>
                                  <a:pt x="210595" y="124280"/>
                                </a:lnTo>
                                <a:lnTo>
                                  <a:pt x="210655" y="127147"/>
                                </a:lnTo>
                                <a:lnTo>
                                  <a:pt x="210712" y="144642"/>
                                </a:lnTo>
                                <a:lnTo>
                                  <a:pt x="210769" y="134886"/>
                                </a:lnTo>
                                <a:lnTo>
                                  <a:pt x="210825" y="119387"/>
                                </a:lnTo>
                                <a:lnTo>
                                  <a:pt x="210882" y="121983"/>
                                </a:lnTo>
                                <a:lnTo>
                                  <a:pt x="210939" y="168750"/>
                                </a:lnTo>
                                <a:lnTo>
                                  <a:pt x="210999" y="111652"/>
                                </a:lnTo>
                                <a:lnTo>
                                  <a:pt x="211056" y="103889"/>
                                </a:lnTo>
                                <a:lnTo>
                                  <a:pt x="211113" y="140049"/>
                                </a:lnTo>
                                <a:lnTo>
                                  <a:pt x="211169" y="136332"/>
                                </a:lnTo>
                                <a:lnTo>
                                  <a:pt x="211226" y="143220"/>
                                </a:lnTo>
                                <a:lnTo>
                                  <a:pt x="211283" y="150680"/>
                                </a:lnTo>
                                <a:lnTo>
                                  <a:pt x="211340" y="114795"/>
                                </a:lnTo>
                                <a:lnTo>
                                  <a:pt x="211400" y="127997"/>
                                </a:lnTo>
                                <a:lnTo>
                                  <a:pt x="211457" y="155847"/>
                                </a:lnTo>
                                <a:lnTo>
                                  <a:pt x="211514" y="142070"/>
                                </a:lnTo>
                                <a:lnTo>
                                  <a:pt x="211570" y="154698"/>
                                </a:lnTo>
                                <a:lnTo>
                                  <a:pt x="211631" y="151531"/>
                                </a:lnTo>
                                <a:lnTo>
                                  <a:pt x="211688" y="94133"/>
                                </a:lnTo>
                                <a:lnTo>
                                  <a:pt x="211745" y="126276"/>
                                </a:lnTo>
                                <a:lnTo>
                                  <a:pt x="211801" y="161011"/>
                                </a:lnTo>
                                <a:lnTo>
                                  <a:pt x="211858" y="124280"/>
                                </a:lnTo>
                                <a:lnTo>
                                  <a:pt x="211915" y="87819"/>
                                </a:lnTo>
                                <a:lnTo>
                                  <a:pt x="211971" y="122558"/>
                                </a:lnTo>
                                <a:lnTo>
                                  <a:pt x="212032" y="135757"/>
                                </a:lnTo>
                                <a:lnTo>
                                  <a:pt x="212089" y="109352"/>
                                </a:lnTo>
                                <a:lnTo>
                                  <a:pt x="212146" y="131164"/>
                                </a:lnTo>
                                <a:lnTo>
                                  <a:pt x="212202" y="135457"/>
                                </a:lnTo>
                                <a:lnTo>
                                  <a:pt x="212259" y="114220"/>
                                </a:lnTo>
                                <a:lnTo>
                                  <a:pt x="212316" y="125426"/>
                                </a:lnTo>
                                <a:lnTo>
                                  <a:pt x="212376" y="127147"/>
                                </a:lnTo>
                                <a:lnTo>
                                  <a:pt x="212433" y="101892"/>
                                </a:lnTo>
                                <a:lnTo>
                                  <a:pt x="212490" y="148108"/>
                                </a:lnTo>
                                <a:lnTo>
                                  <a:pt x="212546" y="146663"/>
                                </a:lnTo>
                                <a:lnTo>
                                  <a:pt x="212607" y="123980"/>
                                </a:lnTo>
                                <a:lnTo>
                                  <a:pt x="212664" y="103614"/>
                                </a:lnTo>
                                <a:lnTo>
                                  <a:pt x="212721" y="121109"/>
                                </a:lnTo>
                                <a:lnTo>
                                  <a:pt x="212777" y="166179"/>
                                </a:lnTo>
                                <a:lnTo>
                                  <a:pt x="212834" y="108781"/>
                                </a:lnTo>
                                <a:lnTo>
                                  <a:pt x="212891" y="166179"/>
                                </a:lnTo>
                                <a:lnTo>
                                  <a:pt x="212947" y="136332"/>
                                </a:lnTo>
                                <a:lnTo>
                                  <a:pt x="213008" y="136056"/>
                                </a:lnTo>
                                <a:lnTo>
                                  <a:pt x="213065" y="151531"/>
                                </a:lnTo>
                                <a:lnTo>
                                  <a:pt x="213121" y="153276"/>
                                </a:lnTo>
                                <a:lnTo>
                                  <a:pt x="213178" y="152401"/>
                                </a:lnTo>
                                <a:lnTo>
                                  <a:pt x="213235" y="146962"/>
                                </a:lnTo>
                                <a:lnTo>
                                  <a:pt x="213292" y="156994"/>
                                </a:lnTo>
                                <a:lnTo>
                                  <a:pt x="213352" y="89840"/>
                                </a:lnTo>
                                <a:lnTo>
                                  <a:pt x="213409" y="126572"/>
                                </a:lnTo>
                                <a:lnTo>
                                  <a:pt x="213466" y="105339"/>
                                </a:lnTo>
                                <a:lnTo>
                                  <a:pt x="213522" y="127997"/>
                                </a:lnTo>
                                <a:lnTo>
                                  <a:pt x="213579" y="131464"/>
                                </a:lnTo>
                                <a:lnTo>
                                  <a:pt x="213640" y="156147"/>
                                </a:lnTo>
                                <a:lnTo>
                                  <a:pt x="213697" y="139203"/>
                                </a:lnTo>
                                <a:lnTo>
                                  <a:pt x="213753" y="167900"/>
                                </a:lnTo>
                                <a:lnTo>
                                  <a:pt x="213810" y="119962"/>
                                </a:lnTo>
                                <a:lnTo>
                                  <a:pt x="213867" y="136056"/>
                                </a:lnTo>
                                <a:lnTo>
                                  <a:pt x="213923" y="149534"/>
                                </a:lnTo>
                                <a:lnTo>
                                  <a:pt x="213980" y="147238"/>
                                </a:lnTo>
                                <a:lnTo>
                                  <a:pt x="214041" y="130018"/>
                                </a:lnTo>
                                <a:lnTo>
                                  <a:pt x="214098" y="140624"/>
                                </a:lnTo>
                                <a:lnTo>
                                  <a:pt x="214154" y="132039"/>
                                </a:lnTo>
                                <a:lnTo>
                                  <a:pt x="214211" y="132015"/>
                                </a:lnTo>
                                <a:lnTo>
                                  <a:pt x="214272" y="101892"/>
                                </a:lnTo>
                                <a:lnTo>
                                  <a:pt x="214328" y="152401"/>
                                </a:lnTo>
                                <a:lnTo>
                                  <a:pt x="214385" y="123704"/>
                                </a:lnTo>
                                <a:lnTo>
                                  <a:pt x="214442" y="151255"/>
                                </a:lnTo>
                                <a:lnTo>
                                  <a:pt x="214498" y="125725"/>
                                </a:lnTo>
                                <a:lnTo>
                                  <a:pt x="214555" y="103614"/>
                                </a:lnTo>
                                <a:lnTo>
                                  <a:pt x="214612" y="142645"/>
                                </a:lnTo>
                                <a:lnTo>
                                  <a:pt x="214673" y="153276"/>
                                </a:lnTo>
                                <a:lnTo>
                                  <a:pt x="214729" y="144071"/>
                                </a:lnTo>
                                <a:lnTo>
                                  <a:pt x="214786" y="157569"/>
                                </a:lnTo>
                                <a:lnTo>
                                  <a:pt x="214843" y="138328"/>
                                </a:lnTo>
                                <a:lnTo>
                                  <a:pt x="214899" y="153827"/>
                                </a:lnTo>
                                <a:lnTo>
                                  <a:pt x="214956" y="142370"/>
                                </a:lnTo>
                                <a:lnTo>
                                  <a:pt x="215013" y="125725"/>
                                </a:lnTo>
                                <a:lnTo>
                                  <a:pt x="215074" y="119962"/>
                                </a:lnTo>
                                <a:lnTo>
                                  <a:pt x="215130" y="96154"/>
                                </a:lnTo>
                                <a:lnTo>
                                  <a:pt x="215187" y="117666"/>
                                </a:lnTo>
                                <a:lnTo>
                                  <a:pt x="215248" y="123704"/>
                                </a:lnTo>
                                <a:lnTo>
                                  <a:pt x="215304" y="135186"/>
                                </a:lnTo>
                                <a:lnTo>
                                  <a:pt x="215361" y="152701"/>
                                </a:lnTo>
                                <a:lnTo>
                                  <a:pt x="215418" y="158144"/>
                                </a:lnTo>
                                <a:lnTo>
                                  <a:pt x="215474" y="125701"/>
                                </a:lnTo>
                                <a:lnTo>
                                  <a:pt x="215531" y="132015"/>
                                </a:lnTo>
                                <a:lnTo>
                                  <a:pt x="215588" y="153276"/>
                                </a:lnTo>
                                <a:lnTo>
                                  <a:pt x="215649" y="128872"/>
                                </a:lnTo>
                                <a:lnTo>
                                  <a:pt x="215705" y="151531"/>
                                </a:lnTo>
                                <a:lnTo>
                                  <a:pt x="215762" y="90687"/>
                                </a:lnTo>
                                <a:lnTo>
                                  <a:pt x="215819" y="122834"/>
                                </a:lnTo>
                                <a:lnTo>
                                  <a:pt x="215875" y="142921"/>
                                </a:lnTo>
                                <a:lnTo>
                                  <a:pt x="215932" y="166478"/>
                                </a:lnTo>
                                <a:lnTo>
                                  <a:pt x="215993" y="139778"/>
                                </a:lnTo>
                                <a:lnTo>
                                  <a:pt x="216050" y="130593"/>
                                </a:lnTo>
                                <a:lnTo>
                                  <a:pt x="216106" y="144071"/>
                                </a:lnTo>
                                <a:lnTo>
                                  <a:pt x="216163" y="135186"/>
                                </a:lnTo>
                                <a:lnTo>
                                  <a:pt x="216220" y="144091"/>
                                </a:lnTo>
                                <a:lnTo>
                                  <a:pt x="216280" y="149830"/>
                                </a:lnTo>
                                <a:lnTo>
                                  <a:pt x="216337" y="127722"/>
                                </a:lnTo>
                                <a:lnTo>
                                  <a:pt x="216394" y="114220"/>
                                </a:lnTo>
                                <a:lnTo>
                                  <a:pt x="216450" y="131440"/>
                                </a:lnTo>
                                <a:lnTo>
                                  <a:pt x="216507" y="149259"/>
                                </a:lnTo>
                                <a:lnTo>
                                  <a:pt x="216564" y="138903"/>
                                </a:lnTo>
                                <a:lnTo>
                                  <a:pt x="216621" y="159865"/>
                                </a:lnTo>
                                <a:lnTo>
                                  <a:pt x="216681" y="133165"/>
                                </a:lnTo>
                                <a:lnTo>
                                  <a:pt x="216738" y="123980"/>
                                </a:lnTo>
                                <a:lnTo>
                                  <a:pt x="216795" y="133460"/>
                                </a:lnTo>
                                <a:lnTo>
                                  <a:pt x="216851" y="161291"/>
                                </a:lnTo>
                                <a:lnTo>
                                  <a:pt x="216908" y="99872"/>
                                </a:lnTo>
                                <a:lnTo>
                                  <a:pt x="216969" y="136907"/>
                                </a:lnTo>
                                <a:lnTo>
                                  <a:pt x="217026" y="150956"/>
                                </a:lnTo>
                                <a:lnTo>
                                  <a:pt x="217082" y="150680"/>
                                </a:lnTo>
                                <a:lnTo>
                                  <a:pt x="217139" y="132015"/>
                                </a:lnTo>
                                <a:lnTo>
                                  <a:pt x="217196" y="121408"/>
                                </a:lnTo>
                                <a:lnTo>
                                  <a:pt x="217256" y="134910"/>
                                </a:lnTo>
                                <a:lnTo>
                                  <a:pt x="217313" y="149830"/>
                                </a:lnTo>
                                <a:lnTo>
                                  <a:pt x="217370" y="140924"/>
                                </a:lnTo>
                                <a:lnTo>
                                  <a:pt x="217426" y="131164"/>
                                </a:lnTo>
                                <a:lnTo>
                                  <a:pt x="217483" y="153851"/>
                                </a:lnTo>
                                <a:lnTo>
                                  <a:pt x="217540" y="123704"/>
                                </a:lnTo>
                                <a:lnTo>
                                  <a:pt x="217597" y="155548"/>
                                </a:lnTo>
                                <a:lnTo>
                                  <a:pt x="217657" y="125701"/>
                                </a:lnTo>
                                <a:lnTo>
                                  <a:pt x="217714" y="169896"/>
                                </a:lnTo>
                                <a:lnTo>
                                  <a:pt x="217771" y="121133"/>
                                </a:lnTo>
                                <a:lnTo>
                                  <a:pt x="217827" y="126296"/>
                                </a:lnTo>
                                <a:lnTo>
                                  <a:pt x="217884" y="116241"/>
                                </a:lnTo>
                                <a:lnTo>
                                  <a:pt x="217945" y="109927"/>
                                </a:lnTo>
                                <a:lnTo>
                                  <a:pt x="218001" y="101317"/>
                                </a:lnTo>
                                <a:lnTo>
                                  <a:pt x="218058" y="143220"/>
                                </a:lnTo>
                                <a:lnTo>
                                  <a:pt x="218115" y="146938"/>
                                </a:lnTo>
                                <a:lnTo>
                                  <a:pt x="218172" y="125126"/>
                                </a:lnTo>
                                <a:lnTo>
                                  <a:pt x="218228" y="136607"/>
                                </a:lnTo>
                                <a:lnTo>
                                  <a:pt x="218289" y="138328"/>
                                </a:lnTo>
                                <a:lnTo>
                                  <a:pt x="218346" y="121408"/>
                                </a:lnTo>
                                <a:lnTo>
                                  <a:pt x="218402" y="111077"/>
                                </a:lnTo>
                                <a:lnTo>
                                  <a:pt x="218459" y="129148"/>
                                </a:lnTo>
                                <a:lnTo>
                                  <a:pt x="218516" y="154126"/>
                                </a:lnTo>
                                <a:lnTo>
                                  <a:pt x="218573" y="106185"/>
                                </a:lnTo>
                                <a:lnTo>
                                  <a:pt x="218629" y="178235"/>
                                </a:lnTo>
                                <a:lnTo>
                                  <a:pt x="218690" y="136332"/>
                                </a:lnTo>
                                <a:lnTo>
                                  <a:pt x="218747" y="120258"/>
                                </a:lnTo>
                                <a:lnTo>
                                  <a:pt x="218803" y="135186"/>
                                </a:lnTo>
                                <a:lnTo>
                                  <a:pt x="218860" y="112799"/>
                                </a:lnTo>
                                <a:lnTo>
                                  <a:pt x="218921" y="162736"/>
                                </a:lnTo>
                                <a:lnTo>
                                  <a:pt x="218978" y="117091"/>
                                </a:lnTo>
                                <a:lnTo>
                                  <a:pt x="219034" y="121983"/>
                                </a:lnTo>
                                <a:lnTo>
                                  <a:pt x="219091" y="151255"/>
                                </a:lnTo>
                                <a:lnTo>
                                  <a:pt x="219148" y="131440"/>
                                </a:lnTo>
                                <a:lnTo>
                                  <a:pt x="219204" y="158990"/>
                                </a:lnTo>
                                <a:lnTo>
                                  <a:pt x="219261" y="142346"/>
                                </a:lnTo>
                                <a:lnTo>
                                  <a:pt x="219322" y="142346"/>
                                </a:lnTo>
                                <a:lnTo>
                                  <a:pt x="219378" y="154973"/>
                                </a:lnTo>
                                <a:lnTo>
                                  <a:pt x="219435" y="114220"/>
                                </a:lnTo>
                                <a:lnTo>
                                  <a:pt x="219492" y="138628"/>
                                </a:lnTo>
                                <a:lnTo>
                                  <a:pt x="219549" y="132314"/>
                                </a:lnTo>
                                <a:lnTo>
                                  <a:pt x="219605" y="129148"/>
                                </a:lnTo>
                                <a:lnTo>
                                  <a:pt x="219666" y="129718"/>
                                </a:lnTo>
                                <a:lnTo>
                                  <a:pt x="219723" y="111353"/>
                                </a:lnTo>
                                <a:lnTo>
                                  <a:pt x="219779" y="142346"/>
                                </a:lnTo>
                                <a:lnTo>
                                  <a:pt x="219836" y="147809"/>
                                </a:lnTo>
                                <a:lnTo>
                                  <a:pt x="219897" y="128572"/>
                                </a:lnTo>
                                <a:lnTo>
                                  <a:pt x="219953" y="123980"/>
                                </a:lnTo>
                                <a:lnTo>
                                  <a:pt x="220010" y="146663"/>
                                </a:lnTo>
                                <a:lnTo>
                                  <a:pt x="220067" y="151830"/>
                                </a:lnTo>
                                <a:lnTo>
                                  <a:pt x="220124" y="136332"/>
                                </a:lnTo>
                                <a:lnTo>
                                  <a:pt x="220180" y="154402"/>
                                </a:lnTo>
                                <a:lnTo>
                                  <a:pt x="220237" y="136032"/>
                                </a:lnTo>
                                <a:lnTo>
                                  <a:pt x="220298" y="136907"/>
                                </a:lnTo>
                                <a:lnTo>
                                  <a:pt x="220354" y="135186"/>
                                </a:lnTo>
                                <a:lnTo>
                                  <a:pt x="220411" y="165028"/>
                                </a:lnTo>
                                <a:lnTo>
                                  <a:pt x="220468" y="110778"/>
                                </a:lnTo>
                                <a:lnTo>
                                  <a:pt x="220525" y="116520"/>
                                </a:lnTo>
                                <a:lnTo>
                                  <a:pt x="220581" y="161291"/>
                                </a:lnTo>
                                <a:lnTo>
                                  <a:pt x="220642" y="145792"/>
                                </a:lnTo>
                                <a:lnTo>
                                  <a:pt x="220699" y="135457"/>
                                </a:lnTo>
                                <a:lnTo>
                                  <a:pt x="220755" y="159865"/>
                                </a:lnTo>
                                <a:lnTo>
                                  <a:pt x="220812" y="117091"/>
                                </a:lnTo>
                                <a:lnTo>
                                  <a:pt x="220869" y="138053"/>
                                </a:lnTo>
                                <a:lnTo>
                                  <a:pt x="220929" y="108206"/>
                                </a:lnTo>
                                <a:lnTo>
                                  <a:pt x="220986" y="142346"/>
                                </a:lnTo>
                                <a:lnTo>
                                  <a:pt x="221043" y="156698"/>
                                </a:lnTo>
                                <a:lnTo>
                                  <a:pt x="221099" y="122558"/>
                                </a:lnTo>
                                <a:lnTo>
                                  <a:pt x="221156" y="121983"/>
                                </a:lnTo>
                                <a:lnTo>
                                  <a:pt x="221213" y="133165"/>
                                </a:lnTo>
                                <a:lnTo>
                                  <a:pt x="221270" y="139478"/>
                                </a:lnTo>
                                <a:lnTo>
                                  <a:pt x="221330" y="114520"/>
                                </a:lnTo>
                                <a:lnTo>
                                  <a:pt x="221387" y="129148"/>
                                </a:lnTo>
                                <a:lnTo>
                                  <a:pt x="221444" y="165879"/>
                                </a:lnTo>
                                <a:lnTo>
                                  <a:pt x="221500" y="152401"/>
                                </a:lnTo>
                                <a:lnTo>
                                  <a:pt x="221561" y="132890"/>
                                </a:lnTo>
                                <a:lnTo>
                                  <a:pt x="221618" y="147238"/>
                                </a:lnTo>
                                <a:lnTo>
                                  <a:pt x="221675" y="136332"/>
                                </a:lnTo>
                                <a:lnTo>
                                  <a:pt x="221731" y="148084"/>
                                </a:lnTo>
                                <a:lnTo>
                                  <a:pt x="221788" y="141200"/>
                                </a:lnTo>
                                <a:lnTo>
                                  <a:pt x="221845" y="145517"/>
                                </a:lnTo>
                                <a:lnTo>
                                  <a:pt x="221901" y="106485"/>
                                </a:lnTo>
                                <a:lnTo>
                                  <a:pt x="221962" y="148384"/>
                                </a:lnTo>
                                <a:lnTo>
                                  <a:pt x="222019" y="138328"/>
                                </a:lnTo>
                                <a:lnTo>
                                  <a:pt x="222076" y="101022"/>
                                </a:lnTo>
                                <a:lnTo>
                                  <a:pt x="222132" y="115095"/>
                                </a:lnTo>
                                <a:lnTo>
                                  <a:pt x="222189" y="153827"/>
                                </a:lnTo>
                                <a:lnTo>
                                  <a:pt x="222246" y="148084"/>
                                </a:lnTo>
                                <a:lnTo>
                                  <a:pt x="222302" y="156698"/>
                                </a:lnTo>
                                <a:lnTo>
                                  <a:pt x="222363" y="160715"/>
                                </a:lnTo>
                                <a:lnTo>
                                  <a:pt x="222420" y="134886"/>
                                </a:lnTo>
                                <a:lnTo>
                                  <a:pt x="222477" y="123129"/>
                                </a:lnTo>
                                <a:lnTo>
                                  <a:pt x="222537" y="161291"/>
                                </a:lnTo>
                                <a:lnTo>
                                  <a:pt x="222594" y="139778"/>
                                </a:lnTo>
                                <a:lnTo>
                                  <a:pt x="222651" y="161861"/>
                                </a:lnTo>
                                <a:lnTo>
                                  <a:pt x="222707" y="142346"/>
                                </a:lnTo>
                                <a:lnTo>
                                  <a:pt x="222764" y="141771"/>
                                </a:lnTo>
                                <a:lnTo>
                                  <a:pt x="222821" y="147809"/>
                                </a:lnTo>
                                <a:lnTo>
                                  <a:pt x="222877" y="132890"/>
                                </a:lnTo>
                                <a:lnTo>
                                  <a:pt x="222938" y="139478"/>
                                </a:lnTo>
                                <a:lnTo>
                                  <a:pt x="222995" y="139778"/>
                                </a:lnTo>
                                <a:lnTo>
                                  <a:pt x="223052" y="127422"/>
                                </a:lnTo>
                                <a:lnTo>
                                  <a:pt x="223108" y="162161"/>
                                </a:lnTo>
                                <a:lnTo>
                                  <a:pt x="223165" y="136907"/>
                                </a:lnTo>
                                <a:lnTo>
                                  <a:pt x="223222" y="172768"/>
                                </a:lnTo>
                                <a:lnTo>
                                  <a:pt x="223282" y="128872"/>
                                </a:lnTo>
                                <a:lnTo>
                                  <a:pt x="223339" y="165879"/>
                                </a:lnTo>
                                <a:lnTo>
                                  <a:pt x="223396" y="119687"/>
                                </a:lnTo>
                                <a:lnTo>
                                  <a:pt x="223452" y="140624"/>
                                </a:lnTo>
                                <a:lnTo>
                                  <a:pt x="223509" y="130294"/>
                                </a:lnTo>
                                <a:lnTo>
                                  <a:pt x="223570" y="148959"/>
                                </a:lnTo>
                                <a:lnTo>
                                  <a:pt x="223627" y="152976"/>
                                </a:lnTo>
                                <a:lnTo>
                                  <a:pt x="223683" y="123980"/>
                                </a:lnTo>
                                <a:lnTo>
                                  <a:pt x="223740" y="152401"/>
                                </a:lnTo>
                                <a:lnTo>
                                  <a:pt x="223797" y="144642"/>
                                </a:lnTo>
                                <a:lnTo>
                                  <a:pt x="223853" y="136032"/>
                                </a:lnTo>
                                <a:lnTo>
                                  <a:pt x="223910" y="158419"/>
                                </a:lnTo>
                                <a:lnTo>
                                  <a:pt x="223971" y="133165"/>
                                </a:lnTo>
                                <a:lnTo>
                                  <a:pt x="224028" y="135757"/>
                                </a:lnTo>
                                <a:lnTo>
                                  <a:pt x="224084" y="156423"/>
                                </a:lnTo>
                                <a:lnTo>
                                  <a:pt x="224141" y="174489"/>
                                </a:lnTo>
                                <a:lnTo>
                                  <a:pt x="224198" y="126001"/>
                                </a:lnTo>
                                <a:lnTo>
                                  <a:pt x="224258" y="159865"/>
                                </a:lnTo>
                                <a:lnTo>
                                  <a:pt x="224315" y="117091"/>
                                </a:lnTo>
                                <a:lnTo>
                                  <a:pt x="224372" y="142070"/>
                                </a:lnTo>
                                <a:lnTo>
                                  <a:pt x="224428" y="142070"/>
                                </a:lnTo>
                                <a:lnTo>
                                  <a:pt x="224485" y="142921"/>
                                </a:lnTo>
                                <a:lnTo>
                                  <a:pt x="224546" y="152401"/>
                                </a:lnTo>
                                <a:lnTo>
                                  <a:pt x="224603" y="150956"/>
                                </a:lnTo>
                                <a:lnTo>
                                  <a:pt x="224659" y="119387"/>
                                </a:lnTo>
                                <a:lnTo>
                                  <a:pt x="224716" y="121408"/>
                                </a:lnTo>
                                <a:lnTo>
                                  <a:pt x="224773" y="138628"/>
                                </a:lnTo>
                                <a:lnTo>
                                  <a:pt x="224829" y="129718"/>
                                </a:lnTo>
                                <a:lnTo>
                                  <a:pt x="224886" y="121109"/>
                                </a:lnTo>
                                <a:lnTo>
                                  <a:pt x="224947" y="162437"/>
                                </a:lnTo>
                                <a:lnTo>
                                  <a:pt x="225004" y="134886"/>
                                </a:lnTo>
                                <a:lnTo>
                                  <a:pt x="225060" y="158144"/>
                                </a:lnTo>
                                <a:lnTo>
                                  <a:pt x="225117" y="156994"/>
                                </a:lnTo>
                                <a:lnTo>
                                  <a:pt x="225174" y="127997"/>
                                </a:lnTo>
                                <a:lnTo>
                                  <a:pt x="225234" y="133460"/>
                                </a:lnTo>
                                <a:lnTo>
                                  <a:pt x="225291" y="163012"/>
                                </a:lnTo>
                                <a:lnTo>
                                  <a:pt x="225348" y="141200"/>
                                </a:lnTo>
                                <a:lnTo>
                                  <a:pt x="225404" y="136032"/>
                                </a:lnTo>
                                <a:lnTo>
                                  <a:pt x="225461" y="105339"/>
                                </a:lnTo>
                                <a:lnTo>
                                  <a:pt x="225518" y="135457"/>
                                </a:lnTo>
                                <a:lnTo>
                                  <a:pt x="225579" y="147238"/>
                                </a:lnTo>
                                <a:lnTo>
                                  <a:pt x="225635" y="162437"/>
                                </a:lnTo>
                                <a:lnTo>
                                  <a:pt x="225692" y="135457"/>
                                </a:lnTo>
                                <a:lnTo>
                                  <a:pt x="225749" y="134886"/>
                                </a:lnTo>
                                <a:lnTo>
                                  <a:pt x="225805" y="129718"/>
                                </a:lnTo>
                                <a:lnTo>
                                  <a:pt x="225862" y="178510"/>
                                </a:lnTo>
                                <a:lnTo>
                                  <a:pt x="225919" y="134611"/>
                                </a:lnTo>
                                <a:lnTo>
                                  <a:pt x="225980" y="117091"/>
                                </a:lnTo>
                                <a:lnTo>
                                  <a:pt x="226036" y="144642"/>
                                </a:lnTo>
                                <a:lnTo>
                                  <a:pt x="226093" y="166454"/>
                                </a:lnTo>
                                <a:lnTo>
                                  <a:pt x="226150" y="153827"/>
                                </a:lnTo>
                                <a:lnTo>
                                  <a:pt x="226210" y="156994"/>
                                </a:lnTo>
                                <a:lnTo>
                                  <a:pt x="226267" y="119962"/>
                                </a:lnTo>
                                <a:lnTo>
                                  <a:pt x="226324" y="142346"/>
                                </a:lnTo>
                                <a:lnTo>
                                  <a:pt x="226380" y="157844"/>
                                </a:lnTo>
                                <a:lnTo>
                                  <a:pt x="226437" y="157269"/>
                                </a:lnTo>
                                <a:lnTo>
                                  <a:pt x="226494" y="145792"/>
                                </a:lnTo>
                                <a:lnTo>
                                  <a:pt x="226551" y="141499"/>
                                </a:lnTo>
                                <a:lnTo>
                                  <a:pt x="226611" y="156994"/>
                                </a:lnTo>
                                <a:lnTo>
                                  <a:pt x="226668" y="152401"/>
                                </a:lnTo>
                                <a:lnTo>
                                  <a:pt x="226725" y="141200"/>
                                </a:lnTo>
                                <a:lnTo>
                                  <a:pt x="226781" y="156123"/>
                                </a:lnTo>
                                <a:lnTo>
                                  <a:pt x="226838" y="140624"/>
                                </a:lnTo>
                                <a:lnTo>
                                  <a:pt x="226895" y="123704"/>
                                </a:lnTo>
                                <a:lnTo>
                                  <a:pt x="226956" y="134611"/>
                                </a:lnTo>
                                <a:lnTo>
                                  <a:pt x="227012" y="177660"/>
                                </a:lnTo>
                                <a:lnTo>
                                  <a:pt x="227069" y="165028"/>
                                </a:lnTo>
                                <a:lnTo>
                                  <a:pt x="227126" y="145517"/>
                                </a:lnTo>
                                <a:lnTo>
                                  <a:pt x="227186" y="157844"/>
                                </a:lnTo>
                                <a:lnTo>
                                  <a:pt x="227243" y="174489"/>
                                </a:lnTo>
                                <a:lnTo>
                                  <a:pt x="227300" y="150384"/>
                                </a:lnTo>
                                <a:lnTo>
                                  <a:pt x="227356" y="139478"/>
                                </a:lnTo>
                                <a:lnTo>
                                  <a:pt x="227413" y="165603"/>
                                </a:lnTo>
                                <a:lnTo>
                                  <a:pt x="227470" y="136607"/>
                                </a:lnTo>
                                <a:lnTo>
                                  <a:pt x="227527" y="116520"/>
                                </a:lnTo>
                                <a:lnTo>
                                  <a:pt x="227587" y="172768"/>
                                </a:lnTo>
                                <a:lnTo>
                                  <a:pt x="227644" y="134611"/>
                                </a:lnTo>
                                <a:lnTo>
                                  <a:pt x="227701" y="112799"/>
                                </a:lnTo>
                                <a:lnTo>
                                  <a:pt x="227757" y="161291"/>
                                </a:lnTo>
                                <a:lnTo>
                                  <a:pt x="227814" y="138328"/>
                                </a:lnTo>
                                <a:lnTo>
                                  <a:pt x="227871" y="163882"/>
                                </a:lnTo>
                                <a:lnTo>
                                  <a:pt x="227932" y="157844"/>
                                </a:lnTo>
                                <a:lnTo>
                                  <a:pt x="227988" y="163583"/>
                                </a:lnTo>
                                <a:lnTo>
                                  <a:pt x="228045" y="121408"/>
                                </a:lnTo>
                                <a:lnTo>
                                  <a:pt x="228102" y="156994"/>
                                </a:lnTo>
                                <a:lnTo>
                                  <a:pt x="228158" y="144367"/>
                                </a:lnTo>
                                <a:lnTo>
                                  <a:pt x="228219" y="151830"/>
                                </a:lnTo>
                                <a:lnTo>
                                  <a:pt x="228276" y="129718"/>
                                </a:lnTo>
                                <a:lnTo>
                                  <a:pt x="228332" y="140924"/>
                                </a:lnTo>
                                <a:lnTo>
                                  <a:pt x="228389" y="136332"/>
                                </a:lnTo>
                                <a:lnTo>
                                  <a:pt x="228446" y="163012"/>
                                </a:lnTo>
                                <a:lnTo>
                                  <a:pt x="228503" y="161861"/>
                                </a:lnTo>
                                <a:lnTo>
                                  <a:pt x="228559" y="165603"/>
                                </a:lnTo>
                                <a:lnTo>
                                  <a:pt x="228620" y="143496"/>
                                </a:lnTo>
                                <a:lnTo>
                                  <a:pt x="228677" y="174213"/>
                                </a:lnTo>
                                <a:lnTo>
                                  <a:pt x="228733" y="136032"/>
                                </a:lnTo>
                                <a:lnTo>
                                  <a:pt x="228790" y="140049"/>
                                </a:lnTo>
                                <a:lnTo>
                                  <a:pt x="228851" y="119387"/>
                                </a:lnTo>
                                <a:lnTo>
                                  <a:pt x="228908" y="135757"/>
                                </a:lnTo>
                                <a:lnTo>
                                  <a:pt x="228964" y="168175"/>
                                </a:lnTo>
                                <a:lnTo>
                                  <a:pt x="229021" y="151255"/>
                                </a:lnTo>
                                <a:lnTo>
                                  <a:pt x="229078" y="114220"/>
                                </a:lnTo>
                                <a:lnTo>
                                  <a:pt x="229134" y="154973"/>
                                </a:lnTo>
                                <a:lnTo>
                                  <a:pt x="229195" y="149534"/>
                                </a:lnTo>
                                <a:lnTo>
                                  <a:pt x="229252" y="127722"/>
                                </a:lnTo>
                                <a:lnTo>
                                  <a:pt x="229308" y="158990"/>
                                </a:lnTo>
                                <a:lnTo>
                                  <a:pt x="229365" y="175639"/>
                                </a:lnTo>
                                <a:lnTo>
                                  <a:pt x="229422" y="151255"/>
                                </a:lnTo>
                                <a:lnTo>
                                  <a:pt x="229479" y="156123"/>
                                </a:lnTo>
                                <a:lnTo>
                                  <a:pt x="229535" y="130593"/>
                                </a:lnTo>
                                <a:lnTo>
                                  <a:pt x="229596" y="117091"/>
                                </a:lnTo>
                                <a:lnTo>
                                  <a:pt x="229653" y="143496"/>
                                </a:lnTo>
                                <a:lnTo>
                                  <a:pt x="229709" y="160715"/>
                                </a:lnTo>
                                <a:lnTo>
                                  <a:pt x="229766" y="167604"/>
                                </a:lnTo>
                                <a:lnTo>
                                  <a:pt x="229827" y="163882"/>
                                </a:lnTo>
                                <a:lnTo>
                                  <a:pt x="229884" y="169050"/>
                                </a:lnTo>
                                <a:lnTo>
                                  <a:pt x="229940" y="119962"/>
                                </a:lnTo>
                                <a:lnTo>
                                  <a:pt x="229997" y="139203"/>
                                </a:lnTo>
                                <a:lnTo>
                                  <a:pt x="230054" y="166179"/>
                                </a:lnTo>
                                <a:lnTo>
                                  <a:pt x="230110" y="132890"/>
                                </a:lnTo>
                                <a:lnTo>
                                  <a:pt x="230167" y="160440"/>
                                </a:lnTo>
                                <a:lnTo>
                                  <a:pt x="230228" y="131739"/>
                                </a:lnTo>
                                <a:lnTo>
                                  <a:pt x="230284" y="144071"/>
                                </a:lnTo>
                                <a:lnTo>
                                  <a:pt x="230341" y="165028"/>
                                </a:lnTo>
                                <a:lnTo>
                                  <a:pt x="230398" y="125426"/>
                                </a:lnTo>
                                <a:lnTo>
                                  <a:pt x="230455" y="136907"/>
                                </a:lnTo>
                                <a:lnTo>
                                  <a:pt x="230511" y="154973"/>
                                </a:lnTo>
                                <a:lnTo>
                                  <a:pt x="230572" y="180527"/>
                                </a:lnTo>
                                <a:lnTo>
                                  <a:pt x="230629" y="163012"/>
                                </a:lnTo>
                                <a:lnTo>
                                  <a:pt x="230685" y="146663"/>
                                </a:lnTo>
                                <a:lnTo>
                                  <a:pt x="230742" y="148959"/>
                                </a:lnTo>
                                <a:lnTo>
                                  <a:pt x="230799" y="160140"/>
                                </a:lnTo>
                                <a:lnTo>
                                  <a:pt x="230860" y="132314"/>
                                </a:lnTo>
                                <a:lnTo>
                                  <a:pt x="230916" y="177360"/>
                                </a:lnTo>
                                <a:lnTo>
                                  <a:pt x="230973" y="146663"/>
                                </a:lnTo>
                                <a:lnTo>
                                  <a:pt x="231030" y="166179"/>
                                </a:lnTo>
                                <a:lnTo>
                                  <a:pt x="231086" y="173642"/>
                                </a:lnTo>
                                <a:lnTo>
                                  <a:pt x="231143" y="159865"/>
                                </a:lnTo>
                                <a:lnTo>
                                  <a:pt x="231200" y="137182"/>
                                </a:lnTo>
                                <a:lnTo>
                                  <a:pt x="231261" y="151830"/>
                                </a:lnTo>
                                <a:lnTo>
                                  <a:pt x="231317" y="142346"/>
                                </a:lnTo>
                                <a:lnTo>
                                  <a:pt x="231374" y="179656"/>
                                </a:lnTo>
                                <a:lnTo>
                                  <a:pt x="231431" y="148084"/>
                                </a:lnTo>
                                <a:lnTo>
                                  <a:pt x="231487" y="141771"/>
                                </a:lnTo>
                                <a:lnTo>
                                  <a:pt x="231548" y="166754"/>
                                </a:lnTo>
                                <a:lnTo>
                                  <a:pt x="231605" y="156423"/>
                                </a:lnTo>
                                <a:lnTo>
                                  <a:pt x="231661" y="153827"/>
                                </a:lnTo>
                                <a:lnTo>
                                  <a:pt x="231718" y="108781"/>
                                </a:lnTo>
                                <a:lnTo>
                                  <a:pt x="231775" y="140624"/>
                                </a:lnTo>
                                <a:lnTo>
                                  <a:pt x="231835" y="135457"/>
                                </a:lnTo>
                                <a:lnTo>
                                  <a:pt x="231892" y="150109"/>
                                </a:lnTo>
                                <a:lnTo>
                                  <a:pt x="231949" y="148959"/>
                                </a:lnTo>
                                <a:lnTo>
                                  <a:pt x="232006" y="145517"/>
                                </a:lnTo>
                                <a:lnTo>
                                  <a:pt x="232062" y="127997"/>
                                </a:lnTo>
                                <a:lnTo>
                                  <a:pt x="232119" y="161861"/>
                                </a:lnTo>
                                <a:lnTo>
                                  <a:pt x="232176" y="129443"/>
                                </a:lnTo>
                                <a:lnTo>
                                  <a:pt x="232236" y="140349"/>
                                </a:lnTo>
                                <a:lnTo>
                                  <a:pt x="232293" y="227298"/>
                                </a:lnTo>
                                <a:lnTo>
                                  <a:pt x="232350" y="133460"/>
                                </a:lnTo>
                                <a:lnTo>
                                  <a:pt x="232407" y="139203"/>
                                </a:lnTo>
                                <a:lnTo>
                                  <a:pt x="232463" y="182528"/>
                                </a:lnTo>
                                <a:lnTo>
                                  <a:pt x="232524" y="136607"/>
                                </a:lnTo>
                                <a:lnTo>
                                  <a:pt x="232581" y="151531"/>
                                </a:lnTo>
                                <a:lnTo>
                                  <a:pt x="232637" y="132590"/>
                                </a:lnTo>
                                <a:lnTo>
                                  <a:pt x="232694" y="156123"/>
                                </a:lnTo>
                                <a:lnTo>
                                  <a:pt x="232751" y="182528"/>
                                </a:lnTo>
                                <a:lnTo>
                                  <a:pt x="232808" y="137478"/>
                                </a:lnTo>
                                <a:lnTo>
                                  <a:pt x="232868" y="168750"/>
                                </a:lnTo>
                                <a:lnTo>
                                  <a:pt x="232925" y="125126"/>
                                </a:lnTo>
                                <a:lnTo>
                                  <a:pt x="232982" y="123980"/>
                                </a:lnTo>
                                <a:lnTo>
                                  <a:pt x="233038" y="150680"/>
                                </a:lnTo>
                                <a:lnTo>
                                  <a:pt x="233095" y="152976"/>
                                </a:lnTo>
                                <a:lnTo>
                                  <a:pt x="233152" y="153551"/>
                                </a:lnTo>
                                <a:lnTo>
                                  <a:pt x="233208" y="168475"/>
                                </a:lnTo>
                                <a:lnTo>
                                  <a:pt x="233269" y="189416"/>
                                </a:lnTo>
                                <a:lnTo>
                                  <a:pt x="233326" y="134036"/>
                                </a:lnTo>
                                <a:lnTo>
                                  <a:pt x="233382" y="156698"/>
                                </a:lnTo>
                                <a:lnTo>
                                  <a:pt x="233439" y="165028"/>
                                </a:lnTo>
                                <a:lnTo>
                                  <a:pt x="233500" y="146938"/>
                                </a:lnTo>
                                <a:lnTo>
                                  <a:pt x="233557" y="179381"/>
                                </a:lnTo>
                                <a:lnTo>
                                  <a:pt x="233613" y="160140"/>
                                </a:lnTo>
                                <a:lnTo>
                                  <a:pt x="233670" y="175639"/>
                                </a:lnTo>
                                <a:lnTo>
                                  <a:pt x="233727" y="160440"/>
                                </a:lnTo>
                                <a:lnTo>
                                  <a:pt x="233784" y="141200"/>
                                </a:lnTo>
                                <a:lnTo>
                                  <a:pt x="233840" y="155273"/>
                                </a:lnTo>
                                <a:lnTo>
                                  <a:pt x="233901" y="165879"/>
                                </a:lnTo>
                                <a:lnTo>
                                  <a:pt x="233958" y="159290"/>
                                </a:lnTo>
                                <a:lnTo>
                                  <a:pt x="234014" y="133460"/>
                                </a:lnTo>
                                <a:lnTo>
                                  <a:pt x="234071" y="142645"/>
                                </a:lnTo>
                                <a:lnTo>
                                  <a:pt x="234128" y="136607"/>
                                </a:lnTo>
                                <a:lnTo>
                                  <a:pt x="234184" y="173642"/>
                                </a:lnTo>
                                <a:lnTo>
                                  <a:pt x="234245" y="137753"/>
                                </a:lnTo>
                                <a:lnTo>
                                  <a:pt x="234302" y="173642"/>
                                </a:lnTo>
                                <a:lnTo>
                                  <a:pt x="234359" y="181952"/>
                                </a:lnTo>
                                <a:lnTo>
                                  <a:pt x="234415" y="187691"/>
                                </a:lnTo>
                                <a:lnTo>
                                  <a:pt x="234476" y="175064"/>
                                </a:lnTo>
                                <a:lnTo>
                                  <a:pt x="234533" y="110778"/>
                                </a:lnTo>
                                <a:lnTo>
                                  <a:pt x="234589" y="189137"/>
                                </a:lnTo>
                                <a:lnTo>
                                  <a:pt x="234646" y="158419"/>
                                </a:lnTo>
                                <a:lnTo>
                                  <a:pt x="234703" y="193430"/>
                                </a:lnTo>
                                <a:lnTo>
                                  <a:pt x="234760" y="144367"/>
                                </a:lnTo>
                                <a:lnTo>
                                  <a:pt x="234816" y="135757"/>
                                </a:lnTo>
                                <a:lnTo>
                                  <a:pt x="234877" y="150680"/>
                                </a:lnTo>
                                <a:lnTo>
                                  <a:pt x="234934" y="134611"/>
                                </a:lnTo>
                                <a:lnTo>
                                  <a:pt x="234990" y="163012"/>
                                </a:lnTo>
                                <a:lnTo>
                                  <a:pt x="235047" y="168475"/>
                                </a:lnTo>
                                <a:lnTo>
                                  <a:pt x="235104" y="142346"/>
                                </a:lnTo>
                                <a:lnTo>
                                  <a:pt x="235160" y="149534"/>
                                </a:lnTo>
                                <a:lnTo>
                                  <a:pt x="235221" y="138053"/>
                                </a:lnTo>
                                <a:lnTo>
                                  <a:pt x="235278" y="186841"/>
                                </a:lnTo>
                                <a:lnTo>
                                  <a:pt x="235334" y="156123"/>
                                </a:lnTo>
                                <a:lnTo>
                                  <a:pt x="235391" y="173918"/>
                                </a:lnTo>
                                <a:lnTo>
                                  <a:pt x="235448" y="167604"/>
                                </a:lnTo>
                                <a:lnTo>
                                  <a:pt x="235509" y="183398"/>
                                </a:lnTo>
                                <a:lnTo>
                                  <a:pt x="235565" y="162161"/>
                                </a:lnTo>
                                <a:lnTo>
                                  <a:pt x="235622" y="161861"/>
                                </a:lnTo>
                                <a:lnTo>
                                  <a:pt x="235679" y="143496"/>
                                </a:lnTo>
                                <a:lnTo>
                                  <a:pt x="235735" y="150680"/>
                                </a:lnTo>
                                <a:lnTo>
                                  <a:pt x="235792" y="158419"/>
                                </a:lnTo>
                                <a:lnTo>
                                  <a:pt x="235849" y="184249"/>
                                </a:lnTo>
                                <a:lnTo>
                                  <a:pt x="235910" y="142070"/>
                                </a:lnTo>
                                <a:lnTo>
                                  <a:pt x="235966" y="147513"/>
                                </a:lnTo>
                                <a:lnTo>
                                  <a:pt x="236023" y="116520"/>
                                </a:lnTo>
                                <a:lnTo>
                                  <a:pt x="236080" y="128572"/>
                                </a:lnTo>
                                <a:lnTo>
                                  <a:pt x="236140" y="154402"/>
                                </a:lnTo>
                                <a:lnTo>
                                  <a:pt x="236197" y="157569"/>
                                </a:lnTo>
                                <a:lnTo>
                                  <a:pt x="236254" y="161586"/>
                                </a:lnTo>
                                <a:lnTo>
                                  <a:pt x="236311" y="152976"/>
                                </a:lnTo>
                                <a:lnTo>
                                  <a:pt x="236367" y="179381"/>
                                </a:lnTo>
                                <a:lnTo>
                                  <a:pt x="236424" y="139778"/>
                                </a:lnTo>
                                <a:lnTo>
                                  <a:pt x="236485" y="170471"/>
                                </a:lnTo>
                                <a:lnTo>
                                  <a:pt x="236541" y="121983"/>
                                </a:lnTo>
                                <a:lnTo>
                                  <a:pt x="236598" y="165028"/>
                                </a:lnTo>
                                <a:lnTo>
                                  <a:pt x="236655" y="162736"/>
                                </a:lnTo>
                                <a:lnTo>
                                  <a:pt x="236712" y="178806"/>
                                </a:lnTo>
                                <a:lnTo>
                                  <a:pt x="236768" y="161291"/>
                                </a:lnTo>
                                <a:lnTo>
                                  <a:pt x="236825" y="164733"/>
                                </a:lnTo>
                                <a:lnTo>
                                  <a:pt x="236886" y="169621"/>
                                </a:lnTo>
                                <a:lnTo>
                                  <a:pt x="236942" y="140049"/>
                                </a:lnTo>
                                <a:lnTo>
                                  <a:pt x="236999" y="105039"/>
                                </a:lnTo>
                                <a:lnTo>
                                  <a:pt x="237056" y="163012"/>
                                </a:lnTo>
                                <a:lnTo>
                                  <a:pt x="237116" y="189137"/>
                                </a:lnTo>
                                <a:lnTo>
                                  <a:pt x="237173" y="161861"/>
                                </a:lnTo>
                                <a:lnTo>
                                  <a:pt x="237230" y="180527"/>
                                </a:lnTo>
                                <a:lnTo>
                                  <a:pt x="237286" y="144642"/>
                                </a:lnTo>
                                <a:lnTo>
                                  <a:pt x="237343" y="162736"/>
                                </a:lnTo>
                                <a:lnTo>
                                  <a:pt x="237400" y="148659"/>
                                </a:lnTo>
                                <a:lnTo>
                                  <a:pt x="237457" y="177085"/>
                                </a:lnTo>
                                <a:lnTo>
                                  <a:pt x="237517" y="166179"/>
                                </a:lnTo>
                                <a:lnTo>
                                  <a:pt x="237574" y="176510"/>
                                </a:lnTo>
                                <a:lnTo>
                                  <a:pt x="237631" y="135457"/>
                                </a:lnTo>
                                <a:lnTo>
                                  <a:pt x="237687" y="172768"/>
                                </a:lnTo>
                                <a:lnTo>
                                  <a:pt x="237744" y="154402"/>
                                </a:lnTo>
                                <a:lnTo>
                                  <a:pt x="237801" y="156698"/>
                                </a:lnTo>
                                <a:lnTo>
                                  <a:pt x="237862" y="145517"/>
                                </a:lnTo>
                                <a:lnTo>
                                  <a:pt x="237918" y="155847"/>
                                </a:lnTo>
                                <a:lnTo>
                                  <a:pt x="237975" y="127997"/>
                                </a:lnTo>
                                <a:lnTo>
                                  <a:pt x="238032" y="167604"/>
                                </a:lnTo>
                                <a:lnTo>
                                  <a:pt x="238088" y="158144"/>
                                </a:lnTo>
                                <a:lnTo>
                                  <a:pt x="238149" y="144071"/>
                                </a:lnTo>
                                <a:lnTo>
                                  <a:pt x="238206" y="127422"/>
                                </a:lnTo>
                                <a:lnTo>
                                  <a:pt x="238262" y="152976"/>
                                </a:lnTo>
                                <a:lnTo>
                                  <a:pt x="238319" y="178806"/>
                                </a:lnTo>
                                <a:lnTo>
                                  <a:pt x="238376" y="161861"/>
                                </a:lnTo>
                                <a:lnTo>
                                  <a:pt x="238433" y="153252"/>
                                </a:lnTo>
                                <a:lnTo>
                                  <a:pt x="238489" y="182823"/>
                                </a:lnTo>
                                <a:lnTo>
                                  <a:pt x="238550" y="131739"/>
                                </a:lnTo>
                                <a:lnTo>
                                  <a:pt x="238607" y="158419"/>
                                </a:lnTo>
                                <a:lnTo>
                                  <a:pt x="238663" y="182823"/>
                                </a:lnTo>
                                <a:lnTo>
                                  <a:pt x="238720" y="158144"/>
                                </a:lnTo>
                                <a:lnTo>
                                  <a:pt x="238777" y="149534"/>
                                </a:lnTo>
                                <a:lnTo>
                                  <a:pt x="238838" y="168750"/>
                                </a:lnTo>
                                <a:lnTo>
                                  <a:pt x="238894" y="172768"/>
                                </a:lnTo>
                                <a:lnTo>
                                  <a:pt x="238951" y="168750"/>
                                </a:lnTo>
                                <a:lnTo>
                                  <a:pt x="239008" y="189712"/>
                                </a:lnTo>
                                <a:lnTo>
                                  <a:pt x="239064" y="177360"/>
                                </a:lnTo>
                                <a:lnTo>
                                  <a:pt x="239125" y="162161"/>
                                </a:lnTo>
                                <a:lnTo>
                                  <a:pt x="239182" y="150956"/>
                                </a:lnTo>
                                <a:lnTo>
                                  <a:pt x="239239" y="190562"/>
                                </a:lnTo>
                                <a:lnTo>
                                  <a:pt x="239295" y="150384"/>
                                </a:lnTo>
                                <a:lnTo>
                                  <a:pt x="239352" y="165028"/>
                                </a:lnTo>
                                <a:lnTo>
                                  <a:pt x="239409" y="167029"/>
                                </a:lnTo>
                                <a:lnTo>
                                  <a:pt x="239465" y="158144"/>
                                </a:lnTo>
                                <a:lnTo>
                                  <a:pt x="239526" y="167329"/>
                                </a:lnTo>
                                <a:lnTo>
                                  <a:pt x="239583" y="180527"/>
                                </a:lnTo>
                                <a:lnTo>
                                  <a:pt x="239639" y="156123"/>
                                </a:lnTo>
                                <a:lnTo>
                                  <a:pt x="239696" y="157569"/>
                                </a:lnTo>
                                <a:lnTo>
                                  <a:pt x="239753" y="150384"/>
                                </a:lnTo>
                                <a:lnTo>
                                  <a:pt x="239814" y="167900"/>
                                </a:lnTo>
                                <a:lnTo>
                                  <a:pt x="239870" y="169621"/>
                                </a:lnTo>
                                <a:lnTo>
                                  <a:pt x="239927" y="173642"/>
                                </a:lnTo>
                                <a:lnTo>
                                  <a:pt x="239984" y="158715"/>
                                </a:lnTo>
                                <a:lnTo>
                                  <a:pt x="240040" y="174788"/>
                                </a:lnTo>
                                <a:lnTo>
                                  <a:pt x="240097" y="156994"/>
                                </a:lnTo>
                                <a:lnTo>
                                  <a:pt x="240158" y="140049"/>
                                </a:lnTo>
                                <a:lnTo>
                                  <a:pt x="240214" y="179956"/>
                                </a:lnTo>
                                <a:lnTo>
                                  <a:pt x="240271" y="169621"/>
                                </a:lnTo>
                                <a:lnTo>
                                  <a:pt x="240328" y="192283"/>
                                </a:lnTo>
                                <a:lnTo>
                                  <a:pt x="240385" y="142070"/>
                                </a:lnTo>
                                <a:lnTo>
                                  <a:pt x="240441" y="201193"/>
                                </a:lnTo>
                                <a:lnTo>
                                  <a:pt x="240498" y="155847"/>
                                </a:lnTo>
                                <a:lnTo>
                                  <a:pt x="240559" y="159290"/>
                                </a:lnTo>
                                <a:lnTo>
                                  <a:pt x="240615" y="140349"/>
                                </a:lnTo>
                                <a:lnTo>
                                  <a:pt x="240672" y="187416"/>
                                </a:lnTo>
                                <a:lnTo>
                                  <a:pt x="240729" y="175363"/>
                                </a:lnTo>
                                <a:lnTo>
                                  <a:pt x="240790" y="185119"/>
                                </a:lnTo>
                                <a:lnTo>
                                  <a:pt x="240846" y="160140"/>
                                </a:lnTo>
                                <a:lnTo>
                                  <a:pt x="240903" y="203489"/>
                                </a:lnTo>
                                <a:lnTo>
                                  <a:pt x="240960" y="169050"/>
                                </a:lnTo>
                                <a:lnTo>
                                  <a:pt x="241016" y="183099"/>
                                </a:lnTo>
                                <a:lnTo>
                                  <a:pt x="241073" y="167329"/>
                                </a:lnTo>
                                <a:lnTo>
                                  <a:pt x="241130" y="168750"/>
                                </a:lnTo>
                                <a:lnTo>
                                  <a:pt x="241191" y="190287"/>
                                </a:lnTo>
                                <a:lnTo>
                                  <a:pt x="241247" y="189712"/>
                                </a:lnTo>
                                <a:lnTo>
                                  <a:pt x="241304" y="154402"/>
                                </a:lnTo>
                                <a:lnTo>
                                  <a:pt x="241361" y="172492"/>
                                </a:lnTo>
                                <a:lnTo>
                                  <a:pt x="241417" y="177085"/>
                                </a:lnTo>
                                <a:lnTo>
                                  <a:pt x="241474" y="181952"/>
                                </a:lnTo>
                                <a:lnTo>
                                  <a:pt x="241535" y="174788"/>
                                </a:lnTo>
                                <a:lnTo>
                                  <a:pt x="241591" y="176510"/>
                                </a:lnTo>
                                <a:lnTo>
                                  <a:pt x="241648" y="148659"/>
                                </a:lnTo>
                                <a:lnTo>
                                  <a:pt x="241705" y="146088"/>
                                </a:lnTo>
                                <a:lnTo>
                                  <a:pt x="241766" y="173067"/>
                                </a:lnTo>
                                <a:lnTo>
                                  <a:pt x="241822" y="177085"/>
                                </a:lnTo>
                                <a:lnTo>
                                  <a:pt x="241879" y="154973"/>
                                </a:lnTo>
                                <a:lnTo>
                                  <a:pt x="241936" y="142346"/>
                                </a:lnTo>
                                <a:lnTo>
                                  <a:pt x="241992" y="156423"/>
                                </a:lnTo>
                                <a:lnTo>
                                  <a:pt x="242049" y="183674"/>
                                </a:lnTo>
                                <a:lnTo>
                                  <a:pt x="242106" y="156423"/>
                                </a:lnTo>
                                <a:lnTo>
                                  <a:pt x="242167" y="157844"/>
                                </a:lnTo>
                                <a:lnTo>
                                  <a:pt x="242223" y="182823"/>
                                </a:lnTo>
                                <a:lnTo>
                                  <a:pt x="242280" y="148659"/>
                                </a:lnTo>
                                <a:lnTo>
                                  <a:pt x="242337" y="144642"/>
                                </a:lnTo>
                                <a:lnTo>
                                  <a:pt x="242393" y="163012"/>
                                </a:lnTo>
                                <a:lnTo>
                                  <a:pt x="242450" y="142645"/>
                                </a:lnTo>
                                <a:lnTo>
                                  <a:pt x="242511" y="146938"/>
                                </a:lnTo>
                                <a:lnTo>
                                  <a:pt x="242567" y="161011"/>
                                </a:lnTo>
                                <a:lnTo>
                                  <a:pt x="242624" y="138903"/>
                                </a:lnTo>
                                <a:lnTo>
                                  <a:pt x="242681" y="157269"/>
                                </a:lnTo>
                                <a:lnTo>
                                  <a:pt x="242738" y="166454"/>
                                </a:lnTo>
                                <a:lnTo>
                                  <a:pt x="242798" y="150109"/>
                                </a:lnTo>
                                <a:lnTo>
                                  <a:pt x="242855" y="173343"/>
                                </a:lnTo>
                                <a:lnTo>
                                  <a:pt x="242912" y="192583"/>
                                </a:lnTo>
                                <a:lnTo>
                                  <a:pt x="242968" y="167604"/>
                                </a:lnTo>
                                <a:lnTo>
                                  <a:pt x="243025" y="194580"/>
                                </a:lnTo>
                                <a:lnTo>
                                  <a:pt x="243082" y="171346"/>
                                </a:lnTo>
                                <a:lnTo>
                                  <a:pt x="243138" y="173642"/>
                                </a:lnTo>
                                <a:lnTo>
                                  <a:pt x="243199" y="150109"/>
                                </a:lnTo>
                                <a:lnTo>
                                  <a:pt x="243256" y="150680"/>
                                </a:lnTo>
                                <a:lnTo>
                                  <a:pt x="243313" y="148384"/>
                                </a:lnTo>
                                <a:lnTo>
                                  <a:pt x="243369" y="179381"/>
                                </a:lnTo>
                                <a:lnTo>
                                  <a:pt x="243430" y="206061"/>
                                </a:lnTo>
                                <a:lnTo>
                                  <a:pt x="243487" y="168750"/>
                                </a:lnTo>
                                <a:lnTo>
                                  <a:pt x="243543" y="175363"/>
                                </a:lnTo>
                                <a:lnTo>
                                  <a:pt x="243600" y="184548"/>
                                </a:lnTo>
                                <a:lnTo>
                                  <a:pt x="243657" y="141771"/>
                                </a:lnTo>
                                <a:lnTo>
                                  <a:pt x="243713" y="170771"/>
                                </a:lnTo>
                                <a:lnTo>
                                  <a:pt x="243774" y="186270"/>
                                </a:lnTo>
                                <a:lnTo>
                                  <a:pt x="243831" y="154973"/>
                                </a:lnTo>
                                <a:lnTo>
                                  <a:pt x="243888" y="189712"/>
                                </a:lnTo>
                                <a:lnTo>
                                  <a:pt x="243944" y="173918"/>
                                </a:lnTo>
                                <a:lnTo>
                                  <a:pt x="244001" y="191137"/>
                                </a:lnTo>
                                <a:lnTo>
                                  <a:pt x="244058" y="150956"/>
                                </a:lnTo>
                                <a:lnTo>
                                  <a:pt x="244114" y="142070"/>
                                </a:lnTo>
                                <a:lnTo>
                                  <a:pt x="244175" y="177660"/>
                                </a:lnTo>
                                <a:lnTo>
                                  <a:pt x="244232" y="207782"/>
                                </a:lnTo>
                                <a:lnTo>
                                  <a:pt x="244289" y="167900"/>
                                </a:lnTo>
                                <a:lnTo>
                                  <a:pt x="244345" y="171047"/>
                                </a:lnTo>
                                <a:lnTo>
                                  <a:pt x="244406" y="189712"/>
                                </a:lnTo>
                                <a:lnTo>
                                  <a:pt x="244463" y="192859"/>
                                </a:lnTo>
                                <a:lnTo>
                                  <a:pt x="244519" y="157844"/>
                                </a:lnTo>
                                <a:lnTo>
                                  <a:pt x="244576" y="136032"/>
                                </a:lnTo>
                                <a:lnTo>
                                  <a:pt x="244633" y="169896"/>
                                </a:lnTo>
                                <a:lnTo>
                                  <a:pt x="244690" y="163583"/>
                                </a:lnTo>
                                <a:lnTo>
                                  <a:pt x="244746" y="187991"/>
                                </a:lnTo>
                                <a:lnTo>
                                  <a:pt x="244807" y="166454"/>
                                </a:lnTo>
                                <a:lnTo>
                                  <a:pt x="244864" y="154973"/>
                                </a:lnTo>
                                <a:lnTo>
                                  <a:pt x="244920" y="181677"/>
                                </a:lnTo>
                                <a:lnTo>
                                  <a:pt x="244977" y="161861"/>
                                </a:lnTo>
                                <a:lnTo>
                                  <a:pt x="245034" y="188266"/>
                                </a:lnTo>
                                <a:lnTo>
                                  <a:pt x="245090" y="167604"/>
                                </a:lnTo>
                                <a:lnTo>
                                  <a:pt x="245151" y="184249"/>
                                </a:lnTo>
                                <a:lnTo>
                                  <a:pt x="245208" y="150680"/>
                                </a:lnTo>
                                <a:lnTo>
                                  <a:pt x="245265" y="181952"/>
                                </a:lnTo>
                                <a:lnTo>
                                  <a:pt x="245321" y="172768"/>
                                </a:lnTo>
                                <a:lnTo>
                                  <a:pt x="245378" y="167029"/>
                                </a:lnTo>
                                <a:lnTo>
                                  <a:pt x="245439" y="182823"/>
                                </a:lnTo>
                                <a:lnTo>
                                  <a:pt x="245495" y="180802"/>
                                </a:lnTo>
                                <a:lnTo>
                                  <a:pt x="245552" y="211524"/>
                                </a:lnTo>
                                <a:lnTo>
                                  <a:pt x="245609" y="200043"/>
                                </a:lnTo>
                                <a:lnTo>
                                  <a:pt x="245666" y="207782"/>
                                </a:lnTo>
                                <a:lnTo>
                                  <a:pt x="245722" y="158144"/>
                                </a:lnTo>
                                <a:lnTo>
                                  <a:pt x="245779" y="193729"/>
                                </a:lnTo>
                                <a:lnTo>
                                  <a:pt x="245840" y="179081"/>
                                </a:lnTo>
                                <a:lnTo>
                                  <a:pt x="245896" y="179081"/>
                                </a:lnTo>
                                <a:lnTo>
                                  <a:pt x="245953" y="192859"/>
                                </a:lnTo>
                                <a:lnTo>
                                  <a:pt x="246010" y="181952"/>
                                </a:lnTo>
                                <a:lnTo>
                                  <a:pt x="246066" y="169325"/>
                                </a:lnTo>
                                <a:lnTo>
                                  <a:pt x="246127" y="177660"/>
                                </a:lnTo>
                                <a:lnTo>
                                  <a:pt x="246184" y="181677"/>
                                </a:lnTo>
                                <a:lnTo>
                                  <a:pt x="246241" y="188841"/>
                                </a:lnTo>
                                <a:lnTo>
                                  <a:pt x="246297" y="171621"/>
                                </a:lnTo>
                                <a:lnTo>
                                  <a:pt x="246354" y="195454"/>
                                </a:lnTo>
                                <a:lnTo>
                                  <a:pt x="246415" y="177935"/>
                                </a:lnTo>
                                <a:lnTo>
                                  <a:pt x="246471" y="219259"/>
                                </a:lnTo>
                                <a:lnTo>
                                  <a:pt x="246528" y="179081"/>
                                </a:lnTo>
                                <a:lnTo>
                                  <a:pt x="246585" y="209228"/>
                                </a:lnTo>
                                <a:lnTo>
                                  <a:pt x="246642" y="163307"/>
                                </a:lnTo>
                                <a:lnTo>
                                  <a:pt x="246698" y="181102"/>
                                </a:lnTo>
                                <a:lnTo>
                                  <a:pt x="246755" y="174489"/>
                                </a:lnTo>
                                <a:lnTo>
                                  <a:pt x="246816" y="190287"/>
                                </a:lnTo>
                                <a:lnTo>
                                  <a:pt x="246872" y="157569"/>
                                </a:lnTo>
                                <a:lnTo>
                                  <a:pt x="246929" y="196025"/>
                                </a:lnTo>
                                <a:lnTo>
                                  <a:pt x="246986" y="194580"/>
                                </a:lnTo>
                                <a:lnTo>
                                  <a:pt x="247042" y="181952"/>
                                </a:lnTo>
                                <a:lnTo>
                                  <a:pt x="247103" y="183099"/>
                                </a:lnTo>
                                <a:lnTo>
                                  <a:pt x="247160" y="193729"/>
                                </a:lnTo>
                                <a:lnTo>
                                  <a:pt x="247217" y="194304"/>
                                </a:lnTo>
                                <a:lnTo>
                                  <a:pt x="247273" y="178235"/>
                                </a:lnTo>
                                <a:lnTo>
                                  <a:pt x="247330" y="176210"/>
                                </a:lnTo>
                                <a:lnTo>
                                  <a:pt x="247387" y="163012"/>
                                </a:lnTo>
                                <a:lnTo>
                                  <a:pt x="247447" y="209228"/>
                                </a:lnTo>
                                <a:lnTo>
                                  <a:pt x="247504" y="191137"/>
                                </a:lnTo>
                                <a:lnTo>
                                  <a:pt x="247561" y="188566"/>
                                </a:lnTo>
                                <a:lnTo>
                                  <a:pt x="247617" y="215541"/>
                                </a:lnTo>
                                <a:lnTo>
                                  <a:pt x="247674" y="160140"/>
                                </a:lnTo>
                                <a:lnTo>
                                  <a:pt x="247731" y="191137"/>
                                </a:lnTo>
                                <a:lnTo>
                                  <a:pt x="247788" y="176510"/>
                                </a:lnTo>
                                <a:lnTo>
                                  <a:pt x="247848" y="191137"/>
                                </a:lnTo>
                                <a:lnTo>
                                  <a:pt x="247905" y="194004"/>
                                </a:lnTo>
                                <a:lnTo>
                                  <a:pt x="247962" y="172768"/>
                                </a:lnTo>
                                <a:lnTo>
                                  <a:pt x="248018" y="195155"/>
                                </a:lnTo>
                                <a:lnTo>
                                  <a:pt x="248079" y="188841"/>
                                </a:lnTo>
                                <a:lnTo>
                                  <a:pt x="248136" y="184824"/>
                                </a:lnTo>
                                <a:lnTo>
                                  <a:pt x="248193" y="146363"/>
                                </a:lnTo>
                                <a:lnTo>
                                  <a:pt x="248249" y="120534"/>
                                </a:lnTo>
                                <a:lnTo>
                                  <a:pt x="248306" y="195730"/>
                                </a:lnTo>
                                <a:lnTo>
                                  <a:pt x="248363" y="200043"/>
                                </a:lnTo>
                                <a:lnTo>
                                  <a:pt x="248423" y="181677"/>
                                </a:lnTo>
                                <a:lnTo>
                                  <a:pt x="248480" y="192859"/>
                                </a:lnTo>
                                <a:lnTo>
                                  <a:pt x="248537" y="204336"/>
                                </a:lnTo>
                                <a:lnTo>
                                  <a:pt x="248594" y="202339"/>
                                </a:lnTo>
                                <a:lnTo>
                                  <a:pt x="248650" y="181952"/>
                                </a:lnTo>
                                <a:lnTo>
                                  <a:pt x="248707" y="181102"/>
                                </a:lnTo>
                                <a:lnTo>
                                  <a:pt x="248764" y="202043"/>
                                </a:lnTo>
                                <a:lnTo>
                                  <a:pt x="248824" y="161861"/>
                                </a:lnTo>
                                <a:lnTo>
                                  <a:pt x="248881" y="195155"/>
                                </a:lnTo>
                                <a:lnTo>
                                  <a:pt x="248938" y="190562"/>
                                </a:lnTo>
                                <a:lnTo>
                                  <a:pt x="248994" y="170471"/>
                                </a:lnTo>
                                <a:lnTo>
                                  <a:pt x="249055" y="180802"/>
                                </a:lnTo>
                                <a:lnTo>
                                  <a:pt x="249112" y="204060"/>
                                </a:lnTo>
                                <a:lnTo>
                                  <a:pt x="249169" y="173642"/>
                                </a:lnTo>
                                <a:lnTo>
                                  <a:pt x="249225" y="175639"/>
                                </a:lnTo>
                                <a:lnTo>
                                  <a:pt x="249282" y="207207"/>
                                </a:lnTo>
                                <a:lnTo>
                                  <a:pt x="249339" y="184824"/>
                                </a:lnTo>
                                <a:lnTo>
                                  <a:pt x="249395" y="227298"/>
                                </a:lnTo>
                                <a:lnTo>
                                  <a:pt x="249456" y="189987"/>
                                </a:lnTo>
                                <a:lnTo>
                                  <a:pt x="249513" y="172768"/>
                                </a:lnTo>
                                <a:lnTo>
                                  <a:pt x="249569" y="196025"/>
                                </a:lnTo>
                                <a:lnTo>
                                  <a:pt x="249626" y="218113"/>
                                </a:lnTo>
                                <a:lnTo>
                                  <a:pt x="249683" y="206360"/>
                                </a:lnTo>
                                <a:lnTo>
                                  <a:pt x="249740" y="186841"/>
                                </a:lnTo>
                                <a:lnTo>
                                  <a:pt x="249800" y="179956"/>
                                </a:lnTo>
                                <a:lnTo>
                                  <a:pt x="249857" y="174788"/>
                                </a:lnTo>
                                <a:lnTo>
                                  <a:pt x="249914" y="229019"/>
                                </a:lnTo>
                                <a:lnTo>
                                  <a:pt x="249970" y="178510"/>
                                </a:lnTo>
                                <a:lnTo>
                                  <a:pt x="250027" y="200318"/>
                                </a:lnTo>
                                <a:lnTo>
                                  <a:pt x="250088" y="213520"/>
                                </a:lnTo>
                                <a:lnTo>
                                  <a:pt x="250145" y="183973"/>
                                </a:lnTo>
                                <a:lnTo>
                                  <a:pt x="250201" y="200318"/>
                                </a:lnTo>
                                <a:lnTo>
                                  <a:pt x="250258" y="218413"/>
                                </a:lnTo>
                                <a:lnTo>
                                  <a:pt x="250315" y="220984"/>
                                </a:lnTo>
                                <a:lnTo>
                                  <a:pt x="250371" y="140624"/>
                                </a:lnTo>
                                <a:lnTo>
                                  <a:pt x="250428" y="188566"/>
                                </a:lnTo>
                                <a:lnTo>
                                  <a:pt x="250489" y="208353"/>
                                </a:lnTo>
                                <a:lnTo>
                                  <a:pt x="250545" y="192283"/>
                                </a:lnTo>
                                <a:lnTo>
                                  <a:pt x="250602" y="197176"/>
                                </a:lnTo>
                                <a:lnTo>
                                  <a:pt x="250659" y="227022"/>
                                </a:lnTo>
                                <a:lnTo>
                                  <a:pt x="250720" y="171047"/>
                                </a:lnTo>
                                <a:lnTo>
                                  <a:pt x="250776" y="168475"/>
                                </a:lnTo>
                                <a:lnTo>
                                  <a:pt x="250833" y="194879"/>
                                </a:lnTo>
                                <a:lnTo>
                                  <a:pt x="250890" y="190862"/>
                                </a:lnTo>
                                <a:lnTo>
                                  <a:pt x="250946" y="197746"/>
                                </a:lnTo>
                                <a:lnTo>
                                  <a:pt x="251003" y="209228"/>
                                </a:lnTo>
                                <a:lnTo>
                                  <a:pt x="251064" y="183674"/>
                                </a:lnTo>
                                <a:lnTo>
                                  <a:pt x="251121" y="233036"/>
                                </a:lnTo>
                                <a:lnTo>
                                  <a:pt x="251177" y="191137"/>
                                </a:lnTo>
                                <a:lnTo>
                                  <a:pt x="251234" y="189712"/>
                                </a:lnTo>
                                <a:lnTo>
                                  <a:pt x="251291" y="193430"/>
                                </a:lnTo>
                                <a:lnTo>
                                  <a:pt x="251347" y="135186"/>
                                </a:lnTo>
                                <a:lnTo>
                                  <a:pt x="251404" y="204911"/>
                                </a:lnTo>
                                <a:lnTo>
                                  <a:pt x="251465" y="180231"/>
                                </a:lnTo>
                                <a:lnTo>
                                  <a:pt x="251521" y="237629"/>
                                </a:lnTo>
                                <a:lnTo>
                                  <a:pt x="251578" y="205210"/>
                                </a:lnTo>
                                <a:lnTo>
                                  <a:pt x="251635" y="200318"/>
                                </a:lnTo>
                                <a:lnTo>
                                  <a:pt x="251696" y="181377"/>
                                </a:lnTo>
                                <a:lnTo>
                                  <a:pt x="251752" y="198597"/>
                                </a:lnTo>
                                <a:lnTo>
                                  <a:pt x="251809" y="209503"/>
                                </a:lnTo>
                                <a:lnTo>
                                  <a:pt x="251866" y="220705"/>
                                </a:lnTo>
                                <a:lnTo>
                                  <a:pt x="251922" y="206632"/>
                                </a:lnTo>
                                <a:lnTo>
                                  <a:pt x="251979" y="208653"/>
                                </a:lnTo>
                                <a:lnTo>
                                  <a:pt x="252036" y="204336"/>
                                </a:lnTo>
                                <a:lnTo>
                                  <a:pt x="252097" y="208353"/>
                                </a:lnTo>
                                <a:lnTo>
                                  <a:pt x="252153" y="202339"/>
                                </a:lnTo>
                                <a:lnTo>
                                  <a:pt x="252210" y="204336"/>
                                </a:lnTo>
                                <a:lnTo>
                                  <a:pt x="252267" y="192859"/>
                                </a:lnTo>
                                <a:lnTo>
                                  <a:pt x="252323" y="211524"/>
                                </a:lnTo>
                                <a:lnTo>
                                  <a:pt x="252380" y="164733"/>
                                </a:lnTo>
                                <a:lnTo>
                                  <a:pt x="252441" y="203489"/>
                                </a:lnTo>
                                <a:lnTo>
                                  <a:pt x="252497" y="181102"/>
                                </a:lnTo>
                                <a:lnTo>
                                  <a:pt x="252554" y="190562"/>
                                </a:lnTo>
                                <a:lnTo>
                                  <a:pt x="252611" y="179956"/>
                                </a:lnTo>
                                <a:lnTo>
                                  <a:pt x="252668" y="221855"/>
                                </a:lnTo>
                                <a:lnTo>
                                  <a:pt x="252728" y="210653"/>
                                </a:lnTo>
                                <a:lnTo>
                                  <a:pt x="252785" y="169896"/>
                                </a:lnTo>
                                <a:lnTo>
                                  <a:pt x="252842" y="171621"/>
                                </a:lnTo>
                                <a:lnTo>
                                  <a:pt x="252898" y="205210"/>
                                </a:lnTo>
                                <a:lnTo>
                                  <a:pt x="252955" y="210949"/>
                                </a:lnTo>
                                <a:lnTo>
                                  <a:pt x="253012" y="216691"/>
                                </a:lnTo>
                                <a:lnTo>
                                  <a:pt x="253068" y="186841"/>
                                </a:lnTo>
                                <a:lnTo>
                                  <a:pt x="253129" y="184824"/>
                                </a:lnTo>
                                <a:lnTo>
                                  <a:pt x="253186" y="188566"/>
                                </a:lnTo>
                                <a:lnTo>
                                  <a:pt x="253243" y="207782"/>
                                </a:lnTo>
                                <a:lnTo>
                                  <a:pt x="253299" y="202914"/>
                                </a:lnTo>
                                <a:lnTo>
                                  <a:pt x="253356" y="208653"/>
                                </a:lnTo>
                                <a:lnTo>
                                  <a:pt x="253417" y="193154"/>
                                </a:lnTo>
                                <a:lnTo>
                                  <a:pt x="253473" y="219559"/>
                                </a:lnTo>
                                <a:lnTo>
                                  <a:pt x="253530" y="162437"/>
                                </a:lnTo>
                                <a:lnTo>
                                  <a:pt x="253587" y="202043"/>
                                </a:lnTo>
                                <a:lnTo>
                                  <a:pt x="253644" y="200618"/>
                                </a:lnTo>
                                <a:lnTo>
                                  <a:pt x="253704" y="210374"/>
                                </a:lnTo>
                                <a:lnTo>
                                  <a:pt x="253761" y="192283"/>
                                </a:lnTo>
                                <a:lnTo>
                                  <a:pt x="253818" y="189137"/>
                                </a:lnTo>
                                <a:lnTo>
                                  <a:pt x="253874" y="208928"/>
                                </a:lnTo>
                                <a:lnTo>
                                  <a:pt x="253931" y="209803"/>
                                </a:lnTo>
                                <a:lnTo>
                                  <a:pt x="253988" y="193430"/>
                                </a:lnTo>
                                <a:lnTo>
                                  <a:pt x="254044" y="188841"/>
                                </a:lnTo>
                                <a:lnTo>
                                  <a:pt x="254105" y="171346"/>
                                </a:lnTo>
                                <a:lnTo>
                                  <a:pt x="254162" y="212374"/>
                                </a:lnTo>
                                <a:lnTo>
                                  <a:pt x="254219" y="206061"/>
                                </a:lnTo>
                                <a:lnTo>
                                  <a:pt x="254275" y="208928"/>
                                </a:lnTo>
                                <a:lnTo>
                                  <a:pt x="254332" y="197176"/>
                                </a:lnTo>
                                <a:lnTo>
                                  <a:pt x="254393" y="209228"/>
                                </a:lnTo>
                                <a:lnTo>
                                  <a:pt x="254449" y="188266"/>
                                </a:lnTo>
                                <a:lnTo>
                                  <a:pt x="254506" y="202043"/>
                                </a:lnTo>
                                <a:lnTo>
                                  <a:pt x="254563" y="216691"/>
                                </a:lnTo>
                                <a:lnTo>
                                  <a:pt x="254620" y="188841"/>
                                </a:lnTo>
                                <a:lnTo>
                                  <a:pt x="254676" y="200043"/>
                                </a:lnTo>
                                <a:lnTo>
                                  <a:pt x="254737" y="206932"/>
                                </a:lnTo>
                                <a:lnTo>
                                  <a:pt x="254794" y="192283"/>
                                </a:lnTo>
                                <a:lnTo>
                                  <a:pt x="254850" y="232761"/>
                                </a:lnTo>
                                <a:lnTo>
                                  <a:pt x="254907" y="180527"/>
                                </a:lnTo>
                                <a:lnTo>
                                  <a:pt x="254964" y="172492"/>
                                </a:lnTo>
                                <a:lnTo>
                                  <a:pt x="255020" y="181377"/>
                                </a:lnTo>
                                <a:lnTo>
                                  <a:pt x="255077" y="221855"/>
                                </a:lnTo>
                                <a:lnTo>
                                  <a:pt x="255138" y="199468"/>
                                </a:lnTo>
                                <a:lnTo>
                                  <a:pt x="255195" y="210374"/>
                                </a:lnTo>
                                <a:lnTo>
                                  <a:pt x="255251" y="211224"/>
                                </a:lnTo>
                                <a:lnTo>
                                  <a:pt x="255308" y="180802"/>
                                </a:lnTo>
                                <a:lnTo>
                                  <a:pt x="255369" y="221280"/>
                                </a:lnTo>
                                <a:lnTo>
                                  <a:pt x="255426" y="214095"/>
                                </a:lnTo>
                                <a:lnTo>
                                  <a:pt x="255482" y="203190"/>
                                </a:lnTo>
                                <a:lnTo>
                                  <a:pt x="255539" y="213245"/>
                                </a:lnTo>
                                <a:lnTo>
                                  <a:pt x="255596" y="209228"/>
                                </a:lnTo>
                                <a:lnTo>
                                  <a:pt x="255652" y="176210"/>
                                </a:lnTo>
                                <a:lnTo>
                                  <a:pt x="255713" y="183973"/>
                                </a:lnTo>
                                <a:lnTo>
                                  <a:pt x="255770" y="215242"/>
                                </a:lnTo>
                                <a:lnTo>
                                  <a:pt x="255826" y="207207"/>
                                </a:lnTo>
                                <a:lnTo>
                                  <a:pt x="255883" y="214095"/>
                                </a:lnTo>
                                <a:lnTo>
                                  <a:pt x="255940" y="224726"/>
                                </a:lnTo>
                                <a:lnTo>
                                  <a:pt x="255996" y="183099"/>
                                </a:lnTo>
                                <a:lnTo>
                                  <a:pt x="256053" y="233036"/>
                                </a:lnTo>
                                <a:lnTo>
                                  <a:pt x="256114" y="201768"/>
                                </a:lnTo>
                                <a:lnTo>
                                  <a:pt x="256171" y="212945"/>
                                </a:lnTo>
                                <a:lnTo>
                                  <a:pt x="256227" y="194004"/>
                                </a:lnTo>
                                <a:lnTo>
                                  <a:pt x="256284" y="208081"/>
                                </a:lnTo>
                                <a:lnTo>
                                  <a:pt x="256345" y="207782"/>
                                </a:lnTo>
                                <a:lnTo>
                                  <a:pt x="256401" y="240500"/>
                                </a:lnTo>
                                <a:lnTo>
                                  <a:pt x="256458" y="202339"/>
                                </a:lnTo>
                                <a:lnTo>
                                  <a:pt x="256515" y="218688"/>
                                </a:lnTo>
                                <a:lnTo>
                                  <a:pt x="256572" y="232186"/>
                                </a:lnTo>
                                <a:lnTo>
                                  <a:pt x="256628" y="209228"/>
                                </a:lnTo>
                                <a:lnTo>
                                  <a:pt x="256685" y="204336"/>
                                </a:lnTo>
                                <a:lnTo>
                                  <a:pt x="256746" y="216116"/>
                                </a:lnTo>
                                <a:lnTo>
                                  <a:pt x="256802" y="175064"/>
                                </a:lnTo>
                                <a:lnTo>
                                  <a:pt x="256859" y="222130"/>
                                </a:lnTo>
                                <a:lnTo>
                                  <a:pt x="256916" y="187116"/>
                                </a:lnTo>
                                <a:lnTo>
                                  <a:pt x="256973" y="244813"/>
                                </a:lnTo>
                                <a:lnTo>
                                  <a:pt x="257029" y="192008"/>
                                </a:lnTo>
                                <a:lnTo>
                                  <a:pt x="257090" y="205486"/>
                                </a:lnTo>
                                <a:lnTo>
                                  <a:pt x="257147" y="223576"/>
                                </a:lnTo>
                                <a:lnTo>
                                  <a:pt x="257203" y="217263"/>
                                </a:lnTo>
                                <a:lnTo>
                                  <a:pt x="257260" y="239350"/>
                                </a:lnTo>
                                <a:lnTo>
                                  <a:pt x="257317" y="217837"/>
                                </a:lnTo>
                                <a:lnTo>
                                  <a:pt x="257377" y="214395"/>
                                </a:lnTo>
                                <a:lnTo>
                                  <a:pt x="257434" y="177085"/>
                                </a:lnTo>
                                <a:lnTo>
                                  <a:pt x="257491" y="227873"/>
                                </a:lnTo>
                                <a:lnTo>
                                  <a:pt x="257548" y="201193"/>
                                </a:lnTo>
                                <a:lnTo>
                                  <a:pt x="257604" y="218113"/>
                                </a:lnTo>
                                <a:lnTo>
                                  <a:pt x="257661" y="202339"/>
                                </a:lnTo>
                                <a:lnTo>
                                  <a:pt x="257718" y="194004"/>
                                </a:lnTo>
                                <a:lnTo>
                                  <a:pt x="257778" y="205486"/>
                                </a:lnTo>
                                <a:lnTo>
                                  <a:pt x="257835" y="171917"/>
                                </a:lnTo>
                                <a:lnTo>
                                  <a:pt x="257892" y="209228"/>
                                </a:lnTo>
                                <a:lnTo>
                                  <a:pt x="257948" y="229319"/>
                                </a:lnTo>
                                <a:lnTo>
                                  <a:pt x="258009" y="241071"/>
                                </a:lnTo>
                                <a:lnTo>
                                  <a:pt x="258066" y="219259"/>
                                </a:lnTo>
                                <a:lnTo>
                                  <a:pt x="258123" y="223280"/>
                                </a:lnTo>
                                <a:lnTo>
                                  <a:pt x="258179" y="202043"/>
                                </a:lnTo>
                                <a:lnTo>
                                  <a:pt x="258236" y="244813"/>
                                </a:lnTo>
                                <a:lnTo>
                                  <a:pt x="258293" y="239350"/>
                                </a:lnTo>
                                <a:lnTo>
                                  <a:pt x="258353" y="219834"/>
                                </a:lnTo>
                                <a:lnTo>
                                  <a:pt x="258410" y="228444"/>
                                </a:lnTo>
                                <a:lnTo>
                                  <a:pt x="258467" y="227593"/>
                                </a:lnTo>
                                <a:lnTo>
                                  <a:pt x="258524" y="223576"/>
                                </a:lnTo>
                                <a:lnTo>
                                  <a:pt x="258580" y="241946"/>
                                </a:lnTo>
                                <a:lnTo>
                                  <a:pt x="258637" y="225872"/>
                                </a:lnTo>
                                <a:lnTo>
                                  <a:pt x="258694" y="246538"/>
                                </a:lnTo>
                                <a:lnTo>
                                  <a:pt x="258754" y="194580"/>
                                </a:lnTo>
                                <a:lnTo>
                                  <a:pt x="258811" y="215242"/>
                                </a:lnTo>
                                <a:lnTo>
                                  <a:pt x="258868" y="196025"/>
                                </a:lnTo>
                                <a:lnTo>
                                  <a:pt x="258925" y="202614"/>
                                </a:lnTo>
                                <a:lnTo>
                                  <a:pt x="258985" y="202339"/>
                                </a:lnTo>
                                <a:lnTo>
                                  <a:pt x="259042" y="216967"/>
                                </a:lnTo>
                                <a:lnTo>
                                  <a:pt x="259099" y="244517"/>
                                </a:lnTo>
                                <a:lnTo>
                                  <a:pt x="259155" y="197746"/>
                                </a:lnTo>
                                <a:lnTo>
                                  <a:pt x="259212" y="219259"/>
                                </a:lnTo>
                                <a:lnTo>
                                  <a:pt x="259269" y="230165"/>
                                </a:lnTo>
                                <a:lnTo>
                                  <a:pt x="259325" y="219834"/>
                                </a:lnTo>
                                <a:lnTo>
                                  <a:pt x="259386" y="212099"/>
                                </a:lnTo>
                                <a:lnTo>
                                  <a:pt x="259443" y="243092"/>
                                </a:lnTo>
                                <a:lnTo>
                                  <a:pt x="259500" y="226723"/>
                                </a:lnTo>
                                <a:lnTo>
                                  <a:pt x="259556" y="242221"/>
                                </a:lnTo>
                                <a:lnTo>
                                  <a:pt x="259613" y="243667"/>
                                </a:lnTo>
                                <a:lnTo>
                                  <a:pt x="259670" y="198597"/>
                                </a:lnTo>
                                <a:lnTo>
                                  <a:pt x="259730" y="223280"/>
                                </a:lnTo>
                                <a:lnTo>
                                  <a:pt x="259787" y="195454"/>
                                </a:lnTo>
                                <a:lnTo>
                                  <a:pt x="259844" y="213520"/>
                                </a:lnTo>
                                <a:lnTo>
                                  <a:pt x="259900" y="215242"/>
                                </a:lnTo>
                                <a:lnTo>
                                  <a:pt x="259957" y="195730"/>
                                </a:lnTo>
                                <a:lnTo>
                                  <a:pt x="260018" y="208653"/>
                                </a:lnTo>
                                <a:lnTo>
                                  <a:pt x="260075" y="189712"/>
                                </a:lnTo>
                                <a:lnTo>
                                  <a:pt x="260131" y="220409"/>
                                </a:lnTo>
                                <a:lnTo>
                                  <a:pt x="260188" y="203765"/>
                                </a:lnTo>
                                <a:lnTo>
                                  <a:pt x="260245" y="230740"/>
                                </a:lnTo>
                                <a:lnTo>
                                  <a:pt x="260301" y="222130"/>
                                </a:lnTo>
                                <a:lnTo>
                                  <a:pt x="260358" y="244813"/>
                                </a:lnTo>
                                <a:lnTo>
                                  <a:pt x="260419" y="203190"/>
                                </a:lnTo>
                                <a:lnTo>
                                  <a:pt x="260476" y="188841"/>
                                </a:lnTo>
                                <a:lnTo>
                                  <a:pt x="260532" y="203765"/>
                                </a:lnTo>
                                <a:lnTo>
                                  <a:pt x="260589" y="200618"/>
                                </a:lnTo>
                                <a:lnTo>
                                  <a:pt x="260646" y="225002"/>
                                </a:lnTo>
                                <a:lnTo>
                                  <a:pt x="260706" y="229594"/>
                                </a:lnTo>
                                <a:lnTo>
                                  <a:pt x="260763" y="226447"/>
                                </a:lnTo>
                                <a:lnTo>
                                  <a:pt x="260820" y="250256"/>
                                </a:lnTo>
                                <a:lnTo>
                                  <a:pt x="260876" y="213820"/>
                                </a:lnTo>
                                <a:lnTo>
                                  <a:pt x="260933" y="214395"/>
                                </a:lnTo>
                                <a:lnTo>
                                  <a:pt x="260994" y="242221"/>
                                </a:lnTo>
                                <a:lnTo>
                                  <a:pt x="261051" y="195730"/>
                                </a:lnTo>
                                <a:lnTo>
                                  <a:pt x="261107" y="216967"/>
                                </a:lnTo>
                                <a:lnTo>
                                  <a:pt x="261164" y="233336"/>
                                </a:lnTo>
                                <a:lnTo>
                                  <a:pt x="261221" y="244813"/>
                                </a:lnTo>
                                <a:lnTo>
                                  <a:pt x="261277" y="226447"/>
                                </a:lnTo>
                                <a:lnTo>
                                  <a:pt x="261334" y="206932"/>
                                </a:lnTo>
                                <a:lnTo>
                                  <a:pt x="261395" y="198022"/>
                                </a:lnTo>
                                <a:lnTo>
                                  <a:pt x="261451" y="215541"/>
                                </a:lnTo>
                                <a:lnTo>
                                  <a:pt x="261508" y="226723"/>
                                </a:lnTo>
                                <a:lnTo>
                                  <a:pt x="261565" y="235057"/>
                                </a:lnTo>
                                <a:lnTo>
                                  <a:pt x="261622" y="206061"/>
                                </a:lnTo>
                                <a:lnTo>
                                  <a:pt x="261682" y="215541"/>
                                </a:lnTo>
                                <a:lnTo>
                                  <a:pt x="261739" y="244813"/>
                                </a:lnTo>
                                <a:lnTo>
                                  <a:pt x="261796" y="228169"/>
                                </a:lnTo>
                                <a:lnTo>
                                  <a:pt x="261852" y="234757"/>
                                </a:lnTo>
                                <a:lnTo>
                                  <a:pt x="261909" y="233036"/>
                                </a:lnTo>
                                <a:lnTo>
                                  <a:pt x="261966" y="221855"/>
                                </a:lnTo>
                                <a:lnTo>
                                  <a:pt x="262027" y="217837"/>
                                </a:lnTo>
                                <a:lnTo>
                                  <a:pt x="262083" y="233036"/>
                                </a:lnTo>
                                <a:lnTo>
                                  <a:pt x="262140" y="225297"/>
                                </a:lnTo>
                                <a:lnTo>
                                  <a:pt x="262197" y="247960"/>
                                </a:lnTo>
                                <a:lnTo>
                                  <a:pt x="262253" y="253698"/>
                                </a:lnTo>
                                <a:lnTo>
                                  <a:pt x="262310" y="221855"/>
                                </a:lnTo>
                                <a:lnTo>
                                  <a:pt x="262367" y="208353"/>
                                </a:lnTo>
                                <a:lnTo>
                                  <a:pt x="262428" y="207207"/>
                                </a:lnTo>
                                <a:lnTo>
                                  <a:pt x="262484" y="227022"/>
                                </a:lnTo>
                                <a:lnTo>
                                  <a:pt x="262541" y="216116"/>
                                </a:lnTo>
                                <a:lnTo>
                                  <a:pt x="262598" y="244517"/>
                                </a:lnTo>
                                <a:lnTo>
                                  <a:pt x="262658" y="253423"/>
                                </a:lnTo>
                                <a:lnTo>
                                  <a:pt x="262715" y="228169"/>
                                </a:lnTo>
                                <a:lnTo>
                                  <a:pt x="262772" y="224726"/>
                                </a:lnTo>
                                <a:lnTo>
                                  <a:pt x="262828" y="247685"/>
                                </a:lnTo>
                                <a:lnTo>
                                  <a:pt x="262885" y="232761"/>
                                </a:lnTo>
                                <a:lnTo>
                                  <a:pt x="262942" y="227022"/>
                                </a:lnTo>
                                <a:lnTo>
                                  <a:pt x="263003" y="232461"/>
                                </a:lnTo>
                                <a:lnTo>
                                  <a:pt x="263059" y="219259"/>
                                </a:lnTo>
                                <a:lnTo>
                                  <a:pt x="263116" y="246238"/>
                                </a:lnTo>
                                <a:lnTo>
                                  <a:pt x="263173" y="229594"/>
                                </a:lnTo>
                                <a:lnTo>
                                  <a:pt x="263229" y="251977"/>
                                </a:lnTo>
                                <a:lnTo>
                                  <a:pt x="263286" y="230165"/>
                                </a:lnTo>
                                <a:lnTo>
                                  <a:pt x="263343" y="213520"/>
                                </a:lnTo>
                                <a:lnTo>
                                  <a:pt x="263404" y="276385"/>
                                </a:lnTo>
                                <a:lnTo>
                                  <a:pt x="263460" y="264329"/>
                                </a:lnTo>
                                <a:lnTo>
                                  <a:pt x="263517" y="244242"/>
                                </a:lnTo>
                                <a:lnTo>
                                  <a:pt x="263574" y="215242"/>
                                </a:lnTo>
                                <a:lnTo>
                                  <a:pt x="263634" y="235632"/>
                                </a:lnTo>
                                <a:lnTo>
                                  <a:pt x="263691" y="237353"/>
                                </a:lnTo>
                                <a:lnTo>
                                  <a:pt x="263748" y="233036"/>
                                </a:lnTo>
                                <a:lnTo>
                                  <a:pt x="263804" y="229890"/>
                                </a:lnTo>
                                <a:lnTo>
                                  <a:pt x="263861" y="250256"/>
                                </a:lnTo>
                                <a:lnTo>
                                  <a:pt x="263918" y="218413"/>
                                </a:lnTo>
                                <a:lnTo>
                                  <a:pt x="263975" y="239075"/>
                                </a:lnTo>
                                <a:lnTo>
                                  <a:pt x="264035" y="236503"/>
                                </a:lnTo>
                                <a:lnTo>
                                  <a:pt x="264092" y="251702"/>
                                </a:lnTo>
                                <a:lnTo>
                                  <a:pt x="264149" y="243392"/>
                                </a:lnTo>
                                <a:lnTo>
                                  <a:pt x="264205" y="229043"/>
                                </a:lnTo>
                                <a:lnTo>
                                  <a:pt x="264262" y="250280"/>
                                </a:lnTo>
                                <a:lnTo>
                                  <a:pt x="264319" y="221580"/>
                                </a:lnTo>
                                <a:lnTo>
                                  <a:pt x="264380" y="237078"/>
                                </a:lnTo>
                                <a:lnTo>
                                  <a:pt x="264436" y="249130"/>
                                </a:lnTo>
                                <a:lnTo>
                                  <a:pt x="264493" y="228744"/>
                                </a:lnTo>
                                <a:lnTo>
                                  <a:pt x="264550" y="258590"/>
                                </a:lnTo>
                                <a:lnTo>
                                  <a:pt x="264606" y="194304"/>
                                </a:lnTo>
                                <a:lnTo>
                                  <a:pt x="264667" y="253148"/>
                                </a:lnTo>
                                <a:lnTo>
                                  <a:pt x="264724" y="247984"/>
                                </a:lnTo>
                                <a:lnTo>
                                  <a:pt x="264780" y="212970"/>
                                </a:lnTo>
                                <a:lnTo>
                                  <a:pt x="264837" y="245963"/>
                                </a:lnTo>
                                <a:lnTo>
                                  <a:pt x="264894" y="243092"/>
                                </a:lnTo>
                                <a:lnTo>
                                  <a:pt x="264951" y="274960"/>
                                </a:lnTo>
                                <a:lnTo>
                                  <a:pt x="265007" y="224726"/>
                                </a:lnTo>
                                <a:lnTo>
                                  <a:pt x="265068" y="200043"/>
                                </a:lnTo>
                                <a:lnTo>
                                  <a:pt x="265125" y="246263"/>
                                </a:lnTo>
                                <a:lnTo>
                                  <a:pt x="265181" y="246263"/>
                                </a:lnTo>
                                <a:lnTo>
                                  <a:pt x="265238" y="223301"/>
                                </a:lnTo>
                                <a:lnTo>
                                  <a:pt x="265299" y="223005"/>
                                </a:lnTo>
                                <a:lnTo>
                                  <a:pt x="265356" y="262908"/>
                                </a:lnTo>
                                <a:lnTo>
                                  <a:pt x="265412" y="235357"/>
                                </a:lnTo>
                                <a:lnTo>
                                  <a:pt x="265469" y="252277"/>
                                </a:lnTo>
                                <a:lnTo>
                                  <a:pt x="265526" y="234482"/>
                                </a:lnTo>
                                <a:lnTo>
                                  <a:pt x="265582" y="205506"/>
                                </a:lnTo>
                                <a:lnTo>
                                  <a:pt x="265643" y="243392"/>
                                </a:lnTo>
                                <a:lnTo>
                                  <a:pt x="265700" y="214395"/>
                                </a:lnTo>
                                <a:lnTo>
                                  <a:pt x="265756" y="256294"/>
                                </a:lnTo>
                                <a:lnTo>
                                  <a:pt x="265813" y="249705"/>
                                </a:lnTo>
                                <a:lnTo>
                                  <a:pt x="265870" y="233911"/>
                                </a:lnTo>
                                <a:lnTo>
                                  <a:pt x="265927" y="225597"/>
                                </a:lnTo>
                                <a:lnTo>
                                  <a:pt x="265983" y="236778"/>
                                </a:lnTo>
                                <a:lnTo>
                                  <a:pt x="266044" y="233061"/>
                                </a:lnTo>
                                <a:lnTo>
                                  <a:pt x="266101" y="226447"/>
                                </a:lnTo>
                                <a:lnTo>
                                  <a:pt x="266157" y="216691"/>
                                </a:lnTo>
                                <a:lnTo>
                                  <a:pt x="266214" y="239949"/>
                                </a:lnTo>
                                <a:lnTo>
                                  <a:pt x="266275" y="239949"/>
                                </a:lnTo>
                                <a:lnTo>
                                  <a:pt x="266332" y="251426"/>
                                </a:lnTo>
                                <a:lnTo>
                                  <a:pt x="266388" y="259166"/>
                                </a:lnTo>
                                <a:lnTo>
                                  <a:pt x="266445" y="255719"/>
                                </a:lnTo>
                                <a:lnTo>
                                  <a:pt x="266502" y="234207"/>
                                </a:lnTo>
                                <a:lnTo>
                                  <a:pt x="266558" y="215266"/>
                                </a:lnTo>
                                <a:lnTo>
                                  <a:pt x="266615" y="259736"/>
                                </a:lnTo>
                                <a:lnTo>
                                  <a:pt x="266676" y="243667"/>
                                </a:lnTo>
                                <a:lnTo>
                                  <a:pt x="266732" y="255719"/>
                                </a:lnTo>
                                <a:lnTo>
                                  <a:pt x="266789" y="266050"/>
                                </a:lnTo>
                                <a:lnTo>
                                  <a:pt x="266846" y="229043"/>
                                </a:lnTo>
                                <a:lnTo>
                                  <a:pt x="266903" y="287016"/>
                                </a:lnTo>
                                <a:lnTo>
                                  <a:pt x="266959" y="211524"/>
                                </a:lnTo>
                                <a:lnTo>
                                  <a:pt x="267020" y="255719"/>
                                </a:lnTo>
                                <a:lnTo>
                                  <a:pt x="267077" y="232485"/>
                                </a:lnTo>
                                <a:lnTo>
                                  <a:pt x="267133" y="248555"/>
                                </a:lnTo>
                                <a:lnTo>
                                  <a:pt x="267190" y="272088"/>
                                </a:lnTo>
                                <a:lnTo>
                                  <a:pt x="267247" y="259736"/>
                                </a:lnTo>
                                <a:lnTo>
                                  <a:pt x="267308" y="295326"/>
                                </a:lnTo>
                                <a:lnTo>
                                  <a:pt x="267364" y="242817"/>
                                </a:lnTo>
                                <a:lnTo>
                                  <a:pt x="267421" y="235632"/>
                                </a:lnTo>
                                <a:lnTo>
                                  <a:pt x="267478" y="257444"/>
                                </a:lnTo>
                                <a:lnTo>
                                  <a:pt x="267534" y="232761"/>
                                </a:lnTo>
                                <a:lnTo>
                                  <a:pt x="267591" y="237353"/>
                                </a:lnTo>
                                <a:lnTo>
                                  <a:pt x="267648" y="231335"/>
                                </a:lnTo>
                                <a:lnTo>
                                  <a:pt x="267708" y="235357"/>
                                </a:lnTo>
                                <a:lnTo>
                                  <a:pt x="267765" y="242817"/>
                                </a:lnTo>
                                <a:lnTo>
                                  <a:pt x="267822" y="201768"/>
                                </a:lnTo>
                                <a:lnTo>
                                  <a:pt x="267879" y="229890"/>
                                </a:lnTo>
                                <a:lnTo>
                                  <a:pt x="267935" y="230764"/>
                                </a:lnTo>
                                <a:lnTo>
                                  <a:pt x="267996" y="265479"/>
                                </a:lnTo>
                                <a:lnTo>
                                  <a:pt x="268053" y="273238"/>
                                </a:lnTo>
                                <a:lnTo>
                                  <a:pt x="268109" y="251702"/>
                                </a:lnTo>
                                <a:lnTo>
                                  <a:pt x="268166" y="235357"/>
                                </a:lnTo>
                                <a:lnTo>
                                  <a:pt x="268223" y="237353"/>
                                </a:lnTo>
                                <a:lnTo>
                                  <a:pt x="268283" y="260887"/>
                                </a:lnTo>
                                <a:lnTo>
                                  <a:pt x="268340" y="256594"/>
                                </a:lnTo>
                                <a:lnTo>
                                  <a:pt x="268397" y="211824"/>
                                </a:lnTo>
                                <a:lnTo>
                                  <a:pt x="268454" y="231611"/>
                                </a:lnTo>
                                <a:lnTo>
                                  <a:pt x="268510" y="235357"/>
                                </a:lnTo>
                                <a:lnTo>
                                  <a:pt x="268567" y="246538"/>
                                </a:lnTo>
                                <a:lnTo>
                                  <a:pt x="268624" y="264329"/>
                                </a:lnTo>
                                <a:lnTo>
                                  <a:pt x="268684" y="229890"/>
                                </a:lnTo>
                                <a:lnTo>
                                  <a:pt x="268741" y="264629"/>
                                </a:lnTo>
                                <a:lnTo>
                                  <a:pt x="268798" y="251702"/>
                                </a:lnTo>
                                <a:lnTo>
                                  <a:pt x="268855" y="267775"/>
                                </a:lnTo>
                                <a:lnTo>
                                  <a:pt x="268911" y="258590"/>
                                </a:lnTo>
                                <a:lnTo>
                                  <a:pt x="268972" y="223876"/>
                                </a:lnTo>
                                <a:lnTo>
                                  <a:pt x="269029" y="261757"/>
                                </a:lnTo>
                                <a:lnTo>
                                  <a:pt x="269085" y="231911"/>
                                </a:lnTo>
                                <a:lnTo>
                                  <a:pt x="269142" y="268646"/>
                                </a:lnTo>
                                <a:lnTo>
                                  <a:pt x="269199" y="239075"/>
                                </a:lnTo>
                                <a:lnTo>
                                  <a:pt x="269255" y="229614"/>
                                </a:lnTo>
                                <a:lnTo>
                                  <a:pt x="269316" y="241671"/>
                                </a:lnTo>
                                <a:lnTo>
                                  <a:pt x="269373" y="277831"/>
                                </a:lnTo>
                                <a:lnTo>
                                  <a:pt x="269430" y="217263"/>
                                </a:lnTo>
                                <a:lnTo>
                                  <a:pt x="269486" y="234782"/>
                                </a:lnTo>
                                <a:lnTo>
                                  <a:pt x="269543" y="251426"/>
                                </a:lnTo>
                                <a:lnTo>
                                  <a:pt x="269600" y="258015"/>
                                </a:lnTo>
                                <a:lnTo>
                                  <a:pt x="269656" y="237078"/>
                                </a:lnTo>
                                <a:lnTo>
                                  <a:pt x="269717" y="226172"/>
                                </a:lnTo>
                                <a:lnTo>
                                  <a:pt x="269774" y="246814"/>
                                </a:lnTo>
                                <a:lnTo>
                                  <a:pt x="269830" y="263758"/>
                                </a:lnTo>
                                <a:lnTo>
                                  <a:pt x="269887" y="247685"/>
                                </a:lnTo>
                                <a:lnTo>
                                  <a:pt x="269948" y="222430"/>
                                </a:lnTo>
                                <a:lnTo>
                                  <a:pt x="270005" y="246238"/>
                                </a:lnTo>
                                <a:lnTo>
                                  <a:pt x="270061" y="222705"/>
                                </a:lnTo>
                                <a:lnTo>
                                  <a:pt x="270118" y="237924"/>
                                </a:lnTo>
                                <a:lnTo>
                                  <a:pt x="270175" y="236203"/>
                                </a:lnTo>
                                <a:lnTo>
                                  <a:pt x="270231" y="264034"/>
                                </a:lnTo>
                                <a:lnTo>
                                  <a:pt x="270292" y="258590"/>
                                </a:lnTo>
                                <a:lnTo>
                                  <a:pt x="270349" y="234186"/>
                                </a:lnTo>
                                <a:lnTo>
                                  <a:pt x="270406" y="239075"/>
                                </a:lnTo>
                                <a:lnTo>
                                  <a:pt x="270462" y="254573"/>
                                </a:lnTo>
                                <a:lnTo>
                                  <a:pt x="270519" y="258866"/>
                                </a:lnTo>
                                <a:lnTo>
                                  <a:pt x="270576" y="249406"/>
                                </a:lnTo>
                                <a:lnTo>
                                  <a:pt x="270632" y="259736"/>
                                </a:lnTo>
                                <a:lnTo>
                                  <a:pt x="270693" y="247960"/>
                                </a:lnTo>
                                <a:lnTo>
                                  <a:pt x="270750" y="245664"/>
                                </a:lnTo>
                                <a:lnTo>
                                  <a:pt x="270807" y="255994"/>
                                </a:lnTo>
                                <a:lnTo>
                                  <a:pt x="270863" y="249681"/>
                                </a:lnTo>
                                <a:lnTo>
                                  <a:pt x="270924" y="234186"/>
                                </a:lnTo>
                                <a:lnTo>
                                  <a:pt x="270981" y="246238"/>
                                </a:lnTo>
                                <a:lnTo>
                                  <a:pt x="271037" y="261462"/>
                                </a:lnTo>
                                <a:lnTo>
                                  <a:pt x="271094" y="250556"/>
                                </a:lnTo>
                                <a:lnTo>
                                  <a:pt x="271151" y="231040"/>
                                </a:lnTo>
                                <a:lnTo>
                                  <a:pt x="271207" y="271493"/>
                                </a:lnTo>
                                <a:lnTo>
                                  <a:pt x="271264" y="256570"/>
                                </a:lnTo>
                                <a:lnTo>
                                  <a:pt x="271325" y="247109"/>
                                </a:lnTo>
                                <a:lnTo>
                                  <a:pt x="271382" y="256570"/>
                                </a:lnTo>
                                <a:lnTo>
                                  <a:pt x="271438" y="275235"/>
                                </a:lnTo>
                                <a:lnTo>
                                  <a:pt x="271495" y="239350"/>
                                </a:lnTo>
                                <a:lnTo>
                                  <a:pt x="271552" y="278382"/>
                                </a:lnTo>
                                <a:lnTo>
                                  <a:pt x="271608" y="240796"/>
                                </a:lnTo>
                                <a:lnTo>
                                  <a:pt x="271669" y="253127"/>
                                </a:lnTo>
                                <a:lnTo>
                                  <a:pt x="271726" y="195155"/>
                                </a:lnTo>
                                <a:lnTo>
                                  <a:pt x="271782" y="294751"/>
                                </a:lnTo>
                                <a:lnTo>
                                  <a:pt x="271839" y="238775"/>
                                </a:lnTo>
                                <a:lnTo>
                                  <a:pt x="271896" y="242792"/>
                                </a:lnTo>
                                <a:lnTo>
                                  <a:pt x="271957" y="262033"/>
                                </a:lnTo>
                                <a:lnTo>
                                  <a:pt x="272013" y="239925"/>
                                </a:lnTo>
                                <a:lnTo>
                                  <a:pt x="272070" y="237054"/>
                                </a:lnTo>
                                <a:lnTo>
                                  <a:pt x="272127" y="247385"/>
                                </a:lnTo>
                                <a:lnTo>
                                  <a:pt x="272183" y="217837"/>
                                </a:lnTo>
                                <a:lnTo>
                                  <a:pt x="272240" y="278382"/>
                                </a:lnTo>
                                <a:lnTo>
                                  <a:pt x="272297" y="244517"/>
                                </a:lnTo>
                                <a:lnTo>
                                  <a:pt x="272358" y="250831"/>
                                </a:lnTo>
                                <a:lnTo>
                                  <a:pt x="272414" y="223280"/>
                                </a:lnTo>
                                <a:lnTo>
                                  <a:pt x="272471" y="250556"/>
                                </a:lnTo>
                                <a:lnTo>
                                  <a:pt x="272528" y="239075"/>
                                </a:lnTo>
                                <a:lnTo>
                                  <a:pt x="272588" y="236778"/>
                                </a:lnTo>
                                <a:lnTo>
                                  <a:pt x="272645" y="239925"/>
                                </a:lnTo>
                                <a:lnTo>
                                  <a:pt x="272702" y="252852"/>
                                </a:lnTo>
                                <a:lnTo>
                                  <a:pt x="272759" y="257720"/>
                                </a:lnTo>
                                <a:lnTo>
                                  <a:pt x="272815" y="275510"/>
                                </a:lnTo>
                                <a:lnTo>
                                  <a:pt x="272872" y="255719"/>
                                </a:lnTo>
                                <a:lnTo>
                                  <a:pt x="272933" y="239350"/>
                                </a:lnTo>
                                <a:lnTo>
                                  <a:pt x="272989" y="251131"/>
                                </a:lnTo>
                                <a:lnTo>
                                  <a:pt x="273046" y="263758"/>
                                </a:lnTo>
                                <a:lnTo>
                                  <a:pt x="273103" y="255994"/>
                                </a:lnTo>
                                <a:lnTo>
                                  <a:pt x="273160" y="228444"/>
                                </a:lnTo>
                                <a:lnTo>
                                  <a:pt x="273216" y="239350"/>
                                </a:lnTo>
                                <a:lnTo>
                                  <a:pt x="273273" y="227298"/>
                                </a:lnTo>
                                <a:lnTo>
                                  <a:pt x="273334" y="232186"/>
                                </a:lnTo>
                                <a:lnTo>
                                  <a:pt x="273390" y="281824"/>
                                </a:lnTo>
                                <a:lnTo>
                                  <a:pt x="273447" y="242792"/>
                                </a:lnTo>
                                <a:lnTo>
                                  <a:pt x="273504" y="250831"/>
                                </a:lnTo>
                                <a:lnTo>
                                  <a:pt x="273564" y="245092"/>
                                </a:lnTo>
                                <a:lnTo>
                                  <a:pt x="273621" y="232461"/>
                                </a:lnTo>
                                <a:lnTo>
                                  <a:pt x="273678" y="210653"/>
                                </a:lnTo>
                                <a:lnTo>
                                  <a:pt x="273734" y="253698"/>
                                </a:lnTo>
                                <a:lnTo>
                                  <a:pt x="273791" y="246814"/>
                                </a:lnTo>
                                <a:lnTo>
                                  <a:pt x="273848" y="224427"/>
                                </a:lnTo>
                                <a:lnTo>
                                  <a:pt x="273905" y="265179"/>
                                </a:lnTo>
                                <a:lnTo>
                                  <a:pt x="273965" y="208928"/>
                                </a:lnTo>
                                <a:lnTo>
                                  <a:pt x="274022" y="249106"/>
                                </a:lnTo>
                                <a:lnTo>
                                  <a:pt x="274079" y="210078"/>
                                </a:lnTo>
                                <a:lnTo>
                                  <a:pt x="274135" y="252277"/>
                                </a:lnTo>
                                <a:lnTo>
                                  <a:pt x="274192" y="245388"/>
                                </a:lnTo>
                                <a:lnTo>
                                  <a:pt x="274249" y="222705"/>
                                </a:lnTo>
                                <a:lnTo>
                                  <a:pt x="274310" y="223280"/>
                                </a:lnTo>
                                <a:lnTo>
                                  <a:pt x="274366" y="284995"/>
                                </a:lnTo>
                                <a:lnTo>
                                  <a:pt x="274423" y="273218"/>
                                </a:lnTo>
                                <a:lnTo>
                                  <a:pt x="274480" y="249106"/>
                                </a:lnTo>
                                <a:lnTo>
                                  <a:pt x="274540" y="206360"/>
                                </a:lnTo>
                                <a:lnTo>
                                  <a:pt x="274597" y="231886"/>
                                </a:lnTo>
                                <a:lnTo>
                                  <a:pt x="274654" y="247685"/>
                                </a:lnTo>
                                <a:lnTo>
                                  <a:pt x="274710" y="281549"/>
                                </a:lnTo>
                                <a:lnTo>
                                  <a:pt x="274767" y="246814"/>
                                </a:lnTo>
                                <a:lnTo>
                                  <a:pt x="274824" y="247109"/>
                                </a:lnTo>
                                <a:lnTo>
                                  <a:pt x="274881" y="231886"/>
                                </a:lnTo>
                                <a:lnTo>
                                  <a:pt x="274937" y="219259"/>
                                </a:lnTo>
                                <a:lnTo>
                                  <a:pt x="274998" y="232761"/>
                                </a:lnTo>
                                <a:lnTo>
                                  <a:pt x="275055" y="263458"/>
                                </a:lnTo>
                                <a:lnTo>
                                  <a:pt x="275111" y="246814"/>
                                </a:lnTo>
                                <a:lnTo>
                                  <a:pt x="275168" y="243942"/>
                                </a:lnTo>
                                <a:lnTo>
                                  <a:pt x="275225" y="243667"/>
                                </a:lnTo>
                                <a:lnTo>
                                  <a:pt x="275286" y="227873"/>
                                </a:lnTo>
                                <a:lnTo>
                                  <a:pt x="275342" y="267775"/>
                                </a:lnTo>
                                <a:lnTo>
                                  <a:pt x="275399" y="259166"/>
                                </a:lnTo>
                                <a:lnTo>
                                  <a:pt x="275456" y="228169"/>
                                </a:lnTo>
                                <a:lnTo>
                                  <a:pt x="275512" y="212674"/>
                                </a:lnTo>
                                <a:lnTo>
                                  <a:pt x="275573" y="233911"/>
                                </a:lnTo>
                                <a:lnTo>
                                  <a:pt x="275630" y="235057"/>
                                </a:lnTo>
                                <a:lnTo>
                                  <a:pt x="275686" y="276661"/>
                                </a:lnTo>
                                <a:lnTo>
                                  <a:pt x="275743" y="234482"/>
                                </a:lnTo>
                                <a:lnTo>
                                  <a:pt x="275800" y="250256"/>
                                </a:lnTo>
                                <a:lnTo>
                                  <a:pt x="275857" y="239925"/>
                                </a:lnTo>
                                <a:lnTo>
                                  <a:pt x="275913" y="228169"/>
                                </a:lnTo>
                                <a:lnTo>
                                  <a:pt x="275974" y="263183"/>
                                </a:lnTo>
                                <a:lnTo>
                                  <a:pt x="276031" y="250256"/>
                                </a:lnTo>
                                <a:lnTo>
                                  <a:pt x="276087" y="234757"/>
                                </a:lnTo>
                                <a:lnTo>
                                  <a:pt x="276144" y="233336"/>
                                </a:lnTo>
                                <a:lnTo>
                                  <a:pt x="276201" y="231886"/>
                                </a:lnTo>
                                <a:lnTo>
                                  <a:pt x="276262" y="285841"/>
                                </a:lnTo>
                                <a:lnTo>
                                  <a:pt x="276318" y="258291"/>
                                </a:lnTo>
                                <a:lnTo>
                                  <a:pt x="276375" y="256570"/>
                                </a:lnTo>
                                <a:lnTo>
                                  <a:pt x="276432" y="257720"/>
                                </a:lnTo>
                                <a:lnTo>
                                  <a:pt x="276488" y="247685"/>
                                </a:lnTo>
                                <a:lnTo>
                                  <a:pt x="276545" y="269197"/>
                                </a:lnTo>
                                <a:lnTo>
                                  <a:pt x="276606" y="257720"/>
                                </a:lnTo>
                                <a:lnTo>
                                  <a:pt x="276662" y="231040"/>
                                </a:lnTo>
                                <a:lnTo>
                                  <a:pt x="276719" y="237353"/>
                                </a:lnTo>
                                <a:lnTo>
                                  <a:pt x="276776" y="237353"/>
                                </a:lnTo>
                                <a:lnTo>
                                  <a:pt x="276833" y="241646"/>
                                </a:lnTo>
                                <a:lnTo>
                                  <a:pt x="276889" y="223005"/>
                                </a:lnTo>
                                <a:lnTo>
                                  <a:pt x="276946" y="238499"/>
                                </a:lnTo>
                                <a:lnTo>
                                  <a:pt x="277007" y="258291"/>
                                </a:lnTo>
                                <a:lnTo>
                                  <a:pt x="277063" y="242792"/>
                                </a:lnTo>
                                <a:lnTo>
                                  <a:pt x="277120" y="254273"/>
                                </a:lnTo>
                                <a:lnTo>
                                  <a:pt x="277177" y="253698"/>
                                </a:lnTo>
                                <a:lnTo>
                                  <a:pt x="277238" y="259441"/>
                                </a:lnTo>
                                <a:lnTo>
                                  <a:pt x="277294" y="247960"/>
                                </a:lnTo>
                                <a:lnTo>
                                  <a:pt x="277351" y="259166"/>
                                </a:lnTo>
                                <a:lnTo>
                                  <a:pt x="277408" y="267476"/>
                                </a:lnTo>
                                <a:lnTo>
                                  <a:pt x="277464" y="233611"/>
                                </a:lnTo>
                                <a:lnTo>
                                  <a:pt x="277521" y="222430"/>
                                </a:lnTo>
                                <a:lnTo>
                                  <a:pt x="277582" y="256570"/>
                                </a:lnTo>
                                <a:lnTo>
                                  <a:pt x="277638" y="241946"/>
                                </a:lnTo>
                                <a:lnTo>
                                  <a:pt x="277695" y="243367"/>
                                </a:lnTo>
                                <a:lnTo>
                                  <a:pt x="277752" y="241946"/>
                                </a:lnTo>
                                <a:lnTo>
                                  <a:pt x="277809" y="250256"/>
                                </a:lnTo>
                                <a:lnTo>
                                  <a:pt x="277865" y="265755"/>
                                </a:lnTo>
                                <a:lnTo>
                                  <a:pt x="277922" y="241371"/>
                                </a:lnTo>
                                <a:lnTo>
                                  <a:pt x="277983" y="246814"/>
                                </a:lnTo>
                                <a:lnTo>
                                  <a:pt x="278039" y="270072"/>
                                </a:lnTo>
                                <a:lnTo>
                                  <a:pt x="278096" y="239350"/>
                                </a:lnTo>
                                <a:lnTo>
                                  <a:pt x="278153" y="270642"/>
                                </a:lnTo>
                                <a:lnTo>
                                  <a:pt x="278214" y="226447"/>
                                </a:lnTo>
                                <a:lnTo>
                                  <a:pt x="278270" y="236479"/>
                                </a:lnTo>
                                <a:lnTo>
                                  <a:pt x="278327" y="238499"/>
                                </a:lnTo>
                                <a:lnTo>
                                  <a:pt x="278384" y="245092"/>
                                </a:lnTo>
                                <a:lnTo>
                                  <a:pt x="278440" y="262883"/>
                                </a:lnTo>
                                <a:lnTo>
                                  <a:pt x="278497" y="239925"/>
                                </a:lnTo>
                                <a:lnTo>
                                  <a:pt x="278554" y="270347"/>
                                </a:lnTo>
                                <a:lnTo>
                                  <a:pt x="278615" y="271493"/>
                                </a:lnTo>
                                <a:lnTo>
                                  <a:pt x="278671" y="253423"/>
                                </a:lnTo>
                                <a:lnTo>
                                  <a:pt x="278728" y="226447"/>
                                </a:lnTo>
                                <a:lnTo>
                                  <a:pt x="278785" y="246538"/>
                                </a:lnTo>
                                <a:lnTo>
                                  <a:pt x="278841" y="266050"/>
                                </a:lnTo>
                                <a:lnTo>
                                  <a:pt x="278898" y="267200"/>
                                </a:lnTo>
                                <a:lnTo>
                                  <a:pt x="278959" y="259441"/>
                                </a:lnTo>
                                <a:lnTo>
                                  <a:pt x="279015" y="265179"/>
                                </a:lnTo>
                                <a:lnTo>
                                  <a:pt x="279072" y="220984"/>
                                </a:lnTo>
                                <a:lnTo>
                                  <a:pt x="279129" y="264604"/>
                                </a:lnTo>
                                <a:lnTo>
                                  <a:pt x="279185" y="228444"/>
                                </a:lnTo>
                                <a:lnTo>
                                  <a:pt x="279246" y="258015"/>
                                </a:lnTo>
                                <a:lnTo>
                                  <a:pt x="279303" y="274664"/>
                                </a:lnTo>
                                <a:lnTo>
                                  <a:pt x="279360" y="249681"/>
                                </a:lnTo>
                                <a:lnTo>
                                  <a:pt x="279416" y="239350"/>
                                </a:lnTo>
                                <a:lnTo>
                                  <a:pt x="279473" y="251702"/>
                                </a:lnTo>
                                <a:lnTo>
                                  <a:pt x="279530" y="251977"/>
                                </a:lnTo>
                                <a:lnTo>
                                  <a:pt x="279586" y="249681"/>
                                </a:lnTo>
                                <a:lnTo>
                                  <a:pt x="279647" y="249406"/>
                                </a:lnTo>
                                <a:lnTo>
                                  <a:pt x="279704" y="231886"/>
                                </a:lnTo>
                                <a:lnTo>
                                  <a:pt x="279761" y="250831"/>
                                </a:lnTo>
                                <a:lnTo>
                                  <a:pt x="279817" y="265479"/>
                                </a:lnTo>
                                <a:lnTo>
                                  <a:pt x="279878" y="249106"/>
                                </a:lnTo>
                                <a:lnTo>
                                  <a:pt x="279935" y="265755"/>
                                </a:lnTo>
                                <a:lnTo>
                                  <a:pt x="279991" y="252552"/>
                                </a:lnTo>
                                <a:lnTo>
                                  <a:pt x="280048" y="264034"/>
                                </a:lnTo>
                                <a:lnTo>
                                  <a:pt x="280105" y="271493"/>
                                </a:lnTo>
                                <a:lnTo>
                                  <a:pt x="280162" y="265479"/>
                                </a:lnTo>
                                <a:lnTo>
                                  <a:pt x="280222" y="242517"/>
                                </a:lnTo>
                                <a:lnTo>
                                  <a:pt x="280279" y="243367"/>
                                </a:lnTo>
                                <a:lnTo>
                                  <a:pt x="280336" y="253127"/>
                                </a:lnTo>
                                <a:lnTo>
                                  <a:pt x="280392" y="284120"/>
                                </a:lnTo>
                                <a:lnTo>
                                  <a:pt x="280449" y="220705"/>
                                </a:lnTo>
                                <a:lnTo>
                                  <a:pt x="280506" y="261462"/>
                                </a:lnTo>
                                <a:lnTo>
                                  <a:pt x="280562" y="258590"/>
                                </a:lnTo>
                                <a:lnTo>
                                  <a:pt x="280623" y="225002"/>
                                </a:lnTo>
                                <a:lnTo>
                                  <a:pt x="280680" y="247385"/>
                                </a:lnTo>
                                <a:lnTo>
                                  <a:pt x="280737" y="248259"/>
                                </a:lnTo>
                                <a:lnTo>
                                  <a:pt x="280793" y="235908"/>
                                </a:lnTo>
                                <a:lnTo>
                                  <a:pt x="280854" y="272939"/>
                                </a:lnTo>
                                <a:lnTo>
                                  <a:pt x="280911" y="246238"/>
                                </a:lnTo>
                                <a:lnTo>
                                  <a:pt x="280967" y="223280"/>
                                </a:lnTo>
                                <a:lnTo>
                                  <a:pt x="281024" y="233611"/>
                                </a:lnTo>
                                <a:lnTo>
                                  <a:pt x="281081" y="241946"/>
                                </a:lnTo>
                                <a:lnTo>
                                  <a:pt x="281138" y="241646"/>
                                </a:lnTo>
                                <a:lnTo>
                                  <a:pt x="281194" y="266050"/>
                                </a:lnTo>
                                <a:lnTo>
                                  <a:pt x="281255" y="291608"/>
                                </a:lnTo>
                                <a:lnTo>
                                  <a:pt x="281312" y="243667"/>
                                </a:lnTo>
                                <a:lnTo>
                                  <a:pt x="281368" y="261737"/>
                                </a:lnTo>
                                <a:lnTo>
                                  <a:pt x="281425" y="237924"/>
                                </a:lnTo>
                                <a:lnTo>
                                  <a:pt x="281482" y="251131"/>
                                </a:lnTo>
                                <a:lnTo>
                                  <a:pt x="281538" y="241371"/>
                                </a:lnTo>
                                <a:lnTo>
                                  <a:pt x="281599" y="239350"/>
                                </a:lnTo>
                                <a:lnTo>
                                  <a:pt x="281656" y="222130"/>
                                </a:lnTo>
                                <a:lnTo>
                                  <a:pt x="281713" y="231886"/>
                                </a:lnTo>
                                <a:lnTo>
                                  <a:pt x="281769" y="249106"/>
                                </a:lnTo>
                                <a:lnTo>
                                  <a:pt x="281830" y="230165"/>
                                </a:lnTo>
                                <a:lnTo>
                                  <a:pt x="281887" y="240500"/>
                                </a:lnTo>
                                <a:lnTo>
                                  <a:pt x="281943" y="252552"/>
                                </a:lnTo>
                                <a:lnTo>
                                  <a:pt x="282000" y="259441"/>
                                </a:lnTo>
                                <a:lnTo>
                                  <a:pt x="282057" y="218413"/>
                                </a:lnTo>
                                <a:lnTo>
                                  <a:pt x="282114" y="255719"/>
                                </a:lnTo>
                                <a:lnTo>
                                  <a:pt x="282170" y="273238"/>
                                </a:lnTo>
                                <a:lnTo>
                                  <a:pt x="282227" y="231315"/>
                                </a:lnTo>
                                <a:lnTo>
                                  <a:pt x="282288" y="233611"/>
                                </a:lnTo>
                                <a:lnTo>
                                  <a:pt x="282344" y="274664"/>
                                </a:lnTo>
                                <a:lnTo>
                                  <a:pt x="282401" y="233611"/>
                                </a:lnTo>
                                <a:lnTo>
                                  <a:pt x="282458" y="243667"/>
                                </a:lnTo>
                                <a:lnTo>
                                  <a:pt x="282514" y="268646"/>
                                </a:lnTo>
                                <a:lnTo>
                                  <a:pt x="282575" y="253127"/>
                                </a:lnTo>
                                <a:lnTo>
                                  <a:pt x="282632" y="237054"/>
                                </a:lnTo>
                                <a:lnTo>
                                  <a:pt x="282689" y="229019"/>
                                </a:lnTo>
                                <a:lnTo>
                                  <a:pt x="282745" y="249681"/>
                                </a:lnTo>
                                <a:lnTo>
                                  <a:pt x="282802" y="257444"/>
                                </a:lnTo>
                                <a:lnTo>
                                  <a:pt x="282863" y="235057"/>
                                </a:lnTo>
                                <a:lnTo>
                                  <a:pt x="282919" y="245664"/>
                                </a:lnTo>
                                <a:lnTo>
                                  <a:pt x="282976" y="262312"/>
                                </a:lnTo>
                                <a:lnTo>
                                  <a:pt x="283033" y="258590"/>
                                </a:lnTo>
                                <a:lnTo>
                                  <a:pt x="283090" y="252277"/>
                                </a:lnTo>
                                <a:lnTo>
                                  <a:pt x="283146" y="247385"/>
                                </a:lnTo>
                                <a:lnTo>
                                  <a:pt x="283203" y="246814"/>
                                </a:lnTo>
                                <a:lnTo>
                                  <a:pt x="283264" y="245092"/>
                                </a:lnTo>
                                <a:lnTo>
                                  <a:pt x="283320" y="253127"/>
                                </a:lnTo>
                                <a:lnTo>
                                  <a:pt x="283377" y="272939"/>
                                </a:lnTo>
                                <a:lnTo>
                                  <a:pt x="283434" y="280403"/>
                                </a:lnTo>
                                <a:lnTo>
                                  <a:pt x="283490" y="209803"/>
                                </a:lnTo>
                                <a:lnTo>
                                  <a:pt x="283551" y="242792"/>
                                </a:lnTo>
                                <a:lnTo>
                                  <a:pt x="283608" y="226723"/>
                                </a:lnTo>
                                <a:lnTo>
                                  <a:pt x="283664" y="253698"/>
                                </a:lnTo>
                                <a:lnTo>
                                  <a:pt x="283721" y="245664"/>
                                </a:lnTo>
                                <a:lnTo>
                                  <a:pt x="283778" y="218413"/>
                                </a:lnTo>
                                <a:lnTo>
                                  <a:pt x="283835" y="234186"/>
                                </a:lnTo>
                                <a:lnTo>
                                  <a:pt x="283895" y="261462"/>
                                </a:lnTo>
                                <a:lnTo>
                                  <a:pt x="283952" y="278681"/>
                                </a:lnTo>
                                <a:lnTo>
                                  <a:pt x="284009" y="253698"/>
                                </a:lnTo>
                                <a:lnTo>
                                  <a:pt x="284065" y="279828"/>
                                </a:lnTo>
                                <a:lnTo>
                                  <a:pt x="284122" y="227298"/>
                                </a:lnTo>
                                <a:lnTo>
                                  <a:pt x="284179" y="251977"/>
                                </a:lnTo>
                                <a:lnTo>
                                  <a:pt x="284236" y="213520"/>
                                </a:lnTo>
                                <a:lnTo>
                                  <a:pt x="284296" y="228169"/>
                                </a:lnTo>
                                <a:lnTo>
                                  <a:pt x="284353" y="251406"/>
                                </a:lnTo>
                                <a:lnTo>
                                  <a:pt x="284410" y="269221"/>
                                </a:lnTo>
                                <a:lnTo>
                                  <a:pt x="284466" y="233611"/>
                                </a:lnTo>
                                <a:lnTo>
                                  <a:pt x="284527" y="266925"/>
                                </a:lnTo>
                                <a:lnTo>
                                  <a:pt x="284584" y="247109"/>
                                </a:lnTo>
                                <a:lnTo>
                                  <a:pt x="284641" y="235632"/>
                                </a:lnTo>
                                <a:lnTo>
                                  <a:pt x="284697" y="236203"/>
                                </a:lnTo>
                                <a:lnTo>
                                  <a:pt x="284754" y="223851"/>
                                </a:lnTo>
                                <a:lnTo>
                                  <a:pt x="284811" y="215541"/>
                                </a:lnTo>
                                <a:lnTo>
                                  <a:pt x="284871" y="239350"/>
                                </a:lnTo>
                                <a:lnTo>
                                  <a:pt x="284928" y="233911"/>
                                </a:lnTo>
                                <a:lnTo>
                                  <a:pt x="284985" y="254848"/>
                                </a:lnTo>
                                <a:lnTo>
                                  <a:pt x="285042" y="258590"/>
                                </a:lnTo>
                                <a:lnTo>
                                  <a:pt x="285098" y="231040"/>
                                </a:lnTo>
                                <a:lnTo>
                                  <a:pt x="285155" y="279552"/>
                                </a:lnTo>
                                <a:lnTo>
                                  <a:pt x="285212" y="232186"/>
                                </a:lnTo>
                                <a:lnTo>
                                  <a:pt x="285272" y="260012"/>
                                </a:lnTo>
                                <a:lnTo>
                                  <a:pt x="285329" y="226148"/>
                                </a:lnTo>
                                <a:lnTo>
                                  <a:pt x="285386" y="229594"/>
                                </a:lnTo>
                                <a:lnTo>
                                  <a:pt x="285442" y="276385"/>
                                </a:lnTo>
                                <a:lnTo>
                                  <a:pt x="285503" y="245092"/>
                                </a:lnTo>
                                <a:lnTo>
                                  <a:pt x="285560" y="236479"/>
                                </a:lnTo>
                                <a:lnTo>
                                  <a:pt x="285616" y="258291"/>
                                </a:lnTo>
                                <a:lnTo>
                                  <a:pt x="285673" y="235333"/>
                                </a:lnTo>
                                <a:lnTo>
                                  <a:pt x="285730" y="250256"/>
                                </a:lnTo>
                                <a:lnTo>
                                  <a:pt x="285787" y="261462"/>
                                </a:lnTo>
                                <a:lnTo>
                                  <a:pt x="285843" y="266350"/>
                                </a:lnTo>
                                <a:lnTo>
                                  <a:pt x="285904" y="233036"/>
                                </a:lnTo>
                                <a:lnTo>
                                  <a:pt x="285961" y="260887"/>
                                </a:lnTo>
                                <a:lnTo>
                                  <a:pt x="286017" y="254273"/>
                                </a:lnTo>
                                <a:lnTo>
                                  <a:pt x="286074" y="239350"/>
                                </a:lnTo>
                                <a:lnTo>
                                  <a:pt x="286131" y="264904"/>
                                </a:lnTo>
                                <a:lnTo>
                                  <a:pt x="286188" y="294176"/>
                                </a:lnTo>
                                <a:lnTo>
                                  <a:pt x="286248" y="221280"/>
                                </a:lnTo>
                                <a:lnTo>
                                  <a:pt x="286305" y="249406"/>
                                </a:lnTo>
                                <a:lnTo>
                                  <a:pt x="286362" y="242221"/>
                                </a:lnTo>
                                <a:lnTo>
                                  <a:pt x="286418" y="233036"/>
                                </a:lnTo>
                                <a:lnTo>
                                  <a:pt x="286475" y="263758"/>
                                </a:lnTo>
                                <a:lnTo>
                                  <a:pt x="286536" y="265204"/>
                                </a:lnTo>
                                <a:lnTo>
                                  <a:pt x="286593" y="242792"/>
                                </a:lnTo>
                                <a:lnTo>
                                  <a:pt x="286649" y="220984"/>
                                </a:lnTo>
                                <a:lnTo>
                                  <a:pt x="286706" y="278406"/>
                                </a:lnTo>
                                <a:lnTo>
                                  <a:pt x="286763" y="247109"/>
                                </a:lnTo>
                                <a:lnTo>
                                  <a:pt x="286819" y="275810"/>
                                </a:lnTo>
                                <a:lnTo>
                                  <a:pt x="286876" y="244813"/>
                                </a:lnTo>
                                <a:lnTo>
                                  <a:pt x="286937" y="251406"/>
                                </a:lnTo>
                                <a:lnTo>
                                  <a:pt x="286993" y="270072"/>
                                </a:lnTo>
                                <a:lnTo>
                                  <a:pt x="287050" y="250256"/>
                                </a:lnTo>
                                <a:lnTo>
                                  <a:pt x="287107" y="267775"/>
                                </a:lnTo>
                                <a:lnTo>
                                  <a:pt x="287168" y="230465"/>
                                </a:lnTo>
                                <a:lnTo>
                                  <a:pt x="287224" y="233336"/>
                                </a:lnTo>
                                <a:lnTo>
                                  <a:pt x="287281" y="275535"/>
                                </a:lnTo>
                                <a:lnTo>
                                  <a:pt x="287338" y="262608"/>
                                </a:lnTo>
                                <a:lnTo>
                                  <a:pt x="287394" y="237629"/>
                                </a:lnTo>
                                <a:lnTo>
                                  <a:pt x="287451" y="244813"/>
                                </a:lnTo>
                                <a:lnTo>
                                  <a:pt x="287512" y="232186"/>
                                </a:lnTo>
                                <a:lnTo>
                                  <a:pt x="287569" y="249106"/>
                                </a:lnTo>
                                <a:lnTo>
                                  <a:pt x="287625" y="268921"/>
                                </a:lnTo>
                                <a:lnTo>
                                  <a:pt x="287682" y="249106"/>
                                </a:lnTo>
                                <a:lnTo>
                                  <a:pt x="287739" y="240796"/>
                                </a:lnTo>
                                <a:lnTo>
                                  <a:pt x="287795" y="256869"/>
                                </a:lnTo>
                                <a:lnTo>
                                  <a:pt x="287852" y="271517"/>
                                </a:lnTo>
                                <a:lnTo>
                                  <a:pt x="287913" y="262033"/>
                                </a:lnTo>
                                <a:lnTo>
                                  <a:pt x="287969" y="249681"/>
                                </a:lnTo>
                                <a:lnTo>
                                  <a:pt x="288026" y="251131"/>
                                </a:lnTo>
                                <a:lnTo>
                                  <a:pt x="288083" y="253127"/>
                                </a:lnTo>
                                <a:lnTo>
                                  <a:pt x="288144" y="218113"/>
                                </a:lnTo>
                                <a:lnTo>
                                  <a:pt x="288200" y="230740"/>
                                </a:lnTo>
                                <a:lnTo>
                                  <a:pt x="288257" y="254848"/>
                                </a:lnTo>
                                <a:lnTo>
                                  <a:pt x="288314" y="264904"/>
                                </a:lnTo>
                                <a:lnTo>
                                  <a:pt x="288370" y="245388"/>
                                </a:lnTo>
                                <a:lnTo>
                                  <a:pt x="288427" y="270642"/>
                                </a:lnTo>
                                <a:lnTo>
                                  <a:pt x="288484" y="237353"/>
                                </a:lnTo>
                                <a:lnTo>
                                  <a:pt x="288545" y="246238"/>
                                </a:lnTo>
                                <a:lnTo>
                                  <a:pt x="288601" y="250256"/>
                                </a:lnTo>
                                <a:lnTo>
                                  <a:pt x="288658" y="264329"/>
                                </a:lnTo>
                                <a:lnTo>
                                  <a:pt x="288715" y="272368"/>
                                </a:lnTo>
                                <a:lnTo>
                                  <a:pt x="288771" y="232761"/>
                                </a:lnTo>
                                <a:lnTo>
                                  <a:pt x="288828" y="263483"/>
                                </a:lnTo>
                                <a:lnTo>
                                  <a:pt x="288889" y="262033"/>
                                </a:lnTo>
                                <a:lnTo>
                                  <a:pt x="288945" y="243667"/>
                                </a:lnTo>
                                <a:lnTo>
                                  <a:pt x="289002" y="224726"/>
                                </a:lnTo>
                                <a:lnTo>
                                  <a:pt x="289059" y="277256"/>
                                </a:lnTo>
                                <a:lnTo>
                                  <a:pt x="289120" y="259441"/>
                                </a:lnTo>
                                <a:lnTo>
                                  <a:pt x="289176" y="260587"/>
                                </a:lnTo>
                                <a:lnTo>
                                  <a:pt x="289233" y="270642"/>
                                </a:lnTo>
                                <a:lnTo>
                                  <a:pt x="289290" y="239650"/>
                                </a:lnTo>
                                <a:lnTo>
                                  <a:pt x="289346" y="239925"/>
                                </a:lnTo>
                                <a:lnTo>
                                  <a:pt x="289403" y="230740"/>
                                </a:lnTo>
                                <a:lnTo>
                                  <a:pt x="289460" y="266625"/>
                                </a:lnTo>
                                <a:lnTo>
                                  <a:pt x="289516" y="258015"/>
                                </a:lnTo>
                                <a:lnTo>
                                  <a:pt x="289577" y="262033"/>
                                </a:lnTo>
                                <a:lnTo>
                                  <a:pt x="289634" y="258291"/>
                                </a:lnTo>
                                <a:lnTo>
                                  <a:pt x="289691" y="241071"/>
                                </a:lnTo>
                                <a:lnTo>
                                  <a:pt x="289747" y="233036"/>
                                </a:lnTo>
                                <a:lnTo>
                                  <a:pt x="289804" y="248535"/>
                                </a:lnTo>
                                <a:lnTo>
                                  <a:pt x="289865" y="223576"/>
                                </a:lnTo>
                                <a:lnTo>
                                  <a:pt x="289921" y="256294"/>
                                </a:lnTo>
                                <a:lnTo>
                                  <a:pt x="289978" y="265204"/>
                                </a:lnTo>
                                <a:lnTo>
                                  <a:pt x="290035" y="258015"/>
                                </a:lnTo>
                                <a:lnTo>
                                  <a:pt x="290092" y="271793"/>
                                </a:lnTo>
                                <a:lnTo>
                                  <a:pt x="290152" y="258866"/>
                                </a:lnTo>
                                <a:lnTo>
                                  <a:pt x="290209" y="251406"/>
                                </a:lnTo>
                                <a:lnTo>
                                  <a:pt x="290266" y="248535"/>
                                </a:lnTo>
                                <a:lnTo>
                                  <a:pt x="290322" y="263183"/>
                                </a:lnTo>
                                <a:lnTo>
                                  <a:pt x="290379" y="260887"/>
                                </a:lnTo>
                                <a:lnTo>
                                  <a:pt x="290436" y="285570"/>
                                </a:lnTo>
                                <a:lnTo>
                                  <a:pt x="290492" y="245388"/>
                                </a:lnTo>
                                <a:lnTo>
                                  <a:pt x="290553" y="293601"/>
                                </a:lnTo>
                                <a:lnTo>
                                  <a:pt x="290610" y="286716"/>
                                </a:lnTo>
                                <a:lnTo>
                                  <a:pt x="290667" y="246238"/>
                                </a:lnTo>
                                <a:lnTo>
                                  <a:pt x="290723" y="259736"/>
                                </a:lnTo>
                                <a:lnTo>
                                  <a:pt x="290780" y="287587"/>
                                </a:lnTo>
                                <a:lnTo>
                                  <a:pt x="290841" y="267500"/>
                                </a:lnTo>
                                <a:lnTo>
                                  <a:pt x="290897" y="248535"/>
                                </a:lnTo>
                                <a:lnTo>
                                  <a:pt x="290954" y="282124"/>
                                </a:lnTo>
                                <a:lnTo>
                                  <a:pt x="291011" y="270367"/>
                                </a:lnTo>
                                <a:lnTo>
                                  <a:pt x="291068" y="278681"/>
                                </a:lnTo>
                                <a:lnTo>
                                  <a:pt x="291124" y="270072"/>
                                </a:lnTo>
                                <a:lnTo>
                                  <a:pt x="291185" y="278977"/>
                                </a:lnTo>
                                <a:lnTo>
                                  <a:pt x="291242" y="257720"/>
                                </a:lnTo>
                                <a:lnTo>
                                  <a:pt x="291298" y="264329"/>
                                </a:lnTo>
                                <a:lnTo>
                                  <a:pt x="291355" y="259441"/>
                                </a:lnTo>
                                <a:lnTo>
                                  <a:pt x="291412" y="285866"/>
                                </a:lnTo>
                                <a:lnTo>
                                  <a:pt x="291468" y="266350"/>
                                </a:lnTo>
                                <a:lnTo>
                                  <a:pt x="291525" y="277531"/>
                                </a:lnTo>
                                <a:lnTo>
                                  <a:pt x="291586" y="257444"/>
                                </a:lnTo>
                                <a:lnTo>
                                  <a:pt x="291643" y="245664"/>
                                </a:lnTo>
                                <a:lnTo>
                                  <a:pt x="291699" y="268075"/>
                                </a:lnTo>
                                <a:lnTo>
                                  <a:pt x="291756" y="268921"/>
                                </a:lnTo>
                                <a:lnTo>
                                  <a:pt x="291817" y="278406"/>
                                </a:lnTo>
                                <a:lnTo>
                                  <a:pt x="291873" y="278977"/>
                                </a:lnTo>
                                <a:lnTo>
                                  <a:pt x="291930" y="268350"/>
                                </a:lnTo>
                                <a:lnTo>
                                  <a:pt x="291987" y="269796"/>
                                </a:lnTo>
                                <a:lnTo>
                                  <a:pt x="292044" y="275810"/>
                                </a:lnTo>
                                <a:lnTo>
                                  <a:pt x="292100" y="308528"/>
                                </a:lnTo>
                                <a:lnTo>
                                  <a:pt x="292161" y="261737"/>
                                </a:lnTo>
                                <a:lnTo>
                                  <a:pt x="292218" y="279828"/>
                                </a:lnTo>
                                <a:lnTo>
                                  <a:pt x="292274" y="268921"/>
                                </a:lnTo>
                                <a:lnTo>
                                  <a:pt x="292331" y="265204"/>
                                </a:lnTo>
                                <a:lnTo>
                                  <a:pt x="292388" y="285866"/>
                                </a:lnTo>
                                <a:lnTo>
                                  <a:pt x="292444" y="257145"/>
                                </a:lnTo>
                                <a:lnTo>
                                  <a:pt x="292501" y="289883"/>
                                </a:lnTo>
                                <a:lnTo>
                                  <a:pt x="292562" y="293601"/>
                                </a:lnTo>
                                <a:lnTo>
                                  <a:pt x="292619" y="279256"/>
                                </a:lnTo>
                                <a:lnTo>
                                  <a:pt x="292675" y="285570"/>
                                </a:lnTo>
                                <a:lnTo>
                                  <a:pt x="292732" y="276385"/>
                                </a:lnTo>
                                <a:lnTo>
                                  <a:pt x="292793" y="314267"/>
                                </a:lnTo>
                                <a:lnTo>
                                  <a:pt x="292849" y="258291"/>
                                </a:lnTo>
                                <a:lnTo>
                                  <a:pt x="292906" y="290434"/>
                                </a:lnTo>
                                <a:lnTo>
                                  <a:pt x="292963" y="310525"/>
                                </a:lnTo>
                                <a:lnTo>
                                  <a:pt x="293020" y="278681"/>
                                </a:lnTo>
                                <a:lnTo>
                                  <a:pt x="293076" y="266329"/>
                                </a:lnTo>
                                <a:lnTo>
                                  <a:pt x="293133" y="266901"/>
                                </a:lnTo>
                                <a:lnTo>
                                  <a:pt x="293194" y="285270"/>
                                </a:lnTo>
                                <a:lnTo>
                                  <a:pt x="293250" y="277232"/>
                                </a:lnTo>
                                <a:lnTo>
                                  <a:pt x="293307" y="271493"/>
                                </a:lnTo>
                                <a:lnTo>
                                  <a:pt x="293364" y="271793"/>
                                </a:lnTo>
                                <a:lnTo>
                                  <a:pt x="293420" y="266901"/>
                                </a:lnTo>
                                <a:lnTo>
                                  <a:pt x="293477" y="278957"/>
                                </a:lnTo>
                                <a:lnTo>
                                  <a:pt x="293538" y="288137"/>
                                </a:lnTo>
                                <a:lnTo>
                                  <a:pt x="293595" y="301915"/>
                                </a:lnTo>
                                <a:lnTo>
                                  <a:pt x="293651" y="270072"/>
                                </a:lnTo>
                                <a:lnTo>
                                  <a:pt x="293708" y="237353"/>
                                </a:lnTo>
                                <a:lnTo>
                                  <a:pt x="293765" y="272068"/>
                                </a:lnTo>
                                <a:lnTo>
                                  <a:pt x="293825" y="292730"/>
                                </a:lnTo>
                                <a:lnTo>
                                  <a:pt x="293882" y="306507"/>
                                </a:lnTo>
                                <a:lnTo>
                                  <a:pt x="293939" y="290434"/>
                                </a:lnTo>
                                <a:lnTo>
                                  <a:pt x="293996" y="257444"/>
                                </a:lnTo>
                                <a:lnTo>
                                  <a:pt x="294052" y="250256"/>
                                </a:lnTo>
                                <a:lnTo>
                                  <a:pt x="294109" y="298193"/>
                                </a:lnTo>
                                <a:lnTo>
                                  <a:pt x="294166" y="267775"/>
                                </a:lnTo>
                                <a:lnTo>
                                  <a:pt x="294226" y="300194"/>
                                </a:lnTo>
                                <a:lnTo>
                                  <a:pt x="294283" y="268921"/>
                                </a:lnTo>
                                <a:lnTo>
                                  <a:pt x="294340" y="272368"/>
                                </a:lnTo>
                                <a:lnTo>
                                  <a:pt x="294396" y="259736"/>
                                </a:lnTo>
                                <a:lnTo>
                                  <a:pt x="294457" y="289288"/>
                                </a:lnTo>
                                <a:lnTo>
                                  <a:pt x="294514" y="313692"/>
                                </a:lnTo>
                                <a:lnTo>
                                  <a:pt x="294571" y="282974"/>
                                </a:lnTo>
                                <a:lnTo>
                                  <a:pt x="294627" y="289012"/>
                                </a:lnTo>
                                <a:lnTo>
                                  <a:pt x="294684" y="295601"/>
                                </a:lnTo>
                                <a:lnTo>
                                  <a:pt x="294741" y="281249"/>
                                </a:lnTo>
                                <a:lnTo>
                                  <a:pt x="294801" y="317713"/>
                                </a:lnTo>
                                <a:lnTo>
                                  <a:pt x="294858" y="290434"/>
                                </a:lnTo>
                                <a:lnTo>
                                  <a:pt x="294915" y="266329"/>
                                </a:lnTo>
                                <a:lnTo>
                                  <a:pt x="294972" y="282699"/>
                                </a:lnTo>
                                <a:lnTo>
                                  <a:pt x="295028" y="280977"/>
                                </a:lnTo>
                                <a:lnTo>
                                  <a:pt x="295085" y="290158"/>
                                </a:lnTo>
                                <a:lnTo>
                                  <a:pt x="295142" y="281824"/>
                                </a:lnTo>
                                <a:lnTo>
                                  <a:pt x="295202" y="281249"/>
                                </a:lnTo>
                                <a:lnTo>
                                  <a:pt x="295259" y="246814"/>
                                </a:lnTo>
                                <a:lnTo>
                                  <a:pt x="295316" y="283549"/>
                                </a:lnTo>
                                <a:lnTo>
                                  <a:pt x="295372" y="299619"/>
                                </a:lnTo>
                                <a:lnTo>
                                  <a:pt x="295433" y="320005"/>
                                </a:lnTo>
                                <a:lnTo>
                                  <a:pt x="295490" y="314267"/>
                                </a:lnTo>
                                <a:lnTo>
                                  <a:pt x="295547" y="288713"/>
                                </a:lnTo>
                                <a:lnTo>
                                  <a:pt x="295603" y="298193"/>
                                </a:lnTo>
                                <a:lnTo>
                                  <a:pt x="295660" y="300489"/>
                                </a:lnTo>
                                <a:lnTo>
                                  <a:pt x="295717" y="272939"/>
                                </a:lnTo>
                                <a:lnTo>
                                  <a:pt x="295773" y="297047"/>
                                </a:lnTo>
                                <a:lnTo>
                                  <a:pt x="295834" y="310525"/>
                                </a:lnTo>
                                <a:lnTo>
                                  <a:pt x="295891" y="282124"/>
                                </a:lnTo>
                                <a:lnTo>
                                  <a:pt x="295948" y="282124"/>
                                </a:lnTo>
                                <a:lnTo>
                                  <a:pt x="296004" y="273789"/>
                                </a:lnTo>
                                <a:lnTo>
                                  <a:pt x="296061" y="284420"/>
                                </a:lnTo>
                                <a:lnTo>
                                  <a:pt x="296118" y="303936"/>
                                </a:lnTo>
                                <a:lnTo>
                                  <a:pt x="296178" y="274664"/>
                                </a:lnTo>
                                <a:lnTo>
                                  <a:pt x="296235" y="279256"/>
                                </a:lnTo>
                                <a:lnTo>
                                  <a:pt x="296292" y="275510"/>
                                </a:lnTo>
                                <a:lnTo>
                                  <a:pt x="296348" y="300489"/>
                                </a:lnTo>
                                <a:lnTo>
                                  <a:pt x="296409" y="268051"/>
                                </a:lnTo>
                                <a:lnTo>
                                  <a:pt x="296466" y="303936"/>
                                </a:lnTo>
                                <a:lnTo>
                                  <a:pt x="296523" y="293601"/>
                                </a:lnTo>
                                <a:lnTo>
                                  <a:pt x="296579" y="266625"/>
                                </a:lnTo>
                                <a:lnTo>
                                  <a:pt x="296636" y="291009"/>
                                </a:lnTo>
                                <a:lnTo>
                                  <a:pt x="296693" y="255994"/>
                                </a:lnTo>
                                <a:lnTo>
                                  <a:pt x="296749" y="272643"/>
                                </a:lnTo>
                                <a:lnTo>
                                  <a:pt x="296806" y="274089"/>
                                </a:lnTo>
                                <a:lnTo>
                                  <a:pt x="296867" y="315988"/>
                                </a:lnTo>
                                <a:lnTo>
                                  <a:pt x="296924" y="252552"/>
                                </a:lnTo>
                                <a:lnTo>
                                  <a:pt x="296980" y="320856"/>
                                </a:lnTo>
                                <a:lnTo>
                                  <a:pt x="297037" y="283270"/>
                                </a:lnTo>
                                <a:lnTo>
                                  <a:pt x="297094" y="266329"/>
                                </a:lnTo>
                                <a:lnTo>
                                  <a:pt x="297154" y="299619"/>
                                </a:lnTo>
                                <a:lnTo>
                                  <a:pt x="297211" y="283845"/>
                                </a:lnTo>
                                <a:lnTo>
                                  <a:pt x="297268" y="280678"/>
                                </a:lnTo>
                                <a:lnTo>
                                  <a:pt x="297325" y="282699"/>
                                </a:lnTo>
                                <a:lnTo>
                                  <a:pt x="297381" y="281824"/>
                                </a:lnTo>
                                <a:lnTo>
                                  <a:pt x="297442" y="273514"/>
                                </a:lnTo>
                                <a:lnTo>
                                  <a:pt x="297499" y="303936"/>
                                </a:lnTo>
                                <a:lnTo>
                                  <a:pt x="297555" y="267476"/>
                                </a:lnTo>
                                <a:lnTo>
                                  <a:pt x="297612" y="309950"/>
                                </a:lnTo>
                                <a:lnTo>
                                  <a:pt x="297669" y="272368"/>
                                </a:lnTo>
                                <a:lnTo>
                                  <a:pt x="297725" y="300194"/>
                                </a:lnTo>
                                <a:lnTo>
                                  <a:pt x="297782" y="270347"/>
                                </a:lnTo>
                                <a:lnTo>
                                  <a:pt x="297843" y="285270"/>
                                </a:lnTo>
                                <a:lnTo>
                                  <a:pt x="297899" y="302786"/>
                                </a:lnTo>
                                <a:lnTo>
                                  <a:pt x="297956" y="286991"/>
                                </a:lnTo>
                                <a:lnTo>
                                  <a:pt x="298013" y="272939"/>
                                </a:lnTo>
                                <a:lnTo>
                                  <a:pt x="298070" y="280403"/>
                                </a:lnTo>
                                <a:lnTo>
                                  <a:pt x="298130" y="267200"/>
                                </a:lnTo>
                                <a:lnTo>
                                  <a:pt x="298187" y="299918"/>
                                </a:lnTo>
                                <a:lnTo>
                                  <a:pt x="298244" y="292730"/>
                                </a:lnTo>
                                <a:lnTo>
                                  <a:pt x="298300" y="279256"/>
                                </a:lnTo>
                                <a:lnTo>
                                  <a:pt x="298357" y="289012"/>
                                </a:lnTo>
                                <a:lnTo>
                                  <a:pt x="298414" y="306507"/>
                                </a:lnTo>
                                <a:lnTo>
                                  <a:pt x="298475" y="306807"/>
                                </a:lnTo>
                                <a:lnTo>
                                  <a:pt x="298531" y="251406"/>
                                </a:lnTo>
                                <a:lnTo>
                                  <a:pt x="298588" y="286141"/>
                                </a:lnTo>
                                <a:lnTo>
                                  <a:pt x="298645" y="267200"/>
                                </a:lnTo>
                                <a:lnTo>
                                  <a:pt x="298701" y="292455"/>
                                </a:lnTo>
                                <a:lnTo>
                                  <a:pt x="298758" y="310820"/>
                                </a:lnTo>
                                <a:lnTo>
                                  <a:pt x="298815" y="284995"/>
                                </a:lnTo>
                                <a:lnTo>
                                  <a:pt x="298876" y="328044"/>
                                </a:lnTo>
                                <a:lnTo>
                                  <a:pt x="298932" y="278681"/>
                                </a:lnTo>
                                <a:lnTo>
                                  <a:pt x="298989" y="276385"/>
                                </a:lnTo>
                                <a:lnTo>
                                  <a:pt x="299046" y="279256"/>
                                </a:lnTo>
                                <a:lnTo>
                                  <a:pt x="299106" y="305357"/>
                                </a:lnTo>
                                <a:lnTo>
                                  <a:pt x="299163" y="270072"/>
                                </a:lnTo>
                                <a:lnTo>
                                  <a:pt x="299220" y="291309"/>
                                </a:lnTo>
                                <a:lnTo>
                                  <a:pt x="299277" y="277531"/>
                                </a:lnTo>
                                <a:lnTo>
                                  <a:pt x="299333" y="247109"/>
                                </a:lnTo>
                                <a:lnTo>
                                  <a:pt x="299390" y="254273"/>
                                </a:lnTo>
                                <a:lnTo>
                                  <a:pt x="299451" y="277531"/>
                                </a:lnTo>
                                <a:lnTo>
                                  <a:pt x="299507" y="273218"/>
                                </a:lnTo>
                                <a:lnTo>
                                  <a:pt x="299564" y="301065"/>
                                </a:lnTo>
                                <a:lnTo>
                                  <a:pt x="299621" y="268350"/>
                                </a:lnTo>
                                <a:lnTo>
                                  <a:pt x="299677" y="289012"/>
                                </a:lnTo>
                                <a:lnTo>
                                  <a:pt x="299734" y="295026"/>
                                </a:lnTo>
                                <a:lnTo>
                                  <a:pt x="299791" y="255424"/>
                                </a:lnTo>
                                <a:lnTo>
                                  <a:pt x="299851" y="298768"/>
                                </a:lnTo>
                                <a:lnTo>
                                  <a:pt x="299908" y="278957"/>
                                </a:lnTo>
                                <a:lnTo>
                                  <a:pt x="299965" y="290158"/>
                                </a:lnTo>
                                <a:lnTo>
                                  <a:pt x="300022" y="277531"/>
                                </a:lnTo>
                                <a:lnTo>
                                  <a:pt x="300082" y="288137"/>
                                </a:lnTo>
                                <a:lnTo>
                                  <a:pt x="300139" y="294751"/>
                                </a:lnTo>
                                <a:lnTo>
                                  <a:pt x="300196" y="278382"/>
                                </a:lnTo>
                                <a:lnTo>
                                  <a:pt x="300252" y="315988"/>
                                </a:lnTo>
                                <a:lnTo>
                                  <a:pt x="300309" y="284995"/>
                                </a:lnTo>
                                <a:lnTo>
                                  <a:pt x="300366" y="271493"/>
                                </a:lnTo>
                                <a:lnTo>
                                  <a:pt x="300423" y="282699"/>
                                </a:lnTo>
                                <a:lnTo>
                                  <a:pt x="300483" y="293601"/>
                                </a:lnTo>
                                <a:lnTo>
                                  <a:pt x="300540" y="280977"/>
                                </a:lnTo>
                                <a:lnTo>
                                  <a:pt x="300597" y="292730"/>
                                </a:lnTo>
                                <a:lnTo>
                                  <a:pt x="300653" y="286991"/>
                                </a:lnTo>
                                <a:lnTo>
                                  <a:pt x="300710" y="289587"/>
                                </a:lnTo>
                                <a:lnTo>
                                  <a:pt x="300767" y="275235"/>
                                </a:lnTo>
                                <a:lnTo>
                                  <a:pt x="300827" y="288137"/>
                                </a:lnTo>
                                <a:lnTo>
                                  <a:pt x="300884" y="287563"/>
                                </a:lnTo>
                                <a:lnTo>
                                  <a:pt x="300941" y="278106"/>
                                </a:lnTo>
                                <a:lnTo>
                                  <a:pt x="300998" y="282699"/>
                                </a:lnTo>
                                <a:lnTo>
                                  <a:pt x="301054" y="263183"/>
                                </a:lnTo>
                                <a:lnTo>
                                  <a:pt x="301115" y="300769"/>
                                </a:lnTo>
                                <a:lnTo>
                                  <a:pt x="301172" y="294751"/>
                                </a:lnTo>
                                <a:lnTo>
                                  <a:pt x="301228" y="295901"/>
                                </a:lnTo>
                                <a:lnTo>
                                  <a:pt x="301285" y="270642"/>
                                </a:lnTo>
                                <a:lnTo>
                                  <a:pt x="301342" y="289863"/>
                                </a:lnTo>
                                <a:lnTo>
                                  <a:pt x="301398" y="279828"/>
                                </a:lnTo>
                                <a:lnTo>
                                  <a:pt x="301455" y="270918"/>
                                </a:lnTo>
                                <a:lnTo>
                                  <a:pt x="301516" y="268051"/>
                                </a:lnTo>
                                <a:lnTo>
                                  <a:pt x="301573" y="266901"/>
                                </a:lnTo>
                                <a:lnTo>
                                  <a:pt x="301629" y="287862"/>
                                </a:lnTo>
                                <a:lnTo>
                                  <a:pt x="301686" y="293880"/>
                                </a:lnTo>
                                <a:lnTo>
                                  <a:pt x="301747" y="280103"/>
                                </a:lnTo>
                                <a:lnTo>
                                  <a:pt x="301803" y="281249"/>
                                </a:lnTo>
                                <a:lnTo>
                                  <a:pt x="301860" y="302786"/>
                                </a:lnTo>
                                <a:lnTo>
                                  <a:pt x="301917" y="298768"/>
                                </a:lnTo>
                                <a:lnTo>
                                  <a:pt x="301974" y="258291"/>
                                </a:lnTo>
                                <a:lnTo>
                                  <a:pt x="302030" y="279256"/>
                                </a:lnTo>
                                <a:lnTo>
                                  <a:pt x="302091" y="287291"/>
                                </a:lnTo>
                                <a:lnTo>
                                  <a:pt x="302148" y="303636"/>
                                </a:lnTo>
                                <a:lnTo>
                                  <a:pt x="302204" y="298469"/>
                                </a:lnTo>
                                <a:lnTo>
                                  <a:pt x="302261" y="314542"/>
                                </a:lnTo>
                                <a:lnTo>
                                  <a:pt x="302318" y="273218"/>
                                </a:lnTo>
                                <a:lnTo>
                                  <a:pt x="302375" y="234186"/>
                                </a:lnTo>
                                <a:lnTo>
                                  <a:pt x="302431" y="275235"/>
                                </a:lnTo>
                                <a:lnTo>
                                  <a:pt x="302492" y="266329"/>
                                </a:lnTo>
                                <a:lnTo>
                                  <a:pt x="302549" y="272368"/>
                                </a:lnTo>
                                <a:lnTo>
                                  <a:pt x="302605" y="296747"/>
                                </a:lnTo>
                                <a:lnTo>
                                  <a:pt x="302662" y="283845"/>
                                </a:lnTo>
                                <a:lnTo>
                                  <a:pt x="302723" y="265755"/>
                                </a:lnTo>
                                <a:lnTo>
                                  <a:pt x="302779" y="280977"/>
                                </a:lnTo>
                                <a:lnTo>
                                  <a:pt x="302836" y="309375"/>
                                </a:lnTo>
                                <a:lnTo>
                                  <a:pt x="302893" y="289863"/>
                                </a:lnTo>
                                <a:lnTo>
                                  <a:pt x="302950" y="251977"/>
                                </a:lnTo>
                                <a:lnTo>
                                  <a:pt x="303006" y="269497"/>
                                </a:lnTo>
                                <a:lnTo>
                                  <a:pt x="303063" y="290733"/>
                                </a:lnTo>
                                <a:lnTo>
                                  <a:pt x="303124" y="274089"/>
                                </a:lnTo>
                                <a:lnTo>
                                  <a:pt x="303180" y="281249"/>
                                </a:lnTo>
                                <a:lnTo>
                                  <a:pt x="303237" y="302490"/>
                                </a:lnTo>
                                <a:lnTo>
                                  <a:pt x="303294" y="302786"/>
                                </a:lnTo>
                                <a:lnTo>
                                  <a:pt x="303350" y="276956"/>
                                </a:lnTo>
                                <a:lnTo>
                                  <a:pt x="303407" y="301340"/>
                                </a:lnTo>
                                <a:lnTo>
                                  <a:pt x="303468" y="249980"/>
                                </a:lnTo>
                                <a:lnTo>
                                  <a:pt x="303525" y="267775"/>
                                </a:lnTo>
                                <a:lnTo>
                                  <a:pt x="303581" y="285270"/>
                                </a:lnTo>
                                <a:lnTo>
                                  <a:pt x="303638" y="293601"/>
                                </a:lnTo>
                                <a:lnTo>
                                  <a:pt x="303699" y="283270"/>
                                </a:lnTo>
                                <a:lnTo>
                                  <a:pt x="303756" y="272368"/>
                                </a:lnTo>
                                <a:lnTo>
                                  <a:pt x="303812" y="289587"/>
                                </a:lnTo>
                                <a:lnTo>
                                  <a:pt x="303869" y="291309"/>
                                </a:lnTo>
                                <a:lnTo>
                                  <a:pt x="303926" y="294451"/>
                                </a:lnTo>
                                <a:lnTo>
                                  <a:pt x="303982" y="270072"/>
                                </a:lnTo>
                                <a:lnTo>
                                  <a:pt x="304039" y="268051"/>
                                </a:lnTo>
                                <a:lnTo>
                                  <a:pt x="304096" y="309099"/>
                                </a:lnTo>
                                <a:lnTo>
                                  <a:pt x="304156" y="249980"/>
                                </a:lnTo>
                                <a:lnTo>
                                  <a:pt x="304213" y="297047"/>
                                </a:lnTo>
                                <a:lnTo>
                                  <a:pt x="304270" y="272663"/>
                                </a:lnTo>
                                <a:lnTo>
                                  <a:pt x="304326" y="275535"/>
                                </a:lnTo>
                                <a:lnTo>
                                  <a:pt x="304383" y="288737"/>
                                </a:lnTo>
                                <a:lnTo>
                                  <a:pt x="304444" y="276956"/>
                                </a:lnTo>
                                <a:lnTo>
                                  <a:pt x="304501" y="293030"/>
                                </a:lnTo>
                                <a:lnTo>
                                  <a:pt x="304557" y="293030"/>
                                </a:lnTo>
                                <a:lnTo>
                                  <a:pt x="304614" y="286441"/>
                                </a:lnTo>
                                <a:lnTo>
                                  <a:pt x="304671" y="278106"/>
                                </a:lnTo>
                                <a:lnTo>
                                  <a:pt x="304732" y="285866"/>
                                </a:lnTo>
                                <a:lnTo>
                                  <a:pt x="304788" y="299643"/>
                                </a:lnTo>
                                <a:lnTo>
                                  <a:pt x="304845" y="276110"/>
                                </a:lnTo>
                                <a:lnTo>
                                  <a:pt x="304902" y="318284"/>
                                </a:lnTo>
                                <a:lnTo>
                                  <a:pt x="304958" y="315137"/>
                                </a:lnTo>
                                <a:lnTo>
                                  <a:pt x="305015" y="271218"/>
                                </a:lnTo>
                                <a:lnTo>
                                  <a:pt x="305072" y="288437"/>
                                </a:lnTo>
                                <a:lnTo>
                                  <a:pt x="305132" y="261757"/>
                                </a:lnTo>
                                <a:lnTo>
                                  <a:pt x="305189" y="285295"/>
                                </a:lnTo>
                                <a:lnTo>
                                  <a:pt x="305246" y="280702"/>
                                </a:lnTo>
                                <a:lnTo>
                                  <a:pt x="305303" y="273238"/>
                                </a:lnTo>
                                <a:lnTo>
                                  <a:pt x="305359" y="305957"/>
                                </a:lnTo>
                                <a:lnTo>
                                  <a:pt x="305420" y="282699"/>
                                </a:lnTo>
                                <a:lnTo>
                                  <a:pt x="305477" y="268350"/>
                                </a:lnTo>
                                <a:lnTo>
                                  <a:pt x="305533" y="276956"/>
                                </a:lnTo>
                                <a:lnTo>
                                  <a:pt x="305590" y="311395"/>
                                </a:lnTo>
                                <a:lnTo>
                                  <a:pt x="305647" y="274664"/>
                                </a:lnTo>
                                <a:lnTo>
                                  <a:pt x="305703" y="288437"/>
                                </a:lnTo>
                                <a:lnTo>
                                  <a:pt x="305764" y="280403"/>
                                </a:lnTo>
                                <a:lnTo>
                                  <a:pt x="305821" y="307103"/>
                                </a:lnTo>
                                <a:lnTo>
                                  <a:pt x="305878" y="284719"/>
                                </a:lnTo>
                                <a:lnTo>
                                  <a:pt x="305934" y="287291"/>
                                </a:lnTo>
                                <a:lnTo>
                                  <a:pt x="305991" y="291879"/>
                                </a:lnTo>
                                <a:lnTo>
                                  <a:pt x="306048" y="282699"/>
                                </a:lnTo>
                                <a:lnTo>
                                  <a:pt x="306104" y="317713"/>
                                </a:lnTo>
                                <a:lnTo>
                                  <a:pt x="306165" y="286141"/>
                                </a:lnTo>
                                <a:lnTo>
                                  <a:pt x="306222" y="290458"/>
                                </a:lnTo>
                                <a:lnTo>
                                  <a:pt x="306278" y="279828"/>
                                </a:lnTo>
                                <a:lnTo>
                                  <a:pt x="306335" y="296472"/>
                                </a:lnTo>
                                <a:lnTo>
                                  <a:pt x="306396" y="304507"/>
                                </a:lnTo>
                                <a:lnTo>
                                  <a:pt x="306453" y="291879"/>
                                </a:lnTo>
                                <a:lnTo>
                                  <a:pt x="306509" y="334358"/>
                                </a:lnTo>
                                <a:lnTo>
                                  <a:pt x="306566" y="284995"/>
                                </a:lnTo>
                                <a:lnTo>
                                  <a:pt x="306623" y="288437"/>
                                </a:lnTo>
                                <a:lnTo>
                                  <a:pt x="306679" y="269497"/>
                                </a:lnTo>
                                <a:lnTo>
                                  <a:pt x="306740" y="277531"/>
                                </a:lnTo>
                                <a:lnTo>
                                  <a:pt x="306797" y="294176"/>
                                </a:lnTo>
                                <a:lnTo>
                                  <a:pt x="306854" y="290458"/>
                                </a:lnTo>
                                <a:lnTo>
                                  <a:pt x="306910" y="296197"/>
                                </a:lnTo>
                                <a:lnTo>
                                  <a:pt x="306967" y="296472"/>
                                </a:lnTo>
                                <a:lnTo>
                                  <a:pt x="307024" y="240796"/>
                                </a:lnTo>
                                <a:lnTo>
                                  <a:pt x="307080" y="248831"/>
                                </a:lnTo>
                                <a:lnTo>
                                  <a:pt x="307141" y="304231"/>
                                </a:lnTo>
                                <a:lnTo>
                                  <a:pt x="307198" y="280403"/>
                                </a:lnTo>
                                <a:lnTo>
                                  <a:pt x="307255" y="284995"/>
                                </a:lnTo>
                                <a:lnTo>
                                  <a:pt x="307311" y="291309"/>
                                </a:lnTo>
                                <a:lnTo>
                                  <a:pt x="307372" y="289883"/>
                                </a:lnTo>
                                <a:lnTo>
                                  <a:pt x="307429" y="287862"/>
                                </a:lnTo>
                                <a:lnTo>
                                  <a:pt x="307485" y="279552"/>
                                </a:lnTo>
                                <a:lnTo>
                                  <a:pt x="307542" y="278106"/>
                                </a:lnTo>
                                <a:lnTo>
                                  <a:pt x="307599" y="302786"/>
                                </a:lnTo>
                                <a:lnTo>
                                  <a:pt x="307655" y="290733"/>
                                </a:lnTo>
                                <a:lnTo>
                                  <a:pt x="307712" y="313692"/>
                                </a:lnTo>
                                <a:lnTo>
                                  <a:pt x="307773" y="305082"/>
                                </a:lnTo>
                                <a:lnTo>
                                  <a:pt x="307830" y="290458"/>
                                </a:lnTo>
                                <a:lnTo>
                                  <a:pt x="307886" y="284420"/>
                                </a:lnTo>
                                <a:lnTo>
                                  <a:pt x="307943" y="293900"/>
                                </a:lnTo>
                                <a:lnTo>
                                  <a:pt x="308000" y="269497"/>
                                </a:lnTo>
                                <a:lnTo>
                                  <a:pt x="308056" y="272663"/>
                                </a:lnTo>
                                <a:lnTo>
                                  <a:pt x="308117" y="273238"/>
                                </a:lnTo>
                                <a:lnTo>
                                  <a:pt x="308174" y="329190"/>
                                </a:lnTo>
                                <a:lnTo>
                                  <a:pt x="308231" y="302786"/>
                                </a:lnTo>
                                <a:lnTo>
                                  <a:pt x="308287" y="278977"/>
                                </a:lnTo>
                                <a:lnTo>
                                  <a:pt x="308344" y="299343"/>
                                </a:lnTo>
                                <a:lnTo>
                                  <a:pt x="308405" y="305657"/>
                                </a:lnTo>
                                <a:lnTo>
                                  <a:pt x="308461" y="276681"/>
                                </a:lnTo>
                                <a:lnTo>
                                  <a:pt x="308518" y="267500"/>
                                </a:lnTo>
                                <a:lnTo>
                                  <a:pt x="308575" y="300214"/>
                                </a:lnTo>
                                <a:lnTo>
                                  <a:pt x="308631" y="287291"/>
                                </a:lnTo>
                                <a:lnTo>
                                  <a:pt x="308688" y="290733"/>
                                </a:lnTo>
                                <a:lnTo>
                                  <a:pt x="308745" y="279552"/>
                                </a:lnTo>
                                <a:lnTo>
                                  <a:pt x="308806" y="276110"/>
                                </a:lnTo>
                                <a:lnTo>
                                  <a:pt x="308862" y="259736"/>
                                </a:lnTo>
                                <a:lnTo>
                                  <a:pt x="308919" y="265479"/>
                                </a:lnTo>
                                <a:lnTo>
                                  <a:pt x="308976" y="291608"/>
                                </a:lnTo>
                                <a:lnTo>
                                  <a:pt x="309036" y="257444"/>
                                </a:lnTo>
                                <a:lnTo>
                                  <a:pt x="309093" y="280977"/>
                                </a:lnTo>
                                <a:lnTo>
                                  <a:pt x="309150" y="281549"/>
                                </a:lnTo>
                                <a:lnTo>
                                  <a:pt x="309207" y="290733"/>
                                </a:lnTo>
                                <a:lnTo>
                                  <a:pt x="309263" y="285295"/>
                                </a:lnTo>
                                <a:lnTo>
                                  <a:pt x="309320" y="304807"/>
                                </a:lnTo>
                                <a:lnTo>
                                  <a:pt x="309381" y="300214"/>
                                </a:lnTo>
                                <a:lnTo>
                                  <a:pt x="309437" y="273514"/>
                                </a:lnTo>
                                <a:lnTo>
                                  <a:pt x="309494" y="288737"/>
                                </a:lnTo>
                                <a:lnTo>
                                  <a:pt x="309551" y="269497"/>
                                </a:lnTo>
                                <a:lnTo>
                                  <a:pt x="309607" y="276681"/>
                                </a:lnTo>
                                <a:lnTo>
                                  <a:pt x="309664" y="304807"/>
                                </a:lnTo>
                                <a:lnTo>
                                  <a:pt x="309721" y="273238"/>
                                </a:lnTo>
                                <a:lnTo>
                                  <a:pt x="309781" y="295051"/>
                                </a:lnTo>
                                <a:lnTo>
                                  <a:pt x="309838" y="294751"/>
                                </a:lnTo>
                                <a:lnTo>
                                  <a:pt x="309895" y="282699"/>
                                </a:lnTo>
                                <a:lnTo>
                                  <a:pt x="309952" y="294176"/>
                                </a:lnTo>
                                <a:lnTo>
                                  <a:pt x="310012" y="292754"/>
                                </a:lnTo>
                                <a:lnTo>
                                  <a:pt x="310069" y="260587"/>
                                </a:lnTo>
                                <a:lnTo>
                                  <a:pt x="310126" y="268921"/>
                                </a:lnTo>
                                <a:lnTo>
                                  <a:pt x="310182" y="309674"/>
                                </a:lnTo>
                                <a:lnTo>
                                  <a:pt x="310239" y="274389"/>
                                </a:lnTo>
                                <a:lnTo>
                                  <a:pt x="310296" y="303085"/>
                                </a:lnTo>
                                <a:lnTo>
                                  <a:pt x="310353" y="270072"/>
                                </a:lnTo>
                                <a:lnTo>
                                  <a:pt x="310413" y="260012"/>
                                </a:lnTo>
                                <a:lnTo>
                                  <a:pt x="310470" y="262033"/>
                                </a:lnTo>
                                <a:lnTo>
                                  <a:pt x="310527" y="289883"/>
                                </a:lnTo>
                                <a:lnTo>
                                  <a:pt x="310583" y="277831"/>
                                </a:lnTo>
                                <a:lnTo>
                                  <a:pt x="310640" y="292754"/>
                                </a:lnTo>
                                <a:lnTo>
                                  <a:pt x="310697" y="316563"/>
                                </a:lnTo>
                                <a:lnTo>
                                  <a:pt x="310758" y="297922"/>
                                </a:lnTo>
                                <a:lnTo>
                                  <a:pt x="310814" y="282994"/>
                                </a:lnTo>
                                <a:lnTo>
                                  <a:pt x="310871" y="295901"/>
                                </a:lnTo>
                                <a:lnTo>
                                  <a:pt x="310928" y="269497"/>
                                </a:lnTo>
                                <a:lnTo>
                                  <a:pt x="310988" y="281273"/>
                                </a:lnTo>
                                <a:lnTo>
                                  <a:pt x="311045" y="296472"/>
                                </a:lnTo>
                                <a:lnTo>
                                  <a:pt x="311102" y="310545"/>
                                </a:lnTo>
                                <a:lnTo>
                                  <a:pt x="311159" y="281549"/>
                                </a:lnTo>
                                <a:lnTo>
                                  <a:pt x="311215" y="291309"/>
                                </a:lnTo>
                                <a:lnTo>
                                  <a:pt x="311272" y="275535"/>
                                </a:lnTo>
                                <a:lnTo>
                                  <a:pt x="311329" y="297347"/>
                                </a:lnTo>
                                <a:lnTo>
                                  <a:pt x="311385" y="307378"/>
                                </a:lnTo>
                                <a:lnTo>
                                  <a:pt x="311446" y="301364"/>
                                </a:lnTo>
                                <a:lnTo>
                                  <a:pt x="311503" y="281848"/>
                                </a:lnTo>
                                <a:lnTo>
                                  <a:pt x="311559" y="285570"/>
                                </a:lnTo>
                                <a:lnTo>
                                  <a:pt x="311616" y="280127"/>
                                </a:lnTo>
                                <a:lnTo>
                                  <a:pt x="311673" y="289012"/>
                                </a:lnTo>
                                <a:lnTo>
                                  <a:pt x="311734" y="290158"/>
                                </a:lnTo>
                                <a:lnTo>
                                  <a:pt x="311790" y="277531"/>
                                </a:lnTo>
                                <a:lnTo>
                                  <a:pt x="311847" y="313416"/>
                                </a:lnTo>
                                <a:lnTo>
                                  <a:pt x="311904" y="293601"/>
                                </a:lnTo>
                                <a:lnTo>
                                  <a:pt x="311960" y="299343"/>
                                </a:lnTo>
                                <a:lnTo>
                                  <a:pt x="312021" y="265204"/>
                                </a:lnTo>
                                <a:lnTo>
                                  <a:pt x="312078" y="297047"/>
                                </a:lnTo>
                                <a:lnTo>
                                  <a:pt x="312134" y="280702"/>
                                </a:lnTo>
                                <a:lnTo>
                                  <a:pt x="312191" y="277531"/>
                                </a:lnTo>
                                <a:lnTo>
                                  <a:pt x="312248" y="321451"/>
                                </a:lnTo>
                                <a:lnTo>
                                  <a:pt x="312305" y="282124"/>
                                </a:lnTo>
                                <a:lnTo>
                                  <a:pt x="312361" y="309099"/>
                                </a:lnTo>
                                <a:lnTo>
                                  <a:pt x="312422" y="297347"/>
                                </a:lnTo>
                                <a:lnTo>
                                  <a:pt x="312479" y="311695"/>
                                </a:lnTo>
                                <a:lnTo>
                                  <a:pt x="312535" y="293601"/>
                                </a:lnTo>
                                <a:lnTo>
                                  <a:pt x="312592" y="276385"/>
                                </a:lnTo>
                                <a:lnTo>
                                  <a:pt x="312649" y="299918"/>
                                </a:lnTo>
                                <a:lnTo>
                                  <a:pt x="312710" y="291608"/>
                                </a:lnTo>
                                <a:lnTo>
                                  <a:pt x="312766" y="321155"/>
                                </a:lnTo>
                                <a:lnTo>
                                  <a:pt x="312823" y="275535"/>
                                </a:lnTo>
                                <a:lnTo>
                                  <a:pt x="312880" y="316863"/>
                                </a:lnTo>
                                <a:lnTo>
                                  <a:pt x="312936" y="285295"/>
                                </a:lnTo>
                                <a:lnTo>
                                  <a:pt x="312993" y="346985"/>
                                </a:lnTo>
                                <a:lnTo>
                                  <a:pt x="313054" y="278106"/>
                                </a:lnTo>
                                <a:lnTo>
                                  <a:pt x="313110" y="272939"/>
                                </a:lnTo>
                                <a:lnTo>
                                  <a:pt x="313167" y="285866"/>
                                </a:lnTo>
                                <a:lnTo>
                                  <a:pt x="313224" y="277531"/>
                                </a:lnTo>
                                <a:lnTo>
                                  <a:pt x="313281" y="303660"/>
                                </a:lnTo>
                                <a:lnTo>
                                  <a:pt x="313337" y="276956"/>
                                </a:lnTo>
                                <a:lnTo>
                                  <a:pt x="313394" y="303936"/>
                                </a:lnTo>
                                <a:lnTo>
                                  <a:pt x="313455" y="306232"/>
                                </a:lnTo>
                                <a:lnTo>
                                  <a:pt x="313511" y="281549"/>
                                </a:lnTo>
                                <a:lnTo>
                                  <a:pt x="313568" y="281848"/>
                                </a:lnTo>
                                <a:lnTo>
                                  <a:pt x="313625" y="295326"/>
                                </a:lnTo>
                                <a:lnTo>
                                  <a:pt x="313686" y="256869"/>
                                </a:lnTo>
                                <a:lnTo>
                                  <a:pt x="313742" y="294176"/>
                                </a:lnTo>
                                <a:lnTo>
                                  <a:pt x="313799" y="325173"/>
                                </a:lnTo>
                                <a:lnTo>
                                  <a:pt x="313856" y="293601"/>
                                </a:lnTo>
                                <a:lnTo>
                                  <a:pt x="313912" y="265479"/>
                                </a:lnTo>
                                <a:lnTo>
                                  <a:pt x="313969" y="282423"/>
                                </a:lnTo>
                                <a:lnTo>
                                  <a:pt x="314030" y="313416"/>
                                </a:lnTo>
                                <a:lnTo>
                                  <a:pt x="314086" y="286716"/>
                                </a:lnTo>
                                <a:lnTo>
                                  <a:pt x="314143" y="289587"/>
                                </a:lnTo>
                                <a:lnTo>
                                  <a:pt x="314200" y="297622"/>
                                </a:lnTo>
                                <a:lnTo>
                                  <a:pt x="314257" y="307103"/>
                                </a:lnTo>
                                <a:lnTo>
                                  <a:pt x="314313" y="305657"/>
                                </a:lnTo>
                                <a:lnTo>
                                  <a:pt x="314370" y="294751"/>
                                </a:lnTo>
                                <a:lnTo>
                                  <a:pt x="314431" y="306807"/>
                                </a:lnTo>
                                <a:lnTo>
                                  <a:pt x="314487" y="281848"/>
                                </a:lnTo>
                                <a:lnTo>
                                  <a:pt x="314544" y="301939"/>
                                </a:lnTo>
                                <a:lnTo>
                                  <a:pt x="314601" y="288437"/>
                                </a:lnTo>
                                <a:lnTo>
                                  <a:pt x="314662" y="266625"/>
                                </a:lnTo>
                                <a:lnTo>
                                  <a:pt x="314718" y="295901"/>
                                </a:lnTo>
                                <a:lnTo>
                                  <a:pt x="314775" y="312845"/>
                                </a:lnTo>
                                <a:lnTo>
                                  <a:pt x="314832" y="273514"/>
                                </a:lnTo>
                                <a:lnTo>
                                  <a:pt x="314888" y="287862"/>
                                </a:lnTo>
                                <a:lnTo>
                                  <a:pt x="314945" y="297922"/>
                                </a:lnTo>
                                <a:lnTo>
                                  <a:pt x="315002" y="328340"/>
                                </a:lnTo>
                                <a:lnTo>
                                  <a:pt x="315062" y="323452"/>
                                </a:lnTo>
                                <a:lnTo>
                                  <a:pt x="315119" y="298768"/>
                                </a:lnTo>
                                <a:lnTo>
                                  <a:pt x="315176" y="290158"/>
                                </a:lnTo>
                                <a:lnTo>
                                  <a:pt x="315233" y="293900"/>
                                </a:lnTo>
                                <a:lnTo>
                                  <a:pt x="315289" y="307378"/>
                                </a:lnTo>
                                <a:lnTo>
                                  <a:pt x="315346" y="284420"/>
                                </a:lnTo>
                                <a:lnTo>
                                  <a:pt x="315407" y="274960"/>
                                </a:lnTo>
                                <a:lnTo>
                                  <a:pt x="315463" y="305381"/>
                                </a:lnTo>
                                <a:lnTo>
                                  <a:pt x="315520" y="285295"/>
                                </a:lnTo>
                                <a:lnTo>
                                  <a:pt x="315577" y="288162"/>
                                </a:lnTo>
                                <a:lnTo>
                                  <a:pt x="315633" y="304507"/>
                                </a:lnTo>
                                <a:lnTo>
                                  <a:pt x="315694" y="296472"/>
                                </a:lnTo>
                                <a:lnTo>
                                  <a:pt x="315751" y="330616"/>
                                </a:lnTo>
                                <a:lnTo>
                                  <a:pt x="315808" y="287563"/>
                                </a:lnTo>
                                <a:lnTo>
                                  <a:pt x="315864" y="292730"/>
                                </a:lnTo>
                                <a:lnTo>
                                  <a:pt x="315921" y="316563"/>
                                </a:lnTo>
                                <a:lnTo>
                                  <a:pt x="315978" y="265755"/>
                                </a:lnTo>
                                <a:lnTo>
                                  <a:pt x="316034" y="324302"/>
                                </a:lnTo>
                                <a:lnTo>
                                  <a:pt x="316095" y="292730"/>
                                </a:lnTo>
                                <a:lnTo>
                                  <a:pt x="316152" y="286416"/>
                                </a:lnTo>
                                <a:lnTo>
                                  <a:pt x="316209" y="314842"/>
                                </a:lnTo>
                                <a:lnTo>
                                  <a:pt x="316265" y="302215"/>
                                </a:lnTo>
                                <a:lnTo>
                                  <a:pt x="316326" y="297047"/>
                                </a:lnTo>
                                <a:lnTo>
                                  <a:pt x="316383" y="328895"/>
                                </a:lnTo>
                                <a:lnTo>
                                  <a:pt x="316439" y="271793"/>
                                </a:lnTo>
                                <a:lnTo>
                                  <a:pt x="316496" y="298193"/>
                                </a:lnTo>
                                <a:lnTo>
                                  <a:pt x="316553" y="308528"/>
                                </a:lnTo>
                                <a:lnTo>
                                  <a:pt x="316609" y="295601"/>
                                </a:lnTo>
                                <a:lnTo>
                                  <a:pt x="316670" y="307378"/>
                                </a:lnTo>
                                <a:lnTo>
                                  <a:pt x="316727" y="286416"/>
                                </a:lnTo>
                                <a:lnTo>
                                  <a:pt x="316784" y="294176"/>
                                </a:lnTo>
                                <a:lnTo>
                                  <a:pt x="316840" y="308804"/>
                                </a:lnTo>
                                <a:lnTo>
                                  <a:pt x="316897" y="287291"/>
                                </a:lnTo>
                                <a:lnTo>
                                  <a:pt x="316954" y="275810"/>
                                </a:lnTo>
                                <a:lnTo>
                                  <a:pt x="317010" y="308528"/>
                                </a:lnTo>
                                <a:lnTo>
                                  <a:pt x="317071" y="322876"/>
                                </a:lnTo>
                                <a:lnTo>
                                  <a:pt x="317128" y="305932"/>
                                </a:lnTo>
                                <a:lnTo>
                                  <a:pt x="317185" y="299343"/>
                                </a:lnTo>
                                <a:lnTo>
                                  <a:pt x="317241" y="278957"/>
                                </a:lnTo>
                                <a:lnTo>
                                  <a:pt x="317302" y="285841"/>
                                </a:lnTo>
                                <a:lnTo>
                                  <a:pt x="317359" y="309375"/>
                                </a:lnTo>
                                <a:lnTo>
                                  <a:pt x="317415" y="288437"/>
                                </a:lnTo>
                                <a:lnTo>
                                  <a:pt x="317472" y="307654"/>
                                </a:lnTo>
                                <a:lnTo>
                                  <a:pt x="317529" y="306507"/>
                                </a:lnTo>
                                <a:lnTo>
                                  <a:pt x="317585" y="309950"/>
                                </a:lnTo>
                                <a:lnTo>
                                  <a:pt x="317642" y="302786"/>
                                </a:lnTo>
                                <a:lnTo>
                                  <a:pt x="317703" y="304507"/>
                                </a:lnTo>
                                <a:lnTo>
                                  <a:pt x="317760" y="279528"/>
                                </a:lnTo>
                                <a:lnTo>
                                  <a:pt x="317816" y="276956"/>
                                </a:lnTo>
                                <a:lnTo>
                                  <a:pt x="317873" y="269772"/>
                                </a:lnTo>
                                <a:lnTo>
                                  <a:pt x="317930" y="328320"/>
                                </a:lnTo>
                                <a:lnTo>
                                  <a:pt x="317986" y="299619"/>
                                </a:lnTo>
                                <a:lnTo>
                                  <a:pt x="318047" y="315117"/>
                                </a:lnTo>
                                <a:lnTo>
                                  <a:pt x="318104" y="317138"/>
                                </a:lnTo>
                                <a:lnTo>
                                  <a:pt x="318161" y="312246"/>
                                </a:lnTo>
                                <a:lnTo>
                                  <a:pt x="318217" y="277232"/>
                                </a:lnTo>
                                <a:lnTo>
                                  <a:pt x="318278" y="305657"/>
                                </a:lnTo>
                                <a:lnTo>
                                  <a:pt x="318335" y="346685"/>
                                </a:lnTo>
                                <a:lnTo>
                                  <a:pt x="318391" y="316838"/>
                                </a:lnTo>
                                <a:lnTo>
                                  <a:pt x="318448" y="292730"/>
                                </a:lnTo>
                                <a:lnTo>
                                  <a:pt x="318505" y="317989"/>
                                </a:lnTo>
                                <a:lnTo>
                                  <a:pt x="318561" y="336079"/>
                                </a:lnTo>
                                <a:lnTo>
                                  <a:pt x="318618" y="293880"/>
                                </a:lnTo>
                                <a:lnTo>
                                  <a:pt x="318679" y="291009"/>
                                </a:lnTo>
                                <a:lnTo>
                                  <a:pt x="318736" y="290158"/>
                                </a:lnTo>
                                <a:lnTo>
                                  <a:pt x="318792" y="301640"/>
                                </a:lnTo>
                                <a:lnTo>
                                  <a:pt x="318849" y="296177"/>
                                </a:lnTo>
                                <a:lnTo>
                                  <a:pt x="318906" y="330911"/>
                                </a:lnTo>
                                <a:lnTo>
                                  <a:pt x="318962" y="282124"/>
                                </a:lnTo>
                                <a:lnTo>
                                  <a:pt x="319023" y="312246"/>
                                </a:lnTo>
                                <a:lnTo>
                                  <a:pt x="319080" y="298469"/>
                                </a:lnTo>
                                <a:lnTo>
                                  <a:pt x="319137" y="278106"/>
                                </a:lnTo>
                                <a:lnTo>
                                  <a:pt x="319193" y="309375"/>
                                </a:lnTo>
                                <a:lnTo>
                                  <a:pt x="319250" y="323152"/>
                                </a:lnTo>
                                <a:lnTo>
                                  <a:pt x="319311" y="295026"/>
                                </a:lnTo>
                                <a:lnTo>
                                  <a:pt x="319367" y="275235"/>
                                </a:lnTo>
                                <a:lnTo>
                                  <a:pt x="319424" y="291879"/>
                                </a:lnTo>
                                <a:lnTo>
                                  <a:pt x="319481" y="268051"/>
                                </a:lnTo>
                                <a:lnTo>
                                  <a:pt x="319537" y="301640"/>
                                </a:lnTo>
                                <a:lnTo>
                                  <a:pt x="319594" y="319134"/>
                                </a:lnTo>
                                <a:lnTo>
                                  <a:pt x="319651" y="292455"/>
                                </a:lnTo>
                                <a:lnTo>
                                  <a:pt x="319712" y="298469"/>
                                </a:lnTo>
                                <a:lnTo>
                                  <a:pt x="319768" y="316838"/>
                                </a:lnTo>
                                <a:lnTo>
                                  <a:pt x="319825" y="302490"/>
                                </a:lnTo>
                                <a:lnTo>
                                  <a:pt x="319882" y="310820"/>
                                </a:lnTo>
                                <a:lnTo>
                                  <a:pt x="319938" y="309375"/>
                                </a:lnTo>
                                <a:lnTo>
                                  <a:pt x="319999" y="314842"/>
                                </a:lnTo>
                                <a:lnTo>
                                  <a:pt x="320056" y="336654"/>
                                </a:lnTo>
                                <a:lnTo>
                                  <a:pt x="320113" y="311971"/>
                                </a:lnTo>
                                <a:lnTo>
                                  <a:pt x="320169" y="299619"/>
                                </a:lnTo>
                                <a:lnTo>
                                  <a:pt x="320226" y="291309"/>
                                </a:lnTo>
                                <a:lnTo>
                                  <a:pt x="320283" y="287862"/>
                                </a:lnTo>
                                <a:lnTo>
                                  <a:pt x="320343" y="273218"/>
                                </a:lnTo>
                                <a:lnTo>
                                  <a:pt x="320400" y="340096"/>
                                </a:lnTo>
                                <a:lnTo>
                                  <a:pt x="320457" y="265479"/>
                                </a:lnTo>
                                <a:lnTo>
                                  <a:pt x="320513" y="283549"/>
                                </a:lnTo>
                                <a:lnTo>
                                  <a:pt x="320570" y="329765"/>
                                </a:lnTo>
                                <a:lnTo>
                                  <a:pt x="320627" y="327469"/>
                                </a:lnTo>
                                <a:lnTo>
                                  <a:pt x="320684" y="320580"/>
                                </a:lnTo>
                                <a:lnTo>
                                  <a:pt x="320744" y="252552"/>
                                </a:lnTo>
                                <a:lnTo>
                                  <a:pt x="320801" y="295026"/>
                                </a:lnTo>
                                <a:lnTo>
                                  <a:pt x="320858" y="285270"/>
                                </a:lnTo>
                                <a:lnTo>
                                  <a:pt x="320914" y="307082"/>
                                </a:lnTo>
                                <a:lnTo>
                                  <a:pt x="320975" y="276956"/>
                                </a:lnTo>
                                <a:lnTo>
                                  <a:pt x="321032" y="328320"/>
                                </a:lnTo>
                                <a:lnTo>
                                  <a:pt x="321089" y="298768"/>
                                </a:lnTo>
                                <a:lnTo>
                                  <a:pt x="321145" y="300769"/>
                                </a:lnTo>
                                <a:lnTo>
                                  <a:pt x="321202" y="259166"/>
                                </a:lnTo>
                                <a:lnTo>
                                  <a:pt x="321259" y="293601"/>
                                </a:lnTo>
                                <a:lnTo>
                                  <a:pt x="321319" y="303936"/>
                                </a:lnTo>
                                <a:lnTo>
                                  <a:pt x="321376" y="298193"/>
                                </a:lnTo>
                                <a:lnTo>
                                  <a:pt x="321433" y="302215"/>
                                </a:lnTo>
                                <a:lnTo>
                                  <a:pt x="321490" y="297898"/>
                                </a:lnTo>
                                <a:lnTo>
                                  <a:pt x="321546" y="293305"/>
                                </a:lnTo>
                                <a:lnTo>
                                  <a:pt x="321603" y="321727"/>
                                </a:lnTo>
                                <a:lnTo>
                                  <a:pt x="321660" y="272068"/>
                                </a:lnTo>
                                <a:lnTo>
                                  <a:pt x="321720" y="270072"/>
                                </a:lnTo>
                                <a:lnTo>
                                  <a:pt x="321777" y="287563"/>
                                </a:lnTo>
                                <a:lnTo>
                                  <a:pt x="321834" y="319434"/>
                                </a:lnTo>
                                <a:lnTo>
                                  <a:pt x="321890" y="280103"/>
                                </a:lnTo>
                                <a:lnTo>
                                  <a:pt x="321951" y="296472"/>
                                </a:lnTo>
                                <a:lnTo>
                                  <a:pt x="322008" y="288437"/>
                                </a:lnTo>
                                <a:lnTo>
                                  <a:pt x="322065" y="304211"/>
                                </a:lnTo>
                                <a:lnTo>
                                  <a:pt x="322121" y="320281"/>
                                </a:lnTo>
                                <a:lnTo>
                                  <a:pt x="322178" y="288437"/>
                                </a:lnTo>
                                <a:lnTo>
                                  <a:pt x="322235" y="326319"/>
                                </a:lnTo>
                                <a:lnTo>
                                  <a:pt x="322291" y="326023"/>
                                </a:lnTo>
                                <a:lnTo>
                                  <a:pt x="322352" y="317138"/>
                                </a:lnTo>
                                <a:lnTo>
                                  <a:pt x="322409" y="314542"/>
                                </a:lnTo>
                                <a:lnTo>
                                  <a:pt x="322465" y="272368"/>
                                </a:lnTo>
                                <a:lnTo>
                                  <a:pt x="322522" y="265755"/>
                                </a:lnTo>
                                <a:lnTo>
                                  <a:pt x="322579" y="325748"/>
                                </a:lnTo>
                                <a:lnTo>
                                  <a:pt x="322636" y="308528"/>
                                </a:lnTo>
                                <a:lnTo>
                                  <a:pt x="322696" y="315413"/>
                                </a:lnTo>
                                <a:lnTo>
                                  <a:pt x="322753" y="292155"/>
                                </a:lnTo>
                                <a:lnTo>
                                  <a:pt x="322810" y="317413"/>
                                </a:lnTo>
                                <a:lnTo>
                                  <a:pt x="322866" y="302786"/>
                                </a:lnTo>
                                <a:lnTo>
                                  <a:pt x="322923" y="289288"/>
                                </a:lnTo>
                                <a:lnTo>
                                  <a:pt x="322984" y="290434"/>
                                </a:lnTo>
                                <a:lnTo>
                                  <a:pt x="323041" y="293305"/>
                                </a:lnTo>
                                <a:lnTo>
                                  <a:pt x="323097" y="283549"/>
                                </a:lnTo>
                                <a:lnTo>
                                  <a:pt x="323154" y="324027"/>
                                </a:lnTo>
                                <a:lnTo>
                                  <a:pt x="323211" y="302490"/>
                                </a:lnTo>
                                <a:lnTo>
                                  <a:pt x="323267" y="308528"/>
                                </a:lnTo>
                                <a:lnTo>
                                  <a:pt x="323324" y="295601"/>
                                </a:lnTo>
                                <a:lnTo>
                                  <a:pt x="323385" y="293305"/>
                                </a:lnTo>
                                <a:lnTo>
                                  <a:pt x="323441" y="307082"/>
                                </a:lnTo>
                                <a:lnTo>
                                  <a:pt x="323498" y="281824"/>
                                </a:lnTo>
                                <a:lnTo>
                                  <a:pt x="323555" y="303636"/>
                                </a:lnTo>
                                <a:lnTo>
                                  <a:pt x="323616" y="310249"/>
                                </a:lnTo>
                                <a:lnTo>
                                  <a:pt x="323672" y="310525"/>
                                </a:lnTo>
                                <a:lnTo>
                                  <a:pt x="323729" y="297047"/>
                                </a:lnTo>
                                <a:lnTo>
                                  <a:pt x="323786" y="305932"/>
                                </a:lnTo>
                                <a:lnTo>
                                  <a:pt x="323842" y="307654"/>
                                </a:lnTo>
                                <a:lnTo>
                                  <a:pt x="323899" y="296472"/>
                                </a:lnTo>
                                <a:lnTo>
                                  <a:pt x="323960" y="316263"/>
                                </a:lnTo>
                                <a:lnTo>
                                  <a:pt x="324016" y="274939"/>
                                </a:lnTo>
                                <a:lnTo>
                                  <a:pt x="324073" y="280678"/>
                                </a:lnTo>
                                <a:lnTo>
                                  <a:pt x="324130" y="324027"/>
                                </a:lnTo>
                                <a:lnTo>
                                  <a:pt x="324187" y="314542"/>
                                </a:lnTo>
                                <a:lnTo>
                                  <a:pt x="324243" y="295901"/>
                                </a:lnTo>
                                <a:lnTo>
                                  <a:pt x="324300" y="306232"/>
                                </a:lnTo>
                                <a:lnTo>
                                  <a:pt x="324361" y="299343"/>
                                </a:lnTo>
                                <a:lnTo>
                                  <a:pt x="324417" y="318859"/>
                                </a:lnTo>
                                <a:lnTo>
                                  <a:pt x="324474" y="298768"/>
                                </a:lnTo>
                                <a:lnTo>
                                  <a:pt x="324531" y="300489"/>
                                </a:lnTo>
                                <a:lnTo>
                                  <a:pt x="324592" y="308228"/>
                                </a:lnTo>
                                <a:lnTo>
                                  <a:pt x="324648" y="305657"/>
                                </a:lnTo>
                                <a:lnTo>
                                  <a:pt x="324705" y="284995"/>
                                </a:lnTo>
                                <a:lnTo>
                                  <a:pt x="324762" y="312546"/>
                                </a:lnTo>
                                <a:lnTo>
                                  <a:pt x="324818" y="290434"/>
                                </a:lnTo>
                                <a:lnTo>
                                  <a:pt x="324875" y="348406"/>
                                </a:lnTo>
                                <a:lnTo>
                                  <a:pt x="324932" y="318859"/>
                                </a:lnTo>
                                <a:lnTo>
                                  <a:pt x="324993" y="311971"/>
                                </a:lnTo>
                                <a:lnTo>
                                  <a:pt x="325049" y="301640"/>
                                </a:lnTo>
                                <a:lnTo>
                                  <a:pt x="325106" y="300194"/>
                                </a:lnTo>
                                <a:lnTo>
                                  <a:pt x="325163" y="274089"/>
                                </a:lnTo>
                                <a:lnTo>
                                  <a:pt x="325219" y="311100"/>
                                </a:lnTo>
                                <a:lnTo>
                                  <a:pt x="325276" y="317989"/>
                                </a:lnTo>
                                <a:lnTo>
                                  <a:pt x="325337" y="310249"/>
                                </a:lnTo>
                                <a:lnTo>
                                  <a:pt x="325393" y="300769"/>
                                </a:lnTo>
                                <a:lnTo>
                                  <a:pt x="325450" y="295601"/>
                                </a:lnTo>
                                <a:lnTo>
                                  <a:pt x="325507" y="305357"/>
                                </a:lnTo>
                                <a:lnTo>
                                  <a:pt x="325568" y="290733"/>
                                </a:lnTo>
                                <a:lnTo>
                                  <a:pt x="325624" y="314267"/>
                                </a:lnTo>
                                <a:lnTo>
                                  <a:pt x="325681" y="317989"/>
                                </a:lnTo>
                                <a:lnTo>
                                  <a:pt x="325738" y="303361"/>
                                </a:lnTo>
                                <a:lnTo>
                                  <a:pt x="325794" y="290733"/>
                                </a:lnTo>
                                <a:lnTo>
                                  <a:pt x="325851" y="332062"/>
                                </a:lnTo>
                                <a:lnTo>
                                  <a:pt x="325908" y="305657"/>
                                </a:lnTo>
                                <a:lnTo>
                                  <a:pt x="325968" y="312821"/>
                                </a:lnTo>
                                <a:lnTo>
                                  <a:pt x="326025" y="291309"/>
                                </a:lnTo>
                                <a:lnTo>
                                  <a:pt x="326082" y="291879"/>
                                </a:lnTo>
                                <a:lnTo>
                                  <a:pt x="326139" y="274364"/>
                                </a:lnTo>
                                <a:lnTo>
                                  <a:pt x="326195" y="322876"/>
                                </a:lnTo>
                                <a:lnTo>
                                  <a:pt x="326252" y="323152"/>
                                </a:lnTo>
                                <a:lnTo>
                                  <a:pt x="326313" y="335504"/>
                                </a:lnTo>
                                <a:lnTo>
                                  <a:pt x="326369" y="308528"/>
                                </a:lnTo>
                                <a:lnTo>
                                  <a:pt x="326426" y="310820"/>
                                </a:lnTo>
                                <a:lnTo>
                                  <a:pt x="326483" y="297898"/>
                                </a:lnTo>
                                <a:lnTo>
                                  <a:pt x="326540" y="280103"/>
                                </a:lnTo>
                                <a:lnTo>
                                  <a:pt x="326600" y="292730"/>
                                </a:lnTo>
                                <a:lnTo>
                                  <a:pt x="326657" y="296177"/>
                                </a:lnTo>
                                <a:lnTo>
                                  <a:pt x="326714" y="281249"/>
                                </a:lnTo>
                                <a:lnTo>
                                  <a:pt x="326770" y="323452"/>
                                </a:lnTo>
                                <a:lnTo>
                                  <a:pt x="326827" y="290434"/>
                                </a:lnTo>
                                <a:lnTo>
                                  <a:pt x="326884" y="327169"/>
                                </a:lnTo>
                                <a:lnTo>
                                  <a:pt x="326940" y="295601"/>
                                </a:lnTo>
                                <a:lnTo>
                                  <a:pt x="327001" y="303936"/>
                                </a:lnTo>
                                <a:lnTo>
                                  <a:pt x="327058" y="313692"/>
                                </a:lnTo>
                                <a:lnTo>
                                  <a:pt x="327115" y="304507"/>
                                </a:lnTo>
                                <a:lnTo>
                                  <a:pt x="327171" y="313692"/>
                                </a:lnTo>
                                <a:lnTo>
                                  <a:pt x="327228" y="315713"/>
                                </a:lnTo>
                                <a:lnTo>
                                  <a:pt x="327289" y="292754"/>
                                </a:lnTo>
                                <a:lnTo>
                                  <a:pt x="327345" y="278977"/>
                                </a:lnTo>
                                <a:lnTo>
                                  <a:pt x="327402" y="286716"/>
                                </a:lnTo>
                                <a:lnTo>
                                  <a:pt x="327459" y="276681"/>
                                </a:lnTo>
                                <a:lnTo>
                                  <a:pt x="327515" y="298493"/>
                                </a:lnTo>
                                <a:lnTo>
                                  <a:pt x="327572" y="309674"/>
                                </a:lnTo>
                                <a:lnTo>
                                  <a:pt x="327633" y="338946"/>
                                </a:lnTo>
                                <a:lnTo>
                                  <a:pt x="327690" y="288737"/>
                                </a:lnTo>
                                <a:lnTo>
                                  <a:pt x="327746" y="294475"/>
                                </a:lnTo>
                                <a:lnTo>
                                  <a:pt x="327803" y="307953"/>
                                </a:lnTo>
                                <a:lnTo>
                                  <a:pt x="327860" y="302510"/>
                                </a:lnTo>
                                <a:lnTo>
                                  <a:pt x="327916" y="280977"/>
                                </a:lnTo>
                                <a:lnTo>
                                  <a:pt x="327973" y="284144"/>
                                </a:lnTo>
                                <a:lnTo>
                                  <a:pt x="328034" y="320005"/>
                                </a:lnTo>
                                <a:lnTo>
                                  <a:pt x="328091" y="276110"/>
                                </a:lnTo>
                                <a:lnTo>
                                  <a:pt x="328147" y="301939"/>
                                </a:lnTo>
                                <a:lnTo>
                                  <a:pt x="328204" y="310820"/>
                                </a:lnTo>
                                <a:lnTo>
                                  <a:pt x="328265" y="291608"/>
                                </a:lnTo>
                                <a:lnTo>
                                  <a:pt x="328321" y="308824"/>
                                </a:lnTo>
                                <a:lnTo>
                                  <a:pt x="328378" y="307678"/>
                                </a:lnTo>
                                <a:lnTo>
                                  <a:pt x="328435" y="298768"/>
                                </a:lnTo>
                                <a:lnTo>
                                  <a:pt x="328492" y="279552"/>
                                </a:lnTo>
                                <a:lnTo>
                                  <a:pt x="328548" y="292455"/>
                                </a:lnTo>
                                <a:lnTo>
                                  <a:pt x="328609" y="299343"/>
                                </a:lnTo>
                                <a:lnTo>
                                  <a:pt x="328666" y="305957"/>
                                </a:lnTo>
                                <a:lnTo>
                                  <a:pt x="328722" y="284144"/>
                                </a:lnTo>
                                <a:lnTo>
                                  <a:pt x="328779" y="267200"/>
                                </a:lnTo>
                                <a:lnTo>
                                  <a:pt x="328836" y="268646"/>
                                </a:lnTo>
                                <a:lnTo>
                                  <a:pt x="328892" y="289587"/>
                                </a:lnTo>
                                <a:lnTo>
                                  <a:pt x="328949" y="329490"/>
                                </a:lnTo>
                                <a:lnTo>
                                  <a:pt x="329010" y="318009"/>
                                </a:lnTo>
                                <a:lnTo>
                                  <a:pt x="329067" y="299343"/>
                                </a:lnTo>
                                <a:lnTo>
                                  <a:pt x="329123" y="284144"/>
                                </a:lnTo>
                                <a:lnTo>
                                  <a:pt x="329180" y="276956"/>
                                </a:lnTo>
                                <a:lnTo>
                                  <a:pt x="329241" y="332062"/>
                                </a:lnTo>
                                <a:lnTo>
                                  <a:pt x="329297" y="301364"/>
                                </a:lnTo>
                                <a:lnTo>
                                  <a:pt x="329354" y="316563"/>
                                </a:lnTo>
                                <a:lnTo>
                                  <a:pt x="329411" y="302510"/>
                                </a:lnTo>
                                <a:lnTo>
                                  <a:pt x="329468" y="290458"/>
                                </a:lnTo>
                                <a:lnTo>
                                  <a:pt x="329524" y="308528"/>
                                </a:lnTo>
                                <a:lnTo>
                                  <a:pt x="329581" y="284144"/>
                                </a:lnTo>
                                <a:lnTo>
                                  <a:pt x="329642" y="308824"/>
                                </a:lnTo>
                                <a:lnTo>
                                  <a:pt x="329698" y="276681"/>
                                </a:lnTo>
                                <a:lnTo>
                                  <a:pt x="329755" y="312270"/>
                                </a:lnTo>
                                <a:lnTo>
                                  <a:pt x="329812" y="292455"/>
                                </a:lnTo>
                                <a:lnTo>
                                  <a:pt x="329868" y="301364"/>
                                </a:lnTo>
                                <a:lnTo>
                                  <a:pt x="329925" y="307378"/>
                                </a:lnTo>
                                <a:lnTo>
                                  <a:pt x="329986" y="305957"/>
                                </a:lnTo>
                                <a:lnTo>
                                  <a:pt x="330043" y="301364"/>
                                </a:lnTo>
                                <a:lnTo>
                                  <a:pt x="330099" y="316563"/>
                                </a:lnTo>
                                <a:lnTo>
                                  <a:pt x="330156" y="289308"/>
                                </a:lnTo>
                                <a:lnTo>
                                  <a:pt x="330213" y="267200"/>
                                </a:lnTo>
                                <a:lnTo>
                                  <a:pt x="330273" y="300789"/>
                                </a:lnTo>
                                <a:lnTo>
                                  <a:pt x="330330" y="287862"/>
                                </a:lnTo>
                                <a:lnTo>
                                  <a:pt x="330387" y="335804"/>
                                </a:lnTo>
                                <a:lnTo>
                                  <a:pt x="330444" y="293030"/>
                                </a:lnTo>
                                <a:lnTo>
                                  <a:pt x="330500" y="297047"/>
                                </a:lnTo>
                                <a:lnTo>
                                  <a:pt x="330557" y="291309"/>
                                </a:lnTo>
                                <a:lnTo>
                                  <a:pt x="330614" y="316287"/>
                                </a:lnTo>
                                <a:lnTo>
                                  <a:pt x="330674" y="310545"/>
                                </a:lnTo>
                                <a:lnTo>
                                  <a:pt x="330731" y="293601"/>
                                </a:lnTo>
                                <a:lnTo>
                                  <a:pt x="330788" y="260887"/>
                                </a:lnTo>
                                <a:lnTo>
                                  <a:pt x="330844" y="306807"/>
                                </a:lnTo>
                                <a:lnTo>
                                  <a:pt x="330905" y="280702"/>
                                </a:lnTo>
                                <a:lnTo>
                                  <a:pt x="330962" y="295626"/>
                                </a:lnTo>
                                <a:lnTo>
                                  <a:pt x="331019" y="274389"/>
                                </a:lnTo>
                                <a:lnTo>
                                  <a:pt x="331075" y="298493"/>
                                </a:lnTo>
                                <a:lnTo>
                                  <a:pt x="331132" y="303361"/>
                                </a:lnTo>
                                <a:lnTo>
                                  <a:pt x="331189" y="267775"/>
                                </a:lnTo>
                                <a:lnTo>
                                  <a:pt x="331249" y="287291"/>
                                </a:lnTo>
                                <a:lnTo>
                                  <a:pt x="331306" y="294475"/>
                                </a:lnTo>
                                <a:lnTo>
                                  <a:pt x="331363" y="302510"/>
                                </a:lnTo>
                                <a:lnTo>
                                  <a:pt x="331420" y="269796"/>
                                </a:lnTo>
                                <a:lnTo>
                                  <a:pt x="331476" y="287016"/>
                                </a:lnTo>
                                <a:lnTo>
                                  <a:pt x="331533" y="283570"/>
                                </a:lnTo>
                                <a:lnTo>
                                  <a:pt x="331590" y="276681"/>
                                </a:lnTo>
                                <a:lnTo>
                                  <a:pt x="331650" y="295326"/>
                                </a:lnTo>
                                <a:lnTo>
                                  <a:pt x="331707" y="307953"/>
                                </a:lnTo>
                                <a:lnTo>
                                  <a:pt x="331764" y="275810"/>
                                </a:lnTo>
                                <a:lnTo>
                                  <a:pt x="331820" y="301364"/>
                                </a:lnTo>
                                <a:lnTo>
                                  <a:pt x="331881" y="259166"/>
                                </a:lnTo>
                                <a:lnTo>
                                  <a:pt x="331938" y="285866"/>
                                </a:lnTo>
                                <a:lnTo>
                                  <a:pt x="331995" y="285570"/>
                                </a:lnTo>
                                <a:lnTo>
                                  <a:pt x="332051" y="290458"/>
                                </a:lnTo>
                                <a:lnTo>
                                  <a:pt x="332108" y="266925"/>
                                </a:lnTo>
                                <a:lnTo>
                                  <a:pt x="332165" y="277531"/>
                                </a:lnTo>
                                <a:lnTo>
                                  <a:pt x="332221" y="282423"/>
                                </a:lnTo>
                                <a:lnTo>
                                  <a:pt x="332282" y="304231"/>
                                </a:lnTo>
                                <a:lnTo>
                                  <a:pt x="332339" y="289883"/>
                                </a:lnTo>
                                <a:lnTo>
                                  <a:pt x="332396" y="275535"/>
                                </a:lnTo>
                                <a:lnTo>
                                  <a:pt x="332452" y="340971"/>
                                </a:lnTo>
                                <a:lnTo>
                                  <a:pt x="332509" y="284719"/>
                                </a:lnTo>
                                <a:lnTo>
                                  <a:pt x="332566" y="300214"/>
                                </a:lnTo>
                                <a:lnTo>
                                  <a:pt x="332626" y="301364"/>
                                </a:lnTo>
                                <a:lnTo>
                                  <a:pt x="332683" y="276681"/>
                                </a:lnTo>
                                <a:lnTo>
                                  <a:pt x="332740" y="300789"/>
                                </a:lnTo>
                                <a:lnTo>
                                  <a:pt x="332796" y="295326"/>
                                </a:lnTo>
                                <a:lnTo>
                                  <a:pt x="332857" y="293329"/>
                                </a:lnTo>
                                <a:lnTo>
                                  <a:pt x="332914" y="290158"/>
                                </a:lnTo>
                                <a:lnTo>
                                  <a:pt x="332971" y="281848"/>
                                </a:lnTo>
                                <a:lnTo>
                                  <a:pt x="333027" y="312845"/>
                                </a:lnTo>
                                <a:lnTo>
                                  <a:pt x="333084" y="294751"/>
                                </a:lnTo>
                                <a:lnTo>
                                  <a:pt x="333141" y="298493"/>
                                </a:lnTo>
                                <a:lnTo>
                                  <a:pt x="333197" y="304507"/>
                                </a:lnTo>
                                <a:lnTo>
                                  <a:pt x="333258" y="282423"/>
                                </a:lnTo>
                                <a:lnTo>
                                  <a:pt x="333315" y="290733"/>
                                </a:lnTo>
                                <a:lnTo>
                                  <a:pt x="333372" y="262883"/>
                                </a:lnTo>
                                <a:lnTo>
                                  <a:pt x="333428" y="302786"/>
                                </a:lnTo>
                                <a:lnTo>
                                  <a:pt x="333485" y="277531"/>
                                </a:lnTo>
                                <a:lnTo>
                                  <a:pt x="333542" y="278681"/>
                                </a:lnTo>
                                <a:lnTo>
                                  <a:pt x="333602" y="306528"/>
                                </a:lnTo>
                                <a:lnTo>
                                  <a:pt x="333659" y="296197"/>
                                </a:lnTo>
                                <a:lnTo>
                                  <a:pt x="333716" y="266350"/>
                                </a:lnTo>
                                <a:lnTo>
                                  <a:pt x="333772" y="286141"/>
                                </a:lnTo>
                                <a:lnTo>
                                  <a:pt x="333829" y="275810"/>
                                </a:lnTo>
                                <a:lnTo>
                                  <a:pt x="333890" y="307953"/>
                                </a:lnTo>
                                <a:lnTo>
                                  <a:pt x="333947" y="289012"/>
                                </a:lnTo>
                                <a:lnTo>
                                  <a:pt x="334003" y="271218"/>
                                </a:lnTo>
                                <a:lnTo>
                                  <a:pt x="334060" y="295326"/>
                                </a:lnTo>
                                <a:lnTo>
                                  <a:pt x="334117" y="261462"/>
                                </a:lnTo>
                                <a:lnTo>
                                  <a:pt x="334173" y="301364"/>
                                </a:lnTo>
                                <a:lnTo>
                                  <a:pt x="334230" y="290733"/>
                                </a:lnTo>
                                <a:lnTo>
                                  <a:pt x="334291" y="262608"/>
                                </a:lnTo>
                                <a:lnTo>
                                  <a:pt x="334347" y="289883"/>
                                </a:lnTo>
                                <a:lnTo>
                                  <a:pt x="334404" y="275535"/>
                                </a:lnTo>
                                <a:lnTo>
                                  <a:pt x="334461" y="290733"/>
                                </a:lnTo>
                                <a:lnTo>
                                  <a:pt x="334518" y="301065"/>
                                </a:lnTo>
                                <a:lnTo>
                                  <a:pt x="334578" y="304507"/>
                                </a:lnTo>
                                <a:lnTo>
                                  <a:pt x="334635" y="272368"/>
                                </a:lnTo>
                                <a:lnTo>
                                  <a:pt x="334692" y="289883"/>
                                </a:lnTo>
                                <a:lnTo>
                                  <a:pt x="334748" y="295051"/>
                                </a:lnTo>
                                <a:lnTo>
                                  <a:pt x="334805" y="283270"/>
                                </a:lnTo>
                                <a:lnTo>
                                  <a:pt x="334862" y="300489"/>
                                </a:lnTo>
                                <a:lnTo>
                                  <a:pt x="334923" y="301065"/>
                                </a:lnTo>
                                <a:lnTo>
                                  <a:pt x="334979" y="318859"/>
                                </a:lnTo>
                                <a:lnTo>
                                  <a:pt x="335036" y="340096"/>
                                </a:lnTo>
                                <a:lnTo>
                                  <a:pt x="335093" y="267500"/>
                                </a:lnTo>
                                <a:lnTo>
                                  <a:pt x="335149" y="286716"/>
                                </a:lnTo>
                                <a:lnTo>
                                  <a:pt x="335206" y="318284"/>
                                </a:lnTo>
                                <a:lnTo>
                                  <a:pt x="335263" y="276385"/>
                                </a:lnTo>
                                <a:lnTo>
                                  <a:pt x="335324" y="284144"/>
                                </a:lnTo>
                                <a:lnTo>
                                  <a:pt x="335380" y="272088"/>
                                </a:lnTo>
                                <a:lnTo>
                                  <a:pt x="335437" y="282699"/>
                                </a:lnTo>
                                <a:lnTo>
                                  <a:pt x="335494" y="287016"/>
                                </a:lnTo>
                                <a:lnTo>
                                  <a:pt x="335554" y="272368"/>
                                </a:lnTo>
                                <a:lnTo>
                                  <a:pt x="335611" y="296197"/>
                                </a:lnTo>
                                <a:lnTo>
                                  <a:pt x="335668" y="276681"/>
                                </a:lnTo>
                                <a:lnTo>
                                  <a:pt x="335724" y="291608"/>
                                </a:lnTo>
                                <a:lnTo>
                                  <a:pt x="335781" y="279828"/>
                                </a:lnTo>
                                <a:lnTo>
                                  <a:pt x="335838" y="325173"/>
                                </a:lnTo>
                                <a:lnTo>
                                  <a:pt x="335899" y="295626"/>
                                </a:lnTo>
                                <a:lnTo>
                                  <a:pt x="335955" y="263483"/>
                                </a:lnTo>
                                <a:lnTo>
                                  <a:pt x="336012" y="295326"/>
                                </a:lnTo>
                                <a:lnTo>
                                  <a:pt x="336069" y="301640"/>
                                </a:lnTo>
                                <a:lnTo>
                                  <a:pt x="336125" y="268646"/>
                                </a:lnTo>
                                <a:lnTo>
                                  <a:pt x="336182" y="275535"/>
                                </a:lnTo>
                                <a:lnTo>
                                  <a:pt x="336239" y="319159"/>
                                </a:lnTo>
                                <a:lnTo>
                                  <a:pt x="336299" y="323452"/>
                                </a:lnTo>
                                <a:lnTo>
                                  <a:pt x="336356" y="291033"/>
                                </a:lnTo>
                                <a:lnTo>
                                  <a:pt x="336413" y="283570"/>
                                </a:lnTo>
                                <a:lnTo>
                                  <a:pt x="336470" y="285570"/>
                                </a:lnTo>
                                <a:lnTo>
                                  <a:pt x="336530" y="308528"/>
                                </a:lnTo>
                                <a:lnTo>
                                  <a:pt x="336587" y="278681"/>
                                </a:lnTo>
                                <a:lnTo>
                                  <a:pt x="336644" y="265204"/>
                                </a:lnTo>
                                <a:lnTo>
                                  <a:pt x="336700" y="296772"/>
                                </a:lnTo>
                                <a:lnTo>
                                  <a:pt x="336757" y="296472"/>
                                </a:lnTo>
                                <a:lnTo>
                                  <a:pt x="336814" y="277256"/>
                                </a:lnTo>
                                <a:lnTo>
                                  <a:pt x="336871" y="328915"/>
                                </a:lnTo>
                                <a:lnTo>
                                  <a:pt x="336931" y="266050"/>
                                </a:lnTo>
                                <a:lnTo>
                                  <a:pt x="336988" y="274664"/>
                                </a:lnTo>
                                <a:lnTo>
                                  <a:pt x="337045" y="292179"/>
                                </a:lnTo>
                                <a:lnTo>
                                  <a:pt x="337101" y="309399"/>
                                </a:lnTo>
                                <a:lnTo>
                                  <a:pt x="337158" y="271218"/>
                                </a:lnTo>
                                <a:lnTo>
                                  <a:pt x="337215" y="324598"/>
                                </a:lnTo>
                                <a:lnTo>
                                  <a:pt x="337275" y="291879"/>
                                </a:lnTo>
                                <a:lnTo>
                                  <a:pt x="337332" y="285570"/>
                                </a:lnTo>
                                <a:lnTo>
                                  <a:pt x="337389" y="295051"/>
                                </a:lnTo>
                                <a:lnTo>
                                  <a:pt x="337446" y="279828"/>
                                </a:lnTo>
                                <a:lnTo>
                                  <a:pt x="337502" y="291608"/>
                                </a:lnTo>
                                <a:lnTo>
                                  <a:pt x="337563" y="272663"/>
                                </a:lnTo>
                                <a:lnTo>
                                  <a:pt x="337620" y="273514"/>
                                </a:lnTo>
                                <a:lnTo>
                                  <a:pt x="337676" y="305082"/>
                                </a:lnTo>
                                <a:lnTo>
                                  <a:pt x="337733" y="281549"/>
                                </a:lnTo>
                                <a:lnTo>
                                  <a:pt x="337790" y="284995"/>
                                </a:lnTo>
                                <a:lnTo>
                                  <a:pt x="337846" y="271793"/>
                                </a:lnTo>
                                <a:lnTo>
                                  <a:pt x="337903" y="278977"/>
                                </a:lnTo>
                                <a:lnTo>
                                  <a:pt x="337964" y="284995"/>
                                </a:lnTo>
                                <a:lnTo>
                                  <a:pt x="338021" y="269497"/>
                                </a:lnTo>
                                <a:lnTo>
                                  <a:pt x="338077" y="278106"/>
                                </a:lnTo>
                                <a:lnTo>
                                  <a:pt x="338134" y="263758"/>
                                </a:lnTo>
                                <a:lnTo>
                                  <a:pt x="338195" y="307953"/>
                                </a:lnTo>
                                <a:lnTo>
                                  <a:pt x="338251" y="310249"/>
                                </a:lnTo>
                                <a:lnTo>
                                  <a:pt x="338308" y="268646"/>
                                </a:lnTo>
                                <a:lnTo>
                                  <a:pt x="338365" y="248831"/>
                                </a:lnTo>
                                <a:lnTo>
                                  <a:pt x="338422" y="282994"/>
                                </a:lnTo>
                                <a:lnTo>
                                  <a:pt x="338478" y="303361"/>
                                </a:lnTo>
                                <a:lnTo>
                                  <a:pt x="338539" y="335504"/>
                                </a:lnTo>
                                <a:lnTo>
                                  <a:pt x="338596" y="264629"/>
                                </a:lnTo>
                                <a:lnTo>
                                  <a:pt x="338652" y="297323"/>
                                </a:lnTo>
                                <a:lnTo>
                                  <a:pt x="338709" y="283549"/>
                                </a:lnTo>
                                <a:lnTo>
                                  <a:pt x="338766" y="283845"/>
                                </a:lnTo>
                                <a:lnTo>
                                  <a:pt x="338823" y="312821"/>
                                </a:lnTo>
                                <a:lnTo>
                                  <a:pt x="338879" y="317413"/>
                                </a:lnTo>
                                <a:lnTo>
                                  <a:pt x="338940" y="276085"/>
                                </a:lnTo>
                                <a:lnTo>
                                  <a:pt x="338997" y="278681"/>
                                </a:lnTo>
                                <a:lnTo>
                                  <a:pt x="339053" y="301065"/>
                                </a:lnTo>
                                <a:lnTo>
                                  <a:pt x="339110" y="250831"/>
                                </a:lnTo>
                                <a:lnTo>
                                  <a:pt x="339171" y="287563"/>
                                </a:lnTo>
                                <a:lnTo>
                                  <a:pt x="339228" y="295901"/>
                                </a:lnTo>
                                <a:lnTo>
                                  <a:pt x="339284" y="305657"/>
                                </a:lnTo>
                                <a:lnTo>
                                  <a:pt x="339341" y="280103"/>
                                </a:lnTo>
                                <a:lnTo>
                                  <a:pt x="339398" y="283270"/>
                                </a:lnTo>
                                <a:lnTo>
                                  <a:pt x="339454" y="289863"/>
                                </a:lnTo>
                                <a:lnTo>
                                  <a:pt x="339511" y="292730"/>
                                </a:lnTo>
                                <a:lnTo>
                                  <a:pt x="339572" y="274089"/>
                                </a:lnTo>
                                <a:lnTo>
                                  <a:pt x="339628" y="263183"/>
                                </a:lnTo>
                                <a:lnTo>
                                  <a:pt x="339685" y="260887"/>
                                </a:lnTo>
                                <a:lnTo>
                                  <a:pt x="339742" y="273789"/>
                                </a:lnTo>
                                <a:lnTo>
                                  <a:pt x="339798" y="293880"/>
                                </a:lnTo>
                                <a:lnTo>
                                  <a:pt x="339855" y="304782"/>
                                </a:lnTo>
                                <a:lnTo>
                                  <a:pt x="339916" y="291584"/>
                                </a:lnTo>
                                <a:lnTo>
                                  <a:pt x="339973" y="290158"/>
                                </a:lnTo>
                                <a:lnTo>
                                  <a:pt x="340029" y="284420"/>
                                </a:lnTo>
                                <a:lnTo>
                                  <a:pt x="340086" y="307378"/>
                                </a:lnTo>
                                <a:lnTo>
                                  <a:pt x="340147" y="322006"/>
                                </a:lnTo>
                                <a:lnTo>
                                  <a:pt x="340203" y="286991"/>
                                </a:lnTo>
                                <a:lnTo>
                                  <a:pt x="340260" y="305657"/>
                                </a:lnTo>
                                <a:lnTo>
                                  <a:pt x="340317" y="280977"/>
                                </a:lnTo>
                                <a:lnTo>
                                  <a:pt x="340374" y="278382"/>
                                </a:lnTo>
                                <a:lnTo>
                                  <a:pt x="340430" y="315688"/>
                                </a:lnTo>
                                <a:lnTo>
                                  <a:pt x="340487" y="277807"/>
                                </a:lnTo>
                                <a:lnTo>
                                  <a:pt x="340548" y="303061"/>
                                </a:lnTo>
                                <a:lnTo>
                                  <a:pt x="340604" y="286416"/>
                                </a:lnTo>
                                <a:lnTo>
                                  <a:pt x="340661" y="297898"/>
                                </a:lnTo>
                                <a:lnTo>
                                  <a:pt x="340718" y="297047"/>
                                </a:lnTo>
                                <a:lnTo>
                                  <a:pt x="340775" y="301340"/>
                                </a:lnTo>
                                <a:lnTo>
                                  <a:pt x="340831" y="268921"/>
                                </a:lnTo>
                                <a:lnTo>
                                  <a:pt x="340892" y="286141"/>
                                </a:lnTo>
                                <a:lnTo>
                                  <a:pt x="340949" y="267476"/>
                                </a:lnTo>
                                <a:lnTo>
                                  <a:pt x="341005" y="295601"/>
                                </a:lnTo>
                                <a:lnTo>
                                  <a:pt x="341062" y="301340"/>
                                </a:lnTo>
                                <a:lnTo>
                                  <a:pt x="341119" y="262033"/>
                                </a:lnTo>
                                <a:lnTo>
                                  <a:pt x="341179" y="306232"/>
                                </a:lnTo>
                                <a:lnTo>
                                  <a:pt x="341236" y="325748"/>
                                </a:lnTo>
                                <a:lnTo>
                                  <a:pt x="341293" y="279828"/>
                                </a:lnTo>
                                <a:lnTo>
                                  <a:pt x="341350" y="306232"/>
                                </a:lnTo>
                                <a:lnTo>
                                  <a:pt x="341406" y="287563"/>
                                </a:lnTo>
                                <a:lnTo>
                                  <a:pt x="341463" y="304782"/>
                                </a:lnTo>
                                <a:lnTo>
                                  <a:pt x="341520" y="301340"/>
                                </a:lnTo>
                                <a:lnTo>
                                  <a:pt x="341580" y="286991"/>
                                </a:lnTo>
                                <a:lnTo>
                                  <a:pt x="341637" y="281549"/>
                                </a:lnTo>
                                <a:lnTo>
                                  <a:pt x="341694" y="284695"/>
                                </a:lnTo>
                                <a:lnTo>
                                  <a:pt x="341750" y="286416"/>
                                </a:lnTo>
                                <a:lnTo>
                                  <a:pt x="341807" y="317138"/>
                                </a:lnTo>
                                <a:lnTo>
                                  <a:pt x="341868" y="315688"/>
                                </a:lnTo>
                                <a:lnTo>
                                  <a:pt x="341925" y="279828"/>
                                </a:lnTo>
                                <a:lnTo>
                                  <a:pt x="341981" y="291309"/>
                                </a:lnTo>
                                <a:lnTo>
                                  <a:pt x="342038" y="297323"/>
                                </a:lnTo>
                                <a:lnTo>
                                  <a:pt x="342095" y="290733"/>
                                </a:lnTo>
                                <a:lnTo>
                                  <a:pt x="342151" y="296177"/>
                                </a:lnTo>
                                <a:lnTo>
                                  <a:pt x="342212" y="305082"/>
                                </a:lnTo>
                                <a:lnTo>
                                  <a:pt x="342269" y="284695"/>
                                </a:lnTo>
                                <a:lnTo>
                                  <a:pt x="342326" y="312246"/>
                                </a:lnTo>
                                <a:lnTo>
                                  <a:pt x="342382" y="275510"/>
                                </a:lnTo>
                                <a:lnTo>
                                  <a:pt x="342439" y="292730"/>
                                </a:lnTo>
                                <a:lnTo>
                                  <a:pt x="342496" y="272368"/>
                                </a:lnTo>
                                <a:lnTo>
                                  <a:pt x="342552" y="303636"/>
                                </a:lnTo>
                                <a:lnTo>
                                  <a:pt x="342613" y="275510"/>
                                </a:lnTo>
                                <a:lnTo>
                                  <a:pt x="342670" y="302786"/>
                                </a:lnTo>
                                <a:lnTo>
                                  <a:pt x="342726" y="299044"/>
                                </a:lnTo>
                                <a:lnTo>
                                  <a:pt x="342783" y="289012"/>
                                </a:lnTo>
                                <a:lnTo>
                                  <a:pt x="342844" y="323452"/>
                                </a:lnTo>
                                <a:lnTo>
                                  <a:pt x="342901" y="286716"/>
                                </a:lnTo>
                                <a:lnTo>
                                  <a:pt x="342957" y="303636"/>
                                </a:lnTo>
                                <a:lnTo>
                                  <a:pt x="343014" y="307654"/>
                                </a:lnTo>
                                <a:lnTo>
                                  <a:pt x="343071" y="300194"/>
                                </a:lnTo>
                                <a:lnTo>
                                  <a:pt x="343127" y="298193"/>
                                </a:lnTo>
                                <a:lnTo>
                                  <a:pt x="343188" y="265479"/>
                                </a:lnTo>
                                <a:lnTo>
                                  <a:pt x="343245" y="280678"/>
                                </a:lnTo>
                                <a:lnTo>
                                  <a:pt x="343302" y="295026"/>
                                </a:lnTo>
                                <a:lnTo>
                                  <a:pt x="343358" y="293880"/>
                                </a:lnTo>
                                <a:lnTo>
                                  <a:pt x="343415" y="307654"/>
                                </a:lnTo>
                                <a:lnTo>
                                  <a:pt x="343472" y="325173"/>
                                </a:lnTo>
                                <a:lnTo>
                                  <a:pt x="343528" y="266625"/>
                                </a:lnTo>
                                <a:lnTo>
                                  <a:pt x="343589" y="280103"/>
                                </a:lnTo>
                                <a:lnTo>
                                  <a:pt x="343646" y="274089"/>
                                </a:lnTo>
                                <a:lnTo>
                                  <a:pt x="343702" y="314842"/>
                                </a:lnTo>
                                <a:lnTo>
                                  <a:pt x="343759" y="316563"/>
                                </a:lnTo>
                                <a:lnTo>
                                  <a:pt x="343820" y="253698"/>
                                </a:lnTo>
                                <a:lnTo>
                                  <a:pt x="343877" y="287563"/>
                                </a:lnTo>
                                <a:lnTo>
                                  <a:pt x="343933" y="282974"/>
                                </a:lnTo>
                                <a:lnTo>
                                  <a:pt x="343990" y="328320"/>
                                </a:lnTo>
                                <a:lnTo>
                                  <a:pt x="344047" y="270918"/>
                                </a:lnTo>
                                <a:lnTo>
                                  <a:pt x="344103" y="294451"/>
                                </a:lnTo>
                                <a:lnTo>
                                  <a:pt x="344160" y="285270"/>
                                </a:lnTo>
                                <a:lnTo>
                                  <a:pt x="344221" y="294751"/>
                                </a:lnTo>
                                <a:lnTo>
                                  <a:pt x="344278" y="301640"/>
                                </a:lnTo>
                                <a:lnTo>
                                  <a:pt x="344334" y="295601"/>
                                </a:lnTo>
                                <a:lnTo>
                                  <a:pt x="344391" y="295051"/>
                                </a:lnTo>
                                <a:lnTo>
                                  <a:pt x="344448" y="282124"/>
                                </a:lnTo>
                                <a:lnTo>
                                  <a:pt x="344504" y="284995"/>
                                </a:lnTo>
                                <a:lnTo>
                                  <a:pt x="344565" y="295626"/>
                                </a:lnTo>
                                <a:lnTo>
                                  <a:pt x="344622" y="279552"/>
                                </a:lnTo>
                                <a:lnTo>
                                  <a:pt x="344678" y="312270"/>
                                </a:lnTo>
                                <a:lnTo>
                                  <a:pt x="344735" y="289012"/>
                                </a:lnTo>
                                <a:lnTo>
                                  <a:pt x="344796" y="281848"/>
                                </a:lnTo>
                                <a:lnTo>
                                  <a:pt x="344853" y="309399"/>
                                </a:lnTo>
                                <a:lnTo>
                                  <a:pt x="344909" y="310820"/>
                                </a:lnTo>
                                <a:lnTo>
                                  <a:pt x="344966" y="295901"/>
                                </a:lnTo>
                                <a:lnTo>
                                  <a:pt x="345023" y="277531"/>
                                </a:lnTo>
                                <a:lnTo>
                                  <a:pt x="345079" y="296197"/>
                                </a:lnTo>
                                <a:lnTo>
                                  <a:pt x="345136" y="301065"/>
                                </a:lnTo>
                                <a:lnTo>
                                  <a:pt x="345197" y="255719"/>
                                </a:lnTo>
                                <a:lnTo>
                                  <a:pt x="345254" y="268075"/>
                                </a:lnTo>
                                <a:lnTo>
                                  <a:pt x="345310" y="279256"/>
                                </a:lnTo>
                                <a:lnTo>
                                  <a:pt x="345367" y="277256"/>
                                </a:lnTo>
                                <a:lnTo>
                                  <a:pt x="345424" y="289012"/>
                                </a:lnTo>
                                <a:lnTo>
                                  <a:pt x="345484" y="312270"/>
                                </a:lnTo>
                                <a:lnTo>
                                  <a:pt x="345541" y="305381"/>
                                </a:lnTo>
                                <a:lnTo>
                                  <a:pt x="345598" y="282423"/>
                                </a:lnTo>
                                <a:lnTo>
                                  <a:pt x="345654" y="315413"/>
                                </a:lnTo>
                                <a:lnTo>
                                  <a:pt x="345711" y="312845"/>
                                </a:lnTo>
                                <a:lnTo>
                                  <a:pt x="345768" y="296472"/>
                                </a:lnTo>
                                <a:lnTo>
                                  <a:pt x="345829" y="309974"/>
                                </a:lnTo>
                                <a:lnTo>
                                  <a:pt x="345885" y="305082"/>
                                </a:lnTo>
                                <a:lnTo>
                                  <a:pt x="345942" y="297622"/>
                                </a:lnTo>
                                <a:lnTo>
                                  <a:pt x="345999" y="291879"/>
                                </a:lnTo>
                                <a:lnTo>
                                  <a:pt x="346055" y="316287"/>
                                </a:lnTo>
                                <a:lnTo>
                                  <a:pt x="346112" y="279256"/>
                                </a:lnTo>
                                <a:lnTo>
                                  <a:pt x="346169" y="293900"/>
                                </a:lnTo>
                                <a:lnTo>
                                  <a:pt x="346229" y="327194"/>
                                </a:lnTo>
                                <a:lnTo>
                                  <a:pt x="346286" y="306528"/>
                                </a:lnTo>
                                <a:lnTo>
                                  <a:pt x="346343" y="314566"/>
                                </a:lnTo>
                                <a:lnTo>
                                  <a:pt x="346400" y="276681"/>
                                </a:lnTo>
                                <a:lnTo>
                                  <a:pt x="346460" y="291608"/>
                                </a:lnTo>
                                <a:lnTo>
                                  <a:pt x="346517" y="312845"/>
                                </a:lnTo>
                                <a:lnTo>
                                  <a:pt x="346574" y="287587"/>
                                </a:lnTo>
                                <a:lnTo>
                                  <a:pt x="346630" y="320005"/>
                                </a:lnTo>
                                <a:lnTo>
                                  <a:pt x="346687" y="278977"/>
                                </a:lnTo>
                                <a:lnTo>
                                  <a:pt x="346744" y="334933"/>
                                </a:lnTo>
                                <a:lnTo>
                                  <a:pt x="346801" y="295051"/>
                                </a:lnTo>
                                <a:lnTo>
                                  <a:pt x="346861" y="319730"/>
                                </a:lnTo>
                                <a:lnTo>
                                  <a:pt x="346918" y="305657"/>
                                </a:lnTo>
                                <a:lnTo>
                                  <a:pt x="346975" y="298768"/>
                                </a:lnTo>
                                <a:lnTo>
                                  <a:pt x="347031" y="295901"/>
                                </a:lnTo>
                                <a:lnTo>
                                  <a:pt x="347088" y="309674"/>
                                </a:lnTo>
                                <a:lnTo>
                                  <a:pt x="347145" y="299068"/>
                                </a:lnTo>
                                <a:lnTo>
                                  <a:pt x="347206" y="322026"/>
                                </a:lnTo>
                                <a:lnTo>
                                  <a:pt x="347262" y="305657"/>
                                </a:lnTo>
                                <a:lnTo>
                                  <a:pt x="347319" y="306232"/>
                                </a:lnTo>
                                <a:lnTo>
                                  <a:pt x="347376" y="334358"/>
                                </a:lnTo>
                                <a:lnTo>
                                  <a:pt x="347436" y="304807"/>
                                </a:lnTo>
                                <a:lnTo>
                                  <a:pt x="347493" y="300789"/>
                                </a:lnTo>
                                <a:lnTo>
                                  <a:pt x="347550" y="297622"/>
                                </a:lnTo>
                                <a:lnTo>
                                  <a:pt x="347607" y="301939"/>
                                </a:lnTo>
                                <a:lnTo>
                                  <a:pt x="347663" y="284144"/>
                                </a:lnTo>
                                <a:lnTo>
                                  <a:pt x="347720" y="274960"/>
                                </a:lnTo>
                                <a:lnTo>
                                  <a:pt x="347777" y="289587"/>
                                </a:lnTo>
                                <a:lnTo>
                                  <a:pt x="347837" y="281848"/>
                                </a:lnTo>
                                <a:lnTo>
                                  <a:pt x="347894" y="282124"/>
                                </a:lnTo>
                                <a:lnTo>
                                  <a:pt x="347951" y="311120"/>
                                </a:lnTo>
                                <a:lnTo>
                                  <a:pt x="348007" y="277831"/>
                                </a:lnTo>
                                <a:lnTo>
                                  <a:pt x="348064" y="309099"/>
                                </a:lnTo>
                                <a:lnTo>
                                  <a:pt x="348121" y="266625"/>
                                </a:lnTo>
                                <a:lnTo>
                                  <a:pt x="348181" y="317713"/>
                                </a:lnTo>
                                <a:lnTo>
                                  <a:pt x="348238" y="293601"/>
                                </a:lnTo>
                                <a:lnTo>
                                  <a:pt x="348295" y="318284"/>
                                </a:lnTo>
                                <a:lnTo>
                                  <a:pt x="348352" y="293030"/>
                                </a:lnTo>
                                <a:lnTo>
                                  <a:pt x="348408" y="305082"/>
                                </a:lnTo>
                                <a:lnTo>
                                  <a:pt x="348469" y="317713"/>
                                </a:lnTo>
                                <a:lnTo>
                                  <a:pt x="348526" y="280127"/>
                                </a:lnTo>
                                <a:lnTo>
                                  <a:pt x="348582" y="280403"/>
                                </a:lnTo>
                                <a:lnTo>
                                  <a:pt x="348639" y="307678"/>
                                </a:lnTo>
                                <a:lnTo>
                                  <a:pt x="348696" y="319159"/>
                                </a:lnTo>
                                <a:lnTo>
                                  <a:pt x="348753" y="352448"/>
                                </a:lnTo>
                                <a:lnTo>
                                  <a:pt x="348809" y="292455"/>
                                </a:lnTo>
                                <a:lnTo>
                                  <a:pt x="348870" y="312546"/>
                                </a:lnTo>
                                <a:lnTo>
                                  <a:pt x="348927" y="331486"/>
                                </a:lnTo>
                                <a:lnTo>
                                  <a:pt x="348983" y="287862"/>
                                </a:lnTo>
                                <a:lnTo>
                                  <a:pt x="349040" y="281273"/>
                                </a:lnTo>
                                <a:lnTo>
                                  <a:pt x="349097" y="291608"/>
                                </a:lnTo>
                                <a:lnTo>
                                  <a:pt x="349158" y="278106"/>
                                </a:lnTo>
                                <a:lnTo>
                                  <a:pt x="349214" y="319159"/>
                                </a:lnTo>
                                <a:lnTo>
                                  <a:pt x="349271" y="296472"/>
                                </a:lnTo>
                                <a:lnTo>
                                  <a:pt x="349328" y="318284"/>
                                </a:lnTo>
                                <a:lnTo>
                                  <a:pt x="349384" y="289883"/>
                                </a:lnTo>
                                <a:lnTo>
                                  <a:pt x="349441" y="331786"/>
                                </a:lnTo>
                                <a:lnTo>
                                  <a:pt x="349502" y="295626"/>
                                </a:lnTo>
                                <a:lnTo>
                                  <a:pt x="349559" y="307678"/>
                                </a:lnTo>
                                <a:lnTo>
                                  <a:pt x="349615" y="313991"/>
                                </a:lnTo>
                                <a:lnTo>
                                  <a:pt x="349672" y="308253"/>
                                </a:lnTo>
                                <a:lnTo>
                                  <a:pt x="349728" y="332932"/>
                                </a:lnTo>
                                <a:lnTo>
                                  <a:pt x="349785" y="307378"/>
                                </a:lnTo>
                                <a:lnTo>
                                  <a:pt x="349842" y="334082"/>
                                </a:lnTo>
                                <a:lnTo>
                                  <a:pt x="349903" y="304807"/>
                                </a:lnTo>
                                <a:lnTo>
                                  <a:pt x="349959" y="307378"/>
                                </a:lnTo>
                                <a:lnTo>
                                  <a:pt x="350016" y="292179"/>
                                </a:lnTo>
                                <a:lnTo>
                                  <a:pt x="350073" y="301640"/>
                                </a:lnTo>
                                <a:lnTo>
                                  <a:pt x="350133" y="328615"/>
                                </a:lnTo>
                                <a:lnTo>
                                  <a:pt x="350190" y="309399"/>
                                </a:lnTo>
                                <a:lnTo>
                                  <a:pt x="350247" y="357316"/>
                                </a:lnTo>
                                <a:lnTo>
                                  <a:pt x="350304" y="303361"/>
                                </a:lnTo>
                                <a:lnTo>
                                  <a:pt x="350360" y="295626"/>
                                </a:lnTo>
                                <a:lnTo>
                                  <a:pt x="350417" y="294475"/>
                                </a:lnTo>
                                <a:lnTo>
                                  <a:pt x="350478" y="305957"/>
                                </a:lnTo>
                                <a:lnTo>
                                  <a:pt x="350534" y="304231"/>
                                </a:lnTo>
                                <a:lnTo>
                                  <a:pt x="350591" y="309099"/>
                                </a:lnTo>
                                <a:lnTo>
                                  <a:pt x="350648" y="335504"/>
                                </a:lnTo>
                                <a:lnTo>
                                  <a:pt x="350705" y="317138"/>
                                </a:lnTo>
                                <a:lnTo>
                                  <a:pt x="350761" y="297622"/>
                                </a:lnTo>
                                <a:lnTo>
                                  <a:pt x="350818" y="300214"/>
                                </a:lnTo>
                                <a:lnTo>
                                  <a:pt x="350879" y="302510"/>
                                </a:lnTo>
                                <a:lnTo>
                                  <a:pt x="350935" y="301364"/>
                                </a:lnTo>
                                <a:lnTo>
                                  <a:pt x="350992" y="309399"/>
                                </a:lnTo>
                                <a:lnTo>
                                  <a:pt x="351049" y="330911"/>
                                </a:lnTo>
                                <a:lnTo>
                                  <a:pt x="351110" y="309099"/>
                                </a:lnTo>
                                <a:lnTo>
                                  <a:pt x="351166" y="295326"/>
                                </a:lnTo>
                                <a:lnTo>
                                  <a:pt x="351223" y="296772"/>
                                </a:lnTo>
                                <a:lnTo>
                                  <a:pt x="351280" y="320005"/>
                                </a:lnTo>
                                <a:lnTo>
                                  <a:pt x="351336" y="301640"/>
                                </a:lnTo>
                                <a:lnTo>
                                  <a:pt x="351393" y="352152"/>
                                </a:lnTo>
                                <a:lnTo>
                                  <a:pt x="351450" y="318859"/>
                                </a:lnTo>
                                <a:lnTo>
                                  <a:pt x="351510" y="302510"/>
                                </a:lnTo>
                                <a:lnTo>
                                  <a:pt x="351567" y="288162"/>
                                </a:lnTo>
                                <a:lnTo>
                                  <a:pt x="351624" y="293601"/>
                                </a:lnTo>
                                <a:lnTo>
                                  <a:pt x="351680" y="297922"/>
                                </a:lnTo>
                                <a:lnTo>
                                  <a:pt x="351737" y="337525"/>
                                </a:lnTo>
                                <a:lnTo>
                                  <a:pt x="351794" y="363354"/>
                                </a:lnTo>
                                <a:lnTo>
                                  <a:pt x="351855" y="307678"/>
                                </a:lnTo>
                                <a:lnTo>
                                  <a:pt x="351911" y="275535"/>
                                </a:lnTo>
                                <a:lnTo>
                                  <a:pt x="351968" y="318284"/>
                                </a:lnTo>
                                <a:lnTo>
                                  <a:pt x="352025" y="300214"/>
                                </a:lnTo>
                                <a:lnTo>
                                  <a:pt x="352086" y="294751"/>
                                </a:lnTo>
                                <a:lnTo>
                                  <a:pt x="352142" y="298768"/>
                                </a:lnTo>
                                <a:lnTo>
                                  <a:pt x="352199" y="323176"/>
                                </a:lnTo>
                                <a:lnTo>
                                  <a:pt x="352256" y="328615"/>
                                </a:lnTo>
                                <a:lnTo>
                                  <a:pt x="352312" y="323751"/>
                                </a:lnTo>
                                <a:lnTo>
                                  <a:pt x="352369" y="326043"/>
                                </a:lnTo>
                                <a:lnTo>
                                  <a:pt x="352426" y="307378"/>
                                </a:lnTo>
                                <a:lnTo>
                                  <a:pt x="352486" y="301065"/>
                                </a:lnTo>
                                <a:lnTo>
                                  <a:pt x="352543" y="313991"/>
                                </a:lnTo>
                                <a:lnTo>
                                  <a:pt x="352600" y="331786"/>
                                </a:lnTo>
                                <a:lnTo>
                                  <a:pt x="352657" y="298193"/>
                                </a:lnTo>
                                <a:lnTo>
                                  <a:pt x="352713" y="341542"/>
                                </a:lnTo>
                                <a:lnTo>
                                  <a:pt x="352774" y="317138"/>
                                </a:lnTo>
                                <a:lnTo>
                                  <a:pt x="352831" y="289012"/>
                                </a:lnTo>
                                <a:lnTo>
                                  <a:pt x="352887" y="271218"/>
                                </a:lnTo>
                                <a:lnTo>
                                  <a:pt x="352944" y="304507"/>
                                </a:lnTo>
                                <a:lnTo>
                                  <a:pt x="353001" y="297922"/>
                                </a:lnTo>
                                <a:lnTo>
                                  <a:pt x="353058" y="337225"/>
                                </a:lnTo>
                                <a:lnTo>
                                  <a:pt x="353118" y="289308"/>
                                </a:lnTo>
                                <a:lnTo>
                                  <a:pt x="353175" y="283845"/>
                                </a:lnTo>
                                <a:lnTo>
                                  <a:pt x="353232" y="286716"/>
                                </a:lnTo>
                                <a:lnTo>
                                  <a:pt x="353288" y="307103"/>
                                </a:lnTo>
                                <a:lnTo>
                                  <a:pt x="353345" y="312845"/>
                                </a:lnTo>
                                <a:lnTo>
                                  <a:pt x="353402" y="294751"/>
                                </a:lnTo>
                                <a:lnTo>
                                  <a:pt x="353458" y="316287"/>
                                </a:lnTo>
                                <a:lnTo>
                                  <a:pt x="353519" y="312845"/>
                                </a:lnTo>
                                <a:lnTo>
                                  <a:pt x="353576" y="334082"/>
                                </a:lnTo>
                                <a:lnTo>
                                  <a:pt x="353633" y="309974"/>
                                </a:lnTo>
                                <a:lnTo>
                                  <a:pt x="353689" y="316863"/>
                                </a:lnTo>
                                <a:lnTo>
                                  <a:pt x="353750" y="327469"/>
                                </a:lnTo>
                                <a:lnTo>
                                  <a:pt x="353807" y="300789"/>
                                </a:lnTo>
                                <a:lnTo>
                                  <a:pt x="353863" y="348706"/>
                                </a:lnTo>
                                <a:lnTo>
                                  <a:pt x="353920" y="294176"/>
                                </a:lnTo>
                                <a:lnTo>
                                  <a:pt x="353977" y="332932"/>
                                </a:lnTo>
                                <a:lnTo>
                                  <a:pt x="354033" y="326894"/>
                                </a:lnTo>
                                <a:lnTo>
                                  <a:pt x="354090" y="285570"/>
                                </a:lnTo>
                                <a:lnTo>
                                  <a:pt x="354151" y="302786"/>
                                </a:lnTo>
                                <a:lnTo>
                                  <a:pt x="354208" y="341542"/>
                                </a:lnTo>
                                <a:lnTo>
                                  <a:pt x="354264" y="316563"/>
                                </a:lnTo>
                                <a:lnTo>
                                  <a:pt x="354321" y="326894"/>
                                </a:lnTo>
                                <a:lnTo>
                                  <a:pt x="354378" y="308528"/>
                                </a:lnTo>
                                <a:lnTo>
                                  <a:pt x="354434" y="300489"/>
                                </a:lnTo>
                                <a:lnTo>
                                  <a:pt x="354495" y="307953"/>
                                </a:lnTo>
                                <a:lnTo>
                                  <a:pt x="354552" y="321727"/>
                                </a:lnTo>
                                <a:lnTo>
                                  <a:pt x="354609" y="320580"/>
                                </a:lnTo>
                                <a:lnTo>
                                  <a:pt x="354665" y="266050"/>
                                </a:lnTo>
                                <a:lnTo>
                                  <a:pt x="354726" y="303660"/>
                                </a:lnTo>
                                <a:lnTo>
                                  <a:pt x="354783" y="286716"/>
                                </a:lnTo>
                                <a:lnTo>
                                  <a:pt x="354839" y="301939"/>
                                </a:lnTo>
                                <a:lnTo>
                                  <a:pt x="354896" y="313692"/>
                                </a:lnTo>
                                <a:lnTo>
                                  <a:pt x="354953" y="329765"/>
                                </a:lnTo>
                                <a:lnTo>
                                  <a:pt x="355009" y="323751"/>
                                </a:lnTo>
                                <a:lnTo>
                                  <a:pt x="355066" y="301939"/>
                                </a:lnTo>
                                <a:lnTo>
                                  <a:pt x="355127" y="300489"/>
                                </a:lnTo>
                                <a:lnTo>
                                  <a:pt x="355184" y="314267"/>
                                </a:lnTo>
                                <a:lnTo>
                                  <a:pt x="355240" y="307378"/>
                                </a:lnTo>
                                <a:lnTo>
                                  <a:pt x="355297" y="321451"/>
                                </a:lnTo>
                                <a:lnTo>
                                  <a:pt x="355354" y="311120"/>
                                </a:lnTo>
                                <a:lnTo>
                                  <a:pt x="355410" y="318009"/>
                                </a:lnTo>
                                <a:lnTo>
                                  <a:pt x="355471" y="321727"/>
                                </a:lnTo>
                                <a:lnTo>
                                  <a:pt x="355528" y="313121"/>
                                </a:lnTo>
                                <a:lnTo>
                                  <a:pt x="355585" y="318284"/>
                                </a:lnTo>
                                <a:lnTo>
                                  <a:pt x="355641" y="304231"/>
                                </a:lnTo>
                                <a:lnTo>
                                  <a:pt x="355698" y="308253"/>
                                </a:lnTo>
                                <a:lnTo>
                                  <a:pt x="355759" y="325748"/>
                                </a:lnTo>
                                <a:lnTo>
                                  <a:pt x="355815" y="327765"/>
                                </a:lnTo>
                                <a:lnTo>
                                  <a:pt x="355872" y="292754"/>
                                </a:lnTo>
                                <a:lnTo>
                                  <a:pt x="355929" y="320580"/>
                                </a:lnTo>
                                <a:lnTo>
                                  <a:pt x="355985" y="301065"/>
                                </a:lnTo>
                                <a:lnTo>
                                  <a:pt x="356042" y="316287"/>
                                </a:lnTo>
                                <a:lnTo>
                                  <a:pt x="356099" y="313991"/>
                                </a:lnTo>
                                <a:lnTo>
                                  <a:pt x="356160" y="341246"/>
                                </a:lnTo>
                                <a:lnTo>
                                  <a:pt x="356216" y="296772"/>
                                </a:lnTo>
                                <a:lnTo>
                                  <a:pt x="356273" y="296197"/>
                                </a:lnTo>
                                <a:lnTo>
                                  <a:pt x="356330" y="324322"/>
                                </a:lnTo>
                                <a:lnTo>
                                  <a:pt x="356386" y="302786"/>
                                </a:lnTo>
                                <a:lnTo>
                                  <a:pt x="356447" y="348431"/>
                                </a:lnTo>
                                <a:lnTo>
                                  <a:pt x="356504" y="316863"/>
                                </a:lnTo>
                                <a:lnTo>
                                  <a:pt x="356560" y="295901"/>
                                </a:lnTo>
                                <a:lnTo>
                                  <a:pt x="356617" y="302510"/>
                                </a:lnTo>
                                <a:lnTo>
                                  <a:pt x="356674" y="290458"/>
                                </a:lnTo>
                                <a:lnTo>
                                  <a:pt x="356731" y="335228"/>
                                </a:lnTo>
                                <a:lnTo>
                                  <a:pt x="356791" y="304807"/>
                                </a:lnTo>
                                <a:lnTo>
                                  <a:pt x="356848" y="320005"/>
                                </a:lnTo>
                                <a:lnTo>
                                  <a:pt x="356905" y="315988"/>
                                </a:lnTo>
                                <a:lnTo>
                                  <a:pt x="356961" y="314267"/>
                                </a:lnTo>
                                <a:lnTo>
                                  <a:pt x="357018" y="284420"/>
                                </a:lnTo>
                                <a:lnTo>
                                  <a:pt x="357075" y="303936"/>
                                </a:lnTo>
                                <a:lnTo>
                                  <a:pt x="357132" y="299643"/>
                                </a:lnTo>
                                <a:lnTo>
                                  <a:pt x="357192" y="315413"/>
                                </a:lnTo>
                                <a:lnTo>
                                  <a:pt x="357249" y="310249"/>
                                </a:lnTo>
                                <a:lnTo>
                                  <a:pt x="357306" y="307678"/>
                                </a:lnTo>
                                <a:lnTo>
                                  <a:pt x="357362" y="294751"/>
                                </a:lnTo>
                                <a:lnTo>
                                  <a:pt x="357423" y="310820"/>
                                </a:lnTo>
                                <a:lnTo>
                                  <a:pt x="357480" y="312270"/>
                                </a:lnTo>
                                <a:lnTo>
                                  <a:pt x="357537" y="331486"/>
                                </a:lnTo>
                                <a:lnTo>
                                  <a:pt x="357593" y="310820"/>
                                </a:lnTo>
                                <a:lnTo>
                                  <a:pt x="357650" y="327469"/>
                                </a:lnTo>
                                <a:lnTo>
                                  <a:pt x="357707" y="321451"/>
                                </a:lnTo>
                                <a:lnTo>
                                  <a:pt x="357767" y="303936"/>
                                </a:lnTo>
                                <a:lnTo>
                                  <a:pt x="357824" y="312546"/>
                                </a:lnTo>
                                <a:lnTo>
                                  <a:pt x="357881" y="332632"/>
                                </a:lnTo>
                                <a:lnTo>
                                  <a:pt x="357937" y="298768"/>
                                </a:lnTo>
                                <a:lnTo>
                                  <a:pt x="357994" y="312546"/>
                                </a:lnTo>
                                <a:lnTo>
                                  <a:pt x="358051" y="316563"/>
                                </a:lnTo>
                                <a:lnTo>
                                  <a:pt x="358108" y="308824"/>
                                </a:lnTo>
                                <a:lnTo>
                                  <a:pt x="358168" y="292754"/>
                                </a:lnTo>
                                <a:lnTo>
                                  <a:pt x="358225" y="316563"/>
                                </a:lnTo>
                                <a:lnTo>
                                  <a:pt x="358282" y="315413"/>
                                </a:lnTo>
                                <a:lnTo>
                                  <a:pt x="358338" y="308253"/>
                                </a:lnTo>
                                <a:lnTo>
                                  <a:pt x="358399" y="318859"/>
                                </a:lnTo>
                                <a:lnTo>
                                  <a:pt x="358456" y="317713"/>
                                </a:lnTo>
                                <a:lnTo>
                                  <a:pt x="358513" y="305381"/>
                                </a:lnTo>
                                <a:lnTo>
                                  <a:pt x="358569" y="318584"/>
                                </a:lnTo>
                                <a:lnTo>
                                  <a:pt x="358626" y="303361"/>
                                </a:lnTo>
                                <a:lnTo>
                                  <a:pt x="358683" y="319159"/>
                                </a:lnTo>
                                <a:lnTo>
                                  <a:pt x="358739" y="326894"/>
                                </a:lnTo>
                                <a:lnTo>
                                  <a:pt x="358800" y="296772"/>
                                </a:lnTo>
                                <a:lnTo>
                                  <a:pt x="358857" y="303085"/>
                                </a:lnTo>
                                <a:lnTo>
                                  <a:pt x="358913" y="308824"/>
                                </a:lnTo>
                                <a:lnTo>
                                  <a:pt x="358970" y="313416"/>
                                </a:lnTo>
                                <a:lnTo>
                                  <a:pt x="359027" y="318284"/>
                                </a:lnTo>
                                <a:lnTo>
                                  <a:pt x="359084" y="334653"/>
                                </a:lnTo>
                                <a:lnTo>
                                  <a:pt x="359144" y="308824"/>
                                </a:lnTo>
                                <a:lnTo>
                                  <a:pt x="359201" y="299068"/>
                                </a:lnTo>
                                <a:lnTo>
                                  <a:pt x="359258" y="314267"/>
                                </a:lnTo>
                                <a:lnTo>
                                  <a:pt x="359314" y="293329"/>
                                </a:lnTo>
                                <a:lnTo>
                                  <a:pt x="359375" y="276956"/>
                                </a:lnTo>
                                <a:lnTo>
                                  <a:pt x="359432" y="298193"/>
                                </a:lnTo>
                                <a:lnTo>
                                  <a:pt x="359489" y="326043"/>
                                </a:lnTo>
                                <a:lnTo>
                                  <a:pt x="359545" y="274664"/>
                                </a:lnTo>
                                <a:lnTo>
                                  <a:pt x="359602" y="306232"/>
                                </a:lnTo>
                                <a:lnTo>
                                  <a:pt x="359659" y="336654"/>
                                </a:lnTo>
                                <a:lnTo>
                                  <a:pt x="359715" y="321727"/>
                                </a:lnTo>
                                <a:lnTo>
                                  <a:pt x="359776" y="292179"/>
                                </a:lnTo>
                                <a:lnTo>
                                  <a:pt x="359833" y="299068"/>
                                </a:lnTo>
                                <a:lnTo>
                                  <a:pt x="359889" y="292179"/>
                                </a:lnTo>
                                <a:lnTo>
                                  <a:pt x="359946" y="295901"/>
                                </a:lnTo>
                                <a:lnTo>
                                  <a:pt x="360003" y="322301"/>
                                </a:lnTo>
                                <a:lnTo>
                                  <a:pt x="360064" y="299918"/>
                                </a:lnTo>
                                <a:lnTo>
                                  <a:pt x="360120" y="300214"/>
                                </a:lnTo>
                                <a:lnTo>
                                  <a:pt x="360177" y="280702"/>
                                </a:lnTo>
                                <a:lnTo>
                                  <a:pt x="360234" y="309974"/>
                                </a:lnTo>
                                <a:lnTo>
                                  <a:pt x="360290" y="316287"/>
                                </a:lnTo>
                                <a:lnTo>
                                  <a:pt x="360347" y="317138"/>
                                </a:lnTo>
                                <a:lnTo>
                                  <a:pt x="360408" y="314842"/>
                                </a:lnTo>
                                <a:lnTo>
                                  <a:pt x="360464" y="295051"/>
                                </a:lnTo>
                                <a:lnTo>
                                  <a:pt x="360521" y="335804"/>
                                </a:lnTo>
                                <a:lnTo>
                                  <a:pt x="360578" y="319730"/>
                                </a:lnTo>
                                <a:lnTo>
                                  <a:pt x="360635" y="256294"/>
                                </a:lnTo>
                                <a:lnTo>
                                  <a:pt x="360691" y="304807"/>
                                </a:lnTo>
                                <a:lnTo>
                                  <a:pt x="360748" y="305657"/>
                                </a:lnTo>
                                <a:lnTo>
                                  <a:pt x="360809" y="304807"/>
                                </a:lnTo>
                                <a:lnTo>
                                  <a:pt x="360865" y="322876"/>
                                </a:lnTo>
                                <a:lnTo>
                                  <a:pt x="360922" y="287016"/>
                                </a:lnTo>
                                <a:lnTo>
                                  <a:pt x="360979" y="287016"/>
                                </a:lnTo>
                                <a:lnTo>
                                  <a:pt x="361040" y="299343"/>
                                </a:lnTo>
                                <a:lnTo>
                                  <a:pt x="361096" y="306807"/>
                                </a:lnTo>
                                <a:lnTo>
                                  <a:pt x="361153" y="319159"/>
                                </a:lnTo>
                                <a:lnTo>
                                  <a:pt x="361210" y="299068"/>
                                </a:lnTo>
                                <a:lnTo>
                                  <a:pt x="361266" y="318284"/>
                                </a:lnTo>
                                <a:lnTo>
                                  <a:pt x="361323" y="306528"/>
                                </a:lnTo>
                                <a:lnTo>
                                  <a:pt x="361380" y="304807"/>
                                </a:lnTo>
                                <a:lnTo>
                                  <a:pt x="361441" y="326043"/>
                                </a:lnTo>
                                <a:lnTo>
                                  <a:pt x="361497" y="305381"/>
                                </a:lnTo>
                                <a:lnTo>
                                  <a:pt x="361554" y="292455"/>
                                </a:lnTo>
                                <a:lnTo>
                                  <a:pt x="361611" y="289288"/>
                                </a:lnTo>
                                <a:lnTo>
                                  <a:pt x="361667" y="282124"/>
                                </a:lnTo>
                                <a:lnTo>
                                  <a:pt x="361724" y="268626"/>
                                </a:lnTo>
                                <a:lnTo>
                                  <a:pt x="361785" y="309950"/>
                                </a:lnTo>
                                <a:lnTo>
                                  <a:pt x="361841" y="310249"/>
                                </a:lnTo>
                                <a:lnTo>
                                  <a:pt x="361898" y="312546"/>
                                </a:lnTo>
                                <a:lnTo>
                                  <a:pt x="361955" y="291584"/>
                                </a:lnTo>
                                <a:lnTo>
                                  <a:pt x="362016" y="305657"/>
                                </a:lnTo>
                                <a:lnTo>
                                  <a:pt x="362072" y="290158"/>
                                </a:lnTo>
                                <a:lnTo>
                                  <a:pt x="362129" y="277807"/>
                                </a:lnTo>
                                <a:lnTo>
                                  <a:pt x="362186" y="295026"/>
                                </a:lnTo>
                                <a:lnTo>
                                  <a:pt x="362242" y="314842"/>
                                </a:lnTo>
                                <a:lnTo>
                                  <a:pt x="362299" y="301640"/>
                                </a:lnTo>
                                <a:lnTo>
                                  <a:pt x="362356" y="296747"/>
                                </a:lnTo>
                                <a:lnTo>
                                  <a:pt x="362416" y="294751"/>
                                </a:lnTo>
                                <a:lnTo>
                                  <a:pt x="362473" y="309099"/>
                                </a:lnTo>
                                <a:lnTo>
                                  <a:pt x="362530" y="302215"/>
                                </a:lnTo>
                                <a:lnTo>
                                  <a:pt x="362587" y="315413"/>
                                </a:lnTo>
                                <a:lnTo>
                                  <a:pt x="362643" y="300769"/>
                                </a:lnTo>
                                <a:lnTo>
                                  <a:pt x="362700" y="287862"/>
                                </a:lnTo>
                                <a:lnTo>
                                  <a:pt x="362761" y="292730"/>
                                </a:lnTo>
                                <a:lnTo>
                                  <a:pt x="362817" y="261162"/>
                                </a:lnTo>
                                <a:lnTo>
                                  <a:pt x="362874" y="313396"/>
                                </a:lnTo>
                                <a:lnTo>
                                  <a:pt x="362931" y="317989"/>
                                </a:lnTo>
                                <a:lnTo>
                                  <a:pt x="362988" y="295326"/>
                                </a:lnTo>
                                <a:lnTo>
                                  <a:pt x="363048" y="308528"/>
                                </a:lnTo>
                                <a:lnTo>
                                  <a:pt x="363105" y="286991"/>
                                </a:lnTo>
                                <a:lnTo>
                                  <a:pt x="363162" y="294751"/>
                                </a:lnTo>
                                <a:lnTo>
                                  <a:pt x="363218" y="309950"/>
                                </a:lnTo>
                                <a:lnTo>
                                  <a:pt x="363275" y="300194"/>
                                </a:lnTo>
                                <a:lnTo>
                                  <a:pt x="363332" y="302786"/>
                                </a:lnTo>
                                <a:lnTo>
                                  <a:pt x="363388" y="268051"/>
                                </a:lnTo>
                                <a:lnTo>
                                  <a:pt x="363449" y="309950"/>
                                </a:lnTo>
                                <a:lnTo>
                                  <a:pt x="363506" y="318560"/>
                                </a:lnTo>
                                <a:lnTo>
                                  <a:pt x="363563" y="294451"/>
                                </a:lnTo>
                                <a:lnTo>
                                  <a:pt x="363619" y="284120"/>
                                </a:lnTo>
                                <a:lnTo>
                                  <a:pt x="363676" y="310525"/>
                                </a:lnTo>
                                <a:lnTo>
                                  <a:pt x="363737" y="297622"/>
                                </a:lnTo>
                                <a:lnTo>
                                  <a:pt x="363793" y="288137"/>
                                </a:lnTo>
                                <a:lnTo>
                                  <a:pt x="363850" y="251702"/>
                                </a:lnTo>
                                <a:lnTo>
                                  <a:pt x="363907" y="285270"/>
                                </a:lnTo>
                                <a:lnTo>
                                  <a:pt x="363963" y="286716"/>
                                </a:lnTo>
                                <a:lnTo>
                                  <a:pt x="364024" y="278106"/>
                                </a:lnTo>
                                <a:lnTo>
                                  <a:pt x="364081" y="291584"/>
                                </a:lnTo>
                                <a:lnTo>
                                  <a:pt x="364138" y="302215"/>
                                </a:lnTo>
                                <a:lnTo>
                                  <a:pt x="364194" y="305932"/>
                                </a:lnTo>
                                <a:lnTo>
                                  <a:pt x="364251" y="291584"/>
                                </a:lnTo>
                                <a:lnTo>
                                  <a:pt x="364308" y="304782"/>
                                </a:lnTo>
                                <a:lnTo>
                                  <a:pt x="364364" y="328320"/>
                                </a:lnTo>
                                <a:lnTo>
                                  <a:pt x="364421" y="289587"/>
                                </a:lnTo>
                                <a:lnTo>
                                  <a:pt x="364482" y="306232"/>
                                </a:lnTo>
                                <a:lnTo>
                                  <a:pt x="364539" y="326319"/>
                                </a:lnTo>
                                <a:lnTo>
                                  <a:pt x="364595" y="291309"/>
                                </a:lnTo>
                                <a:lnTo>
                                  <a:pt x="364652" y="269497"/>
                                </a:lnTo>
                                <a:lnTo>
                                  <a:pt x="364713" y="287563"/>
                                </a:lnTo>
                                <a:lnTo>
                                  <a:pt x="364769" y="287862"/>
                                </a:lnTo>
                                <a:lnTo>
                                  <a:pt x="364826" y="323727"/>
                                </a:lnTo>
                                <a:lnTo>
                                  <a:pt x="364883" y="293601"/>
                                </a:lnTo>
                                <a:lnTo>
                                  <a:pt x="364940" y="310525"/>
                                </a:lnTo>
                                <a:lnTo>
                                  <a:pt x="364996" y="317989"/>
                                </a:lnTo>
                                <a:lnTo>
                                  <a:pt x="365057" y="316563"/>
                                </a:lnTo>
                                <a:lnTo>
                                  <a:pt x="365114" y="305357"/>
                                </a:lnTo>
                                <a:lnTo>
                                  <a:pt x="365170" y="297047"/>
                                </a:lnTo>
                                <a:lnTo>
                                  <a:pt x="365227" y="283845"/>
                                </a:lnTo>
                                <a:lnTo>
                                  <a:pt x="365284" y="296747"/>
                                </a:lnTo>
                                <a:lnTo>
                                  <a:pt x="365341" y="309674"/>
                                </a:lnTo>
                                <a:lnTo>
                                  <a:pt x="365397" y="286416"/>
                                </a:lnTo>
                                <a:lnTo>
                                  <a:pt x="365458" y="311675"/>
                                </a:lnTo>
                                <a:lnTo>
                                  <a:pt x="365515" y="288713"/>
                                </a:lnTo>
                                <a:lnTo>
                                  <a:pt x="365571" y="294176"/>
                                </a:lnTo>
                                <a:lnTo>
                                  <a:pt x="365628" y="311971"/>
                                </a:lnTo>
                                <a:lnTo>
                                  <a:pt x="365689" y="293305"/>
                                </a:lnTo>
                                <a:lnTo>
                                  <a:pt x="365746" y="297898"/>
                                </a:lnTo>
                                <a:lnTo>
                                  <a:pt x="365802" y="320005"/>
                                </a:lnTo>
                                <a:lnTo>
                                  <a:pt x="365859" y="293601"/>
                                </a:lnTo>
                                <a:lnTo>
                                  <a:pt x="365915" y="305932"/>
                                </a:lnTo>
                                <a:lnTo>
                                  <a:pt x="365972" y="290158"/>
                                </a:lnTo>
                                <a:lnTo>
                                  <a:pt x="366029" y="300769"/>
                                </a:lnTo>
                                <a:lnTo>
                                  <a:pt x="366090" y="311100"/>
                                </a:lnTo>
                                <a:lnTo>
                                  <a:pt x="366146" y="283549"/>
                                </a:lnTo>
                                <a:lnTo>
                                  <a:pt x="366203" y="284120"/>
                                </a:lnTo>
                                <a:lnTo>
                                  <a:pt x="366260" y="291584"/>
                                </a:lnTo>
                                <a:lnTo>
                                  <a:pt x="366316" y="320580"/>
                                </a:lnTo>
                                <a:lnTo>
                                  <a:pt x="366373" y="307378"/>
                                </a:lnTo>
                                <a:lnTo>
                                  <a:pt x="366434" y="294176"/>
                                </a:lnTo>
                                <a:lnTo>
                                  <a:pt x="366491" y="295601"/>
                                </a:lnTo>
                                <a:lnTo>
                                  <a:pt x="366547" y="260887"/>
                                </a:lnTo>
                                <a:lnTo>
                                  <a:pt x="366604" y="301340"/>
                                </a:lnTo>
                                <a:lnTo>
                                  <a:pt x="366665" y="301065"/>
                                </a:lnTo>
                                <a:lnTo>
                                  <a:pt x="366721" y="280678"/>
                                </a:lnTo>
                                <a:lnTo>
                                  <a:pt x="366778" y="308804"/>
                                </a:lnTo>
                                <a:lnTo>
                                  <a:pt x="366835" y="280678"/>
                                </a:lnTo>
                                <a:lnTo>
                                  <a:pt x="366892" y="271218"/>
                                </a:lnTo>
                                <a:lnTo>
                                  <a:pt x="366948" y="286991"/>
                                </a:lnTo>
                                <a:lnTo>
                                  <a:pt x="367005" y="303936"/>
                                </a:lnTo>
                                <a:lnTo>
                                  <a:pt x="367066" y="307654"/>
                                </a:lnTo>
                                <a:lnTo>
                                  <a:pt x="367122" y="269772"/>
                                </a:lnTo>
                                <a:lnTo>
                                  <a:pt x="367179" y="323727"/>
                                </a:lnTo>
                                <a:lnTo>
                                  <a:pt x="367236" y="290733"/>
                                </a:lnTo>
                                <a:lnTo>
                                  <a:pt x="367292" y="266625"/>
                                </a:lnTo>
                                <a:lnTo>
                                  <a:pt x="367353" y="276661"/>
                                </a:lnTo>
                                <a:lnTo>
                                  <a:pt x="367410" y="295326"/>
                                </a:lnTo>
                                <a:lnTo>
                                  <a:pt x="367467" y="294176"/>
                                </a:lnTo>
                                <a:lnTo>
                                  <a:pt x="367523" y="289587"/>
                                </a:lnTo>
                                <a:lnTo>
                                  <a:pt x="367580" y="305657"/>
                                </a:lnTo>
                                <a:lnTo>
                                  <a:pt x="367637" y="278957"/>
                                </a:lnTo>
                                <a:lnTo>
                                  <a:pt x="367697" y="323152"/>
                                </a:lnTo>
                                <a:lnTo>
                                  <a:pt x="367754" y="266901"/>
                                </a:lnTo>
                                <a:lnTo>
                                  <a:pt x="367811" y="289012"/>
                                </a:lnTo>
                                <a:lnTo>
                                  <a:pt x="367867" y="290733"/>
                                </a:lnTo>
                                <a:lnTo>
                                  <a:pt x="367924" y="278106"/>
                                </a:lnTo>
                                <a:lnTo>
                                  <a:pt x="367981" y="294451"/>
                                </a:lnTo>
                                <a:lnTo>
                                  <a:pt x="368038" y="297047"/>
                                </a:lnTo>
                                <a:lnTo>
                                  <a:pt x="368098" y="291309"/>
                                </a:lnTo>
                                <a:lnTo>
                                  <a:pt x="368155" y="297622"/>
                                </a:lnTo>
                                <a:lnTo>
                                  <a:pt x="368212" y="280977"/>
                                </a:lnTo>
                                <a:lnTo>
                                  <a:pt x="368268" y="267775"/>
                                </a:lnTo>
                                <a:lnTo>
                                  <a:pt x="368329" y="314267"/>
                                </a:lnTo>
                                <a:lnTo>
                                  <a:pt x="368386" y="276385"/>
                                </a:lnTo>
                                <a:lnTo>
                                  <a:pt x="368443" y="276085"/>
                                </a:lnTo>
                                <a:lnTo>
                                  <a:pt x="368499" y="290158"/>
                                </a:lnTo>
                                <a:lnTo>
                                  <a:pt x="368556" y="280403"/>
                                </a:lnTo>
                                <a:lnTo>
                                  <a:pt x="368613" y="269197"/>
                                </a:lnTo>
                                <a:lnTo>
                                  <a:pt x="368669" y="290733"/>
                                </a:lnTo>
                                <a:lnTo>
                                  <a:pt x="368730" y="268626"/>
                                </a:lnTo>
                                <a:lnTo>
                                  <a:pt x="368787" y="296472"/>
                                </a:lnTo>
                                <a:lnTo>
                                  <a:pt x="368843" y="261462"/>
                                </a:lnTo>
                                <a:lnTo>
                                  <a:pt x="368900" y="263183"/>
                                </a:lnTo>
                                <a:lnTo>
                                  <a:pt x="368957" y="297323"/>
                                </a:lnTo>
                                <a:lnTo>
                                  <a:pt x="369014" y="262033"/>
                                </a:lnTo>
                                <a:lnTo>
                                  <a:pt x="369074" y="314842"/>
                                </a:lnTo>
                                <a:lnTo>
                                  <a:pt x="369131" y="287291"/>
                                </a:lnTo>
                                <a:lnTo>
                                  <a:pt x="369188" y="306507"/>
                                </a:lnTo>
                                <a:lnTo>
                                  <a:pt x="369245" y="272939"/>
                                </a:lnTo>
                                <a:lnTo>
                                  <a:pt x="369305" y="283845"/>
                                </a:lnTo>
                                <a:lnTo>
                                  <a:pt x="369362" y="297622"/>
                                </a:lnTo>
                                <a:lnTo>
                                  <a:pt x="369419" y="271793"/>
                                </a:lnTo>
                                <a:lnTo>
                                  <a:pt x="369475" y="288137"/>
                                </a:lnTo>
                                <a:lnTo>
                                  <a:pt x="369532" y="272643"/>
                                </a:lnTo>
                                <a:lnTo>
                                  <a:pt x="369589" y="301065"/>
                                </a:lnTo>
                                <a:lnTo>
                                  <a:pt x="369645" y="285570"/>
                                </a:lnTo>
                                <a:lnTo>
                                  <a:pt x="369706" y="277531"/>
                                </a:lnTo>
                                <a:lnTo>
                                  <a:pt x="369763" y="274364"/>
                                </a:lnTo>
                                <a:lnTo>
                                  <a:pt x="369819" y="286991"/>
                                </a:lnTo>
                                <a:lnTo>
                                  <a:pt x="369876" y="269197"/>
                                </a:lnTo>
                                <a:lnTo>
                                  <a:pt x="369933" y="265479"/>
                                </a:lnTo>
                                <a:lnTo>
                                  <a:pt x="369990" y="296747"/>
                                </a:lnTo>
                                <a:lnTo>
                                  <a:pt x="370050" y="284120"/>
                                </a:lnTo>
                                <a:lnTo>
                                  <a:pt x="370107" y="257444"/>
                                </a:lnTo>
                                <a:lnTo>
                                  <a:pt x="370164" y="284120"/>
                                </a:lnTo>
                                <a:lnTo>
                                  <a:pt x="370220" y="289288"/>
                                </a:lnTo>
                                <a:lnTo>
                                  <a:pt x="370277" y="271493"/>
                                </a:lnTo>
                                <a:lnTo>
                                  <a:pt x="370338" y="288437"/>
                                </a:lnTo>
                                <a:lnTo>
                                  <a:pt x="370394" y="277531"/>
                                </a:lnTo>
                                <a:lnTo>
                                  <a:pt x="370451" y="250556"/>
                                </a:lnTo>
                                <a:lnTo>
                                  <a:pt x="370508" y="283549"/>
                                </a:lnTo>
                                <a:lnTo>
                                  <a:pt x="370565" y="279256"/>
                                </a:lnTo>
                                <a:lnTo>
                                  <a:pt x="370621" y="282399"/>
                                </a:lnTo>
                                <a:lnTo>
                                  <a:pt x="370678" y="292730"/>
                                </a:lnTo>
                                <a:lnTo>
                                  <a:pt x="370739" y="284420"/>
                                </a:lnTo>
                                <a:lnTo>
                                  <a:pt x="370796" y="244242"/>
                                </a:lnTo>
                                <a:lnTo>
                                  <a:pt x="370852" y="280678"/>
                                </a:lnTo>
                                <a:lnTo>
                                  <a:pt x="370909" y="299619"/>
                                </a:lnTo>
                                <a:lnTo>
                                  <a:pt x="370966" y="269772"/>
                                </a:lnTo>
                                <a:lnTo>
                                  <a:pt x="371026" y="292155"/>
                                </a:lnTo>
                                <a:lnTo>
                                  <a:pt x="371083" y="265179"/>
                                </a:lnTo>
                                <a:lnTo>
                                  <a:pt x="371140" y="255719"/>
                                </a:lnTo>
                                <a:lnTo>
                                  <a:pt x="371196" y="283270"/>
                                </a:lnTo>
                                <a:lnTo>
                                  <a:pt x="371253" y="238204"/>
                                </a:lnTo>
                                <a:lnTo>
                                  <a:pt x="371314" y="272068"/>
                                </a:lnTo>
                                <a:lnTo>
                                  <a:pt x="371371" y="263183"/>
                                </a:lnTo>
                                <a:lnTo>
                                  <a:pt x="371427" y="280403"/>
                                </a:lnTo>
                                <a:lnTo>
                                  <a:pt x="371484" y="276385"/>
                                </a:lnTo>
                                <a:lnTo>
                                  <a:pt x="371541" y="250831"/>
                                </a:lnTo>
                                <a:lnTo>
                                  <a:pt x="371597" y="250831"/>
                                </a:lnTo>
                                <a:lnTo>
                                  <a:pt x="371654" y="274089"/>
                                </a:lnTo>
                                <a:lnTo>
                                  <a:pt x="371711" y="271493"/>
                                </a:lnTo>
                                <a:lnTo>
                                  <a:pt x="371772" y="241946"/>
                                </a:lnTo>
                                <a:lnTo>
                                  <a:pt x="371828" y="293305"/>
                                </a:lnTo>
                                <a:lnTo>
                                  <a:pt x="371885" y="263758"/>
                                </a:lnTo>
                                <a:lnTo>
                                  <a:pt x="371942" y="254848"/>
                                </a:lnTo>
                                <a:lnTo>
                                  <a:pt x="372002" y="286141"/>
                                </a:lnTo>
                                <a:lnTo>
                                  <a:pt x="372059" y="274664"/>
                                </a:lnTo>
                                <a:lnTo>
                                  <a:pt x="372116" y="263458"/>
                                </a:lnTo>
                                <a:lnTo>
                                  <a:pt x="372172" y="277807"/>
                                </a:lnTo>
                                <a:lnTo>
                                  <a:pt x="372229" y="268921"/>
                                </a:lnTo>
                                <a:lnTo>
                                  <a:pt x="372286" y="249681"/>
                                </a:lnTo>
                                <a:lnTo>
                                  <a:pt x="372346" y="232186"/>
                                </a:lnTo>
                                <a:lnTo>
                                  <a:pt x="372403" y="259736"/>
                                </a:lnTo>
                                <a:lnTo>
                                  <a:pt x="372460" y="288437"/>
                                </a:lnTo>
                                <a:lnTo>
                                  <a:pt x="372517" y="272643"/>
                                </a:lnTo>
                                <a:lnTo>
                                  <a:pt x="372573" y="278957"/>
                                </a:lnTo>
                                <a:lnTo>
                                  <a:pt x="372630" y="281249"/>
                                </a:lnTo>
                                <a:lnTo>
                                  <a:pt x="372687" y="280403"/>
                                </a:lnTo>
                                <a:lnTo>
                                  <a:pt x="372747" y="278382"/>
                                </a:lnTo>
                                <a:lnTo>
                                  <a:pt x="372804" y="264904"/>
                                </a:lnTo>
                                <a:lnTo>
                                  <a:pt x="372861" y="253998"/>
                                </a:lnTo>
                                <a:lnTo>
                                  <a:pt x="372918" y="237054"/>
                                </a:lnTo>
                                <a:lnTo>
                                  <a:pt x="372978" y="283270"/>
                                </a:lnTo>
                                <a:lnTo>
                                  <a:pt x="373035" y="258590"/>
                                </a:lnTo>
                                <a:lnTo>
                                  <a:pt x="373092" y="247409"/>
                                </a:lnTo>
                                <a:lnTo>
                                  <a:pt x="373148" y="239075"/>
                                </a:lnTo>
                                <a:lnTo>
                                  <a:pt x="373205" y="300214"/>
                                </a:lnTo>
                                <a:lnTo>
                                  <a:pt x="373262" y="266925"/>
                                </a:lnTo>
                                <a:lnTo>
                                  <a:pt x="373319" y="252277"/>
                                </a:lnTo>
                                <a:lnTo>
                                  <a:pt x="373379" y="240796"/>
                                </a:lnTo>
                                <a:lnTo>
                                  <a:pt x="373436" y="216691"/>
                                </a:lnTo>
                                <a:lnTo>
                                  <a:pt x="373493" y="275535"/>
                                </a:lnTo>
                                <a:lnTo>
                                  <a:pt x="373549" y="248831"/>
                                </a:lnTo>
                                <a:lnTo>
                                  <a:pt x="373606" y="261757"/>
                                </a:lnTo>
                                <a:lnTo>
                                  <a:pt x="373663" y="267200"/>
                                </a:lnTo>
                                <a:lnTo>
                                  <a:pt x="373724" y="268350"/>
                                </a:lnTo>
                                <a:lnTo>
                                  <a:pt x="373780" y="272939"/>
                                </a:lnTo>
                                <a:lnTo>
                                  <a:pt x="373837" y="245963"/>
                                </a:lnTo>
                                <a:lnTo>
                                  <a:pt x="373893" y="249705"/>
                                </a:lnTo>
                                <a:lnTo>
                                  <a:pt x="373954" y="274664"/>
                                </a:lnTo>
                                <a:lnTo>
                                  <a:pt x="374011" y="266350"/>
                                </a:lnTo>
                                <a:lnTo>
                                  <a:pt x="374068" y="250851"/>
                                </a:lnTo>
                                <a:lnTo>
                                  <a:pt x="374124" y="285570"/>
                                </a:lnTo>
                                <a:lnTo>
                                  <a:pt x="374181" y="244242"/>
                                </a:lnTo>
                                <a:lnTo>
                                  <a:pt x="374238" y="262608"/>
                                </a:lnTo>
                                <a:lnTo>
                                  <a:pt x="374295" y="268921"/>
                                </a:lnTo>
                                <a:lnTo>
                                  <a:pt x="374355" y="257740"/>
                                </a:lnTo>
                                <a:lnTo>
                                  <a:pt x="374412" y="290158"/>
                                </a:lnTo>
                                <a:lnTo>
                                  <a:pt x="374469" y="311971"/>
                                </a:lnTo>
                                <a:lnTo>
                                  <a:pt x="374525" y="229319"/>
                                </a:lnTo>
                                <a:lnTo>
                                  <a:pt x="374582" y="274664"/>
                                </a:lnTo>
                                <a:lnTo>
                                  <a:pt x="374643" y="264904"/>
                                </a:lnTo>
                                <a:lnTo>
                                  <a:pt x="374699" y="236503"/>
                                </a:lnTo>
                                <a:lnTo>
                                  <a:pt x="374756" y="258015"/>
                                </a:lnTo>
                                <a:lnTo>
                                  <a:pt x="374813" y="278406"/>
                                </a:lnTo>
                                <a:lnTo>
                                  <a:pt x="374870" y="266050"/>
                                </a:lnTo>
                                <a:lnTo>
                                  <a:pt x="374926" y="260036"/>
                                </a:lnTo>
                                <a:lnTo>
                                  <a:pt x="374987" y="278977"/>
                                </a:lnTo>
                                <a:lnTo>
                                  <a:pt x="375044" y="273238"/>
                                </a:lnTo>
                                <a:lnTo>
                                  <a:pt x="375100" y="284719"/>
                                </a:lnTo>
                                <a:lnTo>
                                  <a:pt x="375157" y="253723"/>
                                </a:lnTo>
                                <a:lnTo>
                                  <a:pt x="375214" y="241095"/>
                                </a:lnTo>
                                <a:lnTo>
                                  <a:pt x="375271" y="247984"/>
                                </a:lnTo>
                                <a:lnTo>
                                  <a:pt x="375327" y="270942"/>
                                </a:lnTo>
                                <a:lnTo>
                                  <a:pt x="375388" y="260036"/>
                                </a:lnTo>
                                <a:lnTo>
                                  <a:pt x="375445" y="266050"/>
                                </a:lnTo>
                                <a:lnTo>
                                  <a:pt x="375501" y="262908"/>
                                </a:lnTo>
                                <a:lnTo>
                                  <a:pt x="375558" y="278106"/>
                                </a:lnTo>
                                <a:lnTo>
                                  <a:pt x="375619" y="254869"/>
                                </a:lnTo>
                                <a:lnTo>
                                  <a:pt x="375676" y="282124"/>
                                </a:lnTo>
                                <a:lnTo>
                                  <a:pt x="375732" y="268646"/>
                                </a:lnTo>
                                <a:lnTo>
                                  <a:pt x="375789" y="244538"/>
                                </a:lnTo>
                                <a:lnTo>
                                  <a:pt x="375845" y="286441"/>
                                </a:lnTo>
                                <a:lnTo>
                                  <a:pt x="375902" y="267500"/>
                                </a:lnTo>
                                <a:lnTo>
                                  <a:pt x="375959" y="256019"/>
                                </a:lnTo>
                                <a:lnTo>
                                  <a:pt x="376020" y="262908"/>
                                </a:lnTo>
                                <a:lnTo>
                                  <a:pt x="376076" y="246538"/>
                                </a:lnTo>
                                <a:lnTo>
                                  <a:pt x="376133" y="242241"/>
                                </a:lnTo>
                                <a:lnTo>
                                  <a:pt x="376190" y="249130"/>
                                </a:lnTo>
                                <a:lnTo>
                                  <a:pt x="376246" y="277531"/>
                                </a:lnTo>
                                <a:lnTo>
                                  <a:pt x="376303" y="268921"/>
                                </a:lnTo>
                                <a:lnTo>
                                  <a:pt x="376364" y="256869"/>
                                </a:lnTo>
                                <a:lnTo>
                                  <a:pt x="376421" y="265204"/>
                                </a:lnTo>
                                <a:lnTo>
                                  <a:pt x="376477" y="260887"/>
                                </a:lnTo>
                                <a:lnTo>
                                  <a:pt x="376534" y="240520"/>
                                </a:lnTo>
                                <a:lnTo>
                                  <a:pt x="376595" y="279256"/>
                                </a:lnTo>
                                <a:lnTo>
                                  <a:pt x="376651" y="264329"/>
                                </a:lnTo>
                                <a:lnTo>
                                  <a:pt x="376708" y="299343"/>
                                </a:lnTo>
                                <a:lnTo>
                                  <a:pt x="376765" y="270642"/>
                                </a:lnTo>
                                <a:lnTo>
                                  <a:pt x="376822" y="266350"/>
                                </a:lnTo>
                                <a:lnTo>
                                  <a:pt x="376878" y="271517"/>
                                </a:lnTo>
                                <a:lnTo>
                                  <a:pt x="376935" y="283845"/>
                                </a:lnTo>
                                <a:lnTo>
                                  <a:pt x="376996" y="271517"/>
                                </a:lnTo>
                                <a:lnTo>
                                  <a:pt x="377052" y="270072"/>
                                </a:lnTo>
                                <a:lnTo>
                                  <a:pt x="377109" y="279256"/>
                                </a:lnTo>
                                <a:lnTo>
                                  <a:pt x="377166" y="273238"/>
                                </a:lnTo>
                                <a:lnTo>
                                  <a:pt x="377223" y="242241"/>
                                </a:lnTo>
                                <a:lnTo>
                                  <a:pt x="377279" y="254869"/>
                                </a:lnTo>
                                <a:lnTo>
                                  <a:pt x="377340" y="250556"/>
                                </a:lnTo>
                                <a:lnTo>
                                  <a:pt x="377397" y="285295"/>
                                </a:lnTo>
                                <a:lnTo>
                                  <a:pt x="377453" y="287862"/>
                                </a:lnTo>
                                <a:lnTo>
                                  <a:pt x="377510" y="283845"/>
                                </a:lnTo>
                                <a:lnTo>
                                  <a:pt x="377567" y="267500"/>
                                </a:lnTo>
                                <a:lnTo>
                                  <a:pt x="377627" y="270367"/>
                                </a:lnTo>
                                <a:lnTo>
                                  <a:pt x="377684" y="278681"/>
                                </a:lnTo>
                                <a:lnTo>
                                  <a:pt x="377741" y="250851"/>
                                </a:lnTo>
                                <a:lnTo>
                                  <a:pt x="377797" y="279256"/>
                                </a:lnTo>
                                <a:lnTo>
                                  <a:pt x="377854" y="274389"/>
                                </a:lnTo>
                                <a:lnTo>
                                  <a:pt x="377911" y="297922"/>
                                </a:lnTo>
                                <a:lnTo>
                                  <a:pt x="377968" y="285570"/>
                                </a:lnTo>
                                <a:lnTo>
                                  <a:pt x="378028" y="293900"/>
                                </a:lnTo>
                                <a:lnTo>
                                  <a:pt x="378085" y="292179"/>
                                </a:lnTo>
                                <a:lnTo>
                                  <a:pt x="378142" y="241946"/>
                                </a:lnTo>
                                <a:lnTo>
                                  <a:pt x="378198" y="280127"/>
                                </a:lnTo>
                                <a:lnTo>
                                  <a:pt x="378255" y="267500"/>
                                </a:lnTo>
                                <a:lnTo>
                                  <a:pt x="378316" y="274089"/>
                                </a:lnTo>
                                <a:lnTo>
                                  <a:pt x="378373" y="262033"/>
                                </a:lnTo>
                                <a:lnTo>
                                  <a:pt x="378429" y="262332"/>
                                </a:lnTo>
                                <a:lnTo>
                                  <a:pt x="378486" y="264904"/>
                                </a:lnTo>
                                <a:lnTo>
                                  <a:pt x="378543" y="249406"/>
                                </a:lnTo>
                                <a:lnTo>
                                  <a:pt x="378603" y="264054"/>
                                </a:lnTo>
                                <a:lnTo>
                                  <a:pt x="378660" y="282423"/>
                                </a:lnTo>
                                <a:lnTo>
                                  <a:pt x="378717" y="266350"/>
                                </a:lnTo>
                                <a:lnTo>
                                  <a:pt x="378773" y="274960"/>
                                </a:lnTo>
                                <a:lnTo>
                                  <a:pt x="378830" y="279828"/>
                                </a:lnTo>
                                <a:lnTo>
                                  <a:pt x="378887" y="247685"/>
                                </a:lnTo>
                                <a:lnTo>
                                  <a:pt x="378944" y="300789"/>
                                </a:lnTo>
                                <a:lnTo>
                                  <a:pt x="379000" y="252552"/>
                                </a:lnTo>
                                <a:lnTo>
                                  <a:pt x="379061" y="298768"/>
                                </a:lnTo>
                                <a:lnTo>
                                  <a:pt x="379118" y="278106"/>
                                </a:lnTo>
                                <a:lnTo>
                                  <a:pt x="379175" y="251131"/>
                                </a:lnTo>
                                <a:lnTo>
                                  <a:pt x="379231" y="262608"/>
                                </a:lnTo>
                                <a:lnTo>
                                  <a:pt x="379292" y="253698"/>
                                </a:lnTo>
                                <a:lnTo>
                                  <a:pt x="379349" y="237054"/>
                                </a:lnTo>
                                <a:lnTo>
                                  <a:pt x="379405" y="270367"/>
                                </a:lnTo>
                                <a:lnTo>
                                  <a:pt x="379462" y="270642"/>
                                </a:lnTo>
                                <a:lnTo>
                                  <a:pt x="379519" y="281273"/>
                                </a:lnTo>
                                <a:lnTo>
                                  <a:pt x="379575" y="265204"/>
                                </a:lnTo>
                                <a:lnTo>
                                  <a:pt x="379636" y="287291"/>
                                </a:lnTo>
                                <a:lnTo>
                                  <a:pt x="379693" y="262883"/>
                                </a:lnTo>
                                <a:lnTo>
                                  <a:pt x="379750" y="274960"/>
                                </a:lnTo>
                                <a:lnTo>
                                  <a:pt x="379806" y="275810"/>
                                </a:lnTo>
                                <a:lnTo>
                                  <a:pt x="379863" y="280403"/>
                                </a:lnTo>
                                <a:lnTo>
                                  <a:pt x="379920" y="267200"/>
                                </a:lnTo>
                                <a:lnTo>
                                  <a:pt x="379976" y="276385"/>
                                </a:lnTo>
                                <a:lnTo>
                                  <a:pt x="380037" y="272663"/>
                                </a:lnTo>
                                <a:lnTo>
                                  <a:pt x="380094" y="320005"/>
                                </a:lnTo>
                                <a:lnTo>
                                  <a:pt x="380150" y="267775"/>
                                </a:lnTo>
                                <a:lnTo>
                                  <a:pt x="380207" y="274389"/>
                                </a:lnTo>
                                <a:lnTo>
                                  <a:pt x="380268" y="268350"/>
                                </a:lnTo>
                                <a:lnTo>
                                  <a:pt x="380325" y="257145"/>
                                </a:lnTo>
                                <a:lnTo>
                                  <a:pt x="380381" y="304507"/>
                                </a:lnTo>
                                <a:lnTo>
                                  <a:pt x="380438" y="256869"/>
                                </a:lnTo>
                                <a:lnTo>
                                  <a:pt x="380495" y="294475"/>
                                </a:lnTo>
                                <a:lnTo>
                                  <a:pt x="380551" y="276956"/>
                                </a:lnTo>
                                <a:lnTo>
                                  <a:pt x="380608" y="276110"/>
                                </a:lnTo>
                                <a:lnTo>
                                  <a:pt x="380669" y="285295"/>
                                </a:lnTo>
                                <a:lnTo>
                                  <a:pt x="380726" y="303936"/>
                                </a:lnTo>
                                <a:lnTo>
                                  <a:pt x="380782" y="287016"/>
                                </a:lnTo>
                                <a:lnTo>
                                  <a:pt x="380839" y="310249"/>
                                </a:lnTo>
                                <a:lnTo>
                                  <a:pt x="380896" y="289308"/>
                                </a:lnTo>
                                <a:lnTo>
                                  <a:pt x="380952" y="270942"/>
                                </a:lnTo>
                                <a:lnTo>
                                  <a:pt x="381013" y="301939"/>
                                </a:lnTo>
                                <a:lnTo>
                                  <a:pt x="381070" y="314566"/>
                                </a:lnTo>
                                <a:lnTo>
                                  <a:pt x="381126" y="309099"/>
                                </a:lnTo>
                                <a:lnTo>
                                  <a:pt x="381183" y="271517"/>
                                </a:lnTo>
                                <a:lnTo>
                                  <a:pt x="381244" y="291309"/>
                                </a:lnTo>
                                <a:lnTo>
                                  <a:pt x="381301" y="289587"/>
                                </a:lnTo>
                                <a:lnTo>
                                  <a:pt x="381357" y="262883"/>
                                </a:lnTo>
                                <a:lnTo>
                                  <a:pt x="381414" y="297622"/>
                                </a:lnTo>
                                <a:lnTo>
                                  <a:pt x="381471" y="288437"/>
                                </a:lnTo>
                                <a:lnTo>
                                  <a:pt x="381528" y="301364"/>
                                </a:lnTo>
                                <a:lnTo>
                                  <a:pt x="381584" y="268646"/>
                                </a:lnTo>
                                <a:lnTo>
                                  <a:pt x="381645" y="279552"/>
                                </a:lnTo>
                                <a:lnTo>
                                  <a:pt x="381702" y="288737"/>
                                </a:lnTo>
                                <a:lnTo>
                                  <a:pt x="381758" y="270642"/>
                                </a:lnTo>
                                <a:lnTo>
                                  <a:pt x="381815" y="256570"/>
                                </a:lnTo>
                                <a:lnTo>
                                  <a:pt x="381872" y="309674"/>
                                </a:lnTo>
                                <a:lnTo>
                                  <a:pt x="381932" y="289587"/>
                                </a:lnTo>
                                <a:lnTo>
                                  <a:pt x="381989" y="257444"/>
                                </a:lnTo>
                                <a:lnTo>
                                  <a:pt x="382046" y="262312"/>
                                </a:lnTo>
                                <a:lnTo>
                                  <a:pt x="382102" y="307103"/>
                                </a:lnTo>
                                <a:lnTo>
                                  <a:pt x="382159" y="299343"/>
                                </a:lnTo>
                                <a:lnTo>
                                  <a:pt x="382216" y="306528"/>
                                </a:lnTo>
                                <a:lnTo>
                                  <a:pt x="382277" y="302215"/>
                                </a:lnTo>
                                <a:lnTo>
                                  <a:pt x="382333" y="305957"/>
                                </a:lnTo>
                                <a:lnTo>
                                  <a:pt x="382390" y="323452"/>
                                </a:lnTo>
                                <a:lnTo>
                                  <a:pt x="382447" y="316563"/>
                                </a:lnTo>
                                <a:lnTo>
                                  <a:pt x="382503" y="308528"/>
                                </a:lnTo>
                                <a:lnTo>
                                  <a:pt x="382560" y="247109"/>
                                </a:lnTo>
                                <a:lnTo>
                                  <a:pt x="382617" y="303085"/>
                                </a:lnTo>
                                <a:lnTo>
                                  <a:pt x="382677" y="295326"/>
                                </a:lnTo>
                                <a:lnTo>
                                  <a:pt x="382734" y="276681"/>
                                </a:lnTo>
                                <a:lnTo>
                                  <a:pt x="382791" y="289308"/>
                                </a:lnTo>
                                <a:lnTo>
                                  <a:pt x="382848" y="341817"/>
                                </a:lnTo>
                                <a:lnTo>
                                  <a:pt x="382908" y="322026"/>
                                </a:lnTo>
                                <a:lnTo>
                                  <a:pt x="382965" y="299918"/>
                                </a:lnTo>
                                <a:lnTo>
                                  <a:pt x="383022" y="272663"/>
                                </a:lnTo>
                                <a:lnTo>
                                  <a:pt x="383078" y="311395"/>
                                </a:lnTo>
                                <a:lnTo>
                                  <a:pt x="383135" y="297622"/>
                                </a:lnTo>
                                <a:lnTo>
                                  <a:pt x="383192" y="303085"/>
                                </a:lnTo>
                                <a:lnTo>
                                  <a:pt x="383249" y="310820"/>
                                </a:lnTo>
                                <a:lnTo>
                                  <a:pt x="383309" y="288737"/>
                                </a:lnTo>
                                <a:lnTo>
                                  <a:pt x="383366" y="296472"/>
                                </a:lnTo>
                                <a:lnTo>
                                  <a:pt x="383423" y="266350"/>
                                </a:lnTo>
                                <a:lnTo>
                                  <a:pt x="383479" y="321155"/>
                                </a:lnTo>
                                <a:lnTo>
                                  <a:pt x="383536" y="292179"/>
                                </a:lnTo>
                                <a:lnTo>
                                  <a:pt x="383593" y="312845"/>
                                </a:lnTo>
                                <a:lnTo>
                                  <a:pt x="383654" y="314566"/>
                                </a:lnTo>
                                <a:lnTo>
                                  <a:pt x="383710" y="317434"/>
                                </a:lnTo>
                                <a:lnTo>
                                  <a:pt x="383767" y="303660"/>
                                </a:lnTo>
                                <a:lnTo>
                                  <a:pt x="383824" y="290158"/>
                                </a:lnTo>
                                <a:lnTo>
                                  <a:pt x="383884" y="331786"/>
                                </a:lnTo>
                                <a:lnTo>
                                  <a:pt x="383941" y="314566"/>
                                </a:lnTo>
                                <a:lnTo>
                                  <a:pt x="383998" y="318284"/>
                                </a:lnTo>
                                <a:lnTo>
                                  <a:pt x="384054" y="292179"/>
                                </a:lnTo>
                                <a:lnTo>
                                  <a:pt x="384111" y="310545"/>
                                </a:lnTo>
                                <a:lnTo>
                                  <a:pt x="384168" y="312546"/>
                                </a:lnTo>
                                <a:lnTo>
                                  <a:pt x="384225" y="303660"/>
                                </a:lnTo>
                                <a:lnTo>
                                  <a:pt x="384285" y="298768"/>
                                </a:lnTo>
                                <a:lnTo>
                                  <a:pt x="384342" y="312546"/>
                                </a:lnTo>
                                <a:lnTo>
                                  <a:pt x="384399" y="312270"/>
                                </a:lnTo>
                                <a:lnTo>
                                  <a:pt x="384455" y="298193"/>
                                </a:lnTo>
                                <a:lnTo>
                                  <a:pt x="384512" y="324897"/>
                                </a:lnTo>
                                <a:lnTo>
                                  <a:pt x="384569" y="308253"/>
                                </a:lnTo>
                                <a:lnTo>
                                  <a:pt x="384630" y="330340"/>
                                </a:lnTo>
                                <a:lnTo>
                                  <a:pt x="384686" y="305657"/>
                                </a:lnTo>
                                <a:lnTo>
                                  <a:pt x="384743" y="294176"/>
                                </a:lnTo>
                                <a:lnTo>
                                  <a:pt x="384800" y="326319"/>
                                </a:lnTo>
                                <a:lnTo>
                                  <a:pt x="384856" y="310249"/>
                                </a:lnTo>
                                <a:lnTo>
                                  <a:pt x="384917" y="301364"/>
                                </a:lnTo>
                                <a:lnTo>
                                  <a:pt x="384974" y="337800"/>
                                </a:lnTo>
                                <a:lnTo>
                                  <a:pt x="385030" y="332062"/>
                                </a:lnTo>
                                <a:lnTo>
                                  <a:pt x="385087" y="297922"/>
                                </a:lnTo>
                                <a:lnTo>
                                  <a:pt x="385144" y="311695"/>
                                </a:lnTo>
                                <a:lnTo>
                                  <a:pt x="385201" y="309099"/>
                                </a:lnTo>
                                <a:lnTo>
                                  <a:pt x="385257" y="313991"/>
                                </a:lnTo>
                                <a:lnTo>
                                  <a:pt x="385318" y="298493"/>
                                </a:lnTo>
                                <a:lnTo>
                                  <a:pt x="385375" y="303361"/>
                                </a:lnTo>
                                <a:lnTo>
                                  <a:pt x="385431" y="304507"/>
                                </a:lnTo>
                                <a:lnTo>
                                  <a:pt x="385488" y="295051"/>
                                </a:lnTo>
                                <a:lnTo>
                                  <a:pt x="385545" y="279828"/>
                                </a:lnTo>
                                <a:lnTo>
                                  <a:pt x="385606" y="289308"/>
                                </a:lnTo>
                                <a:lnTo>
                                  <a:pt x="385662" y="311120"/>
                                </a:lnTo>
                                <a:lnTo>
                                  <a:pt x="385719" y="332932"/>
                                </a:lnTo>
                                <a:lnTo>
                                  <a:pt x="385776" y="314566"/>
                                </a:lnTo>
                                <a:lnTo>
                                  <a:pt x="385832" y="325472"/>
                                </a:lnTo>
                                <a:lnTo>
                                  <a:pt x="385893" y="326319"/>
                                </a:lnTo>
                                <a:lnTo>
                                  <a:pt x="385950" y="291033"/>
                                </a:lnTo>
                                <a:lnTo>
                                  <a:pt x="386006" y="299068"/>
                                </a:lnTo>
                                <a:lnTo>
                                  <a:pt x="386063" y="324027"/>
                                </a:lnTo>
                                <a:lnTo>
                                  <a:pt x="386120" y="323176"/>
                                </a:lnTo>
                                <a:lnTo>
                                  <a:pt x="386176" y="291608"/>
                                </a:lnTo>
                                <a:lnTo>
                                  <a:pt x="386233" y="290458"/>
                                </a:lnTo>
                                <a:lnTo>
                                  <a:pt x="386294" y="293900"/>
                                </a:lnTo>
                                <a:lnTo>
                                  <a:pt x="386351" y="329765"/>
                                </a:lnTo>
                                <a:lnTo>
                                  <a:pt x="386407" y="315988"/>
                                </a:lnTo>
                                <a:lnTo>
                                  <a:pt x="386464" y="316287"/>
                                </a:lnTo>
                                <a:lnTo>
                                  <a:pt x="386521" y="332357"/>
                                </a:lnTo>
                                <a:lnTo>
                                  <a:pt x="386581" y="302786"/>
                                </a:lnTo>
                                <a:lnTo>
                                  <a:pt x="386638" y="301364"/>
                                </a:lnTo>
                                <a:lnTo>
                                  <a:pt x="386695" y="321451"/>
                                </a:lnTo>
                                <a:lnTo>
                                  <a:pt x="386752" y="337225"/>
                                </a:lnTo>
                                <a:lnTo>
                                  <a:pt x="386808" y="330340"/>
                                </a:lnTo>
                                <a:lnTo>
                                  <a:pt x="386865" y="322601"/>
                                </a:lnTo>
                                <a:lnTo>
                                  <a:pt x="386926" y="314267"/>
                                </a:lnTo>
                                <a:lnTo>
                                  <a:pt x="386982" y="322601"/>
                                </a:lnTo>
                                <a:lnTo>
                                  <a:pt x="387039" y="305381"/>
                                </a:lnTo>
                                <a:lnTo>
                                  <a:pt x="387096" y="355595"/>
                                </a:lnTo>
                                <a:lnTo>
                                  <a:pt x="387153" y="283570"/>
                                </a:lnTo>
                                <a:lnTo>
                                  <a:pt x="387209" y="308253"/>
                                </a:lnTo>
                                <a:lnTo>
                                  <a:pt x="387266" y="331486"/>
                                </a:lnTo>
                                <a:lnTo>
                                  <a:pt x="387327" y="338375"/>
                                </a:lnTo>
                                <a:lnTo>
                                  <a:pt x="387383" y="283270"/>
                                </a:lnTo>
                                <a:lnTo>
                                  <a:pt x="387440" y="321727"/>
                                </a:lnTo>
                                <a:lnTo>
                                  <a:pt x="387497" y="305957"/>
                                </a:lnTo>
                                <a:lnTo>
                                  <a:pt x="387558" y="303660"/>
                                </a:lnTo>
                                <a:lnTo>
                                  <a:pt x="387614" y="335228"/>
                                </a:lnTo>
                                <a:lnTo>
                                  <a:pt x="387671" y="338671"/>
                                </a:lnTo>
                                <a:lnTo>
                                  <a:pt x="387728" y="312845"/>
                                </a:lnTo>
                                <a:lnTo>
                                  <a:pt x="387784" y="324897"/>
                                </a:lnTo>
                                <a:lnTo>
                                  <a:pt x="387841" y="340096"/>
                                </a:lnTo>
                                <a:lnTo>
                                  <a:pt x="387898" y="332632"/>
                                </a:lnTo>
                                <a:lnTo>
                                  <a:pt x="387959" y="316287"/>
                                </a:lnTo>
                                <a:lnTo>
                                  <a:pt x="388015" y="331486"/>
                                </a:lnTo>
                                <a:lnTo>
                                  <a:pt x="388072" y="329190"/>
                                </a:lnTo>
                                <a:lnTo>
                                  <a:pt x="388129" y="339521"/>
                                </a:lnTo>
                                <a:lnTo>
                                  <a:pt x="388185" y="347856"/>
                                </a:lnTo>
                                <a:lnTo>
                                  <a:pt x="388242" y="313991"/>
                                </a:lnTo>
                                <a:lnTo>
                                  <a:pt x="388303" y="310545"/>
                                </a:lnTo>
                                <a:lnTo>
                                  <a:pt x="388359" y="332632"/>
                                </a:lnTo>
                                <a:lnTo>
                                  <a:pt x="388416" y="330911"/>
                                </a:lnTo>
                                <a:lnTo>
                                  <a:pt x="388473" y="336950"/>
                                </a:lnTo>
                                <a:lnTo>
                                  <a:pt x="388533" y="308253"/>
                                </a:lnTo>
                                <a:lnTo>
                                  <a:pt x="388590" y="331211"/>
                                </a:lnTo>
                                <a:lnTo>
                                  <a:pt x="388647" y="308824"/>
                                </a:lnTo>
                                <a:lnTo>
                                  <a:pt x="388704" y="297922"/>
                                </a:lnTo>
                                <a:lnTo>
                                  <a:pt x="388760" y="310545"/>
                                </a:lnTo>
                                <a:lnTo>
                                  <a:pt x="388817" y="315137"/>
                                </a:lnTo>
                                <a:lnTo>
                                  <a:pt x="388874" y="288162"/>
                                </a:lnTo>
                                <a:lnTo>
                                  <a:pt x="388934" y="344689"/>
                                </a:lnTo>
                                <a:lnTo>
                                  <a:pt x="388991" y="292455"/>
                                </a:lnTo>
                                <a:lnTo>
                                  <a:pt x="389048" y="315713"/>
                                </a:lnTo>
                                <a:lnTo>
                                  <a:pt x="389105" y="334358"/>
                                </a:lnTo>
                                <a:lnTo>
                                  <a:pt x="389161" y="349852"/>
                                </a:lnTo>
                                <a:lnTo>
                                  <a:pt x="389222" y="314566"/>
                                </a:lnTo>
                                <a:lnTo>
                                  <a:pt x="389279" y="334653"/>
                                </a:lnTo>
                                <a:lnTo>
                                  <a:pt x="389335" y="296197"/>
                                </a:lnTo>
                                <a:lnTo>
                                  <a:pt x="389392" y="325748"/>
                                </a:lnTo>
                                <a:lnTo>
                                  <a:pt x="389449" y="297922"/>
                                </a:lnTo>
                                <a:lnTo>
                                  <a:pt x="389505" y="328615"/>
                                </a:lnTo>
                                <a:lnTo>
                                  <a:pt x="389566" y="328340"/>
                                </a:lnTo>
                                <a:lnTo>
                                  <a:pt x="389623" y="293329"/>
                                </a:lnTo>
                                <a:lnTo>
                                  <a:pt x="389680" y="338946"/>
                                </a:lnTo>
                                <a:lnTo>
                                  <a:pt x="389736" y="320880"/>
                                </a:lnTo>
                                <a:lnTo>
                                  <a:pt x="389793" y="341817"/>
                                </a:lnTo>
                                <a:lnTo>
                                  <a:pt x="389850" y="322876"/>
                                </a:lnTo>
                                <a:lnTo>
                                  <a:pt x="389906" y="341246"/>
                                </a:lnTo>
                                <a:lnTo>
                                  <a:pt x="389967" y="314566"/>
                                </a:lnTo>
                                <a:lnTo>
                                  <a:pt x="390024" y="332932"/>
                                </a:lnTo>
                                <a:lnTo>
                                  <a:pt x="390080" y="319434"/>
                                </a:lnTo>
                                <a:lnTo>
                                  <a:pt x="390137" y="342692"/>
                                </a:lnTo>
                                <a:lnTo>
                                  <a:pt x="390198" y="316863"/>
                                </a:lnTo>
                                <a:lnTo>
                                  <a:pt x="390255" y="324598"/>
                                </a:lnTo>
                                <a:lnTo>
                                  <a:pt x="390311" y="352424"/>
                                </a:lnTo>
                                <a:lnTo>
                                  <a:pt x="390368" y="331486"/>
                                </a:lnTo>
                                <a:lnTo>
                                  <a:pt x="390425" y="310249"/>
                                </a:lnTo>
                                <a:lnTo>
                                  <a:pt x="390481" y="292455"/>
                                </a:lnTo>
                                <a:lnTo>
                                  <a:pt x="390538" y="337800"/>
                                </a:lnTo>
                                <a:lnTo>
                                  <a:pt x="390599" y="349557"/>
                                </a:lnTo>
                                <a:lnTo>
                                  <a:pt x="390656" y="342668"/>
                                </a:lnTo>
                                <a:lnTo>
                                  <a:pt x="390712" y="327469"/>
                                </a:lnTo>
                                <a:lnTo>
                                  <a:pt x="390769" y="315988"/>
                                </a:lnTo>
                                <a:lnTo>
                                  <a:pt x="390826" y="312821"/>
                                </a:lnTo>
                                <a:lnTo>
                                  <a:pt x="390882" y="321727"/>
                                </a:lnTo>
                                <a:lnTo>
                                  <a:pt x="390943" y="317413"/>
                                </a:lnTo>
                                <a:lnTo>
                                  <a:pt x="391000" y="357591"/>
                                </a:lnTo>
                                <a:lnTo>
                                  <a:pt x="391057" y="332337"/>
                                </a:lnTo>
                                <a:lnTo>
                                  <a:pt x="391113" y="340372"/>
                                </a:lnTo>
                                <a:lnTo>
                                  <a:pt x="391174" y="337500"/>
                                </a:lnTo>
                                <a:lnTo>
                                  <a:pt x="391231" y="328615"/>
                                </a:lnTo>
                                <a:lnTo>
                                  <a:pt x="391287" y="322577"/>
                                </a:lnTo>
                                <a:lnTo>
                                  <a:pt x="391344" y="314842"/>
                                </a:lnTo>
                                <a:lnTo>
                                  <a:pt x="391401" y="362184"/>
                                </a:lnTo>
                                <a:lnTo>
                                  <a:pt x="391458" y="351278"/>
                                </a:lnTo>
                                <a:lnTo>
                                  <a:pt x="391514" y="301915"/>
                                </a:lnTo>
                                <a:lnTo>
                                  <a:pt x="391575" y="319434"/>
                                </a:lnTo>
                                <a:lnTo>
                                  <a:pt x="391632" y="345264"/>
                                </a:lnTo>
                                <a:lnTo>
                                  <a:pt x="391688" y="302786"/>
                                </a:lnTo>
                                <a:lnTo>
                                  <a:pt x="391745" y="313121"/>
                                </a:lnTo>
                                <a:lnTo>
                                  <a:pt x="391802" y="319134"/>
                                </a:lnTo>
                                <a:lnTo>
                                  <a:pt x="391858" y="339797"/>
                                </a:lnTo>
                                <a:lnTo>
                                  <a:pt x="391919" y="338075"/>
                                </a:lnTo>
                                <a:lnTo>
                                  <a:pt x="391976" y="326594"/>
                                </a:lnTo>
                                <a:lnTo>
                                  <a:pt x="392032" y="312546"/>
                                </a:lnTo>
                                <a:lnTo>
                                  <a:pt x="392089" y="324027"/>
                                </a:lnTo>
                                <a:lnTo>
                                  <a:pt x="392146" y="330911"/>
                                </a:lnTo>
                                <a:lnTo>
                                  <a:pt x="392207" y="328895"/>
                                </a:lnTo>
                                <a:lnTo>
                                  <a:pt x="392263" y="300194"/>
                                </a:lnTo>
                                <a:lnTo>
                                  <a:pt x="392320" y="309099"/>
                                </a:lnTo>
                                <a:lnTo>
                                  <a:pt x="392377" y="349557"/>
                                </a:lnTo>
                                <a:lnTo>
                                  <a:pt x="392433" y="310820"/>
                                </a:lnTo>
                                <a:lnTo>
                                  <a:pt x="392490" y="345264"/>
                                </a:lnTo>
                                <a:lnTo>
                                  <a:pt x="392547" y="334058"/>
                                </a:lnTo>
                                <a:lnTo>
                                  <a:pt x="392607" y="347560"/>
                                </a:lnTo>
                                <a:lnTo>
                                  <a:pt x="392664" y="306232"/>
                                </a:lnTo>
                                <a:lnTo>
                                  <a:pt x="392721" y="315988"/>
                                </a:lnTo>
                                <a:lnTo>
                                  <a:pt x="392778" y="337800"/>
                                </a:lnTo>
                                <a:lnTo>
                                  <a:pt x="392834" y="349281"/>
                                </a:lnTo>
                                <a:lnTo>
                                  <a:pt x="392895" y="328615"/>
                                </a:lnTo>
                                <a:lnTo>
                                  <a:pt x="392952" y="326023"/>
                                </a:lnTo>
                                <a:lnTo>
                                  <a:pt x="393009" y="308228"/>
                                </a:lnTo>
                                <a:lnTo>
                                  <a:pt x="393065" y="338075"/>
                                </a:lnTo>
                                <a:lnTo>
                                  <a:pt x="393122" y="324027"/>
                                </a:lnTo>
                                <a:lnTo>
                                  <a:pt x="393183" y="317413"/>
                                </a:lnTo>
                                <a:lnTo>
                                  <a:pt x="393239" y="330340"/>
                                </a:lnTo>
                                <a:lnTo>
                                  <a:pt x="393296" y="298469"/>
                                </a:lnTo>
                                <a:lnTo>
                                  <a:pt x="393353" y="323152"/>
                                </a:lnTo>
                                <a:lnTo>
                                  <a:pt x="393409" y="372239"/>
                                </a:lnTo>
                                <a:lnTo>
                                  <a:pt x="393466" y="306807"/>
                                </a:lnTo>
                                <a:lnTo>
                                  <a:pt x="393523" y="347560"/>
                                </a:lnTo>
                                <a:lnTo>
                                  <a:pt x="393584" y="337800"/>
                                </a:lnTo>
                                <a:lnTo>
                                  <a:pt x="393640" y="325173"/>
                                </a:lnTo>
                                <a:lnTo>
                                  <a:pt x="393697" y="314842"/>
                                </a:lnTo>
                                <a:lnTo>
                                  <a:pt x="393754" y="320005"/>
                                </a:lnTo>
                                <a:lnTo>
                                  <a:pt x="393810" y="334058"/>
                                </a:lnTo>
                                <a:lnTo>
                                  <a:pt x="393871" y="310820"/>
                                </a:lnTo>
                                <a:lnTo>
                                  <a:pt x="393928" y="311395"/>
                                </a:lnTo>
                                <a:lnTo>
                                  <a:pt x="393984" y="322301"/>
                                </a:lnTo>
                                <a:lnTo>
                                  <a:pt x="394041" y="343538"/>
                                </a:lnTo>
                                <a:lnTo>
                                  <a:pt x="394098" y="335208"/>
                                </a:lnTo>
                                <a:lnTo>
                                  <a:pt x="394155" y="356741"/>
                                </a:lnTo>
                                <a:lnTo>
                                  <a:pt x="394215" y="353874"/>
                                </a:lnTo>
                                <a:lnTo>
                                  <a:pt x="394272" y="326319"/>
                                </a:lnTo>
                                <a:lnTo>
                                  <a:pt x="394329" y="336929"/>
                                </a:lnTo>
                                <a:lnTo>
                                  <a:pt x="394385" y="304507"/>
                                </a:lnTo>
                                <a:lnTo>
                                  <a:pt x="394442" y="322876"/>
                                </a:lnTo>
                                <a:lnTo>
                                  <a:pt x="394499" y="320005"/>
                                </a:lnTo>
                                <a:lnTo>
                                  <a:pt x="394556" y="341246"/>
                                </a:lnTo>
                                <a:lnTo>
                                  <a:pt x="394616" y="351577"/>
                                </a:lnTo>
                                <a:lnTo>
                                  <a:pt x="394673" y="329190"/>
                                </a:lnTo>
                                <a:lnTo>
                                  <a:pt x="394730" y="328044"/>
                                </a:lnTo>
                                <a:lnTo>
                                  <a:pt x="394786" y="342967"/>
                                </a:lnTo>
                                <a:lnTo>
                                  <a:pt x="394847" y="344964"/>
                                </a:lnTo>
                                <a:lnTo>
                                  <a:pt x="394904" y="328615"/>
                                </a:lnTo>
                                <a:lnTo>
                                  <a:pt x="394960" y="309375"/>
                                </a:lnTo>
                                <a:lnTo>
                                  <a:pt x="395017" y="337800"/>
                                </a:lnTo>
                                <a:lnTo>
                                  <a:pt x="395074" y="311100"/>
                                </a:lnTo>
                                <a:lnTo>
                                  <a:pt x="395131" y="336079"/>
                                </a:lnTo>
                                <a:lnTo>
                                  <a:pt x="395187" y="364205"/>
                                </a:lnTo>
                                <a:lnTo>
                                  <a:pt x="395248" y="350127"/>
                                </a:lnTo>
                                <a:lnTo>
                                  <a:pt x="395305" y="322301"/>
                                </a:lnTo>
                                <a:lnTo>
                                  <a:pt x="395362" y="342668"/>
                                </a:lnTo>
                                <a:lnTo>
                                  <a:pt x="395418" y="317138"/>
                                </a:lnTo>
                                <a:lnTo>
                                  <a:pt x="395475" y="345539"/>
                                </a:lnTo>
                                <a:lnTo>
                                  <a:pt x="395531" y="345835"/>
                                </a:lnTo>
                                <a:lnTo>
                                  <a:pt x="395592" y="353574"/>
                                </a:lnTo>
                                <a:lnTo>
                                  <a:pt x="395649" y="320005"/>
                                </a:lnTo>
                                <a:lnTo>
                                  <a:pt x="395706" y="340671"/>
                                </a:lnTo>
                                <a:lnTo>
                                  <a:pt x="395762" y="291584"/>
                                </a:lnTo>
                                <a:lnTo>
                                  <a:pt x="395823" y="332062"/>
                                </a:lnTo>
                                <a:lnTo>
                                  <a:pt x="395880" y="321155"/>
                                </a:lnTo>
                                <a:lnTo>
                                  <a:pt x="395937" y="332337"/>
                                </a:lnTo>
                                <a:lnTo>
                                  <a:pt x="395993" y="330041"/>
                                </a:lnTo>
                                <a:lnTo>
                                  <a:pt x="396050" y="347560"/>
                                </a:lnTo>
                                <a:lnTo>
                                  <a:pt x="396106" y="318284"/>
                                </a:lnTo>
                                <a:lnTo>
                                  <a:pt x="396163" y="340971"/>
                                </a:lnTo>
                                <a:lnTo>
                                  <a:pt x="396224" y="323452"/>
                                </a:lnTo>
                                <a:lnTo>
                                  <a:pt x="396281" y="317138"/>
                                </a:lnTo>
                                <a:lnTo>
                                  <a:pt x="396337" y="326894"/>
                                </a:lnTo>
                                <a:lnTo>
                                  <a:pt x="396394" y="345264"/>
                                </a:lnTo>
                                <a:lnTo>
                                  <a:pt x="396451" y="335504"/>
                                </a:lnTo>
                                <a:lnTo>
                                  <a:pt x="396511" y="348131"/>
                                </a:lnTo>
                                <a:lnTo>
                                  <a:pt x="396568" y="339821"/>
                                </a:lnTo>
                                <a:lnTo>
                                  <a:pt x="396625" y="322301"/>
                                </a:lnTo>
                                <a:lnTo>
                                  <a:pt x="396682" y="340396"/>
                                </a:lnTo>
                                <a:lnTo>
                                  <a:pt x="396738" y="337225"/>
                                </a:lnTo>
                                <a:lnTo>
                                  <a:pt x="396795" y="336654"/>
                                </a:lnTo>
                                <a:lnTo>
                                  <a:pt x="396856" y="341246"/>
                                </a:lnTo>
                                <a:lnTo>
                                  <a:pt x="396912" y="367947"/>
                                </a:lnTo>
                                <a:lnTo>
                                  <a:pt x="396969" y="326618"/>
                                </a:lnTo>
                                <a:lnTo>
                                  <a:pt x="397026" y="317434"/>
                                </a:lnTo>
                                <a:lnTo>
                                  <a:pt x="397083" y="304807"/>
                                </a:lnTo>
                                <a:lnTo>
                                  <a:pt x="397139" y="342392"/>
                                </a:lnTo>
                                <a:lnTo>
                                  <a:pt x="397196" y="357041"/>
                                </a:lnTo>
                                <a:lnTo>
                                  <a:pt x="397257" y="315713"/>
                                </a:lnTo>
                                <a:lnTo>
                                  <a:pt x="397313" y="319434"/>
                                </a:lnTo>
                                <a:lnTo>
                                  <a:pt x="397370" y="326319"/>
                                </a:lnTo>
                                <a:lnTo>
                                  <a:pt x="397427" y="346135"/>
                                </a:lnTo>
                                <a:lnTo>
                                  <a:pt x="397488" y="341817"/>
                                </a:lnTo>
                                <a:lnTo>
                                  <a:pt x="397544" y="340396"/>
                                </a:lnTo>
                                <a:lnTo>
                                  <a:pt x="397601" y="320580"/>
                                </a:lnTo>
                                <a:lnTo>
                                  <a:pt x="397658" y="353023"/>
                                </a:lnTo>
                                <a:lnTo>
                                  <a:pt x="397714" y="305082"/>
                                </a:lnTo>
                                <a:lnTo>
                                  <a:pt x="397771" y="354744"/>
                                </a:lnTo>
                                <a:lnTo>
                                  <a:pt x="397828" y="330065"/>
                                </a:lnTo>
                                <a:lnTo>
                                  <a:pt x="397889" y="344114"/>
                                </a:lnTo>
                                <a:lnTo>
                                  <a:pt x="397945" y="351577"/>
                                </a:lnTo>
                                <a:lnTo>
                                  <a:pt x="398002" y="311120"/>
                                </a:lnTo>
                                <a:lnTo>
                                  <a:pt x="398059" y="342967"/>
                                </a:lnTo>
                                <a:lnTo>
                                  <a:pt x="398115" y="357316"/>
                                </a:lnTo>
                                <a:lnTo>
                                  <a:pt x="398172" y="329765"/>
                                </a:lnTo>
                                <a:lnTo>
                                  <a:pt x="398233" y="305657"/>
                                </a:lnTo>
                                <a:lnTo>
                                  <a:pt x="398289" y="339246"/>
                                </a:lnTo>
                                <a:lnTo>
                                  <a:pt x="398346" y="327194"/>
                                </a:lnTo>
                                <a:lnTo>
                                  <a:pt x="398403" y="315713"/>
                                </a:lnTo>
                                <a:lnTo>
                                  <a:pt x="398463" y="326319"/>
                                </a:lnTo>
                                <a:lnTo>
                                  <a:pt x="398520" y="349577"/>
                                </a:lnTo>
                                <a:lnTo>
                                  <a:pt x="398577" y="337800"/>
                                </a:lnTo>
                                <a:lnTo>
                                  <a:pt x="398634" y="339521"/>
                                </a:lnTo>
                                <a:lnTo>
                                  <a:pt x="398690" y="322601"/>
                                </a:lnTo>
                                <a:lnTo>
                                  <a:pt x="398747" y="320580"/>
                                </a:lnTo>
                                <a:lnTo>
                                  <a:pt x="398804" y="323176"/>
                                </a:lnTo>
                                <a:lnTo>
                                  <a:pt x="398864" y="328044"/>
                                </a:lnTo>
                                <a:lnTo>
                                  <a:pt x="398921" y="340096"/>
                                </a:lnTo>
                                <a:lnTo>
                                  <a:pt x="398978" y="335504"/>
                                </a:lnTo>
                                <a:lnTo>
                                  <a:pt x="399035" y="316563"/>
                                </a:lnTo>
                                <a:lnTo>
                                  <a:pt x="399091" y="349577"/>
                                </a:lnTo>
                                <a:lnTo>
                                  <a:pt x="399148" y="322601"/>
                                </a:lnTo>
                                <a:lnTo>
                                  <a:pt x="399209" y="321451"/>
                                </a:lnTo>
                                <a:lnTo>
                                  <a:pt x="399265" y="366225"/>
                                </a:lnTo>
                                <a:lnTo>
                                  <a:pt x="399322" y="301939"/>
                                </a:lnTo>
                                <a:lnTo>
                                  <a:pt x="399379" y="320005"/>
                                </a:lnTo>
                                <a:lnTo>
                                  <a:pt x="399436" y="351577"/>
                                </a:lnTo>
                                <a:lnTo>
                                  <a:pt x="399496" y="324027"/>
                                </a:lnTo>
                                <a:lnTo>
                                  <a:pt x="399553" y="360483"/>
                                </a:lnTo>
                                <a:lnTo>
                                  <a:pt x="399610" y="345835"/>
                                </a:lnTo>
                                <a:lnTo>
                                  <a:pt x="399666" y="326894"/>
                                </a:lnTo>
                                <a:lnTo>
                                  <a:pt x="399723" y="336950"/>
                                </a:lnTo>
                                <a:lnTo>
                                  <a:pt x="399780" y="349577"/>
                                </a:lnTo>
                                <a:lnTo>
                                  <a:pt x="399836" y="356741"/>
                                </a:lnTo>
                                <a:lnTo>
                                  <a:pt x="399897" y="342692"/>
                                </a:lnTo>
                                <a:lnTo>
                                  <a:pt x="399954" y="330911"/>
                                </a:lnTo>
                                <a:lnTo>
                                  <a:pt x="400010" y="355020"/>
                                </a:lnTo>
                                <a:lnTo>
                                  <a:pt x="400067" y="330065"/>
                                </a:lnTo>
                                <a:lnTo>
                                  <a:pt x="400124" y="309399"/>
                                </a:lnTo>
                                <a:lnTo>
                                  <a:pt x="400185" y="322026"/>
                                </a:lnTo>
                                <a:lnTo>
                                  <a:pt x="400241" y="341542"/>
                                </a:lnTo>
                                <a:lnTo>
                                  <a:pt x="400298" y="354445"/>
                                </a:lnTo>
                                <a:lnTo>
                                  <a:pt x="400355" y="318859"/>
                                </a:lnTo>
                                <a:lnTo>
                                  <a:pt x="400411" y="335804"/>
                                </a:lnTo>
                                <a:lnTo>
                                  <a:pt x="400472" y="339521"/>
                                </a:lnTo>
                                <a:lnTo>
                                  <a:pt x="400529" y="351873"/>
                                </a:lnTo>
                                <a:lnTo>
                                  <a:pt x="400586" y="334933"/>
                                </a:lnTo>
                                <a:lnTo>
                                  <a:pt x="400642" y="329765"/>
                                </a:lnTo>
                                <a:lnTo>
                                  <a:pt x="400699" y="317713"/>
                                </a:lnTo>
                                <a:lnTo>
                                  <a:pt x="400756" y="342967"/>
                                </a:lnTo>
                                <a:lnTo>
                                  <a:pt x="400812" y="346410"/>
                                </a:lnTo>
                                <a:lnTo>
                                  <a:pt x="400873" y="323452"/>
                                </a:lnTo>
                                <a:lnTo>
                                  <a:pt x="400930" y="343838"/>
                                </a:lnTo>
                                <a:lnTo>
                                  <a:pt x="400987" y="346410"/>
                                </a:lnTo>
                                <a:lnTo>
                                  <a:pt x="401043" y="330065"/>
                                </a:lnTo>
                                <a:lnTo>
                                  <a:pt x="401100" y="361908"/>
                                </a:lnTo>
                                <a:lnTo>
                                  <a:pt x="401161" y="325472"/>
                                </a:lnTo>
                                <a:lnTo>
                                  <a:pt x="401217" y="332932"/>
                                </a:lnTo>
                                <a:lnTo>
                                  <a:pt x="401274" y="338100"/>
                                </a:lnTo>
                                <a:lnTo>
                                  <a:pt x="401331" y="330636"/>
                                </a:lnTo>
                                <a:lnTo>
                                  <a:pt x="401388" y="300214"/>
                                </a:lnTo>
                                <a:lnTo>
                                  <a:pt x="401444" y="379999"/>
                                </a:lnTo>
                                <a:lnTo>
                                  <a:pt x="401505" y="301640"/>
                                </a:lnTo>
                                <a:lnTo>
                                  <a:pt x="401562" y="351302"/>
                                </a:lnTo>
                                <a:lnTo>
                                  <a:pt x="401618" y="333208"/>
                                </a:lnTo>
                                <a:lnTo>
                                  <a:pt x="401675" y="324598"/>
                                </a:lnTo>
                                <a:lnTo>
                                  <a:pt x="401732" y="346985"/>
                                </a:lnTo>
                                <a:lnTo>
                                  <a:pt x="401788" y="323176"/>
                                </a:lnTo>
                                <a:lnTo>
                                  <a:pt x="401845" y="347285"/>
                                </a:lnTo>
                                <a:lnTo>
                                  <a:pt x="401906" y="316563"/>
                                </a:lnTo>
                                <a:lnTo>
                                  <a:pt x="401962" y="345835"/>
                                </a:lnTo>
                                <a:lnTo>
                                  <a:pt x="402019" y="332932"/>
                                </a:lnTo>
                                <a:lnTo>
                                  <a:pt x="402076" y="348431"/>
                                </a:lnTo>
                                <a:lnTo>
                                  <a:pt x="402137" y="352448"/>
                                </a:lnTo>
                                <a:lnTo>
                                  <a:pt x="402193" y="317713"/>
                                </a:lnTo>
                                <a:lnTo>
                                  <a:pt x="402250" y="337525"/>
                                </a:lnTo>
                                <a:lnTo>
                                  <a:pt x="402307" y="317434"/>
                                </a:lnTo>
                                <a:lnTo>
                                  <a:pt x="402363" y="349852"/>
                                </a:lnTo>
                                <a:lnTo>
                                  <a:pt x="402420" y="357615"/>
                                </a:lnTo>
                                <a:lnTo>
                                  <a:pt x="402477" y="340971"/>
                                </a:lnTo>
                                <a:lnTo>
                                  <a:pt x="402538" y="335504"/>
                                </a:lnTo>
                                <a:lnTo>
                                  <a:pt x="402594" y="330911"/>
                                </a:lnTo>
                                <a:lnTo>
                                  <a:pt x="402651" y="344114"/>
                                </a:lnTo>
                                <a:lnTo>
                                  <a:pt x="402708" y="346410"/>
                                </a:lnTo>
                                <a:lnTo>
                                  <a:pt x="402764" y="310545"/>
                                </a:lnTo>
                                <a:lnTo>
                                  <a:pt x="402821" y="323452"/>
                                </a:lnTo>
                                <a:lnTo>
                                  <a:pt x="402882" y="337800"/>
                                </a:lnTo>
                                <a:lnTo>
                                  <a:pt x="402939" y="315713"/>
                                </a:lnTo>
                                <a:lnTo>
                                  <a:pt x="402995" y="370518"/>
                                </a:lnTo>
                                <a:lnTo>
                                  <a:pt x="403052" y="306232"/>
                                </a:lnTo>
                                <a:lnTo>
                                  <a:pt x="403113" y="368797"/>
                                </a:lnTo>
                                <a:lnTo>
                                  <a:pt x="403169" y="312845"/>
                                </a:lnTo>
                                <a:lnTo>
                                  <a:pt x="403226" y="328044"/>
                                </a:lnTo>
                                <a:lnTo>
                                  <a:pt x="403283" y="339521"/>
                                </a:lnTo>
                                <a:lnTo>
                                  <a:pt x="403340" y="344984"/>
                                </a:lnTo>
                                <a:lnTo>
                                  <a:pt x="403396" y="327194"/>
                                </a:lnTo>
                                <a:lnTo>
                                  <a:pt x="403453" y="349281"/>
                                </a:lnTo>
                                <a:lnTo>
                                  <a:pt x="403514" y="339821"/>
                                </a:lnTo>
                                <a:lnTo>
                                  <a:pt x="403570" y="342392"/>
                                </a:lnTo>
                                <a:lnTo>
                                  <a:pt x="403627" y="338671"/>
                                </a:lnTo>
                                <a:lnTo>
                                  <a:pt x="403684" y="327469"/>
                                </a:lnTo>
                                <a:lnTo>
                                  <a:pt x="403740" y="352448"/>
                                </a:lnTo>
                                <a:lnTo>
                                  <a:pt x="403801" y="332062"/>
                                </a:lnTo>
                                <a:lnTo>
                                  <a:pt x="403858" y="364776"/>
                                </a:lnTo>
                                <a:lnTo>
                                  <a:pt x="403915" y="331786"/>
                                </a:lnTo>
                                <a:lnTo>
                                  <a:pt x="403971" y="341817"/>
                                </a:lnTo>
                                <a:lnTo>
                                  <a:pt x="404028" y="319730"/>
                                </a:lnTo>
                                <a:lnTo>
                                  <a:pt x="404085" y="318859"/>
                                </a:lnTo>
                                <a:lnTo>
                                  <a:pt x="404145" y="311695"/>
                                </a:lnTo>
                                <a:lnTo>
                                  <a:pt x="404202" y="338671"/>
                                </a:lnTo>
                                <a:lnTo>
                                  <a:pt x="404259" y="377703"/>
                                </a:lnTo>
                                <a:lnTo>
                                  <a:pt x="404315" y="357891"/>
                                </a:lnTo>
                                <a:lnTo>
                                  <a:pt x="404372" y="330636"/>
                                </a:lnTo>
                                <a:lnTo>
                                  <a:pt x="404429" y="338375"/>
                                </a:lnTo>
                                <a:lnTo>
                                  <a:pt x="404486" y="327765"/>
                                </a:lnTo>
                                <a:lnTo>
                                  <a:pt x="404546" y="332062"/>
                                </a:lnTo>
                                <a:lnTo>
                                  <a:pt x="404603" y="344114"/>
                                </a:lnTo>
                                <a:lnTo>
                                  <a:pt x="404660" y="369668"/>
                                </a:lnTo>
                                <a:lnTo>
                                  <a:pt x="404716" y="330065"/>
                                </a:lnTo>
                                <a:lnTo>
                                  <a:pt x="404777" y="329765"/>
                                </a:lnTo>
                                <a:lnTo>
                                  <a:pt x="404834" y="355020"/>
                                </a:lnTo>
                                <a:lnTo>
                                  <a:pt x="404890" y="334933"/>
                                </a:lnTo>
                                <a:lnTo>
                                  <a:pt x="404947" y="343838"/>
                                </a:lnTo>
                                <a:lnTo>
                                  <a:pt x="405004" y="349577"/>
                                </a:lnTo>
                                <a:lnTo>
                                  <a:pt x="405061" y="335804"/>
                                </a:lnTo>
                                <a:lnTo>
                                  <a:pt x="405117" y="322876"/>
                                </a:lnTo>
                                <a:lnTo>
                                  <a:pt x="405178" y="338375"/>
                                </a:lnTo>
                                <a:lnTo>
                                  <a:pt x="405235" y="326043"/>
                                </a:lnTo>
                                <a:lnTo>
                                  <a:pt x="405292" y="318584"/>
                                </a:lnTo>
                                <a:lnTo>
                                  <a:pt x="405348" y="355595"/>
                                </a:lnTo>
                                <a:lnTo>
                                  <a:pt x="405405" y="316563"/>
                                </a:lnTo>
                                <a:lnTo>
                                  <a:pt x="405462" y="364776"/>
                                </a:lnTo>
                                <a:lnTo>
                                  <a:pt x="405522" y="338671"/>
                                </a:lnTo>
                                <a:lnTo>
                                  <a:pt x="405579" y="344689"/>
                                </a:lnTo>
                                <a:lnTo>
                                  <a:pt x="405636" y="328615"/>
                                </a:lnTo>
                                <a:lnTo>
                                  <a:pt x="405692" y="335804"/>
                                </a:lnTo>
                                <a:lnTo>
                                  <a:pt x="405753" y="349852"/>
                                </a:lnTo>
                                <a:lnTo>
                                  <a:pt x="405810" y="337525"/>
                                </a:lnTo>
                                <a:lnTo>
                                  <a:pt x="405867" y="340671"/>
                                </a:lnTo>
                                <a:lnTo>
                                  <a:pt x="405923" y="321155"/>
                                </a:lnTo>
                                <a:lnTo>
                                  <a:pt x="405980" y="353299"/>
                                </a:lnTo>
                                <a:lnTo>
                                  <a:pt x="406037" y="342117"/>
                                </a:lnTo>
                                <a:lnTo>
                                  <a:pt x="406093" y="322301"/>
                                </a:lnTo>
                                <a:lnTo>
                                  <a:pt x="406154" y="323176"/>
                                </a:lnTo>
                                <a:lnTo>
                                  <a:pt x="406211" y="301364"/>
                                </a:lnTo>
                                <a:lnTo>
                                  <a:pt x="406267" y="346709"/>
                                </a:lnTo>
                                <a:lnTo>
                                  <a:pt x="406324" y="332932"/>
                                </a:lnTo>
                                <a:lnTo>
                                  <a:pt x="406381" y="365926"/>
                                </a:lnTo>
                                <a:lnTo>
                                  <a:pt x="406438" y="306232"/>
                                </a:lnTo>
                                <a:lnTo>
                                  <a:pt x="406498" y="354744"/>
                                </a:lnTo>
                                <a:lnTo>
                                  <a:pt x="406555" y="315413"/>
                                </a:lnTo>
                                <a:lnTo>
                                  <a:pt x="406612" y="326043"/>
                                </a:lnTo>
                                <a:lnTo>
                                  <a:pt x="406668" y="344689"/>
                                </a:lnTo>
                                <a:lnTo>
                                  <a:pt x="406725" y="352723"/>
                                </a:lnTo>
                                <a:lnTo>
                                  <a:pt x="406786" y="308824"/>
                                </a:lnTo>
                                <a:lnTo>
                                  <a:pt x="406843" y="328915"/>
                                </a:lnTo>
                                <a:lnTo>
                                  <a:pt x="406899" y="362779"/>
                                </a:lnTo>
                                <a:lnTo>
                                  <a:pt x="406956" y="328340"/>
                                </a:lnTo>
                                <a:lnTo>
                                  <a:pt x="407013" y="333783"/>
                                </a:lnTo>
                                <a:lnTo>
                                  <a:pt x="407069" y="361333"/>
                                </a:lnTo>
                                <a:lnTo>
                                  <a:pt x="407126" y="349281"/>
                                </a:lnTo>
                                <a:lnTo>
                                  <a:pt x="407187" y="326894"/>
                                </a:lnTo>
                                <a:lnTo>
                                  <a:pt x="407243" y="301065"/>
                                </a:lnTo>
                                <a:lnTo>
                                  <a:pt x="407300" y="333507"/>
                                </a:lnTo>
                                <a:lnTo>
                                  <a:pt x="407357" y="323176"/>
                                </a:lnTo>
                                <a:lnTo>
                                  <a:pt x="407414" y="352448"/>
                                </a:lnTo>
                                <a:lnTo>
                                  <a:pt x="407474" y="313991"/>
                                </a:lnTo>
                                <a:lnTo>
                                  <a:pt x="407531" y="332632"/>
                                </a:lnTo>
                                <a:lnTo>
                                  <a:pt x="407588" y="343814"/>
                                </a:lnTo>
                                <a:lnTo>
                                  <a:pt x="407644" y="329190"/>
                                </a:lnTo>
                                <a:lnTo>
                                  <a:pt x="407701" y="339521"/>
                                </a:lnTo>
                                <a:lnTo>
                                  <a:pt x="407762" y="319134"/>
                                </a:lnTo>
                                <a:lnTo>
                                  <a:pt x="407819" y="330041"/>
                                </a:lnTo>
                                <a:lnTo>
                                  <a:pt x="407875" y="329190"/>
                                </a:lnTo>
                                <a:lnTo>
                                  <a:pt x="407932" y="331762"/>
                                </a:lnTo>
                                <a:lnTo>
                                  <a:pt x="407989" y="352723"/>
                                </a:lnTo>
                                <a:lnTo>
                                  <a:pt x="408045" y="357316"/>
                                </a:lnTo>
                                <a:lnTo>
                                  <a:pt x="408102" y="339521"/>
                                </a:lnTo>
                                <a:lnTo>
                                  <a:pt x="408163" y="352999"/>
                                </a:lnTo>
                                <a:lnTo>
                                  <a:pt x="408219" y="305657"/>
                                </a:lnTo>
                                <a:lnTo>
                                  <a:pt x="408276" y="320856"/>
                                </a:lnTo>
                                <a:lnTo>
                                  <a:pt x="408333" y="345539"/>
                                </a:lnTo>
                                <a:lnTo>
                                  <a:pt x="408389" y="334933"/>
                                </a:lnTo>
                                <a:lnTo>
                                  <a:pt x="408450" y="312546"/>
                                </a:lnTo>
                                <a:lnTo>
                                  <a:pt x="408507" y="335504"/>
                                </a:lnTo>
                                <a:lnTo>
                                  <a:pt x="408564" y="307654"/>
                                </a:lnTo>
                                <a:lnTo>
                                  <a:pt x="408620" y="327744"/>
                                </a:lnTo>
                                <a:lnTo>
                                  <a:pt x="408677" y="341246"/>
                                </a:lnTo>
                                <a:lnTo>
                                  <a:pt x="408734" y="326023"/>
                                </a:lnTo>
                                <a:lnTo>
                                  <a:pt x="408794" y="330616"/>
                                </a:lnTo>
                                <a:lnTo>
                                  <a:pt x="408851" y="322577"/>
                                </a:lnTo>
                                <a:lnTo>
                                  <a:pt x="408908" y="324873"/>
                                </a:lnTo>
                                <a:lnTo>
                                  <a:pt x="408965" y="343814"/>
                                </a:lnTo>
                                <a:lnTo>
                                  <a:pt x="409021" y="311100"/>
                                </a:lnTo>
                                <a:lnTo>
                                  <a:pt x="409078" y="347835"/>
                                </a:lnTo>
                                <a:lnTo>
                                  <a:pt x="409135" y="326894"/>
                                </a:lnTo>
                                <a:lnTo>
                                  <a:pt x="409195" y="337800"/>
                                </a:lnTo>
                                <a:lnTo>
                                  <a:pt x="409252" y="365051"/>
                                </a:lnTo>
                                <a:lnTo>
                                  <a:pt x="409309" y="308528"/>
                                </a:lnTo>
                                <a:lnTo>
                                  <a:pt x="409366" y="324598"/>
                                </a:lnTo>
                                <a:lnTo>
                                  <a:pt x="409426" y="339521"/>
                                </a:lnTo>
                                <a:lnTo>
                                  <a:pt x="409483" y="359612"/>
                                </a:lnTo>
                                <a:lnTo>
                                  <a:pt x="409540" y="342967"/>
                                </a:lnTo>
                                <a:lnTo>
                                  <a:pt x="409596" y="336929"/>
                                </a:lnTo>
                                <a:lnTo>
                                  <a:pt x="409653" y="346985"/>
                                </a:lnTo>
                                <a:lnTo>
                                  <a:pt x="409710" y="344964"/>
                                </a:lnTo>
                                <a:lnTo>
                                  <a:pt x="409766" y="290733"/>
                                </a:lnTo>
                                <a:lnTo>
                                  <a:pt x="409827" y="357016"/>
                                </a:lnTo>
                                <a:lnTo>
                                  <a:pt x="409884" y="319434"/>
                                </a:lnTo>
                                <a:lnTo>
                                  <a:pt x="409941" y="337500"/>
                                </a:lnTo>
                                <a:lnTo>
                                  <a:pt x="409997" y="334058"/>
                                </a:lnTo>
                                <a:lnTo>
                                  <a:pt x="410054" y="319134"/>
                                </a:lnTo>
                                <a:lnTo>
                                  <a:pt x="410111" y="363629"/>
                                </a:lnTo>
                                <a:lnTo>
                                  <a:pt x="410171" y="326594"/>
                                </a:lnTo>
                                <a:lnTo>
                                  <a:pt x="410228" y="349852"/>
                                </a:lnTo>
                                <a:lnTo>
                                  <a:pt x="410285" y="338946"/>
                                </a:lnTo>
                                <a:lnTo>
                                  <a:pt x="410342" y="342392"/>
                                </a:lnTo>
                                <a:lnTo>
                                  <a:pt x="410402" y="290158"/>
                                </a:lnTo>
                                <a:lnTo>
                                  <a:pt x="410459" y="354720"/>
                                </a:lnTo>
                                <a:lnTo>
                                  <a:pt x="410516" y="302786"/>
                                </a:lnTo>
                                <a:lnTo>
                                  <a:pt x="410572" y="322006"/>
                                </a:lnTo>
                                <a:lnTo>
                                  <a:pt x="410629" y="345264"/>
                                </a:lnTo>
                                <a:lnTo>
                                  <a:pt x="410686" y="336929"/>
                                </a:lnTo>
                                <a:lnTo>
                                  <a:pt x="410742" y="346410"/>
                                </a:lnTo>
                                <a:lnTo>
                                  <a:pt x="410803" y="336079"/>
                                </a:lnTo>
                                <a:lnTo>
                                  <a:pt x="410860" y="353874"/>
                                </a:lnTo>
                                <a:lnTo>
                                  <a:pt x="410917" y="355295"/>
                                </a:lnTo>
                                <a:lnTo>
                                  <a:pt x="410973" y="325748"/>
                                </a:lnTo>
                                <a:lnTo>
                                  <a:pt x="411030" y="357591"/>
                                </a:lnTo>
                                <a:lnTo>
                                  <a:pt x="411091" y="339225"/>
                                </a:lnTo>
                                <a:lnTo>
                                  <a:pt x="411147" y="319134"/>
                                </a:lnTo>
                                <a:lnTo>
                                  <a:pt x="411204" y="338650"/>
                                </a:lnTo>
                                <a:lnTo>
                                  <a:pt x="411261" y="319710"/>
                                </a:lnTo>
                                <a:lnTo>
                                  <a:pt x="411318" y="345539"/>
                                </a:lnTo>
                                <a:lnTo>
                                  <a:pt x="411374" y="326594"/>
                                </a:lnTo>
                                <a:lnTo>
                                  <a:pt x="411435" y="330911"/>
                                </a:lnTo>
                                <a:lnTo>
                                  <a:pt x="411492" y="314542"/>
                                </a:lnTo>
                                <a:lnTo>
                                  <a:pt x="411548" y="366201"/>
                                </a:lnTo>
                                <a:lnTo>
                                  <a:pt x="411605" y="368222"/>
                                </a:lnTo>
                                <a:lnTo>
                                  <a:pt x="411662" y="320580"/>
                                </a:lnTo>
                                <a:lnTo>
                                  <a:pt x="411718" y="323152"/>
                                </a:lnTo>
                                <a:lnTo>
                                  <a:pt x="411775" y="325448"/>
                                </a:lnTo>
                                <a:lnTo>
                                  <a:pt x="411836" y="335208"/>
                                </a:lnTo>
                                <a:lnTo>
                                  <a:pt x="411893" y="324873"/>
                                </a:lnTo>
                                <a:lnTo>
                                  <a:pt x="411949" y="329765"/>
                                </a:lnTo>
                                <a:lnTo>
                                  <a:pt x="412006" y="341246"/>
                                </a:lnTo>
                                <a:lnTo>
                                  <a:pt x="412067" y="340947"/>
                                </a:lnTo>
                                <a:lnTo>
                                  <a:pt x="412124" y="326319"/>
                                </a:lnTo>
                                <a:lnTo>
                                  <a:pt x="412180" y="348706"/>
                                </a:lnTo>
                                <a:lnTo>
                                  <a:pt x="412237" y="325748"/>
                                </a:lnTo>
                                <a:lnTo>
                                  <a:pt x="412293" y="333483"/>
                                </a:lnTo>
                                <a:lnTo>
                                  <a:pt x="412350" y="340096"/>
                                </a:lnTo>
                                <a:lnTo>
                                  <a:pt x="412407" y="313396"/>
                                </a:lnTo>
                                <a:lnTo>
                                  <a:pt x="412468" y="317989"/>
                                </a:lnTo>
                                <a:lnTo>
                                  <a:pt x="412524" y="327469"/>
                                </a:lnTo>
                                <a:lnTo>
                                  <a:pt x="412581" y="332632"/>
                                </a:lnTo>
                                <a:lnTo>
                                  <a:pt x="412638" y="319434"/>
                                </a:lnTo>
                                <a:lnTo>
                                  <a:pt x="412694" y="308804"/>
                                </a:lnTo>
                                <a:lnTo>
                                  <a:pt x="412751" y="338650"/>
                                </a:lnTo>
                                <a:lnTo>
                                  <a:pt x="412812" y="373389"/>
                                </a:lnTo>
                                <a:lnTo>
                                  <a:pt x="412869" y="306232"/>
                                </a:lnTo>
                                <a:lnTo>
                                  <a:pt x="412925" y="338946"/>
                                </a:lnTo>
                                <a:lnTo>
                                  <a:pt x="412982" y="389459"/>
                                </a:lnTo>
                                <a:lnTo>
                                  <a:pt x="413043" y="332062"/>
                                </a:lnTo>
                                <a:lnTo>
                                  <a:pt x="413099" y="347560"/>
                                </a:lnTo>
                                <a:lnTo>
                                  <a:pt x="413156" y="342967"/>
                                </a:lnTo>
                                <a:lnTo>
                                  <a:pt x="413213" y="326023"/>
                                </a:lnTo>
                                <a:lnTo>
                                  <a:pt x="413270" y="350427"/>
                                </a:lnTo>
                                <a:lnTo>
                                  <a:pt x="413326" y="317413"/>
                                </a:lnTo>
                                <a:lnTo>
                                  <a:pt x="413383" y="326023"/>
                                </a:lnTo>
                                <a:lnTo>
                                  <a:pt x="413444" y="313121"/>
                                </a:lnTo>
                                <a:lnTo>
                                  <a:pt x="413500" y="357316"/>
                                </a:lnTo>
                                <a:lnTo>
                                  <a:pt x="413557" y="309099"/>
                                </a:lnTo>
                                <a:lnTo>
                                  <a:pt x="413614" y="359312"/>
                                </a:lnTo>
                                <a:lnTo>
                                  <a:pt x="413671" y="340372"/>
                                </a:lnTo>
                                <a:lnTo>
                                  <a:pt x="413727" y="343538"/>
                                </a:lnTo>
                                <a:lnTo>
                                  <a:pt x="413788" y="326894"/>
                                </a:lnTo>
                                <a:lnTo>
                                  <a:pt x="413845" y="290158"/>
                                </a:lnTo>
                                <a:lnTo>
                                  <a:pt x="413901" y="308228"/>
                                </a:lnTo>
                                <a:lnTo>
                                  <a:pt x="413958" y="319134"/>
                                </a:lnTo>
                                <a:lnTo>
                                  <a:pt x="414015" y="325448"/>
                                </a:lnTo>
                                <a:lnTo>
                                  <a:pt x="414076" y="320856"/>
                                </a:lnTo>
                                <a:lnTo>
                                  <a:pt x="414132" y="346114"/>
                                </a:lnTo>
                                <a:lnTo>
                                  <a:pt x="414189" y="283270"/>
                                </a:lnTo>
                                <a:lnTo>
                                  <a:pt x="414245" y="309674"/>
                                </a:lnTo>
                                <a:lnTo>
                                  <a:pt x="414302" y="332062"/>
                                </a:lnTo>
                                <a:lnTo>
                                  <a:pt x="414359" y="332908"/>
                                </a:lnTo>
                                <a:lnTo>
                                  <a:pt x="414416" y="336079"/>
                                </a:lnTo>
                                <a:lnTo>
                                  <a:pt x="414476" y="334933"/>
                                </a:lnTo>
                                <a:lnTo>
                                  <a:pt x="414533" y="342668"/>
                                </a:lnTo>
                                <a:lnTo>
                                  <a:pt x="414590" y="321155"/>
                                </a:lnTo>
                                <a:lnTo>
                                  <a:pt x="414646" y="318284"/>
                                </a:lnTo>
                                <a:lnTo>
                                  <a:pt x="414703" y="319710"/>
                                </a:lnTo>
                                <a:lnTo>
                                  <a:pt x="414764" y="326319"/>
                                </a:lnTo>
                                <a:lnTo>
                                  <a:pt x="414821" y="318859"/>
                                </a:lnTo>
                                <a:lnTo>
                                  <a:pt x="414877" y="315117"/>
                                </a:lnTo>
                                <a:lnTo>
                                  <a:pt x="414934" y="322301"/>
                                </a:lnTo>
                                <a:lnTo>
                                  <a:pt x="414991" y="324598"/>
                                </a:lnTo>
                                <a:lnTo>
                                  <a:pt x="415051" y="330616"/>
                                </a:lnTo>
                                <a:lnTo>
                                  <a:pt x="415108" y="304507"/>
                                </a:lnTo>
                                <a:lnTo>
                                  <a:pt x="415165" y="307654"/>
                                </a:lnTo>
                                <a:lnTo>
                                  <a:pt x="415222" y="345264"/>
                                </a:lnTo>
                                <a:lnTo>
                                  <a:pt x="415278" y="320005"/>
                                </a:lnTo>
                                <a:lnTo>
                                  <a:pt x="415335" y="313967"/>
                                </a:lnTo>
                                <a:lnTo>
                                  <a:pt x="415392" y="305657"/>
                                </a:lnTo>
                                <a:lnTo>
                                  <a:pt x="415452" y="304507"/>
                                </a:lnTo>
                                <a:lnTo>
                                  <a:pt x="415509" y="326319"/>
                                </a:lnTo>
                                <a:lnTo>
                                  <a:pt x="415566" y="340372"/>
                                </a:lnTo>
                                <a:lnTo>
                                  <a:pt x="415622" y="321431"/>
                                </a:lnTo>
                                <a:lnTo>
                                  <a:pt x="415679" y="293030"/>
                                </a:lnTo>
                                <a:lnTo>
                                  <a:pt x="415740" y="321155"/>
                                </a:lnTo>
                                <a:lnTo>
                                  <a:pt x="415797" y="316563"/>
                                </a:lnTo>
                                <a:lnTo>
                                  <a:pt x="415853" y="312546"/>
                                </a:lnTo>
                                <a:lnTo>
                                  <a:pt x="415910" y="332908"/>
                                </a:lnTo>
                                <a:lnTo>
                                  <a:pt x="415967" y="317713"/>
                                </a:lnTo>
                                <a:lnTo>
                                  <a:pt x="416023" y="340372"/>
                                </a:lnTo>
                                <a:lnTo>
                                  <a:pt x="416084" y="322301"/>
                                </a:lnTo>
                                <a:lnTo>
                                  <a:pt x="416141" y="327744"/>
                                </a:lnTo>
                                <a:lnTo>
                                  <a:pt x="416197" y="304782"/>
                                </a:lnTo>
                                <a:lnTo>
                                  <a:pt x="416254" y="287563"/>
                                </a:lnTo>
                                <a:lnTo>
                                  <a:pt x="416311" y="293305"/>
                                </a:lnTo>
                                <a:lnTo>
                                  <a:pt x="416368" y="336654"/>
                                </a:lnTo>
                                <a:lnTo>
                                  <a:pt x="416424" y="291879"/>
                                </a:lnTo>
                                <a:lnTo>
                                  <a:pt x="416485" y="348706"/>
                                </a:lnTo>
                                <a:lnTo>
                                  <a:pt x="416542" y="325748"/>
                                </a:lnTo>
                                <a:lnTo>
                                  <a:pt x="416598" y="325748"/>
                                </a:lnTo>
                                <a:lnTo>
                                  <a:pt x="416655" y="300769"/>
                                </a:lnTo>
                                <a:lnTo>
                                  <a:pt x="416716" y="311395"/>
                                </a:lnTo>
                                <a:lnTo>
                                  <a:pt x="416773" y="290434"/>
                                </a:lnTo>
                                <a:lnTo>
                                  <a:pt x="416829" y="309375"/>
                                </a:lnTo>
                                <a:lnTo>
                                  <a:pt x="416886" y="311971"/>
                                </a:lnTo>
                                <a:lnTo>
                                  <a:pt x="416943" y="331187"/>
                                </a:lnTo>
                                <a:lnTo>
                                  <a:pt x="416999" y="328615"/>
                                </a:lnTo>
                                <a:lnTo>
                                  <a:pt x="417056" y="336654"/>
                                </a:lnTo>
                                <a:lnTo>
                                  <a:pt x="417117" y="318284"/>
                                </a:lnTo>
                                <a:lnTo>
                                  <a:pt x="417174" y="309674"/>
                                </a:lnTo>
                                <a:lnTo>
                                  <a:pt x="417230" y="336354"/>
                                </a:lnTo>
                                <a:lnTo>
                                  <a:pt x="417287" y="334058"/>
                                </a:lnTo>
                                <a:lnTo>
                                  <a:pt x="417344" y="293305"/>
                                </a:lnTo>
                                <a:lnTo>
                                  <a:pt x="417400" y="348406"/>
                                </a:lnTo>
                                <a:lnTo>
                                  <a:pt x="417461" y="321155"/>
                                </a:lnTo>
                                <a:lnTo>
                                  <a:pt x="417518" y="300769"/>
                                </a:lnTo>
                                <a:lnTo>
                                  <a:pt x="417575" y="299044"/>
                                </a:lnTo>
                                <a:lnTo>
                                  <a:pt x="417631" y="336079"/>
                                </a:lnTo>
                                <a:lnTo>
                                  <a:pt x="417692" y="312821"/>
                                </a:lnTo>
                                <a:lnTo>
                                  <a:pt x="417749" y="344114"/>
                                </a:lnTo>
                                <a:lnTo>
                                  <a:pt x="417805" y="297622"/>
                                </a:lnTo>
                                <a:lnTo>
                                  <a:pt x="417862" y="321155"/>
                                </a:lnTo>
                                <a:lnTo>
                                  <a:pt x="417919" y="319710"/>
                                </a:lnTo>
                                <a:lnTo>
                                  <a:pt x="417975" y="320856"/>
                                </a:lnTo>
                                <a:lnTo>
                                  <a:pt x="418032" y="327169"/>
                                </a:lnTo>
                                <a:lnTo>
                                  <a:pt x="418093" y="335779"/>
                                </a:lnTo>
                                <a:lnTo>
                                  <a:pt x="418149" y="330616"/>
                                </a:lnTo>
                                <a:lnTo>
                                  <a:pt x="418206" y="323152"/>
                                </a:lnTo>
                                <a:lnTo>
                                  <a:pt x="418263" y="302215"/>
                                </a:lnTo>
                                <a:lnTo>
                                  <a:pt x="418320" y="308228"/>
                                </a:lnTo>
                                <a:lnTo>
                                  <a:pt x="418380" y="307082"/>
                                </a:lnTo>
                                <a:lnTo>
                                  <a:pt x="418437" y="322876"/>
                                </a:lnTo>
                                <a:lnTo>
                                  <a:pt x="418494" y="336929"/>
                                </a:lnTo>
                                <a:lnTo>
                                  <a:pt x="418550" y="322876"/>
                                </a:lnTo>
                                <a:lnTo>
                                  <a:pt x="418607" y="284420"/>
                                </a:lnTo>
                                <a:lnTo>
                                  <a:pt x="418664" y="325173"/>
                                </a:lnTo>
                                <a:lnTo>
                                  <a:pt x="418724" y="311395"/>
                                </a:lnTo>
                                <a:lnTo>
                                  <a:pt x="418781" y="330616"/>
                                </a:lnTo>
                                <a:lnTo>
                                  <a:pt x="418838" y="326023"/>
                                </a:lnTo>
                                <a:lnTo>
                                  <a:pt x="418895" y="304507"/>
                                </a:lnTo>
                                <a:lnTo>
                                  <a:pt x="418951" y="367072"/>
                                </a:lnTo>
                                <a:lnTo>
                                  <a:pt x="419008" y="313416"/>
                                </a:lnTo>
                                <a:lnTo>
                                  <a:pt x="419065" y="302215"/>
                                </a:lnTo>
                                <a:lnTo>
                                  <a:pt x="419126" y="301640"/>
                                </a:lnTo>
                                <a:lnTo>
                                  <a:pt x="419182" y="315413"/>
                                </a:lnTo>
                                <a:lnTo>
                                  <a:pt x="419239" y="340971"/>
                                </a:lnTo>
                                <a:lnTo>
                                  <a:pt x="419296" y="333783"/>
                                </a:lnTo>
                                <a:lnTo>
                                  <a:pt x="419356" y="292179"/>
                                </a:lnTo>
                                <a:lnTo>
                                  <a:pt x="419413" y="301939"/>
                                </a:lnTo>
                                <a:lnTo>
                                  <a:pt x="419470" y="353874"/>
                                </a:lnTo>
                                <a:lnTo>
                                  <a:pt x="419526" y="282423"/>
                                </a:lnTo>
                                <a:lnTo>
                                  <a:pt x="419583" y="305381"/>
                                </a:lnTo>
                                <a:lnTo>
                                  <a:pt x="419640" y="334358"/>
                                </a:lnTo>
                                <a:lnTo>
                                  <a:pt x="419701" y="316563"/>
                                </a:lnTo>
                                <a:lnTo>
                                  <a:pt x="419757" y="305657"/>
                                </a:lnTo>
                                <a:lnTo>
                                  <a:pt x="419814" y="302510"/>
                                </a:lnTo>
                                <a:lnTo>
                                  <a:pt x="419871" y="326618"/>
                                </a:lnTo>
                                <a:lnTo>
                                  <a:pt x="419927" y="303936"/>
                                </a:lnTo>
                                <a:lnTo>
                                  <a:pt x="419984" y="336379"/>
                                </a:lnTo>
                                <a:lnTo>
                                  <a:pt x="420041" y="310249"/>
                                </a:lnTo>
                                <a:lnTo>
                                  <a:pt x="420102" y="276110"/>
                                </a:lnTo>
                                <a:lnTo>
                                  <a:pt x="420158" y="301640"/>
                                </a:lnTo>
                                <a:lnTo>
                                  <a:pt x="420215" y="334933"/>
                                </a:lnTo>
                                <a:lnTo>
                                  <a:pt x="420272" y="340971"/>
                                </a:lnTo>
                                <a:lnTo>
                                  <a:pt x="420332" y="330065"/>
                                </a:lnTo>
                                <a:lnTo>
                                  <a:pt x="420389" y="309974"/>
                                </a:lnTo>
                                <a:lnTo>
                                  <a:pt x="420446" y="318859"/>
                                </a:lnTo>
                                <a:lnTo>
                                  <a:pt x="420502" y="279552"/>
                                </a:lnTo>
                                <a:lnTo>
                                  <a:pt x="420559" y="307953"/>
                                </a:lnTo>
                                <a:lnTo>
                                  <a:pt x="420616" y="316563"/>
                                </a:lnTo>
                                <a:lnTo>
                                  <a:pt x="420673" y="331786"/>
                                </a:lnTo>
                                <a:lnTo>
                                  <a:pt x="420733" y="302786"/>
                                </a:lnTo>
                                <a:lnTo>
                                  <a:pt x="420790" y="304507"/>
                                </a:lnTo>
                                <a:lnTo>
                                  <a:pt x="420847" y="349281"/>
                                </a:lnTo>
                                <a:lnTo>
                                  <a:pt x="420903" y="323176"/>
                                </a:lnTo>
                                <a:lnTo>
                                  <a:pt x="420960" y="323452"/>
                                </a:lnTo>
                                <a:lnTo>
                                  <a:pt x="421017" y="319159"/>
                                </a:lnTo>
                                <a:lnTo>
                                  <a:pt x="421077" y="318859"/>
                                </a:lnTo>
                                <a:lnTo>
                                  <a:pt x="421134" y="337225"/>
                                </a:lnTo>
                                <a:lnTo>
                                  <a:pt x="421191" y="339821"/>
                                </a:lnTo>
                                <a:lnTo>
                                  <a:pt x="421248" y="303085"/>
                                </a:lnTo>
                                <a:lnTo>
                                  <a:pt x="421304" y="316563"/>
                                </a:lnTo>
                                <a:lnTo>
                                  <a:pt x="421365" y="294751"/>
                                </a:lnTo>
                                <a:lnTo>
                                  <a:pt x="421422" y="314842"/>
                                </a:lnTo>
                                <a:lnTo>
                                  <a:pt x="421479" y="335504"/>
                                </a:lnTo>
                                <a:lnTo>
                                  <a:pt x="421535" y="321727"/>
                                </a:lnTo>
                                <a:lnTo>
                                  <a:pt x="421592" y="305381"/>
                                </a:lnTo>
                                <a:lnTo>
                                  <a:pt x="421649" y="301065"/>
                                </a:lnTo>
                                <a:lnTo>
                                  <a:pt x="421705" y="320580"/>
                                </a:lnTo>
                                <a:lnTo>
                                  <a:pt x="421766" y="295326"/>
                                </a:lnTo>
                                <a:lnTo>
                                  <a:pt x="421823" y="316863"/>
                                </a:lnTo>
                                <a:lnTo>
                                  <a:pt x="421879" y="321155"/>
                                </a:lnTo>
                                <a:lnTo>
                                  <a:pt x="421936" y="303085"/>
                                </a:lnTo>
                                <a:lnTo>
                                  <a:pt x="421993" y="322301"/>
                                </a:lnTo>
                                <a:lnTo>
                                  <a:pt x="422054" y="325472"/>
                                </a:lnTo>
                                <a:lnTo>
                                  <a:pt x="422110" y="323452"/>
                                </a:lnTo>
                                <a:lnTo>
                                  <a:pt x="422167" y="313416"/>
                                </a:lnTo>
                                <a:lnTo>
                                  <a:pt x="422223" y="292754"/>
                                </a:lnTo>
                                <a:lnTo>
                                  <a:pt x="422280" y="299643"/>
                                </a:lnTo>
                                <a:lnTo>
                                  <a:pt x="422341" y="308253"/>
                                </a:lnTo>
                                <a:lnTo>
                                  <a:pt x="422398" y="314566"/>
                                </a:lnTo>
                                <a:lnTo>
                                  <a:pt x="422454" y="297347"/>
                                </a:lnTo>
                                <a:lnTo>
                                  <a:pt x="422511" y="315137"/>
                                </a:lnTo>
                                <a:lnTo>
                                  <a:pt x="422568" y="317434"/>
                                </a:lnTo>
                                <a:lnTo>
                                  <a:pt x="422625" y="313416"/>
                                </a:lnTo>
                                <a:lnTo>
                                  <a:pt x="422681" y="334933"/>
                                </a:lnTo>
                                <a:lnTo>
                                  <a:pt x="422742" y="309399"/>
                                </a:lnTo>
                                <a:lnTo>
                                  <a:pt x="422799" y="278681"/>
                                </a:lnTo>
                                <a:lnTo>
                                  <a:pt x="422855" y="315413"/>
                                </a:lnTo>
                                <a:lnTo>
                                  <a:pt x="422912" y="308824"/>
                                </a:lnTo>
                                <a:lnTo>
                                  <a:pt x="422969" y="299068"/>
                                </a:lnTo>
                                <a:lnTo>
                                  <a:pt x="423029" y="314267"/>
                                </a:lnTo>
                                <a:lnTo>
                                  <a:pt x="423086" y="307103"/>
                                </a:lnTo>
                                <a:lnTo>
                                  <a:pt x="423143" y="325173"/>
                                </a:lnTo>
                                <a:lnTo>
                                  <a:pt x="423200" y="334082"/>
                                </a:lnTo>
                                <a:lnTo>
                                  <a:pt x="423256" y="326894"/>
                                </a:lnTo>
                                <a:lnTo>
                                  <a:pt x="423313" y="286441"/>
                                </a:lnTo>
                                <a:lnTo>
                                  <a:pt x="423374" y="321727"/>
                                </a:lnTo>
                                <a:lnTo>
                                  <a:pt x="423430" y="321155"/>
                                </a:lnTo>
                                <a:lnTo>
                                  <a:pt x="423487" y="315713"/>
                                </a:lnTo>
                                <a:lnTo>
                                  <a:pt x="423544" y="310249"/>
                                </a:lnTo>
                                <a:lnTo>
                                  <a:pt x="423601" y="354744"/>
                                </a:lnTo>
                                <a:lnTo>
                                  <a:pt x="423657" y="314842"/>
                                </a:lnTo>
                                <a:lnTo>
                                  <a:pt x="423714" y="343538"/>
                                </a:lnTo>
                                <a:lnTo>
                                  <a:pt x="423775" y="286141"/>
                                </a:lnTo>
                                <a:lnTo>
                                  <a:pt x="423831" y="337225"/>
                                </a:lnTo>
                                <a:lnTo>
                                  <a:pt x="423888" y="311695"/>
                                </a:lnTo>
                                <a:lnTo>
                                  <a:pt x="423945" y="338946"/>
                                </a:lnTo>
                                <a:lnTo>
                                  <a:pt x="424006" y="329765"/>
                                </a:lnTo>
                                <a:lnTo>
                                  <a:pt x="424062" y="309399"/>
                                </a:lnTo>
                                <a:lnTo>
                                  <a:pt x="424119" y="299643"/>
                                </a:lnTo>
                                <a:lnTo>
                                  <a:pt x="424175" y="304231"/>
                                </a:lnTo>
                                <a:lnTo>
                                  <a:pt x="424232" y="315137"/>
                                </a:lnTo>
                                <a:lnTo>
                                  <a:pt x="424289" y="308824"/>
                                </a:lnTo>
                                <a:lnTo>
                                  <a:pt x="424346" y="320880"/>
                                </a:lnTo>
                                <a:lnTo>
                                  <a:pt x="424406" y="351002"/>
                                </a:lnTo>
                                <a:lnTo>
                                  <a:pt x="424463" y="302215"/>
                                </a:lnTo>
                                <a:lnTo>
                                  <a:pt x="424520" y="322026"/>
                                </a:lnTo>
                                <a:lnTo>
                                  <a:pt x="424576" y="317713"/>
                                </a:lnTo>
                                <a:lnTo>
                                  <a:pt x="424633" y="279828"/>
                                </a:lnTo>
                                <a:lnTo>
                                  <a:pt x="424690" y="325472"/>
                                </a:lnTo>
                                <a:lnTo>
                                  <a:pt x="424751" y="357316"/>
                                </a:lnTo>
                                <a:lnTo>
                                  <a:pt x="424807" y="330340"/>
                                </a:lnTo>
                                <a:lnTo>
                                  <a:pt x="424864" y="342392"/>
                                </a:lnTo>
                                <a:lnTo>
                                  <a:pt x="424921" y="304507"/>
                                </a:lnTo>
                                <a:lnTo>
                                  <a:pt x="424981" y="309399"/>
                                </a:lnTo>
                                <a:lnTo>
                                  <a:pt x="425038" y="360758"/>
                                </a:lnTo>
                                <a:lnTo>
                                  <a:pt x="425095" y="308528"/>
                                </a:lnTo>
                                <a:lnTo>
                                  <a:pt x="425152" y="315137"/>
                                </a:lnTo>
                                <a:lnTo>
                                  <a:pt x="425208" y="336379"/>
                                </a:lnTo>
                                <a:lnTo>
                                  <a:pt x="425265" y="289883"/>
                                </a:lnTo>
                                <a:lnTo>
                                  <a:pt x="425322" y="307103"/>
                                </a:lnTo>
                                <a:lnTo>
                                  <a:pt x="425382" y="317713"/>
                                </a:lnTo>
                                <a:lnTo>
                                  <a:pt x="425439" y="324027"/>
                                </a:lnTo>
                                <a:lnTo>
                                  <a:pt x="425496" y="317434"/>
                                </a:lnTo>
                                <a:lnTo>
                                  <a:pt x="425553" y="317434"/>
                                </a:lnTo>
                                <a:lnTo>
                                  <a:pt x="425609" y="334082"/>
                                </a:lnTo>
                                <a:lnTo>
                                  <a:pt x="425670" y="303361"/>
                                </a:lnTo>
                                <a:lnTo>
                                  <a:pt x="425727" y="309099"/>
                                </a:lnTo>
                                <a:lnTo>
                                  <a:pt x="425783" y="340096"/>
                                </a:lnTo>
                                <a:lnTo>
                                  <a:pt x="425840" y="321155"/>
                                </a:lnTo>
                                <a:lnTo>
                                  <a:pt x="425897" y="322026"/>
                                </a:lnTo>
                                <a:lnTo>
                                  <a:pt x="425953" y="354169"/>
                                </a:lnTo>
                                <a:lnTo>
                                  <a:pt x="426014" y="343538"/>
                                </a:lnTo>
                                <a:lnTo>
                                  <a:pt x="426071" y="318859"/>
                                </a:lnTo>
                                <a:lnTo>
                                  <a:pt x="426127" y="322301"/>
                                </a:lnTo>
                                <a:lnTo>
                                  <a:pt x="426184" y="350152"/>
                                </a:lnTo>
                                <a:lnTo>
                                  <a:pt x="426241" y="332357"/>
                                </a:lnTo>
                                <a:lnTo>
                                  <a:pt x="426298" y="316563"/>
                                </a:lnTo>
                                <a:lnTo>
                                  <a:pt x="426354" y="352152"/>
                                </a:lnTo>
                                <a:lnTo>
                                  <a:pt x="426415" y="305381"/>
                                </a:lnTo>
                                <a:lnTo>
                                  <a:pt x="426472" y="310249"/>
                                </a:lnTo>
                                <a:lnTo>
                                  <a:pt x="426528" y="342692"/>
                                </a:lnTo>
                                <a:lnTo>
                                  <a:pt x="426585" y="341246"/>
                                </a:lnTo>
                                <a:lnTo>
                                  <a:pt x="426646" y="312270"/>
                                </a:lnTo>
                                <a:lnTo>
                                  <a:pt x="426703" y="328615"/>
                                </a:lnTo>
                                <a:lnTo>
                                  <a:pt x="426759" y="338671"/>
                                </a:lnTo>
                                <a:lnTo>
                                  <a:pt x="426816" y="330911"/>
                                </a:lnTo>
                                <a:lnTo>
                                  <a:pt x="426873" y="311971"/>
                                </a:lnTo>
                                <a:lnTo>
                                  <a:pt x="426929" y="317138"/>
                                </a:lnTo>
                                <a:lnTo>
                                  <a:pt x="426990" y="332932"/>
                                </a:lnTo>
                                <a:lnTo>
                                  <a:pt x="427047" y="331486"/>
                                </a:lnTo>
                                <a:lnTo>
                                  <a:pt x="427104" y="338375"/>
                                </a:lnTo>
                                <a:lnTo>
                                  <a:pt x="427160" y="313692"/>
                                </a:lnTo>
                                <a:lnTo>
                                  <a:pt x="427217" y="346135"/>
                                </a:lnTo>
                                <a:lnTo>
                                  <a:pt x="427274" y="308528"/>
                                </a:lnTo>
                                <a:lnTo>
                                  <a:pt x="427330" y="343538"/>
                                </a:lnTo>
                                <a:lnTo>
                                  <a:pt x="427391" y="325748"/>
                                </a:lnTo>
                                <a:lnTo>
                                  <a:pt x="427448" y="329190"/>
                                </a:lnTo>
                                <a:lnTo>
                                  <a:pt x="427505" y="358762"/>
                                </a:lnTo>
                                <a:lnTo>
                                  <a:pt x="427561" y="329490"/>
                                </a:lnTo>
                                <a:lnTo>
                                  <a:pt x="427622" y="328340"/>
                                </a:lnTo>
                                <a:lnTo>
                                  <a:pt x="427679" y="334653"/>
                                </a:lnTo>
                                <a:lnTo>
                                  <a:pt x="427735" y="328044"/>
                                </a:lnTo>
                                <a:lnTo>
                                  <a:pt x="427792" y="337225"/>
                                </a:lnTo>
                                <a:lnTo>
                                  <a:pt x="427849" y="300214"/>
                                </a:lnTo>
                                <a:lnTo>
                                  <a:pt x="427905" y="337225"/>
                                </a:lnTo>
                                <a:lnTo>
                                  <a:pt x="427962" y="341542"/>
                                </a:lnTo>
                                <a:lnTo>
                                  <a:pt x="428023" y="312546"/>
                                </a:lnTo>
                                <a:lnTo>
                                  <a:pt x="428080" y="361633"/>
                                </a:lnTo>
                                <a:lnTo>
                                  <a:pt x="428136" y="338375"/>
                                </a:lnTo>
                                <a:lnTo>
                                  <a:pt x="428193" y="326319"/>
                                </a:lnTo>
                                <a:lnTo>
                                  <a:pt x="428250" y="323452"/>
                                </a:lnTo>
                                <a:lnTo>
                                  <a:pt x="428306" y="344413"/>
                                </a:lnTo>
                                <a:lnTo>
                                  <a:pt x="428367" y="340396"/>
                                </a:lnTo>
                                <a:lnTo>
                                  <a:pt x="428424" y="339821"/>
                                </a:lnTo>
                                <a:lnTo>
                                  <a:pt x="428480" y="330065"/>
                                </a:lnTo>
                                <a:lnTo>
                                  <a:pt x="428537" y="339821"/>
                                </a:lnTo>
                                <a:lnTo>
                                  <a:pt x="428594" y="339246"/>
                                </a:lnTo>
                                <a:lnTo>
                                  <a:pt x="428655" y="351577"/>
                                </a:lnTo>
                                <a:lnTo>
                                  <a:pt x="428711" y="344689"/>
                                </a:lnTo>
                                <a:lnTo>
                                  <a:pt x="428768" y="319434"/>
                                </a:lnTo>
                                <a:lnTo>
                                  <a:pt x="428825" y="309399"/>
                                </a:lnTo>
                                <a:lnTo>
                                  <a:pt x="428881" y="348706"/>
                                </a:lnTo>
                                <a:lnTo>
                                  <a:pt x="428938" y="348706"/>
                                </a:lnTo>
                                <a:lnTo>
                                  <a:pt x="428995" y="334933"/>
                                </a:lnTo>
                                <a:lnTo>
                                  <a:pt x="429056" y="304231"/>
                                </a:lnTo>
                                <a:lnTo>
                                  <a:pt x="429112" y="339521"/>
                                </a:lnTo>
                                <a:lnTo>
                                  <a:pt x="429169" y="279828"/>
                                </a:lnTo>
                                <a:lnTo>
                                  <a:pt x="429226" y="367371"/>
                                </a:lnTo>
                                <a:lnTo>
                                  <a:pt x="429282" y="342117"/>
                                </a:lnTo>
                                <a:lnTo>
                                  <a:pt x="429343" y="334082"/>
                                </a:lnTo>
                                <a:lnTo>
                                  <a:pt x="429400" y="339246"/>
                                </a:lnTo>
                                <a:lnTo>
                                  <a:pt x="429456" y="321155"/>
                                </a:lnTo>
                                <a:lnTo>
                                  <a:pt x="429513" y="332932"/>
                                </a:lnTo>
                                <a:lnTo>
                                  <a:pt x="429570" y="345559"/>
                                </a:lnTo>
                                <a:lnTo>
                                  <a:pt x="429631" y="346410"/>
                                </a:lnTo>
                                <a:lnTo>
                                  <a:pt x="429687" y="338946"/>
                                </a:lnTo>
                                <a:lnTo>
                                  <a:pt x="429744" y="323452"/>
                                </a:lnTo>
                                <a:lnTo>
                                  <a:pt x="429801" y="341542"/>
                                </a:lnTo>
                                <a:lnTo>
                                  <a:pt x="429857" y="339521"/>
                                </a:lnTo>
                                <a:lnTo>
                                  <a:pt x="429914" y="331786"/>
                                </a:lnTo>
                                <a:lnTo>
                                  <a:pt x="429971" y="332632"/>
                                </a:lnTo>
                                <a:lnTo>
                                  <a:pt x="430032" y="291309"/>
                                </a:lnTo>
                                <a:lnTo>
                                  <a:pt x="430088" y="328340"/>
                                </a:lnTo>
                                <a:lnTo>
                                  <a:pt x="430145" y="341542"/>
                                </a:lnTo>
                                <a:lnTo>
                                  <a:pt x="430202" y="323452"/>
                                </a:lnTo>
                                <a:lnTo>
                                  <a:pt x="430258" y="330636"/>
                                </a:lnTo>
                                <a:lnTo>
                                  <a:pt x="430319" y="346985"/>
                                </a:lnTo>
                                <a:lnTo>
                                  <a:pt x="430376" y="340971"/>
                                </a:lnTo>
                                <a:lnTo>
                                  <a:pt x="430432" y="348706"/>
                                </a:lnTo>
                                <a:lnTo>
                                  <a:pt x="430489" y="344689"/>
                                </a:lnTo>
                                <a:lnTo>
                                  <a:pt x="430546" y="309099"/>
                                </a:lnTo>
                                <a:lnTo>
                                  <a:pt x="430603" y="341817"/>
                                </a:lnTo>
                                <a:lnTo>
                                  <a:pt x="430663" y="351577"/>
                                </a:lnTo>
                                <a:lnTo>
                                  <a:pt x="430720" y="342392"/>
                                </a:lnTo>
                                <a:lnTo>
                                  <a:pt x="430777" y="317138"/>
                                </a:lnTo>
                                <a:lnTo>
                                  <a:pt x="430833" y="339797"/>
                                </a:lnTo>
                                <a:lnTo>
                                  <a:pt x="430890" y="331187"/>
                                </a:lnTo>
                                <a:lnTo>
                                  <a:pt x="430947" y="334933"/>
                                </a:lnTo>
                                <a:lnTo>
                                  <a:pt x="431004" y="364480"/>
                                </a:lnTo>
                                <a:lnTo>
                                  <a:pt x="431064" y="346410"/>
                                </a:lnTo>
                                <a:lnTo>
                                  <a:pt x="431121" y="308528"/>
                                </a:lnTo>
                                <a:lnTo>
                                  <a:pt x="431178" y="327169"/>
                                </a:lnTo>
                                <a:lnTo>
                                  <a:pt x="431234" y="328895"/>
                                </a:lnTo>
                                <a:lnTo>
                                  <a:pt x="431295" y="308228"/>
                                </a:lnTo>
                                <a:lnTo>
                                  <a:pt x="431352" y="354720"/>
                                </a:lnTo>
                                <a:lnTo>
                                  <a:pt x="431409" y="360758"/>
                                </a:lnTo>
                                <a:lnTo>
                                  <a:pt x="431465" y="344689"/>
                                </a:lnTo>
                                <a:lnTo>
                                  <a:pt x="431522" y="338650"/>
                                </a:lnTo>
                                <a:lnTo>
                                  <a:pt x="431579" y="353574"/>
                                </a:lnTo>
                                <a:lnTo>
                                  <a:pt x="431635" y="317138"/>
                                </a:lnTo>
                                <a:lnTo>
                                  <a:pt x="431696" y="309950"/>
                                </a:lnTo>
                                <a:lnTo>
                                  <a:pt x="431753" y="326319"/>
                                </a:lnTo>
                                <a:lnTo>
                                  <a:pt x="431809" y="337500"/>
                                </a:lnTo>
                                <a:lnTo>
                                  <a:pt x="431866" y="320580"/>
                                </a:lnTo>
                                <a:lnTo>
                                  <a:pt x="431923" y="347835"/>
                                </a:lnTo>
                                <a:lnTo>
                                  <a:pt x="431979" y="320580"/>
                                </a:lnTo>
                                <a:lnTo>
                                  <a:pt x="432040" y="298768"/>
                                </a:lnTo>
                                <a:lnTo>
                                  <a:pt x="432097" y="334933"/>
                                </a:lnTo>
                                <a:lnTo>
                                  <a:pt x="432154" y="319710"/>
                                </a:lnTo>
                                <a:lnTo>
                                  <a:pt x="432210" y="376832"/>
                                </a:lnTo>
                                <a:lnTo>
                                  <a:pt x="432271" y="341522"/>
                                </a:lnTo>
                                <a:lnTo>
                                  <a:pt x="432328" y="313967"/>
                                </a:lnTo>
                                <a:lnTo>
                                  <a:pt x="432384" y="343538"/>
                                </a:lnTo>
                                <a:lnTo>
                                  <a:pt x="432441" y="325448"/>
                                </a:lnTo>
                                <a:lnTo>
                                  <a:pt x="432498" y="338375"/>
                                </a:lnTo>
                                <a:lnTo>
                                  <a:pt x="432555" y="308804"/>
                                </a:lnTo>
                                <a:lnTo>
                                  <a:pt x="432611" y="329765"/>
                                </a:lnTo>
                                <a:lnTo>
                                  <a:pt x="432672" y="328895"/>
                                </a:lnTo>
                                <a:lnTo>
                                  <a:pt x="432729" y="341522"/>
                                </a:lnTo>
                                <a:lnTo>
                                  <a:pt x="432785" y="328044"/>
                                </a:lnTo>
                                <a:lnTo>
                                  <a:pt x="432842" y="361033"/>
                                </a:lnTo>
                                <a:lnTo>
                                  <a:pt x="432899" y="318859"/>
                                </a:lnTo>
                                <a:lnTo>
                                  <a:pt x="432960" y="315413"/>
                                </a:lnTo>
                                <a:lnTo>
                                  <a:pt x="433016" y="338650"/>
                                </a:lnTo>
                                <a:lnTo>
                                  <a:pt x="433073" y="331486"/>
                                </a:lnTo>
                                <a:lnTo>
                                  <a:pt x="433130" y="364205"/>
                                </a:lnTo>
                                <a:lnTo>
                                  <a:pt x="433186" y="307654"/>
                                </a:lnTo>
                                <a:lnTo>
                                  <a:pt x="433243" y="306232"/>
                                </a:lnTo>
                                <a:lnTo>
                                  <a:pt x="433304" y="334058"/>
                                </a:lnTo>
                                <a:lnTo>
                                  <a:pt x="433360" y="353574"/>
                                </a:lnTo>
                                <a:lnTo>
                                  <a:pt x="433417" y="329190"/>
                                </a:lnTo>
                                <a:lnTo>
                                  <a:pt x="433474" y="318284"/>
                                </a:lnTo>
                                <a:lnTo>
                                  <a:pt x="433531" y="307654"/>
                                </a:lnTo>
                                <a:lnTo>
                                  <a:pt x="433587" y="311971"/>
                                </a:lnTo>
                                <a:lnTo>
                                  <a:pt x="433644" y="356445"/>
                                </a:lnTo>
                                <a:lnTo>
                                  <a:pt x="433705" y="345264"/>
                                </a:lnTo>
                                <a:lnTo>
                                  <a:pt x="433761" y="344964"/>
                                </a:lnTo>
                                <a:lnTo>
                                  <a:pt x="433818" y="328895"/>
                                </a:lnTo>
                                <a:lnTo>
                                  <a:pt x="433875" y="333783"/>
                                </a:lnTo>
                                <a:lnTo>
                                  <a:pt x="433936" y="313967"/>
                                </a:lnTo>
                                <a:lnTo>
                                  <a:pt x="433992" y="315988"/>
                                </a:lnTo>
                                <a:lnTo>
                                  <a:pt x="434049" y="323452"/>
                                </a:lnTo>
                                <a:lnTo>
                                  <a:pt x="434106" y="333783"/>
                                </a:lnTo>
                                <a:lnTo>
                                  <a:pt x="434162" y="323452"/>
                                </a:lnTo>
                                <a:lnTo>
                                  <a:pt x="434219" y="357016"/>
                                </a:lnTo>
                                <a:lnTo>
                                  <a:pt x="434280" y="304211"/>
                                </a:lnTo>
                                <a:lnTo>
                                  <a:pt x="434336" y="303061"/>
                                </a:lnTo>
                                <a:lnTo>
                                  <a:pt x="434393" y="319710"/>
                                </a:lnTo>
                                <a:lnTo>
                                  <a:pt x="434450" y="326594"/>
                                </a:lnTo>
                                <a:lnTo>
                                  <a:pt x="434506" y="331187"/>
                                </a:lnTo>
                                <a:lnTo>
                                  <a:pt x="434563" y="342093"/>
                                </a:lnTo>
                                <a:lnTo>
                                  <a:pt x="434620" y="347260"/>
                                </a:lnTo>
                                <a:lnTo>
                                  <a:pt x="434681" y="309375"/>
                                </a:lnTo>
                                <a:lnTo>
                                  <a:pt x="434737" y="288137"/>
                                </a:lnTo>
                                <a:lnTo>
                                  <a:pt x="434794" y="304211"/>
                                </a:lnTo>
                                <a:lnTo>
                                  <a:pt x="434851" y="344964"/>
                                </a:lnTo>
                                <a:lnTo>
                                  <a:pt x="434911" y="334933"/>
                                </a:lnTo>
                                <a:lnTo>
                                  <a:pt x="434968" y="327469"/>
                                </a:lnTo>
                                <a:lnTo>
                                  <a:pt x="435025" y="344689"/>
                                </a:lnTo>
                                <a:lnTo>
                                  <a:pt x="435082" y="332062"/>
                                </a:lnTo>
                                <a:lnTo>
                                  <a:pt x="435138" y="326319"/>
                                </a:lnTo>
                                <a:lnTo>
                                  <a:pt x="435195" y="323452"/>
                                </a:lnTo>
                                <a:lnTo>
                                  <a:pt x="435252" y="352723"/>
                                </a:lnTo>
                                <a:lnTo>
                                  <a:pt x="435312" y="293601"/>
                                </a:lnTo>
                                <a:lnTo>
                                  <a:pt x="435369" y="328044"/>
                                </a:lnTo>
                                <a:lnTo>
                                  <a:pt x="435426" y="332337"/>
                                </a:lnTo>
                                <a:lnTo>
                                  <a:pt x="435483" y="310249"/>
                                </a:lnTo>
                                <a:lnTo>
                                  <a:pt x="435539" y="355020"/>
                                </a:lnTo>
                                <a:lnTo>
                                  <a:pt x="435596" y="358466"/>
                                </a:lnTo>
                                <a:lnTo>
                                  <a:pt x="435657" y="310525"/>
                                </a:lnTo>
                                <a:lnTo>
                                  <a:pt x="435713" y="322301"/>
                                </a:lnTo>
                                <a:lnTo>
                                  <a:pt x="435770" y="304507"/>
                                </a:lnTo>
                                <a:lnTo>
                                  <a:pt x="435827" y="322876"/>
                                </a:lnTo>
                                <a:lnTo>
                                  <a:pt x="435883" y="323452"/>
                                </a:lnTo>
                                <a:lnTo>
                                  <a:pt x="435944" y="326894"/>
                                </a:lnTo>
                                <a:lnTo>
                                  <a:pt x="436001" y="328044"/>
                                </a:lnTo>
                                <a:lnTo>
                                  <a:pt x="436058" y="299619"/>
                                </a:lnTo>
                                <a:lnTo>
                                  <a:pt x="436114" y="315413"/>
                                </a:lnTo>
                                <a:lnTo>
                                  <a:pt x="436171" y="327469"/>
                                </a:lnTo>
                                <a:lnTo>
                                  <a:pt x="436228" y="351853"/>
                                </a:lnTo>
                                <a:lnTo>
                                  <a:pt x="436284" y="323152"/>
                                </a:lnTo>
                                <a:lnTo>
                                  <a:pt x="436345" y="319710"/>
                                </a:lnTo>
                                <a:lnTo>
                                  <a:pt x="436402" y="316263"/>
                                </a:lnTo>
                                <a:lnTo>
                                  <a:pt x="436459" y="338650"/>
                                </a:lnTo>
                                <a:lnTo>
                                  <a:pt x="436515" y="321155"/>
                                </a:lnTo>
                                <a:lnTo>
                                  <a:pt x="436572" y="311395"/>
                                </a:lnTo>
                                <a:lnTo>
                                  <a:pt x="436633" y="326023"/>
                                </a:lnTo>
                                <a:lnTo>
                                  <a:pt x="436689" y="295026"/>
                                </a:lnTo>
                                <a:lnTo>
                                  <a:pt x="436746" y="295326"/>
                                </a:lnTo>
                                <a:lnTo>
                                  <a:pt x="436803" y="341817"/>
                                </a:lnTo>
                                <a:lnTo>
                                  <a:pt x="436859" y="290733"/>
                                </a:lnTo>
                                <a:lnTo>
                                  <a:pt x="436920" y="314267"/>
                                </a:lnTo>
                                <a:lnTo>
                                  <a:pt x="436977" y="332062"/>
                                </a:lnTo>
                                <a:lnTo>
                                  <a:pt x="437034" y="345264"/>
                                </a:lnTo>
                                <a:lnTo>
                                  <a:pt x="437090" y="298768"/>
                                </a:lnTo>
                                <a:lnTo>
                                  <a:pt x="437147" y="295326"/>
                                </a:lnTo>
                                <a:lnTo>
                                  <a:pt x="437204" y="341522"/>
                                </a:lnTo>
                                <a:lnTo>
                                  <a:pt x="437260" y="304782"/>
                                </a:lnTo>
                                <a:lnTo>
                                  <a:pt x="437321" y="301640"/>
                                </a:lnTo>
                                <a:lnTo>
                                  <a:pt x="437378" y="317713"/>
                                </a:lnTo>
                                <a:lnTo>
                                  <a:pt x="437435" y="335208"/>
                                </a:lnTo>
                                <a:lnTo>
                                  <a:pt x="437491" y="322876"/>
                                </a:lnTo>
                                <a:lnTo>
                                  <a:pt x="437548" y="307378"/>
                                </a:lnTo>
                                <a:lnTo>
                                  <a:pt x="437609" y="324302"/>
                                </a:lnTo>
                                <a:lnTo>
                                  <a:pt x="437665" y="343243"/>
                                </a:lnTo>
                                <a:lnTo>
                                  <a:pt x="437722" y="318284"/>
                                </a:lnTo>
                                <a:lnTo>
                                  <a:pt x="437779" y="311395"/>
                                </a:lnTo>
                                <a:lnTo>
                                  <a:pt x="437835" y="321727"/>
                                </a:lnTo>
                                <a:lnTo>
                                  <a:pt x="437892" y="301915"/>
                                </a:lnTo>
                                <a:lnTo>
                                  <a:pt x="437953" y="305357"/>
                                </a:lnTo>
                                <a:lnTo>
                                  <a:pt x="438010" y="312546"/>
                                </a:lnTo>
                                <a:lnTo>
                                  <a:pt x="438066" y="307082"/>
                                </a:lnTo>
                                <a:lnTo>
                                  <a:pt x="438123" y="324873"/>
                                </a:lnTo>
                                <a:lnTo>
                                  <a:pt x="438180" y="299343"/>
                                </a:lnTo>
                                <a:lnTo>
                                  <a:pt x="438236" y="350427"/>
                                </a:lnTo>
                                <a:lnTo>
                                  <a:pt x="438293" y="298768"/>
                                </a:lnTo>
                                <a:lnTo>
                                  <a:pt x="438354" y="281249"/>
                                </a:lnTo>
                                <a:lnTo>
                                  <a:pt x="438410" y="320856"/>
                                </a:lnTo>
                                <a:lnTo>
                                  <a:pt x="438467" y="313396"/>
                                </a:lnTo>
                                <a:lnTo>
                                  <a:pt x="438524" y="304211"/>
                                </a:lnTo>
                                <a:lnTo>
                                  <a:pt x="438585" y="289863"/>
                                </a:lnTo>
                                <a:lnTo>
                                  <a:pt x="438641" y="297898"/>
                                </a:lnTo>
                                <a:lnTo>
                                  <a:pt x="438698" y="317413"/>
                                </a:lnTo>
                                <a:lnTo>
                                  <a:pt x="438755" y="317713"/>
                                </a:lnTo>
                                <a:lnTo>
                                  <a:pt x="438811" y="286416"/>
                                </a:lnTo>
                                <a:lnTo>
                                  <a:pt x="438868" y="333208"/>
                                </a:lnTo>
                                <a:lnTo>
                                  <a:pt x="438925" y="304211"/>
                                </a:lnTo>
                                <a:lnTo>
                                  <a:pt x="438986" y="302490"/>
                                </a:lnTo>
                                <a:lnTo>
                                  <a:pt x="439042" y="323727"/>
                                </a:lnTo>
                                <a:lnTo>
                                  <a:pt x="439099" y="304507"/>
                                </a:lnTo>
                                <a:lnTo>
                                  <a:pt x="439156" y="310525"/>
                                </a:lnTo>
                                <a:lnTo>
                                  <a:pt x="439212" y="304507"/>
                                </a:lnTo>
                                <a:lnTo>
                                  <a:pt x="439269" y="307953"/>
                                </a:lnTo>
                                <a:lnTo>
                                  <a:pt x="439330" y="331762"/>
                                </a:lnTo>
                                <a:lnTo>
                                  <a:pt x="439387" y="341246"/>
                                </a:lnTo>
                                <a:lnTo>
                                  <a:pt x="439443" y="302786"/>
                                </a:lnTo>
                                <a:lnTo>
                                  <a:pt x="439500" y="283549"/>
                                </a:lnTo>
                                <a:lnTo>
                                  <a:pt x="439561" y="340671"/>
                                </a:lnTo>
                                <a:lnTo>
                                  <a:pt x="439617" y="316263"/>
                                </a:lnTo>
                                <a:lnTo>
                                  <a:pt x="439674" y="278382"/>
                                </a:lnTo>
                                <a:lnTo>
                                  <a:pt x="439731" y="325448"/>
                                </a:lnTo>
                                <a:lnTo>
                                  <a:pt x="439788" y="311675"/>
                                </a:lnTo>
                                <a:lnTo>
                                  <a:pt x="439844" y="337500"/>
                                </a:lnTo>
                                <a:lnTo>
                                  <a:pt x="439901" y="343538"/>
                                </a:lnTo>
                                <a:lnTo>
                                  <a:pt x="439962" y="320856"/>
                                </a:lnTo>
                                <a:lnTo>
                                  <a:pt x="440018" y="302786"/>
                                </a:lnTo>
                                <a:lnTo>
                                  <a:pt x="440075" y="317989"/>
                                </a:lnTo>
                                <a:lnTo>
                                  <a:pt x="440132" y="264034"/>
                                </a:lnTo>
                                <a:lnTo>
                                  <a:pt x="440188" y="349852"/>
                                </a:lnTo>
                                <a:lnTo>
                                  <a:pt x="440249" y="327469"/>
                                </a:lnTo>
                                <a:lnTo>
                                  <a:pt x="440306" y="279256"/>
                                </a:lnTo>
                                <a:lnTo>
                                  <a:pt x="440362" y="310820"/>
                                </a:lnTo>
                                <a:lnTo>
                                  <a:pt x="440419" y="317989"/>
                                </a:lnTo>
                                <a:lnTo>
                                  <a:pt x="440476" y="297622"/>
                                </a:lnTo>
                                <a:lnTo>
                                  <a:pt x="440533" y="341817"/>
                                </a:lnTo>
                                <a:lnTo>
                                  <a:pt x="440593" y="276661"/>
                                </a:lnTo>
                                <a:lnTo>
                                  <a:pt x="440650" y="305932"/>
                                </a:lnTo>
                                <a:lnTo>
                                  <a:pt x="440707" y="304782"/>
                                </a:lnTo>
                                <a:lnTo>
                                  <a:pt x="440763" y="299343"/>
                                </a:lnTo>
                                <a:lnTo>
                                  <a:pt x="440820" y="300489"/>
                                </a:lnTo>
                                <a:lnTo>
                                  <a:pt x="440877" y="305657"/>
                                </a:lnTo>
                                <a:lnTo>
                                  <a:pt x="440934" y="331187"/>
                                </a:lnTo>
                                <a:lnTo>
                                  <a:pt x="440994" y="336929"/>
                                </a:lnTo>
                                <a:lnTo>
                                  <a:pt x="441051" y="312546"/>
                                </a:lnTo>
                                <a:lnTo>
                                  <a:pt x="441108" y="293601"/>
                                </a:lnTo>
                                <a:lnTo>
                                  <a:pt x="441164" y="311100"/>
                                </a:lnTo>
                                <a:lnTo>
                                  <a:pt x="441225" y="326594"/>
                                </a:lnTo>
                                <a:lnTo>
                                  <a:pt x="441282" y="313692"/>
                                </a:lnTo>
                                <a:lnTo>
                                  <a:pt x="441339" y="308528"/>
                                </a:lnTo>
                                <a:lnTo>
                                  <a:pt x="441395" y="295901"/>
                                </a:lnTo>
                                <a:lnTo>
                                  <a:pt x="441452" y="305932"/>
                                </a:lnTo>
                                <a:lnTo>
                                  <a:pt x="441509" y="295901"/>
                                </a:lnTo>
                                <a:lnTo>
                                  <a:pt x="441569" y="306807"/>
                                </a:lnTo>
                                <a:lnTo>
                                  <a:pt x="441626" y="293601"/>
                                </a:lnTo>
                                <a:lnTo>
                                  <a:pt x="441683" y="287291"/>
                                </a:lnTo>
                                <a:lnTo>
                                  <a:pt x="441740" y="289012"/>
                                </a:lnTo>
                                <a:lnTo>
                                  <a:pt x="441796" y="270642"/>
                                </a:lnTo>
                                <a:lnTo>
                                  <a:pt x="441853" y="307378"/>
                                </a:lnTo>
                                <a:lnTo>
                                  <a:pt x="441909" y="291309"/>
                                </a:lnTo>
                                <a:lnTo>
                                  <a:pt x="441970" y="301065"/>
                                </a:lnTo>
                                <a:lnTo>
                                  <a:pt x="442027" y="337800"/>
                                </a:lnTo>
                                <a:lnTo>
                                  <a:pt x="442084" y="305657"/>
                                </a:lnTo>
                                <a:lnTo>
                                  <a:pt x="442140" y="325472"/>
                                </a:lnTo>
                                <a:lnTo>
                                  <a:pt x="442201" y="273814"/>
                                </a:lnTo>
                                <a:lnTo>
                                  <a:pt x="442258" y="295626"/>
                                </a:lnTo>
                                <a:lnTo>
                                  <a:pt x="442314" y="310545"/>
                                </a:lnTo>
                                <a:lnTo>
                                  <a:pt x="442371" y="291033"/>
                                </a:lnTo>
                                <a:lnTo>
                                  <a:pt x="442428" y="309399"/>
                                </a:lnTo>
                                <a:lnTo>
                                  <a:pt x="442485" y="308528"/>
                                </a:lnTo>
                                <a:lnTo>
                                  <a:pt x="442541" y="297047"/>
                                </a:lnTo>
                                <a:lnTo>
                                  <a:pt x="442602" y="284144"/>
                                </a:lnTo>
                                <a:lnTo>
                                  <a:pt x="442659" y="291309"/>
                                </a:lnTo>
                                <a:lnTo>
                                  <a:pt x="442715" y="330340"/>
                                </a:lnTo>
                                <a:lnTo>
                                  <a:pt x="442772" y="309099"/>
                                </a:lnTo>
                                <a:lnTo>
                                  <a:pt x="442829" y="300214"/>
                                </a:lnTo>
                                <a:lnTo>
                                  <a:pt x="442886" y="320305"/>
                                </a:lnTo>
                                <a:lnTo>
                                  <a:pt x="442946" y="319159"/>
                                </a:lnTo>
                                <a:lnTo>
                                  <a:pt x="443003" y="299343"/>
                                </a:lnTo>
                                <a:lnTo>
                                  <a:pt x="443060" y="319434"/>
                                </a:lnTo>
                                <a:lnTo>
                                  <a:pt x="443116" y="280977"/>
                                </a:lnTo>
                                <a:lnTo>
                                  <a:pt x="443173" y="277256"/>
                                </a:lnTo>
                                <a:lnTo>
                                  <a:pt x="443234" y="306232"/>
                                </a:lnTo>
                                <a:lnTo>
                                  <a:pt x="443290" y="289587"/>
                                </a:lnTo>
                                <a:lnTo>
                                  <a:pt x="443347" y="303361"/>
                                </a:lnTo>
                                <a:lnTo>
                                  <a:pt x="443404" y="270942"/>
                                </a:lnTo>
                                <a:lnTo>
                                  <a:pt x="443461" y="301364"/>
                                </a:lnTo>
                                <a:lnTo>
                                  <a:pt x="443517" y="290158"/>
                                </a:lnTo>
                                <a:lnTo>
                                  <a:pt x="443574" y="275535"/>
                                </a:lnTo>
                                <a:lnTo>
                                  <a:pt x="443635" y="283570"/>
                                </a:lnTo>
                                <a:lnTo>
                                  <a:pt x="443692" y="307103"/>
                                </a:lnTo>
                                <a:lnTo>
                                  <a:pt x="443748" y="308528"/>
                                </a:lnTo>
                                <a:lnTo>
                                  <a:pt x="443805" y="297622"/>
                                </a:lnTo>
                                <a:lnTo>
                                  <a:pt x="443861" y="273238"/>
                                </a:lnTo>
                                <a:lnTo>
                                  <a:pt x="443922" y="283845"/>
                                </a:lnTo>
                                <a:lnTo>
                                  <a:pt x="443979" y="316287"/>
                                </a:lnTo>
                                <a:lnTo>
                                  <a:pt x="444036" y="299068"/>
                                </a:lnTo>
                                <a:lnTo>
                                  <a:pt x="444092" y="319730"/>
                                </a:lnTo>
                                <a:lnTo>
                                  <a:pt x="444149" y="303660"/>
                                </a:lnTo>
                                <a:lnTo>
                                  <a:pt x="444210" y="316863"/>
                                </a:lnTo>
                                <a:lnTo>
                                  <a:pt x="444267" y="289587"/>
                                </a:lnTo>
                                <a:lnTo>
                                  <a:pt x="444323" y="293601"/>
                                </a:lnTo>
                                <a:lnTo>
                                  <a:pt x="444380" y="288737"/>
                                </a:lnTo>
                                <a:lnTo>
                                  <a:pt x="444437" y="289587"/>
                                </a:lnTo>
                                <a:lnTo>
                                  <a:pt x="444493" y="305957"/>
                                </a:lnTo>
                                <a:lnTo>
                                  <a:pt x="444550" y="309674"/>
                                </a:lnTo>
                                <a:lnTo>
                                  <a:pt x="444611" y="293030"/>
                                </a:lnTo>
                                <a:lnTo>
                                  <a:pt x="444667" y="284719"/>
                                </a:lnTo>
                                <a:lnTo>
                                  <a:pt x="444724" y="303361"/>
                                </a:lnTo>
                                <a:lnTo>
                                  <a:pt x="444781" y="293329"/>
                                </a:lnTo>
                                <a:lnTo>
                                  <a:pt x="444838" y="297622"/>
                                </a:lnTo>
                                <a:lnTo>
                                  <a:pt x="444898" y="291608"/>
                                </a:lnTo>
                                <a:lnTo>
                                  <a:pt x="444955" y="271218"/>
                                </a:lnTo>
                                <a:lnTo>
                                  <a:pt x="445012" y="292179"/>
                                </a:lnTo>
                                <a:lnTo>
                                  <a:pt x="445068" y="314566"/>
                                </a:lnTo>
                                <a:lnTo>
                                  <a:pt x="445125" y="330911"/>
                                </a:lnTo>
                                <a:lnTo>
                                  <a:pt x="445182" y="266925"/>
                                </a:lnTo>
                                <a:lnTo>
                                  <a:pt x="445243" y="264904"/>
                                </a:lnTo>
                                <a:lnTo>
                                  <a:pt x="445299" y="299343"/>
                                </a:lnTo>
                                <a:lnTo>
                                  <a:pt x="445356" y="292754"/>
                                </a:lnTo>
                                <a:lnTo>
                                  <a:pt x="445413" y="279828"/>
                                </a:lnTo>
                                <a:lnTo>
                                  <a:pt x="445469" y="308528"/>
                                </a:lnTo>
                                <a:lnTo>
                                  <a:pt x="445526" y="308528"/>
                                </a:lnTo>
                                <a:lnTo>
                                  <a:pt x="445583" y="303936"/>
                                </a:lnTo>
                                <a:lnTo>
                                  <a:pt x="445643" y="322876"/>
                                </a:lnTo>
                                <a:lnTo>
                                  <a:pt x="445700" y="293900"/>
                                </a:lnTo>
                                <a:lnTo>
                                  <a:pt x="445757" y="283270"/>
                                </a:lnTo>
                                <a:lnTo>
                                  <a:pt x="445814" y="296772"/>
                                </a:lnTo>
                                <a:lnTo>
                                  <a:pt x="445874" y="298768"/>
                                </a:lnTo>
                                <a:lnTo>
                                  <a:pt x="445931" y="277256"/>
                                </a:lnTo>
                                <a:lnTo>
                                  <a:pt x="445988" y="311395"/>
                                </a:lnTo>
                                <a:lnTo>
                                  <a:pt x="446044" y="277531"/>
                                </a:lnTo>
                                <a:lnTo>
                                  <a:pt x="446101" y="296772"/>
                                </a:lnTo>
                                <a:lnTo>
                                  <a:pt x="446158" y="296472"/>
                                </a:lnTo>
                                <a:lnTo>
                                  <a:pt x="446214" y="322876"/>
                                </a:lnTo>
                                <a:lnTo>
                                  <a:pt x="446275" y="320580"/>
                                </a:lnTo>
                                <a:lnTo>
                                  <a:pt x="446332" y="321155"/>
                                </a:lnTo>
                                <a:lnTo>
                                  <a:pt x="446389" y="307678"/>
                                </a:lnTo>
                                <a:lnTo>
                                  <a:pt x="446445" y="309399"/>
                                </a:lnTo>
                                <a:lnTo>
                                  <a:pt x="446502" y="311695"/>
                                </a:lnTo>
                                <a:lnTo>
                                  <a:pt x="446559" y="313416"/>
                                </a:lnTo>
                                <a:lnTo>
                                  <a:pt x="446619" y="313991"/>
                                </a:lnTo>
                                <a:lnTo>
                                  <a:pt x="446676" y="311395"/>
                                </a:lnTo>
                                <a:lnTo>
                                  <a:pt x="446733" y="318284"/>
                                </a:lnTo>
                                <a:lnTo>
                                  <a:pt x="446789" y="292179"/>
                                </a:lnTo>
                                <a:lnTo>
                                  <a:pt x="446850" y="301939"/>
                                </a:lnTo>
                                <a:lnTo>
                                  <a:pt x="446907" y="307953"/>
                                </a:lnTo>
                                <a:lnTo>
                                  <a:pt x="446964" y="301364"/>
                                </a:lnTo>
                                <a:lnTo>
                                  <a:pt x="447020" y="315713"/>
                                </a:lnTo>
                                <a:lnTo>
                                  <a:pt x="447077" y="325472"/>
                                </a:lnTo>
                                <a:lnTo>
                                  <a:pt x="447134" y="289883"/>
                                </a:lnTo>
                                <a:lnTo>
                                  <a:pt x="447191" y="325748"/>
                                </a:lnTo>
                                <a:lnTo>
                                  <a:pt x="447251" y="340096"/>
                                </a:lnTo>
                                <a:lnTo>
                                  <a:pt x="447308" y="288737"/>
                                </a:lnTo>
                                <a:lnTo>
                                  <a:pt x="447365" y="324322"/>
                                </a:lnTo>
                                <a:lnTo>
                                  <a:pt x="447421" y="333507"/>
                                </a:lnTo>
                                <a:lnTo>
                                  <a:pt x="447478" y="314566"/>
                                </a:lnTo>
                                <a:lnTo>
                                  <a:pt x="447539" y="312845"/>
                                </a:lnTo>
                                <a:lnTo>
                                  <a:pt x="447595" y="327194"/>
                                </a:lnTo>
                                <a:lnTo>
                                  <a:pt x="447652" y="314267"/>
                                </a:lnTo>
                                <a:lnTo>
                                  <a:pt x="447709" y="326894"/>
                                </a:lnTo>
                                <a:lnTo>
                                  <a:pt x="447766" y="322601"/>
                                </a:lnTo>
                                <a:lnTo>
                                  <a:pt x="447822" y="306807"/>
                                </a:lnTo>
                                <a:lnTo>
                                  <a:pt x="447883" y="289012"/>
                                </a:lnTo>
                                <a:lnTo>
                                  <a:pt x="447940" y="307953"/>
                                </a:lnTo>
                                <a:lnTo>
                                  <a:pt x="447996" y="276110"/>
                                </a:lnTo>
                                <a:lnTo>
                                  <a:pt x="448053" y="331786"/>
                                </a:lnTo>
                                <a:lnTo>
                                  <a:pt x="448110" y="298768"/>
                                </a:lnTo>
                                <a:lnTo>
                                  <a:pt x="448166" y="344984"/>
                                </a:lnTo>
                                <a:lnTo>
                                  <a:pt x="448223" y="325472"/>
                                </a:lnTo>
                                <a:lnTo>
                                  <a:pt x="448284" y="329490"/>
                                </a:lnTo>
                                <a:lnTo>
                                  <a:pt x="448340" y="318284"/>
                                </a:lnTo>
                                <a:lnTo>
                                  <a:pt x="448397" y="299643"/>
                                </a:lnTo>
                                <a:lnTo>
                                  <a:pt x="448454" y="328044"/>
                                </a:lnTo>
                                <a:lnTo>
                                  <a:pt x="448515" y="294176"/>
                                </a:lnTo>
                                <a:lnTo>
                                  <a:pt x="448571" y="342967"/>
                                </a:lnTo>
                                <a:lnTo>
                                  <a:pt x="448628" y="321727"/>
                                </a:lnTo>
                                <a:lnTo>
                                  <a:pt x="448685" y="335504"/>
                                </a:lnTo>
                                <a:lnTo>
                                  <a:pt x="448742" y="323452"/>
                                </a:lnTo>
                                <a:lnTo>
                                  <a:pt x="448798" y="313692"/>
                                </a:lnTo>
                                <a:lnTo>
                                  <a:pt x="448859" y="310249"/>
                                </a:lnTo>
                                <a:lnTo>
                                  <a:pt x="448916" y="345264"/>
                                </a:lnTo>
                                <a:lnTo>
                                  <a:pt x="448972" y="335228"/>
                                </a:lnTo>
                                <a:lnTo>
                                  <a:pt x="449029" y="303361"/>
                                </a:lnTo>
                                <a:lnTo>
                                  <a:pt x="449086" y="320580"/>
                                </a:lnTo>
                                <a:lnTo>
                                  <a:pt x="449142" y="317138"/>
                                </a:lnTo>
                                <a:lnTo>
                                  <a:pt x="449199" y="330065"/>
                                </a:lnTo>
                                <a:lnTo>
                                  <a:pt x="449260" y="319434"/>
                                </a:lnTo>
                                <a:lnTo>
                                  <a:pt x="449317" y="332062"/>
                                </a:lnTo>
                                <a:lnTo>
                                  <a:pt x="449373" y="351873"/>
                                </a:lnTo>
                                <a:lnTo>
                                  <a:pt x="449430" y="332357"/>
                                </a:lnTo>
                                <a:lnTo>
                                  <a:pt x="449491" y="360187"/>
                                </a:lnTo>
                                <a:lnTo>
                                  <a:pt x="449547" y="293601"/>
                                </a:lnTo>
                                <a:lnTo>
                                  <a:pt x="449604" y="340096"/>
                                </a:lnTo>
                                <a:lnTo>
                                  <a:pt x="449661" y="334653"/>
                                </a:lnTo>
                                <a:lnTo>
                                  <a:pt x="449718" y="332062"/>
                                </a:lnTo>
                                <a:lnTo>
                                  <a:pt x="449774" y="322301"/>
                                </a:lnTo>
                                <a:lnTo>
                                  <a:pt x="449831" y="332357"/>
                                </a:lnTo>
                                <a:lnTo>
                                  <a:pt x="449892" y="336950"/>
                                </a:lnTo>
                                <a:lnTo>
                                  <a:pt x="449948" y="317713"/>
                                </a:lnTo>
                                <a:lnTo>
                                  <a:pt x="450005" y="309399"/>
                                </a:lnTo>
                                <a:lnTo>
                                  <a:pt x="450062" y="342392"/>
                                </a:lnTo>
                                <a:lnTo>
                                  <a:pt x="450118" y="340971"/>
                                </a:lnTo>
                                <a:lnTo>
                                  <a:pt x="450175" y="308528"/>
                                </a:lnTo>
                                <a:lnTo>
                                  <a:pt x="450236" y="350427"/>
                                </a:lnTo>
                                <a:lnTo>
                                  <a:pt x="450293" y="312270"/>
                                </a:lnTo>
                                <a:lnTo>
                                  <a:pt x="450349" y="309974"/>
                                </a:lnTo>
                                <a:lnTo>
                                  <a:pt x="450406" y="314566"/>
                                </a:lnTo>
                                <a:lnTo>
                                  <a:pt x="450463" y="342117"/>
                                </a:lnTo>
                                <a:lnTo>
                                  <a:pt x="450523" y="323452"/>
                                </a:lnTo>
                                <a:lnTo>
                                  <a:pt x="450580" y="346985"/>
                                </a:lnTo>
                                <a:lnTo>
                                  <a:pt x="450637" y="359912"/>
                                </a:lnTo>
                                <a:lnTo>
                                  <a:pt x="450693" y="339521"/>
                                </a:lnTo>
                                <a:lnTo>
                                  <a:pt x="450750" y="327469"/>
                                </a:lnTo>
                                <a:lnTo>
                                  <a:pt x="450807" y="357615"/>
                                </a:lnTo>
                                <a:lnTo>
                                  <a:pt x="450864" y="351873"/>
                                </a:lnTo>
                                <a:lnTo>
                                  <a:pt x="450924" y="347560"/>
                                </a:lnTo>
                                <a:lnTo>
                                  <a:pt x="450981" y="349281"/>
                                </a:lnTo>
                                <a:lnTo>
                                  <a:pt x="451038" y="305957"/>
                                </a:lnTo>
                                <a:lnTo>
                                  <a:pt x="451094" y="328340"/>
                                </a:lnTo>
                                <a:lnTo>
                                  <a:pt x="451151" y="325748"/>
                                </a:lnTo>
                                <a:lnTo>
                                  <a:pt x="451212" y="326618"/>
                                </a:lnTo>
                                <a:lnTo>
                                  <a:pt x="451269" y="311395"/>
                                </a:lnTo>
                                <a:lnTo>
                                  <a:pt x="451325" y="347856"/>
                                </a:lnTo>
                                <a:lnTo>
                                  <a:pt x="451382" y="337225"/>
                                </a:lnTo>
                                <a:lnTo>
                                  <a:pt x="451439" y="327194"/>
                                </a:lnTo>
                                <a:lnTo>
                                  <a:pt x="451499" y="324322"/>
                                </a:lnTo>
                                <a:lnTo>
                                  <a:pt x="451556" y="320880"/>
                                </a:lnTo>
                                <a:lnTo>
                                  <a:pt x="451613" y="329190"/>
                                </a:lnTo>
                                <a:lnTo>
                                  <a:pt x="451670" y="332062"/>
                                </a:lnTo>
                                <a:lnTo>
                                  <a:pt x="451726" y="336654"/>
                                </a:lnTo>
                                <a:lnTo>
                                  <a:pt x="451783" y="343263"/>
                                </a:lnTo>
                                <a:lnTo>
                                  <a:pt x="451839" y="321155"/>
                                </a:lnTo>
                                <a:lnTo>
                                  <a:pt x="451900" y="334082"/>
                                </a:lnTo>
                                <a:lnTo>
                                  <a:pt x="451957" y="320305"/>
                                </a:lnTo>
                                <a:lnTo>
                                  <a:pt x="452014" y="363629"/>
                                </a:lnTo>
                                <a:lnTo>
                                  <a:pt x="452070" y="330065"/>
                                </a:lnTo>
                                <a:lnTo>
                                  <a:pt x="452127" y="313416"/>
                                </a:lnTo>
                                <a:lnTo>
                                  <a:pt x="452188" y="350427"/>
                                </a:lnTo>
                                <a:lnTo>
                                  <a:pt x="452245" y="369668"/>
                                </a:lnTo>
                                <a:lnTo>
                                  <a:pt x="452301" y="358191"/>
                                </a:lnTo>
                                <a:lnTo>
                                  <a:pt x="452358" y="339821"/>
                                </a:lnTo>
                                <a:lnTo>
                                  <a:pt x="452415" y="305082"/>
                                </a:lnTo>
                                <a:lnTo>
                                  <a:pt x="452471" y="359337"/>
                                </a:lnTo>
                                <a:lnTo>
                                  <a:pt x="452532" y="333783"/>
                                </a:lnTo>
                                <a:lnTo>
                                  <a:pt x="452589" y="309974"/>
                                </a:lnTo>
                                <a:lnTo>
                                  <a:pt x="452645" y="340671"/>
                                </a:lnTo>
                                <a:lnTo>
                                  <a:pt x="452702" y="324322"/>
                                </a:lnTo>
                                <a:lnTo>
                                  <a:pt x="452759" y="325748"/>
                                </a:lnTo>
                                <a:lnTo>
                                  <a:pt x="452816" y="344413"/>
                                </a:lnTo>
                                <a:lnTo>
                                  <a:pt x="452872" y="356465"/>
                                </a:lnTo>
                                <a:lnTo>
                                  <a:pt x="452933" y="348431"/>
                                </a:lnTo>
                                <a:lnTo>
                                  <a:pt x="452990" y="362483"/>
                                </a:lnTo>
                                <a:lnTo>
                                  <a:pt x="453046" y="326043"/>
                                </a:lnTo>
                                <a:lnTo>
                                  <a:pt x="453107" y="317434"/>
                                </a:lnTo>
                                <a:lnTo>
                                  <a:pt x="453164" y="347560"/>
                                </a:lnTo>
                                <a:lnTo>
                                  <a:pt x="453221" y="320580"/>
                                </a:lnTo>
                                <a:lnTo>
                                  <a:pt x="453277" y="316287"/>
                                </a:lnTo>
                                <a:lnTo>
                                  <a:pt x="453334" y="351302"/>
                                </a:lnTo>
                                <a:lnTo>
                                  <a:pt x="453391" y="351002"/>
                                </a:lnTo>
                                <a:lnTo>
                                  <a:pt x="453447" y="356170"/>
                                </a:lnTo>
                                <a:lnTo>
                                  <a:pt x="453508" y="332632"/>
                                </a:lnTo>
                                <a:lnTo>
                                  <a:pt x="453565" y="340947"/>
                                </a:lnTo>
                                <a:lnTo>
                                  <a:pt x="453622" y="333783"/>
                                </a:lnTo>
                                <a:lnTo>
                                  <a:pt x="453678" y="308804"/>
                                </a:lnTo>
                                <a:lnTo>
                                  <a:pt x="453735" y="293880"/>
                                </a:lnTo>
                                <a:lnTo>
                                  <a:pt x="453792" y="345835"/>
                                </a:lnTo>
                                <a:lnTo>
                                  <a:pt x="453848" y="346985"/>
                                </a:lnTo>
                                <a:lnTo>
                                  <a:pt x="453909" y="353574"/>
                                </a:lnTo>
                                <a:lnTo>
                                  <a:pt x="453966" y="300489"/>
                                </a:lnTo>
                                <a:lnTo>
                                  <a:pt x="454022" y="328615"/>
                                </a:lnTo>
                                <a:lnTo>
                                  <a:pt x="454079" y="361333"/>
                                </a:lnTo>
                                <a:lnTo>
                                  <a:pt x="454140" y="332062"/>
                                </a:lnTo>
                                <a:lnTo>
                                  <a:pt x="454197" y="341817"/>
                                </a:lnTo>
                                <a:lnTo>
                                  <a:pt x="454253" y="351278"/>
                                </a:lnTo>
                                <a:lnTo>
                                  <a:pt x="454310" y="338075"/>
                                </a:lnTo>
                                <a:lnTo>
                                  <a:pt x="454367" y="313967"/>
                                </a:lnTo>
                                <a:lnTo>
                                  <a:pt x="454423" y="338375"/>
                                </a:lnTo>
                                <a:lnTo>
                                  <a:pt x="454480" y="355020"/>
                                </a:lnTo>
                                <a:lnTo>
                                  <a:pt x="454541" y="343538"/>
                                </a:lnTo>
                                <a:lnTo>
                                  <a:pt x="454597" y="328615"/>
                                </a:lnTo>
                                <a:lnTo>
                                  <a:pt x="454654" y="339797"/>
                                </a:lnTo>
                                <a:lnTo>
                                  <a:pt x="454711" y="334633"/>
                                </a:lnTo>
                                <a:lnTo>
                                  <a:pt x="454768" y="328895"/>
                                </a:lnTo>
                                <a:lnTo>
                                  <a:pt x="454828" y="341817"/>
                                </a:lnTo>
                                <a:lnTo>
                                  <a:pt x="454885" y="328895"/>
                                </a:lnTo>
                                <a:lnTo>
                                  <a:pt x="454942" y="368497"/>
                                </a:lnTo>
                                <a:lnTo>
                                  <a:pt x="454998" y="347560"/>
                                </a:lnTo>
                                <a:lnTo>
                                  <a:pt x="455055" y="325748"/>
                                </a:lnTo>
                                <a:lnTo>
                                  <a:pt x="455112" y="327744"/>
                                </a:lnTo>
                                <a:lnTo>
                                  <a:pt x="455173" y="359037"/>
                                </a:lnTo>
                                <a:lnTo>
                                  <a:pt x="455229" y="302786"/>
                                </a:lnTo>
                                <a:lnTo>
                                  <a:pt x="455286" y="354145"/>
                                </a:lnTo>
                                <a:lnTo>
                                  <a:pt x="455343" y="302786"/>
                                </a:lnTo>
                                <a:lnTo>
                                  <a:pt x="455399" y="345264"/>
                                </a:lnTo>
                                <a:lnTo>
                                  <a:pt x="455456" y="354720"/>
                                </a:lnTo>
                                <a:lnTo>
                                  <a:pt x="455513" y="315988"/>
                                </a:lnTo>
                                <a:lnTo>
                                  <a:pt x="455573" y="317138"/>
                                </a:lnTo>
                                <a:lnTo>
                                  <a:pt x="455630" y="341522"/>
                                </a:lnTo>
                                <a:lnTo>
                                  <a:pt x="455687" y="301065"/>
                                </a:lnTo>
                                <a:lnTo>
                                  <a:pt x="455744" y="346685"/>
                                </a:lnTo>
                                <a:lnTo>
                                  <a:pt x="455804" y="310249"/>
                                </a:lnTo>
                                <a:lnTo>
                                  <a:pt x="455861" y="293305"/>
                                </a:lnTo>
                                <a:lnTo>
                                  <a:pt x="455918" y="335779"/>
                                </a:lnTo>
                                <a:lnTo>
                                  <a:pt x="455975" y="346685"/>
                                </a:lnTo>
                                <a:lnTo>
                                  <a:pt x="456031" y="349557"/>
                                </a:lnTo>
                                <a:lnTo>
                                  <a:pt x="456088" y="315688"/>
                                </a:lnTo>
                                <a:lnTo>
                                  <a:pt x="456149" y="341522"/>
                                </a:lnTo>
                                <a:lnTo>
                                  <a:pt x="456205" y="333483"/>
                                </a:lnTo>
                                <a:lnTo>
                                  <a:pt x="456262" y="320281"/>
                                </a:lnTo>
                                <a:lnTo>
                                  <a:pt x="456319" y="322006"/>
                                </a:lnTo>
                                <a:lnTo>
                                  <a:pt x="456375" y="334358"/>
                                </a:lnTo>
                                <a:lnTo>
                                  <a:pt x="456432" y="356170"/>
                                </a:lnTo>
                                <a:lnTo>
                                  <a:pt x="456489" y="325748"/>
                                </a:lnTo>
                                <a:lnTo>
                                  <a:pt x="456549" y="331486"/>
                                </a:lnTo>
                                <a:lnTo>
                                  <a:pt x="456606" y="327169"/>
                                </a:lnTo>
                                <a:lnTo>
                                  <a:pt x="456663" y="320005"/>
                                </a:lnTo>
                                <a:lnTo>
                                  <a:pt x="456720" y="328615"/>
                                </a:lnTo>
                                <a:lnTo>
                                  <a:pt x="456780" y="328615"/>
                                </a:lnTo>
                                <a:lnTo>
                                  <a:pt x="456837" y="329190"/>
                                </a:lnTo>
                                <a:lnTo>
                                  <a:pt x="456894" y="301915"/>
                                </a:lnTo>
                                <a:lnTo>
                                  <a:pt x="456950" y="344114"/>
                                </a:lnTo>
                                <a:lnTo>
                                  <a:pt x="457007" y="341817"/>
                                </a:lnTo>
                                <a:lnTo>
                                  <a:pt x="457064" y="336929"/>
                                </a:lnTo>
                                <a:lnTo>
                                  <a:pt x="457121" y="319710"/>
                                </a:lnTo>
                                <a:lnTo>
                                  <a:pt x="457181" y="335504"/>
                                </a:lnTo>
                                <a:lnTo>
                                  <a:pt x="457238" y="325748"/>
                                </a:lnTo>
                                <a:lnTo>
                                  <a:pt x="457295" y="327469"/>
                                </a:lnTo>
                                <a:lnTo>
                                  <a:pt x="457351" y="285841"/>
                                </a:lnTo>
                                <a:lnTo>
                                  <a:pt x="457408" y="316563"/>
                                </a:lnTo>
                                <a:lnTo>
                                  <a:pt x="457465" y="314542"/>
                                </a:lnTo>
                                <a:lnTo>
                                  <a:pt x="457526" y="317989"/>
                                </a:lnTo>
                                <a:lnTo>
                                  <a:pt x="457582" y="324302"/>
                                </a:lnTo>
                                <a:lnTo>
                                  <a:pt x="457639" y="320580"/>
                                </a:lnTo>
                                <a:lnTo>
                                  <a:pt x="457696" y="336654"/>
                                </a:lnTo>
                                <a:lnTo>
                                  <a:pt x="457752" y="334933"/>
                                </a:lnTo>
                                <a:lnTo>
                                  <a:pt x="457813" y="309950"/>
                                </a:lnTo>
                                <a:lnTo>
                                  <a:pt x="457870" y="340372"/>
                                </a:lnTo>
                                <a:lnTo>
                                  <a:pt x="457926" y="290158"/>
                                </a:lnTo>
                                <a:lnTo>
                                  <a:pt x="457983" y="311100"/>
                                </a:lnTo>
                                <a:lnTo>
                                  <a:pt x="458040" y="307378"/>
                                </a:lnTo>
                                <a:lnTo>
                                  <a:pt x="458096" y="321155"/>
                                </a:lnTo>
                                <a:lnTo>
                                  <a:pt x="458153" y="288713"/>
                                </a:lnTo>
                                <a:lnTo>
                                  <a:pt x="458214" y="310525"/>
                                </a:lnTo>
                                <a:lnTo>
                                  <a:pt x="458271" y="305932"/>
                                </a:lnTo>
                                <a:lnTo>
                                  <a:pt x="458327" y="319434"/>
                                </a:lnTo>
                                <a:lnTo>
                                  <a:pt x="458384" y="324027"/>
                                </a:lnTo>
                                <a:lnTo>
                                  <a:pt x="458441" y="301915"/>
                                </a:lnTo>
                                <a:lnTo>
                                  <a:pt x="458501" y="255148"/>
                                </a:lnTo>
                                <a:lnTo>
                                  <a:pt x="458558" y="297622"/>
                                </a:lnTo>
                                <a:lnTo>
                                  <a:pt x="458615" y="278681"/>
                                </a:lnTo>
                                <a:lnTo>
                                  <a:pt x="458672" y="295026"/>
                                </a:lnTo>
                                <a:lnTo>
                                  <a:pt x="458728" y="297898"/>
                                </a:lnTo>
                                <a:lnTo>
                                  <a:pt x="458789" y="295326"/>
                                </a:lnTo>
                                <a:lnTo>
                                  <a:pt x="458846" y="318560"/>
                                </a:lnTo>
                                <a:lnTo>
                                  <a:pt x="458902" y="315688"/>
                                </a:lnTo>
                                <a:lnTo>
                                  <a:pt x="458959" y="313692"/>
                                </a:lnTo>
                                <a:lnTo>
                                  <a:pt x="459016" y="319134"/>
                                </a:lnTo>
                                <a:lnTo>
                                  <a:pt x="459072" y="284995"/>
                                </a:lnTo>
                                <a:lnTo>
                                  <a:pt x="459129" y="270918"/>
                                </a:lnTo>
                                <a:lnTo>
                                  <a:pt x="459190" y="262033"/>
                                </a:lnTo>
                                <a:lnTo>
                                  <a:pt x="459247" y="289863"/>
                                </a:lnTo>
                                <a:lnTo>
                                  <a:pt x="459303" y="316563"/>
                                </a:lnTo>
                                <a:lnTo>
                                  <a:pt x="459360" y="275235"/>
                                </a:lnTo>
                                <a:lnTo>
                                  <a:pt x="459417" y="264604"/>
                                </a:lnTo>
                                <a:lnTo>
                                  <a:pt x="459477" y="275235"/>
                                </a:lnTo>
                                <a:lnTo>
                                  <a:pt x="459534" y="294451"/>
                                </a:lnTo>
                                <a:lnTo>
                                  <a:pt x="459591" y="276661"/>
                                </a:lnTo>
                                <a:lnTo>
                                  <a:pt x="459648" y="282399"/>
                                </a:lnTo>
                                <a:lnTo>
                                  <a:pt x="459704" y="304211"/>
                                </a:lnTo>
                                <a:lnTo>
                                  <a:pt x="459761" y="269497"/>
                                </a:lnTo>
                                <a:lnTo>
                                  <a:pt x="459822" y="260887"/>
                                </a:lnTo>
                                <a:lnTo>
                                  <a:pt x="459878" y="282974"/>
                                </a:lnTo>
                                <a:lnTo>
                                  <a:pt x="459935" y="266901"/>
                                </a:lnTo>
                                <a:lnTo>
                                  <a:pt x="459992" y="291584"/>
                                </a:lnTo>
                                <a:lnTo>
                                  <a:pt x="460048" y="276956"/>
                                </a:lnTo>
                                <a:lnTo>
                                  <a:pt x="460105" y="264034"/>
                                </a:lnTo>
                                <a:lnTo>
                                  <a:pt x="460162" y="286141"/>
                                </a:lnTo>
                                <a:lnTo>
                                  <a:pt x="460223" y="298193"/>
                                </a:lnTo>
                                <a:lnTo>
                                  <a:pt x="460279" y="293030"/>
                                </a:lnTo>
                                <a:lnTo>
                                  <a:pt x="460336" y="246538"/>
                                </a:lnTo>
                                <a:lnTo>
                                  <a:pt x="460397" y="293030"/>
                                </a:lnTo>
                                <a:lnTo>
                                  <a:pt x="460453" y="261462"/>
                                </a:lnTo>
                                <a:lnTo>
                                  <a:pt x="460510" y="300489"/>
                                </a:lnTo>
                                <a:lnTo>
                                  <a:pt x="460567" y="280103"/>
                                </a:lnTo>
                                <a:lnTo>
                                  <a:pt x="460623" y="290733"/>
                                </a:lnTo>
                                <a:lnTo>
                                  <a:pt x="460680" y="289288"/>
                                </a:lnTo>
                                <a:lnTo>
                                  <a:pt x="460737" y="291879"/>
                                </a:lnTo>
                                <a:lnTo>
                                  <a:pt x="460798" y="299044"/>
                                </a:lnTo>
                                <a:lnTo>
                                  <a:pt x="460854" y="293880"/>
                                </a:lnTo>
                                <a:lnTo>
                                  <a:pt x="460911" y="262883"/>
                                </a:lnTo>
                                <a:lnTo>
                                  <a:pt x="460968" y="275510"/>
                                </a:lnTo>
                                <a:lnTo>
                                  <a:pt x="461025" y="278382"/>
                                </a:lnTo>
                                <a:lnTo>
                                  <a:pt x="461081" y="290158"/>
                                </a:lnTo>
                                <a:lnTo>
                                  <a:pt x="461138" y="278957"/>
                                </a:lnTo>
                                <a:lnTo>
                                  <a:pt x="461199" y="272939"/>
                                </a:lnTo>
                                <a:lnTo>
                                  <a:pt x="461255" y="286991"/>
                                </a:lnTo>
                                <a:lnTo>
                                  <a:pt x="461312" y="285270"/>
                                </a:lnTo>
                                <a:lnTo>
                                  <a:pt x="461369" y="312546"/>
                                </a:lnTo>
                                <a:lnTo>
                                  <a:pt x="461429" y="250256"/>
                                </a:lnTo>
                                <a:lnTo>
                                  <a:pt x="461486" y="279528"/>
                                </a:lnTo>
                                <a:lnTo>
                                  <a:pt x="461543" y="290158"/>
                                </a:lnTo>
                                <a:lnTo>
                                  <a:pt x="461600" y="307953"/>
                                </a:lnTo>
                                <a:lnTo>
                                  <a:pt x="461656" y="285841"/>
                                </a:lnTo>
                                <a:lnTo>
                                  <a:pt x="461713" y="298469"/>
                                </a:lnTo>
                                <a:lnTo>
                                  <a:pt x="461770" y="279828"/>
                                </a:lnTo>
                                <a:lnTo>
                                  <a:pt x="461830" y="271793"/>
                                </a:lnTo>
                                <a:lnTo>
                                  <a:pt x="461887" y="293305"/>
                                </a:lnTo>
                                <a:lnTo>
                                  <a:pt x="461944" y="274939"/>
                                </a:lnTo>
                                <a:lnTo>
                                  <a:pt x="462000" y="247109"/>
                                </a:lnTo>
                                <a:lnTo>
                                  <a:pt x="462057" y="249106"/>
                                </a:lnTo>
                                <a:lnTo>
                                  <a:pt x="462118" y="282399"/>
                                </a:lnTo>
                                <a:lnTo>
                                  <a:pt x="462175" y="247385"/>
                                </a:lnTo>
                                <a:lnTo>
                                  <a:pt x="462231" y="280103"/>
                                </a:lnTo>
                                <a:lnTo>
                                  <a:pt x="462288" y="282974"/>
                                </a:lnTo>
                                <a:lnTo>
                                  <a:pt x="462345" y="282974"/>
                                </a:lnTo>
                                <a:lnTo>
                                  <a:pt x="462401" y="283549"/>
                                </a:lnTo>
                                <a:lnTo>
                                  <a:pt x="462462" y="285270"/>
                                </a:lnTo>
                                <a:lnTo>
                                  <a:pt x="462519" y="290434"/>
                                </a:lnTo>
                                <a:lnTo>
                                  <a:pt x="462576" y="280977"/>
                                </a:lnTo>
                                <a:lnTo>
                                  <a:pt x="462632" y="285570"/>
                                </a:lnTo>
                                <a:lnTo>
                                  <a:pt x="462689" y="280403"/>
                                </a:lnTo>
                                <a:lnTo>
                                  <a:pt x="462746" y="275810"/>
                                </a:lnTo>
                                <a:lnTo>
                                  <a:pt x="462802" y="290434"/>
                                </a:lnTo>
                                <a:lnTo>
                                  <a:pt x="462863" y="269497"/>
                                </a:lnTo>
                                <a:lnTo>
                                  <a:pt x="462920" y="289863"/>
                                </a:lnTo>
                                <a:lnTo>
                                  <a:pt x="462976" y="313692"/>
                                </a:lnTo>
                                <a:lnTo>
                                  <a:pt x="463033" y="301340"/>
                                </a:lnTo>
                                <a:lnTo>
                                  <a:pt x="463094" y="265479"/>
                                </a:lnTo>
                                <a:lnTo>
                                  <a:pt x="463151" y="283845"/>
                                </a:lnTo>
                                <a:lnTo>
                                  <a:pt x="463207" y="307082"/>
                                </a:lnTo>
                                <a:lnTo>
                                  <a:pt x="463264" y="283549"/>
                                </a:lnTo>
                                <a:lnTo>
                                  <a:pt x="463321" y="301640"/>
                                </a:lnTo>
                                <a:lnTo>
                                  <a:pt x="463377" y="287291"/>
                                </a:lnTo>
                                <a:lnTo>
                                  <a:pt x="463438" y="286716"/>
                                </a:lnTo>
                                <a:lnTo>
                                  <a:pt x="463495" y="277232"/>
                                </a:lnTo>
                                <a:lnTo>
                                  <a:pt x="463552" y="291009"/>
                                </a:lnTo>
                                <a:lnTo>
                                  <a:pt x="463608" y="282124"/>
                                </a:lnTo>
                                <a:lnTo>
                                  <a:pt x="463665" y="313121"/>
                                </a:lnTo>
                                <a:lnTo>
                                  <a:pt x="463722" y="319710"/>
                                </a:lnTo>
                                <a:lnTo>
                                  <a:pt x="463778" y="336079"/>
                                </a:lnTo>
                                <a:lnTo>
                                  <a:pt x="463839" y="303361"/>
                                </a:lnTo>
                                <a:lnTo>
                                  <a:pt x="463896" y="316838"/>
                                </a:lnTo>
                                <a:lnTo>
                                  <a:pt x="463953" y="322876"/>
                                </a:lnTo>
                                <a:lnTo>
                                  <a:pt x="464009" y="292455"/>
                                </a:lnTo>
                                <a:lnTo>
                                  <a:pt x="464070" y="307654"/>
                                </a:lnTo>
                                <a:lnTo>
                                  <a:pt x="464127" y="345835"/>
                                </a:lnTo>
                                <a:lnTo>
                                  <a:pt x="464183" y="331486"/>
                                </a:lnTo>
                                <a:lnTo>
                                  <a:pt x="464240" y="351278"/>
                                </a:lnTo>
                                <a:lnTo>
                                  <a:pt x="464297" y="349557"/>
                                </a:lnTo>
                                <a:lnTo>
                                  <a:pt x="464353" y="346114"/>
                                </a:lnTo>
                                <a:lnTo>
                                  <a:pt x="464410" y="332062"/>
                                </a:lnTo>
                                <a:lnTo>
                                  <a:pt x="464471" y="326319"/>
                                </a:lnTo>
                                <a:lnTo>
                                  <a:pt x="464527" y="344964"/>
                                </a:lnTo>
                                <a:lnTo>
                                  <a:pt x="464584" y="311971"/>
                                </a:lnTo>
                                <a:lnTo>
                                  <a:pt x="464641" y="343814"/>
                                </a:lnTo>
                                <a:lnTo>
                                  <a:pt x="464698" y="359312"/>
                                </a:lnTo>
                                <a:lnTo>
                                  <a:pt x="464754" y="352999"/>
                                </a:lnTo>
                                <a:lnTo>
                                  <a:pt x="464815" y="309099"/>
                                </a:lnTo>
                                <a:lnTo>
                                  <a:pt x="464872" y="341522"/>
                                </a:lnTo>
                                <a:lnTo>
                                  <a:pt x="464928" y="336654"/>
                                </a:lnTo>
                                <a:lnTo>
                                  <a:pt x="464985" y="353299"/>
                                </a:lnTo>
                                <a:lnTo>
                                  <a:pt x="465042" y="347560"/>
                                </a:lnTo>
                                <a:lnTo>
                                  <a:pt x="465103" y="349577"/>
                                </a:lnTo>
                                <a:lnTo>
                                  <a:pt x="465159" y="326043"/>
                                </a:lnTo>
                                <a:lnTo>
                                  <a:pt x="465216" y="349006"/>
                                </a:lnTo>
                                <a:lnTo>
                                  <a:pt x="465273" y="348431"/>
                                </a:lnTo>
                                <a:lnTo>
                                  <a:pt x="465329" y="334082"/>
                                </a:lnTo>
                                <a:lnTo>
                                  <a:pt x="465386" y="365075"/>
                                </a:lnTo>
                                <a:lnTo>
                                  <a:pt x="465443" y="346985"/>
                                </a:lnTo>
                                <a:lnTo>
                                  <a:pt x="465503" y="375981"/>
                                </a:lnTo>
                                <a:lnTo>
                                  <a:pt x="465560" y="338946"/>
                                </a:lnTo>
                                <a:lnTo>
                                  <a:pt x="465617" y="368522"/>
                                </a:lnTo>
                                <a:lnTo>
                                  <a:pt x="465674" y="353874"/>
                                </a:lnTo>
                                <a:lnTo>
                                  <a:pt x="465730" y="312546"/>
                                </a:lnTo>
                                <a:lnTo>
                                  <a:pt x="465791" y="336079"/>
                                </a:lnTo>
                                <a:lnTo>
                                  <a:pt x="465848" y="324598"/>
                                </a:lnTo>
                                <a:lnTo>
                                  <a:pt x="465905" y="347560"/>
                                </a:lnTo>
                                <a:lnTo>
                                  <a:pt x="465961" y="341542"/>
                                </a:lnTo>
                                <a:lnTo>
                                  <a:pt x="466018" y="345835"/>
                                </a:lnTo>
                                <a:lnTo>
                                  <a:pt x="466079" y="359037"/>
                                </a:lnTo>
                                <a:lnTo>
                                  <a:pt x="466135" y="351302"/>
                                </a:lnTo>
                                <a:lnTo>
                                  <a:pt x="466192" y="372814"/>
                                </a:lnTo>
                                <a:lnTo>
                                  <a:pt x="466249" y="326894"/>
                                </a:lnTo>
                                <a:lnTo>
                                  <a:pt x="466305" y="360758"/>
                                </a:lnTo>
                                <a:lnTo>
                                  <a:pt x="466362" y="353299"/>
                                </a:lnTo>
                                <a:lnTo>
                                  <a:pt x="466419" y="388608"/>
                                </a:lnTo>
                                <a:lnTo>
                                  <a:pt x="466480" y="346709"/>
                                </a:lnTo>
                                <a:lnTo>
                                  <a:pt x="466536" y="331786"/>
                                </a:lnTo>
                                <a:lnTo>
                                  <a:pt x="466593" y="343838"/>
                                </a:lnTo>
                                <a:lnTo>
                                  <a:pt x="466650" y="339246"/>
                                </a:lnTo>
                                <a:lnTo>
                                  <a:pt x="466706" y="378553"/>
                                </a:lnTo>
                                <a:lnTo>
                                  <a:pt x="466767" y="360187"/>
                                </a:lnTo>
                                <a:lnTo>
                                  <a:pt x="466824" y="350727"/>
                                </a:lnTo>
                                <a:lnTo>
                                  <a:pt x="466880" y="369097"/>
                                </a:lnTo>
                                <a:lnTo>
                                  <a:pt x="466937" y="378852"/>
                                </a:lnTo>
                                <a:lnTo>
                                  <a:pt x="466994" y="369097"/>
                                </a:lnTo>
                                <a:lnTo>
                                  <a:pt x="467051" y="373961"/>
                                </a:lnTo>
                                <a:lnTo>
                                  <a:pt x="467111" y="361633"/>
                                </a:lnTo>
                                <a:lnTo>
                                  <a:pt x="467168" y="346985"/>
                                </a:lnTo>
                                <a:lnTo>
                                  <a:pt x="467225" y="355595"/>
                                </a:lnTo>
                                <a:lnTo>
                                  <a:pt x="467281" y="349006"/>
                                </a:lnTo>
                                <a:lnTo>
                                  <a:pt x="467338" y="377403"/>
                                </a:lnTo>
                                <a:lnTo>
                                  <a:pt x="467395" y="391180"/>
                                </a:lnTo>
                                <a:lnTo>
                                  <a:pt x="467452" y="357316"/>
                                </a:lnTo>
                                <a:lnTo>
                                  <a:pt x="467512" y="366497"/>
                                </a:lnTo>
                                <a:lnTo>
                                  <a:pt x="467569" y="357891"/>
                                </a:lnTo>
                                <a:lnTo>
                                  <a:pt x="467626" y="384291"/>
                                </a:lnTo>
                                <a:lnTo>
                                  <a:pt x="467686" y="338100"/>
                                </a:lnTo>
                                <a:lnTo>
                                  <a:pt x="467743" y="378553"/>
                                </a:lnTo>
                                <a:lnTo>
                                  <a:pt x="467800" y="374535"/>
                                </a:lnTo>
                                <a:lnTo>
                                  <a:pt x="467856" y="338100"/>
                                </a:lnTo>
                                <a:lnTo>
                                  <a:pt x="467913" y="348706"/>
                                </a:lnTo>
                                <a:lnTo>
                                  <a:pt x="467970" y="396348"/>
                                </a:lnTo>
                                <a:lnTo>
                                  <a:pt x="468026" y="379703"/>
                                </a:lnTo>
                                <a:lnTo>
                                  <a:pt x="468087" y="363354"/>
                                </a:lnTo>
                                <a:lnTo>
                                  <a:pt x="468144" y="383145"/>
                                </a:lnTo>
                                <a:lnTo>
                                  <a:pt x="468201" y="357316"/>
                                </a:lnTo>
                                <a:lnTo>
                                  <a:pt x="468257" y="388884"/>
                                </a:lnTo>
                                <a:lnTo>
                                  <a:pt x="468314" y="388884"/>
                                </a:lnTo>
                                <a:lnTo>
                                  <a:pt x="468371" y="385442"/>
                                </a:lnTo>
                                <a:lnTo>
                                  <a:pt x="468427" y="388033"/>
                                </a:lnTo>
                                <a:lnTo>
                                  <a:pt x="468488" y="365075"/>
                                </a:lnTo>
                                <a:lnTo>
                                  <a:pt x="468545" y="376257"/>
                                </a:lnTo>
                                <a:lnTo>
                                  <a:pt x="468602" y="373110"/>
                                </a:lnTo>
                                <a:lnTo>
                                  <a:pt x="468658" y="352448"/>
                                </a:lnTo>
                                <a:lnTo>
                                  <a:pt x="468719" y="381995"/>
                                </a:lnTo>
                                <a:lnTo>
                                  <a:pt x="468776" y="353299"/>
                                </a:lnTo>
                                <a:lnTo>
                                  <a:pt x="468832" y="381995"/>
                                </a:lnTo>
                                <a:lnTo>
                                  <a:pt x="468889" y="375981"/>
                                </a:lnTo>
                                <a:lnTo>
                                  <a:pt x="468946" y="396923"/>
                                </a:lnTo>
                                <a:lnTo>
                                  <a:pt x="469002" y="369097"/>
                                </a:lnTo>
                                <a:lnTo>
                                  <a:pt x="469059" y="379999"/>
                                </a:lnTo>
                                <a:lnTo>
                                  <a:pt x="469120" y="377127"/>
                                </a:lnTo>
                                <a:lnTo>
                                  <a:pt x="469177" y="370518"/>
                                </a:lnTo>
                                <a:lnTo>
                                  <a:pt x="469233" y="396072"/>
                                </a:lnTo>
                                <a:lnTo>
                                  <a:pt x="469290" y="390609"/>
                                </a:lnTo>
                                <a:lnTo>
                                  <a:pt x="469347" y="383441"/>
                                </a:lnTo>
                                <a:lnTo>
                                  <a:pt x="469407" y="389459"/>
                                </a:lnTo>
                                <a:lnTo>
                                  <a:pt x="469464" y="383441"/>
                                </a:lnTo>
                                <a:lnTo>
                                  <a:pt x="469521" y="391755"/>
                                </a:lnTo>
                                <a:lnTo>
                                  <a:pt x="469578" y="399215"/>
                                </a:lnTo>
                                <a:lnTo>
                                  <a:pt x="469634" y="373685"/>
                                </a:lnTo>
                                <a:lnTo>
                                  <a:pt x="469691" y="379999"/>
                                </a:lnTo>
                                <a:lnTo>
                                  <a:pt x="469752" y="380849"/>
                                </a:lnTo>
                                <a:lnTo>
                                  <a:pt x="469809" y="409274"/>
                                </a:lnTo>
                                <a:lnTo>
                                  <a:pt x="469865" y="364776"/>
                                </a:lnTo>
                                <a:lnTo>
                                  <a:pt x="469922" y="387163"/>
                                </a:lnTo>
                                <a:lnTo>
                                  <a:pt x="469979" y="383720"/>
                                </a:lnTo>
                                <a:lnTo>
                                  <a:pt x="470035" y="372814"/>
                                </a:lnTo>
                                <a:lnTo>
                                  <a:pt x="470092" y="381995"/>
                                </a:lnTo>
                                <a:lnTo>
                                  <a:pt x="470153" y="399215"/>
                                </a:lnTo>
                                <a:lnTo>
                                  <a:pt x="470209" y="370818"/>
                                </a:lnTo>
                                <a:lnTo>
                                  <a:pt x="470266" y="382570"/>
                                </a:lnTo>
                                <a:lnTo>
                                  <a:pt x="470323" y="382870"/>
                                </a:lnTo>
                                <a:lnTo>
                                  <a:pt x="470384" y="368222"/>
                                </a:lnTo>
                                <a:lnTo>
                                  <a:pt x="470440" y="357615"/>
                                </a:lnTo>
                                <a:lnTo>
                                  <a:pt x="470497" y="380574"/>
                                </a:lnTo>
                                <a:lnTo>
                                  <a:pt x="470553" y="374835"/>
                                </a:lnTo>
                                <a:lnTo>
                                  <a:pt x="470610" y="366497"/>
                                </a:lnTo>
                                <a:lnTo>
                                  <a:pt x="470667" y="415013"/>
                                </a:lnTo>
                                <a:lnTo>
                                  <a:pt x="470728" y="379128"/>
                                </a:lnTo>
                                <a:lnTo>
                                  <a:pt x="470784" y="402961"/>
                                </a:lnTo>
                                <a:lnTo>
                                  <a:pt x="470841" y="383145"/>
                                </a:lnTo>
                                <a:lnTo>
                                  <a:pt x="470898" y="396072"/>
                                </a:lnTo>
                                <a:lnTo>
                                  <a:pt x="470955" y="381149"/>
                                </a:lnTo>
                                <a:lnTo>
                                  <a:pt x="471011" y="401811"/>
                                </a:lnTo>
                                <a:lnTo>
                                  <a:pt x="471068" y="408124"/>
                                </a:lnTo>
                                <a:lnTo>
                                  <a:pt x="471129" y="410421"/>
                                </a:lnTo>
                                <a:lnTo>
                                  <a:pt x="471185" y="410121"/>
                                </a:lnTo>
                                <a:lnTo>
                                  <a:pt x="471242" y="374835"/>
                                </a:lnTo>
                                <a:lnTo>
                                  <a:pt x="471299" y="382870"/>
                                </a:lnTo>
                                <a:lnTo>
                                  <a:pt x="471360" y="409846"/>
                                </a:lnTo>
                                <a:lnTo>
                                  <a:pt x="471416" y="371964"/>
                                </a:lnTo>
                                <a:lnTo>
                                  <a:pt x="471473" y="419306"/>
                                </a:lnTo>
                                <a:lnTo>
                                  <a:pt x="471530" y="373685"/>
                                </a:lnTo>
                                <a:lnTo>
                                  <a:pt x="471586" y="379128"/>
                                </a:lnTo>
                                <a:lnTo>
                                  <a:pt x="471643" y="428786"/>
                                </a:lnTo>
                                <a:lnTo>
                                  <a:pt x="471700" y="381424"/>
                                </a:lnTo>
                                <a:lnTo>
                                  <a:pt x="471760" y="394922"/>
                                </a:lnTo>
                                <a:lnTo>
                                  <a:pt x="471817" y="417884"/>
                                </a:lnTo>
                                <a:lnTo>
                                  <a:pt x="471874" y="390905"/>
                                </a:lnTo>
                                <a:lnTo>
                                  <a:pt x="471931" y="391755"/>
                                </a:lnTo>
                                <a:lnTo>
                                  <a:pt x="471987" y="362208"/>
                                </a:lnTo>
                                <a:lnTo>
                                  <a:pt x="472044" y="422473"/>
                                </a:lnTo>
                                <a:lnTo>
                                  <a:pt x="472105" y="409550"/>
                                </a:lnTo>
                                <a:lnTo>
                                  <a:pt x="472162" y="383720"/>
                                </a:lnTo>
                                <a:lnTo>
                                  <a:pt x="472218" y="360187"/>
                                </a:lnTo>
                                <a:lnTo>
                                  <a:pt x="472275" y="371664"/>
                                </a:lnTo>
                                <a:lnTo>
                                  <a:pt x="472331" y="387163"/>
                                </a:lnTo>
                                <a:lnTo>
                                  <a:pt x="472392" y="424473"/>
                                </a:lnTo>
                                <a:lnTo>
                                  <a:pt x="472449" y="394347"/>
                                </a:lnTo>
                                <a:lnTo>
                                  <a:pt x="472506" y="406978"/>
                                </a:lnTo>
                                <a:lnTo>
                                  <a:pt x="472562" y="403236"/>
                                </a:lnTo>
                                <a:lnTo>
                                  <a:pt x="472619" y="421327"/>
                                </a:lnTo>
                                <a:lnTo>
                                  <a:pt x="472676" y="397494"/>
                                </a:lnTo>
                                <a:lnTo>
                                  <a:pt x="472736" y="407549"/>
                                </a:lnTo>
                                <a:lnTo>
                                  <a:pt x="472793" y="395497"/>
                                </a:lnTo>
                                <a:lnTo>
                                  <a:pt x="472850" y="386017"/>
                                </a:lnTo>
                                <a:lnTo>
                                  <a:pt x="472906" y="406679"/>
                                </a:lnTo>
                                <a:lnTo>
                                  <a:pt x="472963" y="386588"/>
                                </a:lnTo>
                                <a:lnTo>
                                  <a:pt x="473020" y="392901"/>
                                </a:lnTo>
                                <a:lnTo>
                                  <a:pt x="473081" y="361633"/>
                                </a:lnTo>
                                <a:lnTo>
                                  <a:pt x="473137" y="389459"/>
                                </a:lnTo>
                                <a:lnTo>
                                  <a:pt x="473194" y="399215"/>
                                </a:lnTo>
                                <a:lnTo>
                                  <a:pt x="473251" y="378553"/>
                                </a:lnTo>
                                <a:lnTo>
                                  <a:pt x="473308" y="389759"/>
                                </a:lnTo>
                                <a:lnTo>
                                  <a:pt x="473368" y="386588"/>
                                </a:lnTo>
                                <a:lnTo>
                                  <a:pt x="473425" y="401236"/>
                                </a:lnTo>
                                <a:lnTo>
                                  <a:pt x="473482" y="419605"/>
                                </a:lnTo>
                                <a:lnTo>
                                  <a:pt x="473538" y="395772"/>
                                </a:lnTo>
                                <a:lnTo>
                                  <a:pt x="473595" y="390034"/>
                                </a:lnTo>
                                <a:lnTo>
                                  <a:pt x="473652" y="398069"/>
                                </a:lnTo>
                                <a:lnTo>
                                  <a:pt x="473708" y="408975"/>
                                </a:lnTo>
                                <a:lnTo>
                                  <a:pt x="473769" y="386312"/>
                                </a:lnTo>
                                <a:lnTo>
                                  <a:pt x="473826" y="382295"/>
                                </a:lnTo>
                                <a:lnTo>
                                  <a:pt x="473883" y="403807"/>
                                </a:lnTo>
                                <a:lnTo>
                                  <a:pt x="473939" y="394622"/>
                                </a:lnTo>
                                <a:lnTo>
                                  <a:pt x="473996" y="400090"/>
                                </a:lnTo>
                                <a:lnTo>
                                  <a:pt x="474057" y="413867"/>
                                </a:lnTo>
                                <a:lnTo>
                                  <a:pt x="474113" y="383720"/>
                                </a:lnTo>
                                <a:lnTo>
                                  <a:pt x="474170" y="406679"/>
                                </a:lnTo>
                                <a:lnTo>
                                  <a:pt x="474227" y="377127"/>
                                </a:lnTo>
                                <a:lnTo>
                                  <a:pt x="474283" y="391755"/>
                                </a:lnTo>
                                <a:lnTo>
                                  <a:pt x="474340" y="402661"/>
                                </a:lnTo>
                                <a:lnTo>
                                  <a:pt x="474401" y="408400"/>
                                </a:lnTo>
                                <a:lnTo>
                                  <a:pt x="474457" y="403236"/>
                                </a:lnTo>
                                <a:lnTo>
                                  <a:pt x="474514" y="403236"/>
                                </a:lnTo>
                                <a:lnTo>
                                  <a:pt x="474571" y="378553"/>
                                </a:lnTo>
                                <a:lnTo>
                                  <a:pt x="474628" y="375682"/>
                                </a:lnTo>
                                <a:lnTo>
                                  <a:pt x="474684" y="383720"/>
                                </a:lnTo>
                                <a:lnTo>
                                  <a:pt x="474741" y="395497"/>
                                </a:lnTo>
                                <a:lnTo>
                                  <a:pt x="474802" y="397793"/>
                                </a:lnTo>
                                <a:lnTo>
                                  <a:pt x="474859" y="386312"/>
                                </a:lnTo>
                                <a:lnTo>
                                  <a:pt x="474915" y="406403"/>
                                </a:lnTo>
                                <a:lnTo>
                                  <a:pt x="474976" y="359612"/>
                                </a:lnTo>
                                <a:lnTo>
                                  <a:pt x="475033" y="388608"/>
                                </a:lnTo>
                                <a:lnTo>
                                  <a:pt x="475089" y="379999"/>
                                </a:lnTo>
                                <a:lnTo>
                                  <a:pt x="475146" y="402386"/>
                                </a:lnTo>
                                <a:lnTo>
                                  <a:pt x="475203" y="396647"/>
                                </a:lnTo>
                                <a:lnTo>
                                  <a:pt x="475259" y="382295"/>
                                </a:lnTo>
                                <a:lnTo>
                                  <a:pt x="475316" y="403236"/>
                                </a:lnTo>
                                <a:lnTo>
                                  <a:pt x="475377" y="400365"/>
                                </a:lnTo>
                                <a:lnTo>
                                  <a:pt x="475434" y="394922"/>
                                </a:lnTo>
                                <a:lnTo>
                                  <a:pt x="475490" y="396647"/>
                                </a:lnTo>
                                <a:lnTo>
                                  <a:pt x="475547" y="412417"/>
                                </a:lnTo>
                                <a:lnTo>
                                  <a:pt x="475604" y="370518"/>
                                </a:lnTo>
                                <a:lnTo>
                                  <a:pt x="475660" y="382295"/>
                                </a:lnTo>
                                <a:lnTo>
                                  <a:pt x="475717" y="402661"/>
                                </a:lnTo>
                                <a:lnTo>
                                  <a:pt x="475778" y="350427"/>
                                </a:lnTo>
                                <a:lnTo>
                                  <a:pt x="475835" y="393776"/>
                                </a:lnTo>
                                <a:lnTo>
                                  <a:pt x="475891" y="393476"/>
                                </a:lnTo>
                                <a:lnTo>
                                  <a:pt x="475948" y="394622"/>
                                </a:lnTo>
                                <a:lnTo>
                                  <a:pt x="476009" y="406978"/>
                                </a:lnTo>
                                <a:lnTo>
                                  <a:pt x="476065" y="389759"/>
                                </a:lnTo>
                                <a:lnTo>
                                  <a:pt x="476122" y="387462"/>
                                </a:lnTo>
                                <a:lnTo>
                                  <a:pt x="476179" y="391180"/>
                                </a:lnTo>
                                <a:lnTo>
                                  <a:pt x="476235" y="358762"/>
                                </a:lnTo>
                                <a:lnTo>
                                  <a:pt x="476292" y="414713"/>
                                </a:lnTo>
                                <a:lnTo>
                                  <a:pt x="476349" y="396348"/>
                                </a:lnTo>
                                <a:lnTo>
                                  <a:pt x="476410" y="401811"/>
                                </a:lnTo>
                                <a:lnTo>
                                  <a:pt x="476466" y="373389"/>
                                </a:lnTo>
                                <a:lnTo>
                                  <a:pt x="476523" y="374835"/>
                                </a:lnTo>
                                <a:lnTo>
                                  <a:pt x="476580" y="395198"/>
                                </a:lnTo>
                                <a:lnTo>
                                  <a:pt x="476636" y="386017"/>
                                </a:lnTo>
                                <a:lnTo>
                                  <a:pt x="476697" y="375682"/>
                                </a:lnTo>
                                <a:lnTo>
                                  <a:pt x="476754" y="390034"/>
                                </a:lnTo>
                                <a:lnTo>
                                  <a:pt x="476810" y="384291"/>
                                </a:lnTo>
                                <a:lnTo>
                                  <a:pt x="476867" y="396348"/>
                                </a:lnTo>
                                <a:lnTo>
                                  <a:pt x="476924" y="392330"/>
                                </a:lnTo>
                                <a:lnTo>
                                  <a:pt x="476981" y="363929"/>
                                </a:lnTo>
                                <a:lnTo>
                                  <a:pt x="477041" y="388309"/>
                                </a:lnTo>
                                <a:lnTo>
                                  <a:pt x="477098" y="379428"/>
                                </a:lnTo>
                                <a:lnTo>
                                  <a:pt x="477155" y="375981"/>
                                </a:lnTo>
                                <a:lnTo>
                                  <a:pt x="477212" y="376556"/>
                                </a:lnTo>
                                <a:lnTo>
                                  <a:pt x="477268" y="406978"/>
                                </a:lnTo>
                                <a:lnTo>
                                  <a:pt x="477325" y="367371"/>
                                </a:lnTo>
                                <a:lnTo>
                                  <a:pt x="477382" y="387163"/>
                                </a:lnTo>
                                <a:lnTo>
                                  <a:pt x="477442" y="372239"/>
                                </a:lnTo>
                                <a:lnTo>
                                  <a:pt x="477499" y="376832"/>
                                </a:lnTo>
                                <a:lnTo>
                                  <a:pt x="477556" y="388033"/>
                                </a:lnTo>
                                <a:lnTo>
                                  <a:pt x="477612" y="386887"/>
                                </a:lnTo>
                                <a:lnTo>
                                  <a:pt x="477673" y="375981"/>
                                </a:lnTo>
                                <a:lnTo>
                                  <a:pt x="477730" y="384866"/>
                                </a:lnTo>
                                <a:lnTo>
                                  <a:pt x="477786" y="386887"/>
                                </a:lnTo>
                                <a:lnTo>
                                  <a:pt x="477843" y="375110"/>
                                </a:lnTo>
                                <a:lnTo>
                                  <a:pt x="477900" y="355890"/>
                                </a:lnTo>
                                <a:lnTo>
                                  <a:pt x="477957" y="380274"/>
                                </a:lnTo>
                                <a:lnTo>
                                  <a:pt x="478017" y="394347"/>
                                </a:lnTo>
                                <a:lnTo>
                                  <a:pt x="478074" y="380574"/>
                                </a:lnTo>
                                <a:lnTo>
                                  <a:pt x="478131" y="404957"/>
                                </a:lnTo>
                                <a:lnTo>
                                  <a:pt x="478187" y="403807"/>
                                </a:lnTo>
                                <a:lnTo>
                                  <a:pt x="478244" y="360758"/>
                                </a:lnTo>
                                <a:lnTo>
                                  <a:pt x="478301" y="361333"/>
                                </a:lnTo>
                                <a:lnTo>
                                  <a:pt x="478358" y="391755"/>
                                </a:lnTo>
                                <a:lnTo>
                                  <a:pt x="478418" y="382295"/>
                                </a:lnTo>
                                <a:lnTo>
                                  <a:pt x="478475" y="378278"/>
                                </a:lnTo>
                                <a:lnTo>
                                  <a:pt x="478532" y="396923"/>
                                </a:lnTo>
                                <a:lnTo>
                                  <a:pt x="478588" y="347560"/>
                                </a:lnTo>
                                <a:lnTo>
                                  <a:pt x="478649" y="391755"/>
                                </a:lnTo>
                                <a:lnTo>
                                  <a:pt x="478706" y="359337"/>
                                </a:lnTo>
                                <a:lnTo>
                                  <a:pt x="478762" y="358762"/>
                                </a:lnTo>
                                <a:lnTo>
                                  <a:pt x="478819" y="390609"/>
                                </a:lnTo>
                                <a:lnTo>
                                  <a:pt x="478876" y="400090"/>
                                </a:lnTo>
                                <a:lnTo>
                                  <a:pt x="478933" y="375981"/>
                                </a:lnTo>
                                <a:lnTo>
                                  <a:pt x="478989" y="379999"/>
                                </a:lnTo>
                                <a:lnTo>
                                  <a:pt x="479050" y="369668"/>
                                </a:lnTo>
                                <a:lnTo>
                                  <a:pt x="479107" y="386312"/>
                                </a:lnTo>
                                <a:lnTo>
                                  <a:pt x="479163" y="384866"/>
                                </a:lnTo>
                                <a:lnTo>
                                  <a:pt x="479220" y="372539"/>
                                </a:lnTo>
                                <a:lnTo>
                                  <a:pt x="479277" y="399514"/>
                                </a:lnTo>
                                <a:lnTo>
                                  <a:pt x="479334" y="407829"/>
                                </a:lnTo>
                                <a:lnTo>
                                  <a:pt x="479394" y="385442"/>
                                </a:lnTo>
                                <a:lnTo>
                                  <a:pt x="479451" y="373389"/>
                                </a:lnTo>
                                <a:lnTo>
                                  <a:pt x="479508" y="363629"/>
                                </a:lnTo>
                                <a:lnTo>
                                  <a:pt x="479564" y="395198"/>
                                </a:lnTo>
                                <a:lnTo>
                                  <a:pt x="479625" y="400661"/>
                                </a:lnTo>
                                <a:lnTo>
                                  <a:pt x="479682" y="394051"/>
                                </a:lnTo>
                                <a:lnTo>
                                  <a:pt x="479739" y="391480"/>
                                </a:lnTo>
                                <a:lnTo>
                                  <a:pt x="479795" y="380574"/>
                                </a:lnTo>
                                <a:lnTo>
                                  <a:pt x="479852" y="379999"/>
                                </a:lnTo>
                                <a:lnTo>
                                  <a:pt x="479909" y="360758"/>
                                </a:lnTo>
                                <a:lnTo>
                                  <a:pt x="479965" y="371964"/>
                                </a:lnTo>
                                <a:lnTo>
                                  <a:pt x="480026" y="362208"/>
                                </a:lnTo>
                                <a:lnTo>
                                  <a:pt x="480083" y="378278"/>
                                </a:lnTo>
                                <a:lnTo>
                                  <a:pt x="480139" y="390034"/>
                                </a:lnTo>
                                <a:lnTo>
                                  <a:pt x="480196" y="356465"/>
                                </a:lnTo>
                                <a:lnTo>
                                  <a:pt x="480253" y="354169"/>
                                </a:lnTo>
                                <a:lnTo>
                                  <a:pt x="480309" y="373685"/>
                                </a:lnTo>
                                <a:lnTo>
                                  <a:pt x="480370" y="348706"/>
                                </a:lnTo>
                                <a:lnTo>
                                  <a:pt x="480427" y="364504"/>
                                </a:lnTo>
                                <a:lnTo>
                                  <a:pt x="480484" y="373685"/>
                                </a:lnTo>
                                <a:lnTo>
                                  <a:pt x="480540" y="372239"/>
                                </a:lnTo>
                                <a:lnTo>
                                  <a:pt x="480597" y="357615"/>
                                </a:lnTo>
                                <a:lnTo>
                                  <a:pt x="480658" y="346410"/>
                                </a:lnTo>
                                <a:lnTo>
                                  <a:pt x="480714" y="375406"/>
                                </a:lnTo>
                                <a:lnTo>
                                  <a:pt x="480771" y="367647"/>
                                </a:lnTo>
                                <a:lnTo>
                                  <a:pt x="480828" y="389459"/>
                                </a:lnTo>
                                <a:lnTo>
                                  <a:pt x="480885" y="376832"/>
                                </a:lnTo>
                                <a:lnTo>
                                  <a:pt x="480941" y="367072"/>
                                </a:lnTo>
                                <a:lnTo>
                                  <a:pt x="480998" y="364205"/>
                                </a:lnTo>
                                <a:lnTo>
                                  <a:pt x="481059" y="371389"/>
                                </a:lnTo>
                                <a:lnTo>
                                  <a:pt x="481115" y="355595"/>
                                </a:lnTo>
                                <a:lnTo>
                                  <a:pt x="481172" y="364776"/>
                                </a:lnTo>
                                <a:lnTo>
                                  <a:pt x="481229" y="377127"/>
                                </a:lnTo>
                                <a:lnTo>
                                  <a:pt x="481285" y="358466"/>
                                </a:lnTo>
                                <a:lnTo>
                                  <a:pt x="481346" y="384591"/>
                                </a:lnTo>
                                <a:lnTo>
                                  <a:pt x="481403" y="364776"/>
                                </a:lnTo>
                                <a:lnTo>
                                  <a:pt x="481460" y="349281"/>
                                </a:lnTo>
                                <a:lnTo>
                                  <a:pt x="481516" y="391180"/>
                                </a:lnTo>
                                <a:lnTo>
                                  <a:pt x="481573" y="368797"/>
                                </a:lnTo>
                                <a:lnTo>
                                  <a:pt x="481630" y="353874"/>
                                </a:lnTo>
                                <a:lnTo>
                                  <a:pt x="481690" y="334933"/>
                                </a:lnTo>
                                <a:lnTo>
                                  <a:pt x="481747" y="344984"/>
                                </a:lnTo>
                                <a:lnTo>
                                  <a:pt x="481804" y="393776"/>
                                </a:lnTo>
                                <a:lnTo>
                                  <a:pt x="481861" y="347856"/>
                                </a:lnTo>
                                <a:lnTo>
                                  <a:pt x="481917" y="345835"/>
                                </a:lnTo>
                                <a:lnTo>
                                  <a:pt x="481974" y="321451"/>
                                </a:lnTo>
                                <a:lnTo>
                                  <a:pt x="482031" y="348431"/>
                                </a:lnTo>
                                <a:lnTo>
                                  <a:pt x="482092" y="379999"/>
                                </a:lnTo>
                                <a:lnTo>
                                  <a:pt x="482148" y="336929"/>
                                </a:lnTo>
                                <a:lnTo>
                                  <a:pt x="482205" y="363629"/>
                                </a:lnTo>
                                <a:lnTo>
                                  <a:pt x="482266" y="335208"/>
                                </a:lnTo>
                                <a:lnTo>
                                  <a:pt x="482322" y="359612"/>
                                </a:lnTo>
                                <a:lnTo>
                                  <a:pt x="482379" y="365626"/>
                                </a:lnTo>
                                <a:lnTo>
                                  <a:pt x="482436" y="353574"/>
                                </a:lnTo>
                                <a:lnTo>
                                  <a:pt x="482492" y="379403"/>
                                </a:lnTo>
                                <a:lnTo>
                                  <a:pt x="482549" y="380849"/>
                                </a:lnTo>
                                <a:lnTo>
                                  <a:pt x="482606" y="334633"/>
                                </a:lnTo>
                                <a:lnTo>
                                  <a:pt x="482666" y="355870"/>
                                </a:lnTo>
                                <a:lnTo>
                                  <a:pt x="482723" y="379978"/>
                                </a:lnTo>
                                <a:lnTo>
                                  <a:pt x="482780" y="360458"/>
                                </a:lnTo>
                                <a:lnTo>
                                  <a:pt x="482837" y="357016"/>
                                </a:lnTo>
                                <a:lnTo>
                                  <a:pt x="482893" y="338650"/>
                                </a:lnTo>
                                <a:lnTo>
                                  <a:pt x="482950" y="364776"/>
                                </a:lnTo>
                                <a:lnTo>
                                  <a:pt x="483007" y="329466"/>
                                </a:lnTo>
                                <a:lnTo>
                                  <a:pt x="483067" y="379403"/>
                                </a:lnTo>
                                <a:lnTo>
                                  <a:pt x="483124" y="338650"/>
                                </a:lnTo>
                                <a:lnTo>
                                  <a:pt x="483181" y="328044"/>
                                </a:lnTo>
                                <a:lnTo>
                                  <a:pt x="483238" y="341522"/>
                                </a:lnTo>
                                <a:lnTo>
                                  <a:pt x="483298" y="357016"/>
                                </a:lnTo>
                                <a:lnTo>
                                  <a:pt x="483355" y="346410"/>
                                </a:lnTo>
                                <a:lnTo>
                                  <a:pt x="483412" y="376832"/>
                                </a:lnTo>
                                <a:lnTo>
                                  <a:pt x="483468" y="349281"/>
                                </a:lnTo>
                                <a:lnTo>
                                  <a:pt x="483525" y="338075"/>
                                </a:lnTo>
                                <a:lnTo>
                                  <a:pt x="483582" y="353574"/>
                                </a:lnTo>
                                <a:lnTo>
                                  <a:pt x="483638" y="330616"/>
                                </a:lnTo>
                                <a:lnTo>
                                  <a:pt x="483699" y="357891"/>
                                </a:lnTo>
                                <a:lnTo>
                                  <a:pt x="483756" y="361908"/>
                                </a:lnTo>
                                <a:lnTo>
                                  <a:pt x="483813" y="345264"/>
                                </a:lnTo>
                                <a:lnTo>
                                  <a:pt x="483869" y="342668"/>
                                </a:lnTo>
                                <a:lnTo>
                                  <a:pt x="483926" y="311971"/>
                                </a:lnTo>
                                <a:lnTo>
                                  <a:pt x="483987" y="346685"/>
                                </a:lnTo>
                                <a:lnTo>
                                  <a:pt x="484043" y="349557"/>
                                </a:lnTo>
                                <a:lnTo>
                                  <a:pt x="484100" y="347260"/>
                                </a:lnTo>
                                <a:lnTo>
                                  <a:pt x="484157" y="340372"/>
                                </a:lnTo>
                                <a:lnTo>
                                  <a:pt x="484213" y="343814"/>
                                </a:lnTo>
                                <a:lnTo>
                                  <a:pt x="484270" y="376832"/>
                                </a:lnTo>
                                <a:lnTo>
                                  <a:pt x="484331" y="331187"/>
                                </a:lnTo>
                                <a:lnTo>
                                  <a:pt x="484388" y="363905"/>
                                </a:lnTo>
                                <a:lnTo>
                                  <a:pt x="484444" y="332632"/>
                                </a:lnTo>
                                <a:lnTo>
                                  <a:pt x="484501" y="346410"/>
                                </a:lnTo>
                                <a:lnTo>
                                  <a:pt x="484558" y="334058"/>
                                </a:lnTo>
                                <a:lnTo>
                                  <a:pt x="484614" y="344689"/>
                                </a:lnTo>
                                <a:lnTo>
                                  <a:pt x="484671" y="323452"/>
                                </a:lnTo>
                                <a:lnTo>
                                  <a:pt x="484732" y="329765"/>
                                </a:lnTo>
                                <a:lnTo>
                                  <a:pt x="484789" y="370219"/>
                                </a:lnTo>
                                <a:lnTo>
                                  <a:pt x="484845" y="339797"/>
                                </a:lnTo>
                                <a:lnTo>
                                  <a:pt x="484902" y="345264"/>
                                </a:lnTo>
                                <a:lnTo>
                                  <a:pt x="484963" y="343243"/>
                                </a:lnTo>
                                <a:lnTo>
                                  <a:pt x="485019" y="351577"/>
                                </a:lnTo>
                                <a:lnTo>
                                  <a:pt x="485076" y="344389"/>
                                </a:lnTo>
                                <a:lnTo>
                                  <a:pt x="485133" y="344114"/>
                                </a:lnTo>
                                <a:lnTo>
                                  <a:pt x="485189" y="326023"/>
                                </a:lnTo>
                                <a:lnTo>
                                  <a:pt x="485246" y="339521"/>
                                </a:lnTo>
                                <a:lnTo>
                                  <a:pt x="485307" y="341522"/>
                                </a:lnTo>
                                <a:lnTo>
                                  <a:pt x="485364" y="315413"/>
                                </a:lnTo>
                                <a:lnTo>
                                  <a:pt x="485420" y="354720"/>
                                </a:lnTo>
                                <a:lnTo>
                                  <a:pt x="485477" y="322577"/>
                                </a:lnTo>
                                <a:lnTo>
                                  <a:pt x="485534" y="320856"/>
                                </a:lnTo>
                                <a:lnTo>
                                  <a:pt x="485591" y="320580"/>
                                </a:lnTo>
                                <a:lnTo>
                                  <a:pt x="485647" y="361609"/>
                                </a:lnTo>
                                <a:lnTo>
                                  <a:pt x="485708" y="313396"/>
                                </a:lnTo>
                                <a:lnTo>
                                  <a:pt x="485765" y="329190"/>
                                </a:lnTo>
                                <a:lnTo>
                                  <a:pt x="485821" y="343814"/>
                                </a:lnTo>
                                <a:lnTo>
                                  <a:pt x="485878" y="334633"/>
                                </a:lnTo>
                                <a:lnTo>
                                  <a:pt x="485939" y="325748"/>
                                </a:lnTo>
                                <a:lnTo>
                                  <a:pt x="485996" y="355020"/>
                                </a:lnTo>
                                <a:lnTo>
                                  <a:pt x="486052" y="322006"/>
                                </a:lnTo>
                                <a:lnTo>
                                  <a:pt x="486109" y="326319"/>
                                </a:lnTo>
                                <a:lnTo>
                                  <a:pt x="486165" y="340947"/>
                                </a:lnTo>
                                <a:lnTo>
                                  <a:pt x="486222" y="331762"/>
                                </a:lnTo>
                                <a:lnTo>
                                  <a:pt x="486279" y="304782"/>
                                </a:lnTo>
                                <a:lnTo>
                                  <a:pt x="486340" y="338075"/>
                                </a:lnTo>
                                <a:lnTo>
                                  <a:pt x="486396" y="331486"/>
                                </a:lnTo>
                                <a:lnTo>
                                  <a:pt x="486453" y="311675"/>
                                </a:lnTo>
                                <a:lnTo>
                                  <a:pt x="486510" y="322876"/>
                                </a:lnTo>
                                <a:lnTo>
                                  <a:pt x="486566" y="379403"/>
                                </a:lnTo>
                                <a:lnTo>
                                  <a:pt x="486623" y="306807"/>
                                </a:lnTo>
                                <a:lnTo>
                                  <a:pt x="486684" y="304211"/>
                                </a:lnTo>
                                <a:lnTo>
                                  <a:pt x="486740" y="315413"/>
                                </a:lnTo>
                                <a:lnTo>
                                  <a:pt x="486797" y="328320"/>
                                </a:lnTo>
                                <a:lnTo>
                                  <a:pt x="486854" y="336354"/>
                                </a:lnTo>
                                <a:lnTo>
                                  <a:pt x="486915" y="314267"/>
                                </a:lnTo>
                                <a:lnTo>
                                  <a:pt x="486971" y="338075"/>
                                </a:lnTo>
                                <a:lnTo>
                                  <a:pt x="487028" y="323452"/>
                                </a:lnTo>
                                <a:lnTo>
                                  <a:pt x="487085" y="310525"/>
                                </a:lnTo>
                                <a:lnTo>
                                  <a:pt x="487141" y="340372"/>
                                </a:lnTo>
                                <a:lnTo>
                                  <a:pt x="487198" y="314267"/>
                                </a:lnTo>
                                <a:lnTo>
                                  <a:pt x="487255" y="285841"/>
                                </a:lnTo>
                                <a:lnTo>
                                  <a:pt x="487316" y="350427"/>
                                </a:lnTo>
                                <a:lnTo>
                                  <a:pt x="487372" y="335208"/>
                                </a:lnTo>
                                <a:lnTo>
                                  <a:pt x="487429" y="331486"/>
                                </a:lnTo>
                                <a:lnTo>
                                  <a:pt x="487486" y="321727"/>
                                </a:lnTo>
                                <a:lnTo>
                                  <a:pt x="487542" y="329765"/>
                                </a:lnTo>
                                <a:lnTo>
                                  <a:pt x="487599" y="320856"/>
                                </a:lnTo>
                                <a:lnTo>
                                  <a:pt x="487660" y="318859"/>
                                </a:lnTo>
                                <a:lnTo>
                                  <a:pt x="487717" y="321727"/>
                                </a:lnTo>
                                <a:lnTo>
                                  <a:pt x="487773" y="312546"/>
                                </a:lnTo>
                                <a:lnTo>
                                  <a:pt x="487830" y="324873"/>
                                </a:lnTo>
                                <a:lnTo>
                                  <a:pt x="487887" y="316563"/>
                                </a:lnTo>
                                <a:lnTo>
                                  <a:pt x="487947" y="313121"/>
                                </a:lnTo>
                                <a:lnTo>
                                  <a:pt x="488004" y="318284"/>
                                </a:lnTo>
                                <a:lnTo>
                                  <a:pt x="488061" y="291309"/>
                                </a:lnTo>
                                <a:lnTo>
                                  <a:pt x="488118" y="340096"/>
                                </a:lnTo>
                                <a:lnTo>
                                  <a:pt x="488174" y="302786"/>
                                </a:lnTo>
                                <a:lnTo>
                                  <a:pt x="488231" y="322601"/>
                                </a:lnTo>
                                <a:lnTo>
                                  <a:pt x="488288" y="345264"/>
                                </a:lnTo>
                                <a:lnTo>
                                  <a:pt x="488348" y="322876"/>
                                </a:lnTo>
                                <a:lnTo>
                                  <a:pt x="488405" y="332632"/>
                                </a:lnTo>
                                <a:lnTo>
                                  <a:pt x="488462" y="309974"/>
                                </a:lnTo>
                                <a:lnTo>
                                  <a:pt x="488518" y="324027"/>
                                </a:lnTo>
                                <a:lnTo>
                                  <a:pt x="488575" y="315137"/>
                                </a:lnTo>
                                <a:lnTo>
                                  <a:pt x="488636" y="334358"/>
                                </a:lnTo>
                                <a:lnTo>
                                  <a:pt x="488693" y="301939"/>
                                </a:lnTo>
                                <a:lnTo>
                                  <a:pt x="488749" y="309099"/>
                                </a:lnTo>
                                <a:lnTo>
                                  <a:pt x="488806" y="361058"/>
                                </a:lnTo>
                                <a:lnTo>
                                  <a:pt x="488863" y="317713"/>
                                </a:lnTo>
                                <a:lnTo>
                                  <a:pt x="488919" y="328044"/>
                                </a:lnTo>
                                <a:lnTo>
                                  <a:pt x="488980" y="307378"/>
                                </a:lnTo>
                                <a:lnTo>
                                  <a:pt x="489037" y="303085"/>
                                </a:lnTo>
                                <a:lnTo>
                                  <a:pt x="489093" y="314267"/>
                                </a:lnTo>
                                <a:lnTo>
                                  <a:pt x="489150" y="322301"/>
                                </a:lnTo>
                                <a:lnTo>
                                  <a:pt x="489207" y="331486"/>
                                </a:lnTo>
                                <a:lnTo>
                                  <a:pt x="489264" y="314267"/>
                                </a:lnTo>
                                <a:lnTo>
                                  <a:pt x="489320" y="298768"/>
                                </a:lnTo>
                                <a:lnTo>
                                  <a:pt x="489381" y="316563"/>
                                </a:lnTo>
                                <a:lnTo>
                                  <a:pt x="489438" y="334933"/>
                                </a:lnTo>
                                <a:lnTo>
                                  <a:pt x="489494" y="324897"/>
                                </a:lnTo>
                                <a:lnTo>
                                  <a:pt x="489555" y="325173"/>
                                </a:lnTo>
                                <a:lnTo>
                                  <a:pt x="489612" y="303085"/>
                                </a:lnTo>
                                <a:lnTo>
                                  <a:pt x="489669" y="319159"/>
                                </a:lnTo>
                                <a:lnTo>
                                  <a:pt x="489725" y="309974"/>
                                </a:lnTo>
                                <a:lnTo>
                                  <a:pt x="489782" y="318009"/>
                                </a:lnTo>
                                <a:lnTo>
                                  <a:pt x="489839" y="307953"/>
                                </a:lnTo>
                                <a:lnTo>
                                  <a:pt x="489895" y="354445"/>
                                </a:lnTo>
                                <a:lnTo>
                                  <a:pt x="489956" y="341817"/>
                                </a:lnTo>
                                <a:lnTo>
                                  <a:pt x="490013" y="313416"/>
                                </a:lnTo>
                                <a:lnTo>
                                  <a:pt x="490069" y="312270"/>
                                </a:lnTo>
                                <a:lnTo>
                                  <a:pt x="490126" y="338375"/>
                                </a:lnTo>
                                <a:lnTo>
                                  <a:pt x="490183" y="325472"/>
                                </a:lnTo>
                                <a:lnTo>
                                  <a:pt x="490239" y="331211"/>
                                </a:lnTo>
                                <a:lnTo>
                                  <a:pt x="490296" y="340096"/>
                                </a:lnTo>
                                <a:lnTo>
                                  <a:pt x="490357" y="336654"/>
                                </a:lnTo>
                                <a:lnTo>
                                  <a:pt x="490414" y="330636"/>
                                </a:lnTo>
                                <a:lnTo>
                                  <a:pt x="490470" y="300214"/>
                                </a:lnTo>
                                <a:lnTo>
                                  <a:pt x="490527" y="309974"/>
                                </a:lnTo>
                                <a:lnTo>
                                  <a:pt x="490588" y="301364"/>
                                </a:lnTo>
                                <a:lnTo>
                                  <a:pt x="490644" y="343538"/>
                                </a:lnTo>
                                <a:lnTo>
                                  <a:pt x="490701" y="356170"/>
                                </a:lnTo>
                                <a:lnTo>
                                  <a:pt x="490758" y="328044"/>
                                </a:lnTo>
                                <a:lnTo>
                                  <a:pt x="490815" y="319434"/>
                                </a:lnTo>
                                <a:lnTo>
                                  <a:pt x="490871" y="351873"/>
                                </a:lnTo>
                                <a:lnTo>
                                  <a:pt x="490928" y="325472"/>
                                </a:lnTo>
                                <a:lnTo>
                                  <a:pt x="490989" y="322301"/>
                                </a:lnTo>
                                <a:lnTo>
                                  <a:pt x="491046" y="352448"/>
                                </a:lnTo>
                                <a:lnTo>
                                  <a:pt x="491102" y="328915"/>
                                </a:lnTo>
                                <a:lnTo>
                                  <a:pt x="491159" y="310820"/>
                                </a:lnTo>
                                <a:lnTo>
                                  <a:pt x="491216" y="315413"/>
                                </a:lnTo>
                                <a:lnTo>
                                  <a:pt x="491276" y="341246"/>
                                </a:lnTo>
                                <a:lnTo>
                                  <a:pt x="491333" y="337800"/>
                                </a:lnTo>
                                <a:lnTo>
                                  <a:pt x="491390" y="330636"/>
                                </a:lnTo>
                                <a:lnTo>
                                  <a:pt x="491446" y="335228"/>
                                </a:lnTo>
                                <a:lnTo>
                                  <a:pt x="491503" y="334933"/>
                                </a:lnTo>
                                <a:lnTo>
                                  <a:pt x="491560" y="346709"/>
                                </a:lnTo>
                                <a:lnTo>
                                  <a:pt x="491620" y="324027"/>
                                </a:lnTo>
                                <a:lnTo>
                                  <a:pt x="491677" y="328915"/>
                                </a:lnTo>
                                <a:lnTo>
                                  <a:pt x="491734" y="347856"/>
                                </a:lnTo>
                                <a:lnTo>
                                  <a:pt x="491791" y="329490"/>
                                </a:lnTo>
                                <a:lnTo>
                                  <a:pt x="491847" y="332632"/>
                                </a:lnTo>
                                <a:lnTo>
                                  <a:pt x="491904" y="304231"/>
                                </a:lnTo>
                                <a:lnTo>
                                  <a:pt x="491961" y="346410"/>
                                </a:lnTo>
                                <a:lnTo>
                                  <a:pt x="492022" y="364205"/>
                                </a:lnTo>
                                <a:lnTo>
                                  <a:pt x="492078" y="326043"/>
                                </a:lnTo>
                                <a:lnTo>
                                  <a:pt x="492135" y="334653"/>
                                </a:lnTo>
                                <a:lnTo>
                                  <a:pt x="492191" y="339821"/>
                                </a:lnTo>
                                <a:lnTo>
                                  <a:pt x="492252" y="365351"/>
                                </a:lnTo>
                                <a:lnTo>
                                  <a:pt x="492309" y="303361"/>
                                </a:lnTo>
                                <a:lnTo>
                                  <a:pt x="492366" y="358191"/>
                                </a:lnTo>
                                <a:lnTo>
                                  <a:pt x="492422" y="342692"/>
                                </a:lnTo>
                                <a:lnTo>
                                  <a:pt x="492479" y="351873"/>
                                </a:lnTo>
                                <a:lnTo>
                                  <a:pt x="492536" y="349852"/>
                                </a:lnTo>
                                <a:lnTo>
                                  <a:pt x="492596" y="344114"/>
                                </a:lnTo>
                                <a:lnTo>
                                  <a:pt x="492653" y="330636"/>
                                </a:lnTo>
                                <a:lnTo>
                                  <a:pt x="492710" y="333507"/>
                                </a:lnTo>
                                <a:lnTo>
                                  <a:pt x="492767" y="356465"/>
                                </a:lnTo>
                                <a:lnTo>
                                  <a:pt x="492823" y="345559"/>
                                </a:lnTo>
                                <a:lnTo>
                                  <a:pt x="492880" y="340396"/>
                                </a:lnTo>
                                <a:lnTo>
                                  <a:pt x="492937" y="319730"/>
                                </a:lnTo>
                                <a:lnTo>
                                  <a:pt x="492997" y="327194"/>
                                </a:lnTo>
                                <a:lnTo>
                                  <a:pt x="493054" y="319159"/>
                                </a:lnTo>
                                <a:lnTo>
                                  <a:pt x="493111" y="351302"/>
                                </a:lnTo>
                                <a:lnTo>
                                  <a:pt x="493168" y="338946"/>
                                </a:lnTo>
                                <a:lnTo>
                                  <a:pt x="493228" y="363354"/>
                                </a:lnTo>
                                <a:lnTo>
                                  <a:pt x="493285" y="362779"/>
                                </a:lnTo>
                                <a:lnTo>
                                  <a:pt x="493342" y="326319"/>
                                </a:lnTo>
                                <a:lnTo>
                                  <a:pt x="493398" y="361333"/>
                                </a:lnTo>
                                <a:lnTo>
                                  <a:pt x="493455" y="320580"/>
                                </a:lnTo>
                                <a:lnTo>
                                  <a:pt x="493512" y="342692"/>
                                </a:lnTo>
                                <a:lnTo>
                                  <a:pt x="493569" y="338375"/>
                                </a:lnTo>
                                <a:lnTo>
                                  <a:pt x="493629" y="351002"/>
                                </a:lnTo>
                                <a:lnTo>
                                  <a:pt x="493686" y="363929"/>
                                </a:lnTo>
                                <a:lnTo>
                                  <a:pt x="493743" y="307678"/>
                                </a:lnTo>
                                <a:lnTo>
                                  <a:pt x="493799" y="350152"/>
                                </a:lnTo>
                                <a:lnTo>
                                  <a:pt x="493856" y="316863"/>
                                </a:lnTo>
                                <a:lnTo>
                                  <a:pt x="493913" y="367371"/>
                                </a:lnTo>
                                <a:lnTo>
                                  <a:pt x="493973" y="334358"/>
                                </a:lnTo>
                                <a:lnTo>
                                  <a:pt x="494030" y="333783"/>
                                </a:lnTo>
                                <a:lnTo>
                                  <a:pt x="494087" y="349006"/>
                                </a:lnTo>
                                <a:lnTo>
                                  <a:pt x="494143" y="351002"/>
                                </a:lnTo>
                                <a:lnTo>
                                  <a:pt x="494204" y="334653"/>
                                </a:lnTo>
                                <a:lnTo>
                                  <a:pt x="494261" y="330065"/>
                                </a:lnTo>
                                <a:lnTo>
                                  <a:pt x="494318" y="335804"/>
                                </a:lnTo>
                                <a:lnTo>
                                  <a:pt x="494374" y="364205"/>
                                </a:lnTo>
                                <a:lnTo>
                                  <a:pt x="494431" y="343538"/>
                                </a:lnTo>
                                <a:lnTo>
                                  <a:pt x="494488" y="304507"/>
                                </a:lnTo>
                                <a:lnTo>
                                  <a:pt x="494544" y="367072"/>
                                </a:lnTo>
                                <a:lnTo>
                                  <a:pt x="494605" y="345835"/>
                                </a:lnTo>
                                <a:lnTo>
                                  <a:pt x="494662" y="343538"/>
                                </a:lnTo>
                                <a:lnTo>
                                  <a:pt x="494719" y="354169"/>
                                </a:lnTo>
                                <a:lnTo>
                                  <a:pt x="494775" y="350427"/>
                                </a:lnTo>
                                <a:lnTo>
                                  <a:pt x="494832" y="347285"/>
                                </a:lnTo>
                                <a:lnTo>
                                  <a:pt x="494889" y="367371"/>
                                </a:lnTo>
                                <a:lnTo>
                                  <a:pt x="494949" y="362208"/>
                                </a:lnTo>
                                <a:lnTo>
                                  <a:pt x="495006" y="343838"/>
                                </a:lnTo>
                                <a:lnTo>
                                  <a:pt x="495063" y="349577"/>
                                </a:lnTo>
                                <a:lnTo>
                                  <a:pt x="495120" y="333507"/>
                                </a:lnTo>
                                <a:lnTo>
                                  <a:pt x="495176" y="364776"/>
                                </a:lnTo>
                                <a:lnTo>
                                  <a:pt x="495237" y="359912"/>
                                </a:lnTo>
                                <a:lnTo>
                                  <a:pt x="495294" y="343263"/>
                                </a:lnTo>
                                <a:lnTo>
                                  <a:pt x="495350" y="341246"/>
                                </a:lnTo>
                                <a:lnTo>
                                  <a:pt x="495407" y="350427"/>
                                </a:lnTo>
                                <a:lnTo>
                                  <a:pt x="495464" y="340671"/>
                                </a:lnTo>
                                <a:lnTo>
                                  <a:pt x="495521" y="362208"/>
                                </a:lnTo>
                                <a:lnTo>
                                  <a:pt x="495577" y="354445"/>
                                </a:lnTo>
                                <a:lnTo>
                                  <a:pt x="495638" y="343838"/>
                                </a:lnTo>
                                <a:lnTo>
                                  <a:pt x="495695" y="359337"/>
                                </a:lnTo>
                                <a:lnTo>
                                  <a:pt x="495751" y="359912"/>
                                </a:lnTo>
                                <a:lnTo>
                                  <a:pt x="495808" y="350427"/>
                                </a:lnTo>
                                <a:lnTo>
                                  <a:pt x="495865" y="332357"/>
                                </a:lnTo>
                                <a:lnTo>
                                  <a:pt x="495926" y="381995"/>
                                </a:lnTo>
                                <a:lnTo>
                                  <a:pt x="495982" y="344413"/>
                                </a:lnTo>
                                <a:lnTo>
                                  <a:pt x="496039" y="367371"/>
                                </a:lnTo>
                                <a:lnTo>
                                  <a:pt x="496096" y="360187"/>
                                </a:lnTo>
                                <a:lnTo>
                                  <a:pt x="496152" y="376257"/>
                                </a:lnTo>
                                <a:lnTo>
                                  <a:pt x="496209" y="357316"/>
                                </a:lnTo>
                                <a:lnTo>
                                  <a:pt x="496270" y="372539"/>
                                </a:lnTo>
                                <a:lnTo>
                                  <a:pt x="496326" y="349577"/>
                                </a:lnTo>
                                <a:lnTo>
                                  <a:pt x="496383" y="369943"/>
                                </a:lnTo>
                                <a:lnTo>
                                  <a:pt x="496440" y="341817"/>
                                </a:lnTo>
                                <a:lnTo>
                                  <a:pt x="496496" y="360187"/>
                                </a:lnTo>
                                <a:lnTo>
                                  <a:pt x="496553" y="331786"/>
                                </a:lnTo>
                                <a:lnTo>
                                  <a:pt x="496610" y="327194"/>
                                </a:lnTo>
                                <a:lnTo>
                                  <a:pt x="496670" y="359037"/>
                                </a:lnTo>
                                <a:lnTo>
                                  <a:pt x="496727" y="364205"/>
                                </a:lnTo>
                                <a:lnTo>
                                  <a:pt x="496784" y="355890"/>
                                </a:lnTo>
                                <a:lnTo>
                                  <a:pt x="496845" y="320580"/>
                                </a:lnTo>
                                <a:lnTo>
                                  <a:pt x="496901" y="352723"/>
                                </a:lnTo>
                                <a:lnTo>
                                  <a:pt x="496958" y="329490"/>
                                </a:lnTo>
                                <a:lnTo>
                                  <a:pt x="497015" y="360758"/>
                                </a:lnTo>
                                <a:lnTo>
                                  <a:pt x="497072" y="344114"/>
                                </a:lnTo>
                                <a:lnTo>
                                  <a:pt x="497128" y="356465"/>
                                </a:lnTo>
                                <a:lnTo>
                                  <a:pt x="497185" y="386017"/>
                                </a:lnTo>
                                <a:lnTo>
                                  <a:pt x="497246" y="358762"/>
                                </a:lnTo>
                                <a:lnTo>
                                  <a:pt x="497302" y="353598"/>
                                </a:lnTo>
                                <a:lnTo>
                                  <a:pt x="497359" y="346410"/>
                                </a:lnTo>
                                <a:lnTo>
                                  <a:pt x="497416" y="360187"/>
                                </a:lnTo>
                                <a:lnTo>
                                  <a:pt x="497472" y="357615"/>
                                </a:lnTo>
                                <a:lnTo>
                                  <a:pt x="497529" y="334653"/>
                                </a:lnTo>
                                <a:lnTo>
                                  <a:pt x="497586" y="346410"/>
                                </a:lnTo>
                                <a:lnTo>
                                  <a:pt x="497647" y="357615"/>
                                </a:lnTo>
                                <a:lnTo>
                                  <a:pt x="497703" y="368797"/>
                                </a:lnTo>
                                <a:lnTo>
                                  <a:pt x="497760" y="396647"/>
                                </a:lnTo>
                                <a:lnTo>
                                  <a:pt x="497817" y="384591"/>
                                </a:lnTo>
                                <a:lnTo>
                                  <a:pt x="497877" y="348131"/>
                                </a:lnTo>
                                <a:lnTo>
                                  <a:pt x="497934" y="379128"/>
                                </a:lnTo>
                                <a:lnTo>
                                  <a:pt x="497991" y="380274"/>
                                </a:lnTo>
                                <a:lnTo>
                                  <a:pt x="498048" y="361908"/>
                                </a:lnTo>
                                <a:lnTo>
                                  <a:pt x="498104" y="344114"/>
                                </a:lnTo>
                                <a:lnTo>
                                  <a:pt x="498161" y="323751"/>
                                </a:lnTo>
                                <a:lnTo>
                                  <a:pt x="498218" y="342692"/>
                                </a:lnTo>
                                <a:lnTo>
                                  <a:pt x="498278" y="358191"/>
                                </a:lnTo>
                                <a:lnTo>
                                  <a:pt x="498335" y="354744"/>
                                </a:lnTo>
                                <a:lnTo>
                                  <a:pt x="498392" y="371664"/>
                                </a:lnTo>
                                <a:lnTo>
                                  <a:pt x="498448" y="361058"/>
                                </a:lnTo>
                                <a:lnTo>
                                  <a:pt x="498505" y="344689"/>
                                </a:lnTo>
                                <a:lnTo>
                                  <a:pt x="498566" y="355595"/>
                                </a:lnTo>
                                <a:lnTo>
                                  <a:pt x="498623" y="360483"/>
                                </a:lnTo>
                                <a:lnTo>
                                  <a:pt x="498679" y="360758"/>
                                </a:lnTo>
                                <a:lnTo>
                                  <a:pt x="498736" y="357891"/>
                                </a:lnTo>
                                <a:lnTo>
                                  <a:pt x="498793" y="371389"/>
                                </a:lnTo>
                                <a:lnTo>
                                  <a:pt x="498853" y="326618"/>
                                </a:lnTo>
                                <a:lnTo>
                                  <a:pt x="498910" y="338375"/>
                                </a:lnTo>
                                <a:lnTo>
                                  <a:pt x="498967" y="344413"/>
                                </a:lnTo>
                                <a:lnTo>
                                  <a:pt x="499023" y="354744"/>
                                </a:lnTo>
                                <a:lnTo>
                                  <a:pt x="499080" y="365351"/>
                                </a:lnTo>
                                <a:lnTo>
                                  <a:pt x="499137" y="377703"/>
                                </a:lnTo>
                                <a:lnTo>
                                  <a:pt x="499194" y="374535"/>
                                </a:lnTo>
                                <a:lnTo>
                                  <a:pt x="499250" y="370818"/>
                                </a:lnTo>
                                <a:lnTo>
                                  <a:pt x="499311" y="363054"/>
                                </a:lnTo>
                                <a:lnTo>
                                  <a:pt x="499368" y="336654"/>
                                </a:lnTo>
                                <a:lnTo>
                                  <a:pt x="499425" y="330911"/>
                                </a:lnTo>
                                <a:lnTo>
                                  <a:pt x="499481" y="360758"/>
                                </a:lnTo>
                                <a:lnTo>
                                  <a:pt x="499542" y="381124"/>
                                </a:lnTo>
                                <a:lnTo>
                                  <a:pt x="499599" y="365926"/>
                                </a:lnTo>
                                <a:lnTo>
                                  <a:pt x="499655" y="381124"/>
                                </a:lnTo>
                                <a:lnTo>
                                  <a:pt x="499712" y="366776"/>
                                </a:lnTo>
                                <a:lnTo>
                                  <a:pt x="499769" y="370793"/>
                                </a:lnTo>
                                <a:lnTo>
                                  <a:pt x="499825" y="383421"/>
                                </a:lnTo>
                                <a:lnTo>
                                  <a:pt x="499886" y="357891"/>
                                </a:lnTo>
                                <a:lnTo>
                                  <a:pt x="499943" y="357591"/>
                                </a:lnTo>
                                <a:lnTo>
                                  <a:pt x="500000" y="393177"/>
                                </a:lnTo>
                                <a:lnTo>
                                  <a:pt x="500056" y="334933"/>
                                </a:lnTo>
                                <a:lnTo>
                                  <a:pt x="500113" y="357591"/>
                                </a:lnTo>
                                <a:lnTo>
                                  <a:pt x="500170" y="378828"/>
                                </a:lnTo>
                                <a:lnTo>
                                  <a:pt x="500226" y="363905"/>
                                </a:lnTo>
                                <a:lnTo>
                                  <a:pt x="500287" y="375110"/>
                                </a:lnTo>
                                <a:lnTo>
                                  <a:pt x="500344" y="375682"/>
                                </a:lnTo>
                                <a:lnTo>
                                  <a:pt x="500400" y="346685"/>
                                </a:lnTo>
                                <a:lnTo>
                                  <a:pt x="500457" y="380549"/>
                                </a:lnTo>
                                <a:lnTo>
                                  <a:pt x="500518" y="361033"/>
                                </a:lnTo>
                                <a:lnTo>
                                  <a:pt x="500574" y="365626"/>
                                </a:lnTo>
                                <a:lnTo>
                                  <a:pt x="500631" y="366776"/>
                                </a:lnTo>
                                <a:lnTo>
                                  <a:pt x="500688" y="376832"/>
                                </a:lnTo>
                                <a:lnTo>
                                  <a:pt x="500745" y="371940"/>
                                </a:lnTo>
                                <a:lnTo>
                                  <a:pt x="500801" y="396348"/>
                                </a:lnTo>
                                <a:lnTo>
                                  <a:pt x="500858" y="378253"/>
                                </a:lnTo>
                                <a:lnTo>
                                  <a:pt x="500919" y="361609"/>
                                </a:lnTo>
                                <a:lnTo>
                                  <a:pt x="500976" y="382270"/>
                                </a:lnTo>
                                <a:lnTo>
                                  <a:pt x="501032" y="362483"/>
                                </a:lnTo>
                                <a:lnTo>
                                  <a:pt x="501089" y="357316"/>
                                </a:lnTo>
                                <a:lnTo>
                                  <a:pt x="501146" y="357316"/>
                                </a:lnTo>
                                <a:lnTo>
                                  <a:pt x="501202" y="333783"/>
                                </a:lnTo>
                                <a:lnTo>
                                  <a:pt x="501263" y="376532"/>
                                </a:lnTo>
                                <a:lnTo>
                                  <a:pt x="501320" y="366776"/>
                                </a:lnTo>
                                <a:lnTo>
                                  <a:pt x="501376" y="362759"/>
                                </a:lnTo>
                                <a:lnTo>
                                  <a:pt x="501433" y="377107"/>
                                </a:lnTo>
                                <a:lnTo>
                                  <a:pt x="501494" y="351278"/>
                                </a:lnTo>
                                <a:lnTo>
                                  <a:pt x="501551" y="357591"/>
                                </a:lnTo>
                                <a:lnTo>
                                  <a:pt x="501607" y="360458"/>
                                </a:lnTo>
                                <a:lnTo>
                                  <a:pt x="501664" y="371940"/>
                                </a:lnTo>
                                <a:lnTo>
                                  <a:pt x="501721" y="363330"/>
                                </a:lnTo>
                                <a:lnTo>
                                  <a:pt x="501778" y="383145"/>
                                </a:lnTo>
                                <a:lnTo>
                                  <a:pt x="501834" y="358466"/>
                                </a:lnTo>
                                <a:lnTo>
                                  <a:pt x="501895" y="353874"/>
                                </a:lnTo>
                                <a:lnTo>
                                  <a:pt x="501952" y="372814"/>
                                </a:lnTo>
                                <a:lnTo>
                                  <a:pt x="502008" y="349281"/>
                                </a:lnTo>
                                <a:lnTo>
                                  <a:pt x="502065" y="371089"/>
                                </a:lnTo>
                                <a:lnTo>
                                  <a:pt x="502122" y="353299"/>
                                </a:lnTo>
                                <a:lnTo>
                                  <a:pt x="502178" y="372515"/>
                                </a:lnTo>
                                <a:lnTo>
                                  <a:pt x="502239" y="365051"/>
                                </a:lnTo>
                                <a:lnTo>
                                  <a:pt x="502296" y="361609"/>
                                </a:lnTo>
                                <a:lnTo>
                                  <a:pt x="502352" y="392330"/>
                                </a:lnTo>
                                <a:lnTo>
                                  <a:pt x="502409" y="360758"/>
                                </a:lnTo>
                                <a:lnTo>
                                  <a:pt x="502466" y="354145"/>
                                </a:lnTo>
                                <a:lnTo>
                                  <a:pt x="502527" y="357316"/>
                                </a:lnTo>
                                <a:lnTo>
                                  <a:pt x="502583" y="345835"/>
                                </a:lnTo>
                                <a:lnTo>
                                  <a:pt x="502640" y="372239"/>
                                </a:lnTo>
                                <a:lnTo>
                                  <a:pt x="502697" y="344114"/>
                                </a:lnTo>
                                <a:lnTo>
                                  <a:pt x="502753" y="372814"/>
                                </a:lnTo>
                                <a:lnTo>
                                  <a:pt x="502810" y="362483"/>
                                </a:lnTo>
                                <a:lnTo>
                                  <a:pt x="502867" y="376257"/>
                                </a:lnTo>
                                <a:lnTo>
                                  <a:pt x="502927" y="342093"/>
                                </a:lnTo>
                                <a:lnTo>
                                  <a:pt x="502984" y="377682"/>
                                </a:lnTo>
                                <a:lnTo>
                                  <a:pt x="503041" y="345835"/>
                                </a:lnTo>
                                <a:lnTo>
                                  <a:pt x="503098" y="353874"/>
                                </a:lnTo>
                                <a:lnTo>
                                  <a:pt x="503154" y="364776"/>
                                </a:lnTo>
                                <a:lnTo>
                                  <a:pt x="503215" y="361033"/>
                                </a:lnTo>
                                <a:lnTo>
                                  <a:pt x="503272" y="392330"/>
                                </a:lnTo>
                                <a:lnTo>
                                  <a:pt x="503328" y="360187"/>
                                </a:lnTo>
                                <a:lnTo>
                                  <a:pt x="503385" y="357591"/>
                                </a:lnTo>
                                <a:lnTo>
                                  <a:pt x="503442" y="325448"/>
                                </a:lnTo>
                                <a:lnTo>
                                  <a:pt x="503499" y="371940"/>
                                </a:lnTo>
                                <a:lnTo>
                                  <a:pt x="503559" y="345264"/>
                                </a:lnTo>
                                <a:lnTo>
                                  <a:pt x="503616" y="348406"/>
                                </a:lnTo>
                                <a:lnTo>
                                  <a:pt x="503673" y="348706"/>
                                </a:lnTo>
                                <a:lnTo>
                                  <a:pt x="503729" y="347835"/>
                                </a:lnTo>
                                <a:lnTo>
                                  <a:pt x="503786" y="346410"/>
                                </a:lnTo>
                                <a:lnTo>
                                  <a:pt x="503843" y="355295"/>
                                </a:lnTo>
                                <a:lnTo>
                                  <a:pt x="503899" y="348131"/>
                                </a:lnTo>
                                <a:lnTo>
                                  <a:pt x="503960" y="357591"/>
                                </a:lnTo>
                                <a:lnTo>
                                  <a:pt x="504017" y="397494"/>
                                </a:lnTo>
                                <a:lnTo>
                                  <a:pt x="504074" y="381700"/>
                                </a:lnTo>
                                <a:lnTo>
                                  <a:pt x="504134" y="373090"/>
                                </a:lnTo>
                                <a:lnTo>
                                  <a:pt x="504191" y="358166"/>
                                </a:lnTo>
                                <a:lnTo>
                                  <a:pt x="504248" y="369943"/>
                                </a:lnTo>
                                <a:lnTo>
                                  <a:pt x="504305" y="351853"/>
                                </a:lnTo>
                                <a:lnTo>
                                  <a:pt x="504361" y="359037"/>
                                </a:lnTo>
                                <a:lnTo>
                                  <a:pt x="504418" y="345264"/>
                                </a:lnTo>
                                <a:lnTo>
                                  <a:pt x="504475" y="371940"/>
                                </a:lnTo>
                                <a:lnTo>
                                  <a:pt x="504535" y="320005"/>
                                </a:lnTo>
                                <a:lnTo>
                                  <a:pt x="504592" y="336654"/>
                                </a:lnTo>
                                <a:lnTo>
                                  <a:pt x="504649" y="365926"/>
                                </a:lnTo>
                                <a:lnTo>
                                  <a:pt x="504705" y="363905"/>
                                </a:lnTo>
                                <a:lnTo>
                                  <a:pt x="504762" y="348981"/>
                                </a:lnTo>
                                <a:lnTo>
                                  <a:pt x="504819" y="372515"/>
                                </a:lnTo>
                                <a:lnTo>
                                  <a:pt x="504875" y="350127"/>
                                </a:lnTo>
                                <a:lnTo>
                                  <a:pt x="504936" y="348981"/>
                                </a:lnTo>
                                <a:lnTo>
                                  <a:pt x="504993" y="375682"/>
                                </a:lnTo>
                                <a:lnTo>
                                  <a:pt x="505049" y="355295"/>
                                </a:lnTo>
                                <a:lnTo>
                                  <a:pt x="505106" y="340396"/>
                                </a:lnTo>
                                <a:lnTo>
                                  <a:pt x="505167" y="342967"/>
                                </a:lnTo>
                                <a:lnTo>
                                  <a:pt x="505224" y="359037"/>
                                </a:lnTo>
                                <a:lnTo>
                                  <a:pt x="505280" y="344689"/>
                                </a:lnTo>
                                <a:lnTo>
                                  <a:pt x="505337" y="362779"/>
                                </a:lnTo>
                                <a:lnTo>
                                  <a:pt x="505394" y="373961"/>
                                </a:lnTo>
                                <a:lnTo>
                                  <a:pt x="505451" y="346985"/>
                                </a:lnTo>
                                <a:lnTo>
                                  <a:pt x="505507" y="347560"/>
                                </a:lnTo>
                                <a:lnTo>
                                  <a:pt x="505568" y="354169"/>
                                </a:lnTo>
                                <a:lnTo>
                                  <a:pt x="505625" y="371389"/>
                                </a:lnTo>
                                <a:lnTo>
                                  <a:pt x="505681" y="361058"/>
                                </a:lnTo>
                                <a:lnTo>
                                  <a:pt x="505738" y="355020"/>
                                </a:lnTo>
                                <a:lnTo>
                                  <a:pt x="505795" y="370518"/>
                                </a:lnTo>
                                <a:lnTo>
                                  <a:pt x="505856" y="327194"/>
                                </a:lnTo>
                                <a:lnTo>
                                  <a:pt x="505912" y="344984"/>
                                </a:lnTo>
                                <a:lnTo>
                                  <a:pt x="505969" y="363054"/>
                                </a:lnTo>
                                <a:lnTo>
                                  <a:pt x="506026" y="352152"/>
                                </a:lnTo>
                                <a:lnTo>
                                  <a:pt x="506082" y="373110"/>
                                </a:lnTo>
                                <a:lnTo>
                                  <a:pt x="506143" y="346709"/>
                                </a:lnTo>
                                <a:lnTo>
                                  <a:pt x="506200" y="375981"/>
                                </a:lnTo>
                                <a:lnTo>
                                  <a:pt x="506257" y="357615"/>
                                </a:lnTo>
                                <a:lnTo>
                                  <a:pt x="506313" y="353598"/>
                                </a:lnTo>
                                <a:lnTo>
                                  <a:pt x="506370" y="326618"/>
                                </a:lnTo>
                                <a:lnTo>
                                  <a:pt x="506426" y="336950"/>
                                </a:lnTo>
                                <a:lnTo>
                                  <a:pt x="506483" y="344984"/>
                                </a:lnTo>
                                <a:lnTo>
                                  <a:pt x="506540" y="368222"/>
                                </a:lnTo>
                                <a:lnTo>
                                  <a:pt x="506601" y="388884"/>
                                </a:lnTo>
                                <a:lnTo>
                                  <a:pt x="506657" y="371389"/>
                                </a:lnTo>
                                <a:lnTo>
                                  <a:pt x="506714" y="328915"/>
                                </a:lnTo>
                                <a:lnTo>
                                  <a:pt x="506771" y="340971"/>
                                </a:lnTo>
                                <a:lnTo>
                                  <a:pt x="506831" y="323176"/>
                                </a:lnTo>
                                <a:lnTo>
                                  <a:pt x="506888" y="362483"/>
                                </a:lnTo>
                                <a:lnTo>
                                  <a:pt x="506945" y="348431"/>
                                </a:lnTo>
                                <a:lnTo>
                                  <a:pt x="507002" y="384591"/>
                                </a:lnTo>
                                <a:lnTo>
                                  <a:pt x="507058" y="360758"/>
                                </a:lnTo>
                                <a:lnTo>
                                  <a:pt x="507115" y="357891"/>
                                </a:lnTo>
                                <a:lnTo>
                                  <a:pt x="507176" y="345264"/>
                                </a:lnTo>
                                <a:lnTo>
                                  <a:pt x="507232" y="326618"/>
                                </a:lnTo>
                                <a:lnTo>
                                  <a:pt x="507289" y="348706"/>
                                </a:lnTo>
                                <a:lnTo>
                                  <a:pt x="507346" y="330340"/>
                                </a:lnTo>
                                <a:lnTo>
                                  <a:pt x="507402" y="350727"/>
                                </a:lnTo>
                                <a:lnTo>
                                  <a:pt x="507459" y="358762"/>
                                </a:lnTo>
                                <a:lnTo>
                                  <a:pt x="507516" y="349281"/>
                                </a:lnTo>
                                <a:lnTo>
                                  <a:pt x="507577" y="341542"/>
                                </a:lnTo>
                                <a:lnTo>
                                  <a:pt x="507633" y="357615"/>
                                </a:lnTo>
                                <a:lnTo>
                                  <a:pt x="507690" y="365926"/>
                                </a:lnTo>
                                <a:lnTo>
                                  <a:pt x="507747" y="346709"/>
                                </a:lnTo>
                                <a:lnTo>
                                  <a:pt x="507807" y="356170"/>
                                </a:lnTo>
                                <a:lnTo>
                                  <a:pt x="507864" y="340971"/>
                                </a:lnTo>
                                <a:lnTo>
                                  <a:pt x="507921" y="355890"/>
                                </a:lnTo>
                                <a:lnTo>
                                  <a:pt x="507978" y="341246"/>
                                </a:lnTo>
                                <a:lnTo>
                                  <a:pt x="508034" y="327194"/>
                                </a:lnTo>
                                <a:lnTo>
                                  <a:pt x="508091" y="357041"/>
                                </a:lnTo>
                                <a:lnTo>
                                  <a:pt x="508148" y="330340"/>
                                </a:lnTo>
                                <a:lnTo>
                                  <a:pt x="508209" y="353598"/>
                                </a:lnTo>
                                <a:lnTo>
                                  <a:pt x="508265" y="348131"/>
                                </a:lnTo>
                                <a:lnTo>
                                  <a:pt x="508322" y="340671"/>
                                </a:lnTo>
                                <a:lnTo>
                                  <a:pt x="508379" y="351873"/>
                                </a:lnTo>
                                <a:lnTo>
                                  <a:pt x="508435" y="368222"/>
                                </a:lnTo>
                                <a:lnTo>
                                  <a:pt x="508492" y="356465"/>
                                </a:lnTo>
                                <a:lnTo>
                                  <a:pt x="508553" y="346135"/>
                                </a:lnTo>
                                <a:lnTo>
                                  <a:pt x="508609" y="348431"/>
                                </a:lnTo>
                                <a:lnTo>
                                  <a:pt x="508666" y="324897"/>
                                </a:lnTo>
                                <a:lnTo>
                                  <a:pt x="508723" y="364205"/>
                                </a:lnTo>
                                <a:lnTo>
                                  <a:pt x="508783" y="358762"/>
                                </a:lnTo>
                                <a:lnTo>
                                  <a:pt x="508840" y="336654"/>
                                </a:lnTo>
                                <a:lnTo>
                                  <a:pt x="508897" y="345835"/>
                                </a:lnTo>
                                <a:lnTo>
                                  <a:pt x="508953" y="360758"/>
                                </a:lnTo>
                                <a:lnTo>
                                  <a:pt x="509010" y="326043"/>
                                </a:lnTo>
                                <a:lnTo>
                                  <a:pt x="509067" y="331486"/>
                                </a:lnTo>
                                <a:lnTo>
                                  <a:pt x="509124" y="336950"/>
                                </a:lnTo>
                                <a:lnTo>
                                  <a:pt x="509184" y="339821"/>
                                </a:lnTo>
                                <a:lnTo>
                                  <a:pt x="509241" y="355319"/>
                                </a:lnTo>
                                <a:lnTo>
                                  <a:pt x="509298" y="327469"/>
                                </a:lnTo>
                                <a:lnTo>
                                  <a:pt x="509355" y="337525"/>
                                </a:lnTo>
                                <a:lnTo>
                                  <a:pt x="509411" y="364776"/>
                                </a:lnTo>
                                <a:lnTo>
                                  <a:pt x="509468" y="344413"/>
                                </a:lnTo>
                                <a:lnTo>
                                  <a:pt x="509529" y="359612"/>
                                </a:lnTo>
                                <a:lnTo>
                                  <a:pt x="509585" y="339521"/>
                                </a:lnTo>
                                <a:lnTo>
                                  <a:pt x="509642" y="329490"/>
                                </a:lnTo>
                                <a:lnTo>
                                  <a:pt x="509699" y="341246"/>
                                </a:lnTo>
                                <a:lnTo>
                                  <a:pt x="509755" y="342117"/>
                                </a:lnTo>
                                <a:lnTo>
                                  <a:pt x="509816" y="370818"/>
                                </a:lnTo>
                                <a:lnTo>
                                  <a:pt x="509873" y="358466"/>
                                </a:lnTo>
                                <a:lnTo>
                                  <a:pt x="509930" y="338100"/>
                                </a:lnTo>
                                <a:lnTo>
                                  <a:pt x="509986" y="340671"/>
                                </a:lnTo>
                                <a:lnTo>
                                  <a:pt x="510043" y="336079"/>
                                </a:lnTo>
                                <a:lnTo>
                                  <a:pt x="510100" y="330065"/>
                                </a:lnTo>
                                <a:lnTo>
                                  <a:pt x="510156" y="319730"/>
                                </a:lnTo>
                                <a:lnTo>
                                  <a:pt x="510217" y="339246"/>
                                </a:lnTo>
                                <a:lnTo>
                                  <a:pt x="510274" y="336379"/>
                                </a:lnTo>
                                <a:lnTo>
                                  <a:pt x="510330" y="346135"/>
                                </a:lnTo>
                                <a:lnTo>
                                  <a:pt x="510387" y="337525"/>
                                </a:lnTo>
                                <a:lnTo>
                                  <a:pt x="510444" y="346709"/>
                                </a:lnTo>
                                <a:lnTo>
                                  <a:pt x="510505" y="350727"/>
                                </a:lnTo>
                                <a:lnTo>
                                  <a:pt x="510561" y="336379"/>
                                </a:lnTo>
                                <a:lnTo>
                                  <a:pt x="510618" y="327194"/>
                                </a:lnTo>
                                <a:lnTo>
                                  <a:pt x="510675" y="322601"/>
                                </a:lnTo>
                                <a:lnTo>
                                  <a:pt x="510731" y="338375"/>
                                </a:lnTo>
                                <a:lnTo>
                                  <a:pt x="510788" y="344984"/>
                                </a:lnTo>
                                <a:lnTo>
                                  <a:pt x="510849" y="353874"/>
                                </a:lnTo>
                                <a:lnTo>
                                  <a:pt x="510906" y="351873"/>
                                </a:lnTo>
                                <a:lnTo>
                                  <a:pt x="510962" y="357041"/>
                                </a:lnTo>
                                <a:lnTo>
                                  <a:pt x="511019" y="358762"/>
                                </a:lnTo>
                                <a:lnTo>
                                  <a:pt x="511076" y="365650"/>
                                </a:lnTo>
                                <a:lnTo>
                                  <a:pt x="511132" y="322301"/>
                                </a:lnTo>
                                <a:lnTo>
                                  <a:pt x="511189" y="311695"/>
                                </a:lnTo>
                                <a:lnTo>
                                  <a:pt x="511250" y="334653"/>
                                </a:lnTo>
                                <a:lnTo>
                                  <a:pt x="511306" y="351002"/>
                                </a:lnTo>
                                <a:lnTo>
                                  <a:pt x="511363" y="347856"/>
                                </a:lnTo>
                                <a:lnTo>
                                  <a:pt x="511424" y="347856"/>
                                </a:lnTo>
                                <a:lnTo>
                                  <a:pt x="511481" y="346135"/>
                                </a:lnTo>
                                <a:lnTo>
                                  <a:pt x="511537" y="327469"/>
                                </a:lnTo>
                                <a:lnTo>
                                  <a:pt x="511594" y="349577"/>
                                </a:lnTo>
                                <a:lnTo>
                                  <a:pt x="511651" y="357891"/>
                                </a:lnTo>
                                <a:lnTo>
                                  <a:pt x="511708" y="315988"/>
                                </a:lnTo>
                                <a:lnTo>
                                  <a:pt x="511764" y="332062"/>
                                </a:lnTo>
                                <a:lnTo>
                                  <a:pt x="511825" y="354445"/>
                                </a:lnTo>
                                <a:lnTo>
                                  <a:pt x="511882" y="345264"/>
                                </a:lnTo>
                                <a:lnTo>
                                  <a:pt x="511938" y="321155"/>
                                </a:lnTo>
                                <a:lnTo>
                                  <a:pt x="511995" y="351873"/>
                                </a:lnTo>
                                <a:lnTo>
                                  <a:pt x="512052" y="332062"/>
                                </a:lnTo>
                                <a:lnTo>
                                  <a:pt x="512108" y="342392"/>
                                </a:lnTo>
                                <a:lnTo>
                                  <a:pt x="512165" y="335228"/>
                                </a:lnTo>
                                <a:lnTo>
                                  <a:pt x="512226" y="342392"/>
                                </a:lnTo>
                                <a:lnTo>
                                  <a:pt x="512283" y="344984"/>
                                </a:lnTo>
                                <a:lnTo>
                                  <a:pt x="512339" y="319159"/>
                                </a:lnTo>
                                <a:lnTo>
                                  <a:pt x="512396" y="315988"/>
                                </a:lnTo>
                                <a:lnTo>
                                  <a:pt x="512457" y="314566"/>
                                </a:lnTo>
                                <a:lnTo>
                                  <a:pt x="512513" y="340971"/>
                                </a:lnTo>
                                <a:lnTo>
                                  <a:pt x="512570" y="304507"/>
                                </a:lnTo>
                                <a:lnTo>
                                  <a:pt x="512627" y="338946"/>
                                </a:lnTo>
                                <a:lnTo>
                                  <a:pt x="512683" y="315988"/>
                                </a:lnTo>
                                <a:lnTo>
                                  <a:pt x="512740" y="322301"/>
                                </a:lnTo>
                                <a:lnTo>
                                  <a:pt x="512797" y="322876"/>
                                </a:lnTo>
                                <a:lnTo>
                                  <a:pt x="512857" y="333507"/>
                                </a:lnTo>
                                <a:lnTo>
                                  <a:pt x="512914" y="373961"/>
                                </a:lnTo>
                                <a:lnTo>
                                  <a:pt x="512971" y="327765"/>
                                </a:lnTo>
                                <a:lnTo>
                                  <a:pt x="513028" y="327194"/>
                                </a:lnTo>
                                <a:lnTo>
                                  <a:pt x="513084" y="311971"/>
                                </a:lnTo>
                                <a:lnTo>
                                  <a:pt x="513145" y="326319"/>
                                </a:lnTo>
                                <a:lnTo>
                                  <a:pt x="513202" y="341542"/>
                                </a:lnTo>
                                <a:lnTo>
                                  <a:pt x="513258" y="331211"/>
                                </a:lnTo>
                                <a:lnTo>
                                  <a:pt x="513315" y="359037"/>
                                </a:lnTo>
                                <a:lnTo>
                                  <a:pt x="513372" y="306232"/>
                                </a:lnTo>
                                <a:lnTo>
                                  <a:pt x="513433" y="310820"/>
                                </a:lnTo>
                                <a:lnTo>
                                  <a:pt x="513489" y="321451"/>
                                </a:lnTo>
                                <a:lnTo>
                                  <a:pt x="513546" y="342392"/>
                                </a:lnTo>
                                <a:lnTo>
                                  <a:pt x="513603" y="334358"/>
                                </a:lnTo>
                                <a:lnTo>
                                  <a:pt x="513659" y="317138"/>
                                </a:lnTo>
                                <a:lnTo>
                                  <a:pt x="513716" y="337525"/>
                                </a:lnTo>
                                <a:lnTo>
                                  <a:pt x="513773" y="331211"/>
                                </a:lnTo>
                                <a:lnTo>
                                  <a:pt x="513834" y="347856"/>
                                </a:lnTo>
                                <a:lnTo>
                                  <a:pt x="513890" y="363629"/>
                                </a:lnTo>
                                <a:lnTo>
                                  <a:pt x="513947" y="329190"/>
                                </a:lnTo>
                                <a:lnTo>
                                  <a:pt x="514004" y="326319"/>
                                </a:lnTo>
                                <a:lnTo>
                                  <a:pt x="514060" y="325748"/>
                                </a:lnTo>
                                <a:lnTo>
                                  <a:pt x="514121" y="329190"/>
                                </a:lnTo>
                                <a:lnTo>
                                  <a:pt x="514178" y="339246"/>
                                </a:lnTo>
                                <a:lnTo>
                                  <a:pt x="514235" y="321727"/>
                                </a:lnTo>
                                <a:lnTo>
                                  <a:pt x="514291" y="332357"/>
                                </a:lnTo>
                                <a:lnTo>
                                  <a:pt x="514348" y="332062"/>
                                </a:lnTo>
                                <a:lnTo>
                                  <a:pt x="514405" y="322301"/>
                                </a:lnTo>
                                <a:lnTo>
                                  <a:pt x="514465" y="349577"/>
                                </a:lnTo>
                                <a:lnTo>
                                  <a:pt x="514522" y="326618"/>
                                </a:lnTo>
                                <a:lnTo>
                                  <a:pt x="514579" y="345835"/>
                                </a:lnTo>
                                <a:lnTo>
                                  <a:pt x="514635" y="315713"/>
                                </a:lnTo>
                                <a:lnTo>
                                  <a:pt x="514692" y="315988"/>
                                </a:lnTo>
                                <a:lnTo>
                                  <a:pt x="514749" y="322876"/>
                                </a:lnTo>
                                <a:lnTo>
                                  <a:pt x="514805" y="363054"/>
                                </a:lnTo>
                                <a:lnTo>
                                  <a:pt x="514866" y="316563"/>
                                </a:lnTo>
                                <a:lnTo>
                                  <a:pt x="514923" y="353874"/>
                                </a:lnTo>
                                <a:lnTo>
                                  <a:pt x="514980" y="300489"/>
                                </a:lnTo>
                                <a:lnTo>
                                  <a:pt x="515036" y="333208"/>
                                </a:lnTo>
                                <a:lnTo>
                                  <a:pt x="515097" y="314566"/>
                                </a:lnTo>
                                <a:lnTo>
                                  <a:pt x="515154" y="326618"/>
                                </a:lnTo>
                                <a:lnTo>
                                  <a:pt x="515210" y="345559"/>
                                </a:lnTo>
                                <a:lnTo>
                                  <a:pt x="515267" y="315713"/>
                                </a:lnTo>
                                <a:lnTo>
                                  <a:pt x="515324" y="326894"/>
                                </a:lnTo>
                                <a:lnTo>
                                  <a:pt x="515381" y="330911"/>
                                </a:lnTo>
                                <a:lnTo>
                                  <a:pt x="515437" y="328915"/>
                                </a:lnTo>
                                <a:lnTo>
                                  <a:pt x="515498" y="320305"/>
                                </a:lnTo>
                                <a:lnTo>
                                  <a:pt x="515555" y="339821"/>
                                </a:lnTo>
                                <a:lnTo>
                                  <a:pt x="515611" y="315137"/>
                                </a:lnTo>
                                <a:lnTo>
                                  <a:pt x="515668" y="329490"/>
                                </a:lnTo>
                                <a:lnTo>
                                  <a:pt x="515725" y="293900"/>
                                </a:lnTo>
                                <a:lnTo>
                                  <a:pt x="515781" y="353874"/>
                                </a:lnTo>
                                <a:lnTo>
                                  <a:pt x="515842" y="334933"/>
                                </a:lnTo>
                                <a:lnTo>
                                  <a:pt x="515899" y="341817"/>
                                </a:lnTo>
                                <a:lnTo>
                                  <a:pt x="515956" y="311971"/>
                                </a:lnTo>
                                <a:lnTo>
                                  <a:pt x="516012" y="328044"/>
                                </a:lnTo>
                                <a:lnTo>
                                  <a:pt x="516073" y="325748"/>
                                </a:lnTo>
                                <a:lnTo>
                                  <a:pt x="516130" y="337525"/>
                                </a:lnTo>
                                <a:lnTo>
                                  <a:pt x="516186" y="343263"/>
                                </a:lnTo>
                                <a:lnTo>
                                  <a:pt x="516243" y="337225"/>
                                </a:lnTo>
                                <a:lnTo>
                                  <a:pt x="516300" y="324027"/>
                                </a:lnTo>
                                <a:lnTo>
                                  <a:pt x="516356" y="328615"/>
                                </a:lnTo>
                                <a:lnTo>
                                  <a:pt x="516413" y="319434"/>
                                </a:lnTo>
                                <a:lnTo>
                                  <a:pt x="516474" y="307103"/>
                                </a:lnTo>
                                <a:lnTo>
                                  <a:pt x="516531" y="357615"/>
                                </a:lnTo>
                                <a:lnTo>
                                  <a:pt x="516587" y="342392"/>
                                </a:lnTo>
                                <a:lnTo>
                                  <a:pt x="516644" y="344689"/>
                                </a:lnTo>
                                <a:lnTo>
                                  <a:pt x="516701" y="344984"/>
                                </a:lnTo>
                                <a:lnTo>
                                  <a:pt x="516758" y="320305"/>
                                </a:lnTo>
                                <a:lnTo>
                                  <a:pt x="516818" y="340096"/>
                                </a:lnTo>
                                <a:lnTo>
                                  <a:pt x="516875" y="316287"/>
                                </a:lnTo>
                                <a:lnTo>
                                  <a:pt x="516932" y="362779"/>
                                </a:lnTo>
                                <a:lnTo>
                                  <a:pt x="516988" y="334933"/>
                                </a:lnTo>
                                <a:lnTo>
                                  <a:pt x="517045" y="350152"/>
                                </a:lnTo>
                                <a:lnTo>
                                  <a:pt x="517106" y="333208"/>
                                </a:lnTo>
                                <a:lnTo>
                                  <a:pt x="517162" y="371964"/>
                                </a:lnTo>
                                <a:lnTo>
                                  <a:pt x="517219" y="326319"/>
                                </a:lnTo>
                                <a:lnTo>
                                  <a:pt x="517276" y="351873"/>
                                </a:lnTo>
                                <a:lnTo>
                                  <a:pt x="517333" y="354169"/>
                                </a:lnTo>
                                <a:lnTo>
                                  <a:pt x="517389" y="354169"/>
                                </a:lnTo>
                                <a:lnTo>
                                  <a:pt x="517446" y="334653"/>
                                </a:lnTo>
                                <a:lnTo>
                                  <a:pt x="517507" y="330340"/>
                                </a:lnTo>
                                <a:lnTo>
                                  <a:pt x="517563" y="328340"/>
                                </a:lnTo>
                                <a:lnTo>
                                  <a:pt x="517620" y="332932"/>
                                </a:lnTo>
                                <a:lnTo>
                                  <a:pt x="517677" y="346709"/>
                                </a:lnTo>
                                <a:lnTo>
                                  <a:pt x="517734" y="325748"/>
                                </a:lnTo>
                                <a:lnTo>
                                  <a:pt x="517794" y="330911"/>
                                </a:lnTo>
                                <a:lnTo>
                                  <a:pt x="517851" y="349852"/>
                                </a:lnTo>
                                <a:lnTo>
                                  <a:pt x="517908" y="334653"/>
                                </a:lnTo>
                                <a:lnTo>
                                  <a:pt x="517964" y="336079"/>
                                </a:lnTo>
                                <a:lnTo>
                                  <a:pt x="518021" y="347285"/>
                                </a:lnTo>
                                <a:lnTo>
                                  <a:pt x="518078" y="336950"/>
                                </a:lnTo>
                                <a:lnTo>
                                  <a:pt x="518139" y="341542"/>
                                </a:lnTo>
                                <a:lnTo>
                                  <a:pt x="518195" y="345559"/>
                                </a:lnTo>
                                <a:lnTo>
                                  <a:pt x="518252" y="344984"/>
                                </a:lnTo>
                                <a:lnTo>
                                  <a:pt x="518308" y="329490"/>
                                </a:lnTo>
                                <a:lnTo>
                                  <a:pt x="518365" y="319159"/>
                                </a:lnTo>
                                <a:lnTo>
                                  <a:pt x="518422" y="324322"/>
                                </a:lnTo>
                                <a:lnTo>
                                  <a:pt x="518479" y="326894"/>
                                </a:lnTo>
                                <a:lnTo>
                                  <a:pt x="518539" y="337525"/>
                                </a:lnTo>
                                <a:lnTo>
                                  <a:pt x="518596" y="354744"/>
                                </a:lnTo>
                                <a:lnTo>
                                  <a:pt x="518653" y="330340"/>
                                </a:lnTo>
                                <a:lnTo>
                                  <a:pt x="518714" y="377127"/>
                                </a:lnTo>
                                <a:lnTo>
                                  <a:pt x="518770" y="335804"/>
                                </a:lnTo>
                                <a:lnTo>
                                  <a:pt x="518827" y="365650"/>
                                </a:lnTo>
                                <a:lnTo>
                                  <a:pt x="518884" y="328615"/>
                                </a:lnTo>
                                <a:lnTo>
                                  <a:pt x="518940" y="368522"/>
                                </a:lnTo>
                                <a:lnTo>
                                  <a:pt x="518997" y="340671"/>
                                </a:lnTo>
                                <a:lnTo>
                                  <a:pt x="519054" y="357891"/>
                                </a:lnTo>
                                <a:lnTo>
                                  <a:pt x="519114" y="330911"/>
                                </a:lnTo>
                                <a:lnTo>
                                  <a:pt x="519171" y="330340"/>
                                </a:lnTo>
                                <a:lnTo>
                                  <a:pt x="519228" y="317713"/>
                                </a:lnTo>
                                <a:lnTo>
                                  <a:pt x="519285" y="371664"/>
                                </a:lnTo>
                                <a:lnTo>
                                  <a:pt x="519341" y="349577"/>
                                </a:lnTo>
                                <a:lnTo>
                                  <a:pt x="519398" y="336079"/>
                                </a:lnTo>
                                <a:lnTo>
                                  <a:pt x="519455" y="341246"/>
                                </a:lnTo>
                                <a:lnTo>
                                  <a:pt x="519515" y="325748"/>
                                </a:lnTo>
                                <a:lnTo>
                                  <a:pt x="519572" y="370243"/>
                                </a:lnTo>
                                <a:lnTo>
                                  <a:pt x="519629" y="342392"/>
                                </a:lnTo>
                                <a:lnTo>
                                  <a:pt x="519685" y="375981"/>
                                </a:lnTo>
                                <a:lnTo>
                                  <a:pt x="519746" y="326043"/>
                                </a:lnTo>
                                <a:lnTo>
                                  <a:pt x="519803" y="367371"/>
                                </a:lnTo>
                                <a:lnTo>
                                  <a:pt x="519860" y="349577"/>
                                </a:lnTo>
                                <a:lnTo>
                                  <a:pt x="519916" y="327765"/>
                                </a:lnTo>
                                <a:lnTo>
                                  <a:pt x="519973" y="345559"/>
                                </a:lnTo>
                                <a:lnTo>
                                  <a:pt x="520030" y="341542"/>
                                </a:lnTo>
                                <a:lnTo>
                                  <a:pt x="520086" y="340096"/>
                                </a:lnTo>
                                <a:lnTo>
                                  <a:pt x="520147" y="360187"/>
                                </a:lnTo>
                                <a:lnTo>
                                  <a:pt x="520204" y="370518"/>
                                </a:lnTo>
                                <a:lnTo>
                                  <a:pt x="520261" y="328915"/>
                                </a:lnTo>
                                <a:lnTo>
                                  <a:pt x="520317" y="354169"/>
                                </a:lnTo>
                                <a:lnTo>
                                  <a:pt x="520374" y="355319"/>
                                </a:lnTo>
                                <a:lnTo>
                                  <a:pt x="520435" y="329190"/>
                                </a:lnTo>
                                <a:lnTo>
                                  <a:pt x="520492" y="346709"/>
                                </a:lnTo>
                                <a:lnTo>
                                  <a:pt x="520548" y="334933"/>
                                </a:lnTo>
                                <a:lnTo>
                                  <a:pt x="520605" y="365351"/>
                                </a:lnTo>
                                <a:lnTo>
                                  <a:pt x="520661" y="351873"/>
                                </a:lnTo>
                                <a:lnTo>
                                  <a:pt x="520722" y="363629"/>
                                </a:lnTo>
                                <a:lnTo>
                                  <a:pt x="520779" y="350727"/>
                                </a:lnTo>
                                <a:lnTo>
                                  <a:pt x="520836" y="359612"/>
                                </a:lnTo>
                                <a:lnTo>
                                  <a:pt x="520892" y="377978"/>
                                </a:lnTo>
                                <a:lnTo>
                                  <a:pt x="520949" y="350427"/>
                                </a:lnTo>
                                <a:lnTo>
                                  <a:pt x="521006" y="335504"/>
                                </a:lnTo>
                                <a:lnTo>
                                  <a:pt x="521062" y="354169"/>
                                </a:lnTo>
                                <a:lnTo>
                                  <a:pt x="521123" y="348431"/>
                                </a:lnTo>
                                <a:lnTo>
                                  <a:pt x="521180" y="362483"/>
                                </a:lnTo>
                                <a:lnTo>
                                  <a:pt x="521237" y="360187"/>
                                </a:lnTo>
                                <a:lnTo>
                                  <a:pt x="521293" y="351577"/>
                                </a:lnTo>
                                <a:lnTo>
                                  <a:pt x="521350" y="359612"/>
                                </a:lnTo>
                                <a:lnTo>
                                  <a:pt x="521411" y="349281"/>
                                </a:lnTo>
                                <a:lnTo>
                                  <a:pt x="521467" y="334358"/>
                                </a:lnTo>
                                <a:lnTo>
                                  <a:pt x="521524" y="365926"/>
                                </a:lnTo>
                                <a:lnTo>
                                  <a:pt x="521581" y="353299"/>
                                </a:lnTo>
                                <a:lnTo>
                                  <a:pt x="521638" y="356741"/>
                                </a:lnTo>
                                <a:lnTo>
                                  <a:pt x="521694" y="365650"/>
                                </a:lnTo>
                                <a:lnTo>
                                  <a:pt x="521755" y="369943"/>
                                </a:lnTo>
                                <a:lnTo>
                                  <a:pt x="521812" y="332932"/>
                                </a:lnTo>
                                <a:lnTo>
                                  <a:pt x="521868" y="373110"/>
                                </a:lnTo>
                                <a:lnTo>
                                  <a:pt x="521925" y="332357"/>
                                </a:lnTo>
                                <a:lnTo>
                                  <a:pt x="521982" y="337225"/>
                                </a:lnTo>
                                <a:lnTo>
                                  <a:pt x="522038" y="371964"/>
                                </a:lnTo>
                                <a:lnTo>
                                  <a:pt x="522095" y="354445"/>
                                </a:lnTo>
                                <a:lnTo>
                                  <a:pt x="522156" y="367947"/>
                                </a:lnTo>
                                <a:lnTo>
                                  <a:pt x="522213" y="365075"/>
                                </a:lnTo>
                                <a:lnTo>
                                  <a:pt x="522269" y="358466"/>
                                </a:lnTo>
                                <a:lnTo>
                                  <a:pt x="522326" y="345835"/>
                                </a:lnTo>
                                <a:lnTo>
                                  <a:pt x="522387" y="371664"/>
                                </a:lnTo>
                                <a:lnTo>
                                  <a:pt x="522443" y="359312"/>
                                </a:lnTo>
                                <a:lnTo>
                                  <a:pt x="522500" y="364205"/>
                                </a:lnTo>
                                <a:lnTo>
                                  <a:pt x="522557" y="375386"/>
                                </a:lnTo>
                                <a:lnTo>
                                  <a:pt x="522613" y="350427"/>
                                </a:lnTo>
                                <a:lnTo>
                                  <a:pt x="522670" y="367351"/>
                                </a:lnTo>
                                <a:lnTo>
                                  <a:pt x="522727" y="347560"/>
                                </a:lnTo>
                                <a:lnTo>
                                  <a:pt x="522787" y="395473"/>
                                </a:lnTo>
                                <a:lnTo>
                                  <a:pt x="522844" y="352999"/>
                                </a:lnTo>
                                <a:lnTo>
                                  <a:pt x="522901" y="375386"/>
                                </a:lnTo>
                                <a:lnTo>
                                  <a:pt x="522958" y="357891"/>
                                </a:lnTo>
                                <a:lnTo>
                                  <a:pt x="523014" y="357891"/>
                                </a:lnTo>
                                <a:lnTo>
                                  <a:pt x="523071" y="353574"/>
                                </a:lnTo>
                                <a:lnTo>
                                  <a:pt x="523132" y="357891"/>
                                </a:lnTo>
                                <a:lnTo>
                                  <a:pt x="523189" y="380274"/>
                                </a:lnTo>
                                <a:lnTo>
                                  <a:pt x="523245" y="351577"/>
                                </a:lnTo>
                                <a:lnTo>
                                  <a:pt x="523302" y="344689"/>
                                </a:lnTo>
                                <a:lnTo>
                                  <a:pt x="523363" y="376257"/>
                                </a:lnTo>
                                <a:lnTo>
                                  <a:pt x="523419" y="379978"/>
                                </a:lnTo>
                                <a:lnTo>
                                  <a:pt x="523476" y="354145"/>
                                </a:lnTo>
                                <a:lnTo>
                                  <a:pt x="523533" y="376832"/>
                                </a:lnTo>
                                <a:lnTo>
                                  <a:pt x="523589" y="347835"/>
                                </a:lnTo>
                                <a:lnTo>
                                  <a:pt x="523646" y="378828"/>
                                </a:lnTo>
                                <a:lnTo>
                                  <a:pt x="523703" y="375110"/>
                                </a:lnTo>
                                <a:lnTo>
                                  <a:pt x="523764" y="344689"/>
                                </a:lnTo>
                                <a:lnTo>
                                  <a:pt x="523820" y="355295"/>
                                </a:lnTo>
                                <a:lnTo>
                                  <a:pt x="523877" y="353574"/>
                                </a:lnTo>
                                <a:lnTo>
                                  <a:pt x="523934" y="361033"/>
                                </a:lnTo>
                                <a:lnTo>
                                  <a:pt x="523990" y="367647"/>
                                </a:lnTo>
                                <a:lnTo>
                                  <a:pt x="524047" y="342093"/>
                                </a:lnTo>
                                <a:lnTo>
                                  <a:pt x="524108" y="374535"/>
                                </a:lnTo>
                                <a:lnTo>
                                  <a:pt x="524165" y="363054"/>
                                </a:lnTo>
                                <a:lnTo>
                                  <a:pt x="524221" y="361908"/>
                                </a:lnTo>
                                <a:lnTo>
                                  <a:pt x="524278" y="337800"/>
                                </a:lnTo>
                                <a:lnTo>
                                  <a:pt x="524335" y="343538"/>
                                </a:lnTo>
                                <a:lnTo>
                                  <a:pt x="524395" y="362184"/>
                                </a:lnTo>
                                <a:lnTo>
                                  <a:pt x="524452" y="390884"/>
                                </a:lnTo>
                                <a:lnTo>
                                  <a:pt x="524509" y="366776"/>
                                </a:lnTo>
                                <a:lnTo>
                                  <a:pt x="524565" y="332062"/>
                                </a:lnTo>
                                <a:lnTo>
                                  <a:pt x="524622" y="374535"/>
                                </a:lnTo>
                                <a:lnTo>
                                  <a:pt x="524679" y="357316"/>
                                </a:lnTo>
                                <a:lnTo>
                                  <a:pt x="524735" y="330616"/>
                                </a:lnTo>
                                <a:lnTo>
                                  <a:pt x="524796" y="356170"/>
                                </a:lnTo>
                                <a:lnTo>
                                  <a:pt x="524853" y="366497"/>
                                </a:lnTo>
                                <a:lnTo>
                                  <a:pt x="524910" y="394327"/>
                                </a:lnTo>
                                <a:lnTo>
                                  <a:pt x="524966" y="368497"/>
                                </a:lnTo>
                                <a:lnTo>
                                  <a:pt x="525023" y="381995"/>
                                </a:lnTo>
                                <a:lnTo>
                                  <a:pt x="525084" y="372239"/>
                                </a:lnTo>
                                <a:lnTo>
                                  <a:pt x="525140" y="369943"/>
                                </a:lnTo>
                                <a:lnTo>
                                  <a:pt x="525197" y="381424"/>
                                </a:lnTo>
                                <a:lnTo>
                                  <a:pt x="525254" y="324027"/>
                                </a:lnTo>
                                <a:lnTo>
                                  <a:pt x="525311" y="372515"/>
                                </a:lnTo>
                                <a:lnTo>
                                  <a:pt x="525367" y="345835"/>
                                </a:lnTo>
                                <a:lnTo>
                                  <a:pt x="525428" y="385442"/>
                                </a:lnTo>
                                <a:lnTo>
                                  <a:pt x="525485" y="343814"/>
                                </a:lnTo>
                                <a:lnTo>
                                  <a:pt x="525542" y="360458"/>
                                </a:lnTo>
                                <a:lnTo>
                                  <a:pt x="525598" y="398069"/>
                                </a:lnTo>
                                <a:lnTo>
                                  <a:pt x="525655" y="346685"/>
                                </a:lnTo>
                                <a:lnTo>
                                  <a:pt x="525712" y="328044"/>
                                </a:lnTo>
                                <a:lnTo>
                                  <a:pt x="525768" y="340671"/>
                                </a:lnTo>
                                <a:lnTo>
                                  <a:pt x="525829" y="364480"/>
                                </a:lnTo>
                                <a:lnTo>
                                  <a:pt x="525886" y="372239"/>
                                </a:lnTo>
                                <a:lnTo>
                                  <a:pt x="525942" y="367647"/>
                                </a:lnTo>
                                <a:lnTo>
                                  <a:pt x="526003" y="373389"/>
                                </a:lnTo>
                                <a:lnTo>
                                  <a:pt x="526060" y="369368"/>
                                </a:lnTo>
                                <a:lnTo>
                                  <a:pt x="526116" y="375110"/>
                                </a:lnTo>
                                <a:lnTo>
                                  <a:pt x="526173" y="361908"/>
                                </a:lnTo>
                                <a:lnTo>
                                  <a:pt x="526230" y="357591"/>
                                </a:lnTo>
                                <a:lnTo>
                                  <a:pt x="526287" y="362483"/>
                                </a:lnTo>
                                <a:lnTo>
                                  <a:pt x="526343" y="342668"/>
                                </a:lnTo>
                                <a:lnTo>
                                  <a:pt x="526404" y="380274"/>
                                </a:lnTo>
                                <a:lnTo>
                                  <a:pt x="526461" y="361908"/>
                                </a:lnTo>
                                <a:lnTo>
                                  <a:pt x="526518" y="344964"/>
                                </a:lnTo>
                                <a:lnTo>
                                  <a:pt x="526574" y="337500"/>
                                </a:lnTo>
                                <a:lnTo>
                                  <a:pt x="526631" y="361609"/>
                                </a:lnTo>
                                <a:lnTo>
                                  <a:pt x="526688" y="360187"/>
                                </a:lnTo>
                                <a:lnTo>
                                  <a:pt x="526744" y="334058"/>
                                </a:lnTo>
                                <a:lnTo>
                                  <a:pt x="526805" y="363629"/>
                                </a:lnTo>
                                <a:lnTo>
                                  <a:pt x="526862" y="330616"/>
                                </a:lnTo>
                                <a:lnTo>
                                  <a:pt x="526918" y="353299"/>
                                </a:lnTo>
                                <a:lnTo>
                                  <a:pt x="526975" y="362483"/>
                                </a:lnTo>
                                <a:lnTo>
                                  <a:pt x="527036" y="354720"/>
                                </a:lnTo>
                                <a:lnTo>
                                  <a:pt x="527093" y="361609"/>
                                </a:lnTo>
                                <a:lnTo>
                                  <a:pt x="527149" y="365926"/>
                                </a:lnTo>
                                <a:lnTo>
                                  <a:pt x="527206" y="349852"/>
                                </a:lnTo>
                                <a:lnTo>
                                  <a:pt x="527263" y="364480"/>
                                </a:lnTo>
                                <a:lnTo>
                                  <a:pt x="527319" y="354445"/>
                                </a:lnTo>
                                <a:lnTo>
                                  <a:pt x="527376" y="340947"/>
                                </a:lnTo>
                                <a:lnTo>
                                  <a:pt x="527437" y="370518"/>
                                </a:lnTo>
                                <a:lnTo>
                                  <a:pt x="527493" y="357591"/>
                                </a:lnTo>
                                <a:lnTo>
                                  <a:pt x="527550" y="364776"/>
                                </a:lnTo>
                                <a:lnTo>
                                  <a:pt x="527607" y="374811"/>
                                </a:lnTo>
                                <a:lnTo>
                                  <a:pt x="527664" y="350127"/>
                                </a:lnTo>
                                <a:lnTo>
                                  <a:pt x="527724" y="358737"/>
                                </a:lnTo>
                                <a:lnTo>
                                  <a:pt x="527781" y="370793"/>
                                </a:lnTo>
                                <a:lnTo>
                                  <a:pt x="527838" y="366776"/>
                                </a:lnTo>
                                <a:lnTo>
                                  <a:pt x="527895" y="370518"/>
                                </a:lnTo>
                                <a:lnTo>
                                  <a:pt x="527951" y="334633"/>
                                </a:lnTo>
                                <a:lnTo>
                                  <a:pt x="528012" y="346985"/>
                                </a:lnTo>
                                <a:lnTo>
                                  <a:pt x="528069" y="348981"/>
                                </a:lnTo>
                                <a:lnTo>
                                  <a:pt x="528125" y="335208"/>
                                </a:lnTo>
                                <a:lnTo>
                                  <a:pt x="528182" y="336929"/>
                                </a:lnTo>
                                <a:lnTo>
                                  <a:pt x="528239" y="372814"/>
                                </a:lnTo>
                                <a:lnTo>
                                  <a:pt x="528295" y="340096"/>
                                </a:lnTo>
                                <a:lnTo>
                                  <a:pt x="528352" y="365626"/>
                                </a:lnTo>
                                <a:lnTo>
                                  <a:pt x="528413" y="352424"/>
                                </a:lnTo>
                                <a:lnTo>
                                  <a:pt x="528469" y="371940"/>
                                </a:lnTo>
                                <a:lnTo>
                                  <a:pt x="528526" y="322577"/>
                                </a:lnTo>
                                <a:lnTo>
                                  <a:pt x="528583" y="336929"/>
                                </a:lnTo>
                                <a:lnTo>
                                  <a:pt x="528639" y="336354"/>
                                </a:lnTo>
                                <a:lnTo>
                                  <a:pt x="528700" y="358166"/>
                                </a:lnTo>
                                <a:lnTo>
                                  <a:pt x="528757" y="366201"/>
                                </a:lnTo>
                                <a:lnTo>
                                  <a:pt x="528814" y="361908"/>
                                </a:lnTo>
                                <a:lnTo>
                                  <a:pt x="528870" y="333208"/>
                                </a:lnTo>
                                <a:lnTo>
                                  <a:pt x="528927" y="384866"/>
                                </a:lnTo>
                                <a:lnTo>
                                  <a:pt x="528984" y="363905"/>
                                </a:lnTo>
                                <a:lnTo>
                                  <a:pt x="529044" y="329190"/>
                                </a:lnTo>
                                <a:lnTo>
                                  <a:pt x="529101" y="355595"/>
                                </a:lnTo>
                                <a:lnTo>
                                  <a:pt x="529158" y="326319"/>
                                </a:lnTo>
                                <a:lnTo>
                                  <a:pt x="529215" y="340947"/>
                                </a:lnTo>
                                <a:lnTo>
                                  <a:pt x="529271" y="340372"/>
                                </a:lnTo>
                                <a:lnTo>
                                  <a:pt x="529328" y="371664"/>
                                </a:lnTo>
                                <a:lnTo>
                                  <a:pt x="529385" y="328320"/>
                                </a:lnTo>
                                <a:lnTo>
                                  <a:pt x="529445" y="382570"/>
                                </a:lnTo>
                                <a:lnTo>
                                  <a:pt x="529502" y="367647"/>
                                </a:lnTo>
                                <a:lnTo>
                                  <a:pt x="529559" y="382570"/>
                                </a:lnTo>
                                <a:lnTo>
                                  <a:pt x="529616" y="347260"/>
                                </a:lnTo>
                                <a:lnTo>
                                  <a:pt x="529676" y="322577"/>
                                </a:lnTo>
                                <a:lnTo>
                                  <a:pt x="529733" y="342093"/>
                                </a:lnTo>
                                <a:lnTo>
                                  <a:pt x="529790" y="342093"/>
                                </a:lnTo>
                                <a:lnTo>
                                  <a:pt x="529846" y="331762"/>
                                </a:lnTo>
                                <a:lnTo>
                                  <a:pt x="529903" y="352723"/>
                                </a:lnTo>
                                <a:lnTo>
                                  <a:pt x="529960" y="358166"/>
                                </a:lnTo>
                                <a:lnTo>
                                  <a:pt x="530017" y="342668"/>
                                </a:lnTo>
                                <a:lnTo>
                                  <a:pt x="530077" y="327469"/>
                                </a:lnTo>
                                <a:lnTo>
                                  <a:pt x="530134" y="322006"/>
                                </a:lnTo>
                                <a:lnTo>
                                  <a:pt x="530191" y="359312"/>
                                </a:lnTo>
                                <a:lnTo>
                                  <a:pt x="530247" y="342392"/>
                                </a:lnTo>
                                <a:lnTo>
                                  <a:pt x="530304" y="342967"/>
                                </a:lnTo>
                                <a:lnTo>
                                  <a:pt x="530361" y="355295"/>
                                </a:lnTo>
                                <a:lnTo>
                                  <a:pt x="530422" y="342093"/>
                                </a:lnTo>
                                <a:lnTo>
                                  <a:pt x="530478" y="357591"/>
                                </a:lnTo>
                                <a:lnTo>
                                  <a:pt x="530535" y="341246"/>
                                </a:lnTo>
                                <a:lnTo>
                                  <a:pt x="530591" y="335504"/>
                                </a:lnTo>
                                <a:lnTo>
                                  <a:pt x="530652" y="357891"/>
                                </a:lnTo>
                                <a:lnTo>
                                  <a:pt x="530709" y="327469"/>
                                </a:lnTo>
                                <a:lnTo>
                                  <a:pt x="530766" y="354720"/>
                                </a:lnTo>
                                <a:lnTo>
                                  <a:pt x="530822" y="362483"/>
                                </a:lnTo>
                                <a:lnTo>
                                  <a:pt x="530879" y="388309"/>
                                </a:lnTo>
                                <a:lnTo>
                                  <a:pt x="530936" y="366201"/>
                                </a:lnTo>
                                <a:lnTo>
                                  <a:pt x="530992" y="326023"/>
                                </a:lnTo>
                                <a:lnTo>
                                  <a:pt x="531053" y="382570"/>
                                </a:lnTo>
                                <a:lnTo>
                                  <a:pt x="531110" y="322577"/>
                                </a:lnTo>
                                <a:lnTo>
                                  <a:pt x="531166" y="376532"/>
                                </a:lnTo>
                                <a:lnTo>
                                  <a:pt x="531223" y="343538"/>
                                </a:lnTo>
                                <a:lnTo>
                                  <a:pt x="531280" y="346410"/>
                                </a:lnTo>
                                <a:lnTo>
                                  <a:pt x="531337" y="332908"/>
                                </a:lnTo>
                                <a:lnTo>
                                  <a:pt x="531397" y="375682"/>
                                </a:lnTo>
                                <a:lnTo>
                                  <a:pt x="531454" y="335779"/>
                                </a:lnTo>
                                <a:lnTo>
                                  <a:pt x="531511" y="337500"/>
                                </a:lnTo>
                                <a:lnTo>
                                  <a:pt x="531568" y="351577"/>
                                </a:lnTo>
                                <a:lnTo>
                                  <a:pt x="531624" y="337800"/>
                                </a:lnTo>
                                <a:lnTo>
                                  <a:pt x="531685" y="332337"/>
                                </a:lnTo>
                                <a:lnTo>
                                  <a:pt x="531742" y="339797"/>
                                </a:lnTo>
                                <a:lnTo>
                                  <a:pt x="531798" y="345835"/>
                                </a:lnTo>
                                <a:lnTo>
                                  <a:pt x="531855" y="322006"/>
                                </a:lnTo>
                                <a:lnTo>
                                  <a:pt x="531912" y="363905"/>
                                </a:lnTo>
                                <a:lnTo>
                                  <a:pt x="531969" y="348131"/>
                                </a:lnTo>
                                <a:lnTo>
                                  <a:pt x="532025" y="349281"/>
                                </a:lnTo>
                                <a:lnTo>
                                  <a:pt x="532086" y="340096"/>
                                </a:lnTo>
                                <a:lnTo>
                                  <a:pt x="532143" y="355020"/>
                                </a:lnTo>
                                <a:lnTo>
                                  <a:pt x="532199" y="363629"/>
                                </a:lnTo>
                                <a:lnTo>
                                  <a:pt x="532256" y="331187"/>
                                </a:lnTo>
                                <a:lnTo>
                                  <a:pt x="532313" y="344689"/>
                                </a:lnTo>
                                <a:lnTo>
                                  <a:pt x="532373" y="343243"/>
                                </a:lnTo>
                                <a:lnTo>
                                  <a:pt x="532430" y="350127"/>
                                </a:lnTo>
                                <a:lnTo>
                                  <a:pt x="532487" y="307654"/>
                                </a:lnTo>
                                <a:lnTo>
                                  <a:pt x="532543" y="319134"/>
                                </a:lnTo>
                                <a:lnTo>
                                  <a:pt x="532600" y="332908"/>
                                </a:lnTo>
                                <a:lnTo>
                                  <a:pt x="532657" y="347560"/>
                                </a:lnTo>
                                <a:lnTo>
                                  <a:pt x="532718" y="344689"/>
                                </a:lnTo>
                                <a:lnTo>
                                  <a:pt x="532774" y="360187"/>
                                </a:lnTo>
                                <a:lnTo>
                                  <a:pt x="532831" y="343243"/>
                                </a:lnTo>
                                <a:lnTo>
                                  <a:pt x="532888" y="328044"/>
                                </a:lnTo>
                                <a:lnTo>
                                  <a:pt x="532944" y="338375"/>
                                </a:lnTo>
                                <a:lnTo>
                                  <a:pt x="533001" y="337225"/>
                                </a:lnTo>
                                <a:lnTo>
                                  <a:pt x="533058" y="341817"/>
                                </a:lnTo>
                                <a:lnTo>
                                  <a:pt x="533119" y="333783"/>
                                </a:lnTo>
                                <a:lnTo>
                                  <a:pt x="533175" y="352723"/>
                                </a:lnTo>
                                <a:lnTo>
                                  <a:pt x="533232" y="333783"/>
                                </a:lnTo>
                                <a:lnTo>
                                  <a:pt x="533293" y="319134"/>
                                </a:lnTo>
                                <a:lnTo>
                                  <a:pt x="533349" y="331762"/>
                                </a:lnTo>
                                <a:lnTo>
                                  <a:pt x="533406" y="341522"/>
                                </a:lnTo>
                                <a:lnTo>
                                  <a:pt x="533463" y="325748"/>
                                </a:lnTo>
                                <a:lnTo>
                                  <a:pt x="533519" y="330616"/>
                                </a:lnTo>
                                <a:lnTo>
                                  <a:pt x="533576" y="312546"/>
                                </a:lnTo>
                                <a:lnTo>
                                  <a:pt x="533633" y="313121"/>
                                </a:lnTo>
                                <a:lnTo>
                                  <a:pt x="533694" y="334933"/>
                                </a:lnTo>
                                <a:lnTo>
                                  <a:pt x="533750" y="353574"/>
                                </a:lnTo>
                                <a:lnTo>
                                  <a:pt x="533807" y="347560"/>
                                </a:lnTo>
                                <a:lnTo>
                                  <a:pt x="533864" y="309674"/>
                                </a:lnTo>
                                <a:lnTo>
                                  <a:pt x="533921" y="330065"/>
                                </a:lnTo>
                                <a:lnTo>
                                  <a:pt x="533977" y="367371"/>
                                </a:lnTo>
                                <a:lnTo>
                                  <a:pt x="534034" y="348431"/>
                                </a:lnTo>
                                <a:lnTo>
                                  <a:pt x="534095" y="342392"/>
                                </a:lnTo>
                                <a:lnTo>
                                  <a:pt x="534151" y="344413"/>
                                </a:lnTo>
                                <a:lnTo>
                                  <a:pt x="534208" y="346709"/>
                                </a:lnTo>
                                <a:lnTo>
                                  <a:pt x="534265" y="320305"/>
                                </a:lnTo>
                                <a:lnTo>
                                  <a:pt x="534325" y="317138"/>
                                </a:lnTo>
                                <a:lnTo>
                                  <a:pt x="534382" y="356465"/>
                                </a:lnTo>
                                <a:lnTo>
                                  <a:pt x="534439" y="332932"/>
                                </a:lnTo>
                                <a:lnTo>
                                  <a:pt x="534496" y="330065"/>
                                </a:lnTo>
                                <a:lnTo>
                                  <a:pt x="534552" y="344413"/>
                                </a:lnTo>
                                <a:lnTo>
                                  <a:pt x="534609" y="299918"/>
                                </a:lnTo>
                                <a:lnTo>
                                  <a:pt x="534666" y="319434"/>
                                </a:lnTo>
                                <a:lnTo>
                                  <a:pt x="534726" y="337225"/>
                                </a:lnTo>
                                <a:lnTo>
                                  <a:pt x="534783" y="352723"/>
                                </a:lnTo>
                                <a:lnTo>
                                  <a:pt x="534840" y="319434"/>
                                </a:lnTo>
                                <a:lnTo>
                                  <a:pt x="534896" y="344984"/>
                                </a:lnTo>
                                <a:lnTo>
                                  <a:pt x="534953" y="348706"/>
                                </a:lnTo>
                                <a:lnTo>
                                  <a:pt x="535014" y="329190"/>
                                </a:lnTo>
                                <a:lnTo>
                                  <a:pt x="535070" y="326319"/>
                                </a:lnTo>
                                <a:lnTo>
                                  <a:pt x="535127" y="302215"/>
                                </a:lnTo>
                                <a:lnTo>
                                  <a:pt x="535184" y="310820"/>
                                </a:lnTo>
                                <a:lnTo>
                                  <a:pt x="535241" y="328915"/>
                                </a:lnTo>
                                <a:lnTo>
                                  <a:pt x="535301" y="350727"/>
                                </a:lnTo>
                                <a:lnTo>
                                  <a:pt x="535358" y="329765"/>
                                </a:lnTo>
                                <a:lnTo>
                                  <a:pt x="535415" y="330636"/>
                                </a:lnTo>
                                <a:lnTo>
                                  <a:pt x="535472" y="326618"/>
                                </a:lnTo>
                                <a:lnTo>
                                  <a:pt x="535528" y="307678"/>
                                </a:lnTo>
                                <a:lnTo>
                                  <a:pt x="535585" y="349577"/>
                                </a:lnTo>
                                <a:lnTo>
                                  <a:pt x="535642" y="315413"/>
                                </a:lnTo>
                                <a:lnTo>
                                  <a:pt x="535702" y="307953"/>
                                </a:lnTo>
                                <a:lnTo>
                                  <a:pt x="535759" y="321451"/>
                                </a:lnTo>
                                <a:lnTo>
                                  <a:pt x="535816" y="313991"/>
                                </a:lnTo>
                                <a:lnTo>
                                  <a:pt x="535872" y="343838"/>
                                </a:lnTo>
                                <a:lnTo>
                                  <a:pt x="535929" y="334082"/>
                                </a:lnTo>
                                <a:lnTo>
                                  <a:pt x="535990" y="322601"/>
                                </a:lnTo>
                                <a:lnTo>
                                  <a:pt x="536047" y="287587"/>
                                </a:lnTo>
                                <a:lnTo>
                                  <a:pt x="536103" y="319730"/>
                                </a:lnTo>
                                <a:lnTo>
                                  <a:pt x="536160" y="311395"/>
                                </a:lnTo>
                                <a:lnTo>
                                  <a:pt x="536217" y="334358"/>
                                </a:lnTo>
                                <a:lnTo>
                                  <a:pt x="536273" y="358466"/>
                                </a:lnTo>
                                <a:lnTo>
                                  <a:pt x="536334" y="328615"/>
                                </a:lnTo>
                                <a:lnTo>
                                  <a:pt x="536391" y="302786"/>
                                </a:lnTo>
                                <a:lnTo>
                                  <a:pt x="536448" y="325472"/>
                                </a:lnTo>
                                <a:lnTo>
                                  <a:pt x="536504" y="311695"/>
                                </a:lnTo>
                                <a:lnTo>
                                  <a:pt x="536561" y="307953"/>
                                </a:lnTo>
                                <a:lnTo>
                                  <a:pt x="536618" y="334653"/>
                                </a:lnTo>
                                <a:lnTo>
                                  <a:pt x="536674" y="319730"/>
                                </a:lnTo>
                                <a:lnTo>
                                  <a:pt x="536735" y="338100"/>
                                </a:lnTo>
                                <a:lnTo>
                                  <a:pt x="536792" y="345264"/>
                                </a:lnTo>
                                <a:lnTo>
                                  <a:pt x="536848" y="328044"/>
                                </a:lnTo>
                                <a:lnTo>
                                  <a:pt x="536905" y="333507"/>
                                </a:lnTo>
                                <a:lnTo>
                                  <a:pt x="536966" y="349006"/>
                                </a:lnTo>
                                <a:lnTo>
                                  <a:pt x="537023" y="298193"/>
                                </a:lnTo>
                                <a:lnTo>
                                  <a:pt x="537079" y="335228"/>
                                </a:lnTo>
                                <a:lnTo>
                                  <a:pt x="537136" y="333507"/>
                                </a:lnTo>
                                <a:lnTo>
                                  <a:pt x="537193" y="320580"/>
                                </a:lnTo>
                                <a:lnTo>
                                  <a:pt x="537249" y="340671"/>
                                </a:lnTo>
                                <a:lnTo>
                                  <a:pt x="537306" y="345559"/>
                                </a:lnTo>
                                <a:lnTo>
                                  <a:pt x="537367" y="305082"/>
                                </a:lnTo>
                                <a:lnTo>
                                  <a:pt x="537423" y="332632"/>
                                </a:lnTo>
                                <a:lnTo>
                                  <a:pt x="537480" y="335228"/>
                                </a:lnTo>
                                <a:lnTo>
                                  <a:pt x="537537" y="307953"/>
                                </a:lnTo>
                                <a:lnTo>
                                  <a:pt x="537594" y="333507"/>
                                </a:lnTo>
                                <a:lnTo>
                                  <a:pt x="537650" y="313121"/>
                                </a:lnTo>
                                <a:lnTo>
                                  <a:pt x="537711" y="319159"/>
                                </a:lnTo>
                                <a:lnTo>
                                  <a:pt x="537768" y="329490"/>
                                </a:lnTo>
                                <a:lnTo>
                                  <a:pt x="537825" y="311120"/>
                                </a:lnTo>
                                <a:lnTo>
                                  <a:pt x="537881" y="326043"/>
                                </a:lnTo>
                                <a:lnTo>
                                  <a:pt x="537942" y="333208"/>
                                </a:lnTo>
                                <a:lnTo>
                                  <a:pt x="537999" y="315988"/>
                                </a:lnTo>
                                <a:lnTo>
                                  <a:pt x="538055" y="326618"/>
                                </a:lnTo>
                                <a:lnTo>
                                  <a:pt x="538112" y="329190"/>
                                </a:lnTo>
                                <a:lnTo>
                                  <a:pt x="538169" y="306807"/>
                                </a:lnTo>
                                <a:lnTo>
                                  <a:pt x="538225" y="306528"/>
                                </a:lnTo>
                                <a:lnTo>
                                  <a:pt x="538282" y="311120"/>
                                </a:lnTo>
                                <a:lnTo>
                                  <a:pt x="538343" y="297922"/>
                                </a:lnTo>
                                <a:lnTo>
                                  <a:pt x="538400" y="323452"/>
                                </a:lnTo>
                                <a:lnTo>
                                  <a:pt x="538456" y="314842"/>
                                </a:lnTo>
                                <a:lnTo>
                                  <a:pt x="538513" y="333507"/>
                                </a:lnTo>
                                <a:lnTo>
                                  <a:pt x="538569" y="316863"/>
                                </a:lnTo>
                                <a:lnTo>
                                  <a:pt x="538626" y="308253"/>
                                </a:lnTo>
                                <a:lnTo>
                                  <a:pt x="538687" y="317713"/>
                                </a:lnTo>
                                <a:lnTo>
                                  <a:pt x="538744" y="359912"/>
                                </a:lnTo>
                                <a:lnTo>
                                  <a:pt x="538800" y="327469"/>
                                </a:lnTo>
                                <a:lnTo>
                                  <a:pt x="538857" y="336079"/>
                                </a:lnTo>
                                <a:lnTo>
                                  <a:pt x="538914" y="323176"/>
                                </a:lnTo>
                                <a:lnTo>
                                  <a:pt x="538974" y="334358"/>
                                </a:lnTo>
                                <a:lnTo>
                                  <a:pt x="539031" y="325472"/>
                                </a:lnTo>
                                <a:lnTo>
                                  <a:pt x="539088" y="341542"/>
                                </a:lnTo>
                                <a:lnTo>
                                  <a:pt x="539145" y="346709"/>
                                </a:lnTo>
                                <a:lnTo>
                                  <a:pt x="539201" y="315137"/>
                                </a:lnTo>
                                <a:lnTo>
                                  <a:pt x="539258" y="340971"/>
                                </a:lnTo>
                                <a:lnTo>
                                  <a:pt x="539315" y="307678"/>
                                </a:lnTo>
                                <a:lnTo>
                                  <a:pt x="539375" y="332062"/>
                                </a:lnTo>
                                <a:lnTo>
                                  <a:pt x="539432" y="332632"/>
                                </a:lnTo>
                                <a:lnTo>
                                  <a:pt x="539489" y="349577"/>
                                </a:lnTo>
                                <a:lnTo>
                                  <a:pt x="539546" y="338375"/>
                                </a:lnTo>
                                <a:lnTo>
                                  <a:pt x="539602" y="320880"/>
                                </a:lnTo>
                                <a:lnTo>
                                  <a:pt x="539663" y="289883"/>
                                </a:lnTo>
                                <a:lnTo>
                                  <a:pt x="539720" y="327194"/>
                                </a:lnTo>
                                <a:lnTo>
                                  <a:pt x="539776" y="340971"/>
                                </a:lnTo>
                                <a:lnTo>
                                  <a:pt x="539833" y="338946"/>
                                </a:lnTo>
                                <a:lnTo>
                                  <a:pt x="539890" y="335504"/>
                                </a:lnTo>
                                <a:lnTo>
                                  <a:pt x="539947" y="316863"/>
                                </a:lnTo>
                                <a:lnTo>
                                  <a:pt x="540007" y="291879"/>
                                </a:lnTo>
                                <a:lnTo>
                                  <a:pt x="540064" y="308824"/>
                                </a:lnTo>
                                <a:lnTo>
                                  <a:pt x="540121" y="297047"/>
                                </a:lnTo>
                                <a:lnTo>
                                  <a:pt x="540177" y="320305"/>
                                </a:lnTo>
                                <a:lnTo>
                                  <a:pt x="540234" y="322301"/>
                                </a:lnTo>
                                <a:lnTo>
                                  <a:pt x="540291" y="324598"/>
                                </a:lnTo>
                                <a:lnTo>
                                  <a:pt x="540347" y="315413"/>
                                </a:lnTo>
                                <a:lnTo>
                                  <a:pt x="540408" y="325472"/>
                                </a:lnTo>
                                <a:lnTo>
                                  <a:pt x="540465" y="309674"/>
                                </a:lnTo>
                                <a:lnTo>
                                  <a:pt x="540522" y="311395"/>
                                </a:lnTo>
                                <a:lnTo>
                                  <a:pt x="540582" y="306807"/>
                                </a:lnTo>
                                <a:lnTo>
                                  <a:pt x="540639" y="318009"/>
                                </a:lnTo>
                                <a:lnTo>
                                  <a:pt x="540696" y="318859"/>
                                </a:lnTo>
                                <a:lnTo>
                                  <a:pt x="540752" y="307953"/>
                                </a:lnTo>
                                <a:lnTo>
                                  <a:pt x="540809" y="303361"/>
                                </a:lnTo>
                                <a:lnTo>
                                  <a:pt x="540866" y="313692"/>
                                </a:lnTo>
                                <a:lnTo>
                                  <a:pt x="540922" y="307953"/>
                                </a:lnTo>
                                <a:lnTo>
                                  <a:pt x="540983" y="328915"/>
                                </a:lnTo>
                                <a:lnTo>
                                  <a:pt x="541040" y="304807"/>
                                </a:lnTo>
                                <a:lnTo>
                                  <a:pt x="541097" y="345264"/>
                                </a:lnTo>
                                <a:lnTo>
                                  <a:pt x="541153" y="336079"/>
                                </a:lnTo>
                                <a:lnTo>
                                  <a:pt x="541210" y="328044"/>
                                </a:lnTo>
                                <a:lnTo>
                                  <a:pt x="541267" y="309674"/>
                                </a:lnTo>
                                <a:lnTo>
                                  <a:pt x="541323" y="331786"/>
                                </a:lnTo>
                                <a:lnTo>
                                  <a:pt x="541384" y="321727"/>
                                </a:lnTo>
                                <a:lnTo>
                                  <a:pt x="541441" y="303361"/>
                                </a:lnTo>
                                <a:lnTo>
                                  <a:pt x="541498" y="327194"/>
                                </a:lnTo>
                                <a:lnTo>
                                  <a:pt x="541554" y="336654"/>
                                </a:lnTo>
                                <a:lnTo>
                                  <a:pt x="541615" y="311971"/>
                                </a:lnTo>
                                <a:lnTo>
                                  <a:pt x="541672" y="313692"/>
                                </a:lnTo>
                                <a:lnTo>
                                  <a:pt x="541728" y="318009"/>
                                </a:lnTo>
                                <a:lnTo>
                                  <a:pt x="541785" y="335228"/>
                                </a:lnTo>
                                <a:lnTo>
                                  <a:pt x="541842" y="309674"/>
                                </a:lnTo>
                                <a:lnTo>
                                  <a:pt x="541898" y="288162"/>
                                </a:lnTo>
                                <a:lnTo>
                                  <a:pt x="541955" y="320305"/>
                                </a:lnTo>
                                <a:lnTo>
                                  <a:pt x="542016" y="328044"/>
                                </a:lnTo>
                                <a:lnTo>
                                  <a:pt x="542073" y="311395"/>
                                </a:lnTo>
                                <a:lnTo>
                                  <a:pt x="542129" y="357041"/>
                                </a:lnTo>
                                <a:lnTo>
                                  <a:pt x="542186" y="286441"/>
                                </a:lnTo>
                                <a:lnTo>
                                  <a:pt x="542243" y="317434"/>
                                </a:lnTo>
                                <a:lnTo>
                                  <a:pt x="542303" y="329190"/>
                                </a:lnTo>
                                <a:lnTo>
                                  <a:pt x="542360" y="307678"/>
                                </a:lnTo>
                                <a:lnTo>
                                  <a:pt x="542417" y="280403"/>
                                </a:lnTo>
                                <a:lnTo>
                                  <a:pt x="542474" y="315988"/>
                                </a:lnTo>
                                <a:lnTo>
                                  <a:pt x="542530" y="300489"/>
                                </a:lnTo>
                                <a:lnTo>
                                  <a:pt x="542591" y="324598"/>
                                </a:lnTo>
                                <a:lnTo>
                                  <a:pt x="542648" y="336079"/>
                                </a:lnTo>
                                <a:lnTo>
                                  <a:pt x="542705" y="303660"/>
                                </a:lnTo>
                                <a:lnTo>
                                  <a:pt x="542761" y="304507"/>
                                </a:lnTo>
                                <a:lnTo>
                                  <a:pt x="542818" y="336379"/>
                                </a:lnTo>
                                <a:lnTo>
                                  <a:pt x="542875" y="341246"/>
                                </a:lnTo>
                                <a:lnTo>
                                  <a:pt x="542931" y="308824"/>
                                </a:lnTo>
                                <a:lnTo>
                                  <a:pt x="542992" y="302786"/>
                                </a:lnTo>
                                <a:lnTo>
                                  <a:pt x="543049" y="310249"/>
                                </a:lnTo>
                                <a:lnTo>
                                  <a:pt x="543105" y="296772"/>
                                </a:lnTo>
                                <a:lnTo>
                                  <a:pt x="543162" y="317138"/>
                                </a:lnTo>
                                <a:lnTo>
                                  <a:pt x="543219" y="309974"/>
                                </a:lnTo>
                                <a:lnTo>
                                  <a:pt x="543279" y="300489"/>
                                </a:lnTo>
                                <a:lnTo>
                                  <a:pt x="543336" y="305381"/>
                                </a:lnTo>
                                <a:lnTo>
                                  <a:pt x="543393" y="312546"/>
                                </a:lnTo>
                                <a:lnTo>
                                  <a:pt x="543449" y="329490"/>
                                </a:lnTo>
                                <a:lnTo>
                                  <a:pt x="543506" y="330636"/>
                                </a:lnTo>
                                <a:lnTo>
                                  <a:pt x="543563" y="279552"/>
                                </a:lnTo>
                                <a:lnTo>
                                  <a:pt x="543624" y="324322"/>
                                </a:lnTo>
                                <a:lnTo>
                                  <a:pt x="543680" y="309399"/>
                                </a:lnTo>
                                <a:lnTo>
                                  <a:pt x="543737" y="314842"/>
                                </a:lnTo>
                                <a:lnTo>
                                  <a:pt x="543794" y="317713"/>
                                </a:lnTo>
                                <a:lnTo>
                                  <a:pt x="543851" y="306232"/>
                                </a:lnTo>
                                <a:lnTo>
                                  <a:pt x="543907" y="303361"/>
                                </a:lnTo>
                                <a:lnTo>
                                  <a:pt x="543964" y="331486"/>
                                </a:lnTo>
                                <a:lnTo>
                                  <a:pt x="544025" y="330340"/>
                                </a:lnTo>
                                <a:lnTo>
                                  <a:pt x="544081" y="297047"/>
                                </a:lnTo>
                                <a:lnTo>
                                  <a:pt x="544138" y="305381"/>
                                </a:lnTo>
                                <a:lnTo>
                                  <a:pt x="544195" y="327194"/>
                                </a:lnTo>
                                <a:lnTo>
                                  <a:pt x="544256" y="324897"/>
                                </a:lnTo>
                                <a:lnTo>
                                  <a:pt x="544312" y="320580"/>
                                </a:lnTo>
                                <a:lnTo>
                                  <a:pt x="544369" y="306528"/>
                                </a:lnTo>
                                <a:lnTo>
                                  <a:pt x="544426" y="314566"/>
                                </a:lnTo>
                                <a:lnTo>
                                  <a:pt x="544482" y="289308"/>
                                </a:lnTo>
                                <a:lnTo>
                                  <a:pt x="544539" y="305381"/>
                                </a:lnTo>
                                <a:lnTo>
                                  <a:pt x="544596" y="284995"/>
                                </a:lnTo>
                                <a:lnTo>
                                  <a:pt x="544656" y="291309"/>
                                </a:lnTo>
                                <a:lnTo>
                                  <a:pt x="544713" y="284144"/>
                                </a:lnTo>
                                <a:lnTo>
                                  <a:pt x="544770" y="301939"/>
                                </a:lnTo>
                                <a:lnTo>
                                  <a:pt x="544826" y="303660"/>
                                </a:lnTo>
                                <a:lnTo>
                                  <a:pt x="544883" y="317713"/>
                                </a:lnTo>
                                <a:lnTo>
                                  <a:pt x="544940" y="309099"/>
                                </a:lnTo>
                                <a:lnTo>
                                  <a:pt x="545001" y="281273"/>
                                </a:lnTo>
                                <a:lnTo>
                                  <a:pt x="545057" y="318009"/>
                                </a:lnTo>
                                <a:lnTo>
                                  <a:pt x="545114" y="311695"/>
                                </a:lnTo>
                                <a:lnTo>
                                  <a:pt x="545171" y="322301"/>
                                </a:lnTo>
                                <a:lnTo>
                                  <a:pt x="545231" y="315413"/>
                                </a:lnTo>
                                <a:lnTo>
                                  <a:pt x="545288" y="300214"/>
                                </a:lnTo>
                                <a:lnTo>
                                  <a:pt x="545345" y="336950"/>
                                </a:lnTo>
                                <a:lnTo>
                                  <a:pt x="545402" y="294475"/>
                                </a:lnTo>
                                <a:lnTo>
                                  <a:pt x="545458" y="344689"/>
                                </a:lnTo>
                                <a:lnTo>
                                  <a:pt x="545515" y="275235"/>
                                </a:lnTo>
                                <a:lnTo>
                                  <a:pt x="545572" y="322026"/>
                                </a:lnTo>
                                <a:lnTo>
                                  <a:pt x="545632" y="330065"/>
                                </a:lnTo>
                                <a:lnTo>
                                  <a:pt x="545689" y="311395"/>
                                </a:lnTo>
                                <a:lnTo>
                                  <a:pt x="545746" y="295326"/>
                                </a:lnTo>
                                <a:lnTo>
                                  <a:pt x="545802" y="325748"/>
                                </a:lnTo>
                                <a:lnTo>
                                  <a:pt x="545859" y="310820"/>
                                </a:lnTo>
                                <a:lnTo>
                                  <a:pt x="545916" y="292455"/>
                                </a:lnTo>
                                <a:lnTo>
                                  <a:pt x="545977" y="310820"/>
                                </a:lnTo>
                                <a:lnTo>
                                  <a:pt x="546033" y="312845"/>
                                </a:lnTo>
                                <a:lnTo>
                                  <a:pt x="546090" y="303660"/>
                                </a:lnTo>
                                <a:lnTo>
                                  <a:pt x="546147" y="336079"/>
                                </a:lnTo>
                                <a:lnTo>
                                  <a:pt x="546204" y="313692"/>
                                </a:lnTo>
                                <a:lnTo>
                                  <a:pt x="546264" y="317434"/>
                                </a:lnTo>
                                <a:lnTo>
                                  <a:pt x="546321" y="315713"/>
                                </a:lnTo>
                                <a:lnTo>
                                  <a:pt x="546378" y="321727"/>
                                </a:lnTo>
                                <a:lnTo>
                                  <a:pt x="546434" y="309674"/>
                                </a:lnTo>
                                <a:lnTo>
                                  <a:pt x="546491" y="313692"/>
                                </a:lnTo>
                                <a:lnTo>
                                  <a:pt x="546548" y="338375"/>
                                </a:lnTo>
                                <a:lnTo>
                                  <a:pt x="546604" y="321451"/>
                                </a:lnTo>
                                <a:lnTo>
                                  <a:pt x="546665" y="304231"/>
                                </a:lnTo>
                                <a:lnTo>
                                  <a:pt x="546722" y="332062"/>
                                </a:lnTo>
                                <a:lnTo>
                                  <a:pt x="546778" y="334082"/>
                                </a:lnTo>
                                <a:lnTo>
                                  <a:pt x="546835" y="318859"/>
                                </a:lnTo>
                                <a:lnTo>
                                  <a:pt x="546892" y="279828"/>
                                </a:lnTo>
                                <a:lnTo>
                                  <a:pt x="546953" y="294176"/>
                                </a:lnTo>
                                <a:lnTo>
                                  <a:pt x="547009" y="311971"/>
                                </a:lnTo>
                                <a:lnTo>
                                  <a:pt x="547066" y="314566"/>
                                </a:lnTo>
                                <a:lnTo>
                                  <a:pt x="547123" y="324897"/>
                                </a:lnTo>
                                <a:lnTo>
                                  <a:pt x="547179" y="300214"/>
                                </a:lnTo>
                                <a:lnTo>
                                  <a:pt x="547240" y="317713"/>
                                </a:lnTo>
                                <a:lnTo>
                                  <a:pt x="547297" y="308824"/>
                                </a:lnTo>
                                <a:lnTo>
                                  <a:pt x="547354" y="294475"/>
                                </a:lnTo>
                                <a:lnTo>
                                  <a:pt x="547410" y="300489"/>
                                </a:lnTo>
                                <a:lnTo>
                                  <a:pt x="547467" y="291879"/>
                                </a:lnTo>
                                <a:lnTo>
                                  <a:pt x="547524" y="311695"/>
                                </a:lnTo>
                                <a:lnTo>
                                  <a:pt x="547580" y="324598"/>
                                </a:lnTo>
                                <a:lnTo>
                                  <a:pt x="547637" y="279256"/>
                                </a:lnTo>
                                <a:lnTo>
                                  <a:pt x="547698" y="305957"/>
                                </a:lnTo>
                                <a:lnTo>
                                  <a:pt x="547755" y="302786"/>
                                </a:lnTo>
                                <a:lnTo>
                                  <a:pt x="547811" y="313692"/>
                                </a:lnTo>
                                <a:lnTo>
                                  <a:pt x="547872" y="317713"/>
                                </a:lnTo>
                                <a:lnTo>
                                  <a:pt x="547929" y="310545"/>
                                </a:lnTo>
                                <a:lnTo>
                                  <a:pt x="547985" y="331486"/>
                                </a:lnTo>
                                <a:lnTo>
                                  <a:pt x="548042" y="301640"/>
                                </a:lnTo>
                                <a:lnTo>
                                  <a:pt x="548099" y="316863"/>
                                </a:lnTo>
                                <a:lnTo>
                                  <a:pt x="548155" y="294475"/>
                                </a:lnTo>
                                <a:lnTo>
                                  <a:pt x="548212" y="317713"/>
                                </a:lnTo>
                                <a:lnTo>
                                  <a:pt x="548273" y="326618"/>
                                </a:lnTo>
                                <a:lnTo>
                                  <a:pt x="548330" y="324897"/>
                                </a:lnTo>
                                <a:lnTo>
                                  <a:pt x="548386" y="310820"/>
                                </a:lnTo>
                                <a:lnTo>
                                  <a:pt x="548443" y="314842"/>
                                </a:lnTo>
                                <a:lnTo>
                                  <a:pt x="548499" y="301939"/>
                                </a:lnTo>
                                <a:lnTo>
                                  <a:pt x="548556" y="344413"/>
                                </a:lnTo>
                                <a:lnTo>
                                  <a:pt x="548613" y="303660"/>
                                </a:lnTo>
                                <a:lnTo>
                                  <a:pt x="548674" y="334653"/>
                                </a:lnTo>
                                <a:lnTo>
                                  <a:pt x="548730" y="311971"/>
                                </a:lnTo>
                                <a:lnTo>
                                  <a:pt x="548787" y="330636"/>
                                </a:lnTo>
                                <a:lnTo>
                                  <a:pt x="548844" y="313692"/>
                                </a:lnTo>
                                <a:lnTo>
                                  <a:pt x="548905" y="279256"/>
                                </a:lnTo>
                                <a:lnTo>
                                  <a:pt x="548961" y="324598"/>
                                </a:lnTo>
                                <a:lnTo>
                                  <a:pt x="549018" y="302510"/>
                                </a:lnTo>
                                <a:lnTo>
                                  <a:pt x="549075" y="286716"/>
                                </a:lnTo>
                                <a:lnTo>
                                  <a:pt x="549131" y="328340"/>
                                </a:lnTo>
                                <a:lnTo>
                                  <a:pt x="549188" y="296472"/>
                                </a:lnTo>
                                <a:lnTo>
                                  <a:pt x="549245" y="342692"/>
                                </a:lnTo>
                                <a:lnTo>
                                  <a:pt x="549306" y="294475"/>
                                </a:lnTo>
                                <a:lnTo>
                                  <a:pt x="549362" y="296772"/>
                                </a:lnTo>
                                <a:lnTo>
                                  <a:pt x="549419" y="323176"/>
                                </a:lnTo>
                                <a:lnTo>
                                  <a:pt x="549476" y="338946"/>
                                </a:lnTo>
                                <a:lnTo>
                                  <a:pt x="549532" y="305957"/>
                                </a:lnTo>
                                <a:lnTo>
                                  <a:pt x="549593" y="270642"/>
                                </a:lnTo>
                                <a:lnTo>
                                  <a:pt x="549650" y="337525"/>
                                </a:lnTo>
                                <a:lnTo>
                                  <a:pt x="549706" y="352448"/>
                                </a:lnTo>
                                <a:lnTo>
                                  <a:pt x="549763" y="362779"/>
                                </a:lnTo>
                                <a:lnTo>
                                  <a:pt x="549820" y="290158"/>
                                </a:lnTo>
                                <a:lnTo>
                                  <a:pt x="549881" y="310545"/>
                                </a:lnTo>
                                <a:lnTo>
                                  <a:pt x="549937" y="336950"/>
                                </a:lnTo>
                                <a:lnTo>
                                  <a:pt x="549994" y="320880"/>
                                </a:lnTo>
                                <a:lnTo>
                                  <a:pt x="550051" y="315137"/>
                                </a:lnTo>
                                <a:lnTo>
                                  <a:pt x="550107" y="318009"/>
                                </a:lnTo>
                                <a:lnTo>
                                  <a:pt x="550164" y="301939"/>
                                </a:lnTo>
                                <a:lnTo>
                                  <a:pt x="550221" y="338100"/>
                                </a:lnTo>
                                <a:lnTo>
                                  <a:pt x="550282" y="300214"/>
                                </a:lnTo>
                                <a:lnTo>
                                  <a:pt x="550338" y="305657"/>
                                </a:lnTo>
                                <a:lnTo>
                                  <a:pt x="550395" y="322876"/>
                                </a:lnTo>
                                <a:lnTo>
                                  <a:pt x="550452" y="307378"/>
                                </a:lnTo>
                                <a:lnTo>
                                  <a:pt x="550508" y="305082"/>
                                </a:lnTo>
                                <a:lnTo>
                                  <a:pt x="550569" y="305657"/>
                                </a:lnTo>
                                <a:lnTo>
                                  <a:pt x="550626" y="322026"/>
                                </a:lnTo>
                                <a:lnTo>
                                  <a:pt x="550683" y="314267"/>
                                </a:lnTo>
                                <a:lnTo>
                                  <a:pt x="550739" y="309674"/>
                                </a:lnTo>
                                <a:lnTo>
                                  <a:pt x="550796" y="318009"/>
                                </a:lnTo>
                                <a:lnTo>
                                  <a:pt x="550852" y="333208"/>
                                </a:lnTo>
                                <a:lnTo>
                                  <a:pt x="550913" y="313991"/>
                                </a:lnTo>
                                <a:lnTo>
                                  <a:pt x="550970" y="332357"/>
                                </a:lnTo>
                                <a:lnTo>
                                  <a:pt x="551027" y="328615"/>
                                </a:lnTo>
                                <a:lnTo>
                                  <a:pt x="551083" y="313396"/>
                                </a:lnTo>
                                <a:lnTo>
                                  <a:pt x="551140" y="320281"/>
                                </a:lnTo>
                                <a:lnTo>
                                  <a:pt x="551197" y="333208"/>
                                </a:lnTo>
                                <a:lnTo>
                                  <a:pt x="551254" y="306232"/>
                                </a:lnTo>
                                <a:lnTo>
                                  <a:pt x="551314" y="283845"/>
                                </a:lnTo>
                                <a:lnTo>
                                  <a:pt x="551371" y="316838"/>
                                </a:lnTo>
                                <a:lnTo>
                                  <a:pt x="551428" y="322577"/>
                                </a:lnTo>
                                <a:lnTo>
                                  <a:pt x="551484" y="330041"/>
                                </a:lnTo>
                                <a:lnTo>
                                  <a:pt x="551545" y="321727"/>
                                </a:lnTo>
                                <a:lnTo>
                                  <a:pt x="551602" y="307378"/>
                                </a:lnTo>
                                <a:lnTo>
                                  <a:pt x="551659" y="326594"/>
                                </a:lnTo>
                                <a:lnTo>
                                  <a:pt x="551715" y="328320"/>
                                </a:lnTo>
                                <a:lnTo>
                                  <a:pt x="551772" y="351853"/>
                                </a:lnTo>
                                <a:lnTo>
                                  <a:pt x="551829" y="357316"/>
                                </a:lnTo>
                                <a:lnTo>
                                  <a:pt x="551885" y="327744"/>
                                </a:lnTo>
                                <a:lnTo>
                                  <a:pt x="551946" y="320580"/>
                                </a:lnTo>
                                <a:lnTo>
                                  <a:pt x="552003" y="314542"/>
                                </a:lnTo>
                                <a:lnTo>
                                  <a:pt x="552059" y="336929"/>
                                </a:lnTo>
                                <a:lnTo>
                                  <a:pt x="552116" y="301915"/>
                                </a:lnTo>
                                <a:lnTo>
                                  <a:pt x="552173" y="314542"/>
                                </a:lnTo>
                                <a:lnTo>
                                  <a:pt x="552230" y="323452"/>
                                </a:lnTo>
                                <a:lnTo>
                                  <a:pt x="552290" y="313967"/>
                                </a:lnTo>
                                <a:lnTo>
                                  <a:pt x="552347" y="291584"/>
                                </a:lnTo>
                                <a:lnTo>
                                  <a:pt x="552404" y="346114"/>
                                </a:lnTo>
                                <a:lnTo>
                                  <a:pt x="552460" y="344114"/>
                                </a:lnTo>
                                <a:lnTo>
                                  <a:pt x="552521" y="303361"/>
                                </a:lnTo>
                                <a:lnTo>
                                  <a:pt x="552578" y="357591"/>
                                </a:lnTo>
                                <a:lnTo>
                                  <a:pt x="552635" y="336079"/>
                                </a:lnTo>
                                <a:lnTo>
                                  <a:pt x="552691" y="316838"/>
                                </a:lnTo>
                                <a:lnTo>
                                  <a:pt x="552748" y="337500"/>
                                </a:lnTo>
                                <a:lnTo>
                                  <a:pt x="552805" y="336929"/>
                                </a:lnTo>
                                <a:lnTo>
                                  <a:pt x="552861" y="311395"/>
                                </a:lnTo>
                                <a:lnTo>
                                  <a:pt x="552922" y="321431"/>
                                </a:lnTo>
                                <a:lnTo>
                                  <a:pt x="552979" y="320005"/>
                                </a:lnTo>
                                <a:lnTo>
                                  <a:pt x="553035" y="319710"/>
                                </a:lnTo>
                                <a:lnTo>
                                  <a:pt x="553092" y="330911"/>
                                </a:lnTo>
                                <a:lnTo>
                                  <a:pt x="553149" y="305657"/>
                                </a:lnTo>
                                <a:lnTo>
                                  <a:pt x="553205" y="336929"/>
                                </a:lnTo>
                                <a:lnTo>
                                  <a:pt x="553266" y="280403"/>
                                </a:lnTo>
                                <a:lnTo>
                                  <a:pt x="553323" y="316263"/>
                                </a:lnTo>
                                <a:lnTo>
                                  <a:pt x="553380" y="351002"/>
                                </a:lnTo>
                                <a:lnTo>
                                  <a:pt x="553436" y="329190"/>
                                </a:lnTo>
                                <a:lnTo>
                                  <a:pt x="553493" y="335504"/>
                                </a:lnTo>
                                <a:lnTo>
                                  <a:pt x="553554" y="325173"/>
                                </a:lnTo>
                                <a:lnTo>
                                  <a:pt x="553610" y="329466"/>
                                </a:lnTo>
                                <a:lnTo>
                                  <a:pt x="553667" y="330340"/>
                                </a:lnTo>
                                <a:lnTo>
                                  <a:pt x="553724" y="325748"/>
                                </a:lnTo>
                                <a:lnTo>
                                  <a:pt x="553781" y="345835"/>
                                </a:lnTo>
                                <a:lnTo>
                                  <a:pt x="553837" y="326319"/>
                                </a:lnTo>
                                <a:lnTo>
                                  <a:pt x="553894" y="324027"/>
                                </a:lnTo>
                                <a:lnTo>
                                  <a:pt x="553955" y="322301"/>
                                </a:lnTo>
                                <a:lnTo>
                                  <a:pt x="554011" y="336354"/>
                                </a:lnTo>
                                <a:lnTo>
                                  <a:pt x="554068" y="312821"/>
                                </a:lnTo>
                                <a:lnTo>
                                  <a:pt x="554125" y="314267"/>
                                </a:lnTo>
                                <a:lnTo>
                                  <a:pt x="554182" y="321431"/>
                                </a:lnTo>
                                <a:lnTo>
                                  <a:pt x="554242" y="331187"/>
                                </a:lnTo>
                                <a:lnTo>
                                  <a:pt x="554299" y="307378"/>
                                </a:lnTo>
                                <a:lnTo>
                                  <a:pt x="554356" y="351002"/>
                                </a:lnTo>
                                <a:lnTo>
                                  <a:pt x="554412" y="317989"/>
                                </a:lnTo>
                                <a:lnTo>
                                  <a:pt x="554469" y="348406"/>
                                </a:lnTo>
                                <a:lnTo>
                                  <a:pt x="554530" y="330911"/>
                                </a:lnTo>
                                <a:lnTo>
                                  <a:pt x="554586" y="340947"/>
                                </a:lnTo>
                                <a:lnTo>
                                  <a:pt x="554643" y="333208"/>
                                </a:lnTo>
                                <a:lnTo>
                                  <a:pt x="554700" y="322301"/>
                                </a:lnTo>
                                <a:lnTo>
                                  <a:pt x="554756" y="360758"/>
                                </a:lnTo>
                                <a:lnTo>
                                  <a:pt x="554813" y="335779"/>
                                </a:lnTo>
                                <a:lnTo>
                                  <a:pt x="554870" y="316838"/>
                                </a:lnTo>
                                <a:lnTo>
                                  <a:pt x="554927" y="326894"/>
                                </a:lnTo>
                                <a:lnTo>
                                  <a:pt x="554987" y="343538"/>
                                </a:lnTo>
                                <a:lnTo>
                                  <a:pt x="555044" y="344389"/>
                                </a:lnTo>
                                <a:lnTo>
                                  <a:pt x="555101" y="316838"/>
                                </a:lnTo>
                                <a:lnTo>
                                  <a:pt x="555161" y="338946"/>
                                </a:lnTo>
                                <a:lnTo>
                                  <a:pt x="555218" y="332337"/>
                                </a:lnTo>
                                <a:lnTo>
                                  <a:pt x="555275" y="321431"/>
                                </a:lnTo>
                                <a:lnTo>
                                  <a:pt x="555332" y="291009"/>
                                </a:lnTo>
                                <a:lnTo>
                                  <a:pt x="555388" y="332908"/>
                                </a:lnTo>
                                <a:lnTo>
                                  <a:pt x="555445" y="316263"/>
                                </a:lnTo>
                                <a:lnTo>
                                  <a:pt x="555502" y="334933"/>
                                </a:lnTo>
                                <a:lnTo>
                                  <a:pt x="555563" y="352999"/>
                                </a:lnTo>
                                <a:lnTo>
                                  <a:pt x="555619" y="326594"/>
                                </a:lnTo>
                                <a:lnTo>
                                  <a:pt x="555676" y="341246"/>
                                </a:lnTo>
                                <a:lnTo>
                                  <a:pt x="555733" y="331486"/>
                                </a:lnTo>
                                <a:lnTo>
                                  <a:pt x="555789" y="315688"/>
                                </a:lnTo>
                                <a:lnTo>
                                  <a:pt x="555846" y="371940"/>
                                </a:lnTo>
                                <a:lnTo>
                                  <a:pt x="555903" y="347260"/>
                                </a:lnTo>
                                <a:lnTo>
                                  <a:pt x="555963" y="321155"/>
                                </a:lnTo>
                                <a:lnTo>
                                  <a:pt x="556020" y="348406"/>
                                </a:lnTo>
                                <a:lnTo>
                                  <a:pt x="556077" y="358166"/>
                                </a:lnTo>
                                <a:lnTo>
                                  <a:pt x="556134" y="355295"/>
                                </a:lnTo>
                                <a:lnTo>
                                  <a:pt x="556194" y="352424"/>
                                </a:lnTo>
                                <a:lnTo>
                                  <a:pt x="556251" y="348131"/>
                                </a:lnTo>
                                <a:lnTo>
                                  <a:pt x="556308" y="328320"/>
                                </a:lnTo>
                                <a:lnTo>
                                  <a:pt x="556364" y="322577"/>
                                </a:lnTo>
                                <a:lnTo>
                                  <a:pt x="556421" y="340096"/>
                                </a:lnTo>
                                <a:lnTo>
                                  <a:pt x="556478" y="340671"/>
                                </a:lnTo>
                                <a:lnTo>
                                  <a:pt x="556534" y="362759"/>
                                </a:lnTo>
                                <a:lnTo>
                                  <a:pt x="556595" y="308528"/>
                                </a:lnTo>
                                <a:lnTo>
                                  <a:pt x="556652" y="343243"/>
                                </a:lnTo>
                                <a:lnTo>
                                  <a:pt x="556708" y="313692"/>
                                </a:lnTo>
                                <a:lnTo>
                                  <a:pt x="556765" y="320005"/>
                                </a:lnTo>
                                <a:lnTo>
                                  <a:pt x="556822" y="334653"/>
                                </a:lnTo>
                                <a:lnTo>
                                  <a:pt x="556883" y="330065"/>
                                </a:lnTo>
                                <a:lnTo>
                                  <a:pt x="556939" y="357615"/>
                                </a:lnTo>
                                <a:lnTo>
                                  <a:pt x="556996" y="370518"/>
                                </a:lnTo>
                                <a:lnTo>
                                  <a:pt x="557053" y="366225"/>
                                </a:lnTo>
                                <a:lnTo>
                                  <a:pt x="557109" y="369668"/>
                                </a:lnTo>
                                <a:lnTo>
                                  <a:pt x="557170" y="335804"/>
                                </a:lnTo>
                                <a:lnTo>
                                  <a:pt x="557227" y="338946"/>
                                </a:lnTo>
                                <a:lnTo>
                                  <a:pt x="557284" y="331211"/>
                                </a:lnTo>
                                <a:lnTo>
                                  <a:pt x="557340" y="354744"/>
                                </a:lnTo>
                                <a:lnTo>
                                  <a:pt x="557397" y="361633"/>
                                </a:lnTo>
                                <a:lnTo>
                                  <a:pt x="557454" y="350727"/>
                                </a:lnTo>
                                <a:lnTo>
                                  <a:pt x="557510" y="345264"/>
                                </a:lnTo>
                                <a:lnTo>
                                  <a:pt x="557571" y="350727"/>
                                </a:lnTo>
                                <a:lnTo>
                                  <a:pt x="557628" y="338375"/>
                                </a:lnTo>
                                <a:lnTo>
                                  <a:pt x="557685" y="322601"/>
                                </a:lnTo>
                                <a:lnTo>
                                  <a:pt x="557741" y="358762"/>
                                </a:lnTo>
                                <a:lnTo>
                                  <a:pt x="557798" y="372814"/>
                                </a:lnTo>
                                <a:lnTo>
                                  <a:pt x="557859" y="346135"/>
                                </a:lnTo>
                                <a:lnTo>
                                  <a:pt x="557915" y="339521"/>
                                </a:lnTo>
                                <a:lnTo>
                                  <a:pt x="557972" y="350152"/>
                                </a:lnTo>
                                <a:lnTo>
                                  <a:pt x="558029" y="352723"/>
                                </a:lnTo>
                                <a:lnTo>
                                  <a:pt x="558086" y="345264"/>
                                </a:lnTo>
                                <a:lnTo>
                                  <a:pt x="558142" y="336654"/>
                                </a:lnTo>
                                <a:lnTo>
                                  <a:pt x="558203" y="355020"/>
                                </a:lnTo>
                                <a:lnTo>
                                  <a:pt x="558260" y="336654"/>
                                </a:lnTo>
                                <a:lnTo>
                                  <a:pt x="558316" y="365075"/>
                                </a:lnTo>
                                <a:lnTo>
                                  <a:pt x="558373" y="321155"/>
                                </a:lnTo>
                                <a:lnTo>
                                  <a:pt x="558430" y="329490"/>
                                </a:lnTo>
                                <a:lnTo>
                                  <a:pt x="558486" y="373961"/>
                                </a:lnTo>
                                <a:lnTo>
                                  <a:pt x="558543" y="310820"/>
                                </a:lnTo>
                                <a:lnTo>
                                  <a:pt x="558604" y="339246"/>
                                </a:lnTo>
                                <a:lnTo>
                                  <a:pt x="558661" y="343538"/>
                                </a:lnTo>
                                <a:lnTo>
                                  <a:pt x="558717" y="373110"/>
                                </a:lnTo>
                                <a:lnTo>
                                  <a:pt x="558774" y="330911"/>
                                </a:lnTo>
                                <a:lnTo>
                                  <a:pt x="558835" y="359912"/>
                                </a:lnTo>
                                <a:lnTo>
                                  <a:pt x="558891" y="348431"/>
                                </a:lnTo>
                                <a:lnTo>
                                  <a:pt x="558948" y="365351"/>
                                </a:lnTo>
                                <a:lnTo>
                                  <a:pt x="559005" y="366796"/>
                                </a:lnTo>
                                <a:lnTo>
                                  <a:pt x="559061" y="338946"/>
                                </a:lnTo>
                                <a:lnTo>
                                  <a:pt x="559118" y="385741"/>
                                </a:lnTo>
                                <a:lnTo>
                                  <a:pt x="559175" y="361908"/>
                                </a:lnTo>
                                <a:lnTo>
                                  <a:pt x="559236" y="356465"/>
                                </a:lnTo>
                                <a:lnTo>
                                  <a:pt x="559292" y="354744"/>
                                </a:lnTo>
                                <a:lnTo>
                                  <a:pt x="559349" y="367371"/>
                                </a:lnTo>
                                <a:lnTo>
                                  <a:pt x="559406" y="316287"/>
                                </a:lnTo>
                                <a:lnTo>
                                  <a:pt x="559462" y="343263"/>
                                </a:lnTo>
                                <a:lnTo>
                                  <a:pt x="559519" y="350727"/>
                                </a:lnTo>
                                <a:lnTo>
                                  <a:pt x="559580" y="352152"/>
                                </a:lnTo>
                                <a:lnTo>
                                  <a:pt x="559636" y="336654"/>
                                </a:lnTo>
                                <a:lnTo>
                                  <a:pt x="559693" y="371964"/>
                                </a:lnTo>
                                <a:lnTo>
                                  <a:pt x="559750" y="339521"/>
                                </a:lnTo>
                                <a:lnTo>
                                  <a:pt x="559811" y="358762"/>
                                </a:lnTo>
                                <a:lnTo>
                                  <a:pt x="559867" y="382295"/>
                                </a:lnTo>
                                <a:lnTo>
                                  <a:pt x="559924" y="395497"/>
                                </a:lnTo>
                                <a:lnTo>
                                  <a:pt x="559981" y="316563"/>
                                </a:lnTo>
                                <a:lnTo>
                                  <a:pt x="560038" y="353598"/>
                                </a:lnTo>
                                <a:lnTo>
                                  <a:pt x="560094" y="344413"/>
                                </a:lnTo>
                                <a:lnTo>
                                  <a:pt x="560151" y="354744"/>
                                </a:lnTo>
                                <a:lnTo>
                                  <a:pt x="560212" y="364504"/>
                                </a:lnTo>
                                <a:lnTo>
                                  <a:pt x="560268" y="375110"/>
                                </a:lnTo>
                                <a:lnTo>
                                  <a:pt x="560325" y="354445"/>
                                </a:lnTo>
                                <a:lnTo>
                                  <a:pt x="560382" y="372239"/>
                                </a:lnTo>
                                <a:lnTo>
                                  <a:pt x="560438" y="354744"/>
                                </a:lnTo>
                                <a:lnTo>
                                  <a:pt x="560495" y="338671"/>
                                </a:lnTo>
                                <a:lnTo>
                                  <a:pt x="560556" y="334082"/>
                                </a:lnTo>
                                <a:lnTo>
                                  <a:pt x="560613" y="338671"/>
                                </a:lnTo>
                                <a:lnTo>
                                  <a:pt x="560669" y="367072"/>
                                </a:lnTo>
                                <a:lnTo>
                                  <a:pt x="560726" y="328615"/>
                                </a:lnTo>
                                <a:lnTo>
                                  <a:pt x="560783" y="363054"/>
                                </a:lnTo>
                                <a:lnTo>
                                  <a:pt x="560843" y="384591"/>
                                </a:lnTo>
                                <a:lnTo>
                                  <a:pt x="560900" y="345559"/>
                                </a:lnTo>
                                <a:lnTo>
                                  <a:pt x="560957" y="375406"/>
                                </a:lnTo>
                                <a:lnTo>
                                  <a:pt x="561013" y="354169"/>
                                </a:lnTo>
                                <a:lnTo>
                                  <a:pt x="561070" y="349281"/>
                                </a:lnTo>
                                <a:lnTo>
                                  <a:pt x="561127" y="358191"/>
                                </a:lnTo>
                                <a:lnTo>
                                  <a:pt x="561184" y="357041"/>
                                </a:lnTo>
                                <a:lnTo>
                                  <a:pt x="561244" y="346985"/>
                                </a:lnTo>
                                <a:lnTo>
                                  <a:pt x="561301" y="373110"/>
                                </a:lnTo>
                                <a:lnTo>
                                  <a:pt x="561358" y="383441"/>
                                </a:lnTo>
                                <a:lnTo>
                                  <a:pt x="561414" y="346985"/>
                                </a:lnTo>
                                <a:lnTo>
                                  <a:pt x="561471" y="364205"/>
                                </a:lnTo>
                                <a:lnTo>
                                  <a:pt x="561532" y="347560"/>
                                </a:lnTo>
                                <a:lnTo>
                                  <a:pt x="561589" y="349006"/>
                                </a:lnTo>
                                <a:lnTo>
                                  <a:pt x="561645" y="338375"/>
                                </a:lnTo>
                                <a:lnTo>
                                  <a:pt x="561702" y="355020"/>
                                </a:lnTo>
                                <a:lnTo>
                                  <a:pt x="561759" y="345835"/>
                                </a:lnTo>
                                <a:lnTo>
                                  <a:pt x="561819" y="354169"/>
                                </a:lnTo>
                                <a:lnTo>
                                  <a:pt x="561876" y="331211"/>
                                </a:lnTo>
                                <a:lnTo>
                                  <a:pt x="561933" y="357891"/>
                                </a:lnTo>
                                <a:lnTo>
                                  <a:pt x="561989" y="346410"/>
                                </a:lnTo>
                                <a:lnTo>
                                  <a:pt x="562046" y="346135"/>
                                </a:lnTo>
                                <a:lnTo>
                                  <a:pt x="562103" y="357891"/>
                                </a:lnTo>
                                <a:lnTo>
                                  <a:pt x="562160" y="353299"/>
                                </a:lnTo>
                                <a:lnTo>
                                  <a:pt x="562216" y="360483"/>
                                </a:lnTo>
                                <a:lnTo>
                                  <a:pt x="562277" y="366796"/>
                                </a:lnTo>
                                <a:lnTo>
                                  <a:pt x="562334" y="333783"/>
                                </a:lnTo>
                                <a:lnTo>
                                  <a:pt x="562391" y="343838"/>
                                </a:lnTo>
                                <a:lnTo>
                                  <a:pt x="562451" y="342967"/>
                                </a:lnTo>
                                <a:lnTo>
                                  <a:pt x="562508" y="355595"/>
                                </a:lnTo>
                                <a:lnTo>
                                  <a:pt x="562565" y="334358"/>
                                </a:lnTo>
                                <a:lnTo>
                                  <a:pt x="562621" y="363929"/>
                                </a:lnTo>
                                <a:lnTo>
                                  <a:pt x="562678" y="352723"/>
                                </a:lnTo>
                                <a:lnTo>
                                  <a:pt x="562735" y="377403"/>
                                </a:lnTo>
                                <a:lnTo>
                                  <a:pt x="562791" y="351302"/>
                                </a:lnTo>
                                <a:lnTo>
                                  <a:pt x="562852" y="349006"/>
                                </a:lnTo>
                                <a:lnTo>
                                  <a:pt x="562909" y="349577"/>
                                </a:lnTo>
                                <a:lnTo>
                                  <a:pt x="562965" y="324598"/>
                                </a:lnTo>
                                <a:lnTo>
                                  <a:pt x="563022" y="377127"/>
                                </a:lnTo>
                                <a:lnTo>
                                  <a:pt x="563079" y="390609"/>
                                </a:lnTo>
                                <a:lnTo>
                                  <a:pt x="563135" y="349281"/>
                                </a:lnTo>
                                <a:lnTo>
                                  <a:pt x="563192" y="370518"/>
                                </a:lnTo>
                                <a:lnTo>
                                  <a:pt x="563253" y="391180"/>
                                </a:lnTo>
                                <a:lnTo>
                                  <a:pt x="563310" y="346135"/>
                                </a:lnTo>
                                <a:lnTo>
                                  <a:pt x="563366" y="347285"/>
                                </a:lnTo>
                                <a:lnTo>
                                  <a:pt x="563423" y="366497"/>
                                </a:lnTo>
                                <a:lnTo>
                                  <a:pt x="563484" y="318584"/>
                                </a:lnTo>
                                <a:lnTo>
                                  <a:pt x="563540" y="348706"/>
                                </a:lnTo>
                                <a:lnTo>
                                  <a:pt x="563597" y="360187"/>
                                </a:lnTo>
                                <a:lnTo>
                                  <a:pt x="563654" y="320580"/>
                                </a:lnTo>
                                <a:lnTo>
                                  <a:pt x="563711" y="360187"/>
                                </a:lnTo>
                                <a:lnTo>
                                  <a:pt x="563767" y="335228"/>
                                </a:lnTo>
                                <a:lnTo>
                                  <a:pt x="563824" y="356741"/>
                                </a:lnTo>
                                <a:lnTo>
                                  <a:pt x="563885" y="345835"/>
                                </a:lnTo>
                                <a:lnTo>
                                  <a:pt x="563942" y="353299"/>
                                </a:lnTo>
                                <a:lnTo>
                                  <a:pt x="563998" y="358191"/>
                                </a:lnTo>
                                <a:lnTo>
                                  <a:pt x="564055" y="360187"/>
                                </a:lnTo>
                                <a:lnTo>
                                  <a:pt x="564112" y="330911"/>
                                </a:lnTo>
                                <a:lnTo>
                                  <a:pt x="564172" y="357316"/>
                                </a:lnTo>
                                <a:lnTo>
                                  <a:pt x="564229" y="378852"/>
                                </a:lnTo>
                                <a:lnTo>
                                  <a:pt x="564286" y="314842"/>
                                </a:lnTo>
                                <a:lnTo>
                                  <a:pt x="564342" y="348431"/>
                                </a:lnTo>
                                <a:lnTo>
                                  <a:pt x="564399" y="322601"/>
                                </a:lnTo>
                                <a:lnTo>
                                  <a:pt x="564460" y="324897"/>
                                </a:lnTo>
                                <a:lnTo>
                                  <a:pt x="564517" y="358191"/>
                                </a:lnTo>
                                <a:lnTo>
                                  <a:pt x="564573" y="346985"/>
                                </a:lnTo>
                                <a:lnTo>
                                  <a:pt x="564630" y="353598"/>
                                </a:lnTo>
                                <a:lnTo>
                                  <a:pt x="564686" y="339521"/>
                                </a:lnTo>
                                <a:lnTo>
                                  <a:pt x="564743" y="317434"/>
                                </a:lnTo>
                                <a:lnTo>
                                  <a:pt x="564800" y="355595"/>
                                </a:lnTo>
                                <a:lnTo>
                                  <a:pt x="564861" y="361908"/>
                                </a:lnTo>
                                <a:lnTo>
                                  <a:pt x="564917" y="318009"/>
                                </a:lnTo>
                                <a:lnTo>
                                  <a:pt x="564974" y="327469"/>
                                </a:lnTo>
                                <a:lnTo>
                                  <a:pt x="565031" y="348706"/>
                                </a:lnTo>
                                <a:lnTo>
                                  <a:pt x="565087" y="330340"/>
                                </a:lnTo>
                                <a:lnTo>
                                  <a:pt x="565148" y="364205"/>
                                </a:lnTo>
                                <a:lnTo>
                                  <a:pt x="565205" y="382870"/>
                                </a:lnTo>
                                <a:lnTo>
                                  <a:pt x="565262" y="338946"/>
                                </a:lnTo>
                                <a:lnTo>
                                  <a:pt x="565318" y="372239"/>
                                </a:lnTo>
                                <a:lnTo>
                                  <a:pt x="565375" y="349852"/>
                                </a:lnTo>
                                <a:lnTo>
                                  <a:pt x="565432" y="342967"/>
                                </a:lnTo>
                                <a:lnTo>
                                  <a:pt x="565492" y="351873"/>
                                </a:lnTo>
                                <a:lnTo>
                                  <a:pt x="565549" y="366796"/>
                                </a:lnTo>
                                <a:lnTo>
                                  <a:pt x="565606" y="334933"/>
                                </a:lnTo>
                                <a:lnTo>
                                  <a:pt x="565663" y="345835"/>
                                </a:lnTo>
                                <a:lnTo>
                                  <a:pt x="565719" y="333208"/>
                                </a:lnTo>
                                <a:lnTo>
                                  <a:pt x="565776" y="345835"/>
                                </a:lnTo>
                                <a:lnTo>
                                  <a:pt x="565833" y="354445"/>
                                </a:lnTo>
                                <a:lnTo>
                                  <a:pt x="565893" y="356465"/>
                                </a:lnTo>
                                <a:lnTo>
                                  <a:pt x="565950" y="342117"/>
                                </a:lnTo>
                                <a:lnTo>
                                  <a:pt x="566007" y="363354"/>
                                </a:lnTo>
                                <a:lnTo>
                                  <a:pt x="566064" y="317434"/>
                                </a:lnTo>
                                <a:lnTo>
                                  <a:pt x="566124" y="352723"/>
                                </a:lnTo>
                                <a:lnTo>
                                  <a:pt x="566181" y="351302"/>
                                </a:lnTo>
                                <a:lnTo>
                                  <a:pt x="566238" y="361633"/>
                                </a:lnTo>
                                <a:lnTo>
                                  <a:pt x="566295" y="344413"/>
                                </a:lnTo>
                                <a:lnTo>
                                  <a:pt x="566351" y="352448"/>
                                </a:lnTo>
                                <a:lnTo>
                                  <a:pt x="566408" y="351002"/>
                                </a:lnTo>
                                <a:lnTo>
                                  <a:pt x="566464" y="352448"/>
                                </a:lnTo>
                                <a:lnTo>
                                  <a:pt x="566525" y="366225"/>
                                </a:lnTo>
                                <a:lnTo>
                                  <a:pt x="566582" y="339821"/>
                                </a:lnTo>
                                <a:lnTo>
                                  <a:pt x="566639" y="377978"/>
                                </a:lnTo>
                                <a:lnTo>
                                  <a:pt x="566695" y="344114"/>
                                </a:lnTo>
                                <a:lnTo>
                                  <a:pt x="566752" y="335228"/>
                                </a:lnTo>
                                <a:lnTo>
                                  <a:pt x="566809" y="353023"/>
                                </a:lnTo>
                                <a:lnTo>
                                  <a:pt x="566869" y="377127"/>
                                </a:lnTo>
                                <a:lnTo>
                                  <a:pt x="566926" y="357615"/>
                                </a:lnTo>
                                <a:lnTo>
                                  <a:pt x="566983" y="343538"/>
                                </a:lnTo>
                                <a:lnTo>
                                  <a:pt x="567039" y="348131"/>
                                </a:lnTo>
                                <a:lnTo>
                                  <a:pt x="567100" y="339246"/>
                                </a:lnTo>
                                <a:lnTo>
                                  <a:pt x="567157" y="360483"/>
                                </a:lnTo>
                                <a:lnTo>
                                  <a:pt x="567214" y="353023"/>
                                </a:lnTo>
                                <a:lnTo>
                                  <a:pt x="567270" y="353874"/>
                                </a:lnTo>
                                <a:lnTo>
                                  <a:pt x="567327" y="345264"/>
                                </a:lnTo>
                                <a:lnTo>
                                  <a:pt x="567384" y="347560"/>
                                </a:lnTo>
                                <a:lnTo>
                                  <a:pt x="567440" y="343538"/>
                                </a:lnTo>
                                <a:lnTo>
                                  <a:pt x="567501" y="379428"/>
                                </a:lnTo>
                                <a:lnTo>
                                  <a:pt x="567558" y="313416"/>
                                </a:lnTo>
                                <a:lnTo>
                                  <a:pt x="567615" y="331486"/>
                                </a:lnTo>
                                <a:lnTo>
                                  <a:pt x="567671" y="346135"/>
                                </a:lnTo>
                                <a:lnTo>
                                  <a:pt x="567728" y="377978"/>
                                </a:lnTo>
                                <a:lnTo>
                                  <a:pt x="567785" y="350427"/>
                                </a:lnTo>
                                <a:lnTo>
                                  <a:pt x="567845" y="339821"/>
                                </a:lnTo>
                                <a:lnTo>
                                  <a:pt x="567902" y="328044"/>
                                </a:lnTo>
                                <a:lnTo>
                                  <a:pt x="567959" y="352448"/>
                                </a:lnTo>
                                <a:lnTo>
                                  <a:pt x="568016" y="358466"/>
                                </a:lnTo>
                                <a:lnTo>
                                  <a:pt x="568072" y="348131"/>
                                </a:lnTo>
                                <a:lnTo>
                                  <a:pt x="568133" y="354445"/>
                                </a:lnTo>
                                <a:lnTo>
                                  <a:pt x="568190" y="355595"/>
                                </a:lnTo>
                                <a:lnTo>
                                  <a:pt x="568246" y="335504"/>
                                </a:lnTo>
                                <a:lnTo>
                                  <a:pt x="568303" y="349557"/>
                                </a:lnTo>
                                <a:lnTo>
                                  <a:pt x="568360" y="304211"/>
                                </a:lnTo>
                                <a:lnTo>
                                  <a:pt x="568416" y="359612"/>
                                </a:lnTo>
                                <a:lnTo>
                                  <a:pt x="568473" y="342967"/>
                                </a:lnTo>
                                <a:lnTo>
                                  <a:pt x="568534" y="345264"/>
                                </a:lnTo>
                                <a:lnTo>
                                  <a:pt x="568591" y="323152"/>
                                </a:lnTo>
                                <a:lnTo>
                                  <a:pt x="568647" y="346114"/>
                                </a:lnTo>
                                <a:lnTo>
                                  <a:pt x="568704" y="338946"/>
                                </a:lnTo>
                                <a:lnTo>
                                  <a:pt x="568761" y="352152"/>
                                </a:lnTo>
                                <a:lnTo>
                                  <a:pt x="568822" y="321155"/>
                                </a:lnTo>
                                <a:lnTo>
                                  <a:pt x="568878" y="344689"/>
                                </a:lnTo>
                                <a:lnTo>
                                  <a:pt x="568935" y="359037"/>
                                </a:lnTo>
                                <a:lnTo>
                                  <a:pt x="568992" y="305657"/>
                                </a:lnTo>
                                <a:lnTo>
                                  <a:pt x="569048" y="330041"/>
                                </a:lnTo>
                                <a:lnTo>
                                  <a:pt x="569109" y="324598"/>
                                </a:lnTo>
                                <a:lnTo>
                                  <a:pt x="569166" y="316263"/>
                                </a:lnTo>
                                <a:lnTo>
                                  <a:pt x="569222" y="321431"/>
                                </a:lnTo>
                                <a:lnTo>
                                  <a:pt x="569279" y="329765"/>
                                </a:lnTo>
                                <a:lnTo>
                                  <a:pt x="569336" y="315988"/>
                                </a:lnTo>
                                <a:lnTo>
                                  <a:pt x="569392" y="330340"/>
                                </a:lnTo>
                                <a:lnTo>
                                  <a:pt x="569449" y="327169"/>
                                </a:lnTo>
                                <a:lnTo>
                                  <a:pt x="569510" y="335504"/>
                                </a:lnTo>
                                <a:lnTo>
                                  <a:pt x="569566" y="330041"/>
                                </a:lnTo>
                                <a:lnTo>
                                  <a:pt x="569623" y="338946"/>
                                </a:lnTo>
                                <a:lnTo>
                                  <a:pt x="569680" y="351002"/>
                                </a:lnTo>
                                <a:lnTo>
                                  <a:pt x="569741" y="336354"/>
                                </a:lnTo>
                                <a:lnTo>
                                  <a:pt x="569797" y="319710"/>
                                </a:lnTo>
                                <a:lnTo>
                                  <a:pt x="569854" y="321155"/>
                                </a:lnTo>
                                <a:lnTo>
                                  <a:pt x="569911" y="330041"/>
                                </a:lnTo>
                                <a:lnTo>
                                  <a:pt x="569968" y="319134"/>
                                </a:lnTo>
                                <a:lnTo>
                                  <a:pt x="570024" y="347835"/>
                                </a:lnTo>
                                <a:lnTo>
                                  <a:pt x="570081" y="311971"/>
                                </a:lnTo>
                                <a:lnTo>
                                  <a:pt x="570142" y="314267"/>
                                </a:lnTo>
                                <a:lnTo>
                                  <a:pt x="570198" y="320005"/>
                                </a:lnTo>
                                <a:lnTo>
                                  <a:pt x="570255" y="352723"/>
                                </a:lnTo>
                                <a:lnTo>
                                  <a:pt x="570312" y="357891"/>
                                </a:lnTo>
                                <a:lnTo>
                                  <a:pt x="570368" y="315117"/>
                                </a:lnTo>
                                <a:lnTo>
                                  <a:pt x="570425" y="336079"/>
                                </a:lnTo>
                                <a:lnTo>
                                  <a:pt x="570482" y="341522"/>
                                </a:lnTo>
                                <a:lnTo>
                                  <a:pt x="570543" y="348131"/>
                                </a:lnTo>
                                <a:lnTo>
                                  <a:pt x="570599" y="344689"/>
                                </a:lnTo>
                                <a:lnTo>
                                  <a:pt x="570656" y="324598"/>
                                </a:lnTo>
                                <a:lnTo>
                                  <a:pt x="570713" y="341522"/>
                                </a:lnTo>
                                <a:lnTo>
                                  <a:pt x="570773" y="340372"/>
                                </a:lnTo>
                                <a:lnTo>
                                  <a:pt x="570830" y="313967"/>
                                </a:lnTo>
                                <a:lnTo>
                                  <a:pt x="570887" y="348131"/>
                                </a:lnTo>
                                <a:lnTo>
                                  <a:pt x="570943" y="319434"/>
                                </a:lnTo>
                                <a:lnTo>
                                  <a:pt x="571000" y="379403"/>
                                </a:lnTo>
                                <a:lnTo>
                                  <a:pt x="571057" y="323152"/>
                                </a:lnTo>
                                <a:lnTo>
                                  <a:pt x="571114" y="339225"/>
                                </a:lnTo>
                                <a:lnTo>
                                  <a:pt x="571174" y="352424"/>
                                </a:lnTo>
                                <a:lnTo>
                                  <a:pt x="571231" y="328615"/>
                                </a:lnTo>
                                <a:lnTo>
                                  <a:pt x="571288" y="331762"/>
                                </a:lnTo>
                                <a:lnTo>
                                  <a:pt x="571344" y="327469"/>
                                </a:lnTo>
                                <a:lnTo>
                                  <a:pt x="571401" y="340947"/>
                                </a:lnTo>
                                <a:lnTo>
                                  <a:pt x="571462" y="348706"/>
                                </a:lnTo>
                                <a:lnTo>
                                  <a:pt x="571519" y="363054"/>
                                </a:lnTo>
                                <a:lnTo>
                                  <a:pt x="571575" y="357016"/>
                                </a:lnTo>
                                <a:lnTo>
                                  <a:pt x="571632" y="327469"/>
                                </a:lnTo>
                                <a:lnTo>
                                  <a:pt x="571689" y="300489"/>
                                </a:lnTo>
                                <a:lnTo>
                                  <a:pt x="571749" y="338375"/>
                                </a:lnTo>
                                <a:lnTo>
                                  <a:pt x="571806" y="325173"/>
                                </a:lnTo>
                                <a:lnTo>
                                  <a:pt x="571863" y="321727"/>
                                </a:lnTo>
                                <a:lnTo>
                                  <a:pt x="571919" y="326319"/>
                                </a:lnTo>
                                <a:lnTo>
                                  <a:pt x="571976" y="340947"/>
                                </a:lnTo>
                                <a:lnTo>
                                  <a:pt x="572033" y="315988"/>
                                </a:lnTo>
                                <a:lnTo>
                                  <a:pt x="572090" y="328895"/>
                                </a:lnTo>
                                <a:lnTo>
                                  <a:pt x="572150" y="336354"/>
                                </a:lnTo>
                                <a:lnTo>
                                  <a:pt x="572207" y="352999"/>
                                </a:lnTo>
                                <a:lnTo>
                                  <a:pt x="572264" y="327469"/>
                                </a:lnTo>
                                <a:lnTo>
                                  <a:pt x="572321" y="329765"/>
                                </a:lnTo>
                                <a:lnTo>
                                  <a:pt x="572377" y="329765"/>
                                </a:lnTo>
                                <a:lnTo>
                                  <a:pt x="572438" y="308228"/>
                                </a:lnTo>
                                <a:lnTo>
                                  <a:pt x="572495" y="334358"/>
                                </a:lnTo>
                                <a:lnTo>
                                  <a:pt x="572551" y="322577"/>
                                </a:lnTo>
                                <a:lnTo>
                                  <a:pt x="572608" y="350703"/>
                                </a:lnTo>
                                <a:lnTo>
                                  <a:pt x="572665" y="302490"/>
                                </a:lnTo>
                                <a:lnTo>
                                  <a:pt x="572721" y="321155"/>
                                </a:lnTo>
                                <a:lnTo>
                                  <a:pt x="572782" y="344389"/>
                                </a:lnTo>
                                <a:lnTo>
                                  <a:pt x="572839" y="309950"/>
                                </a:lnTo>
                                <a:lnTo>
                                  <a:pt x="572895" y="333208"/>
                                </a:lnTo>
                                <a:lnTo>
                                  <a:pt x="572952" y="314842"/>
                                </a:lnTo>
                                <a:lnTo>
                                  <a:pt x="573009" y="307654"/>
                                </a:lnTo>
                                <a:lnTo>
                                  <a:pt x="573066" y="305657"/>
                                </a:lnTo>
                                <a:lnTo>
                                  <a:pt x="573122" y="309099"/>
                                </a:lnTo>
                                <a:lnTo>
                                  <a:pt x="573183" y="325748"/>
                                </a:lnTo>
                                <a:lnTo>
                                  <a:pt x="573240" y="334058"/>
                                </a:lnTo>
                                <a:lnTo>
                                  <a:pt x="573296" y="319710"/>
                                </a:lnTo>
                                <a:lnTo>
                                  <a:pt x="573353" y="315688"/>
                                </a:lnTo>
                                <a:lnTo>
                                  <a:pt x="573414" y="339521"/>
                                </a:lnTo>
                                <a:lnTo>
                                  <a:pt x="573471" y="274939"/>
                                </a:lnTo>
                                <a:lnTo>
                                  <a:pt x="573527" y="326594"/>
                                </a:lnTo>
                                <a:lnTo>
                                  <a:pt x="573584" y="342392"/>
                                </a:lnTo>
                                <a:lnTo>
                                  <a:pt x="573641" y="339797"/>
                                </a:lnTo>
                                <a:lnTo>
                                  <a:pt x="573697" y="319710"/>
                                </a:lnTo>
                                <a:lnTo>
                                  <a:pt x="573754" y="320005"/>
                                </a:lnTo>
                                <a:lnTo>
                                  <a:pt x="573815" y="290158"/>
                                </a:lnTo>
                                <a:lnTo>
                                  <a:pt x="573872" y="346685"/>
                                </a:lnTo>
                                <a:lnTo>
                                  <a:pt x="573928" y="302490"/>
                                </a:lnTo>
                                <a:lnTo>
                                  <a:pt x="573985" y="297323"/>
                                </a:lnTo>
                                <a:lnTo>
                                  <a:pt x="574042" y="340096"/>
                                </a:lnTo>
                                <a:lnTo>
                                  <a:pt x="574098" y="319710"/>
                                </a:lnTo>
                                <a:lnTo>
                                  <a:pt x="574159" y="316563"/>
                                </a:lnTo>
                                <a:lnTo>
                                  <a:pt x="574216" y="311971"/>
                                </a:lnTo>
                                <a:lnTo>
                                  <a:pt x="574272" y="309099"/>
                                </a:lnTo>
                                <a:lnTo>
                                  <a:pt x="574329" y="319134"/>
                                </a:lnTo>
                                <a:lnTo>
                                  <a:pt x="574390" y="301065"/>
                                </a:lnTo>
                                <a:lnTo>
                                  <a:pt x="574447" y="364205"/>
                                </a:lnTo>
                                <a:lnTo>
                                  <a:pt x="574503" y="322006"/>
                                </a:lnTo>
                                <a:lnTo>
                                  <a:pt x="574560" y="290434"/>
                                </a:lnTo>
                                <a:lnTo>
                                  <a:pt x="574617" y="298768"/>
                                </a:lnTo>
                                <a:lnTo>
                                  <a:pt x="574673" y="351278"/>
                                </a:lnTo>
                                <a:lnTo>
                                  <a:pt x="574730" y="284420"/>
                                </a:lnTo>
                                <a:lnTo>
                                  <a:pt x="574791" y="315688"/>
                                </a:lnTo>
                                <a:lnTo>
                                  <a:pt x="574848" y="331762"/>
                                </a:lnTo>
                                <a:lnTo>
                                  <a:pt x="574904" y="309099"/>
                                </a:lnTo>
                                <a:lnTo>
                                  <a:pt x="574961" y="315988"/>
                                </a:lnTo>
                                <a:lnTo>
                                  <a:pt x="575018" y="286416"/>
                                </a:lnTo>
                                <a:lnTo>
                                  <a:pt x="575074" y="306807"/>
                                </a:lnTo>
                                <a:lnTo>
                                  <a:pt x="575135" y="322876"/>
                                </a:lnTo>
                                <a:lnTo>
                                  <a:pt x="575192" y="326319"/>
                                </a:lnTo>
                                <a:lnTo>
                                  <a:pt x="575248" y="309674"/>
                                </a:lnTo>
                                <a:lnTo>
                                  <a:pt x="575305" y="302215"/>
                                </a:lnTo>
                                <a:lnTo>
                                  <a:pt x="575362" y="301065"/>
                                </a:lnTo>
                                <a:lnTo>
                                  <a:pt x="575423" y="289863"/>
                                </a:lnTo>
                                <a:lnTo>
                                  <a:pt x="575479" y="338075"/>
                                </a:lnTo>
                                <a:lnTo>
                                  <a:pt x="575536" y="325448"/>
                                </a:lnTo>
                                <a:lnTo>
                                  <a:pt x="575593" y="329466"/>
                                </a:lnTo>
                                <a:lnTo>
                                  <a:pt x="575649" y="299044"/>
                                </a:lnTo>
                                <a:lnTo>
                                  <a:pt x="575706" y="326594"/>
                                </a:lnTo>
                                <a:lnTo>
                                  <a:pt x="575763" y="303061"/>
                                </a:lnTo>
                                <a:lnTo>
                                  <a:pt x="575823" y="346410"/>
                                </a:lnTo>
                                <a:lnTo>
                                  <a:pt x="575880" y="291584"/>
                                </a:lnTo>
                                <a:lnTo>
                                  <a:pt x="575937" y="293880"/>
                                </a:lnTo>
                                <a:lnTo>
                                  <a:pt x="575994" y="326023"/>
                                </a:lnTo>
                                <a:lnTo>
                                  <a:pt x="576050" y="286991"/>
                                </a:lnTo>
                                <a:lnTo>
                                  <a:pt x="576111" y="322876"/>
                                </a:lnTo>
                                <a:lnTo>
                                  <a:pt x="576168" y="323452"/>
                                </a:lnTo>
                                <a:lnTo>
                                  <a:pt x="576224" y="301340"/>
                                </a:lnTo>
                                <a:lnTo>
                                  <a:pt x="576281" y="283270"/>
                                </a:lnTo>
                                <a:lnTo>
                                  <a:pt x="576338" y="305082"/>
                                </a:lnTo>
                                <a:lnTo>
                                  <a:pt x="576399" y="324598"/>
                                </a:lnTo>
                                <a:lnTo>
                                  <a:pt x="576455" y="328320"/>
                                </a:lnTo>
                                <a:lnTo>
                                  <a:pt x="576512" y="328895"/>
                                </a:lnTo>
                                <a:lnTo>
                                  <a:pt x="576569" y="309375"/>
                                </a:lnTo>
                                <a:lnTo>
                                  <a:pt x="576625" y="298768"/>
                                </a:lnTo>
                                <a:lnTo>
                                  <a:pt x="576682" y="291309"/>
                                </a:lnTo>
                                <a:lnTo>
                                  <a:pt x="576739" y="309950"/>
                                </a:lnTo>
                                <a:lnTo>
                                  <a:pt x="576795" y="309375"/>
                                </a:lnTo>
                                <a:lnTo>
                                  <a:pt x="576856" y="300194"/>
                                </a:lnTo>
                                <a:lnTo>
                                  <a:pt x="576913" y="292455"/>
                                </a:lnTo>
                                <a:lnTo>
                                  <a:pt x="576969" y="300489"/>
                                </a:lnTo>
                                <a:lnTo>
                                  <a:pt x="577030" y="315988"/>
                                </a:lnTo>
                                <a:lnTo>
                                  <a:pt x="577087" y="324302"/>
                                </a:lnTo>
                                <a:lnTo>
                                  <a:pt x="577144" y="311395"/>
                                </a:lnTo>
                                <a:lnTo>
                                  <a:pt x="577200" y="305657"/>
                                </a:lnTo>
                                <a:lnTo>
                                  <a:pt x="577257" y="347835"/>
                                </a:lnTo>
                                <a:lnTo>
                                  <a:pt x="577314" y="280678"/>
                                </a:lnTo>
                                <a:lnTo>
                                  <a:pt x="577371" y="329466"/>
                                </a:lnTo>
                                <a:lnTo>
                                  <a:pt x="577431" y="312546"/>
                                </a:lnTo>
                                <a:lnTo>
                                  <a:pt x="577488" y="321727"/>
                                </a:lnTo>
                                <a:lnTo>
                                  <a:pt x="577545" y="293880"/>
                                </a:lnTo>
                                <a:lnTo>
                                  <a:pt x="577601" y="327469"/>
                                </a:lnTo>
                                <a:lnTo>
                                  <a:pt x="577658" y="285570"/>
                                </a:lnTo>
                                <a:lnTo>
                                  <a:pt x="577715" y="318560"/>
                                </a:lnTo>
                                <a:lnTo>
                                  <a:pt x="577771" y="303936"/>
                                </a:lnTo>
                                <a:lnTo>
                                  <a:pt x="577832" y="284695"/>
                                </a:lnTo>
                                <a:lnTo>
                                  <a:pt x="577889" y="313692"/>
                                </a:lnTo>
                                <a:lnTo>
                                  <a:pt x="577946" y="290434"/>
                                </a:lnTo>
                                <a:lnTo>
                                  <a:pt x="578002" y="331187"/>
                                </a:lnTo>
                                <a:lnTo>
                                  <a:pt x="578063" y="342967"/>
                                </a:lnTo>
                                <a:lnTo>
                                  <a:pt x="578120" y="323727"/>
                                </a:lnTo>
                                <a:lnTo>
                                  <a:pt x="578176" y="313967"/>
                                </a:lnTo>
                                <a:lnTo>
                                  <a:pt x="578233" y="306232"/>
                                </a:lnTo>
                                <a:lnTo>
                                  <a:pt x="578290" y="287862"/>
                                </a:lnTo>
                                <a:lnTo>
                                  <a:pt x="578347" y="297622"/>
                                </a:lnTo>
                                <a:lnTo>
                                  <a:pt x="578403" y="316838"/>
                                </a:lnTo>
                                <a:lnTo>
                                  <a:pt x="578464" y="303936"/>
                                </a:lnTo>
                                <a:lnTo>
                                  <a:pt x="578521" y="318859"/>
                                </a:lnTo>
                                <a:lnTo>
                                  <a:pt x="578577" y="295901"/>
                                </a:lnTo>
                                <a:lnTo>
                                  <a:pt x="578634" y="317989"/>
                                </a:lnTo>
                                <a:lnTo>
                                  <a:pt x="578691" y="276385"/>
                                </a:lnTo>
                                <a:lnTo>
                                  <a:pt x="578752" y="322876"/>
                                </a:lnTo>
                                <a:lnTo>
                                  <a:pt x="578808" y="306507"/>
                                </a:lnTo>
                                <a:lnTo>
                                  <a:pt x="578865" y="277531"/>
                                </a:lnTo>
                                <a:lnTo>
                                  <a:pt x="578922" y="305657"/>
                                </a:lnTo>
                                <a:lnTo>
                                  <a:pt x="578978" y="307654"/>
                                </a:lnTo>
                                <a:lnTo>
                                  <a:pt x="579039" y="324873"/>
                                </a:lnTo>
                                <a:lnTo>
                                  <a:pt x="579096" y="298469"/>
                                </a:lnTo>
                                <a:lnTo>
                                  <a:pt x="579152" y="299918"/>
                                </a:lnTo>
                                <a:lnTo>
                                  <a:pt x="579209" y="308528"/>
                                </a:lnTo>
                                <a:lnTo>
                                  <a:pt x="579266" y="293030"/>
                                </a:lnTo>
                                <a:lnTo>
                                  <a:pt x="579322" y="298768"/>
                                </a:lnTo>
                                <a:lnTo>
                                  <a:pt x="579379" y="332908"/>
                                </a:lnTo>
                                <a:lnTo>
                                  <a:pt x="579440" y="315413"/>
                                </a:lnTo>
                                <a:lnTo>
                                  <a:pt x="579497" y="297323"/>
                                </a:lnTo>
                                <a:lnTo>
                                  <a:pt x="579553" y="322006"/>
                                </a:lnTo>
                                <a:lnTo>
                                  <a:pt x="579610" y="353299"/>
                                </a:lnTo>
                                <a:lnTo>
                                  <a:pt x="579667" y="293601"/>
                                </a:lnTo>
                                <a:lnTo>
                                  <a:pt x="579727" y="281549"/>
                                </a:lnTo>
                                <a:lnTo>
                                  <a:pt x="579784" y="298493"/>
                                </a:lnTo>
                                <a:lnTo>
                                  <a:pt x="579841" y="329190"/>
                                </a:lnTo>
                                <a:lnTo>
                                  <a:pt x="579898" y="287862"/>
                                </a:lnTo>
                                <a:lnTo>
                                  <a:pt x="579954" y="296772"/>
                                </a:lnTo>
                                <a:lnTo>
                                  <a:pt x="580011" y="304507"/>
                                </a:lnTo>
                                <a:lnTo>
                                  <a:pt x="580072" y="325472"/>
                                </a:lnTo>
                                <a:lnTo>
                                  <a:pt x="580128" y="282423"/>
                                </a:lnTo>
                                <a:lnTo>
                                  <a:pt x="580185" y="305381"/>
                                </a:lnTo>
                                <a:lnTo>
                                  <a:pt x="580242" y="283270"/>
                                </a:lnTo>
                                <a:lnTo>
                                  <a:pt x="580298" y="324027"/>
                                </a:lnTo>
                                <a:lnTo>
                                  <a:pt x="580355" y="311120"/>
                                </a:lnTo>
                                <a:lnTo>
                                  <a:pt x="580412" y="296472"/>
                                </a:lnTo>
                                <a:lnTo>
                                  <a:pt x="580473" y="315713"/>
                                </a:lnTo>
                                <a:lnTo>
                                  <a:pt x="580529" y="296772"/>
                                </a:lnTo>
                                <a:lnTo>
                                  <a:pt x="580586" y="320305"/>
                                </a:lnTo>
                                <a:lnTo>
                                  <a:pt x="580643" y="302510"/>
                                </a:lnTo>
                                <a:lnTo>
                                  <a:pt x="580703" y="308824"/>
                                </a:lnTo>
                                <a:lnTo>
                                  <a:pt x="580760" y="298493"/>
                                </a:lnTo>
                                <a:lnTo>
                                  <a:pt x="580817" y="354445"/>
                                </a:lnTo>
                                <a:lnTo>
                                  <a:pt x="580873" y="326894"/>
                                </a:lnTo>
                                <a:lnTo>
                                  <a:pt x="580930" y="317138"/>
                                </a:lnTo>
                                <a:lnTo>
                                  <a:pt x="580987" y="303660"/>
                                </a:lnTo>
                                <a:lnTo>
                                  <a:pt x="581048" y="319730"/>
                                </a:lnTo>
                                <a:lnTo>
                                  <a:pt x="581104" y="274664"/>
                                </a:lnTo>
                                <a:lnTo>
                                  <a:pt x="581161" y="307953"/>
                                </a:lnTo>
                                <a:lnTo>
                                  <a:pt x="581218" y="311695"/>
                                </a:lnTo>
                                <a:lnTo>
                                  <a:pt x="581275" y="324027"/>
                                </a:lnTo>
                                <a:lnTo>
                                  <a:pt x="581331" y="293900"/>
                                </a:lnTo>
                                <a:lnTo>
                                  <a:pt x="581388" y="326894"/>
                                </a:lnTo>
                                <a:lnTo>
                                  <a:pt x="581449" y="307103"/>
                                </a:lnTo>
                                <a:lnTo>
                                  <a:pt x="581505" y="284144"/>
                                </a:lnTo>
                                <a:lnTo>
                                  <a:pt x="581562" y="304807"/>
                                </a:lnTo>
                                <a:lnTo>
                                  <a:pt x="581619" y="311395"/>
                                </a:lnTo>
                                <a:lnTo>
                                  <a:pt x="581680" y="313991"/>
                                </a:lnTo>
                                <a:lnTo>
                                  <a:pt x="581736" y="311695"/>
                                </a:lnTo>
                                <a:lnTo>
                                  <a:pt x="581793" y="287587"/>
                                </a:lnTo>
                                <a:lnTo>
                                  <a:pt x="581850" y="285295"/>
                                </a:lnTo>
                                <a:lnTo>
                                  <a:pt x="581906" y="309099"/>
                                </a:lnTo>
                                <a:lnTo>
                                  <a:pt x="581963" y="324322"/>
                                </a:lnTo>
                                <a:lnTo>
                                  <a:pt x="582020" y="306807"/>
                                </a:lnTo>
                                <a:lnTo>
                                  <a:pt x="582080" y="314566"/>
                                </a:lnTo>
                                <a:lnTo>
                                  <a:pt x="582137" y="303660"/>
                                </a:lnTo>
                                <a:lnTo>
                                  <a:pt x="582194" y="306232"/>
                                </a:lnTo>
                                <a:lnTo>
                                  <a:pt x="582251" y="296197"/>
                                </a:lnTo>
                                <a:lnTo>
                                  <a:pt x="582307" y="332932"/>
                                </a:lnTo>
                                <a:lnTo>
                                  <a:pt x="582364" y="291033"/>
                                </a:lnTo>
                                <a:lnTo>
                                  <a:pt x="582425" y="305657"/>
                                </a:lnTo>
                                <a:lnTo>
                                  <a:pt x="582481" y="309099"/>
                                </a:lnTo>
                                <a:lnTo>
                                  <a:pt x="582538" y="301939"/>
                                </a:lnTo>
                                <a:lnTo>
                                  <a:pt x="582595" y="295326"/>
                                </a:lnTo>
                                <a:lnTo>
                                  <a:pt x="582651" y="303361"/>
                                </a:lnTo>
                                <a:lnTo>
                                  <a:pt x="582712" y="320305"/>
                                </a:lnTo>
                                <a:lnTo>
                                  <a:pt x="582769" y="284995"/>
                                </a:lnTo>
                                <a:lnTo>
                                  <a:pt x="582826" y="263183"/>
                                </a:lnTo>
                                <a:lnTo>
                                  <a:pt x="582882" y="313991"/>
                                </a:lnTo>
                                <a:lnTo>
                                  <a:pt x="582939" y="317713"/>
                                </a:lnTo>
                                <a:lnTo>
                                  <a:pt x="582996" y="304507"/>
                                </a:lnTo>
                                <a:lnTo>
                                  <a:pt x="583052" y="322026"/>
                                </a:lnTo>
                                <a:lnTo>
                                  <a:pt x="583113" y="312270"/>
                                </a:lnTo>
                                <a:lnTo>
                                  <a:pt x="583170" y="312546"/>
                                </a:lnTo>
                                <a:lnTo>
                                  <a:pt x="583226" y="321451"/>
                                </a:lnTo>
                                <a:lnTo>
                                  <a:pt x="583283" y="312845"/>
                                </a:lnTo>
                                <a:lnTo>
                                  <a:pt x="583340" y="337225"/>
                                </a:lnTo>
                                <a:lnTo>
                                  <a:pt x="583401" y="305657"/>
                                </a:lnTo>
                                <a:lnTo>
                                  <a:pt x="583457" y="284420"/>
                                </a:lnTo>
                                <a:lnTo>
                                  <a:pt x="583514" y="309099"/>
                                </a:lnTo>
                                <a:lnTo>
                                  <a:pt x="583571" y="265479"/>
                                </a:lnTo>
                                <a:lnTo>
                                  <a:pt x="583627" y="313121"/>
                                </a:lnTo>
                                <a:lnTo>
                                  <a:pt x="583688" y="311695"/>
                                </a:lnTo>
                                <a:lnTo>
                                  <a:pt x="583745" y="327469"/>
                                </a:lnTo>
                                <a:lnTo>
                                  <a:pt x="583802" y="313121"/>
                                </a:lnTo>
                                <a:lnTo>
                                  <a:pt x="583858" y="325173"/>
                                </a:lnTo>
                                <a:lnTo>
                                  <a:pt x="583915" y="326043"/>
                                </a:lnTo>
                                <a:lnTo>
                                  <a:pt x="583972" y="303085"/>
                                </a:lnTo>
                                <a:lnTo>
                                  <a:pt x="584028" y="297622"/>
                                </a:lnTo>
                                <a:lnTo>
                                  <a:pt x="584089" y="294751"/>
                                </a:lnTo>
                                <a:lnTo>
                                  <a:pt x="584146" y="293030"/>
                                </a:lnTo>
                                <a:lnTo>
                                  <a:pt x="584203" y="313991"/>
                                </a:lnTo>
                                <a:lnTo>
                                  <a:pt x="584259" y="290158"/>
                                </a:lnTo>
                                <a:lnTo>
                                  <a:pt x="584320" y="298193"/>
                                </a:lnTo>
                                <a:lnTo>
                                  <a:pt x="584377" y="324897"/>
                                </a:lnTo>
                                <a:lnTo>
                                  <a:pt x="584433" y="326043"/>
                                </a:lnTo>
                                <a:lnTo>
                                  <a:pt x="584490" y="325173"/>
                                </a:lnTo>
                                <a:lnTo>
                                  <a:pt x="584547" y="309974"/>
                                </a:lnTo>
                                <a:lnTo>
                                  <a:pt x="584603" y="277831"/>
                                </a:lnTo>
                                <a:lnTo>
                                  <a:pt x="584660" y="300489"/>
                                </a:lnTo>
                                <a:lnTo>
                                  <a:pt x="584721" y="322026"/>
                                </a:lnTo>
                                <a:lnTo>
                                  <a:pt x="584778" y="312546"/>
                                </a:lnTo>
                                <a:lnTo>
                                  <a:pt x="584834" y="287016"/>
                                </a:lnTo>
                                <a:lnTo>
                                  <a:pt x="584891" y="292754"/>
                                </a:lnTo>
                                <a:lnTo>
                                  <a:pt x="584948" y="318859"/>
                                </a:lnTo>
                                <a:lnTo>
                                  <a:pt x="585004" y="308253"/>
                                </a:lnTo>
                                <a:lnTo>
                                  <a:pt x="585061" y="307378"/>
                                </a:lnTo>
                                <a:lnTo>
                                  <a:pt x="585122" y="305381"/>
                                </a:lnTo>
                                <a:lnTo>
                                  <a:pt x="585178" y="258866"/>
                                </a:lnTo>
                                <a:lnTo>
                                  <a:pt x="585235" y="321155"/>
                                </a:lnTo>
                                <a:lnTo>
                                  <a:pt x="585292" y="307678"/>
                                </a:lnTo>
                                <a:lnTo>
                                  <a:pt x="585353" y="277256"/>
                                </a:lnTo>
                                <a:lnTo>
                                  <a:pt x="585409" y="318584"/>
                                </a:lnTo>
                                <a:lnTo>
                                  <a:pt x="585466" y="336379"/>
                                </a:lnTo>
                                <a:lnTo>
                                  <a:pt x="585523" y="313692"/>
                                </a:lnTo>
                                <a:lnTo>
                                  <a:pt x="585579" y="285295"/>
                                </a:lnTo>
                                <a:lnTo>
                                  <a:pt x="585636" y="277831"/>
                                </a:lnTo>
                                <a:lnTo>
                                  <a:pt x="585693" y="296772"/>
                                </a:lnTo>
                                <a:lnTo>
                                  <a:pt x="585753" y="315137"/>
                                </a:lnTo>
                                <a:lnTo>
                                  <a:pt x="585810" y="301065"/>
                                </a:lnTo>
                                <a:lnTo>
                                  <a:pt x="585867" y="318584"/>
                                </a:lnTo>
                                <a:lnTo>
                                  <a:pt x="585924" y="284995"/>
                                </a:lnTo>
                                <a:lnTo>
                                  <a:pt x="585980" y="285866"/>
                                </a:lnTo>
                                <a:lnTo>
                                  <a:pt x="586041" y="268921"/>
                                </a:lnTo>
                                <a:lnTo>
                                  <a:pt x="586098" y="306807"/>
                                </a:lnTo>
                                <a:lnTo>
                                  <a:pt x="586155" y="344413"/>
                                </a:lnTo>
                                <a:lnTo>
                                  <a:pt x="586211" y="330636"/>
                                </a:lnTo>
                                <a:lnTo>
                                  <a:pt x="586268" y="297922"/>
                                </a:lnTo>
                                <a:lnTo>
                                  <a:pt x="586329" y="291309"/>
                                </a:lnTo>
                                <a:lnTo>
                                  <a:pt x="586385" y="290158"/>
                                </a:lnTo>
                                <a:lnTo>
                                  <a:pt x="586442" y="300489"/>
                                </a:lnTo>
                                <a:lnTo>
                                  <a:pt x="586499" y="271517"/>
                                </a:lnTo>
                                <a:lnTo>
                                  <a:pt x="586555" y="331486"/>
                                </a:lnTo>
                                <a:lnTo>
                                  <a:pt x="586612" y="281848"/>
                                </a:lnTo>
                                <a:lnTo>
                                  <a:pt x="586669" y="289012"/>
                                </a:lnTo>
                                <a:lnTo>
                                  <a:pt x="586730" y="310545"/>
                                </a:lnTo>
                                <a:lnTo>
                                  <a:pt x="586786" y="295626"/>
                                </a:lnTo>
                                <a:lnTo>
                                  <a:pt x="586843" y="286441"/>
                                </a:lnTo>
                                <a:lnTo>
                                  <a:pt x="586899" y="331786"/>
                                </a:lnTo>
                                <a:lnTo>
                                  <a:pt x="586956" y="310545"/>
                                </a:lnTo>
                                <a:lnTo>
                                  <a:pt x="587017" y="288162"/>
                                </a:lnTo>
                                <a:lnTo>
                                  <a:pt x="587074" y="308528"/>
                                </a:lnTo>
                                <a:lnTo>
                                  <a:pt x="587130" y="322876"/>
                                </a:lnTo>
                                <a:lnTo>
                                  <a:pt x="587187" y="297622"/>
                                </a:lnTo>
                                <a:lnTo>
                                  <a:pt x="587244" y="318009"/>
                                </a:lnTo>
                                <a:lnTo>
                                  <a:pt x="587301" y="321451"/>
                                </a:lnTo>
                                <a:lnTo>
                                  <a:pt x="587361" y="302786"/>
                                </a:lnTo>
                                <a:lnTo>
                                  <a:pt x="587418" y="306232"/>
                                </a:lnTo>
                                <a:lnTo>
                                  <a:pt x="587475" y="283845"/>
                                </a:lnTo>
                                <a:lnTo>
                                  <a:pt x="587531" y="270642"/>
                                </a:lnTo>
                                <a:lnTo>
                                  <a:pt x="587588" y="323751"/>
                                </a:lnTo>
                                <a:lnTo>
                                  <a:pt x="587645" y="299643"/>
                                </a:lnTo>
                                <a:lnTo>
                                  <a:pt x="587701" y="281549"/>
                                </a:lnTo>
                                <a:lnTo>
                                  <a:pt x="587762" y="292754"/>
                                </a:lnTo>
                                <a:lnTo>
                                  <a:pt x="587819" y="285295"/>
                                </a:lnTo>
                                <a:lnTo>
                                  <a:pt x="587876" y="293329"/>
                                </a:lnTo>
                                <a:lnTo>
                                  <a:pt x="587932" y="313416"/>
                                </a:lnTo>
                                <a:lnTo>
                                  <a:pt x="587993" y="294475"/>
                                </a:lnTo>
                                <a:lnTo>
                                  <a:pt x="588050" y="312270"/>
                                </a:lnTo>
                                <a:lnTo>
                                  <a:pt x="588106" y="299068"/>
                                </a:lnTo>
                                <a:lnTo>
                                  <a:pt x="588163" y="309099"/>
                                </a:lnTo>
                                <a:lnTo>
                                  <a:pt x="588220" y="330065"/>
                                </a:lnTo>
                                <a:lnTo>
                                  <a:pt x="588277" y="286441"/>
                                </a:lnTo>
                                <a:lnTo>
                                  <a:pt x="588333" y="331211"/>
                                </a:lnTo>
                                <a:lnTo>
                                  <a:pt x="588394" y="311395"/>
                                </a:lnTo>
                                <a:lnTo>
                                  <a:pt x="588451" y="322601"/>
                                </a:lnTo>
                                <a:lnTo>
                                  <a:pt x="588507" y="283270"/>
                                </a:lnTo>
                                <a:lnTo>
                                  <a:pt x="588564" y="276681"/>
                                </a:lnTo>
                                <a:lnTo>
                                  <a:pt x="588621" y="315988"/>
                                </a:lnTo>
                                <a:lnTo>
                                  <a:pt x="588677" y="293900"/>
                                </a:lnTo>
                                <a:lnTo>
                                  <a:pt x="588738" y="314267"/>
                                </a:lnTo>
                                <a:lnTo>
                                  <a:pt x="588795" y="290733"/>
                                </a:lnTo>
                                <a:lnTo>
                                  <a:pt x="588852" y="298193"/>
                                </a:lnTo>
                                <a:lnTo>
                                  <a:pt x="588908" y="342692"/>
                                </a:lnTo>
                                <a:lnTo>
                                  <a:pt x="588969" y="297922"/>
                                </a:lnTo>
                                <a:lnTo>
                                  <a:pt x="589026" y="294176"/>
                                </a:lnTo>
                                <a:lnTo>
                                  <a:pt x="589082" y="318584"/>
                                </a:lnTo>
                                <a:lnTo>
                                  <a:pt x="589139" y="323176"/>
                                </a:lnTo>
                                <a:lnTo>
                                  <a:pt x="589196" y="314842"/>
                                </a:lnTo>
                                <a:lnTo>
                                  <a:pt x="589252" y="320580"/>
                                </a:lnTo>
                                <a:lnTo>
                                  <a:pt x="589309" y="290458"/>
                                </a:lnTo>
                                <a:lnTo>
                                  <a:pt x="589370" y="280702"/>
                                </a:lnTo>
                                <a:lnTo>
                                  <a:pt x="589427" y="292754"/>
                                </a:lnTo>
                                <a:lnTo>
                                  <a:pt x="589483" y="321155"/>
                                </a:lnTo>
                                <a:lnTo>
                                  <a:pt x="589540" y="310249"/>
                                </a:lnTo>
                                <a:lnTo>
                                  <a:pt x="589597" y="309099"/>
                                </a:lnTo>
                                <a:lnTo>
                                  <a:pt x="589654" y="269796"/>
                                </a:lnTo>
                                <a:lnTo>
                                  <a:pt x="589714" y="306232"/>
                                </a:lnTo>
                                <a:lnTo>
                                  <a:pt x="589771" y="314566"/>
                                </a:lnTo>
                                <a:lnTo>
                                  <a:pt x="589828" y="323751"/>
                                </a:lnTo>
                                <a:lnTo>
                                  <a:pt x="589884" y="333507"/>
                                </a:lnTo>
                                <a:lnTo>
                                  <a:pt x="589941" y="303361"/>
                                </a:lnTo>
                                <a:lnTo>
                                  <a:pt x="590002" y="307953"/>
                                </a:lnTo>
                                <a:lnTo>
                                  <a:pt x="590059" y="296197"/>
                                </a:lnTo>
                                <a:lnTo>
                                  <a:pt x="590115" y="276956"/>
                                </a:lnTo>
                                <a:lnTo>
                                  <a:pt x="590172" y="304231"/>
                                </a:lnTo>
                                <a:lnTo>
                                  <a:pt x="590229" y="328615"/>
                                </a:lnTo>
                                <a:lnTo>
                                  <a:pt x="590285" y="336654"/>
                                </a:lnTo>
                                <a:lnTo>
                                  <a:pt x="590342" y="303361"/>
                                </a:lnTo>
                                <a:lnTo>
                                  <a:pt x="590403" y="319159"/>
                                </a:lnTo>
                                <a:lnTo>
                                  <a:pt x="590459" y="291879"/>
                                </a:lnTo>
                                <a:lnTo>
                                  <a:pt x="590516" y="276956"/>
                                </a:lnTo>
                                <a:lnTo>
                                  <a:pt x="590573" y="330636"/>
                                </a:lnTo>
                                <a:lnTo>
                                  <a:pt x="590629" y="305957"/>
                                </a:lnTo>
                                <a:lnTo>
                                  <a:pt x="590690" y="281549"/>
                                </a:lnTo>
                                <a:lnTo>
                                  <a:pt x="590747" y="301065"/>
                                </a:lnTo>
                                <a:lnTo>
                                  <a:pt x="590804" y="300789"/>
                                </a:lnTo>
                                <a:lnTo>
                                  <a:pt x="590860" y="306232"/>
                                </a:lnTo>
                                <a:lnTo>
                                  <a:pt x="590917" y="327765"/>
                                </a:lnTo>
                                <a:lnTo>
                                  <a:pt x="590978" y="325472"/>
                                </a:lnTo>
                                <a:lnTo>
                                  <a:pt x="591034" y="296197"/>
                                </a:lnTo>
                                <a:lnTo>
                                  <a:pt x="591091" y="301640"/>
                                </a:lnTo>
                                <a:lnTo>
                                  <a:pt x="591148" y="278406"/>
                                </a:lnTo>
                                <a:lnTo>
                                  <a:pt x="591204" y="302215"/>
                                </a:lnTo>
                                <a:lnTo>
                                  <a:pt x="591261" y="317413"/>
                                </a:lnTo>
                                <a:lnTo>
                                  <a:pt x="591318" y="307654"/>
                                </a:lnTo>
                                <a:lnTo>
                                  <a:pt x="591379" y="292155"/>
                                </a:lnTo>
                                <a:lnTo>
                                  <a:pt x="591435" y="315988"/>
                                </a:lnTo>
                                <a:lnTo>
                                  <a:pt x="591492" y="315988"/>
                                </a:lnTo>
                                <a:lnTo>
                                  <a:pt x="591549" y="302215"/>
                                </a:lnTo>
                                <a:lnTo>
                                  <a:pt x="591609" y="308228"/>
                                </a:lnTo>
                                <a:lnTo>
                                  <a:pt x="591666" y="319434"/>
                                </a:lnTo>
                                <a:lnTo>
                                  <a:pt x="591723" y="296177"/>
                                </a:lnTo>
                                <a:lnTo>
                                  <a:pt x="591780" y="320005"/>
                                </a:lnTo>
                                <a:lnTo>
                                  <a:pt x="591836" y="277232"/>
                                </a:lnTo>
                                <a:lnTo>
                                  <a:pt x="591893" y="299343"/>
                                </a:lnTo>
                                <a:lnTo>
                                  <a:pt x="591950" y="302490"/>
                                </a:lnTo>
                                <a:lnTo>
                                  <a:pt x="592010" y="312246"/>
                                </a:lnTo>
                                <a:lnTo>
                                  <a:pt x="592067" y="296747"/>
                                </a:lnTo>
                                <a:lnTo>
                                  <a:pt x="592124" y="304211"/>
                                </a:lnTo>
                                <a:lnTo>
                                  <a:pt x="592181" y="312821"/>
                                </a:lnTo>
                                <a:lnTo>
                                  <a:pt x="592237" y="285270"/>
                                </a:lnTo>
                                <a:lnTo>
                                  <a:pt x="592294" y="305932"/>
                                </a:lnTo>
                                <a:lnTo>
                                  <a:pt x="592351" y="265179"/>
                                </a:lnTo>
                                <a:lnTo>
                                  <a:pt x="592412" y="320005"/>
                                </a:lnTo>
                                <a:lnTo>
                                  <a:pt x="592468" y="301915"/>
                                </a:lnTo>
                                <a:lnTo>
                                  <a:pt x="592525" y="303936"/>
                                </a:lnTo>
                                <a:lnTo>
                                  <a:pt x="592586" y="290434"/>
                                </a:lnTo>
                                <a:lnTo>
                                  <a:pt x="592642" y="298469"/>
                                </a:lnTo>
                                <a:lnTo>
                                  <a:pt x="592699" y="281824"/>
                                </a:lnTo>
                                <a:lnTo>
                                  <a:pt x="592756" y="270918"/>
                                </a:lnTo>
                                <a:lnTo>
                                  <a:pt x="592812" y="304782"/>
                                </a:lnTo>
                                <a:lnTo>
                                  <a:pt x="592869" y="314267"/>
                                </a:lnTo>
                                <a:lnTo>
                                  <a:pt x="592926" y="328320"/>
                                </a:lnTo>
                                <a:lnTo>
                                  <a:pt x="592982" y="325173"/>
                                </a:lnTo>
                                <a:lnTo>
                                  <a:pt x="593043" y="298193"/>
                                </a:lnTo>
                                <a:lnTo>
                                  <a:pt x="593100" y="318859"/>
                                </a:lnTo>
                                <a:lnTo>
                                  <a:pt x="593156" y="280977"/>
                                </a:lnTo>
                                <a:lnTo>
                                  <a:pt x="593213" y="323452"/>
                                </a:lnTo>
                                <a:lnTo>
                                  <a:pt x="593270" y="302490"/>
                                </a:lnTo>
                                <a:lnTo>
                                  <a:pt x="593330" y="297898"/>
                                </a:lnTo>
                                <a:lnTo>
                                  <a:pt x="593387" y="275235"/>
                                </a:lnTo>
                                <a:lnTo>
                                  <a:pt x="593444" y="316838"/>
                                </a:lnTo>
                                <a:lnTo>
                                  <a:pt x="593501" y="281249"/>
                                </a:lnTo>
                                <a:lnTo>
                                  <a:pt x="593557" y="299343"/>
                                </a:lnTo>
                                <a:lnTo>
                                  <a:pt x="593618" y="321155"/>
                                </a:lnTo>
                                <a:lnTo>
                                  <a:pt x="593675" y="307378"/>
                                </a:lnTo>
                                <a:lnTo>
                                  <a:pt x="593732" y="312246"/>
                                </a:lnTo>
                                <a:lnTo>
                                  <a:pt x="593788" y="282399"/>
                                </a:lnTo>
                                <a:lnTo>
                                  <a:pt x="593845" y="268626"/>
                                </a:lnTo>
                                <a:lnTo>
                                  <a:pt x="593902" y="288713"/>
                                </a:lnTo>
                                <a:lnTo>
                                  <a:pt x="593958" y="305357"/>
                                </a:lnTo>
                                <a:lnTo>
                                  <a:pt x="594019" y="295901"/>
                                </a:lnTo>
                                <a:lnTo>
                                  <a:pt x="594076" y="307654"/>
                                </a:lnTo>
                                <a:lnTo>
                                  <a:pt x="594133" y="339225"/>
                                </a:lnTo>
                                <a:lnTo>
                                  <a:pt x="594189" y="292730"/>
                                </a:lnTo>
                                <a:lnTo>
                                  <a:pt x="594246" y="290158"/>
                                </a:lnTo>
                                <a:lnTo>
                                  <a:pt x="594307" y="278957"/>
                                </a:lnTo>
                                <a:lnTo>
                                  <a:pt x="594363" y="255994"/>
                                </a:lnTo>
                                <a:lnTo>
                                  <a:pt x="594420" y="292730"/>
                                </a:lnTo>
                                <a:lnTo>
                                  <a:pt x="594477" y="301065"/>
                                </a:lnTo>
                                <a:lnTo>
                                  <a:pt x="594534" y="291584"/>
                                </a:lnTo>
                                <a:lnTo>
                                  <a:pt x="594590" y="309674"/>
                                </a:lnTo>
                                <a:lnTo>
                                  <a:pt x="594651" y="278957"/>
                                </a:lnTo>
                                <a:lnTo>
                                  <a:pt x="594708" y="292455"/>
                                </a:lnTo>
                                <a:lnTo>
                                  <a:pt x="594764" y="300489"/>
                                </a:lnTo>
                                <a:lnTo>
                                  <a:pt x="594821" y="295601"/>
                                </a:lnTo>
                                <a:lnTo>
                                  <a:pt x="594878" y="293880"/>
                                </a:lnTo>
                                <a:lnTo>
                                  <a:pt x="594934" y="307378"/>
                                </a:lnTo>
                                <a:lnTo>
                                  <a:pt x="594991" y="285570"/>
                                </a:lnTo>
                                <a:lnTo>
                                  <a:pt x="595052" y="274089"/>
                                </a:lnTo>
                                <a:lnTo>
                                  <a:pt x="595109" y="324027"/>
                                </a:lnTo>
                                <a:lnTo>
                                  <a:pt x="595165" y="277531"/>
                                </a:lnTo>
                                <a:lnTo>
                                  <a:pt x="595222" y="308804"/>
                                </a:lnTo>
                                <a:lnTo>
                                  <a:pt x="595283" y="287563"/>
                                </a:lnTo>
                                <a:lnTo>
                                  <a:pt x="595339" y="295026"/>
                                </a:lnTo>
                                <a:lnTo>
                                  <a:pt x="595396" y="311395"/>
                                </a:lnTo>
                                <a:lnTo>
                                  <a:pt x="595453" y="289012"/>
                                </a:lnTo>
                                <a:lnTo>
                                  <a:pt x="595509" y="297323"/>
                                </a:lnTo>
                                <a:lnTo>
                                  <a:pt x="595566" y="275235"/>
                                </a:lnTo>
                                <a:lnTo>
                                  <a:pt x="595627" y="281249"/>
                                </a:lnTo>
                                <a:lnTo>
                                  <a:pt x="595683" y="300769"/>
                                </a:lnTo>
                                <a:lnTo>
                                  <a:pt x="595740" y="288437"/>
                                </a:lnTo>
                                <a:lnTo>
                                  <a:pt x="595797" y="308228"/>
                                </a:lnTo>
                                <a:lnTo>
                                  <a:pt x="595854" y="292730"/>
                                </a:lnTo>
                                <a:lnTo>
                                  <a:pt x="595910" y="301915"/>
                                </a:lnTo>
                                <a:lnTo>
                                  <a:pt x="595967" y="308528"/>
                                </a:lnTo>
                                <a:lnTo>
                                  <a:pt x="596028" y="272368"/>
                                </a:lnTo>
                                <a:lnTo>
                                  <a:pt x="596085" y="305932"/>
                                </a:lnTo>
                                <a:lnTo>
                                  <a:pt x="596141" y="267775"/>
                                </a:lnTo>
                                <a:lnTo>
                                  <a:pt x="596198" y="295026"/>
                                </a:lnTo>
                                <a:lnTo>
                                  <a:pt x="596259" y="285841"/>
                                </a:lnTo>
                                <a:lnTo>
                                  <a:pt x="596315" y="274089"/>
                                </a:lnTo>
                                <a:lnTo>
                                  <a:pt x="596372" y="297047"/>
                                </a:lnTo>
                                <a:lnTo>
                                  <a:pt x="596429" y="309674"/>
                                </a:lnTo>
                                <a:lnTo>
                                  <a:pt x="596485" y="312546"/>
                                </a:lnTo>
                                <a:lnTo>
                                  <a:pt x="596542" y="300489"/>
                                </a:lnTo>
                                <a:lnTo>
                                  <a:pt x="596599" y="286991"/>
                                </a:lnTo>
                                <a:lnTo>
                                  <a:pt x="596660" y="291879"/>
                                </a:lnTo>
                                <a:lnTo>
                                  <a:pt x="596716" y="304782"/>
                                </a:lnTo>
                                <a:lnTo>
                                  <a:pt x="596773" y="297047"/>
                                </a:lnTo>
                                <a:lnTo>
                                  <a:pt x="596830" y="324873"/>
                                </a:lnTo>
                                <a:lnTo>
                                  <a:pt x="596886" y="261737"/>
                                </a:lnTo>
                                <a:lnTo>
                                  <a:pt x="596943" y="301915"/>
                                </a:lnTo>
                                <a:lnTo>
                                  <a:pt x="597004" y="311675"/>
                                </a:lnTo>
                                <a:lnTo>
                                  <a:pt x="597060" y="297622"/>
                                </a:lnTo>
                                <a:lnTo>
                                  <a:pt x="597117" y="280403"/>
                                </a:lnTo>
                                <a:lnTo>
                                  <a:pt x="597174" y="294451"/>
                                </a:lnTo>
                                <a:lnTo>
                                  <a:pt x="597231" y="301640"/>
                                </a:lnTo>
                                <a:lnTo>
                                  <a:pt x="597291" y="298469"/>
                                </a:lnTo>
                                <a:lnTo>
                                  <a:pt x="597348" y="297047"/>
                                </a:lnTo>
                                <a:lnTo>
                                  <a:pt x="597405" y="282974"/>
                                </a:lnTo>
                                <a:lnTo>
                                  <a:pt x="597461" y="309674"/>
                                </a:lnTo>
                                <a:lnTo>
                                  <a:pt x="597518" y="307953"/>
                                </a:lnTo>
                                <a:lnTo>
                                  <a:pt x="597575" y="294451"/>
                                </a:lnTo>
                                <a:lnTo>
                                  <a:pt x="597631" y="240796"/>
                                </a:lnTo>
                                <a:lnTo>
                                  <a:pt x="597692" y="305357"/>
                                </a:lnTo>
                                <a:lnTo>
                                  <a:pt x="597749" y="324027"/>
                                </a:lnTo>
                                <a:lnTo>
                                  <a:pt x="597806" y="276956"/>
                                </a:lnTo>
                                <a:lnTo>
                                  <a:pt x="597862" y="304507"/>
                                </a:lnTo>
                                <a:lnTo>
                                  <a:pt x="597919" y="283845"/>
                                </a:lnTo>
                                <a:lnTo>
                                  <a:pt x="597980" y="322301"/>
                                </a:lnTo>
                                <a:lnTo>
                                  <a:pt x="598036" y="298469"/>
                                </a:lnTo>
                                <a:lnTo>
                                  <a:pt x="598093" y="290434"/>
                                </a:lnTo>
                                <a:lnTo>
                                  <a:pt x="598150" y="297622"/>
                                </a:lnTo>
                                <a:lnTo>
                                  <a:pt x="598207" y="299619"/>
                                </a:lnTo>
                                <a:lnTo>
                                  <a:pt x="598267" y="296472"/>
                                </a:lnTo>
                                <a:lnTo>
                                  <a:pt x="598324" y="320856"/>
                                </a:lnTo>
                                <a:lnTo>
                                  <a:pt x="598381" y="284995"/>
                                </a:lnTo>
                                <a:lnTo>
                                  <a:pt x="598438" y="298469"/>
                                </a:lnTo>
                                <a:lnTo>
                                  <a:pt x="598494" y="298193"/>
                                </a:lnTo>
                                <a:lnTo>
                                  <a:pt x="598551" y="291309"/>
                                </a:lnTo>
                                <a:lnTo>
                                  <a:pt x="598607" y="306807"/>
                                </a:lnTo>
                                <a:lnTo>
                                  <a:pt x="598668" y="282699"/>
                                </a:lnTo>
                                <a:lnTo>
                                  <a:pt x="598725" y="291309"/>
                                </a:lnTo>
                                <a:lnTo>
                                  <a:pt x="598782" y="307082"/>
                                </a:lnTo>
                                <a:lnTo>
                                  <a:pt x="598838" y="289288"/>
                                </a:lnTo>
                                <a:lnTo>
                                  <a:pt x="598899" y="327469"/>
                                </a:lnTo>
                                <a:lnTo>
                                  <a:pt x="598956" y="334058"/>
                                </a:lnTo>
                                <a:lnTo>
                                  <a:pt x="599012" y="302490"/>
                                </a:lnTo>
                                <a:lnTo>
                                  <a:pt x="599069" y="306807"/>
                                </a:lnTo>
                                <a:lnTo>
                                  <a:pt x="599126" y="288713"/>
                                </a:lnTo>
                                <a:lnTo>
                                  <a:pt x="599183" y="259441"/>
                                </a:lnTo>
                                <a:lnTo>
                                  <a:pt x="599239" y="299619"/>
                                </a:lnTo>
                                <a:lnTo>
                                  <a:pt x="599300" y="340096"/>
                                </a:lnTo>
                                <a:lnTo>
                                  <a:pt x="599357" y="315117"/>
                                </a:lnTo>
                                <a:lnTo>
                                  <a:pt x="599413" y="272643"/>
                                </a:lnTo>
                                <a:lnTo>
                                  <a:pt x="599470" y="311395"/>
                                </a:lnTo>
                                <a:lnTo>
                                  <a:pt x="599527" y="335208"/>
                                </a:lnTo>
                                <a:lnTo>
                                  <a:pt x="599584" y="297047"/>
                                </a:lnTo>
                                <a:lnTo>
                                  <a:pt x="599640" y="315988"/>
                                </a:lnTo>
                                <a:lnTo>
                                  <a:pt x="599701" y="300489"/>
                                </a:lnTo>
                                <a:lnTo>
                                  <a:pt x="599758" y="302215"/>
                                </a:lnTo>
                                <a:lnTo>
                                  <a:pt x="599814" y="293030"/>
                                </a:lnTo>
                                <a:lnTo>
                                  <a:pt x="599871" y="299619"/>
                                </a:lnTo>
                                <a:lnTo>
                                  <a:pt x="599932" y="291009"/>
                                </a:lnTo>
                                <a:lnTo>
                                  <a:pt x="599989" y="306507"/>
                                </a:lnTo>
                                <a:lnTo>
                                  <a:pt x="600045" y="296177"/>
                                </a:lnTo>
                                <a:lnTo>
                                  <a:pt x="600102" y="287862"/>
                                </a:lnTo>
                                <a:lnTo>
                                  <a:pt x="600159" y="291309"/>
                                </a:lnTo>
                                <a:lnTo>
                                  <a:pt x="600215" y="301065"/>
                                </a:lnTo>
                                <a:lnTo>
                                  <a:pt x="600272" y="305932"/>
                                </a:lnTo>
                                <a:lnTo>
                                  <a:pt x="600333" y="278957"/>
                                </a:lnTo>
                                <a:lnTo>
                                  <a:pt x="600389" y="291009"/>
                                </a:lnTo>
                                <a:lnTo>
                                  <a:pt x="600446" y="293305"/>
                                </a:lnTo>
                                <a:lnTo>
                                  <a:pt x="600503" y="316263"/>
                                </a:lnTo>
                                <a:lnTo>
                                  <a:pt x="600559" y="300489"/>
                                </a:lnTo>
                                <a:lnTo>
                                  <a:pt x="600620" y="287862"/>
                                </a:lnTo>
                                <a:lnTo>
                                  <a:pt x="600677" y="323152"/>
                                </a:lnTo>
                                <a:lnTo>
                                  <a:pt x="600734" y="281249"/>
                                </a:lnTo>
                                <a:lnTo>
                                  <a:pt x="600790" y="310525"/>
                                </a:lnTo>
                                <a:lnTo>
                                  <a:pt x="600847" y="325448"/>
                                </a:lnTo>
                                <a:lnTo>
                                  <a:pt x="600908" y="291584"/>
                                </a:lnTo>
                                <a:lnTo>
                                  <a:pt x="600965" y="301640"/>
                                </a:lnTo>
                                <a:lnTo>
                                  <a:pt x="601021" y="316263"/>
                                </a:lnTo>
                                <a:lnTo>
                                  <a:pt x="601078" y="323152"/>
                                </a:lnTo>
                                <a:lnTo>
                                  <a:pt x="601135" y="317713"/>
                                </a:lnTo>
                                <a:lnTo>
                                  <a:pt x="601191" y="304211"/>
                                </a:lnTo>
                                <a:lnTo>
                                  <a:pt x="601248" y="299343"/>
                                </a:lnTo>
                                <a:lnTo>
                                  <a:pt x="601309" y="288437"/>
                                </a:lnTo>
                                <a:lnTo>
                                  <a:pt x="601365" y="319710"/>
                                </a:lnTo>
                                <a:lnTo>
                                  <a:pt x="601422" y="315988"/>
                                </a:lnTo>
                                <a:lnTo>
                                  <a:pt x="601479" y="299343"/>
                                </a:lnTo>
                                <a:lnTo>
                                  <a:pt x="601535" y="325173"/>
                                </a:lnTo>
                                <a:lnTo>
                                  <a:pt x="601596" y="311675"/>
                                </a:lnTo>
                                <a:lnTo>
                                  <a:pt x="601653" y="299343"/>
                                </a:lnTo>
                                <a:lnTo>
                                  <a:pt x="601710" y="317138"/>
                                </a:lnTo>
                                <a:lnTo>
                                  <a:pt x="601766" y="277807"/>
                                </a:lnTo>
                                <a:lnTo>
                                  <a:pt x="601823" y="295026"/>
                                </a:lnTo>
                                <a:lnTo>
                                  <a:pt x="601880" y="278382"/>
                                </a:lnTo>
                                <a:lnTo>
                                  <a:pt x="601940" y="316263"/>
                                </a:lnTo>
                                <a:lnTo>
                                  <a:pt x="601997" y="315988"/>
                                </a:lnTo>
                                <a:lnTo>
                                  <a:pt x="602054" y="319710"/>
                                </a:lnTo>
                                <a:lnTo>
                                  <a:pt x="602111" y="299044"/>
                                </a:lnTo>
                                <a:lnTo>
                                  <a:pt x="602167" y="295901"/>
                                </a:lnTo>
                                <a:lnTo>
                                  <a:pt x="602224" y="279256"/>
                                </a:lnTo>
                                <a:lnTo>
                                  <a:pt x="602281" y="282974"/>
                                </a:lnTo>
                                <a:lnTo>
                                  <a:pt x="602341" y="309375"/>
                                </a:lnTo>
                                <a:lnTo>
                                  <a:pt x="602398" y="282124"/>
                                </a:lnTo>
                                <a:lnTo>
                                  <a:pt x="602455" y="300194"/>
                                </a:lnTo>
                                <a:lnTo>
                                  <a:pt x="602512" y="309099"/>
                                </a:lnTo>
                                <a:lnTo>
                                  <a:pt x="602572" y="311395"/>
                                </a:lnTo>
                                <a:lnTo>
                                  <a:pt x="602629" y="309950"/>
                                </a:lnTo>
                                <a:lnTo>
                                  <a:pt x="602686" y="292455"/>
                                </a:lnTo>
                                <a:lnTo>
                                  <a:pt x="602742" y="301065"/>
                                </a:lnTo>
                                <a:lnTo>
                                  <a:pt x="602799" y="310249"/>
                                </a:lnTo>
                                <a:lnTo>
                                  <a:pt x="602856" y="305381"/>
                                </a:lnTo>
                                <a:lnTo>
                                  <a:pt x="602912" y="272663"/>
                                </a:lnTo>
                                <a:lnTo>
                                  <a:pt x="602973" y="291309"/>
                                </a:lnTo>
                                <a:lnTo>
                                  <a:pt x="603030" y="305082"/>
                                </a:lnTo>
                                <a:lnTo>
                                  <a:pt x="603086" y="298493"/>
                                </a:lnTo>
                                <a:lnTo>
                                  <a:pt x="603143" y="324027"/>
                                </a:lnTo>
                                <a:lnTo>
                                  <a:pt x="603200" y="307378"/>
                                </a:lnTo>
                                <a:lnTo>
                                  <a:pt x="603257" y="282699"/>
                                </a:lnTo>
                                <a:lnTo>
                                  <a:pt x="603317" y="319730"/>
                                </a:lnTo>
                                <a:lnTo>
                                  <a:pt x="603374" y="292455"/>
                                </a:lnTo>
                                <a:lnTo>
                                  <a:pt x="603431" y="301065"/>
                                </a:lnTo>
                                <a:lnTo>
                                  <a:pt x="603488" y="301939"/>
                                </a:lnTo>
                                <a:lnTo>
                                  <a:pt x="603548" y="292754"/>
                                </a:lnTo>
                                <a:lnTo>
                                  <a:pt x="603605" y="282699"/>
                                </a:lnTo>
                                <a:lnTo>
                                  <a:pt x="603662" y="312270"/>
                                </a:lnTo>
                                <a:lnTo>
                                  <a:pt x="603718" y="312845"/>
                                </a:lnTo>
                                <a:lnTo>
                                  <a:pt x="603775" y="300789"/>
                                </a:lnTo>
                                <a:lnTo>
                                  <a:pt x="603832" y="268075"/>
                                </a:lnTo>
                                <a:lnTo>
                                  <a:pt x="603888" y="326319"/>
                                </a:lnTo>
                                <a:lnTo>
                                  <a:pt x="603949" y="297047"/>
                                </a:lnTo>
                                <a:lnTo>
                                  <a:pt x="604006" y="318584"/>
                                </a:lnTo>
                                <a:lnTo>
                                  <a:pt x="604062" y="270367"/>
                                </a:lnTo>
                                <a:lnTo>
                                  <a:pt x="604119" y="321155"/>
                                </a:lnTo>
                                <a:lnTo>
                                  <a:pt x="604176" y="330911"/>
                                </a:lnTo>
                                <a:lnTo>
                                  <a:pt x="604233" y="291879"/>
                                </a:lnTo>
                                <a:lnTo>
                                  <a:pt x="604293" y="327469"/>
                                </a:lnTo>
                                <a:lnTo>
                                  <a:pt x="604350" y="312845"/>
                                </a:lnTo>
                                <a:lnTo>
                                  <a:pt x="604407" y="322601"/>
                                </a:lnTo>
                                <a:lnTo>
                                  <a:pt x="604464" y="323176"/>
                                </a:lnTo>
                                <a:lnTo>
                                  <a:pt x="604520" y="315413"/>
                                </a:lnTo>
                                <a:lnTo>
                                  <a:pt x="604581" y="294751"/>
                                </a:lnTo>
                                <a:lnTo>
                                  <a:pt x="604638" y="318284"/>
                                </a:lnTo>
                                <a:lnTo>
                                  <a:pt x="604694" y="326319"/>
                                </a:lnTo>
                                <a:lnTo>
                                  <a:pt x="604751" y="286141"/>
                                </a:lnTo>
                                <a:lnTo>
                                  <a:pt x="604808" y="301939"/>
                                </a:lnTo>
                                <a:lnTo>
                                  <a:pt x="604864" y="314842"/>
                                </a:lnTo>
                                <a:lnTo>
                                  <a:pt x="604921" y="314566"/>
                                </a:lnTo>
                                <a:lnTo>
                                  <a:pt x="604982" y="291033"/>
                                </a:lnTo>
                                <a:lnTo>
                                  <a:pt x="605039" y="300789"/>
                                </a:lnTo>
                                <a:lnTo>
                                  <a:pt x="605095" y="287587"/>
                                </a:lnTo>
                                <a:lnTo>
                                  <a:pt x="605152" y="306807"/>
                                </a:lnTo>
                                <a:lnTo>
                                  <a:pt x="605209" y="313991"/>
                                </a:lnTo>
                                <a:lnTo>
                                  <a:pt x="605269" y="320005"/>
                                </a:lnTo>
                                <a:lnTo>
                                  <a:pt x="605326" y="286441"/>
                                </a:lnTo>
                                <a:lnTo>
                                  <a:pt x="605383" y="311971"/>
                                </a:lnTo>
                                <a:lnTo>
                                  <a:pt x="605439" y="304231"/>
                                </a:lnTo>
                                <a:lnTo>
                                  <a:pt x="605496" y="307953"/>
                                </a:lnTo>
                                <a:lnTo>
                                  <a:pt x="605557" y="291879"/>
                                </a:lnTo>
                                <a:lnTo>
                                  <a:pt x="605614" y="298193"/>
                                </a:lnTo>
                                <a:lnTo>
                                  <a:pt x="605670" y="320880"/>
                                </a:lnTo>
                                <a:lnTo>
                                  <a:pt x="605727" y="318284"/>
                                </a:lnTo>
                                <a:lnTo>
                                  <a:pt x="605784" y="324027"/>
                                </a:lnTo>
                                <a:lnTo>
                                  <a:pt x="605841" y="292754"/>
                                </a:lnTo>
                                <a:lnTo>
                                  <a:pt x="605897" y="303660"/>
                                </a:lnTo>
                                <a:lnTo>
                                  <a:pt x="605958" y="284420"/>
                                </a:lnTo>
                                <a:lnTo>
                                  <a:pt x="606015" y="291033"/>
                                </a:lnTo>
                                <a:lnTo>
                                  <a:pt x="606071" y="315137"/>
                                </a:lnTo>
                                <a:lnTo>
                                  <a:pt x="606128" y="310545"/>
                                </a:lnTo>
                                <a:lnTo>
                                  <a:pt x="606189" y="280127"/>
                                </a:lnTo>
                                <a:lnTo>
                                  <a:pt x="606245" y="338671"/>
                                </a:lnTo>
                                <a:lnTo>
                                  <a:pt x="606302" y="300489"/>
                                </a:lnTo>
                                <a:lnTo>
                                  <a:pt x="606359" y="290158"/>
                                </a:lnTo>
                                <a:lnTo>
                                  <a:pt x="606415" y="288737"/>
                                </a:lnTo>
                                <a:lnTo>
                                  <a:pt x="606472" y="301065"/>
                                </a:lnTo>
                                <a:lnTo>
                                  <a:pt x="606529" y="304507"/>
                                </a:lnTo>
                                <a:lnTo>
                                  <a:pt x="606590" y="299643"/>
                                </a:lnTo>
                                <a:lnTo>
                                  <a:pt x="606646" y="322601"/>
                                </a:lnTo>
                                <a:lnTo>
                                  <a:pt x="606703" y="291608"/>
                                </a:lnTo>
                                <a:lnTo>
                                  <a:pt x="606760" y="313991"/>
                                </a:lnTo>
                                <a:lnTo>
                                  <a:pt x="606816" y="350152"/>
                                </a:lnTo>
                                <a:lnTo>
                                  <a:pt x="606873" y="319730"/>
                                </a:lnTo>
                                <a:lnTo>
                                  <a:pt x="606930" y="322601"/>
                                </a:lnTo>
                                <a:lnTo>
                                  <a:pt x="606991" y="319159"/>
                                </a:lnTo>
                                <a:lnTo>
                                  <a:pt x="607047" y="317713"/>
                                </a:lnTo>
                                <a:lnTo>
                                  <a:pt x="607104" y="316863"/>
                                </a:lnTo>
                                <a:lnTo>
                                  <a:pt x="607165" y="278106"/>
                                </a:lnTo>
                                <a:lnTo>
                                  <a:pt x="607221" y="284995"/>
                                </a:lnTo>
                                <a:lnTo>
                                  <a:pt x="607278" y="329765"/>
                                </a:lnTo>
                                <a:lnTo>
                                  <a:pt x="607335" y="295901"/>
                                </a:lnTo>
                                <a:lnTo>
                                  <a:pt x="607392" y="309974"/>
                                </a:lnTo>
                                <a:lnTo>
                                  <a:pt x="607448" y="301939"/>
                                </a:lnTo>
                                <a:lnTo>
                                  <a:pt x="607505" y="317434"/>
                                </a:lnTo>
                                <a:lnTo>
                                  <a:pt x="607566" y="315137"/>
                                </a:lnTo>
                                <a:lnTo>
                                  <a:pt x="607622" y="308824"/>
                                </a:lnTo>
                                <a:lnTo>
                                  <a:pt x="607679" y="297622"/>
                                </a:lnTo>
                                <a:lnTo>
                                  <a:pt x="607736" y="342392"/>
                                </a:lnTo>
                                <a:lnTo>
                                  <a:pt x="607792" y="320880"/>
                                </a:lnTo>
                                <a:lnTo>
                                  <a:pt x="607849" y="303660"/>
                                </a:lnTo>
                                <a:lnTo>
                                  <a:pt x="607910" y="299343"/>
                                </a:lnTo>
                                <a:lnTo>
                                  <a:pt x="607967" y="289012"/>
                                </a:lnTo>
                                <a:lnTo>
                                  <a:pt x="608023" y="307103"/>
                                </a:lnTo>
                                <a:lnTo>
                                  <a:pt x="608080" y="297622"/>
                                </a:lnTo>
                                <a:lnTo>
                                  <a:pt x="608137" y="318859"/>
                                </a:lnTo>
                                <a:lnTo>
                                  <a:pt x="608197" y="274389"/>
                                </a:lnTo>
                                <a:lnTo>
                                  <a:pt x="608254" y="303660"/>
                                </a:lnTo>
                                <a:lnTo>
                                  <a:pt x="608311" y="323452"/>
                                </a:lnTo>
                                <a:lnTo>
                                  <a:pt x="608368" y="302215"/>
                                </a:lnTo>
                                <a:lnTo>
                                  <a:pt x="608424" y="289883"/>
                                </a:lnTo>
                                <a:lnTo>
                                  <a:pt x="608481" y="298493"/>
                                </a:lnTo>
                                <a:lnTo>
                                  <a:pt x="608537" y="290158"/>
                                </a:lnTo>
                                <a:lnTo>
                                  <a:pt x="608598" y="324598"/>
                                </a:lnTo>
                                <a:lnTo>
                                  <a:pt x="608655" y="286716"/>
                                </a:lnTo>
                                <a:lnTo>
                                  <a:pt x="608712" y="302786"/>
                                </a:lnTo>
                                <a:lnTo>
                                  <a:pt x="608768" y="296472"/>
                                </a:lnTo>
                                <a:lnTo>
                                  <a:pt x="608825" y="296197"/>
                                </a:lnTo>
                                <a:lnTo>
                                  <a:pt x="608886" y="293329"/>
                                </a:lnTo>
                                <a:lnTo>
                                  <a:pt x="608943" y="316563"/>
                                </a:lnTo>
                                <a:lnTo>
                                  <a:pt x="608999" y="309399"/>
                                </a:lnTo>
                                <a:lnTo>
                                  <a:pt x="609056" y="280702"/>
                                </a:lnTo>
                                <a:lnTo>
                                  <a:pt x="609113" y="298768"/>
                                </a:lnTo>
                                <a:lnTo>
                                  <a:pt x="609169" y="302510"/>
                                </a:lnTo>
                                <a:lnTo>
                                  <a:pt x="609230" y="303361"/>
                                </a:lnTo>
                                <a:lnTo>
                                  <a:pt x="609287" y="311120"/>
                                </a:lnTo>
                                <a:lnTo>
                                  <a:pt x="609343" y="309674"/>
                                </a:lnTo>
                                <a:lnTo>
                                  <a:pt x="609400" y="283570"/>
                                </a:lnTo>
                                <a:lnTo>
                                  <a:pt x="609457" y="316287"/>
                                </a:lnTo>
                                <a:lnTo>
                                  <a:pt x="609514" y="286141"/>
                                </a:lnTo>
                                <a:lnTo>
                                  <a:pt x="609570" y="289012"/>
                                </a:lnTo>
                                <a:lnTo>
                                  <a:pt x="609631" y="292754"/>
                                </a:lnTo>
                                <a:lnTo>
                                  <a:pt x="609688" y="312270"/>
                                </a:lnTo>
                                <a:lnTo>
                                  <a:pt x="609744" y="301640"/>
                                </a:lnTo>
                                <a:lnTo>
                                  <a:pt x="609801" y="323452"/>
                                </a:lnTo>
                                <a:lnTo>
                                  <a:pt x="609862" y="288437"/>
                                </a:lnTo>
                                <a:lnTo>
                                  <a:pt x="609919" y="301065"/>
                                </a:lnTo>
                                <a:lnTo>
                                  <a:pt x="609975" y="296197"/>
                                </a:lnTo>
                                <a:lnTo>
                                  <a:pt x="610032" y="308824"/>
                                </a:lnTo>
                                <a:lnTo>
                                  <a:pt x="610089" y="284995"/>
                                </a:lnTo>
                                <a:lnTo>
                                  <a:pt x="610145" y="296772"/>
                                </a:lnTo>
                                <a:lnTo>
                                  <a:pt x="610206" y="269221"/>
                                </a:lnTo>
                                <a:lnTo>
                                  <a:pt x="610263" y="311120"/>
                                </a:lnTo>
                                <a:lnTo>
                                  <a:pt x="610319" y="310249"/>
                                </a:lnTo>
                                <a:lnTo>
                                  <a:pt x="610376" y="296472"/>
                                </a:lnTo>
                                <a:lnTo>
                                  <a:pt x="610433" y="315988"/>
                                </a:lnTo>
                                <a:lnTo>
                                  <a:pt x="610490" y="313121"/>
                                </a:lnTo>
                                <a:lnTo>
                                  <a:pt x="610546" y="278977"/>
                                </a:lnTo>
                                <a:lnTo>
                                  <a:pt x="610607" y="286441"/>
                                </a:lnTo>
                                <a:lnTo>
                                  <a:pt x="610664" y="297622"/>
                                </a:lnTo>
                                <a:lnTo>
                                  <a:pt x="610721" y="269497"/>
                                </a:lnTo>
                                <a:lnTo>
                                  <a:pt x="610777" y="285295"/>
                                </a:lnTo>
                                <a:lnTo>
                                  <a:pt x="610838" y="301640"/>
                                </a:lnTo>
                                <a:lnTo>
                                  <a:pt x="610895" y="286141"/>
                                </a:lnTo>
                                <a:lnTo>
                                  <a:pt x="610951" y="301065"/>
                                </a:lnTo>
                                <a:lnTo>
                                  <a:pt x="611008" y="292754"/>
                                </a:lnTo>
                                <a:lnTo>
                                  <a:pt x="611065" y="300489"/>
                                </a:lnTo>
                                <a:lnTo>
                                  <a:pt x="611121" y="263183"/>
                                </a:lnTo>
                                <a:lnTo>
                                  <a:pt x="611178" y="322601"/>
                                </a:lnTo>
                                <a:lnTo>
                                  <a:pt x="611239" y="272088"/>
                                </a:lnTo>
                                <a:lnTo>
                                  <a:pt x="611295" y="278681"/>
                                </a:lnTo>
                                <a:lnTo>
                                  <a:pt x="611352" y="294176"/>
                                </a:lnTo>
                                <a:lnTo>
                                  <a:pt x="611409" y="278977"/>
                                </a:lnTo>
                                <a:lnTo>
                                  <a:pt x="611465" y="292754"/>
                                </a:lnTo>
                                <a:lnTo>
                                  <a:pt x="611522" y="288162"/>
                                </a:lnTo>
                                <a:lnTo>
                                  <a:pt x="611583" y="264904"/>
                                </a:lnTo>
                                <a:lnTo>
                                  <a:pt x="611640" y="267775"/>
                                </a:lnTo>
                                <a:lnTo>
                                  <a:pt x="611696" y="296472"/>
                                </a:lnTo>
                                <a:lnTo>
                                  <a:pt x="611753" y="287587"/>
                                </a:lnTo>
                                <a:lnTo>
                                  <a:pt x="611810" y="270642"/>
                                </a:lnTo>
                                <a:lnTo>
                                  <a:pt x="611870" y="279256"/>
                                </a:lnTo>
                                <a:lnTo>
                                  <a:pt x="611927" y="305657"/>
                                </a:lnTo>
                                <a:lnTo>
                                  <a:pt x="611984" y="306528"/>
                                </a:lnTo>
                                <a:lnTo>
                                  <a:pt x="612041" y="320580"/>
                                </a:lnTo>
                                <a:lnTo>
                                  <a:pt x="612097" y="271793"/>
                                </a:lnTo>
                                <a:lnTo>
                                  <a:pt x="612154" y="283845"/>
                                </a:lnTo>
                                <a:lnTo>
                                  <a:pt x="612211" y="290158"/>
                                </a:lnTo>
                                <a:lnTo>
                                  <a:pt x="612271" y="269796"/>
                                </a:lnTo>
                                <a:lnTo>
                                  <a:pt x="612328" y="297622"/>
                                </a:lnTo>
                                <a:lnTo>
                                  <a:pt x="612385" y="275810"/>
                                </a:lnTo>
                                <a:lnTo>
                                  <a:pt x="612442" y="268921"/>
                                </a:lnTo>
                                <a:lnTo>
                                  <a:pt x="612498" y="275810"/>
                                </a:lnTo>
                                <a:lnTo>
                                  <a:pt x="612559" y="293030"/>
                                </a:lnTo>
                                <a:lnTo>
                                  <a:pt x="612616" y="270367"/>
                                </a:lnTo>
                                <a:lnTo>
                                  <a:pt x="612672" y="250556"/>
                                </a:lnTo>
                                <a:lnTo>
                                  <a:pt x="612729" y="297922"/>
                                </a:lnTo>
                                <a:lnTo>
                                  <a:pt x="612786" y="294751"/>
                                </a:lnTo>
                                <a:lnTo>
                                  <a:pt x="612847" y="271517"/>
                                </a:lnTo>
                                <a:lnTo>
                                  <a:pt x="612903" y="305082"/>
                                </a:lnTo>
                                <a:lnTo>
                                  <a:pt x="612960" y="263183"/>
                                </a:lnTo>
                                <a:lnTo>
                                  <a:pt x="613016" y="312546"/>
                                </a:lnTo>
                                <a:lnTo>
                                  <a:pt x="613073" y="278681"/>
                                </a:lnTo>
                                <a:lnTo>
                                  <a:pt x="613130" y="258590"/>
                                </a:lnTo>
                                <a:lnTo>
                                  <a:pt x="613187" y="276956"/>
                                </a:lnTo>
                                <a:lnTo>
                                  <a:pt x="613247" y="276385"/>
                                </a:lnTo>
                                <a:lnTo>
                                  <a:pt x="613304" y="255994"/>
                                </a:lnTo>
                                <a:lnTo>
                                  <a:pt x="613361" y="253698"/>
                                </a:lnTo>
                                <a:lnTo>
                                  <a:pt x="613418" y="261162"/>
                                </a:lnTo>
                                <a:lnTo>
                                  <a:pt x="613478" y="308824"/>
                                </a:lnTo>
                                <a:lnTo>
                                  <a:pt x="613535" y="303660"/>
                                </a:lnTo>
                                <a:lnTo>
                                  <a:pt x="613592" y="278406"/>
                                </a:lnTo>
                                <a:lnTo>
                                  <a:pt x="613648" y="317434"/>
                                </a:lnTo>
                                <a:lnTo>
                                  <a:pt x="613705" y="274389"/>
                                </a:lnTo>
                                <a:lnTo>
                                  <a:pt x="613762" y="307678"/>
                                </a:lnTo>
                                <a:lnTo>
                                  <a:pt x="613818" y="281549"/>
                                </a:lnTo>
                                <a:lnTo>
                                  <a:pt x="613879" y="280702"/>
                                </a:lnTo>
                                <a:lnTo>
                                  <a:pt x="613936" y="291879"/>
                                </a:lnTo>
                                <a:lnTo>
                                  <a:pt x="613993" y="247960"/>
                                </a:lnTo>
                                <a:lnTo>
                                  <a:pt x="614049" y="291879"/>
                                </a:lnTo>
                                <a:lnTo>
                                  <a:pt x="614106" y="267200"/>
                                </a:lnTo>
                                <a:lnTo>
                                  <a:pt x="614163" y="280678"/>
                                </a:lnTo>
                                <a:lnTo>
                                  <a:pt x="614220" y="299619"/>
                                </a:lnTo>
                                <a:lnTo>
                                  <a:pt x="614280" y="301340"/>
                                </a:lnTo>
                                <a:lnTo>
                                  <a:pt x="614337" y="279528"/>
                                </a:lnTo>
                                <a:lnTo>
                                  <a:pt x="614394" y="263458"/>
                                </a:lnTo>
                                <a:lnTo>
                                  <a:pt x="614450" y="260012"/>
                                </a:lnTo>
                                <a:lnTo>
                                  <a:pt x="614511" y="253127"/>
                                </a:lnTo>
                                <a:lnTo>
                                  <a:pt x="614568" y="278957"/>
                                </a:lnTo>
                                <a:lnTo>
                                  <a:pt x="614624" y="263183"/>
                                </a:lnTo>
                                <a:lnTo>
                                  <a:pt x="614681" y="275810"/>
                                </a:lnTo>
                                <a:lnTo>
                                  <a:pt x="614738" y="275510"/>
                                </a:lnTo>
                                <a:lnTo>
                                  <a:pt x="614794" y="291879"/>
                                </a:lnTo>
                                <a:lnTo>
                                  <a:pt x="614851" y="278106"/>
                                </a:lnTo>
                                <a:lnTo>
                                  <a:pt x="614912" y="302215"/>
                                </a:lnTo>
                                <a:lnTo>
                                  <a:pt x="614969" y="256294"/>
                                </a:lnTo>
                                <a:lnTo>
                                  <a:pt x="615025" y="282399"/>
                                </a:lnTo>
                                <a:lnTo>
                                  <a:pt x="615082" y="276385"/>
                                </a:lnTo>
                                <a:lnTo>
                                  <a:pt x="615139" y="270347"/>
                                </a:lnTo>
                                <a:lnTo>
                                  <a:pt x="615199" y="266050"/>
                                </a:lnTo>
                                <a:lnTo>
                                  <a:pt x="615256" y="235632"/>
                                </a:lnTo>
                                <a:lnTo>
                                  <a:pt x="615313" y="266625"/>
                                </a:lnTo>
                                <a:lnTo>
                                  <a:pt x="615369" y="284695"/>
                                </a:lnTo>
                                <a:lnTo>
                                  <a:pt x="615426" y="288713"/>
                                </a:lnTo>
                                <a:lnTo>
                                  <a:pt x="615487" y="264034"/>
                                </a:lnTo>
                                <a:lnTo>
                                  <a:pt x="615544" y="275510"/>
                                </a:lnTo>
                                <a:lnTo>
                                  <a:pt x="615600" y="280103"/>
                                </a:lnTo>
                                <a:lnTo>
                                  <a:pt x="615657" y="280403"/>
                                </a:lnTo>
                                <a:lnTo>
                                  <a:pt x="615714" y="298768"/>
                                </a:lnTo>
                                <a:lnTo>
                                  <a:pt x="615771" y="308528"/>
                                </a:lnTo>
                                <a:lnTo>
                                  <a:pt x="615827" y="294751"/>
                                </a:lnTo>
                                <a:lnTo>
                                  <a:pt x="615888" y="259166"/>
                                </a:lnTo>
                                <a:lnTo>
                                  <a:pt x="615945" y="290733"/>
                                </a:lnTo>
                                <a:lnTo>
                                  <a:pt x="616001" y="261162"/>
                                </a:lnTo>
                                <a:lnTo>
                                  <a:pt x="616058" y="266050"/>
                                </a:lnTo>
                                <a:lnTo>
                                  <a:pt x="616115" y="292730"/>
                                </a:lnTo>
                                <a:lnTo>
                                  <a:pt x="616176" y="270072"/>
                                </a:lnTo>
                                <a:lnTo>
                                  <a:pt x="616232" y="278382"/>
                                </a:lnTo>
                                <a:lnTo>
                                  <a:pt x="616289" y="277232"/>
                                </a:lnTo>
                                <a:lnTo>
                                  <a:pt x="616346" y="281549"/>
                                </a:lnTo>
                                <a:lnTo>
                                  <a:pt x="616402" y="297898"/>
                                </a:lnTo>
                                <a:lnTo>
                                  <a:pt x="616459" y="298193"/>
                                </a:lnTo>
                                <a:lnTo>
                                  <a:pt x="616520" y="313967"/>
                                </a:lnTo>
                                <a:lnTo>
                                  <a:pt x="616576" y="276661"/>
                                </a:lnTo>
                                <a:lnTo>
                                  <a:pt x="616633" y="266625"/>
                                </a:lnTo>
                                <a:lnTo>
                                  <a:pt x="616690" y="273218"/>
                                </a:lnTo>
                                <a:lnTo>
                                  <a:pt x="616746" y="304211"/>
                                </a:lnTo>
                                <a:lnTo>
                                  <a:pt x="616803" y="264329"/>
                                </a:lnTo>
                                <a:lnTo>
                                  <a:pt x="616860" y="276385"/>
                                </a:lnTo>
                                <a:lnTo>
                                  <a:pt x="616921" y="285841"/>
                                </a:lnTo>
                                <a:lnTo>
                                  <a:pt x="616977" y="282399"/>
                                </a:lnTo>
                                <a:lnTo>
                                  <a:pt x="617034" y="284120"/>
                                </a:lnTo>
                                <a:lnTo>
                                  <a:pt x="617091" y="278106"/>
                                </a:lnTo>
                                <a:lnTo>
                                  <a:pt x="617152" y="294751"/>
                                </a:lnTo>
                                <a:lnTo>
                                  <a:pt x="617208" y="276085"/>
                                </a:lnTo>
                                <a:lnTo>
                                  <a:pt x="617265" y="264604"/>
                                </a:lnTo>
                                <a:lnTo>
                                  <a:pt x="617322" y="284995"/>
                                </a:lnTo>
                                <a:lnTo>
                                  <a:pt x="617378" y="260312"/>
                                </a:lnTo>
                                <a:lnTo>
                                  <a:pt x="617435" y="286716"/>
                                </a:lnTo>
                                <a:lnTo>
                                  <a:pt x="617496" y="298768"/>
                                </a:lnTo>
                                <a:lnTo>
                                  <a:pt x="617552" y="289012"/>
                                </a:lnTo>
                                <a:lnTo>
                                  <a:pt x="617609" y="280678"/>
                                </a:lnTo>
                                <a:lnTo>
                                  <a:pt x="617666" y="277807"/>
                                </a:lnTo>
                                <a:lnTo>
                                  <a:pt x="617722" y="325448"/>
                                </a:lnTo>
                                <a:lnTo>
                                  <a:pt x="617779" y="286991"/>
                                </a:lnTo>
                                <a:lnTo>
                                  <a:pt x="617836" y="274089"/>
                                </a:lnTo>
                                <a:lnTo>
                                  <a:pt x="617897" y="286991"/>
                                </a:lnTo>
                                <a:lnTo>
                                  <a:pt x="617953" y="281249"/>
                                </a:lnTo>
                                <a:lnTo>
                                  <a:pt x="618010" y="280103"/>
                                </a:lnTo>
                                <a:lnTo>
                                  <a:pt x="618067" y="272068"/>
                                </a:lnTo>
                                <a:lnTo>
                                  <a:pt x="618127" y="301640"/>
                                </a:lnTo>
                                <a:lnTo>
                                  <a:pt x="618184" y="291584"/>
                                </a:lnTo>
                                <a:lnTo>
                                  <a:pt x="618241" y="297622"/>
                                </a:lnTo>
                                <a:lnTo>
                                  <a:pt x="618298" y="277807"/>
                                </a:lnTo>
                                <a:lnTo>
                                  <a:pt x="618354" y="321155"/>
                                </a:lnTo>
                                <a:lnTo>
                                  <a:pt x="618411" y="272068"/>
                                </a:lnTo>
                                <a:lnTo>
                                  <a:pt x="618468" y="247960"/>
                                </a:lnTo>
                                <a:lnTo>
                                  <a:pt x="618528" y="305082"/>
                                </a:lnTo>
                                <a:lnTo>
                                  <a:pt x="618585" y="281824"/>
                                </a:lnTo>
                                <a:lnTo>
                                  <a:pt x="618642" y="301640"/>
                                </a:lnTo>
                                <a:lnTo>
                                  <a:pt x="618699" y="298768"/>
                                </a:lnTo>
                                <a:lnTo>
                                  <a:pt x="618755" y="289863"/>
                                </a:lnTo>
                                <a:lnTo>
                                  <a:pt x="618812" y="298469"/>
                                </a:lnTo>
                                <a:lnTo>
                                  <a:pt x="618873" y="294176"/>
                                </a:lnTo>
                                <a:lnTo>
                                  <a:pt x="618929" y="326894"/>
                                </a:lnTo>
                                <a:lnTo>
                                  <a:pt x="618986" y="275235"/>
                                </a:lnTo>
                                <a:lnTo>
                                  <a:pt x="619043" y="263458"/>
                                </a:lnTo>
                                <a:lnTo>
                                  <a:pt x="619099" y="303061"/>
                                </a:lnTo>
                                <a:lnTo>
                                  <a:pt x="619160" y="286716"/>
                                </a:lnTo>
                                <a:lnTo>
                                  <a:pt x="619217" y="277232"/>
                                </a:lnTo>
                                <a:lnTo>
                                  <a:pt x="619273" y="293030"/>
                                </a:lnTo>
                                <a:lnTo>
                                  <a:pt x="619330" y="298469"/>
                                </a:lnTo>
                                <a:lnTo>
                                  <a:pt x="619387" y="291309"/>
                                </a:lnTo>
                                <a:lnTo>
                                  <a:pt x="619444" y="294176"/>
                                </a:lnTo>
                                <a:lnTo>
                                  <a:pt x="619500" y="312246"/>
                                </a:lnTo>
                                <a:lnTo>
                                  <a:pt x="619561" y="319434"/>
                                </a:lnTo>
                                <a:lnTo>
                                  <a:pt x="619618" y="317138"/>
                                </a:lnTo>
                                <a:lnTo>
                                  <a:pt x="619674" y="303636"/>
                                </a:lnTo>
                                <a:lnTo>
                                  <a:pt x="619731" y="296177"/>
                                </a:lnTo>
                                <a:lnTo>
                                  <a:pt x="619788" y="331486"/>
                                </a:lnTo>
                                <a:lnTo>
                                  <a:pt x="619849" y="324598"/>
                                </a:lnTo>
                                <a:lnTo>
                                  <a:pt x="619905" y="326023"/>
                                </a:lnTo>
                                <a:lnTo>
                                  <a:pt x="619962" y="290158"/>
                                </a:lnTo>
                                <a:lnTo>
                                  <a:pt x="620019" y="317713"/>
                                </a:lnTo>
                                <a:lnTo>
                                  <a:pt x="620075" y="309099"/>
                                </a:lnTo>
                                <a:lnTo>
                                  <a:pt x="620136" y="333783"/>
                                </a:lnTo>
                                <a:lnTo>
                                  <a:pt x="620193" y="329466"/>
                                </a:lnTo>
                                <a:lnTo>
                                  <a:pt x="620250" y="325173"/>
                                </a:lnTo>
                                <a:lnTo>
                                  <a:pt x="620306" y="309950"/>
                                </a:lnTo>
                                <a:lnTo>
                                  <a:pt x="620363" y="287563"/>
                                </a:lnTo>
                                <a:lnTo>
                                  <a:pt x="620420" y="328895"/>
                                </a:lnTo>
                                <a:lnTo>
                                  <a:pt x="620476" y="304507"/>
                                </a:lnTo>
                                <a:lnTo>
                                  <a:pt x="620537" y="284420"/>
                                </a:lnTo>
                                <a:lnTo>
                                  <a:pt x="620594" y="337800"/>
                                </a:lnTo>
                                <a:lnTo>
                                  <a:pt x="620651" y="317138"/>
                                </a:lnTo>
                                <a:lnTo>
                                  <a:pt x="620707" y="307082"/>
                                </a:lnTo>
                                <a:lnTo>
                                  <a:pt x="620768" y="313967"/>
                                </a:lnTo>
                                <a:lnTo>
                                  <a:pt x="620825" y="314842"/>
                                </a:lnTo>
                                <a:lnTo>
                                  <a:pt x="620881" y="330340"/>
                                </a:lnTo>
                                <a:lnTo>
                                  <a:pt x="620938" y="319434"/>
                                </a:lnTo>
                                <a:lnTo>
                                  <a:pt x="620995" y="316838"/>
                                </a:lnTo>
                                <a:lnTo>
                                  <a:pt x="621051" y="321431"/>
                                </a:lnTo>
                                <a:lnTo>
                                  <a:pt x="621108" y="278957"/>
                                </a:lnTo>
                                <a:lnTo>
                                  <a:pt x="621169" y="313692"/>
                                </a:lnTo>
                                <a:lnTo>
                                  <a:pt x="621225" y="333208"/>
                                </a:lnTo>
                                <a:lnTo>
                                  <a:pt x="621282" y="340372"/>
                                </a:lnTo>
                                <a:lnTo>
                                  <a:pt x="621339" y="317989"/>
                                </a:lnTo>
                                <a:lnTo>
                                  <a:pt x="621396" y="295026"/>
                                </a:lnTo>
                                <a:lnTo>
                                  <a:pt x="621452" y="305657"/>
                                </a:lnTo>
                                <a:lnTo>
                                  <a:pt x="621509" y="316263"/>
                                </a:lnTo>
                                <a:lnTo>
                                  <a:pt x="621570" y="308528"/>
                                </a:lnTo>
                                <a:lnTo>
                                  <a:pt x="621626" y="332908"/>
                                </a:lnTo>
                                <a:lnTo>
                                  <a:pt x="621683" y="317138"/>
                                </a:lnTo>
                                <a:lnTo>
                                  <a:pt x="621744" y="298768"/>
                                </a:lnTo>
                                <a:lnTo>
                                  <a:pt x="621800" y="312546"/>
                                </a:lnTo>
                                <a:lnTo>
                                  <a:pt x="621857" y="346985"/>
                                </a:lnTo>
                                <a:lnTo>
                                  <a:pt x="621914" y="351002"/>
                                </a:lnTo>
                                <a:lnTo>
                                  <a:pt x="621971" y="316838"/>
                                </a:lnTo>
                                <a:lnTo>
                                  <a:pt x="622027" y="299619"/>
                                </a:lnTo>
                                <a:lnTo>
                                  <a:pt x="622084" y="319710"/>
                                </a:lnTo>
                                <a:lnTo>
                                  <a:pt x="622145" y="308804"/>
                                </a:lnTo>
                                <a:lnTo>
                                  <a:pt x="622202" y="337500"/>
                                </a:lnTo>
                                <a:lnTo>
                                  <a:pt x="622258" y="346685"/>
                                </a:lnTo>
                                <a:lnTo>
                                  <a:pt x="622315" y="331762"/>
                                </a:lnTo>
                                <a:lnTo>
                                  <a:pt x="622372" y="326894"/>
                                </a:lnTo>
                                <a:lnTo>
                                  <a:pt x="622428" y="288437"/>
                                </a:lnTo>
                                <a:lnTo>
                                  <a:pt x="622489" y="287291"/>
                                </a:lnTo>
                                <a:lnTo>
                                  <a:pt x="622546" y="281549"/>
                                </a:lnTo>
                                <a:lnTo>
                                  <a:pt x="622602" y="322876"/>
                                </a:lnTo>
                                <a:lnTo>
                                  <a:pt x="622659" y="328615"/>
                                </a:lnTo>
                                <a:lnTo>
                                  <a:pt x="622716" y="326894"/>
                                </a:lnTo>
                                <a:lnTo>
                                  <a:pt x="622777" y="327169"/>
                                </a:lnTo>
                                <a:lnTo>
                                  <a:pt x="622833" y="346114"/>
                                </a:lnTo>
                                <a:lnTo>
                                  <a:pt x="622890" y="337500"/>
                                </a:lnTo>
                                <a:lnTo>
                                  <a:pt x="622947" y="335208"/>
                                </a:lnTo>
                                <a:lnTo>
                                  <a:pt x="623003" y="321727"/>
                                </a:lnTo>
                                <a:lnTo>
                                  <a:pt x="623060" y="307654"/>
                                </a:lnTo>
                                <a:lnTo>
                                  <a:pt x="623117" y="325448"/>
                                </a:lnTo>
                                <a:lnTo>
                                  <a:pt x="623177" y="324598"/>
                                </a:lnTo>
                                <a:lnTo>
                                  <a:pt x="623234" y="314267"/>
                                </a:lnTo>
                                <a:lnTo>
                                  <a:pt x="623291" y="329190"/>
                                </a:lnTo>
                                <a:lnTo>
                                  <a:pt x="623348" y="301915"/>
                                </a:lnTo>
                                <a:lnTo>
                                  <a:pt x="623404" y="312246"/>
                                </a:lnTo>
                                <a:lnTo>
                                  <a:pt x="623465" y="303361"/>
                                </a:lnTo>
                                <a:lnTo>
                                  <a:pt x="623522" y="319134"/>
                                </a:lnTo>
                                <a:lnTo>
                                  <a:pt x="623578" y="325173"/>
                                </a:lnTo>
                                <a:lnTo>
                                  <a:pt x="623635" y="314267"/>
                                </a:lnTo>
                                <a:lnTo>
                                  <a:pt x="623692" y="336354"/>
                                </a:lnTo>
                                <a:lnTo>
                                  <a:pt x="623748" y="339797"/>
                                </a:lnTo>
                                <a:lnTo>
                                  <a:pt x="623809" y="306507"/>
                                </a:lnTo>
                                <a:lnTo>
                                  <a:pt x="623866" y="289288"/>
                                </a:lnTo>
                                <a:lnTo>
                                  <a:pt x="623923" y="325448"/>
                                </a:lnTo>
                                <a:lnTo>
                                  <a:pt x="623979" y="310249"/>
                                </a:lnTo>
                                <a:lnTo>
                                  <a:pt x="624036" y="305932"/>
                                </a:lnTo>
                                <a:lnTo>
                                  <a:pt x="624093" y="305357"/>
                                </a:lnTo>
                                <a:lnTo>
                                  <a:pt x="624150" y="322876"/>
                                </a:lnTo>
                                <a:lnTo>
                                  <a:pt x="624210" y="307654"/>
                                </a:lnTo>
                                <a:lnTo>
                                  <a:pt x="624267" y="352999"/>
                                </a:lnTo>
                                <a:lnTo>
                                  <a:pt x="624324" y="309375"/>
                                </a:lnTo>
                                <a:lnTo>
                                  <a:pt x="624380" y="307378"/>
                                </a:lnTo>
                                <a:lnTo>
                                  <a:pt x="624441" y="329765"/>
                                </a:lnTo>
                                <a:lnTo>
                                  <a:pt x="624498" y="328895"/>
                                </a:lnTo>
                                <a:lnTo>
                                  <a:pt x="624555" y="322301"/>
                                </a:lnTo>
                                <a:lnTo>
                                  <a:pt x="624611" y="345835"/>
                                </a:lnTo>
                                <a:lnTo>
                                  <a:pt x="624668" y="318284"/>
                                </a:lnTo>
                                <a:lnTo>
                                  <a:pt x="624724" y="330340"/>
                                </a:lnTo>
                                <a:lnTo>
                                  <a:pt x="624785" y="314267"/>
                                </a:lnTo>
                                <a:lnTo>
                                  <a:pt x="624842" y="336079"/>
                                </a:lnTo>
                                <a:lnTo>
                                  <a:pt x="624899" y="310525"/>
                                </a:lnTo>
                                <a:lnTo>
                                  <a:pt x="624955" y="325173"/>
                                </a:lnTo>
                                <a:lnTo>
                                  <a:pt x="625012" y="308528"/>
                                </a:lnTo>
                                <a:lnTo>
                                  <a:pt x="625069" y="283845"/>
                                </a:lnTo>
                                <a:lnTo>
                                  <a:pt x="625125" y="317989"/>
                                </a:lnTo>
                                <a:lnTo>
                                  <a:pt x="625186" y="321431"/>
                                </a:lnTo>
                                <a:lnTo>
                                  <a:pt x="625243" y="323727"/>
                                </a:lnTo>
                                <a:lnTo>
                                  <a:pt x="625300" y="326894"/>
                                </a:lnTo>
                                <a:lnTo>
                                  <a:pt x="625356" y="287563"/>
                                </a:lnTo>
                                <a:lnTo>
                                  <a:pt x="625417" y="282974"/>
                                </a:lnTo>
                                <a:lnTo>
                                  <a:pt x="625474" y="274089"/>
                                </a:lnTo>
                                <a:lnTo>
                                  <a:pt x="625530" y="304507"/>
                                </a:lnTo>
                                <a:lnTo>
                                  <a:pt x="625587" y="303636"/>
                                </a:lnTo>
                                <a:lnTo>
                                  <a:pt x="625644" y="324322"/>
                                </a:lnTo>
                                <a:lnTo>
                                  <a:pt x="625701" y="295051"/>
                                </a:lnTo>
                                <a:lnTo>
                                  <a:pt x="625757" y="325748"/>
                                </a:lnTo>
                                <a:lnTo>
                                  <a:pt x="625818" y="299918"/>
                                </a:lnTo>
                                <a:lnTo>
                                  <a:pt x="625875" y="312845"/>
                                </a:lnTo>
                                <a:lnTo>
                                  <a:pt x="625931" y="297047"/>
                                </a:lnTo>
                                <a:lnTo>
                                  <a:pt x="625988" y="334653"/>
                                </a:lnTo>
                                <a:lnTo>
                                  <a:pt x="626045" y="277256"/>
                                </a:lnTo>
                                <a:lnTo>
                                  <a:pt x="626101" y="316287"/>
                                </a:lnTo>
                                <a:lnTo>
                                  <a:pt x="626162" y="271517"/>
                                </a:lnTo>
                                <a:lnTo>
                                  <a:pt x="626219" y="284144"/>
                                </a:lnTo>
                                <a:lnTo>
                                  <a:pt x="626276" y="277831"/>
                                </a:lnTo>
                                <a:lnTo>
                                  <a:pt x="626332" y="282994"/>
                                </a:lnTo>
                                <a:lnTo>
                                  <a:pt x="626389" y="325173"/>
                                </a:lnTo>
                                <a:lnTo>
                                  <a:pt x="626450" y="300214"/>
                                </a:lnTo>
                                <a:lnTo>
                                  <a:pt x="626506" y="302510"/>
                                </a:lnTo>
                                <a:lnTo>
                                  <a:pt x="626563" y="310820"/>
                                </a:lnTo>
                                <a:lnTo>
                                  <a:pt x="626620" y="322876"/>
                                </a:lnTo>
                                <a:lnTo>
                                  <a:pt x="626677" y="307678"/>
                                </a:lnTo>
                                <a:lnTo>
                                  <a:pt x="626733" y="324027"/>
                                </a:lnTo>
                                <a:lnTo>
                                  <a:pt x="626790" y="310545"/>
                                </a:lnTo>
                                <a:lnTo>
                                  <a:pt x="626851" y="281549"/>
                                </a:lnTo>
                                <a:lnTo>
                                  <a:pt x="626908" y="294475"/>
                                </a:lnTo>
                                <a:lnTo>
                                  <a:pt x="626964" y="287862"/>
                                </a:lnTo>
                                <a:lnTo>
                                  <a:pt x="627021" y="278681"/>
                                </a:lnTo>
                                <a:lnTo>
                                  <a:pt x="627077" y="307678"/>
                                </a:lnTo>
                                <a:lnTo>
                                  <a:pt x="627138" y="293329"/>
                                </a:lnTo>
                                <a:lnTo>
                                  <a:pt x="627195" y="272088"/>
                                </a:lnTo>
                                <a:lnTo>
                                  <a:pt x="627252" y="316287"/>
                                </a:lnTo>
                                <a:lnTo>
                                  <a:pt x="627308" y="314566"/>
                                </a:lnTo>
                                <a:lnTo>
                                  <a:pt x="627365" y="287291"/>
                                </a:lnTo>
                                <a:lnTo>
                                  <a:pt x="627426" y="305957"/>
                                </a:lnTo>
                                <a:lnTo>
                                  <a:pt x="627482" y="261186"/>
                                </a:lnTo>
                                <a:lnTo>
                                  <a:pt x="627539" y="303660"/>
                                </a:lnTo>
                                <a:lnTo>
                                  <a:pt x="627596" y="274664"/>
                                </a:lnTo>
                                <a:lnTo>
                                  <a:pt x="627652" y="333208"/>
                                </a:lnTo>
                                <a:lnTo>
                                  <a:pt x="627709" y="308528"/>
                                </a:lnTo>
                                <a:lnTo>
                                  <a:pt x="627766" y="279256"/>
                                </a:lnTo>
                                <a:lnTo>
                                  <a:pt x="627827" y="322601"/>
                                </a:lnTo>
                                <a:lnTo>
                                  <a:pt x="627883" y="299068"/>
                                </a:lnTo>
                                <a:lnTo>
                                  <a:pt x="627940" y="276681"/>
                                </a:lnTo>
                                <a:lnTo>
                                  <a:pt x="627997" y="294751"/>
                                </a:lnTo>
                                <a:lnTo>
                                  <a:pt x="628057" y="290458"/>
                                </a:lnTo>
                                <a:lnTo>
                                  <a:pt x="628114" y="287291"/>
                                </a:lnTo>
                                <a:lnTo>
                                  <a:pt x="628171" y="262908"/>
                                </a:lnTo>
                                <a:lnTo>
                                  <a:pt x="628228" y="276681"/>
                                </a:lnTo>
                                <a:lnTo>
                                  <a:pt x="628284" y="267775"/>
                                </a:lnTo>
                                <a:lnTo>
                                  <a:pt x="628341" y="303660"/>
                                </a:lnTo>
                                <a:lnTo>
                                  <a:pt x="628398" y="307378"/>
                                </a:lnTo>
                                <a:lnTo>
                                  <a:pt x="628459" y="298768"/>
                                </a:lnTo>
                                <a:lnTo>
                                  <a:pt x="628515" y="271793"/>
                                </a:lnTo>
                                <a:lnTo>
                                  <a:pt x="628572" y="260611"/>
                                </a:lnTo>
                                <a:lnTo>
                                  <a:pt x="628629" y="318284"/>
                                </a:lnTo>
                                <a:lnTo>
                                  <a:pt x="628685" y="269221"/>
                                </a:lnTo>
                                <a:lnTo>
                                  <a:pt x="628742" y="270367"/>
                                </a:lnTo>
                                <a:lnTo>
                                  <a:pt x="628798" y="282994"/>
                                </a:lnTo>
                                <a:lnTo>
                                  <a:pt x="628859" y="318584"/>
                                </a:lnTo>
                                <a:lnTo>
                                  <a:pt x="628916" y="277256"/>
                                </a:lnTo>
                                <a:lnTo>
                                  <a:pt x="628973" y="284719"/>
                                </a:lnTo>
                                <a:lnTo>
                                  <a:pt x="629029" y="315137"/>
                                </a:lnTo>
                                <a:lnTo>
                                  <a:pt x="629090" y="287587"/>
                                </a:lnTo>
                                <a:lnTo>
                                  <a:pt x="629147" y="268075"/>
                                </a:lnTo>
                                <a:lnTo>
                                  <a:pt x="629203" y="268075"/>
                                </a:lnTo>
                                <a:lnTo>
                                  <a:pt x="629260" y="287587"/>
                                </a:lnTo>
                                <a:lnTo>
                                  <a:pt x="629317" y="268921"/>
                                </a:lnTo>
                                <a:lnTo>
                                  <a:pt x="629374" y="267200"/>
                                </a:lnTo>
                                <a:lnTo>
                                  <a:pt x="629430" y="292179"/>
                                </a:lnTo>
                                <a:lnTo>
                                  <a:pt x="629491" y="269796"/>
                                </a:lnTo>
                                <a:lnTo>
                                  <a:pt x="629548" y="253148"/>
                                </a:lnTo>
                                <a:lnTo>
                                  <a:pt x="629605" y="265775"/>
                                </a:lnTo>
                                <a:lnTo>
                                  <a:pt x="629661" y="280702"/>
                                </a:lnTo>
                                <a:lnTo>
                                  <a:pt x="629718" y="266350"/>
                                </a:lnTo>
                                <a:lnTo>
                                  <a:pt x="629779" y="273238"/>
                                </a:lnTo>
                                <a:lnTo>
                                  <a:pt x="629835" y="310820"/>
                                </a:lnTo>
                                <a:lnTo>
                                  <a:pt x="629892" y="280403"/>
                                </a:lnTo>
                                <a:lnTo>
                                  <a:pt x="629949" y="274664"/>
                                </a:lnTo>
                                <a:lnTo>
                                  <a:pt x="630005" y="278406"/>
                                </a:lnTo>
                                <a:lnTo>
                                  <a:pt x="630066" y="247685"/>
                                </a:lnTo>
                                <a:lnTo>
                                  <a:pt x="630123" y="273238"/>
                                </a:lnTo>
                                <a:lnTo>
                                  <a:pt x="630180" y="286141"/>
                                </a:lnTo>
                                <a:lnTo>
                                  <a:pt x="630236" y="253423"/>
                                </a:lnTo>
                                <a:lnTo>
                                  <a:pt x="630293" y="262033"/>
                                </a:lnTo>
                                <a:lnTo>
                                  <a:pt x="630350" y="311395"/>
                                </a:lnTo>
                                <a:lnTo>
                                  <a:pt x="630406" y="289587"/>
                                </a:lnTo>
                                <a:lnTo>
                                  <a:pt x="630467" y="278106"/>
                                </a:lnTo>
                                <a:lnTo>
                                  <a:pt x="630524" y="295326"/>
                                </a:lnTo>
                                <a:lnTo>
                                  <a:pt x="630581" y="256294"/>
                                </a:lnTo>
                                <a:lnTo>
                                  <a:pt x="630637" y="288162"/>
                                </a:lnTo>
                                <a:lnTo>
                                  <a:pt x="630694" y="257740"/>
                                </a:lnTo>
                                <a:lnTo>
                                  <a:pt x="630755" y="284420"/>
                                </a:lnTo>
                                <a:lnTo>
                                  <a:pt x="630811" y="284420"/>
                                </a:lnTo>
                                <a:lnTo>
                                  <a:pt x="630868" y="293030"/>
                                </a:lnTo>
                                <a:lnTo>
                                  <a:pt x="630925" y="281273"/>
                                </a:lnTo>
                                <a:lnTo>
                                  <a:pt x="630981" y="237649"/>
                                </a:lnTo>
                                <a:lnTo>
                                  <a:pt x="631038" y="260611"/>
                                </a:lnTo>
                                <a:lnTo>
                                  <a:pt x="631099" y="278406"/>
                                </a:lnTo>
                                <a:lnTo>
                                  <a:pt x="631156" y="280977"/>
                                </a:lnTo>
                                <a:lnTo>
                                  <a:pt x="631212" y="266050"/>
                                </a:lnTo>
                                <a:lnTo>
                                  <a:pt x="631269" y="313416"/>
                                </a:lnTo>
                                <a:lnTo>
                                  <a:pt x="631326" y="274389"/>
                                </a:lnTo>
                                <a:lnTo>
                                  <a:pt x="631382" y="275535"/>
                                </a:lnTo>
                                <a:lnTo>
                                  <a:pt x="631439" y="280702"/>
                                </a:lnTo>
                                <a:lnTo>
                                  <a:pt x="631500" y="282994"/>
                                </a:lnTo>
                                <a:lnTo>
                                  <a:pt x="631556" y="315713"/>
                                </a:lnTo>
                                <a:lnTo>
                                  <a:pt x="631613" y="293030"/>
                                </a:lnTo>
                                <a:lnTo>
                                  <a:pt x="631670" y="310249"/>
                                </a:lnTo>
                                <a:lnTo>
                                  <a:pt x="631731" y="264629"/>
                                </a:lnTo>
                                <a:lnTo>
                                  <a:pt x="631787" y="280977"/>
                                </a:lnTo>
                                <a:lnTo>
                                  <a:pt x="631844" y="269497"/>
                                </a:lnTo>
                                <a:lnTo>
                                  <a:pt x="631901" y="274960"/>
                                </a:lnTo>
                                <a:lnTo>
                                  <a:pt x="631957" y="253698"/>
                                </a:lnTo>
                                <a:lnTo>
                                  <a:pt x="632014" y="282423"/>
                                </a:lnTo>
                                <a:lnTo>
                                  <a:pt x="632075" y="314267"/>
                                </a:lnTo>
                                <a:lnTo>
                                  <a:pt x="632132" y="260012"/>
                                </a:lnTo>
                                <a:lnTo>
                                  <a:pt x="632188" y="266350"/>
                                </a:lnTo>
                                <a:lnTo>
                                  <a:pt x="632245" y="290733"/>
                                </a:lnTo>
                                <a:lnTo>
                                  <a:pt x="632302" y="282699"/>
                                </a:lnTo>
                                <a:lnTo>
                                  <a:pt x="632358" y="280403"/>
                                </a:lnTo>
                                <a:lnTo>
                                  <a:pt x="632415" y="280977"/>
                                </a:lnTo>
                                <a:lnTo>
                                  <a:pt x="632476" y="287291"/>
                                </a:lnTo>
                                <a:lnTo>
                                  <a:pt x="632532" y="295901"/>
                                </a:lnTo>
                                <a:lnTo>
                                  <a:pt x="632589" y="295901"/>
                                </a:lnTo>
                                <a:lnTo>
                                  <a:pt x="632646" y="286441"/>
                                </a:lnTo>
                                <a:lnTo>
                                  <a:pt x="632707" y="263183"/>
                                </a:lnTo>
                                <a:lnTo>
                                  <a:pt x="632763" y="311971"/>
                                </a:lnTo>
                                <a:lnTo>
                                  <a:pt x="632820" y="319730"/>
                                </a:lnTo>
                                <a:lnTo>
                                  <a:pt x="632877" y="266050"/>
                                </a:lnTo>
                                <a:lnTo>
                                  <a:pt x="632933" y="289012"/>
                                </a:lnTo>
                                <a:lnTo>
                                  <a:pt x="632990" y="266625"/>
                                </a:lnTo>
                                <a:lnTo>
                                  <a:pt x="633047" y="289012"/>
                                </a:lnTo>
                                <a:lnTo>
                                  <a:pt x="633108" y="267200"/>
                                </a:lnTo>
                                <a:lnTo>
                                  <a:pt x="633164" y="271517"/>
                                </a:lnTo>
                                <a:lnTo>
                                  <a:pt x="633221" y="290158"/>
                                </a:lnTo>
                                <a:lnTo>
                                  <a:pt x="633278" y="291033"/>
                                </a:lnTo>
                                <a:lnTo>
                                  <a:pt x="633334" y="272939"/>
                                </a:lnTo>
                                <a:lnTo>
                                  <a:pt x="633391" y="303936"/>
                                </a:lnTo>
                                <a:lnTo>
                                  <a:pt x="633452" y="272939"/>
                                </a:lnTo>
                                <a:lnTo>
                                  <a:pt x="633509" y="300789"/>
                                </a:lnTo>
                                <a:lnTo>
                                  <a:pt x="633565" y="269497"/>
                                </a:lnTo>
                                <a:lnTo>
                                  <a:pt x="633622" y="299343"/>
                                </a:lnTo>
                                <a:lnTo>
                                  <a:pt x="633683" y="258866"/>
                                </a:lnTo>
                                <a:lnTo>
                                  <a:pt x="633739" y="295051"/>
                                </a:lnTo>
                                <a:lnTo>
                                  <a:pt x="633796" y="281549"/>
                                </a:lnTo>
                                <a:lnTo>
                                  <a:pt x="633853" y="304231"/>
                                </a:lnTo>
                                <a:lnTo>
                                  <a:pt x="633909" y="251702"/>
                                </a:lnTo>
                                <a:lnTo>
                                  <a:pt x="633966" y="307953"/>
                                </a:lnTo>
                                <a:lnTo>
                                  <a:pt x="634023" y="303361"/>
                                </a:lnTo>
                                <a:lnTo>
                                  <a:pt x="634080" y="258866"/>
                                </a:lnTo>
                                <a:lnTo>
                                  <a:pt x="634140" y="228444"/>
                                </a:lnTo>
                                <a:lnTo>
                                  <a:pt x="634197" y="296772"/>
                                </a:lnTo>
                                <a:lnTo>
                                  <a:pt x="634254" y="279828"/>
                                </a:lnTo>
                                <a:lnTo>
                                  <a:pt x="634310" y="278406"/>
                                </a:lnTo>
                                <a:lnTo>
                                  <a:pt x="634367" y="301640"/>
                                </a:lnTo>
                                <a:lnTo>
                                  <a:pt x="634428" y="280127"/>
                                </a:lnTo>
                                <a:lnTo>
                                  <a:pt x="634485" y="288737"/>
                                </a:lnTo>
                                <a:lnTo>
                                  <a:pt x="634541" y="291033"/>
                                </a:lnTo>
                                <a:lnTo>
                                  <a:pt x="634598" y="260312"/>
                                </a:lnTo>
                                <a:lnTo>
                                  <a:pt x="634655" y="284995"/>
                                </a:lnTo>
                                <a:lnTo>
                                  <a:pt x="634715" y="284995"/>
                                </a:lnTo>
                                <a:lnTo>
                                  <a:pt x="634772" y="284420"/>
                                </a:lnTo>
                                <a:lnTo>
                                  <a:pt x="634829" y="289308"/>
                                </a:lnTo>
                                <a:lnTo>
                                  <a:pt x="634885" y="288437"/>
                                </a:lnTo>
                                <a:lnTo>
                                  <a:pt x="634942" y="261162"/>
                                </a:lnTo>
                                <a:lnTo>
                                  <a:pt x="634999" y="258015"/>
                                </a:lnTo>
                                <a:lnTo>
                                  <a:pt x="635055" y="301364"/>
                                </a:lnTo>
                                <a:lnTo>
                                  <a:pt x="635116" y="294475"/>
                                </a:lnTo>
                                <a:lnTo>
                                  <a:pt x="635173" y="279256"/>
                                </a:lnTo>
                                <a:lnTo>
                                  <a:pt x="635230" y="296197"/>
                                </a:lnTo>
                                <a:lnTo>
                                  <a:pt x="635286" y="283270"/>
                                </a:lnTo>
                                <a:lnTo>
                                  <a:pt x="635347" y="310820"/>
                                </a:lnTo>
                                <a:lnTo>
                                  <a:pt x="635404" y="279828"/>
                                </a:lnTo>
                                <a:lnTo>
                                  <a:pt x="635460" y="295901"/>
                                </a:lnTo>
                                <a:lnTo>
                                  <a:pt x="635517" y="291309"/>
                                </a:lnTo>
                                <a:lnTo>
                                  <a:pt x="635574" y="292754"/>
                                </a:lnTo>
                                <a:lnTo>
                                  <a:pt x="635631" y="319730"/>
                                </a:lnTo>
                                <a:lnTo>
                                  <a:pt x="635687" y="274389"/>
                                </a:lnTo>
                                <a:lnTo>
                                  <a:pt x="635748" y="291879"/>
                                </a:lnTo>
                                <a:lnTo>
                                  <a:pt x="635805" y="274960"/>
                                </a:lnTo>
                                <a:lnTo>
                                  <a:pt x="635861" y="291608"/>
                                </a:lnTo>
                                <a:lnTo>
                                  <a:pt x="635918" y="306807"/>
                                </a:lnTo>
                                <a:lnTo>
                                  <a:pt x="635975" y="269497"/>
                                </a:lnTo>
                                <a:lnTo>
                                  <a:pt x="636032" y="264904"/>
                                </a:lnTo>
                                <a:lnTo>
                                  <a:pt x="636088" y="302786"/>
                                </a:lnTo>
                                <a:lnTo>
                                  <a:pt x="636149" y="298493"/>
                                </a:lnTo>
                                <a:lnTo>
                                  <a:pt x="636206" y="308253"/>
                                </a:lnTo>
                                <a:lnTo>
                                  <a:pt x="636262" y="275810"/>
                                </a:lnTo>
                                <a:lnTo>
                                  <a:pt x="636323" y="296472"/>
                                </a:lnTo>
                                <a:lnTo>
                                  <a:pt x="636380" y="297922"/>
                                </a:lnTo>
                                <a:lnTo>
                                  <a:pt x="636436" y="289883"/>
                                </a:lnTo>
                                <a:lnTo>
                                  <a:pt x="636493" y="295051"/>
                                </a:lnTo>
                                <a:lnTo>
                                  <a:pt x="636550" y="275810"/>
                                </a:lnTo>
                                <a:lnTo>
                                  <a:pt x="636607" y="296772"/>
                                </a:lnTo>
                                <a:lnTo>
                                  <a:pt x="636663" y="267775"/>
                                </a:lnTo>
                                <a:lnTo>
                                  <a:pt x="636724" y="250256"/>
                                </a:lnTo>
                                <a:lnTo>
                                  <a:pt x="636781" y="272088"/>
                                </a:lnTo>
                                <a:lnTo>
                                  <a:pt x="636838" y="303936"/>
                                </a:lnTo>
                                <a:lnTo>
                                  <a:pt x="636894" y="291879"/>
                                </a:lnTo>
                                <a:lnTo>
                                  <a:pt x="636951" y="284719"/>
                                </a:lnTo>
                                <a:lnTo>
                                  <a:pt x="637007" y="260012"/>
                                </a:lnTo>
                                <a:lnTo>
                                  <a:pt x="637068" y="249980"/>
                                </a:lnTo>
                                <a:lnTo>
                                  <a:pt x="637125" y="257444"/>
                                </a:lnTo>
                                <a:lnTo>
                                  <a:pt x="637182" y="305957"/>
                                </a:lnTo>
                                <a:lnTo>
                                  <a:pt x="637238" y="293030"/>
                                </a:lnTo>
                                <a:lnTo>
                                  <a:pt x="637295" y="290158"/>
                                </a:lnTo>
                                <a:lnTo>
                                  <a:pt x="637356" y="299343"/>
                                </a:lnTo>
                                <a:lnTo>
                                  <a:pt x="637412" y="266625"/>
                                </a:lnTo>
                                <a:lnTo>
                                  <a:pt x="637469" y="272663"/>
                                </a:lnTo>
                                <a:lnTo>
                                  <a:pt x="637526" y="293030"/>
                                </a:lnTo>
                                <a:lnTo>
                                  <a:pt x="637582" y="270072"/>
                                </a:lnTo>
                                <a:lnTo>
                                  <a:pt x="637639" y="297347"/>
                                </a:lnTo>
                                <a:lnTo>
                                  <a:pt x="637696" y="298193"/>
                                </a:lnTo>
                                <a:lnTo>
                                  <a:pt x="637757" y="258015"/>
                                </a:lnTo>
                                <a:lnTo>
                                  <a:pt x="637813" y="260012"/>
                                </a:lnTo>
                                <a:lnTo>
                                  <a:pt x="637870" y="286441"/>
                                </a:lnTo>
                                <a:lnTo>
                                  <a:pt x="637927" y="271517"/>
                                </a:lnTo>
                                <a:lnTo>
                                  <a:pt x="637984" y="296472"/>
                                </a:lnTo>
                                <a:lnTo>
                                  <a:pt x="638044" y="282699"/>
                                </a:lnTo>
                                <a:lnTo>
                                  <a:pt x="638101" y="287016"/>
                                </a:lnTo>
                                <a:lnTo>
                                  <a:pt x="638158" y="295901"/>
                                </a:lnTo>
                                <a:lnTo>
                                  <a:pt x="638214" y="289883"/>
                                </a:lnTo>
                                <a:lnTo>
                                  <a:pt x="638271" y="320305"/>
                                </a:lnTo>
                                <a:lnTo>
                                  <a:pt x="638328" y="278406"/>
                                </a:lnTo>
                                <a:lnTo>
                                  <a:pt x="638388" y="260587"/>
                                </a:lnTo>
                                <a:lnTo>
                                  <a:pt x="638445" y="284719"/>
                                </a:lnTo>
                                <a:lnTo>
                                  <a:pt x="638502" y="273814"/>
                                </a:lnTo>
                                <a:lnTo>
                                  <a:pt x="638559" y="251406"/>
                                </a:lnTo>
                                <a:lnTo>
                                  <a:pt x="638615" y="288162"/>
                                </a:lnTo>
                                <a:lnTo>
                                  <a:pt x="638672" y="245388"/>
                                </a:lnTo>
                                <a:lnTo>
                                  <a:pt x="638729" y="280702"/>
                                </a:lnTo>
                                <a:lnTo>
                                  <a:pt x="638789" y="306528"/>
                                </a:lnTo>
                                <a:lnTo>
                                  <a:pt x="638846" y="292179"/>
                                </a:lnTo>
                                <a:lnTo>
                                  <a:pt x="638903" y="298193"/>
                                </a:lnTo>
                                <a:lnTo>
                                  <a:pt x="638959" y="284719"/>
                                </a:lnTo>
                                <a:lnTo>
                                  <a:pt x="639020" y="278106"/>
                                </a:lnTo>
                                <a:lnTo>
                                  <a:pt x="639077" y="263483"/>
                                </a:lnTo>
                                <a:lnTo>
                                  <a:pt x="639133" y="267500"/>
                                </a:lnTo>
                                <a:lnTo>
                                  <a:pt x="639190" y="274089"/>
                                </a:lnTo>
                                <a:lnTo>
                                  <a:pt x="639247" y="306528"/>
                                </a:lnTo>
                                <a:lnTo>
                                  <a:pt x="639304" y="289012"/>
                                </a:lnTo>
                                <a:lnTo>
                                  <a:pt x="639364" y="253127"/>
                                </a:lnTo>
                                <a:lnTo>
                                  <a:pt x="639421" y="282423"/>
                                </a:lnTo>
                                <a:lnTo>
                                  <a:pt x="639478" y="265775"/>
                                </a:lnTo>
                                <a:lnTo>
                                  <a:pt x="639535" y="263483"/>
                                </a:lnTo>
                                <a:lnTo>
                                  <a:pt x="639591" y="269796"/>
                                </a:lnTo>
                                <a:lnTo>
                                  <a:pt x="639648" y="303085"/>
                                </a:lnTo>
                                <a:lnTo>
                                  <a:pt x="639705" y="293030"/>
                                </a:lnTo>
                                <a:lnTo>
                                  <a:pt x="639765" y="328340"/>
                                </a:lnTo>
                                <a:lnTo>
                                  <a:pt x="639822" y="257145"/>
                                </a:lnTo>
                                <a:lnTo>
                                  <a:pt x="639879" y="266625"/>
                                </a:lnTo>
                                <a:lnTo>
                                  <a:pt x="639935" y="233911"/>
                                </a:lnTo>
                                <a:lnTo>
                                  <a:pt x="639996" y="270072"/>
                                </a:lnTo>
                                <a:lnTo>
                                  <a:pt x="640053" y="295326"/>
                                </a:lnTo>
                                <a:lnTo>
                                  <a:pt x="640110" y="302510"/>
                                </a:lnTo>
                                <a:lnTo>
                                  <a:pt x="640166" y="276385"/>
                                </a:lnTo>
                                <a:lnTo>
                                  <a:pt x="640223" y="305082"/>
                                </a:lnTo>
                                <a:lnTo>
                                  <a:pt x="640280" y="287291"/>
                                </a:lnTo>
                                <a:lnTo>
                                  <a:pt x="640337" y="300789"/>
                                </a:lnTo>
                                <a:lnTo>
                                  <a:pt x="640397" y="258590"/>
                                </a:lnTo>
                                <a:lnTo>
                                  <a:pt x="640454" y="265479"/>
                                </a:lnTo>
                                <a:lnTo>
                                  <a:pt x="640511" y="266925"/>
                                </a:lnTo>
                                <a:lnTo>
                                  <a:pt x="640567" y="290733"/>
                                </a:lnTo>
                                <a:lnTo>
                                  <a:pt x="640624" y="289308"/>
                                </a:lnTo>
                                <a:lnTo>
                                  <a:pt x="640681" y="284420"/>
                                </a:lnTo>
                                <a:lnTo>
                                  <a:pt x="640741" y="295901"/>
                                </a:lnTo>
                                <a:lnTo>
                                  <a:pt x="640798" y="266050"/>
                                </a:lnTo>
                                <a:lnTo>
                                  <a:pt x="640855" y="270072"/>
                                </a:lnTo>
                                <a:lnTo>
                                  <a:pt x="640911" y="291879"/>
                                </a:lnTo>
                                <a:lnTo>
                                  <a:pt x="640968" y="274089"/>
                                </a:lnTo>
                                <a:lnTo>
                                  <a:pt x="641029" y="276956"/>
                                </a:lnTo>
                                <a:lnTo>
                                  <a:pt x="641086" y="290458"/>
                                </a:lnTo>
                                <a:lnTo>
                                  <a:pt x="641142" y="291033"/>
                                </a:lnTo>
                                <a:lnTo>
                                  <a:pt x="641199" y="276110"/>
                                </a:lnTo>
                                <a:lnTo>
                                  <a:pt x="641256" y="297622"/>
                                </a:lnTo>
                                <a:lnTo>
                                  <a:pt x="641312" y="297347"/>
                                </a:lnTo>
                                <a:lnTo>
                                  <a:pt x="641369" y="249406"/>
                                </a:lnTo>
                                <a:lnTo>
                                  <a:pt x="641430" y="284420"/>
                                </a:lnTo>
                                <a:lnTo>
                                  <a:pt x="641486" y="289012"/>
                                </a:lnTo>
                                <a:lnTo>
                                  <a:pt x="641543" y="274960"/>
                                </a:lnTo>
                                <a:lnTo>
                                  <a:pt x="641600" y="316563"/>
                                </a:lnTo>
                                <a:lnTo>
                                  <a:pt x="641657" y="282423"/>
                                </a:lnTo>
                                <a:lnTo>
                                  <a:pt x="641717" y="299068"/>
                                </a:lnTo>
                                <a:lnTo>
                                  <a:pt x="641774" y="282994"/>
                                </a:lnTo>
                                <a:lnTo>
                                  <a:pt x="641831" y="285295"/>
                                </a:lnTo>
                                <a:lnTo>
                                  <a:pt x="641888" y="259441"/>
                                </a:lnTo>
                                <a:lnTo>
                                  <a:pt x="641944" y="268075"/>
                                </a:lnTo>
                                <a:lnTo>
                                  <a:pt x="642005" y="315137"/>
                                </a:lnTo>
                                <a:lnTo>
                                  <a:pt x="642062" y="273814"/>
                                </a:lnTo>
                                <a:lnTo>
                                  <a:pt x="642118" y="281549"/>
                                </a:lnTo>
                                <a:lnTo>
                                  <a:pt x="642175" y="265204"/>
                                </a:lnTo>
                                <a:lnTo>
                                  <a:pt x="642232" y="326043"/>
                                </a:lnTo>
                                <a:lnTo>
                                  <a:pt x="642288" y="305381"/>
                                </a:lnTo>
                                <a:lnTo>
                                  <a:pt x="642345" y="281848"/>
                                </a:lnTo>
                                <a:lnTo>
                                  <a:pt x="642406" y="282124"/>
                                </a:lnTo>
                                <a:lnTo>
                                  <a:pt x="642463" y="278977"/>
                                </a:lnTo>
                                <a:lnTo>
                                  <a:pt x="642519" y="287587"/>
                                </a:lnTo>
                                <a:lnTo>
                                  <a:pt x="642576" y="311695"/>
                                </a:lnTo>
                                <a:lnTo>
                                  <a:pt x="642637" y="291309"/>
                                </a:lnTo>
                                <a:lnTo>
                                  <a:pt x="642693" y="317138"/>
                                </a:lnTo>
                                <a:lnTo>
                                  <a:pt x="642750" y="277831"/>
                                </a:lnTo>
                                <a:lnTo>
                                  <a:pt x="642807" y="303660"/>
                                </a:lnTo>
                                <a:lnTo>
                                  <a:pt x="642864" y="260611"/>
                                </a:lnTo>
                                <a:lnTo>
                                  <a:pt x="642920" y="300489"/>
                                </a:lnTo>
                                <a:lnTo>
                                  <a:pt x="642977" y="287862"/>
                                </a:lnTo>
                                <a:lnTo>
                                  <a:pt x="643038" y="301364"/>
                                </a:lnTo>
                                <a:lnTo>
                                  <a:pt x="643094" y="276681"/>
                                </a:lnTo>
                                <a:lnTo>
                                  <a:pt x="643151" y="313692"/>
                                </a:lnTo>
                                <a:lnTo>
                                  <a:pt x="643208" y="305957"/>
                                </a:lnTo>
                                <a:lnTo>
                                  <a:pt x="643264" y="288737"/>
                                </a:lnTo>
                                <a:lnTo>
                                  <a:pt x="643321" y="313121"/>
                                </a:lnTo>
                                <a:lnTo>
                                  <a:pt x="643378" y="290158"/>
                                </a:lnTo>
                                <a:lnTo>
                                  <a:pt x="643439" y="303660"/>
                                </a:lnTo>
                                <a:lnTo>
                                  <a:pt x="643495" y="290158"/>
                                </a:lnTo>
                                <a:lnTo>
                                  <a:pt x="643552" y="307378"/>
                                </a:lnTo>
                                <a:lnTo>
                                  <a:pt x="643613" y="280403"/>
                                </a:lnTo>
                                <a:lnTo>
                                  <a:pt x="643669" y="327469"/>
                                </a:lnTo>
                                <a:lnTo>
                                  <a:pt x="643726" y="299343"/>
                                </a:lnTo>
                                <a:lnTo>
                                  <a:pt x="643783" y="293900"/>
                                </a:lnTo>
                                <a:lnTo>
                                  <a:pt x="643839" y="262332"/>
                                </a:lnTo>
                                <a:lnTo>
                                  <a:pt x="643896" y="304507"/>
                                </a:lnTo>
                                <a:lnTo>
                                  <a:pt x="643953" y="333783"/>
                                </a:lnTo>
                                <a:lnTo>
                                  <a:pt x="644014" y="283270"/>
                                </a:lnTo>
                                <a:lnTo>
                                  <a:pt x="644070" y="274089"/>
                                </a:lnTo>
                                <a:lnTo>
                                  <a:pt x="644127" y="327765"/>
                                </a:lnTo>
                                <a:lnTo>
                                  <a:pt x="644184" y="297347"/>
                                </a:lnTo>
                                <a:lnTo>
                                  <a:pt x="644241" y="284420"/>
                                </a:lnTo>
                                <a:lnTo>
                                  <a:pt x="644297" y="313121"/>
                                </a:lnTo>
                                <a:lnTo>
                                  <a:pt x="644358" y="274089"/>
                                </a:lnTo>
                                <a:lnTo>
                                  <a:pt x="644415" y="303660"/>
                                </a:lnTo>
                                <a:lnTo>
                                  <a:pt x="644471" y="284144"/>
                                </a:lnTo>
                                <a:lnTo>
                                  <a:pt x="644528" y="280127"/>
                                </a:lnTo>
                                <a:lnTo>
                                  <a:pt x="644585" y="308253"/>
                                </a:lnTo>
                                <a:lnTo>
                                  <a:pt x="644645" y="316863"/>
                                </a:lnTo>
                                <a:lnTo>
                                  <a:pt x="644702" y="295901"/>
                                </a:lnTo>
                                <a:lnTo>
                                  <a:pt x="644759" y="305657"/>
                                </a:lnTo>
                                <a:lnTo>
                                  <a:pt x="644815" y="307678"/>
                                </a:lnTo>
                                <a:lnTo>
                                  <a:pt x="644872" y="300789"/>
                                </a:lnTo>
                                <a:lnTo>
                                  <a:pt x="644929" y="313121"/>
                                </a:lnTo>
                                <a:lnTo>
                                  <a:pt x="644985" y="292455"/>
                                </a:lnTo>
                                <a:lnTo>
                                  <a:pt x="645046" y="287291"/>
                                </a:lnTo>
                                <a:lnTo>
                                  <a:pt x="645103" y="331486"/>
                                </a:lnTo>
                                <a:lnTo>
                                  <a:pt x="645160" y="318859"/>
                                </a:lnTo>
                                <a:lnTo>
                                  <a:pt x="645216" y="301640"/>
                                </a:lnTo>
                                <a:lnTo>
                                  <a:pt x="645273" y="319730"/>
                                </a:lnTo>
                                <a:lnTo>
                                  <a:pt x="645334" y="306232"/>
                                </a:lnTo>
                                <a:lnTo>
                                  <a:pt x="645390" y="327765"/>
                                </a:lnTo>
                                <a:lnTo>
                                  <a:pt x="645447" y="329765"/>
                                </a:lnTo>
                                <a:lnTo>
                                  <a:pt x="645504" y="299068"/>
                                </a:lnTo>
                                <a:lnTo>
                                  <a:pt x="645561" y="296472"/>
                                </a:lnTo>
                                <a:lnTo>
                                  <a:pt x="645617" y="295901"/>
                                </a:lnTo>
                                <a:lnTo>
                                  <a:pt x="645678" y="317434"/>
                                </a:lnTo>
                                <a:lnTo>
                                  <a:pt x="645735" y="294475"/>
                                </a:lnTo>
                                <a:lnTo>
                                  <a:pt x="645791" y="326043"/>
                                </a:lnTo>
                                <a:lnTo>
                                  <a:pt x="645848" y="333783"/>
                                </a:lnTo>
                                <a:lnTo>
                                  <a:pt x="645905" y="320005"/>
                                </a:lnTo>
                                <a:lnTo>
                                  <a:pt x="645962" y="294176"/>
                                </a:lnTo>
                                <a:lnTo>
                                  <a:pt x="646018" y="298493"/>
                                </a:lnTo>
                                <a:lnTo>
                                  <a:pt x="646079" y="297922"/>
                                </a:lnTo>
                                <a:lnTo>
                                  <a:pt x="646136" y="315988"/>
                                </a:lnTo>
                                <a:lnTo>
                                  <a:pt x="646192" y="332062"/>
                                </a:lnTo>
                                <a:lnTo>
                                  <a:pt x="646249" y="318584"/>
                                </a:lnTo>
                                <a:lnTo>
                                  <a:pt x="646310" y="308528"/>
                                </a:lnTo>
                                <a:lnTo>
                                  <a:pt x="646367" y="311120"/>
                                </a:lnTo>
                                <a:lnTo>
                                  <a:pt x="646423" y="300214"/>
                                </a:lnTo>
                                <a:lnTo>
                                  <a:pt x="646480" y="311120"/>
                                </a:lnTo>
                                <a:lnTo>
                                  <a:pt x="646537" y="303936"/>
                                </a:lnTo>
                                <a:lnTo>
                                  <a:pt x="646593" y="300489"/>
                                </a:lnTo>
                                <a:lnTo>
                                  <a:pt x="646654" y="332632"/>
                                </a:lnTo>
                                <a:lnTo>
                                  <a:pt x="646711" y="326894"/>
                                </a:lnTo>
                                <a:lnTo>
                                  <a:pt x="646768" y="306807"/>
                                </a:lnTo>
                                <a:lnTo>
                                  <a:pt x="646824" y="330065"/>
                                </a:lnTo>
                                <a:lnTo>
                                  <a:pt x="646881" y="295326"/>
                                </a:lnTo>
                                <a:lnTo>
                                  <a:pt x="646938" y="336950"/>
                                </a:lnTo>
                                <a:lnTo>
                                  <a:pt x="646994" y="330340"/>
                                </a:lnTo>
                                <a:lnTo>
                                  <a:pt x="647055" y="320305"/>
                                </a:lnTo>
                                <a:lnTo>
                                  <a:pt x="647112" y="336950"/>
                                </a:lnTo>
                                <a:lnTo>
                                  <a:pt x="647168" y="321451"/>
                                </a:lnTo>
                                <a:lnTo>
                                  <a:pt x="647225" y="333208"/>
                                </a:lnTo>
                                <a:lnTo>
                                  <a:pt x="647286" y="320580"/>
                                </a:lnTo>
                                <a:lnTo>
                                  <a:pt x="647342" y="305657"/>
                                </a:lnTo>
                                <a:lnTo>
                                  <a:pt x="647399" y="290733"/>
                                </a:lnTo>
                                <a:lnTo>
                                  <a:pt x="647456" y="308824"/>
                                </a:lnTo>
                                <a:lnTo>
                                  <a:pt x="647512" y="298768"/>
                                </a:lnTo>
                                <a:lnTo>
                                  <a:pt x="647569" y="327469"/>
                                </a:lnTo>
                                <a:lnTo>
                                  <a:pt x="647626" y="305381"/>
                                </a:lnTo>
                                <a:lnTo>
                                  <a:pt x="647687" y="327469"/>
                                </a:lnTo>
                                <a:lnTo>
                                  <a:pt x="647743" y="319434"/>
                                </a:lnTo>
                                <a:lnTo>
                                  <a:pt x="647800" y="320880"/>
                                </a:lnTo>
                                <a:lnTo>
                                  <a:pt x="647857" y="316287"/>
                                </a:lnTo>
                                <a:lnTo>
                                  <a:pt x="647914" y="307103"/>
                                </a:lnTo>
                                <a:lnTo>
                                  <a:pt x="647970" y="330636"/>
                                </a:lnTo>
                                <a:lnTo>
                                  <a:pt x="648031" y="328615"/>
                                </a:lnTo>
                                <a:lnTo>
                                  <a:pt x="648088" y="325748"/>
                                </a:lnTo>
                                <a:lnTo>
                                  <a:pt x="648144" y="305657"/>
                                </a:lnTo>
                                <a:lnTo>
                                  <a:pt x="648201" y="305957"/>
                                </a:lnTo>
                                <a:lnTo>
                                  <a:pt x="648262" y="339821"/>
                                </a:lnTo>
                                <a:lnTo>
                                  <a:pt x="648319" y="313121"/>
                                </a:lnTo>
                                <a:lnTo>
                                  <a:pt x="648375" y="316287"/>
                                </a:lnTo>
                                <a:lnTo>
                                  <a:pt x="648432" y="311971"/>
                                </a:lnTo>
                                <a:lnTo>
                                  <a:pt x="648489" y="330065"/>
                                </a:lnTo>
                                <a:lnTo>
                                  <a:pt x="648545" y="321727"/>
                                </a:lnTo>
                                <a:lnTo>
                                  <a:pt x="648602" y="333208"/>
                                </a:lnTo>
                                <a:lnTo>
                                  <a:pt x="648659" y="310249"/>
                                </a:lnTo>
                                <a:lnTo>
                                  <a:pt x="648719" y="294751"/>
                                </a:lnTo>
                                <a:lnTo>
                                  <a:pt x="648776" y="336654"/>
                                </a:lnTo>
                                <a:lnTo>
                                  <a:pt x="648833" y="303936"/>
                                </a:lnTo>
                                <a:lnTo>
                                  <a:pt x="648889" y="318584"/>
                                </a:lnTo>
                                <a:lnTo>
                                  <a:pt x="648946" y="295901"/>
                                </a:lnTo>
                                <a:lnTo>
                                  <a:pt x="649007" y="326043"/>
                                </a:lnTo>
                                <a:lnTo>
                                  <a:pt x="649064" y="330636"/>
                                </a:lnTo>
                                <a:lnTo>
                                  <a:pt x="649120" y="324598"/>
                                </a:lnTo>
                                <a:lnTo>
                                  <a:pt x="649177" y="342392"/>
                                </a:lnTo>
                                <a:lnTo>
                                  <a:pt x="649234" y="322601"/>
                                </a:lnTo>
                                <a:lnTo>
                                  <a:pt x="649295" y="319159"/>
                                </a:lnTo>
                                <a:lnTo>
                                  <a:pt x="649351" y="314842"/>
                                </a:lnTo>
                                <a:lnTo>
                                  <a:pt x="649408" y="304507"/>
                                </a:lnTo>
                                <a:lnTo>
                                  <a:pt x="649465" y="313121"/>
                                </a:lnTo>
                                <a:lnTo>
                                  <a:pt x="649521" y="311971"/>
                                </a:lnTo>
                                <a:lnTo>
                                  <a:pt x="649578" y="280127"/>
                                </a:lnTo>
                                <a:lnTo>
                                  <a:pt x="649635" y="318284"/>
                                </a:lnTo>
                                <a:lnTo>
                                  <a:pt x="649695" y="301364"/>
                                </a:lnTo>
                                <a:lnTo>
                                  <a:pt x="649752" y="329765"/>
                                </a:lnTo>
                                <a:lnTo>
                                  <a:pt x="649809" y="332062"/>
                                </a:lnTo>
                                <a:lnTo>
                                  <a:pt x="649865" y="359912"/>
                                </a:lnTo>
                                <a:lnTo>
                                  <a:pt x="649926" y="331786"/>
                                </a:lnTo>
                                <a:lnTo>
                                  <a:pt x="649983" y="281848"/>
                                </a:lnTo>
                                <a:lnTo>
                                  <a:pt x="650040" y="304507"/>
                                </a:lnTo>
                                <a:lnTo>
                                  <a:pt x="650096" y="317434"/>
                                </a:lnTo>
                                <a:lnTo>
                                  <a:pt x="650153" y="312845"/>
                                </a:lnTo>
                                <a:lnTo>
                                  <a:pt x="650210" y="357615"/>
                                </a:lnTo>
                                <a:lnTo>
                                  <a:pt x="650267" y="333507"/>
                                </a:lnTo>
                                <a:lnTo>
                                  <a:pt x="650327" y="287291"/>
                                </a:lnTo>
                                <a:lnTo>
                                  <a:pt x="650384" y="344689"/>
                                </a:lnTo>
                                <a:lnTo>
                                  <a:pt x="650441" y="314842"/>
                                </a:lnTo>
                                <a:lnTo>
                                  <a:pt x="650497" y="335228"/>
                                </a:lnTo>
                                <a:lnTo>
                                  <a:pt x="650554" y="330065"/>
                                </a:lnTo>
                                <a:lnTo>
                                  <a:pt x="650611" y="320005"/>
                                </a:lnTo>
                                <a:lnTo>
                                  <a:pt x="650667" y="327194"/>
                                </a:lnTo>
                                <a:lnTo>
                                  <a:pt x="650728" y="337525"/>
                                </a:lnTo>
                                <a:lnTo>
                                  <a:pt x="650785" y="356465"/>
                                </a:lnTo>
                                <a:lnTo>
                                  <a:pt x="650842" y="321451"/>
                                </a:lnTo>
                                <a:lnTo>
                                  <a:pt x="650902" y="308824"/>
                                </a:lnTo>
                                <a:lnTo>
                                  <a:pt x="650959" y="339821"/>
                                </a:lnTo>
                                <a:lnTo>
                                  <a:pt x="651016" y="328044"/>
                                </a:lnTo>
                                <a:lnTo>
                                  <a:pt x="651072" y="323751"/>
                                </a:lnTo>
                                <a:lnTo>
                                  <a:pt x="651129" y="332062"/>
                                </a:lnTo>
                                <a:lnTo>
                                  <a:pt x="651186" y="310249"/>
                                </a:lnTo>
                                <a:lnTo>
                                  <a:pt x="651242" y="320880"/>
                                </a:lnTo>
                                <a:lnTo>
                                  <a:pt x="651303" y="327765"/>
                                </a:lnTo>
                                <a:lnTo>
                                  <a:pt x="651360" y="311695"/>
                                </a:lnTo>
                                <a:lnTo>
                                  <a:pt x="651417" y="326894"/>
                                </a:lnTo>
                                <a:lnTo>
                                  <a:pt x="651473" y="318009"/>
                                </a:lnTo>
                                <a:lnTo>
                                  <a:pt x="651530" y="332357"/>
                                </a:lnTo>
                                <a:lnTo>
                                  <a:pt x="651587" y="332062"/>
                                </a:lnTo>
                                <a:lnTo>
                                  <a:pt x="651647" y="317713"/>
                                </a:lnTo>
                                <a:lnTo>
                                  <a:pt x="651704" y="306232"/>
                                </a:lnTo>
                                <a:lnTo>
                                  <a:pt x="651761" y="364205"/>
                                </a:lnTo>
                                <a:lnTo>
                                  <a:pt x="651818" y="316863"/>
                                </a:lnTo>
                                <a:lnTo>
                                  <a:pt x="651874" y="317138"/>
                                </a:lnTo>
                                <a:lnTo>
                                  <a:pt x="651935" y="318584"/>
                                </a:lnTo>
                                <a:lnTo>
                                  <a:pt x="651992" y="309099"/>
                                </a:lnTo>
                                <a:lnTo>
                                  <a:pt x="652048" y="344984"/>
                                </a:lnTo>
                                <a:lnTo>
                                  <a:pt x="652105" y="320305"/>
                                </a:lnTo>
                                <a:lnTo>
                                  <a:pt x="652162" y="349006"/>
                                </a:lnTo>
                                <a:lnTo>
                                  <a:pt x="652218" y="325472"/>
                                </a:lnTo>
                                <a:lnTo>
                                  <a:pt x="652275" y="340096"/>
                                </a:lnTo>
                                <a:lnTo>
                                  <a:pt x="652336" y="347285"/>
                                </a:lnTo>
                                <a:lnTo>
                                  <a:pt x="652393" y="301065"/>
                                </a:lnTo>
                                <a:lnTo>
                                  <a:pt x="652449" y="335804"/>
                                </a:lnTo>
                                <a:lnTo>
                                  <a:pt x="652506" y="332632"/>
                                </a:lnTo>
                                <a:lnTo>
                                  <a:pt x="652563" y="321727"/>
                                </a:lnTo>
                                <a:lnTo>
                                  <a:pt x="652623" y="345559"/>
                                </a:lnTo>
                                <a:lnTo>
                                  <a:pt x="652680" y="313121"/>
                                </a:lnTo>
                                <a:lnTo>
                                  <a:pt x="652737" y="342117"/>
                                </a:lnTo>
                                <a:lnTo>
                                  <a:pt x="652794" y="327469"/>
                                </a:lnTo>
                                <a:lnTo>
                                  <a:pt x="652850" y="326043"/>
                                </a:lnTo>
                                <a:lnTo>
                                  <a:pt x="652907" y="313121"/>
                                </a:lnTo>
                                <a:lnTo>
                                  <a:pt x="652968" y="344114"/>
                                </a:lnTo>
                                <a:lnTo>
                                  <a:pt x="653025" y="315988"/>
                                </a:lnTo>
                                <a:lnTo>
                                  <a:pt x="653081" y="310249"/>
                                </a:lnTo>
                                <a:lnTo>
                                  <a:pt x="653138" y="328340"/>
                                </a:lnTo>
                                <a:lnTo>
                                  <a:pt x="653194" y="283845"/>
                                </a:lnTo>
                                <a:lnTo>
                                  <a:pt x="653251" y="321451"/>
                                </a:lnTo>
                                <a:lnTo>
                                  <a:pt x="653308" y="309974"/>
                                </a:lnTo>
                                <a:lnTo>
                                  <a:pt x="653369" y="319159"/>
                                </a:lnTo>
                                <a:lnTo>
                                  <a:pt x="653425" y="334358"/>
                                </a:lnTo>
                                <a:lnTo>
                                  <a:pt x="653482" y="322876"/>
                                </a:lnTo>
                                <a:lnTo>
                                  <a:pt x="653539" y="304807"/>
                                </a:lnTo>
                                <a:lnTo>
                                  <a:pt x="653599" y="320580"/>
                                </a:lnTo>
                                <a:lnTo>
                                  <a:pt x="653656" y="363629"/>
                                </a:lnTo>
                                <a:lnTo>
                                  <a:pt x="653713" y="309099"/>
                                </a:lnTo>
                                <a:lnTo>
                                  <a:pt x="653769" y="343538"/>
                                </a:lnTo>
                                <a:lnTo>
                                  <a:pt x="653826" y="311971"/>
                                </a:lnTo>
                                <a:lnTo>
                                  <a:pt x="653883" y="309674"/>
                                </a:lnTo>
                                <a:lnTo>
                                  <a:pt x="653944" y="326319"/>
                                </a:lnTo>
                                <a:lnTo>
                                  <a:pt x="654000" y="328915"/>
                                </a:lnTo>
                                <a:lnTo>
                                  <a:pt x="654057" y="321727"/>
                                </a:lnTo>
                                <a:lnTo>
                                  <a:pt x="654114" y="311971"/>
                                </a:lnTo>
                                <a:lnTo>
                                  <a:pt x="654171" y="318009"/>
                                </a:lnTo>
                                <a:lnTo>
                                  <a:pt x="654227" y="311695"/>
                                </a:lnTo>
                                <a:lnTo>
                                  <a:pt x="654284" y="369943"/>
                                </a:lnTo>
                                <a:lnTo>
                                  <a:pt x="654345" y="328044"/>
                                </a:lnTo>
                                <a:lnTo>
                                  <a:pt x="654401" y="309099"/>
                                </a:lnTo>
                                <a:lnTo>
                                  <a:pt x="654458" y="303085"/>
                                </a:lnTo>
                                <a:lnTo>
                                  <a:pt x="654515" y="359037"/>
                                </a:lnTo>
                                <a:lnTo>
                                  <a:pt x="654576" y="317713"/>
                                </a:lnTo>
                                <a:lnTo>
                                  <a:pt x="654632" y="306807"/>
                                </a:lnTo>
                                <a:lnTo>
                                  <a:pt x="654689" y="332357"/>
                                </a:lnTo>
                                <a:lnTo>
                                  <a:pt x="654746" y="334082"/>
                                </a:lnTo>
                                <a:lnTo>
                                  <a:pt x="654802" y="324598"/>
                                </a:lnTo>
                                <a:lnTo>
                                  <a:pt x="654859" y="322026"/>
                                </a:lnTo>
                                <a:lnTo>
                                  <a:pt x="654915" y="335228"/>
                                </a:lnTo>
                                <a:lnTo>
                                  <a:pt x="654976" y="344689"/>
                                </a:lnTo>
                                <a:lnTo>
                                  <a:pt x="655033" y="320580"/>
                                </a:lnTo>
                                <a:lnTo>
                                  <a:pt x="655090" y="303361"/>
                                </a:lnTo>
                                <a:lnTo>
                                  <a:pt x="655146" y="328615"/>
                                </a:lnTo>
                                <a:lnTo>
                                  <a:pt x="655203" y="297347"/>
                                </a:lnTo>
                                <a:lnTo>
                                  <a:pt x="655260" y="313991"/>
                                </a:lnTo>
                                <a:lnTo>
                                  <a:pt x="655320" y="307953"/>
                                </a:lnTo>
                                <a:lnTo>
                                  <a:pt x="655377" y="360758"/>
                                </a:lnTo>
                                <a:lnTo>
                                  <a:pt x="655434" y="344689"/>
                                </a:lnTo>
                                <a:lnTo>
                                  <a:pt x="655491" y="352152"/>
                                </a:lnTo>
                                <a:lnTo>
                                  <a:pt x="655551" y="317713"/>
                                </a:lnTo>
                                <a:lnTo>
                                  <a:pt x="655608" y="358762"/>
                                </a:lnTo>
                                <a:lnTo>
                                  <a:pt x="655665" y="323751"/>
                                </a:lnTo>
                                <a:lnTo>
                                  <a:pt x="655721" y="324897"/>
                                </a:lnTo>
                                <a:lnTo>
                                  <a:pt x="655778" y="322026"/>
                                </a:lnTo>
                                <a:lnTo>
                                  <a:pt x="655835" y="332632"/>
                                </a:lnTo>
                                <a:lnTo>
                                  <a:pt x="655892" y="352152"/>
                                </a:lnTo>
                                <a:lnTo>
                                  <a:pt x="655952" y="313692"/>
                                </a:lnTo>
                                <a:lnTo>
                                  <a:pt x="656009" y="313121"/>
                                </a:lnTo>
                                <a:lnTo>
                                  <a:pt x="656066" y="353023"/>
                                </a:lnTo>
                                <a:lnTo>
                                  <a:pt x="656122" y="330911"/>
                                </a:lnTo>
                                <a:lnTo>
                                  <a:pt x="656179" y="314566"/>
                                </a:lnTo>
                                <a:lnTo>
                                  <a:pt x="656236" y="336379"/>
                                </a:lnTo>
                                <a:lnTo>
                                  <a:pt x="656297" y="314566"/>
                                </a:lnTo>
                                <a:lnTo>
                                  <a:pt x="656353" y="338375"/>
                                </a:lnTo>
                                <a:lnTo>
                                  <a:pt x="656410" y="359337"/>
                                </a:lnTo>
                                <a:lnTo>
                                  <a:pt x="656467" y="347856"/>
                                </a:lnTo>
                                <a:lnTo>
                                  <a:pt x="656523" y="332062"/>
                                </a:lnTo>
                                <a:lnTo>
                                  <a:pt x="656584" y="302510"/>
                                </a:lnTo>
                                <a:lnTo>
                                  <a:pt x="656641" y="324598"/>
                                </a:lnTo>
                                <a:lnTo>
                                  <a:pt x="656698" y="304507"/>
                                </a:lnTo>
                                <a:lnTo>
                                  <a:pt x="656754" y="340671"/>
                                </a:lnTo>
                                <a:lnTo>
                                  <a:pt x="656811" y="346709"/>
                                </a:lnTo>
                                <a:lnTo>
                                  <a:pt x="656868" y="332062"/>
                                </a:lnTo>
                                <a:lnTo>
                                  <a:pt x="656924" y="310249"/>
                                </a:lnTo>
                                <a:lnTo>
                                  <a:pt x="656985" y="345835"/>
                                </a:lnTo>
                                <a:lnTo>
                                  <a:pt x="657042" y="322876"/>
                                </a:lnTo>
                                <a:lnTo>
                                  <a:pt x="657098" y="328615"/>
                                </a:lnTo>
                                <a:lnTo>
                                  <a:pt x="657155" y="293601"/>
                                </a:lnTo>
                                <a:lnTo>
                                  <a:pt x="657216" y="314842"/>
                                </a:lnTo>
                                <a:lnTo>
                                  <a:pt x="657273" y="342967"/>
                                </a:lnTo>
                                <a:lnTo>
                                  <a:pt x="657329" y="355020"/>
                                </a:lnTo>
                                <a:lnTo>
                                  <a:pt x="657386" y="296772"/>
                                </a:lnTo>
                                <a:lnTo>
                                  <a:pt x="657443" y="342692"/>
                                </a:lnTo>
                                <a:lnTo>
                                  <a:pt x="657499" y="290458"/>
                                </a:lnTo>
                                <a:lnTo>
                                  <a:pt x="657556" y="332357"/>
                                </a:lnTo>
                                <a:lnTo>
                                  <a:pt x="657617" y="339821"/>
                                </a:lnTo>
                                <a:lnTo>
                                  <a:pt x="657673" y="307953"/>
                                </a:lnTo>
                                <a:lnTo>
                                  <a:pt x="657730" y="316563"/>
                                </a:lnTo>
                                <a:lnTo>
                                  <a:pt x="657787" y="320880"/>
                                </a:lnTo>
                                <a:lnTo>
                                  <a:pt x="657844" y="313416"/>
                                </a:lnTo>
                                <a:lnTo>
                                  <a:pt x="657900" y="315137"/>
                                </a:lnTo>
                                <a:lnTo>
                                  <a:pt x="657957" y="309399"/>
                                </a:lnTo>
                                <a:lnTo>
                                  <a:pt x="658018" y="327765"/>
                                </a:lnTo>
                                <a:lnTo>
                                  <a:pt x="658074" y="321451"/>
                                </a:lnTo>
                                <a:lnTo>
                                  <a:pt x="658131" y="305082"/>
                                </a:lnTo>
                                <a:lnTo>
                                  <a:pt x="658192" y="326894"/>
                                </a:lnTo>
                                <a:lnTo>
                                  <a:pt x="658249" y="322876"/>
                                </a:lnTo>
                                <a:lnTo>
                                  <a:pt x="658305" y="315413"/>
                                </a:lnTo>
                                <a:lnTo>
                                  <a:pt x="658362" y="321451"/>
                                </a:lnTo>
                                <a:lnTo>
                                  <a:pt x="658419" y="321155"/>
                                </a:lnTo>
                                <a:lnTo>
                                  <a:pt x="658475" y="313991"/>
                                </a:lnTo>
                                <a:lnTo>
                                  <a:pt x="658532" y="306232"/>
                                </a:lnTo>
                                <a:lnTo>
                                  <a:pt x="658593" y="301939"/>
                                </a:lnTo>
                                <a:lnTo>
                                  <a:pt x="658649" y="299068"/>
                                </a:lnTo>
                                <a:lnTo>
                                  <a:pt x="658706" y="340396"/>
                                </a:lnTo>
                                <a:lnTo>
                                  <a:pt x="658763" y="320305"/>
                                </a:lnTo>
                                <a:lnTo>
                                  <a:pt x="658820" y="316563"/>
                                </a:lnTo>
                                <a:lnTo>
                                  <a:pt x="658876" y="343263"/>
                                </a:lnTo>
                                <a:lnTo>
                                  <a:pt x="658937" y="328615"/>
                                </a:lnTo>
                                <a:lnTo>
                                  <a:pt x="658994" y="287862"/>
                                </a:lnTo>
                                <a:lnTo>
                                  <a:pt x="659051" y="317434"/>
                                </a:lnTo>
                                <a:lnTo>
                                  <a:pt x="659107" y="326618"/>
                                </a:lnTo>
                                <a:lnTo>
                                  <a:pt x="659164" y="290733"/>
                                </a:lnTo>
                                <a:lnTo>
                                  <a:pt x="659225" y="336654"/>
                                </a:lnTo>
                                <a:lnTo>
                                  <a:pt x="659281" y="325748"/>
                                </a:lnTo>
                                <a:lnTo>
                                  <a:pt x="659338" y="324322"/>
                                </a:lnTo>
                                <a:lnTo>
                                  <a:pt x="659395" y="263183"/>
                                </a:lnTo>
                                <a:lnTo>
                                  <a:pt x="659451" y="315713"/>
                                </a:lnTo>
                                <a:lnTo>
                                  <a:pt x="659508" y="289308"/>
                                </a:lnTo>
                                <a:lnTo>
                                  <a:pt x="659565" y="311971"/>
                                </a:lnTo>
                                <a:lnTo>
                                  <a:pt x="659626" y="293329"/>
                                </a:lnTo>
                                <a:lnTo>
                                  <a:pt x="659682" y="330911"/>
                                </a:lnTo>
                                <a:lnTo>
                                  <a:pt x="659739" y="270072"/>
                                </a:lnTo>
                                <a:lnTo>
                                  <a:pt x="659796" y="306528"/>
                                </a:lnTo>
                                <a:lnTo>
                                  <a:pt x="659852" y="292455"/>
                                </a:lnTo>
                                <a:lnTo>
                                  <a:pt x="659913" y="330065"/>
                                </a:lnTo>
                                <a:lnTo>
                                  <a:pt x="659970" y="310820"/>
                                </a:lnTo>
                                <a:lnTo>
                                  <a:pt x="660026" y="281273"/>
                                </a:lnTo>
                                <a:lnTo>
                                  <a:pt x="660083" y="346685"/>
                                </a:lnTo>
                                <a:lnTo>
                                  <a:pt x="660140" y="330911"/>
                                </a:lnTo>
                                <a:lnTo>
                                  <a:pt x="660197" y="335504"/>
                                </a:lnTo>
                                <a:lnTo>
                                  <a:pt x="660257" y="276956"/>
                                </a:lnTo>
                                <a:lnTo>
                                  <a:pt x="660314" y="285841"/>
                                </a:lnTo>
                                <a:lnTo>
                                  <a:pt x="660371" y="303361"/>
                                </a:lnTo>
                                <a:lnTo>
                                  <a:pt x="660427" y="320580"/>
                                </a:lnTo>
                                <a:lnTo>
                                  <a:pt x="660484" y="329765"/>
                                </a:lnTo>
                                <a:lnTo>
                                  <a:pt x="660541" y="316563"/>
                                </a:lnTo>
                                <a:lnTo>
                                  <a:pt x="660597" y="320005"/>
                                </a:lnTo>
                                <a:lnTo>
                                  <a:pt x="660658" y="273514"/>
                                </a:lnTo>
                                <a:lnTo>
                                  <a:pt x="660715" y="302786"/>
                                </a:lnTo>
                                <a:lnTo>
                                  <a:pt x="660772" y="326023"/>
                                </a:lnTo>
                                <a:lnTo>
                                  <a:pt x="660828" y="314542"/>
                                </a:lnTo>
                                <a:lnTo>
                                  <a:pt x="660889" y="327469"/>
                                </a:lnTo>
                                <a:lnTo>
                                  <a:pt x="660946" y="329466"/>
                                </a:lnTo>
                                <a:lnTo>
                                  <a:pt x="661002" y="321155"/>
                                </a:lnTo>
                                <a:lnTo>
                                  <a:pt x="661059" y="313396"/>
                                </a:lnTo>
                                <a:lnTo>
                                  <a:pt x="661116" y="302215"/>
                                </a:lnTo>
                                <a:lnTo>
                                  <a:pt x="661172" y="309375"/>
                                </a:lnTo>
                                <a:lnTo>
                                  <a:pt x="661233" y="320580"/>
                                </a:lnTo>
                                <a:lnTo>
                                  <a:pt x="661290" y="318284"/>
                                </a:lnTo>
                                <a:lnTo>
                                  <a:pt x="661347" y="313121"/>
                                </a:lnTo>
                                <a:lnTo>
                                  <a:pt x="661403" y="294451"/>
                                </a:lnTo>
                                <a:lnTo>
                                  <a:pt x="661460" y="303361"/>
                                </a:lnTo>
                                <a:lnTo>
                                  <a:pt x="661517" y="310525"/>
                                </a:lnTo>
                                <a:lnTo>
                                  <a:pt x="661573" y="340947"/>
                                </a:lnTo>
                                <a:lnTo>
                                  <a:pt x="661634" y="274089"/>
                                </a:lnTo>
                                <a:lnTo>
                                  <a:pt x="661691" y="302215"/>
                                </a:lnTo>
                                <a:lnTo>
                                  <a:pt x="661748" y="306507"/>
                                </a:lnTo>
                                <a:lnTo>
                                  <a:pt x="661804" y="297047"/>
                                </a:lnTo>
                                <a:lnTo>
                                  <a:pt x="661865" y="318284"/>
                                </a:lnTo>
                                <a:lnTo>
                                  <a:pt x="661922" y="332062"/>
                                </a:lnTo>
                                <a:lnTo>
                                  <a:pt x="661978" y="351577"/>
                                </a:lnTo>
                                <a:lnTo>
                                  <a:pt x="662035" y="334058"/>
                                </a:lnTo>
                                <a:lnTo>
                                  <a:pt x="662092" y="293601"/>
                                </a:lnTo>
                                <a:lnTo>
                                  <a:pt x="662149" y="303936"/>
                                </a:lnTo>
                                <a:lnTo>
                                  <a:pt x="662205" y="327744"/>
                                </a:lnTo>
                                <a:lnTo>
                                  <a:pt x="662266" y="334058"/>
                                </a:lnTo>
                                <a:lnTo>
                                  <a:pt x="662323" y="310525"/>
                                </a:lnTo>
                                <a:lnTo>
                                  <a:pt x="662379" y="341817"/>
                                </a:lnTo>
                                <a:lnTo>
                                  <a:pt x="662436" y="336354"/>
                                </a:lnTo>
                                <a:lnTo>
                                  <a:pt x="662493" y="308228"/>
                                </a:lnTo>
                                <a:lnTo>
                                  <a:pt x="662550" y="328044"/>
                                </a:lnTo>
                                <a:lnTo>
                                  <a:pt x="662610" y="332337"/>
                                </a:lnTo>
                                <a:lnTo>
                                  <a:pt x="662667" y="336079"/>
                                </a:lnTo>
                                <a:lnTo>
                                  <a:pt x="662724" y="340096"/>
                                </a:lnTo>
                                <a:lnTo>
                                  <a:pt x="662780" y="315413"/>
                                </a:lnTo>
                                <a:lnTo>
                                  <a:pt x="662841" y="322301"/>
                                </a:lnTo>
                                <a:lnTo>
                                  <a:pt x="662898" y="314842"/>
                                </a:lnTo>
                                <a:lnTo>
                                  <a:pt x="662955" y="353574"/>
                                </a:lnTo>
                                <a:lnTo>
                                  <a:pt x="663011" y="309375"/>
                                </a:lnTo>
                                <a:lnTo>
                                  <a:pt x="663068" y="340372"/>
                                </a:lnTo>
                                <a:lnTo>
                                  <a:pt x="663124" y="303936"/>
                                </a:lnTo>
                                <a:lnTo>
                                  <a:pt x="663181" y="311971"/>
                                </a:lnTo>
                                <a:lnTo>
                                  <a:pt x="663238" y="317413"/>
                                </a:lnTo>
                                <a:lnTo>
                                  <a:pt x="663299" y="348131"/>
                                </a:lnTo>
                                <a:lnTo>
                                  <a:pt x="663355" y="324598"/>
                                </a:lnTo>
                                <a:lnTo>
                                  <a:pt x="663412" y="320580"/>
                                </a:lnTo>
                                <a:lnTo>
                                  <a:pt x="663469" y="320005"/>
                                </a:lnTo>
                                <a:lnTo>
                                  <a:pt x="663525" y="305357"/>
                                </a:lnTo>
                                <a:lnTo>
                                  <a:pt x="663586" y="362184"/>
                                </a:lnTo>
                                <a:lnTo>
                                  <a:pt x="663643" y="316563"/>
                                </a:lnTo>
                                <a:lnTo>
                                  <a:pt x="663699" y="324302"/>
                                </a:lnTo>
                                <a:lnTo>
                                  <a:pt x="663756" y="333483"/>
                                </a:lnTo>
                                <a:lnTo>
                                  <a:pt x="663813" y="347835"/>
                                </a:lnTo>
                                <a:lnTo>
                                  <a:pt x="663874" y="351278"/>
                                </a:lnTo>
                                <a:lnTo>
                                  <a:pt x="663930" y="318560"/>
                                </a:lnTo>
                                <a:lnTo>
                                  <a:pt x="663987" y="338946"/>
                                </a:lnTo>
                                <a:lnTo>
                                  <a:pt x="664044" y="344964"/>
                                </a:lnTo>
                                <a:lnTo>
                                  <a:pt x="664101" y="323727"/>
                                </a:lnTo>
                                <a:lnTo>
                                  <a:pt x="664157" y="318284"/>
                                </a:lnTo>
                                <a:lnTo>
                                  <a:pt x="664214" y="342093"/>
                                </a:lnTo>
                                <a:lnTo>
                                  <a:pt x="664275" y="350703"/>
                                </a:lnTo>
                                <a:lnTo>
                                  <a:pt x="664331" y="344389"/>
                                </a:lnTo>
                                <a:lnTo>
                                  <a:pt x="664388" y="326894"/>
                                </a:lnTo>
                                <a:lnTo>
                                  <a:pt x="664445" y="328044"/>
                                </a:lnTo>
                                <a:lnTo>
                                  <a:pt x="664505" y="322006"/>
                                </a:lnTo>
                                <a:lnTo>
                                  <a:pt x="664562" y="339797"/>
                                </a:lnTo>
                                <a:lnTo>
                                  <a:pt x="664619" y="362759"/>
                                </a:lnTo>
                                <a:lnTo>
                                  <a:pt x="664676" y="322301"/>
                                </a:lnTo>
                                <a:lnTo>
                                  <a:pt x="664732" y="338650"/>
                                </a:lnTo>
                                <a:lnTo>
                                  <a:pt x="664789" y="317138"/>
                                </a:lnTo>
                                <a:lnTo>
                                  <a:pt x="664845" y="331486"/>
                                </a:lnTo>
                                <a:lnTo>
                                  <a:pt x="664906" y="313692"/>
                                </a:lnTo>
                                <a:lnTo>
                                  <a:pt x="664963" y="315988"/>
                                </a:lnTo>
                                <a:lnTo>
                                  <a:pt x="665020" y="346685"/>
                                </a:lnTo>
                                <a:lnTo>
                                  <a:pt x="665076" y="325173"/>
                                </a:lnTo>
                                <a:lnTo>
                                  <a:pt x="665133" y="362759"/>
                                </a:lnTo>
                                <a:lnTo>
                                  <a:pt x="665190" y="333208"/>
                                </a:lnTo>
                                <a:lnTo>
                                  <a:pt x="665247" y="296472"/>
                                </a:lnTo>
                                <a:lnTo>
                                  <a:pt x="665307" y="331486"/>
                                </a:lnTo>
                                <a:lnTo>
                                  <a:pt x="665364" y="327169"/>
                                </a:lnTo>
                                <a:lnTo>
                                  <a:pt x="665421" y="307082"/>
                                </a:lnTo>
                                <a:lnTo>
                                  <a:pt x="665482" y="336929"/>
                                </a:lnTo>
                                <a:lnTo>
                                  <a:pt x="665538" y="358166"/>
                                </a:lnTo>
                                <a:lnTo>
                                  <a:pt x="665595" y="332632"/>
                                </a:lnTo>
                                <a:lnTo>
                                  <a:pt x="665652" y="310249"/>
                                </a:lnTo>
                                <a:lnTo>
                                  <a:pt x="665708" y="315688"/>
                                </a:lnTo>
                                <a:lnTo>
                                  <a:pt x="665765" y="341522"/>
                                </a:lnTo>
                                <a:lnTo>
                                  <a:pt x="665822" y="323176"/>
                                </a:lnTo>
                                <a:lnTo>
                                  <a:pt x="665882" y="332632"/>
                                </a:lnTo>
                                <a:lnTo>
                                  <a:pt x="665939" y="303085"/>
                                </a:lnTo>
                                <a:lnTo>
                                  <a:pt x="665996" y="317434"/>
                                </a:lnTo>
                                <a:lnTo>
                                  <a:pt x="666052" y="336950"/>
                                </a:lnTo>
                                <a:lnTo>
                                  <a:pt x="666109" y="338946"/>
                                </a:lnTo>
                                <a:lnTo>
                                  <a:pt x="666166" y="338375"/>
                                </a:lnTo>
                                <a:lnTo>
                                  <a:pt x="666227" y="298768"/>
                                </a:lnTo>
                                <a:lnTo>
                                  <a:pt x="666283" y="321727"/>
                                </a:lnTo>
                                <a:lnTo>
                                  <a:pt x="666340" y="333783"/>
                                </a:lnTo>
                                <a:lnTo>
                                  <a:pt x="666397" y="338671"/>
                                </a:lnTo>
                                <a:lnTo>
                                  <a:pt x="666453" y="332932"/>
                                </a:lnTo>
                                <a:lnTo>
                                  <a:pt x="666514" y="313991"/>
                                </a:lnTo>
                                <a:lnTo>
                                  <a:pt x="666571" y="331211"/>
                                </a:lnTo>
                                <a:lnTo>
                                  <a:pt x="666628" y="335804"/>
                                </a:lnTo>
                                <a:lnTo>
                                  <a:pt x="666684" y="321451"/>
                                </a:lnTo>
                                <a:lnTo>
                                  <a:pt x="666741" y="294751"/>
                                </a:lnTo>
                                <a:lnTo>
                                  <a:pt x="666798" y="353598"/>
                                </a:lnTo>
                                <a:lnTo>
                                  <a:pt x="666854" y="332932"/>
                                </a:lnTo>
                                <a:lnTo>
                                  <a:pt x="666915" y="354744"/>
                                </a:lnTo>
                                <a:lnTo>
                                  <a:pt x="666972" y="322026"/>
                                </a:lnTo>
                                <a:lnTo>
                                  <a:pt x="667029" y="309099"/>
                                </a:lnTo>
                                <a:lnTo>
                                  <a:pt x="667085" y="325748"/>
                                </a:lnTo>
                                <a:lnTo>
                                  <a:pt x="667142" y="319434"/>
                                </a:lnTo>
                                <a:lnTo>
                                  <a:pt x="667203" y="327765"/>
                                </a:lnTo>
                                <a:lnTo>
                                  <a:pt x="667259" y="284144"/>
                                </a:lnTo>
                                <a:lnTo>
                                  <a:pt x="667316" y="339246"/>
                                </a:lnTo>
                                <a:lnTo>
                                  <a:pt x="667373" y="299343"/>
                                </a:lnTo>
                                <a:lnTo>
                                  <a:pt x="667429" y="331211"/>
                                </a:lnTo>
                                <a:lnTo>
                                  <a:pt x="667486" y="353874"/>
                                </a:lnTo>
                                <a:lnTo>
                                  <a:pt x="667547" y="327469"/>
                                </a:lnTo>
                                <a:lnTo>
                                  <a:pt x="667603" y="320580"/>
                                </a:lnTo>
                                <a:lnTo>
                                  <a:pt x="667660" y="326043"/>
                                </a:lnTo>
                                <a:lnTo>
                                  <a:pt x="667717" y="323452"/>
                                </a:lnTo>
                                <a:lnTo>
                                  <a:pt x="667774" y="309974"/>
                                </a:lnTo>
                                <a:lnTo>
                                  <a:pt x="667830" y="348131"/>
                                </a:lnTo>
                                <a:lnTo>
                                  <a:pt x="667887" y="318584"/>
                                </a:lnTo>
                                <a:lnTo>
                                  <a:pt x="667948" y="343538"/>
                                </a:lnTo>
                                <a:lnTo>
                                  <a:pt x="668005" y="307378"/>
                                </a:lnTo>
                                <a:lnTo>
                                  <a:pt x="668061" y="364504"/>
                                </a:lnTo>
                                <a:lnTo>
                                  <a:pt x="668118" y="346709"/>
                                </a:lnTo>
                                <a:lnTo>
                                  <a:pt x="668179" y="306807"/>
                                </a:lnTo>
                                <a:lnTo>
                                  <a:pt x="668235" y="316287"/>
                                </a:lnTo>
                                <a:lnTo>
                                  <a:pt x="668292" y="336950"/>
                                </a:lnTo>
                                <a:lnTo>
                                  <a:pt x="668349" y="322026"/>
                                </a:lnTo>
                                <a:lnTo>
                                  <a:pt x="668405" y="348131"/>
                                </a:lnTo>
                                <a:lnTo>
                                  <a:pt x="668462" y="335804"/>
                                </a:lnTo>
                                <a:lnTo>
                                  <a:pt x="668523" y="317434"/>
                                </a:lnTo>
                                <a:lnTo>
                                  <a:pt x="668579" y="317434"/>
                                </a:lnTo>
                                <a:lnTo>
                                  <a:pt x="668636" y="313121"/>
                                </a:lnTo>
                                <a:lnTo>
                                  <a:pt x="668693" y="289587"/>
                                </a:lnTo>
                                <a:lnTo>
                                  <a:pt x="668750" y="319434"/>
                                </a:lnTo>
                                <a:lnTo>
                                  <a:pt x="668806" y="323751"/>
                                </a:lnTo>
                                <a:lnTo>
                                  <a:pt x="668863" y="342692"/>
                                </a:lnTo>
                                <a:lnTo>
                                  <a:pt x="668924" y="305082"/>
                                </a:lnTo>
                                <a:lnTo>
                                  <a:pt x="668981" y="305082"/>
                                </a:lnTo>
                                <a:lnTo>
                                  <a:pt x="669037" y="345559"/>
                                </a:lnTo>
                                <a:lnTo>
                                  <a:pt x="669094" y="320005"/>
                                </a:lnTo>
                                <a:lnTo>
                                  <a:pt x="669155" y="306807"/>
                                </a:lnTo>
                                <a:lnTo>
                                  <a:pt x="669211" y="336950"/>
                                </a:lnTo>
                                <a:lnTo>
                                  <a:pt x="669268" y="307378"/>
                                </a:lnTo>
                                <a:lnTo>
                                  <a:pt x="669325" y="346410"/>
                                </a:lnTo>
                                <a:lnTo>
                                  <a:pt x="669381" y="313121"/>
                                </a:lnTo>
                                <a:lnTo>
                                  <a:pt x="669438" y="333208"/>
                                </a:lnTo>
                                <a:lnTo>
                                  <a:pt x="669495" y="330065"/>
                                </a:lnTo>
                                <a:lnTo>
                                  <a:pt x="669556" y="305657"/>
                                </a:lnTo>
                                <a:lnTo>
                                  <a:pt x="669612" y="307953"/>
                                </a:lnTo>
                                <a:lnTo>
                                  <a:pt x="669669" y="317434"/>
                                </a:lnTo>
                                <a:lnTo>
                                  <a:pt x="669726" y="316287"/>
                                </a:lnTo>
                                <a:lnTo>
                                  <a:pt x="669782" y="332062"/>
                                </a:lnTo>
                                <a:lnTo>
                                  <a:pt x="669839" y="324598"/>
                                </a:lnTo>
                                <a:lnTo>
                                  <a:pt x="669900" y="329490"/>
                                </a:lnTo>
                                <a:lnTo>
                                  <a:pt x="669956" y="340671"/>
                                </a:lnTo>
                                <a:lnTo>
                                  <a:pt x="670013" y="339246"/>
                                </a:lnTo>
                                <a:lnTo>
                                  <a:pt x="670070" y="307678"/>
                                </a:lnTo>
                                <a:lnTo>
                                  <a:pt x="670131" y="336654"/>
                                </a:lnTo>
                                <a:lnTo>
                                  <a:pt x="670187" y="315413"/>
                                </a:lnTo>
                                <a:lnTo>
                                  <a:pt x="670244" y="338100"/>
                                </a:lnTo>
                                <a:lnTo>
                                  <a:pt x="670301" y="331211"/>
                                </a:lnTo>
                                <a:lnTo>
                                  <a:pt x="670358" y="313692"/>
                                </a:lnTo>
                                <a:lnTo>
                                  <a:pt x="670414" y="306807"/>
                                </a:lnTo>
                                <a:lnTo>
                                  <a:pt x="670471" y="327194"/>
                                </a:lnTo>
                                <a:lnTo>
                                  <a:pt x="670532" y="318284"/>
                                </a:lnTo>
                                <a:lnTo>
                                  <a:pt x="670588" y="280127"/>
                                </a:lnTo>
                                <a:lnTo>
                                  <a:pt x="670645" y="295901"/>
                                </a:lnTo>
                                <a:lnTo>
                                  <a:pt x="670702" y="330065"/>
                                </a:lnTo>
                                <a:lnTo>
                                  <a:pt x="670758" y="305381"/>
                                </a:lnTo>
                                <a:lnTo>
                                  <a:pt x="670815" y="295051"/>
                                </a:lnTo>
                                <a:lnTo>
                                  <a:pt x="670876" y="315988"/>
                                </a:lnTo>
                                <a:lnTo>
                                  <a:pt x="670932" y="287291"/>
                                </a:lnTo>
                                <a:lnTo>
                                  <a:pt x="670989" y="282699"/>
                                </a:lnTo>
                                <a:lnTo>
                                  <a:pt x="671046" y="305957"/>
                                </a:lnTo>
                                <a:lnTo>
                                  <a:pt x="671102" y="314842"/>
                                </a:lnTo>
                                <a:lnTo>
                                  <a:pt x="671163" y="300214"/>
                                </a:lnTo>
                                <a:lnTo>
                                  <a:pt x="671220" y="316287"/>
                                </a:lnTo>
                                <a:lnTo>
                                  <a:pt x="671277" y="297347"/>
                                </a:lnTo>
                                <a:lnTo>
                                  <a:pt x="671333" y="289883"/>
                                </a:lnTo>
                                <a:lnTo>
                                  <a:pt x="671390" y="325472"/>
                                </a:lnTo>
                                <a:lnTo>
                                  <a:pt x="671447" y="330911"/>
                                </a:lnTo>
                                <a:lnTo>
                                  <a:pt x="671503" y="311395"/>
                                </a:lnTo>
                                <a:lnTo>
                                  <a:pt x="671564" y="307953"/>
                                </a:lnTo>
                                <a:lnTo>
                                  <a:pt x="671621" y="312270"/>
                                </a:lnTo>
                                <a:lnTo>
                                  <a:pt x="671678" y="293900"/>
                                </a:lnTo>
                                <a:lnTo>
                                  <a:pt x="671734" y="307103"/>
                                </a:lnTo>
                                <a:lnTo>
                                  <a:pt x="671795" y="327469"/>
                                </a:lnTo>
                                <a:lnTo>
                                  <a:pt x="671852" y="312845"/>
                                </a:lnTo>
                                <a:lnTo>
                                  <a:pt x="671908" y="316863"/>
                                </a:lnTo>
                                <a:lnTo>
                                  <a:pt x="671965" y="337525"/>
                                </a:lnTo>
                                <a:lnTo>
                                  <a:pt x="672022" y="314842"/>
                                </a:lnTo>
                                <a:lnTo>
                                  <a:pt x="672079" y="280977"/>
                                </a:lnTo>
                                <a:lnTo>
                                  <a:pt x="672135" y="320005"/>
                                </a:lnTo>
                                <a:lnTo>
                                  <a:pt x="672196" y="297347"/>
                                </a:lnTo>
                                <a:lnTo>
                                  <a:pt x="672253" y="294176"/>
                                </a:lnTo>
                                <a:lnTo>
                                  <a:pt x="672309" y="311695"/>
                                </a:lnTo>
                                <a:lnTo>
                                  <a:pt x="672366" y="282423"/>
                                </a:lnTo>
                                <a:lnTo>
                                  <a:pt x="672423" y="329490"/>
                                </a:lnTo>
                                <a:lnTo>
                                  <a:pt x="672480" y="297622"/>
                                </a:lnTo>
                                <a:lnTo>
                                  <a:pt x="672536" y="301939"/>
                                </a:lnTo>
                                <a:lnTo>
                                  <a:pt x="672597" y="298493"/>
                                </a:lnTo>
                                <a:lnTo>
                                  <a:pt x="672654" y="323176"/>
                                </a:lnTo>
                                <a:lnTo>
                                  <a:pt x="672710" y="314566"/>
                                </a:lnTo>
                                <a:lnTo>
                                  <a:pt x="672771" y="292455"/>
                                </a:lnTo>
                                <a:lnTo>
                                  <a:pt x="672828" y="329490"/>
                                </a:lnTo>
                                <a:lnTo>
                                  <a:pt x="672885" y="309674"/>
                                </a:lnTo>
                                <a:lnTo>
                                  <a:pt x="672941" y="307953"/>
                                </a:lnTo>
                                <a:lnTo>
                                  <a:pt x="672998" y="320880"/>
                                </a:lnTo>
                                <a:lnTo>
                                  <a:pt x="673055" y="303361"/>
                                </a:lnTo>
                                <a:lnTo>
                                  <a:pt x="673111" y="315988"/>
                                </a:lnTo>
                                <a:lnTo>
                                  <a:pt x="673172" y="298493"/>
                                </a:lnTo>
                                <a:lnTo>
                                  <a:pt x="673229" y="301364"/>
                                </a:lnTo>
                                <a:lnTo>
                                  <a:pt x="673285" y="326043"/>
                                </a:lnTo>
                                <a:lnTo>
                                  <a:pt x="673342" y="307678"/>
                                </a:lnTo>
                                <a:lnTo>
                                  <a:pt x="673399" y="303361"/>
                                </a:lnTo>
                                <a:lnTo>
                                  <a:pt x="673455" y="318284"/>
                                </a:lnTo>
                                <a:lnTo>
                                  <a:pt x="673516" y="318009"/>
                                </a:lnTo>
                                <a:lnTo>
                                  <a:pt x="673573" y="304507"/>
                                </a:lnTo>
                                <a:lnTo>
                                  <a:pt x="673629" y="290733"/>
                                </a:lnTo>
                                <a:lnTo>
                                  <a:pt x="673686" y="309399"/>
                                </a:lnTo>
                                <a:lnTo>
                                  <a:pt x="673743" y="286716"/>
                                </a:lnTo>
                                <a:lnTo>
                                  <a:pt x="673804" y="326618"/>
                                </a:lnTo>
                                <a:lnTo>
                                  <a:pt x="673860" y="295626"/>
                                </a:lnTo>
                                <a:lnTo>
                                  <a:pt x="673917" y="324322"/>
                                </a:lnTo>
                                <a:lnTo>
                                  <a:pt x="673974" y="296472"/>
                                </a:lnTo>
                                <a:lnTo>
                                  <a:pt x="674031" y="296197"/>
                                </a:lnTo>
                                <a:lnTo>
                                  <a:pt x="674087" y="283570"/>
                                </a:lnTo>
                                <a:lnTo>
                                  <a:pt x="674144" y="293900"/>
                                </a:lnTo>
                                <a:lnTo>
                                  <a:pt x="674205" y="304231"/>
                                </a:lnTo>
                                <a:lnTo>
                                  <a:pt x="674261" y="292179"/>
                                </a:lnTo>
                                <a:lnTo>
                                  <a:pt x="674318" y="257444"/>
                                </a:lnTo>
                                <a:lnTo>
                                  <a:pt x="674375" y="315988"/>
                                </a:lnTo>
                                <a:lnTo>
                                  <a:pt x="674431" y="303361"/>
                                </a:lnTo>
                                <a:lnTo>
                                  <a:pt x="674492" y="323452"/>
                                </a:lnTo>
                                <a:lnTo>
                                  <a:pt x="674549" y="303660"/>
                                </a:lnTo>
                                <a:lnTo>
                                  <a:pt x="674606" y="267775"/>
                                </a:lnTo>
                                <a:lnTo>
                                  <a:pt x="674662" y="284719"/>
                                </a:lnTo>
                                <a:lnTo>
                                  <a:pt x="674719" y="290733"/>
                                </a:lnTo>
                                <a:lnTo>
                                  <a:pt x="674776" y="321155"/>
                                </a:lnTo>
                                <a:lnTo>
                                  <a:pt x="674836" y="312546"/>
                                </a:lnTo>
                                <a:lnTo>
                                  <a:pt x="674893" y="307678"/>
                                </a:lnTo>
                                <a:lnTo>
                                  <a:pt x="674950" y="308528"/>
                                </a:lnTo>
                                <a:lnTo>
                                  <a:pt x="675007" y="303936"/>
                                </a:lnTo>
                                <a:lnTo>
                                  <a:pt x="675063" y="308824"/>
                                </a:lnTo>
                                <a:lnTo>
                                  <a:pt x="675120" y="316863"/>
                                </a:lnTo>
                                <a:lnTo>
                                  <a:pt x="675177" y="273814"/>
                                </a:lnTo>
                                <a:lnTo>
                                  <a:pt x="675237" y="328044"/>
                                </a:lnTo>
                                <a:lnTo>
                                  <a:pt x="675294" y="299068"/>
                                </a:lnTo>
                                <a:lnTo>
                                  <a:pt x="675351" y="309674"/>
                                </a:lnTo>
                                <a:lnTo>
                                  <a:pt x="675407" y="315413"/>
                                </a:lnTo>
                                <a:lnTo>
                                  <a:pt x="675468" y="314842"/>
                                </a:lnTo>
                                <a:lnTo>
                                  <a:pt x="675525" y="306232"/>
                                </a:lnTo>
                                <a:lnTo>
                                  <a:pt x="675582" y="273238"/>
                                </a:lnTo>
                                <a:lnTo>
                                  <a:pt x="675638" y="308528"/>
                                </a:lnTo>
                                <a:lnTo>
                                  <a:pt x="675695" y="300489"/>
                                </a:lnTo>
                                <a:lnTo>
                                  <a:pt x="675752" y="291309"/>
                                </a:lnTo>
                                <a:lnTo>
                                  <a:pt x="675812" y="315713"/>
                                </a:lnTo>
                                <a:lnTo>
                                  <a:pt x="675869" y="320880"/>
                                </a:lnTo>
                                <a:lnTo>
                                  <a:pt x="675926" y="286716"/>
                                </a:lnTo>
                                <a:lnTo>
                                  <a:pt x="675982" y="326043"/>
                                </a:lnTo>
                                <a:lnTo>
                                  <a:pt x="676039" y="320580"/>
                                </a:lnTo>
                                <a:lnTo>
                                  <a:pt x="676096" y="294176"/>
                                </a:lnTo>
                                <a:lnTo>
                                  <a:pt x="676153" y="293900"/>
                                </a:lnTo>
                                <a:lnTo>
                                  <a:pt x="676213" y="286141"/>
                                </a:lnTo>
                                <a:lnTo>
                                  <a:pt x="676270" y="300789"/>
                                </a:lnTo>
                                <a:lnTo>
                                  <a:pt x="676327" y="286141"/>
                                </a:lnTo>
                                <a:lnTo>
                                  <a:pt x="676384" y="308253"/>
                                </a:lnTo>
                                <a:lnTo>
                                  <a:pt x="676444" y="318009"/>
                                </a:lnTo>
                                <a:lnTo>
                                  <a:pt x="676501" y="291879"/>
                                </a:lnTo>
                                <a:lnTo>
                                  <a:pt x="676558" y="284420"/>
                                </a:lnTo>
                                <a:lnTo>
                                  <a:pt x="676614" y="299343"/>
                                </a:lnTo>
                                <a:lnTo>
                                  <a:pt x="676671" y="284420"/>
                                </a:lnTo>
                                <a:lnTo>
                                  <a:pt x="676728" y="307378"/>
                                </a:lnTo>
                                <a:lnTo>
                                  <a:pt x="676784" y="293601"/>
                                </a:lnTo>
                                <a:lnTo>
                                  <a:pt x="676845" y="304507"/>
                                </a:lnTo>
                                <a:lnTo>
                                  <a:pt x="676902" y="267200"/>
                                </a:lnTo>
                                <a:lnTo>
                                  <a:pt x="676959" y="265204"/>
                                </a:lnTo>
                                <a:lnTo>
                                  <a:pt x="677015" y="294176"/>
                                </a:lnTo>
                                <a:lnTo>
                                  <a:pt x="677072" y="294176"/>
                                </a:lnTo>
                                <a:lnTo>
                                  <a:pt x="677129" y="297047"/>
                                </a:lnTo>
                                <a:lnTo>
                                  <a:pt x="677189" y="265204"/>
                                </a:lnTo>
                                <a:lnTo>
                                  <a:pt x="677246" y="304807"/>
                                </a:lnTo>
                                <a:lnTo>
                                  <a:pt x="677303" y="280403"/>
                                </a:lnTo>
                                <a:lnTo>
                                  <a:pt x="677359" y="270642"/>
                                </a:lnTo>
                                <a:lnTo>
                                  <a:pt x="677420" y="286716"/>
                                </a:lnTo>
                                <a:lnTo>
                                  <a:pt x="677477" y="275235"/>
                                </a:lnTo>
                                <a:lnTo>
                                  <a:pt x="677533" y="248259"/>
                                </a:lnTo>
                                <a:lnTo>
                                  <a:pt x="677590" y="285295"/>
                                </a:lnTo>
                                <a:lnTo>
                                  <a:pt x="677647" y="280977"/>
                                </a:lnTo>
                                <a:lnTo>
                                  <a:pt x="677704" y="287862"/>
                                </a:lnTo>
                                <a:lnTo>
                                  <a:pt x="677760" y="264629"/>
                                </a:lnTo>
                                <a:lnTo>
                                  <a:pt x="677817" y="245688"/>
                                </a:lnTo>
                                <a:lnTo>
                                  <a:pt x="677878" y="308824"/>
                                </a:lnTo>
                                <a:lnTo>
                                  <a:pt x="677935" y="302215"/>
                                </a:lnTo>
                                <a:lnTo>
                                  <a:pt x="677991" y="311395"/>
                                </a:lnTo>
                                <a:lnTo>
                                  <a:pt x="678048" y="273514"/>
                                </a:lnTo>
                                <a:lnTo>
                                  <a:pt x="678105" y="273814"/>
                                </a:lnTo>
                                <a:lnTo>
                                  <a:pt x="678165" y="290458"/>
                                </a:lnTo>
                                <a:lnTo>
                                  <a:pt x="678222" y="282699"/>
                                </a:lnTo>
                                <a:lnTo>
                                  <a:pt x="678279" y="283570"/>
                                </a:lnTo>
                                <a:lnTo>
                                  <a:pt x="678335" y="270642"/>
                                </a:lnTo>
                                <a:lnTo>
                                  <a:pt x="678392" y="310820"/>
                                </a:lnTo>
                                <a:lnTo>
                                  <a:pt x="678453" y="274389"/>
                                </a:lnTo>
                                <a:lnTo>
                                  <a:pt x="678510" y="303361"/>
                                </a:lnTo>
                                <a:lnTo>
                                  <a:pt x="678566" y="305381"/>
                                </a:lnTo>
                                <a:lnTo>
                                  <a:pt x="678623" y="265479"/>
                                </a:lnTo>
                                <a:lnTo>
                                  <a:pt x="678680" y="281549"/>
                                </a:lnTo>
                                <a:lnTo>
                                  <a:pt x="678737" y="309674"/>
                                </a:lnTo>
                                <a:lnTo>
                                  <a:pt x="678793" y="282124"/>
                                </a:lnTo>
                                <a:lnTo>
                                  <a:pt x="678854" y="293329"/>
                                </a:lnTo>
                                <a:lnTo>
                                  <a:pt x="678911" y="289883"/>
                                </a:lnTo>
                                <a:lnTo>
                                  <a:pt x="678967" y="303085"/>
                                </a:lnTo>
                                <a:lnTo>
                                  <a:pt x="679024" y="277531"/>
                                </a:lnTo>
                                <a:lnTo>
                                  <a:pt x="679085" y="288437"/>
                                </a:lnTo>
                                <a:lnTo>
                                  <a:pt x="679141" y="270642"/>
                                </a:lnTo>
                                <a:lnTo>
                                  <a:pt x="679198" y="294751"/>
                                </a:lnTo>
                                <a:lnTo>
                                  <a:pt x="679255" y="278681"/>
                                </a:lnTo>
                                <a:lnTo>
                                  <a:pt x="679311" y="280127"/>
                                </a:lnTo>
                                <a:lnTo>
                                  <a:pt x="679368" y="291608"/>
                                </a:lnTo>
                                <a:lnTo>
                                  <a:pt x="679425" y="248555"/>
                                </a:lnTo>
                                <a:lnTo>
                                  <a:pt x="679486" y="300214"/>
                                </a:lnTo>
                                <a:lnTo>
                                  <a:pt x="679542" y="300789"/>
                                </a:lnTo>
                                <a:lnTo>
                                  <a:pt x="679599" y="287016"/>
                                </a:lnTo>
                                <a:lnTo>
                                  <a:pt x="679656" y="303085"/>
                                </a:lnTo>
                                <a:lnTo>
                                  <a:pt x="679712" y="280977"/>
                                </a:lnTo>
                                <a:lnTo>
                                  <a:pt x="679769" y="265479"/>
                                </a:lnTo>
                                <a:lnTo>
                                  <a:pt x="679826" y="311395"/>
                                </a:lnTo>
                                <a:lnTo>
                                  <a:pt x="679886" y="284420"/>
                                </a:lnTo>
                                <a:lnTo>
                                  <a:pt x="679943" y="303361"/>
                                </a:lnTo>
                                <a:lnTo>
                                  <a:pt x="680000" y="278406"/>
                                </a:lnTo>
                                <a:lnTo>
                                  <a:pt x="680061" y="301364"/>
                                </a:lnTo>
                                <a:lnTo>
                                  <a:pt x="680117" y="309099"/>
                                </a:lnTo>
                                <a:lnTo>
                                  <a:pt x="680174" y="307953"/>
                                </a:lnTo>
                                <a:lnTo>
                                  <a:pt x="680231" y="287291"/>
                                </a:lnTo>
                                <a:lnTo>
                                  <a:pt x="680288" y="284995"/>
                                </a:lnTo>
                                <a:lnTo>
                                  <a:pt x="680344" y="256594"/>
                                </a:lnTo>
                                <a:lnTo>
                                  <a:pt x="680401" y="296772"/>
                                </a:lnTo>
                                <a:lnTo>
                                  <a:pt x="680462" y="288737"/>
                                </a:lnTo>
                                <a:lnTo>
                                  <a:pt x="680518" y="301939"/>
                                </a:lnTo>
                                <a:lnTo>
                                  <a:pt x="680575" y="262608"/>
                                </a:lnTo>
                                <a:lnTo>
                                  <a:pt x="680632" y="291879"/>
                                </a:lnTo>
                                <a:lnTo>
                                  <a:pt x="680688" y="280403"/>
                                </a:lnTo>
                                <a:lnTo>
                                  <a:pt x="680745" y="291309"/>
                                </a:lnTo>
                                <a:lnTo>
                                  <a:pt x="680806" y="287016"/>
                                </a:lnTo>
                                <a:lnTo>
                                  <a:pt x="680863" y="294475"/>
                                </a:lnTo>
                                <a:lnTo>
                                  <a:pt x="680919" y="291879"/>
                                </a:lnTo>
                                <a:lnTo>
                                  <a:pt x="680976" y="276110"/>
                                </a:lnTo>
                                <a:lnTo>
                                  <a:pt x="681032" y="259166"/>
                                </a:lnTo>
                                <a:lnTo>
                                  <a:pt x="681093" y="279828"/>
                                </a:lnTo>
                                <a:lnTo>
                                  <a:pt x="681150" y="272939"/>
                                </a:lnTo>
                                <a:lnTo>
                                  <a:pt x="681207" y="288162"/>
                                </a:lnTo>
                                <a:lnTo>
                                  <a:pt x="681263" y="258015"/>
                                </a:lnTo>
                                <a:lnTo>
                                  <a:pt x="681320" y="257740"/>
                                </a:lnTo>
                                <a:lnTo>
                                  <a:pt x="681377" y="295901"/>
                                </a:lnTo>
                                <a:lnTo>
                                  <a:pt x="681434" y="279828"/>
                                </a:lnTo>
                                <a:lnTo>
                                  <a:pt x="681494" y="277831"/>
                                </a:lnTo>
                                <a:lnTo>
                                  <a:pt x="681551" y="271517"/>
                                </a:lnTo>
                                <a:lnTo>
                                  <a:pt x="681608" y="310249"/>
                                </a:lnTo>
                                <a:lnTo>
                                  <a:pt x="681664" y="286716"/>
                                </a:lnTo>
                                <a:lnTo>
                                  <a:pt x="681721" y="288162"/>
                                </a:lnTo>
                                <a:lnTo>
                                  <a:pt x="681782" y="308528"/>
                                </a:lnTo>
                                <a:lnTo>
                                  <a:pt x="681838" y="292754"/>
                                </a:lnTo>
                                <a:lnTo>
                                  <a:pt x="681895" y="276110"/>
                                </a:lnTo>
                                <a:lnTo>
                                  <a:pt x="681952" y="275810"/>
                                </a:lnTo>
                                <a:lnTo>
                                  <a:pt x="682009" y="266350"/>
                                </a:lnTo>
                                <a:lnTo>
                                  <a:pt x="682069" y="300789"/>
                                </a:lnTo>
                                <a:lnTo>
                                  <a:pt x="682126" y="276681"/>
                                </a:lnTo>
                                <a:lnTo>
                                  <a:pt x="682183" y="247109"/>
                                </a:lnTo>
                                <a:lnTo>
                                  <a:pt x="682239" y="286716"/>
                                </a:lnTo>
                                <a:lnTo>
                                  <a:pt x="682296" y="253998"/>
                                </a:lnTo>
                                <a:lnTo>
                                  <a:pt x="682353" y="267500"/>
                                </a:lnTo>
                                <a:lnTo>
                                  <a:pt x="682410" y="292179"/>
                                </a:lnTo>
                                <a:lnTo>
                                  <a:pt x="682470" y="290733"/>
                                </a:lnTo>
                                <a:lnTo>
                                  <a:pt x="682527" y="246263"/>
                                </a:lnTo>
                                <a:lnTo>
                                  <a:pt x="682584" y="262033"/>
                                </a:lnTo>
                                <a:lnTo>
                                  <a:pt x="682640" y="283270"/>
                                </a:lnTo>
                                <a:lnTo>
                                  <a:pt x="682697" y="277831"/>
                                </a:lnTo>
                                <a:lnTo>
                                  <a:pt x="682758" y="258315"/>
                                </a:lnTo>
                                <a:lnTo>
                                  <a:pt x="682815" y="259461"/>
                                </a:lnTo>
                                <a:lnTo>
                                  <a:pt x="682871" y="269497"/>
                                </a:lnTo>
                                <a:lnTo>
                                  <a:pt x="682928" y="309974"/>
                                </a:lnTo>
                                <a:lnTo>
                                  <a:pt x="682985" y="259736"/>
                                </a:lnTo>
                                <a:lnTo>
                                  <a:pt x="683041" y="284995"/>
                                </a:lnTo>
                                <a:lnTo>
                                  <a:pt x="683102" y="256294"/>
                                </a:lnTo>
                                <a:lnTo>
                                  <a:pt x="683159" y="236479"/>
                                </a:lnTo>
                                <a:lnTo>
                                  <a:pt x="683215" y="257444"/>
                                </a:lnTo>
                                <a:lnTo>
                                  <a:pt x="683272" y="270072"/>
                                </a:lnTo>
                                <a:lnTo>
                                  <a:pt x="683329" y="275510"/>
                                </a:lnTo>
                                <a:lnTo>
                                  <a:pt x="683385" y="262883"/>
                                </a:lnTo>
                                <a:lnTo>
                                  <a:pt x="683442" y="281249"/>
                                </a:lnTo>
                                <a:lnTo>
                                  <a:pt x="683503" y="265479"/>
                                </a:lnTo>
                                <a:lnTo>
                                  <a:pt x="683560" y="288137"/>
                                </a:lnTo>
                                <a:lnTo>
                                  <a:pt x="683616" y="282124"/>
                                </a:lnTo>
                                <a:lnTo>
                                  <a:pt x="683673" y="294176"/>
                                </a:lnTo>
                                <a:lnTo>
                                  <a:pt x="683734" y="273789"/>
                                </a:lnTo>
                                <a:lnTo>
                                  <a:pt x="683790" y="248831"/>
                                </a:lnTo>
                                <a:lnTo>
                                  <a:pt x="683847" y="272643"/>
                                </a:lnTo>
                                <a:lnTo>
                                  <a:pt x="683904" y="284420"/>
                                </a:lnTo>
                                <a:lnTo>
                                  <a:pt x="683961" y="257444"/>
                                </a:lnTo>
                                <a:lnTo>
                                  <a:pt x="684017" y="256869"/>
                                </a:lnTo>
                                <a:lnTo>
                                  <a:pt x="684074" y="284995"/>
                                </a:lnTo>
                                <a:lnTo>
                                  <a:pt x="684135" y="268921"/>
                                </a:lnTo>
                                <a:lnTo>
                                  <a:pt x="684191" y="305082"/>
                                </a:lnTo>
                                <a:lnTo>
                                  <a:pt x="684248" y="291879"/>
                                </a:lnTo>
                                <a:lnTo>
                                  <a:pt x="684305" y="246238"/>
                                </a:lnTo>
                                <a:lnTo>
                                  <a:pt x="684361" y="266050"/>
                                </a:lnTo>
                                <a:lnTo>
                                  <a:pt x="684418" y="272068"/>
                                </a:lnTo>
                                <a:lnTo>
                                  <a:pt x="684479" y="287862"/>
                                </a:lnTo>
                                <a:lnTo>
                                  <a:pt x="684536" y="261737"/>
                                </a:lnTo>
                                <a:lnTo>
                                  <a:pt x="684592" y="263458"/>
                                </a:lnTo>
                                <a:lnTo>
                                  <a:pt x="684649" y="261162"/>
                                </a:lnTo>
                                <a:lnTo>
                                  <a:pt x="684710" y="253423"/>
                                </a:lnTo>
                                <a:lnTo>
                                  <a:pt x="684766" y="264034"/>
                                </a:lnTo>
                                <a:lnTo>
                                  <a:pt x="684823" y="274089"/>
                                </a:lnTo>
                                <a:lnTo>
                                  <a:pt x="684880" y="278106"/>
                                </a:lnTo>
                                <a:lnTo>
                                  <a:pt x="684937" y="311971"/>
                                </a:lnTo>
                                <a:lnTo>
                                  <a:pt x="684993" y="279828"/>
                                </a:lnTo>
                                <a:lnTo>
                                  <a:pt x="685050" y="266901"/>
                                </a:lnTo>
                                <a:lnTo>
                                  <a:pt x="685111" y="268350"/>
                                </a:lnTo>
                                <a:lnTo>
                                  <a:pt x="685168" y="271218"/>
                                </a:lnTo>
                                <a:lnTo>
                                  <a:pt x="685224" y="297323"/>
                                </a:lnTo>
                                <a:lnTo>
                                  <a:pt x="685281" y="248535"/>
                                </a:lnTo>
                                <a:lnTo>
                                  <a:pt x="685338" y="220705"/>
                                </a:lnTo>
                                <a:lnTo>
                                  <a:pt x="685394" y="293030"/>
                                </a:lnTo>
                                <a:lnTo>
                                  <a:pt x="685455" y="278957"/>
                                </a:lnTo>
                                <a:lnTo>
                                  <a:pt x="685512" y="260587"/>
                                </a:lnTo>
                                <a:lnTo>
                                  <a:pt x="685568" y="276661"/>
                                </a:lnTo>
                                <a:lnTo>
                                  <a:pt x="685625" y="293030"/>
                                </a:lnTo>
                                <a:lnTo>
                                  <a:pt x="685682" y="274089"/>
                                </a:lnTo>
                                <a:lnTo>
                                  <a:pt x="685742" y="256570"/>
                                </a:lnTo>
                                <a:lnTo>
                                  <a:pt x="685799" y="277232"/>
                                </a:lnTo>
                                <a:lnTo>
                                  <a:pt x="685856" y="283549"/>
                                </a:lnTo>
                                <a:lnTo>
                                  <a:pt x="685913" y="272643"/>
                                </a:lnTo>
                                <a:lnTo>
                                  <a:pt x="685969" y="255719"/>
                                </a:lnTo>
                                <a:lnTo>
                                  <a:pt x="686026" y="298193"/>
                                </a:lnTo>
                                <a:lnTo>
                                  <a:pt x="686083" y="263183"/>
                                </a:lnTo>
                                <a:lnTo>
                                  <a:pt x="686143" y="277807"/>
                                </a:lnTo>
                                <a:lnTo>
                                  <a:pt x="686200" y="294751"/>
                                </a:lnTo>
                                <a:lnTo>
                                  <a:pt x="686257" y="259166"/>
                                </a:lnTo>
                                <a:lnTo>
                                  <a:pt x="686314" y="270072"/>
                                </a:lnTo>
                                <a:lnTo>
                                  <a:pt x="686374" y="261162"/>
                                </a:lnTo>
                                <a:lnTo>
                                  <a:pt x="686431" y="255148"/>
                                </a:lnTo>
                                <a:lnTo>
                                  <a:pt x="686488" y="283270"/>
                                </a:lnTo>
                                <a:lnTo>
                                  <a:pt x="686544" y="266625"/>
                                </a:lnTo>
                                <a:lnTo>
                                  <a:pt x="686601" y="284995"/>
                                </a:lnTo>
                                <a:lnTo>
                                  <a:pt x="686658" y="294451"/>
                                </a:lnTo>
                                <a:lnTo>
                                  <a:pt x="686714" y="255424"/>
                                </a:lnTo>
                                <a:lnTo>
                                  <a:pt x="686775" y="253998"/>
                                </a:lnTo>
                                <a:lnTo>
                                  <a:pt x="686832" y="307082"/>
                                </a:lnTo>
                                <a:lnTo>
                                  <a:pt x="686889" y="280678"/>
                                </a:lnTo>
                                <a:lnTo>
                                  <a:pt x="686945" y="274364"/>
                                </a:lnTo>
                                <a:lnTo>
                                  <a:pt x="687002" y="282974"/>
                                </a:lnTo>
                                <a:lnTo>
                                  <a:pt x="687059" y="272939"/>
                                </a:lnTo>
                                <a:lnTo>
                                  <a:pt x="687115" y="259441"/>
                                </a:lnTo>
                                <a:lnTo>
                                  <a:pt x="687176" y="271493"/>
                                </a:lnTo>
                                <a:lnTo>
                                  <a:pt x="687233" y="245092"/>
                                </a:lnTo>
                                <a:lnTo>
                                  <a:pt x="687289" y="292155"/>
                                </a:lnTo>
                                <a:lnTo>
                                  <a:pt x="687350" y="268350"/>
                                </a:lnTo>
                                <a:lnTo>
                                  <a:pt x="687407" y="267200"/>
                                </a:lnTo>
                                <a:lnTo>
                                  <a:pt x="687464" y="284695"/>
                                </a:lnTo>
                                <a:lnTo>
                                  <a:pt x="687520" y="274089"/>
                                </a:lnTo>
                                <a:lnTo>
                                  <a:pt x="687577" y="255148"/>
                                </a:lnTo>
                                <a:lnTo>
                                  <a:pt x="687634" y="275510"/>
                                </a:lnTo>
                                <a:lnTo>
                                  <a:pt x="687690" y="284120"/>
                                </a:lnTo>
                                <a:lnTo>
                                  <a:pt x="687751" y="260587"/>
                                </a:lnTo>
                                <a:lnTo>
                                  <a:pt x="687808" y="268350"/>
                                </a:lnTo>
                                <a:lnTo>
                                  <a:pt x="687865" y="262608"/>
                                </a:lnTo>
                                <a:lnTo>
                                  <a:pt x="687921" y="299343"/>
                                </a:lnTo>
                                <a:lnTo>
                                  <a:pt x="687978" y="268626"/>
                                </a:lnTo>
                                <a:lnTo>
                                  <a:pt x="688035" y="284420"/>
                                </a:lnTo>
                                <a:lnTo>
                                  <a:pt x="688095" y="266901"/>
                                </a:lnTo>
                                <a:lnTo>
                                  <a:pt x="688152" y="296747"/>
                                </a:lnTo>
                                <a:lnTo>
                                  <a:pt x="688209" y="309950"/>
                                </a:lnTo>
                                <a:lnTo>
                                  <a:pt x="688265" y="284120"/>
                                </a:lnTo>
                                <a:lnTo>
                                  <a:pt x="688322" y="273218"/>
                                </a:lnTo>
                                <a:lnTo>
                                  <a:pt x="688383" y="271493"/>
                                </a:lnTo>
                                <a:lnTo>
                                  <a:pt x="688440" y="301915"/>
                                </a:lnTo>
                                <a:lnTo>
                                  <a:pt x="688496" y="266050"/>
                                </a:lnTo>
                                <a:lnTo>
                                  <a:pt x="688553" y="280678"/>
                                </a:lnTo>
                                <a:lnTo>
                                  <a:pt x="688610" y="274664"/>
                                </a:lnTo>
                                <a:lnTo>
                                  <a:pt x="688667" y="290733"/>
                                </a:lnTo>
                                <a:lnTo>
                                  <a:pt x="688723" y="253998"/>
                                </a:lnTo>
                                <a:lnTo>
                                  <a:pt x="688784" y="282699"/>
                                </a:lnTo>
                                <a:lnTo>
                                  <a:pt x="688841" y="314267"/>
                                </a:lnTo>
                                <a:lnTo>
                                  <a:pt x="688897" y="281249"/>
                                </a:lnTo>
                                <a:lnTo>
                                  <a:pt x="688954" y="278106"/>
                                </a:lnTo>
                                <a:lnTo>
                                  <a:pt x="689011" y="269772"/>
                                </a:lnTo>
                                <a:lnTo>
                                  <a:pt x="689072" y="303636"/>
                                </a:lnTo>
                                <a:lnTo>
                                  <a:pt x="689128" y="309375"/>
                                </a:lnTo>
                                <a:lnTo>
                                  <a:pt x="689185" y="312821"/>
                                </a:lnTo>
                                <a:lnTo>
                                  <a:pt x="689241" y="283549"/>
                                </a:lnTo>
                                <a:lnTo>
                                  <a:pt x="689298" y="265755"/>
                                </a:lnTo>
                                <a:lnTo>
                                  <a:pt x="689355" y="258590"/>
                                </a:lnTo>
                                <a:lnTo>
                                  <a:pt x="689416" y="344964"/>
                                </a:lnTo>
                                <a:lnTo>
                                  <a:pt x="689472" y="304507"/>
                                </a:lnTo>
                                <a:lnTo>
                                  <a:pt x="689529" y="281824"/>
                                </a:lnTo>
                                <a:lnTo>
                                  <a:pt x="689586" y="274089"/>
                                </a:lnTo>
                                <a:lnTo>
                                  <a:pt x="689642" y="272068"/>
                                </a:lnTo>
                                <a:lnTo>
                                  <a:pt x="689699" y="316263"/>
                                </a:lnTo>
                                <a:lnTo>
                                  <a:pt x="689756" y="299918"/>
                                </a:lnTo>
                                <a:lnTo>
                                  <a:pt x="689816" y="318284"/>
                                </a:lnTo>
                                <a:lnTo>
                                  <a:pt x="689873" y="290733"/>
                                </a:lnTo>
                                <a:lnTo>
                                  <a:pt x="689930" y="293030"/>
                                </a:lnTo>
                                <a:lnTo>
                                  <a:pt x="689987" y="278382"/>
                                </a:lnTo>
                                <a:lnTo>
                                  <a:pt x="690047" y="275510"/>
                                </a:lnTo>
                                <a:lnTo>
                                  <a:pt x="690104" y="261737"/>
                                </a:lnTo>
                                <a:lnTo>
                                  <a:pt x="690161" y="284695"/>
                                </a:lnTo>
                                <a:lnTo>
                                  <a:pt x="690218" y="286716"/>
                                </a:lnTo>
                                <a:lnTo>
                                  <a:pt x="690274" y="303936"/>
                                </a:lnTo>
                                <a:lnTo>
                                  <a:pt x="690331" y="306232"/>
                                </a:lnTo>
                                <a:lnTo>
                                  <a:pt x="690392" y="313967"/>
                                </a:lnTo>
                                <a:lnTo>
                                  <a:pt x="690448" y="314842"/>
                                </a:lnTo>
                                <a:lnTo>
                                  <a:pt x="690505" y="284695"/>
                                </a:lnTo>
                                <a:lnTo>
                                  <a:pt x="690562" y="305357"/>
                                </a:lnTo>
                                <a:lnTo>
                                  <a:pt x="690618" y="313967"/>
                                </a:lnTo>
                                <a:lnTo>
                                  <a:pt x="690675" y="273218"/>
                                </a:lnTo>
                                <a:lnTo>
                                  <a:pt x="690732" y="259441"/>
                                </a:lnTo>
                                <a:lnTo>
                                  <a:pt x="690793" y="300769"/>
                                </a:lnTo>
                                <a:lnTo>
                                  <a:pt x="690849" y="311100"/>
                                </a:lnTo>
                                <a:lnTo>
                                  <a:pt x="690906" y="313396"/>
                                </a:lnTo>
                                <a:lnTo>
                                  <a:pt x="690963" y="319134"/>
                                </a:lnTo>
                                <a:lnTo>
                                  <a:pt x="691023" y="297898"/>
                                </a:lnTo>
                                <a:lnTo>
                                  <a:pt x="691080" y="306507"/>
                                </a:lnTo>
                                <a:lnTo>
                                  <a:pt x="691137" y="273514"/>
                                </a:lnTo>
                                <a:lnTo>
                                  <a:pt x="691194" y="302786"/>
                                </a:lnTo>
                                <a:lnTo>
                                  <a:pt x="691250" y="333483"/>
                                </a:lnTo>
                                <a:lnTo>
                                  <a:pt x="691307" y="330340"/>
                                </a:lnTo>
                                <a:lnTo>
                                  <a:pt x="691364" y="284420"/>
                                </a:lnTo>
                                <a:lnTo>
                                  <a:pt x="691424" y="288713"/>
                                </a:lnTo>
                                <a:lnTo>
                                  <a:pt x="691481" y="305357"/>
                                </a:lnTo>
                                <a:lnTo>
                                  <a:pt x="691538" y="301640"/>
                                </a:lnTo>
                                <a:lnTo>
                                  <a:pt x="691594" y="290434"/>
                                </a:lnTo>
                                <a:lnTo>
                                  <a:pt x="691651" y="306232"/>
                                </a:lnTo>
                                <a:lnTo>
                                  <a:pt x="691708" y="289587"/>
                                </a:lnTo>
                                <a:lnTo>
                                  <a:pt x="691769" y="327744"/>
                                </a:lnTo>
                                <a:lnTo>
                                  <a:pt x="691825" y="340671"/>
                                </a:lnTo>
                                <a:lnTo>
                                  <a:pt x="691882" y="286991"/>
                                </a:lnTo>
                                <a:lnTo>
                                  <a:pt x="691939" y="307082"/>
                                </a:lnTo>
                                <a:lnTo>
                                  <a:pt x="691999" y="318859"/>
                                </a:lnTo>
                                <a:lnTo>
                                  <a:pt x="692056" y="332337"/>
                                </a:lnTo>
                                <a:lnTo>
                                  <a:pt x="692113" y="311675"/>
                                </a:lnTo>
                                <a:lnTo>
                                  <a:pt x="692169" y="313967"/>
                                </a:lnTo>
                                <a:lnTo>
                                  <a:pt x="692226" y="314267"/>
                                </a:lnTo>
                                <a:lnTo>
                                  <a:pt x="692283" y="325173"/>
                                </a:lnTo>
                                <a:lnTo>
                                  <a:pt x="692340" y="283270"/>
                                </a:lnTo>
                                <a:lnTo>
                                  <a:pt x="692396" y="315117"/>
                                </a:lnTo>
                                <a:lnTo>
                                  <a:pt x="692457" y="300769"/>
                                </a:lnTo>
                                <a:lnTo>
                                  <a:pt x="692514" y="294176"/>
                                </a:lnTo>
                                <a:lnTo>
                                  <a:pt x="692570" y="302215"/>
                                </a:lnTo>
                                <a:lnTo>
                                  <a:pt x="692627" y="335779"/>
                                </a:lnTo>
                                <a:lnTo>
                                  <a:pt x="692684" y="329190"/>
                                </a:lnTo>
                                <a:lnTo>
                                  <a:pt x="692745" y="322577"/>
                                </a:lnTo>
                                <a:lnTo>
                                  <a:pt x="692801" y="299918"/>
                                </a:lnTo>
                                <a:lnTo>
                                  <a:pt x="692858" y="312246"/>
                                </a:lnTo>
                                <a:lnTo>
                                  <a:pt x="692915" y="313121"/>
                                </a:lnTo>
                                <a:lnTo>
                                  <a:pt x="692971" y="307378"/>
                                </a:lnTo>
                                <a:lnTo>
                                  <a:pt x="693032" y="324873"/>
                                </a:lnTo>
                                <a:lnTo>
                                  <a:pt x="693089" y="301065"/>
                                </a:lnTo>
                                <a:lnTo>
                                  <a:pt x="693146" y="314542"/>
                                </a:lnTo>
                                <a:lnTo>
                                  <a:pt x="693202" y="312246"/>
                                </a:lnTo>
                                <a:lnTo>
                                  <a:pt x="693259" y="346985"/>
                                </a:lnTo>
                                <a:lnTo>
                                  <a:pt x="693315" y="333483"/>
                                </a:lnTo>
                                <a:lnTo>
                                  <a:pt x="693372" y="340372"/>
                                </a:lnTo>
                                <a:lnTo>
                                  <a:pt x="693433" y="318560"/>
                                </a:lnTo>
                                <a:lnTo>
                                  <a:pt x="693490" y="315413"/>
                                </a:lnTo>
                                <a:lnTo>
                                  <a:pt x="693546" y="321431"/>
                                </a:lnTo>
                                <a:lnTo>
                                  <a:pt x="693603" y="319710"/>
                                </a:lnTo>
                                <a:lnTo>
                                  <a:pt x="693664" y="349852"/>
                                </a:lnTo>
                                <a:lnTo>
                                  <a:pt x="693720" y="323727"/>
                                </a:lnTo>
                                <a:lnTo>
                                  <a:pt x="693777" y="305657"/>
                                </a:lnTo>
                                <a:lnTo>
                                  <a:pt x="693834" y="334058"/>
                                </a:lnTo>
                                <a:lnTo>
                                  <a:pt x="693891" y="323152"/>
                                </a:lnTo>
                                <a:lnTo>
                                  <a:pt x="693947" y="311971"/>
                                </a:lnTo>
                                <a:lnTo>
                                  <a:pt x="694004" y="365051"/>
                                </a:lnTo>
                                <a:lnTo>
                                  <a:pt x="694065" y="301065"/>
                                </a:lnTo>
                                <a:lnTo>
                                  <a:pt x="694122" y="299918"/>
                                </a:lnTo>
                                <a:lnTo>
                                  <a:pt x="694178" y="334933"/>
                                </a:lnTo>
                                <a:lnTo>
                                  <a:pt x="694235" y="359037"/>
                                </a:lnTo>
                                <a:lnTo>
                                  <a:pt x="694292" y="327469"/>
                                </a:lnTo>
                                <a:lnTo>
                                  <a:pt x="694348" y="325748"/>
                                </a:lnTo>
                                <a:lnTo>
                                  <a:pt x="694405" y="314267"/>
                                </a:lnTo>
                                <a:lnTo>
                                  <a:pt x="694466" y="317138"/>
                                </a:lnTo>
                                <a:lnTo>
                                  <a:pt x="694522" y="332632"/>
                                </a:lnTo>
                                <a:lnTo>
                                  <a:pt x="694579" y="345835"/>
                                </a:lnTo>
                                <a:lnTo>
                                  <a:pt x="694640" y="346985"/>
                                </a:lnTo>
                                <a:lnTo>
                                  <a:pt x="694696" y="317434"/>
                                </a:lnTo>
                                <a:lnTo>
                                  <a:pt x="694753" y="317713"/>
                                </a:lnTo>
                                <a:lnTo>
                                  <a:pt x="694810" y="306232"/>
                                </a:lnTo>
                                <a:lnTo>
                                  <a:pt x="694867" y="326043"/>
                                </a:lnTo>
                                <a:lnTo>
                                  <a:pt x="694923" y="314842"/>
                                </a:lnTo>
                                <a:lnTo>
                                  <a:pt x="694980" y="315413"/>
                                </a:lnTo>
                                <a:lnTo>
                                  <a:pt x="695041" y="326319"/>
                                </a:lnTo>
                                <a:lnTo>
                                  <a:pt x="695098" y="336654"/>
                                </a:lnTo>
                                <a:lnTo>
                                  <a:pt x="695154" y="311120"/>
                                </a:lnTo>
                                <a:lnTo>
                                  <a:pt x="695211" y="297347"/>
                                </a:lnTo>
                                <a:lnTo>
                                  <a:pt x="695268" y="326319"/>
                                </a:lnTo>
                                <a:lnTo>
                                  <a:pt x="695324" y="324598"/>
                                </a:lnTo>
                                <a:lnTo>
                                  <a:pt x="695385" y="335804"/>
                                </a:lnTo>
                                <a:lnTo>
                                  <a:pt x="695442" y="349006"/>
                                </a:lnTo>
                                <a:lnTo>
                                  <a:pt x="695498" y="343838"/>
                                </a:lnTo>
                                <a:lnTo>
                                  <a:pt x="695555" y="328915"/>
                                </a:lnTo>
                                <a:lnTo>
                                  <a:pt x="695612" y="334358"/>
                                </a:lnTo>
                                <a:lnTo>
                                  <a:pt x="695673" y="341817"/>
                                </a:lnTo>
                                <a:lnTo>
                                  <a:pt x="695729" y="345835"/>
                                </a:lnTo>
                                <a:lnTo>
                                  <a:pt x="695786" y="325472"/>
                                </a:lnTo>
                                <a:lnTo>
                                  <a:pt x="695843" y="344689"/>
                                </a:lnTo>
                                <a:lnTo>
                                  <a:pt x="695899" y="335228"/>
                                </a:lnTo>
                                <a:lnTo>
                                  <a:pt x="695956" y="349577"/>
                                </a:lnTo>
                                <a:lnTo>
                                  <a:pt x="696013" y="336654"/>
                                </a:lnTo>
                                <a:lnTo>
                                  <a:pt x="696073" y="318584"/>
                                </a:lnTo>
                                <a:lnTo>
                                  <a:pt x="696130" y="346135"/>
                                </a:lnTo>
                                <a:lnTo>
                                  <a:pt x="696187" y="330065"/>
                                </a:lnTo>
                                <a:lnTo>
                                  <a:pt x="696244" y="330340"/>
                                </a:lnTo>
                                <a:lnTo>
                                  <a:pt x="696300" y="323176"/>
                                </a:lnTo>
                                <a:lnTo>
                                  <a:pt x="696361" y="352448"/>
                                </a:lnTo>
                                <a:lnTo>
                                  <a:pt x="696418" y="326618"/>
                                </a:lnTo>
                                <a:lnTo>
                                  <a:pt x="696474" y="320305"/>
                                </a:lnTo>
                                <a:lnTo>
                                  <a:pt x="696531" y="304231"/>
                                </a:lnTo>
                                <a:lnTo>
                                  <a:pt x="696588" y="330911"/>
                                </a:lnTo>
                                <a:lnTo>
                                  <a:pt x="696649" y="322601"/>
                                </a:lnTo>
                                <a:lnTo>
                                  <a:pt x="696705" y="326618"/>
                                </a:lnTo>
                                <a:lnTo>
                                  <a:pt x="696762" y="329490"/>
                                </a:lnTo>
                                <a:lnTo>
                                  <a:pt x="696819" y="330911"/>
                                </a:lnTo>
                                <a:lnTo>
                                  <a:pt x="696875" y="356465"/>
                                </a:lnTo>
                                <a:lnTo>
                                  <a:pt x="696932" y="353598"/>
                                </a:lnTo>
                                <a:lnTo>
                                  <a:pt x="696989" y="330340"/>
                                </a:lnTo>
                                <a:lnTo>
                                  <a:pt x="697049" y="340096"/>
                                </a:lnTo>
                                <a:lnTo>
                                  <a:pt x="697106" y="325748"/>
                                </a:lnTo>
                                <a:lnTo>
                                  <a:pt x="697163" y="318584"/>
                                </a:lnTo>
                                <a:lnTo>
                                  <a:pt x="697219" y="344984"/>
                                </a:lnTo>
                                <a:lnTo>
                                  <a:pt x="697276" y="345835"/>
                                </a:lnTo>
                                <a:lnTo>
                                  <a:pt x="697337" y="304807"/>
                                </a:lnTo>
                                <a:lnTo>
                                  <a:pt x="697394" y="313416"/>
                                </a:lnTo>
                                <a:lnTo>
                                  <a:pt x="697450" y="319730"/>
                                </a:lnTo>
                                <a:lnTo>
                                  <a:pt x="697507" y="345835"/>
                                </a:lnTo>
                                <a:lnTo>
                                  <a:pt x="697564" y="340096"/>
                                </a:lnTo>
                                <a:lnTo>
                                  <a:pt x="697620" y="333208"/>
                                </a:lnTo>
                                <a:lnTo>
                                  <a:pt x="697681" y="324322"/>
                                </a:lnTo>
                                <a:lnTo>
                                  <a:pt x="697738" y="359037"/>
                                </a:lnTo>
                                <a:lnTo>
                                  <a:pt x="697795" y="327765"/>
                                </a:lnTo>
                                <a:lnTo>
                                  <a:pt x="697851" y="338375"/>
                                </a:lnTo>
                                <a:lnTo>
                                  <a:pt x="697908" y="358762"/>
                                </a:lnTo>
                                <a:lnTo>
                                  <a:pt x="697965" y="334933"/>
                                </a:lnTo>
                                <a:lnTo>
                                  <a:pt x="698021" y="371664"/>
                                </a:lnTo>
                                <a:lnTo>
                                  <a:pt x="698082" y="344984"/>
                                </a:lnTo>
                                <a:lnTo>
                                  <a:pt x="698139" y="346410"/>
                                </a:lnTo>
                                <a:lnTo>
                                  <a:pt x="698196" y="304507"/>
                                </a:lnTo>
                                <a:lnTo>
                                  <a:pt x="698252" y="326319"/>
                                </a:lnTo>
                                <a:lnTo>
                                  <a:pt x="698313" y="360758"/>
                                </a:lnTo>
                                <a:lnTo>
                                  <a:pt x="698370" y="334933"/>
                                </a:lnTo>
                                <a:lnTo>
                                  <a:pt x="698426" y="309399"/>
                                </a:lnTo>
                                <a:lnTo>
                                  <a:pt x="698483" y="351577"/>
                                </a:lnTo>
                                <a:lnTo>
                                  <a:pt x="698540" y="315988"/>
                                </a:lnTo>
                                <a:lnTo>
                                  <a:pt x="698597" y="321451"/>
                                </a:lnTo>
                                <a:lnTo>
                                  <a:pt x="698653" y="322876"/>
                                </a:lnTo>
                                <a:lnTo>
                                  <a:pt x="698714" y="346985"/>
                                </a:lnTo>
                                <a:lnTo>
                                  <a:pt x="698771" y="331486"/>
                                </a:lnTo>
                                <a:lnTo>
                                  <a:pt x="698827" y="352448"/>
                                </a:lnTo>
                                <a:lnTo>
                                  <a:pt x="698884" y="323751"/>
                                </a:lnTo>
                                <a:lnTo>
                                  <a:pt x="698941" y="325748"/>
                                </a:lnTo>
                                <a:lnTo>
                                  <a:pt x="698997" y="359912"/>
                                </a:lnTo>
                                <a:lnTo>
                                  <a:pt x="699058" y="315413"/>
                                </a:lnTo>
                                <a:lnTo>
                                  <a:pt x="699115" y="341246"/>
                                </a:lnTo>
                                <a:lnTo>
                                  <a:pt x="699172" y="353023"/>
                                </a:lnTo>
                                <a:lnTo>
                                  <a:pt x="699228" y="320305"/>
                                </a:lnTo>
                                <a:lnTo>
                                  <a:pt x="699289" y="339246"/>
                                </a:lnTo>
                                <a:lnTo>
                                  <a:pt x="699346" y="338946"/>
                                </a:lnTo>
                                <a:lnTo>
                                  <a:pt x="699402" y="319730"/>
                                </a:lnTo>
                                <a:lnTo>
                                  <a:pt x="699459" y="346135"/>
                                </a:lnTo>
                                <a:lnTo>
                                  <a:pt x="699516" y="342692"/>
                                </a:lnTo>
                                <a:lnTo>
                                  <a:pt x="699572" y="328915"/>
                                </a:lnTo>
                                <a:lnTo>
                                  <a:pt x="699629" y="336950"/>
                                </a:lnTo>
                                <a:lnTo>
                                  <a:pt x="699690" y="354744"/>
                                </a:lnTo>
                                <a:lnTo>
                                  <a:pt x="699746" y="335504"/>
                                </a:lnTo>
                                <a:lnTo>
                                  <a:pt x="699803" y="309674"/>
                                </a:lnTo>
                                <a:lnTo>
                                  <a:pt x="699860" y="344984"/>
                                </a:lnTo>
                                <a:lnTo>
                                  <a:pt x="699917" y="356170"/>
                                </a:lnTo>
                                <a:lnTo>
                                  <a:pt x="699973" y="336654"/>
                                </a:lnTo>
                                <a:lnTo>
                                  <a:pt x="700034" y="312270"/>
                                </a:lnTo>
                                <a:lnTo>
                                  <a:pt x="700091" y="300789"/>
                                </a:lnTo>
                                <a:lnTo>
                                  <a:pt x="700148" y="307378"/>
                                </a:lnTo>
                                <a:lnTo>
                                  <a:pt x="700204" y="351577"/>
                                </a:lnTo>
                                <a:lnTo>
                                  <a:pt x="700261" y="361333"/>
                                </a:lnTo>
                                <a:lnTo>
                                  <a:pt x="700322" y="332357"/>
                                </a:lnTo>
                                <a:lnTo>
                                  <a:pt x="700378" y="324598"/>
                                </a:lnTo>
                                <a:lnTo>
                                  <a:pt x="700435" y="312270"/>
                                </a:lnTo>
                                <a:lnTo>
                                  <a:pt x="700492" y="337800"/>
                                </a:lnTo>
                                <a:lnTo>
                                  <a:pt x="700548" y="318284"/>
                                </a:lnTo>
                                <a:lnTo>
                                  <a:pt x="700605" y="328340"/>
                                </a:lnTo>
                                <a:lnTo>
                                  <a:pt x="700662" y="296772"/>
                                </a:lnTo>
                                <a:lnTo>
                                  <a:pt x="700723" y="324897"/>
                                </a:lnTo>
                                <a:lnTo>
                                  <a:pt x="700779" y="334082"/>
                                </a:lnTo>
                                <a:lnTo>
                                  <a:pt x="700836" y="349852"/>
                                </a:lnTo>
                                <a:lnTo>
                                  <a:pt x="700893" y="307953"/>
                                </a:lnTo>
                                <a:lnTo>
                                  <a:pt x="700953" y="315713"/>
                                </a:lnTo>
                                <a:lnTo>
                                  <a:pt x="701010" y="331786"/>
                                </a:lnTo>
                                <a:lnTo>
                                  <a:pt x="701067" y="362208"/>
                                </a:lnTo>
                                <a:lnTo>
                                  <a:pt x="701124" y="359337"/>
                                </a:lnTo>
                                <a:lnTo>
                                  <a:pt x="701180" y="349281"/>
                                </a:lnTo>
                                <a:lnTo>
                                  <a:pt x="701237" y="330340"/>
                                </a:lnTo>
                                <a:lnTo>
                                  <a:pt x="701294" y="327765"/>
                                </a:lnTo>
                                <a:lnTo>
                                  <a:pt x="701355" y="334653"/>
                                </a:lnTo>
                                <a:lnTo>
                                  <a:pt x="701411" y="300214"/>
                                </a:lnTo>
                                <a:lnTo>
                                  <a:pt x="701468" y="311120"/>
                                </a:lnTo>
                                <a:lnTo>
                                  <a:pt x="701524" y="356741"/>
                                </a:lnTo>
                                <a:lnTo>
                                  <a:pt x="701581" y="313121"/>
                                </a:lnTo>
                                <a:lnTo>
                                  <a:pt x="701638" y="334933"/>
                                </a:lnTo>
                                <a:lnTo>
                                  <a:pt x="701694" y="315713"/>
                                </a:lnTo>
                                <a:lnTo>
                                  <a:pt x="701755" y="338100"/>
                                </a:lnTo>
                                <a:lnTo>
                                  <a:pt x="701812" y="338946"/>
                                </a:lnTo>
                                <a:lnTo>
                                  <a:pt x="701869" y="366225"/>
                                </a:lnTo>
                                <a:lnTo>
                                  <a:pt x="701929" y="342117"/>
                                </a:lnTo>
                                <a:lnTo>
                                  <a:pt x="701986" y="317713"/>
                                </a:lnTo>
                                <a:lnTo>
                                  <a:pt x="702043" y="342967"/>
                                </a:lnTo>
                                <a:lnTo>
                                  <a:pt x="702099" y="312270"/>
                                </a:lnTo>
                                <a:lnTo>
                                  <a:pt x="702156" y="325748"/>
                                </a:lnTo>
                                <a:lnTo>
                                  <a:pt x="702213" y="355319"/>
                                </a:lnTo>
                                <a:lnTo>
                                  <a:pt x="702270" y="333208"/>
                                </a:lnTo>
                                <a:lnTo>
                                  <a:pt x="702330" y="340971"/>
                                </a:lnTo>
                                <a:lnTo>
                                  <a:pt x="702387" y="285295"/>
                                </a:lnTo>
                                <a:lnTo>
                                  <a:pt x="702444" y="343263"/>
                                </a:lnTo>
                                <a:lnTo>
                                  <a:pt x="702501" y="316863"/>
                                </a:lnTo>
                                <a:lnTo>
                                  <a:pt x="702557" y="328044"/>
                                </a:lnTo>
                                <a:lnTo>
                                  <a:pt x="702614" y="323452"/>
                                </a:lnTo>
                                <a:lnTo>
                                  <a:pt x="702675" y="330340"/>
                                </a:lnTo>
                                <a:lnTo>
                                  <a:pt x="702731" y="305657"/>
                                </a:lnTo>
                                <a:lnTo>
                                  <a:pt x="702788" y="317713"/>
                                </a:lnTo>
                                <a:lnTo>
                                  <a:pt x="702845" y="340096"/>
                                </a:lnTo>
                                <a:lnTo>
                                  <a:pt x="702901" y="332062"/>
                                </a:lnTo>
                                <a:lnTo>
                                  <a:pt x="702962" y="307953"/>
                                </a:lnTo>
                                <a:lnTo>
                                  <a:pt x="703019" y="348131"/>
                                </a:lnTo>
                                <a:lnTo>
                                  <a:pt x="703076" y="303660"/>
                                </a:lnTo>
                                <a:lnTo>
                                  <a:pt x="703132" y="321451"/>
                                </a:lnTo>
                                <a:lnTo>
                                  <a:pt x="703189" y="333783"/>
                                </a:lnTo>
                                <a:lnTo>
                                  <a:pt x="703246" y="314566"/>
                                </a:lnTo>
                                <a:lnTo>
                                  <a:pt x="703302" y="317713"/>
                                </a:lnTo>
                                <a:lnTo>
                                  <a:pt x="703363" y="346135"/>
                                </a:lnTo>
                                <a:lnTo>
                                  <a:pt x="703420" y="308824"/>
                                </a:lnTo>
                                <a:lnTo>
                                  <a:pt x="703476" y="363054"/>
                                </a:lnTo>
                                <a:lnTo>
                                  <a:pt x="703533" y="308824"/>
                                </a:lnTo>
                                <a:lnTo>
                                  <a:pt x="703590" y="308253"/>
                                </a:lnTo>
                                <a:lnTo>
                                  <a:pt x="703650" y="343538"/>
                                </a:lnTo>
                                <a:lnTo>
                                  <a:pt x="703707" y="308253"/>
                                </a:lnTo>
                                <a:lnTo>
                                  <a:pt x="703764" y="318584"/>
                                </a:lnTo>
                                <a:lnTo>
                                  <a:pt x="703821" y="280702"/>
                                </a:lnTo>
                                <a:lnTo>
                                  <a:pt x="703877" y="347856"/>
                                </a:lnTo>
                                <a:lnTo>
                                  <a:pt x="703934" y="323452"/>
                                </a:lnTo>
                                <a:lnTo>
                                  <a:pt x="703995" y="331486"/>
                                </a:lnTo>
                                <a:lnTo>
                                  <a:pt x="704052" y="312270"/>
                                </a:lnTo>
                                <a:lnTo>
                                  <a:pt x="704108" y="305657"/>
                                </a:lnTo>
                                <a:lnTo>
                                  <a:pt x="704165" y="333208"/>
                                </a:lnTo>
                                <a:lnTo>
                                  <a:pt x="704222" y="327469"/>
                                </a:lnTo>
                                <a:lnTo>
                                  <a:pt x="704278" y="339821"/>
                                </a:lnTo>
                                <a:lnTo>
                                  <a:pt x="704335" y="326043"/>
                                </a:lnTo>
                                <a:lnTo>
                                  <a:pt x="704396" y="336654"/>
                                </a:lnTo>
                                <a:lnTo>
                                  <a:pt x="704452" y="311395"/>
                                </a:lnTo>
                                <a:lnTo>
                                  <a:pt x="704509" y="324598"/>
                                </a:lnTo>
                                <a:lnTo>
                                  <a:pt x="704566" y="324322"/>
                                </a:lnTo>
                                <a:lnTo>
                                  <a:pt x="704627" y="326319"/>
                                </a:lnTo>
                                <a:lnTo>
                                  <a:pt x="704683" y="311120"/>
                                </a:lnTo>
                                <a:lnTo>
                                  <a:pt x="704740" y="292179"/>
                                </a:lnTo>
                                <a:lnTo>
                                  <a:pt x="704797" y="326618"/>
                                </a:lnTo>
                                <a:lnTo>
                                  <a:pt x="704854" y="336654"/>
                                </a:lnTo>
                                <a:lnTo>
                                  <a:pt x="704910" y="292179"/>
                                </a:lnTo>
                                <a:lnTo>
                                  <a:pt x="704971" y="310820"/>
                                </a:lnTo>
                                <a:lnTo>
                                  <a:pt x="705028" y="321451"/>
                                </a:lnTo>
                                <a:lnTo>
                                  <a:pt x="705084" y="338671"/>
                                </a:lnTo>
                                <a:lnTo>
                                  <a:pt x="705141" y="315137"/>
                                </a:lnTo>
                                <a:lnTo>
                                  <a:pt x="705198" y="311120"/>
                                </a:lnTo>
                                <a:lnTo>
                                  <a:pt x="705254" y="315413"/>
                                </a:lnTo>
                                <a:lnTo>
                                  <a:pt x="705311" y="308824"/>
                                </a:lnTo>
                                <a:lnTo>
                                  <a:pt x="705372" y="304807"/>
                                </a:lnTo>
                                <a:lnTo>
                                  <a:pt x="705428" y="300489"/>
                                </a:lnTo>
                                <a:lnTo>
                                  <a:pt x="705485" y="339521"/>
                                </a:lnTo>
                                <a:lnTo>
                                  <a:pt x="705542" y="315988"/>
                                </a:lnTo>
                                <a:lnTo>
                                  <a:pt x="705603" y="323452"/>
                                </a:lnTo>
                                <a:lnTo>
                                  <a:pt x="705659" y="307378"/>
                                </a:lnTo>
                                <a:lnTo>
                                  <a:pt x="705716" y="317138"/>
                                </a:lnTo>
                                <a:lnTo>
                                  <a:pt x="705773" y="306232"/>
                                </a:lnTo>
                                <a:lnTo>
                                  <a:pt x="705829" y="305082"/>
                                </a:lnTo>
                                <a:lnTo>
                                  <a:pt x="705886" y="348131"/>
                                </a:lnTo>
                                <a:lnTo>
                                  <a:pt x="705943" y="288737"/>
                                </a:lnTo>
                                <a:lnTo>
                                  <a:pt x="706003" y="295626"/>
                                </a:lnTo>
                                <a:lnTo>
                                  <a:pt x="706060" y="343838"/>
                                </a:lnTo>
                                <a:lnTo>
                                  <a:pt x="706117" y="344114"/>
                                </a:lnTo>
                                <a:lnTo>
                                  <a:pt x="706174" y="311120"/>
                                </a:lnTo>
                                <a:lnTo>
                                  <a:pt x="706230" y="301065"/>
                                </a:lnTo>
                                <a:lnTo>
                                  <a:pt x="706287" y="328615"/>
                                </a:lnTo>
                                <a:lnTo>
                                  <a:pt x="706348" y="315988"/>
                                </a:lnTo>
                                <a:lnTo>
                                  <a:pt x="706405" y="324322"/>
                                </a:lnTo>
                                <a:lnTo>
                                  <a:pt x="706461" y="327765"/>
                                </a:lnTo>
                                <a:lnTo>
                                  <a:pt x="706518" y="344114"/>
                                </a:lnTo>
                                <a:lnTo>
                                  <a:pt x="706579" y="318284"/>
                                </a:lnTo>
                                <a:lnTo>
                                  <a:pt x="706635" y="314267"/>
                                </a:lnTo>
                                <a:lnTo>
                                  <a:pt x="706692" y="305082"/>
                                </a:lnTo>
                                <a:lnTo>
                                  <a:pt x="706749" y="339821"/>
                                </a:lnTo>
                                <a:lnTo>
                                  <a:pt x="706805" y="307953"/>
                                </a:lnTo>
                                <a:lnTo>
                                  <a:pt x="706862" y="295626"/>
                                </a:lnTo>
                                <a:lnTo>
                                  <a:pt x="706919" y="324897"/>
                                </a:lnTo>
                                <a:lnTo>
                                  <a:pt x="706980" y="292179"/>
                                </a:lnTo>
                                <a:lnTo>
                                  <a:pt x="707036" y="313416"/>
                                </a:lnTo>
                                <a:lnTo>
                                  <a:pt x="707093" y="281273"/>
                                </a:lnTo>
                                <a:lnTo>
                                  <a:pt x="707150" y="319159"/>
                                </a:lnTo>
                                <a:lnTo>
                                  <a:pt x="707206" y="295051"/>
                                </a:lnTo>
                                <a:lnTo>
                                  <a:pt x="707263" y="296197"/>
                                </a:lnTo>
                                <a:lnTo>
                                  <a:pt x="707324" y="327765"/>
                                </a:lnTo>
                                <a:lnTo>
                                  <a:pt x="707380" y="318859"/>
                                </a:lnTo>
                                <a:lnTo>
                                  <a:pt x="707437" y="316863"/>
                                </a:lnTo>
                                <a:lnTo>
                                  <a:pt x="707494" y="321155"/>
                                </a:lnTo>
                                <a:lnTo>
                                  <a:pt x="707551" y="266925"/>
                                </a:lnTo>
                                <a:lnTo>
                                  <a:pt x="707611" y="311395"/>
                                </a:lnTo>
                                <a:lnTo>
                                  <a:pt x="707668" y="282423"/>
                                </a:lnTo>
                                <a:lnTo>
                                  <a:pt x="707725" y="312546"/>
                                </a:lnTo>
                                <a:lnTo>
                                  <a:pt x="707781" y="303660"/>
                                </a:lnTo>
                                <a:lnTo>
                                  <a:pt x="707838" y="346135"/>
                                </a:lnTo>
                                <a:lnTo>
                                  <a:pt x="707895" y="307678"/>
                                </a:lnTo>
                                <a:lnTo>
                                  <a:pt x="707951" y="330636"/>
                                </a:lnTo>
                                <a:lnTo>
                                  <a:pt x="708012" y="319159"/>
                                </a:lnTo>
                                <a:lnTo>
                                  <a:pt x="708069" y="289883"/>
                                </a:lnTo>
                                <a:lnTo>
                                  <a:pt x="708126" y="305082"/>
                                </a:lnTo>
                                <a:lnTo>
                                  <a:pt x="708182" y="296472"/>
                                </a:lnTo>
                                <a:lnTo>
                                  <a:pt x="708243" y="286716"/>
                                </a:lnTo>
                                <a:lnTo>
                                  <a:pt x="708300" y="306807"/>
                                </a:lnTo>
                                <a:lnTo>
                                  <a:pt x="708356" y="310545"/>
                                </a:lnTo>
                                <a:lnTo>
                                  <a:pt x="708413" y="304807"/>
                                </a:lnTo>
                                <a:lnTo>
                                  <a:pt x="708470" y="294751"/>
                                </a:lnTo>
                                <a:lnTo>
                                  <a:pt x="708527" y="305957"/>
                                </a:lnTo>
                                <a:lnTo>
                                  <a:pt x="708587" y="278977"/>
                                </a:lnTo>
                                <a:lnTo>
                                  <a:pt x="708644" y="297047"/>
                                </a:lnTo>
                                <a:lnTo>
                                  <a:pt x="708701" y="325472"/>
                                </a:lnTo>
                                <a:lnTo>
                                  <a:pt x="708757" y="309399"/>
                                </a:lnTo>
                                <a:lnTo>
                                  <a:pt x="708814" y="301065"/>
                                </a:lnTo>
                                <a:lnTo>
                                  <a:pt x="708871" y="314267"/>
                                </a:lnTo>
                                <a:lnTo>
                                  <a:pt x="708927" y="333783"/>
                                </a:lnTo>
                                <a:lnTo>
                                  <a:pt x="708984" y="299343"/>
                                </a:lnTo>
                                <a:lnTo>
                                  <a:pt x="709045" y="294751"/>
                                </a:lnTo>
                                <a:lnTo>
                                  <a:pt x="709102" y="266050"/>
                                </a:lnTo>
                                <a:lnTo>
                                  <a:pt x="709158" y="302786"/>
                                </a:lnTo>
                                <a:lnTo>
                                  <a:pt x="709219" y="280702"/>
                                </a:lnTo>
                                <a:lnTo>
                                  <a:pt x="709276" y="317713"/>
                                </a:lnTo>
                                <a:lnTo>
                                  <a:pt x="709333" y="313121"/>
                                </a:lnTo>
                                <a:lnTo>
                                  <a:pt x="709389" y="322876"/>
                                </a:lnTo>
                                <a:lnTo>
                                  <a:pt x="709446" y="315713"/>
                                </a:lnTo>
                                <a:lnTo>
                                  <a:pt x="709502" y="320880"/>
                                </a:lnTo>
                                <a:lnTo>
                                  <a:pt x="709559" y="299068"/>
                                </a:lnTo>
                                <a:lnTo>
                                  <a:pt x="709620" y="301364"/>
                                </a:lnTo>
                                <a:lnTo>
                                  <a:pt x="709677" y="281273"/>
                                </a:lnTo>
                                <a:lnTo>
                                  <a:pt x="709733" y="298193"/>
                                </a:lnTo>
                                <a:lnTo>
                                  <a:pt x="709790" y="306528"/>
                                </a:lnTo>
                                <a:lnTo>
                                  <a:pt x="709847" y="290458"/>
                                </a:lnTo>
                                <a:lnTo>
                                  <a:pt x="709903" y="297622"/>
                                </a:lnTo>
                                <a:lnTo>
                                  <a:pt x="709964" y="279256"/>
                                </a:lnTo>
                                <a:lnTo>
                                  <a:pt x="710021" y="307103"/>
                                </a:lnTo>
                                <a:lnTo>
                                  <a:pt x="710078" y="302215"/>
                                </a:lnTo>
                                <a:lnTo>
                                  <a:pt x="710134" y="318284"/>
                                </a:lnTo>
                                <a:lnTo>
                                  <a:pt x="710191" y="309399"/>
                                </a:lnTo>
                                <a:lnTo>
                                  <a:pt x="710252" y="287587"/>
                                </a:lnTo>
                                <a:lnTo>
                                  <a:pt x="710308" y="310249"/>
                                </a:lnTo>
                                <a:lnTo>
                                  <a:pt x="710365" y="266625"/>
                                </a:lnTo>
                                <a:lnTo>
                                  <a:pt x="710422" y="308253"/>
                                </a:lnTo>
                                <a:lnTo>
                                  <a:pt x="710478" y="316863"/>
                                </a:lnTo>
                                <a:lnTo>
                                  <a:pt x="710535" y="315413"/>
                                </a:lnTo>
                                <a:lnTo>
                                  <a:pt x="710592" y="292455"/>
                                </a:lnTo>
                                <a:lnTo>
                                  <a:pt x="710653" y="302215"/>
                                </a:lnTo>
                                <a:lnTo>
                                  <a:pt x="710709" y="312270"/>
                                </a:lnTo>
                                <a:lnTo>
                                  <a:pt x="710766" y="280127"/>
                                </a:lnTo>
                                <a:lnTo>
                                  <a:pt x="710823" y="335228"/>
                                </a:lnTo>
                                <a:lnTo>
                                  <a:pt x="710880" y="302786"/>
                                </a:lnTo>
                                <a:lnTo>
                                  <a:pt x="710940" y="288162"/>
                                </a:lnTo>
                                <a:lnTo>
                                  <a:pt x="710997" y="312270"/>
                                </a:lnTo>
                                <a:lnTo>
                                  <a:pt x="711054" y="337225"/>
                                </a:lnTo>
                                <a:lnTo>
                                  <a:pt x="711110" y="307953"/>
                                </a:lnTo>
                                <a:lnTo>
                                  <a:pt x="711167" y="282699"/>
                                </a:lnTo>
                                <a:lnTo>
                                  <a:pt x="711228" y="318584"/>
                                </a:lnTo>
                                <a:lnTo>
                                  <a:pt x="711285" y="270642"/>
                                </a:lnTo>
                                <a:lnTo>
                                  <a:pt x="711341" y="312845"/>
                                </a:lnTo>
                                <a:lnTo>
                                  <a:pt x="711398" y="277256"/>
                                </a:lnTo>
                                <a:lnTo>
                                  <a:pt x="711455" y="300789"/>
                                </a:lnTo>
                                <a:lnTo>
                                  <a:pt x="711511" y="276681"/>
                                </a:lnTo>
                                <a:lnTo>
                                  <a:pt x="711568" y="279552"/>
                                </a:lnTo>
                                <a:lnTo>
                                  <a:pt x="711629" y="279828"/>
                                </a:lnTo>
                                <a:lnTo>
                                  <a:pt x="711685" y="257720"/>
                                </a:lnTo>
                                <a:lnTo>
                                  <a:pt x="711742" y="304211"/>
                                </a:lnTo>
                                <a:lnTo>
                                  <a:pt x="711799" y="290158"/>
                                </a:lnTo>
                                <a:lnTo>
                                  <a:pt x="711855" y="305932"/>
                                </a:lnTo>
                                <a:lnTo>
                                  <a:pt x="711916" y="279528"/>
                                </a:lnTo>
                                <a:lnTo>
                                  <a:pt x="711973" y="288137"/>
                                </a:lnTo>
                                <a:lnTo>
                                  <a:pt x="712029" y="282974"/>
                                </a:lnTo>
                                <a:lnTo>
                                  <a:pt x="712086" y="280678"/>
                                </a:lnTo>
                                <a:lnTo>
                                  <a:pt x="712143" y="293880"/>
                                </a:lnTo>
                                <a:lnTo>
                                  <a:pt x="712200" y="316838"/>
                                </a:lnTo>
                                <a:lnTo>
                                  <a:pt x="712260" y="304782"/>
                                </a:lnTo>
                                <a:lnTo>
                                  <a:pt x="712317" y="276956"/>
                                </a:lnTo>
                                <a:lnTo>
                                  <a:pt x="712374" y="290158"/>
                                </a:lnTo>
                                <a:lnTo>
                                  <a:pt x="712431" y="270072"/>
                                </a:lnTo>
                                <a:lnTo>
                                  <a:pt x="712487" y="292730"/>
                                </a:lnTo>
                                <a:lnTo>
                                  <a:pt x="712544" y="317713"/>
                                </a:lnTo>
                                <a:lnTo>
                                  <a:pt x="712601" y="322577"/>
                                </a:lnTo>
                                <a:lnTo>
                                  <a:pt x="712661" y="253698"/>
                                </a:lnTo>
                                <a:lnTo>
                                  <a:pt x="712718" y="283270"/>
                                </a:lnTo>
                                <a:lnTo>
                                  <a:pt x="712775" y="298193"/>
                                </a:lnTo>
                                <a:lnTo>
                                  <a:pt x="712831" y="292155"/>
                                </a:lnTo>
                                <a:lnTo>
                                  <a:pt x="712892" y="303936"/>
                                </a:lnTo>
                                <a:lnTo>
                                  <a:pt x="712949" y="271793"/>
                                </a:lnTo>
                                <a:lnTo>
                                  <a:pt x="713006" y="288437"/>
                                </a:lnTo>
                                <a:lnTo>
                                  <a:pt x="713062" y="319134"/>
                                </a:lnTo>
                                <a:lnTo>
                                  <a:pt x="713119" y="313396"/>
                                </a:lnTo>
                                <a:lnTo>
                                  <a:pt x="713176" y="297622"/>
                                </a:lnTo>
                                <a:lnTo>
                                  <a:pt x="713232" y="286716"/>
                                </a:lnTo>
                                <a:lnTo>
                                  <a:pt x="713293" y="282399"/>
                                </a:lnTo>
                                <a:lnTo>
                                  <a:pt x="713350" y="264034"/>
                                </a:lnTo>
                                <a:lnTo>
                                  <a:pt x="713406" y="296747"/>
                                </a:lnTo>
                                <a:lnTo>
                                  <a:pt x="713463" y="282974"/>
                                </a:lnTo>
                                <a:lnTo>
                                  <a:pt x="713520" y="300769"/>
                                </a:lnTo>
                                <a:lnTo>
                                  <a:pt x="713577" y="275235"/>
                                </a:lnTo>
                                <a:lnTo>
                                  <a:pt x="713637" y="279828"/>
                                </a:lnTo>
                                <a:lnTo>
                                  <a:pt x="713694" y="266901"/>
                                </a:lnTo>
                                <a:lnTo>
                                  <a:pt x="713751" y="254273"/>
                                </a:lnTo>
                                <a:lnTo>
                                  <a:pt x="713808" y="263458"/>
                                </a:lnTo>
                                <a:lnTo>
                                  <a:pt x="713868" y="280977"/>
                                </a:lnTo>
                                <a:lnTo>
                                  <a:pt x="713925" y="276661"/>
                                </a:lnTo>
                                <a:lnTo>
                                  <a:pt x="713982" y="285270"/>
                                </a:lnTo>
                                <a:lnTo>
                                  <a:pt x="714038" y="287862"/>
                                </a:lnTo>
                                <a:lnTo>
                                  <a:pt x="714095" y="284995"/>
                                </a:lnTo>
                                <a:lnTo>
                                  <a:pt x="714152" y="258866"/>
                                </a:lnTo>
                                <a:lnTo>
                                  <a:pt x="714208" y="289012"/>
                                </a:lnTo>
                                <a:lnTo>
                                  <a:pt x="714269" y="259166"/>
                                </a:lnTo>
                                <a:lnTo>
                                  <a:pt x="714326" y="264034"/>
                                </a:lnTo>
                                <a:lnTo>
                                  <a:pt x="714382" y="277531"/>
                                </a:lnTo>
                                <a:lnTo>
                                  <a:pt x="714439" y="288137"/>
                                </a:lnTo>
                                <a:lnTo>
                                  <a:pt x="714496" y="271793"/>
                                </a:lnTo>
                                <a:lnTo>
                                  <a:pt x="714553" y="284420"/>
                                </a:lnTo>
                                <a:lnTo>
                                  <a:pt x="714613" y="269197"/>
                                </a:lnTo>
                                <a:lnTo>
                                  <a:pt x="714670" y="291309"/>
                                </a:lnTo>
                                <a:lnTo>
                                  <a:pt x="714727" y="276385"/>
                                </a:lnTo>
                                <a:lnTo>
                                  <a:pt x="714784" y="296177"/>
                                </a:lnTo>
                                <a:lnTo>
                                  <a:pt x="714840" y="267476"/>
                                </a:lnTo>
                                <a:lnTo>
                                  <a:pt x="714901" y="282399"/>
                                </a:lnTo>
                                <a:lnTo>
                                  <a:pt x="714958" y="298193"/>
                                </a:lnTo>
                                <a:lnTo>
                                  <a:pt x="715014" y="276085"/>
                                </a:lnTo>
                                <a:lnTo>
                                  <a:pt x="715071" y="276956"/>
                                </a:lnTo>
                                <a:lnTo>
                                  <a:pt x="715128" y="281249"/>
                                </a:lnTo>
                                <a:lnTo>
                                  <a:pt x="715184" y="253127"/>
                                </a:lnTo>
                                <a:lnTo>
                                  <a:pt x="715241" y="283845"/>
                                </a:lnTo>
                                <a:lnTo>
                                  <a:pt x="715302" y="260887"/>
                                </a:lnTo>
                                <a:lnTo>
                                  <a:pt x="715358" y="286416"/>
                                </a:lnTo>
                                <a:lnTo>
                                  <a:pt x="715415" y="285270"/>
                                </a:lnTo>
                                <a:lnTo>
                                  <a:pt x="715472" y="284120"/>
                                </a:lnTo>
                                <a:lnTo>
                                  <a:pt x="715533" y="284995"/>
                                </a:lnTo>
                                <a:lnTo>
                                  <a:pt x="715589" y="276661"/>
                                </a:lnTo>
                                <a:lnTo>
                                  <a:pt x="715646" y="272939"/>
                                </a:lnTo>
                                <a:lnTo>
                                  <a:pt x="715703" y="295901"/>
                                </a:lnTo>
                                <a:lnTo>
                                  <a:pt x="715759" y="281824"/>
                                </a:lnTo>
                                <a:lnTo>
                                  <a:pt x="715816" y="273514"/>
                                </a:lnTo>
                                <a:lnTo>
                                  <a:pt x="715873" y="279828"/>
                                </a:lnTo>
                                <a:lnTo>
                                  <a:pt x="715934" y="281249"/>
                                </a:lnTo>
                                <a:lnTo>
                                  <a:pt x="715990" y="287862"/>
                                </a:lnTo>
                                <a:lnTo>
                                  <a:pt x="716047" y="292730"/>
                                </a:lnTo>
                                <a:lnTo>
                                  <a:pt x="716104" y="282124"/>
                                </a:lnTo>
                                <a:lnTo>
                                  <a:pt x="716160" y="264034"/>
                                </a:lnTo>
                                <a:lnTo>
                                  <a:pt x="716217" y="255994"/>
                                </a:lnTo>
                                <a:lnTo>
                                  <a:pt x="716274" y="291009"/>
                                </a:lnTo>
                                <a:lnTo>
                                  <a:pt x="716335" y="293305"/>
                                </a:lnTo>
                                <a:lnTo>
                                  <a:pt x="716391" y="278681"/>
                                </a:lnTo>
                                <a:lnTo>
                                  <a:pt x="716448" y="310249"/>
                                </a:lnTo>
                                <a:lnTo>
                                  <a:pt x="716509" y="267775"/>
                                </a:lnTo>
                                <a:lnTo>
                                  <a:pt x="716565" y="292155"/>
                                </a:lnTo>
                                <a:lnTo>
                                  <a:pt x="716622" y="264034"/>
                                </a:lnTo>
                                <a:lnTo>
                                  <a:pt x="716679" y="292155"/>
                                </a:lnTo>
                                <a:lnTo>
                                  <a:pt x="716735" y="268350"/>
                                </a:lnTo>
                                <a:lnTo>
                                  <a:pt x="716792" y="264329"/>
                                </a:lnTo>
                                <a:lnTo>
                                  <a:pt x="716849" y="301915"/>
                                </a:lnTo>
                                <a:lnTo>
                                  <a:pt x="716910" y="290158"/>
                                </a:lnTo>
                                <a:lnTo>
                                  <a:pt x="716966" y="265179"/>
                                </a:lnTo>
                                <a:lnTo>
                                  <a:pt x="717023" y="255424"/>
                                </a:lnTo>
                                <a:lnTo>
                                  <a:pt x="717080" y="277232"/>
                                </a:lnTo>
                                <a:lnTo>
                                  <a:pt x="717136" y="257720"/>
                                </a:lnTo>
                                <a:lnTo>
                                  <a:pt x="717193" y="275510"/>
                                </a:lnTo>
                                <a:lnTo>
                                  <a:pt x="717254" y="284695"/>
                                </a:lnTo>
                                <a:lnTo>
                                  <a:pt x="717311" y="240225"/>
                                </a:lnTo>
                                <a:lnTo>
                                  <a:pt x="717367" y="283845"/>
                                </a:lnTo>
                                <a:lnTo>
                                  <a:pt x="717424" y="265755"/>
                                </a:lnTo>
                                <a:lnTo>
                                  <a:pt x="717481" y="265775"/>
                                </a:lnTo>
                                <a:lnTo>
                                  <a:pt x="717542" y="264629"/>
                                </a:lnTo>
                                <a:lnTo>
                                  <a:pt x="717598" y="262312"/>
                                </a:lnTo>
                                <a:lnTo>
                                  <a:pt x="717655" y="263183"/>
                                </a:lnTo>
                                <a:lnTo>
                                  <a:pt x="717711" y="274664"/>
                                </a:lnTo>
                                <a:lnTo>
                                  <a:pt x="717768" y="260012"/>
                                </a:lnTo>
                                <a:lnTo>
                                  <a:pt x="717825" y="288737"/>
                                </a:lnTo>
                                <a:lnTo>
                                  <a:pt x="717881" y="297347"/>
                                </a:lnTo>
                                <a:lnTo>
                                  <a:pt x="717942" y="249980"/>
                                </a:lnTo>
                                <a:lnTo>
                                  <a:pt x="717999" y="298493"/>
                                </a:lnTo>
                                <a:lnTo>
                                  <a:pt x="718056" y="277256"/>
                                </a:lnTo>
                                <a:lnTo>
                                  <a:pt x="718112" y="269796"/>
                                </a:lnTo>
                                <a:lnTo>
                                  <a:pt x="718169" y="260312"/>
                                </a:lnTo>
                                <a:lnTo>
                                  <a:pt x="718230" y="272939"/>
                                </a:lnTo>
                                <a:lnTo>
                                  <a:pt x="718286" y="276385"/>
                                </a:lnTo>
                                <a:lnTo>
                                  <a:pt x="718343" y="289308"/>
                                </a:lnTo>
                                <a:lnTo>
                                  <a:pt x="718400" y="278406"/>
                                </a:lnTo>
                                <a:lnTo>
                                  <a:pt x="718457" y="264034"/>
                                </a:lnTo>
                                <a:lnTo>
                                  <a:pt x="718513" y="260587"/>
                                </a:lnTo>
                                <a:lnTo>
                                  <a:pt x="718574" y="275810"/>
                                </a:lnTo>
                                <a:lnTo>
                                  <a:pt x="718631" y="278406"/>
                                </a:lnTo>
                                <a:lnTo>
                                  <a:pt x="718687" y="303085"/>
                                </a:lnTo>
                                <a:lnTo>
                                  <a:pt x="718744" y="259736"/>
                                </a:lnTo>
                                <a:lnTo>
                                  <a:pt x="718801" y="237629"/>
                                </a:lnTo>
                                <a:lnTo>
                                  <a:pt x="718858" y="293900"/>
                                </a:lnTo>
                                <a:lnTo>
                                  <a:pt x="718914" y="283570"/>
                                </a:lnTo>
                                <a:lnTo>
                                  <a:pt x="718975" y="279256"/>
                                </a:lnTo>
                                <a:lnTo>
                                  <a:pt x="719032" y="264629"/>
                                </a:lnTo>
                                <a:lnTo>
                                  <a:pt x="719088" y="282994"/>
                                </a:lnTo>
                                <a:lnTo>
                                  <a:pt x="719145" y="272663"/>
                                </a:lnTo>
                                <a:lnTo>
                                  <a:pt x="719206" y="256570"/>
                                </a:lnTo>
                                <a:lnTo>
                                  <a:pt x="719263" y="265775"/>
                                </a:lnTo>
                                <a:lnTo>
                                  <a:pt x="719319" y="223280"/>
                                </a:lnTo>
                                <a:lnTo>
                                  <a:pt x="719376" y="257145"/>
                                </a:lnTo>
                                <a:lnTo>
                                  <a:pt x="719432" y="280702"/>
                                </a:lnTo>
                                <a:lnTo>
                                  <a:pt x="719489" y="257145"/>
                                </a:lnTo>
                                <a:lnTo>
                                  <a:pt x="719550" y="284995"/>
                                </a:lnTo>
                                <a:lnTo>
                                  <a:pt x="719607" y="310820"/>
                                </a:lnTo>
                                <a:lnTo>
                                  <a:pt x="719663" y="268350"/>
                                </a:lnTo>
                                <a:lnTo>
                                  <a:pt x="719720" y="272088"/>
                                </a:lnTo>
                                <a:lnTo>
                                  <a:pt x="719777" y="249406"/>
                                </a:lnTo>
                                <a:lnTo>
                                  <a:pt x="719834" y="267200"/>
                                </a:lnTo>
                                <a:lnTo>
                                  <a:pt x="719890" y="259736"/>
                                </a:lnTo>
                                <a:lnTo>
                                  <a:pt x="719951" y="292455"/>
                                </a:lnTo>
                                <a:lnTo>
                                  <a:pt x="720008" y="277256"/>
                                </a:lnTo>
                                <a:lnTo>
                                  <a:pt x="720064" y="273514"/>
                                </a:lnTo>
                                <a:lnTo>
                                  <a:pt x="720121" y="276385"/>
                                </a:lnTo>
                                <a:lnTo>
                                  <a:pt x="720182" y="278106"/>
                                </a:lnTo>
                                <a:lnTo>
                                  <a:pt x="720239" y="290733"/>
                                </a:lnTo>
                                <a:lnTo>
                                  <a:pt x="720295" y="249106"/>
                                </a:lnTo>
                                <a:lnTo>
                                  <a:pt x="720352" y="266350"/>
                                </a:lnTo>
                                <a:lnTo>
                                  <a:pt x="720409" y="272368"/>
                                </a:lnTo>
                                <a:lnTo>
                                  <a:pt x="720465" y="299918"/>
                                </a:lnTo>
                                <a:lnTo>
                                  <a:pt x="720522" y="289883"/>
                                </a:lnTo>
                                <a:lnTo>
                                  <a:pt x="720583" y="270072"/>
                                </a:lnTo>
                                <a:lnTo>
                                  <a:pt x="720639" y="229019"/>
                                </a:lnTo>
                                <a:lnTo>
                                  <a:pt x="720696" y="258291"/>
                                </a:lnTo>
                                <a:lnTo>
                                  <a:pt x="720753" y="259441"/>
                                </a:lnTo>
                                <a:lnTo>
                                  <a:pt x="720810" y="267200"/>
                                </a:lnTo>
                                <a:lnTo>
                                  <a:pt x="720866" y="260012"/>
                                </a:lnTo>
                                <a:lnTo>
                                  <a:pt x="720927" y="291309"/>
                                </a:lnTo>
                                <a:lnTo>
                                  <a:pt x="720984" y="264629"/>
                                </a:lnTo>
                                <a:lnTo>
                                  <a:pt x="721040" y="281549"/>
                                </a:lnTo>
                                <a:lnTo>
                                  <a:pt x="721097" y="291309"/>
                                </a:lnTo>
                                <a:lnTo>
                                  <a:pt x="721158" y="257720"/>
                                </a:lnTo>
                                <a:lnTo>
                                  <a:pt x="721215" y="272939"/>
                                </a:lnTo>
                                <a:lnTo>
                                  <a:pt x="721271" y="238204"/>
                                </a:lnTo>
                                <a:lnTo>
                                  <a:pt x="721328" y="263183"/>
                                </a:lnTo>
                                <a:lnTo>
                                  <a:pt x="721385" y="282423"/>
                                </a:lnTo>
                                <a:lnTo>
                                  <a:pt x="721441" y="270072"/>
                                </a:lnTo>
                                <a:lnTo>
                                  <a:pt x="721498" y="258291"/>
                                </a:lnTo>
                                <a:lnTo>
                                  <a:pt x="721559" y="277831"/>
                                </a:lnTo>
                                <a:lnTo>
                                  <a:pt x="721615" y="283270"/>
                                </a:lnTo>
                                <a:lnTo>
                                  <a:pt x="721672" y="270367"/>
                                </a:lnTo>
                                <a:lnTo>
                                  <a:pt x="721729" y="263758"/>
                                </a:lnTo>
                                <a:lnTo>
                                  <a:pt x="721785" y="254273"/>
                                </a:lnTo>
                                <a:lnTo>
                                  <a:pt x="721842" y="277256"/>
                                </a:lnTo>
                                <a:lnTo>
                                  <a:pt x="721903" y="275810"/>
                                </a:lnTo>
                                <a:lnTo>
                                  <a:pt x="721960" y="257444"/>
                                </a:lnTo>
                                <a:lnTo>
                                  <a:pt x="722016" y="279256"/>
                                </a:lnTo>
                                <a:lnTo>
                                  <a:pt x="722073" y="284995"/>
                                </a:lnTo>
                                <a:lnTo>
                                  <a:pt x="722130" y="301065"/>
                                </a:lnTo>
                                <a:lnTo>
                                  <a:pt x="722190" y="296472"/>
                                </a:lnTo>
                                <a:lnTo>
                                  <a:pt x="722247" y="278106"/>
                                </a:lnTo>
                                <a:lnTo>
                                  <a:pt x="722304" y="280127"/>
                                </a:lnTo>
                                <a:lnTo>
                                  <a:pt x="722361" y="284144"/>
                                </a:lnTo>
                                <a:lnTo>
                                  <a:pt x="722417" y="288737"/>
                                </a:lnTo>
                                <a:lnTo>
                                  <a:pt x="722474" y="266925"/>
                                </a:lnTo>
                                <a:lnTo>
                                  <a:pt x="722531" y="267200"/>
                                </a:lnTo>
                                <a:lnTo>
                                  <a:pt x="722591" y="251406"/>
                                </a:lnTo>
                                <a:lnTo>
                                  <a:pt x="722648" y="256869"/>
                                </a:lnTo>
                                <a:lnTo>
                                  <a:pt x="722705" y="284144"/>
                                </a:lnTo>
                                <a:lnTo>
                                  <a:pt x="722761" y="241946"/>
                                </a:lnTo>
                                <a:lnTo>
                                  <a:pt x="722822" y="287587"/>
                                </a:lnTo>
                                <a:lnTo>
                                  <a:pt x="722879" y="311695"/>
                                </a:lnTo>
                                <a:lnTo>
                                  <a:pt x="722936" y="276110"/>
                                </a:lnTo>
                                <a:lnTo>
                                  <a:pt x="722992" y="262312"/>
                                </a:lnTo>
                                <a:lnTo>
                                  <a:pt x="723049" y="284719"/>
                                </a:lnTo>
                                <a:lnTo>
                                  <a:pt x="723106" y="289012"/>
                                </a:lnTo>
                                <a:lnTo>
                                  <a:pt x="723166" y="301065"/>
                                </a:lnTo>
                                <a:lnTo>
                                  <a:pt x="723223" y="260312"/>
                                </a:lnTo>
                                <a:lnTo>
                                  <a:pt x="723280" y="276385"/>
                                </a:lnTo>
                                <a:lnTo>
                                  <a:pt x="723336" y="280127"/>
                                </a:lnTo>
                                <a:lnTo>
                                  <a:pt x="723393" y="245092"/>
                                </a:lnTo>
                                <a:lnTo>
                                  <a:pt x="723450" y="282124"/>
                                </a:lnTo>
                                <a:lnTo>
                                  <a:pt x="723507" y="254273"/>
                                </a:lnTo>
                                <a:lnTo>
                                  <a:pt x="723563" y="271218"/>
                                </a:lnTo>
                                <a:lnTo>
                                  <a:pt x="723624" y="287862"/>
                                </a:lnTo>
                                <a:lnTo>
                                  <a:pt x="723681" y="282994"/>
                                </a:lnTo>
                                <a:lnTo>
                                  <a:pt x="723737" y="285295"/>
                                </a:lnTo>
                                <a:lnTo>
                                  <a:pt x="723798" y="260887"/>
                                </a:lnTo>
                                <a:lnTo>
                                  <a:pt x="723855" y="265204"/>
                                </a:lnTo>
                                <a:lnTo>
                                  <a:pt x="723912" y="279552"/>
                                </a:lnTo>
                                <a:lnTo>
                                  <a:pt x="723968" y="266625"/>
                                </a:lnTo>
                                <a:lnTo>
                                  <a:pt x="724025" y="301939"/>
                                </a:lnTo>
                                <a:lnTo>
                                  <a:pt x="724082" y="285295"/>
                                </a:lnTo>
                                <a:lnTo>
                                  <a:pt x="724138" y="291033"/>
                                </a:lnTo>
                                <a:lnTo>
                                  <a:pt x="724199" y="256294"/>
                                </a:lnTo>
                                <a:lnTo>
                                  <a:pt x="724256" y="274389"/>
                                </a:lnTo>
                                <a:lnTo>
                                  <a:pt x="724313" y="287862"/>
                                </a:lnTo>
                                <a:lnTo>
                                  <a:pt x="724369" y="284995"/>
                                </a:lnTo>
                                <a:lnTo>
                                  <a:pt x="724426" y="260012"/>
                                </a:lnTo>
                                <a:lnTo>
                                  <a:pt x="724483" y="260587"/>
                                </a:lnTo>
                                <a:lnTo>
                                  <a:pt x="724543" y="274389"/>
                                </a:lnTo>
                                <a:lnTo>
                                  <a:pt x="724600" y="281848"/>
                                </a:lnTo>
                                <a:lnTo>
                                  <a:pt x="724657" y="278106"/>
                                </a:lnTo>
                                <a:lnTo>
                                  <a:pt x="724714" y="257444"/>
                                </a:lnTo>
                                <a:lnTo>
                                  <a:pt x="724770" y="233036"/>
                                </a:lnTo>
                                <a:lnTo>
                                  <a:pt x="724831" y="274089"/>
                                </a:lnTo>
                                <a:lnTo>
                                  <a:pt x="724888" y="249681"/>
                                </a:lnTo>
                                <a:lnTo>
                                  <a:pt x="724944" y="277531"/>
                                </a:lnTo>
                                <a:lnTo>
                                  <a:pt x="725001" y="252552"/>
                                </a:lnTo>
                                <a:lnTo>
                                  <a:pt x="725058" y="274389"/>
                                </a:lnTo>
                                <a:lnTo>
                                  <a:pt x="725114" y="287291"/>
                                </a:lnTo>
                                <a:lnTo>
                                  <a:pt x="725171" y="260312"/>
                                </a:lnTo>
                                <a:lnTo>
                                  <a:pt x="725232" y="262312"/>
                                </a:lnTo>
                                <a:lnTo>
                                  <a:pt x="725289" y="223280"/>
                                </a:lnTo>
                                <a:lnTo>
                                  <a:pt x="725345" y="263483"/>
                                </a:lnTo>
                                <a:lnTo>
                                  <a:pt x="725402" y="275535"/>
                                </a:lnTo>
                                <a:lnTo>
                                  <a:pt x="725458" y="244813"/>
                                </a:lnTo>
                                <a:lnTo>
                                  <a:pt x="725519" y="268350"/>
                                </a:lnTo>
                                <a:lnTo>
                                  <a:pt x="725576" y="297047"/>
                                </a:lnTo>
                                <a:lnTo>
                                  <a:pt x="725633" y="244517"/>
                                </a:lnTo>
                                <a:lnTo>
                                  <a:pt x="725689" y="280403"/>
                                </a:lnTo>
                                <a:lnTo>
                                  <a:pt x="725746" y="254273"/>
                                </a:lnTo>
                                <a:lnTo>
                                  <a:pt x="725807" y="258015"/>
                                </a:lnTo>
                                <a:lnTo>
                                  <a:pt x="725863" y="269497"/>
                                </a:lnTo>
                                <a:lnTo>
                                  <a:pt x="725920" y="249406"/>
                                </a:lnTo>
                                <a:lnTo>
                                  <a:pt x="725977" y="282994"/>
                                </a:lnTo>
                                <a:lnTo>
                                  <a:pt x="726034" y="287016"/>
                                </a:lnTo>
                                <a:lnTo>
                                  <a:pt x="726090" y="268075"/>
                                </a:lnTo>
                                <a:lnTo>
                                  <a:pt x="726147" y="247960"/>
                                </a:lnTo>
                                <a:lnTo>
                                  <a:pt x="726208" y="253127"/>
                                </a:lnTo>
                                <a:lnTo>
                                  <a:pt x="726265" y="270942"/>
                                </a:lnTo>
                                <a:lnTo>
                                  <a:pt x="726321" y="275535"/>
                                </a:lnTo>
                                <a:lnTo>
                                  <a:pt x="726378" y="245092"/>
                                </a:lnTo>
                                <a:lnTo>
                                  <a:pt x="726435" y="297047"/>
                                </a:lnTo>
                                <a:lnTo>
                                  <a:pt x="726495" y="251131"/>
                                </a:lnTo>
                                <a:lnTo>
                                  <a:pt x="726552" y="251406"/>
                                </a:lnTo>
                                <a:lnTo>
                                  <a:pt x="726609" y="275535"/>
                                </a:lnTo>
                                <a:lnTo>
                                  <a:pt x="726666" y="265204"/>
                                </a:lnTo>
                                <a:lnTo>
                                  <a:pt x="726722" y="266350"/>
                                </a:lnTo>
                                <a:lnTo>
                                  <a:pt x="726779" y="263758"/>
                                </a:lnTo>
                                <a:lnTo>
                                  <a:pt x="726840" y="243092"/>
                                </a:lnTo>
                                <a:lnTo>
                                  <a:pt x="726896" y="264904"/>
                                </a:lnTo>
                                <a:lnTo>
                                  <a:pt x="726953" y="274664"/>
                                </a:lnTo>
                                <a:lnTo>
                                  <a:pt x="727010" y="275235"/>
                                </a:lnTo>
                                <a:lnTo>
                                  <a:pt x="727067" y="285295"/>
                                </a:lnTo>
                                <a:lnTo>
                                  <a:pt x="727123" y="270642"/>
                                </a:lnTo>
                                <a:lnTo>
                                  <a:pt x="727180" y="266925"/>
                                </a:lnTo>
                                <a:lnTo>
                                  <a:pt x="727241" y="258291"/>
                                </a:lnTo>
                                <a:lnTo>
                                  <a:pt x="727297" y="259441"/>
                                </a:lnTo>
                                <a:lnTo>
                                  <a:pt x="727354" y="257444"/>
                                </a:lnTo>
                                <a:lnTo>
                                  <a:pt x="727411" y="264329"/>
                                </a:lnTo>
                                <a:lnTo>
                                  <a:pt x="727472" y="265204"/>
                                </a:lnTo>
                                <a:lnTo>
                                  <a:pt x="727528" y="239075"/>
                                </a:lnTo>
                                <a:lnTo>
                                  <a:pt x="727585" y="258590"/>
                                </a:lnTo>
                                <a:lnTo>
                                  <a:pt x="727641" y="291033"/>
                                </a:lnTo>
                                <a:lnTo>
                                  <a:pt x="727698" y="252552"/>
                                </a:lnTo>
                                <a:lnTo>
                                  <a:pt x="727755" y="270367"/>
                                </a:lnTo>
                                <a:lnTo>
                                  <a:pt x="727811" y="243367"/>
                                </a:lnTo>
                                <a:lnTo>
                                  <a:pt x="727872" y="285295"/>
                                </a:lnTo>
                                <a:lnTo>
                                  <a:pt x="727929" y="242792"/>
                                </a:lnTo>
                                <a:lnTo>
                                  <a:pt x="727986" y="241371"/>
                                </a:lnTo>
                                <a:lnTo>
                                  <a:pt x="728042" y="241946"/>
                                </a:lnTo>
                                <a:lnTo>
                                  <a:pt x="728099" y="273238"/>
                                </a:lnTo>
                                <a:lnTo>
                                  <a:pt x="728156" y="253423"/>
                                </a:lnTo>
                                <a:lnTo>
                                  <a:pt x="728216" y="268646"/>
                                </a:lnTo>
                                <a:lnTo>
                                  <a:pt x="728273" y="263483"/>
                                </a:lnTo>
                                <a:lnTo>
                                  <a:pt x="728330" y="231611"/>
                                </a:lnTo>
                                <a:lnTo>
                                  <a:pt x="728387" y="243942"/>
                                </a:lnTo>
                                <a:lnTo>
                                  <a:pt x="728447" y="265775"/>
                                </a:lnTo>
                                <a:lnTo>
                                  <a:pt x="728504" y="261462"/>
                                </a:lnTo>
                                <a:lnTo>
                                  <a:pt x="728561" y="252277"/>
                                </a:lnTo>
                                <a:lnTo>
                                  <a:pt x="728618" y="244517"/>
                                </a:lnTo>
                                <a:lnTo>
                                  <a:pt x="728674" y="258291"/>
                                </a:lnTo>
                                <a:lnTo>
                                  <a:pt x="728731" y="258015"/>
                                </a:lnTo>
                                <a:lnTo>
                                  <a:pt x="728788" y="260887"/>
                                </a:lnTo>
                                <a:lnTo>
                                  <a:pt x="728848" y="258590"/>
                                </a:lnTo>
                                <a:lnTo>
                                  <a:pt x="728905" y="266050"/>
                                </a:lnTo>
                                <a:lnTo>
                                  <a:pt x="728962" y="274364"/>
                                </a:lnTo>
                                <a:lnTo>
                                  <a:pt x="729018" y="273218"/>
                                </a:lnTo>
                                <a:lnTo>
                                  <a:pt x="729075" y="260312"/>
                                </a:lnTo>
                                <a:lnTo>
                                  <a:pt x="729132" y="235333"/>
                                </a:lnTo>
                                <a:lnTo>
                                  <a:pt x="729193" y="242221"/>
                                </a:lnTo>
                                <a:lnTo>
                                  <a:pt x="729249" y="259166"/>
                                </a:lnTo>
                                <a:lnTo>
                                  <a:pt x="729306" y="263458"/>
                                </a:lnTo>
                                <a:lnTo>
                                  <a:pt x="729363" y="291879"/>
                                </a:lnTo>
                                <a:lnTo>
                                  <a:pt x="729419" y="261462"/>
                                </a:lnTo>
                                <a:lnTo>
                                  <a:pt x="729480" y="255424"/>
                                </a:lnTo>
                                <a:lnTo>
                                  <a:pt x="729537" y="250256"/>
                                </a:lnTo>
                                <a:lnTo>
                                  <a:pt x="729593" y="253423"/>
                                </a:lnTo>
                                <a:lnTo>
                                  <a:pt x="729650" y="227593"/>
                                </a:lnTo>
                                <a:lnTo>
                                  <a:pt x="729707" y="259166"/>
                                </a:lnTo>
                                <a:lnTo>
                                  <a:pt x="729764" y="283549"/>
                                </a:lnTo>
                                <a:lnTo>
                                  <a:pt x="729820" y="272368"/>
                                </a:lnTo>
                                <a:lnTo>
                                  <a:pt x="729881" y="252552"/>
                                </a:lnTo>
                                <a:lnTo>
                                  <a:pt x="729938" y="259441"/>
                                </a:lnTo>
                                <a:lnTo>
                                  <a:pt x="729994" y="287563"/>
                                </a:lnTo>
                                <a:lnTo>
                                  <a:pt x="730051" y="257145"/>
                                </a:lnTo>
                                <a:lnTo>
                                  <a:pt x="730112" y="245092"/>
                                </a:lnTo>
                                <a:lnTo>
                                  <a:pt x="730169" y="261737"/>
                                </a:lnTo>
                                <a:lnTo>
                                  <a:pt x="730225" y="248259"/>
                                </a:lnTo>
                                <a:lnTo>
                                  <a:pt x="730282" y="266625"/>
                                </a:lnTo>
                                <a:lnTo>
                                  <a:pt x="730339" y="240225"/>
                                </a:lnTo>
                                <a:lnTo>
                                  <a:pt x="730395" y="244242"/>
                                </a:lnTo>
                                <a:lnTo>
                                  <a:pt x="730452" y="223576"/>
                                </a:lnTo>
                                <a:lnTo>
                                  <a:pt x="730513" y="275510"/>
                                </a:lnTo>
                                <a:lnTo>
                                  <a:pt x="730569" y="252552"/>
                                </a:lnTo>
                                <a:lnTo>
                                  <a:pt x="730626" y="268350"/>
                                </a:lnTo>
                                <a:lnTo>
                                  <a:pt x="730683" y="250831"/>
                                </a:lnTo>
                                <a:lnTo>
                                  <a:pt x="730740" y="257145"/>
                                </a:lnTo>
                                <a:lnTo>
                                  <a:pt x="730796" y="276956"/>
                                </a:lnTo>
                                <a:lnTo>
                                  <a:pt x="730853" y="245092"/>
                                </a:lnTo>
                                <a:lnTo>
                                  <a:pt x="730914" y="266050"/>
                                </a:lnTo>
                                <a:lnTo>
                                  <a:pt x="730971" y="245092"/>
                                </a:lnTo>
                                <a:lnTo>
                                  <a:pt x="731027" y="237054"/>
                                </a:lnTo>
                                <a:lnTo>
                                  <a:pt x="731088" y="241071"/>
                                </a:lnTo>
                                <a:lnTo>
                                  <a:pt x="731145" y="270347"/>
                                </a:lnTo>
                                <a:lnTo>
                                  <a:pt x="731201" y="244813"/>
                                </a:lnTo>
                                <a:lnTo>
                                  <a:pt x="731258" y="213520"/>
                                </a:lnTo>
                                <a:lnTo>
                                  <a:pt x="731315" y="262883"/>
                                </a:lnTo>
                                <a:lnTo>
                                  <a:pt x="731371" y="259736"/>
                                </a:lnTo>
                                <a:lnTo>
                                  <a:pt x="731428" y="269497"/>
                                </a:lnTo>
                                <a:lnTo>
                                  <a:pt x="731489" y="242517"/>
                                </a:lnTo>
                                <a:lnTo>
                                  <a:pt x="731545" y="241946"/>
                                </a:lnTo>
                                <a:lnTo>
                                  <a:pt x="731602" y="253127"/>
                                </a:lnTo>
                                <a:lnTo>
                                  <a:pt x="731659" y="246238"/>
                                </a:lnTo>
                                <a:lnTo>
                                  <a:pt x="731715" y="256294"/>
                                </a:lnTo>
                                <a:lnTo>
                                  <a:pt x="731772" y="233611"/>
                                </a:lnTo>
                                <a:lnTo>
                                  <a:pt x="731833" y="245388"/>
                                </a:lnTo>
                                <a:lnTo>
                                  <a:pt x="731890" y="260012"/>
                                </a:lnTo>
                                <a:lnTo>
                                  <a:pt x="731946" y="283270"/>
                                </a:lnTo>
                                <a:lnTo>
                                  <a:pt x="732003" y="254848"/>
                                </a:lnTo>
                                <a:lnTo>
                                  <a:pt x="732060" y="261162"/>
                                </a:lnTo>
                                <a:lnTo>
                                  <a:pt x="732120" y="254848"/>
                                </a:lnTo>
                                <a:lnTo>
                                  <a:pt x="732177" y="229319"/>
                                </a:lnTo>
                                <a:lnTo>
                                  <a:pt x="732234" y="274939"/>
                                </a:lnTo>
                                <a:lnTo>
                                  <a:pt x="732291" y="246814"/>
                                </a:lnTo>
                                <a:lnTo>
                                  <a:pt x="732347" y="248831"/>
                                </a:lnTo>
                                <a:lnTo>
                                  <a:pt x="732404" y="269772"/>
                                </a:lnTo>
                                <a:lnTo>
                                  <a:pt x="732461" y="227593"/>
                                </a:lnTo>
                                <a:lnTo>
                                  <a:pt x="732522" y="258866"/>
                                </a:lnTo>
                                <a:lnTo>
                                  <a:pt x="732578" y="276661"/>
                                </a:lnTo>
                                <a:lnTo>
                                  <a:pt x="732635" y="243367"/>
                                </a:lnTo>
                                <a:lnTo>
                                  <a:pt x="732692" y="222130"/>
                                </a:lnTo>
                                <a:lnTo>
                                  <a:pt x="732748" y="264904"/>
                                </a:lnTo>
                                <a:lnTo>
                                  <a:pt x="732809" y="250556"/>
                                </a:lnTo>
                                <a:lnTo>
                                  <a:pt x="732866" y="258590"/>
                                </a:lnTo>
                                <a:lnTo>
                                  <a:pt x="732922" y="223576"/>
                                </a:lnTo>
                                <a:lnTo>
                                  <a:pt x="732979" y="275235"/>
                                </a:lnTo>
                                <a:lnTo>
                                  <a:pt x="733036" y="292155"/>
                                </a:lnTo>
                                <a:lnTo>
                                  <a:pt x="733097" y="260312"/>
                                </a:lnTo>
                                <a:lnTo>
                                  <a:pt x="733153" y="247109"/>
                                </a:lnTo>
                                <a:lnTo>
                                  <a:pt x="733210" y="220984"/>
                                </a:lnTo>
                                <a:lnTo>
                                  <a:pt x="733267" y="228169"/>
                                </a:lnTo>
                                <a:lnTo>
                                  <a:pt x="733323" y="252852"/>
                                </a:lnTo>
                                <a:lnTo>
                                  <a:pt x="733380" y="255148"/>
                                </a:lnTo>
                                <a:lnTo>
                                  <a:pt x="733437" y="247685"/>
                                </a:lnTo>
                                <a:lnTo>
                                  <a:pt x="733498" y="268051"/>
                                </a:lnTo>
                                <a:lnTo>
                                  <a:pt x="733554" y="239350"/>
                                </a:lnTo>
                                <a:lnTo>
                                  <a:pt x="733611" y="266625"/>
                                </a:lnTo>
                                <a:lnTo>
                                  <a:pt x="733667" y="253698"/>
                                </a:lnTo>
                                <a:lnTo>
                                  <a:pt x="733724" y="277807"/>
                                </a:lnTo>
                                <a:lnTo>
                                  <a:pt x="733785" y="228169"/>
                                </a:lnTo>
                                <a:lnTo>
                                  <a:pt x="733842" y="252277"/>
                                </a:lnTo>
                                <a:lnTo>
                                  <a:pt x="733898" y="276085"/>
                                </a:lnTo>
                                <a:lnTo>
                                  <a:pt x="733955" y="253698"/>
                                </a:lnTo>
                                <a:lnTo>
                                  <a:pt x="734012" y="250556"/>
                                </a:lnTo>
                                <a:lnTo>
                                  <a:pt x="734068" y="244517"/>
                                </a:lnTo>
                                <a:lnTo>
                                  <a:pt x="734129" y="268350"/>
                                </a:lnTo>
                                <a:lnTo>
                                  <a:pt x="734186" y="260012"/>
                                </a:lnTo>
                                <a:lnTo>
                                  <a:pt x="734243" y="259441"/>
                                </a:lnTo>
                                <a:lnTo>
                                  <a:pt x="734299" y="253998"/>
                                </a:lnTo>
                                <a:lnTo>
                                  <a:pt x="734356" y="242517"/>
                                </a:lnTo>
                                <a:lnTo>
                                  <a:pt x="734413" y="226723"/>
                                </a:lnTo>
                                <a:lnTo>
                                  <a:pt x="734469" y="284695"/>
                                </a:lnTo>
                                <a:lnTo>
                                  <a:pt x="734530" y="241646"/>
                                </a:lnTo>
                                <a:lnTo>
                                  <a:pt x="734587" y="245388"/>
                                </a:lnTo>
                                <a:lnTo>
                                  <a:pt x="734644" y="272068"/>
                                </a:lnTo>
                                <a:lnTo>
                                  <a:pt x="734700" y="216691"/>
                                </a:lnTo>
                                <a:lnTo>
                                  <a:pt x="734761" y="253698"/>
                                </a:lnTo>
                                <a:lnTo>
                                  <a:pt x="734818" y="264034"/>
                                </a:lnTo>
                                <a:lnTo>
                                  <a:pt x="734874" y="235908"/>
                                </a:lnTo>
                                <a:lnTo>
                                  <a:pt x="734931" y="227022"/>
                                </a:lnTo>
                                <a:lnTo>
                                  <a:pt x="734988" y="232186"/>
                                </a:lnTo>
                                <a:lnTo>
                                  <a:pt x="735045" y="243667"/>
                                </a:lnTo>
                                <a:lnTo>
                                  <a:pt x="735101" y="262312"/>
                                </a:lnTo>
                                <a:lnTo>
                                  <a:pt x="735162" y="269772"/>
                                </a:lnTo>
                                <a:lnTo>
                                  <a:pt x="735219" y="278957"/>
                                </a:lnTo>
                                <a:lnTo>
                                  <a:pt x="735275" y="275810"/>
                                </a:lnTo>
                                <a:lnTo>
                                  <a:pt x="735332" y="248831"/>
                                </a:lnTo>
                                <a:lnTo>
                                  <a:pt x="735389" y="267200"/>
                                </a:lnTo>
                                <a:lnTo>
                                  <a:pt x="735445" y="236778"/>
                                </a:lnTo>
                                <a:lnTo>
                                  <a:pt x="735506" y="276956"/>
                                </a:lnTo>
                                <a:lnTo>
                                  <a:pt x="735563" y="226723"/>
                                </a:lnTo>
                                <a:lnTo>
                                  <a:pt x="735619" y="259166"/>
                                </a:lnTo>
                                <a:lnTo>
                                  <a:pt x="735676" y="271793"/>
                                </a:lnTo>
                                <a:lnTo>
                                  <a:pt x="735737" y="236778"/>
                                </a:lnTo>
                                <a:lnTo>
                                  <a:pt x="735793" y="261462"/>
                                </a:lnTo>
                                <a:lnTo>
                                  <a:pt x="735850" y="236479"/>
                                </a:lnTo>
                                <a:lnTo>
                                  <a:pt x="735907" y="278957"/>
                                </a:lnTo>
                                <a:lnTo>
                                  <a:pt x="735964" y="253698"/>
                                </a:lnTo>
                                <a:lnTo>
                                  <a:pt x="736020" y="235333"/>
                                </a:lnTo>
                                <a:lnTo>
                                  <a:pt x="736077" y="293305"/>
                                </a:lnTo>
                                <a:lnTo>
                                  <a:pt x="736138" y="258015"/>
                                </a:lnTo>
                                <a:lnTo>
                                  <a:pt x="736195" y="228744"/>
                                </a:lnTo>
                                <a:lnTo>
                                  <a:pt x="736251" y="249980"/>
                                </a:lnTo>
                                <a:lnTo>
                                  <a:pt x="736308" y="244242"/>
                                </a:lnTo>
                                <a:lnTo>
                                  <a:pt x="736365" y="271218"/>
                                </a:lnTo>
                                <a:lnTo>
                                  <a:pt x="736421" y="275235"/>
                                </a:lnTo>
                                <a:lnTo>
                                  <a:pt x="736482" y="246238"/>
                                </a:lnTo>
                                <a:lnTo>
                                  <a:pt x="736539" y="252552"/>
                                </a:lnTo>
                                <a:lnTo>
                                  <a:pt x="736595" y="243667"/>
                                </a:lnTo>
                                <a:lnTo>
                                  <a:pt x="736652" y="258291"/>
                                </a:lnTo>
                                <a:lnTo>
                                  <a:pt x="736709" y="254848"/>
                                </a:lnTo>
                                <a:lnTo>
                                  <a:pt x="736770" y="258866"/>
                                </a:lnTo>
                                <a:lnTo>
                                  <a:pt x="736826" y="265179"/>
                                </a:lnTo>
                                <a:lnTo>
                                  <a:pt x="736883" y="268921"/>
                                </a:lnTo>
                                <a:lnTo>
                                  <a:pt x="736940" y="266625"/>
                                </a:lnTo>
                                <a:lnTo>
                                  <a:pt x="736997" y="235908"/>
                                </a:lnTo>
                                <a:lnTo>
                                  <a:pt x="737053" y="285841"/>
                                </a:lnTo>
                                <a:lnTo>
                                  <a:pt x="737110" y="261162"/>
                                </a:lnTo>
                                <a:lnTo>
                                  <a:pt x="737171" y="248535"/>
                                </a:lnTo>
                                <a:lnTo>
                                  <a:pt x="737227" y="264904"/>
                                </a:lnTo>
                                <a:lnTo>
                                  <a:pt x="737284" y="261462"/>
                                </a:lnTo>
                                <a:lnTo>
                                  <a:pt x="737341" y="266329"/>
                                </a:lnTo>
                                <a:lnTo>
                                  <a:pt x="737401" y="271218"/>
                                </a:lnTo>
                                <a:lnTo>
                                  <a:pt x="737458" y="258291"/>
                                </a:lnTo>
                                <a:lnTo>
                                  <a:pt x="737515" y="274364"/>
                                </a:lnTo>
                                <a:lnTo>
                                  <a:pt x="737572" y="251131"/>
                                </a:lnTo>
                                <a:lnTo>
                                  <a:pt x="737628" y="217263"/>
                                </a:lnTo>
                                <a:lnTo>
                                  <a:pt x="737685" y="221855"/>
                                </a:lnTo>
                                <a:lnTo>
                                  <a:pt x="737746" y="262033"/>
                                </a:lnTo>
                                <a:lnTo>
                                  <a:pt x="737802" y="251131"/>
                                </a:lnTo>
                                <a:lnTo>
                                  <a:pt x="737859" y="253423"/>
                                </a:lnTo>
                                <a:lnTo>
                                  <a:pt x="737916" y="238204"/>
                                </a:lnTo>
                                <a:lnTo>
                                  <a:pt x="737972" y="282399"/>
                                </a:lnTo>
                                <a:lnTo>
                                  <a:pt x="738029" y="273789"/>
                                </a:lnTo>
                                <a:lnTo>
                                  <a:pt x="738086" y="286141"/>
                                </a:lnTo>
                                <a:lnTo>
                                  <a:pt x="738143" y="260312"/>
                                </a:lnTo>
                                <a:lnTo>
                                  <a:pt x="738203" y="267200"/>
                                </a:lnTo>
                                <a:lnTo>
                                  <a:pt x="738260" y="284120"/>
                                </a:lnTo>
                                <a:lnTo>
                                  <a:pt x="738317" y="256570"/>
                                </a:lnTo>
                                <a:lnTo>
                                  <a:pt x="738377" y="227022"/>
                                </a:lnTo>
                                <a:lnTo>
                                  <a:pt x="738434" y="254573"/>
                                </a:lnTo>
                                <a:lnTo>
                                  <a:pt x="738491" y="279528"/>
                                </a:lnTo>
                                <a:lnTo>
                                  <a:pt x="738548" y="261737"/>
                                </a:lnTo>
                                <a:lnTo>
                                  <a:pt x="738604" y="258291"/>
                                </a:lnTo>
                                <a:lnTo>
                                  <a:pt x="738661" y="250256"/>
                                </a:lnTo>
                                <a:lnTo>
                                  <a:pt x="738718" y="247685"/>
                                </a:lnTo>
                                <a:lnTo>
                                  <a:pt x="738778" y="286416"/>
                                </a:lnTo>
                                <a:lnTo>
                                  <a:pt x="738835" y="266901"/>
                                </a:lnTo>
                                <a:lnTo>
                                  <a:pt x="738892" y="310525"/>
                                </a:lnTo>
                                <a:lnTo>
                                  <a:pt x="738948" y="266329"/>
                                </a:lnTo>
                                <a:lnTo>
                                  <a:pt x="739005" y="252277"/>
                                </a:lnTo>
                                <a:lnTo>
                                  <a:pt x="739062" y="256869"/>
                                </a:lnTo>
                                <a:lnTo>
                                  <a:pt x="739123" y="261162"/>
                                </a:lnTo>
                                <a:lnTo>
                                  <a:pt x="739179" y="271218"/>
                                </a:lnTo>
                                <a:lnTo>
                                  <a:pt x="739236" y="302490"/>
                                </a:lnTo>
                                <a:lnTo>
                                  <a:pt x="739293" y="292730"/>
                                </a:lnTo>
                                <a:lnTo>
                                  <a:pt x="739349" y="289587"/>
                                </a:lnTo>
                                <a:lnTo>
                                  <a:pt x="739410" y="241646"/>
                                </a:lnTo>
                                <a:lnTo>
                                  <a:pt x="739467" y="282699"/>
                                </a:lnTo>
                                <a:lnTo>
                                  <a:pt x="739523" y="263758"/>
                                </a:lnTo>
                                <a:lnTo>
                                  <a:pt x="739580" y="268626"/>
                                </a:lnTo>
                                <a:lnTo>
                                  <a:pt x="739637" y="267775"/>
                                </a:lnTo>
                                <a:lnTo>
                                  <a:pt x="739694" y="259736"/>
                                </a:lnTo>
                                <a:lnTo>
                                  <a:pt x="739750" y="276385"/>
                                </a:lnTo>
                                <a:lnTo>
                                  <a:pt x="739811" y="294751"/>
                                </a:lnTo>
                                <a:lnTo>
                                  <a:pt x="739868" y="274664"/>
                                </a:lnTo>
                                <a:lnTo>
                                  <a:pt x="739924" y="276085"/>
                                </a:lnTo>
                                <a:lnTo>
                                  <a:pt x="739981" y="266901"/>
                                </a:lnTo>
                                <a:lnTo>
                                  <a:pt x="740038" y="282399"/>
                                </a:lnTo>
                                <a:lnTo>
                                  <a:pt x="740099" y="276085"/>
                                </a:lnTo>
                                <a:lnTo>
                                  <a:pt x="740155" y="284695"/>
                                </a:lnTo>
                                <a:lnTo>
                                  <a:pt x="740212" y="259736"/>
                                </a:lnTo>
                                <a:lnTo>
                                  <a:pt x="740269" y="291584"/>
                                </a:lnTo>
                                <a:lnTo>
                                  <a:pt x="740325" y="246814"/>
                                </a:lnTo>
                                <a:lnTo>
                                  <a:pt x="740386" y="255719"/>
                                </a:lnTo>
                                <a:lnTo>
                                  <a:pt x="740443" y="232761"/>
                                </a:lnTo>
                                <a:lnTo>
                                  <a:pt x="740499" y="268350"/>
                                </a:lnTo>
                                <a:lnTo>
                                  <a:pt x="740556" y="244813"/>
                                </a:lnTo>
                                <a:lnTo>
                                  <a:pt x="740613" y="280127"/>
                                </a:lnTo>
                                <a:lnTo>
                                  <a:pt x="740670" y="279256"/>
                                </a:lnTo>
                                <a:lnTo>
                                  <a:pt x="740726" y="261462"/>
                                </a:lnTo>
                                <a:lnTo>
                                  <a:pt x="740787" y="268350"/>
                                </a:lnTo>
                                <a:lnTo>
                                  <a:pt x="740844" y="307678"/>
                                </a:lnTo>
                                <a:lnTo>
                                  <a:pt x="740901" y="296772"/>
                                </a:lnTo>
                                <a:lnTo>
                                  <a:pt x="740957" y="256869"/>
                                </a:lnTo>
                                <a:lnTo>
                                  <a:pt x="741014" y="253423"/>
                                </a:lnTo>
                                <a:lnTo>
                                  <a:pt x="741075" y="264034"/>
                                </a:lnTo>
                                <a:lnTo>
                                  <a:pt x="741131" y="278681"/>
                                </a:lnTo>
                                <a:lnTo>
                                  <a:pt x="741188" y="290158"/>
                                </a:lnTo>
                                <a:lnTo>
                                  <a:pt x="741245" y="253698"/>
                                </a:lnTo>
                                <a:lnTo>
                                  <a:pt x="741301" y="258015"/>
                                </a:lnTo>
                                <a:lnTo>
                                  <a:pt x="741358" y="244813"/>
                                </a:lnTo>
                                <a:lnTo>
                                  <a:pt x="741419" y="281549"/>
                                </a:lnTo>
                                <a:lnTo>
                                  <a:pt x="741476" y="243367"/>
                                </a:lnTo>
                                <a:lnTo>
                                  <a:pt x="741532" y="299918"/>
                                </a:lnTo>
                                <a:lnTo>
                                  <a:pt x="741589" y="287291"/>
                                </a:lnTo>
                                <a:lnTo>
                                  <a:pt x="741646" y="272663"/>
                                </a:lnTo>
                                <a:lnTo>
                                  <a:pt x="741702" y="283845"/>
                                </a:lnTo>
                                <a:lnTo>
                                  <a:pt x="741759" y="270367"/>
                                </a:lnTo>
                                <a:lnTo>
                                  <a:pt x="741820" y="287862"/>
                                </a:lnTo>
                                <a:lnTo>
                                  <a:pt x="741876" y="278406"/>
                                </a:lnTo>
                                <a:lnTo>
                                  <a:pt x="741933" y="275810"/>
                                </a:lnTo>
                                <a:lnTo>
                                  <a:pt x="741990" y="284995"/>
                                </a:lnTo>
                                <a:lnTo>
                                  <a:pt x="742050" y="257145"/>
                                </a:lnTo>
                                <a:lnTo>
                                  <a:pt x="742107" y="269497"/>
                                </a:lnTo>
                                <a:lnTo>
                                  <a:pt x="742164" y="285570"/>
                                </a:lnTo>
                                <a:lnTo>
                                  <a:pt x="742221" y="251131"/>
                                </a:lnTo>
                                <a:lnTo>
                                  <a:pt x="742277" y="240500"/>
                                </a:lnTo>
                                <a:lnTo>
                                  <a:pt x="742334" y="285570"/>
                                </a:lnTo>
                                <a:lnTo>
                                  <a:pt x="742391" y="281273"/>
                                </a:lnTo>
                                <a:lnTo>
                                  <a:pt x="742452" y="251131"/>
                                </a:lnTo>
                                <a:lnTo>
                                  <a:pt x="742508" y="288437"/>
                                </a:lnTo>
                                <a:lnTo>
                                  <a:pt x="742565" y="252552"/>
                                </a:lnTo>
                                <a:lnTo>
                                  <a:pt x="742622" y="260012"/>
                                </a:lnTo>
                                <a:lnTo>
                                  <a:pt x="742678" y="256869"/>
                                </a:lnTo>
                                <a:lnTo>
                                  <a:pt x="742735" y="276956"/>
                                </a:lnTo>
                                <a:lnTo>
                                  <a:pt x="742796" y="265204"/>
                                </a:lnTo>
                                <a:lnTo>
                                  <a:pt x="742852" y="254573"/>
                                </a:lnTo>
                                <a:lnTo>
                                  <a:pt x="742909" y="289883"/>
                                </a:lnTo>
                                <a:lnTo>
                                  <a:pt x="742966" y="275235"/>
                                </a:lnTo>
                                <a:lnTo>
                                  <a:pt x="743027" y="264904"/>
                                </a:lnTo>
                                <a:lnTo>
                                  <a:pt x="743083" y="282994"/>
                                </a:lnTo>
                                <a:lnTo>
                                  <a:pt x="743140" y="265204"/>
                                </a:lnTo>
                                <a:lnTo>
                                  <a:pt x="743197" y="253423"/>
                                </a:lnTo>
                                <a:lnTo>
                                  <a:pt x="743254" y="267200"/>
                                </a:lnTo>
                                <a:lnTo>
                                  <a:pt x="743310" y="263183"/>
                                </a:lnTo>
                                <a:lnTo>
                                  <a:pt x="743367" y="282994"/>
                                </a:lnTo>
                                <a:lnTo>
                                  <a:pt x="743428" y="254273"/>
                                </a:lnTo>
                                <a:lnTo>
                                  <a:pt x="743484" y="236479"/>
                                </a:lnTo>
                                <a:lnTo>
                                  <a:pt x="743541" y="246814"/>
                                </a:lnTo>
                                <a:lnTo>
                                  <a:pt x="743598" y="265479"/>
                                </a:lnTo>
                                <a:lnTo>
                                  <a:pt x="743654" y="307678"/>
                                </a:lnTo>
                                <a:lnTo>
                                  <a:pt x="743711" y="236778"/>
                                </a:lnTo>
                                <a:lnTo>
                                  <a:pt x="743772" y="261162"/>
                                </a:lnTo>
                                <a:lnTo>
                                  <a:pt x="743828" y="262883"/>
                                </a:lnTo>
                                <a:lnTo>
                                  <a:pt x="743885" y="249980"/>
                                </a:lnTo>
                                <a:lnTo>
                                  <a:pt x="743942" y="273238"/>
                                </a:lnTo>
                                <a:lnTo>
                                  <a:pt x="743998" y="261737"/>
                                </a:lnTo>
                                <a:lnTo>
                                  <a:pt x="744059" y="263483"/>
                                </a:lnTo>
                                <a:lnTo>
                                  <a:pt x="744116" y="290458"/>
                                </a:lnTo>
                                <a:lnTo>
                                  <a:pt x="744173" y="234186"/>
                                </a:lnTo>
                                <a:lnTo>
                                  <a:pt x="744229" y="267200"/>
                                </a:lnTo>
                                <a:lnTo>
                                  <a:pt x="744286" y="274960"/>
                                </a:lnTo>
                                <a:lnTo>
                                  <a:pt x="744343" y="268921"/>
                                </a:lnTo>
                                <a:lnTo>
                                  <a:pt x="744399" y="253998"/>
                                </a:lnTo>
                                <a:lnTo>
                                  <a:pt x="744460" y="274389"/>
                                </a:lnTo>
                                <a:lnTo>
                                  <a:pt x="744517" y="247685"/>
                                </a:lnTo>
                                <a:lnTo>
                                  <a:pt x="744574" y="262608"/>
                                </a:lnTo>
                                <a:lnTo>
                                  <a:pt x="744630" y="266050"/>
                                </a:lnTo>
                                <a:lnTo>
                                  <a:pt x="744691" y="282994"/>
                                </a:lnTo>
                                <a:lnTo>
                                  <a:pt x="744748" y="222130"/>
                                </a:lnTo>
                                <a:lnTo>
                                  <a:pt x="744804" y="287016"/>
                                </a:lnTo>
                                <a:lnTo>
                                  <a:pt x="744861" y="273514"/>
                                </a:lnTo>
                                <a:lnTo>
                                  <a:pt x="744918" y="270072"/>
                                </a:lnTo>
                                <a:lnTo>
                                  <a:pt x="744975" y="235057"/>
                                </a:lnTo>
                                <a:lnTo>
                                  <a:pt x="745035" y="279256"/>
                                </a:lnTo>
                                <a:lnTo>
                                  <a:pt x="745092" y="273814"/>
                                </a:lnTo>
                                <a:lnTo>
                                  <a:pt x="745149" y="267200"/>
                                </a:lnTo>
                                <a:lnTo>
                                  <a:pt x="745205" y="260012"/>
                                </a:lnTo>
                                <a:lnTo>
                                  <a:pt x="745262" y="275235"/>
                                </a:lnTo>
                                <a:lnTo>
                                  <a:pt x="745319" y="260312"/>
                                </a:lnTo>
                                <a:lnTo>
                                  <a:pt x="745375" y="254273"/>
                                </a:lnTo>
                                <a:lnTo>
                                  <a:pt x="745436" y="263183"/>
                                </a:lnTo>
                                <a:lnTo>
                                  <a:pt x="745493" y="269221"/>
                                </a:lnTo>
                                <a:lnTo>
                                  <a:pt x="745549" y="304807"/>
                                </a:lnTo>
                                <a:lnTo>
                                  <a:pt x="745606" y="260312"/>
                                </a:lnTo>
                                <a:lnTo>
                                  <a:pt x="745667" y="264034"/>
                                </a:lnTo>
                                <a:lnTo>
                                  <a:pt x="745724" y="262312"/>
                                </a:lnTo>
                                <a:lnTo>
                                  <a:pt x="745780" y="258866"/>
                                </a:lnTo>
                                <a:lnTo>
                                  <a:pt x="745837" y="250831"/>
                                </a:lnTo>
                                <a:lnTo>
                                  <a:pt x="745894" y="260887"/>
                                </a:lnTo>
                                <a:lnTo>
                                  <a:pt x="745951" y="258866"/>
                                </a:lnTo>
                                <a:lnTo>
                                  <a:pt x="746007" y="278406"/>
                                </a:lnTo>
                                <a:lnTo>
                                  <a:pt x="746068" y="264034"/>
                                </a:lnTo>
                                <a:lnTo>
                                  <a:pt x="746125" y="283270"/>
                                </a:lnTo>
                                <a:lnTo>
                                  <a:pt x="746181" y="265479"/>
                                </a:lnTo>
                                <a:lnTo>
                                  <a:pt x="746238" y="257444"/>
                                </a:lnTo>
                                <a:lnTo>
                                  <a:pt x="746295" y="275535"/>
                                </a:lnTo>
                                <a:lnTo>
                                  <a:pt x="746351" y="286141"/>
                                </a:lnTo>
                                <a:lnTo>
                                  <a:pt x="746412" y="262608"/>
                                </a:lnTo>
                                <a:lnTo>
                                  <a:pt x="746469" y="251131"/>
                                </a:lnTo>
                                <a:lnTo>
                                  <a:pt x="746526" y="267775"/>
                                </a:lnTo>
                                <a:lnTo>
                                  <a:pt x="746582" y="282699"/>
                                </a:lnTo>
                                <a:lnTo>
                                  <a:pt x="746639" y="265775"/>
                                </a:lnTo>
                                <a:lnTo>
                                  <a:pt x="746700" y="266350"/>
                                </a:lnTo>
                                <a:lnTo>
                                  <a:pt x="746756" y="250831"/>
                                </a:lnTo>
                                <a:lnTo>
                                  <a:pt x="746813" y="294176"/>
                                </a:lnTo>
                                <a:lnTo>
                                  <a:pt x="746870" y="247960"/>
                                </a:lnTo>
                                <a:lnTo>
                                  <a:pt x="746927" y="277256"/>
                                </a:lnTo>
                                <a:lnTo>
                                  <a:pt x="746983" y="266350"/>
                                </a:lnTo>
                                <a:lnTo>
                                  <a:pt x="747040" y="254573"/>
                                </a:lnTo>
                                <a:lnTo>
                                  <a:pt x="747101" y="290458"/>
                                </a:lnTo>
                                <a:lnTo>
                                  <a:pt x="747157" y="276681"/>
                                </a:lnTo>
                                <a:lnTo>
                                  <a:pt x="747214" y="254273"/>
                                </a:lnTo>
                                <a:lnTo>
                                  <a:pt x="747271" y="249106"/>
                                </a:lnTo>
                                <a:lnTo>
                                  <a:pt x="747327" y="237054"/>
                                </a:lnTo>
                                <a:lnTo>
                                  <a:pt x="747388" y="245664"/>
                                </a:lnTo>
                                <a:lnTo>
                                  <a:pt x="747445" y="265479"/>
                                </a:lnTo>
                                <a:lnTo>
                                  <a:pt x="747502" y="269497"/>
                                </a:lnTo>
                                <a:lnTo>
                                  <a:pt x="747558" y="269497"/>
                                </a:lnTo>
                                <a:lnTo>
                                  <a:pt x="747615" y="272939"/>
                                </a:lnTo>
                                <a:lnTo>
                                  <a:pt x="747676" y="259166"/>
                                </a:lnTo>
                                <a:lnTo>
                                  <a:pt x="747732" y="262312"/>
                                </a:lnTo>
                                <a:lnTo>
                                  <a:pt x="747789" y="265479"/>
                                </a:lnTo>
                                <a:lnTo>
                                  <a:pt x="747846" y="244242"/>
                                </a:lnTo>
                                <a:lnTo>
                                  <a:pt x="747902" y="276385"/>
                                </a:lnTo>
                                <a:lnTo>
                                  <a:pt x="747959" y="260587"/>
                                </a:lnTo>
                                <a:lnTo>
                                  <a:pt x="748016" y="272939"/>
                                </a:lnTo>
                                <a:lnTo>
                                  <a:pt x="748077" y="266350"/>
                                </a:lnTo>
                                <a:lnTo>
                                  <a:pt x="748133" y="245963"/>
                                </a:lnTo>
                                <a:lnTo>
                                  <a:pt x="748190" y="244813"/>
                                </a:lnTo>
                                <a:lnTo>
                                  <a:pt x="748247" y="250256"/>
                                </a:lnTo>
                                <a:lnTo>
                                  <a:pt x="748304" y="290158"/>
                                </a:lnTo>
                                <a:lnTo>
                                  <a:pt x="748364" y="255148"/>
                                </a:lnTo>
                                <a:lnTo>
                                  <a:pt x="748421" y="239350"/>
                                </a:lnTo>
                                <a:lnTo>
                                  <a:pt x="748478" y="277531"/>
                                </a:lnTo>
                                <a:lnTo>
                                  <a:pt x="748534" y="229890"/>
                                </a:lnTo>
                                <a:lnTo>
                                  <a:pt x="748591" y="270642"/>
                                </a:lnTo>
                                <a:lnTo>
                                  <a:pt x="748648" y="251977"/>
                                </a:lnTo>
                                <a:lnTo>
                                  <a:pt x="748708" y="271793"/>
                                </a:lnTo>
                                <a:lnTo>
                                  <a:pt x="748765" y="243092"/>
                                </a:lnTo>
                                <a:lnTo>
                                  <a:pt x="748822" y="260887"/>
                                </a:lnTo>
                                <a:lnTo>
                                  <a:pt x="748878" y="242221"/>
                                </a:lnTo>
                                <a:lnTo>
                                  <a:pt x="748935" y="238775"/>
                                </a:lnTo>
                                <a:lnTo>
                                  <a:pt x="748992" y="235057"/>
                                </a:lnTo>
                                <a:lnTo>
                                  <a:pt x="749048" y="291608"/>
                                </a:lnTo>
                                <a:lnTo>
                                  <a:pt x="749109" y="272663"/>
                                </a:lnTo>
                                <a:lnTo>
                                  <a:pt x="749166" y="260887"/>
                                </a:lnTo>
                                <a:lnTo>
                                  <a:pt x="749223" y="255719"/>
                                </a:lnTo>
                                <a:lnTo>
                                  <a:pt x="749279" y="285570"/>
                                </a:lnTo>
                                <a:lnTo>
                                  <a:pt x="749340" y="285295"/>
                                </a:lnTo>
                                <a:lnTo>
                                  <a:pt x="749397" y="281848"/>
                                </a:lnTo>
                                <a:lnTo>
                                  <a:pt x="749454" y="222130"/>
                                </a:lnTo>
                                <a:lnTo>
                                  <a:pt x="749510" y="238499"/>
                                </a:lnTo>
                                <a:lnTo>
                                  <a:pt x="749567" y="267200"/>
                                </a:lnTo>
                                <a:lnTo>
                                  <a:pt x="749624" y="282994"/>
                                </a:lnTo>
                                <a:lnTo>
                                  <a:pt x="749680" y="265204"/>
                                </a:lnTo>
                                <a:lnTo>
                                  <a:pt x="749741" y="231611"/>
                                </a:lnTo>
                                <a:lnTo>
                                  <a:pt x="749798" y="308528"/>
                                </a:lnTo>
                                <a:lnTo>
                                  <a:pt x="749854" y="262033"/>
                                </a:lnTo>
                                <a:lnTo>
                                  <a:pt x="749911" y="268921"/>
                                </a:lnTo>
                                <a:lnTo>
                                  <a:pt x="749968" y="255719"/>
                                </a:lnTo>
                                <a:lnTo>
                                  <a:pt x="750025" y="272663"/>
                                </a:lnTo>
                                <a:lnTo>
                                  <a:pt x="750085" y="260587"/>
                                </a:lnTo>
                                <a:lnTo>
                                  <a:pt x="750142" y="274089"/>
                                </a:lnTo>
                                <a:lnTo>
                                  <a:pt x="750199" y="260012"/>
                                </a:lnTo>
                                <a:lnTo>
                                  <a:pt x="750255" y="274960"/>
                                </a:lnTo>
                                <a:lnTo>
                                  <a:pt x="750316" y="264329"/>
                                </a:lnTo>
                                <a:lnTo>
                                  <a:pt x="750373" y="253998"/>
                                </a:lnTo>
                                <a:lnTo>
                                  <a:pt x="750430" y="276110"/>
                                </a:lnTo>
                                <a:lnTo>
                                  <a:pt x="750486" y="280127"/>
                                </a:lnTo>
                                <a:lnTo>
                                  <a:pt x="750543" y="256570"/>
                                </a:lnTo>
                                <a:lnTo>
                                  <a:pt x="750600" y="263183"/>
                                </a:lnTo>
                                <a:lnTo>
                                  <a:pt x="750656" y="266925"/>
                                </a:lnTo>
                                <a:lnTo>
                                  <a:pt x="750717" y="251406"/>
                                </a:lnTo>
                                <a:lnTo>
                                  <a:pt x="750774" y="264034"/>
                                </a:lnTo>
                                <a:lnTo>
                                  <a:pt x="750831" y="262312"/>
                                </a:lnTo>
                                <a:lnTo>
                                  <a:pt x="750887" y="312845"/>
                                </a:lnTo>
                                <a:lnTo>
                                  <a:pt x="750944" y="277531"/>
                                </a:lnTo>
                                <a:lnTo>
                                  <a:pt x="751001" y="274664"/>
                                </a:lnTo>
                                <a:lnTo>
                                  <a:pt x="751061" y="251131"/>
                                </a:lnTo>
                                <a:lnTo>
                                  <a:pt x="751118" y="286441"/>
                                </a:lnTo>
                                <a:lnTo>
                                  <a:pt x="751175" y="269497"/>
                                </a:lnTo>
                                <a:lnTo>
                                  <a:pt x="751231" y="254573"/>
                                </a:lnTo>
                                <a:lnTo>
                                  <a:pt x="751288" y="271793"/>
                                </a:lnTo>
                                <a:lnTo>
                                  <a:pt x="751349" y="253698"/>
                                </a:lnTo>
                                <a:lnTo>
                                  <a:pt x="751406" y="278106"/>
                                </a:lnTo>
                                <a:lnTo>
                                  <a:pt x="751462" y="217837"/>
                                </a:lnTo>
                                <a:lnTo>
                                  <a:pt x="751519" y="260587"/>
                                </a:lnTo>
                                <a:lnTo>
                                  <a:pt x="751575" y="263183"/>
                                </a:lnTo>
                                <a:lnTo>
                                  <a:pt x="751632" y="236479"/>
                                </a:lnTo>
                                <a:lnTo>
                                  <a:pt x="751689" y="253998"/>
                                </a:lnTo>
                                <a:lnTo>
                                  <a:pt x="751750" y="266050"/>
                                </a:lnTo>
                                <a:lnTo>
                                  <a:pt x="751806" y="273514"/>
                                </a:lnTo>
                                <a:lnTo>
                                  <a:pt x="751863" y="252552"/>
                                </a:lnTo>
                                <a:lnTo>
                                  <a:pt x="751920" y="262033"/>
                                </a:lnTo>
                                <a:lnTo>
                                  <a:pt x="751980" y="297323"/>
                                </a:lnTo>
                                <a:lnTo>
                                  <a:pt x="752037" y="265479"/>
                                </a:lnTo>
                                <a:lnTo>
                                  <a:pt x="752094" y="280678"/>
                                </a:lnTo>
                                <a:lnTo>
                                  <a:pt x="752151" y="272368"/>
                                </a:lnTo>
                                <a:lnTo>
                                  <a:pt x="752207" y="248535"/>
                                </a:lnTo>
                                <a:lnTo>
                                  <a:pt x="752264" y="239925"/>
                                </a:lnTo>
                                <a:lnTo>
                                  <a:pt x="752325" y="287291"/>
                                </a:lnTo>
                                <a:lnTo>
                                  <a:pt x="752382" y="260587"/>
                                </a:lnTo>
                                <a:lnTo>
                                  <a:pt x="752438" y="263458"/>
                                </a:lnTo>
                                <a:lnTo>
                                  <a:pt x="752495" y="269772"/>
                                </a:lnTo>
                                <a:lnTo>
                                  <a:pt x="752552" y="248831"/>
                                </a:lnTo>
                                <a:lnTo>
                                  <a:pt x="752608" y="268350"/>
                                </a:lnTo>
                                <a:lnTo>
                                  <a:pt x="752665" y="272368"/>
                                </a:lnTo>
                                <a:lnTo>
                                  <a:pt x="752722" y="237054"/>
                                </a:lnTo>
                                <a:lnTo>
                                  <a:pt x="752783" y="236203"/>
                                </a:lnTo>
                                <a:lnTo>
                                  <a:pt x="752839" y="259441"/>
                                </a:lnTo>
                                <a:lnTo>
                                  <a:pt x="752896" y="232186"/>
                                </a:lnTo>
                                <a:lnTo>
                                  <a:pt x="752957" y="248831"/>
                                </a:lnTo>
                                <a:lnTo>
                                  <a:pt x="753013" y="275235"/>
                                </a:lnTo>
                                <a:lnTo>
                                  <a:pt x="753070" y="250831"/>
                                </a:lnTo>
                                <a:lnTo>
                                  <a:pt x="753127" y="247960"/>
                                </a:lnTo>
                                <a:lnTo>
                                  <a:pt x="753184" y="248831"/>
                                </a:lnTo>
                                <a:lnTo>
                                  <a:pt x="753240" y="253998"/>
                                </a:lnTo>
                                <a:lnTo>
                                  <a:pt x="753297" y="264034"/>
                                </a:lnTo>
                                <a:lnTo>
                                  <a:pt x="753358" y="266329"/>
                                </a:lnTo>
                                <a:lnTo>
                                  <a:pt x="753414" y="269497"/>
                                </a:lnTo>
                                <a:lnTo>
                                  <a:pt x="753471" y="266329"/>
                                </a:lnTo>
                                <a:lnTo>
                                  <a:pt x="753528" y="253127"/>
                                </a:lnTo>
                                <a:lnTo>
                                  <a:pt x="753584" y="283270"/>
                                </a:lnTo>
                                <a:lnTo>
                                  <a:pt x="753641" y="250256"/>
                                </a:lnTo>
                                <a:lnTo>
                                  <a:pt x="753702" y="253423"/>
                                </a:lnTo>
                                <a:lnTo>
                                  <a:pt x="753758" y="273789"/>
                                </a:lnTo>
                                <a:lnTo>
                                  <a:pt x="753815" y="250256"/>
                                </a:lnTo>
                                <a:lnTo>
                                  <a:pt x="753872" y="261737"/>
                                </a:lnTo>
                                <a:lnTo>
                                  <a:pt x="753928" y="287862"/>
                                </a:lnTo>
                                <a:lnTo>
                                  <a:pt x="753989" y="280103"/>
                                </a:lnTo>
                                <a:lnTo>
                                  <a:pt x="754046" y="252552"/>
                                </a:lnTo>
                                <a:lnTo>
                                  <a:pt x="754103" y="252277"/>
                                </a:lnTo>
                                <a:lnTo>
                                  <a:pt x="754159" y="263183"/>
                                </a:lnTo>
                                <a:lnTo>
                                  <a:pt x="754216" y="239925"/>
                                </a:lnTo>
                                <a:lnTo>
                                  <a:pt x="754273" y="284420"/>
                                </a:lnTo>
                                <a:lnTo>
                                  <a:pt x="754330" y="268626"/>
                                </a:lnTo>
                                <a:lnTo>
                                  <a:pt x="754390" y="255424"/>
                                </a:lnTo>
                                <a:lnTo>
                                  <a:pt x="754447" y="240796"/>
                                </a:lnTo>
                                <a:lnTo>
                                  <a:pt x="754504" y="260887"/>
                                </a:lnTo>
                                <a:lnTo>
                                  <a:pt x="754560" y="274939"/>
                                </a:lnTo>
                                <a:lnTo>
                                  <a:pt x="754617" y="231611"/>
                                </a:lnTo>
                                <a:lnTo>
                                  <a:pt x="754678" y="242221"/>
                                </a:lnTo>
                                <a:lnTo>
                                  <a:pt x="754735" y="264034"/>
                                </a:lnTo>
                                <a:lnTo>
                                  <a:pt x="754791" y="283845"/>
                                </a:lnTo>
                                <a:lnTo>
                                  <a:pt x="754848" y="262033"/>
                                </a:lnTo>
                                <a:lnTo>
                                  <a:pt x="754905" y="255148"/>
                                </a:lnTo>
                                <a:lnTo>
                                  <a:pt x="754965" y="253127"/>
                                </a:lnTo>
                                <a:lnTo>
                                  <a:pt x="755022" y="289012"/>
                                </a:lnTo>
                                <a:lnTo>
                                  <a:pt x="755079" y="243942"/>
                                </a:lnTo>
                                <a:lnTo>
                                  <a:pt x="755135" y="239350"/>
                                </a:lnTo>
                                <a:lnTo>
                                  <a:pt x="755192" y="275510"/>
                                </a:lnTo>
                                <a:lnTo>
                                  <a:pt x="755249" y="245664"/>
                                </a:lnTo>
                                <a:lnTo>
                                  <a:pt x="755305" y="258291"/>
                                </a:lnTo>
                                <a:lnTo>
                                  <a:pt x="755366" y="249406"/>
                                </a:lnTo>
                                <a:lnTo>
                                  <a:pt x="755423" y="237924"/>
                                </a:lnTo>
                                <a:lnTo>
                                  <a:pt x="755479" y="271793"/>
                                </a:lnTo>
                                <a:lnTo>
                                  <a:pt x="755536" y="267775"/>
                                </a:lnTo>
                                <a:lnTo>
                                  <a:pt x="755593" y="277807"/>
                                </a:lnTo>
                                <a:lnTo>
                                  <a:pt x="755654" y="280678"/>
                                </a:lnTo>
                                <a:lnTo>
                                  <a:pt x="755710" y="260587"/>
                                </a:lnTo>
                                <a:lnTo>
                                  <a:pt x="755767" y="244242"/>
                                </a:lnTo>
                                <a:lnTo>
                                  <a:pt x="755824" y="237054"/>
                                </a:lnTo>
                                <a:lnTo>
                                  <a:pt x="755881" y="260012"/>
                                </a:lnTo>
                                <a:lnTo>
                                  <a:pt x="755937" y="239650"/>
                                </a:lnTo>
                                <a:lnTo>
                                  <a:pt x="755998" y="264034"/>
                                </a:lnTo>
                                <a:lnTo>
                                  <a:pt x="756055" y="237054"/>
                                </a:lnTo>
                                <a:lnTo>
                                  <a:pt x="756111" y="267200"/>
                                </a:lnTo>
                                <a:lnTo>
                                  <a:pt x="756168" y="266901"/>
                                </a:lnTo>
                                <a:lnTo>
                                  <a:pt x="756225" y="258590"/>
                                </a:lnTo>
                                <a:lnTo>
                                  <a:pt x="756281" y="240225"/>
                                </a:lnTo>
                                <a:lnTo>
                                  <a:pt x="756338" y="266625"/>
                                </a:lnTo>
                                <a:lnTo>
                                  <a:pt x="756399" y="291584"/>
                                </a:lnTo>
                                <a:lnTo>
                                  <a:pt x="756456" y="255148"/>
                                </a:lnTo>
                                <a:lnTo>
                                  <a:pt x="756512" y="218688"/>
                                </a:lnTo>
                                <a:lnTo>
                                  <a:pt x="756569" y="266625"/>
                                </a:lnTo>
                                <a:lnTo>
                                  <a:pt x="756630" y="258015"/>
                                </a:lnTo>
                                <a:lnTo>
                                  <a:pt x="756686" y="278681"/>
                                </a:lnTo>
                                <a:lnTo>
                                  <a:pt x="756743" y="242792"/>
                                </a:lnTo>
                                <a:lnTo>
                                  <a:pt x="756800" y="235057"/>
                                </a:lnTo>
                                <a:lnTo>
                                  <a:pt x="756857" y="270347"/>
                                </a:lnTo>
                                <a:lnTo>
                                  <a:pt x="756913" y="237054"/>
                                </a:lnTo>
                                <a:lnTo>
                                  <a:pt x="756970" y="245963"/>
                                </a:lnTo>
                                <a:lnTo>
                                  <a:pt x="757031" y="266901"/>
                                </a:lnTo>
                                <a:lnTo>
                                  <a:pt x="757087" y="235333"/>
                                </a:lnTo>
                                <a:lnTo>
                                  <a:pt x="757144" y="253127"/>
                                </a:lnTo>
                                <a:lnTo>
                                  <a:pt x="757201" y="259441"/>
                                </a:lnTo>
                                <a:lnTo>
                                  <a:pt x="757257" y="250556"/>
                                </a:lnTo>
                                <a:lnTo>
                                  <a:pt x="757314" y="277531"/>
                                </a:lnTo>
                                <a:lnTo>
                                  <a:pt x="757375" y="256869"/>
                                </a:lnTo>
                                <a:lnTo>
                                  <a:pt x="757432" y="247685"/>
                                </a:lnTo>
                                <a:lnTo>
                                  <a:pt x="757488" y="257145"/>
                                </a:lnTo>
                                <a:lnTo>
                                  <a:pt x="757545" y="256869"/>
                                </a:lnTo>
                                <a:lnTo>
                                  <a:pt x="757606" y="225297"/>
                                </a:lnTo>
                                <a:lnTo>
                                  <a:pt x="757662" y="260012"/>
                                </a:lnTo>
                                <a:lnTo>
                                  <a:pt x="757719" y="263183"/>
                                </a:lnTo>
                                <a:lnTo>
                                  <a:pt x="757776" y="208353"/>
                                </a:lnTo>
                                <a:lnTo>
                                  <a:pt x="757832" y="233036"/>
                                </a:lnTo>
                                <a:lnTo>
                                  <a:pt x="757889" y="241071"/>
                                </a:lnTo>
                                <a:lnTo>
                                  <a:pt x="757946" y="252852"/>
                                </a:lnTo>
                                <a:lnTo>
                                  <a:pt x="758007" y="230165"/>
                                </a:lnTo>
                                <a:lnTo>
                                  <a:pt x="758063" y="244517"/>
                                </a:lnTo>
                                <a:lnTo>
                                  <a:pt x="758120" y="201468"/>
                                </a:lnTo>
                                <a:lnTo>
                                  <a:pt x="758177" y="261462"/>
                                </a:lnTo>
                                <a:lnTo>
                                  <a:pt x="758234" y="252277"/>
                                </a:lnTo>
                                <a:lnTo>
                                  <a:pt x="758290" y="233911"/>
                                </a:lnTo>
                                <a:lnTo>
                                  <a:pt x="758351" y="237629"/>
                                </a:lnTo>
                                <a:lnTo>
                                  <a:pt x="758408" y="240796"/>
                                </a:lnTo>
                                <a:lnTo>
                                  <a:pt x="758464" y="241646"/>
                                </a:lnTo>
                                <a:lnTo>
                                  <a:pt x="758521" y="233336"/>
                                </a:lnTo>
                                <a:lnTo>
                                  <a:pt x="758578" y="272939"/>
                                </a:lnTo>
                                <a:lnTo>
                                  <a:pt x="758639" y="242792"/>
                                </a:lnTo>
                                <a:lnTo>
                                  <a:pt x="758695" y="196025"/>
                                </a:lnTo>
                                <a:lnTo>
                                  <a:pt x="758752" y="254573"/>
                                </a:lnTo>
                                <a:lnTo>
                                  <a:pt x="758809" y="251406"/>
                                </a:lnTo>
                                <a:lnTo>
                                  <a:pt x="758865" y="263483"/>
                                </a:lnTo>
                                <a:lnTo>
                                  <a:pt x="758922" y="266350"/>
                                </a:lnTo>
                                <a:lnTo>
                                  <a:pt x="758979" y="225297"/>
                                </a:lnTo>
                                <a:lnTo>
                                  <a:pt x="759039" y="244813"/>
                                </a:lnTo>
                                <a:lnTo>
                                  <a:pt x="759096" y="256869"/>
                                </a:lnTo>
                                <a:lnTo>
                                  <a:pt x="759153" y="241071"/>
                                </a:lnTo>
                                <a:lnTo>
                                  <a:pt x="759210" y="216691"/>
                                </a:lnTo>
                                <a:lnTo>
                                  <a:pt x="759270" y="246238"/>
                                </a:lnTo>
                                <a:lnTo>
                                  <a:pt x="759327" y="258015"/>
                                </a:lnTo>
                                <a:lnTo>
                                  <a:pt x="759384" y="265479"/>
                                </a:lnTo>
                                <a:lnTo>
                                  <a:pt x="759440" y="247109"/>
                                </a:lnTo>
                                <a:lnTo>
                                  <a:pt x="759497" y="247385"/>
                                </a:lnTo>
                                <a:lnTo>
                                  <a:pt x="759554" y="229890"/>
                                </a:lnTo>
                                <a:lnTo>
                                  <a:pt x="759615" y="272939"/>
                                </a:lnTo>
                                <a:lnTo>
                                  <a:pt x="759671" y="258291"/>
                                </a:lnTo>
                                <a:lnTo>
                                  <a:pt x="759728" y="257720"/>
                                </a:lnTo>
                                <a:lnTo>
                                  <a:pt x="759784" y="225002"/>
                                </a:lnTo>
                                <a:lnTo>
                                  <a:pt x="759841" y="243092"/>
                                </a:lnTo>
                                <a:lnTo>
                                  <a:pt x="759898" y="260887"/>
                                </a:lnTo>
                                <a:lnTo>
                                  <a:pt x="759955" y="224726"/>
                                </a:lnTo>
                                <a:lnTo>
                                  <a:pt x="760015" y="231886"/>
                                </a:lnTo>
                                <a:lnTo>
                                  <a:pt x="760072" y="232461"/>
                                </a:lnTo>
                                <a:lnTo>
                                  <a:pt x="760129" y="238204"/>
                                </a:lnTo>
                                <a:lnTo>
                                  <a:pt x="760185" y="242517"/>
                                </a:lnTo>
                                <a:lnTo>
                                  <a:pt x="760246" y="263483"/>
                                </a:lnTo>
                                <a:lnTo>
                                  <a:pt x="760303" y="216967"/>
                                </a:lnTo>
                                <a:lnTo>
                                  <a:pt x="760360" y="238204"/>
                                </a:lnTo>
                                <a:lnTo>
                                  <a:pt x="760416" y="224151"/>
                                </a:lnTo>
                                <a:lnTo>
                                  <a:pt x="760473" y="223851"/>
                                </a:lnTo>
                                <a:lnTo>
                                  <a:pt x="760530" y="237054"/>
                                </a:lnTo>
                                <a:lnTo>
                                  <a:pt x="760586" y="244517"/>
                                </a:lnTo>
                                <a:lnTo>
                                  <a:pt x="760647" y="237924"/>
                                </a:lnTo>
                                <a:lnTo>
                                  <a:pt x="760704" y="267775"/>
                                </a:lnTo>
                                <a:lnTo>
                                  <a:pt x="760761" y="268646"/>
                                </a:lnTo>
                                <a:lnTo>
                                  <a:pt x="760817" y="262883"/>
                                </a:lnTo>
                                <a:lnTo>
                                  <a:pt x="760874" y="233911"/>
                                </a:lnTo>
                                <a:lnTo>
                                  <a:pt x="760931" y="217538"/>
                                </a:lnTo>
                                <a:lnTo>
                                  <a:pt x="760991" y="237054"/>
                                </a:lnTo>
                                <a:lnTo>
                                  <a:pt x="761048" y="241646"/>
                                </a:lnTo>
                                <a:lnTo>
                                  <a:pt x="761105" y="240500"/>
                                </a:lnTo>
                                <a:lnTo>
                                  <a:pt x="761162" y="266925"/>
                                </a:lnTo>
                                <a:lnTo>
                                  <a:pt x="761218" y="236203"/>
                                </a:lnTo>
                                <a:lnTo>
                                  <a:pt x="761279" y="234482"/>
                                </a:lnTo>
                                <a:lnTo>
                                  <a:pt x="761336" y="256570"/>
                                </a:lnTo>
                                <a:lnTo>
                                  <a:pt x="761392" y="261162"/>
                                </a:lnTo>
                                <a:lnTo>
                                  <a:pt x="761449" y="254848"/>
                                </a:lnTo>
                                <a:lnTo>
                                  <a:pt x="761506" y="243942"/>
                                </a:lnTo>
                                <a:lnTo>
                                  <a:pt x="761562" y="255148"/>
                                </a:lnTo>
                                <a:lnTo>
                                  <a:pt x="761619" y="228169"/>
                                </a:lnTo>
                                <a:lnTo>
                                  <a:pt x="761680" y="234482"/>
                                </a:lnTo>
                                <a:lnTo>
                                  <a:pt x="761736" y="235057"/>
                                </a:lnTo>
                                <a:lnTo>
                                  <a:pt x="761793" y="260012"/>
                                </a:lnTo>
                                <a:lnTo>
                                  <a:pt x="761850" y="210374"/>
                                </a:lnTo>
                                <a:lnTo>
                                  <a:pt x="761907" y="227593"/>
                                </a:lnTo>
                                <a:lnTo>
                                  <a:pt x="761967" y="265204"/>
                                </a:lnTo>
                                <a:lnTo>
                                  <a:pt x="762024" y="218113"/>
                                </a:lnTo>
                                <a:lnTo>
                                  <a:pt x="762081" y="227873"/>
                                </a:lnTo>
                                <a:lnTo>
                                  <a:pt x="762137" y="222430"/>
                                </a:lnTo>
                                <a:lnTo>
                                  <a:pt x="762194" y="206932"/>
                                </a:lnTo>
                                <a:lnTo>
                                  <a:pt x="762255" y="231886"/>
                                </a:lnTo>
                                <a:lnTo>
                                  <a:pt x="762312" y="242792"/>
                                </a:lnTo>
                                <a:lnTo>
                                  <a:pt x="762368" y="206360"/>
                                </a:lnTo>
                                <a:lnTo>
                                  <a:pt x="762425" y="232461"/>
                                </a:lnTo>
                                <a:lnTo>
                                  <a:pt x="762482" y="241371"/>
                                </a:lnTo>
                                <a:lnTo>
                                  <a:pt x="762538" y="240500"/>
                                </a:lnTo>
                                <a:lnTo>
                                  <a:pt x="762595" y="252552"/>
                                </a:lnTo>
                                <a:lnTo>
                                  <a:pt x="762656" y="223280"/>
                                </a:lnTo>
                                <a:lnTo>
                                  <a:pt x="762712" y="218413"/>
                                </a:lnTo>
                                <a:lnTo>
                                  <a:pt x="762769" y="231611"/>
                                </a:lnTo>
                                <a:lnTo>
                                  <a:pt x="762826" y="222430"/>
                                </a:lnTo>
                                <a:lnTo>
                                  <a:pt x="762883" y="233336"/>
                                </a:lnTo>
                                <a:lnTo>
                                  <a:pt x="762943" y="241071"/>
                                </a:lnTo>
                                <a:lnTo>
                                  <a:pt x="763000" y="243667"/>
                                </a:lnTo>
                                <a:lnTo>
                                  <a:pt x="763057" y="257145"/>
                                </a:lnTo>
                                <a:lnTo>
                                  <a:pt x="763114" y="246538"/>
                                </a:lnTo>
                                <a:lnTo>
                                  <a:pt x="763170" y="219259"/>
                                </a:lnTo>
                                <a:lnTo>
                                  <a:pt x="763227" y="266050"/>
                                </a:lnTo>
                                <a:lnTo>
                                  <a:pt x="763288" y="206932"/>
                                </a:lnTo>
                                <a:lnTo>
                                  <a:pt x="763344" y="250831"/>
                                </a:lnTo>
                                <a:lnTo>
                                  <a:pt x="763401" y="224726"/>
                                </a:lnTo>
                                <a:lnTo>
                                  <a:pt x="763458" y="238499"/>
                                </a:lnTo>
                                <a:lnTo>
                                  <a:pt x="763514" y="219259"/>
                                </a:lnTo>
                                <a:lnTo>
                                  <a:pt x="763571" y="226148"/>
                                </a:lnTo>
                                <a:lnTo>
                                  <a:pt x="763628" y="218688"/>
                                </a:lnTo>
                                <a:lnTo>
                                  <a:pt x="763688" y="242792"/>
                                </a:lnTo>
                                <a:lnTo>
                                  <a:pt x="763745" y="239650"/>
                                </a:lnTo>
                                <a:lnTo>
                                  <a:pt x="763802" y="239650"/>
                                </a:lnTo>
                                <a:lnTo>
                                  <a:pt x="763859" y="228169"/>
                                </a:lnTo>
                                <a:lnTo>
                                  <a:pt x="763919" y="247385"/>
                                </a:lnTo>
                                <a:lnTo>
                                  <a:pt x="763976" y="222705"/>
                                </a:lnTo>
                                <a:lnTo>
                                  <a:pt x="764033" y="236778"/>
                                </a:lnTo>
                                <a:lnTo>
                                  <a:pt x="764089" y="253998"/>
                                </a:lnTo>
                                <a:lnTo>
                                  <a:pt x="764146" y="272663"/>
                                </a:lnTo>
                                <a:lnTo>
                                  <a:pt x="764203" y="241646"/>
                                </a:lnTo>
                                <a:lnTo>
                                  <a:pt x="764260" y="237924"/>
                                </a:lnTo>
                                <a:lnTo>
                                  <a:pt x="764320" y="248831"/>
                                </a:lnTo>
                                <a:lnTo>
                                  <a:pt x="764377" y="254573"/>
                                </a:lnTo>
                                <a:lnTo>
                                  <a:pt x="764434" y="272663"/>
                                </a:lnTo>
                                <a:lnTo>
                                  <a:pt x="764490" y="233611"/>
                                </a:lnTo>
                                <a:lnTo>
                                  <a:pt x="764547" y="245963"/>
                                </a:lnTo>
                                <a:lnTo>
                                  <a:pt x="764604" y="241071"/>
                                </a:lnTo>
                                <a:lnTo>
                                  <a:pt x="764665" y="223280"/>
                                </a:lnTo>
                                <a:lnTo>
                                  <a:pt x="764721" y="224427"/>
                                </a:lnTo>
                                <a:lnTo>
                                  <a:pt x="764778" y="235057"/>
                                </a:lnTo>
                                <a:lnTo>
                                  <a:pt x="764835" y="244813"/>
                                </a:lnTo>
                                <a:lnTo>
                                  <a:pt x="764895" y="270942"/>
                                </a:lnTo>
                                <a:lnTo>
                                  <a:pt x="764952" y="213520"/>
                                </a:lnTo>
                                <a:lnTo>
                                  <a:pt x="765009" y="223851"/>
                                </a:lnTo>
                                <a:lnTo>
                                  <a:pt x="765065" y="246538"/>
                                </a:lnTo>
                                <a:lnTo>
                                  <a:pt x="765122" y="212099"/>
                                </a:lnTo>
                                <a:lnTo>
                                  <a:pt x="765179" y="240796"/>
                                </a:lnTo>
                                <a:lnTo>
                                  <a:pt x="765235" y="239925"/>
                                </a:lnTo>
                                <a:lnTo>
                                  <a:pt x="765296" y="223005"/>
                                </a:lnTo>
                                <a:lnTo>
                                  <a:pt x="765353" y="237924"/>
                                </a:lnTo>
                                <a:lnTo>
                                  <a:pt x="765410" y="245963"/>
                                </a:lnTo>
                                <a:lnTo>
                                  <a:pt x="765466" y="204060"/>
                                </a:lnTo>
                                <a:lnTo>
                                  <a:pt x="765523" y="238499"/>
                                </a:lnTo>
                                <a:lnTo>
                                  <a:pt x="765580" y="233036"/>
                                </a:lnTo>
                                <a:lnTo>
                                  <a:pt x="765641" y="236479"/>
                                </a:lnTo>
                                <a:lnTo>
                                  <a:pt x="765697" y="227593"/>
                                </a:lnTo>
                                <a:lnTo>
                                  <a:pt x="765754" y="225002"/>
                                </a:lnTo>
                                <a:lnTo>
                                  <a:pt x="765811" y="221555"/>
                                </a:lnTo>
                                <a:lnTo>
                                  <a:pt x="765867" y="237924"/>
                                </a:lnTo>
                                <a:lnTo>
                                  <a:pt x="765928" y="229890"/>
                                </a:lnTo>
                                <a:lnTo>
                                  <a:pt x="765985" y="253998"/>
                                </a:lnTo>
                                <a:lnTo>
                                  <a:pt x="766041" y="264629"/>
                                </a:lnTo>
                                <a:lnTo>
                                  <a:pt x="766098" y="252852"/>
                                </a:lnTo>
                                <a:lnTo>
                                  <a:pt x="766155" y="251406"/>
                                </a:lnTo>
                                <a:lnTo>
                                  <a:pt x="766211" y="229890"/>
                                </a:lnTo>
                                <a:lnTo>
                                  <a:pt x="766268" y="243367"/>
                                </a:lnTo>
                                <a:lnTo>
                                  <a:pt x="766329" y="210653"/>
                                </a:lnTo>
                                <a:lnTo>
                                  <a:pt x="766386" y="262608"/>
                                </a:lnTo>
                                <a:lnTo>
                                  <a:pt x="766442" y="248831"/>
                                </a:lnTo>
                                <a:lnTo>
                                  <a:pt x="766499" y="251702"/>
                                </a:lnTo>
                                <a:lnTo>
                                  <a:pt x="766560" y="249980"/>
                                </a:lnTo>
                                <a:lnTo>
                                  <a:pt x="766616" y="211224"/>
                                </a:lnTo>
                                <a:lnTo>
                                  <a:pt x="766673" y="232186"/>
                                </a:lnTo>
                                <a:lnTo>
                                  <a:pt x="766730" y="256869"/>
                                </a:lnTo>
                                <a:lnTo>
                                  <a:pt x="766787" y="231886"/>
                                </a:lnTo>
                                <a:lnTo>
                                  <a:pt x="766843" y="244517"/>
                                </a:lnTo>
                                <a:lnTo>
                                  <a:pt x="766904" y="244242"/>
                                </a:lnTo>
                                <a:lnTo>
                                  <a:pt x="766961" y="232761"/>
                                </a:lnTo>
                                <a:lnTo>
                                  <a:pt x="767018" y="204336"/>
                                </a:lnTo>
                                <a:lnTo>
                                  <a:pt x="767074" y="237924"/>
                                </a:lnTo>
                                <a:lnTo>
                                  <a:pt x="767131" y="242221"/>
                                </a:lnTo>
                                <a:lnTo>
                                  <a:pt x="767188" y="200618"/>
                                </a:lnTo>
                                <a:lnTo>
                                  <a:pt x="767244" y="237629"/>
                                </a:lnTo>
                                <a:lnTo>
                                  <a:pt x="767305" y="254273"/>
                                </a:lnTo>
                                <a:lnTo>
                                  <a:pt x="767362" y="223280"/>
                                </a:lnTo>
                                <a:lnTo>
                                  <a:pt x="767418" y="252552"/>
                                </a:lnTo>
                                <a:lnTo>
                                  <a:pt x="767475" y="199747"/>
                                </a:lnTo>
                                <a:lnTo>
                                  <a:pt x="767536" y="219259"/>
                                </a:lnTo>
                                <a:lnTo>
                                  <a:pt x="767593" y="227298"/>
                                </a:lnTo>
                                <a:lnTo>
                                  <a:pt x="767649" y="201468"/>
                                </a:lnTo>
                                <a:lnTo>
                                  <a:pt x="767706" y="225002"/>
                                </a:lnTo>
                                <a:lnTo>
                                  <a:pt x="767763" y="203489"/>
                                </a:lnTo>
                                <a:lnTo>
                                  <a:pt x="767819" y="227593"/>
                                </a:lnTo>
                                <a:lnTo>
                                  <a:pt x="767876" y="219559"/>
                                </a:lnTo>
                                <a:lnTo>
                                  <a:pt x="767937" y="235908"/>
                                </a:lnTo>
                                <a:lnTo>
                                  <a:pt x="767993" y="239075"/>
                                </a:lnTo>
                                <a:lnTo>
                                  <a:pt x="768050" y="225002"/>
                                </a:lnTo>
                                <a:lnTo>
                                  <a:pt x="768107" y="273514"/>
                                </a:lnTo>
                                <a:lnTo>
                                  <a:pt x="768164" y="226447"/>
                                </a:lnTo>
                                <a:lnTo>
                                  <a:pt x="768220" y="203489"/>
                                </a:lnTo>
                                <a:lnTo>
                                  <a:pt x="768281" y="226723"/>
                                </a:lnTo>
                                <a:lnTo>
                                  <a:pt x="768338" y="200318"/>
                                </a:lnTo>
                                <a:lnTo>
                                  <a:pt x="768394" y="221555"/>
                                </a:lnTo>
                                <a:lnTo>
                                  <a:pt x="768451" y="222430"/>
                                </a:lnTo>
                                <a:lnTo>
                                  <a:pt x="768508" y="247109"/>
                                </a:lnTo>
                                <a:lnTo>
                                  <a:pt x="768569" y="221855"/>
                                </a:lnTo>
                                <a:lnTo>
                                  <a:pt x="768625" y="194304"/>
                                </a:lnTo>
                                <a:lnTo>
                                  <a:pt x="768682" y="211224"/>
                                </a:lnTo>
                                <a:lnTo>
                                  <a:pt x="768739" y="237054"/>
                                </a:lnTo>
                                <a:lnTo>
                                  <a:pt x="768795" y="187116"/>
                                </a:lnTo>
                                <a:lnTo>
                                  <a:pt x="768852" y="233911"/>
                                </a:lnTo>
                                <a:lnTo>
                                  <a:pt x="768909" y="214395"/>
                                </a:lnTo>
                                <a:lnTo>
                                  <a:pt x="768969" y="227873"/>
                                </a:lnTo>
                                <a:lnTo>
                                  <a:pt x="769026" y="216116"/>
                                </a:lnTo>
                                <a:lnTo>
                                  <a:pt x="769083" y="258590"/>
                                </a:lnTo>
                                <a:lnTo>
                                  <a:pt x="769140" y="233036"/>
                                </a:lnTo>
                                <a:lnTo>
                                  <a:pt x="769196" y="214966"/>
                                </a:lnTo>
                                <a:lnTo>
                                  <a:pt x="769257" y="225872"/>
                                </a:lnTo>
                                <a:lnTo>
                                  <a:pt x="769314" y="193154"/>
                                </a:lnTo>
                                <a:lnTo>
                                  <a:pt x="769371" y="261462"/>
                                </a:lnTo>
                                <a:lnTo>
                                  <a:pt x="769427" y="175639"/>
                                </a:lnTo>
                                <a:lnTo>
                                  <a:pt x="769484" y="198022"/>
                                </a:lnTo>
                                <a:lnTo>
                                  <a:pt x="769545" y="221555"/>
                                </a:lnTo>
                                <a:lnTo>
                                  <a:pt x="769601" y="192008"/>
                                </a:lnTo>
                                <a:lnTo>
                                  <a:pt x="769658" y="219259"/>
                                </a:lnTo>
                                <a:lnTo>
                                  <a:pt x="769715" y="214667"/>
                                </a:lnTo>
                                <a:lnTo>
                                  <a:pt x="769771" y="214395"/>
                                </a:lnTo>
                                <a:lnTo>
                                  <a:pt x="769828" y="223576"/>
                                </a:lnTo>
                                <a:lnTo>
                                  <a:pt x="769885" y="206360"/>
                                </a:lnTo>
                                <a:lnTo>
                                  <a:pt x="769945" y="245664"/>
                                </a:lnTo>
                                <a:lnTo>
                                  <a:pt x="770002" y="184548"/>
                                </a:lnTo>
                                <a:lnTo>
                                  <a:pt x="770059" y="222130"/>
                                </a:lnTo>
                                <a:lnTo>
                                  <a:pt x="770115" y="218113"/>
                                </a:lnTo>
                                <a:lnTo>
                                  <a:pt x="770172" y="197176"/>
                                </a:lnTo>
                                <a:lnTo>
                                  <a:pt x="770233" y="214667"/>
                                </a:lnTo>
                                <a:lnTo>
                                  <a:pt x="770290" y="208353"/>
                                </a:lnTo>
                                <a:lnTo>
                                  <a:pt x="770346" y="231040"/>
                                </a:lnTo>
                                <a:lnTo>
                                  <a:pt x="770403" y="200893"/>
                                </a:lnTo>
                                <a:lnTo>
                                  <a:pt x="770460" y="182528"/>
                                </a:lnTo>
                                <a:lnTo>
                                  <a:pt x="770516" y="239075"/>
                                </a:lnTo>
                                <a:lnTo>
                                  <a:pt x="770577" y="183099"/>
                                </a:lnTo>
                                <a:lnTo>
                                  <a:pt x="770634" y="217837"/>
                                </a:lnTo>
                                <a:lnTo>
                                  <a:pt x="770691" y="216967"/>
                                </a:lnTo>
                                <a:lnTo>
                                  <a:pt x="770747" y="220984"/>
                                </a:lnTo>
                                <a:lnTo>
                                  <a:pt x="770804" y="252552"/>
                                </a:lnTo>
                                <a:lnTo>
                                  <a:pt x="770861" y="227593"/>
                                </a:lnTo>
                                <a:lnTo>
                                  <a:pt x="770917" y="219259"/>
                                </a:lnTo>
                                <a:lnTo>
                                  <a:pt x="770978" y="258291"/>
                                </a:lnTo>
                                <a:lnTo>
                                  <a:pt x="771035" y="225872"/>
                                </a:lnTo>
                                <a:lnTo>
                                  <a:pt x="771092" y="209228"/>
                                </a:lnTo>
                                <a:lnTo>
                                  <a:pt x="771148" y="217538"/>
                                </a:lnTo>
                                <a:lnTo>
                                  <a:pt x="771209" y="200618"/>
                                </a:lnTo>
                                <a:lnTo>
                                  <a:pt x="771266" y="235057"/>
                                </a:lnTo>
                                <a:lnTo>
                                  <a:pt x="771322" y="211224"/>
                                </a:lnTo>
                                <a:lnTo>
                                  <a:pt x="771379" y="225002"/>
                                </a:lnTo>
                                <a:lnTo>
                                  <a:pt x="771436" y="232761"/>
                                </a:lnTo>
                                <a:lnTo>
                                  <a:pt x="771492" y="209228"/>
                                </a:lnTo>
                                <a:lnTo>
                                  <a:pt x="771553" y="198322"/>
                                </a:lnTo>
                                <a:lnTo>
                                  <a:pt x="771610" y="234186"/>
                                </a:lnTo>
                                <a:lnTo>
                                  <a:pt x="771666" y="192859"/>
                                </a:lnTo>
                                <a:lnTo>
                                  <a:pt x="771723" y="209803"/>
                                </a:lnTo>
                                <a:lnTo>
                                  <a:pt x="771780" y="229594"/>
                                </a:lnTo>
                                <a:lnTo>
                                  <a:pt x="771837" y="214667"/>
                                </a:lnTo>
                                <a:lnTo>
                                  <a:pt x="771893" y="214966"/>
                                </a:lnTo>
                                <a:lnTo>
                                  <a:pt x="771954" y="225002"/>
                                </a:lnTo>
                                <a:lnTo>
                                  <a:pt x="772011" y="232761"/>
                                </a:lnTo>
                                <a:lnTo>
                                  <a:pt x="772068" y="206061"/>
                                </a:lnTo>
                                <a:lnTo>
                                  <a:pt x="772124" y="189712"/>
                                </a:lnTo>
                                <a:lnTo>
                                  <a:pt x="772185" y="231611"/>
                                </a:lnTo>
                                <a:lnTo>
                                  <a:pt x="772242" y="239650"/>
                                </a:lnTo>
                                <a:lnTo>
                                  <a:pt x="772298" y="211524"/>
                                </a:lnTo>
                                <a:lnTo>
                                  <a:pt x="772355" y="230465"/>
                                </a:lnTo>
                                <a:lnTo>
                                  <a:pt x="772412" y="232461"/>
                                </a:lnTo>
                                <a:lnTo>
                                  <a:pt x="772468" y="227873"/>
                                </a:lnTo>
                                <a:lnTo>
                                  <a:pt x="772525" y="229890"/>
                                </a:lnTo>
                                <a:lnTo>
                                  <a:pt x="772586" y="229890"/>
                                </a:lnTo>
                                <a:lnTo>
                                  <a:pt x="772642" y="273514"/>
                                </a:lnTo>
                                <a:lnTo>
                                  <a:pt x="772699" y="216116"/>
                                </a:lnTo>
                                <a:lnTo>
                                  <a:pt x="772756" y="233336"/>
                                </a:lnTo>
                                <a:lnTo>
                                  <a:pt x="772813" y="242221"/>
                                </a:lnTo>
                                <a:lnTo>
                                  <a:pt x="772869" y="213245"/>
                                </a:lnTo>
                                <a:lnTo>
                                  <a:pt x="772930" y="252552"/>
                                </a:lnTo>
                                <a:lnTo>
                                  <a:pt x="772987" y="230465"/>
                                </a:lnTo>
                                <a:lnTo>
                                  <a:pt x="773044" y="233336"/>
                                </a:lnTo>
                                <a:lnTo>
                                  <a:pt x="773100" y="229319"/>
                                </a:lnTo>
                                <a:lnTo>
                                  <a:pt x="773157" y="237353"/>
                                </a:lnTo>
                                <a:lnTo>
                                  <a:pt x="773218" y="255148"/>
                                </a:lnTo>
                                <a:lnTo>
                                  <a:pt x="773274" y="248831"/>
                                </a:lnTo>
                                <a:lnTo>
                                  <a:pt x="773331" y="246814"/>
                                </a:lnTo>
                                <a:lnTo>
                                  <a:pt x="773388" y="207207"/>
                                </a:lnTo>
                                <a:lnTo>
                                  <a:pt x="773444" y="224427"/>
                                </a:lnTo>
                                <a:lnTo>
                                  <a:pt x="773501" y="236479"/>
                                </a:lnTo>
                                <a:lnTo>
                                  <a:pt x="773558" y="214667"/>
                                </a:lnTo>
                                <a:lnTo>
                                  <a:pt x="773619" y="233611"/>
                                </a:lnTo>
                                <a:lnTo>
                                  <a:pt x="773675" y="236479"/>
                                </a:lnTo>
                                <a:lnTo>
                                  <a:pt x="773732" y="279828"/>
                                </a:lnTo>
                                <a:lnTo>
                                  <a:pt x="773789" y="211224"/>
                                </a:lnTo>
                                <a:lnTo>
                                  <a:pt x="773849" y="231315"/>
                                </a:lnTo>
                                <a:lnTo>
                                  <a:pt x="773906" y="249106"/>
                                </a:lnTo>
                                <a:lnTo>
                                  <a:pt x="773963" y="236203"/>
                                </a:lnTo>
                                <a:lnTo>
                                  <a:pt x="774019" y="252852"/>
                                </a:lnTo>
                                <a:lnTo>
                                  <a:pt x="774076" y="230465"/>
                                </a:lnTo>
                                <a:lnTo>
                                  <a:pt x="774133" y="262312"/>
                                </a:lnTo>
                                <a:lnTo>
                                  <a:pt x="774194" y="265479"/>
                                </a:lnTo>
                                <a:lnTo>
                                  <a:pt x="774250" y="231886"/>
                                </a:lnTo>
                                <a:lnTo>
                                  <a:pt x="774307" y="231611"/>
                                </a:lnTo>
                                <a:lnTo>
                                  <a:pt x="774364" y="252277"/>
                                </a:lnTo>
                                <a:lnTo>
                                  <a:pt x="774421" y="253998"/>
                                </a:lnTo>
                                <a:lnTo>
                                  <a:pt x="774477" y="249406"/>
                                </a:lnTo>
                                <a:lnTo>
                                  <a:pt x="774534" y="270942"/>
                                </a:lnTo>
                                <a:lnTo>
                                  <a:pt x="774595" y="227298"/>
                                </a:lnTo>
                                <a:lnTo>
                                  <a:pt x="774651" y="267200"/>
                                </a:lnTo>
                                <a:lnTo>
                                  <a:pt x="774708" y="235333"/>
                                </a:lnTo>
                                <a:lnTo>
                                  <a:pt x="774765" y="257444"/>
                                </a:lnTo>
                                <a:lnTo>
                                  <a:pt x="774825" y="260012"/>
                                </a:lnTo>
                                <a:lnTo>
                                  <a:pt x="774882" y="262033"/>
                                </a:lnTo>
                                <a:lnTo>
                                  <a:pt x="774939" y="255994"/>
                                </a:lnTo>
                                <a:lnTo>
                                  <a:pt x="774995" y="266050"/>
                                </a:lnTo>
                                <a:lnTo>
                                  <a:pt x="775052" y="274089"/>
                                </a:lnTo>
                                <a:lnTo>
                                  <a:pt x="775109" y="242221"/>
                                </a:lnTo>
                                <a:lnTo>
                                  <a:pt x="775166" y="291009"/>
                                </a:lnTo>
                                <a:lnTo>
                                  <a:pt x="775226" y="264904"/>
                                </a:lnTo>
                                <a:lnTo>
                                  <a:pt x="775283" y="298469"/>
                                </a:lnTo>
                                <a:lnTo>
                                  <a:pt x="775340" y="261462"/>
                                </a:lnTo>
                                <a:lnTo>
                                  <a:pt x="775397" y="247685"/>
                                </a:lnTo>
                                <a:lnTo>
                                  <a:pt x="775453" y="265479"/>
                                </a:lnTo>
                                <a:lnTo>
                                  <a:pt x="775510" y="262608"/>
                                </a:lnTo>
                                <a:lnTo>
                                  <a:pt x="775571" y="259441"/>
                                </a:lnTo>
                                <a:lnTo>
                                  <a:pt x="775627" y="258866"/>
                                </a:lnTo>
                                <a:lnTo>
                                  <a:pt x="775684" y="278106"/>
                                </a:lnTo>
                                <a:lnTo>
                                  <a:pt x="775741" y="249980"/>
                                </a:lnTo>
                                <a:lnTo>
                                  <a:pt x="775797" y="278957"/>
                                </a:lnTo>
                                <a:lnTo>
                                  <a:pt x="775858" y="247960"/>
                                </a:lnTo>
                                <a:lnTo>
                                  <a:pt x="775915" y="265755"/>
                                </a:lnTo>
                                <a:lnTo>
                                  <a:pt x="775972" y="280403"/>
                                </a:lnTo>
                                <a:lnTo>
                                  <a:pt x="776028" y="287291"/>
                                </a:lnTo>
                                <a:lnTo>
                                  <a:pt x="776085" y="282974"/>
                                </a:lnTo>
                                <a:lnTo>
                                  <a:pt x="776142" y="260887"/>
                                </a:lnTo>
                                <a:lnTo>
                                  <a:pt x="776198" y="269197"/>
                                </a:lnTo>
                                <a:lnTo>
                                  <a:pt x="776259" y="262033"/>
                                </a:lnTo>
                                <a:lnTo>
                                  <a:pt x="776316" y="290434"/>
                                </a:lnTo>
                                <a:lnTo>
                                  <a:pt x="776372" y="269197"/>
                                </a:lnTo>
                                <a:lnTo>
                                  <a:pt x="776429" y="254273"/>
                                </a:lnTo>
                                <a:lnTo>
                                  <a:pt x="776486" y="259736"/>
                                </a:lnTo>
                                <a:lnTo>
                                  <a:pt x="776547" y="274089"/>
                                </a:lnTo>
                                <a:lnTo>
                                  <a:pt x="776603" y="282974"/>
                                </a:lnTo>
                                <a:lnTo>
                                  <a:pt x="776660" y="255148"/>
                                </a:lnTo>
                                <a:lnTo>
                                  <a:pt x="776717" y="288137"/>
                                </a:lnTo>
                                <a:lnTo>
                                  <a:pt x="776773" y="267200"/>
                                </a:lnTo>
                                <a:lnTo>
                                  <a:pt x="776834" y="266329"/>
                                </a:lnTo>
                                <a:lnTo>
                                  <a:pt x="776891" y="233611"/>
                                </a:lnTo>
                                <a:lnTo>
                                  <a:pt x="776948" y="269772"/>
                                </a:lnTo>
                                <a:lnTo>
                                  <a:pt x="777004" y="310249"/>
                                </a:lnTo>
                                <a:lnTo>
                                  <a:pt x="777061" y="299619"/>
                                </a:lnTo>
                                <a:lnTo>
                                  <a:pt x="777118" y="284420"/>
                                </a:lnTo>
                                <a:lnTo>
                                  <a:pt x="777174" y="270072"/>
                                </a:lnTo>
                                <a:lnTo>
                                  <a:pt x="777235" y="261162"/>
                                </a:lnTo>
                                <a:lnTo>
                                  <a:pt x="777292" y="288137"/>
                                </a:lnTo>
                                <a:lnTo>
                                  <a:pt x="777348" y="276085"/>
                                </a:lnTo>
                                <a:lnTo>
                                  <a:pt x="777405" y="257720"/>
                                </a:lnTo>
                                <a:lnTo>
                                  <a:pt x="777462" y="298768"/>
                                </a:lnTo>
                                <a:lnTo>
                                  <a:pt x="777523" y="266901"/>
                                </a:lnTo>
                                <a:lnTo>
                                  <a:pt x="777579" y="294451"/>
                                </a:lnTo>
                                <a:lnTo>
                                  <a:pt x="777636" y="272068"/>
                                </a:lnTo>
                                <a:lnTo>
                                  <a:pt x="777693" y="280403"/>
                                </a:lnTo>
                                <a:lnTo>
                                  <a:pt x="777749" y="253127"/>
                                </a:lnTo>
                                <a:lnTo>
                                  <a:pt x="777806" y="273789"/>
                                </a:lnTo>
                                <a:lnTo>
                                  <a:pt x="777867" y="290434"/>
                                </a:lnTo>
                                <a:lnTo>
                                  <a:pt x="777923" y="276085"/>
                                </a:lnTo>
                                <a:lnTo>
                                  <a:pt x="777980" y="274364"/>
                                </a:lnTo>
                                <a:lnTo>
                                  <a:pt x="778037" y="277807"/>
                                </a:lnTo>
                                <a:lnTo>
                                  <a:pt x="778094" y="270072"/>
                                </a:lnTo>
                                <a:lnTo>
                                  <a:pt x="778150" y="282399"/>
                                </a:lnTo>
                                <a:lnTo>
                                  <a:pt x="778207" y="290733"/>
                                </a:lnTo>
                                <a:lnTo>
                                  <a:pt x="778268" y="288437"/>
                                </a:lnTo>
                                <a:lnTo>
                                  <a:pt x="778324" y="279828"/>
                                </a:lnTo>
                                <a:lnTo>
                                  <a:pt x="778381" y="290733"/>
                                </a:lnTo>
                                <a:lnTo>
                                  <a:pt x="778438" y="282974"/>
                                </a:lnTo>
                                <a:lnTo>
                                  <a:pt x="778499" y="266625"/>
                                </a:lnTo>
                                <a:lnTo>
                                  <a:pt x="778555" y="264034"/>
                                </a:lnTo>
                                <a:lnTo>
                                  <a:pt x="778612" y="259736"/>
                                </a:lnTo>
                                <a:lnTo>
                                  <a:pt x="778669" y="269197"/>
                                </a:lnTo>
                                <a:lnTo>
                                  <a:pt x="778725" y="273218"/>
                                </a:lnTo>
                                <a:lnTo>
                                  <a:pt x="778782" y="286416"/>
                                </a:lnTo>
                                <a:lnTo>
                                  <a:pt x="778839" y="304507"/>
                                </a:lnTo>
                                <a:lnTo>
                                  <a:pt x="778899" y="290733"/>
                                </a:lnTo>
                                <a:lnTo>
                                  <a:pt x="778956" y="267476"/>
                                </a:lnTo>
                                <a:lnTo>
                                  <a:pt x="779013" y="262883"/>
                                </a:lnTo>
                                <a:lnTo>
                                  <a:pt x="779070" y="315688"/>
                                </a:lnTo>
                                <a:lnTo>
                                  <a:pt x="779126" y="286416"/>
                                </a:lnTo>
                                <a:lnTo>
                                  <a:pt x="779183" y="281549"/>
                                </a:lnTo>
                                <a:lnTo>
                                  <a:pt x="779244" y="278382"/>
                                </a:lnTo>
                                <a:lnTo>
                                  <a:pt x="779301" y="294451"/>
                                </a:lnTo>
                                <a:lnTo>
                                  <a:pt x="779357" y="285270"/>
                                </a:lnTo>
                                <a:lnTo>
                                  <a:pt x="779414" y="263758"/>
                                </a:lnTo>
                                <a:lnTo>
                                  <a:pt x="779475" y="309099"/>
                                </a:lnTo>
                                <a:lnTo>
                                  <a:pt x="779531" y="298193"/>
                                </a:lnTo>
                                <a:lnTo>
                                  <a:pt x="779588" y="273789"/>
                                </a:lnTo>
                                <a:lnTo>
                                  <a:pt x="779645" y="285570"/>
                                </a:lnTo>
                                <a:lnTo>
                                  <a:pt x="779701" y="310249"/>
                                </a:lnTo>
                                <a:lnTo>
                                  <a:pt x="779758" y="297898"/>
                                </a:lnTo>
                                <a:lnTo>
                                  <a:pt x="779815" y="284120"/>
                                </a:lnTo>
                                <a:lnTo>
                                  <a:pt x="779875" y="253423"/>
                                </a:lnTo>
                                <a:lnTo>
                                  <a:pt x="779932" y="280403"/>
                                </a:lnTo>
                                <a:lnTo>
                                  <a:pt x="779989" y="269197"/>
                                </a:lnTo>
                                <a:lnTo>
                                  <a:pt x="780045" y="293030"/>
                                </a:lnTo>
                                <a:lnTo>
                                  <a:pt x="780102" y="297047"/>
                                </a:lnTo>
                                <a:lnTo>
                                  <a:pt x="780159" y="284995"/>
                                </a:lnTo>
                                <a:lnTo>
                                  <a:pt x="780220" y="286141"/>
                                </a:lnTo>
                                <a:lnTo>
                                  <a:pt x="780276" y="339225"/>
                                </a:lnTo>
                                <a:lnTo>
                                  <a:pt x="780333" y="281249"/>
                                </a:lnTo>
                                <a:lnTo>
                                  <a:pt x="780390" y="276661"/>
                                </a:lnTo>
                                <a:lnTo>
                                  <a:pt x="780447" y="264329"/>
                                </a:lnTo>
                                <a:lnTo>
                                  <a:pt x="780507" y="309099"/>
                                </a:lnTo>
                                <a:lnTo>
                                  <a:pt x="780564" y="295901"/>
                                </a:lnTo>
                                <a:lnTo>
                                  <a:pt x="780621" y="291584"/>
                                </a:lnTo>
                                <a:lnTo>
                                  <a:pt x="780677" y="289587"/>
                                </a:lnTo>
                                <a:lnTo>
                                  <a:pt x="780734" y="304211"/>
                                </a:lnTo>
                                <a:lnTo>
                                  <a:pt x="780791" y="266050"/>
                                </a:lnTo>
                                <a:lnTo>
                                  <a:pt x="780847" y="289012"/>
                                </a:lnTo>
                                <a:lnTo>
                                  <a:pt x="780908" y="303636"/>
                                </a:lnTo>
                                <a:lnTo>
                                  <a:pt x="780965" y="317138"/>
                                </a:lnTo>
                                <a:lnTo>
                                  <a:pt x="781022" y="301915"/>
                                </a:lnTo>
                                <a:lnTo>
                                  <a:pt x="781078" y="320281"/>
                                </a:lnTo>
                                <a:lnTo>
                                  <a:pt x="781139" y="269497"/>
                                </a:lnTo>
                                <a:lnTo>
                                  <a:pt x="781196" y="260012"/>
                                </a:lnTo>
                                <a:lnTo>
                                  <a:pt x="781252" y="294751"/>
                                </a:lnTo>
                                <a:lnTo>
                                  <a:pt x="781309" y="315117"/>
                                </a:lnTo>
                                <a:lnTo>
                                  <a:pt x="781366" y="293880"/>
                                </a:lnTo>
                                <a:lnTo>
                                  <a:pt x="781422" y="288713"/>
                                </a:lnTo>
                                <a:lnTo>
                                  <a:pt x="781483" y="330911"/>
                                </a:lnTo>
                                <a:lnTo>
                                  <a:pt x="781540" y="306807"/>
                                </a:lnTo>
                                <a:lnTo>
                                  <a:pt x="781597" y="285270"/>
                                </a:lnTo>
                                <a:lnTo>
                                  <a:pt x="781653" y="316838"/>
                                </a:lnTo>
                                <a:lnTo>
                                  <a:pt x="781710" y="287563"/>
                                </a:lnTo>
                                <a:lnTo>
                                  <a:pt x="781767" y="313967"/>
                                </a:lnTo>
                                <a:lnTo>
                                  <a:pt x="781823" y="305657"/>
                                </a:lnTo>
                                <a:lnTo>
                                  <a:pt x="781884" y="290733"/>
                                </a:lnTo>
                                <a:lnTo>
                                  <a:pt x="781941" y="285570"/>
                                </a:lnTo>
                                <a:lnTo>
                                  <a:pt x="781998" y="290733"/>
                                </a:lnTo>
                                <a:lnTo>
                                  <a:pt x="782054" y="298768"/>
                                </a:lnTo>
                                <a:lnTo>
                                  <a:pt x="782115" y="298469"/>
                                </a:lnTo>
                                <a:lnTo>
                                  <a:pt x="782172" y="293601"/>
                                </a:lnTo>
                                <a:lnTo>
                                  <a:pt x="782228" y="309099"/>
                                </a:lnTo>
                                <a:lnTo>
                                  <a:pt x="782285" y="288437"/>
                                </a:lnTo>
                                <a:lnTo>
                                  <a:pt x="782342" y="295326"/>
                                </a:lnTo>
                                <a:lnTo>
                                  <a:pt x="782398" y="307953"/>
                                </a:lnTo>
                                <a:lnTo>
                                  <a:pt x="782455" y="279828"/>
                                </a:lnTo>
                                <a:lnTo>
                                  <a:pt x="782516" y="292155"/>
                                </a:lnTo>
                                <a:lnTo>
                                  <a:pt x="782573" y="324598"/>
                                </a:lnTo>
                                <a:lnTo>
                                  <a:pt x="782629" y="290158"/>
                                </a:lnTo>
                                <a:lnTo>
                                  <a:pt x="782686" y="303636"/>
                                </a:lnTo>
                                <a:lnTo>
                                  <a:pt x="782743" y="279828"/>
                                </a:lnTo>
                                <a:lnTo>
                                  <a:pt x="782800" y="276085"/>
                                </a:lnTo>
                                <a:lnTo>
                                  <a:pt x="782860" y="291879"/>
                                </a:lnTo>
                                <a:lnTo>
                                  <a:pt x="782917" y="326594"/>
                                </a:lnTo>
                                <a:lnTo>
                                  <a:pt x="782974" y="344389"/>
                                </a:lnTo>
                                <a:lnTo>
                                  <a:pt x="783030" y="333208"/>
                                </a:lnTo>
                                <a:lnTo>
                                  <a:pt x="783087" y="326594"/>
                                </a:lnTo>
                                <a:lnTo>
                                  <a:pt x="783148" y="310249"/>
                                </a:lnTo>
                                <a:lnTo>
                                  <a:pt x="783204" y="291879"/>
                                </a:lnTo>
                                <a:lnTo>
                                  <a:pt x="783261" y="282974"/>
                                </a:lnTo>
                                <a:lnTo>
                                  <a:pt x="783318" y="305657"/>
                                </a:lnTo>
                                <a:lnTo>
                                  <a:pt x="783374" y="322006"/>
                                </a:lnTo>
                                <a:lnTo>
                                  <a:pt x="783431" y="306807"/>
                                </a:lnTo>
                                <a:lnTo>
                                  <a:pt x="783488" y="319710"/>
                                </a:lnTo>
                                <a:lnTo>
                                  <a:pt x="783549" y="303061"/>
                                </a:lnTo>
                                <a:lnTo>
                                  <a:pt x="783605" y="323727"/>
                                </a:lnTo>
                                <a:lnTo>
                                  <a:pt x="783662" y="300194"/>
                                </a:lnTo>
                                <a:lnTo>
                                  <a:pt x="783719" y="313967"/>
                                </a:lnTo>
                                <a:lnTo>
                                  <a:pt x="783775" y="302215"/>
                                </a:lnTo>
                                <a:lnTo>
                                  <a:pt x="783836" y="304782"/>
                                </a:lnTo>
                                <a:lnTo>
                                  <a:pt x="783893" y="308804"/>
                                </a:lnTo>
                                <a:lnTo>
                                  <a:pt x="783949" y="316838"/>
                                </a:lnTo>
                                <a:lnTo>
                                  <a:pt x="784006" y="329765"/>
                                </a:lnTo>
                                <a:lnTo>
                                  <a:pt x="784063" y="313396"/>
                                </a:lnTo>
                                <a:lnTo>
                                  <a:pt x="784124" y="290733"/>
                                </a:lnTo>
                                <a:lnTo>
                                  <a:pt x="784180" y="292155"/>
                                </a:lnTo>
                                <a:lnTo>
                                  <a:pt x="784237" y="324302"/>
                                </a:lnTo>
                                <a:lnTo>
                                  <a:pt x="784294" y="341522"/>
                                </a:lnTo>
                                <a:lnTo>
                                  <a:pt x="784351" y="321431"/>
                                </a:lnTo>
                                <a:lnTo>
                                  <a:pt x="784407" y="310249"/>
                                </a:lnTo>
                                <a:lnTo>
                                  <a:pt x="784464" y="311395"/>
                                </a:lnTo>
                                <a:lnTo>
                                  <a:pt x="784525" y="286991"/>
                                </a:lnTo>
                                <a:lnTo>
                                  <a:pt x="784581" y="325448"/>
                                </a:lnTo>
                                <a:lnTo>
                                  <a:pt x="784638" y="330041"/>
                                </a:lnTo>
                                <a:lnTo>
                                  <a:pt x="784695" y="299619"/>
                                </a:lnTo>
                                <a:lnTo>
                                  <a:pt x="784751" y="331486"/>
                                </a:lnTo>
                                <a:lnTo>
                                  <a:pt x="784812" y="285841"/>
                                </a:lnTo>
                                <a:lnTo>
                                  <a:pt x="784869" y="324873"/>
                                </a:lnTo>
                                <a:lnTo>
                                  <a:pt x="784926" y="336354"/>
                                </a:lnTo>
                                <a:lnTo>
                                  <a:pt x="784982" y="307953"/>
                                </a:lnTo>
                                <a:lnTo>
                                  <a:pt x="785039" y="320856"/>
                                </a:lnTo>
                                <a:lnTo>
                                  <a:pt x="785096" y="316263"/>
                                </a:lnTo>
                                <a:lnTo>
                                  <a:pt x="785156" y="309375"/>
                                </a:lnTo>
                                <a:lnTo>
                                  <a:pt x="785213" y="296472"/>
                                </a:lnTo>
                                <a:lnTo>
                                  <a:pt x="785270" y="305082"/>
                                </a:lnTo>
                                <a:lnTo>
                                  <a:pt x="785327" y="311395"/>
                                </a:lnTo>
                                <a:lnTo>
                                  <a:pt x="785383" y="316838"/>
                                </a:lnTo>
                                <a:lnTo>
                                  <a:pt x="785440" y="311675"/>
                                </a:lnTo>
                                <a:lnTo>
                                  <a:pt x="785497" y="321727"/>
                                </a:lnTo>
                                <a:lnTo>
                                  <a:pt x="785557" y="298469"/>
                                </a:lnTo>
                                <a:lnTo>
                                  <a:pt x="785614" y="331486"/>
                                </a:lnTo>
                                <a:lnTo>
                                  <a:pt x="785671" y="301340"/>
                                </a:lnTo>
                                <a:lnTo>
                                  <a:pt x="785727" y="330911"/>
                                </a:lnTo>
                                <a:lnTo>
                                  <a:pt x="785788" y="311395"/>
                                </a:lnTo>
                                <a:lnTo>
                                  <a:pt x="785845" y="315413"/>
                                </a:lnTo>
                                <a:lnTo>
                                  <a:pt x="785901" y="318859"/>
                                </a:lnTo>
                                <a:lnTo>
                                  <a:pt x="785958" y="315413"/>
                                </a:lnTo>
                                <a:lnTo>
                                  <a:pt x="786015" y="317413"/>
                                </a:lnTo>
                                <a:lnTo>
                                  <a:pt x="786072" y="326894"/>
                                </a:lnTo>
                                <a:lnTo>
                                  <a:pt x="786132" y="285570"/>
                                </a:lnTo>
                                <a:lnTo>
                                  <a:pt x="786189" y="313396"/>
                                </a:lnTo>
                                <a:lnTo>
                                  <a:pt x="786246" y="343814"/>
                                </a:lnTo>
                                <a:lnTo>
                                  <a:pt x="786302" y="322006"/>
                                </a:lnTo>
                                <a:lnTo>
                                  <a:pt x="786359" y="298493"/>
                                </a:lnTo>
                                <a:lnTo>
                                  <a:pt x="786416" y="344689"/>
                                </a:lnTo>
                                <a:lnTo>
                                  <a:pt x="786473" y="317138"/>
                                </a:lnTo>
                                <a:lnTo>
                                  <a:pt x="786533" y="338100"/>
                                </a:lnTo>
                                <a:lnTo>
                                  <a:pt x="786590" y="320580"/>
                                </a:lnTo>
                                <a:lnTo>
                                  <a:pt x="786647" y="306807"/>
                                </a:lnTo>
                                <a:lnTo>
                                  <a:pt x="786704" y="305957"/>
                                </a:lnTo>
                                <a:lnTo>
                                  <a:pt x="786764" y="306528"/>
                                </a:lnTo>
                                <a:lnTo>
                                  <a:pt x="786821" y="313416"/>
                                </a:lnTo>
                                <a:lnTo>
                                  <a:pt x="786878" y="322301"/>
                                </a:lnTo>
                                <a:lnTo>
                                  <a:pt x="786934" y="323751"/>
                                </a:lnTo>
                                <a:lnTo>
                                  <a:pt x="786991" y="315137"/>
                                </a:lnTo>
                                <a:lnTo>
                                  <a:pt x="787048" y="351002"/>
                                </a:lnTo>
                                <a:lnTo>
                                  <a:pt x="787104" y="302215"/>
                                </a:lnTo>
                                <a:lnTo>
                                  <a:pt x="787165" y="308528"/>
                                </a:lnTo>
                                <a:lnTo>
                                  <a:pt x="787222" y="303361"/>
                                </a:lnTo>
                                <a:lnTo>
                                  <a:pt x="787279" y="317138"/>
                                </a:lnTo>
                                <a:lnTo>
                                  <a:pt x="787335" y="287016"/>
                                </a:lnTo>
                                <a:lnTo>
                                  <a:pt x="787392" y="303660"/>
                                </a:lnTo>
                                <a:lnTo>
                                  <a:pt x="787448" y="314566"/>
                                </a:lnTo>
                                <a:lnTo>
                                  <a:pt x="787509" y="334082"/>
                                </a:lnTo>
                                <a:lnTo>
                                  <a:pt x="787566" y="315713"/>
                                </a:lnTo>
                                <a:lnTo>
                                  <a:pt x="787623" y="317434"/>
                                </a:lnTo>
                                <a:lnTo>
                                  <a:pt x="787679" y="344689"/>
                                </a:lnTo>
                                <a:lnTo>
                                  <a:pt x="787736" y="312546"/>
                                </a:lnTo>
                                <a:lnTo>
                                  <a:pt x="787797" y="336079"/>
                                </a:lnTo>
                                <a:lnTo>
                                  <a:pt x="787853" y="302510"/>
                                </a:lnTo>
                                <a:lnTo>
                                  <a:pt x="787910" y="324322"/>
                                </a:lnTo>
                                <a:lnTo>
                                  <a:pt x="787967" y="312546"/>
                                </a:lnTo>
                                <a:lnTo>
                                  <a:pt x="788024" y="301640"/>
                                </a:lnTo>
                                <a:lnTo>
                                  <a:pt x="788080" y="308253"/>
                                </a:lnTo>
                                <a:lnTo>
                                  <a:pt x="788137" y="308824"/>
                                </a:lnTo>
                                <a:lnTo>
                                  <a:pt x="788198" y="319730"/>
                                </a:lnTo>
                                <a:lnTo>
                                  <a:pt x="788254" y="305957"/>
                                </a:lnTo>
                                <a:lnTo>
                                  <a:pt x="788311" y="301939"/>
                                </a:lnTo>
                                <a:lnTo>
                                  <a:pt x="788368" y="309399"/>
                                </a:lnTo>
                                <a:lnTo>
                                  <a:pt x="788429" y="311395"/>
                                </a:lnTo>
                                <a:lnTo>
                                  <a:pt x="788485" y="302786"/>
                                </a:lnTo>
                                <a:lnTo>
                                  <a:pt x="788542" y="315713"/>
                                </a:lnTo>
                                <a:lnTo>
                                  <a:pt x="788599" y="310820"/>
                                </a:lnTo>
                                <a:lnTo>
                                  <a:pt x="788655" y="305957"/>
                                </a:lnTo>
                                <a:lnTo>
                                  <a:pt x="788712" y="313416"/>
                                </a:lnTo>
                                <a:lnTo>
                                  <a:pt x="788773" y="292754"/>
                                </a:lnTo>
                                <a:lnTo>
                                  <a:pt x="788830" y="304807"/>
                                </a:lnTo>
                                <a:lnTo>
                                  <a:pt x="788886" y="288162"/>
                                </a:lnTo>
                                <a:lnTo>
                                  <a:pt x="788943" y="344984"/>
                                </a:lnTo>
                                <a:lnTo>
                                  <a:pt x="789000" y="315413"/>
                                </a:lnTo>
                                <a:lnTo>
                                  <a:pt x="789056" y="309674"/>
                                </a:lnTo>
                                <a:lnTo>
                                  <a:pt x="789113" y="321451"/>
                                </a:lnTo>
                                <a:lnTo>
                                  <a:pt x="789174" y="307378"/>
                                </a:lnTo>
                                <a:lnTo>
                                  <a:pt x="789231" y="328615"/>
                                </a:lnTo>
                                <a:lnTo>
                                  <a:pt x="789287" y="320880"/>
                                </a:lnTo>
                                <a:lnTo>
                                  <a:pt x="789344" y="284719"/>
                                </a:lnTo>
                                <a:lnTo>
                                  <a:pt x="789405" y="319434"/>
                                </a:lnTo>
                                <a:lnTo>
                                  <a:pt x="789461" y="296472"/>
                                </a:lnTo>
                                <a:lnTo>
                                  <a:pt x="789518" y="321155"/>
                                </a:lnTo>
                                <a:lnTo>
                                  <a:pt x="789575" y="308253"/>
                                </a:lnTo>
                                <a:lnTo>
                                  <a:pt x="789631" y="311695"/>
                                </a:lnTo>
                                <a:lnTo>
                                  <a:pt x="789688" y="299343"/>
                                </a:lnTo>
                                <a:lnTo>
                                  <a:pt x="789745" y="318284"/>
                                </a:lnTo>
                                <a:lnTo>
                                  <a:pt x="789806" y="307953"/>
                                </a:lnTo>
                                <a:lnTo>
                                  <a:pt x="789862" y="312546"/>
                                </a:lnTo>
                                <a:lnTo>
                                  <a:pt x="789919" y="313991"/>
                                </a:lnTo>
                                <a:lnTo>
                                  <a:pt x="789975" y="315713"/>
                                </a:lnTo>
                                <a:lnTo>
                                  <a:pt x="790032" y="312546"/>
                                </a:lnTo>
                                <a:lnTo>
                                  <a:pt x="790089" y="315413"/>
                                </a:lnTo>
                                <a:lnTo>
                                  <a:pt x="790150" y="315713"/>
                                </a:lnTo>
                                <a:lnTo>
                                  <a:pt x="790206" y="286141"/>
                                </a:lnTo>
                                <a:lnTo>
                                  <a:pt x="790263" y="294176"/>
                                </a:lnTo>
                                <a:lnTo>
                                  <a:pt x="790320" y="326043"/>
                                </a:lnTo>
                                <a:lnTo>
                                  <a:pt x="790377" y="321155"/>
                                </a:lnTo>
                                <a:lnTo>
                                  <a:pt x="790437" y="307953"/>
                                </a:lnTo>
                                <a:lnTo>
                                  <a:pt x="790494" y="303936"/>
                                </a:lnTo>
                                <a:lnTo>
                                  <a:pt x="790551" y="294751"/>
                                </a:lnTo>
                                <a:lnTo>
                                  <a:pt x="790607" y="298193"/>
                                </a:lnTo>
                                <a:lnTo>
                                  <a:pt x="790664" y="312546"/>
                                </a:lnTo>
                                <a:lnTo>
                                  <a:pt x="790721" y="307953"/>
                                </a:lnTo>
                                <a:lnTo>
                                  <a:pt x="790777" y="282994"/>
                                </a:lnTo>
                                <a:lnTo>
                                  <a:pt x="790838" y="307378"/>
                                </a:lnTo>
                                <a:lnTo>
                                  <a:pt x="790895" y="334358"/>
                                </a:lnTo>
                                <a:lnTo>
                                  <a:pt x="790952" y="305657"/>
                                </a:lnTo>
                                <a:lnTo>
                                  <a:pt x="791008" y="306232"/>
                                </a:lnTo>
                                <a:lnTo>
                                  <a:pt x="791065" y="316863"/>
                                </a:lnTo>
                                <a:lnTo>
                                  <a:pt x="791126" y="320580"/>
                                </a:lnTo>
                                <a:lnTo>
                                  <a:pt x="791182" y="286141"/>
                                </a:lnTo>
                                <a:lnTo>
                                  <a:pt x="791239" y="315413"/>
                                </a:lnTo>
                                <a:lnTo>
                                  <a:pt x="791296" y="294475"/>
                                </a:lnTo>
                                <a:lnTo>
                                  <a:pt x="791353" y="287862"/>
                                </a:lnTo>
                                <a:lnTo>
                                  <a:pt x="791413" y="280127"/>
                                </a:lnTo>
                                <a:lnTo>
                                  <a:pt x="791470" y="303361"/>
                                </a:lnTo>
                                <a:lnTo>
                                  <a:pt x="791527" y="334082"/>
                                </a:lnTo>
                                <a:lnTo>
                                  <a:pt x="791583" y="274664"/>
                                </a:lnTo>
                                <a:lnTo>
                                  <a:pt x="791640" y="305381"/>
                                </a:lnTo>
                                <a:lnTo>
                                  <a:pt x="791697" y="317138"/>
                                </a:lnTo>
                                <a:lnTo>
                                  <a:pt x="791754" y="282699"/>
                                </a:lnTo>
                                <a:lnTo>
                                  <a:pt x="791814" y="274664"/>
                                </a:lnTo>
                                <a:lnTo>
                                  <a:pt x="791871" y="309674"/>
                                </a:lnTo>
                                <a:lnTo>
                                  <a:pt x="791928" y="296472"/>
                                </a:lnTo>
                                <a:lnTo>
                                  <a:pt x="791984" y="307103"/>
                                </a:lnTo>
                                <a:lnTo>
                                  <a:pt x="792041" y="312270"/>
                                </a:lnTo>
                                <a:lnTo>
                                  <a:pt x="792102" y="305082"/>
                                </a:lnTo>
                                <a:lnTo>
                                  <a:pt x="792158" y="282994"/>
                                </a:lnTo>
                                <a:lnTo>
                                  <a:pt x="792215" y="260587"/>
                                </a:lnTo>
                                <a:lnTo>
                                  <a:pt x="792272" y="333783"/>
                                </a:lnTo>
                                <a:lnTo>
                                  <a:pt x="792328" y="259441"/>
                                </a:lnTo>
                                <a:lnTo>
                                  <a:pt x="792385" y="305657"/>
                                </a:lnTo>
                                <a:lnTo>
                                  <a:pt x="792446" y="318584"/>
                                </a:lnTo>
                                <a:lnTo>
                                  <a:pt x="792503" y="328340"/>
                                </a:lnTo>
                                <a:lnTo>
                                  <a:pt x="792559" y="296472"/>
                                </a:lnTo>
                                <a:lnTo>
                                  <a:pt x="792616" y="299918"/>
                                </a:lnTo>
                                <a:lnTo>
                                  <a:pt x="792673" y="307103"/>
                                </a:lnTo>
                                <a:lnTo>
                                  <a:pt x="792730" y="294751"/>
                                </a:lnTo>
                                <a:lnTo>
                                  <a:pt x="792786" y="275235"/>
                                </a:lnTo>
                                <a:lnTo>
                                  <a:pt x="792847" y="288737"/>
                                </a:lnTo>
                                <a:lnTo>
                                  <a:pt x="792904" y="326618"/>
                                </a:lnTo>
                                <a:lnTo>
                                  <a:pt x="792960" y="319434"/>
                                </a:lnTo>
                                <a:lnTo>
                                  <a:pt x="793017" y="300214"/>
                                </a:lnTo>
                                <a:lnTo>
                                  <a:pt x="793078" y="288162"/>
                                </a:lnTo>
                                <a:lnTo>
                                  <a:pt x="793135" y="284144"/>
                                </a:lnTo>
                                <a:lnTo>
                                  <a:pt x="793191" y="295901"/>
                                </a:lnTo>
                                <a:lnTo>
                                  <a:pt x="793248" y="303660"/>
                                </a:lnTo>
                                <a:lnTo>
                                  <a:pt x="793305" y="272939"/>
                                </a:lnTo>
                                <a:lnTo>
                                  <a:pt x="793361" y="268921"/>
                                </a:lnTo>
                                <a:lnTo>
                                  <a:pt x="793422" y="329765"/>
                                </a:lnTo>
                                <a:lnTo>
                                  <a:pt x="793479" y="299068"/>
                                </a:lnTo>
                                <a:lnTo>
                                  <a:pt x="793535" y="325173"/>
                                </a:lnTo>
                                <a:lnTo>
                                  <a:pt x="793592" y="290158"/>
                                </a:lnTo>
                                <a:lnTo>
                                  <a:pt x="793649" y="284995"/>
                                </a:lnTo>
                                <a:lnTo>
                                  <a:pt x="793705" y="289308"/>
                                </a:lnTo>
                                <a:lnTo>
                                  <a:pt x="793762" y="278106"/>
                                </a:lnTo>
                                <a:lnTo>
                                  <a:pt x="793823" y="280127"/>
                                </a:lnTo>
                                <a:lnTo>
                                  <a:pt x="793880" y="249106"/>
                                </a:lnTo>
                                <a:lnTo>
                                  <a:pt x="793936" y="279828"/>
                                </a:lnTo>
                                <a:lnTo>
                                  <a:pt x="793993" y="307953"/>
                                </a:lnTo>
                                <a:lnTo>
                                  <a:pt x="794054" y="300214"/>
                                </a:lnTo>
                                <a:lnTo>
                                  <a:pt x="794110" y="269796"/>
                                </a:lnTo>
                                <a:lnTo>
                                  <a:pt x="794167" y="306528"/>
                                </a:lnTo>
                                <a:lnTo>
                                  <a:pt x="794224" y="312845"/>
                                </a:lnTo>
                                <a:lnTo>
                                  <a:pt x="794281" y="284719"/>
                                </a:lnTo>
                                <a:lnTo>
                                  <a:pt x="794337" y="294475"/>
                                </a:lnTo>
                                <a:lnTo>
                                  <a:pt x="794394" y="279552"/>
                                </a:lnTo>
                                <a:lnTo>
                                  <a:pt x="794455" y="272939"/>
                                </a:lnTo>
                                <a:lnTo>
                                  <a:pt x="794511" y="313692"/>
                                </a:lnTo>
                                <a:lnTo>
                                  <a:pt x="794568" y="286716"/>
                                </a:lnTo>
                                <a:lnTo>
                                  <a:pt x="794625" y="291879"/>
                                </a:lnTo>
                                <a:lnTo>
                                  <a:pt x="794681" y="260587"/>
                                </a:lnTo>
                                <a:lnTo>
                                  <a:pt x="794738" y="277531"/>
                                </a:lnTo>
                                <a:lnTo>
                                  <a:pt x="794799" y="279256"/>
                                </a:lnTo>
                                <a:lnTo>
                                  <a:pt x="794856" y="302215"/>
                                </a:lnTo>
                                <a:lnTo>
                                  <a:pt x="794912" y="289883"/>
                                </a:lnTo>
                                <a:lnTo>
                                  <a:pt x="794969" y="329490"/>
                                </a:lnTo>
                                <a:lnTo>
                                  <a:pt x="795026" y="270072"/>
                                </a:lnTo>
                                <a:lnTo>
                                  <a:pt x="795086" y="288737"/>
                                </a:lnTo>
                                <a:lnTo>
                                  <a:pt x="795143" y="270367"/>
                                </a:lnTo>
                                <a:lnTo>
                                  <a:pt x="795200" y="286141"/>
                                </a:lnTo>
                                <a:lnTo>
                                  <a:pt x="795257" y="272663"/>
                                </a:lnTo>
                                <a:lnTo>
                                  <a:pt x="795313" y="305657"/>
                                </a:lnTo>
                                <a:lnTo>
                                  <a:pt x="795370" y="279828"/>
                                </a:lnTo>
                                <a:lnTo>
                                  <a:pt x="795427" y="306528"/>
                                </a:lnTo>
                                <a:lnTo>
                                  <a:pt x="795488" y="303085"/>
                                </a:lnTo>
                                <a:lnTo>
                                  <a:pt x="795544" y="267775"/>
                                </a:lnTo>
                                <a:lnTo>
                                  <a:pt x="795601" y="247109"/>
                                </a:lnTo>
                                <a:lnTo>
                                  <a:pt x="795657" y="268646"/>
                                </a:lnTo>
                                <a:lnTo>
                                  <a:pt x="795718" y="309974"/>
                                </a:lnTo>
                                <a:lnTo>
                                  <a:pt x="795775" y="296772"/>
                                </a:lnTo>
                                <a:lnTo>
                                  <a:pt x="795832" y="307953"/>
                                </a:lnTo>
                                <a:lnTo>
                                  <a:pt x="795888" y="270072"/>
                                </a:lnTo>
                                <a:lnTo>
                                  <a:pt x="795945" y="289308"/>
                                </a:lnTo>
                                <a:lnTo>
                                  <a:pt x="796002" y="268921"/>
                                </a:lnTo>
                                <a:lnTo>
                                  <a:pt x="796062" y="301065"/>
                                </a:lnTo>
                                <a:lnTo>
                                  <a:pt x="796119" y="274389"/>
                                </a:lnTo>
                                <a:lnTo>
                                  <a:pt x="796176" y="276956"/>
                                </a:lnTo>
                                <a:lnTo>
                                  <a:pt x="796232" y="317138"/>
                                </a:lnTo>
                                <a:lnTo>
                                  <a:pt x="796289" y="294475"/>
                                </a:lnTo>
                                <a:lnTo>
                                  <a:pt x="796346" y="290158"/>
                                </a:lnTo>
                                <a:lnTo>
                                  <a:pt x="796403" y="276956"/>
                                </a:lnTo>
                                <a:lnTo>
                                  <a:pt x="796463" y="313692"/>
                                </a:lnTo>
                                <a:lnTo>
                                  <a:pt x="796520" y="307378"/>
                                </a:lnTo>
                                <a:lnTo>
                                  <a:pt x="796577" y="292754"/>
                                </a:lnTo>
                                <a:lnTo>
                                  <a:pt x="796633" y="273514"/>
                                </a:lnTo>
                                <a:lnTo>
                                  <a:pt x="796694" y="253127"/>
                                </a:lnTo>
                                <a:lnTo>
                                  <a:pt x="796751" y="270072"/>
                                </a:lnTo>
                                <a:lnTo>
                                  <a:pt x="796808" y="288737"/>
                                </a:lnTo>
                                <a:lnTo>
                                  <a:pt x="796864" y="292754"/>
                                </a:lnTo>
                                <a:lnTo>
                                  <a:pt x="796921" y="291033"/>
                                </a:lnTo>
                                <a:lnTo>
                                  <a:pt x="796978" y="304231"/>
                                </a:lnTo>
                                <a:lnTo>
                                  <a:pt x="797034" y="282699"/>
                                </a:lnTo>
                                <a:lnTo>
                                  <a:pt x="797095" y="302786"/>
                                </a:lnTo>
                                <a:lnTo>
                                  <a:pt x="797152" y="306807"/>
                                </a:lnTo>
                                <a:lnTo>
                                  <a:pt x="797209" y="276956"/>
                                </a:lnTo>
                                <a:lnTo>
                                  <a:pt x="797265" y="316287"/>
                                </a:lnTo>
                                <a:lnTo>
                                  <a:pt x="797322" y="281848"/>
                                </a:lnTo>
                                <a:lnTo>
                                  <a:pt x="797378" y="257720"/>
                                </a:lnTo>
                                <a:lnTo>
                                  <a:pt x="797439" y="300489"/>
                                </a:lnTo>
                                <a:lnTo>
                                  <a:pt x="797496" y="293030"/>
                                </a:lnTo>
                                <a:lnTo>
                                  <a:pt x="797553" y="299343"/>
                                </a:lnTo>
                                <a:lnTo>
                                  <a:pt x="797609" y="284144"/>
                                </a:lnTo>
                                <a:lnTo>
                                  <a:pt x="797670" y="253127"/>
                                </a:lnTo>
                                <a:lnTo>
                                  <a:pt x="797727" y="301640"/>
                                </a:lnTo>
                                <a:lnTo>
                                  <a:pt x="797784" y="297047"/>
                                </a:lnTo>
                                <a:lnTo>
                                  <a:pt x="797840" y="293030"/>
                                </a:lnTo>
                                <a:lnTo>
                                  <a:pt x="797897" y="294176"/>
                                </a:lnTo>
                                <a:lnTo>
                                  <a:pt x="797954" y="307953"/>
                                </a:lnTo>
                                <a:lnTo>
                                  <a:pt x="798010" y="267200"/>
                                </a:lnTo>
                                <a:lnTo>
                                  <a:pt x="798071" y="265479"/>
                                </a:lnTo>
                                <a:lnTo>
                                  <a:pt x="798128" y="322876"/>
                                </a:lnTo>
                                <a:lnTo>
                                  <a:pt x="798185" y="289883"/>
                                </a:lnTo>
                                <a:lnTo>
                                  <a:pt x="798241" y="274089"/>
                                </a:lnTo>
                                <a:lnTo>
                                  <a:pt x="798298" y="305381"/>
                                </a:lnTo>
                                <a:lnTo>
                                  <a:pt x="798355" y="300214"/>
                                </a:lnTo>
                                <a:lnTo>
                                  <a:pt x="798415" y="284719"/>
                                </a:lnTo>
                                <a:lnTo>
                                  <a:pt x="798472" y="274389"/>
                                </a:lnTo>
                                <a:lnTo>
                                  <a:pt x="798529" y="306528"/>
                                </a:lnTo>
                                <a:lnTo>
                                  <a:pt x="798585" y="251702"/>
                                </a:lnTo>
                                <a:lnTo>
                                  <a:pt x="798642" y="278106"/>
                                </a:lnTo>
                                <a:lnTo>
                                  <a:pt x="798703" y="254573"/>
                                </a:lnTo>
                                <a:lnTo>
                                  <a:pt x="798759" y="265204"/>
                                </a:lnTo>
                                <a:lnTo>
                                  <a:pt x="798816" y="282699"/>
                                </a:lnTo>
                                <a:lnTo>
                                  <a:pt x="798873" y="313121"/>
                                </a:lnTo>
                                <a:lnTo>
                                  <a:pt x="798930" y="315137"/>
                                </a:lnTo>
                                <a:lnTo>
                                  <a:pt x="798986" y="276956"/>
                                </a:lnTo>
                                <a:lnTo>
                                  <a:pt x="799043" y="281273"/>
                                </a:lnTo>
                                <a:lnTo>
                                  <a:pt x="799104" y="307103"/>
                                </a:lnTo>
                                <a:lnTo>
                                  <a:pt x="799161" y="284719"/>
                                </a:lnTo>
                                <a:lnTo>
                                  <a:pt x="799217" y="302215"/>
                                </a:lnTo>
                                <a:lnTo>
                                  <a:pt x="799274" y="286441"/>
                                </a:lnTo>
                                <a:lnTo>
                                  <a:pt x="799331" y="289587"/>
                                </a:lnTo>
                                <a:lnTo>
                                  <a:pt x="799391" y="288737"/>
                                </a:lnTo>
                                <a:lnTo>
                                  <a:pt x="799448" y="306528"/>
                                </a:lnTo>
                                <a:lnTo>
                                  <a:pt x="799505" y="300214"/>
                                </a:lnTo>
                                <a:lnTo>
                                  <a:pt x="799561" y="315137"/>
                                </a:lnTo>
                                <a:lnTo>
                                  <a:pt x="799618" y="253423"/>
                                </a:lnTo>
                                <a:lnTo>
                                  <a:pt x="799675" y="264329"/>
                                </a:lnTo>
                                <a:lnTo>
                                  <a:pt x="799736" y="280403"/>
                                </a:lnTo>
                                <a:lnTo>
                                  <a:pt x="799792" y="286441"/>
                                </a:lnTo>
                                <a:lnTo>
                                  <a:pt x="799849" y="308253"/>
                                </a:lnTo>
                                <a:lnTo>
                                  <a:pt x="799906" y="299343"/>
                                </a:lnTo>
                                <a:lnTo>
                                  <a:pt x="799962" y="290733"/>
                                </a:lnTo>
                                <a:lnTo>
                                  <a:pt x="800019" y="285866"/>
                                </a:lnTo>
                                <a:lnTo>
                                  <a:pt x="800076" y="296197"/>
                                </a:lnTo>
                                <a:lnTo>
                                  <a:pt x="800136" y="269497"/>
                                </a:lnTo>
                                <a:lnTo>
                                  <a:pt x="800193" y="296772"/>
                                </a:lnTo>
                                <a:lnTo>
                                  <a:pt x="800250" y="276681"/>
                                </a:lnTo>
                                <a:lnTo>
                                  <a:pt x="800307" y="298493"/>
                                </a:lnTo>
                                <a:lnTo>
                                  <a:pt x="800367" y="301640"/>
                                </a:lnTo>
                                <a:lnTo>
                                  <a:pt x="800424" y="299643"/>
                                </a:lnTo>
                                <a:lnTo>
                                  <a:pt x="800481" y="287862"/>
                                </a:lnTo>
                                <a:lnTo>
                                  <a:pt x="800537" y="279256"/>
                                </a:lnTo>
                                <a:lnTo>
                                  <a:pt x="800594" y="276956"/>
                                </a:lnTo>
                                <a:lnTo>
                                  <a:pt x="800651" y="306528"/>
                                </a:lnTo>
                                <a:lnTo>
                                  <a:pt x="800712" y="298493"/>
                                </a:lnTo>
                                <a:lnTo>
                                  <a:pt x="800768" y="318009"/>
                                </a:lnTo>
                                <a:lnTo>
                                  <a:pt x="800825" y="313121"/>
                                </a:lnTo>
                                <a:lnTo>
                                  <a:pt x="800882" y="288737"/>
                                </a:lnTo>
                                <a:lnTo>
                                  <a:pt x="800938" y="282699"/>
                                </a:lnTo>
                                <a:lnTo>
                                  <a:pt x="800995" y="259441"/>
                                </a:lnTo>
                                <a:lnTo>
                                  <a:pt x="801052" y="255719"/>
                                </a:lnTo>
                                <a:lnTo>
                                  <a:pt x="801112" y="284719"/>
                                </a:lnTo>
                                <a:lnTo>
                                  <a:pt x="801169" y="267775"/>
                                </a:lnTo>
                                <a:lnTo>
                                  <a:pt x="801226" y="290733"/>
                                </a:lnTo>
                                <a:lnTo>
                                  <a:pt x="801283" y="267775"/>
                                </a:lnTo>
                                <a:lnTo>
                                  <a:pt x="801343" y="321727"/>
                                </a:lnTo>
                                <a:lnTo>
                                  <a:pt x="801400" y="280702"/>
                                </a:lnTo>
                                <a:lnTo>
                                  <a:pt x="801457" y="278106"/>
                                </a:lnTo>
                                <a:lnTo>
                                  <a:pt x="801514" y="273238"/>
                                </a:lnTo>
                                <a:lnTo>
                                  <a:pt x="801570" y="277531"/>
                                </a:lnTo>
                                <a:lnTo>
                                  <a:pt x="801627" y="311971"/>
                                </a:lnTo>
                                <a:lnTo>
                                  <a:pt x="801684" y="274664"/>
                                </a:lnTo>
                                <a:lnTo>
                                  <a:pt x="801744" y="275535"/>
                                </a:lnTo>
                                <a:lnTo>
                                  <a:pt x="801801" y="279256"/>
                                </a:lnTo>
                                <a:lnTo>
                                  <a:pt x="801858" y="293329"/>
                                </a:lnTo>
                                <a:lnTo>
                                  <a:pt x="801914" y="280702"/>
                                </a:lnTo>
                                <a:lnTo>
                                  <a:pt x="801971" y="265775"/>
                                </a:lnTo>
                                <a:lnTo>
                                  <a:pt x="802028" y="319434"/>
                                </a:lnTo>
                                <a:lnTo>
                                  <a:pt x="802089" y="267775"/>
                                </a:lnTo>
                                <a:lnTo>
                                  <a:pt x="802145" y="279256"/>
                                </a:lnTo>
                                <a:lnTo>
                                  <a:pt x="802202" y="264034"/>
                                </a:lnTo>
                                <a:lnTo>
                                  <a:pt x="802259" y="277531"/>
                                </a:lnTo>
                                <a:lnTo>
                                  <a:pt x="802315" y="276385"/>
                                </a:lnTo>
                                <a:lnTo>
                                  <a:pt x="802376" y="289587"/>
                                </a:lnTo>
                                <a:lnTo>
                                  <a:pt x="802433" y="297622"/>
                                </a:lnTo>
                                <a:lnTo>
                                  <a:pt x="802489" y="277256"/>
                                </a:lnTo>
                                <a:lnTo>
                                  <a:pt x="802546" y="277256"/>
                                </a:lnTo>
                                <a:lnTo>
                                  <a:pt x="802603" y="277531"/>
                                </a:lnTo>
                                <a:lnTo>
                                  <a:pt x="802660" y="315713"/>
                                </a:lnTo>
                                <a:lnTo>
                                  <a:pt x="802716" y="253423"/>
                                </a:lnTo>
                                <a:lnTo>
                                  <a:pt x="802777" y="270367"/>
                                </a:lnTo>
                                <a:lnTo>
                                  <a:pt x="802834" y="296197"/>
                                </a:lnTo>
                                <a:lnTo>
                                  <a:pt x="802890" y="294176"/>
                                </a:lnTo>
                                <a:lnTo>
                                  <a:pt x="802947" y="269221"/>
                                </a:lnTo>
                                <a:lnTo>
                                  <a:pt x="803008" y="271793"/>
                                </a:lnTo>
                                <a:lnTo>
                                  <a:pt x="803065" y="295901"/>
                                </a:lnTo>
                                <a:lnTo>
                                  <a:pt x="803121" y="261737"/>
                                </a:lnTo>
                                <a:lnTo>
                                  <a:pt x="803178" y="272088"/>
                                </a:lnTo>
                                <a:lnTo>
                                  <a:pt x="803235" y="262312"/>
                                </a:lnTo>
                                <a:lnTo>
                                  <a:pt x="803291" y="275535"/>
                                </a:lnTo>
                                <a:lnTo>
                                  <a:pt x="803352" y="268646"/>
                                </a:lnTo>
                                <a:lnTo>
                                  <a:pt x="803409" y="283845"/>
                                </a:lnTo>
                                <a:lnTo>
                                  <a:pt x="803465" y="275810"/>
                                </a:lnTo>
                                <a:lnTo>
                                  <a:pt x="803522" y="250831"/>
                                </a:lnTo>
                                <a:lnTo>
                                  <a:pt x="803579" y="262883"/>
                                </a:lnTo>
                                <a:lnTo>
                                  <a:pt x="803635" y="270642"/>
                                </a:lnTo>
                                <a:lnTo>
                                  <a:pt x="803692" y="268350"/>
                                </a:lnTo>
                                <a:lnTo>
                                  <a:pt x="803753" y="218113"/>
                                </a:lnTo>
                                <a:lnTo>
                                  <a:pt x="803810" y="246238"/>
                                </a:lnTo>
                                <a:lnTo>
                                  <a:pt x="803866" y="286991"/>
                                </a:lnTo>
                                <a:lnTo>
                                  <a:pt x="803923" y="304782"/>
                                </a:lnTo>
                                <a:lnTo>
                                  <a:pt x="803984" y="268051"/>
                                </a:lnTo>
                                <a:lnTo>
                                  <a:pt x="804040" y="264904"/>
                                </a:lnTo>
                                <a:lnTo>
                                  <a:pt x="804097" y="270642"/>
                                </a:lnTo>
                                <a:lnTo>
                                  <a:pt x="804154" y="256570"/>
                                </a:lnTo>
                                <a:lnTo>
                                  <a:pt x="804211" y="271493"/>
                                </a:lnTo>
                                <a:lnTo>
                                  <a:pt x="804267" y="264604"/>
                                </a:lnTo>
                                <a:lnTo>
                                  <a:pt x="804324" y="297323"/>
                                </a:lnTo>
                                <a:lnTo>
                                  <a:pt x="804385" y="290733"/>
                                </a:lnTo>
                                <a:lnTo>
                                  <a:pt x="804441" y="286141"/>
                                </a:lnTo>
                                <a:lnTo>
                                  <a:pt x="804498" y="264604"/>
                                </a:lnTo>
                                <a:lnTo>
                                  <a:pt x="804555" y="254273"/>
                                </a:lnTo>
                                <a:lnTo>
                                  <a:pt x="804612" y="272368"/>
                                </a:lnTo>
                                <a:lnTo>
                                  <a:pt x="804668" y="284120"/>
                                </a:lnTo>
                                <a:lnTo>
                                  <a:pt x="804729" y="280977"/>
                                </a:lnTo>
                                <a:lnTo>
                                  <a:pt x="804786" y="232186"/>
                                </a:lnTo>
                                <a:lnTo>
                                  <a:pt x="804842" y="271493"/>
                                </a:lnTo>
                                <a:lnTo>
                                  <a:pt x="804899" y="253698"/>
                                </a:lnTo>
                                <a:lnTo>
                                  <a:pt x="804956" y="279528"/>
                                </a:lnTo>
                                <a:lnTo>
                                  <a:pt x="805016" y="282974"/>
                                </a:lnTo>
                                <a:lnTo>
                                  <a:pt x="805073" y="272068"/>
                                </a:lnTo>
                                <a:lnTo>
                                  <a:pt x="805130" y="259441"/>
                                </a:lnTo>
                                <a:lnTo>
                                  <a:pt x="805187" y="264604"/>
                                </a:lnTo>
                                <a:lnTo>
                                  <a:pt x="805243" y="289587"/>
                                </a:lnTo>
                                <a:lnTo>
                                  <a:pt x="805300" y="292155"/>
                                </a:lnTo>
                                <a:lnTo>
                                  <a:pt x="805357" y="281549"/>
                                </a:lnTo>
                                <a:lnTo>
                                  <a:pt x="805418" y="271218"/>
                                </a:lnTo>
                                <a:lnTo>
                                  <a:pt x="805474" y="267200"/>
                                </a:lnTo>
                                <a:lnTo>
                                  <a:pt x="805531" y="274939"/>
                                </a:lnTo>
                                <a:lnTo>
                                  <a:pt x="805587" y="273514"/>
                                </a:lnTo>
                                <a:lnTo>
                                  <a:pt x="805644" y="270072"/>
                                </a:lnTo>
                                <a:lnTo>
                                  <a:pt x="805705" y="264329"/>
                                </a:lnTo>
                                <a:lnTo>
                                  <a:pt x="805762" y="306507"/>
                                </a:lnTo>
                                <a:lnTo>
                                  <a:pt x="805818" y="279828"/>
                                </a:lnTo>
                                <a:lnTo>
                                  <a:pt x="805875" y="264034"/>
                                </a:lnTo>
                                <a:lnTo>
                                  <a:pt x="805932" y="277531"/>
                                </a:lnTo>
                                <a:lnTo>
                                  <a:pt x="805993" y="290434"/>
                                </a:lnTo>
                                <a:lnTo>
                                  <a:pt x="806049" y="276085"/>
                                </a:lnTo>
                                <a:lnTo>
                                  <a:pt x="806106" y="272939"/>
                                </a:lnTo>
                                <a:lnTo>
                                  <a:pt x="806162" y="314267"/>
                                </a:lnTo>
                                <a:lnTo>
                                  <a:pt x="806219" y="266329"/>
                                </a:lnTo>
                                <a:lnTo>
                                  <a:pt x="806276" y="289587"/>
                                </a:lnTo>
                                <a:lnTo>
                                  <a:pt x="806333" y="278106"/>
                                </a:lnTo>
                                <a:lnTo>
                                  <a:pt x="806393" y="280977"/>
                                </a:lnTo>
                                <a:lnTo>
                                  <a:pt x="806450" y="292155"/>
                                </a:lnTo>
                                <a:lnTo>
                                  <a:pt x="806507" y="272939"/>
                                </a:lnTo>
                                <a:lnTo>
                                  <a:pt x="806564" y="278382"/>
                                </a:lnTo>
                                <a:lnTo>
                                  <a:pt x="806620" y="262312"/>
                                </a:lnTo>
                                <a:lnTo>
                                  <a:pt x="806681" y="293030"/>
                                </a:lnTo>
                                <a:lnTo>
                                  <a:pt x="806738" y="268350"/>
                                </a:lnTo>
                                <a:lnTo>
                                  <a:pt x="806794" y="278681"/>
                                </a:lnTo>
                                <a:lnTo>
                                  <a:pt x="806851" y="266050"/>
                                </a:lnTo>
                                <a:lnTo>
                                  <a:pt x="806908" y="261737"/>
                                </a:lnTo>
                                <a:lnTo>
                                  <a:pt x="806964" y="263183"/>
                                </a:lnTo>
                                <a:lnTo>
                                  <a:pt x="807025" y="271493"/>
                                </a:lnTo>
                                <a:lnTo>
                                  <a:pt x="807082" y="314842"/>
                                </a:lnTo>
                                <a:lnTo>
                                  <a:pt x="807139" y="269772"/>
                                </a:lnTo>
                                <a:lnTo>
                                  <a:pt x="807195" y="258866"/>
                                </a:lnTo>
                                <a:lnTo>
                                  <a:pt x="807252" y="255994"/>
                                </a:lnTo>
                                <a:lnTo>
                                  <a:pt x="807309" y="284120"/>
                                </a:lnTo>
                                <a:lnTo>
                                  <a:pt x="807365" y="311100"/>
                                </a:lnTo>
                                <a:lnTo>
                                  <a:pt x="807426" y="275235"/>
                                </a:lnTo>
                                <a:lnTo>
                                  <a:pt x="807483" y="268051"/>
                                </a:lnTo>
                                <a:lnTo>
                                  <a:pt x="807539" y="290733"/>
                                </a:lnTo>
                                <a:lnTo>
                                  <a:pt x="807596" y="321727"/>
                                </a:lnTo>
                                <a:lnTo>
                                  <a:pt x="807657" y="308804"/>
                                </a:lnTo>
                                <a:lnTo>
                                  <a:pt x="807714" y="267200"/>
                                </a:lnTo>
                                <a:lnTo>
                                  <a:pt x="807770" y="283845"/>
                                </a:lnTo>
                                <a:lnTo>
                                  <a:pt x="807827" y="291879"/>
                                </a:lnTo>
                                <a:lnTo>
                                  <a:pt x="807884" y="289012"/>
                                </a:lnTo>
                                <a:lnTo>
                                  <a:pt x="807940" y="322577"/>
                                </a:lnTo>
                                <a:lnTo>
                                  <a:pt x="808001" y="264604"/>
                                </a:lnTo>
                                <a:lnTo>
                                  <a:pt x="808058" y="271218"/>
                                </a:lnTo>
                                <a:lnTo>
                                  <a:pt x="808115" y="308228"/>
                                </a:lnTo>
                                <a:lnTo>
                                  <a:pt x="808171" y="261162"/>
                                </a:lnTo>
                                <a:lnTo>
                                  <a:pt x="808228" y="261462"/>
                                </a:lnTo>
                                <a:lnTo>
                                  <a:pt x="808285" y="268350"/>
                                </a:lnTo>
                                <a:lnTo>
                                  <a:pt x="808341" y="287291"/>
                                </a:lnTo>
                                <a:lnTo>
                                  <a:pt x="808402" y="264034"/>
                                </a:lnTo>
                                <a:lnTo>
                                  <a:pt x="808459" y="319710"/>
                                </a:lnTo>
                                <a:lnTo>
                                  <a:pt x="808515" y="336654"/>
                                </a:lnTo>
                                <a:lnTo>
                                  <a:pt x="808572" y="281824"/>
                                </a:lnTo>
                                <a:lnTo>
                                  <a:pt x="808633" y="246814"/>
                                </a:lnTo>
                                <a:lnTo>
                                  <a:pt x="808690" y="307654"/>
                                </a:lnTo>
                                <a:lnTo>
                                  <a:pt x="808746" y="310249"/>
                                </a:lnTo>
                                <a:lnTo>
                                  <a:pt x="808803" y="286416"/>
                                </a:lnTo>
                                <a:lnTo>
                                  <a:pt x="808860" y="286141"/>
                                </a:lnTo>
                                <a:lnTo>
                                  <a:pt x="808917" y="269772"/>
                                </a:lnTo>
                                <a:lnTo>
                                  <a:pt x="808973" y="295601"/>
                                </a:lnTo>
                                <a:lnTo>
                                  <a:pt x="809034" y="279528"/>
                                </a:lnTo>
                                <a:lnTo>
                                  <a:pt x="809091" y="289012"/>
                                </a:lnTo>
                                <a:lnTo>
                                  <a:pt x="809147" y="289863"/>
                                </a:lnTo>
                                <a:lnTo>
                                  <a:pt x="809204" y="290158"/>
                                </a:lnTo>
                                <a:lnTo>
                                  <a:pt x="809261" y="299619"/>
                                </a:lnTo>
                                <a:lnTo>
                                  <a:pt x="809317" y="303085"/>
                                </a:lnTo>
                                <a:lnTo>
                                  <a:pt x="809378" y="289012"/>
                                </a:lnTo>
                                <a:lnTo>
                                  <a:pt x="809435" y="291309"/>
                                </a:lnTo>
                                <a:lnTo>
                                  <a:pt x="809491" y="263483"/>
                                </a:lnTo>
                                <a:lnTo>
                                  <a:pt x="809548" y="344984"/>
                                </a:lnTo>
                                <a:lnTo>
                                  <a:pt x="809609" y="274960"/>
                                </a:lnTo>
                                <a:lnTo>
                                  <a:pt x="809666" y="292455"/>
                                </a:lnTo>
                                <a:lnTo>
                                  <a:pt x="809722" y="311971"/>
                                </a:lnTo>
                                <a:lnTo>
                                  <a:pt x="809779" y="316287"/>
                                </a:lnTo>
                                <a:lnTo>
                                  <a:pt x="809836" y="300789"/>
                                </a:lnTo>
                                <a:lnTo>
                                  <a:pt x="809892" y="299068"/>
                                </a:lnTo>
                                <a:lnTo>
                                  <a:pt x="809949" y="305957"/>
                                </a:lnTo>
                                <a:lnTo>
                                  <a:pt x="810006" y="305657"/>
                                </a:lnTo>
                                <a:lnTo>
                                  <a:pt x="810066" y="297622"/>
                                </a:lnTo>
                                <a:lnTo>
                                  <a:pt x="810123" y="311695"/>
                                </a:lnTo>
                                <a:lnTo>
                                  <a:pt x="810180" y="308528"/>
                                </a:lnTo>
                                <a:lnTo>
                                  <a:pt x="810237" y="301065"/>
                                </a:lnTo>
                                <a:lnTo>
                                  <a:pt x="810297" y="299068"/>
                                </a:lnTo>
                                <a:lnTo>
                                  <a:pt x="810354" y="287016"/>
                                </a:lnTo>
                                <a:lnTo>
                                  <a:pt x="810411" y="309674"/>
                                </a:lnTo>
                                <a:lnTo>
                                  <a:pt x="810468" y="275535"/>
                                </a:lnTo>
                                <a:lnTo>
                                  <a:pt x="810524" y="309099"/>
                                </a:lnTo>
                                <a:lnTo>
                                  <a:pt x="810581" y="282994"/>
                                </a:lnTo>
                                <a:lnTo>
                                  <a:pt x="810642" y="299918"/>
                                </a:lnTo>
                                <a:lnTo>
                                  <a:pt x="810698" y="312546"/>
                                </a:lnTo>
                                <a:lnTo>
                                  <a:pt x="810755" y="286716"/>
                                </a:lnTo>
                                <a:lnTo>
                                  <a:pt x="810812" y="301939"/>
                                </a:lnTo>
                                <a:lnTo>
                                  <a:pt x="810868" y="324322"/>
                                </a:lnTo>
                                <a:lnTo>
                                  <a:pt x="810925" y="291309"/>
                                </a:lnTo>
                                <a:lnTo>
                                  <a:pt x="810982" y="297922"/>
                                </a:lnTo>
                                <a:lnTo>
                                  <a:pt x="811043" y="259736"/>
                                </a:lnTo>
                                <a:lnTo>
                                  <a:pt x="811099" y="304231"/>
                                </a:lnTo>
                                <a:lnTo>
                                  <a:pt x="811156" y="310249"/>
                                </a:lnTo>
                                <a:lnTo>
                                  <a:pt x="811213" y="329765"/>
                                </a:lnTo>
                                <a:lnTo>
                                  <a:pt x="811273" y="275810"/>
                                </a:lnTo>
                                <a:lnTo>
                                  <a:pt x="811330" y="299343"/>
                                </a:lnTo>
                                <a:lnTo>
                                  <a:pt x="811387" y="317434"/>
                                </a:lnTo>
                                <a:lnTo>
                                  <a:pt x="811444" y="340971"/>
                                </a:lnTo>
                                <a:lnTo>
                                  <a:pt x="811500" y="311120"/>
                                </a:lnTo>
                                <a:lnTo>
                                  <a:pt x="811557" y="286441"/>
                                </a:lnTo>
                                <a:lnTo>
                                  <a:pt x="811613" y="313991"/>
                                </a:lnTo>
                                <a:lnTo>
                                  <a:pt x="811674" y="319434"/>
                                </a:lnTo>
                                <a:lnTo>
                                  <a:pt x="811731" y="295626"/>
                                </a:lnTo>
                                <a:lnTo>
                                  <a:pt x="811788" y="338100"/>
                                </a:lnTo>
                                <a:lnTo>
                                  <a:pt x="811844" y="305957"/>
                                </a:lnTo>
                                <a:lnTo>
                                  <a:pt x="811901" y="336079"/>
                                </a:lnTo>
                                <a:lnTo>
                                  <a:pt x="811958" y="318859"/>
                                </a:lnTo>
                                <a:lnTo>
                                  <a:pt x="812018" y="305082"/>
                                </a:lnTo>
                                <a:lnTo>
                                  <a:pt x="812075" y="348706"/>
                                </a:lnTo>
                                <a:lnTo>
                                  <a:pt x="812132" y="307953"/>
                                </a:lnTo>
                                <a:lnTo>
                                  <a:pt x="812189" y="296772"/>
                                </a:lnTo>
                                <a:lnTo>
                                  <a:pt x="812249" y="270642"/>
                                </a:lnTo>
                                <a:lnTo>
                                  <a:pt x="812306" y="287587"/>
                                </a:lnTo>
                                <a:lnTo>
                                  <a:pt x="812363" y="291033"/>
                                </a:lnTo>
                                <a:lnTo>
                                  <a:pt x="812419" y="299068"/>
                                </a:lnTo>
                                <a:lnTo>
                                  <a:pt x="812476" y="341817"/>
                                </a:lnTo>
                                <a:lnTo>
                                  <a:pt x="812533" y="324322"/>
                                </a:lnTo>
                                <a:lnTo>
                                  <a:pt x="812590" y="311971"/>
                                </a:lnTo>
                                <a:lnTo>
                                  <a:pt x="812650" y="306807"/>
                                </a:lnTo>
                                <a:lnTo>
                                  <a:pt x="812707" y="323176"/>
                                </a:lnTo>
                                <a:lnTo>
                                  <a:pt x="812764" y="305957"/>
                                </a:lnTo>
                                <a:lnTo>
                                  <a:pt x="812821" y="320305"/>
                                </a:lnTo>
                                <a:lnTo>
                                  <a:pt x="812877" y="298768"/>
                                </a:lnTo>
                                <a:lnTo>
                                  <a:pt x="812934" y="305657"/>
                                </a:lnTo>
                                <a:lnTo>
                                  <a:pt x="812995" y="276385"/>
                                </a:lnTo>
                                <a:lnTo>
                                  <a:pt x="813051" y="331486"/>
                                </a:lnTo>
                                <a:lnTo>
                                  <a:pt x="813108" y="294751"/>
                                </a:lnTo>
                                <a:lnTo>
                                  <a:pt x="813165" y="313121"/>
                                </a:lnTo>
                                <a:lnTo>
                                  <a:pt x="813221" y="291608"/>
                                </a:lnTo>
                                <a:lnTo>
                                  <a:pt x="813282" y="313416"/>
                                </a:lnTo>
                                <a:lnTo>
                                  <a:pt x="813339" y="320580"/>
                                </a:lnTo>
                                <a:lnTo>
                                  <a:pt x="813395" y="296772"/>
                                </a:lnTo>
                                <a:lnTo>
                                  <a:pt x="813452" y="320880"/>
                                </a:lnTo>
                                <a:lnTo>
                                  <a:pt x="813509" y="296772"/>
                                </a:lnTo>
                                <a:lnTo>
                                  <a:pt x="813565" y="318284"/>
                                </a:lnTo>
                                <a:lnTo>
                                  <a:pt x="813622" y="327194"/>
                                </a:lnTo>
                                <a:lnTo>
                                  <a:pt x="813683" y="316287"/>
                                </a:lnTo>
                                <a:lnTo>
                                  <a:pt x="813740" y="322026"/>
                                </a:lnTo>
                                <a:lnTo>
                                  <a:pt x="813796" y="314842"/>
                                </a:lnTo>
                                <a:lnTo>
                                  <a:pt x="813853" y="288162"/>
                                </a:lnTo>
                                <a:lnTo>
                                  <a:pt x="813910" y="315988"/>
                                </a:lnTo>
                                <a:lnTo>
                                  <a:pt x="813971" y="305082"/>
                                </a:lnTo>
                                <a:lnTo>
                                  <a:pt x="814027" y="302510"/>
                                </a:lnTo>
                                <a:lnTo>
                                  <a:pt x="814084" y="311120"/>
                                </a:lnTo>
                                <a:lnTo>
                                  <a:pt x="814141" y="305082"/>
                                </a:lnTo>
                                <a:lnTo>
                                  <a:pt x="814197" y="303936"/>
                                </a:lnTo>
                                <a:lnTo>
                                  <a:pt x="814254" y="314566"/>
                                </a:lnTo>
                                <a:lnTo>
                                  <a:pt x="814315" y="326043"/>
                                </a:lnTo>
                                <a:lnTo>
                                  <a:pt x="814371" y="320880"/>
                                </a:lnTo>
                                <a:lnTo>
                                  <a:pt x="814428" y="333208"/>
                                </a:lnTo>
                                <a:lnTo>
                                  <a:pt x="814485" y="290733"/>
                                </a:lnTo>
                                <a:lnTo>
                                  <a:pt x="814542" y="298493"/>
                                </a:lnTo>
                                <a:lnTo>
                                  <a:pt x="814598" y="291879"/>
                                </a:lnTo>
                                <a:lnTo>
                                  <a:pt x="814655" y="318009"/>
                                </a:lnTo>
                                <a:lnTo>
                                  <a:pt x="814716" y="333507"/>
                                </a:lnTo>
                                <a:lnTo>
                                  <a:pt x="814772" y="308528"/>
                                </a:lnTo>
                                <a:lnTo>
                                  <a:pt x="814829" y="330340"/>
                                </a:lnTo>
                                <a:lnTo>
                                  <a:pt x="814886" y="294176"/>
                                </a:lnTo>
                                <a:lnTo>
                                  <a:pt x="814947" y="347856"/>
                                </a:lnTo>
                                <a:lnTo>
                                  <a:pt x="815003" y="316287"/>
                                </a:lnTo>
                                <a:lnTo>
                                  <a:pt x="815060" y="325472"/>
                                </a:lnTo>
                                <a:lnTo>
                                  <a:pt x="815117" y="309674"/>
                                </a:lnTo>
                                <a:lnTo>
                                  <a:pt x="815173" y="326894"/>
                                </a:lnTo>
                                <a:lnTo>
                                  <a:pt x="815230" y="300789"/>
                                </a:lnTo>
                                <a:lnTo>
                                  <a:pt x="815291" y="284144"/>
                                </a:lnTo>
                                <a:lnTo>
                                  <a:pt x="815348" y="331486"/>
                                </a:lnTo>
                                <a:lnTo>
                                  <a:pt x="815404" y="283845"/>
                                </a:lnTo>
                                <a:lnTo>
                                  <a:pt x="815461" y="326319"/>
                                </a:lnTo>
                                <a:lnTo>
                                  <a:pt x="815518" y="349577"/>
                                </a:lnTo>
                                <a:lnTo>
                                  <a:pt x="815574" y="297047"/>
                                </a:lnTo>
                                <a:lnTo>
                                  <a:pt x="815631" y="305657"/>
                                </a:lnTo>
                                <a:lnTo>
                                  <a:pt x="815692" y="336654"/>
                                </a:lnTo>
                                <a:lnTo>
                                  <a:pt x="815748" y="313692"/>
                                </a:lnTo>
                                <a:lnTo>
                                  <a:pt x="815805" y="331486"/>
                                </a:lnTo>
                                <a:lnTo>
                                  <a:pt x="815862" y="363929"/>
                                </a:lnTo>
                                <a:lnTo>
                                  <a:pt x="815923" y="306232"/>
                                </a:lnTo>
                                <a:lnTo>
                                  <a:pt x="815979" y="305082"/>
                                </a:lnTo>
                                <a:lnTo>
                                  <a:pt x="816036" y="322026"/>
                                </a:lnTo>
                                <a:lnTo>
                                  <a:pt x="816092" y="333208"/>
                                </a:lnTo>
                                <a:lnTo>
                                  <a:pt x="816149" y="342692"/>
                                </a:lnTo>
                                <a:lnTo>
                                  <a:pt x="816206" y="324897"/>
                                </a:lnTo>
                                <a:lnTo>
                                  <a:pt x="816263" y="318284"/>
                                </a:lnTo>
                                <a:lnTo>
                                  <a:pt x="816323" y="304231"/>
                                </a:lnTo>
                                <a:lnTo>
                                  <a:pt x="816380" y="300489"/>
                                </a:lnTo>
                                <a:lnTo>
                                  <a:pt x="816437" y="308824"/>
                                </a:lnTo>
                                <a:lnTo>
                                  <a:pt x="816494" y="335804"/>
                                </a:lnTo>
                                <a:lnTo>
                                  <a:pt x="816550" y="286716"/>
                                </a:lnTo>
                                <a:lnTo>
                                  <a:pt x="816607" y="309674"/>
                                </a:lnTo>
                                <a:lnTo>
                                  <a:pt x="816668" y="301065"/>
                                </a:lnTo>
                                <a:lnTo>
                                  <a:pt x="816724" y="332357"/>
                                </a:lnTo>
                                <a:lnTo>
                                  <a:pt x="816781" y="340671"/>
                                </a:lnTo>
                                <a:lnTo>
                                  <a:pt x="816838" y="298193"/>
                                </a:lnTo>
                                <a:lnTo>
                                  <a:pt x="816894" y="332062"/>
                                </a:lnTo>
                                <a:lnTo>
                                  <a:pt x="816955" y="288437"/>
                                </a:lnTo>
                                <a:lnTo>
                                  <a:pt x="817012" y="330636"/>
                                </a:lnTo>
                                <a:lnTo>
                                  <a:pt x="817069" y="301939"/>
                                </a:lnTo>
                                <a:lnTo>
                                  <a:pt x="817125" y="318584"/>
                                </a:lnTo>
                                <a:lnTo>
                                  <a:pt x="817182" y="308824"/>
                                </a:lnTo>
                                <a:lnTo>
                                  <a:pt x="817239" y="315137"/>
                                </a:lnTo>
                                <a:lnTo>
                                  <a:pt x="817295" y="296472"/>
                                </a:lnTo>
                                <a:lnTo>
                                  <a:pt x="817356" y="328915"/>
                                </a:lnTo>
                                <a:lnTo>
                                  <a:pt x="817413" y="330065"/>
                                </a:lnTo>
                                <a:lnTo>
                                  <a:pt x="817470" y="312546"/>
                                </a:lnTo>
                                <a:lnTo>
                                  <a:pt x="817526" y="313121"/>
                                </a:lnTo>
                                <a:lnTo>
                                  <a:pt x="817587" y="332062"/>
                                </a:lnTo>
                                <a:lnTo>
                                  <a:pt x="817644" y="325748"/>
                                </a:lnTo>
                                <a:lnTo>
                                  <a:pt x="817700" y="335804"/>
                                </a:lnTo>
                                <a:lnTo>
                                  <a:pt x="817757" y="315713"/>
                                </a:lnTo>
                                <a:lnTo>
                                  <a:pt x="817814" y="297047"/>
                                </a:lnTo>
                                <a:lnTo>
                                  <a:pt x="817870" y="287862"/>
                                </a:lnTo>
                                <a:lnTo>
                                  <a:pt x="817931" y="277531"/>
                                </a:lnTo>
                                <a:lnTo>
                                  <a:pt x="817988" y="329190"/>
                                </a:lnTo>
                                <a:lnTo>
                                  <a:pt x="818045" y="324897"/>
                                </a:lnTo>
                                <a:lnTo>
                                  <a:pt x="818101" y="289587"/>
                                </a:lnTo>
                                <a:lnTo>
                                  <a:pt x="818158" y="322301"/>
                                </a:lnTo>
                                <a:lnTo>
                                  <a:pt x="818215" y="318284"/>
                                </a:lnTo>
                                <a:lnTo>
                                  <a:pt x="818271" y="321727"/>
                                </a:lnTo>
                                <a:lnTo>
                                  <a:pt x="818332" y="318584"/>
                                </a:lnTo>
                                <a:lnTo>
                                  <a:pt x="818389" y="322876"/>
                                </a:lnTo>
                                <a:lnTo>
                                  <a:pt x="818445" y="310545"/>
                                </a:lnTo>
                                <a:lnTo>
                                  <a:pt x="818502" y="321155"/>
                                </a:lnTo>
                                <a:lnTo>
                                  <a:pt x="818563" y="328915"/>
                                </a:lnTo>
                                <a:lnTo>
                                  <a:pt x="818620" y="316287"/>
                                </a:lnTo>
                                <a:lnTo>
                                  <a:pt x="818676" y="348706"/>
                                </a:lnTo>
                                <a:lnTo>
                                  <a:pt x="818733" y="293900"/>
                                </a:lnTo>
                                <a:lnTo>
                                  <a:pt x="818790" y="319434"/>
                                </a:lnTo>
                                <a:lnTo>
                                  <a:pt x="818847" y="305657"/>
                                </a:lnTo>
                                <a:lnTo>
                                  <a:pt x="818903" y="286441"/>
                                </a:lnTo>
                                <a:lnTo>
                                  <a:pt x="818964" y="333208"/>
                                </a:lnTo>
                                <a:lnTo>
                                  <a:pt x="819021" y="299343"/>
                                </a:lnTo>
                                <a:lnTo>
                                  <a:pt x="819077" y="303936"/>
                                </a:lnTo>
                                <a:lnTo>
                                  <a:pt x="819134" y="289012"/>
                                </a:lnTo>
                                <a:lnTo>
                                  <a:pt x="819191" y="309099"/>
                                </a:lnTo>
                                <a:lnTo>
                                  <a:pt x="819247" y="338375"/>
                                </a:lnTo>
                                <a:lnTo>
                                  <a:pt x="819308" y="316563"/>
                                </a:lnTo>
                                <a:lnTo>
                                  <a:pt x="819365" y="293329"/>
                                </a:lnTo>
                                <a:lnTo>
                                  <a:pt x="819422" y="311120"/>
                                </a:lnTo>
                                <a:lnTo>
                                  <a:pt x="819478" y="338671"/>
                                </a:lnTo>
                                <a:lnTo>
                                  <a:pt x="819535" y="283270"/>
                                </a:lnTo>
                                <a:lnTo>
                                  <a:pt x="819596" y="295051"/>
                                </a:lnTo>
                                <a:lnTo>
                                  <a:pt x="819652" y="319159"/>
                                </a:lnTo>
                                <a:lnTo>
                                  <a:pt x="819709" y="305381"/>
                                </a:lnTo>
                                <a:lnTo>
                                  <a:pt x="819766" y="319730"/>
                                </a:lnTo>
                                <a:lnTo>
                                  <a:pt x="819822" y="282994"/>
                                </a:lnTo>
                                <a:lnTo>
                                  <a:pt x="819879" y="309674"/>
                                </a:lnTo>
                                <a:lnTo>
                                  <a:pt x="819936" y="308528"/>
                                </a:lnTo>
                                <a:lnTo>
                                  <a:pt x="819997" y="330636"/>
                                </a:lnTo>
                                <a:lnTo>
                                  <a:pt x="820053" y="304231"/>
                                </a:lnTo>
                                <a:lnTo>
                                  <a:pt x="820110" y="302510"/>
                                </a:lnTo>
                                <a:lnTo>
                                  <a:pt x="820167" y="313991"/>
                                </a:lnTo>
                                <a:lnTo>
                                  <a:pt x="820223" y="301364"/>
                                </a:lnTo>
                                <a:lnTo>
                                  <a:pt x="820284" y="310249"/>
                                </a:lnTo>
                                <a:lnTo>
                                  <a:pt x="820341" y="304507"/>
                                </a:lnTo>
                                <a:lnTo>
                                  <a:pt x="820398" y="305381"/>
                                </a:lnTo>
                                <a:lnTo>
                                  <a:pt x="820454" y="289012"/>
                                </a:lnTo>
                                <a:lnTo>
                                  <a:pt x="820511" y="290733"/>
                                </a:lnTo>
                                <a:lnTo>
                                  <a:pt x="820572" y="315413"/>
                                </a:lnTo>
                                <a:lnTo>
                                  <a:pt x="820628" y="310820"/>
                                </a:lnTo>
                                <a:lnTo>
                                  <a:pt x="820685" y="293601"/>
                                </a:lnTo>
                                <a:lnTo>
                                  <a:pt x="820742" y="322601"/>
                                </a:lnTo>
                                <a:lnTo>
                                  <a:pt x="820798" y="333507"/>
                                </a:lnTo>
                                <a:lnTo>
                                  <a:pt x="820855" y="289587"/>
                                </a:lnTo>
                                <a:lnTo>
                                  <a:pt x="820912" y="293329"/>
                                </a:lnTo>
                                <a:lnTo>
                                  <a:pt x="820973" y="304807"/>
                                </a:lnTo>
                                <a:lnTo>
                                  <a:pt x="821029" y="260036"/>
                                </a:lnTo>
                                <a:lnTo>
                                  <a:pt x="821086" y="320005"/>
                                </a:lnTo>
                                <a:lnTo>
                                  <a:pt x="821143" y="280977"/>
                                </a:lnTo>
                                <a:lnTo>
                                  <a:pt x="821200" y="292455"/>
                                </a:lnTo>
                                <a:lnTo>
                                  <a:pt x="821260" y="297622"/>
                                </a:lnTo>
                                <a:lnTo>
                                  <a:pt x="821317" y="315713"/>
                                </a:lnTo>
                                <a:lnTo>
                                  <a:pt x="821374" y="342117"/>
                                </a:lnTo>
                                <a:lnTo>
                                  <a:pt x="821430" y="297047"/>
                                </a:lnTo>
                                <a:lnTo>
                                  <a:pt x="821487" y="313416"/>
                                </a:lnTo>
                                <a:lnTo>
                                  <a:pt x="821544" y="320305"/>
                                </a:lnTo>
                                <a:lnTo>
                                  <a:pt x="821604" y="300214"/>
                                </a:lnTo>
                                <a:lnTo>
                                  <a:pt x="821661" y="297047"/>
                                </a:lnTo>
                                <a:lnTo>
                                  <a:pt x="821718" y="306232"/>
                                </a:lnTo>
                                <a:lnTo>
                                  <a:pt x="821774" y="284420"/>
                                </a:lnTo>
                                <a:lnTo>
                                  <a:pt x="821831" y="285570"/>
                                </a:lnTo>
                                <a:lnTo>
                                  <a:pt x="821888" y="294475"/>
                                </a:lnTo>
                                <a:lnTo>
                                  <a:pt x="821944" y="304507"/>
                                </a:lnTo>
                                <a:lnTo>
                                  <a:pt x="822005" y="305957"/>
                                </a:lnTo>
                                <a:lnTo>
                                  <a:pt x="822062" y="334082"/>
                                </a:lnTo>
                                <a:lnTo>
                                  <a:pt x="822119" y="325472"/>
                                </a:lnTo>
                                <a:lnTo>
                                  <a:pt x="822175" y="313416"/>
                                </a:lnTo>
                                <a:lnTo>
                                  <a:pt x="822236" y="264904"/>
                                </a:lnTo>
                                <a:lnTo>
                                  <a:pt x="822293" y="279828"/>
                                </a:lnTo>
                                <a:lnTo>
                                  <a:pt x="822349" y="327765"/>
                                </a:lnTo>
                                <a:lnTo>
                                  <a:pt x="822406" y="289012"/>
                                </a:lnTo>
                                <a:lnTo>
                                  <a:pt x="822463" y="277256"/>
                                </a:lnTo>
                                <a:lnTo>
                                  <a:pt x="822520" y="270642"/>
                                </a:lnTo>
                                <a:lnTo>
                                  <a:pt x="822580" y="321155"/>
                                </a:lnTo>
                                <a:lnTo>
                                  <a:pt x="822637" y="308253"/>
                                </a:lnTo>
                                <a:lnTo>
                                  <a:pt x="822694" y="306528"/>
                                </a:lnTo>
                                <a:lnTo>
                                  <a:pt x="822750" y="278977"/>
                                </a:lnTo>
                                <a:lnTo>
                                  <a:pt x="822807" y="319159"/>
                                </a:lnTo>
                                <a:lnTo>
                                  <a:pt x="822864" y="287291"/>
                                </a:lnTo>
                                <a:lnTo>
                                  <a:pt x="822921" y="303361"/>
                                </a:lnTo>
                                <a:lnTo>
                                  <a:pt x="822981" y="308528"/>
                                </a:lnTo>
                                <a:lnTo>
                                  <a:pt x="823038" y="289308"/>
                                </a:lnTo>
                                <a:lnTo>
                                  <a:pt x="823095" y="294475"/>
                                </a:lnTo>
                                <a:lnTo>
                                  <a:pt x="823151" y="309399"/>
                                </a:lnTo>
                                <a:lnTo>
                                  <a:pt x="823212" y="308253"/>
                                </a:lnTo>
                                <a:lnTo>
                                  <a:pt x="823269" y="328915"/>
                                </a:lnTo>
                                <a:lnTo>
                                  <a:pt x="823326" y="273238"/>
                                </a:lnTo>
                                <a:lnTo>
                                  <a:pt x="823382" y="309674"/>
                                </a:lnTo>
                                <a:lnTo>
                                  <a:pt x="823439" y="304507"/>
                                </a:lnTo>
                                <a:lnTo>
                                  <a:pt x="823496" y="301640"/>
                                </a:lnTo>
                                <a:lnTo>
                                  <a:pt x="823552" y="274960"/>
                                </a:lnTo>
                                <a:lnTo>
                                  <a:pt x="823613" y="313991"/>
                                </a:lnTo>
                                <a:lnTo>
                                  <a:pt x="823670" y="275235"/>
                                </a:lnTo>
                                <a:lnTo>
                                  <a:pt x="823726" y="318284"/>
                                </a:lnTo>
                                <a:lnTo>
                                  <a:pt x="823783" y="303660"/>
                                </a:lnTo>
                                <a:lnTo>
                                  <a:pt x="823840" y="295326"/>
                                </a:lnTo>
                                <a:lnTo>
                                  <a:pt x="823897" y="314267"/>
                                </a:lnTo>
                                <a:lnTo>
                                  <a:pt x="823957" y="318584"/>
                                </a:lnTo>
                                <a:lnTo>
                                  <a:pt x="824014" y="297347"/>
                                </a:lnTo>
                                <a:lnTo>
                                  <a:pt x="824071" y="280702"/>
                                </a:lnTo>
                                <a:lnTo>
                                  <a:pt x="824127" y="295326"/>
                                </a:lnTo>
                                <a:lnTo>
                                  <a:pt x="824188" y="313416"/>
                                </a:lnTo>
                                <a:lnTo>
                                  <a:pt x="824245" y="280403"/>
                                </a:lnTo>
                                <a:lnTo>
                                  <a:pt x="824301" y="299918"/>
                                </a:lnTo>
                                <a:lnTo>
                                  <a:pt x="824358" y="303085"/>
                                </a:lnTo>
                                <a:lnTo>
                                  <a:pt x="824415" y="309399"/>
                                </a:lnTo>
                                <a:lnTo>
                                  <a:pt x="824472" y="292754"/>
                                </a:lnTo>
                                <a:lnTo>
                                  <a:pt x="824528" y="312845"/>
                                </a:lnTo>
                                <a:lnTo>
                                  <a:pt x="824585" y="328340"/>
                                </a:lnTo>
                                <a:lnTo>
                                  <a:pt x="824646" y="299068"/>
                                </a:lnTo>
                                <a:lnTo>
                                  <a:pt x="824702" y="301939"/>
                                </a:lnTo>
                                <a:lnTo>
                                  <a:pt x="824759" y="284719"/>
                                </a:lnTo>
                                <a:lnTo>
                                  <a:pt x="824816" y="289883"/>
                                </a:lnTo>
                                <a:lnTo>
                                  <a:pt x="824876" y="287587"/>
                                </a:lnTo>
                                <a:lnTo>
                                  <a:pt x="824933" y="289012"/>
                                </a:lnTo>
                                <a:lnTo>
                                  <a:pt x="824990" y="290458"/>
                                </a:lnTo>
                                <a:lnTo>
                                  <a:pt x="825047" y="325173"/>
                                </a:lnTo>
                                <a:lnTo>
                                  <a:pt x="825103" y="299643"/>
                                </a:lnTo>
                                <a:lnTo>
                                  <a:pt x="825160" y="296772"/>
                                </a:lnTo>
                                <a:lnTo>
                                  <a:pt x="825221" y="283570"/>
                                </a:lnTo>
                                <a:lnTo>
                                  <a:pt x="825278" y="300214"/>
                                </a:lnTo>
                                <a:lnTo>
                                  <a:pt x="825334" y="293329"/>
                                </a:lnTo>
                                <a:lnTo>
                                  <a:pt x="825391" y="297347"/>
                                </a:lnTo>
                                <a:lnTo>
                                  <a:pt x="825448" y="299343"/>
                                </a:lnTo>
                                <a:lnTo>
                                  <a:pt x="825504" y="271793"/>
                                </a:lnTo>
                                <a:lnTo>
                                  <a:pt x="825561" y="273238"/>
                                </a:lnTo>
                                <a:lnTo>
                                  <a:pt x="825622" y="303361"/>
                                </a:lnTo>
                                <a:lnTo>
                                  <a:pt x="825679" y="295051"/>
                                </a:lnTo>
                                <a:lnTo>
                                  <a:pt x="825735" y="286441"/>
                                </a:lnTo>
                                <a:lnTo>
                                  <a:pt x="825792" y="302510"/>
                                </a:lnTo>
                                <a:lnTo>
                                  <a:pt x="825853" y="318584"/>
                                </a:lnTo>
                                <a:lnTo>
                                  <a:pt x="825909" y="284144"/>
                                </a:lnTo>
                                <a:lnTo>
                                  <a:pt x="825966" y="311971"/>
                                </a:lnTo>
                                <a:lnTo>
                                  <a:pt x="826023" y="287016"/>
                                </a:lnTo>
                                <a:lnTo>
                                  <a:pt x="826079" y="272663"/>
                                </a:lnTo>
                                <a:lnTo>
                                  <a:pt x="826136" y="311971"/>
                                </a:lnTo>
                                <a:lnTo>
                                  <a:pt x="826193" y="267200"/>
                                </a:lnTo>
                                <a:lnTo>
                                  <a:pt x="826253" y="295051"/>
                                </a:lnTo>
                                <a:lnTo>
                                  <a:pt x="826310" y="280403"/>
                                </a:lnTo>
                                <a:lnTo>
                                  <a:pt x="826367" y="285866"/>
                                </a:lnTo>
                                <a:lnTo>
                                  <a:pt x="826424" y="260611"/>
                                </a:lnTo>
                                <a:lnTo>
                                  <a:pt x="826480" y="275235"/>
                                </a:lnTo>
                                <a:lnTo>
                                  <a:pt x="826537" y="287587"/>
                                </a:lnTo>
                                <a:lnTo>
                                  <a:pt x="826598" y="299918"/>
                                </a:lnTo>
                                <a:lnTo>
                                  <a:pt x="826654" y="320580"/>
                                </a:lnTo>
                                <a:lnTo>
                                  <a:pt x="826711" y="309974"/>
                                </a:lnTo>
                                <a:lnTo>
                                  <a:pt x="826768" y="291033"/>
                                </a:lnTo>
                                <a:lnTo>
                                  <a:pt x="826829" y="265775"/>
                                </a:lnTo>
                                <a:lnTo>
                                  <a:pt x="826885" y="280702"/>
                                </a:lnTo>
                                <a:lnTo>
                                  <a:pt x="826942" y="290458"/>
                                </a:lnTo>
                                <a:lnTo>
                                  <a:pt x="826999" y="302215"/>
                                </a:lnTo>
                                <a:lnTo>
                                  <a:pt x="827055" y="264329"/>
                                </a:lnTo>
                                <a:lnTo>
                                  <a:pt x="827112" y="292455"/>
                                </a:lnTo>
                                <a:lnTo>
                                  <a:pt x="827169" y="284719"/>
                                </a:lnTo>
                                <a:lnTo>
                                  <a:pt x="827229" y="285295"/>
                                </a:lnTo>
                                <a:lnTo>
                                  <a:pt x="827286" y="320580"/>
                                </a:lnTo>
                                <a:lnTo>
                                  <a:pt x="827343" y="268350"/>
                                </a:lnTo>
                                <a:lnTo>
                                  <a:pt x="827400" y="274960"/>
                                </a:lnTo>
                                <a:lnTo>
                                  <a:pt x="827456" y="308253"/>
                                </a:lnTo>
                                <a:lnTo>
                                  <a:pt x="827513" y="310249"/>
                                </a:lnTo>
                                <a:lnTo>
                                  <a:pt x="827574" y="282994"/>
                                </a:lnTo>
                                <a:lnTo>
                                  <a:pt x="827631" y="259441"/>
                                </a:lnTo>
                                <a:lnTo>
                                  <a:pt x="827687" y="282699"/>
                                </a:lnTo>
                                <a:lnTo>
                                  <a:pt x="827744" y="289883"/>
                                </a:lnTo>
                                <a:lnTo>
                                  <a:pt x="827801" y="274389"/>
                                </a:lnTo>
                                <a:lnTo>
                                  <a:pt x="827861" y="264629"/>
                                </a:lnTo>
                                <a:lnTo>
                                  <a:pt x="827918" y="273814"/>
                                </a:lnTo>
                                <a:lnTo>
                                  <a:pt x="827975" y="278106"/>
                                </a:lnTo>
                                <a:lnTo>
                                  <a:pt x="828031" y="248259"/>
                                </a:lnTo>
                                <a:lnTo>
                                  <a:pt x="828088" y="281848"/>
                                </a:lnTo>
                                <a:lnTo>
                                  <a:pt x="828145" y="288162"/>
                                </a:lnTo>
                                <a:lnTo>
                                  <a:pt x="828201" y="238499"/>
                                </a:lnTo>
                                <a:lnTo>
                                  <a:pt x="828262" y="252852"/>
                                </a:lnTo>
                                <a:lnTo>
                                  <a:pt x="828319" y="250831"/>
                                </a:lnTo>
                                <a:lnTo>
                                  <a:pt x="828376" y="280403"/>
                                </a:lnTo>
                                <a:lnTo>
                                  <a:pt x="828432" y="225872"/>
                                </a:lnTo>
                                <a:lnTo>
                                  <a:pt x="828489" y="280127"/>
                                </a:lnTo>
                                <a:lnTo>
                                  <a:pt x="828550" y="310249"/>
                                </a:lnTo>
                                <a:lnTo>
                                  <a:pt x="828606" y="270072"/>
                                </a:lnTo>
                                <a:lnTo>
                                  <a:pt x="828663" y="287291"/>
                                </a:lnTo>
                                <a:lnTo>
                                  <a:pt x="828720" y="313416"/>
                                </a:lnTo>
                                <a:lnTo>
                                  <a:pt x="828777" y="300789"/>
                                </a:lnTo>
                                <a:lnTo>
                                  <a:pt x="828833" y="238204"/>
                                </a:lnTo>
                                <a:lnTo>
                                  <a:pt x="828894" y="267500"/>
                                </a:lnTo>
                                <a:lnTo>
                                  <a:pt x="828951" y="270942"/>
                                </a:lnTo>
                                <a:lnTo>
                                  <a:pt x="829007" y="294176"/>
                                </a:lnTo>
                                <a:lnTo>
                                  <a:pt x="829064" y="277831"/>
                                </a:lnTo>
                                <a:lnTo>
                                  <a:pt x="829121" y="273514"/>
                                </a:lnTo>
                                <a:lnTo>
                                  <a:pt x="829177" y="279552"/>
                                </a:lnTo>
                                <a:lnTo>
                                  <a:pt x="829234" y="304807"/>
                                </a:lnTo>
                                <a:lnTo>
                                  <a:pt x="829295" y="262608"/>
                                </a:lnTo>
                                <a:lnTo>
                                  <a:pt x="829352" y="219559"/>
                                </a:lnTo>
                                <a:lnTo>
                                  <a:pt x="829408" y="278977"/>
                                </a:lnTo>
                                <a:lnTo>
                                  <a:pt x="829465" y="272088"/>
                                </a:lnTo>
                                <a:lnTo>
                                  <a:pt x="829526" y="242792"/>
                                </a:lnTo>
                                <a:lnTo>
                                  <a:pt x="829582" y="305957"/>
                                </a:lnTo>
                                <a:lnTo>
                                  <a:pt x="829639" y="264034"/>
                                </a:lnTo>
                                <a:lnTo>
                                  <a:pt x="829696" y="264629"/>
                                </a:lnTo>
                                <a:lnTo>
                                  <a:pt x="829752" y="263758"/>
                                </a:lnTo>
                                <a:lnTo>
                                  <a:pt x="829809" y="256570"/>
                                </a:lnTo>
                                <a:lnTo>
                                  <a:pt x="829870" y="272663"/>
                                </a:lnTo>
                                <a:lnTo>
                                  <a:pt x="829927" y="271218"/>
                                </a:lnTo>
                                <a:lnTo>
                                  <a:pt x="829983" y="256294"/>
                                </a:lnTo>
                                <a:lnTo>
                                  <a:pt x="830040" y="242517"/>
                                </a:lnTo>
                                <a:lnTo>
                                  <a:pt x="830097" y="257145"/>
                                </a:lnTo>
                                <a:lnTo>
                                  <a:pt x="830153" y="256294"/>
                                </a:lnTo>
                                <a:lnTo>
                                  <a:pt x="830210" y="298493"/>
                                </a:lnTo>
                                <a:lnTo>
                                  <a:pt x="830271" y="264904"/>
                                </a:lnTo>
                                <a:lnTo>
                                  <a:pt x="830328" y="267500"/>
                                </a:lnTo>
                                <a:lnTo>
                                  <a:pt x="830384" y="251406"/>
                                </a:lnTo>
                                <a:lnTo>
                                  <a:pt x="830441" y="279256"/>
                                </a:lnTo>
                                <a:lnTo>
                                  <a:pt x="830502" y="253998"/>
                                </a:lnTo>
                                <a:lnTo>
                                  <a:pt x="830558" y="291033"/>
                                </a:lnTo>
                                <a:lnTo>
                                  <a:pt x="830615" y="276956"/>
                                </a:lnTo>
                                <a:lnTo>
                                  <a:pt x="830672" y="276110"/>
                                </a:lnTo>
                                <a:lnTo>
                                  <a:pt x="830729" y="274389"/>
                                </a:lnTo>
                                <a:lnTo>
                                  <a:pt x="830785" y="261162"/>
                                </a:lnTo>
                                <a:lnTo>
                                  <a:pt x="830842" y="243367"/>
                                </a:lnTo>
                                <a:lnTo>
                                  <a:pt x="830903" y="255148"/>
                                </a:lnTo>
                                <a:lnTo>
                                  <a:pt x="830959" y="290158"/>
                                </a:lnTo>
                                <a:lnTo>
                                  <a:pt x="831016" y="252552"/>
                                </a:lnTo>
                                <a:lnTo>
                                  <a:pt x="831073" y="274960"/>
                                </a:lnTo>
                                <a:lnTo>
                                  <a:pt x="831130" y="253698"/>
                                </a:lnTo>
                                <a:lnTo>
                                  <a:pt x="831186" y="246238"/>
                                </a:lnTo>
                                <a:lnTo>
                                  <a:pt x="831247" y="249406"/>
                                </a:lnTo>
                                <a:lnTo>
                                  <a:pt x="831304" y="274960"/>
                                </a:lnTo>
                                <a:lnTo>
                                  <a:pt x="831360" y="302786"/>
                                </a:lnTo>
                                <a:lnTo>
                                  <a:pt x="831417" y="247685"/>
                                </a:lnTo>
                                <a:lnTo>
                                  <a:pt x="831474" y="262312"/>
                                </a:lnTo>
                                <a:lnTo>
                                  <a:pt x="831535" y="260887"/>
                                </a:lnTo>
                                <a:lnTo>
                                  <a:pt x="831591" y="253998"/>
                                </a:lnTo>
                                <a:lnTo>
                                  <a:pt x="831648" y="276110"/>
                                </a:lnTo>
                                <a:lnTo>
                                  <a:pt x="831704" y="243667"/>
                                </a:lnTo>
                                <a:lnTo>
                                  <a:pt x="831761" y="278681"/>
                                </a:lnTo>
                                <a:lnTo>
                                  <a:pt x="831818" y="284719"/>
                                </a:lnTo>
                                <a:lnTo>
                                  <a:pt x="831874" y="243667"/>
                                </a:lnTo>
                                <a:lnTo>
                                  <a:pt x="831935" y="266625"/>
                                </a:lnTo>
                                <a:lnTo>
                                  <a:pt x="831992" y="264329"/>
                                </a:lnTo>
                                <a:lnTo>
                                  <a:pt x="832049" y="272088"/>
                                </a:lnTo>
                                <a:lnTo>
                                  <a:pt x="832105" y="259736"/>
                                </a:lnTo>
                                <a:lnTo>
                                  <a:pt x="832166" y="262033"/>
                                </a:lnTo>
                                <a:lnTo>
                                  <a:pt x="832223" y="267500"/>
                                </a:lnTo>
                                <a:lnTo>
                                  <a:pt x="832279" y="269796"/>
                                </a:lnTo>
                                <a:lnTo>
                                  <a:pt x="832336" y="251702"/>
                                </a:lnTo>
                                <a:lnTo>
                                  <a:pt x="832393" y="290458"/>
                                </a:lnTo>
                                <a:lnTo>
                                  <a:pt x="832450" y="281848"/>
                                </a:lnTo>
                                <a:lnTo>
                                  <a:pt x="832510" y="287862"/>
                                </a:lnTo>
                                <a:lnTo>
                                  <a:pt x="832567" y="276110"/>
                                </a:lnTo>
                                <a:lnTo>
                                  <a:pt x="832624" y="253127"/>
                                </a:lnTo>
                                <a:lnTo>
                                  <a:pt x="832681" y="280702"/>
                                </a:lnTo>
                                <a:lnTo>
                                  <a:pt x="832737" y="284420"/>
                                </a:lnTo>
                                <a:lnTo>
                                  <a:pt x="832794" y="273238"/>
                                </a:lnTo>
                                <a:lnTo>
                                  <a:pt x="832851" y="278977"/>
                                </a:lnTo>
                                <a:lnTo>
                                  <a:pt x="832911" y="260587"/>
                                </a:lnTo>
                                <a:lnTo>
                                  <a:pt x="832968" y="270942"/>
                                </a:lnTo>
                                <a:lnTo>
                                  <a:pt x="833025" y="259166"/>
                                </a:lnTo>
                                <a:lnTo>
                                  <a:pt x="833081" y="278681"/>
                                </a:lnTo>
                                <a:lnTo>
                                  <a:pt x="833142" y="259441"/>
                                </a:lnTo>
                                <a:lnTo>
                                  <a:pt x="833199" y="249406"/>
                                </a:lnTo>
                                <a:lnTo>
                                  <a:pt x="833256" y="256294"/>
                                </a:lnTo>
                                <a:lnTo>
                                  <a:pt x="833312" y="264034"/>
                                </a:lnTo>
                                <a:lnTo>
                                  <a:pt x="833369" y="275535"/>
                                </a:lnTo>
                                <a:lnTo>
                                  <a:pt x="833426" y="256294"/>
                                </a:lnTo>
                                <a:lnTo>
                                  <a:pt x="833482" y="293900"/>
                                </a:lnTo>
                                <a:lnTo>
                                  <a:pt x="833543" y="251702"/>
                                </a:lnTo>
                                <a:lnTo>
                                  <a:pt x="833600" y="296772"/>
                                </a:lnTo>
                                <a:lnTo>
                                  <a:pt x="833657" y="276110"/>
                                </a:lnTo>
                                <a:lnTo>
                                  <a:pt x="833713" y="243367"/>
                                </a:lnTo>
                                <a:lnTo>
                                  <a:pt x="833770" y="246814"/>
                                </a:lnTo>
                                <a:lnTo>
                                  <a:pt x="833827" y="284144"/>
                                </a:lnTo>
                                <a:lnTo>
                                  <a:pt x="833887" y="307953"/>
                                </a:lnTo>
                                <a:lnTo>
                                  <a:pt x="833944" y="274089"/>
                                </a:lnTo>
                                <a:lnTo>
                                  <a:pt x="834001" y="253998"/>
                                </a:lnTo>
                                <a:lnTo>
                                  <a:pt x="834057" y="262312"/>
                                </a:lnTo>
                                <a:lnTo>
                                  <a:pt x="834118" y="266625"/>
                                </a:lnTo>
                                <a:lnTo>
                                  <a:pt x="834175" y="272663"/>
                                </a:lnTo>
                                <a:lnTo>
                                  <a:pt x="834232" y="297622"/>
                                </a:lnTo>
                                <a:lnTo>
                                  <a:pt x="834288" y="261462"/>
                                </a:lnTo>
                                <a:lnTo>
                                  <a:pt x="834345" y="260587"/>
                                </a:lnTo>
                                <a:lnTo>
                                  <a:pt x="834402" y="312270"/>
                                </a:lnTo>
                                <a:lnTo>
                                  <a:pt x="834458" y="268350"/>
                                </a:lnTo>
                                <a:lnTo>
                                  <a:pt x="834519" y="268075"/>
                                </a:lnTo>
                                <a:lnTo>
                                  <a:pt x="834576" y="272088"/>
                                </a:lnTo>
                                <a:lnTo>
                                  <a:pt x="834632" y="278977"/>
                                </a:lnTo>
                                <a:lnTo>
                                  <a:pt x="834689" y="263183"/>
                                </a:lnTo>
                                <a:lnTo>
                                  <a:pt x="834746" y="272663"/>
                                </a:lnTo>
                                <a:lnTo>
                                  <a:pt x="834803" y="253698"/>
                                </a:lnTo>
                                <a:lnTo>
                                  <a:pt x="834863" y="296472"/>
                                </a:lnTo>
                                <a:lnTo>
                                  <a:pt x="834920" y="279828"/>
                                </a:lnTo>
                                <a:lnTo>
                                  <a:pt x="834977" y="278106"/>
                                </a:lnTo>
                                <a:lnTo>
                                  <a:pt x="835033" y="278681"/>
                                </a:lnTo>
                                <a:lnTo>
                                  <a:pt x="835090" y="289308"/>
                                </a:lnTo>
                                <a:lnTo>
                                  <a:pt x="835151" y="271793"/>
                                </a:lnTo>
                                <a:lnTo>
                                  <a:pt x="835208" y="302786"/>
                                </a:lnTo>
                                <a:lnTo>
                                  <a:pt x="835264" y="266925"/>
                                </a:lnTo>
                                <a:lnTo>
                                  <a:pt x="835321" y="295626"/>
                                </a:lnTo>
                                <a:lnTo>
                                  <a:pt x="835378" y="267500"/>
                                </a:lnTo>
                                <a:lnTo>
                                  <a:pt x="835434" y="253423"/>
                                </a:lnTo>
                                <a:lnTo>
                                  <a:pt x="835491" y="280127"/>
                                </a:lnTo>
                                <a:lnTo>
                                  <a:pt x="835552" y="289883"/>
                                </a:lnTo>
                                <a:lnTo>
                                  <a:pt x="835608" y="324598"/>
                                </a:lnTo>
                                <a:lnTo>
                                  <a:pt x="835665" y="291033"/>
                                </a:lnTo>
                                <a:lnTo>
                                  <a:pt x="835722" y="251406"/>
                                </a:lnTo>
                                <a:lnTo>
                                  <a:pt x="835778" y="278977"/>
                                </a:lnTo>
                                <a:lnTo>
                                  <a:pt x="835839" y="324322"/>
                                </a:lnTo>
                                <a:lnTo>
                                  <a:pt x="835896" y="300789"/>
                                </a:lnTo>
                                <a:lnTo>
                                  <a:pt x="835953" y="239650"/>
                                </a:lnTo>
                                <a:lnTo>
                                  <a:pt x="836009" y="289308"/>
                                </a:lnTo>
                                <a:lnTo>
                                  <a:pt x="836066" y="282423"/>
                                </a:lnTo>
                                <a:lnTo>
                                  <a:pt x="836123" y="255994"/>
                                </a:lnTo>
                                <a:lnTo>
                                  <a:pt x="836183" y="291033"/>
                                </a:lnTo>
                                <a:lnTo>
                                  <a:pt x="836240" y="264629"/>
                                </a:lnTo>
                                <a:lnTo>
                                  <a:pt x="836297" y="278977"/>
                                </a:lnTo>
                                <a:lnTo>
                                  <a:pt x="836354" y="260587"/>
                                </a:lnTo>
                                <a:lnTo>
                                  <a:pt x="836410" y="271793"/>
                                </a:lnTo>
                                <a:lnTo>
                                  <a:pt x="836467" y="297922"/>
                                </a:lnTo>
                                <a:lnTo>
                                  <a:pt x="836524" y="271517"/>
                                </a:lnTo>
                                <a:lnTo>
                                  <a:pt x="836585" y="268921"/>
                                </a:lnTo>
                                <a:lnTo>
                                  <a:pt x="836641" y="276681"/>
                                </a:lnTo>
                                <a:lnTo>
                                  <a:pt x="836698" y="267200"/>
                                </a:lnTo>
                                <a:lnTo>
                                  <a:pt x="836755" y="285866"/>
                                </a:lnTo>
                                <a:lnTo>
                                  <a:pt x="836815" y="286441"/>
                                </a:lnTo>
                                <a:lnTo>
                                  <a:pt x="836872" y="242221"/>
                                </a:lnTo>
                                <a:lnTo>
                                  <a:pt x="836929" y="289587"/>
                                </a:lnTo>
                                <a:lnTo>
                                  <a:pt x="836985" y="294176"/>
                                </a:lnTo>
                                <a:lnTo>
                                  <a:pt x="837042" y="272368"/>
                                </a:lnTo>
                                <a:lnTo>
                                  <a:pt x="837099" y="278681"/>
                                </a:lnTo>
                                <a:lnTo>
                                  <a:pt x="837159" y="305381"/>
                                </a:lnTo>
                                <a:lnTo>
                                  <a:pt x="837216" y="286441"/>
                                </a:lnTo>
                                <a:lnTo>
                                  <a:pt x="837273" y="282423"/>
                                </a:lnTo>
                                <a:lnTo>
                                  <a:pt x="837330" y="294176"/>
                                </a:lnTo>
                                <a:lnTo>
                                  <a:pt x="837386" y="299643"/>
                                </a:lnTo>
                                <a:lnTo>
                                  <a:pt x="837443" y="294176"/>
                                </a:lnTo>
                                <a:lnTo>
                                  <a:pt x="837500" y="277831"/>
                                </a:lnTo>
                                <a:lnTo>
                                  <a:pt x="837561" y="276385"/>
                                </a:lnTo>
                                <a:lnTo>
                                  <a:pt x="837617" y="300789"/>
                                </a:lnTo>
                                <a:lnTo>
                                  <a:pt x="837674" y="284144"/>
                                </a:lnTo>
                                <a:lnTo>
                                  <a:pt x="837731" y="262312"/>
                                </a:lnTo>
                                <a:lnTo>
                                  <a:pt x="837791" y="296197"/>
                                </a:lnTo>
                                <a:lnTo>
                                  <a:pt x="837848" y="298768"/>
                                </a:lnTo>
                                <a:lnTo>
                                  <a:pt x="837905" y="292754"/>
                                </a:lnTo>
                                <a:lnTo>
                                  <a:pt x="837961" y="258015"/>
                                </a:lnTo>
                                <a:lnTo>
                                  <a:pt x="838018" y="266350"/>
                                </a:lnTo>
                                <a:lnTo>
                                  <a:pt x="838075" y="288437"/>
                                </a:lnTo>
                                <a:lnTo>
                                  <a:pt x="838131" y="303361"/>
                                </a:lnTo>
                                <a:lnTo>
                                  <a:pt x="838192" y="274664"/>
                                </a:lnTo>
                                <a:lnTo>
                                  <a:pt x="838249" y="307953"/>
                                </a:lnTo>
                                <a:lnTo>
                                  <a:pt x="838306" y="259166"/>
                                </a:lnTo>
                                <a:lnTo>
                                  <a:pt x="838362" y="257169"/>
                                </a:lnTo>
                                <a:lnTo>
                                  <a:pt x="838419" y="286716"/>
                                </a:lnTo>
                                <a:lnTo>
                                  <a:pt x="838476" y="268921"/>
                                </a:lnTo>
                                <a:lnTo>
                                  <a:pt x="838536" y="270072"/>
                                </a:lnTo>
                                <a:lnTo>
                                  <a:pt x="838593" y="273814"/>
                                </a:lnTo>
                                <a:lnTo>
                                  <a:pt x="838650" y="262908"/>
                                </a:lnTo>
                                <a:lnTo>
                                  <a:pt x="838707" y="286716"/>
                                </a:lnTo>
                                <a:lnTo>
                                  <a:pt x="838767" y="291879"/>
                                </a:lnTo>
                                <a:lnTo>
                                  <a:pt x="838824" y="256869"/>
                                </a:lnTo>
                                <a:lnTo>
                                  <a:pt x="838881" y="268646"/>
                                </a:lnTo>
                                <a:lnTo>
                                  <a:pt x="838938" y="273814"/>
                                </a:lnTo>
                                <a:lnTo>
                                  <a:pt x="838994" y="282994"/>
                                </a:lnTo>
                                <a:lnTo>
                                  <a:pt x="839051" y="271517"/>
                                </a:lnTo>
                                <a:lnTo>
                                  <a:pt x="839108" y="277531"/>
                                </a:lnTo>
                                <a:lnTo>
                                  <a:pt x="839164" y="269497"/>
                                </a:lnTo>
                                <a:lnTo>
                                  <a:pt x="839225" y="258015"/>
                                </a:lnTo>
                                <a:lnTo>
                                  <a:pt x="839282" y="291608"/>
                                </a:lnTo>
                                <a:lnTo>
                                  <a:pt x="839338" y="259461"/>
                                </a:lnTo>
                                <a:lnTo>
                                  <a:pt x="839395" y="263183"/>
                                </a:lnTo>
                                <a:lnTo>
                                  <a:pt x="839456" y="272368"/>
                                </a:lnTo>
                                <a:lnTo>
                                  <a:pt x="839512" y="220705"/>
                                </a:lnTo>
                                <a:lnTo>
                                  <a:pt x="839569" y="243667"/>
                                </a:lnTo>
                                <a:lnTo>
                                  <a:pt x="839626" y="241671"/>
                                </a:lnTo>
                                <a:lnTo>
                                  <a:pt x="839682" y="277256"/>
                                </a:lnTo>
                                <a:lnTo>
                                  <a:pt x="839739" y="250556"/>
                                </a:lnTo>
                                <a:lnTo>
                                  <a:pt x="839800" y="291608"/>
                                </a:lnTo>
                                <a:lnTo>
                                  <a:pt x="839857" y="271517"/>
                                </a:lnTo>
                                <a:lnTo>
                                  <a:pt x="839913" y="287862"/>
                                </a:lnTo>
                                <a:lnTo>
                                  <a:pt x="839970" y="266925"/>
                                </a:lnTo>
                                <a:lnTo>
                                  <a:pt x="840027" y="256294"/>
                                </a:lnTo>
                                <a:lnTo>
                                  <a:pt x="840083" y="275810"/>
                                </a:lnTo>
                                <a:lnTo>
                                  <a:pt x="840140" y="255444"/>
                                </a:lnTo>
                                <a:lnTo>
                                  <a:pt x="840201" y="266050"/>
                                </a:lnTo>
                                <a:lnTo>
                                  <a:pt x="840258" y="265204"/>
                                </a:lnTo>
                                <a:lnTo>
                                  <a:pt x="840314" y="258590"/>
                                </a:lnTo>
                                <a:lnTo>
                                  <a:pt x="840371" y="251131"/>
                                </a:lnTo>
                                <a:lnTo>
                                  <a:pt x="840432" y="252001"/>
                                </a:lnTo>
                                <a:lnTo>
                                  <a:pt x="840488" y="222155"/>
                                </a:lnTo>
                                <a:lnTo>
                                  <a:pt x="840545" y="273514"/>
                                </a:lnTo>
                                <a:lnTo>
                                  <a:pt x="840602" y="234482"/>
                                </a:lnTo>
                                <a:lnTo>
                                  <a:pt x="840659" y="237078"/>
                                </a:lnTo>
                                <a:lnTo>
                                  <a:pt x="840715" y="275535"/>
                                </a:lnTo>
                                <a:lnTo>
                                  <a:pt x="840772" y="248831"/>
                                </a:lnTo>
                                <a:lnTo>
                                  <a:pt x="840833" y="261186"/>
                                </a:lnTo>
                                <a:lnTo>
                                  <a:pt x="840889" y="274960"/>
                                </a:lnTo>
                                <a:lnTo>
                                  <a:pt x="840946" y="249980"/>
                                </a:lnTo>
                                <a:lnTo>
                                  <a:pt x="841003" y="271793"/>
                                </a:lnTo>
                                <a:lnTo>
                                  <a:pt x="841060" y="227022"/>
                                </a:lnTo>
                                <a:lnTo>
                                  <a:pt x="841116" y="241671"/>
                                </a:lnTo>
                                <a:lnTo>
                                  <a:pt x="841177" y="284420"/>
                                </a:lnTo>
                                <a:lnTo>
                                  <a:pt x="841234" y="225597"/>
                                </a:lnTo>
                                <a:lnTo>
                                  <a:pt x="841290" y="268350"/>
                                </a:lnTo>
                                <a:lnTo>
                                  <a:pt x="841347" y="253423"/>
                                </a:lnTo>
                                <a:lnTo>
                                  <a:pt x="841408" y="257444"/>
                                </a:lnTo>
                                <a:lnTo>
                                  <a:pt x="841465" y="248831"/>
                                </a:lnTo>
                                <a:lnTo>
                                  <a:pt x="841521" y="240520"/>
                                </a:lnTo>
                                <a:lnTo>
                                  <a:pt x="841578" y="245388"/>
                                </a:lnTo>
                                <a:lnTo>
                                  <a:pt x="841635" y="225597"/>
                                </a:lnTo>
                                <a:lnTo>
                                  <a:pt x="841691" y="248259"/>
                                </a:lnTo>
                                <a:lnTo>
                                  <a:pt x="841748" y="244813"/>
                                </a:lnTo>
                                <a:lnTo>
                                  <a:pt x="841809" y="221280"/>
                                </a:lnTo>
                                <a:lnTo>
                                  <a:pt x="841865" y="258590"/>
                                </a:lnTo>
                                <a:lnTo>
                                  <a:pt x="841922" y="235632"/>
                                </a:lnTo>
                                <a:lnTo>
                                  <a:pt x="841979" y="221005"/>
                                </a:lnTo>
                                <a:lnTo>
                                  <a:pt x="842035" y="233061"/>
                                </a:lnTo>
                                <a:lnTo>
                                  <a:pt x="842092" y="230189"/>
                                </a:lnTo>
                                <a:lnTo>
                                  <a:pt x="842153" y="249705"/>
                                </a:lnTo>
                                <a:lnTo>
                                  <a:pt x="842209" y="233061"/>
                                </a:lnTo>
                                <a:lnTo>
                                  <a:pt x="842266" y="243092"/>
                                </a:lnTo>
                                <a:lnTo>
                                  <a:pt x="842323" y="235357"/>
                                </a:lnTo>
                                <a:lnTo>
                                  <a:pt x="842380" y="231040"/>
                                </a:lnTo>
                                <a:lnTo>
                                  <a:pt x="842440" y="230465"/>
                                </a:lnTo>
                                <a:lnTo>
                                  <a:pt x="842497" y="251702"/>
                                </a:lnTo>
                                <a:lnTo>
                                  <a:pt x="842554" y="240225"/>
                                </a:lnTo>
                                <a:lnTo>
                                  <a:pt x="842611" y="219283"/>
                                </a:lnTo>
                                <a:lnTo>
                                  <a:pt x="842667" y="233336"/>
                                </a:lnTo>
                                <a:lnTo>
                                  <a:pt x="842724" y="204060"/>
                                </a:lnTo>
                                <a:lnTo>
                                  <a:pt x="842781" y="239374"/>
                                </a:lnTo>
                                <a:lnTo>
                                  <a:pt x="842841" y="212674"/>
                                </a:lnTo>
                                <a:lnTo>
                                  <a:pt x="842898" y="246263"/>
                                </a:lnTo>
                                <a:lnTo>
                                  <a:pt x="842955" y="227593"/>
                                </a:lnTo>
                                <a:lnTo>
                                  <a:pt x="843011" y="246538"/>
                                </a:lnTo>
                                <a:lnTo>
                                  <a:pt x="843068" y="222430"/>
                                </a:lnTo>
                                <a:lnTo>
                                  <a:pt x="843129" y="215266"/>
                                </a:lnTo>
                                <a:lnTo>
                                  <a:pt x="843186" y="226747"/>
                                </a:lnTo>
                                <a:lnTo>
                                  <a:pt x="843242" y="244813"/>
                                </a:lnTo>
                                <a:lnTo>
                                  <a:pt x="843299" y="221855"/>
                                </a:lnTo>
                                <a:lnTo>
                                  <a:pt x="843356" y="212674"/>
                                </a:lnTo>
                                <a:lnTo>
                                  <a:pt x="843413" y="236778"/>
                                </a:lnTo>
                                <a:lnTo>
                                  <a:pt x="843473" y="228468"/>
                                </a:lnTo>
                                <a:lnTo>
                                  <a:pt x="843530" y="239949"/>
                                </a:lnTo>
                                <a:lnTo>
                                  <a:pt x="843587" y="262908"/>
                                </a:lnTo>
                                <a:lnTo>
                                  <a:pt x="843643" y="202914"/>
                                </a:lnTo>
                                <a:lnTo>
                                  <a:pt x="843700" y="233632"/>
                                </a:lnTo>
                                <a:lnTo>
                                  <a:pt x="843757" y="216116"/>
                                </a:lnTo>
                                <a:lnTo>
                                  <a:pt x="843813" y="234186"/>
                                </a:lnTo>
                                <a:lnTo>
                                  <a:pt x="843874" y="218984"/>
                                </a:lnTo>
                                <a:lnTo>
                                  <a:pt x="843931" y="249406"/>
                                </a:lnTo>
                                <a:lnTo>
                                  <a:pt x="843987" y="217538"/>
                                </a:lnTo>
                                <a:lnTo>
                                  <a:pt x="844044" y="215541"/>
                                </a:lnTo>
                                <a:lnTo>
                                  <a:pt x="844105" y="190862"/>
                                </a:lnTo>
                                <a:lnTo>
                                  <a:pt x="844162" y="232761"/>
                                </a:lnTo>
                                <a:lnTo>
                                  <a:pt x="844218" y="204336"/>
                                </a:lnTo>
                                <a:lnTo>
                                  <a:pt x="844275" y="200043"/>
                                </a:lnTo>
                                <a:lnTo>
                                  <a:pt x="844332" y="214395"/>
                                </a:lnTo>
                                <a:lnTo>
                                  <a:pt x="844388" y="222130"/>
                                </a:lnTo>
                                <a:lnTo>
                                  <a:pt x="844449" y="260587"/>
                                </a:lnTo>
                                <a:lnTo>
                                  <a:pt x="844506" y="239650"/>
                                </a:lnTo>
                                <a:lnTo>
                                  <a:pt x="844562" y="216967"/>
                                </a:lnTo>
                                <a:lnTo>
                                  <a:pt x="844619" y="204336"/>
                                </a:lnTo>
                                <a:lnTo>
                                  <a:pt x="844676" y="231315"/>
                                </a:lnTo>
                                <a:lnTo>
                                  <a:pt x="844733" y="280678"/>
                                </a:lnTo>
                                <a:lnTo>
                                  <a:pt x="844789" y="223851"/>
                                </a:lnTo>
                                <a:lnTo>
                                  <a:pt x="844850" y="250256"/>
                                </a:lnTo>
                                <a:lnTo>
                                  <a:pt x="844907" y="271218"/>
                                </a:lnTo>
                                <a:lnTo>
                                  <a:pt x="844964" y="247960"/>
                                </a:lnTo>
                                <a:lnTo>
                                  <a:pt x="845020" y="227298"/>
                                </a:lnTo>
                                <a:lnTo>
                                  <a:pt x="845081" y="214667"/>
                                </a:lnTo>
                                <a:lnTo>
                                  <a:pt x="845138" y="185970"/>
                                </a:lnTo>
                                <a:lnTo>
                                  <a:pt x="845194" y="218413"/>
                                </a:lnTo>
                                <a:lnTo>
                                  <a:pt x="845251" y="222705"/>
                                </a:lnTo>
                                <a:lnTo>
                                  <a:pt x="845308" y="217837"/>
                                </a:lnTo>
                                <a:lnTo>
                                  <a:pt x="845364" y="193154"/>
                                </a:lnTo>
                                <a:lnTo>
                                  <a:pt x="845421" y="231040"/>
                                </a:lnTo>
                                <a:lnTo>
                                  <a:pt x="845482" y="265479"/>
                                </a:lnTo>
                                <a:lnTo>
                                  <a:pt x="845539" y="220409"/>
                                </a:lnTo>
                                <a:lnTo>
                                  <a:pt x="845595" y="215541"/>
                                </a:lnTo>
                                <a:lnTo>
                                  <a:pt x="845652" y="227593"/>
                                </a:lnTo>
                                <a:lnTo>
                                  <a:pt x="845709" y="242792"/>
                                </a:lnTo>
                                <a:lnTo>
                                  <a:pt x="845765" y="231611"/>
                                </a:lnTo>
                                <a:lnTo>
                                  <a:pt x="845826" y="213520"/>
                                </a:lnTo>
                                <a:lnTo>
                                  <a:pt x="845883" y="214395"/>
                                </a:lnTo>
                                <a:lnTo>
                                  <a:pt x="845939" y="245092"/>
                                </a:lnTo>
                                <a:lnTo>
                                  <a:pt x="845996" y="224726"/>
                                </a:lnTo>
                                <a:lnTo>
                                  <a:pt x="846053" y="218413"/>
                                </a:lnTo>
                                <a:lnTo>
                                  <a:pt x="846114" y="230165"/>
                                </a:lnTo>
                                <a:lnTo>
                                  <a:pt x="846170" y="217837"/>
                                </a:lnTo>
                                <a:lnTo>
                                  <a:pt x="846227" y="221555"/>
                                </a:lnTo>
                                <a:lnTo>
                                  <a:pt x="846284" y="220409"/>
                                </a:lnTo>
                                <a:lnTo>
                                  <a:pt x="846340" y="213820"/>
                                </a:lnTo>
                                <a:lnTo>
                                  <a:pt x="846397" y="189137"/>
                                </a:lnTo>
                                <a:lnTo>
                                  <a:pt x="846454" y="234186"/>
                                </a:lnTo>
                                <a:lnTo>
                                  <a:pt x="846515" y="179956"/>
                                </a:lnTo>
                                <a:lnTo>
                                  <a:pt x="846571" y="213245"/>
                                </a:lnTo>
                                <a:lnTo>
                                  <a:pt x="846628" y="248259"/>
                                </a:lnTo>
                                <a:lnTo>
                                  <a:pt x="846685" y="232186"/>
                                </a:lnTo>
                                <a:lnTo>
                                  <a:pt x="846745" y="235908"/>
                                </a:lnTo>
                                <a:lnTo>
                                  <a:pt x="846802" y="235908"/>
                                </a:lnTo>
                                <a:lnTo>
                                  <a:pt x="846859" y="221555"/>
                                </a:lnTo>
                                <a:lnTo>
                                  <a:pt x="846915" y="216392"/>
                                </a:lnTo>
                                <a:lnTo>
                                  <a:pt x="846972" y="252552"/>
                                </a:lnTo>
                                <a:lnTo>
                                  <a:pt x="847029" y="245963"/>
                                </a:lnTo>
                                <a:lnTo>
                                  <a:pt x="847090" y="236778"/>
                                </a:lnTo>
                                <a:lnTo>
                                  <a:pt x="847146" y="203765"/>
                                </a:lnTo>
                                <a:lnTo>
                                  <a:pt x="847203" y="221555"/>
                                </a:lnTo>
                                <a:lnTo>
                                  <a:pt x="847260" y="216392"/>
                                </a:lnTo>
                                <a:lnTo>
                                  <a:pt x="847317" y="237054"/>
                                </a:lnTo>
                                <a:lnTo>
                                  <a:pt x="847373" y="220134"/>
                                </a:lnTo>
                                <a:lnTo>
                                  <a:pt x="847430" y="212674"/>
                                </a:lnTo>
                                <a:lnTo>
                                  <a:pt x="847491" y="227022"/>
                                </a:lnTo>
                                <a:lnTo>
                                  <a:pt x="847547" y="214966"/>
                                </a:lnTo>
                                <a:lnTo>
                                  <a:pt x="847604" y="225297"/>
                                </a:lnTo>
                                <a:lnTo>
                                  <a:pt x="847661" y="206360"/>
                                </a:lnTo>
                                <a:lnTo>
                                  <a:pt x="847721" y="227593"/>
                                </a:lnTo>
                                <a:lnTo>
                                  <a:pt x="847778" y="209503"/>
                                </a:lnTo>
                                <a:lnTo>
                                  <a:pt x="847835" y="184548"/>
                                </a:lnTo>
                                <a:lnTo>
                                  <a:pt x="847891" y="220134"/>
                                </a:lnTo>
                                <a:lnTo>
                                  <a:pt x="847948" y="251977"/>
                                </a:lnTo>
                                <a:lnTo>
                                  <a:pt x="848005" y="200318"/>
                                </a:lnTo>
                                <a:lnTo>
                                  <a:pt x="848061" y="216392"/>
                                </a:lnTo>
                                <a:lnTo>
                                  <a:pt x="848122" y="206632"/>
                                </a:lnTo>
                                <a:lnTo>
                                  <a:pt x="848179" y="205786"/>
                                </a:lnTo>
                                <a:lnTo>
                                  <a:pt x="848236" y="189416"/>
                                </a:lnTo>
                                <a:lnTo>
                                  <a:pt x="848292" y="261737"/>
                                </a:lnTo>
                                <a:lnTo>
                                  <a:pt x="848349" y="228169"/>
                                </a:lnTo>
                                <a:lnTo>
                                  <a:pt x="848406" y="208653"/>
                                </a:lnTo>
                                <a:lnTo>
                                  <a:pt x="848466" y="229019"/>
                                </a:lnTo>
                                <a:lnTo>
                                  <a:pt x="848523" y="200618"/>
                                </a:lnTo>
                                <a:lnTo>
                                  <a:pt x="848580" y="202043"/>
                                </a:lnTo>
                                <a:lnTo>
                                  <a:pt x="848637" y="237353"/>
                                </a:lnTo>
                                <a:lnTo>
                                  <a:pt x="848697" y="207782"/>
                                </a:lnTo>
                                <a:lnTo>
                                  <a:pt x="848754" y="219834"/>
                                </a:lnTo>
                                <a:lnTo>
                                  <a:pt x="848811" y="200893"/>
                                </a:lnTo>
                                <a:lnTo>
                                  <a:pt x="848868" y="254273"/>
                                </a:lnTo>
                                <a:lnTo>
                                  <a:pt x="848924" y="220705"/>
                                </a:lnTo>
                                <a:lnTo>
                                  <a:pt x="848981" y="200318"/>
                                </a:lnTo>
                                <a:lnTo>
                                  <a:pt x="849038" y="243667"/>
                                </a:lnTo>
                                <a:lnTo>
                                  <a:pt x="849098" y="206632"/>
                                </a:lnTo>
                                <a:lnTo>
                                  <a:pt x="849155" y="206632"/>
                                </a:lnTo>
                                <a:lnTo>
                                  <a:pt x="849212" y="229594"/>
                                </a:lnTo>
                                <a:lnTo>
                                  <a:pt x="849268" y="229319"/>
                                </a:lnTo>
                                <a:lnTo>
                                  <a:pt x="849325" y="240796"/>
                                </a:lnTo>
                                <a:lnTo>
                                  <a:pt x="849382" y="200893"/>
                                </a:lnTo>
                                <a:lnTo>
                                  <a:pt x="849443" y="216691"/>
                                </a:lnTo>
                                <a:lnTo>
                                  <a:pt x="849499" y="196025"/>
                                </a:lnTo>
                                <a:lnTo>
                                  <a:pt x="849556" y="247385"/>
                                </a:lnTo>
                                <a:lnTo>
                                  <a:pt x="849613" y="203190"/>
                                </a:lnTo>
                                <a:lnTo>
                                  <a:pt x="849669" y="192859"/>
                                </a:lnTo>
                                <a:lnTo>
                                  <a:pt x="849730" y="215541"/>
                                </a:lnTo>
                                <a:lnTo>
                                  <a:pt x="849787" y="218413"/>
                                </a:lnTo>
                                <a:lnTo>
                                  <a:pt x="849844" y="206360"/>
                                </a:lnTo>
                                <a:lnTo>
                                  <a:pt x="849900" y="208081"/>
                                </a:lnTo>
                                <a:lnTo>
                                  <a:pt x="849957" y="236479"/>
                                </a:lnTo>
                                <a:lnTo>
                                  <a:pt x="850014" y="229319"/>
                                </a:lnTo>
                                <a:lnTo>
                                  <a:pt x="850070" y="214395"/>
                                </a:lnTo>
                                <a:lnTo>
                                  <a:pt x="850131" y="246538"/>
                                </a:lnTo>
                                <a:lnTo>
                                  <a:pt x="850188" y="207507"/>
                                </a:lnTo>
                                <a:lnTo>
                                  <a:pt x="850244" y="245664"/>
                                </a:lnTo>
                                <a:lnTo>
                                  <a:pt x="850301" y="221280"/>
                                </a:lnTo>
                                <a:lnTo>
                                  <a:pt x="850358" y="213820"/>
                                </a:lnTo>
                                <a:lnTo>
                                  <a:pt x="850418" y="184249"/>
                                </a:lnTo>
                                <a:lnTo>
                                  <a:pt x="850475" y="207782"/>
                                </a:lnTo>
                                <a:lnTo>
                                  <a:pt x="850532" y="219259"/>
                                </a:lnTo>
                                <a:lnTo>
                                  <a:pt x="850589" y="200893"/>
                                </a:lnTo>
                                <a:lnTo>
                                  <a:pt x="850645" y="205210"/>
                                </a:lnTo>
                                <a:lnTo>
                                  <a:pt x="850702" y="241946"/>
                                </a:lnTo>
                                <a:lnTo>
                                  <a:pt x="850763" y="221855"/>
                                </a:lnTo>
                                <a:lnTo>
                                  <a:pt x="850819" y="255719"/>
                                </a:lnTo>
                                <a:lnTo>
                                  <a:pt x="850876" y="243367"/>
                                </a:lnTo>
                                <a:lnTo>
                                  <a:pt x="850933" y="225573"/>
                                </a:lnTo>
                                <a:lnTo>
                                  <a:pt x="850990" y="207207"/>
                                </a:lnTo>
                                <a:lnTo>
                                  <a:pt x="851046" y="207507"/>
                                </a:lnTo>
                                <a:lnTo>
                                  <a:pt x="851103" y="223851"/>
                                </a:lnTo>
                                <a:lnTo>
                                  <a:pt x="851164" y="247385"/>
                                </a:lnTo>
                                <a:lnTo>
                                  <a:pt x="851220" y="230165"/>
                                </a:lnTo>
                                <a:lnTo>
                                  <a:pt x="851277" y="215817"/>
                                </a:lnTo>
                                <a:lnTo>
                                  <a:pt x="851334" y="216967"/>
                                </a:lnTo>
                                <a:lnTo>
                                  <a:pt x="851395" y="251702"/>
                                </a:lnTo>
                                <a:lnTo>
                                  <a:pt x="851451" y="218413"/>
                                </a:lnTo>
                                <a:lnTo>
                                  <a:pt x="851508" y="207207"/>
                                </a:lnTo>
                                <a:lnTo>
                                  <a:pt x="851565" y="238775"/>
                                </a:lnTo>
                                <a:lnTo>
                                  <a:pt x="851621" y="222130"/>
                                </a:lnTo>
                                <a:lnTo>
                                  <a:pt x="851678" y="248535"/>
                                </a:lnTo>
                                <a:lnTo>
                                  <a:pt x="851739" y="213820"/>
                                </a:lnTo>
                                <a:lnTo>
                                  <a:pt x="851796" y="226447"/>
                                </a:lnTo>
                                <a:lnTo>
                                  <a:pt x="851852" y="224427"/>
                                </a:lnTo>
                                <a:lnTo>
                                  <a:pt x="851909" y="209228"/>
                                </a:lnTo>
                                <a:lnTo>
                                  <a:pt x="851965" y="207782"/>
                                </a:lnTo>
                                <a:lnTo>
                                  <a:pt x="852022" y="224151"/>
                                </a:lnTo>
                                <a:lnTo>
                                  <a:pt x="852079" y="223005"/>
                                </a:lnTo>
                                <a:lnTo>
                                  <a:pt x="852140" y="248259"/>
                                </a:lnTo>
                                <a:lnTo>
                                  <a:pt x="852196" y="228744"/>
                                </a:lnTo>
                                <a:lnTo>
                                  <a:pt x="852253" y="204635"/>
                                </a:lnTo>
                                <a:lnTo>
                                  <a:pt x="852310" y="206061"/>
                                </a:lnTo>
                                <a:lnTo>
                                  <a:pt x="852370" y="216691"/>
                                </a:lnTo>
                                <a:lnTo>
                                  <a:pt x="852427" y="214966"/>
                                </a:lnTo>
                                <a:lnTo>
                                  <a:pt x="852484" y="220705"/>
                                </a:lnTo>
                                <a:lnTo>
                                  <a:pt x="852541" y="185694"/>
                                </a:lnTo>
                                <a:lnTo>
                                  <a:pt x="852597" y="226723"/>
                                </a:lnTo>
                                <a:lnTo>
                                  <a:pt x="852654" y="198322"/>
                                </a:lnTo>
                                <a:lnTo>
                                  <a:pt x="852711" y="232761"/>
                                </a:lnTo>
                                <a:lnTo>
                                  <a:pt x="852771" y="204336"/>
                                </a:lnTo>
                                <a:lnTo>
                                  <a:pt x="852828" y="254573"/>
                                </a:lnTo>
                                <a:lnTo>
                                  <a:pt x="852885" y="206360"/>
                                </a:lnTo>
                                <a:lnTo>
                                  <a:pt x="852941" y="209503"/>
                                </a:lnTo>
                                <a:lnTo>
                                  <a:pt x="852998" y="200043"/>
                                </a:lnTo>
                                <a:lnTo>
                                  <a:pt x="853055" y="216967"/>
                                </a:lnTo>
                                <a:lnTo>
                                  <a:pt x="853116" y="211524"/>
                                </a:lnTo>
                                <a:lnTo>
                                  <a:pt x="853172" y="216691"/>
                                </a:lnTo>
                                <a:lnTo>
                                  <a:pt x="853229" y="220409"/>
                                </a:lnTo>
                                <a:lnTo>
                                  <a:pt x="853286" y="195730"/>
                                </a:lnTo>
                                <a:lnTo>
                                  <a:pt x="853346" y="235057"/>
                                </a:lnTo>
                                <a:lnTo>
                                  <a:pt x="853403" y="177935"/>
                                </a:lnTo>
                                <a:lnTo>
                                  <a:pt x="853460" y="257720"/>
                                </a:lnTo>
                                <a:lnTo>
                                  <a:pt x="853517" y="246814"/>
                                </a:lnTo>
                                <a:lnTo>
                                  <a:pt x="853573" y="229019"/>
                                </a:lnTo>
                                <a:lnTo>
                                  <a:pt x="853630" y="227298"/>
                                </a:lnTo>
                                <a:lnTo>
                                  <a:pt x="853687" y="238204"/>
                                </a:lnTo>
                                <a:lnTo>
                                  <a:pt x="853748" y="211799"/>
                                </a:lnTo>
                                <a:lnTo>
                                  <a:pt x="853804" y="220705"/>
                                </a:lnTo>
                                <a:lnTo>
                                  <a:pt x="853861" y="231611"/>
                                </a:lnTo>
                                <a:lnTo>
                                  <a:pt x="853918" y="212099"/>
                                </a:lnTo>
                                <a:lnTo>
                                  <a:pt x="853974" y="220705"/>
                                </a:lnTo>
                                <a:lnTo>
                                  <a:pt x="854035" y="213520"/>
                                </a:lnTo>
                                <a:lnTo>
                                  <a:pt x="854092" y="235632"/>
                                </a:lnTo>
                                <a:lnTo>
                                  <a:pt x="854148" y="258866"/>
                                </a:lnTo>
                                <a:lnTo>
                                  <a:pt x="854205" y="205486"/>
                                </a:lnTo>
                                <a:lnTo>
                                  <a:pt x="854262" y="235057"/>
                                </a:lnTo>
                                <a:lnTo>
                                  <a:pt x="854318" y="231886"/>
                                </a:lnTo>
                                <a:lnTo>
                                  <a:pt x="854379" y="233036"/>
                                </a:lnTo>
                                <a:lnTo>
                                  <a:pt x="854436" y="241071"/>
                                </a:lnTo>
                                <a:lnTo>
                                  <a:pt x="854493" y="199468"/>
                                </a:lnTo>
                                <a:lnTo>
                                  <a:pt x="854549" y="205210"/>
                                </a:lnTo>
                                <a:lnTo>
                                  <a:pt x="854606" y="218688"/>
                                </a:lnTo>
                                <a:lnTo>
                                  <a:pt x="854663" y="217837"/>
                                </a:lnTo>
                                <a:lnTo>
                                  <a:pt x="854719" y="201468"/>
                                </a:lnTo>
                                <a:lnTo>
                                  <a:pt x="854780" y="212945"/>
                                </a:lnTo>
                                <a:lnTo>
                                  <a:pt x="854837" y="228169"/>
                                </a:lnTo>
                                <a:lnTo>
                                  <a:pt x="854894" y="216967"/>
                                </a:lnTo>
                                <a:lnTo>
                                  <a:pt x="854950" y="217263"/>
                                </a:lnTo>
                                <a:lnTo>
                                  <a:pt x="855011" y="233336"/>
                                </a:lnTo>
                                <a:lnTo>
                                  <a:pt x="855068" y="230165"/>
                                </a:lnTo>
                                <a:lnTo>
                                  <a:pt x="855124" y="234757"/>
                                </a:lnTo>
                                <a:lnTo>
                                  <a:pt x="855181" y="239650"/>
                                </a:lnTo>
                                <a:lnTo>
                                  <a:pt x="855238" y="227593"/>
                                </a:lnTo>
                                <a:lnTo>
                                  <a:pt x="855294" y="238204"/>
                                </a:lnTo>
                                <a:lnTo>
                                  <a:pt x="855351" y="212099"/>
                                </a:lnTo>
                                <a:lnTo>
                                  <a:pt x="855412" y="242517"/>
                                </a:lnTo>
                                <a:lnTo>
                                  <a:pt x="855469" y="213520"/>
                                </a:lnTo>
                                <a:lnTo>
                                  <a:pt x="855525" y="225872"/>
                                </a:lnTo>
                                <a:lnTo>
                                  <a:pt x="855582" y="237924"/>
                                </a:lnTo>
                                <a:lnTo>
                                  <a:pt x="855639" y="203190"/>
                                </a:lnTo>
                                <a:lnTo>
                                  <a:pt x="855695" y="201193"/>
                                </a:lnTo>
                                <a:lnTo>
                                  <a:pt x="855756" y="222705"/>
                                </a:lnTo>
                                <a:lnTo>
                                  <a:pt x="855813" y="224427"/>
                                </a:lnTo>
                                <a:lnTo>
                                  <a:pt x="855869" y="239925"/>
                                </a:lnTo>
                                <a:lnTo>
                                  <a:pt x="855926" y="235908"/>
                                </a:lnTo>
                                <a:lnTo>
                                  <a:pt x="855987" y="222130"/>
                                </a:lnTo>
                                <a:lnTo>
                                  <a:pt x="856044" y="220705"/>
                                </a:lnTo>
                                <a:lnTo>
                                  <a:pt x="856100" y="221555"/>
                                </a:lnTo>
                                <a:lnTo>
                                  <a:pt x="856157" y="210078"/>
                                </a:lnTo>
                                <a:lnTo>
                                  <a:pt x="856214" y="213520"/>
                                </a:lnTo>
                                <a:lnTo>
                                  <a:pt x="856270" y="206632"/>
                                </a:lnTo>
                                <a:lnTo>
                                  <a:pt x="856327" y="202043"/>
                                </a:lnTo>
                                <a:lnTo>
                                  <a:pt x="856388" y="247685"/>
                                </a:lnTo>
                                <a:lnTo>
                                  <a:pt x="856445" y="252852"/>
                                </a:lnTo>
                                <a:lnTo>
                                  <a:pt x="856501" y="209228"/>
                                </a:lnTo>
                                <a:lnTo>
                                  <a:pt x="856558" y="225573"/>
                                </a:lnTo>
                                <a:lnTo>
                                  <a:pt x="856615" y="232761"/>
                                </a:lnTo>
                                <a:lnTo>
                                  <a:pt x="856671" y="239075"/>
                                </a:lnTo>
                                <a:lnTo>
                                  <a:pt x="856732" y="199172"/>
                                </a:lnTo>
                                <a:lnTo>
                                  <a:pt x="856789" y="245963"/>
                                </a:lnTo>
                                <a:lnTo>
                                  <a:pt x="856845" y="221280"/>
                                </a:lnTo>
                                <a:lnTo>
                                  <a:pt x="856902" y="239350"/>
                                </a:lnTo>
                                <a:lnTo>
                                  <a:pt x="856959" y="238775"/>
                                </a:lnTo>
                                <a:lnTo>
                                  <a:pt x="857020" y="220409"/>
                                </a:lnTo>
                                <a:lnTo>
                                  <a:pt x="857076" y="224726"/>
                                </a:lnTo>
                                <a:lnTo>
                                  <a:pt x="857133" y="253698"/>
                                </a:lnTo>
                                <a:lnTo>
                                  <a:pt x="857190" y="204336"/>
                                </a:lnTo>
                                <a:lnTo>
                                  <a:pt x="857247" y="220134"/>
                                </a:lnTo>
                                <a:lnTo>
                                  <a:pt x="857303" y="237353"/>
                                </a:lnTo>
                                <a:lnTo>
                                  <a:pt x="857360" y="253698"/>
                                </a:lnTo>
                                <a:lnTo>
                                  <a:pt x="857421" y="230165"/>
                                </a:lnTo>
                                <a:lnTo>
                                  <a:pt x="857477" y="240500"/>
                                </a:lnTo>
                                <a:lnTo>
                                  <a:pt x="857534" y="200618"/>
                                </a:lnTo>
                                <a:lnTo>
                                  <a:pt x="857591" y="221280"/>
                                </a:lnTo>
                                <a:lnTo>
                                  <a:pt x="857647" y="197451"/>
                                </a:lnTo>
                                <a:lnTo>
                                  <a:pt x="857708" y="241646"/>
                                </a:lnTo>
                                <a:lnTo>
                                  <a:pt x="857765" y="212099"/>
                                </a:lnTo>
                                <a:lnTo>
                                  <a:pt x="857822" y="251702"/>
                                </a:lnTo>
                                <a:lnTo>
                                  <a:pt x="857878" y="239650"/>
                                </a:lnTo>
                                <a:lnTo>
                                  <a:pt x="857935" y="210374"/>
                                </a:lnTo>
                                <a:lnTo>
                                  <a:pt x="857991" y="231040"/>
                                </a:lnTo>
                                <a:lnTo>
                                  <a:pt x="858052" y="237629"/>
                                </a:lnTo>
                                <a:lnTo>
                                  <a:pt x="858109" y="229019"/>
                                </a:lnTo>
                                <a:lnTo>
                                  <a:pt x="858166" y="207507"/>
                                </a:lnTo>
                                <a:lnTo>
                                  <a:pt x="858222" y="252852"/>
                                </a:lnTo>
                                <a:lnTo>
                                  <a:pt x="858279" y="236203"/>
                                </a:lnTo>
                                <a:lnTo>
                                  <a:pt x="858336" y="258866"/>
                                </a:lnTo>
                                <a:lnTo>
                                  <a:pt x="858393" y="201193"/>
                                </a:lnTo>
                                <a:lnTo>
                                  <a:pt x="858453" y="202914"/>
                                </a:lnTo>
                                <a:lnTo>
                                  <a:pt x="858510" y="235333"/>
                                </a:lnTo>
                                <a:lnTo>
                                  <a:pt x="858567" y="185970"/>
                                </a:lnTo>
                                <a:lnTo>
                                  <a:pt x="858623" y="244242"/>
                                </a:lnTo>
                                <a:lnTo>
                                  <a:pt x="858684" y="215242"/>
                                </a:lnTo>
                                <a:lnTo>
                                  <a:pt x="858741" y="194304"/>
                                </a:lnTo>
                                <a:lnTo>
                                  <a:pt x="858797" y="200618"/>
                                </a:lnTo>
                                <a:lnTo>
                                  <a:pt x="858854" y="213820"/>
                                </a:lnTo>
                                <a:lnTo>
                                  <a:pt x="858911" y="203765"/>
                                </a:lnTo>
                                <a:lnTo>
                                  <a:pt x="858968" y="232186"/>
                                </a:lnTo>
                                <a:lnTo>
                                  <a:pt x="859028" y="235908"/>
                                </a:lnTo>
                                <a:lnTo>
                                  <a:pt x="859085" y="176785"/>
                                </a:lnTo>
                                <a:lnTo>
                                  <a:pt x="859142" y="208653"/>
                                </a:lnTo>
                                <a:lnTo>
                                  <a:pt x="859198" y="235057"/>
                                </a:lnTo>
                                <a:lnTo>
                                  <a:pt x="859255" y="203190"/>
                                </a:lnTo>
                                <a:lnTo>
                                  <a:pt x="859312" y="199747"/>
                                </a:lnTo>
                                <a:lnTo>
                                  <a:pt x="859369" y="226148"/>
                                </a:lnTo>
                                <a:lnTo>
                                  <a:pt x="859429" y="266050"/>
                                </a:lnTo>
                                <a:lnTo>
                                  <a:pt x="859486" y="198322"/>
                                </a:lnTo>
                                <a:lnTo>
                                  <a:pt x="859543" y="199172"/>
                                </a:lnTo>
                                <a:lnTo>
                                  <a:pt x="859600" y="237353"/>
                                </a:lnTo>
                                <a:lnTo>
                                  <a:pt x="859660" y="256570"/>
                                </a:lnTo>
                                <a:lnTo>
                                  <a:pt x="859717" y="233036"/>
                                </a:lnTo>
                                <a:lnTo>
                                  <a:pt x="859774" y="236203"/>
                                </a:lnTo>
                                <a:lnTo>
                                  <a:pt x="859830" y="196025"/>
                                </a:lnTo>
                                <a:lnTo>
                                  <a:pt x="859887" y="245092"/>
                                </a:lnTo>
                                <a:lnTo>
                                  <a:pt x="859944" y="213820"/>
                                </a:lnTo>
                                <a:lnTo>
                                  <a:pt x="860000" y="216691"/>
                                </a:lnTo>
                                <a:lnTo>
                                  <a:pt x="860061" y="238204"/>
                                </a:lnTo>
                                <a:lnTo>
                                  <a:pt x="860118" y="220134"/>
                                </a:lnTo>
                                <a:lnTo>
                                  <a:pt x="860174" y="236778"/>
                                </a:lnTo>
                                <a:lnTo>
                                  <a:pt x="860231" y="219559"/>
                                </a:lnTo>
                                <a:lnTo>
                                  <a:pt x="860288" y="249406"/>
                                </a:lnTo>
                                <a:lnTo>
                                  <a:pt x="860344" y="224427"/>
                                </a:lnTo>
                                <a:lnTo>
                                  <a:pt x="860405" y="223280"/>
                                </a:lnTo>
                                <a:lnTo>
                                  <a:pt x="860462" y="220134"/>
                                </a:lnTo>
                                <a:lnTo>
                                  <a:pt x="860519" y="222130"/>
                                </a:lnTo>
                                <a:lnTo>
                                  <a:pt x="860575" y="215817"/>
                                </a:lnTo>
                                <a:lnTo>
                                  <a:pt x="860636" y="205210"/>
                                </a:lnTo>
                                <a:lnTo>
                                  <a:pt x="860693" y="212099"/>
                                </a:lnTo>
                                <a:lnTo>
                                  <a:pt x="860749" y="245664"/>
                                </a:lnTo>
                                <a:lnTo>
                                  <a:pt x="860806" y="199468"/>
                                </a:lnTo>
                                <a:lnTo>
                                  <a:pt x="860863" y="259441"/>
                                </a:lnTo>
                                <a:lnTo>
                                  <a:pt x="860920" y="243667"/>
                                </a:lnTo>
                                <a:lnTo>
                                  <a:pt x="860976" y="236203"/>
                                </a:lnTo>
                                <a:lnTo>
                                  <a:pt x="861037" y="221555"/>
                                </a:lnTo>
                                <a:lnTo>
                                  <a:pt x="861094" y="203489"/>
                                </a:lnTo>
                                <a:lnTo>
                                  <a:pt x="861150" y="233336"/>
                                </a:lnTo>
                                <a:lnTo>
                                  <a:pt x="861207" y="244517"/>
                                </a:lnTo>
                                <a:lnTo>
                                  <a:pt x="861264" y="183099"/>
                                </a:lnTo>
                                <a:lnTo>
                                  <a:pt x="861325" y="223005"/>
                                </a:lnTo>
                                <a:lnTo>
                                  <a:pt x="861381" y="205786"/>
                                </a:lnTo>
                                <a:lnTo>
                                  <a:pt x="861438" y="218984"/>
                                </a:lnTo>
                                <a:lnTo>
                                  <a:pt x="861495" y="205786"/>
                                </a:lnTo>
                                <a:lnTo>
                                  <a:pt x="861551" y="247109"/>
                                </a:lnTo>
                                <a:lnTo>
                                  <a:pt x="861608" y="228744"/>
                                </a:lnTo>
                                <a:lnTo>
                                  <a:pt x="861669" y="245664"/>
                                </a:lnTo>
                                <a:lnTo>
                                  <a:pt x="861726" y="195155"/>
                                </a:lnTo>
                                <a:lnTo>
                                  <a:pt x="861782" y="243667"/>
                                </a:lnTo>
                                <a:lnTo>
                                  <a:pt x="861839" y="221555"/>
                                </a:lnTo>
                                <a:lnTo>
                                  <a:pt x="861895" y="232461"/>
                                </a:lnTo>
                                <a:lnTo>
                                  <a:pt x="861952" y="222705"/>
                                </a:lnTo>
                                <a:lnTo>
                                  <a:pt x="862009" y="223576"/>
                                </a:lnTo>
                                <a:lnTo>
                                  <a:pt x="862070" y="191137"/>
                                </a:lnTo>
                                <a:lnTo>
                                  <a:pt x="862126" y="260887"/>
                                </a:lnTo>
                                <a:lnTo>
                                  <a:pt x="862183" y="225872"/>
                                </a:lnTo>
                                <a:lnTo>
                                  <a:pt x="862240" y="228444"/>
                                </a:lnTo>
                                <a:lnTo>
                                  <a:pt x="862300" y="257145"/>
                                </a:lnTo>
                                <a:lnTo>
                                  <a:pt x="862357" y="209228"/>
                                </a:lnTo>
                                <a:lnTo>
                                  <a:pt x="862414" y="228744"/>
                                </a:lnTo>
                                <a:lnTo>
                                  <a:pt x="862471" y="232461"/>
                                </a:lnTo>
                                <a:lnTo>
                                  <a:pt x="862527" y="211799"/>
                                </a:lnTo>
                                <a:lnTo>
                                  <a:pt x="862584" y="223280"/>
                                </a:lnTo>
                                <a:lnTo>
                                  <a:pt x="862641" y="231886"/>
                                </a:lnTo>
                                <a:lnTo>
                                  <a:pt x="862702" y="227873"/>
                                </a:lnTo>
                                <a:lnTo>
                                  <a:pt x="862758" y="230465"/>
                                </a:lnTo>
                                <a:lnTo>
                                  <a:pt x="862815" y="236203"/>
                                </a:lnTo>
                                <a:lnTo>
                                  <a:pt x="862872" y="227022"/>
                                </a:lnTo>
                                <a:lnTo>
                                  <a:pt x="862928" y="196876"/>
                                </a:lnTo>
                                <a:lnTo>
                                  <a:pt x="862985" y="234186"/>
                                </a:lnTo>
                                <a:lnTo>
                                  <a:pt x="863046" y="210078"/>
                                </a:lnTo>
                                <a:lnTo>
                                  <a:pt x="863102" y="190287"/>
                                </a:lnTo>
                                <a:lnTo>
                                  <a:pt x="863159" y="213245"/>
                                </a:lnTo>
                                <a:lnTo>
                                  <a:pt x="863216" y="229890"/>
                                </a:lnTo>
                                <a:lnTo>
                                  <a:pt x="863276" y="208928"/>
                                </a:lnTo>
                                <a:lnTo>
                                  <a:pt x="863333" y="242517"/>
                                </a:lnTo>
                                <a:lnTo>
                                  <a:pt x="863390" y="209503"/>
                                </a:lnTo>
                                <a:lnTo>
                                  <a:pt x="863447" y="214966"/>
                                </a:lnTo>
                                <a:lnTo>
                                  <a:pt x="863503" y="256869"/>
                                </a:lnTo>
                                <a:lnTo>
                                  <a:pt x="863560" y="217538"/>
                                </a:lnTo>
                                <a:lnTo>
                                  <a:pt x="863617" y="214667"/>
                                </a:lnTo>
                                <a:lnTo>
                                  <a:pt x="863678" y="216392"/>
                                </a:lnTo>
                                <a:lnTo>
                                  <a:pt x="863734" y="202043"/>
                                </a:lnTo>
                                <a:lnTo>
                                  <a:pt x="863791" y="223280"/>
                                </a:lnTo>
                                <a:lnTo>
                                  <a:pt x="863848" y="242517"/>
                                </a:lnTo>
                                <a:lnTo>
                                  <a:pt x="863904" y="242517"/>
                                </a:lnTo>
                                <a:lnTo>
                                  <a:pt x="863961" y="223851"/>
                                </a:lnTo>
                                <a:lnTo>
                                  <a:pt x="864022" y="237054"/>
                                </a:lnTo>
                                <a:lnTo>
                                  <a:pt x="864078" y="232461"/>
                                </a:lnTo>
                                <a:lnTo>
                                  <a:pt x="864135" y="234482"/>
                                </a:lnTo>
                                <a:lnTo>
                                  <a:pt x="864192" y="212099"/>
                                </a:lnTo>
                                <a:lnTo>
                                  <a:pt x="864248" y="218688"/>
                                </a:lnTo>
                                <a:lnTo>
                                  <a:pt x="864309" y="243367"/>
                                </a:lnTo>
                                <a:lnTo>
                                  <a:pt x="864366" y="222705"/>
                                </a:lnTo>
                                <a:lnTo>
                                  <a:pt x="864423" y="208353"/>
                                </a:lnTo>
                                <a:lnTo>
                                  <a:pt x="864479" y="229594"/>
                                </a:lnTo>
                                <a:lnTo>
                                  <a:pt x="864536" y="241371"/>
                                </a:lnTo>
                                <a:lnTo>
                                  <a:pt x="864593" y="203190"/>
                                </a:lnTo>
                                <a:lnTo>
                                  <a:pt x="864650" y="249106"/>
                                </a:lnTo>
                                <a:lnTo>
                                  <a:pt x="864710" y="205486"/>
                                </a:lnTo>
                                <a:lnTo>
                                  <a:pt x="864767" y="263483"/>
                                </a:lnTo>
                                <a:lnTo>
                                  <a:pt x="864824" y="214095"/>
                                </a:lnTo>
                                <a:lnTo>
                                  <a:pt x="864880" y="206061"/>
                                </a:lnTo>
                                <a:lnTo>
                                  <a:pt x="864937" y="233911"/>
                                </a:lnTo>
                                <a:lnTo>
                                  <a:pt x="864998" y="243942"/>
                                </a:lnTo>
                                <a:lnTo>
                                  <a:pt x="865054" y="241371"/>
                                </a:lnTo>
                                <a:lnTo>
                                  <a:pt x="865111" y="224726"/>
                                </a:lnTo>
                                <a:lnTo>
                                  <a:pt x="865168" y="216967"/>
                                </a:lnTo>
                                <a:lnTo>
                                  <a:pt x="865225" y="239075"/>
                                </a:lnTo>
                                <a:lnTo>
                                  <a:pt x="865281" y="212099"/>
                                </a:lnTo>
                                <a:lnTo>
                                  <a:pt x="865342" y="214667"/>
                                </a:lnTo>
                                <a:lnTo>
                                  <a:pt x="865399" y="205786"/>
                                </a:lnTo>
                                <a:lnTo>
                                  <a:pt x="865455" y="198897"/>
                                </a:lnTo>
                                <a:lnTo>
                                  <a:pt x="865512" y="245664"/>
                                </a:lnTo>
                                <a:lnTo>
                                  <a:pt x="865569" y="219559"/>
                                </a:lnTo>
                                <a:lnTo>
                                  <a:pt x="865625" y="258866"/>
                                </a:lnTo>
                                <a:lnTo>
                                  <a:pt x="865682" y="257145"/>
                                </a:lnTo>
                                <a:lnTo>
                                  <a:pt x="865743" y="215817"/>
                                </a:lnTo>
                                <a:lnTo>
                                  <a:pt x="865800" y="235632"/>
                                </a:lnTo>
                                <a:lnTo>
                                  <a:pt x="865856" y="239350"/>
                                </a:lnTo>
                                <a:lnTo>
                                  <a:pt x="865913" y="192859"/>
                                </a:lnTo>
                                <a:lnTo>
                                  <a:pt x="865974" y="250556"/>
                                </a:lnTo>
                                <a:lnTo>
                                  <a:pt x="866031" y="214095"/>
                                </a:lnTo>
                                <a:lnTo>
                                  <a:pt x="866087" y="234186"/>
                                </a:lnTo>
                                <a:lnTo>
                                  <a:pt x="866144" y="217263"/>
                                </a:lnTo>
                                <a:lnTo>
                                  <a:pt x="866200" y="213245"/>
                                </a:lnTo>
                                <a:lnTo>
                                  <a:pt x="866257" y="220984"/>
                                </a:lnTo>
                                <a:lnTo>
                                  <a:pt x="866318" y="216392"/>
                                </a:lnTo>
                                <a:lnTo>
                                  <a:pt x="866375" y="222705"/>
                                </a:lnTo>
                                <a:lnTo>
                                  <a:pt x="866431" y="246538"/>
                                </a:lnTo>
                                <a:lnTo>
                                  <a:pt x="866488" y="217263"/>
                                </a:lnTo>
                                <a:lnTo>
                                  <a:pt x="866545" y="255719"/>
                                </a:lnTo>
                                <a:lnTo>
                                  <a:pt x="866601" y="270367"/>
                                </a:lnTo>
                                <a:lnTo>
                                  <a:pt x="866658" y="239650"/>
                                </a:lnTo>
                                <a:lnTo>
                                  <a:pt x="866719" y="248259"/>
                                </a:lnTo>
                                <a:lnTo>
                                  <a:pt x="866776" y="176785"/>
                                </a:lnTo>
                                <a:lnTo>
                                  <a:pt x="866832" y="227873"/>
                                </a:lnTo>
                                <a:lnTo>
                                  <a:pt x="866889" y="258590"/>
                                </a:lnTo>
                                <a:lnTo>
                                  <a:pt x="866950" y="249980"/>
                                </a:lnTo>
                                <a:lnTo>
                                  <a:pt x="867006" y="251131"/>
                                </a:lnTo>
                                <a:lnTo>
                                  <a:pt x="867063" y="235057"/>
                                </a:lnTo>
                                <a:lnTo>
                                  <a:pt x="867120" y="219259"/>
                                </a:lnTo>
                                <a:lnTo>
                                  <a:pt x="867177" y="255719"/>
                                </a:lnTo>
                                <a:lnTo>
                                  <a:pt x="867233" y="247109"/>
                                </a:lnTo>
                                <a:lnTo>
                                  <a:pt x="867290" y="236203"/>
                                </a:lnTo>
                                <a:lnTo>
                                  <a:pt x="867351" y="255719"/>
                                </a:lnTo>
                                <a:lnTo>
                                  <a:pt x="867407" y="221280"/>
                                </a:lnTo>
                                <a:lnTo>
                                  <a:pt x="867464" y="240500"/>
                                </a:lnTo>
                                <a:lnTo>
                                  <a:pt x="867521" y="239075"/>
                                </a:lnTo>
                                <a:lnTo>
                                  <a:pt x="867577" y="251131"/>
                                </a:lnTo>
                                <a:lnTo>
                                  <a:pt x="867634" y="234757"/>
                                </a:lnTo>
                                <a:lnTo>
                                  <a:pt x="867695" y="241946"/>
                                </a:lnTo>
                                <a:lnTo>
                                  <a:pt x="867752" y="242221"/>
                                </a:lnTo>
                                <a:lnTo>
                                  <a:pt x="867808" y="216116"/>
                                </a:lnTo>
                                <a:lnTo>
                                  <a:pt x="867865" y="256869"/>
                                </a:lnTo>
                                <a:lnTo>
                                  <a:pt x="867926" y="248259"/>
                                </a:lnTo>
                                <a:lnTo>
                                  <a:pt x="867982" y="221555"/>
                                </a:lnTo>
                                <a:lnTo>
                                  <a:pt x="868039" y="241071"/>
                                </a:lnTo>
                                <a:lnTo>
                                  <a:pt x="868096" y="258866"/>
                                </a:lnTo>
                                <a:lnTo>
                                  <a:pt x="868152" y="249406"/>
                                </a:lnTo>
                                <a:lnTo>
                                  <a:pt x="868209" y="260887"/>
                                </a:lnTo>
                                <a:lnTo>
                                  <a:pt x="868266" y="243667"/>
                                </a:lnTo>
                                <a:lnTo>
                                  <a:pt x="868326" y="243942"/>
                                </a:lnTo>
                                <a:lnTo>
                                  <a:pt x="868383" y="237924"/>
                                </a:lnTo>
                                <a:lnTo>
                                  <a:pt x="868440" y="242517"/>
                                </a:lnTo>
                                <a:lnTo>
                                  <a:pt x="868497" y="243367"/>
                                </a:lnTo>
                                <a:lnTo>
                                  <a:pt x="868553" y="235908"/>
                                </a:lnTo>
                                <a:lnTo>
                                  <a:pt x="868614" y="263758"/>
                                </a:lnTo>
                                <a:lnTo>
                                  <a:pt x="868671" y="231040"/>
                                </a:lnTo>
                                <a:lnTo>
                                  <a:pt x="868728" y="234482"/>
                                </a:lnTo>
                                <a:lnTo>
                                  <a:pt x="868784" y="222705"/>
                                </a:lnTo>
                                <a:lnTo>
                                  <a:pt x="868841" y="251977"/>
                                </a:lnTo>
                                <a:lnTo>
                                  <a:pt x="868898" y="246538"/>
                                </a:lnTo>
                                <a:lnTo>
                                  <a:pt x="868958" y="253423"/>
                                </a:lnTo>
                                <a:lnTo>
                                  <a:pt x="869015" y="260587"/>
                                </a:lnTo>
                                <a:lnTo>
                                  <a:pt x="869072" y="240500"/>
                                </a:lnTo>
                                <a:lnTo>
                                  <a:pt x="869128" y="238499"/>
                                </a:lnTo>
                                <a:lnTo>
                                  <a:pt x="869185" y="218984"/>
                                </a:lnTo>
                                <a:lnTo>
                                  <a:pt x="869242" y="259166"/>
                                </a:lnTo>
                                <a:lnTo>
                                  <a:pt x="869299" y="247685"/>
                                </a:lnTo>
                                <a:lnTo>
                                  <a:pt x="869359" y="274089"/>
                                </a:lnTo>
                                <a:lnTo>
                                  <a:pt x="869416" y="254273"/>
                                </a:lnTo>
                                <a:lnTo>
                                  <a:pt x="869473" y="227873"/>
                                </a:lnTo>
                                <a:lnTo>
                                  <a:pt x="869529" y="236203"/>
                                </a:lnTo>
                                <a:lnTo>
                                  <a:pt x="869590" y="251406"/>
                                </a:lnTo>
                                <a:lnTo>
                                  <a:pt x="869647" y="250556"/>
                                </a:lnTo>
                                <a:lnTo>
                                  <a:pt x="869704" y="233611"/>
                                </a:lnTo>
                                <a:lnTo>
                                  <a:pt x="869760" y="281549"/>
                                </a:lnTo>
                                <a:lnTo>
                                  <a:pt x="869817" y="261737"/>
                                </a:lnTo>
                                <a:lnTo>
                                  <a:pt x="869874" y="234186"/>
                                </a:lnTo>
                                <a:lnTo>
                                  <a:pt x="869930" y="273789"/>
                                </a:lnTo>
                                <a:lnTo>
                                  <a:pt x="869991" y="248535"/>
                                </a:lnTo>
                                <a:lnTo>
                                  <a:pt x="870048" y="243092"/>
                                </a:lnTo>
                                <a:lnTo>
                                  <a:pt x="870104" y="243092"/>
                                </a:lnTo>
                                <a:lnTo>
                                  <a:pt x="870161" y="254573"/>
                                </a:lnTo>
                                <a:lnTo>
                                  <a:pt x="870218" y="240500"/>
                                </a:lnTo>
                                <a:lnTo>
                                  <a:pt x="870274" y="243367"/>
                                </a:lnTo>
                                <a:lnTo>
                                  <a:pt x="870335" y="253423"/>
                                </a:lnTo>
                                <a:lnTo>
                                  <a:pt x="870392" y="231040"/>
                                </a:lnTo>
                                <a:lnTo>
                                  <a:pt x="870449" y="264034"/>
                                </a:lnTo>
                                <a:lnTo>
                                  <a:pt x="870505" y="237353"/>
                                </a:lnTo>
                                <a:lnTo>
                                  <a:pt x="870566" y="237629"/>
                                </a:lnTo>
                                <a:lnTo>
                                  <a:pt x="870623" y="236479"/>
                                </a:lnTo>
                                <a:lnTo>
                                  <a:pt x="870679" y="256570"/>
                                </a:lnTo>
                                <a:lnTo>
                                  <a:pt x="870736" y="255719"/>
                                </a:lnTo>
                                <a:lnTo>
                                  <a:pt x="870793" y="249980"/>
                                </a:lnTo>
                                <a:lnTo>
                                  <a:pt x="870850" y="263183"/>
                                </a:lnTo>
                                <a:lnTo>
                                  <a:pt x="870906" y="232461"/>
                                </a:lnTo>
                                <a:lnTo>
                                  <a:pt x="870967" y="243667"/>
                                </a:lnTo>
                                <a:lnTo>
                                  <a:pt x="871024" y="235632"/>
                                </a:lnTo>
                                <a:lnTo>
                                  <a:pt x="871081" y="269772"/>
                                </a:lnTo>
                                <a:lnTo>
                                  <a:pt x="871137" y="254573"/>
                                </a:lnTo>
                                <a:lnTo>
                                  <a:pt x="871194" y="250256"/>
                                </a:lnTo>
                                <a:lnTo>
                                  <a:pt x="871251" y="253127"/>
                                </a:lnTo>
                                <a:lnTo>
                                  <a:pt x="871311" y="247109"/>
                                </a:lnTo>
                                <a:lnTo>
                                  <a:pt x="871368" y="245963"/>
                                </a:lnTo>
                                <a:lnTo>
                                  <a:pt x="871425" y="256570"/>
                                </a:lnTo>
                                <a:lnTo>
                                  <a:pt x="871481" y="262312"/>
                                </a:lnTo>
                                <a:lnTo>
                                  <a:pt x="871538" y="233911"/>
                                </a:lnTo>
                                <a:lnTo>
                                  <a:pt x="871599" y="238499"/>
                                </a:lnTo>
                                <a:lnTo>
                                  <a:pt x="871656" y="256869"/>
                                </a:lnTo>
                                <a:lnTo>
                                  <a:pt x="871712" y="248535"/>
                                </a:lnTo>
                                <a:lnTo>
                                  <a:pt x="871769" y="239075"/>
                                </a:lnTo>
                                <a:lnTo>
                                  <a:pt x="871826" y="245388"/>
                                </a:lnTo>
                                <a:lnTo>
                                  <a:pt x="871882" y="220984"/>
                                </a:lnTo>
                                <a:lnTo>
                                  <a:pt x="871939" y="242221"/>
                                </a:lnTo>
                                <a:lnTo>
                                  <a:pt x="872000" y="247960"/>
                                </a:lnTo>
                                <a:lnTo>
                                  <a:pt x="872056" y="279828"/>
                                </a:lnTo>
                                <a:lnTo>
                                  <a:pt x="872113" y="242517"/>
                                </a:lnTo>
                                <a:lnTo>
                                  <a:pt x="872170" y="235908"/>
                                </a:lnTo>
                                <a:lnTo>
                                  <a:pt x="872227" y="247109"/>
                                </a:lnTo>
                                <a:lnTo>
                                  <a:pt x="872287" y="244517"/>
                                </a:lnTo>
                                <a:lnTo>
                                  <a:pt x="872344" y="257145"/>
                                </a:lnTo>
                                <a:lnTo>
                                  <a:pt x="872401" y="244242"/>
                                </a:lnTo>
                                <a:lnTo>
                                  <a:pt x="872457" y="248259"/>
                                </a:lnTo>
                                <a:lnTo>
                                  <a:pt x="872514" y="264034"/>
                                </a:lnTo>
                                <a:lnTo>
                                  <a:pt x="872571" y="223005"/>
                                </a:lnTo>
                                <a:lnTo>
                                  <a:pt x="872632" y="252277"/>
                                </a:lnTo>
                                <a:lnTo>
                                  <a:pt x="872688" y="239650"/>
                                </a:lnTo>
                                <a:lnTo>
                                  <a:pt x="872745" y="224726"/>
                                </a:lnTo>
                                <a:lnTo>
                                  <a:pt x="872802" y="234757"/>
                                </a:lnTo>
                                <a:lnTo>
                                  <a:pt x="872858" y="259736"/>
                                </a:lnTo>
                                <a:lnTo>
                                  <a:pt x="872915" y="280103"/>
                                </a:lnTo>
                                <a:lnTo>
                                  <a:pt x="872972" y="247109"/>
                                </a:lnTo>
                                <a:lnTo>
                                  <a:pt x="873032" y="256570"/>
                                </a:lnTo>
                                <a:lnTo>
                                  <a:pt x="873089" y="242792"/>
                                </a:lnTo>
                                <a:lnTo>
                                  <a:pt x="873146" y="261462"/>
                                </a:lnTo>
                                <a:lnTo>
                                  <a:pt x="873203" y="241371"/>
                                </a:lnTo>
                                <a:lnTo>
                                  <a:pt x="873263" y="251131"/>
                                </a:lnTo>
                                <a:lnTo>
                                  <a:pt x="873320" y="236203"/>
                                </a:lnTo>
                                <a:lnTo>
                                  <a:pt x="873377" y="249406"/>
                                </a:lnTo>
                                <a:lnTo>
                                  <a:pt x="873434" y="244242"/>
                                </a:lnTo>
                                <a:lnTo>
                                  <a:pt x="873490" y="240500"/>
                                </a:lnTo>
                                <a:lnTo>
                                  <a:pt x="873547" y="247960"/>
                                </a:lnTo>
                                <a:lnTo>
                                  <a:pt x="873608" y="271793"/>
                                </a:lnTo>
                                <a:lnTo>
                                  <a:pt x="873664" y="248259"/>
                                </a:lnTo>
                                <a:lnTo>
                                  <a:pt x="873721" y="236778"/>
                                </a:lnTo>
                                <a:lnTo>
                                  <a:pt x="873778" y="253423"/>
                                </a:lnTo>
                                <a:lnTo>
                                  <a:pt x="873834" y="262033"/>
                                </a:lnTo>
                                <a:lnTo>
                                  <a:pt x="873891" y="260312"/>
                                </a:lnTo>
                                <a:lnTo>
                                  <a:pt x="873948" y="250831"/>
                                </a:lnTo>
                                <a:lnTo>
                                  <a:pt x="874008" y="228744"/>
                                </a:lnTo>
                                <a:lnTo>
                                  <a:pt x="874065" y="247960"/>
                                </a:lnTo>
                                <a:lnTo>
                                  <a:pt x="874122" y="264034"/>
                                </a:lnTo>
                                <a:lnTo>
                                  <a:pt x="874178" y="257444"/>
                                </a:lnTo>
                                <a:lnTo>
                                  <a:pt x="874239" y="252552"/>
                                </a:lnTo>
                                <a:lnTo>
                                  <a:pt x="874296" y="256869"/>
                                </a:lnTo>
                                <a:lnTo>
                                  <a:pt x="874353" y="260012"/>
                                </a:lnTo>
                                <a:lnTo>
                                  <a:pt x="874409" y="264034"/>
                                </a:lnTo>
                                <a:lnTo>
                                  <a:pt x="874466" y="212945"/>
                                </a:lnTo>
                                <a:lnTo>
                                  <a:pt x="874523" y="239925"/>
                                </a:lnTo>
                                <a:lnTo>
                                  <a:pt x="874580" y="266050"/>
                                </a:lnTo>
                                <a:lnTo>
                                  <a:pt x="874640" y="259736"/>
                                </a:lnTo>
                                <a:lnTo>
                                  <a:pt x="874697" y="243667"/>
                                </a:lnTo>
                                <a:lnTo>
                                  <a:pt x="874754" y="238204"/>
                                </a:lnTo>
                                <a:lnTo>
                                  <a:pt x="874810" y="248535"/>
                                </a:lnTo>
                                <a:lnTo>
                                  <a:pt x="874867" y="214966"/>
                                </a:lnTo>
                                <a:lnTo>
                                  <a:pt x="874924" y="266901"/>
                                </a:lnTo>
                                <a:lnTo>
                                  <a:pt x="874985" y="239350"/>
                                </a:lnTo>
                                <a:lnTo>
                                  <a:pt x="875041" y="255424"/>
                                </a:lnTo>
                                <a:lnTo>
                                  <a:pt x="875098" y="281824"/>
                                </a:lnTo>
                                <a:lnTo>
                                  <a:pt x="875155" y="247960"/>
                                </a:lnTo>
                                <a:lnTo>
                                  <a:pt x="875215" y="251406"/>
                                </a:lnTo>
                                <a:lnTo>
                                  <a:pt x="875272" y="260012"/>
                                </a:lnTo>
                                <a:lnTo>
                                  <a:pt x="875329" y="233036"/>
                                </a:lnTo>
                                <a:lnTo>
                                  <a:pt x="875385" y="253998"/>
                                </a:lnTo>
                                <a:lnTo>
                                  <a:pt x="875442" y="260012"/>
                                </a:lnTo>
                                <a:lnTo>
                                  <a:pt x="875499" y="263758"/>
                                </a:lnTo>
                                <a:lnTo>
                                  <a:pt x="875556" y="259441"/>
                                </a:lnTo>
                                <a:lnTo>
                                  <a:pt x="875616" y="263183"/>
                                </a:lnTo>
                                <a:lnTo>
                                  <a:pt x="875673" y="224427"/>
                                </a:lnTo>
                                <a:lnTo>
                                  <a:pt x="875730" y="286141"/>
                                </a:lnTo>
                                <a:lnTo>
                                  <a:pt x="875786" y="262608"/>
                                </a:lnTo>
                                <a:lnTo>
                                  <a:pt x="875843" y="260012"/>
                                </a:lnTo>
                                <a:lnTo>
                                  <a:pt x="875904" y="226723"/>
                                </a:lnTo>
                                <a:lnTo>
                                  <a:pt x="875961" y="228744"/>
                                </a:lnTo>
                                <a:lnTo>
                                  <a:pt x="876017" y="259166"/>
                                </a:lnTo>
                                <a:lnTo>
                                  <a:pt x="876074" y="265755"/>
                                </a:lnTo>
                                <a:lnTo>
                                  <a:pt x="876131" y="278957"/>
                                </a:lnTo>
                                <a:lnTo>
                                  <a:pt x="876187" y="224726"/>
                                </a:lnTo>
                                <a:lnTo>
                                  <a:pt x="876248" y="269197"/>
                                </a:lnTo>
                                <a:lnTo>
                                  <a:pt x="876305" y="282974"/>
                                </a:lnTo>
                                <a:lnTo>
                                  <a:pt x="876361" y="240500"/>
                                </a:lnTo>
                                <a:lnTo>
                                  <a:pt x="876418" y="241371"/>
                                </a:lnTo>
                                <a:lnTo>
                                  <a:pt x="876475" y="256570"/>
                                </a:lnTo>
                                <a:lnTo>
                                  <a:pt x="876531" y="239650"/>
                                </a:lnTo>
                                <a:lnTo>
                                  <a:pt x="876588" y="258291"/>
                                </a:lnTo>
                                <a:lnTo>
                                  <a:pt x="876649" y="264904"/>
                                </a:lnTo>
                                <a:lnTo>
                                  <a:pt x="876706" y="250256"/>
                                </a:lnTo>
                                <a:lnTo>
                                  <a:pt x="876762" y="283270"/>
                                </a:lnTo>
                                <a:lnTo>
                                  <a:pt x="876819" y="290733"/>
                                </a:lnTo>
                                <a:lnTo>
                                  <a:pt x="876880" y="246538"/>
                                </a:lnTo>
                                <a:lnTo>
                                  <a:pt x="876936" y="265755"/>
                                </a:lnTo>
                                <a:lnTo>
                                  <a:pt x="876993" y="251702"/>
                                </a:lnTo>
                                <a:lnTo>
                                  <a:pt x="877050" y="263758"/>
                                </a:lnTo>
                                <a:lnTo>
                                  <a:pt x="877107" y="231611"/>
                                </a:lnTo>
                                <a:lnTo>
                                  <a:pt x="877163" y="225573"/>
                                </a:lnTo>
                                <a:lnTo>
                                  <a:pt x="877220" y="269197"/>
                                </a:lnTo>
                                <a:lnTo>
                                  <a:pt x="877281" y="270642"/>
                                </a:lnTo>
                                <a:lnTo>
                                  <a:pt x="877337" y="221855"/>
                                </a:lnTo>
                                <a:lnTo>
                                  <a:pt x="877394" y="264329"/>
                                </a:lnTo>
                                <a:lnTo>
                                  <a:pt x="877451" y="255994"/>
                                </a:lnTo>
                                <a:lnTo>
                                  <a:pt x="877508" y="241071"/>
                                </a:lnTo>
                                <a:lnTo>
                                  <a:pt x="877564" y="245664"/>
                                </a:lnTo>
                                <a:lnTo>
                                  <a:pt x="877625" y="250556"/>
                                </a:lnTo>
                                <a:lnTo>
                                  <a:pt x="877682" y="227022"/>
                                </a:lnTo>
                                <a:lnTo>
                                  <a:pt x="877738" y="239925"/>
                                </a:lnTo>
                                <a:lnTo>
                                  <a:pt x="877795" y="242792"/>
                                </a:lnTo>
                                <a:lnTo>
                                  <a:pt x="877856" y="250556"/>
                                </a:lnTo>
                                <a:lnTo>
                                  <a:pt x="877913" y="202914"/>
                                </a:lnTo>
                                <a:lnTo>
                                  <a:pt x="877969" y="202043"/>
                                </a:lnTo>
                                <a:lnTo>
                                  <a:pt x="878026" y="256570"/>
                                </a:lnTo>
                                <a:lnTo>
                                  <a:pt x="878082" y="286416"/>
                                </a:lnTo>
                                <a:lnTo>
                                  <a:pt x="878139" y="263183"/>
                                </a:lnTo>
                                <a:lnTo>
                                  <a:pt x="878196" y="258315"/>
                                </a:lnTo>
                                <a:lnTo>
                                  <a:pt x="878257" y="245688"/>
                                </a:lnTo>
                                <a:lnTo>
                                  <a:pt x="878313" y="229890"/>
                                </a:lnTo>
                                <a:lnTo>
                                  <a:pt x="878370" y="264904"/>
                                </a:lnTo>
                                <a:lnTo>
                                  <a:pt x="878427" y="227593"/>
                                </a:lnTo>
                                <a:lnTo>
                                  <a:pt x="878483" y="265775"/>
                                </a:lnTo>
                                <a:lnTo>
                                  <a:pt x="878540" y="258590"/>
                                </a:lnTo>
                                <a:lnTo>
                                  <a:pt x="878601" y="241371"/>
                                </a:lnTo>
                                <a:lnTo>
                                  <a:pt x="878658" y="247409"/>
                                </a:lnTo>
                                <a:lnTo>
                                  <a:pt x="878714" y="244538"/>
                                </a:lnTo>
                                <a:lnTo>
                                  <a:pt x="878771" y="269221"/>
                                </a:lnTo>
                                <a:lnTo>
                                  <a:pt x="878828" y="247984"/>
                                </a:lnTo>
                                <a:lnTo>
                                  <a:pt x="878888" y="247685"/>
                                </a:lnTo>
                                <a:lnTo>
                                  <a:pt x="878945" y="245963"/>
                                </a:lnTo>
                                <a:lnTo>
                                  <a:pt x="879002" y="252001"/>
                                </a:lnTo>
                                <a:lnTo>
                                  <a:pt x="879058" y="253998"/>
                                </a:lnTo>
                                <a:lnTo>
                                  <a:pt x="879115" y="248555"/>
                                </a:lnTo>
                                <a:lnTo>
                                  <a:pt x="879172" y="243963"/>
                                </a:lnTo>
                                <a:lnTo>
                                  <a:pt x="879229" y="232485"/>
                                </a:lnTo>
                                <a:lnTo>
                                  <a:pt x="879289" y="206656"/>
                                </a:lnTo>
                                <a:lnTo>
                                  <a:pt x="879346" y="278106"/>
                                </a:lnTo>
                                <a:lnTo>
                                  <a:pt x="879403" y="250851"/>
                                </a:lnTo>
                                <a:lnTo>
                                  <a:pt x="879460" y="239949"/>
                                </a:lnTo>
                                <a:lnTo>
                                  <a:pt x="879516" y="246538"/>
                                </a:lnTo>
                                <a:lnTo>
                                  <a:pt x="879577" y="266625"/>
                                </a:lnTo>
                                <a:lnTo>
                                  <a:pt x="879634" y="261757"/>
                                </a:lnTo>
                                <a:lnTo>
                                  <a:pt x="879690" y="244813"/>
                                </a:lnTo>
                                <a:lnTo>
                                  <a:pt x="879747" y="229890"/>
                                </a:lnTo>
                                <a:lnTo>
                                  <a:pt x="879804" y="255719"/>
                                </a:lnTo>
                                <a:lnTo>
                                  <a:pt x="879865" y="276110"/>
                                </a:lnTo>
                                <a:lnTo>
                                  <a:pt x="879921" y="247409"/>
                                </a:lnTo>
                                <a:lnTo>
                                  <a:pt x="879978" y="232186"/>
                                </a:lnTo>
                                <a:lnTo>
                                  <a:pt x="880035" y="252576"/>
                                </a:lnTo>
                                <a:lnTo>
                                  <a:pt x="880091" y="247685"/>
                                </a:lnTo>
                                <a:lnTo>
                                  <a:pt x="880148" y="262908"/>
                                </a:lnTo>
                                <a:lnTo>
                                  <a:pt x="880205" y="257740"/>
                                </a:lnTo>
                                <a:lnTo>
                                  <a:pt x="880261" y="227318"/>
                                </a:lnTo>
                                <a:lnTo>
                                  <a:pt x="880322" y="245688"/>
                                </a:lnTo>
                                <a:lnTo>
                                  <a:pt x="880379" y="242517"/>
                                </a:lnTo>
                                <a:lnTo>
                                  <a:pt x="880435" y="290158"/>
                                </a:lnTo>
                                <a:lnTo>
                                  <a:pt x="880492" y="249406"/>
                                </a:lnTo>
                                <a:lnTo>
                                  <a:pt x="880553" y="258890"/>
                                </a:lnTo>
                                <a:lnTo>
                                  <a:pt x="880609" y="250280"/>
                                </a:lnTo>
                                <a:lnTo>
                                  <a:pt x="880666" y="272939"/>
                                </a:lnTo>
                                <a:lnTo>
                                  <a:pt x="880723" y="254869"/>
                                </a:lnTo>
                                <a:lnTo>
                                  <a:pt x="880780" y="262608"/>
                                </a:lnTo>
                                <a:lnTo>
                                  <a:pt x="880836" y="277531"/>
                                </a:lnTo>
                                <a:lnTo>
                                  <a:pt x="880897" y="244813"/>
                                </a:lnTo>
                                <a:lnTo>
                                  <a:pt x="880954" y="268075"/>
                                </a:lnTo>
                                <a:lnTo>
                                  <a:pt x="881011" y="258015"/>
                                </a:lnTo>
                                <a:lnTo>
                                  <a:pt x="881067" y="266350"/>
                                </a:lnTo>
                                <a:lnTo>
                                  <a:pt x="881124" y="227893"/>
                                </a:lnTo>
                                <a:lnTo>
                                  <a:pt x="881181" y="241946"/>
                                </a:lnTo>
                                <a:lnTo>
                                  <a:pt x="881237" y="271793"/>
                                </a:lnTo>
                                <a:lnTo>
                                  <a:pt x="881298" y="248831"/>
                                </a:lnTo>
                                <a:lnTo>
                                  <a:pt x="881355" y="251131"/>
                                </a:lnTo>
                                <a:lnTo>
                                  <a:pt x="881411" y="285570"/>
                                </a:lnTo>
                                <a:lnTo>
                                  <a:pt x="881468" y="228169"/>
                                </a:lnTo>
                                <a:lnTo>
                                  <a:pt x="881529" y="224726"/>
                                </a:lnTo>
                                <a:lnTo>
                                  <a:pt x="881586" y="247109"/>
                                </a:lnTo>
                                <a:lnTo>
                                  <a:pt x="881642" y="259461"/>
                                </a:lnTo>
                                <a:lnTo>
                                  <a:pt x="881699" y="263758"/>
                                </a:lnTo>
                                <a:lnTo>
                                  <a:pt x="881756" y="241946"/>
                                </a:lnTo>
                                <a:lnTo>
                                  <a:pt x="881812" y="235928"/>
                                </a:lnTo>
                                <a:lnTo>
                                  <a:pt x="881869" y="229319"/>
                                </a:lnTo>
                                <a:lnTo>
                                  <a:pt x="881930" y="241371"/>
                                </a:lnTo>
                                <a:lnTo>
                                  <a:pt x="881987" y="244538"/>
                                </a:lnTo>
                                <a:lnTo>
                                  <a:pt x="882043" y="208377"/>
                                </a:lnTo>
                                <a:lnTo>
                                  <a:pt x="882100" y="277531"/>
                                </a:lnTo>
                                <a:lnTo>
                                  <a:pt x="882157" y="256869"/>
                                </a:lnTo>
                                <a:lnTo>
                                  <a:pt x="882213" y="243667"/>
                                </a:lnTo>
                                <a:lnTo>
                                  <a:pt x="882274" y="250556"/>
                                </a:lnTo>
                                <a:lnTo>
                                  <a:pt x="882331" y="237924"/>
                                </a:lnTo>
                                <a:lnTo>
                                  <a:pt x="882387" y="235357"/>
                                </a:lnTo>
                                <a:lnTo>
                                  <a:pt x="882444" y="238799"/>
                                </a:lnTo>
                                <a:lnTo>
                                  <a:pt x="882505" y="274089"/>
                                </a:lnTo>
                                <a:lnTo>
                                  <a:pt x="882562" y="247685"/>
                                </a:lnTo>
                                <a:lnTo>
                                  <a:pt x="882618" y="240796"/>
                                </a:lnTo>
                                <a:lnTo>
                                  <a:pt x="882675" y="247409"/>
                                </a:lnTo>
                                <a:lnTo>
                                  <a:pt x="882732" y="270642"/>
                                </a:lnTo>
                                <a:lnTo>
                                  <a:pt x="882788" y="249705"/>
                                </a:lnTo>
                                <a:lnTo>
                                  <a:pt x="882845" y="227593"/>
                                </a:lnTo>
                                <a:lnTo>
                                  <a:pt x="882906" y="229319"/>
                                </a:lnTo>
                                <a:lnTo>
                                  <a:pt x="882962" y="243092"/>
                                </a:lnTo>
                                <a:lnTo>
                                  <a:pt x="883019" y="220433"/>
                                </a:lnTo>
                                <a:lnTo>
                                  <a:pt x="883076" y="237924"/>
                                </a:lnTo>
                                <a:lnTo>
                                  <a:pt x="883133" y="242241"/>
                                </a:lnTo>
                                <a:lnTo>
                                  <a:pt x="883193" y="223301"/>
                                </a:lnTo>
                                <a:lnTo>
                                  <a:pt x="883250" y="236778"/>
                                </a:lnTo>
                                <a:lnTo>
                                  <a:pt x="883307" y="253423"/>
                                </a:lnTo>
                                <a:lnTo>
                                  <a:pt x="883364" y="258015"/>
                                </a:lnTo>
                                <a:lnTo>
                                  <a:pt x="883420" y="289587"/>
                                </a:lnTo>
                                <a:lnTo>
                                  <a:pt x="883477" y="228468"/>
                                </a:lnTo>
                                <a:lnTo>
                                  <a:pt x="883538" y="243667"/>
                                </a:lnTo>
                                <a:lnTo>
                                  <a:pt x="883594" y="266050"/>
                                </a:lnTo>
                                <a:lnTo>
                                  <a:pt x="883651" y="236203"/>
                                </a:lnTo>
                                <a:lnTo>
                                  <a:pt x="883708" y="226172"/>
                                </a:lnTo>
                                <a:lnTo>
                                  <a:pt x="883764" y="253423"/>
                                </a:lnTo>
                                <a:lnTo>
                                  <a:pt x="883821" y="243963"/>
                                </a:lnTo>
                                <a:lnTo>
                                  <a:pt x="883878" y="259461"/>
                                </a:lnTo>
                                <a:lnTo>
                                  <a:pt x="883939" y="254273"/>
                                </a:lnTo>
                                <a:lnTo>
                                  <a:pt x="883995" y="251702"/>
                                </a:lnTo>
                                <a:lnTo>
                                  <a:pt x="884052" y="256869"/>
                                </a:lnTo>
                                <a:lnTo>
                                  <a:pt x="884108" y="234757"/>
                                </a:lnTo>
                                <a:lnTo>
                                  <a:pt x="884169" y="215541"/>
                                </a:lnTo>
                                <a:lnTo>
                                  <a:pt x="884226" y="240500"/>
                                </a:lnTo>
                                <a:lnTo>
                                  <a:pt x="884283" y="260312"/>
                                </a:lnTo>
                                <a:lnTo>
                                  <a:pt x="884339" y="242792"/>
                                </a:lnTo>
                                <a:lnTo>
                                  <a:pt x="884396" y="233911"/>
                                </a:lnTo>
                                <a:lnTo>
                                  <a:pt x="884453" y="249980"/>
                                </a:lnTo>
                                <a:lnTo>
                                  <a:pt x="884510" y="246538"/>
                                </a:lnTo>
                                <a:lnTo>
                                  <a:pt x="884570" y="267500"/>
                                </a:lnTo>
                                <a:lnTo>
                                  <a:pt x="884627" y="239925"/>
                                </a:lnTo>
                                <a:lnTo>
                                  <a:pt x="884684" y="242517"/>
                                </a:lnTo>
                                <a:lnTo>
                                  <a:pt x="884740" y="239350"/>
                                </a:lnTo>
                                <a:lnTo>
                                  <a:pt x="884797" y="249681"/>
                                </a:lnTo>
                                <a:lnTo>
                                  <a:pt x="884854" y="249980"/>
                                </a:lnTo>
                                <a:lnTo>
                                  <a:pt x="884914" y="238775"/>
                                </a:lnTo>
                                <a:lnTo>
                                  <a:pt x="884971" y="243367"/>
                                </a:lnTo>
                                <a:lnTo>
                                  <a:pt x="885028" y="233336"/>
                                </a:lnTo>
                                <a:lnTo>
                                  <a:pt x="885085" y="237054"/>
                                </a:lnTo>
                                <a:lnTo>
                                  <a:pt x="885145" y="265775"/>
                                </a:lnTo>
                                <a:lnTo>
                                  <a:pt x="885202" y="276110"/>
                                </a:lnTo>
                                <a:lnTo>
                                  <a:pt x="885259" y="234482"/>
                                </a:lnTo>
                                <a:lnTo>
                                  <a:pt x="885315" y="267500"/>
                                </a:lnTo>
                                <a:lnTo>
                                  <a:pt x="885372" y="254848"/>
                                </a:lnTo>
                                <a:lnTo>
                                  <a:pt x="885429" y="239925"/>
                                </a:lnTo>
                                <a:lnTo>
                                  <a:pt x="885486" y="241946"/>
                                </a:lnTo>
                                <a:lnTo>
                                  <a:pt x="885546" y="231611"/>
                                </a:lnTo>
                                <a:lnTo>
                                  <a:pt x="885603" y="235333"/>
                                </a:lnTo>
                                <a:lnTo>
                                  <a:pt x="885660" y="253998"/>
                                </a:lnTo>
                                <a:lnTo>
                                  <a:pt x="885717" y="223005"/>
                                </a:lnTo>
                                <a:lnTo>
                                  <a:pt x="885773" y="250556"/>
                                </a:lnTo>
                                <a:lnTo>
                                  <a:pt x="885830" y="238499"/>
                                </a:lnTo>
                                <a:lnTo>
                                  <a:pt x="885891" y="268075"/>
                                </a:lnTo>
                                <a:lnTo>
                                  <a:pt x="885947" y="246238"/>
                                </a:lnTo>
                                <a:lnTo>
                                  <a:pt x="886004" y="265204"/>
                                </a:lnTo>
                                <a:lnTo>
                                  <a:pt x="886061" y="222705"/>
                                </a:lnTo>
                                <a:lnTo>
                                  <a:pt x="886117" y="263483"/>
                                </a:lnTo>
                                <a:lnTo>
                                  <a:pt x="886178" y="232761"/>
                                </a:lnTo>
                                <a:lnTo>
                                  <a:pt x="886235" y="225573"/>
                                </a:lnTo>
                                <a:lnTo>
                                  <a:pt x="886291" y="249980"/>
                                </a:lnTo>
                                <a:lnTo>
                                  <a:pt x="886348" y="232761"/>
                                </a:lnTo>
                                <a:lnTo>
                                  <a:pt x="886405" y="250556"/>
                                </a:lnTo>
                                <a:lnTo>
                                  <a:pt x="886461" y="256869"/>
                                </a:lnTo>
                                <a:lnTo>
                                  <a:pt x="886518" y="243667"/>
                                </a:lnTo>
                                <a:lnTo>
                                  <a:pt x="886579" y="231886"/>
                                </a:lnTo>
                                <a:lnTo>
                                  <a:pt x="886636" y="248831"/>
                                </a:lnTo>
                                <a:lnTo>
                                  <a:pt x="886692" y="257145"/>
                                </a:lnTo>
                                <a:lnTo>
                                  <a:pt x="886749" y="228744"/>
                                </a:lnTo>
                                <a:lnTo>
                                  <a:pt x="886806" y="244242"/>
                                </a:lnTo>
                                <a:lnTo>
                                  <a:pt x="886866" y="265479"/>
                                </a:lnTo>
                                <a:lnTo>
                                  <a:pt x="886923" y="281549"/>
                                </a:lnTo>
                                <a:lnTo>
                                  <a:pt x="886980" y="228744"/>
                                </a:lnTo>
                                <a:lnTo>
                                  <a:pt x="887037" y="229319"/>
                                </a:lnTo>
                                <a:lnTo>
                                  <a:pt x="887093" y="263183"/>
                                </a:lnTo>
                                <a:lnTo>
                                  <a:pt x="887154" y="251131"/>
                                </a:lnTo>
                                <a:lnTo>
                                  <a:pt x="887211" y="274960"/>
                                </a:lnTo>
                                <a:lnTo>
                                  <a:pt x="887267" y="224726"/>
                                </a:lnTo>
                                <a:lnTo>
                                  <a:pt x="887324" y="263758"/>
                                </a:lnTo>
                                <a:lnTo>
                                  <a:pt x="887381" y="272939"/>
                                </a:lnTo>
                                <a:lnTo>
                                  <a:pt x="887438" y="237629"/>
                                </a:lnTo>
                                <a:lnTo>
                                  <a:pt x="887494" y="233611"/>
                                </a:lnTo>
                                <a:lnTo>
                                  <a:pt x="887555" y="284420"/>
                                </a:lnTo>
                                <a:lnTo>
                                  <a:pt x="887612" y="273814"/>
                                </a:lnTo>
                                <a:lnTo>
                                  <a:pt x="887668" y="228744"/>
                                </a:lnTo>
                                <a:lnTo>
                                  <a:pt x="887725" y="253127"/>
                                </a:lnTo>
                                <a:lnTo>
                                  <a:pt x="887782" y="261737"/>
                                </a:lnTo>
                                <a:lnTo>
                                  <a:pt x="887843" y="238499"/>
                                </a:lnTo>
                                <a:lnTo>
                                  <a:pt x="887899" y="214667"/>
                                </a:lnTo>
                                <a:lnTo>
                                  <a:pt x="887956" y="245963"/>
                                </a:lnTo>
                                <a:lnTo>
                                  <a:pt x="888012" y="265479"/>
                                </a:lnTo>
                                <a:lnTo>
                                  <a:pt x="888069" y="211799"/>
                                </a:lnTo>
                                <a:lnTo>
                                  <a:pt x="888126" y="247109"/>
                                </a:lnTo>
                                <a:lnTo>
                                  <a:pt x="888187" y="255424"/>
                                </a:lnTo>
                                <a:lnTo>
                                  <a:pt x="888243" y="249406"/>
                                </a:lnTo>
                                <a:lnTo>
                                  <a:pt x="888300" y="244813"/>
                                </a:lnTo>
                                <a:lnTo>
                                  <a:pt x="888357" y="236778"/>
                                </a:lnTo>
                                <a:lnTo>
                                  <a:pt x="888414" y="232461"/>
                                </a:lnTo>
                                <a:lnTo>
                                  <a:pt x="888470" y="235333"/>
                                </a:lnTo>
                                <a:lnTo>
                                  <a:pt x="888527" y="262608"/>
                                </a:lnTo>
                                <a:lnTo>
                                  <a:pt x="888588" y="272939"/>
                                </a:lnTo>
                                <a:lnTo>
                                  <a:pt x="888644" y="264629"/>
                                </a:lnTo>
                                <a:lnTo>
                                  <a:pt x="888701" y="240500"/>
                                </a:lnTo>
                                <a:lnTo>
                                  <a:pt x="888758" y="265204"/>
                                </a:lnTo>
                                <a:lnTo>
                                  <a:pt x="888818" y="222130"/>
                                </a:lnTo>
                                <a:lnTo>
                                  <a:pt x="888875" y="276385"/>
                                </a:lnTo>
                                <a:lnTo>
                                  <a:pt x="888932" y="249106"/>
                                </a:lnTo>
                                <a:lnTo>
                                  <a:pt x="888989" y="262033"/>
                                </a:lnTo>
                                <a:lnTo>
                                  <a:pt x="889045" y="276681"/>
                                </a:lnTo>
                                <a:lnTo>
                                  <a:pt x="889102" y="245664"/>
                                </a:lnTo>
                                <a:lnTo>
                                  <a:pt x="889159" y="249106"/>
                                </a:lnTo>
                                <a:lnTo>
                                  <a:pt x="889219" y="269221"/>
                                </a:lnTo>
                                <a:lnTo>
                                  <a:pt x="889276" y="233336"/>
                                </a:lnTo>
                                <a:lnTo>
                                  <a:pt x="889333" y="267500"/>
                                </a:lnTo>
                                <a:lnTo>
                                  <a:pt x="889390" y="260887"/>
                                </a:lnTo>
                                <a:lnTo>
                                  <a:pt x="889446" y="266925"/>
                                </a:lnTo>
                                <a:lnTo>
                                  <a:pt x="889503" y="280127"/>
                                </a:lnTo>
                                <a:lnTo>
                                  <a:pt x="889564" y="258015"/>
                                </a:lnTo>
                                <a:lnTo>
                                  <a:pt x="889620" y="263758"/>
                                </a:lnTo>
                                <a:lnTo>
                                  <a:pt x="889677" y="234186"/>
                                </a:lnTo>
                                <a:lnTo>
                                  <a:pt x="889734" y="253127"/>
                                </a:lnTo>
                                <a:lnTo>
                                  <a:pt x="889795" y="236203"/>
                                </a:lnTo>
                                <a:lnTo>
                                  <a:pt x="889851" y="249681"/>
                                </a:lnTo>
                                <a:lnTo>
                                  <a:pt x="889908" y="256570"/>
                                </a:lnTo>
                                <a:lnTo>
                                  <a:pt x="889965" y="251131"/>
                                </a:lnTo>
                                <a:lnTo>
                                  <a:pt x="890021" y="251702"/>
                                </a:lnTo>
                                <a:lnTo>
                                  <a:pt x="890078" y="268350"/>
                                </a:lnTo>
                                <a:lnTo>
                                  <a:pt x="890135" y="259441"/>
                                </a:lnTo>
                                <a:lnTo>
                                  <a:pt x="890195" y="257145"/>
                                </a:lnTo>
                                <a:lnTo>
                                  <a:pt x="890252" y="240500"/>
                                </a:lnTo>
                                <a:lnTo>
                                  <a:pt x="890309" y="259166"/>
                                </a:lnTo>
                                <a:lnTo>
                                  <a:pt x="890365" y="265179"/>
                                </a:lnTo>
                                <a:lnTo>
                                  <a:pt x="890422" y="286991"/>
                                </a:lnTo>
                                <a:lnTo>
                                  <a:pt x="890483" y="245664"/>
                                </a:lnTo>
                                <a:lnTo>
                                  <a:pt x="890540" y="250256"/>
                                </a:lnTo>
                                <a:lnTo>
                                  <a:pt x="890596" y="282399"/>
                                </a:lnTo>
                                <a:lnTo>
                                  <a:pt x="890653" y="276956"/>
                                </a:lnTo>
                                <a:lnTo>
                                  <a:pt x="890710" y="258590"/>
                                </a:lnTo>
                                <a:lnTo>
                                  <a:pt x="890767" y="259441"/>
                                </a:lnTo>
                                <a:lnTo>
                                  <a:pt x="890827" y="264034"/>
                                </a:lnTo>
                                <a:lnTo>
                                  <a:pt x="890884" y="244242"/>
                                </a:lnTo>
                                <a:lnTo>
                                  <a:pt x="890941" y="281824"/>
                                </a:lnTo>
                                <a:lnTo>
                                  <a:pt x="890997" y="239075"/>
                                </a:lnTo>
                                <a:lnTo>
                                  <a:pt x="891054" y="294176"/>
                                </a:lnTo>
                                <a:lnTo>
                                  <a:pt x="891111" y="229319"/>
                                </a:lnTo>
                                <a:lnTo>
                                  <a:pt x="891167" y="255994"/>
                                </a:lnTo>
                                <a:lnTo>
                                  <a:pt x="891228" y="231886"/>
                                </a:lnTo>
                                <a:lnTo>
                                  <a:pt x="891285" y="249406"/>
                                </a:lnTo>
                                <a:lnTo>
                                  <a:pt x="891341" y="270347"/>
                                </a:lnTo>
                                <a:lnTo>
                                  <a:pt x="891398" y="281549"/>
                                </a:lnTo>
                                <a:lnTo>
                                  <a:pt x="891459" y="250556"/>
                                </a:lnTo>
                                <a:lnTo>
                                  <a:pt x="891516" y="299044"/>
                                </a:lnTo>
                                <a:lnTo>
                                  <a:pt x="891572" y="258015"/>
                                </a:lnTo>
                                <a:lnTo>
                                  <a:pt x="891629" y="247685"/>
                                </a:lnTo>
                                <a:lnTo>
                                  <a:pt x="891686" y="278957"/>
                                </a:lnTo>
                                <a:lnTo>
                                  <a:pt x="891742" y="256570"/>
                                </a:lnTo>
                                <a:lnTo>
                                  <a:pt x="891799" y="280103"/>
                                </a:lnTo>
                                <a:lnTo>
                                  <a:pt x="891860" y="249681"/>
                                </a:lnTo>
                                <a:lnTo>
                                  <a:pt x="891917" y="262883"/>
                                </a:lnTo>
                                <a:lnTo>
                                  <a:pt x="891973" y="255994"/>
                                </a:lnTo>
                                <a:lnTo>
                                  <a:pt x="892030" y="260312"/>
                                </a:lnTo>
                                <a:lnTo>
                                  <a:pt x="892087" y="262033"/>
                                </a:lnTo>
                                <a:lnTo>
                                  <a:pt x="892143" y="240796"/>
                                </a:lnTo>
                                <a:lnTo>
                                  <a:pt x="892204" y="260887"/>
                                </a:lnTo>
                                <a:lnTo>
                                  <a:pt x="892261" y="254273"/>
                                </a:lnTo>
                                <a:lnTo>
                                  <a:pt x="892317" y="271793"/>
                                </a:lnTo>
                                <a:lnTo>
                                  <a:pt x="892374" y="265479"/>
                                </a:lnTo>
                                <a:lnTo>
                                  <a:pt x="892435" y="262608"/>
                                </a:lnTo>
                                <a:lnTo>
                                  <a:pt x="892492" y="267200"/>
                                </a:lnTo>
                                <a:lnTo>
                                  <a:pt x="892548" y="219259"/>
                                </a:lnTo>
                                <a:lnTo>
                                  <a:pt x="892605" y="257145"/>
                                </a:lnTo>
                                <a:lnTo>
                                  <a:pt x="892662" y="273514"/>
                                </a:lnTo>
                                <a:lnTo>
                                  <a:pt x="892718" y="228444"/>
                                </a:lnTo>
                                <a:lnTo>
                                  <a:pt x="892775" y="273789"/>
                                </a:lnTo>
                                <a:lnTo>
                                  <a:pt x="892836" y="268051"/>
                                </a:lnTo>
                                <a:lnTo>
                                  <a:pt x="892893" y="272068"/>
                                </a:lnTo>
                                <a:lnTo>
                                  <a:pt x="892949" y="260887"/>
                                </a:lnTo>
                                <a:lnTo>
                                  <a:pt x="893006" y="270072"/>
                                </a:lnTo>
                                <a:lnTo>
                                  <a:pt x="893063" y="272643"/>
                                </a:lnTo>
                                <a:lnTo>
                                  <a:pt x="893119" y="262312"/>
                                </a:lnTo>
                                <a:lnTo>
                                  <a:pt x="893180" y="255424"/>
                                </a:lnTo>
                                <a:lnTo>
                                  <a:pt x="893237" y="263758"/>
                                </a:lnTo>
                                <a:lnTo>
                                  <a:pt x="893294" y="255719"/>
                                </a:lnTo>
                                <a:lnTo>
                                  <a:pt x="893350" y="274664"/>
                                </a:lnTo>
                                <a:lnTo>
                                  <a:pt x="893407" y="264034"/>
                                </a:lnTo>
                                <a:lnTo>
                                  <a:pt x="893468" y="224427"/>
                                </a:lnTo>
                                <a:lnTo>
                                  <a:pt x="893524" y="283845"/>
                                </a:lnTo>
                                <a:lnTo>
                                  <a:pt x="893581" y="268051"/>
                                </a:lnTo>
                                <a:lnTo>
                                  <a:pt x="893638" y="272939"/>
                                </a:lnTo>
                                <a:lnTo>
                                  <a:pt x="893694" y="238775"/>
                                </a:lnTo>
                                <a:lnTo>
                                  <a:pt x="893751" y="298469"/>
                                </a:lnTo>
                                <a:lnTo>
                                  <a:pt x="893808" y="246538"/>
                                </a:lnTo>
                                <a:lnTo>
                                  <a:pt x="893869" y="278382"/>
                                </a:lnTo>
                                <a:lnTo>
                                  <a:pt x="893925" y="268350"/>
                                </a:lnTo>
                                <a:lnTo>
                                  <a:pt x="893982" y="265179"/>
                                </a:lnTo>
                                <a:lnTo>
                                  <a:pt x="894038" y="275810"/>
                                </a:lnTo>
                                <a:lnTo>
                                  <a:pt x="894095" y="243367"/>
                                </a:lnTo>
                                <a:lnTo>
                                  <a:pt x="894156" y="273789"/>
                                </a:lnTo>
                                <a:lnTo>
                                  <a:pt x="894213" y="286716"/>
                                </a:lnTo>
                                <a:lnTo>
                                  <a:pt x="894269" y="301915"/>
                                </a:lnTo>
                                <a:lnTo>
                                  <a:pt x="894326" y="279256"/>
                                </a:lnTo>
                                <a:lnTo>
                                  <a:pt x="894383" y="289587"/>
                                </a:lnTo>
                                <a:lnTo>
                                  <a:pt x="894443" y="249106"/>
                                </a:lnTo>
                                <a:lnTo>
                                  <a:pt x="894500" y="292455"/>
                                </a:lnTo>
                                <a:lnTo>
                                  <a:pt x="894557" y="272368"/>
                                </a:lnTo>
                                <a:lnTo>
                                  <a:pt x="894614" y="282124"/>
                                </a:lnTo>
                                <a:lnTo>
                                  <a:pt x="894670" y="260587"/>
                                </a:lnTo>
                                <a:lnTo>
                                  <a:pt x="894727" y="276661"/>
                                </a:lnTo>
                                <a:lnTo>
                                  <a:pt x="894784" y="284695"/>
                                </a:lnTo>
                                <a:lnTo>
                                  <a:pt x="894840" y="256869"/>
                                </a:lnTo>
                                <a:lnTo>
                                  <a:pt x="894901" y="271218"/>
                                </a:lnTo>
                                <a:lnTo>
                                  <a:pt x="894958" y="274664"/>
                                </a:lnTo>
                                <a:lnTo>
                                  <a:pt x="895015" y="284695"/>
                                </a:lnTo>
                                <a:lnTo>
                                  <a:pt x="895071" y="284995"/>
                                </a:lnTo>
                                <a:lnTo>
                                  <a:pt x="895132" y="268051"/>
                                </a:lnTo>
                                <a:lnTo>
                                  <a:pt x="895189" y="262608"/>
                                </a:lnTo>
                                <a:lnTo>
                                  <a:pt x="895245" y="303636"/>
                                </a:lnTo>
                                <a:lnTo>
                                  <a:pt x="895302" y="283549"/>
                                </a:lnTo>
                                <a:lnTo>
                                  <a:pt x="895359" y="286716"/>
                                </a:lnTo>
                                <a:lnTo>
                                  <a:pt x="895416" y="281549"/>
                                </a:lnTo>
                                <a:lnTo>
                                  <a:pt x="895476" y="315688"/>
                                </a:lnTo>
                                <a:lnTo>
                                  <a:pt x="895533" y="285270"/>
                                </a:lnTo>
                                <a:lnTo>
                                  <a:pt x="895590" y="272939"/>
                                </a:lnTo>
                                <a:lnTo>
                                  <a:pt x="895646" y="275235"/>
                                </a:lnTo>
                                <a:lnTo>
                                  <a:pt x="895703" y="302786"/>
                                </a:lnTo>
                                <a:lnTo>
                                  <a:pt x="895760" y="275235"/>
                                </a:lnTo>
                                <a:lnTo>
                                  <a:pt x="895816" y="301065"/>
                                </a:lnTo>
                                <a:lnTo>
                                  <a:pt x="895877" y="282124"/>
                                </a:lnTo>
                                <a:lnTo>
                                  <a:pt x="895934" y="287862"/>
                                </a:lnTo>
                                <a:lnTo>
                                  <a:pt x="895991" y="300489"/>
                                </a:lnTo>
                                <a:lnTo>
                                  <a:pt x="896047" y="282399"/>
                                </a:lnTo>
                                <a:lnTo>
                                  <a:pt x="896108" y="282399"/>
                                </a:lnTo>
                                <a:lnTo>
                                  <a:pt x="896165" y="297622"/>
                                </a:lnTo>
                                <a:lnTo>
                                  <a:pt x="896221" y="282974"/>
                                </a:lnTo>
                                <a:lnTo>
                                  <a:pt x="896278" y="289012"/>
                                </a:lnTo>
                                <a:lnTo>
                                  <a:pt x="896335" y="326594"/>
                                </a:lnTo>
                                <a:lnTo>
                                  <a:pt x="896391" y="267200"/>
                                </a:lnTo>
                                <a:lnTo>
                                  <a:pt x="896448" y="312546"/>
                                </a:lnTo>
                                <a:lnTo>
                                  <a:pt x="896509" y="273514"/>
                                </a:lnTo>
                                <a:lnTo>
                                  <a:pt x="896566" y="279828"/>
                                </a:lnTo>
                                <a:lnTo>
                                  <a:pt x="896622" y="301915"/>
                                </a:lnTo>
                                <a:lnTo>
                                  <a:pt x="896679" y="309950"/>
                                </a:lnTo>
                                <a:lnTo>
                                  <a:pt x="896736" y="278106"/>
                                </a:lnTo>
                                <a:lnTo>
                                  <a:pt x="896793" y="304782"/>
                                </a:lnTo>
                                <a:lnTo>
                                  <a:pt x="896853" y="316563"/>
                                </a:lnTo>
                                <a:lnTo>
                                  <a:pt x="896910" y="303936"/>
                                </a:lnTo>
                                <a:lnTo>
                                  <a:pt x="896967" y="278957"/>
                                </a:lnTo>
                                <a:lnTo>
                                  <a:pt x="897023" y="321155"/>
                                </a:lnTo>
                                <a:lnTo>
                                  <a:pt x="897084" y="297047"/>
                                </a:lnTo>
                                <a:lnTo>
                                  <a:pt x="897141" y="297323"/>
                                </a:lnTo>
                                <a:lnTo>
                                  <a:pt x="897198" y="306232"/>
                                </a:lnTo>
                                <a:lnTo>
                                  <a:pt x="897254" y="337500"/>
                                </a:lnTo>
                                <a:lnTo>
                                  <a:pt x="897311" y="297323"/>
                                </a:lnTo>
                                <a:lnTo>
                                  <a:pt x="897368" y="310820"/>
                                </a:lnTo>
                                <a:lnTo>
                                  <a:pt x="897424" y="263458"/>
                                </a:lnTo>
                                <a:lnTo>
                                  <a:pt x="897485" y="296747"/>
                                </a:lnTo>
                                <a:lnTo>
                                  <a:pt x="897542" y="297622"/>
                                </a:lnTo>
                                <a:lnTo>
                                  <a:pt x="897598" y="276956"/>
                                </a:lnTo>
                                <a:lnTo>
                                  <a:pt x="897655" y="289587"/>
                                </a:lnTo>
                                <a:lnTo>
                                  <a:pt x="897712" y="311395"/>
                                </a:lnTo>
                                <a:lnTo>
                                  <a:pt x="897772" y="281249"/>
                                </a:lnTo>
                                <a:lnTo>
                                  <a:pt x="897829" y="321155"/>
                                </a:lnTo>
                                <a:lnTo>
                                  <a:pt x="897886" y="292455"/>
                                </a:lnTo>
                                <a:lnTo>
                                  <a:pt x="897943" y="295601"/>
                                </a:lnTo>
                                <a:lnTo>
                                  <a:pt x="897999" y="272939"/>
                                </a:lnTo>
                                <a:lnTo>
                                  <a:pt x="898056" y="302786"/>
                                </a:lnTo>
                                <a:lnTo>
                                  <a:pt x="898117" y="317989"/>
                                </a:lnTo>
                                <a:lnTo>
                                  <a:pt x="898174" y="311100"/>
                                </a:lnTo>
                                <a:lnTo>
                                  <a:pt x="898230" y="333783"/>
                                </a:lnTo>
                                <a:lnTo>
                                  <a:pt x="898287" y="275235"/>
                                </a:lnTo>
                                <a:lnTo>
                                  <a:pt x="898344" y="322006"/>
                                </a:lnTo>
                                <a:lnTo>
                                  <a:pt x="898400" y="306807"/>
                                </a:lnTo>
                                <a:lnTo>
                                  <a:pt x="898457" y="304782"/>
                                </a:lnTo>
                                <a:lnTo>
                                  <a:pt x="898518" y="295326"/>
                                </a:lnTo>
                                <a:lnTo>
                                  <a:pt x="898574" y="301640"/>
                                </a:lnTo>
                                <a:lnTo>
                                  <a:pt x="898631" y="310820"/>
                                </a:lnTo>
                                <a:lnTo>
                                  <a:pt x="898688" y="287563"/>
                                </a:lnTo>
                                <a:lnTo>
                                  <a:pt x="898749" y="287291"/>
                                </a:lnTo>
                                <a:lnTo>
                                  <a:pt x="898805" y="279528"/>
                                </a:lnTo>
                                <a:lnTo>
                                  <a:pt x="898862" y="289863"/>
                                </a:lnTo>
                                <a:lnTo>
                                  <a:pt x="898919" y="326023"/>
                                </a:lnTo>
                                <a:lnTo>
                                  <a:pt x="898975" y="307654"/>
                                </a:lnTo>
                                <a:lnTo>
                                  <a:pt x="899032" y="323452"/>
                                </a:lnTo>
                                <a:lnTo>
                                  <a:pt x="899093" y="293030"/>
                                </a:lnTo>
                                <a:lnTo>
                                  <a:pt x="899149" y="329190"/>
                                </a:lnTo>
                                <a:lnTo>
                                  <a:pt x="899206" y="283270"/>
                                </a:lnTo>
                                <a:lnTo>
                                  <a:pt x="899263" y="287563"/>
                                </a:lnTo>
                                <a:lnTo>
                                  <a:pt x="899320" y="305357"/>
                                </a:lnTo>
                                <a:lnTo>
                                  <a:pt x="899376" y="294751"/>
                                </a:lnTo>
                                <a:lnTo>
                                  <a:pt x="899433" y="311971"/>
                                </a:lnTo>
                                <a:lnTo>
                                  <a:pt x="899494" y="278681"/>
                                </a:lnTo>
                                <a:lnTo>
                                  <a:pt x="899551" y="300489"/>
                                </a:lnTo>
                                <a:lnTo>
                                  <a:pt x="899607" y="291009"/>
                                </a:lnTo>
                                <a:lnTo>
                                  <a:pt x="899664" y="292155"/>
                                </a:lnTo>
                                <a:lnTo>
                                  <a:pt x="899725" y="313692"/>
                                </a:lnTo>
                                <a:lnTo>
                                  <a:pt x="899781" y="316563"/>
                                </a:lnTo>
                                <a:lnTo>
                                  <a:pt x="899838" y="319134"/>
                                </a:lnTo>
                                <a:lnTo>
                                  <a:pt x="899895" y="310820"/>
                                </a:lnTo>
                                <a:lnTo>
                                  <a:pt x="899951" y="303361"/>
                                </a:lnTo>
                                <a:lnTo>
                                  <a:pt x="900008" y="310820"/>
                                </a:lnTo>
                                <a:lnTo>
                                  <a:pt x="900065" y="322577"/>
                                </a:lnTo>
                                <a:lnTo>
                                  <a:pt x="900125" y="315413"/>
                                </a:lnTo>
                                <a:lnTo>
                                  <a:pt x="900182" y="337225"/>
                                </a:lnTo>
                                <a:lnTo>
                                  <a:pt x="900239" y="324598"/>
                                </a:lnTo>
                                <a:lnTo>
                                  <a:pt x="900295" y="327169"/>
                                </a:lnTo>
                                <a:lnTo>
                                  <a:pt x="900352" y="297898"/>
                                </a:lnTo>
                                <a:lnTo>
                                  <a:pt x="900409" y="329190"/>
                                </a:lnTo>
                                <a:lnTo>
                                  <a:pt x="900470" y="314542"/>
                                </a:lnTo>
                                <a:lnTo>
                                  <a:pt x="900526" y="338375"/>
                                </a:lnTo>
                                <a:lnTo>
                                  <a:pt x="900583" y="285270"/>
                                </a:lnTo>
                                <a:lnTo>
                                  <a:pt x="900640" y="322876"/>
                                </a:lnTo>
                                <a:lnTo>
                                  <a:pt x="900697" y="301065"/>
                                </a:lnTo>
                                <a:lnTo>
                                  <a:pt x="900757" y="320281"/>
                                </a:lnTo>
                                <a:lnTo>
                                  <a:pt x="900814" y="325448"/>
                                </a:lnTo>
                                <a:lnTo>
                                  <a:pt x="900871" y="302786"/>
                                </a:lnTo>
                                <a:lnTo>
                                  <a:pt x="900927" y="326894"/>
                                </a:lnTo>
                                <a:lnTo>
                                  <a:pt x="900984" y="322301"/>
                                </a:lnTo>
                                <a:lnTo>
                                  <a:pt x="901041" y="303061"/>
                                </a:lnTo>
                                <a:lnTo>
                                  <a:pt x="901097" y="280403"/>
                                </a:lnTo>
                                <a:lnTo>
                                  <a:pt x="901158" y="305657"/>
                                </a:lnTo>
                                <a:lnTo>
                                  <a:pt x="901215" y="296772"/>
                                </a:lnTo>
                                <a:lnTo>
                                  <a:pt x="901272" y="308253"/>
                                </a:lnTo>
                                <a:lnTo>
                                  <a:pt x="901328" y="313121"/>
                                </a:lnTo>
                                <a:lnTo>
                                  <a:pt x="901385" y="341542"/>
                                </a:lnTo>
                                <a:lnTo>
                                  <a:pt x="901446" y="306232"/>
                                </a:lnTo>
                                <a:lnTo>
                                  <a:pt x="901502" y="321155"/>
                                </a:lnTo>
                                <a:lnTo>
                                  <a:pt x="901559" y="298493"/>
                                </a:lnTo>
                                <a:lnTo>
                                  <a:pt x="901616" y="318009"/>
                                </a:lnTo>
                                <a:lnTo>
                                  <a:pt x="901673" y="302786"/>
                                </a:lnTo>
                                <a:lnTo>
                                  <a:pt x="901733" y="313692"/>
                                </a:lnTo>
                                <a:lnTo>
                                  <a:pt x="901790" y="280702"/>
                                </a:lnTo>
                                <a:lnTo>
                                  <a:pt x="901847" y="320005"/>
                                </a:lnTo>
                                <a:lnTo>
                                  <a:pt x="901903" y="293329"/>
                                </a:lnTo>
                                <a:lnTo>
                                  <a:pt x="901960" y="289587"/>
                                </a:lnTo>
                                <a:lnTo>
                                  <a:pt x="902017" y="301364"/>
                                </a:lnTo>
                                <a:lnTo>
                                  <a:pt x="902073" y="304507"/>
                                </a:lnTo>
                                <a:lnTo>
                                  <a:pt x="902134" y="311971"/>
                                </a:lnTo>
                                <a:lnTo>
                                  <a:pt x="902191" y="303085"/>
                                </a:lnTo>
                                <a:lnTo>
                                  <a:pt x="902247" y="330340"/>
                                </a:lnTo>
                                <a:lnTo>
                                  <a:pt x="902304" y="299068"/>
                                </a:lnTo>
                                <a:lnTo>
                                  <a:pt x="902361" y="299068"/>
                                </a:lnTo>
                                <a:lnTo>
                                  <a:pt x="902422" y="296197"/>
                                </a:lnTo>
                                <a:lnTo>
                                  <a:pt x="902478" y="325748"/>
                                </a:lnTo>
                                <a:lnTo>
                                  <a:pt x="902535" y="316287"/>
                                </a:lnTo>
                                <a:lnTo>
                                  <a:pt x="902592" y="305082"/>
                                </a:lnTo>
                                <a:lnTo>
                                  <a:pt x="902648" y="304807"/>
                                </a:lnTo>
                                <a:lnTo>
                                  <a:pt x="902705" y="289883"/>
                                </a:lnTo>
                                <a:lnTo>
                                  <a:pt x="902766" y="318009"/>
                                </a:lnTo>
                                <a:lnTo>
                                  <a:pt x="902823" y="301065"/>
                                </a:lnTo>
                                <a:lnTo>
                                  <a:pt x="902879" y="326043"/>
                                </a:lnTo>
                                <a:lnTo>
                                  <a:pt x="902936" y="310545"/>
                                </a:lnTo>
                                <a:lnTo>
                                  <a:pt x="902993" y="290458"/>
                                </a:lnTo>
                                <a:lnTo>
                                  <a:pt x="903049" y="330636"/>
                                </a:lnTo>
                                <a:lnTo>
                                  <a:pt x="903106" y="325472"/>
                                </a:lnTo>
                                <a:lnTo>
                                  <a:pt x="903167" y="312845"/>
                                </a:lnTo>
                                <a:lnTo>
                                  <a:pt x="903224" y="288737"/>
                                </a:lnTo>
                                <a:lnTo>
                                  <a:pt x="903280" y="297622"/>
                                </a:lnTo>
                                <a:lnTo>
                                  <a:pt x="903337" y="309974"/>
                                </a:lnTo>
                                <a:lnTo>
                                  <a:pt x="903398" y="338671"/>
                                </a:lnTo>
                                <a:lnTo>
                                  <a:pt x="903454" y="297347"/>
                                </a:lnTo>
                                <a:lnTo>
                                  <a:pt x="903511" y="307103"/>
                                </a:lnTo>
                                <a:lnTo>
                                  <a:pt x="903568" y="307378"/>
                                </a:lnTo>
                                <a:lnTo>
                                  <a:pt x="903625" y="282124"/>
                                </a:lnTo>
                                <a:lnTo>
                                  <a:pt x="903681" y="328340"/>
                                </a:lnTo>
                                <a:lnTo>
                                  <a:pt x="903738" y="309099"/>
                                </a:lnTo>
                                <a:lnTo>
                                  <a:pt x="903799" y="337525"/>
                                </a:lnTo>
                                <a:lnTo>
                                  <a:pt x="903855" y="324897"/>
                                </a:lnTo>
                                <a:lnTo>
                                  <a:pt x="903912" y="286716"/>
                                </a:lnTo>
                                <a:lnTo>
                                  <a:pt x="903969" y="291608"/>
                                </a:lnTo>
                                <a:lnTo>
                                  <a:pt x="904025" y="310249"/>
                                </a:lnTo>
                                <a:lnTo>
                                  <a:pt x="904082" y="287016"/>
                                </a:lnTo>
                                <a:lnTo>
                                  <a:pt x="904143" y="262033"/>
                                </a:lnTo>
                                <a:lnTo>
                                  <a:pt x="904199" y="297922"/>
                                </a:lnTo>
                                <a:lnTo>
                                  <a:pt x="904256" y="304507"/>
                                </a:lnTo>
                                <a:lnTo>
                                  <a:pt x="904313" y="285295"/>
                                </a:lnTo>
                                <a:lnTo>
                                  <a:pt x="904374" y="342967"/>
                                </a:lnTo>
                                <a:lnTo>
                                  <a:pt x="904430" y="307953"/>
                                </a:lnTo>
                                <a:lnTo>
                                  <a:pt x="904487" y="318584"/>
                                </a:lnTo>
                                <a:lnTo>
                                  <a:pt x="904544" y="314566"/>
                                </a:lnTo>
                                <a:lnTo>
                                  <a:pt x="904600" y="287587"/>
                                </a:lnTo>
                                <a:lnTo>
                                  <a:pt x="904657" y="291309"/>
                                </a:lnTo>
                                <a:lnTo>
                                  <a:pt x="904714" y="294751"/>
                                </a:lnTo>
                                <a:lnTo>
                                  <a:pt x="904775" y="327194"/>
                                </a:lnTo>
                                <a:lnTo>
                                  <a:pt x="904831" y="290458"/>
                                </a:lnTo>
                                <a:lnTo>
                                  <a:pt x="904888" y="295051"/>
                                </a:lnTo>
                                <a:lnTo>
                                  <a:pt x="904945" y="302786"/>
                                </a:lnTo>
                                <a:lnTo>
                                  <a:pt x="905001" y="313991"/>
                                </a:lnTo>
                                <a:lnTo>
                                  <a:pt x="905062" y="300789"/>
                                </a:lnTo>
                                <a:lnTo>
                                  <a:pt x="905119" y="296772"/>
                                </a:lnTo>
                                <a:lnTo>
                                  <a:pt x="905175" y="296772"/>
                                </a:lnTo>
                                <a:lnTo>
                                  <a:pt x="905232" y="294176"/>
                                </a:lnTo>
                                <a:lnTo>
                                  <a:pt x="905289" y="274089"/>
                                </a:lnTo>
                                <a:lnTo>
                                  <a:pt x="905346" y="272368"/>
                                </a:lnTo>
                                <a:lnTo>
                                  <a:pt x="905406" y="304807"/>
                                </a:lnTo>
                                <a:lnTo>
                                  <a:pt x="905463" y="287587"/>
                                </a:lnTo>
                                <a:lnTo>
                                  <a:pt x="905520" y="292179"/>
                                </a:lnTo>
                                <a:lnTo>
                                  <a:pt x="905577" y="289587"/>
                                </a:lnTo>
                                <a:lnTo>
                                  <a:pt x="905633" y="295051"/>
                                </a:lnTo>
                                <a:lnTo>
                                  <a:pt x="905690" y="311395"/>
                                </a:lnTo>
                                <a:lnTo>
                                  <a:pt x="905747" y="261162"/>
                                </a:lnTo>
                                <a:lnTo>
                                  <a:pt x="905807" y="300789"/>
                                </a:lnTo>
                                <a:lnTo>
                                  <a:pt x="905864" y="315988"/>
                                </a:lnTo>
                                <a:lnTo>
                                  <a:pt x="905921" y="293601"/>
                                </a:lnTo>
                                <a:lnTo>
                                  <a:pt x="905977" y="336950"/>
                                </a:lnTo>
                                <a:lnTo>
                                  <a:pt x="906038" y="302215"/>
                                </a:lnTo>
                                <a:lnTo>
                                  <a:pt x="906095" y="299068"/>
                                </a:lnTo>
                                <a:lnTo>
                                  <a:pt x="906152" y="295326"/>
                                </a:lnTo>
                                <a:lnTo>
                                  <a:pt x="906208" y="311395"/>
                                </a:lnTo>
                                <a:lnTo>
                                  <a:pt x="906265" y="284144"/>
                                </a:lnTo>
                                <a:lnTo>
                                  <a:pt x="906322" y="305082"/>
                                </a:lnTo>
                                <a:lnTo>
                                  <a:pt x="906378" y="293601"/>
                                </a:lnTo>
                                <a:lnTo>
                                  <a:pt x="906439" y="299343"/>
                                </a:lnTo>
                                <a:lnTo>
                                  <a:pt x="906496" y="325748"/>
                                </a:lnTo>
                                <a:lnTo>
                                  <a:pt x="906552" y="260587"/>
                                </a:lnTo>
                                <a:lnTo>
                                  <a:pt x="906609" y="315413"/>
                                </a:lnTo>
                                <a:lnTo>
                                  <a:pt x="906666" y="279552"/>
                                </a:lnTo>
                                <a:lnTo>
                                  <a:pt x="906723" y="278977"/>
                                </a:lnTo>
                                <a:lnTo>
                                  <a:pt x="906783" y="316863"/>
                                </a:lnTo>
                                <a:lnTo>
                                  <a:pt x="906840" y="313121"/>
                                </a:lnTo>
                                <a:lnTo>
                                  <a:pt x="906897" y="299643"/>
                                </a:lnTo>
                                <a:lnTo>
                                  <a:pt x="906953" y="317138"/>
                                </a:lnTo>
                                <a:lnTo>
                                  <a:pt x="907014" y="282699"/>
                                </a:lnTo>
                                <a:lnTo>
                                  <a:pt x="907071" y="306528"/>
                                </a:lnTo>
                                <a:lnTo>
                                  <a:pt x="907128" y="282994"/>
                                </a:lnTo>
                                <a:lnTo>
                                  <a:pt x="907184" y="274960"/>
                                </a:lnTo>
                                <a:lnTo>
                                  <a:pt x="907241" y="313692"/>
                                </a:lnTo>
                                <a:lnTo>
                                  <a:pt x="907298" y="296472"/>
                                </a:lnTo>
                                <a:lnTo>
                                  <a:pt x="907354" y="289587"/>
                                </a:lnTo>
                                <a:lnTo>
                                  <a:pt x="907415" y="308253"/>
                                </a:lnTo>
                                <a:lnTo>
                                  <a:pt x="907472" y="320005"/>
                                </a:lnTo>
                                <a:lnTo>
                                  <a:pt x="907528" y="293900"/>
                                </a:lnTo>
                                <a:lnTo>
                                  <a:pt x="907585" y="291309"/>
                                </a:lnTo>
                                <a:lnTo>
                                  <a:pt x="907642" y="277831"/>
                                </a:lnTo>
                                <a:lnTo>
                                  <a:pt x="907699" y="263183"/>
                                </a:lnTo>
                                <a:lnTo>
                                  <a:pt x="907759" y="281549"/>
                                </a:lnTo>
                                <a:lnTo>
                                  <a:pt x="907816" y="295326"/>
                                </a:lnTo>
                                <a:lnTo>
                                  <a:pt x="907873" y="305957"/>
                                </a:lnTo>
                                <a:lnTo>
                                  <a:pt x="907929" y="300789"/>
                                </a:lnTo>
                                <a:lnTo>
                                  <a:pt x="907986" y="301640"/>
                                </a:lnTo>
                                <a:lnTo>
                                  <a:pt x="908047" y="298193"/>
                                </a:lnTo>
                                <a:lnTo>
                                  <a:pt x="908104" y="295326"/>
                                </a:lnTo>
                                <a:lnTo>
                                  <a:pt x="908160" y="290458"/>
                                </a:lnTo>
                                <a:lnTo>
                                  <a:pt x="908217" y="280127"/>
                                </a:lnTo>
                                <a:lnTo>
                                  <a:pt x="908274" y="276956"/>
                                </a:lnTo>
                                <a:lnTo>
                                  <a:pt x="908330" y="323751"/>
                                </a:lnTo>
                                <a:lnTo>
                                  <a:pt x="908387" y="280977"/>
                                </a:lnTo>
                                <a:lnTo>
                                  <a:pt x="908448" y="285570"/>
                                </a:lnTo>
                                <a:lnTo>
                                  <a:pt x="908504" y="289883"/>
                                </a:lnTo>
                                <a:lnTo>
                                  <a:pt x="908561" y="285570"/>
                                </a:lnTo>
                                <a:lnTo>
                                  <a:pt x="908618" y="293900"/>
                                </a:lnTo>
                                <a:lnTo>
                                  <a:pt x="908675" y="272368"/>
                                </a:lnTo>
                                <a:lnTo>
                                  <a:pt x="908735" y="296472"/>
                                </a:lnTo>
                                <a:lnTo>
                                  <a:pt x="908792" y="292179"/>
                                </a:lnTo>
                                <a:lnTo>
                                  <a:pt x="908849" y="309399"/>
                                </a:lnTo>
                                <a:lnTo>
                                  <a:pt x="908905" y="325472"/>
                                </a:lnTo>
                                <a:lnTo>
                                  <a:pt x="908962" y="324322"/>
                                </a:lnTo>
                                <a:lnTo>
                                  <a:pt x="909023" y="290458"/>
                                </a:lnTo>
                                <a:lnTo>
                                  <a:pt x="909079" y="325472"/>
                                </a:lnTo>
                                <a:lnTo>
                                  <a:pt x="909136" y="328044"/>
                                </a:lnTo>
                                <a:lnTo>
                                  <a:pt x="909193" y="268075"/>
                                </a:lnTo>
                                <a:lnTo>
                                  <a:pt x="909250" y="268921"/>
                                </a:lnTo>
                                <a:lnTo>
                                  <a:pt x="909306" y="297347"/>
                                </a:lnTo>
                                <a:lnTo>
                                  <a:pt x="909363" y="297622"/>
                                </a:lnTo>
                                <a:lnTo>
                                  <a:pt x="909420" y="275810"/>
                                </a:lnTo>
                                <a:lnTo>
                                  <a:pt x="909481" y="293900"/>
                                </a:lnTo>
                                <a:lnTo>
                                  <a:pt x="909537" y="296197"/>
                                </a:lnTo>
                                <a:lnTo>
                                  <a:pt x="909594" y="280403"/>
                                </a:lnTo>
                                <a:lnTo>
                                  <a:pt x="909651" y="265204"/>
                                </a:lnTo>
                                <a:lnTo>
                                  <a:pt x="909711" y="289883"/>
                                </a:lnTo>
                                <a:lnTo>
                                  <a:pt x="909768" y="280127"/>
                                </a:lnTo>
                                <a:lnTo>
                                  <a:pt x="909825" y="289012"/>
                                </a:lnTo>
                                <a:lnTo>
                                  <a:pt x="909881" y="277256"/>
                                </a:lnTo>
                                <a:lnTo>
                                  <a:pt x="909938" y="272663"/>
                                </a:lnTo>
                                <a:lnTo>
                                  <a:pt x="909995" y="272368"/>
                                </a:lnTo>
                                <a:lnTo>
                                  <a:pt x="910056" y="282699"/>
                                </a:lnTo>
                                <a:lnTo>
                                  <a:pt x="910112" y="279256"/>
                                </a:lnTo>
                                <a:lnTo>
                                  <a:pt x="910169" y="288737"/>
                                </a:lnTo>
                                <a:lnTo>
                                  <a:pt x="910225" y="258015"/>
                                </a:lnTo>
                                <a:lnTo>
                                  <a:pt x="910282" y="317713"/>
                                </a:lnTo>
                                <a:lnTo>
                                  <a:pt x="910339" y="280977"/>
                                </a:lnTo>
                                <a:lnTo>
                                  <a:pt x="910396" y="281273"/>
                                </a:lnTo>
                                <a:lnTo>
                                  <a:pt x="910456" y="307103"/>
                                </a:lnTo>
                                <a:lnTo>
                                  <a:pt x="910513" y="300214"/>
                                </a:lnTo>
                                <a:lnTo>
                                  <a:pt x="910570" y="308824"/>
                                </a:lnTo>
                                <a:lnTo>
                                  <a:pt x="910627" y="297347"/>
                                </a:lnTo>
                                <a:lnTo>
                                  <a:pt x="910687" y="306232"/>
                                </a:lnTo>
                                <a:lnTo>
                                  <a:pt x="910744" y="298768"/>
                                </a:lnTo>
                                <a:lnTo>
                                  <a:pt x="910801" y="261737"/>
                                </a:lnTo>
                                <a:lnTo>
                                  <a:pt x="910857" y="294751"/>
                                </a:lnTo>
                                <a:lnTo>
                                  <a:pt x="910914" y="308253"/>
                                </a:lnTo>
                                <a:lnTo>
                                  <a:pt x="910971" y="289308"/>
                                </a:lnTo>
                                <a:lnTo>
                                  <a:pt x="911027" y="282124"/>
                                </a:lnTo>
                                <a:lnTo>
                                  <a:pt x="911088" y="244517"/>
                                </a:lnTo>
                                <a:lnTo>
                                  <a:pt x="911145" y="300489"/>
                                </a:lnTo>
                                <a:lnTo>
                                  <a:pt x="911202" y="301640"/>
                                </a:lnTo>
                                <a:lnTo>
                                  <a:pt x="911258" y="271218"/>
                                </a:lnTo>
                                <a:lnTo>
                                  <a:pt x="911315" y="330065"/>
                                </a:lnTo>
                                <a:lnTo>
                                  <a:pt x="911372" y="283270"/>
                                </a:lnTo>
                                <a:lnTo>
                                  <a:pt x="911432" y="251702"/>
                                </a:lnTo>
                                <a:lnTo>
                                  <a:pt x="911489" y="275810"/>
                                </a:lnTo>
                                <a:lnTo>
                                  <a:pt x="911546" y="298493"/>
                                </a:lnTo>
                                <a:lnTo>
                                  <a:pt x="911603" y="276110"/>
                                </a:lnTo>
                                <a:lnTo>
                                  <a:pt x="911663" y="283845"/>
                                </a:lnTo>
                                <a:lnTo>
                                  <a:pt x="911720" y="293900"/>
                                </a:lnTo>
                                <a:lnTo>
                                  <a:pt x="911777" y="290158"/>
                                </a:lnTo>
                                <a:lnTo>
                                  <a:pt x="911834" y="279552"/>
                                </a:lnTo>
                                <a:lnTo>
                                  <a:pt x="911890" y="292455"/>
                                </a:lnTo>
                                <a:lnTo>
                                  <a:pt x="911947" y="297347"/>
                                </a:lnTo>
                                <a:lnTo>
                                  <a:pt x="912003" y="280403"/>
                                </a:lnTo>
                                <a:lnTo>
                                  <a:pt x="912064" y="253998"/>
                                </a:lnTo>
                                <a:lnTo>
                                  <a:pt x="912121" y="269796"/>
                                </a:lnTo>
                                <a:lnTo>
                                  <a:pt x="912178" y="272663"/>
                                </a:lnTo>
                                <a:lnTo>
                                  <a:pt x="912234" y="262033"/>
                                </a:lnTo>
                                <a:lnTo>
                                  <a:pt x="912291" y="311395"/>
                                </a:lnTo>
                                <a:lnTo>
                                  <a:pt x="912352" y="286716"/>
                                </a:lnTo>
                                <a:lnTo>
                                  <a:pt x="912408" y="301364"/>
                                </a:lnTo>
                                <a:lnTo>
                                  <a:pt x="912465" y="286141"/>
                                </a:lnTo>
                                <a:lnTo>
                                  <a:pt x="912522" y="310249"/>
                                </a:lnTo>
                                <a:lnTo>
                                  <a:pt x="912578" y="298768"/>
                                </a:lnTo>
                                <a:lnTo>
                                  <a:pt x="912635" y="270072"/>
                                </a:lnTo>
                                <a:lnTo>
                                  <a:pt x="912696" y="276956"/>
                                </a:lnTo>
                                <a:lnTo>
                                  <a:pt x="912753" y="286416"/>
                                </a:lnTo>
                                <a:lnTo>
                                  <a:pt x="912809" y="297898"/>
                                </a:lnTo>
                                <a:lnTo>
                                  <a:pt x="912866" y="318859"/>
                                </a:lnTo>
                                <a:lnTo>
                                  <a:pt x="912923" y="308804"/>
                                </a:lnTo>
                                <a:lnTo>
                                  <a:pt x="912979" y="290733"/>
                                </a:lnTo>
                                <a:lnTo>
                                  <a:pt x="913036" y="263458"/>
                                </a:lnTo>
                                <a:lnTo>
                                  <a:pt x="913097" y="292155"/>
                                </a:lnTo>
                                <a:lnTo>
                                  <a:pt x="913154" y="278957"/>
                                </a:lnTo>
                                <a:lnTo>
                                  <a:pt x="913210" y="295901"/>
                                </a:lnTo>
                                <a:lnTo>
                                  <a:pt x="913267" y="301065"/>
                                </a:lnTo>
                                <a:lnTo>
                                  <a:pt x="913328" y="300194"/>
                                </a:lnTo>
                                <a:lnTo>
                                  <a:pt x="913384" y="327169"/>
                                </a:lnTo>
                                <a:lnTo>
                                  <a:pt x="913441" y="304507"/>
                                </a:lnTo>
                                <a:lnTo>
                                  <a:pt x="913498" y="304782"/>
                                </a:lnTo>
                                <a:lnTo>
                                  <a:pt x="913555" y="262312"/>
                                </a:lnTo>
                                <a:lnTo>
                                  <a:pt x="913611" y="299343"/>
                                </a:lnTo>
                                <a:lnTo>
                                  <a:pt x="913672" y="314267"/>
                                </a:lnTo>
                                <a:lnTo>
                                  <a:pt x="913729" y="291879"/>
                                </a:lnTo>
                                <a:lnTo>
                                  <a:pt x="913785" y="304211"/>
                                </a:lnTo>
                                <a:lnTo>
                                  <a:pt x="913842" y="305357"/>
                                </a:lnTo>
                                <a:lnTo>
                                  <a:pt x="913899" y="285841"/>
                                </a:lnTo>
                                <a:lnTo>
                                  <a:pt x="913955" y="320281"/>
                                </a:lnTo>
                                <a:lnTo>
                                  <a:pt x="914012" y="289012"/>
                                </a:lnTo>
                                <a:lnTo>
                                  <a:pt x="914073" y="313121"/>
                                </a:lnTo>
                                <a:lnTo>
                                  <a:pt x="914130" y="296177"/>
                                </a:lnTo>
                                <a:lnTo>
                                  <a:pt x="914186" y="307082"/>
                                </a:lnTo>
                                <a:lnTo>
                                  <a:pt x="914243" y="313121"/>
                                </a:lnTo>
                                <a:lnTo>
                                  <a:pt x="914304" y="294751"/>
                                </a:lnTo>
                                <a:lnTo>
                                  <a:pt x="914360" y="272068"/>
                                </a:lnTo>
                                <a:lnTo>
                                  <a:pt x="914417" y="303061"/>
                                </a:lnTo>
                                <a:lnTo>
                                  <a:pt x="914474" y="265479"/>
                                </a:lnTo>
                                <a:lnTo>
                                  <a:pt x="914531" y="289288"/>
                                </a:lnTo>
                                <a:lnTo>
                                  <a:pt x="914587" y="269197"/>
                                </a:lnTo>
                                <a:lnTo>
                                  <a:pt x="914644" y="279256"/>
                                </a:lnTo>
                                <a:lnTo>
                                  <a:pt x="914705" y="280403"/>
                                </a:lnTo>
                                <a:lnTo>
                                  <a:pt x="914761" y="306232"/>
                                </a:lnTo>
                                <a:lnTo>
                                  <a:pt x="914818" y="306507"/>
                                </a:lnTo>
                                <a:lnTo>
                                  <a:pt x="914875" y="305932"/>
                                </a:lnTo>
                                <a:lnTo>
                                  <a:pt x="914931" y="265479"/>
                                </a:lnTo>
                                <a:lnTo>
                                  <a:pt x="914988" y="284420"/>
                                </a:lnTo>
                                <a:lnTo>
                                  <a:pt x="915049" y="304507"/>
                                </a:lnTo>
                                <a:lnTo>
                                  <a:pt x="915105" y="273218"/>
                                </a:lnTo>
                                <a:lnTo>
                                  <a:pt x="915162" y="283270"/>
                                </a:lnTo>
                                <a:lnTo>
                                  <a:pt x="915219" y="313121"/>
                                </a:lnTo>
                                <a:lnTo>
                                  <a:pt x="915276" y="280403"/>
                                </a:lnTo>
                                <a:lnTo>
                                  <a:pt x="915336" y="304507"/>
                                </a:lnTo>
                                <a:lnTo>
                                  <a:pt x="915393" y="303636"/>
                                </a:lnTo>
                                <a:lnTo>
                                  <a:pt x="915450" y="276085"/>
                                </a:lnTo>
                                <a:lnTo>
                                  <a:pt x="915507" y="280403"/>
                                </a:lnTo>
                                <a:lnTo>
                                  <a:pt x="915563" y="299343"/>
                                </a:lnTo>
                                <a:lnTo>
                                  <a:pt x="915620" y="309375"/>
                                </a:lnTo>
                                <a:lnTo>
                                  <a:pt x="915677" y="301340"/>
                                </a:lnTo>
                                <a:lnTo>
                                  <a:pt x="915737" y="323727"/>
                                </a:lnTo>
                                <a:lnTo>
                                  <a:pt x="915794" y="298469"/>
                                </a:lnTo>
                                <a:lnTo>
                                  <a:pt x="915851" y="315413"/>
                                </a:lnTo>
                                <a:lnTo>
                                  <a:pt x="915907" y="253998"/>
                                </a:lnTo>
                                <a:lnTo>
                                  <a:pt x="915964" y="286716"/>
                                </a:lnTo>
                                <a:lnTo>
                                  <a:pt x="916025" y="295026"/>
                                </a:lnTo>
                                <a:lnTo>
                                  <a:pt x="916082" y="302786"/>
                                </a:lnTo>
                                <a:lnTo>
                                  <a:pt x="916138" y="321431"/>
                                </a:lnTo>
                                <a:lnTo>
                                  <a:pt x="916195" y="302786"/>
                                </a:lnTo>
                                <a:lnTo>
                                  <a:pt x="916252" y="253423"/>
                                </a:lnTo>
                                <a:lnTo>
                                  <a:pt x="916312" y="268051"/>
                                </a:lnTo>
                                <a:lnTo>
                                  <a:pt x="916369" y="277232"/>
                                </a:lnTo>
                                <a:lnTo>
                                  <a:pt x="916426" y="301640"/>
                                </a:lnTo>
                                <a:lnTo>
                                  <a:pt x="916482" y="317713"/>
                                </a:lnTo>
                                <a:lnTo>
                                  <a:pt x="916539" y="273789"/>
                                </a:lnTo>
                                <a:lnTo>
                                  <a:pt x="916596" y="289863"/>
                                </a:lnTo>
                                <a:lnTo>
                                  <a:pt x="916653" y="299619"/>
                                </a:lnTo>
                                <a:lnTo>
                                  <a:pt x="916713" y="271793"/>
                                </a:lnTo>
                                <a:lnTo>
                                  <a:pt x="916770" y="297622"/>
                                </a:lnTo>
                                <a:lnTo>
                                  <a:pt x="916827" y="301340"/>
                                </a:lnTo>
                                <a:lnTo>
                                  <a:pt x="916884" y="274664"/>
                                </a:lnTo>
                                <a:lnTo>
                                  <a:pt x="916940" y="281549"/>
                                </a:lnTo>
                                <a:lnTo>
                                  <a:pt x="917001" y="299343"/>
                                </a:lnTo>
                                <a:lnTo>
                                  <a:pt x="917058" y="298768"/>
                                </a:lnTo>
                                <a:lnTo>
                                  <a:pt x="917114" y="302215"/>
                                </a:lnTo>
                                <a:lnTo>
                                  <a:pt x="917171" y="291879"/>
                                </a:lnTo>
                                <a:lnTo>
                                  <a:pt x="917228" y="289288"/>
                                </a:lnTo>
                                <a:lnTo>
                                  <a:pt x="917284" y="261737"/>
                                </a:lnTo>
                                <a:lnTo>
                                  <a:pt x="917345" y="276661"/>
                                </a:lnTo>
                                <a:lnTo>
                                  <a:pt x="917402" y="282124"/>
                                </a:lnTo>
                                <a:lnTo>
                                  <a:pt x="917458" y="304507"/>
                                </a:lnTo>
                                <a:lnTo>
                                  <a:pt x="917515" y="288137"/>
                                </a:lnTo>
                                <a:lnTo>
                                  <a:pt x="917572" y="277232"/>
                                </a:lnTo>
                                <a:lnTo>
                                  <a:pt x="917629" y="276661"/>
                                </a:lnTo>
                                <a:lnTo>
                                  <a:pt x="917685" y="291584"/>
                                </a:lnTo>
                                <a:lnTo>
                                  <a:pt x="917746" y="309375"/>
                                </a:lnTo>
                                <a:lnTo>
                                  <a:pt x="917803" y="325173"/>
                                </a:lnTo>
                                <a:lnTo>
                                  <a:pt x="917860" y="268626"/>
                                </a:lnTo>
                                <a:lnTo>
                                  <a:pt x="917916" y="314542"/>
                                </a:lnTo>
                                <a:lnTo>
                                  <a:pt x="917977" y="273514"/>
                                </a:lnTo>
                                <a:lnTo>
                                  <a:pt x="918034" y="303936"/>
                                </a:lnTo>
                                <a:lnTo>
                                  <a:pt x="918090" y="282699"/>
                                </a:lnTo>
                                <a:lnTo>
                                  <a:pt x="918147" y="278681"/>
                                </a:lnTo>
                                <a:lnTo>
                                  <a:pt x="918204" y="302490"/>
                                </a:lnTo>
                                <a:lnTo>
                                  <a:pt x="918260" y="314267"/>
                                </a:lnTo>
                                <a:lnTo>
                                  <a:pt x="918317" y="260312"/>
                                </a:lnTo>
                                <a:lnTo>
                                  <a:pt x="918378" y="320580"/>
                                </a:lnTo>
                                <a:lnTo>
                                  <a:pt x="918434" y="254273"/>
                                </a:lnTo>
                                <a:lnTo>
                                  <a:pt x="918491" y="307378"/>
                                </a:lnTo>
                                <a:lnTo>
                                  <a:pt x="918548" y="296772"/>
                                </a:lnTo>
                                <a:lnTo>
                                  <a:pt x="918605" y="301364"/>
                                </a:lnTo>
                                <a:lnTo>
                                  <a:pt x="918661" y="275535"/>
                                </a:lnTo>
                                <a:lnTo>
                                  <a:pt x="918722" y="308253"/>
                                </a:lnTo>
                                <a:lnTo>
                                  <a:pt x="918779" y="273814"/>
                                </a:lnTo>
                                <a:lnTo>
                                  <a:pt x="918835" y="314842"/>
                                </a:lnTo>
                                <a:lnTo>
                                  <a:pt x="918892" y="313692"/>
                                </a:lnTo>
                                <a:lnTo>
                                  <a:pt x="918953" y="326043"/>
                                </a:lnTo>
                                <a:lnTo>
                                  <a:pt x="919010" y="297922"/>
                                </a:lnTo>
                                <a:lnTo>
                                  <a:pt x="919066" y="300489"/>
                                </a:lnTo>
                                <a:lnTo>
                                  <a:pt x="919123" y="321155"/>
                                </a:lnTo>
                                <a:lnTo>
                                  <a:pt x="919180" y="280127"/>
                                </a:lnTo>
                                <a:lnTo>
                                  <a:pt x="919236" y="326043"/>
                                </a:lnTo>
                                <a:lnTo>
                                  <a:pt x="919293" y="324598"/>
                                </a:lnTo>
                                <a:lnTo>
                                  <a:pt x="919354" y="292455"/>
                                </a:lnTo>
                                <a:lnTo>
                                  <a:pt x="919411" y="313991"/>
                                </a:lnTo>
                                <a:lnTo>
                                  <a:pt x="919467" y="303660"/>
                                </a:lnTo>
                                <a:lnTo>
                                  <a:pt x="919524" y="325748"/>
                                </a:lnTo>
                                <a:lnTo>
                                  <a:pt x="919581" y="297622"/>
                                </a:lnTo>
                                <a:lnTo>
                                  <a:pt x="919641" y="304231"/>
                                </a:lnTo>
                                <a:lnTo>
                                  <a:pt x="919698" y="297347"/>
                                </a:lnTo>
                                <a:lnTo>
                                  <a:pt x="919755" y="289587"/>
                                </a:lnTo>
                                <a:lnTo>
                                  <a:pt x="919811" y="304507"/>
                                </a:lnTo>
                                <a:lnTo>
                                  <a:pt x="919868" y="280403"/>
                                </a:lnTo>
                                <a:lnTo>
                                  <a:pt x="919925" y="275535"/>
                                </a:lnTo>
                                <a:lnTo>
                                  <a:pt x="919986" y="305957"/>
                                </a:lnTo>
                                <a:lnTo>
                                  <a:pt x="920042" y="306232"/>
                                </a:lnTo>
                                <a:lnTo>
                                  <a:pt x="920099" y="309099"/>
                                </a:lnTo>
                                <a:lnTo>
                                  <a:pt x="920155" y="278681"/>
                                </a:lnTo>
                                <a:lnTo>
                                  <a:pt x="920212" y="306807"/>
                                </a:lnTo>
                                <a:lnTo>
                                  <a:pt x="920269" y="281549"/>
                                </a:lnTo>
                                <a:lnTo>
                                  <a:pt x="920326" y="310249"/>
                                </a:lnTo>
                                <a:lnTo>
                                  <a:pt x="920386" y="310820"/>
                                </a:lnTo>
                                <a:lnTo>
                                  <a:pt x="920443" y="281848"/>
                                </a:lnTo>
                                <a:lnTo>
                                  <a:pt x="920500" y="308528"/>
                                </a:lnTo>
                                <a:lnTo>
                                  <a:pt x="920557" y="328915"/>
                                </a:lnTo>
                                <a:lnTo>
                                  <a:pt x="920617" y="298768"/>
                                </a:lnTo>
                                <a:lnTo>
                                  <a:pt x="920674" y="321451"/>
                                </a:lnTo>
                                <a:lnTo>
                                  <a:pt x="920731" y="321451"/>
                                </a:lnTo>
                                <a:lnTo>
                                  <a:pt x="920787" y="293329"/>
                                </a:lnTo>
                                <a:lnTo>
                                  <a:pt x="920844" y="314842"/>
                                </a:lnTo>
                                <a:lnTo>
                                  <a:pt x="920901" y="287016"/>
                                </a:lnTo>
                                <a:lnTo>
                                  <a:pt x="920957" y="293030"/>
                                </a:lnTo>
                                <a:lnTo>
                                  <a:pt x="921018" y="301065"/>
                                </a:lnTo>
                                <a:lnTo>
                                  <a:pt x="921075" y="310249"/>
                                </a:lnTo>
                                <a:lnTo>
                                  <a:pt x="921132" y="268646"/>
                                </a:lnTo>
                                <a:lnTo>
                                  <a:pt x="921188" y="311395"/>
                                </a:lnTo>
                                <a:lnTo>
                                  <a:pt x="921245" y="304807"/>
                                </a:lnTo>
                                <a:lnTo>
                                  <a:pt x="921302" y="297622"/>
                                </a:lnTo>
                                <a:lnTo>
                                  <a:pt x="921362" y="277831"/>
                                </a:lnTo>
                                <a:lnTo>
                                  <a:pt x="921419" y="297622"/>
                                </a:lnTo>
                                <a:lnTo>
                                  <a:pt x="921476" y="312546"/>
                                </a:lnTo>
                                <a:lnTo>
                                  <a:pt x="921533" y="295626"/>
                                </a:lnTo>
                                <a:lnTo>
                                  <a:pt x="921593" y="297347"/>
                                </a:lnTo>
                                <a:lnTo>
                                  <a:pt x="921650" y="285866"/>
                                </a:lnTo>
                                <a:lnTo>
                                  <a:pt x="921707" y="325748"/>
                                </a:lnTo>
                                <a:lnTo>
                                  <a:pt x="921764" y="300489"/>
                                </a:lnTo>
                                <a:lnTo>
                                  <a:pt x="921820" y="267200"/>
                                </a:lnTo>
                                <a:lnTo>
                                  <a:pt x="921877" y="308253"/>
                                </a:lnTo>
                                <a:lnTo>
                                  <a:pt x="921933" y="328044"/>
                                </a:lnTo>
                                <a:lnTo>
                                  <a:pt x="921994" y="276681"/>
                                </a:lnTo>
                                <a:lnTo>
                                  <a:pt x="922051" y="307103"/>
                                </a:lnTo>
                                <a:lnTo>
                                  <a:pt x="922108" y="304231"/>
                                </a:lnTo>
                                <a:lnTo>
                                  <a:pt x="922164" y="299068"/>
                                </a:lnTo>
                                <a:lnTo>
                                  <a:pt x="922221" y="309974"/>
                                </a:lnTo>
                                <a:lnTo>
                                  <a:pt x="922278" y="294475"/>
                                </a:lnTo>
                                <a:lnTo>
                                  <a:pt x="922339" y="291033"/>
                                </a:lnTo>
                                <a:lnTo>
                                  <a:pt x="922395" y="291879"/>
                                </a:lnTo>
                                <a:lnTo>
                                  <a:pt x="922452" y="328615"/>
                                </a:lnTo>
                                <a:lnTo>
                                  <a:pt x="922508" y="292179"/>
                                </a:lnTo>
                                <a:lnTo>
                                  <a:pt x="922565" y="303660"/>
                                </a:lnTo>
                                <a:lnTo>
                                  <a:pt x="922626" y="303660"/>
                                </a:lnTo>
                                <a:lnTo>
                                  <a:pt x="922683" y="297922"/>
                                </a:lnTo>
                                <a:lnTo>
                                  <a:pt x="922739" y="300489"/>
                                </a:lnTo>
                                <a:lnTo>
                                  <a:pt x="922796" y="301939"/>
                                </a:lnTo>
                                <a:lnTo>
                                  <a:pt x="922853" y="326894"/>
                                </a:lnTo>
                                <a:lnTo>
                                  <a:pt x="922910" y="284995"/>
                                </a:lnTo>
                                <a:lnTo>
                                  <a:pt x="922966" y="303936"/>
                                </a:lnTo>
                                <a:lnTo>
                                  <a:pt x="923027" y="301065"/>
                                </a:lnTo>
                                <a:lnTo>
                                  <a:pt x="923084" y="325748"/>
                                </a:lnTo>
                                <a:lnTo>
                                  <a:pt x="923140" y="291033"/>
                                </a:lnTo>
                                <a:lnTo>
                                  <a:pt x="923197" y="299918"/>
                                </a:lnTo>
                                <a:lnTo>
                                  <a:pt x="923254" y="303936"/>
                                </a:lnTo>
                                <a:lnTo>
                                  <a:pt x="923315" y="298768"/>
                                </a:lnTo>
                                <a:lnTo>
                                  <a:pt x="923371" y="299068"/>
                                </a:lnTo>
                                <a:lnTo>
                                  <a:pt x="923428" y="289012"/>
                                </a:lnTo>
                                <a:lnTo>
                                  <a:pt x="923485" y="272368"/>
                                </a:lnTo>
                                <a:lnTo>
                                  <a:pt x="923541" y="330340"/>
                                </a:lnTo>
                                <a:lnTo>
                                  <a:pt x="923602" y="275810"/>
                                </a:lnTo>
                                <a:lnTo>
                                  <a:pt x="923659" y="300214"/>
                                </a:lnTo>
                                <a:lnTo>
                                  <a:pt x="923715" y="297622"/>
                                </a:lnTo>
                                <a:lnTo>
                                  <a:pt x="923772" y="327469"/>
                                </a:lnTo>
                                <a:lnTo>
                                  <a:pt x="923829" y="299643"/>
                                </a:lnTo>
                                <a:lnTo>
                                  <a:pt x="923885" y="299068"/>
                                </a:lnTo>
                                <a:lnTo>
                                  <a:pt x="923942" y="268350"/>
                                </a:lnTo>
                                <a:lnTo>
                                  <a:pt x="924003" y="304231"/>
                                </a:lnTo>
                                <a:lnTo>
                                  <a:pt x="924060" y="309674"/>
                                </a:lnTo>
                                <a:lnTo>
                                  <a:pt x="924116" y="323176"/>
                                </a:lnTo>
                                <a:lnTo>
                                  <a:pt x="924173" y="300214"/>
                                </a:lnTo>
                                <a:lnTo>
                                  <a:pt x="924230" y="284420"/>
                                </a:lnTo>
                                <a:lnTo>
                                  <a:pt x="924291" y="267775"/>
                                </a:lnTo>
                                <a:lnTo>
                                  <a:pt x="924347" y="293030"/>
                                </a:lnTo>
                                <a:lnTo>
                                  <a:pt x="924404" y="307953"/>
                                </a:lnTo>
                                <a:lnTo>
                                  <a:pt x="924461" y="279828"/>
                                </a:lnTo>
                                <a:lnTo>
                                  <a:pt x="924517" y="325472"/>
                                </a:lnTo>
                                <a:lnTo>
                                  <a:pt x="924574" y="321451"/>
                                </a:lnTo>
                                <a:lnTo>
                                  <a:pt x="924635" y="298193"/>
                                </a:lnTo>
                                <a:lnTo>
                                  <a:pt x="924691" y="312270"/>
                                </a:lnTo>
                                <a:lnTo>
                                  <a:pt x="924748" y="289012"/>
                                </a:lnTo>
                                <a:lnTo>
                                  <a:pt x="924805" y="290458"/>
                                </a:lnTo>
                                <a:lnTo>
                                  <a:pt x="924861" y="289012"/>
                                </a:lnTo>
                                <a:lnTo>
                                  <a:pt x="924918" y="307103"/>
                                </a:lnTo>
                                <a:lnTo>
                                  <a:pt x="924975" y="299643"/>
                                </a:lnTo>
                                <a:lnTo>
                                  <a:pt x="925036" y="298768"/>
                                </a:lnTo>
                                <a:lnTo>
                                  <a:pt x="925092" y="323176"/>
                                </a:lnTo>
                                <a:lnTo>
                                  <a:pt x="925149" y="315713"/>
                                </a:lnTo>
                                <a:lnTo>
                                  <a:pt x="925210" y="303660"/>
                                </a:lnTo>
                                <a:lnTo>
                                  <a:pt x="925266" y="347285"/>
                                </a:lnTo>
                                <a:lnTo>
                                  <a:pt x="925323" y="302786"/>
                                </a:lnTo>
                                <a:lnTo>
                                  <a:pt x="925380" y="307678"/>
                                </a:lnTo>
                                <a:lnTo>
                                  <a:pt x="925437" y="307103"/>
                                </a:lnTo>
                                <a:lnTo>
                                  <a:pt x="925493" y="280127"/>
                                </a:lnTo>
                                <a:lnTo>
                                  <a:pt x="925550" y="322026"/>
                                </a:lnTo>
                                <a:lnTo>
                                  <a:pt x="925607" y="310545"/>
                                </a:lnTo>
                                <a:lnTo>
                                  <a:pt x="925667" y="263183"/>
                                </a:lnTo>
                                <a:lnTo>
                                  <a:pt x="925724" y="286141"/>
                                </a:lnTo>
                                <a:lnTo>
                                  <a:pt x="925781" y="272663"/>
                                </a:lnTo>
                                <a:lnTo>
                                  <a:pt x="925837" y="297622"/>
                                </a:lnTo>
                                <a:lnTo>
                                  <a:pt x="925894" y="307378"/>
                                </a:lnTo>
                                <a:lnTo>
                                  <a:pt x="925951" y="304807"/>
                                </a:lnTo>
                                <a:lnTo>
                                  <a:pt x="926012" y="308824"/>
                                </a:lnTo>
                                <a:lnTo>
                                  <a:pt x="926068" y="320880"/>
                                </a:lnTo>
                                <a:lnTo>
                                  <a:pt x="926125" y="307678"/>
                                </a:lnTo>
                                <a:lnTo>
                                  <a:pt x="926182" y="309974"/>
                                </a:lnTo>
                                <a:lnTo>
                                  <a:pt x="926242" y="295326"/>
                                </a:lnTo>
                                <a:lnTo>
                                  <a:pt x="926299" y="316863"/>
                                </a:lnTo>
                                <a:lnTo>
                                  <a:pt x="926356" y="306807"/>
                                </a:lnTo>
                                <a:lnTo>
                                  <a:pt x="926412" y="289587"/>
                                </a:lnTo>
                                <a:lnTo>
                                  <a:pt x="926469" y="290158"/>
                                </a:lnTo>
                                <a:lnTo>
                                  <a:pt x="926526" y="288737"/>
                                </a:lnTo>
                                <a:lnTo>
                                  <a:pt x="926583" y="289587"/>
                                </a:lnTo>
                                <a:lnTo>
                                  <a:pt x="926643" y="272939"/>
                                </a:lnTo>
                                <a:lnTo>
                                  <a:pt x="926700" y="289587"/>
                                </a:lnTo>
                                <a:lnTo>
                                  <a:pt x="926757" y="277256"/>
                                </a:lnTo>
                                <a:lnTo>
                                  <a:pt x="926814" y="275810"/>
                                </a:lnTo>
                                <a:lnTo>
                                  <a:pt x="926870" y="302510"/>
                                </a:lnTo>
                                <a:lnTo>
                                  <a:pt x="926931" y="296772"/>
                                </a:lnTo>
                                <a:lnTo>
                                  <a:pt x="926988" y="290733"/>
                                </a:lnTo>
                                <a:lnTo>
                                  <a:pt x="927044" y="319434"/>
                                </a:lnTo>
                                <a:lnTo>
                                  <a:pt x="927101" y="283570"/>
                                </a:lnTo>
                                <a:lnTo>
                                  <a:pt x="927158" y="313121"/>
                                </a:lnTo>
                                <a:lnTo>
                                  <a:pt x="927214" y="308253"/>
                                </a:lnTo>
                                <a:lnTo>
                                  <a:pt x="927275" y="320580"/>
                                </a:lnTo>
                                <a:lnTo>
                                  <a:pt x="927332" y="264034"/>
                                </a:lnTo>
                                <a:lnTo>
                                  <a:pt x="927389" y="304807"/>
                                </a:lnTo>
                                <a:lnTo>
                                  <a:pt x="927445" y="306528"/>
                                </a:lnTo>
                                <a:lnTo>
                                  <a:pt x="927502" y="297622"/>
                                </a:lnTo>
                                <a:lnTo>
                                  <a:pt x="927559" y="276681"/>
                                </a:lnTo>
                                <a:lnTo>
                                  <a:pt x="927616" y="332062"/>
                                </a:lnTo>
                                <a:lnTo>
                                  <a:pt x="927676" y="284995"/>
                                </a:lnTo>
                                <a:lnTo>
                                  <a:pt x="927733" y="293601"/>
                                </a:lnTo>
                                <a:lnTo>
                                  <a:pt x="927790" y="286441"/>
                                </a:lnTo>
                                <a:lnTo>
                                  <a:pt x="927846" y="327765"/>
                                </a:lnTo>
                                <a:lnTo>
                                  <a:pt x="927907" y="303085"/>
                                </a:lnTo>
                                <a:lnTo>
                                  <a:pt x="927964" y="310820"/>
                                </a:lnTo>
                                <a:lnTo>
                                  <a:pt x="928020" y="306232"/>
                                </a:lnTo>
                                <a:lnTo>
                                  <a:pt x="928077" y="310249"/>
                                </a:lnTo>
                                <a:lnTo>
                                  <a:pt x="928134" y="309099"/>
                                </a:lnTo>
                                <a:lnTo>
                                  <a:pt x="928190" y="294751"/>
                                </a:lnTo>
                                <a:lnTo>
                                  <a:pt x="928251" y="283270"/>
                                </a:lnTo>
                                <a:lnTo>
                                  <a:pt x="928308" y="298768"/>
                                </a:lnTo>
                                <a:lnTo>
                                  <a:pt x="928364" y="315713"/>
                                </a:lnTo>
                                <a:lnTo>
                                  <a:pt x="928421" y="311971"/>
                                </a:lnTo>
                                <a:lnTo>
                                  <a:pt x="928478" y="268350"/>
                                </a:lnTo>
                                <a:lnTo>
                                  <a:pt x="928535" y="299643"/>
                                </a:lnTo>
                                <a:lnTo>
                                  <a:pt x="928591" y="303936"/>
                                </a:lnTo>
                                <a:lnTo>
                                  <a:pt x="928652" y="307678"/>
                                </a:lnTo>
                                <a:lnTo>
                                  <a:pt x="928709" y="294751"/>
                                </a:lnTo>
                                <a:lnTo>
                                  <a:pt x="928765" y="314842"/>
                                </a:lnTo>
                                <a:lnTo>
                                  <a:pt x="928822" y="312845"/>
                                </a:lnTo>
                                <a:lnTo>
                                  <a:pt x="928883" y="315137"/>
                                </a:lnTo>
                                <a:lnTo>
                                  <a:pt x="928940" y="295626"/>
                                </a:lnTo>
                                <a:lnTo>
                                  <a:pt x="928996" y="290733"/>
                                </a:lnTo>
                                <a:lnTo>
                                  <a:pt x="929053" y="293900"/>
                                </a:lnTo>
                                <a:lnTo>
                                  <a:pt x="929110" y="308824"/>
                                </a:lnTo>
                                <a:lnTo>
                                  <a:pt x="929166" y="299068"/>
                                </a:lnTo>
                                <a:lnTo>
                                  <a:pt x="929223" y="345559"/>
                                </a:lnTo>
                                <a:lnTo>
                                  <a:pt x="929284" y="312845"/>
                                </a:lnTo>
                                <a:lnTo>
                                  <a:pt x="929341" y="286441"/>
                                </a:lnTo>
                                <a:lnTo>
                                  <a:pt x="929397" y="334082"/>
                                </a:lnTo>
                                <a:lnTo>
                                  <a:pt x="929454" y="295626"/>
                                </a:lnTo>
                                <a:lnTo>
                                  <a:pt x="929511" y="321155"/>
                                </a:lnTo>
                                <a:lnTo>
                                  <a:pt x="929567" y="326319"/>
                                </a:lnTo>
                                <a:lnTo>
                                  <a:pt x="929628" y="268075"/>
                                </a:lnTo>
                                <a:lnTo>
                                  <a:pt x="929685" y="282423"/>
                                </a:lnTo>
                                <a:lnTo>
                                  <a:pt x="929742" y="323452"/>
                                </a:lnTo>
                                <a:lnTo>
                                  <a:pt x="929798" y="285295"/>
                                </a:lnTo>
                                <a:lnTo>
                                  <a:pt x="929855" y="287291"/>
                                </a:lnTo>
                                <a:lnTo>
                                  <a:pt x="929916" y="333208"/>
                                </a:lnTo>
                                <a:lnTo>
                                  <a:pt x="929972" y="287587"/>
                                </a:lnTo>
                                <a:lnTo>
                                  <a:pt x="930029" y="335228"/>
                                </a:lnTo>
                                <a:lnTo>
                                  <a:pt x="930086" y="289587"/>
                                </a:lnTo>
                                <a:lnTo>
                                  <a:pt x="930142" y="311395"/>
                                </a:lnTo>
                                <a:lnTo>
                                  <a:pt x="930199" y="291309"/>
                                </a:lnTo>
                                <a:lnTo>
                                  <a:pt x="930256" y="318009"/>
                                </a:lnTo>
                                <a:lnTo>
                                  <a:pt x="930317" y="290733"/>
                                </a:lnTo>
                                <a:lnTo>
                                  <a:pt x="930373" y="315713"/>
                                </a:lnTo>
                                <a:lnTo>
                                  <a:pt x="930430" y="322301"/>
                                </a:lnTo>
                                <a:lnTo>
                                  <a:pt x="930487" y="291879"/>
                                </a:lnTo>
                                <a:lnTo>
                                  <a:pt x="930543" y="309674"/>
                                </a:lnTo>
                                <a:lnTo>
                                  <a:pt x="930604" y="327469"/>
                                </a:lnTo>
                                <a:lnTo>
                                  <a:pt x="930661" y="313991"/>
                                </a:lnTo>
                                <a:lnTo>
                                  <a:pt x="930717" y="326618"/>
                                </a:lnTo>
                                <a:lnTo>
                                  <a:pt x="930774" y="302510"/>
                                </a:lnTo>
                                <a:lnTo>
                                  <a:pt x="930831" y="295901"/>
                                </a:lnTo>
                                <a:lnTo>
                                  <a:pt x="930892" y="246538"/>
                                </a:lnTo>
                                <a:lnTo>
                                  <a:pt x="930948" y="304807"/>
                                </a:lnTo>
                                <a:lnTo>
                                  <a:pt x="931005" y="288162"/>
                                </a:lnTo>
                                <a:lnTo>
                                  <a:pt x="931062" y="316563"/>
                                </a:lnTo>
                                <a:lnTo>
                                  <a:pt x="931118" y="283845"/>
                                </a:lnTo>
                                <a:lnTo>
                                  <a:pt x="931175" y="314566"/>
                                </a:lnTo>
                                <a:lnTo>
                                  <a:pt x="931232" y="306528"/>
                                </a:lnTo>
                                <a:lnTo>
                                  <a:pt x="931292" y="288162"/>
                                </a:lnTo>
                                <a:lnTo>
                                  <a:pt x="931349" y="327194"/>
                                </a:lnTo>
                                <a:lnTo>
                                  <a:pt x="931406" y="275535"/>
                                </a:lnTo>
                                <a:lnTo>
                                  <a:pt x="931463" y="303085"/>
                                </a:lnTo>
                                <a:lnTo>
                                  <a:pt x="931519" y="308253"/>
                                </a:lnTo>
                                <a:lnTo>
                                  <a:pt x="931580" y="298193"/>
                                </a:lnTo>
                                <a:lnTo>
                                  <a:pt x="931637" y="303361"/>
                                </a:lnTo>
                                <a:lnTo>
                                  <a:pt x="931694" y="291309"/>
                                </a:lnTo>
                                <a:lnTo>
                                  <a:pt x="931750" y="295051"/>
                                </a:lnTo>
                                <a:lnTo>
                                  <a:pt x="931807" y="329490"/>
                                </a:lnTo>
                                <a:lnTo>
                                  <a:pt x="931864" y="267775"/>
                                </a:lnTo>
                                <a:lnTo>
                                  <a:pt x="931924" y="276956"/>
                                </a:lnTo>
                                <a:lnTo>
                                  <a:pt x="931981" y="316287"/>
                                </a:lnTo>
                                <a:lnTo>
                                  <a:pt x="932038" y="298193"/>
                                </a:lnTo>
                                <a:lnTo>
                                  <a:pt x="932094" y="307678"/>
                                </a:lnTo>
                                <a:lnTo>
                                  <a:pt x="932151" y="284420"/>
                                </a:lnTo>
                                <a:lnTo>
                                  <a:pt x="932208" y="294751"/>
                                </a:lnTo>
                                <a:lnTo>
                                  <a:pt x="932264" y="299643"/>
                                </a:lnTo>
                                <a:lnTo>
                                  <a:pt x="932325" y="302786"/>
                                </a:lnTo>
                                <a:lnTo>
                                  <a:pt x="932382" y="322301"/>
                                </a:lnTo>
                                <a:lnTo>
                                  <a:pt x="932439" y="329190"/>
                                </a:lnTo>
                                <a:lnTo>
                                  <a:pt x="932495" y="286141"/>
                                </a:lnTo>
                                <a:lnTo>
                                  <a:pt x="932556" y="308253"/>
                                </a:lnTo>
                                <a:lnTo>
                                  <a:pt x="932613" y="309974"/>
                                </a:lnTo>
                                <a:lnTo>
                                  <a:pt x="932669" y="303361"/>
                                </a:lnTo>
                                <a:lnTo>
                                  <a:pt x="932726" y="298768"/>
                                </a:lnTo>
                                <a:lnTo>
                                  <a:pt x="932783" y="292179"/>
                                </a:lnTo>
                                <a:lnTo>
                                  <a:pt x="932840" y="286441"/>
                                </a:lnTo>
                                <a:lnTo>
                                  <a:pt x="932896" y="284420"/>
                                </a:lnTo>
                                <a:lnTo>
                                  <a:pt x="932957" y="328044"/>
                                </a:lnTo>
                                <a:lnTo>
                                  <a:pt x="933014" y="303936"/>
                                </a:lnTo>
                                <a:lnTo>
                                  <a:pt x="933070" y="328044"/>
                                </a:lnTo>
                                <a:lnTo>
                                  <a:pt x="933127" y="293329"/>
                                </a:lnTo>
                                <a:lnTo>
                                  <a:pt x="933184" y="301065"/>
                                </a:lnTo>
                                <a:lnTo>
                                  <a:pt x="933240" y="301364"/>
                                </a:lnTo>
                                <a:lnTo>
                                  <a:pt x="933301" y="328915"/>
                                </a:lnTo>
                                <a:lnTo>
                                  <a:pt x="933358" y="315713"/>
                                </a:lnTo>
                                <a:lnTo>
                                  <a:pt x="933415" y="290158"/>
                                </a:lnTo>
                                <a:lnTo>
                                  <a:pt x="933471" y="278681"/>
                                </a:lnTo>
                                <a:lnTo>
                                  <a:pt x="933532" y="307678"/>
                                </a:lnTo>
                                <a:lnTo>
                                  <a:pt x="933589" y="291033"/>
                                </a:lnTo>
                                <a:lnTo>
                                  <a:pt x="933645" y="294475"/>
                                </a:lnTo>
                                <a:lnTo>
                                  <a:pt x="933702" y="315713"/>
                                </a:lnTo>
                                <a:lnTo>
                                  <a:pt x="933759" y="302786"/>
                                </a:lnTo>
                                <a:lnTo>
                                  <a:pt x="933816" y="308253"/>
                                </a:lnTo>
                                <a:lnTo>
                                  <a:pt x="933872" y="306528"/>
                                </a:lnTo>
                                <a:lnTo>
                                  <a:pt x="933933" y="290158"/>
                                </a:lnTo>
                                <a:lnTo>
                                  <a:pt x="933990" y="320005"/>
                                </a:lnTo>
                                <a:lnTo>
                                  <a:pt x="934047" y="258315"/>
                                </a:lnTo>
                                <a:lnTo>
                                  <a:pt x="934103" y="289308"/>
                                </a:lnTo>
                                <a:lnTo>
                                  <a:pt x="934160" y="294176"/>
                                </a:lnTo>
                                <a:lnTo>
                                  <a:pt x="934221" y="302786"/>
                                </a:lnTo>
                                <a:lnTo>
                                  <a:pt x="934277" y="317434"/>
                                </a:lnTo>
                                <a:lnTo>
                                  <a:pt x="934334" y="303085"/>
                                </a:lnTo>
                                <a:lnTo>
                                  <a:pt x="934391" y="320880"/>
                                </a:lnTo>
                                <a:lnTo>
                                  <a:pt x="934447" y="306807"/>
                                </a:lnTo>
                                <a:lnTo>
                                  <a:pt x="934504" y="276385"/>
                                </a:lnTo>
                                <a:lnTo>
                                  <a:pt x="934565" y="315413"/>
                                </a:lnTo>
                                <a:lnTo>
                                  <a:pt x="934621" y="307953"/>
                                </a:lnTo>
                                <a:lnTo>
                                  <a:pt x="934678" y="279552"/>
                                </a:lnTo>
                                <a:lnTo>
                                  <a:pt x="934735" y="315413"/>
                                </a:lnTo>
                                <a:lnTo>
                                  <a:pt x="934791" y="317138"/>
                                </a:lnTo>
                                <a:lnTo>
                                  <a:pt x="934848" y="327765"/>
                                </a:lnTo>
                                <a:lnTo>
                                  <a:pt x="934905" y="296472"/>
                                </a:lnTo>
                                <a:lnTo>
                                  <a:pt x="934966" y="296197"/>
                                </a:lnTo>
                                <a:lnTo>
                                  <a:pt x="935022" y="285295"/>
                                </a:lnTo>
                                <a:lnTo>
                                  <a:pt x="935079" y="294751"/>
                                </a:lnTo>
                                <a:lnTo>
                                  <a:pt x="935136" y="256294"/>
                                </a:lnTo>
                                <a:lnTo>
                                  <a:pt x="935196" y="298768"/>
                                </a:lnTo>
                                <a:lnTo>
                                  <a:pt x="935253" y="297047"/>
                                </a:lnTo>
                                <a:lnTo>
                                  <a:pt x="935310" y="327469"/>
                                </a:lnTo>
                                <a:lnTo>
                                  <a:pt x="935367" y="320880"/>
                                </a:lnTo>
                                <a:lnTo>
                                  <a:pt x="935423" y="279256"/>
                                </a:lnTo>
                                <a:lnTo>
                                  <a:pt x="935480" y="300214"/>
                                </a:lnTo>
                                <a:lnTo>
                                  <a:pt x="935537" y="305381"/>
                                </a:lnTo>
                                <a:lnTo>
                                  <a:pt x="935598" y="298193"/>
                                </a:lnTo>
                                <a:lnTo>
                                  <a:pt x="935654" y="293601"/>
                                </a:lnTo>
                                <a:lnTo>
                                  <a:pt x="935711" y="313396"/>
                                </a:lnTo>
                                <a:lnTo>
                                  <a:pt x="935768" y="268350"/>
                                </a:lnTo>
                                <a:lnTo>
                                  <a:pt x="935824" y="313692"/>
                                </a:lnTo>
                                <a:lnTo>
                                  <a:pt x="935881" y="316263"/>
                                </a:lnTo>
                                <a:lnTo>
                                  <a:pt x="935942" y="330616"/>
                                </a:lnTo>
                                <a:lnTo>
                                  <a:pt x="935998" y="292155"/>
                                </a:lnTo>
                                <a:lnTo>
                                  <a:pt x="936055" y="296472"/>
                                </a:lnTo>
                                <a:lnTo>
                                  <a:pt x="936112" y="317138"/>
                                </a:lnTo>
                                <a:lnTo>
                                  <a:pt x="936173" y="310525"/>
                                </a:lnTo>
                                <a:lnTo>
                                  <a:pt x="936229" y="314842"/>
                                </a:lnTo>
                                <a:lnTo>
                                  <a:pt x="936286" y="285270"/>
                                </a:lnTo>
                                <a:lnTo>
                                  <a:pt x="936343" y="289288"/>
                                </a:lnTo>
                                <a:lnTo>
                                  <a:pt x="936399" y="300194"/>
                                </a:lnTo>
                                <a:lnTo>
                                  <a:pt x="936456" y="282124"/>
                                </a:lnTo>
                                <a:lnTo>
                                  <a:pt x="936513" y="286416"/>
                                </a:lnTo>
                                <a:lnTo>
                                  <a:pt x="936573" y="298193"/>
                                </a:lnTo>
                                <a:lnTo>
                                  <a:pt x="936630" y="315413"/>
                                </a:lnTo>
                                <a:lnTo>
                                  <a:pt x="936687" y="268921"/>
                                </a:lnTo>
                                <a:lnTo>
                                  <a:pt x="936744" y="304782"/>
                                </a:lnTo>
                                <a:lnTo>
                                  <a:pt x="936800" y="310820"/>
                                </a:lnTo>
                                <a:lnTo>
                                  <a:pt x="936857" y="293601"/>
                                </a:lnTo>
                                <a:lnTo>
                                  <a:pt x="936918" y="288437"/>
                                </a:lnTo>
                                <a:lnTo>
                                  <a:pt x="936974" y="283845"/>
                                </a:lnTo>
                                <a:lnTo>
                                  <a:pt x="937031" y="290158"/>
                                </a:lnTo>
                                <a:lnTo>
                                  <a:pt x="937088" y="307953"/>
                                </a:lnTo>
                                <a:lnTo>
                                  <a:pt x="937144" y="318859"/>
                                </a:lnTo>
                                <a:lnTo>
                                  <a:pt x="937205" y="327169"/>
                                </a:lnTo>
                                <a:lnTo>
                                  <a:pt x="937262" y="290158"/>
                                </a:lnTo>
                                <a:lnTo>
                                  <a:pt x="937319" y="311395"/>
                                </a:lnTo>
                                <a:lnTo>
                                  <a:pt x="937375" y="268051"/>
                                </a:lnTo>
                                <a:lnTo>
                                  <a:pt x="937432" y="322876"/>
                                </a:lnTo>
                                <a:lnTo>
                                  <a:pt x="937489" y="292730"/>
                                </a:lnTo>
                                <a:lnTo>
                                  <a:pt x="937546" y="297047"/>
                                </a:lnTo>
                                <a:lnTo>
                                  <a:pt x="937606" y="327169"/>
                                </a:lnTo>
                                <a:lnTo>
                                  <a:pt x="937663" y="294451"/>
                                </a:lnTo>
                                <a:lnTo>
                                  <a:pt x="937720" y="296747"/>
                                </a:lnTo>
                                <a:lnTo>
                                  <a:pt x="937776" y="307654"/>
                                </a:lnTo>
                                <a:lnTo>
                                  <a:pt x="937833" y="315988"/>
                                </a:lnTo>
                                <a:lnTo>
                                  <a:pt x="937894" y="335208"/>
                                </a:lnTo>
                                <a:lnTo>
                                  <a:pt x="937951" y="297047"/>
                                </a:lnTo>
                                <a:lnTo>
                                  <a:pt x="938007" y="329190"/>
                                </a:lnTo>
                                <a:lnTo>
                                  <a:pt x="938064" y="292730"/>
                                </a:lnTo>
                                <a:lnTo>
                                  <a:pt x="938120" y="303361"/>
                                </a:lnTo>
                                <a:lnTo>
                                  <a:pt x="938181" y="289587"/>
                                </a:lnTo>
                                <a:lnTo>
                                  <a:pt x="938238" y="295601"/>
                                </a:lnTo>
                                <a:lnTo>
                                  <a:pt x="938295" y="310249"/>
                                </a:lnTo>
                                <a:lnTo>
                                  <a:pt x="938351" y="316263"/>
                                </a:lnTo>
                                <a:lnTo>
                                  <a:pt x="938408" y="301640"/>
                                </a:lnTo>
                                <a:lnTo>
                                  <a:pt x="938465" y="310525"/>
                                </a:lnTo>
                                <a:lnTo>
                                  <a:pt x="938521" y="332632"/>
                                </a:lnTo>
                                <a:lnTo>
                                  <a:pt x="938582" y="284995"/>
                                </a:lnTo>
                                <a:lnTo>
                                  <a:pt x="938639" y="317989"/>
                                </a:lnTo>
                                <a:lnTo>
                                  <a:pt x="938695" y="310249"/>
                                </a:lnTo>
                                <a:lnTo>
                                  <a:pt x="938752" y="330911"/>
                                </a:lnTo>
                                <a:lnTo>
                                  <a:pt x="938809" y="309375"/>
                                </a:lnTo>
                                <a:lnTo>
                                  <a:pt x="938870" y="324302"/>
                                </a:lnTo>
                                <a:lnTo>
                                  <a:pt x="938926" y="315117"/>
                                </a:lnTo>
                                <a:lnTo>
                                  <a:pt x="938983" y="291584"/>
                                </a:lnTo>
                                <a:lnTo>
                                  <a:pt x="939040" y="306232"/>
                                </a:lnTo>
                                <a:lnTo>
                                  <a:pt x="939096" y="303061"/>
                                </a:lnTo>
                                <a:lnTo>
                                  <a:pt x="939153" y="306232"/>
                                </a:lnTo>
                                <a:lnTo>
                                  <a:pt x="939214" y="313692"/>
                                </a:lnTo>
                                <a:lnTo>
                                  <a:pt x="939271" y="315688"/>
                                </a:lnTo>
                                <a:lnTo>
                                  <a:pt x="939327" y="297047"/>
                                </a:lnTo>
                                <a:lnTo>
                                  <a:pt x="939384" y="333483"/>
                                </a:lnTo>
                                <a:lnTo>
                                  <a:pt x="939441" y="290434"/>
                                </a:lnTo>
                                <a:lnTo>
                                  <a:pt x="939497" y="277531"/>
                                </a:lnTo>
                                <a:lnTo>
                                  <a:pt x="939554" y="311971"/>
                                </a:lnTo>
                                <a:lnTo>
                                  <a:pt x="939615" y="318284"/>
                                </a:lnTo>
                                <a:lnTo>
                                  <a:pt x="939672" y="305357"/>
                                </a:lnTo>
                                <a:lnTo>
                                  <a:pt x="939728" y="301340"/>
                                </a:lnTo>
                                <a:lnTo>
                                  <a:pt x="939789" y="340671"/>
                                </a:lnTo>
                                <a:lnTo>
                                  <a:pt x="939846" y="306232"/>
                                </a:lnTo>
                                <a:lnTo>
                                  <a:pt x="939902" y="297898"/>
                                </a:lnTo>
                                <a:lnTo>
                                  <a:pt x="939959" y="340947"/>
                                </a:lnTo>
                                <a:lnTo>
                                  <a:pt x="940016" y="303361"/>
                                </a:lnTo>
                                <a:lnTo>
                                  <a:pt x="940072" y="328895"/>
                                </a:lnTo>
                                <a:lnTo>
                                  <a:pt x="940129" y="313692"/>
                                </a:lnTo>
                                <a:lnTo>
                                  <a:pt x="940190" y="330616"/>
                                </a:lnTo>
                                <a:lnTo>
                                  <a:pt x="940247" y="313692"/>
                                </a:lnTo>
                                <a:lnTo>
                                  <a:pt x="940303" y="311971"/>
                                </a:lnTo>
                                <a:lnTo>
                                  <a:pt x="940360" y="308228"/>
                                </a:lnTo>
                                <a:lnTo>
                                  <a:pt x="940417" y="289587"/>
                                </a:lnTo>
                                <a:lnTo>
                                  <a:pt x="940473" y="331762"/>
                                </a:lnTo>
                                <a:lnTo>
                                  <a:pt x="940530" y="294451"/>
                                </a:lnTo>
                                <a:lnTo>
                                  <a:pt x="940591" y="310820"/>
                                </a:lnTo>
                                <a:lnTo>
                                  <a:pt x="940648" y="330041"/>
                                </a:lnTo>
                                <a:lnTo>
                                  <a:pt x="940704" y="305082"/>
                                </a:lnTo>
                                <a:lnTo>
                                  <a:pt x="940761" y="319134"/>
                                </a:lnTo>
                                <a:lnTo>
                                  <a:pt x="940822" y="304782"/>
                                </a:lnTo>
                                <a:lnTo>
                                  <a:pt x="940878" y="308528"/>
                                </a:lnTo>
                                <a:lnTo>
                                  <a:pt x="940935" y="308228"/>
                                </a:lnTo>
                                <a:lnTo>
                                  <a:pt x="940992" y="311395"/>
                                </a:lnTo>
                                <a:lnTo>
                                  <a:pt x="941048" y="336354"/>
                                </a:lnTo>
                                <a:lnTo>
                                  <a:pt x="941105" y="315988"/>
                                </a:lnTo>
                                <a:lnTo>
                                  <a:pt x="941162" y="309099"/>
                                </a:lnTo>
                                <a:lnTo>
                                  <a:pt x="941222" y="290434"/>
                                </a:lnTo>
                                <a:lnTo>
                                  <a:pt x="941279" y="282399"/>
                                </a:lnTo>
                                <a:lnTo>
                                  <a:pt x="941336" y="335504"/>
                                </a:lnTo>
                                <a:lnTo>
                                  <a:pt x="941393" y="316263"/>
                                </a:lnTo>
                                <a:lnTo>
                                  <a:pt x="941449" y="296472"/>
                                </a:lnTo>
                                <a:lnTo>
                                  <a:pt x="941510" y="311675"/>
                                </a:lnTo>
                                <a:lnTo>
                                  <a:pt x="941567" y="316563"/>
                                </a:lnTo>
                                <a:lnTo>
                                  <a:pt x="941624" y="332337"/>
                                </a:lnTo>
                                <a:lnTo>
                                  <a:pt x="941680" y="318859"/>
                                </a:lnTo>
                                <a:lnTo>
                                  <a:pt x="941737" y="293880"/>
                                </a:lnTo>
                                <a:lnTo>
                                  <a:pt x="941794" y="313396"/>
                                </a:lnTo>
                                <a:lnTo>
                                  <a:pt x="941854" y="292455"/>
                                </a:lnTo>
                                <a:lnTo>
                                  <a:pt x="941911" y="334058"/>
                                </a:lnTo>
                                <a:lnTo>
                                  <a:pt x="941968" y="336654"/>
                                </a:lnTo>
                                <a:lnTo>
                                  <a:pt x="942024" y="325748"/>
                                </a:lnTo>
                                <a:lnTo>
                                  <a:pt x="942081" y="321155"/>
                                </a:lnTo>
                                <a:lnTo>
                                  <a:pt x="942138" y="293601"/>
                                </a:lnTo>
                                <a:lnTo>
                                  <a:pt x="942194" y="329466"/>
                                </a:lnTo>
                                <a:lnTo>
                                  <a:pt x="942255" y="284995"/>
                                </a:lnTo>
                                <a:lnTo>
                                  <a:pt x="942312" y="295026"/>
                                </a:lnTo>
                                <a:lnTo>
                                  <a:pt x="942369" y="341246"/>
                                </a:lnTo>
                                <a:lnTo>
                                  <a:pt x="942425" y="331486"/>
                                </a:lnTo>
                                <a:lnTo>
                                  <a:pt x="942486" y="299619"/>
                                </a:lnTo>
                                <a:lnTo>
                                  <a:pt x="942543" y="333483"/>
                                </a:lnTo>
                                <a:lnTo>
                                  <a:pt x="942599" y="306232"/>
                                </a:lnTo>
                                <a:lnTo>
                                  <a:pt x="942656" y="346410"/>
                                </a:lnTo>
                                <a:lnTo>
                                  <a:pt x="942713" y="349852"/>
                                </a:lnTo>
                                <a:lnTo>
                                  <a:pt x="942770" y="321431"/>
                                </a:lnTo>
                                <a:lnTo>
                                  <a:pt x="942830" y="322876"/>
                                </a:lnTo>
                                <a:lnTo>
                                  <a:pt x="942887" y="344389"/>
                                </a:lnTo>
                                <a:lnTo>
                                  <a:pt x="942944" y="345539"/>
                                </a:lnTo>
                                <a:lnTo>
                                  <a:pt x="943000" y="299044"/>
                                </a:lnTo>
                                <a:lnTo>
                                  <a:pt x="943057" y="308528"/>
                                </a:lnTo>
                                <a:lnTo>
                                  <a:pt x="943114" y="329466"/>
                                </a:lnTo>
                                <a:lnTo>
                                  <a:pt x="943171" y="304782"/>
                                </a:lnTo>
                                <a:lnTo>
                                  <a:pt x="943231" y="321155"/>
                                </a:lnTo>
                                <a:lnTo>
                                  <a:pt x="943288" y="329765"/>
                                </a:lnTo>
                                <a:lnTo>
                                  <a:pt x="943345" y="325448"/>
                                </a:lnTo>
                                <a:lnTo>
                                  <a:pt x="943401" y="304211"/>
                                </a:lnTo>
                                <a:lnTo>
                                  <a:pt x="943462" y="340096"/>
                                </a:lnTo>
                                <a:lnTo>
                                  <a:pt x="943519" y="335504"/>
                                </a:lnTo>
                                <a:lnTo>
                                  <a:pt x="943575" y="352723"/>
                                </a:lnTo>
                                <a:lnTo>
                                  <a:pt x="943632" y="336079"/>
                                </a:lnTo>
                                <a:lnTo>
                                  <a:pt x="943689" y="312821"/>
                                </a:lnTo>
                                <a:lnTo>
                                  <a:pt x="943746" y="340671"/>
                                </a:lnTo>
                                <a:lnTo>
                                  <a:pt x="943802" y="318560"/>
                                </a:lnTo>
                                <a:lnTo>
                                  <a:pt x="943863" y="325748"/>
                                </a:lnTo>
                                <a:lnTo>
                                  <a:pt x="943920" y="328320"/>
                                </a:lnTo>
                                <a:lnTo>
                                  <a:pt x="943977" y="290434"/>
                                </a:lnTo>
                                <a:lnTo>
                                  <a:pt x="944033" y="316263"/>
                                </a:lnTo>
                                <a:lnTo>
                                  <a:pt x="944090" y="336354"/>
                                </a:lnTo>
                                <a:lnTo>
                                  <a:pt x="944146" y="306232"/>
                                </a:lnTo>
                                <a:lnTo>
                                  <a:pt x="944207" y="351577"/>
                                </a:lnTo>
                                <a:lnTo>
                                  <a:pt x="944264" y="309375"/>
                                </a:lnTo>
                                <a:lnTo>
                                  <a:pt x="944321" y="322577"/>
                                </a:lnTo>
                                <a:lnTo>
                                  <a:pt x="944377" y="315988"/>
                                </a:lnTo>
                                <a:lnTo>
                                  <a:pt x="944434" y="354720"/>
                                </a:lnTo>
                                <a:lnTo>
                                  <a:pt x="944495" y="324598"/>
                                </a:lnTo>
                                <a:lnTo>
                                  <a:pt x="944551" y="316263"/>
                                </a:lnTo>
                                <a:lnTo>
                                  <a:pt x="944608" y="309674"/>
                                </a:lnTo>
                                <a:lnTo>
                                  <a:pt x="944665" y="299918"/>
                                </a:lnTo>
                                <a:lnTo>
                                  <a:pt x="944722" y="340372"/>
                                </a:lnTo>
                                <a:lnTo>
                                  <a:pt x="944778" y="327744"/>
                                </a:lnTo>
                                <a:lnTo>
                                  <a:pt x="944835" y="319134"/>
                                </a:lnTo>
                                <a:lnTo>
                                  <a:pt x="944896" y="353574"/>
                                </a:lnTo>
                                <a:lnTo>
                                  <a:pt x="944952" y="338946"/>
                                </a:lnTo>
                                <a:lnTo>
                                  <a:pt x="945009" y="340947"/>
                                </a:lnTo>
                                <a:lnTo>
                                  <a:pt x="945066" y="323727"/>
                                </a:lnTo>
                                <a:lnTo>
                                  <a:pt x="945123" y="307953"/>
                                </a:lnTo>
                                <a:lnTo>
                                  <a:pt x="945183" y="334933"/>
                                </a:lnTo>
                                <a:lnTo>
                                  <a:pt x="945240" y="347560"/>
                                </a:lnTo>
                                <a:lnTo>
                                  <a:pt x="945297" y="321431"/>
                                </a:lnTo>
                                <a:lnTo>
                                  <a:pt x="945353" y="331187"/>
                                </a:lnTo>
                                <a:lnTo>
                                  <a:pt x="945410" y="310820"/>
                                </a:lnTo>
                                <a:lnTo>
                                  <a:pt x="945471" y="315117"/>
                                </a:lnTo>
                                <a:lnTo>
                                  <a:pt x="945528" y="316563"/>
                                </a:lnTo>
                                <a:lnTo>
                                  <a:pt x="945584" y="334058"/>
                                </a:lnTo>
                                <a:lnTo>
                                  <a:pt x="945641" y="347560"/>
                                </a:lnTo>
                                <a:lnTo>
                                  <a:pt x="945698" y="311675"/>
                                </a:lnTo>
                                <a:lnTo>
                                  <a:pt x="945754" y="338946"/>
                                </a:lnTo>
                                <a:lnTo>
                                  <a:pt x="945811" y="352152"/>
                                </a:lnTo>
                                <a:lnTo>
                                  <a:pt x="945872" y="348131"/>
                                </a:lnTo>
                                <a:lnTo>
                                  <a:pt x="945928" y="323727"/>
                                </a:lnTo>
                                <a:lnTo>
                                  <a:pt x="945985" y="367922"/>
                                </a:lnTo>
                                <a:lnTo>
                                  <a:pt x="946042" y="313692"/>
                                </a:lnTo>
                                <a:lnTo>
                                  <a:pt x="946098" y="313121"/>
                                </a:lnTo>
                                <a:lnTo>
                                  <a:pt x="946159" y="332062"/>
                                </a:lnTo>
                                <a:lnTo>
                                  <a:pt x="946216" y="342093"/>
                                </a:lnTo>
                                <a:lnTo>
                                  <a:pt x="946273" y="304211"/>
                                </a:lnTo>
                                <a:lnTo>
                                  <a:pt x="946329" y="335504"/>
                                </a:lnTo>
                                <a:lnTo>
                                  <a:pt x="946386" y="309674"/>
                                </a:lnTo>
                                <a:lnTo>
                                  <a:pt x="946443" y="348706"/>
                                </a:lnTo>
                                <a:lnTo>
                                  <a:pt x="946503" y="359037"/>
                                </a:lnTo>
                                <a:lnTo>
                                  <a:pt x="946560" y="341522"/>
                                </a:lnTo>
                                <a:lnTo>
                                  <a:pt x="946617" y="343538"/>
                                </a:lnTo>
                                <a:lnTo>
                                  <a:pt x="946674" y="303361"/>
                                </a:lnTo>
                                <a:lnTo>
                                  <a:pt x="946730" y="346985"/>
                                </a:lnTo>
                                <a:lnTo>
                                  <a:pt x="946787" y="341246"/>
                                </a:lnTo>
                                <a:lnTo>
                                  <a:pt x="946844" y="316263"/>
                                </a:lnTo>
                                <a:lnTo>
                                  <a:pt x="946904" y="333208"/>
                                </a:lnTo>
                                <a:lnTo>
                                  <a:pt x="946961" y="333483"/>
                                </a:lnTo>
                                <a:lnTo>
                                  <a:pt x="947018" y="372239"/>
                                </a:lnTo>
                                <a:lnTo>
                                  <a:pt x="947075" y="315988"/>
                                </a:lnTo>
                                <a:lnTo>
                                  <a:pt x="947135" y="318584"/>
                                </a:lnTo>
                                <a:lnTo>
                                  <a:pt x="947192" y="341542"/>
                                </a:lnTo>
                                <a:lnTo>
                                  <a:pt x="947249" y="332932"/>
                                </a:lnTo>
                                <a:lnTo>
                                  <a:pt x="947305" y="332062"/>
                                </a:lnTo>
                                <a:lnTo>
                                  <a:pt x="947362" y="364504"/>
                                </a:lnTo>
                                <a:lnTo>
                                  <a:pt x="947419" y="317434"/>
                                </a:lnTo>
                                <a:lnTo>
                                  <a:pt x="947476" y="335804"/>
                                </a:lnTo>
                                <a:lnTo>
                                  <a:pt x="947536" y="353299"/>
                                </a:lnTo>
                                <a:lnTo>
                                  <a:pt x="947593" y="324897"/>
                                </a:lnTo>
                                <a:lnTo>
                                  <a:pt x="947650" y="341542"/>
                                </a:lnTo>
                                <a:lnTo>
                                  <a:pt x="947706" y="315413"/>
                                </a:lnTo>
                                <a:lnTo>
                                  <a:pt x="947763" y="293030"/>
                                </a:lnTo>
                                <a:lnTo>
                                  <a:pt x="947820" y="323751"/>
                                </a:lnTo>
                                <a:lnTo>
                                  <a:pt x="947881" y="322876"/>
                                </a:lnTo>
                                <a:lnTo>
                                  <a:pt x="947937" y="323452"/>
                                </a:lnTo>
                                <a:lnTo>
                                  <a:pt x="947994" y="338375"/>
                                </a:lnTo>
                                <a:lnTo>
                                  <a:pt x="948050" y="320580"/>
                                </a:lnTo>
                                <a:lnTo>
                                  <a:pt x="948111" y="340671"/>
                                </a:lnTo>
                                <a:lnTo>
                                  <a:pt x="948168" y="355319"/>
                                </a:lnTo>
                                <a:lnTo>
                                  <a:pt x="948225" y="334082"/>
                                </a:lnTo>
                                <a:lnTo>
                                  <a:pt x="948281" y="334653"/>
                                </a:lnTo>
                                <a:lnTo>
                                  <a:pt x="948338" y="334082"/>
                                </a:lnTo>
                                <a:lnTo>
                                  <a:pt x="948395" y="336079"/>
                                </a:lnTo>
                                <a:lnTo>
                                  <a:pt x="948451" y="324897"/>
                                </a:lnTo>
                                <a:lnTo>
                                  <a:pt x="948512" y="325173"/>
                                </a:lnTo>
                                <a:lnTo>
                                  <a:pt x="948569" y="334653"/>
                                </a:lnTo>
                                <a:lnTo>
                                  <a:pt x="948625" y="336654"/>
                                </a:lnTo>
                                <a:lnTo>
                                  <a:pt x="948682" y="330340"/>
                                </a:lnTo>
                                <a:lnTo>
                                  <a:pt x="948739" y="346709"/>
                                </a:lnTo>
                                <a:lnTo>
                                  <a:pt x="948800" y="375682"/>
                                </a:lnTo>
                                <a:lnTo>
                                  <a:pt x="948856" y="339246"/>
                                </a:lnTo>
                                <a:lnTo>
                                  <a:pt x="948913" y="343538"/>
                                </a:lnTo>
                                <a:lnTo>
                                  <a:pt x="948970" y="341542"/>
                                </a:lnTo>
                                <a:lnTo>
                                  <a:pt x="949027" y="308528"/>
                                </a:lnTo>
                                <a:lnTo>
                                  <a:pt x="949083" y="328044"/>
                                </a:lnTo>
                                <a:lnTo>
                                  <a:pt x="949144" y="339521"/>
                                </a:lnTo>
                                <a:lnTo>
                                  <a:pt x="949201" y="355319"/>
                                </a:lnTo>
                                <a:lnTo>
                                  <a:pt x="949257" y="336079"/>
                                </a:lnTo>
                                <a:lnTo>
                                  <a:pt x="949314" y="351002"/>
                                </a:lnTo>
                                <a:lnTo>
                                  <a:pt x="949371" y="316287"/>
                                </a:lnTo>
                                <a:lnTo>
                                  <a:pt x="949427" y="324322"/>
                                </a:lnTo>
                                <a:lnTo>
                                  <a:pt x="949484" y="338671"/>
                                </a:lnTo>
                                <a:lnTo>
                                  <a:pt x="949545" y="343838"/>
                                </a:lnTo>
                                <a:lnTo>
                                  <a:pt x="949602" y="376257"/>
                                </a:lnTo>
                                <a:lnTo>
                                  <a:pt x="949658" y="340396"/>
                                </a:lnTo>
                                <a:lnTo>
                                  <a:pt x="949715" y="338671"/>
                                </a:lnTo>
                                <a:lnTo>
                                  <a:pt x="949776" y="314566"/>
                                </a:lnTo>
                                <a:lnTo>
                                  <a:pt x="949832" y="335804"/>
                                </a:lnTo>
                                <a:lnTo>
                                  <a:pt x="949889" y="342692"/>
                                </a:lnTo>
                                <a:lnTo>
                                  <a:pt x="949946" y="359037"/>
                                </a:lnTo>
                                <a:lnTo>
                                  <a:pt x="950003" y="340971"/>
                                </a:lnTo>
                                <a:lnTo>
                                  <a:pt x="950059" y="344114"/>
                                </a:lnTo>
                                <a:lnTo>
                                  <a:pt x="950120" y="346985"/>
                                </a:lnTo>
                                <a:lnTo>
                                  <a:pt x="950177" y="330065"/>
                                </a:lnTo>
                                <a:lnTo>
                                  <a:pt x="950233" y="348131"/>
                                </a:lnTo>
                                <a:lnTo>
                                  <a:pt x="950290" y="331211"/>
                                </a:lnTo>
                                <a:lnTo>
                                  <a:pt x="950347" y="308253"/>
                                </a:lnTo>
                                <a:lnTo>
                                  <a:pt x="950403" y="346135"/>
                                </a:lnTo>
                                <a:lnTo>
                                  <a:pt x="950460" y="338946"/>
                                </a:lnTo>
                                <a:lnTo>
                                  <a:pt x="950521" y="353299"/>
                                </a:lnTo>
                                <a:lnTo>
                                  <a:pt x="950578" y="340971"/>
                                </a:lnTo>
                                <a:lnTo>
                                  <a:pt x="950634" y="343838"/>
                                </a:lnTo>
                                <a:lnTo>
                                  <a:pt x="950691" y="325472"/>
                                </a:lnTo>
                                <a:lnTo>
                                  <a:pt x="950752" y="363929"/>
                                </a:lnTo>
                                <a:lnTo>
                                  <a:pt x="950808" y="336079"/>
                                </a:lnTo>
                                <a:lnTo>
                                  <a:pt x="950865" y="346410"/>
                                </a:lnTo>
                                <a:lnTo>
                                  <a:pt x="950922" y="366796"/>
                                </a:lnTo>
                                <a:lnTo>
                                  <a:pt x="950978" y="361908"/>
                                </a:lnTo>
                                <a:lnTo>
                                  <a:pt x="951035" y="357891"/>
                                </a:lnTo>
                                <a:lnTo>
                                  <a:pt x="951092" y="328915"/>
                                </a:lnTo>
                                <a:lnTo>
                                  <a:pt x="951153" y="343538"/>
                                </a:lnTo>
                                <a:lnTo>
                                  <a:pt x="951209" y="328615"/>
                                </a:lnTo>
                                <a:lnTo>
                                  <a:pt x="951266" y="368222"/>
                                </a:lnTo>
                                <a:lnTo>
                                  <a:pt x="951323" y="343538"/>
                                </a:lnTo>
                                <a:lnTo>
                                  <a:pt x="951380" y="355890"/>
                                </a:lnTo>
                                <a:lnTo>
                                  <a:pt x="951436" y="328915"/>
                                </a:lnTo>
                                <a:lnTo>
                                  <a:pt x="951497" y="342967"/>
                                </a:lnTo>
                                <a:lnTo>
                                  <a:pt x="951554" y="349281"/>
                                </a:lnTo>
                                <a:lnTo>
                                  <a:pt x="951610" y="375682"/>
                                </a:lnTo>
                                <a:lnTo>
                                  <a:pt x="951667" y="340971"/>
                                </a:lnTo>
                                <a:lnTo>
                                  <a:pt x="951724" y="340671"/>
                                </a:lnTo>
                                <a:lnTo>
                                  <a:pt x="951784" y="365351"/>
                                </a:lnTo>
                                <a:lnTo>
                                  <a:pt x="951841" y="355890"/>
                                </a:lnTo>
                                <a:lnTo>
                                  <a:pt x="951898" y="359912"/>
                                </a:lnTo>
                                <a:lnTo>
                                  <a:pt x="951954" y="375682"/>
                                </a:lnTo>
                                <a:lnTo>
                                  <a:pt x="952011" y="341542"/>
                                </a:lnTo>
                                <a:lnTo>
                                  <a:pt x="952068" y="341542"/>
                                </a:lnTo>
                                <a:lnTo>
                                  <a:pt x="952125" y="349006"/>
                                </a:lnTo>
                                <a:lnTo>
                                  <a:pt x="952185" y="323751"/>
                                </a:lnTo>
                                <a:lnTo>
                                  <a:pt x="952242" y="367371"/>
                                </a:lnTo>
                                <a:lnTo>
                                  <a:pt x="952299" y="355319"/>
                                </a:lnTo>
                                <a:lnTo>
                                  <a:pt x="952355" y="363054"/>
                                </a:lnTo>
                                <a:lnTo>
                                  <a:pt x="952412" y="365926"/>
                                </a:lnTo>
                                <a:lnTo>
                                  <a:pt x="952473" y="345264"/>
                                </a:lnTo>
                                <a:lnTo>
                                  <a:pt x="952529" y="368797"/>
                                </a:lnTo>
                                <a:lnTo>
                                  <a:pt x="952586" y="349281"/>
                                </a:lnTo>
                                <a:lnTo>
                                  <a:pt x="952643" y="364504"/>
                                </a:lnTo>
                                <a:lnTo>
                                  <a:pt x="952700" y="393201"/>
                                </a:lnTo>
                                <a:lnTo>
                                  <a:pt x="952760" y="358466"/>
                                </a:lnTo>
                                <a:lnTo>
                                  <a:pt x="952817" y="342967"/>
                                </a:lnTo>
                                <a:lnTo>
                                  <a:pt x="952874" y="350427"/>
                                </a:lnTo>
                                <a:lnTo>
                                  <a:pt x="952931" y="364504"/>
                                </a:lnTo>
                                <a:lnTo>
                                  <a:pt x="952987" y="344413"/>
                                </a:lnTo>
                                <a:lnTo>
                                  <a:pt x="953044" y="369668"/>
                                </a:lnTo>
                                <a:lnTo>
                                  <a:pt x="953101" y="392055"/>
                                </a:lnTo>
                                <a:lnTo>
                                  <a:pt x="953161" y="346135"/>
                                </a:lnTo>
                                <a:lnTo>
                                  <a:pt x="953218" y="345559"/>
                                </a:lnTo>
                                <a:lnTo>
                                  <a:pt x="953275" y="314267"/>
                                </a:lnTo>
                                <a:lnTo>
                                  <a:pt x="953331" y="363054"/>
                                </a:lnTo>
                                <a:lnTo>
                                  <a:pt x="953388" y="368222"/>
                                </a:lnTo>
                                <a:lnTo>
                                  <a:pt x="953449" y="324897"/>
                                </a:lnTo>
                                <a:lnTo>
                                  <a:pt x="953506" y="337800"/>
                                </a:lnTo>
                                <a:lnTo>
                                  <a:pt x="953562" y="387462"/>
                                </a:lnTo>
                                <a:lnTo>
                                  <a:pt x="953619" y="339246"/>
                                </a:lnTo>
                                <a:lnTo>
                                  <a:pt x="953676" y="361058"/>
                                </a:lnTo>
                                <a:lnTo>
                                  <a:pt x="953732" y="362779"/>
                                </a:lnTo>
                                <a:lnTo>
                                  <a:pt x="953793" y="361058"/>
                                </a:lnTo>
                                <a:lnTo>
                                  <a:pt x="953850" y="345559"/>
                                </a:lnTo>
                                <a:lnTo>
                                  <a:pt x="953907" y="380274"/>
                                </a:lnTo>
                                <a:lnTo>
                                  <a:pt x="953963" y="378553"/>
                                </a:lnTo>
                                <a:lnTo>
                                  <a:pt x="954020" y="374535"/>
                                </a:lnTo>
                                <a:lnTo>
                                  <a:pt x="954077" y="343838"/>
                                </a:lnTo>
                                <a:lnTo>
                                  <a:pt x="954133" y="365926"/>
                                </a:lnTo>
                                <a:lnTo>
                                  <a:pt x="954194" y="393776"/>
                                </a:lnTo>
                                <a:lnTo>
                                  <a:pt x="954251" y="380849"/>
                                </a:lnTo>
                                <a:lnTo>
                                  <a:pt x="954307" y="354445"/>
                                </a:lnTo>
                                <a:lnTo>
                                  <a:pt x="954368" y="389759"/>
                                </a:lnTo>
                                <a:lnTo>
                                  <a:pt x="954425" y="375406"/>
                                </a:lnTo>
                                <a:lnTo>
                                  <a:pt x="954481" y="358466"/>
                                </a:lnTo>
                                <a:lnTo>
                                  <a:pt x="954538" y="384291"/>
                                </a:lnTo>
                                <a:lnTo>
                                  <a:pt x="954595" y="344114"/>
                                </a:lnTo>
                                <a:lnTo>
                                  <a:pt x="954652" y="375981"/>
                                </a:lnTo>
                                <a:lnTo>
                                  <a:pt x="954708" y="372539"/>
                                </a:lnTo>
                                <a:lnTo>
                                  <a:pt x="954769" y="346135"/>
                                </a:lnTo>
                                <a:lnTo>
                                  <a:pt x="954826" y="380849"/>
                                </a:lnTo>
                                <a:lnTo>
                                  <a:pt x="954882" y="374835"/>
                                </a:lnTo>
                                <a:lnTo>
                                  <a:pt x="954939" y="354445"/>
                                </a:lnTo>
                                <a:lnTo>
                                  <a:pt x="954996" y="392055"/>
                                </a:lnTo>
                                <a:lnTo>
                                  <a:pt x="955053" y="346985"/>
                                </a:lnTo>
                                <a:lnTo>
                                  <a:pt x="955109" y="345835"/>
                                </a:lnTo>
                                <a:lnTo>
                                  <a:pt x="955170" y="384291"/>
                                </a:lnTo>
                                <a:lnTo>
                                  <a:pt x="955227" y="344114"/>
                                </a:lnTo>
                                <a:lnTo>
                                  <a:pt x="955283" y="370518"/>
                                </a:lnTo>
                                <a:lnTo>
                                  <a:pt x="955340" y="376832"/>
                                </a:lnTo>
                                <a:lnTo>
                                  <a:pt x="955401" y="359912"/>
                                </a:lnTo>
                                <a:lnTo>
                                  <a:pt x="955458" y="343838"/>
                                </a:lnTo>
                                <a:lnTo>
                                  <a:pt x="955514" y="366225"/>
                                </a:lnTo>
                                <a:lnTo>
                                  <a:pt x="955571" y="349577"/>
                                </a:lnTo>
                                <a:lnTo>
                                  <a:pt x="955628" y="368522"/>
                                </a:lnTo>
                                <a:lnTo>
                                  <a:pt x="955684" y="365926"/>
                                </a:lnTo>
                                <a:lnTo>
                                  <a:pt x="955741" y="352152"/>
                                </a:lnTo>
                                <a:lnTo>
                                  <a:pt x="955802" y="354445"/>
                                </a:lnTo>
                                <a:lnTo>
                                  <a:pt x="955859" y="332357"/>
                                </a:lnTo>
                                <a:lnTo>
                                  <a:pt x="955915" y="361333"/>
                                </a:lnTo>
                                <a:lnTo>
                                  <a:pt x="955972" y="373389"/>
                                </a:lnTo>
                                <a:lnTo>
                                  <a:pt x="956028" y="379128"/>
                                </a:lnTo>
                                <a:lnTo>
                                  <a:pt x="956089" y="328044"/>
                                </a:lnTo>
                                <a:lnTo>
                                  <a:pt x="956146" y="344114"/>
                                </a:lnTo>
                                <a:lnTo>
                                  <a:pt x="956203" y="320880"/>
                                </a:lnTo>
                                <a:lnTo>
                                  <a:pt x="956259" y="342117"/>
                                </a:lnTo>
                                <a:lnTo>
                                  <a:pt x="956316" y="390609"/>
                                </a:lnTo>
                                <a:lnTo>
                                  <a:pt x="956373" y="360758"/>
                                </a:lnTo>
                                <a:lnTo>
                                  <a:pt x="956434" y="382570"/>
                                </a:lnTo>
                                <a:lnTo>
                                  <a:pt x="956490" y="333208"/>
                                </a:lnTo>
                                <a:lnTo>
                                  <a:pt x="956547" y="373685"/>
                                </a:lnTo>
                                <a:lnTo>
                                  <a:pt x="956604" y="375110"/>
                                </a:lnTo>
                                <a:lnTo>
                                  <a:pt x="956660" y="366225"/>
                                </a:lnTo>
                                <a:lnTo>
                                  <a:pt x="956717" y="354445"/>
                                </a:lnTo>
                                <a:lnTo>
                                  <a:pt x="956774" y="343538"/>
                                </a:lnTo>
                                <a:lnTo>
                                  <a:pt x="956834" y="391480"/>
                                </a:lnTo>
                                <a:lnTo>
                                  <a:pt x="956891" y="339246"/>
                                </a:lnTo>
                                <a:lnTo>
                                  <a:pt x="956948" y="364776"/>
                                </a:lnTo>
                                <a:lnTo>
                                  <a:pt x="957004" y="376832"/>
                                </a:lnTo>
                                <a:lnTo>
                                  <a:pt x="957065" y="350152"/>
                                </a:lnTo>
                                <a:lnTo>
                                  <a:pt x="957122" y="380574"/>
                                </a:lnTo>
                                <a:lnTo>
                                  <a:pt x="957179" y="324322"/>
                                </a:lnTo>
                                <a:lnTo>
                                  <a:pt x="957235" y="342692"/>
                                </a:lnTo>
                                <a:lnTo>
                                  <a:pt x="957292" y="353598"/>
                                </a:lnTo>
                                <a:lnTo>
                                  <a:pt x="957349" y="354744"/>
                                </a:lnTo>
                                <a:lnTo>
                                  <a:pt x="957409" y="359612"/>
                                </a:lnTo>
                                <a:lnTo>
                                  <a:pt x="957466" y="349281"/>
                                </a:lnTo>
                                <a:lnTo>
                                  <a:pt x="957523" y="342392"/>
                                </a:lnTo>
                                <a:lnTo>
                                  <a:pt x="957580" y="363629"/>
                                </a:lnTo>
                                <a:lnTo>
                                  <a:pt x="957636" y="346135"/>
                                </a:lnTo>
                                <a:lnTo>
                                  <a:pt x="957693" y="352448"/>
                                </a:lnTo>
                                <a:lnTo>
                                  <a:pt x="957750" y="364205"/>
                                </a:lnTo>
                                <a:lnTo>
                                  <a:pt x="957811" y="372539"/>
                                </a:lnTo>
                                <a:lnTo>
                                  <a:pt x="957867" y="382570"/>
                                </a:lnTo>
                                <a:lnTo>
                                  <a:pt x="957924" y="346709"/>
                                </a:lnTo>
                                <a:lnTo>
                                  <a:pt x="957981" y="348131"/>
                                </a:lnTo>
                                <a:lnTo>
                                  <a:pt x="958041" y="340971"/>
                                </a:lnTo>
                                <a:lnTo>
                                  <a:pt x="958098" y="334653"/>
                                </a:lnTo>
                                <a:lnTo>
                                  <a:pt x="958155" y="349281"/>
                                </a:lnTo>
                                <a:lnTo>
                                  <a:pt x="958211" y="367072"/>
                                </a:lnTo>
                                <a:lnTo>
                                  <a:pt x="958268" y="366497"/>
                                </a:lnTo>
                                <a:lnTo>
                                  <a:pt x="958325" y="370818"/>
                                </a:lnTo>
                                <a:lnTo>
                                  <a:pt x="958381" y="361633"/>
                                </a:lnTo>
                                <a:lnTo>
                                  <a:pt x="958442" y="360758"/>
                                </a:lnTo>
                                <a:lnTo>
                                  <a:pt x="958499" y="340671"/>
                                </a:lnTo>
                                <a:lnTo>
                                  <a:pt x="958555" y="323176"/>
                                </a:lnTo>
                                <a:lnTo>
                                  <a:pt x="958612" y="325472"/>
                                </a:lnTo>
                                <a:lnTo>
                                  <a:pt x="958669" y="352152"/>
                                </a:lnTo>
                                <a:lnTo>
                                  <a:pt x="958726" y="336379"/>
                                </a:lnTo>
                                <a:lnTo>
                                  <a:pt x="958786" y="332932"/>
                                </a:lnTo>
                                <a:lnTo>
                                  <a:pt x="958843" y="368522"/>
                                </a:lnTo>
                                <a:lnTo>
                                  <a:pt x="958900" y="363354"/>
                                </a:lnTo>
                                <a:lnTo>
                                  <a:pt x="958957" y="340971"/>
                                </a:lnTo>
                                <a:lnTo>
                                  <a:pt x="959013" y="335804"/>
                                </a:lnTo>
                                <a:lnTo>
                                  <a:pt x="959074" y="355595"/>
                                </a:lnTo>
                                <a:lnTo>
                                  <a:pt x="959131" y="327194"/>
                                </a:lnTo>
                                <a:lnTo>
                                  <a:pt x="959187" y="362779"/>
                                </a:lnTo>
                                <a:lnTo>
                                  <a:pt x="959244" y="347856"/>
                                </a:lnTo>
                                <a:lnTo>
                                  <a:pt x="959301" y="348706"/>
                                </a:lnTo>
                                <a:lnTo>
                                  <a:pt x="959357" y="375110"/>
                                </a:lnTo>
                                <a:lnTo>
                                  <a:pt x="959414" y="338946"/>
                                </a:lnTo>
                                <a:lnTo>
                                  <a:pt x="959475" y="335228"/>
                                </a:lnTo>
                                <a:lnTo>
                                  <a:pt x="959532" y="349006"/>
                                </a:lnTo>
                                <a:lnTo>
                                  <a:pt x="959588" y="340396"/>
                                </a:lnTo>
                                <a:lnTo>
                                  <a:pt x="959645" y="341246"/>
                                </a:lnTo>
                                <a:lnTo>
                                  <a:pt x="959702" y="333507"/>
                                </a:lnTo>
                                <a:lnTo>
                                  <a:pt x="959762" y="342117"/>
                                </a:lnTo>
                                <a:lnTo>
                                  <a:pt x="959819" y="332932"/>
                                </a:lnTo>
                                <a:lnTo>
                                  <a:pt x="959876" y="346985"/>
                                </a:lnTo>
                                <a:lnTo>
                                  <a:pt x="959933" y="348431"/>
                                </a:lnTo>
                                <a:lnTo>
                                  <a:pt x="959989" y="335804"/>
                                </a:lnTo>
                                <a:lnTo>
                                  <a:pt x="960050" y="332062"/>
                                </a:lnTo>
                                <a:lnTo>
                                  <a:pt x="960107" y="352723"/>
                                </a:lnTo>
                                <a:lnTo>
                                  <a:pt x="960163" y="329190"/>
                                </a:lnTo>
                                <a:lnTo>
                                  <a:pt x="960220" y="340396"/>
                                </a:lnTo>
                                <a:lnTo>
                                  <a:pt x="960277" y="327469"/>
                                </a:lnTo>
                                <a:lnTo>
                                  <a:pt x="960334" y="329190"/>
                                </a:lnTo>
                                <a:lnTo>
                                  <a:pt x="960390" y="361333"/>
                                </a:lnTo>
                                <a:lnTo>
                                  <a:pt x="960451" y="332357"/>
                                </a:lnTo>
                                <a:lnTo>
                                  <a:pt x="960508" y="356465"/>
                                </a:lnTo>
                                <a:lnTo>
                                  <a:pt x="960564" y="373961"/>
                                </a:lnTo>
                                <a:lnTo>
                                  <a:pt x="960621" y="320580"/>
                                </a:lnTo>
                                <a:lnTo>
                                  <a:pt x="960678" y="338100"/>
                                </a:lnTo>
                                <a:lnTo>
                                  <a:pt x="960738" y="309099"/>
                                </a:lnTo>
                                <a:lnTo>
                                  <a:pt x="960795" y="369368"/>
                                </a:lnTo>
                                <a:lnTo>
                                  <a:pt x="960852" y="346135"/>
                                </a:lnTo>
                                <a:lnTo>
                                  <a:pt x="960908" y="338946"/>
                                </a:lnTo>
                                <a:lnTo>
                                  <a:pt x="960965" y="349006"/>
                                </a:lnTo>
                                <a:lnTo>
                                  <a:pt x="961022" y="364776"/>
                                </a:lnTo>
                                <a:lnTo>
                                  <a:pt x="961083" y="345264"/>
                                </a:lnTo>
                                <a:lnTo>
                                  <a:pt x="961139" y="356741"/>
                                </a:lnTo>
                                <a:lnTo>
                                  <a:pt x="961196" y="355890"/>
                                </a:lnTo>
                                <a:lnTo>
                                  <a:pt x="961253" y="327469"/>
                                </a:lnTo>
                                <a:lnTo>
                                  <a:pt x="961310" y="326319"/>
                                </a:lnTo>
                                <a:lnTo>
                                  <a:pt x="961366" y="340971"/>
                                </a:lnTo>
                                <a:lnTo>
                                  <a:pt x="961423" y="325173"/>
                                </a:lnTo>
                                <a:lnTo>
                                  <a:pt x="961484" y="311120"/>
                                </a:lnTo>
                                <a:lnTo>
                                  <a:pt x="961540" y="339821"/>
                                </a:lnTo>
                                <a:lnTo>
                                  <a:pt x="961597" y="303936"/>
                                </a:lnTo>
                                <a:lnTo>
                                  <a:pt x="961654" y="332932"/>
                                </a:lnTo>
                                <a:lnTo>
                                  <a:pt x="961715" y="354169"/>
                                </a:lnTo>
                                <a:lnTo>
                                  <a:pt x="961771" y="361333"/>
                                </a:lnTo>
                                <a:lnTo>
                                  <a:pt x="961828" y="359337"/>
                                </a:lnTo>
                                <a:lnTo>
                                  <a:pt x="961885" y="324897"/>
                                </a:lnTo>
                                <a:lnTo>
                                  <a:pt x="961941" y="338375"/>
                                </a:lnTo>
                                <a:lnTo>
                                  <a:pt x="961998" y="356170"/>
                                </a:lnTo>
                                <a:lnTo>
                                  <a:pt x="962055" y="318284"/>
                                </a:lnTo>
                                <a:lnTo>
                                  <a:pt x="962115" y="354445"/>
                                </a:lnTo>
                                <a:lnTo>
                                  <a:pt x="962172" y="316287"/>
                                </a:lnTo>
                                <a:lnTo>
                                  <a:pt x="962229" y="326319"/>
                                </a:lnTo>
                                <a:lnTo>
                                  <a:pt x="962285" y="314566"/>
                                </a:lnTo>
                                <a:lnTo>
                                  <a:pt x="962342" y="332357"/>
                                </a:lnTo>
                                <a:lnTo>
                                  <a:pt x="962399" y="342692"/>
                                </a:lnTo>
                                <a:lnTo>
                                  <a:pt x="962460" y="316863"/>
                                </a:lnTo>
                                <a:lnTo>
                                  <a:pt x="962516" y="341246"/>
                                </a:lnTo>
                                <a:lnTo>
                                  <a:pt x="962573" y="353299"/>
                                </a:lnTo>
                                <a:lnTo>
                                  <a:pt x="962630" y="342967"/>
                                </a:lnTo>
                                <a:lnTo>
                                  <a:pt x="962690" y="325472"/>
                                </a:lnTo>
                                <a:lnTo>
                                  <a:pt x="962747" y="346410"/>
                                </a:lnTo>
                                <a:lnTo>
                                  <a:pt x="962804" y="336379"/>
                                </a:lnTo>
                                <a:lnTo>
                                  <a:pt x="962861" y="325748"/>
                                </a:lnTo>
                                <a:lnTo>
                                  <a:pt x="962917" y="300214"/>
                                </a:lnTo>
                                <a:lnTo>
                                  <a:pt x="962974" y="356465"/>
                                </a:lnTo>
                                <a:lnTo>
                                  <a:pt x="963031" y="332062"/>
                                </a:lnTo>
                                <a:lnTo>
                                  <a:pt x="963091" y="336950"/>
                                </a:lnTo>
                                <a:lnTo>
                                  <a:pt x="963148" y="381424"/>
                                </a:lnTo>
                                <a:lnTo>
                                  <a:pt x="963205" y="327194"/>
                                </a:lnTo>
                                <a:lnTo>
                                  <a:pt x="963261" y="340396"/>
                                </a:lnTo>
                                <a:lnTo>
                                  <a:pt x="963318" y="344689"/>
                                </a:lnTo>
                                <a:lnTo>
                                  <a:pt x="963379" y="363054"/>
                                </a:lnTo>
                                <a:lnTo>
                                  <a:pt x="963436" y="332932"/>
                                </a:lnTo>
                                <a:lnTo>
                                  <a:pt x="963492" y="350152"/>
                                </a:lnTo>
                                <a:lnTo>
                                  <a:pt x="963549" y="346985"/>
                                </a:lnTo>
                                <a:lnTo>
                                  <a:pt x="963606" y="311971"/>
                                </a:lnTo>
                                <a:lnTo>
                                  <a:pt x="963663" y="298768"/>
                                </a:lnTo>
                                <a:lnTo>
                                  <a:pt x="963723" y="324027"/>
                                </a:lnTo>
                                <a:lnTo>
                                  <a:pt x="963780" y="323452"/>
                                </a:lnTo>
                                <a:lnTo>
                                  <a:pt x="963837" y="302510"/>
                                </a:lnTo>
                                <a:lnTo>
                                  <a:pt x="963893" y="294751"/>
                                </a:lnTo>
                                <a:lnTo>
                                  <a:pt x="963950" y="293329"/>
                                </a:lnTo>
                                <a:lnTo>
                                  <a:pt x="964007" y="312845"/>
                                </a:lnTo>
                                <a:lnTo>
                                  <a:pt x="964063" y="325748"/>
                                </a:lnTo>
                                <a:lnTo>
                                  <a:pt x="964124" y="332932"/>
                                </a:lnTo>
                                <a:lnTo>
                                  <a:pt x="964181" y="305082"/>
                                </a:lnTo>
                                <a:lnTo>
                                  <a:pt x="964237" y="331486"/>
                                </a:lnTo>
                                <a:lnTo>
                                  <a:pt x="964294" y="320281"/>
                                </a:lnTo>
                                <a:lnTo>
                                  <a:pt x="964355" y="357891"/>
                                </a:lnTo>
                                <a:lnTo>
                                  <a:pt x="964412" y="337800"/>
                                </a:lnTo>
                                <a:lnTo>
                                  <a:pt x="964468" y="332632"/>
                                </a:lnTo>
                                <a:lnTo>
                                  <a:pt x="964525" y="324598"/>
                                </a:lnTo>
                                <a:lnTo>
                                  <a:pt x="964582" y="333783"/>
                                </a:lnTo>
                                <a:lnTo>
                                  <a:pt x="964638" y="314842"/>
                                </a:lnTo>
                                <a:lnTo>
                                  <a:pt x="964699" y="315413"/>
                                </a:lnTo>
                                <a:lnTo>
                                  <a:pt x="964756" y="336354"/>
                                </a:lnTo>
                                <a:lnTo>
                                  <a:pt x="964812" y="302215"/>
                                </a:lnTo>
                                <a:lnTo>
                                  <a:pt x="964869" y="327469"/>
                                </a:lnTo>
                                <a:lnTo>
                                  <a:pt x="964926" y="295601"/>
                                </a:lnTo>
                                <a:lnTo>
                                  <a:pt x="964983" y="325748"/>
                                </a:lnTo>
                                <a:lnTo>
                                  <a:pt x="965039" y="320856"/>
                                </a:lnTo>
                                <a:lnTo>
                                  <a:pt x="965100" y="315117"/>
                                </a:lnTo>
                                <a:lnTo>
                                  <a:pt x="965157" y="311395"/>
                                </a:lnTo>
                                <a:lnTo>
                                  <a:pt x="965213" y="293030"/>
                                </a:lnTo>
                                <a:lnTo>
                                  <a:pt x="965270" y="301640"/>
                                </a:lnTo>
                                <a:lnTo>
                                  <a:pt x="965331" y="323152"/>
                                </a:lnTo>
                                <a:lnTo>
                                  <a:pt x="965388" y="324598"/>
                                </a:lnTo>
                                <a:lnTo>
                                  <a:pt x="965444" y="318284"/>
                                </a:lnTo>
                                <a:lnTo>
                                  <a:pt x="965501" y="334058"/>
                                </a:lnTo>
                                <a:lnTo>
                                  <a:pt x="965558" y="285570"/>
                                </a:lnTo>
                                <a:lnTo>
                                  <a:pt x="965614" y="320005"/>
                                </a:lnTo>
                                <a:lnTo>
                                  <a:pt x="965671" y="301915"/>
                                </a:lnTo>
                                <a:lnTo>
                                  <a:pt x="965732" y="315688"/>
                                </a:lnTo>
                                <a:lnTo>
                                  <a:pt x="965789" y="295601"/>
                                </a:lnTo>
                                <a:lnTo>
                                  <a:pt x="965845" y="311395"/>
                                </a:lnTo>
                                <a:lnTo>
                                  <a:pt x="965902" y="326023"/>
                                </a:lnTo>
                                <a:lnTo>
                                  <a:pt x="965959" y="300769"/>
                                </a:lnTo>
                                <a:lnTo>
                                  <a:pt x="966015" y="336654"/>
                                </a:lnTo>
                                <a:lnTo>
                                  <a:pt x="966076" y="310249"/>
                                </a:lnTo>
                                <a:lnTo>
                                  <a:pt x="966133" y="297898"/>
                                </a:lnTo>
                                <a:lnTo>
                                  <a:pt x="966190" y="314267"/>
                                </a:lnTo>
                                <a:lnTo>
                                  <a:pt x="966246" y="301915"/>
                                </a:lnTo>
                                <a:lnTo>
                                  <a:pt x="966303" y="293030"/>
                                </a:lnTo>
                                <a:lnTo>
                                  <a:pt x="966364" y="314542"/>
                                </a:lnTo>
                                <a:lnTo>
                                  <a:pt x="966420" y="290733"/>
                                </a:lnTo>
                                <a:lnTo>
                                  <a:pt x="966477" y="291584"/>
                                </a:lnTo>
                                <a:lnTo>
                                  <a:pt x="966534" y="268626"/>
                                </a:lnTo>
                                <a:lnTo>
                                  <a:pt x="966590" y="317713"/>
                                </a:lnTo>
                                <a:lnTo>
                                  <a:pt x="966647" y="309375"/>
                                </a:lnTo>
                                <a:lnTo>
                                  <a:pt x="966704" y="277807"/>
                                </a:lnTo>
                                <a:lnTo>
                                  <a:pt x="966764" y="301065"/>
                                </a:lnTo>
                                <a:lnTo>
                                  <a:pt x="966821" y="303936"/>
                                </a:lnTo>
                                <a:lnTo>
                                  <a:pt x="966878" y="310249"/>
                                </a:lnTo>
                                <a:lnTo>
                                  <a:pt x="966935" y="302490"/>
                                </a:lnTo>
                                <a:lnTo>
                                  <a:pt x="966991" y="280678"/>
                                </a:lnTo>
                                <a:lnTo>
                                  <a:pt x="967052" y="316563"/>
                                </a:lnTo>
                                <a:lnTo>
                                  <a:pt x="967109" y="314267"/>
                                </a:lnTo>
                                <a:lnTo>
                                  <a:pt x="967165" y="321431"/>
                                </a:lnTo>
                                <a:lnTo>
                                  <a:pt x="967222" y="299343"/>
                                </a:lnTo>
                                <a:lnTo>
                                  <a:pt x="967279" y="303061"/>
                                </a:lnTo>
                                <a:lnTo>
                                  <a:pt x="967339" y="353299"/>
                                </a:lnTo>
                                <a:lnTo>
                                  <a:pt x="967396" y="299044"/>
                                </a:lnTo>
                                <a:lnTo>
                                  <a:pt x="967453" y="313967"/>
                                </a:lnTo>
                                <a:lnTo>
                                  <a:pt x="967510" y="315988"/>
                                </a:lnTo>
                                <a:lnTo>
                                  <a:pt x="967566" y="313692"/>
                                </a:lnTo>
                                <a:lnTo>
                                  <a:pt x="967623" y="295326"/>
                                </a:lnTo>
                                <a:lnTo>
                                  <a:pt x="967680" y="284695"/>
                                </a:lnTo>
                                <a:lnTo>
                                  <a:pt x="967741" y="278382"/>
                                </a:lnTo>
                                <a:lnTo>
                                  <a:pt x="967797" y="296747"/>
                                </a:lnTo>
                                <a:lnTo>
                                  <a:pt x="967854" y="310249"/>
                                </a:lnTo>
                                <a:lnTo>
                                  <a:pt x="967911" y="312821"/>
                                </a:lnTo>
                                <a:lnTo>
                                  <a:pt x="967967" y="308528"/>
                                </a:lnTo>
                                <a:lnTo>
                                  <a:pt x="968028" y="301340"/>
                                </a:lnTo>
                                <a:lnTo>
                                  <a:pt x="968085" y="276661"/>
                                </a:lnTo>
                                <a:lnTo>
                                  <a:pt x="968141" y="320580"/>
                                </a:lnTo>
                                <a:lnTo>
                                  <a:pt x="968198" y="320281"/>
                                </a:lnTo>
                                <a:lnTo>
                                  <a:pt x="968255" y="298768"/>
                                </a:lnTo>
                                <a:lnTo>
                                  <a:pt x="968311" y="264034"/>
                                </a:lnTo>
                                <a:lnTo>
                                  <a:pt x="968372" y="319134"/>
                                </a:lnTo>
                                <a:lnTo>
                                  <a:pt x="968429" y="297898"/>
                                </a:lnTo>
                                <a:lnTo>
                                  <a:pt x="968486" y="297323"/>
                                </a:lnTo>
                                <a:lnTo>
                                  <a:pt x="968542" y="305357"/>
                                </a:lnTo>
                                <a:lnTo>
                                  <a:pt x="968599" y="327744"/>
                                </a:lnTo>
                                <a:lnTo>
                                  <a:pt x="968656" y="334358"/>
                                </a:lnTo>
                                <a:lnTo>
                                  <a:pt x="968713" y="268051"/>
                                </a:lnTo>
                                <a:lnTo>
                                  <a:pt x="968773" y="301640"/>
                                </a:lnTo>
                                <a:lnTo>
                                  <a:pt x="968830" y="291584"/>
                                </a:lnTo>
                                <a:lnTo>
                                  <a:pt x="968887" y="297622"/>
                                </a:lnTo>
                                <a:lnTo>
                                  <a:pt x="968947" y="310525"/>
                                </a:lnTo>
                                <a:lnTo>
                                  <a:pt x="969004" y="338075"/>
                                </a:lnTo>
                                <a:lnTo>
                                  <a:pt x="969061" y="303636"/>
                                </a:lnTo>
                                <a:lnTo>
                                  <a:pt x="969117" y="314842"/>
                                </a:lnTo>
                                <a:lnTo>
                                  <a:pt x="969174" y="311971"/>
                                </a:lnTo>
                                <a:lnTo>
                                  <a:pt x="969231" y="317138"/>
                                </a:lnTo>
                                <a:lnTo>
                                  <a:pt x="969287" y="318284"/>
                                </a:lnTo>
                                <a:lnTo>
                                  <a:pt x="969348" y="273514"/>
                                </a:lnTo>
                                <a:lnTo>
                                  <a:pt x="969405" y="297898"/>
                                </a:lnTo>
                                <a:lnTo>
                                  <a:pt x="969462" y="284120"/>
                                </a:lnTo>
                                <a:lnTo>
                                  <a:pt x="969518" y="336354"/>
                                </a:lnTo>
                                <a:lnTo>
                                  <a:pt x="969575" y="303361"/>
                                </a:lnTo>
                                <a:lnTo>
                                  <a:pt x="969632" y="281824"/>
                                </a:lnTo>
                                <a:lnTo>
                                  <a:pt x="969689" y="278106"/>
                                </a:lnTo>
                                <a:lnTo>
                                  <a:pt x="969749" y="319434"/>
                                </a:lnTo>
                                <a:lnTo>
                                  <a:pt x="969806" y="280678"/>
                                </a:lnTo>
                                <a:lnTo>
                                  <a:pt x="969863" y="284995"/>
                                </a:lnTo>
                                <a:lnTo>
                                  <a:pt x="969919" y="315988"/>
                                </a:lnTo>
                                <a:lnTo>
                                  <a:pt x="969980" y="306232"/>
                                </a:lnTo>
                                <a:lnTo>
                                  <a:pt x="970037" y="290458"/>
                                </a:lnTo>
                                <a:lnTo>
                                  <a:pt x="970094" y="319730"/>
                                </a:lnTo>
                                <a:lnTo>
                                  <a:pt x="970150" y="292179"/>
                                </a:lnTo>
                                <a:lnTo>
                                  <a:pt x="970207" y="315988"/>
                                </a:lnTo>
                                <a:lnTo>
                                  <a:pt x="970263" y="300489"/>
                                </a:lnTo>
                                <a:lnTo>
                                  <a:pt x="970320" y="297347"/>
                                </a:lnTo>
                                <a:lnTo>
                                  <a:pt x="970381" y="306528"/>
                                </a:lnTo>
                                <a:lnTo>
                                  <a:pt x="970438" y="280702"/>
                                </a:lnTo>
                                <a:lnTo>
                                  <a:pt x="970494" y="315713"/>
                                </a:lnTo>
                                <a:lnTo>
                                  <a:pt x="970551" y="315137"/>
                                </a:lnTo>
                                <a:lnTo>
                                  <a:pt x="970608" y="309399"/>
                                </a:lnTo>
                                <a:lnTo>
                                  <a:pt x="970668" y="309099"/>
                                </a:lnTo>
                                <a:lnTo>
                                  <a:pt x="970725" y="319434"/>
                                </a:lnTo>
                                <a:lnTo>
                                  <a:pt x="970782" y="284420"/>
                                </a:lnTo>
                                <a:lnTo>
                                  <a:pt x="970839" y="307378"/>
                                </a:lnTo>
                                <a:lnTo>
                                  <a:pt x="970895" y="324322"/>
                                </a:lnTo>
                                <a:lnTo>
                                  <a:pt x="970952" y="277831"/>
                                </a:lnTo>
                                <a:lnTo>
                                  <a:pt x="971013" y="292455"/>
                                </a:lnTo>
                                <a:lnTo>
                                  <a:pt x="971069" y="305957"/>
                                </a:lnTo>
                                <a:lnTo>
                                  <a:pt x="971126" y="306232"/>
                                </a:lnTo>
                                <a:lnTo>
                                  <a:pt x="971183" y="275535"/>
                                </a:lnTo>
                                <a:lnTo>
                                  <a:pt x="971240" y="330911"/>
                                </a:lnTo>
                                <a:lnTo>
                                  <a:pt x="971296" y="286441"/>
                                </a:lnTo>
                                <a:lnTo>
                                  <a:pt x="971353" y="300489"/>
                                </a:lnTo>
                                <a:lnTo>
                                  <a:pt x="971414" y="314566"/>
                                </a:lnTo>
                                <a:lnTo>
                                  <a:pt x="971470" y="309674"/>
                                </a:lnTo>
                                <a:lnTo>
                                  <a:pt x="971527" y="313991"/>
                                </a:lnTo>
                                <a:lnTo>
                                  <a:pt x="971584" y="315988"/>
                                </a:lnTo>
                                <a:lnTo>
                                  <a:pt x="971645" y="332357"/>
                                </a:lnTo>
                                <a:lnTo>
                                  <a:pt x="971701" y="318584"/>
                                </a:lnTo>
                                <a:lnTo>
                                  <a:pt x="971758" y="293601"/>
                                </a:lnTo>
                                <a:lnTo>
                                  <a:pt x="971815" y="319730"/>
                                </a:lnTo>
                                <a:lnTo>
                                  <a:pt x="971871" y="324598"/>
                                </a:lnTo>
                                <a:lnTo>
                                  <a:pt x="971928" y="334358"/>
                                </a:lnTo>
                                <a:lnTo>
                                  <a:pt x="971989" y="326618"/>
                                </a:lnTo>
                                <a:lnTo>
                                  <a:pt x="972045" y="288737"/>
                                </a:lnTo>
                                <a:lnTo>
                                  <a:pt x="972102" y="300214"/>
                                </a:lnTo>
                                <a:lnTo>
                                  <a:pt x="972159" y="331211"/>
                                </a:lnTo>
                                <a:lnTo>
                                  <a:pt x="972215" y="343838"/>
                                </a:lnTo>
                                <a:lnTo>
                                  <a:pt x="972272" y="323751"/>
                                </a:lnTo>
                                <a:lnTo>
                                  <a:pt x="972329" y="323176"/>
                                </a:lnTo>
                                <a:lnTo>
                                  <a:pt x="972390" y="291309"/>
                                </a:lnTo>
                                <a:lnTo>
                                  <a:pt x="972446" y="319730"/>
                                </a:lnTo>
                                <a:lnTo>
                                  <a:pt x="972503" y="319159"/>
                                </a:lnTo>
                                <a:lnTo>
                                  <a:pt x="972560" y="322026"/>
                                </a:lnTo>
                                <a:lnTo>
                                  <a:pt x="972621" y="317713"/>
                                </a:lnTo>
                                <a:lnTo>
                                  <a:pt x="972677" y="340971"/>
                                </a:lnTo>
                                <a:lnTo>
                                  <a:pt x="972734" y="340096"/>
                                </a:lnTo>
                                <a:lnTo>
                                  <a:pt x="972791" y="329490"/>
                                </a:lnTo>
                                <a:lnTo>
                                  <a:pt x="972847" y="320005"/>
                                </a:lnTo>
                                <a:lnTo>
                                  <a:pt x="972904" y="332632"/>
                                </a:lnTo>
                                <a:lnTo>
                                  <a:pt x="972961" y="307103"/>
                                </a:lnTo>
                                <a:lnTo>
                                  <a:pt x="973021" y="309674"/>
                                </a:lnTo>
                                <a:lnTo>
                                  <a:pt x="973078" y="312845"/>
                                </a:lnTo>
                                <a:lnTo>
                                  <a:pt x="973135" y="326043"/>
                                </a:lnTo>
                                <a:lnTo>
                                  <a:pt x="973192" y="313416"/>
                                </a:lnTo>
                                <a:lnTo>
                                  <a:pt x="973248" y="304807"/>
                                </a:lnTo>
                                <a:lnTo>
                                  <a:pt x="973305" y="312546"/>
                                </a:lnTo>
                                <a:lnTo>
                                  <a:pt x="973366" y="312546"/>
                                </a:lnTo>
                                <a:lnTo>
                                  <a:pt x="973422" y="295626"/>
                                </a:lnTo>
                                <a:lnTo>
                                  <a:pt x="973479" y="265479"/>
                                </a:lnTo>
                                <a:lnTo>
                                  <a:pt x="973536" y="310545"/>
                                </a:lnTo>
                                <a:lnTo>
                                  <a:pt x="973593" y="343538"/>
                                </a:lnTo>
                                <a:lnTo>
                                  <a:pt x="973653" y="310820"/>
                                </a:lnTo>
                                <a:lnTo>
                                  <a:pt x="973710" y="266625"/>
                                </a:lnTo>
                                <a:lnTo>
                                  <a:pt x="973767" y="323176"/>
                                </a:lnTo>
                                <a:lnTo>
                                  <a:pt x="973823" y="341542"/>
                                </a:lnTo>
                                <a:lnTo>
                                  <a:pt x="973880" y="324598"/>
                                </a:lnTo>
                                <a:lnTo>
                                  <a:pt x="973937" y="315713"/>
                                </a:lnTo>
                                <a:lnTo>
                                  <a:pt x="973993" y="320005"/>
                                </a:lnTo>
                                <a:lnTo>
                                  <a:pt x="974054" y="317434"/>
                                </a:lnTo>
                                <a:lnTo>
                                  <a:pt x="974111" y="309674"/>
                                </a:lnTo>
                                <a:lnTo>
                                  <a:pt x="974168" y="321155"/>
                                </a:lnTo>
                                <a:lnTo>
                                  <a:pt x="974224" y="318009"/>
                                </a:lnTo>
                                <a:lnTo>
                                  <a:pt x="974281" y="317713"/>
                                </a:lnTo>
                                <a:lnTo>
                                  <a:pt x="974342" y="306807"/>
                                </a:lnTo>
                                <a:lnTo>
                                  <a:pt x="974398" y="311395"/>
                                </a:lnTo>
                                <a:lnTo>
                                  <a:pt x="974455" y="296472"/>
                                </a:lnTo>
                                <a:lnTo>
                                  <a:pt x="974512" y="319434"/>
                                </a:lnTo>
                                <a:lnTo>
                                  <a:pt x="974568" y="324322"/>
                                </a:lnTo>
                                <a:lnTo>
                                  <a:pt x="974629" y="295326"/>
                                </a:lnTo>
                                <a:lnTo>
                                  <a:pt x="974686" y="344114"/>
                                </a:lnTo>
                                <a:lnTo>
                                  <a:pt x="974742" y="323751"/>
                                </a:lnTo>
                                <a:lnTo>
                                  <a:pt x="974799" y="295901"/>
                                </a:lnTo>
                                <a:lnTo>
                                  <a:pt x="974856" y="307103"/>
                                </a:lnTo>
                                <a:lnTo>
                                  <a:pt x="974913" y="320580"/>
                                </a:lnTo>
                                <a:lnTo>
                                  <a:pt x="974969" y="293900"/>
                                </a:lnTo>
                                <a:lnTo>
                                  <a:pt x="975030" y="313416"/>
                                </a:lnTo>
                                <a:lnTo>
                                  <a:pt x="975087" y="333783"/>
                                </a:lnTo>
                                <a:lnTo>
                                  <a:pt x="975144" y="306807"/>
                                </a:lnTo>
                                <a:lnTo>
                                  <a:pt x="975200" y="326618"/>
                                </a:lnTo>
                                <a:lnTo>
                                  <a:pt x="975257" y="311695"/>
                                </a:lnTo>
                                <a:lnTo>
                                  <a:pt x="975318" y="282699"/>
                                </a:lnTo>
                                <a:lnTo>
                                  <a:pt x="975374" y="293329"/>
                                </a:lnTo>
                                <a:lnTo>
                                  <a:pt x="975431" y="315413"/>
                                </a:lnTo>
                                <a:lnTo>
                                  <a:pt x="975488" y="316863"/>
                                </a:lnTo>
                                <a:lnTo>
                                  <a:pt x="975544" y="352723"/>
                                </a:lnTo>
                                <a:lnTo>
                                  <a:pt x="975601" y="364776"/>
                                </a:lnTo>
                                <a:lnTo>
                                  <a:pt x="975662" y="281848"/>
                                </a:lnTo>
                                <a:lnTo>
                                  <a:pt x="975719" y="316287"/>
                                </a:lnTo>
                                <a:lnTo>
                                  <a:pt x="975775" y="328615"/>
                                </a:lnTo>
                                <a:lnTo>
                                  <a:pt x="975832" y="305381"/>
                                </a:lnTo>
                                <a:lnTo>
                                  <a:pt x="975889" y="322876"/>
                                </a:lnTo>
                                <a:lnTo>
                                  <a:pt x="975945" y="299068"/>
                                </a:lnTo>
                                <a:lnTo>
                                  <a:pt x="976002" y="302510"/>
                                </a:lnTo>
                                <a:lnTo>
                                  <a:pt x="976063" y="307953"/>
                                </a:lnTo>
                                <a:lnTo>
                                  <a:pt x="976120" y="304507"/>
                                </a:lnTo>
                                <a:lnTo>
                                  <a:pt x="976176" y="347285"/>
                                </a:lnTo>
                                <a:lnTo>
                                  <a:pt x="976237" y="307378"/>
                                </a:lnTo>
                                <a:lnTo>
                                  <a:pt x="976294" y="308253"/>
                                </a:lnTo>
                                <a:lnTo>
                                  <a:pt x="976350" y="284719"/>
                                </a:lnTo>
                                <a:lnTo>
                                  <a:pt x="976407" y="307378"/>
                                </a:lnTo>
                                <a:lnTo>
                                  <a:pt x="976464" y="303660"/>
                                </a:lnTo>
                                <a:lnTo>
                                  <a:pt x="976520" y="348131"/>
                                </a:lnTo>
                                <a:lnTo>
                                  <a:pt x="976577" y="271793"/>
                                </a:lnTo>
                                <a:lnTo>
                                  <a:pt x="976638" y="339521"/>
                                </a:lnTo>
                                <a:lnTo>
                                  <a:pt x="976695" y="299918"/>
                                </a:lnTo>
                                <a:lnTo>
                                  <a:pt x="976751" y="310545"/>
                                </a:lnTo>
                                <a:lnTo>
                                  <a:pt x="976808" y="297347"/>
                                </a:lnTo>
                                <a:lnTo>
                                  <a:pt x="976865" y="326894"/>
                                </a:lnTo>
                                <a:lnTo>
                                  <a:pt x="976921" y="288437"/>
                                </a:lnTo>
                                <a:lnTo>
                                  <a:pt x="976978" y="312270"/>
                                </a:lnTo>
                                <a:lnTo>
                                  <a:pt x="977039" y="281848"/>
                                </a:lnTo>
                                <a:lnTo>
                                  <a:pt x="977095" y="295326"/>
                                </a:lnTo>
                                <a:lnTo>
                                  <a:pt x="977152" y="289012"/>
                                </a:lnTo>
                                <a:lnTo>
                                  <a:pt x="977209" y="332357"/>
                                </a:lnTo>
                                <a:lnTo>
                                  <a:pt x="977270" y="307378"/>
                                </a:lnTo>
                                <a:lnTo>
                                  <a:pt x="977326" y="279828"/>
                                </a:lnTo>
                                <a:lnTo>
                                  <a:pt x="977383" y="290733"/>
                                </a:lnTo>
                                <a:lnTo>
                                  <a:pt x="977440" y="318284"/>
                                </a:lnTo>
                                <a:lnTo>
                                  <a:pt x="977497" y="309674"/>
                                </a:lnTo>
                                <a:lnTo>
                                  <a:pt x="977553" y="315137"/>
                                </a:lnTo>
                                <a:lnTo>
                                  <a:pt x="977610" y="292179"/>
                                </a:lnTo>
                                <a:lnTo>
                                  <a:pt x="977671" y="295051"/>
                                </a:lnTo>
                                <a:lnTo>
                                  <a:pt x="977727" y="327194"/>
                                </a:lnTo>
                                <a:lnTo>
                                  <a:pt x="977784" y="298493"/>
                                </a:lnTo>
                                <a:lnTo>
                                  <a:pt x="977841" y="291033"/>
                                </a:lnTo>
                                <a:lnTo>
                                  <a:pt x="977897" y="317138"/>
                                </a:lnTo>
                                <a:lnTo>
                                  <a:pt x="977958" y="319434"/>
                                </a:lnTo>
                                <a:lnTo>
                                  <a:pt x="978015" y="325173"/>
                                </a:lnTo>
                                <a:lnTo>
                                  <a:pt x="978071" y="324897"/>
                                </a:lnTo>
                                <a:lnTo>
                                  <a:pt x="978128" y="305381"/>
                                </a:lnTo>
                                <a:lnTo>
                                  <a:pt x="978185" y="282994"/>
                                </a:lnTo>
                                <a:lnTo>
                                  <a:pt x="978241" y="325173"/>
                                </a:lnTo>
                                <a:lnTo>
                                  <a:pt x="978302" y="308253"/>
                                </a:lnTo>
                                <a:lnTo>
                                  <a:pt x="978359" y="303936"/>
                                </a:lnTo>
                                <a:lnTo>
                                  <a:pt x="978416" y="321155"/>
                                </a:lnTo>
                                <a:lnTo>
                                  <a:pt x="978472" y="331786"/>
                                </a:lnTo>
                                <a:lnTo>
                                  <a:pt x="978529" y="323176"/>
                                </a:lnTo>
                                <a:lnTo>
                                  <a:pt x="978586" y="314566"/>
                                </a:lnTo>
                                <a:lnTo>
                                  <a:pt x="978643" y="306807"/>
                                </a:lnTo>
                                <a:lnTo>
                                  <a:pt x="978703" y="292455"/>
                                </a:lnTo>
                                <a:lnTo>
                                  <a:pt x="978760" y="341542"/>
                                </a:lnTo>
                                <a:lnTo>
                                  <a:pt x="978817" y="324598"/>
                                </a:lnTo>
                                <a:lnTo>
                                  <a:pt x="978873" y="339821"/>
                                </a:lnTo>
                                <a:lnTo>
                                  <a:pt x="978934" y="320580"/>
                                </a:lnTo>
                                <a:lnTo>
                                  <a:pt x="978991" y="350427"/>
                                </a:lnTo>
                                <a:lnTo>
                                  <a:pt x="979048" y="318284"/>
                                </a:lnTo>
                                <a:lnTo>
                                  <a:pt x="979104" y="341246"/>
                                </a:lnTo>
                                <a:lnTo>
                                  <a:pt x="979161" y="318584"/>
                                </a:lnTo>
                                <a:lnTo>
                                  <a:pt x="979218" y="319434"/>
                                </a:lnTo>
                                <a:lnTo>
                                  <a:pt x="979278" y="338946"/>
                                </a:lnTo>
                                <a:lnTo>
                                  <a:pt x="979335" y="333208"/>
                                </a:lnTo>
                                <a:lnTo>
                                  <a:pt x="979392" y="330911"/>
                                </a:lnTo>
                                <a:lnTo>
                                  <a:pt x="979448" y="338671"/>
                                </a:lnTo>
                                <a:lnTo>
                                  <a:pt x="979505" y="331486"/>
                                </a:lnTo>
                                <a:lnTo>
                                  <a:pt x="979562" y="332932"/>
                                </a:lnTo>
                                <a:lnTo>
                                  <a:pt x="979619" y="321155"/>
                                </a:lnTo>
                                <a:lnTo>
                                  <a:pt x="979679" y="318584"/>
                                </a:lnTo>
                                <a:lnTo>
                                  <a:pt x="979736" y="333507"/>
                                </a:lnTo>
                                <a:lnTo>
                                  <a:pt x="979793" y="332632"/>
                                </a:lnTo>
                                <a:lnTo>
                                  <a:pt x="979849" y="356741"/>
                                </a:lnTo>
                                <a:lnTo>
                                  <a:pt x="979910" y="369668"/>
                                </a:lnTo>
                                <a:lnTo>
                                  <a:pt x="979967" y="345835"/>
                                </a:lnTo>
                                <a:lnTo>
                                  <a:pt x="980024" y="361633"/>
                                </a:lnTo>
                                <a:lnTo>
                                  <a:pt x="980080" y="361908"/>
                                </a:lnTo>
                                <a:lnTo>
                                  <a:pt x="980137" y="354744"/>
                                </a:lnTo>
                                <a:lnTo>
                                  <a:pt x="980193" y="332632"/>
                                </a:lnTo>
                                <a:lnTo>
                                  <a:pt x="980250" y="344413"/>
                                </a:lnTo>
                                <a:lnTo>
                                  <a:pt x="980311" y="365351"/>
                                </a:lnTo>
                                <a:lnTo>
                                  <a:pt x="980368" y="379128"/>
                                </a:lnTo>
                                <a:lnTo>
                                  <a:pt x="980424" y="344413"/>
                                </a:lnTo>
                                <a:lnTo>
                                  <a:pt x="980481" y="377703"/>
                                </a:lnTo>
                                <a:lnTo>
                                  <a:pt x="980538" y="340671"/>
                                </a:lnTo>
                                <a:lnTo>
                                  <a:pt x="980594" y="355319"/>
                                </a:lnTo>
                                <a:lnTo>
                                  <a:pt x="980655" y="360758"/>
                                </a:lnTo>
                                <a:lnTo>
                                  <a:pt x="980712" y="359612"/>
                                </a:lnTo>
                                <a:lnTo>
                                  <a:pt x="980769" y="372539"/>
                                </a:lnTo>
                                <a:lnTo>
                                  <a:pt x="980825" y="373961"/>
                                </a:lnTo>
                                <a:lnTo>
                                  <a:pt x="980886" y="325472"/>
                                </a:lnTo>
                                <a:lnTo>
                                  <a:pt x="980943" y="349852"/>
                                </a:lnTo>
                                <a:lnTo>
                                  <a:pt x="980999" y="390609"/>
                                </a:lnTo>
                                <a:lnTo>
                                  <a:pt x="981056" y="354744"/>
                                </a:lnTo>
                                <a:lnTo>
                                  <a:pt x="981113" y="359337"/>
                                </a:lnTo>
                                <a:lnTo>
                                  <a:pt x="981170" y="384591"/>
                                </a:lnTo>
                                <a:lnTo>
                                  <a:pt x="981226" y="406978"/>
                                </a:lnTo>
                                <a:lnTo>
                                  <a:pt x="981283" y="368222"/>
                                </a:lnTo>
                                <a:lnTo>
                                  <a:pt x="981344" y="373110"/>
                                </a:lnTo>
                                <a:lnTo>
                                  <a:pt x="981400" y="365926"/>
                                </a:lnTo>
                                <a:lnTo>
                                  <a:pt x="981457" y="381720"/>
                                </a:lnTo>
                                <a:lnTo>
                                  <a:pt x="981514" y="361908"/>
                                </a:lnTo>
                                <a:lnTo>
                                  <a:pt x="981571" y="342392"/>
                                </a:lnTo>
                                <a:lnTo>
                                  <a:pt x="981631" y="383996"/>
                                </a:lnTo>
                                <a:lnTo>
                                  <a:pt x="981688" y="363905"/>
                                </a:lnTo>
                                <a:lnTo>
                                  <a:pt x="981745" y="398344"/>
                                </a:lnTo>
                                <a:lnTo>
                                  <a:pt x="981801" y="387438"/>
                                </a:lnTo>
                                <a:lnTo>
                                  <a:pt x="981858" y="376257"/>
                                </a:lnTo>
                                <a:lnTo>
                                  <a:pt x="981919" y="364205"/>
                                </a:lnTo>
                                <a:lnTo>
                                  <a:pt x="981975" y="348706"/>
                                </a:lnTo>
                                <a:lnTo>
                                  <a:pt x="982032" y="368797"/>
                                </a:lnTo>
                                <a:lnTo>
                                  <a:pt x="982089" y="374811"/>
                                </a:lnTo>
                                <a:lnTo>
                                  <a:pt x="982146" y="367351"/>
                                </a:lnTo>
                                <a:lnTo>
                                  <a:pt x="982202" y="401511"/>
                                </a:lnTo>
                                <a:lnTo>
                                  <a:pt x="982259" y="337225"/>
                                </a:lnTo>
                                <a:lnTo>
                                  <a:pt x="982320" y="367647"/>
                                </a:lnTo>
                                <a:lnTo>
                                  <a:pt x="982377" y="388584"/>
                                </a:lnTo>
                                <a:lnTo>
                                  <a:pt x="982433" y="395198"/>
                                </a:lnTo>
                                <a:lnTo>
                                  <a:pt x="982490" y="383145"/>
                                </a:lnTo>
                                <a:lnTo>
                                  <a:pt x="982546" y="401791"/>
                                </a:lnTo>
                                <a:lnTo>
                                  <a:pt x="982607" y="337225"/>
                                </a:lnTo>
                                <a:lnTo>
                                  <a:pt x="982664" y="378253"/>
                                </a:lnTo>
                                <a:lnTo>
                                  <a:pt x="982721" y="369943"/>
                                </a:lnTo>
                                <a:lnTo>
                                  <a:pt x="982777" y="382846"/>
                                </a:lnTo>
                                <a:lnTo>
                                  <a:pt x="982834" y="379703"/>
                                </a:lnTo>
                                <a:lnTo>
                                  <a:pt x="982891" y="380549"/>
                                </a:lnTo>
                                <a:lnTo>
                                  <a:pt x="982951" y="378253"/>
                                </a:lnTo>
                                <a:lnTo>
                                  <a:pt x="983008" y="380274"/>
                                </a:lnTo>
                                <a:lnTo>
                                  <a:pt x="983065" y="400640"/>
                                </a:lnTo>
                                <a:lnTo>
                                  <a:pt x="983121" y="382270"/>
                                </a:lnTo>
                                <a:lnTo>
                                  <a:pt x="983178" y="377403"/>
                                </a:lnTo>
                                <a:lnTo>
                                  <a:pt x="983235" y="371089"/>
                                </a:lnTo>
                                <a:lnTo>
                                  <a:pt x="983292" y="374535"/>
                                </a:lnTo>
                                <a:lnTo>
                                  <a:pt x="983352" y="359887"/>
                                </a:lnTo>
                                <a:lnTo>
                                  <a:pt x="983409" y="382570"/>
                                </a:lnTo>
                                <a:lnTo>
                                  <a:pt x="983466" y="372814"/>
                                </a:lnTo>
                                <a:lnTo>
                                  <a:pt x="983526" y="370219"/>
                                </a:lnTo>
                                <a:lnTo>
                                  <a:pt x="983583" y="391755"/>
                                </a:lnTo>
                                <a:lnTo>
                                  <a:pt x="983640" y="397198"/>
                                </a:lnTo>
                                <a:lnTo>
                                  <a:pt x="983697" y="332632"/>
                                </a:lnTo>
                                <a:lnTo>
                                  <a:pt x="983753" y="367647"/>
                                </a:lnTo>
                                <a:lnTo>
                                  <a:pt x="983810" y="325448"/>
                                </a:lnTo>
                                <a:lnTo>
                                  <a:pt x="983867" y="361908"/>
                                </a:lnTo>
                                <a:lnTo>
                                  <a:pt x="983928" y="356445"/>
                                </a:lnTo>
                                <a:lnTo>
                                  <a:pt x="983984" y="369643"/>
                                </a:lnTo>
                                <a:lnTo>
                                  <a:pt x="984041" y="375110"/>
                                </a:lnTo>
                                <a:lnTo>
                                  <a:pt x="984098" y="343814"/>
                                </a:lnTo>
                                <a:lnTo>
                                  <a:pt x="984154" y="326594"/>
                                </a:lnTo>
                                <a:lnTo>
                                  <a:pt x="984211" y="348981"/>
                                </a:lnTo>
                                <a:lnTo>
                                  <a:pt x="984268" y="363054"/>
                                </a:lnTo>
                                <a:lnTo>
                                  <a:pt x="984328" y="374236"/>
                                </a:lnTo>
                                <a:lnTo>
                                  <a:pt x="984385" y="387163"/>
                                </a:lnTo>
                                <a:lnTo>
                                  <a:pt x="984442" y="363629"/>
                                </a:lnTo>
                                <a:lnTo>
                                  <a:pt x="984498" y="371089"/>
                                </a:lnTo>
                                <a:lnTo>
                                  <a:pt x="984559" y="372239"/>
                                </a:lnTo>
                                <a:lnTo>
                                  <a:pt x="984616" y="344114"/>
                                </a:lnTo>
                                <a:lnTo>
                                  <a:pt x="984672" y="333783"/>
                                </a:lnTo>
                                <a:lnTo>
                                  <a:pt x="984729" y="349281"/>
                                </a:lnTo>
                                <a:lnTo>
                                  <a:pt x="984786" y="357591"/>
                                </a:lnTo>
                                <a:lnTo>
                                  <a:pt x="984843" y="369368"/>
                                </a:lnTo>
                                <a:lnTo>
                                  <a:pt x="984899" y="347560"/>
                                </a:lnTo>
                                <a:lnTo>
                                  <a:pt x="984960" y="368797"/>
                                </a:lnTo>
                                <a:lnTo>
                                  <a:pt x="985017" y="360187"/>
                                </a:lnTo>
                                <a:lnTo>
                                  <a:pt x="985074" y="386863"/>
                                </a:lnTo>
                                <a:lnTo>
                                  <a:pt x="985130" y="366776"/>
                                </a:lnTo>
                                <a:lnTo>
                                  <a:pt x="985187" y="352723"/>
                                </a:lnTo>
                                <a:lnTo>
                                  <a:pt x="985248" y="346685"/>
                                </a:lnTo>
                                <a:lnTo>
                                  <a:pt x="985304" y="344964"/>
                                </a:lnTo>
                                <a:lnTo>
                                  <a:pt x="985361" y="330616"/>
                                </a:lnTo>
                                <a:lnTo>
                                  <a:pt x="985418" y="350427"/>
                                </a:lnTo>
                                <a:lnTo>
                                  <a:pt x="985474" y="358466"/>
                                </a:lnTo>
                                <a:lnTo>
                                  <a:pt x="985531" y="379703"/>
                                </a:lnTo>
                                <a:lnTo>
                                  <a:pt x="985592" y="331187"/>
                                </a:lnTo>
                                <a:lnTo>
                                  <a:pt x="985649" y="343538"/>
                                </a:lnTo>
                                <a:lnTo>
                                  <a:pt x="985705" y="326023"/>
                                </a:lnTo>
                                <a:lnTo>
                                  <a:pt x="985762" y="349557"/>
                                </a:lnTo>
                                <a:lnTo>
                                  <a:pt x="985819" y="361609"/>
                                </a:lnTo>
                                <a:lnTo>
                                  <a:pt x="985876" y="338650"/>
                                </a:lnTo>
                                <a:lnTo>
                                  <a:pt x="985932" y="347560"/>
                                </a:lnTo>
                                <a:lnTo>
                                  <a:pt x="985993" y="340671"/>
                                </a:lnTo>
                                <a:lnTo>
                                  <a:pt x="986050" y="359887"/>
                                </a:lnTo>
                                <a:lnTo>
                                  <a:pt x="986106" y="340096"/>
                                </a:lnTo>
                                <a:lnTo>
                                  <a:pt x="986163" y="309674"/>
                                </a:lnTo>
                                <a:lnTo>
                                  <a:pt x="986224" y="342093"/>
                                </a:lnTo>
                                <a:lnTo>
                                  <a:pt x="986280" y="324873"/>
                                </a:lnTo>
                                <a:lnTo>
                                  <a:pt x="986337" y="328615"/>
                                </a:lnTo>
                                <a:lnTo>
                                  <a:pt x="986394" y="327744"/>
                                </a:lnTo>
                                <a:lnTo>
                                  <a:pt x="986450" y="357891"/>
                                </a:lnTo>
                                <a:lnTo>
                                  <a:pt x="986507" y="324027"/>
                                </a:lnTo>
                                <a:lnTo>
                                  <a:pt x="986568" y="338946"/>
                                </a:lnTo>
                                <a:lnTo>
                                  <a:pt x="986625" y="336354"/>
                                </a:lnTo>
                                <a:lnTo>
                                  <a:pt x="986681" y="347835"/>
                                </a:lnTo>
                                <a:lnTo>
                                  <a:pt x="986738" y="341522"/>
                                </a:lnTo>
                                <a:lnTo>
                                  <a:pt x="986795" y="320281"/>
                                </a:lnTo>
                                <a:lnTo>
                                  <a:pt x="986851" y="319434"/>
                                </a:lnTo>
                                <a:lnTo>
                                  <a:pt x="986908" y="323152"/>
                                </a:lnTo>
                                <a:lnTo>
                                  <a:pt x="986969" y="353574"/>
                                </a:lnTo>
                                <a:lnTo>
                                  <a:pt x="987025" y="351577"/>
                                </a:lnTo>
                                <a:lnTo>
                                  <a:pt x="987082" y="304507"/>
                                </a:lnTo>
                                <a:lnTo>
                                  <a:pt x="987139" y="342093"/>
                                </a:lnTo>
                                <a:lnTo>
                                  <a:pt x="987200" y="335779"/>
                                </a:lnTo>
                                <a:lnTo>
                                  <a:pt x="987256" y="316287"/>
                                </a:lnTo>
                                <a:lnTo>
                                  <a:pt x="987313" y="332062"/>
                                </a:lnTo>
                                <a:lnTo>
                                  <a:pt x="987370" y="343838"/>
                                </a:lnTo>
                                <a:lnTo>
                                  <a:pt x="987427" y="359037"/>
                                </a:lnTo>
                                <a:lnTo>
                                  <a:pt x="987483" y="342692"/>
                                </a:lnTo>
                                <a:lnTo>
                                  <a:pt x="987540" y="336079"/>
                                </a:lnTo>
                                <a:lnTo>
                                  <a:pt x="987601" y="346985"/>
                                </a:lnTo>
                                <a:lnTo>
                                  <a:pt x="987657" y="340971"/>
                                </a:lnTo>
                                <a:lnTo>
                                  <a:pt x="987714" y="336950"/>
                                </a:lnTo>
                                <a:lnTo>
                                  <a:pt x="987771" y="342967"/>
                                </a:lnTo>
                                <a:lnTo>
                                  <a:pt x="987827" y="343263"/>
                                </a:lnTo>
                                <a:lnTo>
                                  <a:pt x="987884" y="342392"/>
                                </a:lnTo>
                                <a:lnTo>
                                  <a:pt x="987945" y="322301"/>
                                </a:lnTo>
                                <a:lnTo>
                                  <a:pt x="988002" y="321451"/>
                                </a:lnTo>
                                <a:lnTo>
                                  <a:pt x="988058" y="326319"/>
                                </a:lnTo>
                                <a:lnTo>
                                  <a:pt x="988115" y="325173"/>
                                </a:lnTo>
                                <a:lnTo>
                                  <a:pt x="988172" y="331486"/>
                                </a:lnTo>
                                <a:lnTo>
                                  <a:pt x="988232" y="354169"/>
                                </a:lnTo>
                                <a:lnTo>
                                  <a:pt x="988289" y="312270"/>
                                </a:lnTo>
                                <a:lnTo>
                                  <a:pt x="988346" y="347285"/>
                                </a:lnTo>
                                <a:lnTo>
                                  <a:pt x="988402" y="309399"/>
                                </a:lnTo>
                                <a:lnTo>
                                  <a:pt x="988459" y="345835"/>
                                </a:lnTo>
                                <a:lnTo>
                                  <a:pt x="988516" y="304231"/>
                                </a:lnTo>
                                <a:lnTo>
                                  <a:pt x="988577" y="324598"/>
                                </a:lnTo>
                                <a:lnTo>
                                  <a:pt x="988633" y="328915"/>
                                </a:lnTo>
                                <a:lnTo>
                                  <a:pt x="988690" y="331786"/>
                                </a:lnTo>
                                <a:lnTo>
                                  <a:pt x="988747" y="336079"/>
                                </a:lnTo>
                                <a:lnTo>
                                  <a:pt x="988803" y="334358"/>
                                </a:lnTo>
                                <a:lnTo>
                                  <a:pt x="988860" y="280977"/>
                                </a:lnTo>
                                <a:lnTo>
                                  <a:pt x="988921" y="344689"/>
                                </a:lnTo>
                                <a:lnTo>
                                  <a:pt x="988978" y="319159"/>
                                </a:lnTo>
                                <a:lnTo>
                                  <a:pt x="989034" y="328915"/>
                                </a:lnTo>
                                <a:lnTo>
                                  <a:pt x="989091" y="334653"/>
                                </a:lnTo>
                                <a:lnTo>
                                  <a:pt x="989148" y="311120"/>
                                </a:lnTo>
                                <a:lnTo>
                                  <a:pt x="989208" y="312546"/>
                                </a:lnTo>
                                <a:lnTo>
                                  <a:pt x="989265" y="305957"/>
                                </a:lnTo>
                                <a:lnTo>
                                  <a:pt x="989322" y="346410"/>
                                </a:lnTo>
                                <a:lnTo>
                                  <a:pt x="989378" y="307378"/>
                                </a:lnTo>
                                <a:lnTo>
                                  <a:pt x="989435" y="341542"/>
                                </a:lnTo>
                                <a:lnTo>
                                  <a:pt x="989492" y="334082"/>
                                </a:lnTo>
                                <a:lnTo>
                                  <a:pt x="989549" y="318284"/>
                                </a:lnTo>
                                <a:lnTo>
                                  <a:pt x="989609" y="313692"/>
                                </a:lnTo>
                                <a:lnTo>
                                  <a:pt x="989666" y="332357"/>
                                </a:lnTo>
                                <a:lnTo>
                                  <a:pt x="989723" y="349006"/>
                                </a:lnTo>
                                <a:lnTo>
                                  <a:pt x="989780" y="359337"/>
                                </a:lnTo>
                                <a:lnTo>
                                  <a:pt x="989836" y="310820"/>
                                </a:lnTo>
                                <a:lnTo>
                                  <a:pt x="989897" y="295626"/>
                                </a:lnTo>
                                <a:lnTo>
                                  <a:pt x="989954" y="295901"/>
                                </a:lnTo>
                                <a:lnTo>
                                  <a:pt x="990010" y="300214"/>
                                </a:lnTo>
                                <a:lnTo>
                                  <a:pt x="990067" y="319730"/>
                                </a:lnTo>
                                <a:lnTo>
                                  <a:pt x="990124" y="353299"/>
                                </a:lnTo>
                                <a:lnTo>
                                  <a:pt x="990180" y="330065"/>
                                </a:lnTo>
                                <a:lnTo>
                                  <a:pt x="990241" y="311971"/>
                                </a:lnTo>
                                <a:lnTo>
                                  <a:pt x="990298" y="320580"/>
                                </a:lnTo>
                                <a:lnTo>
                                  <a:pt x="990355" y="327194"/>
                                </a:lnTo>
                                <a:lnTo>
                                  <a:pt x="990411" y="334082"/>
                                </a:lnTo>
                                <a:lnTo>
                                  <a:pt x="990468" y="317138"/>
                                </a:lnTo>
                                <a:lnTo>
                                  <a:pt x="990524" y="341817"/>
                                </a:lnTo>
                                <a:lnTo>
                                  <a:pt x="990581" y="279256"/>
                                </a:lnTo>
                                <a:lnTo>
                                  <a:pt x="990642" y="315988"/>
                                </a:lnTo>
                                <a:lnTo>
                                  <a:pt x="990699" y="330636"/>
                                </a:lnTo>
                                <a:lnTo>
                                  <a:pt x="990755" y="314267"/>
                                </a:lnTo>
                                <a:lnTo>
                                  <a:pt x="990816" y="307103"/>
                                </a:lnTo>
                                <a:lnTo>
                                  <a:pt x="990873" y="330065"/>
                                </a:lnTo>
                                <a:lnTo>
                                  <a:pt x="990929" y="326618"/>
                                </a:lnTo>
                                <a:lnTo>
                                  <a:pt x="990986" y="297047"/>
                                </a:lnTo>
                                <a:lnTo>
                                  <a:pt x="991043" y="319434"/>
                                </a:lnTo>
                                <a:lnTo>
                                  <a:pt x="991100" y="332357"/>
                                </a:lnTo>
                                <a:lnTo>
                                  <a:pt x="991156" y="315713"/>
                                </a:lnTo>
                                <a:lnTo>
                                  <a:pt x="991217" y="330636"/>
                                </a:lnTo>
                                <a:lnTo>
                                  <a:pt x="991274" y="313692"/>
                                </a:lnTo>
                                <a:lnTo>
                                  <a:pt x="991330" y="309399"/>
                                </a:lnTo>
                                <a:lnTo>
                                  <a:pt x="991387" y="306232"/>
                                </a:lnTo>
                                <a:lnTo>
                                  <a:pt x="991444" y="304507"/>
                                </a:lnTo>
                                <a:lnTo>
                                  <a:pt x="991501" y="315988"/>
                                </a:lnTo>
                                <a:lnTo>
                                  <a:pt x="991557" y="308528"/>
                                </a:lnTo>
                                <a:lnTo>
                                  <a:pt x="991618" y="327469"/>
                                </a:lnTo>
                                <a:lnTo>
                                  <a:pt x="991675" y="343263"/>
                                </a:lnTo>
                                <a:lnTo>
                                  <a:pt x="991731" y="297047"/>
                                </a:lnTo>
                                <a:lnTo>
                                  <a:pt x="991788" y="309399"/>
                                </a:lnTo>
                                <a:lnTo>
                                  <a:pt x="991849" y="294751"/>
                                </a:lnTo>
                                <a:lnTo>
                                  <a:pt x="991906" y="293030"/>
                                </a:lnTo>
                                <a:lnTo>
                                  <a:pt x="991962" y="318284"/>
                                </a:lnTo>
                                <a:lnTo>
                                  <a:pt x="992019" y="295626"/>
                                </a:lnTo>
                                <a:lnTo>
                                  <a:pt x="992076" y="329765"/>
                                </a:lnTo>
                                <a:lnTo>
                                  <a:pt x="992132" y="270942"/>
                                </a:lnTo>
                                <a:lnTo>
                                  <a:pt x="992189" y="307378"/>
                                </a:lnTo>
                                <a:lnTo>
                                  <a:pt x="992250" y="295901"/>
                                </a:lnTo>
                                <a:lnTo>
                                  <a:pt x="992307" y="300489"/>
                                </a:lnTo>
                                <a:lnTo>
                                  <a:pt x="992363" y="293601"/>
                                </a:lnTo>
                                <a:lnTo>
                                  <a:pt x="992420" y="306528"/>
                                </a:lnTo>
                                <a:lnTo>
                                  <a:pt x="992477" y="295326"/>
                                </a:lnTo>
                                <a:lnTo>
                                  <a:pt x="992537" y="310820"/>
                                </a:lnTo>
                                <a:lnTo>
                                  <a:pt x="992594" y="294751"/>
                                </a:lnTo>
                                <a:lnTo>
                                  <a:pt x="992651" y="281273"/>
                                </a:lnTo>
                                <a:lnTo>
                                  <a:pt x="992707" y="253127"/>
                                </a:lnTo>
                                <a:lnTo>
                                  <a:pt x="992764" y="311695"/>
                                </a:lnTo>
                                <a:lnTo>
                                  <a:pt x="992821" y="309974"/>
                                </a:lnTo>
                                <a:lnTo>
                                  <a:pt x="992881" y="291033"/>
                                </a:lnTo>
                                <a:lnTo>
                                  <a:pt x="992938" y="300489"/>
                                </a:lnTo>
                                <a:lnTo>
                                  <a:pt x="992995" y="269497"/>
                                </a:lnTo>
                                <a:lnTo>
                                  <a:pt x="993051" y="310545"/>
                                </a:lnTo>
                                <a:lnTo>
                                  <a:pt x="993108" y="310545"/>
                                </a:lnTo>
                                <a:lnTo>
                                  <a:pt x="993165" y="293030"/>
                                </a:lnTo>
                                <a:lnTo>
                                  <a:pt x="993222" y="310249"/>
                                </a:lnTo>
                                <a:lnTo>
                                  <a:pt x="993282" y="305657"/>
                                </a:lnTo>
                                <a:lnTo>
                                  <a:pt x="993339" y="286141"/>
                                </a:lnTo>
                                <a:lnTo>
                                  <a:pt x="993396" y="309674"/>
                                </a:lnTo>
                                <a:lnTo>
                                  <a:pt x="993453" y="308528"/>
                                </a:lnTo>
                                <a:lnTo>
                                  <a:pt x="993513" y="310545"/>
                                </a:lnTo>
                                <a:lnTo>
                                  <a:pt x="993570" y="303085"/>
                                </a:lnTo>
                                <a:lnTo>
                                  <a:pt x="993627" y="308824"/>
                                </a:lnTo>
                                <a:lnTo>
                                  <a:pt x="993683" y="307953"/>
                                </a:lnTo>
                                <a:lnTo>
                                  <a:pt x="993740" y="272939"/>
                                </a:lnTo>
                                <a:lnTo>
                                  <a:pt x="993797" y="317434"/>
                                </a:lnTo>
                                <a:lnTo>
                                  <a:pt x="993858" y="315713"/>
                                </a:lnTo>
                                <a:lnTo>
                                  <a:pt x="993914" y="315413"/>
                                </a:lnTo>
                                <a:lnTo>
                                  <a:pt x="993971" y="295901"/>
                                </a:lnTo>
                                <a:lnTo>
                                  <a:pt x="994028" y="291033"/>
                                </a:lnTo>
                                <a:lnTo>
                                  <a:pt x="994084" y="342692"/>
                                </a:lnTo>
                                <a:lnTo>
                                  <a:pt x="994141" y="297922"/>
                                </a:lnTo>
                                <a:lnTo>
                                  <a:pt x="994198" y="300489"/>
                                </a:lnTo>
                                <a:lnTo>
                                  <a:pt x="994258" y="303660"/>
                                </a:lnTo>
                                <a:lnTo>
                                  <a:pt x="994315" y="272663"/>
                                </a:lnTo>
                                <a:lnTo>
                                  <a:pt x="994372" y="300789"/>
                                </a:lnTo>
                                <a:lnTo>
                                  <a:pt x="994428" y="309974"/>
                                </a:lnTo>
                                <a:lnTo>
                                  <a:pt x="994489" y="332062"/>
                                </a:lnTo>
                                <a:lnTo>
                                  <a:pt x="994546" y="300789"/>
                                </a:lnTo>
                                <a:lnTo>
                                  <a:pt x="994603" y="286716"/>
                                </a:lnTo>
                                <a:lnTo>
                                  <a:pt x="994659" y="267200"/>
                                </a:lnTo>
                                <a:lnTo>
                                  <a:pt x="994716" y="319730"/>
                                </a:lnTo>
                                <a:lnTo>
                                  <a:pt x="994773" y="277531"/>
                                </a:lnTo>
                                <a:lnTo>
                                  <a:pt x="994830" y="259736"/>
                                </a:lnTo>
                                <a:lnTo>
                                  <a:pt x="994890" y="310545"/>
                                </a:lnTo>
                                <a:lnTo>
                                  <a:pt x="994947" y="299918"/>
                                </a:lnTo>
                                <a:lnTo>
                                  <a:pt x="995004" y="340096"/>
                                </a:lnTo>
                                <a:lnTo>
                                  <a:pt x="995060" y="261462"/>
                                </a:lnTo>
                                <a:lnTo>
                                  <a:pt x="995117" y="284420"/>
                                </a:lnTo>
                                <a:lnTo>
                                  <a:pt x="995174" y="279828"/>
                                </a:lnTo>
                                <a:lnTo>
                                  <a:pt x="995234" y="295901"/>
                                </a:lnTo>
                                <a:lnTo>
                                  <a:pt x="995291" y="276110"/>
                                </a:lnTo>
                                <a:lnTo>
                                  <a:pt x="995348" y="328340"/>
                                </a:lnTo>
                                <a:lnTo>
                                  <a:pt x="995404" y="286441"/>
                                </a:lnTo>
                                <a:lnTo>
                                  <a:pt x="995465" y="320580"/>
                                </a:lnTo>
                                <a:lnTo>
                                  <a:pt x="995522" y="338100"/>
                                </a:lnTo>
                                <a:lnTo>
                                  <a:pt x="995579" y="276385"/>
                                </a:lnTo>
                                <a:lnTo>
                                  <a:pt x="995635" y="303936"/>
                                </a:lnTo>
                                <a:lnTo>
                                  <a:pt x="995692" y="294176"/>
                                </a:lnTo>
                                <a:lnTo>
                                  <a:pt x="995749" y="293030"/>
                                </a:lnTo>
                                <a:lnTo>
                                  <a:pt x="995806" y="289587"/>
                                </a:lnTo>
                                <a:lnTo>
                                  <a:pt x="995862" y="293601"/>
                                </a:lnTo>
                                <a:lnTo>
                                  <a:pt x="995923" y="278977"/>
                                </a:lnTo>
                                <a:lnTo>
                                  <a:pt x="995980" y="292455"/>
                                </a:lnTo>
                                <a:lnTo>
                                  <a:pt x="996036" y="296472"/>
                                </a:lnTo>
                                <a:lnTo>
                                  <a:pt x="996093" y="313121"/>
                                </a:lnTo>
                                <a:lnTo>
                                  <a:pt x="996150" y="291608"/>
                                </a:lnTo>
                                <a:lnTo>
                                  <a:pt x="996211" y="257720"/>
                                </a:lnTo>
                                <a:lnTo>
                                  <a:pt x="996267" y="284420"/>
                                </a:lnTo>
                                <a:lnTo>
                                  <a:pt x="996324" y="299643"/>
                                </a:lnTo>
                                <a:lnTo>
                                  <a:pt x="996381" y="312546"/>
                                </a:lnTo>
                                <a:lnTo>
                                  <a:pt x="996437" y="276110"/>
                                </a:lnTo>
                                <a:lnTo>
                                  <a:pt x="996498" y="292179"/>
                                </a:lnTo>
                                <a:lnTo>
                                  <a:pt x="996555" y="306807"/>
                                </a:lnTo>
                                <a:lnTo>
                                  <a:pt x="996611" y="291309"/>
                                </a:lnTo>
                                <a:lnTo>
                                  <a:pt x="996668" y="306807"/>
                                </a:lnTo>
                                <a:lnTo>
                                  <a:pt x="996725" y="318584"/>
                                </a:lnTo>
                                <a:lnTo>
                                  <a:pt x="996781" y="269221"/>
                                </a:lnTo>
                                <a:lnTo>
                                  <a:pt x="996838" y="277256"/>
                                </a:lnTo>
                                <a:lnTo>
                                  <a:pt x="996899" y="286441"/>
                                </a:lnTo>
                                <a:lnTo>
                                  <a:pt x="996956" y="275810"/>
                                </a:lnTo>
                                <a:lnTo>
                                  <a:pt x="997012" y="308824"/>
                                </a:lnTo>
                                <a:lnTo>
                                  <a:pt x="997069" y="296197"/>
                                </a:lnTo>
                                <a:lnTo>
                                  <a:pt x="997126" y="267775"/>
                                </a:lnTo>
                                <a:lnTo>
                                  <a:pt x="997186" y="308824"/>
                                </a:lnTo>
                                <a:lnTo>
                                  <a:pt x="997243" y="289883"/>
                                </a:lnTo>
                                <a:lnTo>
                                  <a:pt x="997300" y="273238"/>
                                </a:lnTo>
                                <a:lnTo>
                                  <a:pt x="997357" y="294475"/>
                                </a:lnTo>
                                <a:lnTo>
                                  <a:pt x="997413" y="306528"/>
                                </a:lnTo>
                                <a:lnTo>
                                  <a:pt x="997470" y="291309"/>
                                </a:lnTo>
                                <a:lnTo>
                                  <a:pt x="997531" y="285866"/>
                                </a:lnTo>
                                <a:lnTo>
                                  <a:pt x="997587" y="282423"/>
                                </a:lnTo>
                                <a:lnTo>
                                  <a:pt x="997644" y="282423"/>
                                </a:lnTo>
                                <a:lnTo>
                                  <a:pt x="997701" y="267200"/>
                                </a:lnTo>
                                <a:lnTo>
                                  <a:pt x="997757" y="302786"/>
                                </a:lnTo>
                                <a:lnTo>
                                  <a:pt x="997814" y="276110"/>
                                </a:lnTo>
                                <a:lnTo>
                                  <a:pt x="997871" y="287291"/>
                                </a:lnTo>
                                <a:lnTo>
                                  <a:pt x="997932" y="285295"/>
                                </a:lnTo>
                                <a:lnTo>
                                  <a:pt x="997988" y="296197"/>
                                </a:lnTo>
                                <a:lnTo>
                                  <a:pt x="998045" y="278106"/>
                                </a:lnTo>
                                <a:lnTo>
                                  <a:pt x="998106" y="325472"/>
                                </a:lnTo>
                                <a:lnTo>
                                  <a:pt x="998162" y="301364"/>
                                </a:lnTo>
                                <a:lnTo>
                                  <a:pt x="998219" y="308253"/>
                                </a:lnTo>
                                <a:lnTo>
                                  <a:pt x="998276" y="254848"/>
                                </a:lnTo>
                                <a:lnTo>
                                  <a:pt x="998333" y="277831"/>
                                </a:lnTo>
                                <a:lnTo>
                                  <a:pt x="998389" y="306807"/>
                                </a:lnTo>
                                <a:lnTo>
                                  <a:pt x="998446" y="261162"/>
                                </a:lnTo>
                                <a:lnTo>
                                  <a:pt x="998507" y="279256"/>
                                </a:lnTo>
                                <a:lnTo>
                                  <a:pt x="998563" y="287862"/>
                                </a:lnTo>
                                <a:lnTo>
                                  <a:pt x="998620" y="280127"/>
                                </a:lnTo>
                                <a:lnTo>
                                  <a:pt x="998677" y="295326"/>
                                </a:lnTo>
                                <a:lnTo>
                                  <a:pt x="998733" y="307678"/>
                                </a:lnTo>
                                <a:lnTo>
                                  <a:pt x="998790" y="290733"/>
                                </a:lnTo>
                                <a:lnTo>
                                  <a:pt x="998847" y="280127"/>
                                </a:lnTo>
                                <a:lnTo>
                                  <a:pt x="998908" y="270642"/>
                                </a:lnTo>
                                <a:lnTo>
                                  <a:pt x="998964" y="295901"/>
                                </a:lnTo>
                                <a:lnTo>
                                  <a:pt x="999021" y="278406"/>
                                </a:lnTo>
                                <a:lnTo>
                                  <a:pt x="999078" y="291033"/>
                                </a:lnTo>
                                <a:lnTo>
                                  <a:pt x="999138" y="269221"/>
                                </a:lnTo>
                                <a:lnTo>
                                  <a:pt x="999195" y="269221"/>
                                </a:lnTo>
                                <a:lnTo>
                                  <a:pt x="999252" y="292455"/>
                                </a:lnTo>
                                <a:lnTo>
                                  <a:pt x="999308" y="267775"/>
                                </a:lnTo>
                                <a:lnTo>
                                  <a:pt x="999365" y="301065"/>
                                </a:lnTo>
                                <a:lnTo>
                                  <a:pt x="999422" y="276681"/>
                                </a:lnTo>
                                <a:lnTo>
                                  <a:pt x="999479" y="285866"/>
                                </a:lnTo>
                                <a:lnTo>
                                  <a:pt x="999539" y="291879"/>
                                </a:lnTo>
                                <a:lnTo>
                                  <a:pt x="999596" y="295051"/>
                                </a:lnTo>
                                <a:lnTo>
                                  <a:pt x="999653" y="263183"/>
                                </a:lnTo>
                                <a:lnTo>
                                  <a:pt x="999710" y="254298"/>
                                </a:lnTo>
                                <a:lnTo>
                                  <a:pt x="999766" y="277531"/>
                                </a:lnTo>
                                <a:lnTo>
                                  <a:pt x="999827" y="319434"/>
                                </a:lnTo>
                                <a:lnTo>
                                  <a:pt x="999884" y="268350"/>
                                </a:lnTo>
                                <a:lnTo>
                                  <a:pt x="999940" y="263758"/>
                                </a:lnTo>
                                <a:lnTo>
                                  <a:pt x="999997" y="307103"/>
                                </a:lnTo>
                                <a:lnTo>
                                  <a:pt x="1000054" y="263183"/>
                                </a:lnTo>
                                <a:lnTo>
                                  <a:pt x="1000110" y="260312"/>
                                </a:lnTo>
                                <a:lnTo>
                                  <a:pt x="1000171" y="280127"/>
                                </a:lnTo>
                                <a:lnTo>
                                  <a:pt x="1000228" y="290733"/>
                                </a:lnTo>
                                <a:lnTo>
                                  <a:pt x="1000285" y="278406"/>
                                </a:lnTo>
                                <a:lnTo>
                                  <a:pt x="1000341" y="300789"/>
                                </a:lnTo>
                                <a:lnTo>
                                  <a:pt x="1000398" y="268646"/>
                                </a:lnTo>
                                <a:lnTo>
                                  <a:pt x="1000454" y="294176"/>
                                </a:lnTo>
                                <a:lnTo>
                                  <a:pt x="1000511" y="282124"/>
                                </a:lnTo>
                                <a:lnTo>
                                  <a:pt x="1000572" y="253148"/>
                                </a:lnTo>
                                <a:lnTo>
                                  <a:pt x="1000629" y="270367"/>
                                </a:lnTo>
                                <a:lnTo>
                                  <a:pt x="1000685" y="289012"/>
                                </a:lnTo>
                                <a:lnTo>
                                  <a:pt x="1000742" y="301939"/>
                                </a:lnTo>
                                <a:lnTo>
                                  <a:pt x="1000803" y="292455"/>
                                </a:lnTo>
                                <a:lnTo>
                                  <a:pt x="1000859" y="286716"/>
                                </a:lnTo>
                                <a:lnTo>
                                  <a:pt x="1000916" y="235928"/>
                                </a:lnTo>
                                <a:lnTo>
                                  <a:pt x="1000973" y="278977"/>
                                </a:lnTo>
                                <a:lnTo>
                                  <a:pt x="1001030" y="301065"/>
                                </a:lnTo>
                                <a:lnTo>
                                  <a:pt x="1001086" y="264904"/>
                                </a:lnTo>
                                <a:lnTo>
                                  <a:pt x="1001147" y="275810"/>
                                </a:lnTo>
                                <a:lnTo>
                                  <a:pt x="1001204" y="301640"/>
                                </a:lnTo>
                                <a:lnTo>
                                  <a:pt x="1001261" y="283845"/>
                                </a:lnTo>
                                <a:lnTo>
                                  <a:pt x="1001317" y="312270"/>
                                </a:lnTo>
                                <a:lnTo>
                                  <a:pt x="1001374" y="310545"/>
                                </a:lnTo>
                                <a:lnTo>
                                  <a:pt x="1001431" y="272939"/>
                                </a:lnTo>
                                <a:lnTo>
                                  <a:pt x="1001487" y="299343"/>
                                </a:lnTo>
                                <a:lnTo>
                                  <a:pt x="1001548" y="270072"/>
                                </a:lnTo>
                                <a:lnTo>
                                  <a:pt x="1001605" y="281848"/>
                                </a:lnTo>
                                <a:lnTo>
                                  <a:pt x="1001661" y="296472"/>
                                </a:lnTo>
                                <a:lnTo>
                                  <a:pt x="1001718" y="330065"/>
                                </a:lnTo>
                                <a:lnTo>
                                  <a:pt x="1001779" y="298493"/>
                                </a:lnTo>
                                <a:lnTo>
                                  <a:pt x="1001836" y="290458"/>
                                </a:lnTo>
                                <a:lnTo>
                                  <a:pt x="1001892" y="291879"/>
                                </a:lnTo>
                                <a:lnTo>
                                  <a:pt x="1001949" y="295326"/>
                                </a:lnTo>
                                <a:lnTo>
                                  <a:pt x="1002006" y="287587"/>
                                </a:lnTo>
                                <a:lnTo>
                                  <a:pt x="1002062" y="291033"/>
                                </a:lnTo>
                                <a:lnTo>
                                  <a:pt x="1002119" y="285295"/>
                                </a:lnTo>
                                <a:lnTo>
                                  <a:pt x="1002180" y="299918"/>
                                </a:lnTo>
                                <a:lnTo>
                                  <a:pt x="1002237" y="295051"/>
                                </a:lnTo>
                                <a:lnTo>
                                  <a:pt x="1002293" y="293030"/>
                                </a:lnTo>
                                <a:lnTo>
                                  <a:pt x="1002350" y="272663"/>
                                </a:lnTo>
                                <a:lnTo>
                                  <a:pt x="1002407" y="313121"/>
                                </a:lnTo>
                                <a:lnTo>
                                  <a:pt x="1002463" y="298493"/>
                                </a:lnTo>
                                <a:lnTo>
                                  <a:pt x="1002524" y="292455"/>
                                </a:lnTo>
                                <a:lnTo>
                                  <a:pt x="1002581" y="281549"/>
                                </a:lnTo>
                                <a:lnTo>
                                  <a:pt x="1002637" y="292179"/>
                                </a:lnTo>
                                <a:lnTo>
                                  <a:pt x="1002694" y="305082"/>
                                </a:lnTo>
                                <a:lnTo>
                                  <a:pt x="1002755" y="335504"/>
                                </a:lnTo>
                                <a:lnTo>
                                  <a:pt x="1002812" y="310820"/>
                                </a:lnTo>
                                <a:lnTo>
                                  <a:pt x="1002868" y="301065"/>
                                </a:lnTo>
                                <a:lnTo>
                                  <a:pt x="1002925" y="305957"/>
                                </a:lnTo>
                                <a:lnTo>
                                  <a:pt x="1002982" y="305082"/>
                                </a:lnTo>
                                <a:lnTo>
                                  <a:pt x="1003038" y="332062"/>
                                </a:lnTo>
                                <a:lnTo>
                                  <a:pt x="1003095" y="310820"/>
                                </a:lnTo>
                                <a:lnTo>
                                  <a:pt x="1003156" y="342967"/>
                                </a:lnTo>
                                <a:lnTo>
                                  <a:pt x="1003212" y="316287"/>
                                </a:lnTo>
                                <a:lnTo>
                                  <a:pt x="1003269" y="315413"/>
                                </a:lnTo>
                                <a:lnTo>
                                  <a:pt x="1003326" y="305381"/>
                                </a:lnTo>
                                <a:lnTo>
                                  <a:pt x="1003383" y="318859"/>
                                </a:lnTo>
                                <a:lnTo>
                                  <a:pt x="1003439" y="340096"/>
                                </a:lnTo>
                                <a:lnTo>
                                  <a:pt x="1003500" y="312546"/>
                                </a:lnTo>
                                <a:lnTo>
                                  <a:pt x="1003557" y="332062"/>
                                </a:lnTo>
                                <a:lnTo>
                                  <a:pt x="1003613" y="332632"/>
                                </a:lnTo>
                                <a:lnTo>
                                  <a:pt x="1003670" y="314842"/>
                                </a:lnTo>
                                <a:lnTo>
                                  <a:pt x="1003727" y="307378"/>
                                </a:lnTo>
                                <a:lnTo>
                                  <a:pt x="1003788" y="297622"/>
                                </a:lnTo>
                                <a:lnTo>
                                  <a:pt x="1003844" y="346135"/>
                                </a:lnTo>
                                <a:lnTo>
                                  <a:pt x="1003901" y="300789"/>
                                </a:lnTo>
                                <a:lnTo>
                                  <a:pt x="1003958" y="338375"/>
                                </a:lnTo>
                                <a:lnTo>
                                  <a:pt x="1004014" y="307378"/>
                                </a:lnTo>
                                <a:lnTo>
                                  <a:pt x="1004071" y="314842"/>
                                </a:lnTo>
                                <a:lnTo>
                                  <a:pt x="1004128" y="311971"/>
                                </a:lnTo>
                                <a:lnTo>
                                  <a:pt x="1004188" y="328615"/>
                                </a:lnTo>
                                <a:lnTo>
                                  <a:pt x="1004245" y="358191"/>
                                </a:lnTo>
                                <a:lnTo>
                                  <a:pt x="1004302" y="324598"/>
                                </a:lnTo>
                                <a:lnTo>
                                  <a:pt x="1004358" y="299068"/>
                                </a:lnTo>
                                <a:lnTo>
                                  <a:pt x="1004415" y="338100"/>
                                </a:lnTo>
                                <a:lnTo>
                                  <a:pt x="1004476" y="346114"/>
                                </a:lnTo>
                                <a:lnTo>
                                  <a:pt x="1004533" y="316838"/>
                                </a:lnTo>
                                <a:lnTo>
                                  <a:pt x="1004589" y="323727"/>
                                </a:lnTo>
                                <a:lnTo>
                                  <a:pt x="1004646" y="347835"/>
                                </a:lnTo>
                                <a:lnTo>
                                  <a:pt x="1004703" y="364480"/>
                                </a:lnTo>
                                <a:lnTo>
                                  <a:pt x="1004760" y="321431"/>
                                </a:lnTo>
                                <a:lnTo>
                                  <a:pt x="1004820" y="348406"/>
                                </a:lnTo>
                                <a:lnTo>
                                  <a:pt x="1004877" y="338650"/>
                                </a:lnTo>
                                <a:lnTo>
                                  <a:pt x="1004934" y="367351"/>
                                </a:lnTo>
                                <a:lnTo>
                                  <a:pt x="1004990" y="351853"/>
                                </a:lnTo>
                                <a:lnTo>
                                  <a:pt x="1005047" y="352424"/>
                                </a:lnTo>
                                <a:lnTo>
                                  <a:pt x="1005104" y="390609"/>
                                </a:lnTo>
                                <a:lnTo>
                                  <a:pt x="1005160" y="371089"/>
                                </a:lnTo>
                                <a:lnTo>
                                  <a:pt x="1005221" y="344389"/>
                                </a:lnTo>
                                <a:lnTo>
                                  <a:pt x="1005278" y="336654"/>
                                </a:lnTo>
                                <a:lnTo>
                                  <a:pt x="1005335" y="340671"/>
                                </a:lnTo>
                                <a:lnTo>
                                  <a:pt x="1005395" y="369943"/>
                                </a:lnTo>
                                <a:lnTo>
                                  <a:pt x="1005452" y="362759"/>
                                </a:lnTo>
                                <a:lnTo>
                                  <a:pt x="1005509" y="335208"/>
                                </a:lnTo>
                                <a:lnTo>
                                  <a:pt x="1005565" y="380274"/>
                                </a:lnTo>
                                <a:lnTo>
                                  <a:pt x="1005622" y="357316"/>
                                </a:lnTo>
                                <a:lnTo>
                                  <a:pt x="1005679" y="338650"/>
                                </a:lnTo>
                                <a:lnTo>
                                  <a:pt x="1005736" y="354720"/>
                                </a:lnTo>
                                <a:lnTo>
                                  <a:pt x="1005796" y="382846"/>
                                </a:lnTo>
                                <a:lnTo>
                                  <a:pt x="1005853" y="358166"/>
                                </a:lnTo>
                                <a:lnTo>
                                  <a:pt x="1005910" y="365626"/>
                                </a:lnTo>
                                <a:lnTo>
                                  <a:pt x="1005966" y="365051"/>
                                </a:lnTo>
                                <a:lnTo>
                                  <a:pt x="1006023" y="360458"/>
                                </a:lnTo>
                                <a:lnTo>
                                  <a:pt x="1006080" y="355020"/>
                                </a:lnTo>
                                <a:lnTo>
                                  <a:pt x="1006136" y="380549"/>
                                </a:lnTo>
                                <a:lnTo>
                                  <a:pt x="1006197" y="371940"/>
                                </a:lnTo>
                                <a:lnTo>
                                  <a:pt x="1006254" y="369943"/>
                                </a:lnTo>
                                <a:lnTo>
                                  <a:pt x="1006311" y="366776"/>
                                </a:lnTo>
                                <a:lnTo>
                                  <a:pt x="1006367" y="369368"/>
                                </a:lnTo>
                                <a:lnTo>
                                  <a:pt x="1006428" y="375386"/>
                                </a:lnTo>
                                <a:lnTo>
                                  <a:pt x="1006485" y="381700"/>
                                </a:lnTo>
                                <a:lnTo>
                                  <a:pt x="1006541" y="355020"/>
                                </a:lnTo>
                                <a:lnTo>
                                  <a:pt x="1006598" y="365351"/>
                                </a:lnTo>
                                <a:lnTo>
                                  <a:pt x="1006655" y="382570"/>
                                </a:lnTo>
                                <a:lnTo>
                                  <a:pt x="1006711" y="361609"/>
                                </a:lnTo>
                                <a:lnTo>
                                  <a:pt x="1006768" y="359887"/>
                                </a:lnTo>
                                <a:lnTo>
                                  <a:pt x="1006829" y="368497"/>
                                </a:lnTo>
                                <a:lnTo>
                                  <a:pt x="1006886" y="377403"/>
                                </a:lnTo>
                                <a:lnTo>
                                  <a:pt x="1006942" y="369943"/>
                                </a:lnTo>
                                <a:lnTo>
                                  <a:pt x="1006999" y="384571"/>
                                </a:lnTo>
                                <a:lnTo>
                                  <a:pt x="1007056" y="342967"/>
                                </a:lnTo>
                                <a:lnTo>
                                  <a:pt x="1007116" y="353874"/>
                                </a:lnTo>
                                <a:lnTo>
                                  <a:pt x="1007173" y="410696"/>
                                </a:lnTo>
                                <a:lnTo>
                                  <a:pt x="1007230" y="353874"/>
                                </a:lnTo>
                                <a:lnTo>
                                  <a:pt x="1007287" y="385717"/>
                                </a:lnTo>
                                <a:lnTo>
                                  <a:pt x="1007343" y="357591"/>
                                </a:lnTo>
                                <a:lnTo>
                                  <a:pt x="1007400" y="395473"/>
                                </a:lnTo>
                                <a:lnTo>
                                  <a:pt x="1007461" y="368497"/>
                                </a:lnTo>
                                <a:lnTo>
                                  <a:pt x="1007518" y="374236"/>
                                </a:lnTo>
                                <a:lnTo>
                                  <a:pt x="1007574" y="354720"/>
                                </a:lnTo>
                                <a:lnTo>
                                  <a:pt x="1007631" y="360458"/>
                                </a:lnTo>
                                <a:lnTo>
                                  <a:pt x="1007688" y="368797"/>
                                </a:lnTo>
                                <a:lnTo>
                                  <a:pt x="1007744" y="371664"/>
                                </a:lnTo>
                                <a:lnTo>
                                  <a:pt x="1007801" y="367072"/>
                                </a:lnTo>
                                <a:lnTo>
                                  <a:pt x="1007862" y="383421"/>
                                </a:lnTo>
                                <a:lnTo>
                                  <a:pt x="1007918" y="337500"/>
                                </a:lnTo>
                                <a:lnTo>
                                  <a:pt x="1007975" y="386863"/>
                                </a:lnTo>
                                <a:lnTo>
                                  <a:pt x="1008032" y="374236"/>
                                </a:lnTo>
                                <a:lnTo>
                                  <a:pt x="1008092" y="364480"/>
                                </a:lnTo>
                                <a:lnTo>
                                  <a:pt x="1008149" y="373665"/>
                                </a:lnTo>
                                <a:lnTo>
                                  <a:pt x="1008206" y="352152"/>
                                </a:lnTo>
                                <a:lnTo>
                                  <a:pt x="1008263" y="376532"/>
                                </a:lnTo>
                                <a:lnTo>
                                  <a:pt x="1008319" y="353574"/>
                                </a:lnTo>
                                <a:lnTo>
                                  <a:pt x="1008376" y="359312"/>
                                </a:lnTo>
                                <a:lnTo>
                                  <a:pt x="1008437" y="371365"/>
                                </a:lnTo>
                                <a:lnTo>
                                  <a:pt x="1008494" y="314267"/>
                                </a:lnTo>
                                <a:lnTo>
                                  <a:pt x="1008550" y="373090"/>
                                </a:lnTo>
                                <a:lnTo>
                                  <a:pt x="1008607" y="359887"/>
                                </a:lnTo>
                                <a:lnTo>
                                  <a:pt x="1008663" y="361908"/>
                                </a:lnTo>
                                <a:lnTo>
                                  <a:pt x="1008720" y="351853"/>
                                </a:lnTo>
                                <a:lnTo>
                                  <a:pt x="1008777" y="348706"/>
                                </a:lnTo>
                                <a:lnTo>
                                  <a:pt x="1008838" y="330616"/>
                                </a:lnTo>
                                <a:lnTo>
                                  <a:pt x="1008894" y="331762"/>
                                </a:lnTo>
                                <a:lnTo>
                                  <a:pt x="1008951" y="357016"/>
                                </a:lnTo>
                                <a:lnTo>
                                  <a:pt x="1009008" y="369072"/>
                                </a:lnTo>
                                <a:lnTo>
                                  <a:pt x="1009068" y="348131"/>
                                </a:lnTo>
                                <a:lnTo>
                                  <a:pt x="1009125" y="361333"/>
                                </a:lnTo>
                                <a:lnTo>
                                  <a:pt x="1009182" y="366497"/>
                                </a:lnTo>
                                <a:lnTo>
                                  <a:pt x="1009239" y="342668"/>
                                </a:lnTo>
                                <a:lnTo>
                                  <a:pt x="1009295" y="361333"/>
                                </a:lnTo>
                                <a:lnTo>
                                  <a:pt x="1009352" y="323727"/>
                                </a:lnTo>
                                <a:lnTo>
                                  <a:pt x="1009409" y="339797"/>
                                </a:lnTo>
                                <a:lnTo>
                                  <a:pt x="1009469" y="329765"/>
                                </a:lnTo>
                                <a:lnTo>
                                  <a:pt x="1009526" y="369943"/>
                                </a:lnTo>
                                <a:lnTo>
                                  <a:pt x="1009583" y="336079"/>
                                </a:lnTo>
                                <a:lnTo>
                                  <a:pt x="1009640" y="337500"/>
                                </a:lnTo>
                                <a:lnTo>
                                  <a:pt x="1009696" y="325748"/>
                                </a:lnTo>
                                <a:lnTo>
                                  <a:pt x="1009753" y="348981"/>
                                </a:lnTo>
                                <a:lnTo>
                                  <a:pt x="1009814" y="359887"/>
                                </a:lnTo>
                                <a:lnTo>
                                  <a:pt x="1009870" y="351278"/>
                                </a:lnTo>
                                <a:lnTo>
                                  <a:pt x="1009927" y="301640"/>
                                </a:lnTo>
                                <a:lnTo>
                                  <a:pt x="1009984" y="331762"/>
                                </a:lnTo>
                                <a:lnTo>
                                  <a:pt x="1010045" y="335779"/>
                                </a:lnTo>
                                <a:lnTo>
                                  <a:pt x="1010101" y="322876"/>
                                </a:lnTo>
                                <a:lnTo>
                                  <a:pt x="1010158" y="343814"/>
                                </a:lnTo>
                                <a:lnTo>
                                  <a:pt x="1010215" y="353574"/>
                                </a:lnTo>
                                <a:lnTo>
                                  <a:pt x="1010271" y="309674"/>
                                </a:lnTo>
                                <a:lnTo>
                                  <a:pt x="1010328" y="314542"/>
                                </a:lnTo>
                                <a:lnTo>
                                  <a:pt x="1010385" y="312821"/>
                                </a:lnTo>
                                <a:lnTo>
                                  <a:pt x="1010441" y="285841"/>
                                </a:lnTo>
                                <a:lnTo>
                                  <a:pt x="1010502" y="314542"/>
                                </a:lnTo>
                                <a:lnTo>
                                  <a:pt x="1010559" y="318859"/>
                                </a:lnTo>
                                <a:lnTo>
                                  <a:pt x="1010615" y="334633"/>
                                </a:lnTo>
                                <a:lnTo>
                                  <a:pt x="1010672" y="306232"/>
                                </a:lnTo>
                                <a:lnTo>
                                  <a:pt x="1010729" y="304211"/>
                                </a:lnTo>
                                <a:lnTo>
                                  <a:pt x="1010789" y="298193"/>
                                </a:lnTo>
                                <a:lnTo>
                                  <a:pt x="1010846" y="329466"/>
                                </a:lnTo>
                                <a:lnTo>
                                  <a:pt x="1010903" y="317989"/>
                                </a:lnTo>
                                <a:lnTo>
                                  <a:pt x="1010960" y="329765"/>
                                </a:lnTo>
                                <a:lnTo>
                                  <a:pt x="1011016" y="333208"/>
                                </a:lnTo>
                                <a:lnTo>
                                  <a:pt x="1011077" y="318560"/>
                                </a:lnTo>
                                <a:lnTo>
                                  <a:pt x="1011134" y="323727"/>
                                </a:lnTo>
                                <a:lnTo>
                                  <a:pt x="1011191" y="323452"/>
                                </a:lnTo>
                                <a:lnTo>
                                  <a:pt x="1011247" y="326894"/>
                                </a:lnTo>
                                <a:lnTo>
                                  <a:pt x="1011304" y="296177"/>
                                </a:lnTo>
                                <a:lnTo>
                                  <a:pt x="1011361" y="294451"/>
                                </a:lnTo>
                                <a:lnTo>
                                  <a:pt x="1011417" y="290158"/>
                                </a:lnTo>
                                <a:lnTo>
                                  <a:pt x="1011478" y="348406"/>
                                </a:lnTo>
                                <a:lnTo>
                                  <a:pt x="1011535" y="322006"/>
                                </a:lnTo>
                                <a:lnTo>
                                  <a:pt x="1011591" y="309099"/>
                                </a:lnTo>
                                <a:lnTo>
                                  <a:pt x="1011648" y="300769"/>
                                </a:lnTo>
                                <a:lnTo>
                                  <a:pt x="1011705" y="320580"/>
                                </a:lnTo>
                                <a:lnTo>
                                  <a:pt x="1011766" y="325173"/>
                                </a:lnTo>
                                <a:lnTo>
                                  <a:pt x="1011822" y="307654"/>
                                </a:lnTo>
                                <a:lnTo>
                                  <a:pt x="1011879" y="279528"/>
                                </a:lnTo>
                                <a:lnTo>
                                  <a:pt x="1011936" y="321155"/>
                                </a:lnTo>
                                <a:lnTo>
                                  <a:pt x="1011993" y="303936"/>
                                </a:lnTo>
                                <a:lnTo>
                                  <a:pt x="1012049" y="338650"/>
                                </a:lnTo>
                                <a:lnTo>
                                  <a:pt x="1012110" y="329765"/>
                                </a:lnTo>
                                <a:lnTo>
                                  <a:pt x="1012167" y="309950"/>
                                </a:lnTo>
                                <a:lnTo>
                                  <a:pt x="1012223" y="322006"/>
                                </a:lnTo>
                                <a:lnTo>
                                  <a:pt x="1012280" y="309950"/>
                                </a:lnTo>
                                <a:lnTo>
                                  <a:pt x="1012337" y="296472"/>
                                </a:lnTo>
                                <a:lnTo>
                                  <a:pt x="1012393" y="330616"/>
                                </a:lnTo>
                                <a:lnTo>
                                  <a:pt x="1012450" y="308804"/>
                                </a:lnTo>
                                <a:lnTo>
                                  <a:pt x="1012511" y="320005"/>
                                </a:lnTo>
                                <a:lnTo>
                                  <a:pt x="1012567" y="309099"/>
                                </a:lnTo>
                                <a:lnTo>
                                  <a:pt x="1012624" y="320281"/>
                                </a:lnTo>
                                <a:lnTo>
                                  <a:pt x="1012685" y="327469"/>
                                </a:lnTo>
                                <a:lnTo>
                                  <a:pt x="1012742" y="330911"/>
                                </a:lnTo>
                                <a:lnTo>
                                  <a:pt x="1012798" y="314542"/>
                                </a:lnTo>
                                <a:lnTo>
                                  <a:pt x="1012855" y="300489"/>
                                </a:lnTo>
                                <a:lnTo>
                                  <a:pt x="1012912" y="319434"/>
                                </a:lnTo>
                                <a:lnTo>
                                  <a:pt x="1012968" y="331486"/>
                                </a:lnTo>
                                <a:lnTo>
                                  <a:pt x="1013025" y="309099"/>
                                </a:lnTo>
                                <a:lnTo>
                                  <a:pt x="1013086" y="344964"/>
                                </a:lnTo>
                                <a:lnTo>
                                  <a:pt x="1013142" y="323152"/>
                                </a:lnTo>
                                <a:lnTo>
                                  <a:pt x="1013199" y="345835"/>
                                </a:lnTo>
                                <a:lnTo>
                                  <a:pt x="1013256" y="319710"/>
                                </a:lnTo>
                                <a:lnTo>
                                  <a:pt x="1013313" y="338946"/>
                                </a:lnTo>
                                <a:lnTo>
                                  <a:pt x="1013369" y="317713"/>
                                </a:lnTo>
                                <a:lnTo>
                                  <a:pt x="1013426" y="354720"/>
                                </a:lnTo>
                                <a:lnTo>
                                  <a:pt x="1013487" y="334933"/>
                                </a:lnTo>
                                <a:lnTo>
                                  <a:pt x="1013544" y="306232"/>
                                </a:lnTo>
                                <a:lnTo>
                                  <a:pt x="1013600" y="337800"/>
                                </a:lnTo>
                                <a:lnTo>
                                  <a:pt x="1013657" y="342093"/>
                                </a:lnTo>
                                <a:lnTo>
                                  <a:pt x="1013718" y="338075"/>
                                </a:lnTo>
                                <a:lnTo>
                                  <a:pt x="1013774" y="339797"/>
                                </a:lnTo>
                                <a:lnTo>
                                  <a:pt x="1013831" y="307082"/>
                                </a:lnTo>
                                <a:lnTo>
                                  <a:pt x="1013888" y="318560"/>
                                </a:lnTo>
                                <a:lnTo>
                                  <a:pt x="1013944" y="349852"/>
                                </a:lnTo>
                                <a:lnTo>
                                  <a:pt x="1014001" y="328615"/>
                                </a:lnTo>
                                <a:lnTo>
                                  <a:pt x="1014058" y="308804"/>
                                </a:lnTo>
                                <a:lnTo>
                                  <a:pt x="1014119" y="322006"/>
                                </a:lnTo>
                                <a:lnTo>
                                  <a:pt x="1014175" y="332337"/>
                                </a:lnTo>
                                <a:lnTo>
                                  <a:pt x="1014232" y="328320"/>
                                </a:lnTo>
                                <a:lnTo>
                                  <a:pt x="1014289" y="285841"/>
                                </a:lnTo>
                                <a:lnTo>
                                  <a:pt x="1014345" y="325448"/>
                                </a:lnTo>
                                <a:lnTo>
                                  <a:pt x="1014406" y="301915"/>
                                </a:lnTo>
                                <a:lnTo>
                                  <a:pt x="1014463" y="304782"/>
                                </a:lnTo>
                                <a:lnTo>
                                  <a:pt x="1014520" y="336929"/>
                                </a:lnTo>
                                <a:lnTo>
                                  <a:pt x="1014576" y="311100"/>
                                </a:lnTo>
                                <a:lnTo>
                                  <a:pt x="1014633" y="353574"/>
                                </a:lnTo>
                                <a:lnTo>
                                  <a:pt x="1014694" y="346114"/>
                                </a:lnTo>
                                <a:lnTo>
                                  <a:pt x="1014750" y="317138"/>
                                </a:lnTo>
                                <a:lnTo>
                                  <a:pt x="1014807" y="348981"/>
                                </a:lnTo>
                                <a:lnTo>
                                  <a:pt x="1014864" y="318859"/>
                                </a:lnTo>
                                <a:lnTo>
                                  <a:pt x="1014920" y="315988"/>
                                </a:lnTo>
                                <a:lnTo>
                                  <a:pt x="1014977" y="336079"/>
                                </a:lnTo>
                                <a:lnTo>
                                  <a:pt x="1015034" y="331762"/>
                                </a:lnTo>
                                <a:lnTo>
                                  <a:pt x="1015095" y="317713"/>
                                </a:lnTo>
                                <a:lnTo>
                                  <a:pt x="1015151" y="309375"/>
                                </a:lnTo>
                                <a:lnTo>
                                  <a:pt x="1015208" y="335779"/>
                                </a:lnTo>
                                <a:lnTo>
                                  <a:pt x="1015265" y="319134"/>
                                </a:lnTo>
                                <a:lnTo>
                                  <a:pt x="1015321" y="324598"/>
                                </a:lnTo>
                                <a:lnTo>
                                  <a:pt x="1015382" y="315117"/>
                                </a:lnTo>
                                <a:lnTo>
                                  <a:pt x="1015439" y="325448"/>
                                </a:lnTo>
                                <a:lnTo>
                                  <a:pt x="1015495" y="343243"/>
                                </a:lnTo>
                                <a:lnTo>
                                  <a:pt x="1015552" y="307082"/>
                                </a:lnTo>
                                <a:lnTo>
                                  <a:pt x="1015609" y="347260"/>
                                </a:lnTo>
                                <a:lnTo>
                                  <a:pt x="1015666" y="312821"/>
                                </a:lnTo>
                                <a:lnTo>
                                  <a:pt x="1015726" y="311971"/>
                                </a:lnTo>
                                <a:lnTo>
                                  <a:pt x="1015783" y="313396"/>
                                </a:lnTo>
                                <a:lnTo>
                                  <a:pt x="1015840" y="367351"/>
                                </a:lnTo>
                                <a:lnTo>
                                  <a:pt x="1015897" y="326319"/>
                                </a:lnTo>
                                <a:lnTo>
                                  <a:pt x="1015953" y="336079"/>
                                </a:lnTo>
                                <a:lnTo>
                                  <a:pt x="1016010" y="347560"/>
                                </a:lnTo>
                                <a:lnTo>
                                  <a:pt x="1016067" y="296197"/>
                                </a:lnTo>
                                <a:lnTo>
                                  <a:pt x="1016127" y="347560"/>
                                </a:lnTo>
                                <a:lnTo>
                                  <a:pt x="1016184" y="332062"/>
                                </a:lnTo>
                                <a:lnTo>
                                  <a:pt x="1016241" y="315713"/>
                                </a:lnTo>
                                <a:lnTo>
                                  <a:pt x="1016297" y="344413"/>
                                </a:lnTo>
                                <a:lnTo>
                                  <a:pt x="1016358" y="361633"/>
                                </a:lnTo>
                                <a:lnTo>
                                  <a:pt x="1016415" y="315137"/>
                                </a:lnTo>
                                <a:lnTo>
                                  <a:pt x="1016471" y="314267"/>
                                </a:lnTo>
                                <a:lnTo>
                                  <a:pt x="1016528" y="332632"/>
                                </a:lnTo>
                                <a:lnTo>
                                  <a:pt x="1016585" y="327469"/>
                                </a:lnTo>
                                <a:lnTo>
                                  <a:pt x="1016641" y="338375"/>
                                </a:lnTo>
                                <a:lnTo>
                                  <a:pt x="1016698" y="341817"/>
                                </a:lnTo>
                                <a:lnTo>
                                  <a:pt x="1016759" y="344984"/>
                                </a:lnTo>
                                <a:lnTo>
                                  <a:pt x="1016816" y="320880"/>
                                </a:lnTo>
                                <a:lnTo>
                                  <a:pt x="1016872" y="336379"/>
                                </a:lnTo>
                                <a:lnTo>
                                  <a:pt x="1016929" y="330911"/>
                                </a:lnTo>
                                <a:lnTo>
                                  <a:pt x="1016986" y="327194"/>
                                </a:lnTo>
                                <a:lnTo>
                                  <a:pt x="1017042" y="371389"/>
                                </a:lnTo>
                                <a:lnTo>
                                  <a:pt x="1017103" y="365926"/>
                                </a:lnTo>
                                <a:lnTo>
                                  <a:pt x="1017160" y="336950"/>
                                </a:lnTo>
                                <a:lnTo>
                                  <a:pt x="1017217" y="353023"/>
                                </a:lnTo>
                                <a:lnTo>
                                  <a:pt x="1017273" y="324897"/>
                                </a:lnTo>
                                <a:lnTo>
                                  <a:pt x="1017334" y="321727"/>
                                </a:lnTo>
                                <a:lnTo>
                                  <a:pt x="1017391" y="342117"/>
                                </a:lnTo>
                                <a:lnTo>
                                  <a:pt x="1017447" y="315988"/>
                                </a:lnTo>
                                <a:lnTo>
                                  <a:pt x="1017504" y="339821"/>
                                </a:lnTo>
                                <a:lnTo>
                                  <a:pt x="1017561" y="348431"/>
                                </a:lnTo>
                                <a:lnTo>
                                  <a:pt x="1017618" y="324322"/>
                                </a:lnTo>
                                <a:lnTo>
                                  <a:pt x="1017674" y="344413"/>
                                </a:lnTo>
                                <a:lnTo>
                                  <a:pt x="1017735" y="355890"/>
                                </a:lnTo>
                                <a:lnTo>
                                  <a:pt x="1017792" y="340671"/>
                                </a:lnTo>
                                <a:lnTo>
                                  <a:pt x="1017848" y="347285"/>
                                </a:lnTo>
                                <a:lnTo>
                                  <a:pt x="1017905" y="339821"/>
                                </a:lnTo>
                                <a:lnTo>
                                  <a:pt x="1017962" y="314566"/>
                                </a:lnTo>
                                <a:lnTo>
                                  <a:pt x="1018019" y="330636"/>
                                </a:lnTo>
                                <a:lnTo>
                                  <a:pt x="1018079" y="343538"/>
                                </a:lnTo>
                                <a:lnTo>
                                  <a:pt x="1018136" y="345835"/>
                                </a:lnTo>
                                <a:lnTo>
                                  <a:pt x="1018193" y="322876"/>
                                </a:lnTo>
                                <a:lnTo>
                                  <a:pt x="1018250" y="366497"/>
                                </a:lnTo>
                                <a:lnTo>
                                  <a:pt x="1018306" y="344984"/>
                                </a:lnTo>
                                <a:lnTo>
                                  <a:pt x="1018367" y="339246"/>
                                </a:lnTo>
                                <a:lnTo>
                                  <a:pt x="1018424" y="326043"/>
                                </a:lnTo>
                                <a:lnTo>
                                  <a:pt x="1018480" y="364776"/>
                                </a:lnTo>
                                <a:lnTo>
                                  <a:pt x="1018537" y="339821"/>
                                </a:lnTo>
                                <a:lnTo>
                                  <a:pt x="1018594" y="348431"/>
                                </a:lnTo>
                                <a:lnTo>
                                  <a:pt x="1018650" y="356741"/>
                                </a:lnTo>
                                <a:lnTo>
                                  <a:pt x="1018707" y="344114"/>
                                </a:lnTo>
                                <a:lnTo>
                                  <a:pt x="1018768" y="318859"/>
                                </a:lnTo>
                                <a:lnTo>
                                  <a:pt x="1018824" y="352152"/>
                                </a:lnTo>
                                <a:lnTo>
                                  <a:pt x="1018881" y="332062"/>
                                </a:lnTo>
                                <a:lnTo>
                                  <a:pt x="1018938" y="340971"/>
                                </a:lnTo>
                                <a:lnTo>
                                  <a:pt x="1018994" y="312546"/>
                                </a:lnTo>
                                <a:lnTo>
                                  <a:pt x="1019055" y="355020"/>
                                </a:lnTo>
                                <a:lnTo>
                                  <a:pt x="1019112" y="350727"/>
                                </a:lnTo>
                                <a:lnTo>
                                  <a:pt x="1019168" y="337225"/>
                                </a:lnTo>
                                <a:lnTo>
                                  <a:pt x="1019225" y="354445"/>
                                </a:lnTo>
                                <a:lnTo>
                                  <a:pt x="1019282" y="349852"/>
                                </a:lnTo>
                                <a:lnTo>
                                  <a:pt x="1019339" y="331211"/>
                                </a:lnTo>
                                <a:lnTo>
                                  <a:pt x="1019399" y="315988"/>
                                </a:lnTo>
                                <a:lnTo>
                                  <a:pt x="1019456" y="307953"/>
                                </a:lnTo>
                                <a:lnTo>
                                  <a:pt x="1019513" y="365650"/>
                                </a:lnTo>
                                <a:lnTo>
                                  <a:pt x="1019570" y="337525"/>
                                </a:lnTo>
                                <a:lnTo>
                                  <a:pt x="1019626" y="344413"/>
                                </a:lnTo>
                                <a:lnTo>
                                  <a:pt x="1019683" y="343838"/>
                                </a:lnTo>
                                <a:lnTo>
                                  <a:pt x="1019740" y="362483"/>
                                </a:lnTo>
                                <a:lnTo>
                                  <a:pt x="1019800" y="361908"/>
                                </a:lnTo>
                                <a:lnTo>
                                  <a:pt x="1019857" y="356741"/>
                                </a:lnTo>
                                <a:lnTo>
                                  <a:pt x="1019914" y="326894"/>
                                </a:lnTo>
                                <a:lnTo>
                                  <a:pt x="1019975" y="345559"/>
                                </a:lnTo>
                                <a:lnTo>
                                  <a:pt x="1020031" y="332062"/>
                                </a:lnTo>
                                <a:lnTo>
                                  <a:pt x="1020088" y="329765"/>
                                </a:lnTo>
                                <a:lnTo>
                                  <a:pt x="1020145" y="359037"/>
                                </a:lnTo>
                                <a:lnTo>
                                  <a:pt x="1020201" y="335804"/>
                                </a:lnTo>
                                <a:lnTo>
                                  <a:pt x="1020258" y="346410"/>
                                </a:lnTo>
                                <a:lnTo>
                                  <a:pt x="1020315" y="351873"/>
                                </a:lnTo>
                                <a:lnTo>
                                  <a:pt x="1020376" y="347856"/>
                                </a:lnTo>
                                <a:lnTo>
                                  <a:pt x="1020432" y="356170"/>
                                </a:lnTo>
                                <a:lnTo>
                                  <a:pt x="1020489" y="368222"/>
                                </a:lnTo>
                                <a:lnTo>
                                  <a:pt x="1020545" y="364776"/>
                                </a:lnTo>
                                <a:lnTo>
                                  <a:pt x="1020602" y="314267"/>
                                </a:lnTo>
                                <a:lnTo>
                                  <a:pt x="1020659" y="332062"/>
                                </a:lnTo>
                                <a:lnTo>
                                  <a:pt x="1020716" y="334358"/>
                                </a:lnTo>
                                <a:lnTo>
                                  <a:pt x="1020776" y="318859"/>
                                </a:lnTo>
                                <a:lnTo>
                                  <a:pt x="1020833" y="337225"/>
                                </a:lnTo>
                                <a:lnTo>
                                  <a:pt x="1020890" y="313991"/>
                                </a:lnTo>
                                <a:lnTo>
                                  <a:pt x="1020946" y="355595"/>
                                </a:lnTo>
                                <a:lnTo>
                                  <a:pt x="1021007" y="369368"/>
                                </a:lnTo>
                                <a:lnTo>
                                  <a:pt x="1021064" y="331486"/>
                                </a:lnTo>
                                <a:lnTo>
                                  <a:pt x="1021121" y="329190"/>
                                </a:lnTo>
                                <a:lnTo>
                                  <a:pt x="1021177" y="339821"/>
                                </a:lnTo>
                                <a:lnTo>
                                  <a:pt x="1021234" y="337525"/>
                                </a:lnTo>
                                <a:lnTo>
                                  <a:pt x="1021291" y="348431"/>
                                </a:lnTo>
                                <a:lnTo>
                                  <a:pt x="1021347" y="324598"/>
                                </a:lnTo>
                                <a:lnTo>
                                  <a:pt x="1021408" y="336379"/>
                                </a:lnTo>
                                <a:lnTo>
                                  <a:pt x="1021465" y="347856"/>
                                </a:lnTo>
                                <a:lnTo>
                                  <a:pt x="1021521" y="359912"/>
                                </a:lnTo>
                                <a:lnTo>
                                  <a:pt x="1021578" y="322876"/>
                                </a:lnTo>
                                <a:lnTo>
                                  <a:pt x="1021635" y="325472"/>
                                </a:lnTo>
                                <a:lnTo>
                                  <a:pt x="1021696" y="342392"/>
                                </a:lnTo>
                                <a:lnTo>
                                  <a:pt x="1021752" y="358191"/>
                                </a:lnTo>
                                <a:lnTo>
                                  <a:pt x="1021809" y="347285"/>
                                </a:lnTo>
                                <a:lnTo>
                                  <a:pt x="1021866" y="333208"/>
                                </a:lnTo>
                                <a:lnTo>
                                  <a:pt x="1021923" y="345264"/>
                                </a:lnTo>
                                <a:lnTo>
                                  <a:pt x="1021979" y="371664"/>
                                </a:lnTo>
                                <a:lnTo>
                                  <a:pt x="1022040" y="340971"/>
                                </a:lnTo>
                                <a:lnTo>
                                  <a:pt x="1022097" y="349577"/>
                                </a:lnTo>
                                <a:lnTo>
                                  <a:pt x="1022153" y="322601"/>
                                </a:lnTo>
                                <a:lnTo>
                                  <a:pt x="1022210" y="350727"/>
                                </a:lnTo>
                                <a:lnTo>
                                  <a:pt x="1022267" y="322876"/>
                                </a:lnTo>
                                <a:lnTo>
                                  <a:pt x="1022323" y="366225"/>
                                </a:lnTo>
                                <a:lnTo>
                                  <a:pt x="1022380" y="371389"/>
                                </a:lnTo>
                                <a:lnTo>
                                  <a:pt x="1022441" y="344689"/>
                                </a:lnTo>
                                <a:lnTo>
                                  <a:pt x="1022498" y="360187"/>
                                </a:lnTo>
                                <a:lnTo>
                                  <a:pt x="1022554" y="320005"/>
                                </a:lnTo>
                                <a:lnTo>
                                  <a:pt x="1022611" y="328615"/>
                                </a:lnTo>
                                <a:lnTo>
                                  <a:pt x="1022672" y="332357"/>
                                </a:lnTo>
                                <a:lnTo>
                                  <a:pt x="1022728" y="363354"/>
                                </a:lnTo>
                                <a:lnTo>
                                  <a:pt x="1022785" y="326618"/>
                                </a:lnTo>
                                <a:lnTo>
                                  <a:pt x="1022842" y="329765"/>
                                </a:lnTo>
                                <a:lnTo>
                                  <a:pt x="1022898" y="371664"/>
                                </a:lnTo>
                                <a:lnTo>
                                  <a:pt x="1022955" y="315137"/>
                                </a:lnTo>
                                <a:lnTo>
                                  <a:pt x="1023016" y="341817"/>
                                </a:lnTo>
                                <a:lnTo>
                                  <a:pt x="1023073" y="377703"/>
                                </a:lnTo>
                                <a:lnTo>
                                  <a:pt x="1023129" y="332062"/>
                                </a:lnTo>
                                <a:lnTo>
                                  <a:pt x="1023186" y="373389"/>
                                </a:lnTo>
                                <a:lnTo>
                                  <a:pt x="1023243" y="325173"/>
                                </a:lnTo>
                                <a:lnTo>
                                  <a:pt x="1023299" y="349281"/>
                                </a:lnTo>
                                <a:lnTo>
                                  <a:pt x="1023356" y="359612"/>
                                </a:lnTo>
                                <a:lnTo>
                                  <a:pt x="1023417" y="332632"/>
                                </a:lnTo>
                                <a:lnTo>
                                  <a:pt x="1023474" y="342967"/>
                                </a:lnTo>
                                <a:lnTo>
                                  <a:pt x="1023530" y="330636"/>
                                </a:lnTo>
                                <a:lnTo>
                                  <a:pt x="1023587" y="347285"/>
                                </a:lnTo>
                                <a:lnTo>
                                  <a:pt x="1023648" y="324322"/>
                                </a:lnTo>
                                <a:lnTo>
                                  <a:pt x="1023704" y="355319"/>
                                </a:lnTo>
                                <a:lnTo>
                                  <a:pt x="1023761" y="321155"/>
                                </a:lnTo>
                                <a:lnTo>
                                  <a:pt x="1023818" y="336654"/>
                                </a:lnTo>
                                <a:lnTo>
                                  <a:pt x="1023874" y="322876"/>
                                </a:lnTo>
                                <a:lnTo>
                                  <a:pt x="1023931" y="321155"/>
                                </a:lnTo>
                                <a:lnTo>
                                  <a:pt x="1023988" y="357316"/>
                                </a:lnTo>
                                <a:lnTo>
                                  <a:pt x="1024049" y="328340"/>
                                </a:lnTo>
                                <a:lnTo>
                                  <a:pt x="1024105" y="344984"/>
                                </a:lnTo>
                                <a:lnTo>
                                  <a:pt x="1024162" y="353598"/>
                                </a:lnTo>
                                <a:lnTo>
                                  <a:pt x="1024219" y="336079"/>
                                </a:lnTo>
                                <a:lnTo>
                                  <a:pt x="1024275" y="362208"/>
                                </a:lnTo>
                                <a:lnTo>
                                  <a:pt x="1024332" y="387163"/>
                                </a:lnTo>
                                <a:lnTo>
                                  <a:pt x="1024393" y="338375"/>
                                </a:lnTo>
                                <a:lnTo>
                                  <a:pt x="1024450" y="367072"/>
                                </a:lnTo>
                                <a:lnTo>
                                  <a:pt x="1024506" y="348431"/>
                                </a:lnTo>
                                <a:lnTo>
                                  <a:pt x="1024563" y="311695"/>
                                </a:lnTo>
                                <a:lnTo>
                                  <a:pt x="1024624" y="350427"/>
                                </a:lnTo>
                                <a:lnTo>
                                  <a:pt x="1024681" y="342967"/>
                                </a:lnTo>
                                <a:lnTo>
                                  <a:pt x="1024737" y="345264"/>
                                </a:lnTo>
                                <a:lnTo>
                                  <a:pt x="1024794" y="354169"/>
                                </a:lnTo>
                                <a:lnTo>
                                  <a:pt x="1024850" y="358466"/>
                                </a:lnTo>
                                <a:lnTo>
                                  <a:pt x="1024907" y="347856"/>
                                </a:lnTo>
                                <a:lnTo>
                                  <a:pt x="1024964" y="347285"/>
                                </a:lnTo>
                                <a:lnTo>
                                  <a:pt x="1025021" y="356465"/>
                                </a:lnTo>
                                <a:lnTo>
                                  <a:pt x="1025081" y="332062"/>
                                </a:lnTo>
                                <a:lnTo>
                                  <a:pt x="1025138" y="367072"/>
                                </a:lnTo>
                                <a:lnTo>
                                  <a:pt x="1025195" y="356465"/>
                                </a:lnTo>
                                <a:lnTo>
                                  <a:pt x="1025251" y="347856"/>
                                </a:lnTo>
                                <a:lnTo>
                                  <a:pt x="1025308" y="358466"/>
                                </a:lnTo>
                                <a:lnTo>
                                  <a:pt x="1025369" y="330636"/>
                                </a:lnTo>
                                <a:lnTo>
                                  <a:pt x="1025425" y="334653"/>
                                </a:lnTo>
                                <a:lnTo>
                                  <a:pt x="1025482" y="348431"/>
                                </a:lnTo>
                                <a:lnTo>
                                  <a:pt x="1025539" y="359037"/>
                                </a:lnTo>
                                <a:lnTo>
                                  <a:pt x="1025596" y="346410"/>
                                </a:lnTo>
                                <a:lnTo>
                                  <a:pt x="1025656" y="361058"/>
                                </a:lnTo>
                                <a:lnTo>
                                  <a:pt x="1025713" y="350727"/>
                                </a:lnTo>
                                <a:lnTo>
                                  <a:pt x="1025770" y="366796"/>
                                </a:lnTo>
                                <a:lnTo>
                                  <a:pt x="1025827" y="361333"/>
                                </a:lnTo>
                                <a:lnTo>
                                  <a:pt x="1025883" y="339246"/>
                                </a:lnTo>
                                <a:lnTo>
                                  <a:pt x="1025940" y="359612"/>
                                </a:lnTo>
                                <a:lnTo>
                                  <a:pt x="1025997" y="345559"/>
                                </a:lnTo>
                                <a:lnTo>
                                  <a:pt x="1026057" y="372814"/>
                                </a:lnTo>
                                <a:lnTo>
                                  <a:pt x="1026114" y="370243"/>
                                </a:lnTo>
                                <a:lnTo>
                                  <a:pt x="1026171" y="370818"/>
                                </a:lnTo>
                                <a:lnTo>
                                  <a:pt x="1026227" y="379128"/>
                                </a:lnTo>
                                <a:lnTo>
                                  <a:pt x="1026284" y="363629"/>
                                </a:lnTo>
                                <a:lnTo>
                                  <a:pt x="1026345" y="357316"/>
                                </a:lnTo>
                                <a:lnTo>
                                  <a:pt x="1026402" y="320580"/>
                                </a:lnTo>
                                <a:lnTo>
                                  <a:pt x="1026458" y="356170"/>
                                </a:lnTo>
                                <a:lnTo>
                                  <a:pt x="1026515" y="354169"/>
                                </a:lnTo>
                                <a:lnTo>
                                  <a:pt x="1026571" y="347856"/>
                                </a:lnTo>
                                <a:lnTo>
                                  <a:pt x="1026628" y="370818"/>
                                </a:lnTo>
                                <a:lnTo>
                                  <a:pt x="1026689" y="354169"/>
                                </a:lnTo>
                                <a:lnTo>
                                  <a:pt x="1026746" y="341542"/>
                                </a:lnTo>
                                <a:lnTo>
                                  <a:pt x="1026802" y="366796"/>
                                </a:lnTo>
                                <a:lnTo>
                                  <a:pt x="1026859" y="372814"/>
                                </a:lnTo>
                                <a:lnTo>
                                  <a:pt x="1026916" y="337800"/>
                                </a:lnTo>
                                <a:lnTo>
                                  <a:pt x="1026973" y="339821"/>
                                </a:lnTo>
                                <a:lnTo>
                                  <a:pt x="1027029" y="364205"/>
                                </a:lnTo>
                                <a:lnTo>
                                  <a:pt x="1027090" y="343838"/>
                                </a:lnTo>
                                <a:lnTo>
                                  <a:pt x="1027147" y="369097"/>
                                </a:lnTo>
                                <a:lnTo>
                                  <a:pt x="1027203" y="365351"/>
                                </a:lnTo>
                                <a:lnTo>
                                  <a:pt x="1027264" y="351577"/>
                                </a:lnTo>
                                <a:lnTo>
                                  <a:pt x="1027321" y="350427"/>
                                </a:lnTo>
                                <a:lnTo>
                                  <a:pt x="1027377" y="328340"/>
                                </a:lnTo>
                                <a:lnTo>
                                  <a:pt x="1027434" y="358737"/>
                                </a:lnTo>
                                <a:lnTo>
                                  <a:pt x="1027491" y="328044"/>
                                </a:lnTo>
                                <a:lnTo>
                                  <a:pt x="1027548" y="347560"/>
                                </a:lnTo>
                                <a:lnTo>
                                  <a:pt x="1027604" y="360458"/>
                                </a:lnTo>
                                <a:lnTo>
                                  <a:pt x="1027665" y="342967"/>
                                </a:lnTo>
                                <a:lnTo>
                                  <a:pt x="1027722" y="371365"/>
                                </a:lnTo>
                                <a:lnTo>
                                  <a:pt x="1027778" y="331187"/>
                                </a:lnTo>
                                <a:lnTo>
                                  <a:pt x="1027835" y="369072"/>
                                </a:lnTo>
                                <a:lnTo>
                                  <a:pt x="1027892" y="380849"/>
                                </a:lnTo>
                                <a:lnTo>
                                  <a:pt x="1027949" y="359312"/>
                                </a:lnTo>
                                <a:lnTo>
                                  <a:pt x="1028005" y="357316"/>
                                </a:lnTo>
                                <a:lnTo>
                                  <a:pt x="1028066" y="334058"/>
                                </a:lnTo>
                                <a:lnTo>
                                  <a:pt x="1028123" y="374236"/>
                                </a:lnTo>
                                <a:lnTo>
                                  <a:pt x="1028179" y="370793"/>
                                </a:lnTo>
                                <a:lnTo>
                                  <a:pt x="1028236" y="353874"/>
                                </a:lnTo>
                                <a:lnTo>
                                  <a:pt x="1028297" y="332062"/>
                                </a:lnTo>
                                <a:lnTo>
                                  <a:pt x="1028354" y="348131"/>
                                </a:lnTo>
                                <a:lnTo>
                                  <a:pt x="1028410" y="368497"/>
                                </a:lnTo>
                                <a:lnTo>
                                  <a:pt x="1028467" y="364205"/>
                                </a:lnTo>
                                <a:lnTo>
                                  <a:pt x="1028524" y="332337"/>
                                </a:lnTo>
                                <a:lnTo>
                                  <a:pt x="1028580" y="369643"/>
                                </a:lnTo>
                                <a:lnTo>
                                  <a:pt x="1028637" y="363330"/>
                                </a:lnTo>
                                <a:lnTo>
                                  <a:pt x="1028698" y="328615"/>
                                </a:lnTo>
                                <a:lnTo>
                                  <a:pt x="1028754" y="375386"/>
                                </a:lnTo>
                                <a:lnTo>
                                  <a:pt x="1028811" y="362184"/>
                                </a:lnTo>
                                <a:lnTo>
                                  <a:pt x="1028868" y="327169"/>
                                </a:lnTo>
                                <a:lnTo>
                                  <a:pt x="1028924" y="317413"/>
                                </a:lnTo>
                                <a:lnTo>
                                  <a:pt x="1028985" y="350427"/>
                                </a:lnTo>
                                <a:lnTo>
                                  <a:pt x="1029042" y="361609"/>
                                </a:lnTo>
                                <a:lnTo>
                                  <a:pt x="1029099" y="342392"/>
                                </a:lnTo>
                                <a:lnTo>
                                  <a:pt x="1029155" y="316838"/>
                                </a:lnTo>
                                <a:lnTo>
                                  <a:pt x="1029212" y="338650"/>
                                </a:lnTo>
                                <a:lnTo>
                                  <a:pt x="1029273" y="380274"/>
                                </a:lnTo>
                                <a:lnTo>
                                  <a:pt x="1029329" y="364205"/>
                                </a:lnTo>
                                <a:lnTo>
                                  <a:pt x="1029386" y="346410"/>
                                </a:lnTo>
                                <a:lnTo>
                                  <a:pt x="1029443" y="372515"/>
                                </a:lnTo>
                                <a:lnTo>
                                  <a:pt x="1029500" y="334058"/>
                                </a:lnTo>
                                <a:lnTo>
                                  <a:pt x="1029556" y="336929"/>
                                </a:lnTo>
                                <a:lnTo>
                                  <a:pt x="1029613" y="341522"/>
                                </a:lnTo>
                                <a:lnTo>
                                  <a:pt x="1029674" y="357591"/>
                                </a:lnTo>
                                <a:lnTo>
                                  <a:pt x="1029730" y="336929"/>
                                </a:lnTo>
                                <a:lnTo>
                                  <a:pt x="1029787" y="357891"/>
                                </a:lnTo>
                                <a:lnTo>
                                  <a:pt x="1029844" y="363905"/>
                                </a:lnTo>
                                <a:lnTo>
                                  <a:pt x="1029900" y="344389"/>
                                </a:lnTo>
                                <a:lnTo>
                                  <a:pt x="1029961" y="351577"/>
                                </a:lnTo>
                                <a:lnTo>
                                  <a:pt x="1030018" y="343243"/>
                                </a:lnTo>
                                <a:lnTo>
                                  <a:pt x="1030075" y="338375"/>
                                </a:lnTo>
                                <a:lnTo>
                                  <a:pt x="1030131" y="325173"/>
                                </a:lnTo>
                                <a:lnTo>
                                  <a:pt x="1030188" y="359312"/>
                                </a:lnTo>
                                <a:lnTo>
                                  <a:pt x="1030245" y="355595"/>
                                </a:lnTo>
                                <a:lnTo>
                                  <a:pt x="1030305" y="342392"/>
                                </a:lnTo>
                                <a:lnTo>
                                  <a:pt x="1030362" y="343538"/>
                                </a:lnTo>
                                <a:lnTo>
                                  <a:pt x="1030419" y="361908"/>
                                </a:lnTo>
                                <a:lnTo>
                                  <a:pt x="1030476" y="361033"/>
                                </a:lnTo>
                                <a:lnTo>
                                  <a:pt x="1030532" y="367351"/>
                                </a:lnTo>
                                <a:lnTo>
                                  <a:pt x="1030589" y="347260"/>
                                </a:lnTo>
                                <a:lnTo>
                                  <a:pt x="1030646" y="332632"/>
                                </a:lnTo>
                                <a:lnTo>
                                  <a:pt x="1030706" y="372814"/>
                                </a:lnTo>
                                <a:lnTo>
                                  <a:pt x="1030763" y="366776"/>
                                </a:lnTo>
                                <a:lnTo>
                                  <a:pt x="1030820" y="341817"/>
                                </a:lnTo>
                                <a:lnTo>
                                  <a:pt x="1030877" y="366497"/>
                                </a:lnTo>
                                <a:lnTo>
                                  <a:pt x="1030937" y="348706"/>
                                </a:lnTo>
                                <a:lnTo>
                                  <a:pt x="1030994" y="363905"/>
                                </a:lnTo>
                                <a:lnTo>
                                  <a:pt x="1031051" y="328895"/>
                                </a:lnTo>
                                <a:lnTo>
                                  <a:pt x="1031107" y="365626"/>
                                </a:lnTo>
                                <a:lnTo>
                                  <a:pt x="1031164" y="347560"/>
                                </a:lnTo>
                                <a:lnTo>
                                  <a:pt x="1031221" y="343243"/>
                                </a:lnTo>
                                <a:lnTo>
                                  <a:pt x="1031277" y="379403"/>
                                </a:lnTo>
                                <a:lnTo>
                                  <a:pt x="1031338" y="378553"/>
                                </a:lnTo>
                                <a:lnTo>
                                  <a:pt x="1031395" y="337500"/>
                                </a:lnTo>
                                <a:lnTo>
                                  <a:pt x="1031452" y="324302"/>
                                </a:lnTo>
                                <a:lnTo>
                                  <a:pt x="1031508" y="354445"/>
                                </a:lnTo>
                                <a:lnTo>
                                  <a:pt x="1031565" y="357891"/>
                                </a:lnTo>
                                <a:lnTo>
                                  <a:pt x="1031622" y="349852"/>
                                </a:lnTo>
                                <a:lnTo>
                                  <a:pt x="1031682" y="352999"/>
                                </a:lnTo>
                                <a:lnTo>
                                  <a:pt x="1031739" y="359612"/>
                                </a:lnTo>
                                <a:lnTo>
                                  <a:pt x="1031796" y="319434"/>
                                </a:lnTo>
                                <a:lnTo>
                                  <a:pt x="1031853" y="372239"/>
                                </a:lnTo>
                                <a:lnTo>
                                  <a:pt x="1031913" y="359312"/>
                                </a:lnTo>
                                <a:lnTo>
                                  <a:pt x="1031970" y="351002"/>
                                </a:lnTo>
                                <a:lnTo>
                                  <a:pt x="1032027" y="345835"/>
                                </a:lnTo>
                                <a:lnTo>
                                  <a:pt x="1032083" y="380274"/>
                                </a:lnTo>
                                <a:lnTo>
                                  <a:pt x="1032140" y="355020"/>
                                </a:lnTo>
                                <a:lnTo>
                                  <a:pt x="1032197" y="365926"/>
                                </a:lnTo>
                                <a:lnTo>
                                  <a:pt x="1032253" y="351853"/>
                                </a:lnTo>
                                <a:lnTo>
                                  <a:pt x="1032314" y="353574"/>
                                </a:lnTo>
                                <a:lnTo>
                                  <a:pt x="1032371" y="362184"/>
                                </a:lnTo>
                                <a:lnTo>
                                  <a:pt x="1032428" y="370518"/>
                                </a:lnTo>
                                <a:lnTo>
                                  <a:pt x="1032484" y="364480"/>
                                </a:lnTo>
                                <a:lnTo>
                                  <a:pt x="1032541" y="354445"/>
                                </a:lnTo>
                                <a:lnTo>
                                  <a:pt x="1032598" y="348131"/>
                                </a:lnTo>
                                <a:lnTo>
                                  <a:pt x="1032658" y="334358"/>
                                </a:lnTo>
                                <a:lnTo>
                                  <a:pt x="1032715" y="359037"/>
                                </a:lnTo>
                                <a:lnTo>
                                  <a:pt x="1032772" y="345835"/>
                                </a:lnTo>
                                <a:lnTo>
                                  <a:pt x="1032828" y="341817"/>
                                </a:lnTo>
                                <a:lnTo>
                                  <a:pt x="1032885" y="330911"/>
                                </a:lnTo>
                                <a:lnTo>
                                  <a:pt x="1032946" y="360758"/>
                                </a:lnTo>
                                <a:lnTo>
                                  <a:pt x="1033003" y="330911"/>
                                </a:lnTo>
                                <a:lnTo>
                                  <a:pt x="1033059" y="373090"/>
                                </a:lnTo>
                                <a:lnTo>
                                  <a:pt x="1033116" y="311395"/>
                                </a:lnTo>
                                <a:lnTo>
                                  <a:pt x="1033173" y="338075"/>
                                </a:lnTo>
                                <a:lnTo>
                                  <a:pt x="1033230" y="351002"/>
                                </a:lnTo>
                                <a:lnTo>
                                  <a:pt x="1033286" y="366497"/>
                                </a:lnTo>
                                <a:lnTo>
                                  <a:pt x="1033347" y="330911"/>
                                </a:lnTo>
                                <a:lnTo>
                                  <a:pt x="1033404" y="354145"/>
                                </a:lnTo>
                                <a:lnTo>
                                  <a:pt x="1033460" y="336079"/>
                                </a:lnTo>
                                <a:lnTo>
                                  <a:pt x="1033517" y="356741"/>
                                </a:lnTo>
                                <a:lnTo>
                                  <a:pt x="1033574" y="313692"/>
                                </a:lnTo>
                                <a:lnTo>
                                  <a:pt x="1033634" y="322876"/>
                                </a:lnTo>
                                <a:lnTo>
                                  <a:pt x="1033691" y="365626"/>
                                </a:lnTo>
                                <a:lnTo>
                                  <a:pt x="1033748" y="348406"/>
                                </a:lnTo>
                                <a:lnTo>
                                  <a:pt x="1033805" y="347560"/>
                                </a:lnTo>
                                <a:lnTo>
                                  <a:pt x="1033861" y="348406"/>
                                </a:lnTo>
                                <a:lnTo>
                                  <a:pt x="1033918" y="330616"/>
                                </a:lnTo>
                                <a:lnTo>
                                  <a:pt x="1033979" y="342093"/>
                                </a:lnTo>
                                <a:lnTo>
                                  <a:pt x="1034035" y="357591"/>
                                </a:lnTo>
                                <a:lnTo>
                                  <a:pt x="1034092" y="346985"/>
                                </a:lnTo>
                                <a:lnTo>
                                  <a:pt x="1034149" y="340372"/>
                                </a:lnTo>
                                <a:lnTo>
                                  <a:pt x="1034206" y="348131"/>
                                </a:lnTo>
                                <a:lnTo>
                                  <a:pt x="1034262" y="354145"/>
                                </a:lnTo>
                                <a:lnTo>
                                  <a:pt x="1034319" y="359037"/>
                                </a:lnTo>
                                <a:lnTo>
                                  <a:pt x="1034380" y="363629"/>
                                </a:lnTo>
                                <a:lnTo>
                                  <a:pt x="1034436" y="362483"/>
                                </a:lnTo>
                                <a:lnTo>
                                  <a:pt x="1034493" y="328320"/>
                                </a:lnTo>
                                <a:lnTo>
                                  <a:pt x="1034554" y="361333"/>
                                </a:lnTo>
                                <a:lnTo>
                                  <a:pt x="1034611" y="338375"/>
                                </a:lnTo>
                                <a:lnTo>
                                  <a:pt x="1034667" y="355870"/>
                                </a:lnTo>
                                <a:lnTo>
                                  <a:pt x="1034724" y="338946"/>
                                </a:lnTo>
                                <a:lnTo>
                                  <a:pt x="1034780" y="344389"/>
                                </a:lnTo>
                                <a:lnTo>
                                  <a:pt x="1034837" y="317413"/>
                                </a:lnTo>
                                <a:lnTo>
                                  <a:pt x="1034894" y="353874"/>
                                </a:lnTo>
                                <a:lnTo>
                                  <a:pt x="1034955" y="381995"/>
                                </a:lnTo>
                                <a:lnTo>
                                  <a:pt x="1035011" y="338075"/>
                                </a:lnTo>
                                <a:lnTo>
                                  <a:pt x="1035068" y="337800"/>
                                </a:lnTo>
                                <a:lnTo>
                                  <a:pt x="1035125" y="352424"/>
                                </a:lnTo>
                                <a:lnTo>
                                  <a:pt x="1035181" y="338946"/>
                                </a:lnTo>
                                <a:lnTo>
                                  <a:pt x="1035238" y="353874"/>
                                </a:lnTo>
                                <a:lnTo>
                                  <a:pt x="1035295" y="324873"/>
                                </a:lnTo>
                                <a:lnTo>
                                  <a:pt x="1035356" y="348706"/>
                                </a:lnTo>
                                <a:lnTo>
                                  <a:pt x="1035412" y="353574"/>
                                </a:lnTo>
                                <a:lnTo>
                                  <a:pt x="1035469" y="333783"/>
                                </a:lnTo>
                                <a:lnTo>
                                  <a:pt x="1035526" y="319134"/>
                                </a:lnTo>
                                <a:lnTo>
                                  <a:pt x="1035586" y="345264"/>
                                </a:lnTo>
                                <a:lnTo>
                                  <a:pt x="1035643" y="358737"/>
                                </a:lnTo>
                                <a:lnTo>
                                  <a:pt x="1035700" y="357316"/>
                                </a:lnTo>
                                <a:lnTo>
                                  <a:pt x="1035757" y="365626"/>
                                </a:lnTo>
                                <a:lnTo>
                                  <a:pt x="1035813" y="377107"/>
                                </a:lnTo>
                                <a:lnTo>
                                  <a:pt x="1035870" y="348131"/>
                                </a:lnTo>
                                <a:lnTo>
                                  <a:pt x="1035927" y="331187"/>
                                </a:lnTo>
                                <a:lnTo>
                                  <a:pt x="1035987" y="331187"/>
                                </a:lnTo>
                                <a:lnTo>
                                  <a:pt x="1036044" y="378553"/>
                                </a:lnTo>
                                <a:lnTo>
                                  <a:pt x="1036101" y="316563"/>
                                </a:lnTo>
                                <a:lnTo>
                                  <a:pt x="1036157" y="346685"/>
                                </a:lnTo>
                                <a:lnTo>
                                  <a:pt x="1036214" y="326319"/>
                                </a:lnTo>
                                <a:lnTo>
                                  <a:pt x="1036275" y="339225"/>
                                </a:lnTo>
                                <a:lnTo>
                                  <a:pt x="1036332" y="334633"/>
                                </a:lnTo>
                                <a:lnTo>
                                  <a:pt x="1036388" y="350427"/>
                                </a:lnTo>
                                <a:lnTo>
                                  <a:pt x="1036445" y="357316"/>
                                </a:lnTo>
                                <a:lnTo>
                                  <a:pt x="1036501" y="347260"/>
                                </a:lnTo>
                                <a:lnTo>
                                  <a:pt x="1036558" y="344114"/>
                                </a:lnTo>
                                <a:lnTo>
                                  <a:pt x="1036619" y="353299"/>
                                </a:lnTo>
                                <a:lnTo>
                                  <a:pt x="1036676" y="336929"/>
                                </a:lnTo>
                                <a:lnTo>
                                  <a:pt x="1036732" y="359612"/>
                                </a:lnTo>
                                <a:lnTo>
                                  <a:pt x="1036789" y="340947"/>
                                </a:lnTo>
                                <a:lnTo>
                                  <a:pt x="1036846" y="378828"/>
                                </a:lnTo>
                                <a:lnTo>
                                  <a:pt x="1036903" y="367351"/>
                                </a:lnTo>
                                <a:lnTo>
                                  <a:pt x="1036959" y="334058"/>
                                </a:lnTo>
                                <a:lnTo>
                                  <a:pt x="1037020" y="336079"/>
                                </a:lnTo>
                                <a:lnTo>
                                  <a:pt x="1037077" y="332632"/>
                                </a:lnTo>
                                <a:lnTo>
                                  <a:pt x="1037133" y="346685"/>
                                </a:lnTo>
                                <a:lnTo>
                                  <a:pt x="1037190" y="354145"/>
                                </a:lnTo>
                                <a:lnTo>
                                  <a:pt x="1037251" y="344964"/>
                                </a:lnTo>
                                <a:lnTo>
                                  <a:pt x="1037308" y="333783"/>
                                </a:lnTo>
                                <a:lnTo>
                                  <a:pt x="1037364" y="307378"/>
                                </a:lnTo>
                                <a:lnTo>
                                  <a:pt x="1037421" y="331187"/>
                                </a:lnTo>
                                <a:lnTo>
                                  <a:pt x="1037478" y="332062"/>
                                </a:lnTo>
                                <a:lnTo>
                                  <a:pt x="1037534" y="370518"/>
                                </a:lnTo>
                                <a:lnTo>
                                  <a:pt x="1037595" y="349852"/>
                                </a:lnTo>
                                <a:lnTo>
                                  <a:pt x="1037652" y="346685"/>
                                </a:lnTo>
                                <a:lnTo>
                                  <a:pt x="1037708" y="339225"/>
                                </a:lnTo>
                                <a:lnTo>
                                  <a:pt x="1037765" y="350427"/>
                                </a:lnTo>
                                <a:lnTo>
                                  <a:pt x="1037822" y="334633"/>
                                </a:lnTo>
                                <a:lnTo>
                                  <a:pt x="1037879" y="344114"/>
                                </a:lnTo>
                                <a:lnTo>
                                  <a:pt x="1037935" y="335779"/>
                                </a:lnTo>
                                <a:lnTo>
                                  <a:pt x="1037996" y="317713"/>
                                </a:lnTo>
                                <a:lnTo>
                                  <a:pt x="1038053" y="325748"/>
                                </a:lnTo>
                                <a:lnTo>
                                  <a:pt x="1038109" y="351002"/>
                                </a:lnTo>
                                <a:lnTo>
                                  <a:pt x="1038166" y="360458"/>
                                </a:lnTo>
                                <a:lnTo>
                                  <a:pt x="1038227" y="347260"/>
                                </a:lnTo>
                                <a:lnTo>
                                  <a:pt x="1038284" y="321155"/>
                                </a:lnTo>
                                <a:lnTo>
                                  <a:pt x="1038340" y="346410"/>
                                </a:lnTo>
                                <a:lnTo>
                                  <a:pt x="1038397" y="351577"/>
                                </a:lnTo>
                                <a:lnTo>
                                  <a:pt x="1038454" y="337500"/>
                                </a:lnTo>
                                <a:lnTo>
                                  <a:pt x="1038510" y="336079"/>
                                </a:lnTo>
                                <a:lnTo>
                                  <a:pt x="1038567" y="343538"/>
                                </a:lnTo>
                                <a:lnTo>
                                  <a:pt x="1038628" y="331762"/>
                                </a:lnTo>
                                <a:lnTo>
                                  <a:pt x="1038684" y="361033"/>
                                </a:lnTo>
                                <a:lnTo>
                                  <a:pt x="1038741" y="323727"/>
                                </a:lnTo>
                                <a:lnTo>
                                  <a:pt x="1038798" y="341817"/>
                                </a:lnTo>
                                <a:lnTo>
                                  <a:pt x="1038854" y="332062"/>
                                </a:lnTo>
                                <a:lnTo>
                                  <a:pt x="1038911" y="330065"/>
                                </a:lnTo>
                                <a:lnTo>
                                  <a:pt x="1038972" y="343538"/>
                                </a:lnTo>
                                <a:lnTo>
                                  <a:pt x="1039029" y="343838"/>
                                </a:lnTo>
                                <a:lnTo>
                                  <a:pt x="1039085" y="318584"/>
                                </a:lnTo>
                                <a:lnTo>
                                  <a:pt x="1039142" y="358762"/>
                                </a:lnTo>
                                <a:lnTo>
                                  <a:pt x="1039203" y="351577"/>
                                </a:lnTo>
                                <a:lnTo>
                                  <a:pt x="1039259" y="307953"/>
                                </a:lnTo>
                                <a:lnTo>
                                  <a:pt x="1039316" y="325173"/>
                                </a:lnTo>
                                <a:lnTo>
                                  <a:pt x="1039373" y="319434"/>
                                </a:lnTo>
                                <a:lnTo>
                                  <a:pt x="1039430" y="376556"/>
                                </a:lnTo>
                                <a:lnTo>
                                  <a:pt x="1039486" y="297922"/>
                                </a:lnTo>
                                <a:lnTo>
                                  <a:pt x="1039543" y="344984"/>
                                </a:lnTo>
                                <a:lnTo>
                                  <a:pt x="1039604" y="311695"/>
                                </a:lnTo>
                                <a:lnTo>
                                  <a:pt x="1039661" y="320880"/>
                                </a:lnTo>
                                <a:lnTo>
                                  <a:pt x="1039717" y="335804"/>
                                </a:lnTo>
                                <a:lnTo>
                                  <a:pt x="1039774" y="345559"/>
                                </a:lnTo>
                                <a:lnTo>
                                  <a:pt x="1039831" y="337225"/>
                                </a:lnTo>
                                <a:lnTo>
                                  <a:pt x="1039887" y="331211"/>
                                </a:lnTo>
                                <a:lnTo>
                                  <a:pt x="1039948" y="310820"/>
                                </a:lnTo>
                                <a:lnTo>
                                  <a:pt x="1040005" y="340671"/>
                                </a:lnTo>
                                <a:lnTo>
                                  <a:pt x="1040061" y="359612"/>
                                </a:lnTo>
                                <a:lnTo>
                                  <a:pt x="1040118" y="350427"/>
                                </a:lnTo>
                                <a:lnTo>
                                  <a:pt x="1040175" y="327194"/>
                                </a:lnTo>
                                <a:lnTo>
                                  <a:pt x="1040235" y="346410"/>
                                </a:lnTo>
                                <a:lnTo>
                                  <a:pt x="1040292" y="342692"/>
                                </a:lnTo>
                                <a:lnTo>
                                  <a:pt x="1040349" y="344413"/>
                                </a:lnTo>
                                <a:lnTo>
                                  <a:pt x="1040406" y="313692"/>
                                </a:lnTo>
                                <a:lnTo>
                                  <a:pt x="1040462" y="324598"/>
                                </a:lnTo>
                                <a:lnTo>
                                  <a:pt x="1040519" y="331786"/>
                                </a:lnTo>
                                <a:lnTo>
                                  <a:pt x="1040576" y="332062"/>
                                </a:lnTo>
                                <a:lnTo>
                                  <a:pt x="1040637" y="301939"/>
                                </a:lnTo>
                                <a:lnTo>
                                  <a:pt x="1040693" y="341817"/>
                                </a:lnTo>
                                <a:lnTo>
                                  <a:pt x="1040750" y="332357"/>
                                </a:lnTo>
                                <a:lnTo>
                                  <a:pt x="1040807" y="318859"/>
                                </a:lnTo>
                                <a:lnTo>
                                  <a:pt x="1040863" y="329765"/>
                                </a:lnTo>
                                <a:lnTo>
                                  <a:pt x="1040924" y="302510"/>
                                </a:lnTo>
                                <a:lnTo>
                                  <a:pt x="1040981" y="353598"/>
                                </a:lnTo>
                                <a:lnTo>
                                  <a:pt x="1041037" y="320880"/>
                                </a:lnTo>
                                <a:lnTo>
                                  <a:pt x="1041094" y="317434"/>
                                </a:lnTo>
                                <a:lnTo>
                                  <a:pt x="1041151" y="331211"/>
                                </a:lnTo>
                                <a:lnTo>
                                  <a:pt x="1041212" y="346985"/>
                                </a:lnTo>
                                <a:lnTo>
                                  <a:pt x="1041268" y="348706"/>
                                </a:lnTo>
                                <a:lnTo>
                                  <a:pt x="1041325" y="340971"/>
                                </a:lnTo>
                                <a:lnTo>
                                  <a:pt x="1041382" y="334358"/>
                                </a:lnTo>
                                <a:lnTo>
                                  <a:pt x="1041438" y="324897"/>
                                </a:lnTo>
                                <a:lnTo>
                                  <a:pt x="1041495" y="343538"/>
                                </a:lnTo>
                                <a:lnTo>
                                  <a:pt x="1041552" y="322026"/>
                                </a:lnTo>
                                <a:lnTo>
                                  <a:pt x="1041609" y="342967"/>
                                </a:lnTo>
                                <a:lnTo>
                                  <a:pt x="1041669" y="316563"/>
                                </a:lnTo>
                                <a:lnTo>
                                  <a:pt x="1041726" y="341817"/>
                                </a:lnTo>
                                <a:lnTo>
                                  <a:pt x="1041783" y="341817"/>
                                </a:lnTo>
                                <a:lnTo>
                                  <a:pt x="1041843" y="337225"/>
                                </a:lnTo>
                                <a:lnTo>
                                  <a:pt x="1041900" y="330340"/>
                                </a:lnTo>
                                <a:lnTo>
                                  <a:pt x="1041957" y="330065"/>
                                </a:lnTo>
                                <a:lnTo>
                                  <a:pt x="1042014" y="315137"/>
                                </a:lnTo>
                                <a:lnTo>
                                  <a:pt x="1042070" y="357041"/>
                                </a:lnTo>
                                <a:lnTo>
                                  <a:pt x="1042127" y="336079"/>
                                </a:lnTo>
                                <a:lnTo>
                                  <a:pt x="1042184" y="357041"/>
                                </a:lnTo>
                                <a:lnTo>
                                  <a:pt x="1042244" y="340971"/>
                                </a:lnTo>
                                <a:lnTo>
                                  <a:pt x="1042301" y="318859"/>
                                </a:lnTo>
                                <a:lnTo>
                                  <a:pt x="1042358" y="320305"/>
                                </a:lnTo>
                                <a:lnTo>
                                  <a:pt x="1042414" y="305657"/>
                                </a:lnTo>
                                <a:lnTo>
                                  <a:pt x="1042471" y="356465"/>
                                </a:lnTo>
                                <a:lnTo>
                                  <a:pt x="1042528" y="333783"/>
                                </a:lnTo>
                                <a:lnTo>
                                  <a:pt x="1042584" y="357615"/>
                                </a:lnTo>
                                <a:lnTo>
                                  <a:pt x="1042645" y="303936"/>
                                </a:lnTo>
                                <a:lnTo>
                                  <a:pt x="1042702" y="342117"/>
                                </a:lnTo>
                                <a:lnTo>
                                  <a:pt x="1042758" y="359612"/>
                                </a:lnTo>
                                <a:lnTo>
                                  <a:pt x="1042815" y="333507"/>
                                </a:lnTo>
                                <a:lnTo>
                                  <a:pt x="1042876" y="332357"/>
                                </a:lnTo>
                                <a:lnTo>
                                  <a:pt x="1042933" y="324027"/>
                                </a:lnTo>
                                <a:lnTo>
                                  <a:pt x="1042989" y="347285"/>
                                </a:lnTo>
                                <a:lnTo>
                                  <a:pt x="1043046" y="338375"/>
                                </a:lnTo>
                                <a:lnTo>
                                  <a:pt x="1043103" y="350727"/>
                                </a:lnTo>
                                <a:lnTo>
                                  <a:pt x="1043159" y="320880"/>
                                </a:lnTo>
                                <a:lnTo>
                                  <a:pt x="1043216" y="339521"/>
                                </a:lnTo>
                                <a:lnTo>
                                  <a:pt x="1043277" y="311695"/>
                                </a:lnTo>
                                <a:lnTo>
                                  <a:pt x="1043334" y="368222"/>
                                </a:lnTo>
                                <a:lnTo>
                                  <a:pt x="1043390" y="377703"/>
                                </a:lnTo>
                                <a:lnTo>
                                  <a:pt x="1043447" y="322301"/>
                                </a:lnTo>
                                <a:lnTo>
                                  <a:pt x="1043504" y="359337"/>
                                </a:lnTo>
                                <a:lnTo>
                                  <a:pt x="1043564" y="361908"/>
                                </a:lnTo>
                                <a:lnTo>
                                  <a:pt x="1043621" y="320880"/>
                                </a:lnTo>
                                <a:lnTo>
                                  <a:pt x="1043678" y="333783"/>
                                </a:lnTo>
                                <a:lnTo>
                                  <a:pt x="1043735" y="340971"/>
                                </a:lnTo>
                                <a:lnTo>
                                  <a:pt x="1043791" y="331486"/>
                                </a:lnTo>
                                <a:lnTo>
                                  <a:pt x="1043852" y="321727"/>
                                </a:lnTo>
                                <a:lnTo>
                                  <a:pt x="1043909" y="310249"/>
                                </a:lnTo>
                                <a:lnTo>
                                  <a:pt x="1043965" y="367947"/>
                                </a:lnTo>
                                <a:lnTo>
                                  <a:pt x="1044022" y="332632"/>
                                </a:lnTo>
                                <a:lnTo>
                                  <a:pt x="1044079" y="325472"/>
                                </a:lnTo>
                                <a:lnTo>
                                  <a:pt x="1044136" y="357615"/>
                                </a:lnTo>
                                <a:lnTo>
                                  <a:pt x="1044192" y="340671"/>
                                </a:lnTo>
                                <a:lnTo>
                                  <a:pt x="1044253" y="333507"/>
                                </a:lnTo>
                                <a:lnTo>
                                  <a:pt x="1044310" y="331486"/>
                                </a:lnTo>
                                <a:lnTo>
                                  <a:pt x="1044366" y="345559"/>
                                </a:lnTo>
                                <a:lnTo>
                                  <a:pt x="1044423" y="347285"/>
                                </a:lnTo>
                                <a:lnTo>
                                  <a:pt x="1044480" y="322301"/>
                                </a:lnTo>
                                <a:lnTo>
                                  <a:pt x="1044541" y="334933"/>
                                </a:lnTo>
                                <a:lnTo>
                                  <a:pt x="1044597" y="350152"/>
                                </a:lnTo>
                                <a:lnTo>
                                  <a:pt x="1044654" y="341542"/>
                                </a:lnTo>
                                <a:lnTo>
                                  <a:pt x="1044711" y="328340"/>
                                </a:lnTo>
                                <a:lnTo>
                                  <a:pt x="1044767" y="341817"/>
                                </a:lnTo>
                                <a:lnTo>
                                  <a:pt x="1044824" y="347856"/>
                                </a:lnTo>
                                <a:lnTo>
                                  <a:pt x="1044885" y="340671"/>
                                </a:lnTo>
                                <a:lnTo>
                                  <a:pt x="1044941" y="319434"/>
                                </a:lnTo>
                                <a:lnTo>
                                  <a:pt x="1044998" y="329765"/>
                                </a:lnTo>
                                <a:lnTo>
                                  <a:pt x="1045055" y="340096"/>
                                </a:lnTo>
                                <a:lnTo>
                                  <a:pt x="1045111" y="312845"/>
                                </a:lnTo>
                                <a:lnTo>
                                  <a:pt x="1045168" y="351302"/>
                                </a:lnTo>
                                <a:lnTo>
                                  <a:pt x="1045225" y="349577"/>
                                </a:lnTo>
                                <a:lnTo>
                                  <a:pt x="1045285" y="329765"/>
                                </a:lnTo>
                                <a:lnTo>
                                  <a:pt x="1045342" y="351302"/>
                                </a:lnTo>
                                <a:lnTo>
                                  <a:pt x="1045399" y="355020"/>
                                </a:lnTo>
                                <a:lnTo>
                                  <a:pt x="1045456" y="345264"/>
                                </a:lnTo>
                                <a:lnTo>
                                  <a:pt x="1045516" y="363629"/>
                                </a:lnTo>
                                <a:lnTo>
                                  <a:pt x="1045573" y="349852"/>
                                </a:lnTo>
                                <a:lnTo>
                                  <a:pt x="1045630" y="355890"/>
                                </a:lnTo>
                                <a:lnTo>
                                  <a:pt x="1045687" y="337225"/>
                                </a:lnTo>
                                <a:lnTo>
                                  <a:pt x="1045743" y="340671"/>
                                </a:lnTo>
                                <a:lnTo>
                                  <a:pt x="1045800" y="370818"/>
                                </a:lnTo>
                                <a:lnTo>
                                  <a:pt x="1045857" y="349577"/>
                                </a:lnTo>
                                <a:lnTo>
                                  <a:pt x="1045917" y="361058"/>
                                </a:lnTo>
                                <a:lnTo>
                                  <a:pt x="1045974" y="345835"/>
                                </a:lnTo>
                                <a:lnTo>
                                  <a:pt x="1046031" y="339521"/>
                                </a:lnTo>
                                <a:lnTo>
                                  <a:pt x="1046088" y="351302"/>
                                </a:lnTo>
                                <a:lnTo>
                                  <a:pt x="1046144" y="371389"/>
                                </a:lnTo>
                                <a:lnTo>
                                  <a:pt x="1046201" y="330636"/>
                                </a:lnTo>
                                <a:lnTo>
                                  <a:pt x="1046262" y="344413"/>
                                </a:lnTo>
                                <a:lnTo>
                                  <a:pt x="1046318" y="344114"/>
                                </a:lnTo>
                                <a:lnTo>
                                  <a:pt x="1046375" y="378553"/>
                                </a:lnTo>
                                <a:lnTo>
                                  <a:pt x="1046432" y="368222"/>
                                </a:lnTo>
                                <a:lnTo>
                                  <a:pt x="1046492" y="367072"/>
                                </a:lnTo>
                                <a:lnTo>
                                  <a:pt x="1046549" y="378553"/>
                                </a:lnTo>
                                <a:lnTo>
                                  <a:pt x="1046606" y="362208"/>
                                </a:lnTo>
                                <a:lnTo>
                                  <a:pt x="1046663" y="338375"/>
                                </a:lnTo>
                                <a:lnTo>
                                  <a:pt x="1046719" y="363929"/>
                                </a:lnTo>
                                <a:lnTo>
                                  <a:pt x="1046776" y="347856"/>
                                </a:lnTo>
                                <a:lnTo>
                                  <a:pt x="1046833" y="380274"/>
                                </a:lnTo>
                                <a:lnTo>
                                  <a:pt x="1046893" y="365351"/>
                                </a:lnTo>
                                <a:lnTo>
                                  <a:pt x="1046950" y="331211"/>
                                </a:lnTo>
                                <a:lnTo>
                                  <a:pt x="1047007" y="356741"/>
                                </a:lnTo>
                                <a:lnTo>
                                  <a:pt x="1047063" y="359037"/>
                                </a:lnTo>
                                <a:lnTo>
                                  <a:pt x="1047120" y="364205"/>
                                </a:lnTo>
                                <a:lnTo>
                                  <a:pt x="1047177" y="364776"/>
                                </a:lnTo>
                                <a:lnTo>
                                  <a:pt x="1047238" y="358466"/>
                                </a:lnTo>
                                <a:lnTo>
                                  <a:pt x="1047294" y="361908"/>
                                </a:lnTo>
                                <a:lnTo>
                                  <a:pt x="1047351" y="390609"/>
                                </a:lnTo>
                                <a:lnTo>
                                  <a:pt x="1047408" y="352152"/>
                                </a:lnTo>
                                <a:lnTo>
                                  <a:pt x="1047464" y="377403"/>
                                </a:lnTo>
                                <a:lnTo>
                                  <a:pt x="1047525" y="355319"/>
                                </a:lnTo>
                                <a:lnTo>
                                  <a:pt x="1047582" y="337225"/>
                                </a:lnTo>
                                <a:lnTo>
                                  <a:pt x="1047638" y="353299"/>
                                </a:lnTo>
                                <a:lnTo>
                                  <a:pt x="1047695" y="393776"/>
                                </a:lnTo>
                                <a:lnTo>
                                  <a:pt x="1047752" y="363929"/>
                                </a:lnTo>
                                <a:lnTo>
                                  <a:pt x="1047809" y="352723"/>
                                </a:lnTo>
                                <a:lnTo>
                                  <a:pt x="1047865" y="361058"/>
                                </a:lnTo>
                                <a:lnTo>
                                  <a:pt x="1047926" y="368222"/>
                                </a:lnTo>
                                <a:lnTo>
                                  <a:pt x="1047983" y="369368"/>
                                </a:lnTo>
                                <a:lnTo>
                                  <a:pt x="1048040" y="363054"/>
                                </a:lnTo>
                                <a:lnTo>
                                  <a:pt x="1048096" y="357615"/>
                                </a:lnTo>
                                <a:lnTo>
                                  <a:pt x="1048153" y="396647"/>
                                </a:lnTo>
                                <a:lnTo>
                                  <a:pt x="1048214" y="369668"/>
                                </a:lnTo>
                                <a:lnTo>
                                  <a:pt x="1048270" y="376832"/>
                                </a:lnTo>
                                <a:lnTo>
                                  <a:pt x="1048327" y="396923"/>
                                </a:lnTo>
                                <a:lnTo>
                                  <a:pt x="1048384" y="375406"/>
                                </a:lnTo>
                                <a:lnTo>
                                  <a:pt x="1048440" y="351873"/>
                                </a:lnTo>
                                <a:lnTo>
                                  <a:pt x="1048497" y="352448"/>
                                </a:lnTo>
                                <a:lnTo>
                                  <a:pt x="1048558" y="389759"/>
                                </a:lnTo>
                                <a:lnTo>
                                  <a:pt x="1048615" y="363929"/>
                                </a:lnTo>
                                <a:lnTo>
                                  <a:pt x="1048671" y="365351"/>
                                </a:lnTo>
                                <a:lnTo>
                                  <a:pt x="1048728" y="379428"/>
                                </a:lnTo>
                                <a:lnTo>
                                  <a:pt x="1048785" y="362779"/>
                                </a:lnTo>
                                <a:lnTo>
                                  <a:pt x="1048841" y="378553"/>
                                </a:lnTo>
                                <a:lnTo>
                                  <a:pt x="1048898" y="361058"/>
                                </a:lnTo>
                                <a:lnTo>
                                  <a:pt x="1048959" y="404382"/>
                                </a:lnTo>
                                <a:lnTo>
                                  <a:pt x="1049015" y="357891"/>
                                </a:lnTo>
                                <a:lnTo>
                                  <a:pt x="1049072" y="370818"/>
                                </a:lnTo>
                                <a:lnTo>
                                  <a:pt x="1049133" y="371389"/>
                                </a:lnTo>
                                <a:lnTo>
                                  <a:pt x="1049190" y="380849"/>
                                </a:lnTo>
                                <a:lnTo>
                                  <a:pt x="1049246" y="369668"/>
                                </a:lnTo>
                                <a:lnTo>
                                  <a:pt x="1049303" y="390034"/>
                                </a:lnTo>
                                <a:lnTo>
                                  <a:pt x="1049360" y="360483"/>
                                </a:lnTo>
                                <a:lnTo>
                                  <a:pt x="1049416" y="352152"/>
                                </a:lnTo>
                                <a:lnTo>
                                  <a:pt x="1049473" y="377978"/>
                                </a:lnTo>
                                <a:lnTo>
                                  <a:pt x="1049534" y="395198"/>
                                </a:lnTo>
                                <a:lnTo>
                                  <a:pt x="1049591" y="367072"/>
                                </a:lnTo>
                                <a:lnTo>
                                  <a:pt x="1049647" y="374535"/>
                                </a:lnTo>
                                <a:lnTo>
                                  <a:pt x="1049704" y="369668"/>
                                </a:lnTo>
                                <a:lnTo>
                                  <a:pt x="1049761" y="352723"/>
                                </a:lnTo>
                                <a:lnTo>
                                  <a:pt x="1049817" y="388608"/>
                                </a:lnTo>
                                <a:lnTo>
                                  <a:pt x="1049874" y="351873"/>
                                </a:lnTo>
                                <a:lnTo>
                                  <a:pt x="1049935" y="362483"/>
                                </a:lnTo>
                                <a:lnTo>
                                  <a:pt x="1049991" y="369943"/>
                                </a:lnTo>
                                <a:lnTo>
                                  <a:pt x="1050048" y="399215"/>
                                </a:lnTo>
                                <a:lnTo>
                                  <a:pt x="1050105" y="373389"/>
                                </a:lnTo>
                                <a:lnTo>
                                  <a:pt x="1050166" y="359612"/>
                                </a:lnTo>
                                <a:lnTo>
                                  <a:pt x="1050222" y="401511"/>
                                </a:lnTo>
                                <a:lnTo>
                                  <a:pt x="1050279" y="381720"/>
                                </a:lnTo>
                                <a:lnTo>
                                  <a:pt x="1050336" y="380274"/>
                                </a:lnTo>
                                <a:lnTo>
                                  <a:pt x="1050393" y="361333"/>
                                </a:lnTo>
                                <a:lnTo>
                                  <a:pt x="1050449" y="377403"/>
                                </a:lnTo>
                                <a:lnTo>
                                  <a:pt x="1050506" y="359887"/>
                                </a:lnTo>
                                <a:lnTo>
                                  <a:pt x="1050567" y="360758"/>
                                </a:lnTo>
                                <a:lnTo>
                                  <a:pt x="1050623" y="351577"/>
                                </a:lnTo>
                                <a:lnTo>
                                  <a:pt x="1050680" y="381995"/>
                                </a:lnTo>
                                <a:lnTo>
                                  <a:pt x="1050737" y="393177"/>
                                </a:lnTo>
                                <a:lnTo>
                                  <a:pt x="1050793" y="377682"/>
                                </a:lnTo>
                                <a:lnTo>
                                  <a:pt x="1050854" y="372515"/>
                                </a:lnTo>
                                <a:lnTo>
                                  <a:pt x="1050911" y="381424"/>
                                </a:lnTo>
                                <a:lnTo>
                                  <a:pt x="1050967" y="386017"/>
                                </a:lnTo>
                                <a:lnTo>
                                  <a:pt x="1051024" y="394902"/>
                                </a:lnTo>
                                <a:lnTo>
                                  <a:pt x="1051081" y="376832"/>
                                </a:lnTo>
                                <a:lnTo>
                                  <a:pt x="1051138" y="374811"/>
                                </a:lnTo>
                                <a:lnTo>
                                  <a:pt x="1051198" y="363330"/>
                                </a:lnTo>
                                <a:lnTo>
                                  <a:pt x="1051255" y="356445"/>
                                </a:lnTo>
                                <a:lnTo>
                                  <a:pt x="1051312" y="392901"/>
                                </a:lnTo>
                                <a:lnTo>
                                  <a:pt x="1051368" y="354445"/>
                                </a:lnTo>
                                <a:lnTo>
                                  <a:pt x="1051425" y="372814"/>
                                </a:lnTo>
                                <a:lnTo>
                                  <a:pt x="1051482" y="366201"/>
                                </a:lnTo>
                                <a:lnTo>
                                  <a:pt x="1051539" y="397198"/>
                                </a:lnTo>
                                <a:lnTo>
                                  <a:pt x="1051599" y="375957"/>
                                </a:lnTo>
                                <a:lnTo>
                                  <a:pt x="1051656" y="382846"/>
                                </a:lnTo>
                                <a:lnTo>
                                  <a:pt x="1051713" y="377107"/>
                                </a:lnTo>
                                <a:lnTo>
                                  <a:pt x="1051769" y="359612"/>
                                </a:lnTo>
                                <a:lnTo>
                                  <a:pt x="1051830" y="347260"/>
                                </a:lnTo>
                                <a:lnTo>
                                  <a:pt x="1051887" y="370219"/>
                                </a:lnTo>
                                <a:lnTo>
                                  <a:pt x="1051944" y="375682"/>
                                </a:lnTo>
                                <a:lnTo>
                                  <a:pt x="1052000" y="372239"/>
                                </a:lnTo>
                                <a:lnTo>
                                  <a:pt x="1052057" y="362759"/>
                                </a:lnTo>
                                <a:lnTo>
                                  <a:pt x="1052114" y="376832"/>
                                </a:lnTo>
                                <a:lnTo>
                                  <a:pt x="1052174" y="381424"/>
                                </a:lnTo>
                                <a:lnTo>
                                  <a:pt x="1052231" y="392330"/>
                                </a:lnTo>
                                <a:lnTo>
                                  <a:pt x="1052288" y="350427"/>
                                </a:lnTo>
                                <a:lnTo>
                                  <a:pt x="1052344" y="352152"/>
                                </a:lnTo>
                                <a:lnTo>
                                  <a:pt x="1052401" y="369368"/>
                                </a:lnTo>
                                <a:lnTo>
                                  <a:pt x="1052458" y="387738"/>
                                </a:lnTo>
                                <a:lnTo>
                                  <a:pt x="1052515" y="382846"/>
                                </a:lnTo>
                                <a:lnTo>
                                  <a:pt x="1052575" y="392901"/>
                                </a:lnTo>
                                <a:lnTo>
                                  <a:pt x="1052632" y="390034"/>
                                </a:lnTo>
                                <a:lnTo>
                                  <a:pt x="1052689" y="368797"/>
                                </a:lnTo>
                                <a:lnTo>
                                  <a:pt x="1052745" y="379978"/>
                                </a:lnTo>
                                <a:lnTo>
                                  <a:pt x="1052806" y="382846"/>
                                </a:lnTo>
                                <a:lnTo>
                                  <a:pt x="1052863" y="364776"/>
                                </a:lnTo>
                                <a:lnTo>
                                  <a:pt x="1052920" y="373389"/>
                                </a:lnTo>
                                <a:lnTo>
                                  <a:pt x="1052976" y="388013"/>
                                </a:lnTo>
                                <a:lnTo>
                                  <a:pt x="1053033" y="382846"/>
                                </a:lnTo>
                                <a:lnTo>
                                  <a:pt x="1053090" y="406379"/>
                                </a:lnTo>
                                <a:lnTo>
                                  <a:pt x="1053146" y="399490"/>
                                </a:lnTo>
                                <a:lnTo>
                                  <a:pt x="1053207" y="365351"/>
                                </a:lnTo>
                                <a:lnTo>
                                  <a:pt x="1053264" y="401791"/>
                                </a:lnTo>
                                <a:lnTo>
                                  <a:pt x="1053320" y="379403"/>
                                </a:lnTo>
                                <a:lnTo>
                                  <a:pt x="1053377" y="386588"/>
                                </a:lnTo>
                                <a:lnTo>
                                  <a:pt x="1053434" y="388584"/>
                                </a:lnTo>
                                <a:lnTo>
                                  <a:pt x="1053490" y="384866"/>
                                </a:lnTo>
                                <a:lnTo>
                                  <a:pt x="1053551" y="348406"/>
                                </a:lnTo>
                                <a:lnTo>
                                  <a:pt x="1053608" y="397198"/>
                                </a:lnTo>
                                <a:lnTo>
                                  <a:pt x="1053665" y="410696"/>
                                </a:lnTo>
                                <a:lnTo>
                                  <a:pt x="1053721" y="378553"/>
                                </a:lnTo>
                                <a:lnTo>
                                  <a:pt x="1053782" y="406104"/>
                                </a:lnTo>
                                <a:lnTo>
                                  <a:pt x="1053839" y="365926"/>
                                </a:lnTo>
                                <a:lnTo>
                                  <a:pt x="1053895" y="390309"/>
                                </a:lnTo>
                                <a:lnTo>
                                  <a:pt x="1053952" y="374535"/>
                                </a:lnTo>
                                <a:lnTo>
                                  <a:pt x="1054009" y="372515"/>
                                </a:lnTo>
                                <a:lnTo>
                                  <a:pt x="1054066" y="418160"/>
                                </a:lnTo>
                                <a:lnTo>
                                  <a:pt x="1054122" y="384291"/>
                                </a:lnTo>
                                <a:lnTo>
                                  <a:pt x="1054183" y="376832"/>
                                </a:lnTo>
                                <a:lnTo>
                                  <a:pt x="1054240" y="412121"/>
                                </a:lnTo>
                                <a:lnTo>
                                  <a:pt x="1054296" y="377403"/>
                                </a:lnTo>
                                <a:lnTo>
                                  <a:pt x="1054353" y="407829"/>
                                </a:lnTo>
                                <a:lnTo>
                                  <a:pt x="1054410" y="377403"/>
                                </a:lnTo>
                                <a:lnTo>
                                  <a:pt x="1054467" y="385717"/>
                                </a:lnTo>
                                <a:lnTo>
                                  <a:pt x="1054527" y="379403"/>
                                </a:lnTo>
                                <a:lnTo>
                                  <a:pt x="1054584" y="382270"/>
                                </a:lnTo>
                                <a:lnTo>
                                  <a:pt x="1054641" y="395772"/>
                                </a:lnTo>
                                <a:lnTo>
                                  <a:pt x="1054697" y="398644"/>
                                </a:lnTo>
                                <a:lnTo>
                                  <a:pt x="1054754" y="382570"/>
                                </a:lnTo>
                                <a:lnTo>
                                  <a:pt x="1054815" y="370793"/>
                                </a:lnTo>
                                <a:lnTo>
                                  <a:pt x="1054872" y="385142"/>
                                </a:lnTo>
                                <a:lnTo>
                                  <a:pt x="1054928" y="388013"/>
                                </a:lnTo>
                                <a:lnTo>
                                  <a:pt x="1054985" y="375682"/>
                                </a:lnTo>
                                <a:lnTo>
                                  <a:pt x="1055041" y="367351"/>
                                </a:lnTo>
                                <a:lnTo>
                                  <a:pt x="1055098" y="404382"/>
                                </a:lnTo>
                                <a:lnTo>
                                  <a:pt x="1055155" y="408104"/>
                                </a:lnTo>
                                <a:lnTo>
                                  <a:pt x="1055216" y="387163"/>
                                </a:lnTo>
                                <a:lnTo>
                                  <a:pt x="1055272" y="408675"/>
                                </a:lnTo>
                                <a:lnTo>
                                  <a:pt x="1055329" y="413843"/>
                                </a:lnTo>
                                <a:lnTo>
                                  <a:pt x="1055386" y="377682"/>
                                </a:lnTo>
                                <a:lnTo>
                                  <a:pt x="1055443" y="404382"/>
                                </a:lnTo>
                                <a:lnTo>
                                  <a:pt x="1055503" y="378828"/>
                                </a:lnTo>
                                <a:lnTo>
                                  <a:pt x="1055560" y="384571"/>
                                </a:lnTo>
                                <a:lnTo>
                                  <a:pt x="1055617" y="395473"/>
                                </a:lnTo>
                                <a:lnTo>
                                  <a:pt x="1055673" y="385142"/>
                                </a:lnTo>
                                <a:lnTo>
                                  <a:pt x="1055730" y="412692"/>
                                </a:lnTo>
                                <a:lnTo>
                                  <a:pt x="1055791" y="358166"/>
                                </a:lnTo>
                                <a:lnTo>
                                  <a:pt x="1055847" y="406104"/>
                                </a:lnTo>
                                <a:lnTo>
                                  <a:pt x="1055904" y="391180"/>
                                </a:lnTo>
                                <a:lnTo>
                                  <a:pt x="1055961" y="411271"/>
                                </a:lnTo>
                                <a:lnTo>
                                  <a:pt x="1056017" y="379703"/>
                                </a:lnTo>
                                <a:lnTo>
                                  <a:pt x="1056074" y="381700"/>
                                </a:lnTo>
                                <a:lnTo>
                                  <a:pt x="1056131" y="391755"/>
                                </a:lnTo>
                                <a:lnTo>
                                  <a:pt x="1056188" y="400640"/>
                                </a:lnTo>
                                <a:lnTo>
                                  <a:pt x="1056248" y="383720"/>
                                </a:lnTo>
                                <a:lnTo>
                                  <a:pt x="1056305" y="400640"/>
                                </a:lnTo>
                                <a:lnTo>
                                  <a:pt x="1056362" y="373389"/>
                                </a:lnTo>
                                <a:lnTo>
                                  <a:pt x="1056422" y="408675"/>
                                </a:lnTo>
                                <a:lnTo>
                                  <a:pt x="1056479" y="378253"/>
                                </a:lnTo>
                                <a:lnTo>
                                  <a:pt x="1056536" y="401511"/>
                                </a:lnTo>
                                <a:lnTo>
                                  <a:pt x="1056593" y="399215"/>
                                </a:lnTo>
                                <a:lnTo>
                                  <a:pt x="1056649" y="358466"/>
                                </a:lnTo>
                                <a:lnTo>
                                  <a:pt x="1056706" y="387163"/>
                                </a:lnTo>
                                <a:lnTo>
                                  <a:pt x="1056763" y="400365"/>
                                </a:lnTo>
                                <a:lnTo>
                                  <a:pt x="1056824" y="382570"/>
                                </a:lnTo>
                                <a:lnTo>
                                  <a:pt x="1056880" y="404083"/>
                                </a:lnTo>
                                <a:lnTo>
                                  <a:pt x="1056937" y="363629"/>
                                </a:lnTo>
                                <a:lnTo>
                                  <a:pt x="1056994" y="404658"/>
                                </a:lnTo>
                                <a:lnTo>
                                  <a:pt x="1057050" y="403807"/>
                                </a:lnTo>
                                <a:lnTo>
                                  <a:pt x="1057107" y="421602"/>
                                </a:lnTo>
                                <a:lnTo>
                                  <a:pt x="1057164" y="369643"/>
                                </a:lnTo>
                                <a:lnTo>
                                  <a:pt x="1057224" y="409250"/>
                                </a:lnTo>
                                <a:lnTo>
                                  <a:pt x="1057281" y="394902"/>
                                </a:lnTo>
                                <a:lnTo>
                                  <a:pt x="1057338" y="401791"/>
                                </a:lnTo>
                                <a:lnTo>
                                  <a:pt x="1057394" y="375682"/>
                                </a:lnTo>
                                <a:lnTo>
                                  <a:pt x="1057455" y="392606"/>
                                </a:lnTo>
                                <a:lnTo>
                                  <a:pt x="1057512" y="373665"/>
                                </a:lnTo>
                                <a:lnTo>
                                  <a:pt x="1057569" y="379978"/>
                                </a:lnTo>
                                <a:lnTo>
                                  <a:pt x="1057625" y="395198"/>
                                </a:lnTo>
                                <a:lnTo>
                                  <a:pt x="1057682" y="396048"/>
                                </a:lnTo>
                                <a:lnTo>
                                  <a:pt x="1057739" y="413567"/>
                                </a:lnTo>
                                <a:lnTo>
                                  <a:pt x="1057795" y="372515"/>
                                </a:lnTo>
                                <a:lnTo>
                                  <a:pt x="1057856" y="393752"/>
                                </a:lnTo>
                                <a:lnTo>
                                  <a:pt x="1057913" y="396623"/>
                                </a:lnTo>
                                <a:lnTo>
                                  <a:pt x="1057970" y="392606"/>
                                </a:lnTo>
                                <a:lnTo>
                                  <a:pt x="1058026" y="393177"/>
                                </a:lnTo>
                                <a:lnTo>
                                  <a:pt x="1058083" y="371089"/>
                                </a:lnTo>
                                <a:lnTo>
                                  <a:pt x="1058144" y="383996"/>
                                </a:lnTo>
                                <a:lnTo>
                                  <a:pt x="1058200" y="373961"/>
                                </a:lnTo>
                                <a:lnTo>
                                  <a:pt x="1058257" y="391456"/>
                                </a:lnTo>
                                <a:lnTo>
                                  <a:pt x="1058314" y="387163"/>
                                </a:lnTo>
                                <a:lnTo>
                                  <a:pt x="1058370" y="374236"/>
                                </a:lnTo>
                                <a:lnTo>
                                  <a:pt x="1058431" y="398644"/>
                                </a:lnTo>
                                <a:lnTo>
                                  <a:pt x="1058488" y="386292"/>
                                </a:lnTo>
                                <a:lnTo>
                                  <a:pt x="1058545" y="403807"/>
                                </a:lnTo>
                                <a:lnTo>
                                  <a:pt x="1058601" y="364480"/>
                                </a:lnTo>
                                <a:lnTo>
                                  <a:pt x="1058658" y="397769"/>
                                </a:lnTo>
                                <a:lnTo>
                                  <a:pt x="1058715" y="370518"/>
                                </a:lnTo>
                                <a:lnTo>
                                  <a:pt x="1058771" y="378828"/>
                                </a:lnTo>
                                <a:lnTo>
                                  <a:pt x="1058832" y="414418"/>
                                </a:lnTo>
                                <a:lnTo>
                                  <a:pt x="1058889" y="404083"/>
                                </a:lnTo>
                                <a:lnTo>
                                  <a:pt x="1058946" y="401511"/>
                                </a:lnTo>
                                <a:lnTo>
                                  <a:pt x="1059002" y="416710"/>
                                </a:lnTo>
                                <a:lnTo>
                                  <a:pt x="1059059" y="353574"/>
                                </a:lnTo>
                                <a:lnTo>
                                  <a:pt x="1059120" y="384571"/>
                                </a:lnTo>
                                <a:lnTo>
                                  <a:pt x="1059176" y="379978"/>
                                </a:lnTo>
                                <a:lnTo>
                                  <a:pt x="1059233" y="390309"/>
                                </a:lnTo>
                                <a:lnTo>
                                  <a:pt x="1059290" y="420731"/>
                                </a:lnTo>
                                <a:lnTo>
                                  <a:pt x="1059347" y="393177"/>
                                </a:lnTo>
                                <a:lnTo>
                                  <a:pt x="1059403" y="406379"/>
                                </a:lnTo>
                                <a:lnTo>
                                  <a:pt x="1059464" y="371365"/>
                                </a:lnTo>
                                <a:lnTo>
                                  <a:pt x="1059521" y="398069"/>
                                </a:lnTo>
                                <a:lnTo>
                                  <a:pt x="1059577" y="372515"/>
                                </a:lnTo>
                                <a:lnTo>
                                  <a:pt x="1059634" y="343538"/>
                                </a:lnTo>
                                <a:lnTo>
                                  <a:pt x="1059691" y="365626"/>
                                </a:lnTo>
                                <a:lnTo>
                                  <a:pt x="1059747" y="375957"/>
                                </a:lnTo>
                                <a:lnTo>
                                  <a:pt x="1059804" y="382570"/>
                                </a:lnTo>
                                <a:lnTo>
                                  <a:pt x="1059865" y="373961"/>
                                </a:lnTo>
                                <a:lnTo>
                                  <a:pt x="1059921" y="384571"/>
                                </a:lnTo>
                                <a:lnTo>
                                  <a:pt x="1059978" y="374236"/>
                                </a:lnTo>
                                <a:lnTo>
                                  <a:pt x="1060035" y="365626"/>
                                </a:lnTo>
                                <a:lnTo>
                                  <a:pt x="1060096" y="391180"/>
                                </a:lnTo>
                                <a:lnTo>
                                  <a:pt x="1060152" y="351002"/>
                                </a:lnTo>
                                <a:lnTo>
                                  <a:pt x="1060209" y="354720"/>
                                </a:lnTo>
                                <a:lnTo>
                                  <a:pt x="1060266" y="356170"/>
                                </a:lnTo>
                                <a:lnTo>
                                  <a:pt x="1060323" y="404658"/>
                                </a:lnTo>
                                <a:lnTo>
                                  <a:pt x="1060379" y="418160"/>
                                </a:lnTo>
                                <a:lnTo>
                                  <a:pt x="1060436" y="382270"/>
                                </a:lnTo>
                                <a:lnTo>
                                  <a:pt x="1060497" y="378253"/>
                                </a:lnTo>
                                <a:lnTo>
                                  <a:pt x="1060553" y="381995"/>
                                </a:lnTo>
                                <a:lnTo>
                                  <a:pt x="1060610" y="367647"/>
                                </a:lnTo>
                                <a:lnTo>
                                  <a:pt x="1060667" y="404658"/>
                                </a:lnTo>
                                <a:lnTo>
                                  <a:pt x="1060723" y="390034"/>
                                </a:lnTo>
                                <a:lnTo>
                                  <a:pt x="1060780" y="374236"/>
                                </a:lnTo>
                                <a:lnTo>
                                  <a:pt x="1060841" y="352152"/>
                                </a:lnTo>
                                <a:lnTo>
                                  <a:pt x="1060898" y="390884"/>
                                </a:lnTo>
                                <a:lnTo>
                                  <a:pt x="1060954" y="370518"/>
                                </a:lnTo>
                                <a:lnTo>
                                  <a:pt x="1061011" y="372814"/>
                                </a:lnTo>
                                <a:lnTo>
                                  <a:pt x="1061072" y="402086"/>
                                </a:lnTo>
                                <a:lnTo>
                                  <a:pt x="1061128" y="385142"/>
                                </a:lnTo>
                                <a:lnTo>
                                  <a:pt x="1061185" y="381124"/>
                                </a:lnTo>
                                <a:lnTo>
                                  <a:pt x="1061242" y="392330"/>
                                </a:lnTo>
                                <a:lnTo>
                                  <a:pt x="1061298" y="374236"/>
                                </a:lnTo>
                                <a:lnTo>
                                  <a:pt x="1061355" y="366776"/>
                                </a:lnTo>
                                <a:lnTo>
                                  <a:pt x="1061412" y="377107"/>
                                </a:lnTo>
                                <a:lnTo>
                                  <a:pt x="1061473" y="385717"/>
                                </a:lnTo>
                                <a:lnTo>
                                  <a:pt x="1061529" y="384291"/>
                                </a:lnTo>
                                <a:lnTo>
                                  <a:pt x="1061586" y="365926"/>
                                </a:lnTo>
                                <a:lnTo>
                                  <a:pt x="1061643" y="386588"/>
                                </a:lnTo>
                                <a:lnTo>
                                  <a:pt x="1061699" y="381995"/>
                                </a:lnTo>
                                <a:lnTo>
                                  <a:pt x="1061756" y="370793"/>
                                </a:lnTo>
                                <a:lnTo>
                                  <a:pt x="1061817" y="393476"/>
                                </a:lnTo>
                                <a:lnTo>
                                  <a:pt x="1061874" y="368797"/>
                                </a:lnTo>
                                <a:lnTo>
                                  <a:pt x="1061930" y="398069"/>
                                </a:lnTo>
                                <a:lnTo>
                                  <a:pt x="1061987" y="379999"/>
                                </a:lnTo>
                                <a:lnTo>
                                  <a:pt x="1062044" y="377978"/>
                                </a:lnTo>
                                <a:lnTo>
                                  <a:pt x="1062104" y="377127"/>
                                </a:lnTo>
                                <a:lnTo>
                                  <a:pt x="1062161" y="386312"/>
                                </a:lnTo>
                                <a:lnTo>
                                  <a:pt x="1062218" y="354744"/>
                                </a:lnTo>
                                <a:lnTo>
                                  <a:pt x="1062274" y="355595"/>
                                </a:lnTo>
                                <a:lnTo>
                                  <a:pt x="1062331" y="355319"/>
                                </a:lnTo>
                                <a:lnTo>
                                  <a:pt x="1062388" y="380849"/>
                                </a:lnTo>
                                <a:lnTo>
                                  <a:pt x="1062445" y="360758"/>
                                </a:lnTo>
                                <a:lnTo>
                                  <a:pt x="1062505" y="352448"/>
                                </a:lnTo>
                                <a:lnTo>
                                  <a:pt x="1062562" y="372814"/>
                                </a:lnTo>
                                <a:lnTo>
                                  <a:pt x="1062619" y="364205"/>
                                </a:lnTo>
                                <a:lnTo>
                                  <a:pt x="1062676" y="366796"/>
                                </a:lnTo>
                                <a:lnTo>
                                  <a:pt x="1062732" y="385442"/>
                                </a:lnTo>
                                <a:lnTo>
                                  <a:pt x="1062793" y="396923"/>
                                </a:lnTo>
                                <a:lnTo>
                                  <a:pt x="1062850" y="370243"/>
                                </a:lnTo>
                                <a:lnTo>
                                  <a:pt x="1062906" y="359612"/>
                                </a:lnTo>
                                <a:lnTo>
                                  <a:pt x="1062963" y="374535"/>
                                </a:lnTo>
                                <a:lnTo>
                                  <a:pt x="1063020" y="339521"/>
                                </a:lnTo>
                                <a:lnTo>
                                  <a:pt x="1063076" y="360483"/>
                                </a:lnTo>
                                <a:lnTo>
                                  <a:pt x="1063137" y="353299"/>
                                </a:lnTo>
                                <a:lnTo>
                                  <a:pt x="1063194" y="343838"/>
                                </a:lnTo>
                                <a:lnTo>
                                  <a:pt x="1063250" y="367947"/>
                                </a:lnTo>
                                <a:lnTo>
                                  <a:pt x="1063307" y="392626"/>
                                </a:lnTo>
                                <a:lnTo>
                                  <a:pt x="1063364" y="372814"/>
                                </a:lnTo>
                                <a:lnTo>
                                  <a:pt x="1063420" y="341246"/>
                                </a:lnTo>
                                <a:lnTo>
                                  <a:pt x="1063477" y="410996"/>
                                </a:lnTo>
                                <a:lnTo>
                                  <a:pt x="1063538" y="346985"/>
                                </a:lnTo>
                                <a:lnTo>
                                  <a:pt x="1063595" y="408124"/>
                                </a:lnTo>
                                <a:lnTo>
                                  <a:pt x="1063651" y="344984"/>
                                </a:lnTo>
                                <a:lnTo>
                                  <a:pt x="1063712" y="358762"/>
                                </a:lnTo>
                                <a:lnTo>
                                  <a:pt x="1063769" y="361633"/>
                                </a:lnTo>
                                <a:lnTo>
                                  <a:pt x="1063825" y="353598"/>
                                </a:lnTo>
                                <a:lnTo>
                                  <a:pt x="1063882" y="350427"/>
                                </a:lnTo>
                                <a:lnTo>
                                  <a:pt x="1063939" y="374835"/>
                                </a:lnTo>
                                <a:lnTo>
                                  <a:pt x="1063996" y="363629"/>
                                </a:lnTo>
                                <a:lnTo>
                                  <a:pt x="1064052" y="362208"/>
                                </a:lnTo>
                                <a:lnTo>
                                  <a:pt x="1064113" y="392626"/>
                                </a:lnTo>
                                <a:lnTo>
                                  <a:pt x="1064170" y="366497"/>
                                </a:lnTo>
                                <a:lnTo>
                                  <a:pt x="1064226" y="370818"/>
                                </a:lnTo>
                                <a:lnTo>
                                  <a:pt x="1064283" y="379128"/>
                                </a:lnTo>
                                <a:lnTo>
                                  <a:pt x="1064340" y="356741"/>
                                </a:lnTo>
                                <a:lnTo>
                                  <a:pt x="1064397" y="352723"/>
                                </a:lnTo>
                                <a:lnTo>
                                  <a:pt x="1064453" y="362208"/>
                                </a:lnTo>
                                <a:lnTo>
                                  <a:pt x="1064514" y="359612"/>
                                </a:lnTo>
                                <a:lnTo>
                                  <a:pt x="1064571" y="376257"/>
                                </a:lnTo>
                                <a:lnTo>
                                  <a:pt x="1064627" y="377978"/>
                                </a:lnTo>
                                <a:lnTo>
                                  <a:pt x="1064684" y="371389"/>
                                </a:lnTo>
                                <a:lnTo>
                                  <a:pt x="1064745" y="354445"/>
                                </a:lnTo>
                                <a:lnTo>
                                  <a:pt x="1064802" y="382295"/>
                                </a:lnTo>
                                <a:lnTo>
                                  <a:pt x="1064858" y="370243"/>
                                </a:lnTo>
                                <a:lnTo>
                                  <a:pt x="1064915" y="379999"/>
                                </a:lnTo>
                                <a:lnTo>
                                  <a:pt x="1064971" y="360187"/>
                                </a:lnTo>
                                <a:lnTo>
                                  <a:pt x="1065028" y="350152"/>
                                </a:lnTo>
                                <a:lnTo>
                                  <a:pt x="1065085" y="358466"/>
                                </a:lnTo>
                                <a:lnTo>
                                  <a:pt x="1065146" y="349006"/>
                                </a:lnTo>
                                <a:lnTo>
                                  <a:pt x="1065202" y="372814"/>
                                </a:lnTo>
                                <a:lnTo>
                                  <a:pt x="1065259" y="400090"/>
                                </a:lnTo>
                                <a:lnTo>
                                  <a:pt x="1065316" y="396923"/>
                                </a:lnTo>
                                <a:lnTo>
                                  <a:pt x="1065373" y="389759"/>
                                </a:lnTo>
                                <a:lnTo>
                                  <a:pt x="1065433" y="355890"/>
                                </a:lnTo>
                                <a:lnTo>
                                  <a:pt x="1065490" y="355890"/>
                                </a:lnTo>
                                <a:lnTo>
                                  <a:pt x="1065547" y="386887"/>
                                </a:lnTo>
                                <a:lnTo>
                                  <a:pt x="1065603" y="358191"/>
                                </a:lnTo>
                                <a:lnTo>
                                  <a:pt x="1065660" y="368522"/>
                                </a:lnTo>
                                <a:lnTo>
                                  <a:pt x="1065721" y="383145"/>
                                </a:lnTo>
                                <a:lnTo>
                                  <a:pt x="1065778" y="360758"/>
                                </a:lnTo>
                                <a:lnTo>
                                  <a:pt x="1065834" y="353299"/>
                                </a:lnTo>
                                <a:lnTo>
                                  <a:pt x="1065891" y="373110"/>
                                </a:lnTo>
                                <a:lnTo>
                                  <a:pt x="1065948" y="359337"/>
                                </a:lnTo>
                                <a:lnTo>
                                  <a:pt x="1066004" y="375406"/>
                                </a:lnTo>
                                <a:lnTo>
                                  <a:pt x="1066061" y="376556"/>
                                </a:lnTo>
                                <a:lnTo>
                                  <a:pt x="1066122" y="382570"/>
                                </a:lnTo>
                                <a:lnTo>
                                  <a:pt x="1066178" y="365075"/>
                                </a:lnTo>
                                <a:lnTo>
                                  <a:pt x="1066235" y="372239"/>
                                </a:lnTo>
                                <a:lnTo>
                                  <a:pt x="1066292" y="333208"/>
                                </a:lnTo>
                                <a:lnTo>
                                  <a:pt x="1066349" y="374260"/>
                                </a:lnTo>
                                <a:lnTo>
                                  <a:pt x="1066409" y="370818"/>
                                </a:lnTo>
                                <a:lnTo>
                                  <a:pt x="1066466" y="383720"/>
                                </a:lnTo>
                                <a:lnTo>
                                  <a:pt x="1066523" y="360758"/>
                                </a:lnTo>
                                <a:lnTo>
                                  <a:pt x="1066579" y="355890"/>
                                </a:lnTo>
                                <a:lnTo>
                                  <a:pt x="1066636" y="368522"/>
                                </a:lnTo>
                                <a:lnTo>
                                  <a:pt x="1066693" y="353874"/>
                                </a:lnTo>
                                <a:lnTo>
                                  <a:pt x="1066754" y="384291"/>
                                </a:lnTo>
                                <a:lnTo>
                                  <a:pt x="1066810" y="385741"/>
                                </a:lnTo>
                                <a:lnTo>
                                  <a:pt x="1066867" y="362779"/>
                                </a:lnTo>
                                <a:lnTo>
                                  <a:pt x="1066924" y="356741"/>
                                </a:lnTo>
                                <a:lnTo>
                                  <a:pt x="1066980" y="362483"/>
                                </a:lnTo>
                                <a:lnTo>
                                  <a:pt x="1067037" y="389459"/>
                                </a:lnTo>
                                <a:lnTo>
                                  <a:pt x="1067094" y="386312"/>
                                </a:lnTo>
                                <a:lnTo>
                                  <a:pt x="1067154" y="377978"/>
                                </a:lnTo>
                                <a:lnTo>
                                  <a:pt x="1067211" y="371964"/>
                                </a:lnTo>
                                <a:lnTo>
                                  <a:pt x="1067268" y="398939"/>
                                </a:lnTo>
                                <a:lnTo>
                                  <a:pt x="1067324" y="376257"/>
                                </a:lnTo>
                                <a:lnTo>
                                  <a:pt x="1067385" y="342392"/>
                                </a:lnTo>
                                <a:lnTo>
                                  <a:pt x="1067442" y="376257"/>
                                </a:lnTo>
                                <a:lnTo>
                                  <a:pt x="1067499" y="391755"/>
                                </a:lnTo>
                                <a:lnTo>
                                  <a:pt x="1067555" y="366225"/>
                                </a:lnTo>
                                <a:lnTo>
                                  <a:pt x="1067612" y="370818"/>
                                </a:lnTo>
                                <a:lnTo>
                                  <a:pt x="1067669" y="381720"/>
                                </a:lnTo>
                                <a:lnTo>
                                  <a:pt x="1067726" y="373685"/>
                                </a:lnTo>
                                <a:lnTo>
                                  <a:pt x="1067786" y="393476"/>
                                </a:lnTo>
                                <a:lnTo>
                                  <a:pt x="1067843" y="399215"/>
                                </a:lnTo>
                                <a:lnTo>
                                  <a:pt x="1067900" y="383720"/>
                                </a:lnTo>
                                <a:lnTo>
                                  <a:pt x="1067956" y="394347"/>
                                </a:lnTo>
                                <a:lnTo>
                                  <a:pt x="1068013" y="338100"/>
                                </a:lnTo>
                                <a:lnTo>
                                  <a:pt x="1068070" y="375110"/>
                                </a:lnTo>
                                <a:lnTo>
                                  <a:pt x="1068130" y="395497"/>
                                </a:lnTo>
                                <a:lnTo>
                                  <a:pt x="1068187" y="390905"/>
                                </a:lnTo>
                                <a:lnTo>
                                  <a:pt x="1068244" y="367647"/>
                                </a:lnTo>
                                <a:lnTo>
                                  <a:pt x="1068301" y="385166"/>
                                </a:lnTo>
                                <a:lnTo>
                                  <a:pt x="1068361" y="389184"/>
                                </a:lnTo>
                                <a:lnTo>
                                  <a:pt x="1068418" y="353598"/>
                                </a:lnTo>
                                <a:lnTo>
                                  <a:pt x="1068475" y="393476"/>
                                </a:lnTo>
                                <a:lnTo>
                                  <a:pt x="1068531" y="371389"/>
                                </a:lnTo>
                                <a:lnTo>
                                  <a:pt x="1068588" y="398069"/>
                                </a:lnTo>
                                <a:lnTo>
                                  <a:pt x="1068645" y="402661"/>
                                </a:lnTo>
                                <a:lnTo>
                                  <a:pt x="1068701" y="371664"/>
                                </a:lnTo>
                                <a:lnTo>
                                  <a:pt x="1068762" y="377703"/>
                                </a:lnTo>
                                <a:lnTo>
                                  <a:pt x="1068819" y="375110"/>
                                </a:lnTo>
                                <a:lnTo>
                                  <a:pt x="1068876" y="419306"/>
                                </a:lnTo>
                                <a:lnTo>
                                  <a:pt x="1068932" y="400661"/>
                                </a:lnTo>
                                <a:lnTo>
                                  <a:pt x="1068989" y="412992"/>
                                </a:lnTo>
                                <a:lnTo>
                                  <a:pt x="1069046" y="387462"/>
                                </a:lnTo>
                                <a:lnTo>
                                  <a:pt x="1069107" y="415013"/>
                                </a:lnTo>
                                <a:lnTo>
                                  <a:pt x="1069163" y="396923"/>
                                </a:lnTo>
                                <a:lnTo>
                                  <a:pt x="1069220" y="415288"/>
                                </a:lnTo>
                                <a:lnTo>
                                  <a:pt x="1069277" y="422177"/>
                                </a:lnTo>
                                <a:lnTo>
                                  <a:pt x="1069333" y="380849"/>
                                </a:lnTo>
                                <a:lnTo>
                                  <a:pt x="1069394" y="380574"/>
                                </a:lnTo>
                                <a:lnTo>
                                  <a:pt x="1069451" y="372814"/>
                                </a:lnTo>
                                <a:lnTo>
                                  <a:pt x="1069507" y="398939"/>
                                </a:lnTo>
                                <a:lnTo>
                                  <a:pt x="1069564" y="375682"/>
                                </a:lnTo>
                                <a:lnTo>
                                  <a:pt x="1069621" y="394622"/>
                                </a:lnTo>
                                <a:lnTo>
                                  <a:pt x="1069677" y="383441"/>
                                </a:lnTo>
                                <a:lnTo>
                                  <a:pt x="1069734" y="355020"/>
                                </a:lnTo>
                                <a:lnTo>
                                  <a:pt x="1069795" y="397494"/>
                                </a:lnTo>
                                <a:lnTo>
                                  <a:pt x="1069852" y="410996"/>
                                </a:lnTo>
                                <a:lnTo>
                                  <a:pt x="1069908" y="387163"/>
                                </a:lnTo>
                                <a:lnTo>
                                  <a:pt x="1069965" y="379128"/>
                                </a:lnTo>
                                <a:lnTo>
                                  <a:pt x="1070022" y="409274"/>
                                </a:lnTo>
                                <a:lnTo>
                                  <a:pt x="1070082" y="383720"/>
                                </a:lnTo>
                                <a:lnTo>
                                  <a:pt x="1070139" y="386312"/>
                                </a:lnTo>
                                <a:lnTo>
                                  <a:pt x="1070196" y="388309"/>
                                </a:lnTo>
                                <a:lnTo>
                                  <a:pt x="1070253" y="412717"/>
                                </a:lnTo>
                                <a:lnTo>
                                  <a:pt x="1070309" y="399215"/>
                                </a:lnTo>
                                <a:lnTo>
                                  <a:pt x="1070370" y="386887"/>
                                </a:lnTo>
                                <a:lnTo>
                                  <a:pt x="1070427" y="396072"/>
                                </a:lnTo>
                                <a:lnTo>
                                  <a:pt x="1070483" y="412142"/>
                                </a:lnTo>
                                <a:lnTo>
                                  <a:pt x="1070540" y="363354"/>
                                </a:lnTo>
                                <a:lnTo>
                                  <a:pt x="1070597" y="392626"/>
                                </a:lnTo>
                                <a:lnTo>
                                  <a:pt x="1070653" y="395772"/>
                                </a:lnTo>
                                <a:lnTo>
                                  <a:pt x="1070710" y="394051"/>
                                </a:lnTo>
                                <a:lnTo>
                                  <a:pt x="1070767" y="390330"/>
                                </a:lnTo>
                                <a:lnTo>
                                  <a:pt x="1070828" y="394051"/>
                                </a:lnTo>
                                <a:lnTo>
                                  <a:pt x="1070884" y="408699"/>
                                </a:lnTo>
                                <a:lnTo>
                                  <a:pt x="1070941" y="401511"/>
                                </a:lnTo>
                                <a:lnTo>
                                  <a:pt x="1071002" y="394347"/>
                                </a:lnTo>
                                <a:lnTo>
                                  <a:pt x="1071058" y="382870"/>
                                </a:lnTo>
                                <a:lnTo>
                                  <a:pt x="1071115" y="431362"/>
                                </a:lnTo>
                                <a:lnTo>
                                  <a:pt x="1071172" y="408975"/>
                                </a:lnTo>
                                <a:lnTo>
                                  <a:pt x="1071228" y="395497"/>
                                </a:lnTo>
                                <a:lnTo>
                                  <a:pt x="1071285" y="383441"/>
                                </a:lnTo>
                                <a:lnTo>
                                  <a:pt x="1071342" y="416734"/>
                                </a:lnTo>
                                <a:lnTo>
                                  <a:pt x="1071403" y="395772"/>
                                </a:lnTo>
                                <a:lnTo>
                                  <a:pt x="1071459" y="423048"/>
                                </a:lnTo>
                                <a:lnTo>
                                  <a:pt x="1071516" y="409274"/>
                                </a:lnTo>
                                <a:lnTo>
                                  <a:pt x="1071573" y="410696"/>
                                </a:lnTo>
                                <a:lnTo>
                                  <a:pt x="1071629" y="363929"/>
                                </a:lnTo>
                                <a:lnTo>
                                  <a:pt x="1071686" y="391180"/>
                                </a:lnTo>
                                <a:lnTo>
                                  <a:pt x="1071743" y="388033"/>
                                </a:lnTo>
                                <a:lnTo>
                                  <a:pt x="1071804" y="374835"/>
                                </a:lnTo>
                                <a:lnTo>
                                  <a:pt x="1071860" y="389459"/>
                                </a:lnTo>
                                <a:lnTo>
                                  <a:pt x="1071917" y="413867"/>
                                </a:lnTo>
                                <a:lnTo>
                                  <a:pt x="1071974" y="393201"/>
                                </a:lnTo>
                                <a:lnTo>
                                  <a:pt x="1072034" y="399215"/>
                                </a:lnTo>
                                <a:lnTo>
                                  <a:pt x="1072091" y="406978"/>
                                </a:lnTo>
                                <a:lnTo>
                                  <a:pt x="1072148" y="395772"/>
                                </a:lnTo>
                                <a:lnTo>
                                  <a:pt x="1072205" y="393776"/>
                                </a:lnTo>
                                <a:lnTo>
                                  <a:pt x="1072261" y="400365"/>
                                </a:lnTo>
                                <a:lnTo>
                                  <a:pt x="1072318" y="446285"/>
                                </a:lnTo>
                                <a:lnTo>
                                  <a:pt x="1072375" y="401511"/>
                                </a:lnTo>
                                <a:lnTo>
                                  <a:pt x="1072435" y="379428"/>
                                </a:lnTo>
                                <a:lnTo>
                                  <a:pt x="1072492" y="359912"/>
                                </a:lnTo>
                                <a:lnTo>
                                  <a:pt x="1072549" y="406403"/>
                                </a:lnTo>
                                <a:lnTo>
                                  <a:pt x="1072606" y="403807"/>
                                </a:lnTo>
                                <a:lnTo>
                                  <a:pt x="1072662" y="387462"/>
                                </a:lnTo>
                                <a:lnTo>
                                  <a:pt x="1072723" y="399514"/>
                                </a:lnTo>
                                <a:lnTo>
                                  <a:pt x="1072780" y="392055"/>
                                </a:lnTo>
                                <a:lnTo>
                                  <a:pt x="1072836" y="395497"/>
                                </a:lnTo>
                                <a:lnTo>
                                  <a:pt x="1072893" y="367947"/>
                                </a:lnTo>
                                <a:lnTo>
                                  <a:pt x="1072950" y="390905"/>
                                </a:lnTo>
                                <a:lnTo>
                                  <a:pt x="1073011" y="399514"/>
                                </a:lnTo>
                                <a:lnTo>
                                  <a:pt x="1073067" y="385166"/>
                                </a:lnTo>
                                <a:lnTo>
                                  <a:pt x="1073124" y="395497"/>
                                </a:lnTo>
                                <a:lnTo>
                                  <a:pt x="1073180" y="388884"/>
                                </a:lnTo>
                                <a:lnTo>
                                  <a:pt x="1073237" y="408699"/>
                                </a:lnTo>
                                <a:lnTo>
                                  <a:pt x="1073294" y="419030"/>
                                </a:lnTo>
                                <a:lnTo>
                                  <a:pt x="1073350" y="374811"/>
                                </a:lnTo>
                                <a:lnTo>
                                  <a:pt x="1073411" y="379978"/>
                                </a:lnTo>
                                <a:lnTo>
                                  <a:pt x="1073468" y="419881"/>
                                </a:lnTo>
                                <a:lnTo>
                                  <a:pt x="1073525" y="379978"/>
                                </a:lnTo>
                                <a:lnTo>
                                  <a:pt x="1073581" y="407254"/>
                                </a:lnTo>
                                <a:lnTo>
                                  <a:pt x="1073638" y="406679"/>
                                </a:lnTo>
                                <a:lnTo>
                                  <a:pt x="1073699" y="404957"/>
                                </a:lnTo>
                                <a:lnTo>
                                  <a:pt x="1073755" y="390309"/>
                                </a:lnTo>
                                <a:lnTo>
                                  <a:pt x="1073812" y="408675"/>
                                </a:lnTo>
                                <a:lnTo>
                                  <a:pt x="1073869" y="397198"/>
                                </a:lnTo>
                                <a:lnTo>
                                  <a:pt x="1073926" y="398069"/>
                                </a:lnTo>
                                <a:lnTo>
                                  <a:pt x="1073982" y="389734"/>
                                </a:lnTo>
                                <a:lnTo>
                                  <a:pt x="1074043" y="419581"/>
                                </a:lnTo>
                                <a:lnTo>
                                  <a:pt x="1074100" y="394327"/>
                                </a:lnTo>
                                <a:lnTo>
                                  <a:pt x="1074157" y="408975"/>
                                </a:lnTo>
                                <a:lnTo>
                                  <a:pt x="1074213" y="422748"/>
                                </a:lnTo>
                                <a:lnTo>
                                  <a:pt x="1074270" y="414713"/>
                                </a:lnTo>
                                <a:lnTo>
                                  <a:pt x="1074327" y="358466"/>
                                </a:lnTo>
                                <a:lnTo>
                                  <a:pt x="1074383" y="410971"/>
                                </a:lnTo>
                                <a:lnTo>
                                  <a:pt x="1074444" y="366776"/>
                                </a:lnTo>
                                <a:lnTo>
                                  <a:pt x="1074501" y="400640"/>
                                </a:lnTo>
                                <a:lnTo>
                                  <a:pt x="1074557" y="406679"/>
                                </a:lnTo>
                                <a:lnTo>
                                  <a:pt x="1074614" y="360458"/>
                                </a:lnTo>
                                <a:lnTo>
                                  <a:pt x="1074675" y="394051"/>
                                </a:lnTo>
                                <a:lnTo>
                                  <a:pt x="1074732" y="416434"/>
                                </a:lnTo>
                                <a:lnTo>
                                  <a:pt x="1074788" y="395198"/>
                                </a:lnTo>
                                <a:lnTo>
                                  <a:pt x="1074845" y="407529"/>
                                </a:lnTo>
                                <a:lnTo>
                                  <a:pt x="1074902" y="366497"/>
                                </a:lnTo>
                                <a:lnTo>
                                  <a:pt x="1074958" y="393752"/>
                                </a:lnTo>
                                <a:lnTo>
                                  <a:pt x="1075015" y="392901"/>
                                </a:lnTo>
                                <a:lnTo>
                                  <a:pt x="1075076" y="370219"/>
                                </a:lnTo>
                                <a:lnTo>
                                  <a:pt x="1075132" y="399215"/>
                                </a:lnTo>
                                <a:lnTo>
                                  <a:pt x="1075189" y="388309"/>
                                </a:lnTo>
                                <a:lnTo>
                                  <a:pt x="1075246" y="383720"/>
                                </a:lnTo>
                                <a:lnTo>
                                  <a:pt x="1075303" y="396348"/>
                                </a:lnTo>
                                <a:lnTo>
                                  <a:pt x="1075359" y="425619"/>
                                </a:lnTo>
                                <a:lnTo>
                                  <a:pt x="1075420" y="377682"/>
                                </a:lnTo>
                                <a:lnTo>
                                  <a:pt x="1075477" y="404658"/>
                                </a:lnTo>
                                <a:lnTo>
                                  <a:pt x="1075533" y="415863"/>
                                </a:lnTo>
                                <a:lnTo>
                                  <a:pt x="1075590" y="377107"/>
                                </a:lnTo>
                                <a:lnTo>
                                  <a:pt x="1075651" y="413843"/>
                                </a:lnTo>
                                <a:lnTo>
                                  <a:pt x="1075708" y="426470"/>
                                </a:lnTo>
                                <a:lnTo>
                                  <a:pt x="1075764" y="395198"/>
                                </a:lnTo>
                                <a:lnTo>
                                  <a:pt x="1075821" y="400365"/>
                                </a:lnTo>
                                <a:lnTo>
                                  <a:pt x="1075878" y="387163"/>
                                </a:lnTo>
                                <a:lnTo>
                                  <a:pt x="1075934" y="380849"/>
                                </a:lnTo>
                                <a:lnTo>
                                  <a:pt x="1075991" y="383421"/>
                                </a:lnTo>
                                <a:lnTo>
                                  <a:pt x="1076052" y="406104"/>
                                </a:lnTo>
                                <a:lnTo>
                                  <a:pt x="1076108" y="395772"/>
                                </a:lnTo>
                                <a:lnTo>
                                  <a:pt x="1076165" y="407829"/>
                                </a:lnTo>
                                <a:lnTo>
                                  <a:pt x="1076222" y="387738"/>
                                </a:lnTo>
                                <a:lnTo>
                                  <a:pt x="1076279" y="406954"/>
                                </a:lnTo>
                                <a:lnTo>
                                  <a:pt x="1076335" y="403236"/>
                                </a:lnTo>
                                <a:lnTo>
                                  <a:pt x="1076396" y="400640"/>
                                </a:lnTo>
                                <a:lnTo>
                                  <a:pt x="1076453" y="368797"/>
                                </a:lnTo>
                                <a:lnTo>
                                  <a:pt x="1076510" y="382270"/>
                                </a:lnTo>
                                <a:lnTo>
                                  <a:pt x="1076566" y="387738"/>
                                </a:lnTo>
                                <a:lnTo>
                                  <a:pt x="1076623" y="379703"/>
                                </a:lnTo>
                                <a:lnTo>
                                  <a:pt x="1076684" y="408675"/>
                                </a:lnTo>
                                <a:lnTo>
                                  <a:pt x="1076740" y="402362"/>
                                </a:lnTo>
                                <a:lnTo>
                                  <a:pt x="1076797" y="375110"/>
                                </a:lnTo>
                                <a:lnTo>
                                  <a:pt x="1076854" y="426470"/>
                                </a:lnTo>
                                <a:lnTo>
                                  <a:pt x="1076910" y="379403"/>
                                </a:lnTo>
                                <a:lnTo>
                                  <a:pt x="1076967" y="410971"/>
                                </a:lnTo>
                                <a:lnTo>
                                  <a:pt x="1077024" y="395772"/>
                                </a:lnTo>
                                <a:lnTo>
                                  <a:pt x="1077084" y="411842"/>
                                </a:lnTo>
                                <a:lnTo>
                                  <a:pt x="1077141" y="389734"/>
                                </a:lnTo>
                                <a:lnTo>
                                  <a:pt x="1077198" y="398644"/>
                                </a:lnTo>
                                <a:lnTo>
                                  <a:pt x="1077255" y="393177"/>
                                </a:lnTo>
                                <a:lnTo>
                                  <a:pt x="1077311" y="395198"/>
                                </a:lnTo>
                                <a:lnTo>
                                  <a:pt x="1077372" y="414713"/>
                                </a:lnTo>
                                <a:lnTo>
                                  <a:pt x="1077429" y="371365"/>
                                </a:lnTo>
                                <a:lnTo>
                                  <a:pt x="1077485" y="444836"/>
                                </a:lnTo>
                                <a:lnTo>
                                  <a:pt x="1077542" y="384571"/>
                                </a:lnTo>
                                <a:lnTo>
                                  <a:pt x="1077599" y="370219"/>
                                </a:lnTo>
                                <a:lnTo>
                                  <a:pt x="1077656" y="390309"/>
                                </a:lnTo>
                                <a:lnTo>
                                  <a:pt x="1077716" y="385717"/>
                                </a:lnTo>
                                <a:lnTo>
                                  <a:pt x="1077773" y="392901"/>
                                </a:lnTo>
                                <a:lnTo>
                                  <a:pt x="1077830" y="441118"/>
                                </a:lnTo>
                                <a:lnTo>
                                  <a:pt x="1077886" y="379703"/>
                                </a:lnTo>
                                <a:lnTo>
                                  <a:pt x="1077943" y="389734"/>
                                </a:lnTo>
                                <a:lnTo>
                                  <a:pt x="1078000" y="412992"/>
                                </a:lnTo>
                                <a:lnTo>
                                  <a:pt x="1078061" y="425619"/>
                                </a:lnTo>
                                <a:lnTo>
                                  <a:pt x="1078117" y="400365"/>
                                </a:lnTo>
                                <a:lnTo>
                                  <a:pt x="1078174" y="402937"/>
                                </a:lnTo>
                                <a:lnTo>
                                  <a:pt x="1078231" y="446856"/>
                                </a:lnTo>
                                <a:lnTo>
                                  <a:pt x="1078291" y="423027"/>
                                </a:lnTo>
                                <a:lnTo>
                                  <a:pt x="1078348" y="401215"/>
                                </a:lnTo>
                                <a:lnTo>
                                  <a:pt x="1078405" y="400365"/>
                                </a:lnTo>
                                <a:lnTo>
                                  <a:pt x="1078461" y="395473"/>
                                </a:lnTo>
                                <a:lnTo>
                                  <a:pt x="1078518" y="364205"/>
                                </a:lnTo>
                                <a:lnTo>
                                  <a:pt x="1078575" y="418735"/>
                                </a:lnTo>
                                <a:lnTo>
                                  <a:pt x="1078632" y="410121"/>
                                </a:lnTo>
                                <a:lnTo>
                                  <a:pt x="1078692" y="409250"/>
                                </a:lnTo>
                                <a:lnTo>
                                  <a:pt x="1078749" y="390034"/>
                                </a:lnTo>
                                <a:lnTo>
                                  <a:pt x="1078806" y="389459"/>
                                </a:lnTo>
                                <a:lnTo>
                                  <a:pt x="1078862" y="389159"/>
                                </a:lnTo>
                                <a:lnTo>
                                  <a:pt x="1078919" y="402937"/>
                                </a:lnTo>
                                <a:lnTo>
                                  <a:pt x="1078976" y="375957"/>
                                </a:lnTo>
                                <a:lnTo>
                                  <a:pt x="1079032" y="400365"/>
                                </a:lnTo>
                                <a:lnTo>
                                  <a:pt x="1079093" y="412717"/>
                                </a:lnTo>
                                <a:lnTo>
                                  <a:pt x="1079150" y="377127"/>
                                </a:lnTo>
                                <a:lnTo>
                                  <a:pt x="1079207" y="368522"/>
                                </a:lnTo>
                                <a:lnTo>
                                  <a:pt x="1079263" y="386312"/>
                                </a:lnTo>
                                <a:lnTo>
                                  <a:pt x="1079324" y="386588"/>
                                </a:lnTo>
                                <a:lnTo>
                                  <a:pt x="1079381" y="400090"/>
                                </a:lnTo>
                                <a:lnTo>
                                  <a:pt x="1079437" y="362779"/>
                                </a:lnTo>
                                <a:lnTo>
                                  <a:pt x="1079494" y="403236"/>
                                </a:lnTo>
                                <a:lnTo>
                                  <a:pt x="1079551" y="412142"/>
                                </a:lnTo>
                                <a:lnTo>
                                  <a:pt x="1079607" y="379428"/>
                                </a:lnTo>
                                <a:lnTo>
                                  <a:pt x="1079664" y="393476"/>
                                </a:lnTo>
                                <a:lnTo>
                                  <a:pt x="1079725" y="368222"/>
                                </a:lnTo>
                                <a:lnTo>
                                  <a:pt x="1079782" y="398644"/>
                                </a:lnTo>
                                <a:lnTo>
                                  <a:pt x="1079838" y="413292"/>
                                </a:lnTo>
                                <a:lnTo>
                                  <a:pt x="1079895" y="407254"/>
                                </a:lnTo>
                                <a:lnTo>
                                  <a:pt x="1079952" y="396923"/>
                                </a:lnTo>
                                <a:lnTo>
                                  <a:pt x="1080012" y="397218"/>
                                </a:lnTo>
                                <a:lnTo>
                                  <a:pt x="1080069" y="401236"/>
                                </a:lnTo>
                                <a:lnTo>
                                  <a:pt x="1080126" y="392055"/>
                                </a:lnTo>
                                <a:lnTo>
                                  <a:pt x="1080183" y="399215"/>
                                </a:lnTo>
                                <a:lnTo>
                                  <a:pt x="1080239" y="356465"/>
                                </a:lnTo>
                                <a:lnTo>
                                  <a:pt x="1080300" y="388884"/>
                                </a:lnTo>
                                <a:lnTo>
                                  <a:pt x="1080357" y="391755"/>
                                </a:lnTo>
                                <a:lnTo>
                                  <a:pt x="1080414" y="392901"/>
                                </a:lnTo>
                                <a:lnTo>
                                  <a:pt x="1080470" y="355595"/>
                                </a:lnTo>
                                <a:lnTo>
                                  <a:pt x="1080527" y="417884"/>
                                </a:lnTo>
                                <a:lnTo>
                                  <a:pt x="1080584" y="366796"/>
                                </a:lnTo>
                                <a:lnTo>
                                  <a:pt x="1080640" y="396348"/>
                                </a:lnTo>
                                <a:lnTo>
                                  <a:pt x="1080701" y="366796"/>
                                </a:lnTo>
                                <a:lnTo>
                                  <a:pt x="1080758" y="397494"/>
                                </a:lnTo>
                                <a:lnTo>
                                  <a:pt x="1080814" y="400661"/>
                                </a:lnTo>
                                <a:lnTo>
                                  <a:pt x="1080871" y="400365"/>
                                </a:lnTo>
                                <a:lnTo>
                                  <a:pt x="1080928" y="414438"/>
                                </a:lnTo>
                                <a:lnTo>
                                  <a:pt x="1080989" y="371089"/>
                                </a:lnTo>
                                <a:lnTo>
                                  <a:pt x="1081045" y="419881"/>
                                </a:lnTo>
                                <a:lnTo>
                                  <a:pt x="1081102" y="377403"/>
                                </a:lnTo>
                                <a:lnTo>
                                  <a:pt x="1081158" y="394622"/>
                                </a:lnTo>
                                <a:lnTo>
                                  <a:pt x="1081215" y="377703"/>
                                </a:lnTo>
                                <a:lnTo>
                                  <a:pt x="1081272" y="389759"/>
                                </a:lnTo>
                                <a:lnTo>
                                  <a:pt x="1081333" y="404107"/>
                                </a:lnTo>
                                <a:lnTo>
                                  <a:pt x="1081389" y="425919"/>
                                </a:lnTo>
                                <a:lnTo>
                                  <a:pt x="1081446" y="386017"/>
                                </a:lnTo>
                                <a:lnTo>
                                  <a:pt x="1081503" y="376832"/>
                                </a:lnTo>
                                <a:lnTo>
                                  <a:pt x="1081559" y="378278"/>
                                </a:lnTo>
                                <a:lnTo>
                                  <a:pt x="1081616" y="381995"/>
                                </a:lnTo>
                                <a:lnTo>
                                  <a:pt x="1081673" y="377978"/>
                                </a:lnTo>
                                <a:lnTo>
                                  <a:pt x="1081734" y="387462"/>
                                </a:lnTo>
                                <a:lnTo>
                                  <a:pt x="1081790" y="378852"/>
                                </a:lnTo>
                                <a:lnTo>
                                  <a:pt x="1081847" y="377703"/>
                                </a:lnTo>
                                <a:lnTo>
                                  <a:pt x="1081904" y="409550"/>
                                </a:lnTo>
                                <a:lnTo>
                                  <a:pt x="1081964" y="403532"/>
                                </a:lnTo>
                                <a:lnTo>
                                  <a:pt x="1082021" y="395772"/>
                                </a:lnTo>
                                <a:lnTo>
                                  <a:pt x="1082078" y="404107"/>
                                </a:lnTo>
                                <a:lnTo>
                                  <a:pt x="1082135" y="398368"/>
                                </a:lnTo>
                                <a:lnTo>
                                  <a:pt x="1082191" y="374835"/>
                                </a:lnTo>
                                <a:lnTo>
                                  <a:pt x="1082248" y="401811"/>
                                </a:lnTo>
                                <a:lnTo>
                                  <a:pt x="1082305" y="375981"/>
                                </a:lnTo>
                                <a:lnTo>
                                  <a:pt x="1082365" y="382295"/>
                                </a:lnTo>
                                <a:lnTo>
                                  <a:pt x="1082422" y="363629"/>
                                </a:lnTo>
                                <a:lnTo>
                                  <a:pt x="1082479" y="375682"/>
                                </a:lnTo>
                                <a:lnTo>
                                  <a:pt x="1082536" y="376832"/>
                                </a:lnTo>
                                <a:lnTo>
                                  <a:pt x="1082592" y="401811"/>
                                </a:lnTo>
                                <a:lnTo>
                                  <a:pt x="1082649" y="392626"/>
                                </a:lnTo>
                                <a:lnTo>
                                  <a:pt x="1082710" y="388608"/>
                                </a:lnTo>
                                <a:lnTo>
                                  <a:pt x="1082766" y="418455"/>
                                </a:lnTo>
                                <a:lnTo>
                                  <a:pt x="1082823" y="386887"/>
                                </a:lnTo>
                                <a:lnTo>
                                  <a:pt x="1082880" y="380849"/>
                                </a:lnTo>
                                <a:lnTo>
                                  <a:pt x="1082941" y="349852"/>
                                </a:lnTo>
                                <a:lnTo>
                                  <a:pt x="1082997" y="395772"/>
                                </a:lnTo>
                                <a:lnTo>
                                  <a:pt x="1083054" y="379128"/>
                                </a:lnTo>
                                <a:lnTo>
                                  <a:pt x="1083111" y="357891"/>
                                </a:lnTo>
                                <a:lnTo>
                                  <a:pt x="1083167" y="387163"/>
                                </a:lnTo>
                                <a:lnTo>
                                  <a:pt x="1083224" y="366796"/>
                                </a:lnTo>
                                <a:lnTo>
                                  <a:pt x="1083281" y="390330"/>
                                </a:lnTo>
                                <a:lnTo>
                                  <a:pt x="1083341" y="375981"/>
                                </a:lnTo>
                                <a:lnTo>
                                  <a:pt x="1083398" y="391180"/>
                                </a:lnTo>
                                <a:lnTo>
                                  <a:pt x="1083455" y="371964"/>
                                </a:lnTo>
                                <a:lnTo>
                                  <a:pt x="1083511" y="440842"/>
                                </a:lnTo>
                                <a:lnTo>
                                  <a:pt x="1083568" y="391755"/>
                                </a:lnTo>
                                <a:lnTo>
                                  <a:pt x="1083625" y="372239"/>
                                </a:lnTo>
                                <a:lnTo>
                                  <a:pt x="1083685" y="352723"/>
                                </a:lnTo>
                                <a:lnTo>
                                  <a:pt x="1083742" y="380849"/>
                                </a:lnTo>
                                <a:lnTo>
                                  <a:pt x="1083799" y="367947"/>
                                </a:lnTo>
                                <a:lnTo>
                                  <a:pt x="1083856" y="376832"/>
                                </a:lnTo>
                                <a:lnTo>
                                  <a:pt x="1083912" y="358466"/>
                                </a:lnTo>
                                <a:lnTo>
                                  <a:pt x="1083973" y="384016"/>
                                </a:lnTo>
                                <a:lnTo>
                                  <a:pt x="1084030" y="363054"/>
                                </a:lnTo>
                                <a:lnTo>
                                  <a:pt x="1084087" y="402386"/>
                                </a:lnTo>
                                <a:lnTo>
                                  <a:pt x="1084143" y="388884"/>
                                </a:lnTo>
                                <a:lnTo>
                                  <a:pt x="1084200" y="393776"/>
                                </a:lnTo>
                                <a:lnTo>
                                  <a:pt x="1084257" y="382570"/>
                                </a:lnTo>
                                <a:lnTo>
                                  <a:pt x="1084313" y="377127"/>
                                </a:lnTo>
                                <a:lnTo>
                                  <a:pt x="1084374" y="382570"/>
                                </a:lnTo>
                                <a:lnTo>
                                  <a:pt x="1084431" y="412717"/>
                                </a:lnTo>
                                <a:lnTo>
                                  <a:pt x="1084487" y="398644"/>
                                </a:lnTo>
                                <a:lnTo>
                                  <a:pt x="1084544" y="369668"/>
                                </a:lnTo>
                                <a:lnTo>
                                  <a:pt x="1084601" y="377978"/>
                                </a:lnTo>
                                <a:lnTo>
                                  <a:pt x="1084662" y="390330"/>
                                </a:lnTo>
                                <a:lnTo>
                                  <a:pt x="1084718" y="390330"/>
                                </a:lnTo>
                                <a:lnTo>
                                  <a:pt x="1084775" y="393776"/>
                                </a:lnTo>
                                <a:lnTo>
                                  <a:pt x="1084832" y="396923"/>
                                </a:lnTo>
                                <a:lnTo>
                                  <a:pt x="1084888" y="407254"/>
                                </a:lnTo>
                                <a:lnTo>
                                  <a:pt x="1084949" y="404107"/>
                                </a:lnTo>
                                <a:lnTo>
                                  <a:pt x="1085006" y="390330"/>
                                </a:lnTo>
                                <a:lnTo>
                                  <a:pt x="1085063" y="376556"/>
                                </a:lnTo>
                                <a:lnTo>
                                  <a:pt x="1085119" y="386312"/>
                                </a:lnTo>
                                <a:lnTo>
                                  <a:pt x="1085176" y="385166"/>
                                </a:lnTo>
                                <a:lnTo>
                                  <a:pt x="1085233" y="392626"/>
                                </a:lnTo>
                                <a:lnTo>
                                  <a:pt x="1085289" y="405253"/>
                                </a:lnTo>
                                <a:lnTo>
                                  <a:pt x="1085346" y="377403"/>
                                </a:lnTo>
                                <a:lnTo>
                                  <a:pt x="1085407" y="415288"/>
                                </a:lnTo>
                                <a:lnTo>
                                  <a:pt x="1085464" y="384866"/>
                                </a:lnTo>
                                <a:lnTo>
                                  <a:pt x="1085520" y="385166"/>
                                </a:lnTo>
                                <a:lnTo>
                                  <a:pt x="1085581" y="374835"/>
                                </a:lnTo>
                                <a:lnTo>
                                  <a:pt x="1085638" y="411567"/>
                                </a:lnTo>
                                <a:lnTo>
                                  <a:pt x="1085694" y="370818"/>
                                </a:lnTo>
                                <a:lnTo>
                                  <a:pt x="1085751" y="352448"/>
                                </a:lnTo>
                                <a:lnTo>
                                  <a:pt x="1085808" y="398644"/>
                                </a:lnTo>
                                <a:lnTo>
                                  <a:pt x="1085864" y="400661"/>
                                </a:lnTo>
                                <a:lnTo>
                                  <a:pt x="1085921" y="376257"/>
                                </a:lnTo>
                                <a:lnTo>
                                  <a:pt x="1085982" y="399790"/>
                                </a:lnTo>
                                <a:lnTo>
                                  <a:pt x="1086038" y="375406"/>
                                </a:lnTo>
                                <a:lnTo>
                                  <a:pt x="1086095" y="402961"/>
                                </a:lnTo>
                                <a:lnTo>
                                  <a:pt x="1086152" y="376832"/>
                                </a:lnTo>
                                <a:lnTo>
                                  <a:pt x="1086209" y="373389"/>
                                </a:lnTo>
                                <a:lnTo>
                                  <a:pt x="1086265" y="392626"/>
                                </a:lnTo>
                                <a:lnTo>
                                  <a:pt x="1086322" y="385166"/>
                                </a:lnTo>
                                <a:lnTo>
                                  <a:pt x="1086383" y="393776"/>
                                </a:lnTo>
                                <a:lnTo>
                                  <a:pt x="1086440" y="371664"/>
                                </a:lnTo>
                                <a:lnTo>
                                  <a:pt x="1086496" y="377403"/>
                                </a:lnTo>
                                <a:lnTo>
                                  <a:pt x="1086553" y="411842"/>
                                </a:lnTo>
                                <a:lnTo>
                                  <a:pt x="1086614" y="370818"/>
                                </a:lnTo>
                                <a:lnTo>
                                  <a:pt x="1086670" y="386887"/>
                                </a:lnTo>
                                <a:lnTo>
                                  <a:pt x="1086727" y="375981"/>
                                </a:lnTo>
                                <a:lnTo>
                                  <a:pt x="1086784" y="380274"/>
                                </a:lnTo>
                                <a:lnTo>
                                  <a:pt x="1086840" y="389184"/>
                                </a:lnTo>
                                <a:lnTo>
                                  <a:pt x="1086897" y="411842"/>
                                </a:lnTo>
                                <a:lnTo>
                                  <a:pt x="1086954" y="381995"/>
                                </a:lnTo>
                                <a:lnTo>
                                  <a:pt x="1087015" y="406679"/>
                                </a:lnTo>
                                <a:lnTo>
                                  <a:pt x="1087071" y="431658"/>
                                </a:lnTo>
                                <a:lnTo>
                                  <a:pt x="1087128" y="380849"/>
                                </a:lnTo>
                                <a:lnTo>
                                  <a:pt x="1087185" y="408975"/>
                                </a:lnTo>
                                <a:lnTo>
                                  <a:pt x="1087241" y="402386"/>
                                </a:lnTo>
                                <a:lnTo>
                                  <a:pt x="1087302" y="403236"/>
                                </a:lnTo>
                                <a:lnTo>
                                  <a:pt x="1087359" y="425919"/>
                                </a:lnTo>
                                <a:lnTo>
                                  <a:pt x="1087415" y="376257"/>
                                </a:lnTo>
                                <a:lnTo>
                                  <a:pt x="1087472" y="389759"/>
                                </a:lnTo>
                                <a:lnTo>
                                  <a:pt x="1087529" y="392626"/>
                                </a:lnTo>
                                <a:lnTo>
                                  <a:pt x="1087590" y="414713"/>
                                </a:lnTo>
                                <a:lnTo>
                                  <a:pt x="1087646" y="378852"/>
                                </a:lnTo>
                                <a:lnTo>
                                  <a:pt x="1087703" y="404957"/>
                                </a:lnTo>
                                <a:lnTo>
                                  <a:pt x="1087760" y="375981"/>
                                </a:lnTo>
                                <a:lnTo>
                                  <a:pt x="1087816" y="400661"/>
                                </a:lnTo>
                                <a:lnTo>
                                  <a:pt x="1087873" y="402386"/>
                                </a:lnTo>
                                <a:lnTo>
                                  <a:pt x="1087930" y="398368"/>
                                </a:lnTo>
                                <a:lnTo>
                                  <a:pt x="1087991" y="392901"/>
                                </a:lnTo>
                                <a:lnTo>
                                  <a:pt x="1088047" y="431362"/>
                                </a:lnTo>
                                <a:lnTo>
                                  <a:pt x="1088104" y="413867"/>
                                </a:lnTo>
                                <a:lnTo>
                                  <a:pt x="1088161" y="391180"/>
                                </a:lnTo>
                                <a:lnTo>
                                  <a:pt x="1088217" y="398644"/>
                                </a:lnTo>
                                <a:lnTo>
                                  <a:pt x="1088278" y="395497"/>
                                </a:lnTo>
                                <a:lnTo>
                                  <a:pt x="1088335" y="392330"/>
                                </a:lnTo>
                                <a:lnTo>
                                  <a:pt x="1088391" y="394347"/>
                                </a:lnTo>
                                <a:lnTo>
                                  <a:pt x="1088448" y="413867"/>
                                </a:lnTo>
                                <a:lnTo>
                                  <a:pt x="1088505" y="411842"/>
                                </a:lnTo>
                                <a:lnTo>
                                  <a:pt x="1088562" y="425619"/>
                                </a:lnTo>
                                <a:lnTo>
                                  <a:pt x="1088622" y="389459"/>
                                </a:lnTo>
                                <a:lnTo>
                                  <a:pt x="1088679" y="424473"/>
                                </a:lnTo>
                                <a:lnTo>
                                  <a:pt x="1088736" y="385442"/>
                                </a:lnTo>
                                <a:lnTo>
                                  <a:pt x="1088793" y="377403"/>
                                </a:lnTo>
                                <a:lnTo>
                                  <a:pt x="1088849" y="386588"/>
                                </a:lnTo>
                                <a:lnTo>
                                  <a:pt x="1088906" y="386887"/>
                                </a:lnTo>
                                <a:lnTo>
                                  <a:pt x="1088962" y="396072"/>
                                </a:lnTo>
                                <a:lnTo>
                                  <a:pt x="1089023" y="415013"/>
                                </a:lnTo>
                                <a:lnTo>
                                  <a:pt x="1089080" y="412992"/>
                                </a:lnTo>
                                <a:lnTo>
                                  <a:pt x="1089137" y="408975"/>
                                </a:lnTo>
                                <a:lnTo>
                                  <a:pt x="1089193" y="438546"/>
                                </a:lnTo>
                                <a:lnTo>
                                  <a:pt x="1089254" y="432233"/>
                                </a:lnTo>
                                <a:lnTo>
                                  <a:pt x="1089311" y="419605"/>
                                </a:lnTo>
                                <a:lnTo>
                                  <a:pt x="1089367" y="380849"/>
                                </a:lnTo>
                                <a:lnTo>
                                  <a:pt x="1089424" y="413867"/>
                                </a:lnTo>
                                <a:lnTo>
                                  <a:pt x="1089481" y="392330"/>
                                </a:lnTo>
                                <a:lnTo>
                                  <a:pt x="1089537" y="431362"/>
                                </a:lnTo>
                                <a:lnTo>
                                  <a:pt x="1089594" y="400090"/>
                                </a:lnTo>
                                <a:lnTo>
                                  <a:pt x="1089655" y="401511"/>
                                </a:lnTo>
                                <a:lnTo>
                                  <a:pt x="1089712" y="421327"/>
                                </a:lnTo>
                                <a:lnTo>
                                  <a:pt x="1089768" y="433954"/>
                                </a:lnTo>
                                <a:lnTo>
                                  <a:pt x="1089825" y="412992"/>
                                </a:lnTo>
                                <a:lnTo>
                                  <a:pt x="1089882" y="417009"/>
                                </a:lnTo>
                                <a:lnTo>
                                  <a:pt x="1089939" y="419605"/>
                                </a:lnTo>
                                <a:lnTo>
                                  <a:pt x="1089999" y="408699"/>
                                </a:lnTo>
                                <a:lnTo>
                                  <a:pt x="1090056" y="406403"/>
                                </a:lnTo>
                                <a:lnTo>
                                  <a:pt x="1090113" y="413867"/>
                                </a:lnTo>
                                <a:lnTo>
                                  <a:pt x="1090169" y="396923"/>
                                </a:lnTo>
                                <a:lnTo>
                                  <a:pt x="1090230" y="417585"/>
                                </a:lnTo>
                                <a:lnTo>
                                  <a:pt x="1090287" y="404957"/>
                                </a:lnTo>
                                <a:lnTo>
                                  <a:pt x="1090343" y="409550"/>
                                </a:lnTo>
                                <a:lnTo>
                                  <a:pt x="1090400" y="410696"/>
                                </a:lnTo>
                                <a:lnTo>
                                  <a:pt x="1090457" y="404957"/>
                                </a:lnTo>
                                <a:lnTo>
                                  <a:pt x="1090514" y="410696"/>
                                </a:lnTo>
                                <a:lnTo>
                                  <a:pt x="1090570" y="411842"/>
                                </a:lnTo>
                                <a:lnTo>
                                  <a:pt x="1090631" y="426494"/>
                                </a:lnTo>
                                <a:lnTo>
                                  <a:pt x="1090688" y="431658"/>
                                </a:lnTo>
                                <a:lnTo>
                                  <a:pt x="1090744" y="415288"/>
                                </a:lnTo>
                                <a:lnTo>
                                  <a:pt x="1090801" y="387462"/>
                                </a:lnTo>
                                <a:lnTo>
                                  <a:pt x="1090858" y="437400"/>
                                </a:lnTo>
                                <a:lnTo>
                                  <a:pt x="1090914" y="419881"/>
                                </a:lnTo>
                                <a:lnTo>
                                  <a:pt x="1090975" y="415863"/>
                                </a:lnTo>
                                <a:lnTo>
                                  <a:pt x="1091032" y="435675"/>
                                </a:lnTo>
                                <a:lnTo>
                                  <a:pt x="1091089" y="398939"/>
                                </a:lnTo>
                                <a:lnTo>
                                  <a:pt x="1091145" y="435675"/>
                                </a:lnTo>
                                <a:lnTo>
                                  <a:pt x="1091202" y="417009"/>
                                </a:lnTo>
                                <a:lnTo>
                                  <a:pt x="1091263" y="419030"/>
                                </a:lnTo>
                                <a:lnTo>
                                  <a:pt x="1091319" y="403807"/>
                                </a:lnTo>
                                <a:lnTo>
                                  <a:pt x="1091376" y="427341"/>
                                </a:lnTo>
                                <a:lnTo>
                                  <a:pt x="1091433" y="429937"/>
                                </a:lnTo>
                                <a:lnTo>
                                  <a:pt x="1091490" y="422748"/>
                                </a:lnTo>
                                <a:lnTo>
                                  <a:pt x="1091546" y="414142"/>
                                </a:lnTo>
                                <a:lnTo>
                                  <a:pt x="1091603" y="412417"/>
                                </a:lnTo>
                                <a:lnTo>
                                  <a:pt x="1091664" y="407254"/>
                                </a:lnTo>
                                <a:lnTo>
                                  <a:pt x="1091720" y="417009"/>
                                </a:lnTo>
                                <a:lnTo>
                                  <a:pt x="1091777" y="441118"/>
                                </a:lnTo>
                                <a:lnTo>
                                  <a:pt x="1091834" y="420751"/>
                                </a:lnTo>
                                <a:lnTo>
                                  <a:pt x="1091890" y="448006"/>
                                </a:lnTo>
                                <a:lnTo>
                                  <a:pt x="1091951" y="424773"/>
                                </a:lnTo>
                                <a:lnTo>
                                  <a:pt x="1092008" y="408400"/>
                                </a:lnTo>
                                <a:lnTo>
                                  <a:pt x="1092065" y="419030"/>
                                </a:lnTo>
                                <a:lnTo>
                                  <a:pt x="1092121" y="423898"/>
                                </a:lnTo>
                                <a:lnTo>
                                  <a:pt x="1092178" y="434804"/>
                                </a:lnTo>
                                <a:lnTo>
                                  <a:pt x="1092239" y="408400"/>
                                </a:lnTo>
                                <a:lnTo>
                                  <a:pt x="1092295" y="405253"/>
                                </a:lnTo>
                                <a:lnTo>
                                  <a:pt x="1092352" y="384291"/>
                                </a:lnTo>
                                <a:lnTo>
                                  <a:pt x="1092409" y="424198"/>
                                </a:lnTo>
                                <a:lnTo>
                                  <a:pt x="1092466" y="416734"/>
                                </a:lnTo>
                                <a:lnTo>
                                  <a:pt x="1092522" y="424473"/>
                                </a:lnTo>
                                <a:lnTo>
                                  <a:pt x="1092579" y="447156"/>
                                </a:lnTo>
                                <a:lnTo>
                                  <a:pt x="1092640" y="452894"/>
                                </a:lnTo>
                                <a:lnTo>
                                  <a:pt x="1092696" y="434529"/>
                                </a:lnTo>
                                <a:lnTo>
                                  <a:pt x="1092753" y="432233"/>
                                </a:lnTo>
                                <a:lnTo>
                                  <a:pt x="1092810" y="430212"/>
                                </a:lnTo>
                                <a:lnTo>
                                  <a:pt x="1092871" y="413292"/>
                                </a:lnTo>
                                <a:lnTo>
                                  <a:pt x="1092927" y="426494"/>
                                </a:lnTo>
                                <a:lnTo>
                                  <a:pt x="1092984" y="394922"/>
                                </a:lnTo>
                                <a:lnTo>
                                  <a:pt x="1093041" y="410121"/>
                                </a:lnTo>
                                <a:lnTo>
                                  <a:pt x="1093097" y="441693"/>
                                </a:lnTo>
                                <a:lnTo>
                                  <a:pt x="1093154" y="435104"/>
                                </a:lnTo>
                                <a:lnTo>
                                  <a:pt x="1093211" y="435379"/>
                                </a:lnTo>
                                <a:lnTo>
                                  <a:pt x="1093272" y="414438"/>
                                </a:lnTo>
                                <a:lnTo>
                                  <a:pt x="1093328" y="405253"/>
                                </a:lnTo>
                                <a:lnTo>
                                  <a:pt x="1093385" y="410121"/>
                                </a:lnTo>
                                <a:lnTo>
                                  <a:pt x="1093441" y="417309"/>
                                </a:lnTo>
                                <a:lnTo>
                                  <a:pt x="1093498" y="451748"/>
                                </a:lnTo>
                                <a:lnTo>
                                  <a:pt x="1093555" y="427916"/>
                                </a:lnTo>
                                <a:lnTo>
                                  <a:pt x="1093612" y="437971"/>
                                </a:lnTo>
                                <a:lnTo>
                                  <a:pt x="1093672" y="426770"/>
                                </a:lnTo>
                                <a:lnTo>
                                  <a:pt x="1093729" y="431658"/>
                                </a:lnTo>
                                <a:lnTo>
                                  <a:pt x="1093786" y="441993"/>
                                </a:lnTo>
                                <a:lnTo>
                                  <a:pt x="1093843" y="426195"/>
                                </a:lnTo>
                                <a:lnTo>
                                  <a:pt x="1093903" y="440267"/>
                                </a:lnTo>
                                <a:lnTo>
                                  <a:pt x="1093960" y="447156"/>
                                </a:lnTo>
                                <a:lnTo>
                                  <a:pt x="1094017" y="421027"/>
                                </a:lnTo>
                                <a:lnTo>
                                  <a:pt x="1094073" y="433954"/>
                                </a:lnTo>
                                <a:lnTo>
                                  <a:pt x="1094130" y="427341"/>
                                </a:lnTo>
                                <a:lnTo>
                                  <a:pt x="1094187" y="415288"/>
                                </a:lnTo>
                                <a:lnTo>
                                  <a:pt x="1094243" y="422748"/>
                                </a:lnTo>
                                <a:lnTo>
                                  <a:pt x="1094304" y="397218"/>
                                </a:lnTo>
                                <a:lnTo>
                                  <a:pt x="1094361" y="412992"/>
                                </a:lnTo>
                                <a:lnTo>
                                  <a:pt x="1094417" y="430787"/>
                                </a:lnTo>
                                <a:lnTo>
                                  <a:pt x="1094474" y="414438"/>
                                </a:lnTo>
                                <a:lnTo>
                                  <a:pt x="1094531" y="393776"/>
                                </a:lnTo>
                                <a:lnTo>
                                  <a:pt x="1094592" y="426195"/>
                                </a:lnTo>
                                <a:lnTo>
                                  <a:pt x="1094648" y="437971"/>
                                </a:lnTo>
                                <a:lnTo>
                                  <a:pt x="1094705" y="419306"/>
                                </a:lnTo>
                                <a:lnTo>
                                  <a:pt x="1094762" y="413867"/>
                                </a:lnTo>
                                <a:lnTo>
                                  <a:pt x="1094819" y="433954"/>
                                </a:lnTo>
                                <a:lnTo>
                                  <a:pt x="1094879" y="419306"/>
                                </a:lnTo>
                                <a:lnTo>
                                  <a:pt x="1094936" y="435104"/>
                                </a:lnTo>
                                <a:lnTo>
                                  <a:pt x="1094993" y="423323"/>
                                </a:lnTo>
                                <a:lnTo>
                                  <a:pt x="1095049" y="439397"/>
                                </a:lnTo>
                                <a:lnTo>
                                  <a:pt x="1095106" y="408400"/>
                                </a:lnTo>
                                <a:lnTo>
                                  <a:pt x="1095163" y="417009"/>
                                </a:lnTo>
                                <a:lnTo>
                                  <a:pt x="1095219" y="402086"/>
                                </a:lnTo>
                                <a:lnTo>
                                  <a:pt x="1095280" y="414713"/>
                                </a:lnTo>
                                <a:lnTo>
                                  <a:pt x="1095337" y="417585"/>
                                </a:lnTo>
                                <a:lnTo>
                                  <a:pt x="1095394" y="413292"/>
                                </a:lnTo>
                                <a:lnTo>
                                  <a:pt x="1095450" y="425619"/>
                                </a:lnTo>
                                <a:lnTo>
                                  <a:pt x="1095507" y="412142"/>
                                </a:lnTo>
                                <a:lnTo>
                                  <a:pt x="1095568" y="446856"/>
                                </a:lnTo>
                                <a:lnTo>
                                  <a:pt x="1095624" y="414713"/>
                                </a:lnTo>
                                <a:lnTo>
                                  <a:pt x="1095681" y="424198"/>
                                </a:lnTo>
                                <a:lnTo>
                                  <a:pt x="1095738" y="450598"/>
                                </a:lnTo>
                                <a:lnTo>
                                  <a:pt x="1095794" y="450598"/>
                                </a:lnTo>
                                <a:lnTo>
                                  <a:pt x="1095851" y="435675"/>
                                </a:lnTo>
                                <a:lnTo>
                                  <a:pt x="1095912" y="412417"/>
                                </a:lnTo>
                                <a:lnTo>
                                  <a:pt x="1095969" y="422473"/>
                                </a:lnTo>
                                <a:lnTo>
                                  <a:pt x="1096025" y="386588"/>
                                </a:lnTo>
                                <a:lnTo>
                                  <a:pt x="1096082" y="417884"/>
                                </a:lnTo>
                                <a:lnTo>
                                  <a:pt x="1096139" y="465797"/>
                                </a:lnTo>
                                <a:lnTo>
                                  <a:pt x="1096196" y="419605"/>
                                </a:lnTo>
                                <a:lnTo>
                                  <a:pt x="1096252" y="428215"/>
                                </a:lnTo>
                                <a:lnTo>
                                  <a:pt x="1096313" y="414713"/>
                                </a:lnTo>
                                <a:lnTo>
                                  <a:pt x="1096370" y="406954"/>
                                </a:lnTo>
                                <a:lnTo>
                                  <a:pt x="1096426" y="409825"/>
                                </a:lnTo>
                                <a:lnTo>
                                  <a:pt x="1096483" y="459759"/>
                                </a:lnTo>
                                <a:lnTo>
                                  <a:pt x="1096544" y="437100"/>
                                </a:lnTo>
                                <a:lnTo>
                                  <a:pt x="1096600" y="440543"/>
                                </a:lnTo>
                                <a:lnTo>
                                  <a:pt x="1096657" y="423323"/>
                                </a:lnTo>
                                <a:lnTo>
                                  <a:pt x="1096714" y="448282"/>
                                </a:lnTo>
                                <a:lnTo>
                                  <a:pt x="1096770" y="438522"/>
                                </a:lnTo>
                                <a:lnTo>
                                  <a:pt x="1096827" y="420731"/>
                                </a:lnTo>
                                <a:lnTo>
                                  <a:pt x="1096884" y="420456"/>
                                </a:lnTo>
                                <a:lnTo>
                                  <a:pt x="1096945" y="433083"/>
                                </a:lnTo>
                                <a:lnTo>
                                  <a:pt x="1097001" y="430787"/>
                                </a:lnTo>
                                <a:lnTo>
                                  <a:pt x="1097058" y="429912"/>
                                </a:lnTo>
                                <a:lnTo>
                                  <a:pt x="1097115" y="429637"/>
                                </a:lnTo>
                                <a:lnTo>
                                  <a:pt x="1097171" y="432208"/>
                                </a:lnTo>
                                <a:lnTo>
                                  <a:pt x="1097228" y="418735"/>
                                </a:lnTo>
                                <a:lnTo>
                                  <a:pt x="1097289" y="410396"/>
                                </a:lnTo>
                                <a:lnTo>
                                  <a:pt x="1097345" y="433929"/>
                                </a:lnTo>
                                <a:lnTo>
                                  <a:pt x="1097402" y="456892"/>
                                </a:lnTo>
                                <a:lnTo>
                                  <a:pt x="1097459" y="412417"/>
                                </a:lnTo>
                                <a:lnTo>
                                  <a:pt x="1097520" y="418435"/>
                                </a:lnTo>
                                <a:lnTo>
                                  <a:pt x="1097576" y="415863"/>
                                </a:lnTo>
                                <a:lnTo>
                                  <a:pt x="1097633" y="430212"/>
                                </a:lnTo>
                                <a:lnTo>
                                  <a:pt x="1097690" y="445411"/>
                                </a:lnTo>
                                <a:lnTo>
                                  <a:pt x="1097746" y="453170"/>
                                </a:lnTo>
                                <a:lnTo>
                                  <a:pt x="1097803" y="387738"/>
                                </a:lnTo>
                                <a:lnTo>
                                  <a:pt x="1097860" y="421027"/>
                                </a:lnTo>
                                <a:lnTo>
                                  <a:pt x="1097921" y="462355"/>
                                </a:lnTo>
                                <a:lnTo>
                                  <a:pt x="1097977" y="452299"/>
                                </a:lnTo>
                                <a:lnTo>
                                  <a:pt x="1098034" y="440247"/>
                                </a:lnTo>
                                <a:lnTo>
                                  <a:pt x="1098091" y="398919"/>
                                </a:lnTo>
                                <a:lnTo>
                                  <a:pt x="1098147" y="427341"/>
                                </a:lnTo>
                                <a:lnTo>
                                  <a:pt x="1098204" y="431933"/>
                                </a:lnTo>
                                <a:lnTo>
                                  <a:pt x="1098265" y="430487"/>
                                </a:lnTo>
                                <a:lnTo>
                                  <a:pt x="1098322" y="425048"/>
                                </a:lnTo>
                                <a:lnTo>
                                  <a:pt x="1098378" y="414418"/>
                                </a:lnTo>
                                <a:lnTo>
                                  <a:pt x="1098435" y="430787"/>
                                </a:lnTo>
                                <a:lnTo>
                                  <a:pt x="1098492" y="422748"/>
                                </a:lnTo>
                                <a:lnTo>
                                  <a:pt x="1098552" y="418435"/>
                                </a:lnTo>
                                <a:lnTo>
                                  <a:pt x="1098609" y="440543"/>
                                </a:lnTo>
                                <a:lnTo>
                                  <a:pt x="1098666" y="433083"/>
                                </a:lnTo>
                                <a:lnTo>
                                  <a:pt x="1098723" y="443985"/>
                                </a:lnTo>
                                <a:lnTo>
                                  <a:pt x="1098779" y="425048"/>
                                </a:lnTo>
                                <a:lnTo>
                                  <a:pt x="1098836" y="410396"/>
                                </a:lnTo>
                                <a:lnTo>
                                  <a:pt x="1098893" y="439397"/>
                                </a:lnTo>
                                <a:lnTo>
                                  <a:pt x="1098953" y="412992"/>
                                </a:lnTo>
                                <a:lnTo>
                                  <a:pt x="1099010" y="425619"/>
                                </a:lnTo>
                                <a:lnTo>
                                  <a:pt x="1099067" y="452024"/>
                                </a:lnTo>
                                <a:lnTo>
                                  <a:pt x="1099123" y="448853"/>
                                </a:lnTo>
                                <a:lnTo>
                                  <a:pt x="1099180" y="437672"/>
                                </a:lnTo>
                                <a:lnTo>
                                  <a:pt x="1099241" y="432508"/>
                                </a:lnTo>
                                <a:lnTo>
                                  <a:pt x="1099297" y="444560"/>
                                </a:lnTo>
                                <a:lnTo>
                                  <a:pt x="1099354" y="456892"/>
                                </a:lnTo>
                                <a:lnTo>
                                  <a:pt x="1099411" y="414713"/>
                                </a:lnTo>
                                <a:lnTo>
                                  <a:pt x="1099467" y="439672"/>
                                </a:lnTo>
                                <a:lnTo>
                                  <a:pt x="1099528" y="425320"/>
                                </a:lnTo>
                                <a:lnTo>
                                  <a:pt x="1099585" y="459484"/>
                                </a:lnTo>
                                <a:lnTo>
                                  <a:pt x="1099642" y="438247"/>
                                </a:lnTo>
                                <a:lnTo>
                                  <a:pt x="1099698" y="433654"/>
                                </a:lnTo>
                                <a:lnTo>
                                  <a:pt x="1099755" y="417860"/>
                                </a:lnTo>
                                <a:lnTo>
                                  <a:pt x="1099812" y="435655"/>
                                </a:lnTo>
                                <a:lnTo>
                                  <a:pt x="1099869" y="450003"/>
                                </a:lnTo>
                                <a:lnTo>
                                  <a:pt x="1099929" y="418435"/>
                                </a:lnTo>
                                <a:lnTo>
                                  <a:pt x="1099986" y="450299"/>
                                </a:lnTo>
                                <a:lnTo>
                                  <a:pt x="1100043" y="406379"/>
                                </a:lnTo>
                                <a:lnTo>
                                  <a:pt x="1100099" y="447132"/>
                                </a:lnTo>
                                <a:lnTo>
                                  <a:pt x="1100160" y="460634"/>
                                </a:lnTo>
                                <a:lnTo>
                                  <a:pt x="1100217" y="436525"/>
                                </a:lnTo>
                                <a:lnTo>
                                  <a:pt x="1100274" y="437376"/>
                                </a:lnTo>
                                <a:lnTo>
                                  <a:pt x="1100330" y="448578"/>
                                </a:lnTo>
                                <a:lnTo>
                                  <a:pt x="1100387" y="439397"/>
                                </a:lnTo>
                                <a:lnTo>
                                  <a:pt x="1100444" y="450299"/>
                                </a:lnTo>
                                <a:lnTo>
                                  <a:pt x="1100500" y="454596"/>
                                </a:lnTo>
                                <a:lnTo>
                                  <a:pt x="1100561" y="383421"/>
                                </a:lnTo>
                                <a:lnTo>
                                  <a:pt x="1100618" y="402086"/>
                                </a:lnTo>
                                <a:lnTo>
                                  <a:pt x="1100674" y="449728"/>
                                </a:lnTo>
                                <a:lnTo>
                                  <a:pt x="1100731" y="419306"/>
                                </a:lnTo>
                                <a:lnTo>
                                  <a:pt x="1100788" y="460059"/>
                                </a:lnTo>
                                <a:lnTo>
                                  <a:pt x="1100844" y="427041"/>
                                </a:lnTo>
                                <a:lnTo>
                                  <a:pt x="1100901" y="433929"/>
                                </a:lnTo>
                                <a:lnTo>
                                  <a:pt x="1100962" y="462930"/>
                                </a:lnTo>
                                <a:lnTo>
                                  <a:pt x="1101019" y="415564"/>
                                </a:lnTo>
                                <a:lnTo>
                                  <a:pt x="1101075" y="443985"/>
                                </a:lnTo>
                                <a:lnTo>
                                  <a:pt x="1101132" y="459759"/>
                                </a:lnTo>
                                <a:lnTo>
                                  <a:pt x="1101193" y="444560"/>
                                </a:lnTo>
                                <a:lnTo>
                                  <a:pt x="1101250" y="433358"/>
                                </a:lnTo>
                                <a:lnTo>
                                  <a:pt x="1101306" y="432508"/>
                                </a:lnTo>
                                <a:lnTo>
                                  <a:pt x="1101363" y="423898"/>
                                </a:lnTo>
                                <a:lnTo>
                                  <a:pt x="1101420" y="427616"/>
                                </a:lnTo>
                                <a:lnTo>
                                  <a:pt x="1101476" y="442839"/>
                                </a:lnTo>
                                <a:lnTo>
                                  <a:pt x="1101533" y="433929"/>
                                </a:lnTo>
                                <a:lnTo>
                                  <a:pt x="1101594" y="437376"/>
                                </a:lnTo>
                                <a:lnTo>
                                  <a:pt x="1101650" y="445411"/>
                                </a:lnTo>
                                <a:lnTo>
                                  <a:pt x="1101707" y="422748"/>
                                </a:lnTo>
                                <a:lnTo>
                                  <a:pt x="1101764" y="429637"/>
                                </a:lnTo>
                                <a:lnTo>
                                  <a:pt x="1101820" y="448006"/>
                                </a:lnTo>
                                <a:lnTo>
                                  <a:pt x="1101881" y="439097"/>
                                </a:lnTo>
                                <a:lnTo>
                                  <a:pt x="1101938" y="430212"/>
                                </a:lnTo>
                                <a:lnTo>
                                  <a:pt x="1101995" y="430487"/>
                                </a:lnTo>
                                <a:lnTo>
                                  <a:pt x="1102051" y="454020"/>
                                </a:lnTo>
                                <a:lnTo>
                                  <a:pt x="1102108" y="437376"/>
                                </a:lnTo>
                                <a:lnTo>
                                  <a:pt x="1102169" y="418735"/>
                                </a:lnTo>
                                <a:lnTo>
                                  <a:pt x="1102225" y="440247"/>
                                </a:lnTo>
                                <a:lnTo>
                                  <a:pt x="1102282" y="447431"/>
                                </a:lnTo>
                                <a:lnTo>
                                  <a:pt x="1102339" y="430212"/>
                                </a:lnTo>
                                <a:lnTo>
                                  <a:pt x="1102396" y="429066"/>
                                </a:lnTo>
                                <a:lnTo>
                                  <a:pt x="1102452" y="413268"/>
                                </a:lnTo>
                                <a:lnTo>
                                  <a:pt x="1102509" y="466073"/>
                                </a:lnTo>
                                <a:lnTo>
                                  <a:pt x="1102570" y="441118"/>
                                </a:lnTo>
                                <a:lnTo>
                                  <a:pt x="1102627" y="444260"/>
                                </a:lnTo>
                                <a:lnTo>
                                  <a:pt x="1102683" y="421877"/>
                                </a:lnTo>
                                <a:lnTo>
                                  <a:pt x="1102740" y="440543"/>
                                </a:lnTo>
                                <a:lnTo>
                                  <a:pt x="1102797" y="425048"/>
                                </a:lnTo>
                                <a:lnTo>
                                  <a:pt x="1102857" y="470965"/>
                                </a:lnTo>
                                <a:lnTo>
                                  <a:pt x="1102914" y="462055"/>
                                </a:lnTo>
                                <a:lnTo>
                                  <a:pt x="1102971" y="420456"/>
                                </a:lnTo>
                                <a:lnTo>
                                  <a:pt x="1103027" y="428191"/>
                                </a:lnTo>
                                <a:lnTo>
                                  <a:pt x="1103084" y="468668"/>
                                </a:lnTo>
                                <a:lnTo>
                                  <a:pt x="1103141" y="448006"/>
                                </a:lnTo>
                                <a:lnTo>
                                  <a:pt x="1103201" y="431062"/>
                                </a:lnTo>
                                <a:lnTo>
                                  <a:pt x="1103258" y="452874"/>
                                </a:lnTo>
                                <a:lnTo>
                                  <a:pt x="1103315" y="464352"/>
                                </a:lnTo>
                                <a:lnTo>
                                  <a:pt x="1103371" y="417285"/>
                                </a:lnTo>
                                <a:lnTo>
                                  <a:pt x="1103428" y="444260"/>
                                </a:lnTo>
                                <a:lnTo>
                                  <a:pt x="1103485" y="422453"/>
                                </a:lnTo>
                                <a:lnTo>
                                  <a:pt x="1103542" y="428191"/>
                                </a:lnTo>
                                <a:lnTo>
                                  <a:pt x="1103602" y="445411"/>
                                </a:lnTo>
                                <a:lnTo>
                                  <a:pt x="1103659" y="415564"/>
                                </a:lnTo>
                                <a:lnTo>
                                  <a:pt x="1103716" y="475557"/>
                                </a:lnTo>
                                <a:lnTo>
                                  <a:pt x="1103773" y="470390"/>
                                </a:lnTo>
                                <a:lnTo>
                                  <a:pt x="1103833" y="445710"/>
                                </a:lnTo>
                                <a:lnTo>
                                  <a:pt x="1103890" y="427041"/>
                                </a:lnTo>
                                <a:lnTo>
                                  <a:pt x="1103947" y="462930"/>
                                </a:lnTo>
                                <a:lnTo>
                                  <a:pt x="1104003" y="423599"/>
                                </a:lnTo>
                                <a:lnTo>
                                  <a:pt x="1104060" y="445986"/>
                                </a:lnTo>
                                <a:lnTo>
                                  <a:pt x="1104117" y="423323"/>
                                </a:lnTo>
                                <a:lnTo>
                                  <a:pt x="1104178" y="448006"/>
                                </a:lnTo>
                                <a:lnTo>
                                  <a:pt x="1104234" y="461205"/>
                                </a:lnTo>
                                <a:lnTo>
                                  <a:pt x="1104291" y="439968"/>
                                </a:lnTo>
                                <a:lnTo>
                                  <a:pt x="1104348" y="426770"/>
                                </a:lnTo>
                                <a:lnTo>
                                  <a:pt x="1104404" y="451149"/>
                                </a:lnTo>
                                <a:lnTo>
                                  <a:pt x="1104461" y="431362"/>
                                </a:lnTo>
                                <a:lnTo>
                                  <a:pt x="1104518" y="436226"/>
                                </a:lnTo>
                                <a:lnTo>
                                  <a:pt x="1104578" y="426195"/>
                                </a:lnTo>
                                <a:lnTo>
                                  <a:pt x="1104635" y="421027"/>
                                </a:lnTo>
                                <a:lnTo>
                                  <a:pt x="1104692" y="407829"/>
                                </a:lnTo>
                                <a:lnTo>
                                  <a:pt x="1104749" y="440543"/>
                                </a:lnTo>
                                <a:lnTo>
                                  <a:pt x="1104809" y="399790"/>
                                </a:lnTo>
                                <a:lnTo>
                                  <a:pt x="1104866" y="447132"/>
                                </a:lnTo>
                                <a:lnTo>
                                  <a:pt x="1104923" y="428766"/>
                                </a:lnTo>
                                <a:lnTo>
                                  <a:pt x="1104979" y="448578"/>
                                </a:lnTo>
                                <a:lnTo>
                                  <a:pt x="1105036" y="427341"/>
                                </a:lnTo>
                                <a:lnTo>
                                  <a:pt x="1105093" y="443114"/>
                                </a:lnTo>
                                <a:lnTo>
                                  <a:pt x="1105149" y="469519"/>
                                </a:lnTo>
                                <a:lnTo>
                                  <a:pt x="1105210" y="447707"/>
                                </a:lnTo>
                                <a:lnTo>
                                  <a:pt x="1105267" y="476408"/>
                                </a:lnTo>
                                <a:lnTo>
                                  <a:pt x="1105323" y="434804"/>
                                </a:lnTo>
                                <a:lnTo>
                                  <a:pt x="1105380" y="429341"/>
                                </a:lnTo>
                                <a:lnTo>
                                  <a:pt x="1105437" y="423323"/>
                                </a:lnTo>
                                <a:lnTo>
                                  <a:pt x="1105494" y="427616"/>
                                </a:lnTo>
                                <a:lnTo>
                                  <a:pt x="1105554" y="439672"/>
                                </a:lnTo>
                                <a:lnTo>
                                  <a:pt x="1105611" y="437376"/>
                                </a:lnTo>
                                <a:lnTo>
                                  <a:pt x="1105668" y="429912"/>
                                </a:lnTo>
                                <a:lnTo>
                                  <a:pt x="1105724" y="459484"/>
                                </a:lnTo>
                                <a:lnTo>
                                  <a:pt x="1105781" y="441393"/>
                                </a:lnTo>
                                <a:lnTo>
                                  <a:pt x="1105842" y="443985"/>
                                </a:lnTo>
                                <a:lnTo>
                                  <a:pt x="1105899" y="431362"/>
                                </a:lnTo>
                                <a:lnTo>
                                  <a:pt x="1105955" y="448853"/>
                                </a:lnTo>
                                <a:lnTo>
                                  <a:pt x="1106012" y="435080"/>
                                </a:lnTo>
                                <a:lnTo>
                                  <a:pt x="1106069" y="426770"/>
                                </a:lnTo>
                                <a:lnTo>
                                  <a:pt x="1106126" y="437100"/>
                                </a:lnTo>
                                <a:lnTo>
                                  <a:pt x="1106182" y="432783"/>
                                </a:lnTo>
                                <a:lnTo>
                                  <a:pt x="1106243" y="471540"/>
                                </a:lnTo>
                                <a:lnTo>
                                  <a:pt x="1106300" y="433358"/>
                                </a:lnTo>
                                <a:lnTo>
                                  <a:pt x="1106356" y="439097"/>
                                </a:lnTo>
                                <a:lnTo>
                                  <a:pt x="1106413" y="444560"/>
                                </a:lnTo>
                                <a:lnTo>
                                  <a:pt x="1106470" y="428191"/>
                                </a:lnTo>
                                <a:lnTo>
                                  <a:pt x="1106531" y="426770"/>
                                </a:lnTo>
                                <a:lnTo>
                                  <a:pt x="1106587" y="448006"/>
                                </a:lnTo>
                                <a:lnTo>
                                  <a:pt x="1106644" y="431933"/>
                                </a:lnTo>
                                <a:lnTo>
                                  <a:pt x="1106701" y="462930"/>
                                </a:lnTo>
                                <a:lnTo>
                                  <a:pt x="1106757" y="470965"/>
                                </a:lnTo>
                                <a:lnTo>
                                  <a:pt x="1106818" y="433654"/>
                                </a:lnTo>
                                <a:lnTo>
                                  <a:pt x="1106875" y="410396"/>
                                </a:lnTo>
                                <a:lnTo>
                                  <a:pt x="1106931" y="430787"/>
                                </a:lnTo>
                                <a:lnTo>
                                  <a:pt x="1106988" y="459759"/>
                                </a:lnTo>
                                <a:lnTo>
                                  <a:pt x="1107045" y="435080"/>
                                </a:lnTo>
                                <a:lnTo>
                                  <a:pt x="1107101" y="446285"/>
                                </a:lnTo>
                                <a:lnTo>
                                  <a:pt x="1107158" y="439397"/>
                                </a:lnTo>
                                <a:lnTo>
                                  <a:pt x="1107219" y="445710"/>
                                </a:lnTo>
                                <a:lnTo>
                                  <a:pt x="1107275" y="405804"/>
                                </a:lnTo>
                                <a:lnTo>
                                  <a:pt x="1107332" y="427341"/>
                                </a:lnTo>
                                <a:lnTo>
                                  <a:pt x="1107389" y="415564"/>
                                </a:lnTo>
                                <a:lnTo>
                                  <a:pt x="1107450" y="406954"/>
                                </a:lnTo>
                                <a:lnTo>
                                  <a:pt x="1107506" y="403512"/>
                                </a:lnTo>
                                <a:lnTo>
                                  <a:pt x="1107563" y="417285"/>
                                </a:lnTo>
                                <a:lnTo>
                                  <a:pt x="1107620" y="459188"/>
                                </a:lnTo>
                                <a:lnTo>
                                  <a:pt x="1107676" y="446856"/>
                                </a:lnTo>
                                <a:lnTo>
                                  <a:pt x="1107733" y="407529"/>
                                </a:lnTo>
                                <a:lnTo>
                                  <a:pt x="1107790" y="435379"/>
                                </a:lnTo>
                                <a:lnTo>
                                  <a:pt x="1107851" y="457487"/>
                                </a:lnTo>
                                <a:lnTo>
                                  <a:pt x="1107907" y="426494"/>
                                </a:lnTo>
                                <a:lnTo>
                                  <a:pt x="1107964" y="423623"/>
                                </a:lnTo>
                                <a:lnTo>
                                  <a:pt x="1108021" y="396647"/>
                                </a:lnTo>
                                <a:lnTo>
                                  <a:pt x="1108077" y="456616"/>
                                </a:lnTo>
                                <a:lnTo>
                                  <a:pt x="1108134" y="430212"/>
                                </a:lnTo>
                                <a:lnTo>
                                  <a:pt x="1108191" y="394347"/>
                                </a:lnTo>
                                <a:lnTo>
                                  <a:pt x="1108252" y="424773"/>
                                </a:lnTo>
                                <a:lnTo>
                                  <a:pt x="1108308" y="426195"/>
                                </a:lnTo>
                                <a:lnTo>
                                  <a:pt x="1108365" y="435675"/>
                                </a:lnTo>
                                <a:lnTo>
                                  <a:pt x="1108422" y="424773"/>
                                </a:lnTo>
                                <a:lnTo>
                                  <a:pt x="1108482" y="409846"/>
                                </a:lnTo>
                                <a:lnTo>
                                  <a:pt x="1108539" y="420751"/>
                                </a:lnTo>
                                <a:lnTo>
                                  <a:pt x="1108596" y="437400"/>
                                </a:lnTo>
                                <a:lnTo>
                                  <a:pt x="1108653" y="444560"/>
                                </a:lnTo>
                                <a:lnTo>
                                  <a:pt x="1108709" y="435951"/>
                                </a:lnTo>
                                <a:lnTo>
                                  <a:pt x="1108766" y="458062"/>
                                </a:lnTo>
                                <a:lnTo>
                                  <a:pt x="1108823" y="453170"/>
                                </a:lnTo>
                                <a:lnTo>
                                  <a:pt x="1108883" y="413292"/>
                                </a:lnTo>
                                <a:lnTo>
                                  <a:pt x="1108940" y="417309"/>
                                </a:lnTo>
                                <a:lnTo>
                                  <a:pt x="1108997" y="428491"/>
                                </a:lnTo>
                                <a:lnTo>
                                  <a:pt x="1109053" y="404682"/>
                                </a:lnTo>
                                <a:lnTo>
                                  <a:pt x="1109110" y="425344"/>
                                </a:lnTo>
                                <a:lnTo>
                                  <a:pt x="1109171" y="443985"/>
                                </a:lnTo>
                                <a:lnTo>
                                  <a:pt x="1109228" y="445135"/>
                                </a:lnTo>
                                <a:lnTo>
                                  <a:pt x="1109284" y="433083"/>
                                </a:lnTo>
                                <a:lnTo>
                                  <a:pt x="1109341" y="425619"/>
                                </a:lnTo>
                                <a:lnTo>
                                  <a:pt x="1109398" y="429637"/>
                                </a:lnTo>
                                <a:lnTo>
                                  <a:pt x="1109458" y="427640"/>
                                </a:lnTo>
                                <a:lnTo>
                                  <a:pt x="1109515" y="425619"/>
                                </a:lnTo>
                                <a:lnTo>
                                  <a:pt x="1109572" y="386588"/>
                                </a:lnTo>
                                <a:lnTo>
                                  <a:pt x="1109628" y="415013"/>
                                </a:lnTo>
                                <a:lnTo>
                                  <a:pt x="1109685" y="444860"/>
                                </a:lnTo>
                                <a:lnTo>
                                  <a:pt x="1109742" y="416434"/>
                                </a:lnTo>
                                <a:lnTo>
                                  <a:pt x="1109799" y="409846"/>
                                </a:lnTo>
                                <a:lnTo>
                                  <a:pt x="1109859" y="401236"/>
                                </a:lnTo>
                                <a:lnTo>
                                  <a:pt x="1109916" y="440543"/>
                                </a:lnTo>
                                <a:lnTo>
                                  <a:pt x="1109973" y="449153"/>
                                </a:lnTo>
                                <a:lnTo>
                                  <a:pt x="1110029" y="420751"/>
                                </a:lnTo>
                                <a:lnTo>
                                  <a:pt x="1110086" y="440543"/>
                                </a:lnTo>
                                <a:lnTo>
                                  <a:pt x="1110147" y="420456"/>
                                </a:lnTo>
                                <a:lnTo>
                                  <a:pt x="1110204" y="419030"/>
                                </a:lnTo>
                                <a:lnTo>
                                  <a:pt x="1110260" y="425619"/>
                                </a:lnTo>
                                <a:lnTo>
                                  <a:pt x="1110317" y="419306"/>
                                </a:lnTo>
                                <a:lnTo>
                                  <a:pt x="1110374" y="443985"/>
                                </a:lnTo>
                                <a:lnTo>
                                  <a:pt x="1110430" y="423323"/>
                                </a:lnTo>
                                <a:lnTo>
                                  <a:pt x="1110491" y="414438"/>
                                </a:lnTo>
                                <a:lnTo>
                                  <a:pt x="1110548" y="453745"/>
                                </a:lnTo>
                                <a:lnTo>
                                  <a:pt x="1110604" y="440267"/>
                                </a:lnTo>
                                <a:lnTo>
                                  <a:pt x="1110661" y="417309"/>
                                </a:lnTo>
                                <a:lnTo>
                                  <a:pt x="1110718" y="391755"/>
                                </a:lnTo>
                                <a:lnTo>
                                  <a:pt x="1110775" y="458637"/>
                                </a:lnTo>
                                <a:lnTo>
                                  <a:pt x="1110831" y="451748"/>
                                </a:lnTo>
                                <a:lnTo>
                                  <a:pt x="1110892" y="458338"/>
                                </a:lnTo>
                                <a:lnTo>
                                  <a:pt x="1110949" y="402086"/>
                                </a:lnTo>
                                <a:lnTo>
                                  <a:pt x="1111006" y="419306"/>
                                </a:lnTo>
                                <a:lnTo>
                                  <a:pt x="1111062" y="456337"/>
                                </a:lnTo>
                                <a:lnTo>
                                  <a:pt x="1111123" y="417009"/>
                                </a:lnTo>
                                <a:lnTo>
                                  <a:pt x="1111180" y="432508"/>
                                </a:lnTo>
                                <a:lnTo>
                                  <a:pt x="1111236" y="434529"/>
                                </a:lnTo>
                                <a:lnTo>
                                  <a:pt x="1111293" y="421602"/>
                                </a:lnTo>
                                <a:lnTo>
                                  <a:pt x="1111350" y="427065"/>
                                </a:lnTo>
                                <a:lnTo>
                                  <a:pt x="1111406" y="433954"/>
                                </a:lnTo>
                                <a:lnTo>
                                  <a:pt x="1111463" y="438822"/>
                                </a:lnTo>
                                <a:lnTo>
                                  <a:pt x="1111524" y="447156"/>
                                </a:lnTo>
                                <a:lnTo>
                                  <a:pt x="1111580" y="445435"/>
                                </a:lnTo>
                                <a:lnTo>
                                  <a:pt x="1111637" y="422473"/>
                                </a:lnTo>
                                <a:lnTo>
                                  <a:pt x="1111694" y="409846"/>
                                </a:lnTo>
                                <a:lnTo>
                                  <a:pt x="1111751" y="422748"/>
                                </a:lnTo>
                                <a:lnTo>
                                  <a:pt x="1111807" y="427341"/>
                                </a:lnTo>
                                <a:lnTo>
                                  <a:pt x="1111868" y="441418"/>
                                </a:lnTo>
                                <a:lnTo>
                                  <a:pt x="1111925" y="433654"/>
                                </a:lnTo>
                                <a:lnTo>
                                  <a:pt x="1111981" y="454320"/>
                                </a:lnTo>
                                <a:lnTo>
                                  <a:pt x="1112038" y="430787"/>
                                </a:lnTo>
                                <a:lnTo>
                                  <a:pt x="1112099" y="404382"/>
                                </a:lnTo>
                                <a:lnTo>
                                  <a:pt x="1112155" y="464076"/>
                                </a:lnTo>
                                <a:lnTo>
                                  <a:pt x="1112212" y="413567"/>
                                </a:lnTo>
                                <a:lnTo>
                                  <a:pt x="1112269" y="433954"/>
                                </a:lnTo>
                                <a:lnTo>
                                  <a:pt x="1112326" y="459783"/>
                                </a:lnTo>
                                <a:lnTo>
                                  <a:pt x="1112382" y="426494"/>
                                </a:lnTo>
                                <a:lnTo>
                                  <a:pt x="1112439" y="442264"/>
                                </a:lnTo>
                                <a:lnTo>
                                  <a:pt x="1112500" y="418455"/>
                                </a:lnTo>
                                <a:lnTo>
                                  <a:pt x="1112557" y="436250"/>
                                </a:lnTo>
                                <a:lnTo>
                                  <a:pt x="1112613" y="431362"/>
                                </a:lnTo>
                                <a:lnTo>
                                  <a:pt x="1112670" y="402386"/>
                                </a:lnTo>
                                <a:lnTo>
                                  <a:pt x="1112727" y="446856"/>
                                </a:lnTo>
                                <a:lnTo>
                                  <a:pt x="1112783" y="450874"/>
                                </a:lnTo>
                                <a:lnTo>
                                  <a:pt x="1112844" y="434529"/>
                                </a:lnTo>
                                <a:lnTo>
                                  <a:pt x="1112901" y="432233"/>
                                </a:lnTo>
                                <a:lnTo>
                                  <a:pt x="1112957" y="449452"/>
                                </a:lnTo>
                                <a:lnTo>
                                  <a:pt x="1113014" y="427341"/>
                                </a:lnTo>
                                <a:lnTo>
                                  <a:pt x="1113071" y="447431"/>
                                </a:lnTo>
                                <a:lnTo>
                                  <a:pt x="1113132" y="408400"/>
                                </a:lnTo>
                                <a:lnTo>
                                  <a:pt x="1113188" y="406104"/>
                                </a:lnTo>
                                <a:lnTo>
                                  <a:pt x="1113245" y="413292"/>
                                </a:lnTo>
                                <a:lnTo>
                                  <a:pt x="1113302" y="424473"/>
                                </a:lnTo>
                                <a:lnTo>
                                  <a:pt x="1113358" y="454045"/>
                                </a:lnTo>
                                <a:lnTo>
                                  <a:pt x="1113415" y="428215"/>
                                </a:lnTo>
                                <a:lnTo>
                                  <a:pt x="1113472" y="416734"/>
                                </a:lnTo>
                                <a:lnTo>
                                  <a:pt x="1113532" y="427916"/>
                                </a:lnTo>
                                <a:lnTo>
                                  <a:pt x="1113589" y="449452"/>
                                </a:lnTo>
                                <a:lnTo>
                                  <a:pt x="1113646" y="423048"/>
                                </a:lnTo>
                                <a:lnTo>
                                  <a:pt x="1113703" y="415863"/>
                                </a:lnTo>
                                <a:lnTo>
                                  <a:pt x="1113759" y="441993"/>
                                </a:lnTo>
                                <a:lnTo>
                                  <a:pt x="1113820" y="430787"/>
                                </a:lnTo>
                                <a:lnTo>
                                  <a:pt x="1113877" y="441693"/>
                                </a:lnTo>
                                <a:lnTo>
                                  <a:pt x="1113933" y="439968"/>
                                </a:lnTo>
                                <a:lnTo>
                                  <a:pt x="1113990" y="439692"/>
                                </a:lnTo>
                                <a:lnTo>
                                  <a:pt x="1114047" y="417884"/>
                                </a:lnTo>
                                <a:lnTo>
                                  <a:pt x="1114108" y="442839"/>
                                </a:lnTo>
                                <a:lnTo>
                                  <a:pt x="1114164" y="440543"/>
                                </a:lnTo>
                                <a:lnTo>
                                  <a:pt x="1114221" y="447431"/>
                                </a:lnTo>
                                <a:lnTo>
                                  <a:pt x="1114278" y="433083"/>
                                </a:lnTo>
                                <a:lnTo>
                                  <a:pt x="1114334" y="455191"/>
                                </a:lnTo>
                                <a:lnTo>
                                  <a:pt x="1114391" y="441993"/>
                                </a:lnTo>
                                <a:lnTo>
                                  <a:pt x="1114448" y="415288"/>
                                </a:lnTo>
                                <a:lnTo>
                                  <a:pt x="1114508" y="442564"/>
                                </a:lnTo>
                                <a:lnTo>
                                  <a:pt x="1114565" y="437971"/>
                                </a:lnTo>
                                <a:lnTo>
                                  <a:pt x="1114622" y="392055"/>
                                </a:lnTo>
                                <a:lnTo>
                                  <a:pt x="1114679" y="417309"/>
                                </a:lnTo>
                                <a:lnTo>
                                  <a:pt x="1114739" y="441693"/>
                                </a:lnTo>
                                <a:lnTo>
                                  <a:pt x="1114796" y="453170"/>
                                </a:lnTo>
                                <a:lnTo>
                                  <a:pt x="1114853" y="434529"/>
                                </a:lnTo>
                                <a:lnTo>
                                  <a:pt x="1114910" y="416734"/>
                                </a:lnTo>
                                <a:lnTo>
                                  <a:pt x="1114966" y="416159"/>
                                </a:lnTo>
                                <a:lnTo>
                                  <a:pt x="1115023" y="456041"/>
                                </a:lnTo>
                                <a:lnTo>
                                  <a:pt x="1115079" y="409846"/>
                                </a:lnTo>
                                <a:lnTo>
                                  <a:pt x="1115140" y="432233"/>
                                </a:lnTo>
                                <a:lnTo>
                                  <a:pt x="1115197" y="413292"/>
                                </a:lnTo>
                                <a:lnTo>
                                  <a:pt x="1115254" y="440842"/>
                                </a:lnTo>
                                <a:lnTo>
                                  <a:pt x="1115310" y="434529"/>
                                </a:lnTo>
                                <a:lnTo>
                                  <a:pt x="1115367" y="431362"/>
                                </a:lnTo>
                                <a:lnTo>
                                  <a:pt x="1115424" y="429637"/>
                                </a:lnTo>
                                <a:lnTo>
                                  <a:pt x="1115480" y="433654"/>
                                </a:lnTo>
                                <a:lnTo>
                                  <a:pt x="1115541" y="450023"/>
                                </a:lnTo>
                                <a:lnTo>
                                  <a:pt x="1115598" y="440842"/>
                                </a:lnTo>
                                <a:lnTo>
                                  <a:pt x="1115654" y="405828"/>
                                </a:lnTo>
                                <a:lnTo>
                                  <a:pt x="1115711" y="418735"/>
                                </a:lnTo>
                                <a:lnTo>
                                  <a:pt x="1115772" y="422177"/>
                                </a:lnTo>
                                <a:lnTo>
                                  <a:pt x="1115829" y="431658"/>
                                </a:lnTo>
                                <a:lnTo>
                                  <a:pt x="1115885" y="447156"/>
                                </a:lnTo>
                                <a:lnTo>
                                  <a:pt x="1115942" y="414438"/>
                                </a:lnTo>
                                <a:lnTo>
                                  <a:pt x="1115999" y="448877"/>
                                </a:lnTo>
                                <a:lnTo>
                                  <a:pt x="1116055" y="412142"/>
                                </a:lnTo>
                                <a:lnTo>
                                  <a:pt x="1116112" y="468094"/>
                                </a:lnTo>
                                <a:lnTo>
                                  <a:pt x="1116173" y="449153"/>
                                </a:lnTo>
                                <a:lnTo>
                                  <a:pt x="1116230" y="416159"/>
                                </a:lnTo>
                                <a:lnTo>
                                  <a:pt x="1116286" y="429637"/>
                                </a:lnTo>
                                <a:lnTo>
                                  <a:pt x="1116343" y="411842"/>
                                </a:lnTo>
                                <a:lnTo>
                                  <a:pt x="1116400" y="441693"/>
                                </a:lnTo>
                                <a:lnTo>
                                  <a:pt x="1116460" y="433379"/>
                                </a:lnTo>
                                <a:lnTo>
                                  <a:pt x="1116517" y="418455"/>
                                </a:lnTo>
                                <a:lnTo>
                                  <a:pt x="1116574" y="450299"/>
                                </a:lnTo>
                                <a:lnTo>
                                  <a:pt x="1116631" y="436250"/>
                                </a:lnTo>
                                <a:lnTo>
                                  <a:pt x="1116687" y="449452"/>
                                </a:lnTo>
                                <a:lnTo>
                                  <a:pt x="1116748" y="403236"/>
                                </a:lnTo>
                                <a:lnTo>
                                  <a:pt x="1116805" y="428786"/>
                                </a:lnTo>
                                <a:lnTo>
                                  <a:pt x="1116861" y="410996"/>
                                </a:lnTo>
                                <a:lnTo>
                                  <a:pt x="1116918" y="442564"/>
                                </a:lnTo>
                                <a:lnTo>
                                  <a:pt x="1116975" y="390905"/>
                                </a:lnTo>
                                <a:lnTo>
                                  <a:pt x="1117031" y="410121"/>
                                </a:lnTo>
                                <a:lnTo>
                                  <a:pt x="1117088" y="442564"/>
                                </a:lnTo>
                                <a:lnTo>
                                  <a:pt x="1117149" y="428786"/>
                                </a:lnTo>
                                <a:lnTo>
                                  <a:pt x="1117206" y="432808"/>
                                </a:lnTo>
                                <a:lnTo>
                                  <a:pt x="1117262" y="452894"/>
                                </a:lnTo>
                                <a:lnTo>
                                  <a:pt x="1117319" y="444285"/>
                                </a:lnTo>
                                <a:lnTo>
                                  <a:pt x="1117376" y="432808"/>
                                </a:lnTo>
                                <a:lnTo>
                                  <a:pt x="1117437" y="405828"/>
                                </a:lnTo>
                                <a:lnTo>
                                  <a:pt x="1117493" y="438822"/>
                                </a:lnTo>
                                <a:lnTo>
                                  <a:pt x="1117550" y="420751"/>
                                </a:lnTo>
                                <a:lnTo>
                                  <a:pt x="1117607" y="419605"/>
                                </a:lnTo>
                                <a:lnTo>
                                  <a:pt x="1117663" y="415288"/>
                                </a:lnTo>
                                <a:lnTo>
                                  <a:pt x="1117720" y="439692"/>
                                </a:lnTo>
                                <a:lnTo>
                                  <a:pt x="1117781" y="429637"/>
                                </a:lnTo>
                                <a:lnTo>
                                  <a:pt x="1117837" y="459208"/>
                                </a:lnTo>
                                <a:lnTo>
                                  <a:pt x="1117894" y="447431"/>
                                </a:lnTo>
                                <a:lnTo>
                                  <a:pt x="1117951" y="450598"/>
                                </a:lnTo>
                                <a:lnTo>
                                  <a:pt x="1118007" y="416434"/>
                                </a:lnTo>
                                <a:lnTo>
                                  <a:pt x="1118064" y="427640"/>
                                </a:lnTo>
                                <a:lnTo>
                                  <a:pt x="1118121" y="415288"/>
                                </a:lnTo>
                                <a:lnTo>
                                  <a:pt x="1118181" y="437100"/>
                                </a:lnTo>
                                <a:lnTo>
                                  <a:pt x="1118238" y="414142"/>
                                </a:lnTo>
                                <a:lnTo>
                                  <a:pt x="1118295" y="420456"/>
                                </a:lnTo>
                                <a:lnTo>
                                  <a:pt x="1118352" y="441118"/>
                                </a:lnTo>
                                <a:lnTo>
                                  <a:pt x="1118412" y="434529"/>
                                </a:lnTo>
                                <a:lnTo>
                                  <a:pt x="1118469" y="418160"/>
                                </a:lnTo>
                                <a:lnTo>
                                  <a:pt x="1118526" y="444560"/>
                                </a:lnTo>
                                <a:lnTo>
                                  <a:pt x="1118583" y="429637"/>
                                </a:lnTo>
                                <a:lnTo>
                                  <a:pt x="1118639" y="433954"/>
                                </a:lnTo>
                                <a:lnTo>
                                  <a:pt x="1118696" y="407549"/>
                                </a:lnTo>
                                <a:lnTo>
                                  <a:pt x="1118757" y="450299"/>
                                </a:lnTo>
                                <a:lnTo>
                                  <a:pt x="1118813" y="420181"/>
                                </a:lnTo>
                                <a:lnTo>
                                  <a:pt x="1118870" y="401236"/>
                                </a:lnTo>
                                <a:lnTo>
                                  <a:pt x="1118927" y="418455"/>
                                </a:lnTo>
                                <a:lnTo>
                                  <a:pt x="1118984" y="408975"/>
                                </a:lnTo>
                                <a:lnTo>
                                  <a:pt x="1119040" y="415013"/>
                                </a:lnTo>
                                <a:lnTo>
                                  <a:pt x="1119097" y="427640"/>
                                </a:lnTo>
                                <a:lnTo>
                                  <a:pt x="1119158" y="402661"/>
                                </a:lnTo>
                                <a:lnTo>
                                  <a:pt x="1119214" y="424773"/>
                                </a:lnTo>
                                <a:lnTo>
                                  <a:pt x="1119271" y="436525"/>
                                </a:lnTo>
                                <a:lnTo>
                                  <a:pt x="1119328" y="449153"/>
                                </a:lnTo>
                                <a:lnTo>
                                  <a:pt x="1119389" y="423623"/>
                                </a:lnTo>
                                <a:lnTo>
                                  <a:pt x="1119445" y="415288"/>
                                </a:lnTo>
                                <a:lnTo>
                                  <a:pt x="1119502" y="427065"/>
                                </a:lnTo>
                                <a:lnTo>
                                  <a:pt x="1119558" y="477003"/>
                                </a:lnTo>
                                <a:lnTo>
                                  <a:pt x="1119615" y="428215"/>
                                </a:lnTo>
                                <a:lnTo>
                                  <a:pt x="1119672" y="429937"/>
                                </a:lnTo>
                                <a:lnTo>
                                  <a:pt x="1119729" y="435951"/>
                                </a:lnTo>
                                <a:lnTo>
                                  <a:pt x="1119789" y="435104"/>
                                </a:lnTo>
                                <a:lnTo>
                                  <a:pt x="1119846" y="406104"/>
                                </a:lnTo>
                                <a:lnTo>
                                  <a:pt x="1119903" y="433654"/>
                                </a:lnTo>
                                <a:lnTo>
                                  <a:pt x="1119960" y="424473"/>
                                </a:lnTo>
                                <a:lnTo>
                                  <a:pt x="1120016" y="412717"/>
                                </a:lnTo>
                                <a:lnTo>
                                  <a:pt x="1120073" y="467243"/>
                                </a:lnTo>
                                <a:lnTo>
                                  <a:pt x="1120134" y="419881"/>
                                </a:lnTo>
                                <a:lnTo>
                                  <a:pt x="1120190" y="438546"/>
                                </a:lnTo>
                                <a:lnTo>
                                  <a:pt x="1120247" y="441118"/>
                                </a:lnTo>
                                <a:lnTo>
                                  <a:pt x="1120304" y="434229"/>
                                </a:lnTo>
                                <a:lnTo>
                                  <a:pt x="1120360" y="455191"/>
                                </a:lnTo>
                                <a:lnTo>
                                  <a:pt x="1120421" y="411842"/>
                                </a:lnTo>
                                <a:lnTo>
                                  <a:pt x="1120478" y="439968"/>
                                </a:lnTo>
                                <a:lnTo>
                                  <a:pt x="1120534" y="417884"/>
                                </a:lnTo>
                                <a:lnTo>
                                  <a:pt x="1120591" y="437672"/>
                                </a:lnTo>
                                <a:lnTo>
                                  <a:pt x="1120648" y="411271"/>
                                </a:lnTo>
                                <a:lnTo>
                                  <a:pt x="1120705" y="428491"/>
                                </a:lnTo>
                                <a:lnTo>
                                  <a:pt x="1120761" y="450874"/>
                                </a:lnTo>
                                <a:lnTo>
                                  <a:pt x="1120822" y="429066"/>
                                </a:lnTo>
                                <a:lnTo>
                                  <a:pt x="1120879" y="429066"/>
                                </a:lnTo>
                                <a:lnTo>
                                  <a:pt x="1120936" y="424473"/>
                                </a:lnTo>
                                <a:lnTo>
                                  <a:pt x="1120992" y="431933"/>
                                </a:lnTo>
                                <a:lnTo>
                                  <a:pt x="1121049" y="426770"/>
                                </a:lnTo>
                                <a:lnTo>
                                  <a:pt x="1121110" y="442564"/>
                                </a:lnTo>
                                <a:lnTo>
                                  <a:pt x="1121166" y="417585"/>
                                </a:lnTo>
                                <a:lnTo>
                                  <a:pt x="1121223" y="414713"/>
                                </a:lnTo>
                                <a:lnTo>
                                  <a:pt x="1121280" y="423623"/>
                                </a:lnTo>
                                <a:lnTo>
                                  <a:pt x="1121336" y="414142"/>
                                </a:lnTo>
                                <a:lnTo>
                                  <a:pt x="1121397" y="399514"/>
                                </a:lnTo>
                                <a:lnTo>
                                  <a:pt x="1121454" y="416434"/>
                                </a:lnTo>
                                <a:lnTo>
                                  <a:pt x="1121511" y="431658"/>
                                </a:lnTo>
                                <a:lnTo>
                                  <a:pt x="1121567" y="418455"/>
                                </a:lnTo>
                                <a:lnTo>
                                  <a:pt x="1121624" y="440543"/>
                                </a:lnTo>
                                <a:lnTo>
                                  <a:pt x="1121681" y="455466"/>
                                </a:lnTo>
                                <a:lnTo>
                                  <a:pt x="1121737" y="412417"/>
                                </a:lnTo>
                                <a:lnTo>
                                  <a:pt x="1121798" y="458062"/>
                                </a:lnTo>
                                <a:lnTo>
                                  <a:pt x="1121855" y="432508"/>
                                </a:lnTo>
                                <a:lnTo>
                                  <a:pt x="1121911" y="406679"/>
                                </a:lnTo>
                                <a:lnTo>
                                  <a:pt x="1121968" y="440842"/>
                                </a:lnTo>
                                <a:lnTo>
                                  <a:pt x="1122029" y="459783"/>
                                </a:lnTo>
                                <a:lnTo>
                                  <a:pt x="1122086" y="453170"/>
                                </a:lnTo>
                                <a:lnTo>
                                  <a:pt x="1122142" y="443985"/>
                                </a:lnTo>
                                <a:lnTo>
                                  <a:pt x="1122199" y="421902"/>
                                </a:lnTo>
                                <a:lnTo>
                                  <a:pt x="1122256" y="424773"/>
                                </a:lnTo>
                                <a:lnTo>
                                  <a:pt x="1122312" y="408975"/>
                                </a:lnTo>
                                <a:lnTo>
                                  <a:pt x="1122369" y="447156"/>
                                </a:lnTo>
                                <a:lnTo>
                                  <a:pt x="1122430" y="432233"/>
                                </a:lnTo>
                                <a:lnTo>
                                  <a:pt x="1122487" y="441993"/>
                                </a:lnTo>
                                <a:lnTo>
                                  <a:pt x="1122543" y="419306"/>
                                </a:lnTo>
                                <a:lnTo>
                                  <a:pt x="1122600" y="441993"/>
                                </a:lnTo>
                                <a:lnTo>
                                  <a:pt x="1122657" y="439968"/>
                                </a:lnTo>
                                <a:lnTo>
                                  <a:pt x="1122713" y="439397"/>
                                </a:lnTo>
                                <a:lnTo>
                                  <a:pt x="1122770" y="452324"/>
                                </a:lnTo>
                                <a:lnTo>
                                  <a:pt x="1122831" y="458637"/>
                                </a:lnTo>
                                <a:lnTo>
                                  <a:pt x="1122887" y="436525"/>
                                </a:lnTo>
                                <a:lnTo>
                                  <a:pt x="1122944" y="446285"/>
                                </a:lnTo>
                                <a:lnTo>
                                  <a:pt x="1123001" y="419030"/>
                                </a:lnTo>
                                <a:lnTo>
                                  <a:pt x="1123062" y="456041"/>
                                </a:lnTo>
                                <a:lnTo>
                                  <a:pt x="1123118" y="427341"/>
                                </a:lnTo>
                                <a:lnTo>
                                  <a:pt x="1123175" y="450874"/>
                                </a:lnTo>
                                <a:lnTo>
                                  <a:pt x="1123232" y="453470"/>
                                </a:lnTo>
                                <a:lnTo>
                                  <a:pt x="1123288" y="405828"/>
                                </a:lnTo>
                                <a:lnTo>
                                  <a:pt x="1123345" y="447431"/>
                                </a:lnTo>
                                <a:lnTo>
                                  <a:pt x="1123402" y="428215"/>
                                </a:lnTo>
                                <a:lnTo>
                                  <a:pt x="1123462" y="441993"/>
                                </a:lnTo>
                                <a:lnTo>
                                  <a:pt x="1123519" y="436525"/>
                                </a:lnTo>
                                <a:lnTo>
                                  <a:pt x="1123576" y="419605"/>
                                </a:lnTo>
                                <a:lnTo>
                                  <a:pt x="1123633" y="415013"/>
                                </a:lnTo>
                                <a:lnTo>
                                  <a:pt x="1123689" y="441993"/>
                                </a:lnTo>
                                <a:lnTo>
                                  <a:pt x="1123750" y="448006"/>
                                </a:lnTo>
                                <a:lnTo>
                                  <a:pt x="1123807" y="430511"/>
                                </a:lnTo>
                                <a:lnTo>
                                  <a:pt x="1123863" y="435951"/>
                                </a:lnTo>
                                <a:lnTo>
                                  <a:pt x="1123920" y="463505"/>
                                </a:lnTo>
                                <a:lnTo>
                                  <a:pt x="1123977" y="470114"/>
                                </a:lnTo>
                                <a:lnTo>
                                  <a:pt x="1124038" y="442564"/>
                                </a:lnTo>
                                <a:lnTo>
                                  <a:pt x="1124094" y="475857"/>
                                </a:lnTo>
                                <a:lnTo>
                                  <a:pt x="1124151" y="443139"/>
                                </a:lnTo>
                                <a:lnTo>
                                  <a:pt x="1124208" y="439968"/>
                                </a:lnTo>
                                <a:lnTo>
                                  <a:pt x="1124264" y="454616"/>
                                </a:lnTo>
                                <a:lnTo>
                                  <a:pt x="1124321" y="425344"/>
                                </a:lnTo>
                                <a:lnTo>
                                  <a:pt x="1124378" y="427640"/>
                                </a:lnTo>
                                <a:lnTo>
                                  <a:pt x="1124438" y="451173"/>
                                </a:lnTo>
                                <a:lnTo>
                                  <a:pt x="1124495" y="444560"/>
                                </a:lnTo>
                                <a:lnTo>
                                  <a:pt x="1124552" y="432233"/>
                                </a:lnTo>
                                <a:lnTo>
                                  <a:pt x="1124609" y="452894"/>
                                </a:lnTo>
                                <a:lnTo>
                                  <a:pt x="1124665" y="436250"/>
                                </a:lnTo>
                                <a:lnTo>
                                  <a:pt x="1124726" y="415588"/>
                                </a:lnTo>
                                <a:lnTo>
                                  <a:pt x="1124783" y="475282"/>
                                </a:lnTo>
                                <a:lnTo>
                                  <a:pt x="1124840" y="456041"/>
                                </a:lnTo>
                                <a:lnTo>
                                  <a:pt x="1124896" y="430511"/>
                                </a:lnTo>
                                <a:lnTo>
                                  <a:pt x="1124953" y="442839"/>
                                </a:lnTo>
                                <a:lnTo>
                                  <a:pt x="1125009" y="435951"/>
                                </a:lnTo>
                                <a:lnTo>
                                  <a:pt x="1125070" y="450299"/>
                                </a:lnTo>
                                <a:lnTo>
                                  <a:pt x="1125127" y="461780"/>
                                </a:lnTo>
                                <a:lnTo>
                                  <a:pt x="1125184" y="464076"/>
                                </a:lnTo>
                                <a:lnTo>
                                  <a:pt x="1125240" y="430787"/>
                                </a:lnTo>
                                <a:lnTo>
                                  <a:pt x="1125297" y="435655"/>
                                </a:lnTo>
                                <a:lnTo>
                                  <a:pt x="1125354" y="434229"/>
                                </a:lnTo>
                                <a:lnTo>
                                  <a:pt x="1125410" y="431062"/>
                                </a:lnTo>
                                <a:lnTo>
                                  <a:pt x="1125471" y="474687"/>
                                </a:lnTo>
                                <a:lnTo>
                                  <a:pt x="1125528" y="450299"/>
                                </a:lnTo>
                                <a:lnTo>
                                  <a:pt x="1125584" y="432783"/>
                                </a:lnTo>
                                <a:lnTo>
                                  <a:pt x="1125641" y="462355"/>
                                </a:lnTo>
                                <a:lnTo>
                                  <a:pt x="1125702" y="437947"/>
                                </a:lnTo>
                                <a:lnTo>
                                  <a:pt x="1125759" y="435080"/>
                                </a:lnTo>
                                <a:lnTo>
                                  <a:pt x="1125815" y="447431"/>
                                </a:lnTo>
                                <a:lnTo>
                                  <a:pt x="1125872" y="474687"/>
                                </a:lnTo>
                                <a:lnTo>
                                  <a:pt x="1125929" y="458038"/>
                                </a:lnTo>
                                <a:lnTo>
                                  <a:pt x="1125986" y="426770"/>
                                </a:lnTo>
                                <a:lnTo>
                                  <a:pt x="1126042" y="441393"/>
                                </a:lnTo>
                                <a:lnTo>
                                  <a:pt x="1126103" y="452024"/>
                                </a:lnTo>
                                <a:lnTo>
                                  <a:pt x="1126160" y="466372"/>
                                </a:lnTo>
                                <a:lnTo>
                                  <a:pt x="1126216" y="448006"/>
                                </a:lnTo>
                                <a:lnTo>
                                  <a:pt x="1126273" y="485017"/>
                                </a:lnTo>
                                <a:lnTo>
                                  <a:pt x="1126330" y="470665"/>
                                </a:lnTo>
                                <a:lnTo>
                                  <a:pt x="1126386" y="458913"/>
                                </a:lnTo>
                                <a:lnTo>
                                  <a:pt x="1126447" y="466073"/>
                                </a:lnTo>
                                <a:lnTo>
                                  <a:pt x="1126504" y="454020"/>
                                </a:lnTo>
                                <a:lnTo>
                                  <a:pt x="1126561" y="451149"/>
                                </a:lnTo>
                                <a:lnTo>
                                  <a:pt x="1126617" y="470094"/>
                                </a:lnTo>
                                <a:lnTo>
                                  <a:pt x="1126678" y="459188"/>
                                </a:lnTo>
                                <a:lnTo>
                                  <a:pt x="1126735" y="461205"/>
                                </a:lnTo>
                                <a:lnTo>
                                  <a:pt x="1126791" y="441118"/>
                                </a:lnTo>
                                <a:lnTo>
                                  <a:pt x="1126848" y="448282"/>
                                </a:lnTo>
                                <a:lnTo>
                                  <a:pt x="1126905" y="454020"/>
                                </a:lnTo>
                                <a:lnTo>
                                  <a:pt x="1126962" y="454020"/>
                                </a:lnTo>
                                <a:lnTo>
                                  <a:pt x="1127018" y="446561"/>
                                </a:lnTo>
                                <a:lnTo>
                                  <a:pt x="1127079" y="468944"/>
                                </a:lnTo>
                                <a:lnTo>
                                  <a:pt x="1127136" y="420456"/>
                                </a:lnTo>
                                <a:lnTo>
                                  <a:pt x="1127192" y="456892"/>
                                </a:lnTo>
                                <a:lnTo>
                                  <a:pt x="1127249" y="464651"/>
                                </a:lnTo>
                                <a:lnTo>
                                  <a:pt x="1127306" y="435951"/>
                                </a:lnTo>
                                <a:lnTo>
                                  <a:pt x="1127362" y="444836"/>
                                </a:lnTo>
                                <a:lnTo>
                                  <a:pt x="1127423" y="454320"/>
                                </a:lnTo>
                                <a:lnTo>
                                  <a:pt x="1127480" y="480150"/>
                                </a:lnTo>
                                <a:lnTo>
                                  <a:pt x="1127537" y="468668"/>
                                </a:lnTo>
                                <a:lnTo>
                                  <a:pt x="1127593" y="459484"/>
                                </a:lnTo>
                                <a:lnTo>
                                  <a:pt x="1127650" y="443985"/>
                                </a:lnTo>
                                <a:lnTo>
                                  <a:pt x="1127711" y="447431"/>
                                </a:lnTo>
                                <a:lnTo>
                                  <a:pt x="1127767" y="465226"/>
                                </a:lnTo>
                                <a:lnTo>
                                  <a:pt x="1127824" y="456616"/>
                                </a:lnTo>
                                <a:lnTo>
                                  <a:pt x="1127881" y="466073"/>
                                </a:lnTo>
                                <a:lnTo>
                                  <a:pt x="1127937" y="450874"/>
                                </a:lnTo>
                                <a:lnTo>
                                  <a:pt x="1127994" y="440543"/>
                                </a:lnTo>
                                <a:lnTo>
                                  <a:pt x="1128051" y="516586"/>
                                </a:lnTo>
                                <a:lnTo>
                                  <a:pt x="1128112" y="420731"/>
                                </a:lnTo>
                                <a:lnTo>
                                  <a:pt x="1128168" y="462630"/>
                                </a:lnTo>
                                <a:lnTo>
                                  <a:pt x="1128225" y="457187"/>
                                </a:lnTo>
                                <a:lnTo>
                                  <a:pt x="1128282" y="451149"/>
                                </a:lnTo>
                                <a:lnTo>
                                  <a:pt x="1128339" y="456041"/>
                                </a:lnTo>
                                <a:lnTo>
                                  <a:pt x="1128399" y="465797"/>
                                </a:lnTo>
                                <a:lnTo>
                                  <a:pt x="1128456" y="461480"/>
                                </a:lnTo>
                                <a:lnTo>
                                  <a:pt x="1128513" y="429912"/>
                                </a:lnTo>
                                <a:lnTo>
                                  <a:pt x="1128569" y="426470"/>
                                </a:lnTo>
                                <a:lnTo>
                                  <a:pt x="1128626" y="463780"/>
                                </a:lnTo>
                                <a:lnTo>
                                  <a:pt x="1128687" y="450299"/>
                                </a:lnTo>
                                <a:lnTo>
                                  <a:pt x="1128743" y="468373"/>
                                </a:lnTo>
                                <a:lnTo>
                                  <a:pt x="1128800" y="450874"/>
                                </a:lnTo>
                                <a:lnTo>
                                  <a:pt x="1128857" y="486164"/>
                                </a:lnTo>
                                <a:lnTo>
                                  <a:pt x="1128914" y="438822"/>
                                </a:lnTo>
                                <a:lnTo>
                                  <a:pt x="1128970" y="455466"/>
                                </a:lnTo>
                                <a:lnTo>
                                  <a:pt x="1129027" y="450578"/>
                                </a:lnTo>
                                <a:lnTo>
                                  <a:pt x="1129088" y="465502"/>
                                </a:lnTo>
                                <a:lnTo>
                                  <a:pt x="1129144" y="424473"/>
                                </a:lnTo>
                                <a:lnTo>
                                  <a:pt x="1129201" y="449428"/>
                                </a:lnTo>
                                <a:lnTo>
                                  <a:pt x="1129258" y="483292"/>
                                </a:lnTo>
                                <a:lnTo>
                                  <a:pt x="1129318" y="410696"/>
                                </a:lnTo>
                                <a:lnTo>
                                  <a:pt x="1129375" y="450874"/>
                                </a:lnTo>
                                <a:lnTo>
                                  <a:pt x="1129432" y="445411"/>
                                </a:lnTo>
                                <a:lnTo>
                                  <a:pt x="1129488" y="457762"/>
                                </a:lnTo>
                                <a:lnTo>
                                  <a:pt x="1129545" y="452024"/>
                                </a:lnTo>
                                <a:lnTo>
                                  <a:pt x="1129602" y="430787"/>
                                </a:lnTo>
                                <a:lnTo>
                                  <a:pt x="1129659" y="450874"/>
                                </a:lnTo>
                                <a:lnTo>
                                  <a:pt x="1129719" y="472961"/>
                                </a:lnTo>
                                <a:lnTo>
                                  <a:pt x="1129776" y="433929"/>
                                </a:lnTo>
                                <a:lnTo>
                                  <a:pt x="1129833" y="445411"/>
                                </a:lnTo>
                                <a:lnTo>
                                  <a:pt x="1129890" y="447132"/>
                                </a:lnTo>
                                <a:lnTo>
                                  <a:pt x="1129946" y="460334"/>
                                </a:lnTo>
                                <a:lnTo>
                                  <a:pt x="1130003" y="475557"/>
                                </a:lnTo>
                                <a:lnTo>
                                  <a:pt x="1130060" y="427916"/>
                                </a:lnTo>
                                <a:lnTo>
                                  <a:pt x="1130120" y="439672"/>
                                </a:lnTo>
                                <a:lnTo>
                                  <a:pt x="1130177" y="457762"/>
                                </a:lnTo>
                                <a:lnTo>
                                  <a:pt x="1130234" y="450299"/>
                                </a:lnTo>
                                <a:lnTo>
                                  <a:pt x="1130295" y="484742"/>
                                </a:lnTo>
                                <a:lnTo>
                                  <a:pt x="1130351" y="460909"/>
                                </a:lnTo>
                                <a:lnTo>
                                  <a:pt x="1130408" y="438247"/>
                                </a:lnTo>
                                <a:lnTo>
                                  <a:pt x="1130465" y="471240"/>
                                </a:lnTo>
                                <a:lnTo>
                                  <a:pt x="1130521" y="474111"/>
                                </a:lnTo>
                                <a:lnTo>
                                  <a:pt x="1130578" y="443985"/>
                                </a:lnTo>
                                <a:lnTo>
                                  <a:pt x="1130635" y="465226"/>
                                </a:lnTo>
                                <a:lnTo>
                                  <a:pt x="1130695" y="425619"/>
                                </a:lnTo>
                                <a:lnTo>
                                  <a:pt x="1130752" y="457187"/>
                                </a:lnTo>
                                <a:lnTo>
                                  <a:pt x="1130809" y="459783"/>
                                </a:lnTo>
                                <a:lnTo>
                                  <a:pt x="1130866" y="464651"/>
                                </a:lnTo>
                                <a:lnTo>
                                  <a:pt x="1130922" y="449452"/>
                                </a:lnTo>
                                <a:lnTo>
                                  <a:pt x="1130979" y="449452"/>
                                </a:lnTo>
                                <a:lnTo>
                                  <a:pt x="1131040" y="457187"/>
                                </a:lnTo>
                                <a:lnTo>
                                  <a:pt x="1131096" y="473261"/>
                                </a:lnTo>
                                <a:lnTo>
                                  <a:pt x="1131153" y="447431"/>
                                </a:lnTo>
                                <a:lnTo>
                                  <a:pt x="1131210" y="466097"/>
                                </a:lnTo>
                                <a:lnTo>
                                  <a:pt x="1131266" y="443714"/>
                                </a:lnTo>
                                <a:lnTo>
                                  <a:pt x="1131327" y="474982"/>
                                </a:lnTo>
                                <a:lnTo>
                                  <a:pt x="1131384" y="468968"/>
                                </a:lnTo>
                                <a:lnTo>
                                  <a:pt x="1131441" y="415588"/>
                                </a:lnTo>
                                <a:lnTo>
                                  <a:pt x="1131497" y="439692"/>
                                </a:lnTo>
                                <a:lnTo>
                                  <a:pt x="1131554" y="454045"/>
                                </a:lnTo>
                                <a:lnTo>
                                  <a:pt x="1131611" y="472410"/>
                                </a:lnTo>
                                <a:lnTo>
                                  <a:pt x="1131667" y="458913"/>
                                </a:lnTo>
                                <a:lnTo>
                                  <a:pt x="1131728" y="461780"/>
                                </a:lnTo>
                                <a:lnTo>
                                  <a:pt x="1131785" y="468968"/>
                                </a:lnTo>
                                <a:lnTo>
                                  <a:pt x="1131841" y="443139"/>
                                </a:lnTo>
                                <a:lnTo>
                                  <a:pt x="1131898" y="461205"/>
                                </a:lnTo>
                                <a:lnTo>
                                  <a:pt x="1131955" y="454320"/>
                                </a:lnTo>
                                <a:lnTo>
                                  <a:pt x="1132016" y="433379"/>
                                </a:lnTo>
                                <a:lnTo>
                                  <a:pt x="1132072" y="452324"/>
                                </a:lnTo>
                                <a:lnTo>
                                  <a:pt x="1132129" y="460634"/>
                                </a:lnTo>
                                <a:lnTo>
                                  <a:pt x="1132186" y="452894"/>
                                </a:lnTo>
                                <a:lnTo>
                                  <a:pt x="1132243" y="422473"/>
                                </a:lnTo>
                                <a:lnTo>
                                  <a:pt x="1132299" y="472686"/>
                                </a:lnTo>
                                <a:lnTo>
                                  <a:pt x="1132360" y="452894"/>
                                </a:lnTo>
                                <a:lnTo>
                                  <a:pt x="1132417" y="474132"/>
                                </a:lnTo>
                                <a:lnTo>
                                  <a:pt x="1132473" y="429637"/>
                                </a:lnTo>
                                <a:lnTo>
                                  <a:pt x="1132530" y="429361"/>
                                </a:lnTo>
                                <a:lnTo>
                                  <a:pt x="1132587" y="455466"/>
                                </a:lnTo>
                                <a:lnTo>
                                  <a:pt x="1132643" y="470390"/>
                                </a:lnTo>
                                <a:lnTo>
                                  <a:pt x="1132700" y="434529"/>
                                </a:lnTo>
                                <a:lnTo>
                                  <a:pt x="1132761" y="468393"/>
                                </a:lnTo>
                                <a:lnTo>
                                  <a:pt x="1132818" y="433954"/>
                                </a:lnTo>
                                <a:lnTo>
                                  <a:pt x="1132874" y="452324"/>
                                </a:lnTo>
                                <a:lnTo>
                                  <a:pt x="1132931" y="464076"/>
                                </a:lnTo>
                                <a:lnTo>
                                  <a:pt x="1132992" y="454045"/>
                                </a:lnTo>
                                <a:lnTo>
                                  <a:pt x="1133048" y="454616"/>
                                </a:lnTo>
                                <a:lnTo>
                                  <a:pt x="1133105" y="433654"/>
                                </a:lnTo>
                                <a:lnTo>
                                  <a:pt x="1133162" y="452024"/>
                                </a:lnTo>
                                <a:lnTo>
                                  <a:pt x="1133218" y="464651"/>
                                </a:lnTo>
                                <a:lnTo>
                                  <a:pt x="1133275" y="462930"/>
                                </a:lnTo>
                                <a:lnTo>
                                  <a:pt x="1133336" y="458062"/>
                                </a:lnTo>
                                <a:lnTo>
                                  <a:pt x="1133393" y="458637"/>
                                </a:lnTo>
                                <a:lnTo>
                                  <a:pt x="1133449" y="439968"/>
                                </a:lnTo>
                                <a:lnTo>
                                  <a:pt x="1133506" y="442564"/>
                                </a:lnTo>
                                <a:lnTo>
                                  <a:pt x="1133563" y="479299"/>
                                </a:lnTo>
                                <a:lnTo>
                                  <a:pt x="1133619" y="443414"/>
                                </a:lnTo>
                                <a:lnTo>
                                  <a:pt x="1133676" y="458913"/>
                                </a:lnTo>
                                <a:lnTo>
                                  <a:pt x="1133737" y="462930"/>
                                </a:lnTo>
                                <a:lnTo>
                                  <a:pt x="1133793" y="439121"/>
                                </a:lnTo>
                                <a:lnTo>
                                  <a:pt x="1133850" y="461504"/>
                                </a:lnTo>
                                <a:lnTo>
                                  <a:pt x="1133907" y="469543"/>
                                </a:lnTo>
                                <a:lnTo>
                                  <a:pt x="1133968" y="450023"/>
                                </a:lnTo>
                                <a:lnTo>
                                  <a:pt x="1134024" y="432808"/>
                                </a:lnTo>
                                <a:lnTo>
                                  <a:pt x="1134081" y="455191"/>
                                </a:lnTo>
                                <a:lnTo>
                                  <a:pt x="1134138" y="449153"/>
                                </a:lnTo>
                                <a:lnTo>
                                  <a:pt x="1134194" y="447431"/>
                                </a:lnTo>
                                <a:lnTo>
                                  <a:pt x="1134251" y="450598"/>
                                </a:lnTo>
                                <a:lnTo>
                                  <a:pt x="1134308" y="440842"/>
                                </a:lnTo>
                                <a:lnTo>
                                  <a:pt x="1134369" y="456912"/>
                                </a:lnTo>
                                <a:lnTo>
                                  <a:pt x="1134425" y="444560"/>
                                </a:lnTo>
                                <a:lnTo>
                                  <a:pt x="1134482" y="453745"/>
                                </a:lnTo>
                                <a:lnTo>
                                  <a:pt x="1134539" y="447156"/>
                                </a:lnTo>
                                <a:lnTo>
                                  <a:pt x="1134595" y="476132"/>
                                </a:lnTo>
                                <a:lnTo>
                                  <a:pt x="1134652" y="462655"/>
                                </a:lnTo>
                                <a:lnTo>
                                  <a:pt x="1134713" y="448302"/>
                                </a:lnTo>
                                <a:lnTo>
                                  <a:pt x="1134770" y="458338"/>
                                </a:lnTo>
                                <a:lnTo>
                                  <a:pt x="1134826" y="464076"/>
                                </a:lnTo>
                                <a:lnTo>
                                  <a:pt x="1134883" y="449452"/>
                                </a:lnTo>
                                <a:lnTo>
                                  <a:pt x="1134940" y="443985"/>
                                </a:lnTo>
                                <a:lnTo>
                                  <a:pt x="1135000" y="448006"/>
                                </a:lnTo>
                                <a:lnTo>
                                  <a:pt x="1135057" y="463505"/>
                                </a:lnTo>
                                <a:lnTo>
                                  <a:pt x="1135114" y="470689"/>
                                </a:lnTo>
                                <a:lnTo>
                                  <a:pt x="1135171" y="456337"/>
                                </a:lnTo>
                                <a:lnTo>
                                  <a:pt x="1135227" y="439121"/>
                                </a:lnTo>
                                <a:lnTo>
                                  <a:pt x="1135284" y="432233"/>
                                </a:lnTo>
                                <a:lnTo>
                                  <a:pt x="1135340" y="471540"/>
                                </a:lnTo>
                                <a:lnTo>
                                  <a:pt x="1135401" y="450299"/>
                                </a:lnTo>
                                <a:lnTo>
                                  <a:pt x="1135458" y="469243"/>
                                </a:lnTo>
                                <a:lnTo>
                                  <a:pt x="1135515" y="470390"/>
                                </a:lnTo>
                                <a:lnTo>
                                  <a:pt x="1135571" y="472410"/>
                                </a:lnTo>
                                <a:lnTo>
                                  <a:pt x="1135628" y="474411"/>
                                </a:lnTo>
                                <a:lnTo>
                                  <a:pt x="1135689" y="458913"/>
                                </a:lnTo>
                                <a:lnTo>
                                  <a:pt x="1135745" y="472111"/>
                                </a:lnTo>
                                <a:lnTo>
                                  <a:pt x="1135802" y="458062"/>
                                </a:lnTo>
                                <a:lnTo>
                                  <a:pt x="1135859" y="415863"/>
                                </a:lnTo>
                                <a:lnTo>
                                  <a:pt x="1135916" y="468968"/>
                                </a:lnTo>
                                <a:lnTo>
                                  <a:pt x="1135976" y="447156"/>
                                </a:lnTo>
                                <a:lnTo>
                                  <a:pt x="1136033" y="452894"/>
                                </a:lnTo>
                                <a:lnTo>
                                  <a:pt x="1136090" y="464076"/>
                                </a:lnTo>
                                <a:lnTo>
                                  <a:pt x="1136146" y="457762"/>
                                </a:lnTo>
                                <a:lnTo>
                                  <a:pt x="1136203" y="457762"/>
                                </a:lnTo>
                                <a:lnTo>
                                  <a:pt x="1136260" y="461205"/>
                                </a:lnTo>
                                <a:lnTo>
                                  <a:pt x="1136316" y="468393"/>
                                </a:lnTo>
                                <a:lnTo>
                                  <a:pt x="1136377" y="450874"/>
                                </a:lnTo>
                                <a:lnTo>
                                  <a:pt x="1136434" y="447156"/>
                                </a:lnTo>
                                <a:lnTo>
                                  <a:pt x="1136491" y="433954"/>
                                </a:lnTo>
                                <a:lnTo>
                                  <a:pt x="1136547" y="484742"/>
                                </a:lnTo>
                                <a:lnTo>
                                  <a:pt x="1136608" y="464076"/>
                                </a:lnTo>
                                <a:lnTo>
                                  <a:pt x="1136665" y="458637"/>
                                </a:lnTo>
                                <a:lnTo>
                                  <a:pt x="1136721" y="466372"/>
                                </a:lnTo>
                                <a:lnTo>
                                  <a:pt x="1136778" y="439968"/>
                                </a:lnTo>
                                <a:lnTo>
                                  <a:pt x="1136835" y="466097"/>
                                </a:lnTo>
                                <a:lnTo>
                                  <a:pt x="1136892" y="453470"/>
                                </a:lnTo>
                                <a:lnTo>
                                  <a:pt x="1136948" y="436525"/>
                                </a:lnTo>
                                <a:lnTo>
                                  <a:pt x="1137009" y="462930"/>
                                </a:lnTo>
                                <a:lnTo>
                                  <a:pt x="1137066" y="466672"/>
                                </a:lnTo>
                                <a:lnTo>
                                  <a:pt x="1137123" y="458338"/>
                                </a:lnTo>
                                <a:lnTo>
                                  <a:pt x="1137179" y="434229"/>
                                </a:lnTo>
                                <a:lnTo>
                                  <a:pt x="1137236" y="479575"/>
                                </a:lnTo>
                                <a:lnTo>
                                  <a:pt x="1137293" y="458062"/>
                                </a:lnTo>
                                <a:lnTo>
                                  <a:pt x="1137349" y="435104"/>
                                </a:lnTo>
                                <a:lnTo>
                                  <a:pt x="1137410" y="439397"/>
                                </a:lnTo>
                                <a:lnTo>
                                  <a:pt x="1137467" y="458338"/>
                                </a:lnTo>
                                <a:lnTo>
                                  <a:pt x="1137523" y="440842"/>
                                </a:lnTo>
                                <a:lnTo>
                                  <a:pt x="1137580" y="432508"/>
                                </a:lnTo>
                                <a:lnTo>
                                  <a:pt x="1137641" y="450023"/>
                                </a:lnTo>
                                <a:lnTo>
                                  <a:pt x="1137697" y="460358"/>
                                </a:lnTo>
                                <a:lnTo>
                                  <a:pt x="1137754" y="433654"/>
                                </a:lnTo>
                                <a:lnTo>
                                  <a:pt x="1137811" y="463505"/>
                                </a:lnTo>
                                <a:lnTo>
                                  <a:pt x="1137867" y="478424"/>
                                </a:lnTo>
                                <a:lnTo>
                                  <a:pt x="1137924" y="476132"/>
                                </a:lnTo>
                                <a:lnTo>
                                  <a:pt x="1137981" y="454045"/>
                                </a:lnTo>
                                <a:lnTo>
                                  <a:pt x="1138042" y="476703"/>
                                </a:lnTo>
                                <a:lnTo>
                                  <a:pt x="1138098" y="430511"/>
                                </a:lnTo>
                                <a:lnTo>
                                  <a:pt x="1138155" y="473561"/>
                                </a:lnTo>
                                <a:lnTo>
                                  <a:pt x="1138212" y="473561"/>
                                </a:lnTo>
                                <a:lnTo>
                                  <a:pt x="1138269" y="451449"/>
                                </a:lnTo>
                                <a:lnTo>
                                  <a:pt x="1138329" y="458637"/>
                                </a:lnTo>
                                <a:lnTo>
                                  <a:pt x="1138386" y="467243"/>
                                </a:lnTo>
                                <a:lnTo>
                                  <a:pt x="1138443" y="443414"/>
                                </a:lnTo>
                                <a:lnTo>
                                  <a:pt x="1138499" y="460634"/>
                                </a:lnTo>
                                <a:lnTo>
                                  <a:pt x="1138556" y="461504"/>
                                </a:lnTo>
                                <a:lnTo>
                                  <a:pt x="1138617" y="439121"/>
                                </a:lnTo>
                                <a:lnTo>
                                  <a:pt x="1138674" y="466947"/>
                                </a:lnTo>
                                <a:lnTo>
                                  <a:pt x="1138730" y="440543"/>
                                </a:lnTo>
                                <a:lnTo>
                                  <a:pt x="1138787" y="454320"/>
                                </a:lnTo>
                                <a:lnTo>
                                  <a:pt x="1138844" y="463229"/>
                                </a:lnTo>
                                <a:lnTo>
                                  <a:pt x="1138900" y="466372"/>
                                </a:lnTo>
                                <a:lnTo>
                                  <a:pt x="1138957" y="444285"/>
                                </a:lnTo>
                                <a:lnTo>
                                  <a:pt x="1139018" y="462655"/>
                                </a:lnTo>
                                <a:lnTo>
                                  <a:pt x="1139074" y="475857"/>
                                </a:lnTo>
                                <a:lnTo>
                                  <a:pt x="1139131" y="477853"/>
                                </a:lnTo>
                                <a:lnTo>
                                  <a:pt x="1139188" y="462930"/>
                                </a:lnTo>
                                <a:lnTo>
                                  <a:pt x="1139244" y="458062"/>
                                </a:lnTo>
                                <a:lnTo>
                                  <a:pt x="1139305" y="454891"/>
                                </a:lnTo>
                                <a:lnTo>
                                  <a:pt x="1139362" y="455191"/>
                                </a:lnTo>
                                <a:lnTo>
                                  <a:pt x="1139419" y="468968"/>
                                </a:lnTo>
                                <a:lnTo>
                                  <a:pt x="1139475" y="504829"/>
                                </a:lnTo>
                                <a:lnTo>
                                  <a:pt x="1139532" y="499961"/>
                                </a:lnTo>
                                <a:lnTo>
                                  <a:pt x="1139589" y="460929"/>
                                </a:lnTo>
                                <a:lnTo>
                                  <a:pt x="1139649" y="467518"/>
                                </a:lnTo>
                                <a:lnTo>
                                  <a:pt x="1139706" y="447431"/>
                                </a:lnTo>
                                <a:lnTo>
                                  <a:pt x="1139763" y="471835"/>
                                </a:lnTo>
                                <a:lnTo>
                                  <a:pt x="1139820" y="474132"/>
                                </a:lnTo>
                                <a:lnTo>
                                  <a:pt x="1139876" y="471835"/>
                                </a:lnTo>
                                <a:lnTo>
                                  <a:pt x="1139933" y="467243"/>
                                </a:lnTo>
                                <a:lnTo>
                                  <a:pt x="1139990" y="457187"/>
                                </a:lnTo>
                                <a:lnTo>
                                  <a:pt x="1140050" y="479874"/>
                                </a:lnTo>
                                <a:lnTo>
                                  <a:pt x="1140107" y="485313"/>
                                </a:lnTo>
                                <a:lnTo>
                                  <a:pt x="1140164" y="464076"/>
                                </a:lnTo>
                                <a:lnTo>
                                  <a:pt x="1140220" y="458062"/>
                                </a:lnTo>
                                <a:lnTo>
                                  <a:pt x="1140281" y="437971"/>
                                </a:lnTo>
                                <a:lnTo>
                                  <a:pt x="1140338" y="448877"/>
                                </a:lnTo>
                                <a:lnTo>
                                  <a:pt x="1140395" y="494798"/>
                                </a:lnTo>
                                <a:lnTo>
                                  <a:pt x="1140451" y="492202"/>
                                </a:lnTo>
                                <a:lnTo>
                                  <a:pt x="1140508" y="467243"/>
                                </a:lnTo>
                                <a:lnTo>
                                  <a:pt x="1140565" y="462355"/>
                                </a:lnTo>
                                <a:lnTo>
                                  <a:pt x="1140625" y="478149"/>
                                </a:lnTo>
                                <a:lnTo>
                                  <a:pt x="1140682" y="493923"/>
                                </a:lnTo>
                                <a:lnTo>
                                  <a:pt x="1140739" y="448877"/>
                                </a:lnTo>
                                <a:lnTo>
                                  <a:pt x="1140796" y="465797"/>
                                </a:lnTo>
                                <a:lnTo>
                                  <a:pt x="1140852" y="480449"/>
                                </a:lnTo>
                                <a:lnTo>
                                  <a:pt x="1140909" y="475557"/>
                                </a:lnTo>
                                <a:lnTo>
                                  <a:pt x="1140966" y="472985"/>
                                </a:lnTo>
                                <a:lnTo>
                                  <a:pt x="1141027" y="442839"/>
                                </a:lnTo>
                                <a:lnTo>
                                  <a:pt x="1141083" y="495073"/>
                                </a:lnTo>
                                <a:lnTo>
                                  <a:pt x="1141140" y="494223"/>
                                </a:lnTo>
                                <a:lnTo>
                                  <a:pt x="1141196" y="460929"/>
                                </a:lnTo>
                                <a:lnTo>
                                  <a:pt x="1141257" y="472686"/>
                                </a:lnTo>
                                <a:lnTo>
                                  <a:pt x="1141314" y="483892"/>
                                </a:lnTo>
                                <a:lnTo>
                                  <a:pt x="1141371" y="497944"/>
                                </a:lnTo>
                                <a:lnTo>
                                  <a:pt x="1141427" y="458637"/>
                                </a:lnTo>
                                <a:lnTo>
                                  <a:pt x="1141484" y="486188"/>
                                </a:lnTo>
                                <a:lnTo>
                                  <a:pt x="1141541" y="464951"/>
                                </a:lnTo>
                                <a:lnTo>
                                  <a:pt x="1141597" y="451173"/>
                                </a:lnTo>
                                <a:lnTo>
                                  <a:pt x="1141658" y="465226"/>
                                </a:lnTo>
                                <a:lnTo>
                                  <a:pt x="1141715" y="474982"/>
                                </a:lnTo>
                                <a:lnTo>
                                  <a:pt x="1141771" y="479299"/>
                                </a:lnTo>
                                <a:lnTo>
                                  <a:pt x="1141828" y="463801"/>
                                </a:lnTo>
                                <a:lnTo>
                                  <a:pt x="1141885" y="453745"/>
                                </a:lnTo>
                                <a:lnTo>
                                  <a:pt x="1141942" y="449452"/>
                                </a:lnTo>
                                <a:lnTo>
                                  <a:pt x="1142002" y="456912"/>
                                </a:lnTo>
                                <a:lnTo>
                                  <a:pt x="1142059" y="471264"/>
                                </a:lnTo>
                                <a:lnTo>
                                  <a:pt x="1142116" y="467818"/>
                                </a:lnTo>
                                <a:lnTo>
                                  <a:pt x="1142173" y="456041"/>
                                </a:lnTo>
                                <a:lnTo>
                                  <a:pt x="1142229" y="498216"/>
                                </a:lnTo>
                                <a:lnTo>
                                  <a:pt x="1142290" y="471815"/>
                                </a:lnTo>
                                <a:lnTo>
                                  <a:pt x="1142347" y="459759"/>
                                </a:lnTo>
                                <a:lnTo>
                                  <a:pt x="1142403" y="469819"/>
                                </a:lnTo>
                                <a:lnTo>
                                  <a:pt x="1142460" y="495923"/>
                                </a:lnTo>
                                <a:lnTo>
                                  <a:pt x="1142517" y="448578"/>
                                </a:lnTo>
                                <a:lnTo>
                                  <a:pt x="1142573" y="457762"/>
                                </a:lnTo>
                                <a:lnTo>
                                  <a:pt x="1142630" y="460634"/>
                                </a:lnTo>
                                <a:lnTo>
                                  <a:pt x="1142691" y="467518"/>
                                </a:lnTo>
                                <a:lnTo>
                                  <a:pt x="1142748" y="474411"/>
                                </a:lnTo>
                                <a:lnTo>
                                  <a:pt x="1142804" y="477853"/>
                                </a:lnTo>
                                <a:lnTo>
                                  <a:pt x="1142861" y="464076"/>
                                </a:lnTo>
                                <a:lnTo>
                                  <a:pt x="1142918" y="469243"/>
                                </a:lnTo>
                                <a:lnTo>
                                  <a:pt x="1142978" y="481000"/>
                                </a:lnTo>
                                <a:lnTo>
                                  <a:pt x="1143035" y="447431"/>
                                </a:lnTo>
                                <a:lnTo>
                                  <a:pt x="1143092" y="482721"/>
                                </a:lnTo>
                                <a:lnTo>
                                  <a:pt x="1143149" y="431933"/>
                                </a:lnTo>
                                <a:lnTo>
                                  <a:pt x="1143205" y="480425"/>
                                </a:lnTo>
                                <a:lnTo>
                                  <a:pt x="1143266" y="468373"/>
                                </a:lnTo>
                                <a:lnTo>
                                  <a:pt x="1143323" y="483292"/>
                                </a:lnTo>
                                <a:lnTo>
                                  <a:pt x="1143379" y="470665"/>
                                </a:lnTo>
                                <a:lnTo>
                                  <a:pt x="1143436" y="443414"/>
                                </a:lnTo>
                                <a:lnTo>
                                  <a:pt x="1143493" y="467223"/>
                                </a:lnTo>
                                <a:lnTo>
                                  <a:pt x="1143549" y="466947"/>
                                </a:lnTo>
                                <a:lnTo>
                                  <a:pt x="1143606" y="478129"/>
                                </a:lnTo>
                                <a:lnTo>
                                  <a:pt x="1143667" y="473261"/>
                                </a:lnTo>
                                <a:lnTo>
                                  <a:pt x="1143724" y="477853"/>
                                </a:lnTo>
                                <a:lnTo>
                                  <a:pt x="1143780" y="457187"/>
                                </a:lnTo>
                                <a:lnTo>
                                  <a:pt x="1143837" y="484443"/>
                                </a:lnTo>
                                <a:lnTo>
                                  <a:pt x="1143898" y="483867"/>
                                </a:lnTo>
                                <a:lnTo>
                                  <a:pt x="1143954" y="469819"/>
                                </a:lnTo>
                                <a:lnTo>
                                  <a:pt x="1144011" y="461480"/>
                                </a:lnTo>
                                <a:lnTo>
                                  <a:pt x="1144068" y="458613"/>
                                </a:lnTo>
                                <a:lnTo>
                                  <a:pt x="1144124" y="474982"/>
                                </a:lnTo>
                                <a:lnTo>
                                  <a:pt x="1144181" y="487038"/>
                                </a:lnTo>
                                <a:lnTo>
                                  <a:pt x="1144238" y="452024"/>
                                </a:lnTo>
                                <a:lnTo>
                                  <a:pt x="1144299" y="496794"/>
                                </a:lnTo>
                                <a:lnTo>
                                  <a:pt x="1144355" y="480425"/>
                                </a:lnTo>
                                <a:lnTo>
                                  <a:pt x="1144412" y="456041"/>
                                </a:lnTo>
                                <a:lnTo>
                                  <a:pt x="1144469" y="468944"/>
                                </a:lnTo>
                                <a:lnTo>
                                  <a:pt x="1144525" y="472961"/>
                                </a:lnTo>
                                <a:lnTo>
                                  <a:pt x="1144582" y="486739"/>
                                </a:lnTo>
                                <a:lnTo>
                                  <a:pt x="1144639" y="462055"/>
                                </a:lnTo>
                                <a:lnTo>
                                  <a:pt x="1144700" y="449153"/>
                                </a:lnTo>
                                <a:lnTo>
                                  <a:pt x="1144756" y="476408"/>
                                </a:lnTo>
                                <a:lnTo>
                                  <a:pt x="1144813" y="454891"/>
                                </a:lnTo>
                                <a:lnTo>
                                  <a:pt x="1144874" y="456317"/>
                                </a:lnTo>
                                <a:lnTo>
                                  <a:pt x="1144930" y="455166"/>
                                </a:lnTo>
                                <a:lnTo>
                                  <a:pt x="1144987" y="464076"/>
                                </a:lnTo>
                                <a:lnTo>
                                  <a:pt x="1145044" y="468668"/>
                                </a:lnTo>
                                <a:lnTo>
                                  <a:pt x="1145101" y="468668"/>
                                </a:lnTo>
                                <a:lnTo>
                                  <a:pt x="1145157" y="460059"/>
                                </a:lnTo>
                                <a:lnTo>
                                  <a:pt x="1145214" y="416139"/>
                                </a:lnTo>
                                <a:lnTo>
                                  <a:pt x="1145275" y="483292"/>
                                </a:lnTo>
                                <a:lnTo>
                                  <a:pt x="1145331" y="477278"/>
                                </a:lnTo>
                                <a:lnTo>
                                  <a:pt x="1145388" y="442839"/>
                                </a:lnTo>
                                <a:lnTo>
                                  <a:pt x="1145445" y="466073"/>
                                </a:lnTo>
                                <a:lnTo>
                                  <a:pt x="1145501" y="464076"/>
                                </a:lnTo>
                                <a:lnTo>
                                  <a:pt x="1145558" y="451449"/>
                                </a:lnTo>
                                <a:lnTo>
                                  <a:pt x="1145619" y="468944"/>
                                </a:lnTo>
                                <a:lnTo>
                                  <a:pt x="1145675" y="486739"/>
                                </a:lnTo>
                                <a:lnTo>
                                  <a:pt x="1145732" y="493352"/>
                                </a:lnTo>
                                <a:lnTo>
                                  <a:pt x="1145789" y="467518"/>
                                </a:lnTo>
                                <a:lnTo>
                                  <a:pt x="1145846" y="484167"/>
                                </a:lnTo>
                                <a:lnTo>
                                  <a:pt x="1145906" y="471540"/>
                                </a:lnTo>
                                <a:lnTo>
                                  <a:pt x="1145963" y="465502"/>
                                </a:lnTo>
                                <a:lnTo>
                                  <a:pt x="1146020" y="458338"/>
                                </a:lnTo>
                                <a:lnTo>
                                  <a:pt x="1146076" y="462055"/>
                                </a:lnTo>
                                <a:lnTo>
                                  <a:pt x="1146133" y="456616"/>
                                </a:lnTo>
                                <a:lnTo>
                                  <a:pt x="1146190" y="456317"/>
                                </a:lnTo>
                                <a:lnTo>
                                  <a:pt x="1146247" y="444260"/>
                                </a:lnTo>
                                <a:lnTo>
                                  <a:pt x="1146307" y="496495"/>
                                </a:lnTo>
                                <a:lnTo>
                                  <a:pt x="1146364" y="455166"/>
                                </a:lnTo>
                                <a:lnTo>
                                  <a:pt x="1146421" y="466648"/>
                                </a:lnTo>
                                <a:lnTo>
                                  <a:pt x="1146477" y="432783"/>
                                </a:lnTo>
                                <a:lnTo>
                                  <a:pt x="1146534" y="458038"/>
                                </a:lnTo>
                                <a:lnTo>
                                  <a:pt x="1146595" y="472961"/>
                                </a:lnTo>
                                <a:lnTo>
                                  <a:pt x="1146651" y="436801"/>
                                </a:lnTo>
                                <a:lnTo>
                                  <a:pt x="1146708" y="469819"/>
                                </a:lnTo>
                                <a:lnTo>
                                  <a:pt x="1146765" y="460634"/>
                                </a:lnTo>
                                <a:lnTo>
                                  <a:pt x="1146822" y="452299"/>
                                </a:lnTo>
                                <a:lnTo>
                                  <a:pt x="1146878" y="461480"/>
                                </a:lnTo>
                                <a:lnTo>
                                  <a:pt x="1146939" y="475833"/>
                                </a:lnTo>
                                <a:lnTo>
                                  <a:pt x="1146996" y="481871"/>
                                </a:lnTo>
                                <a:lnTo>
                                  <a:pt x="1147053" y="472961"/>
                                </a:lnTo>
                                <a:lnTo>
                                  <a:pt x="1147109" y="451724"/>
                                </a:lnTo>
                                <a:lnTo>
                                  <a:pt x="1147166" y="448282"/>
                                </a:lnTo>
                                <a:lnTo>
                                  <a:pt x="1147223" y="472386"/>
                                </a:lnTo>
                                <a:lnTo>
                                  <a:pt x="1147279" y="454320"/>
                                </a:lnTo>
                                <a:lnTo>
                                  <a:pt x="1147340" y="446856"/>
                                </a:lnTo>
                                <a:lnTo>
                                  <a:pt x="1147397" y="459484"/>
                                </a:lnTo>
                                <a:lnTo>
                                  <a:pt x="1147453" y="450578"/>
                                </a:lnTo>
                                <a:lnTo>
                                  <a:pt x="1147510" y="458913"/>
                                </a:lnTo>
                                <a:lnTo>
                                  <a:pt x="1147571" y="474111"/>
                                </a:lnTo>
                                <a:lnTo>
                                  <a:pt x="1147628" y="453445"/>
                                </a:lnTo>
                                <a:lnTo>
                                  <a:pt x="1147684" y="428766"/>
                                </a:lnTo>
                                <a:lnTo>
                                  <a:pt x="1147741" y="450578"/>
                                </a:lnTo>
                                <a:lnTo>
                                  <a:pt x="1147798" y="475257"/>
                                </a:lnTo>
                                <a:lnTo>
                                  <a:pt x="1147854" y="460334"/>
                                </a:lnTo>
                                <a:lnTo>
                                  <a:pt x="1147915" y="431062"/>
                                </a:lnTo>
                                <a:lnTo>
                                  <a:pt x="1147972" y="461780"/>
                                </a:lnTo>
                                <a:lnTo>
                                  <a:pt x="1148028" y="460909"/>
                                </a:lnTo>
                                <a:lnTo>
                                  <a:pt x="1148085" y="470965"/>
                                </a:lnTo>
                                <a:lnTo>
                                  <a:pt x="1148142" y="489330"/>
                                </a:lnTo>
                                <a:lnTo>
                                  <a:pt x="1148199" y="471240"/>
                                </a:lnTo>
                                <a:lnTo>
                                  <a:pt x="1148255" y="462355"/>
                                </a:lnTo>
                                <a:lnTo>
                                  <a:pt x="1148316" y="476979"/>
                                </a:lnTo>
                                <a:lnTo>
                                  <a:pt x="1148373" y="455166"/>
                                </a:lnTo>
                                <a:lnTo>
                                  <a:pt x="1148429" y="464926"/>
                                </a:lnTo>
                                <a:lnTo>
                                  <a:pt x="1148486" y="455466"/>
                                </a:lnTo>
                                <a:lnTo>
                                  <a:pt x="1148547" y="444260"/>
                                </a:lnTo>
                                <a:lnTo>
                                  <a:pt x="1148604" y="462055"/>
                                </a:lnTo>
                                <a:lnTo>
                                  <a:pt x="1148660" y="461480"/>
                                </a:lnTo>
                                <a:lnTo>
                                  <a:pt x="1148717" y="467798"/>
                                </a:lnTo>
                                <a:lnTo>
                                  <a:pt x="1148774" y="444836"/>
                                </a:lnTo>
                                <a:lnTo>
                                  <a:pt x="1148830" y="443414"/>
                                </a:lnTo>
                                <a:lnTo>
                                  <a:pt x="1148887" y="460059"/>
                                </a:lnTo>
                                <a:lnTo>
                                  <a:pt x="1148948" y="472386"/>
                                </a:lnTo>
                                <a:lnTo>
                                  <a:pt x="1149004" y="460334"/>
                                </a:lnTo>
                                <a:lnTo>
                                  <a:pt x="1149061" y="438822"/>
                                </a:lnTo>
                                <a:lnTo>
                                  <a:pt x="1149118" y="462355"/>
                                </a:lnTo>
                                <a:lnTo>
                                  <a:pt x="1149174" y="464926"/>
                                </a:lnTo>
                                <a:lnTo>
                                  <a:pt x="1149231" y="442539"/>
                                </a:lnTo>
                                <a:lnTo>
                                  <a:pt x="1149292" y="462630"/>
                                </a:lnTo>
                                <a:lnTo>
                                  <a:pt x="1149349" y="468094"/>
                                </a:lnTo>
                                <a:lnTo>
                                  <a:pt x="1149405" y="463505"/>
                                </a:lnTo>
                                <a:lnTo>
                                  <a:pt x="1149462" y="448282"/>
                                </a:lnTo>
                                <a:lnTo>
                                  <a:pt x="1149519" y="469519"/>
                                </a:lnTo>
                                <a:lnTo>
                                  <a:pt x="1149580" y="478424"/>
                                </a:lnTo>
                                <a:lnTo>
                                  <a:pt x="1149636" y="450874"/>
                                </a:lnTo>
                                <a:lnTo>
                                  <a:pt x="1149693" y="450578"/>
                                </a:lnTo>
                                <a:lnTo>
                                  <a:pt x="1149750" y="444560"/>
                                </a:lnTo>
                                <a:lnTo>
                                  <a:pt x="1149806" y="426770"/>
                                </a:lnTo>
                                <a:lnTo>
                                  <a:pt x="1149863" y="471815"/>
                                </a:lnTo>
                                <a:lnTo>
                                  <a:pt x="1149920" y="430212"/>
                                </a:lnTo>
                                <a:lnTo>
                                  <a:pt x="1149980" y="449153"/>
                                </a:lnTo>
                                <a:lnTo>
                                  <a:pt x="1150037" y="454891"/>
                                </a:lnTo>
                                <a:lnTo>
                                  <a:pt x="1150094" y="473261"/>
                                </a:lnTo>
                                <a:lnTo>
                                  <a:pt x="1150151" y="469243"/>
                                </a:lnTo>
                                <a:lnTo>
                                  <a:pt x="1150207" y="483867"/>
                                </a:lnTo>
                                <a:lnTo>
                                  <a:pt x="1150268" y="444560"/>
                                </a:lnTo>
                                <a:lnTo>
                                  <a:pt x="1150325" y="450874"/>
                                </a:lnTo>
                                <a:lnTo>
                                  <a:pt x="1150381" y="438822"/>
                                </a:lnTo>
                                <a:lnTo>
                                  <a:pt x="1150438" y="474411"/>
                                </a:lnTo>
                                <a:lnTo>
                                  <a:pt x="1150495" y="471240"/>
                                </a:lnTo>
                                <a:lnTo>
                                  <a:pt x="1150555" y="449428"/>
                                </a:lnTo>
                                <a:lnTo>
                                  <a:pt x="1150612" y="451449"/>
                                </a:lnTo>
                                <a:lnTo>
                                  <a:pt x="1150669" y="448853"/>
                                </a:lnTo>
                                <a:lnTo>
                                  <a:pt x="1150726" y="469519"/>
                                </a:lnTo>
                                <a:lnTo>
                                  <a:pt x="1150782" y="449153"/>
                                </a:lnTo>
                                <a:lnTo>
                                  <a:pt x="1150839" y="464352"/>
                                </a:lnTo>
                                <a:lnTo>
                                  <a:pt x="1150896" y="465797"/>
                                </a:lnTo>
                                <a:lnTo>
                                  <a:pt x="1150957" y="474411"/>
                                </a:lnTo>
                                <a:lnTo>
                                  <a:pt x="1151013" y="453170"/>
                                </a:lnTo>
                                <a:lnTo>
                                  <a:pt x="1151070" y="474687"/>
                                </a:lnTo>
                                <a:lnTo>
                                  <a:pt x="1151127" y="445135"/>
                                </a:lnTo>
                                <a:lnTo>
                                  <a:pt x="1151187" y="467518"/>
                                </a:lnTo>
                                <a:lnTo>
                                  <a:pt x="1151244" y="442264"/>
                                </a:lnTo>
                                <a:lnTo>
                                  <a:pt x="1151301" y="451724"/>
                                </a:lnTo>
                                <a:lnTo>
                                  <a:pt x="1151357" y="439397"/>
                                </a:lnTo>
                                <a:lnTo>
                                  <a:pt x="1151414" y="446856"/>
                                </a:lnTo>
                                <a:lnTo>
                                  <a:pt x="1151471" y="445411"/>
                                </a:lnTo>
                                <a:lnTo>
                                  <a:pt x="1151527" y="454891"/>
                                </a:lnTo>
                                <a:lnTo>
                                  <a:pt x="1151588" y="454596"/>
                                </a:lnTo>
                                <a:lnTo>
                                  <a:pt x="1151645" y="467518"/>
                                </a:lnTo>
                                <a:lnTo>
                                  <a:pt x="1151701" y="462630"/>
                                </a:lnTo>
                                <a:lnTo>
                                  <a:pt x="1151758" y="441968"/>
                                </a:lnTo>
                                <a:lnTo>
                                  <a:pt x="1151815" y="460059"/>
                                </a:lnTo>
                                <a:lnTo>
                                  <a:pt x="1151872" y="457467"/>
                                </a:lnTo>
                                <a:lnTo>
                                  <a:pt x="1151928" y="465226"/>
                                </a:lnTo>
                                <a:lnTo>
                                  <a:pt x="1151989" y="414713"/>
                                </a:lnTo>
                                <a:lnTo>
                                  <a:pt x="1152046" y="470390"/>
                                </a:lnTo>
                                <a:lnTo>
                                  <a:pt x="1152103" y="450299"/>
                                </a:lnTo>
                                <a:lnTo>
                                  <a:pt x="1152159" y="468668"/>
                                </a:lnTo>
                                <a:lnTo>
                                  <a:pt x="1152220" y="484742"/>
                                </a:lnTo>
                                <a:lnTo>
                                  <a:pt x="1152277" y="468668"/>
                                </a:lnTo>
                                <a:lnTo>
                                  <a:pt x="1152333" y="461480"/>
                                </a:lnTo>
                                <a:lnTo>
                                  <a:pt x="1152390" y="464352"/>
                                </a:lnTo>
                                <a:lnTo>
                                  <a:pt x="1152447" y="449728"/>
                                </a:lnTo>
                                <a:lnTo>
                                  <a:pt x="1152503" y="459759"/>
                                </a:lnTo>
                                <a:lnTo>
                                  <a:pt x="1152560" y="448853"/>
                                </a:lnTo>
                                <a:lnTo>
                                  <a:pt x="1152621" y="435080"/>
                                </a:lnTo>
                                <a:lnTo>
                                  <a:pt x="1152678" y="425320"/>
                                </a:lnTo>
                                <a:lnTo>
                                  <a:pt x="1152734" y="448853"/>
                                </a:lnTo>
                                <a:lnTo>
                                  <a:pt x="1152791" y="467223"/>
                                </a:lnTo>
                                <a:lnTo>
                                  <a:pt x="1152848" y="451724"/>
                                </a:lnTo>
                                <a:lnTo>
                                  <a:pt x="1152908" y="468668"/>
                                </a:lnTo>
                                <a:lnTo>
                                  <a:pt x="1152965" y="436525"/>
                                </a:lnTo>
                                <a:lnTo>
                                  <a:pt x="1153022" y="479850"/>
                                </a:lnTo>
                                <a:lnTo>
                                  <a:pt x="1153079" y="411842"/>
                                </a:lnTo>
                                <a:lnTo>
                                  <a:pt x="1153135" y="451724"/>
                                </a:lnTo>
                                <a:lnTo>
                                  <a:pt x="1153196" y="447431"/>
                                </a:lnTo>
                                <a:lnTo>
                                  <a:pt x="1153253" y="461780"/>
                                </a:lnTo>
                                <a:lnTo>
                                  <a:pt x="1153310" y="458038"/>
                                </a:lnTo>
                                <a:lnTo>
                                  <a:pt x="1153366" y="464352"/>
                                </a:lnTo>
                                <a:lnTo>
                                  <a:pt x="1153423" y="493052"/>
                                </a:lnTo>
                                <a:lnTo>
                                  <a:pt x="1153479" y="447431"/>
                                </a:lnTo>
                                <a:lnTo>
                                  <a:pt x="1153536" y="444260"/>
                                </a:lnTo>
                                <a:lnTo>
                                  <a:pt x="1153597" y="441393"/>
                                </a:lnTo>
                                <a:lnTo>
                                  <a:pt x="1153654" y="478999"/>
                                </a:lnTo>
                                <a:lnTo>
                                  <a:pt x="1153710" y="485313"/>
                                </a:lnTo>
                                <a:lnTo>
                                  <a:pt x="1153767" y="475282"/>
                                </a:lnTo>
                                <a:lnTo>
                                  <a:pt x="1153824" y="457187"/>
                                </a:lnTo>
                                <a:lnTo>
                                  <a:pt x="1153884" y="465797"/>
                                </a:lnTo>
                                <a:lnTo>
                                  <a:pt x="1153941" y="449452"/>
                                </a:lnTo>
                                <a:lnTo>
                                  <a:pt x="1153998" y="453745"/>
                                </a:lnTo>
                                <a:lnTo>
                                  <a:pt x="1154054" y="465226"/>
                                </a:lnTo>
                                <a:lnTo>
                                  <a:pt x="1154111" y="464951"/>
                                </a:lnTo>
                                <a:lnTo>
                                  <a:pt x="1154168" y="438247"/>
                                </a:lnTo>
                                <a:lnTo>
                                  <a:pt x="1154229" y="473561"/>
                                </a:lnTo>
                                <a:lnTo>
                                  <a:pt x="1154285" y="482741"/>
                                </a:lnTo>
                                <a:lnTo>
                                  <a:pt x="1154342" y="481871"/>
                                </a:lnTo>
                                <a:lnTo>
                                  <a:pt x="1154399" y="441418"/>
                                </a:lnTo>
                                <a:lnTo>
                                  <a:pt x="1154456" y="453745"/>
                                </a:lnTo>
                                <a:lnTo>
                                  <a:pt x="1154512" y="469819"/>
                                </a:lnTo>
                                <a:lnTo>
                                  <a:pt x="1154569" y="456041"/>
                                </a:lnTo>
                                <a:lnTo>
                                  <a:pt x="1154630" y="465522"/>
                                </a:lnTo>
                                <a:lnTo>
                                  <a:pt x="1154686" y="461780"/>
                                </a:lnTo>
                                <a:lnTo>
                                  <a:pt x="1154743" y="470114"/>
                                </a:lnTo>
                                <a:lnTo>
                                  <a:pt x="1154800" y="447156"/>
                                </a:lnTo>
                                <a:lnTo>
                                  <a:pt x="1154860" y="462655"/>
                                </a:lnTo>
                                <a:lnTo>
                                  <a:pt x="1154917" y="457487"/>
                                </a:lnTo>
                                <a:lnTo>
                                  <a:pt x="1154974" y="447431"/>
                                </a:lnTo>
                                <a:lnTo>
                                  <a:pt x="1155031" y="478149"/>
                                </a:lnTo>
                                <a:lnTo>
                                  <a:pt x="1155087" y="450598"/>
                                </a:lnTo>
                                <a:lnTo>
                                  <a:pt x="1155144" y="470689"/>
                                </a:lnTo>
                                <a:lnTo>
                                  <a:pt x="1155205" y="459208"/>
                                </a:lnTo>
                                <a:lnTo>
                                  <a:pt x="1155261" y="446285"/>
                                </a:lnTo>
                                <a:lnTo>
                                  <a:pt x="1155318" y="445435"/>
                                </a:lnTo>
                                <a:lnTo>
                                  <a:pt x="1155375" y="482171"/>
                                </a:lnTo>
                                <a:lnTo>
                                  <a:pt x="1155431" y="481595"/>
                                </a:lnTo>
                                <a:lnTo>
                                  <a:pt x="1155488" y="454891"/>
                                </a:lnTo>
                                <a:lnTo>
                                  <a:pt x="1155545" y="461780"/>
                                </a:lnTo>
                                <a:lnTo>
                                  <a:pt x="1155605" y="485613"/>
                                </a:lnTo>
                                <a:lnTo>
                                  <a:pt x="1155662" y="454891"/>
                                </a:lnTo>
                                <a:lnTo>
                                  <a:pt x="1155719" y="456041"/>
                                </a:lnTo>
                                <a:lnTo>
                                  <a:pt x="1155776" y="455466"/>
                                </a:lnTo>
                                <a:lnTo>
                                  <a:pt x="1155836" y="452599"/>
                                </a:lnTo>
                                <a:lnTo>
                                  <a:pt x="1155893" y="472410"/>
                                </a:lnTo>
                                <a:lnTo>
                                  <a:pt x="1155950" y="457487"/>
                                </a:lnTo>
                                <a:lnTo>
                                  <a:pt x="1156007" y="485038"/>
                                </a:lnTo>
                                <a:lnTo>
                                  <a:pt x="1156063" y="450598"/>
                                </a:lnTo>
                                <a:lnTo>
                                  <a:pt x="1156120" y="462355"/>
                                </a:lnTo>
                                <a:lnTo>
                                  <a:pt x="1156177" y="453470"/>
                                </a:lnTo>
                                <a:lnTo>
                                  <a:pt x="1156237" y="481020"/>
                                </a:lnTo>
                                <a:lnTo>
                                  <a:pt x="1156294" y="470965"/>
                                </a:lnTo>
                                <a:lnTo>
                                  <a:pt x="1156351" y="481020"/>
                                </a:lnTo>
                                <a:lnTo>
                                  <a:pt x="1156407" y="478999"/>
                                </a:lnTo>
                                <a:lnTo>
                                  <a:pt x="1156464" y="462355"/>
                                </a:lnTo>
                                <a:lnTo>
                                  <a:pt x="1156521" y="462930"/>
                                </a:lnTo>
                                <a:lnTo>
                                  <a:pt x="1156582" y="481296"/>
                                </a:lnTo>
                                <a:lnTo>
                                  <a:pt x="1156638" y="493077"/>
                                </a:lnTo>
                                <a:lnTo>
                                  <a:pt x="1156695" y="489330"/>
                                </a:lnTo>
                                <a:lnTo>
                                  <a:pt x="1156752" y="470390"/>
                                </a:lnTo>
                                <a:lnTo>
                                  <a:pt x="1156812" y="486763"/>
                                </a:lnTo>
                                <a:lnTo>
                                  <a:pt x="1156869" y="467243"/>
                                </a:lnTo>
                                <a:lnTo>
                                  <a:pt x="1156926" y="475282"/>
                                </a:lnTo>
                                <a:lnTo>
                                  <a:pt x="1156983" y="477003"/>
                                </a:lnTo>
                                <a:lnTo>
                                  <a:pt x="1157039" y="468968"/>
                                </a:lnTo>
                                <a:lnTo>
                                  <a:pt x="1157096" y="486763"/>
                                </a:lnTo>
                                <a:lnTo>
                                  <a:pt x="1157153" y="464651"/>
                                </a:lnTo>
                                <a:lnTo>
                                  <a:pt x="1157209" y="456041"/>
                                </a:lnTo>
                                <a:lnTo>
                                  <a:pt x="1157270" y="485888"/>
                                </a:lnTo>
                                <a:lnTo>
                                  <a:pt x="1157327" y="474132"/>
                                </a:lnTo>
                                <a:lnTo>
                                  <a:pt x="1157383" y="437971"/>
                                </a:lnTo>
                                <a:lnTo>
                                  <a:pt x="1157440" y="462930"/>
                                </a:lnTo>
                                <a:lnTo>
                                  <a:pt x="1157497" y="462355"/>
                                </a:lnTo>
                                <a:lnTo>
                                  <a:pt x="1157558" y="476428"/>
                                </a:lnTo>
                                <a:lnTo>
                                  <a:pt x="1157614" y="465522"/>
                                </a:lnTo>
                                <a:lnTo>
                                  <a:pt x="1157671" y="470689"/>
                                </a:lnTo>
                                <a:lnTo>
                                  <a:pt x="1157728" y="503982"/>
                                </a:lnTo>
                                <a:lnTo>
                                  <a:pt x="1157784" y="471540"/>
                                </a:lnTo>
                                <a:lnTo>
                                  <a:pt x="1157845" y="466372"/>
                                </a:lnTo>
                                <a:lnTo>
                                  <a:pt x="1157902" y="493352"/>
                                </a:lnTo>
                                <a:lnTo>
                                  <a:pt x="1157958" y="474982"/>
                                </a:lnTo>
                                <a:lnTo>
                                  <a:pt x="1158015" y="463229"/>
                                </a:lnTo>
                                <a:lnTo>
                                  <a:pt x="1158072" y="470390"/>
                                </a:lnTo>
                                <a:lnTo>
                                  <a:pt x="1158129" y="474982"/>
                                </a:lnTo>
                                <a:lnTo>
                                  <a:pt x="1158185" y="488184"/>
                                </a:lnTo>
                                <a:lnTo>
                                  <a:pt x="1158246" y="476132"/>
                                </a:lnTo>
                                <a:lnTo>
                                  <a:pt x="1158303" y="498515"/>
                                </a:lnTo>
                                <a:lnTo>
                                  <a:pt x="1158360" y="474132"/>
                                </a:lnTo>
                                <a:lnTo>
                                  <a:pt x="1158416" y="482171"/>
                                </a:lnTo>
                                <a:lnTo>
                                  <a:pt x="1158477" y="466372"/>
                                </a:lnTo>
                                <a:lnTo>
                                  <a:pt x="1158534" y="486188"/>
                                </a:lnTo>
                                <a:lnTo>
                                  <a:pt x="1158590" y="498815"/>
                                </a:lnTo>
                                <a:lnTo>
                                  <a:pt x="1158647" y="477578"/>
                                </a:lnTo>
                                <a:lnTo>
                                  <a:pt x="1158704" y="483892"/>
                                </a:lnTo>
                                <a:lnTo>
                                  <a:pt x="1158760" y="471264"/>
                                </a:lnTo>
                                <a:lnTo>
                                  <a:pt x="1158817" y="488759"/>
                                </a:lnTo>
                                <a:lnTo>
                                  <a:pt x="1158878" y="500237"/>
                                </a:lnTo>
                                <a:lnTo>
                                  <a:pt x="1158935" y="489330"/>
                                </a:lnTo>
                                <a:lnTo>
                                  <a:pt x="1158991" y="448006"/>
                                </a:lnTo>
                                <a:lnTo>
                                  <a:pt x="1159048" y="485888"/>
                                </a:lnTo>
                                <a:lnTo>
                                  <a:pt x="1159105" y="479575"/>
                                </a:lnTo>
                                <a:lnTo>
                                  <a:pt x="1159161" y="465522"/>
                                </a:lnTo>
                                <a:lnTo>
                                  <a:pt x="1159218" y="487038"/>
                                </a:lnTo>
                                <a:lnTo>
                                  <a:pt x="1159279" y="481871"/>
                                </a:lnTo>
                                <a:lnTo>
                                  <a:pt x="1159335" y="472410"/>
                                </a:lnTo>
                                <a:lnTo>
                                  <a:pt x="1159392" y="484167"/>
                                </a:lnTo>
                                <a:lnTo>
                                  <a:pt x="1159453" y="505704"/>
                                </a:lnTo>
                                <a:lnTo>
                                  <a:pt x="1159510" y="488184"/>
                                </a:lnTo>
                                <a:lnTo>
                                  <a:pt x="1159566" y="472686"/>
                                </a:lnTo>
                                <a:lnTo>
                                  <a:pt x="1159623" y="484742"/>
                                </a:lnTo>
                                <a:lnTo>
                                  <a:pt x="1159680" y="468968"/>
                                </a:lnTo>
                                <a:lnTo>
                                  <a:pt x="1159736" y="489330"/>
                                </a:lnTo>
                                <a:lnTo>
                                  <a:pt x="1159793" y="466372"/>
                                </a:lnTo>
                                <a:lnTo>
                                  <a:pt x="1159854" y="498815"/>
                                </a:lnTo>
                                <a:lnTo>
                                  <a:pt x="1159910" y="478424"/>
                                </a:lnTo>
                                <a:lnTo>
                                  <a:pt x="1159967" y="489330"/>
                                </a:lnTo>
                                <a:lnTo>
                                  <a:pt x="1160024" y="495644"/>
                                </a:lnTo>
                                <a:lnTo>
                                  <a:pt x="1160081" y="475857"/>
                                </a:lnTo>
                                <a:lnTo>
                                  <a:pt x="1160137" y="487038"/>
                                </a:lnTo>
                                <a:lnTo>
                                  <a:pt x="1160198" y="497669"/>
                                </a:lnTo>
                                <a:lnTo>
                                  <a:pt x="1160255" y="470965"/>
                                </a:lnTo>
                                <a:lnTo>
                                  <a:pt x="1160311" y="504258"/>
                                </a:lnTo>
                                <a:lnTo>
                                  <a:pt x="1160368" y="479299"/>
                                </a:lnTo>
                                <a:lnTo>
                                  <a:pt x="1160425" y="489330"/>
                                </a:lnTo>
                                <a:lnTo>
                                  <a:pt x="1160486" y="481296"/>
                                </a:lnTo>
                                <a:lnTo>
                                  <a:pt x="1160542" y="495944"/>
                                </a:lnTo>
                                <a:lnTo>
                                  <a:pt x="1160599" y="492501"/>
                                </a:lnTo>
                                <a:lnTo>
                                  <a:pt x="1160656" y="480150"/>
                                </a:lnTo>
                                <a:lnTo>
                                  <a:pt x="1160712" y="491056"/>
                                </a:lnTo>
                                <a:lnTo>
                                  <a:pt x="1160769" y="494498"/>
                                </a:lnTo>
                                <a:lnTo>
                                  <a:pt x="1160826" y="480150"/>
                                </a:lnTo>
                                <a:lnTo>
                                  <a:pt x="1160887" y="489330"/>
                                </a:lnTo>
                                <a:lnTo>
                                  <a:pt x="1160943" y="483892"/>
                                </a:lnTo>
                                <a:lnTo>
                                  <a:pt x="1161000" y="470390"/>
                                </a:lnTo>
                                <a:lnTo>
                                  <a:pt x="1161057" y="473261"/>
                                </a:lnTo>
                                <a:lnTo>
                                  <a:pt x="1161113" y="508846"/>
                                </a:lnTo>
                                <a:lnTo>
                                  <a:pt x="1161174" y="505128"/>
                                </a:lnTo>
                                <a:lnTo>
                                  <a:pt x="1161231" y="490481"/>
                                </a:lnTo>
                                <a:lnTo>
                                  <a:pt x="1161287" y="479575"/>
                                </a:lnTo>
                                <a:lnTo>
                                  <a:pt x="1161344" y="481595"/>
                                </a:lnTo>
                                <a:lnTo>
                                  <a:pt x="1161401" y="472410"/>
                                </a:lnTo>
                                <a:lnTo>
                                  <a:pt x="1161457" y="511718"/>
                                </a:lnTo>
                                <a:lnTo>
                                  <a:pt x="1161518" y="477578"/>
                                </a:lnTo>
                                <a:lnTo>
                                  <a:pt x="1161575" y="525791"/>
                                </a:lnTo>
                                <a:lnTo>
                                  <a:pt x="1161631" y="488184"/>
                                </a:lnTo>
                                <a:lnTo>
                                  <a:pt x="1161688" y="480725"/>
                                </a:lnTo>
                                <a:lnTo>
                                  <a:pt x="1161745" y="498240"/>
                                </a:lnTo>
                                <a:lnTo>
                                  <a:pt x="1161802" y="467243"/>
                                </a:lnTo>
                                <a:lnTo>
                                  <a:pt x="1161858" y="491056"/>
                                </a:lnTo>
                                <a:lnTo>
                                  <a:pt x="1161919" y="472111"/>
                                </a:lnTo>
                                <a:lnTo>
                                  <a:pt x="1161976" y="469243"/>
                                </a:lnTo>
                                <a:lnTo>
                                  <a:pt x="1162033" y="499090"/>
                                </a:lnTo>
                                <a:lnTo>
                                  <a:pt x="1162089" y="518331"/>
                                </a:lnTo>
                                <a:lnTo>
                                  <a:pt x="1162150" y="499665"/>
                                </a:lnTo>
                                <a:lnTo>
                                  <a:pt x="1162207" y="475282"/>
                                </a:lnTo>
                                <a:lnTo>
                                  <a:pt x="1162263" y="453470"/>
                                </a:lnTo>
                                <a:lnTo>
                                  <a:pt x="1162320" y="522049"/>
                                </a:lnTo>
                                <a:lnTo>
                                  <a:pt x="1162377" y="471264"/>
                                </a:lnTo>
                                <a:lnTo>
                                  <a:pt x="1162433" y="512588"/>
                                </a:lnTo>
                                <a:lnTo>
                                  <a:pt x="1162494" y="500812"/>
                                </a:lnTo>
                                <a:lnTo>
                                  <a:pt x="1162551" y="486763"/>
                                </a:lnTo>
                                <a:lnTo>
                                  <a:pt x="1162608" y="477578"/>
                                </a:lnTo>
                                <a:lnTo>
                                  <a:pt x="1162664" y="487609"/>
                                </a:lnTo>
                                <a:lnTo>
                                  <a:pt x="1162721" y="489630"/>
                                </a:lnTo>
                                <a:lnTo>
                                  <a:pt x="1162778" y="479299"/>
                                </a:lnTo>
                                <a:lnTo>
                                  <a:pt x="1162835" y="519752"/>
                                </a:lnTo>
                                <a:lnTo>
                                  <a:pt x="1162895" y="490780"/>
                                </a:lnTo>
                                <a:lnTo>
                                  <a:pt x="1162952" y="494798"/>
                                </a:lnTo>
                                <a:lnTo>
                                  <a:pt x="1163009" y="495944"/>
                                </a:lnTo>
                                <a:lnTo>
                                  <a:pt x="1163065" y="487609"/>
                                </a:lnTo>
                                <a:lnTo>
                                  <a:pt x="1163126" y="466097"/>
                                </a:lnTo>
                                <a:lnTo>
                                  <a:pt x="1163183" y="515460"/>
                                </a:lnTo>
                                <a:lnTo>
                                  <a:pt x="1163239" y="499090"/>
                                </a:lnTo>
                                <a:lnTo>
                                  <a:pt x="1163296" y="498515"/>
                                </a:lnTo>
                                <a:lnTo>
                                  <a:pt x="1163353" y="485888"/>
                                </a:lnTo>
                                <a:lnTo>
                                  <a:pt x="1163410" y="481020"/>
                                </a:lnTo>
                                <a:lnTo>
                                  <a:pt x="1163466" y="472686"/>
                                </a:lnTo>
                                <a:lnTo>
                                  <a:pt x="1163527" y="496219"/>
                                </a:lnTo>
                                <a:lnTo>
                                  <a:pt x="1163584" y="475557"/>
                                </a:lnTo>
                                <a:lnTo>
                                  <a:pt x="1163640" y="502833"/>
                                </a:lnTo>
                                <a:lnTo>
                                  <a:pt x="1163697" y="495644"/>
                                </a:lnTo>
                                <a:lnTo>
                                  <a:pt x="1163754" y="487609"/>
                                </a:lnTo>
                                <a:lnTo>
                                  <a:pt x="1163810" y="497944"/>
                                </a:lnTo>
                                <a:lnTo>
                                  <a:pt x="1163871" y="482171"/>
                                </a:lnTo>
                                <a:lnTo>
                                  <a:pt x="1163928" y="493352"/>
                                </a:lnTo>
                                <a:lnTo>
                                  <a:pt x="1163984" y="477853"/>
                                </a:lnTo>
                                <a:lnTo>
                                  <a:pt x="1164041" y="483592"/>
                                </a:lnTo>
                                <a:lnTo>
                                  <a:pt x="1164098" y="487609"/>
                                </a:lnTo>
                                <a:lnTo>
                                  <a:pt x="1164159" y="448006"/>
                                </a:lnTo>
                                <a:lnTo>
                                  <a:pt x="1164215" y="467518"/>
                                </a:lnTo>
                                <a:lnTo>
                                  <a:pt x="1164272" y="507125"/>
                                </a:lnTo>
                                <a:lnTo>
                                  <a:pt x="1164329" y="515735"/>
                                </a:lnTo>
                                <a:lnTo>
                                  <a:pt x="1164386" y="478149"/>
                                </a:lnTo>
                                <a:lnTo>
                                  <a:pt x="1164442" y="483592"/>
                                </a:lnTo>
                                <a:lnTo>
                                  <a:pt x="1164499" y="500812"/>
                                </a:lnTo>
                                <a:lnTo>
                                  <a:pt x="1164560" y="500237"/>
                                </a:lnTo>
                                <a:lnTo>
                                  <a:pt x="1164616" y="478424"/>
                                </a:lnTo>
                                <a:lnTo>
                                  <a:pt x="1164673" y="494798"/>
                                </a:lnTo>
                                <a:lnTo>
                                  <a:pt x="1164730" y="487609"/>
                                </a:lnTo>
                                <a:lnTo>
                                  <a:pt x="1164786" y="483317"/>
                                </a:lnTo>
                                <a:lnTo>
                                  <a:pt x="1164847" y="487609"/>
                                </a:lnTo>
                                <a:lnTo>
                                  <a:pt x="1164904" y="484167"/>
                                </a:lnTo>
                                <a:lnTo>
                                  <a:pt x="1164961" y="484742"/>
                                </a:lnTo>
                                <a:lnTo>
                                  <a:pt x="1165017" y="518906"/>
                                </a:lnTo>
                                <a:lnTo>
                                  <a:pt x="1165074" y="497369"/>
                                </a:lnTo>
                                <a:lnTo>
                                  <a:pt x="1165135" y="467243"/>
                                </a:lnTo>
                                <a:lnTo>
                                  <a:pt x="1165191" y="481871"/>
                                </a:lnTo>
                                <a:lnTo>
                                  <a:pt x="1165248" y="494498"/>
                                </a:lnTo>
                                <a:lnTo>
                                  <a:pt x="1165305" y="488184"/>
                                </a:lnTo>
                                <a:lnTo>
                                  <a:pt x="1165361" y="490756"/>
                                </a:lnTo>
                                <a:lnTo>
                                  <a:pt x="1165418" y="507976"/>
                                </a:lnTo>
                                <a:lnTo>
                                  <a:pt x="1165475" y="472111"/>
                                </a:lnTo>
                                <a:lnTo>
                                  <a:pt x="1165536" y="470665"/>
                                </a:lnTo>
                                <a:lnTo>
                                  <a:pt x="1165592" y="490756"/>
                                </a:lnTo>
                                <a:lnTo>
                                  <a:pt x="1165649" y="534676"/>
                                </a:lnTo>
                                <a:lnTo>
                                  <a:pt x="1165706" y="477853"/>
                                </a:lnTo>
                                <a:lnTo>
                                  <a:pt x="1165767" y="490181"/>
                                </a:lnTo>
                                <a:lnTo>
                                  <a:pt x="1165823" y="488759"/>
                                </a:lnTo>
                                <a:lnTo>
                                  <a:pt x="1165880" y="479850"/>
                                </a:lnTo>
                                <a:lnTo>
                                  <a:pt x="1165937" y="501087"/>
                                </a:lnTo>
                                <a:lnTo>
                                  <a:pt x="1165993" y="504829"/>
                                </a:lnTo>
                                <a:lnTo>
                                  <a:pt x="1166050" y="460909"/>
                                </a:lnTo>
                                <a:lnTo>
                                  <a:pt x="1166107" y="496495"/>
                                </a:lnTo>
                                <a:lnTo>
                                  <a:pt x="1166167" y="484167"/>
                                </a:lnTo>
                                <a:lnTo>
                                  <a:pt x="1166224" y="476979"/>
                                </a:lnTo>
                                <a:lnTo>
                                  <a:pt x="1166281" y="478999"/>
                                </a:lnTo>
                                <a:lnTo>
                                  <a:pt x="1166337" y="471240"/>
                                </a:lnTo>
                                <a:lnTo>
                                  <a:pt x="1166394" y="487314"/>
                                </a:lnTo>
                                <a:lnTo>
                                  <a:pt x="1166451" y="490481"/>
                                </a:lnTo>
                                <a:lnTo>
                                  <a:pt x="1166508" y="472961"/>
                                </a:lnTo>
                                <a:lnTo>
                                  <a:pt x="1166568" y="489606"/>
                                </a:lnTo>
                                <a:lnTo>
                                  <a:pt x="1166625" y="494773"/>
                                </a:lnTo>
                                <a:lnTo>
                                  <a:pt x="1166682" y="481571"/>
                                </a:lnTo>
                                <a:lnTo>
                                  <a:pt x="1166742" y="468668"/>
                                </a:lnTo>
                                <a:lnTo>
                                  <a:pt x="1166799" y="499665"/>
                                </a:lnTo>
                                <a:lnTo>
                                  <a:pt x="1166856" y="488759"/>
                                </a:lnTo>
                                <a:lnTo>
                                  <a:pt x="1166913" y="494498"/>
                                </a:lnTo>
                                <a:lnTo>
                                  <a:pt x="1166969" y="476132"/>
                                </a:lnTo>
                                <a:lnTo>
                                  <a:pt x="1167026" y="488460"/>
                                </a:lnTo>
                                <a:lnTo>
                                  <a:pt x="1167083" y="498515"/>
                                </a:lnTo>
                                <a:lnTo>
                                  <a:pt x="1167139" y="479275"/>
                                </a:lnTo>
                                <a:lnTo>
                                  <a:pt x="1167200" y="476979"/>
                                </a:lnTo>
                                <a:lnTo>
                                  <a:pt x="1167257" y="501662"/>
                                </a:lnTo>
                                <a:lnTo>
                                  <a:pt x="1167314" y="485017"/>
                                </a:lnTo>
                                <a:lnTo>
                                  <a:pt x="1167370" y="495348"/>
                                </a:lnTo>
                                <a:lnTo>
                                  <a:pt x="1167427" y="470665"/>
                                </a:lnTo>
                                <a:lnTo>
                                  <a:pt x="1167488" y="482721"/>
                                </a:lnTo>
                                <a:lnTo>
                                  <a:pt x="1167544" y="489035"/>
                                </a:lnTo>
                                <a:lnTo>
                                  <a:pt x="1167601" y="470390"/>
                                </a:lnTo>
                                <a:lnTo>
                                  <a:pt x="1167658" y="509122"/>
                                </a:lnTo>
                                <a:lnTo>
                                  <a:pt x="1167714" y="487609"/>
                                </a:lnTo>
                                <a:lnTo>
                                  <a:pt x="1167775" y="466648"/>
                                </a:lnTo>
                                <a:lnTo>
                                  <a:pt x="1167832" y="501962"/>
                                </a:lnTo>
                                <a:lnTo>
                                  <a:pt x="1167888" y="509697"/>
                                </a:lnTo>
                                <a:lnTo>
                                  <a:pt x="1167945" y="473836"/>
                                </a:lnTo>
                                <a:lnTo>
                                  <a:pt x="1168002" y="495348"/>
                                </a:lnTo>
                                <a:lnTo>
                                  <a:pt x="1168059" y="498791"/>
                                </a:lnTo>
                                <a:lnTo>
                                  <a:pt x="1168115" y="479850"/>
                                </a:lnTo>
                                <a:lnTo>
                                  <a:pt x="1168176" y="474411"/>
                                </a:lnTo>
                                <a:lnTo>
                                  <a:pt x="1168233" y="467518"/>
                                </a:lnTo>
                                <a:lnTo>
                                  <a:pt x="1168290" y="478424"/>
                                </a:lnTo>
                                <a:lnTo>
                                  <a:pt x="1168346" y="452299"/>
                                </a:lnTo>
                                <a:lnTo>
                                  <a:pt x="1168403" y="472386"/>
                                </a:lnTo>
                                <a:lnTo>
                                  <a:pt x="1168464" y="488184"/>
                                </a:lnTo>
                                <a:lnTo>
                                  <a:pt x="1168520" y="473261"/>
                                </a:lnTo>
                                <a:lnTo>
                                  <a:pt x="1168577" y="472961"/>
                                </a:lnTo>
                                <a:lnTo>
                                  <a:pt x="1168634" y="491631"/>
                                </a:lnTo>
                                <a:lnTo>
                                  <a:pt x="1168690" y="465797"/>
                                </a:lnTo>
                                <a:lnTo>
                                  <a:pt x="1168747" y="481000"/>
                                </a:lnTo>
                                <a:lnTo>
                                  <a:pt x="1168808" y="484742"/>
                                </a:lnTo>
                                <a:lnTo>
                                  <a:pt x="1168865" y="468373"/>
                                </a:lnTo>
                                <a:lnTo>
                                  <a:pt x="1168921" y="482721"/>
                                </a:lnTo>
                                <a:lnTo>
                                  <a:pt x="1168978" y="509697"/>
                                </a:lnTo>
                                <a:lnTo>
                                  <a:pt x="1169035" y="486739"/>
                                </a:lnTo>
                                <a:lnTo>
                                  <a:pt x="1169091" y="480725"/>
                                </a:lnTo>
                                <a:lnTo>
                                  <a:pt x="1169148" y="484443"/>
                                </a:lnTo>
                                <a:lnTo>
                                  <a:pt x="1169209" y="491331"/>
                                </a:lnTo>
                                <a:lnTo>
                                  <a:pt x="1169266" y="486739"/>
                                </a:lnTo>
                                <a:lnTo>
                                  <a:pt x="1169322" y="507976"/>
                                </a:lnTo>
                                <a:lnTo>
                                  <a:pt x="1169379" y="493627"/>
                                </a:lnTo>
                                <a:lnTo>
                                  <a:pt x="1169440" y="470965"/>
                                </a:lnTo>
                                <a:lnTo>
                                  <a:pt x="1169496" y="494773"/>
                                </a:lnTo>
                                <a:lnTo>
                                  <a:pt x="1169553" y="473836"/>
                                </a:lnTo>
                                <a:lnTo>
                                  <a:pt x="1169610" y="464926"/>
                                </a:lnTo>
                                <a:lnTo>
                                  <a:pt x="1169666" y="481571"/>
                                </a:lnTo>
                                <a:lnTo>
                                  <a:pt x="1169723" y="480725"/>
                                </a:lnTo>
                                <a:lnTo>
                                  <a:pt x="1169784" y="496794"/>
                                </a:lnTo>
                                <a:lnTo>
                                  <a:pt x="1169841" y="457762"/>
                                </a:lnTo>
                                <a:lnTo>
                                  <a:pt x="1169897" y="493352"/>
                                </a:lnTo>
                                <a:lnTo>
                                  <a:pt x="1169954" y="478999"/>
                                </a:lnTo>
                                <a:lnTo>
                                  <a:pt x="1170011" y="488184"/>
                                </a:lnTo>
                                <a:lnTo>
                                  <a:pt x="1170067" y="500812"/>
                                </a:lnTo>
                                <a:lnTo>
                                  <a:pt x="1170124" y="490481"/>
                                </a:lnTo>
                                <a:lnTo>
                                  <a:pt x="1170185" y="474411"/>
                                </a:lnTo>
                                <a:lnTo>
                                  <a:pt x="1170241" y="504258"/>
                                </a:lnTo>
                                <a:lnTo>
                                  <a:pt x="1170298" y="470665"/>
                                </a:lnTo>
                                <a:lnTo>
                                  <a:pt x="1170355" y="488184"/>
                                </a:lnTo>
                                <a:lnTo>
                                  <a:pt x="1170416" y="487885"/>
                                </a:lnTo>
                                <a:lnTo>
                                  <a:pt x="1170472" y="469819"/>
                                </a:lnTo>
                                <a:lnTo>
                                  <a:pt x="1170529" y="494498"/>
                                </a:lnTo>
                                <a:lnTo>
                                  <a:pt x="1170586" y="467223"/>
                                </a:lnTo>
                                <a:lnTo>
                                  <a:pt x="1170642" y="486739"/>
                                </a:lnTo>
                                <a:lnTo>
                                  <a:pt x="1170699" y="476703"/>
                                </a:lnTo>
                                <a:lnTo>
                                  <a:pt x="1170756" y="493923"/>
                                </a:lnTo>
                                <a:lnTo>
                                  <a:pt x="1170817" y="476132"/>
                                </a:lnTo>
                                <a:lnTo>
                                  <a:pt x="1170873" y="475257"/>
                                </a:lnTo>
                                <a:lnTo>
                                  <a:pt x="1170930" y="494198"/>
                                </a:lnTo>
                                <a:lnTo>
                                  <a:pt x="1170987" y="489906"/>
                                </a:lnTo>
                                <a:lnTo>
                                  <a:pt x="1171043" y="481000"/>
                                </a:lnTo>
                                <a:lnTo>
                                  <a:pt x="1171100" y="478424"/>
                                </a:lnTo>
                                <a:lnTo>
                                  <a:pt x="1171161" y="492477"/>
                                </a:lnTo>
                                <a:lnTo>
                                  <a:pt x="1171218" y="501386"/>
                                </a:lnTo>
                                <a:lnTo>
                                  <a:pt x="1171274" y="495073"/>
                                </a:lnTo>
                                <a:lnTo>
                                  <a:pt x="1171331" y="490756"/>
                                </a:lnTo>
                                <a:lnTo>
                                  <a:pt x="1171392" y="456041"/>
                                </a:lnTo>
                                <a:lnTo>
                                  <a:pt x="1171448" y="489606"/>
                                </a:lnTo>
                                <a:lnTo>
                                  <a:pt x="1171505" y="491906"/>
                                </a:lnTo>
                                <a:lnTo>
                                  <a:pt x="1171562" y="470094"/>
                                </a:lnTo>
                                <a:lnTo>
                                  <a:pt x="1171618" y="481571"/>
                                </a:lnTo>
                                <a:lnTo>
                                  <a:pt x="1171675" y="477278"/>
                                </a:lnTo>
                                <a:lnTo>
                                  <a:pt x="1171732" y="455166"/>
                                </a:lnTo>
                                <a:lnTo>
                                  <a:pt x="1171789" y="510567"/>
                                </a:lnTo>
                                <a:lnTo>
                                  <a:pt x="1171849" y="470094"/>
                                </a:lnTo>
                                <a:lnTo>
                                  <a:pt x="1171906" y="484443"/>
                                </a:lnTo>
                                <a:lnTo>
                                  <a:pt x="1171963" y="487314"/>
                                </a:lnTo>
                                <a:lnTo>
                                  <a:pt x="1172019" y="507125"/>
                                </a:lnTo>
                                <a:lnTo>
                                  <a:pt x="1172076" y="471815"/>
                                </a:lnTo>
                                <a:lnTo>
                                  <a:pt x="1172137" y="464076"/>
                                </a:lnTo>
                                <a:lnTo>
                                  <a:pt x="1172193" y="484742"/>
                                </a:lnTo>
                                <a:lnTo>
                                  <a:pt x="1172250" y="483017"/>
                                </a:lnTo>
                                <a:lnTo>
                                  <a:pt x="1172307" y="480150"/>
                                </a:lnTo>
                                <a:lnTo>
                                  <a:pt x="1172363" y="497645"/>
                                </a:lnTo>
                                <a:lnTo>
                                  <a:pt x="1172424" y="481000"/>
                                </a:lnTo>
                                <a:lnTo>
                                  <a:pt x="1172481" y="492477"/>
                                </a:lnTo>
                                <a:lnTo>
                                  <a:pt x="1172538" y="480425"/>
                                </a:lnTo>
                                <a:lnTo>
                                  <a:pt x="1172594" y="512868"/>
                                </a:lnTo>
                                <a:lnTo>
                                  <a:pt x="1172651" y="482146"/>
                                </a:lnTo>
                                <a:lnTo>
                                  <a:pt x="1172708" y="485888"/>
                                </a:lnTo>
                                <a:lnTo>
                                  <a:pt x="1172765" y="482446"/>
                                </a:lnTo>
                                <a:lnTo>
                                  <a:pt x="1172825" y="479575"/>
                                </a:lnTo>
                                <a:lnTo>
                                  <a:pt x="1172882" y="489606"/>
                                </a:lnTo>
                                <a:lnTo>
                                  <a:pt x="1172939" y="483017"/>
                                </a:lnTo>
                                <a:lnTo>
                                  <a:pt x="1172995" y="469519"/>
                                </a:lnTo>
                                <a:lnTo>
                                  <a:pt x="1173056" y="474982"/>
                                </a:lnTo>
                                <a:lnTo>
                                  <a:pt x="1173113" y="474687"/>
                                </a:lnTo>
                                <a:lnTo>
                                  <a:pt x="1173170" y="481000"/>
                                </a:lnTo>
                                <a:lnTo>
                                  <a:pt x="1173226" y="499937"/>
                                </a:lnTo>
                                <a:lnTo>
                                  <a:pt x="1173283" y="507125"/>
                                </a:lnTo>
                                <a:lnTo>
                                  <a:pt x="1173340" y="470390"/>
                                </a:lnTo>
                                <a:lnTo>
                                  <a:pt x="1173396" y="484742"/>
                                </a:lnTo>
                                <a:lnTo>
                                  <a:pt x="1173457" y="509996"/>
                                </a:lnTo>
                                <a:lnTo>
                                  <a:pt x="1173514" y="468094"/>
                                </a:lnTo>
                                <a:lnTo>
                                  <a:pt x="1173570" y="507400"/>
                                </a:lnTo>
                                <a:lnTo>
                                  <a:pt x="1173627" y="479850"/>
                                </a:lnTo>
                                <a:lnTo>
                                  <a:pt x="1173684" y="476408"/>
                                </a:lnTo>
                                <a:lnTo>
                                  <a:pt x="1173740" y="502533"/>
                                </a:lnTo>
                                <a:lnTo>
                                  <a:pt x="1173797" y="510272"/>
                                </a:lnTo>
                                <a:lnTo>
                                  <a:pt x="1173858" y="477554"/>
                                </a:lnTo>
                                <a:lnTo>
                                  <a:pt x="1173915" y="474411"/>
                                </a:lnTo>
                                <a:lnTo>
                                  <a:pt x="1173971" y="513714"/>
                                </a:lnTo>
                                <a:lnTo>
                                  <a:pt x="1174032" y="472686"/>
                                </a:lnTo>
                                <a:lnTo>
                                  <a:pt x="1174089" y="489606"/>
                                </a:lnTo>
                                <a:lnTo>
                                  <a:pt x="1174145" y="486164"/>
                                </a:lnTo>
                                <a:lnTo>
                                  <a:pt x="1174202" y="534101"/>
                                </a:lnTo>
                                <a:lnTo>
                                  <a:pt x="1174259" y="481871"/>
                                </a:lnTo>
                                <a:lnTo>
                                  <a:pt x="1174316" y="466648"/>
                                </a:lnTo>
                                <a:lnTo>
                                  <a:pt x="1174372" y="490756"/>
                                </a:lnTo>
                                <a:lnTo>
                                  <a:pt x="1174433" y="491906"/>
                                </a:lnTo>
                                <a:lnTo>
                                  <a:pt x="1174490" y="511142"/>
                                </a:lnTo>
                                <a:lnTo>
                                  <a:pt x="1174546" y="476979"/>
                                </a:lnTo>
                                <a:lnTo>
                                  <a:pt x="1174603" y="499665"/>
                                </a:lnTo>
                                <a:lnTo>
                                  <a:pt x="1174660" y="483017"/>
                                </a:lnTo>
                                <a:lnTo>
                                  <a:pt x="1174716" y="461480"/>
                                </a:lnTo>
                                <a:lnTo>
                                  <a:pt x="1174777" y="482146"/>
                                </a:lnTo>
                                <a:lnTo>
                                  <a:pt x="1174834" y="472386"/>
                                </a:lnTo>
                                <a:lnTo>
                                  <a:pt x="1174891" y="482721"/>
                                </a:lnTo>
                                <a:lnTo>
                                  <a:pt x="1174947" y="487314"/>
                                </a:lnTo>
                                <a:lnTo>
                                  <a:pt x="1175004" y="501386"/>
                                </a:lnTo>
                                <a:lnTo>
                                  <a:pt x="1175065" y="478999"/>
                                </a:lnTo>
                                <a:lnTo>
                                  <a:pt x="1175121" y="493923"/>
                                </a:lnTo>
                                <a:lnTo>
                                  <a:pt x="1175178" y="512868"/>
                                </a:lnTo>
                                <a:lnTo>
                                  <a:pt x="1175235" y="463505"/>
                                </a:lnTo>
                                <a:lnTo>
                                  <a:pt x="1175292" y="488460"/>
                                </a:lnTo>
                                <a:lnTo>
                                  <a:pt x="1175348" y="505679"/>
                                </a:lnTo>
                                <a:lnTo>
                                  <a:pt x="1175405" y="490481"/>
                                </a:lnTo>
                                <a:lnTo>
                                  <a:pt x="1175466" y="499090"/>
                                </a:lnTo>
                                <a:lnTo>
                                  <a:pt x="1175522" y="475833"/>
                                </a:lnTo>
                                <a:lnTo>
                                  <a:pt x="1175579" y="481296"/>
                                </a:lnTo>
                                <a:lnTo>
                                  <a:pt x="1175636" y="472961"/>
                                </a:lnTo>
                                <a:lnTo>
                                  <a:pt x="1175692" y="502808"/>
                                </a:lnTo>
                                <a:lnTo>
                                  <a:pt x="1175753" y="474982"/>
                                </a:lnTo>
                                <a:lnTo>
                                  <a:pt x="1175810" y="476408"/>
                                </a:lnTo>
                                <a:lnTo>
                                  <a:pt x="1175867" y="497369"/>
                                </a:lnTo>
                                <a:lnTo>
                                  <a:pt x="1175923" y="462055"/>
                                </a:lnTo>
                                <a:lnTo>
                                  <a:pt x="1175980" y="503108"/>
                                </a:lnTo>
                                <a:lnTo>
                                  <a:pt x="1176037" y="523770"/>
                                </a:lnTo>
                                <a:lnTo>
                                  <a:pt x="1176097" y="495348"/>
                                </a:lnTo>
                                <a:lnTo>
                                  <a:pt x="1176154" y="493352"/>
                                </a:lnTo>
                                <a:lnTo>
                                  <a:pt x="1176211" y="512293"/>
                                </a:lnTo>
                                <a:lnTo>
                                  <a:pt x="1176268" y="471815"/>
                                </a:lnTo>
                                <a:lnTo>
                                  <a:pt x="1176324" y="487609"/>
                                </a:lnTo>
                                <a:lnTo>
                                  <a:pt x="1176381" y="514014"/>
                                </a:lnTo>
                                <a:lnTo>
                                  <a:pt x="1176438" y="494198"/>
                                </a:lnTo>
                                <a:lnTo>
                                  <a:pt x="1176498" y="509996"/>
                                </a:lnTo>
                                <a:lnTo>
                                  <a:pt x="1176555" y="503958"/>
                                </a:lnTo>
                                <a:lnTo>
                                  <a:pt x="1176612" y="460059"/>
                                </a:lnTo>
                                <a:lnTo>
                                  <a:pt x="1176669" y="523494"/>
                                </a:lnTo>
                                <a:lnTo>
                                  <a:pt x="1176729" y="489630"/>
                                </a:lnTo>
                                <a:lnTo>
                                  <a:pt x="1176786" y="499961"/>
                                </a:lnTo>
                                <a:lnTo>
                                  <a:pt x="1176843" y="508000"/>
                                </a:lnTo>
                                <a:lnTo>
                                  <a:pt x="1176899" y="500812"/>
                                </a:lnTo>
                                <a:lnTo>
                                  <a:pt x="1176956" y="473836"/>
                                </a:lnTo>
                                <a:lnTo>
                                  <a:pt x="1177013" y="505128"/>
                                </a:lnTo>
                                <a:lnTo>
                                  <a:pt x="1177074" y="468094"/>
                                </a:lnTo>
                                <a:lnTo>
                                  <a:pt x="1177130" y="489906"/>
                                </a:lnTo>
                                <a:lnTo>
                                  <a:pt x="1177187" y="475857"/>
                                </a:lnTo>
                                <a:lnTo>
                                  <a:pt x="1177244" y="519181"/>
                                </a:lnTo>
                                <a:lnTo>
                                  <a:pt x="1177300" y="497094"/>
                                </a:lnTo>
                                <a:lnTo>
                                  <a:pt x="1177357" y="492777"/>
                                </a:lnTo>
                                <a:lnTo>
                                  <a:pt x="1177413" y="485313"/>
                                </a:lnTo>
                                <a:lnTo>
                                  <a:pt x="1177474" y="490205"/>
                                </a:lnTo>
                                <a:lnTo>
                                  <a:pt x="1177531" y="465226"/>
                                </a:lnTo>
                                <a:lnTo>
                                  <a:pt x="1177588" y="518031"/>
                                </a:lnTo>
                                <a:lnTo>
                                  <a:pt x="1177644" y="493352"/>
                                </a:lnTo>
                                <a:lnTo>
                                  <a:pt x="1177705" y="518606"/>
                                </a:lnTo>
                                <a:lnTo>
                                  <a:pt x="1177762" y="523199"/>
                                </a:lnTo>
                                <a:lnTo>
                                  <a:pt x="1177818" y="485888"/>
                                </a:lnTo>
                                <a:lnTo>
                                  <a:pt x="1177875" y="495644"/>
                                </a:lnTo>
                                <a:lnTo>
                                  <a:pt x="1177932" y="492501"/>
                                </a:lnTo>
                                <a:lnTo>
                                  <a:pt x="1177989" y="498815"/>
                                </a:lnTo>
                                <a:lnTo>
                                  <a:pt x="1178045" y="497094"/>
                                </a:lnTo>
                                <a:lnTo>
                                  <a:pt x="1178106" y="478724"/>
                                </a:lnTo>
                                <a:lnTo>
                                  <a:pt x="1178163" y="488484"/>
                                </a:lnTo>
                                <a:lnTo>
                                  <a:pt x="1178220" y="501682"/>
                                </a:lnTo>
                                <a:lnTo>
                                  <a:pt x="1178276" y="505704"/>
                                </a:lnTo>
                                <a:lnTo>
                                  <a:pt x="1178333" y="525220"/>
                                </a:lnTo>
                                <a:lnTo>
                                  <a:pt x="1178390" y="502257"/>
                                </a:lnTo>
                                <a:lnTo>
                                  <a:pt x="1178450" y="525220"/>
                                </a:lnTo>
                                <a:lnTo>
                                  <a:pt x="1178507" y="494223"/>
                                </a:lnTo>
                                <a:lnTo>
                                  <a:pt x="1178564" y="516035"/>
                                </a:lnTo>
                                <a:lnTo>
                                  <a:pt x="1178620" y="514889"/>
                                </a:lnTo>
                                <a:lnTo>
                                  <a:pt x="1178677" y="503108"/>
                                </a:lnTo>
                                <a:lnTo>
                                  <a:pt x="1178738" y="482171"/>
                                </a:lnTo>
                                <a:lnTo>
                                  <a:pt x="1178795" y="536697"/>
                                </a:lnTo>
                                <a:lnTo>
                                  <a:pt x="1178851" y="492501"/>
                                </a:lnTo>
                                <a:lnTo>
                                  <a:pt x="1178908" y="482446"/>
                                </a:lnTo>
                                <a:lnTo>
                                  <a:pt x="1178965" y="488759"/>
                                </a:lnTo>
                                <a:lnTo>
                                  <a:pt x="1179022" y="485888"/>
                                </a:lnTo>
                                <a:lnTo>
                                  <a:pt x="1179078" y="502257"/>
                                </a:lnTo>
                                <a:lnTo>
                                  <a:pt x="1179139" y="526066"/>
                                </a:lnTo>
                                <a:lnTo>
                                  <a:pt x="1179196" y="515735"/>
                                </a:lnTo>
                                <a:lnTo>
                                  <a:pt x="1179252" y="510567"/>
                                </a:lnTo>
                                <a:lnTo>
                                  <a:pt x="1179309" y="472686"/>
                                </a:lnTo>
                                <a:lnTo>
                                  <a:pt x="1179366" y="472111"/>
                                </a:lnTo>
                                <a:lnTo>
                                  <a:pt x="1179427" y="487038"/>
                                </a:lnTo>
                                <a:lnTo>
                                  <a:pt x="1179483" y="494798"/>
                                </a:lnTo>
                                <a:lnTo>
                                  <a:pt x="1179540" y="514014"/>
                                </a:lnTo>
                                <a:lnTo>
                                  <a:pt x="1179596" y="520902"/>
                                </a:lnTo>
                                <a:lnTo>
                                  <a:pt x="1179653" y="510296"/>
                                </a:lnTo>
                                <a:lnTo>
                                  <a:pt x="1179714" y="501962"/>
                                </a:lnTo>
                                <a:lnTo>
                                  <a:pt x="1179771" y="507125"/>
                                </a:lnTo>
                                <a:lnTo>
                                  <a:pt x="1179827" y="518906"/>
                                </a:lnTo>
                                <a:lnTo>
                                  <a:pt x="1179884" y="521474"/>
                                </a:lnTo>
                                <a:lnTo>
                                  <a:pt x="1179941" y="501682"/>
                                </a:lnTo>
                                <a:lnTo>
                                  <a:pt x="1179997" y="505979"/>
                                </a:lnTo>
                                <a:lnTo>
                                  <a:pt x="1180054" y="506850"/>
                                </a:lnTo>
                                <a:lnTo>
                                  <a:pt x="1180115" y="473261"/>
                                </a:lnTo>
                                <a:lnTo>
                                  <a:pt x="1180171" y="499665"/>
                                </a:lnTo>
                                <a:lnTo>
                                  <a:pt x="1180228" y="523494"/>
                                </a:lnTo>
                                <a:lnTo>
                                  <a:pt x="1180285" y="512588"/>
                                </a:lnTo>
                                <a:lnTo>
                                  <a:pt x="1180346" y="468393"/>
                                </a:lnTo>
                                <a:lnTo>
                                  <a:pt x="1180402" y="532955"/>
                                </a:lnTo>
                                <a:lnTo>
                                  <a:pt x="1180459" y="518031"/>
                                </a:lnTo>
                                <a:lnTo>
                                  <a:pt x="1180516" y="530658"/>
                                </a:lnTo>
                                <a:lnTo>
                                  <a:pt x="1180573" y="521773"/>
                                </a:lnTo>
                                <a:lnTo>
                                  <a:pt x="1180629" y="504554"/>
                                </a:lnTo>
                                <a:lnTo>
                                  <a:pt x="1180686" y="487609"/>
                                </a:lnTo>
                                <a:lnTo>
                                  <a:pt x="1180747" y="524920"/>
                                </a:lnTo>
                                <a:lnTo>
                                  <a:pt x="1180803" y="502533"/>
                                </a:lnTo>
                                <a:lnTo>
                                  <a:pt x="1180860" y="514314"/>
                                </a:lnTo>
                                <a:lnTo>
                                  <a:pt x="1180917" y="524069"/>
                                </a:lnTo>
                                <a:lnTo>
                                  <a:pt x="1180973" y="498815"/>
                                </a:lnTo>
                                <a:lnTo>
                                  <a:pt x="1181030" y="508571"/>
                                </a:lnTo>
                                <a:lnTo>
                                  <a:pt x="1181087" y="510567"/>
                                </a:lnTo>
                                <a:lnTo>
                                  <a:pt x="1181148" y="491351"/>
                                </a:lnTo>
                                <a:lnTo>
                                  <a:pt x="1181204" y="513439"/>
                                </a:lnTo>
                                <a:lnTo>
                                  <a:pt x="1181261" y="514589"/>
                                </a:lnTo>
                                <a:lnTo>
                                  <a:pt x="1181322" y="481595"/>
                                </a:lnTo>
                                <a:lnTo>
                                  <a:pt x="1181378" y="515160"/>
                                </a:lnTo>
                                <a:lnTo>
                                  <a:pt x="1181435" y="518606"/>
                                </a:lnTo>
                                <a:lnTo>
                                  <a:pt x="1181492" y="488759"/>
                                </a:lnTo>
                                <a:lnTo>
                                  <a:pt x="1181548" y="530383"/>
                                </a:lnTo>
                                <a:lnTo>
                                  <a:pt x="1181605" y="505704"/>
                                </a:lnTo>
                                <a:lnTo>
                                  <a:pt x="1181662" y="514889"/>
                                </a:lnTo>
                                <a:lnTo>
                                  <a:pt x="1181723" y="518606"/>
                                </a:lnTo>
                                <a:lnTo>
                                  <a:pt x="1181779" y="496519"/>
                                </a:lnTo>
                                <a:lnTo>
                                  <a:pt x="1181836" y="526066"/>
                                </a:lnTo>
                                <a:lnTo>
                                  <a:pt x="1181893" y="488484"/>
                                </a:lnTo>
                                <a:lnTo>
                                  <a:pt x="1181949" y="525791"/>
                                </a:lnTo>
                                <a:lnTo>
                                  <a:pt x="1182006" y="512293"/>
                                </a:lnTo>
                                <a:lnTo>
                                  <a:pt x="1182067" y="520328"/>
                                </a:lnTo>
                                <a:lnTo>
                                  <a:pt x="1182124" y="495944"/>
                                </a:lnTo>
                                <a:lnTo>
                                  <a:pt x="1182180" y="533530"/>
                                </a:lnTo>
                                <a:lnTo>
                                  <a:pt x="1182237" y="536697"/>
                                </a:lnTo>
                                <a:lnTo>
                                  <a:pt x="1182294" y="520328"/>
                                </a:lnTo>
                                <a:lnTo>
                                  <a:pt x="1182354" y="469243"/>
                                </a:lnTo>
                                <a:lnTo>
                                  <a:pt x="1182411" y="499390"/>
                                </a:lnTo>
                                <a:lnTo>
                                  <a:pt x="1182468" y="533530"/>
                                </a:lnTo>
                                <a:lnTo>
                                  <a:pt x="1182524" y="517181"/>
                                </a:lnTo>
                                <a:lnTo>
                                  <a:pt x="1182581" y="530658"/>
                                </a:lnTo>
                                <a:lnTo>
                                  <a:pt x="1182638" y="528662"/>
                                </a:lnTo>
                                <a:lnTo>
                                  <a:pt x="1182695" y="511142"/>
                                </a:lnTo>
                                <a:lnTo>
                                  <a:pt x="1182755" y="514889"/>
                                </a:lnTo>
                                <a:lnTo>
                                  <a:pt x="1182812" y="519477"/>
                                </a:lnTo>
                                <a:lnTo>
                                  <a:pt x="1182869" y="500237"/>
                                </a:lnTo>
                                <a:lnTo>
                                  <a:pt x="1182925" y="530958"/>
                                </a:lnTo>
                                <a:lnTo>
                                  <a:pt x="1182982" y="510296"/>
                                </a:lnTo>
                                <a:lnTo>
                                  <a:pt x="1183043" y="508571"/>
                                </a:lnTo>
                                <a:lnTo>
                                  <a:pt x="1183100" y="527216"/>
                                </a:lnTo>
                                <a:lnTo>
                                  <a:pt x="1183156" y="494798"/>
                                </a:lnTo>
                                <a:lnTo>
                                  <a:pt x="1183213" y="496794"/>
                                </a:lnTo>
                                <a:lnTo>
                                  <a:pt x="1183270" y="521198"/>
                                </a:lnTo>
                                <a:lnTo>
                                  <a:pt x="1183326" y="518606"/>
                                </a:lnTo>
                                <a:lnTo>
                                  <a:pt x="1183387" y="516610"/>
                                </a:lnTo>
                                <a:lnTo>
                                  <a:pt x="1183444" y="526066"/>
                                </a:lnTo>
                                <a:lnTo>
                                  <a:pt x="1183500" y="512588"/>
                                </a:lnTo>
                                <a:lnTo>
                                  <a:pt x="1183557" y="501111"/>
                                </a:lnTo>
                                <a:lnTo>
                                  <a:pt x="1183614" y="534676"/>
                                </a:lnTo>
                                <a:lnTo>
                                  <a:pt x="1183670" y="511718"/>
                                </a:lnTo>
                                <a:lnTo>
                                  <a:pt x="1183727" y="515160"/>
                                </a:lnTo>
                                <a:lnTo>
                                  <a:pt x="1183788" y="545881"/>
                                </a:lnTo>
                                <a:lnTo>
                                  <a:pt x="1183845" y="536401"/>
                                </a:lnTo>
                                <a:lnTo>
                                  <a:pt x="1183901" y="526641"/>
                                </a:lnTo>
                                <a:lnTo>
                                  <a:pt x="1183958" y="544732"/>
                                </a:lnTo>
                                <a:lnTo>
                                  <a:pt x="1184019" y="505704"/>
                                </a:lnTo>
                                <a:lnTo>
                                  <a:pt x="1184075" y="520902"/>
                                </a:lnTo>
                                <a:lnTo>
                                  <a:pt x="1184132" y="534676"/>
                                </a:lnTo>
                                <a:lnTo>
                                  <a:pt x="1184189" y="506850"/>
                                </a:lnTo>
                                <a:lnTo>
                                  <a:pt x="1184246" y="499665"/>
                                </a:lnTo>
                                <a:lnTo>
                                  <a:pt x="1184302" y="531533"/>
                                </a:lnTo>
                                <a:lnTo>
                                  <a:pt x="1184363" y="527787"/>
                                </a:lnTo>
                                <a:lnTo>
                                  <a:pt x="1184420" y="548178"/>
                                </a:lnTo>
                                <a:lnTo>
                                  <a:pt x="1184477" y="512293"/>
                                </a:lnTo>
                                <a:lnTo>
                                  <a:pt x="1184533" y="523770"/>
                                </a:lnTo>
                                <a:lnTo>
                                  <a:pt x="1184590" y="513439"/>
                                </a:lnTo>
                                <a:lnTo>
                                  <a:pt x="1184647" y="516310"/>
                                </a:lnTo>
                                <a:lnTo>
                                  <a:pt x="1184703" y="513163"/>
                                </a:lnTo>
                                <a:lnTo>
                                  <a:pt x="1184764" y="542715"/>
                                </a:lnTo>
                                <a:lnTo>
                                  <a:pt x="1184821" y="529512"/>
                                </a:lnTo>
                                <a:lnTo>
                                  <a:pt x="1184877" y="527216"/>
                                </a:lnTo>
                                <a:lnTo>
                                  <a:pt x="1184934" y="499961"/>
                                </a:lnTo>
                                <a:lnTo>
                                  <a:pt x="1184995" y="503108"/>
                                </a:lnTo>
                                <a:lnTo>
                                  <a:pt x="1185051" y="536126"/>
                                </a:lnTo>
                                <a:lnTo>
                                  <a:pt x="1185108" y="510867"/>
                                </a:lnTo>
                                <a:lnTo>
                                  <a:pt x="1185165" y="548453"/>
                                </a:lnTo>
                                <a:lnTo>
                                  <a:pt x="1185222" y="524069"/>
                                </a:lnTo>
                                <a:lnTo>
                                  <a:pt x="1185278" y="516310"/>
                                </a:lnTo>
                                <a:lnTo>
                                  <a:pt x="1185335" y="528937"/>
                                </a:lnTo>
                                <a:lnTo>
                                  <a:pt x="1185396" y="524644"/>
                                </a:lnTo>
                                <a:lnTo>
                                  <a:pt x="1185453" y="525791"/>
                                </a:lnTo>
                                <a:lnTo>
                                  <a:pt x="1185509" y="533825"/>
                                </a:lnTo>
                                <a:lnTo>
                                  <a:pt x="1185566" y="504554"/>
                                </a:lnTo>
                                <a:lnTo>
                                  <a:pt x="1185622" y="548753"/>
                                </a:lnTo>
                                <a:lnTo>
                                  <a:pt x="1185679" y="540418"/>
                                </a:lnTo>
                                <a:lnTo>
                                  <a:pt x="1185740" y="523199"/>
                                </a:lnTo>
                                <a:lnTo>
                                  <a:pt x="1185797" y="495644"/>
                                </a:lnTo>
                                <a:lnTo>
                                  <a:pt x="1185853" y="524069"/>
                                </a:lnTo>
                                <a:lnTo>
                                  <a:pt x="1185910" y="539268"/>
                                </a:lnTo>
                                <a:lnTo>
                                  <a:pt x="1185971" y="555913"/>
                                </a:lnTo>
                                <a:lnTo>
                                  <a:pt x="1186027" y="522348"/>
                                </a:lnTo>
                                <a:lnTo>
                                  <a:pt x="1186084" y="543010"/>
                                </a:lnTo>
                                <a:lnTo>
                                  <a:pt x="1186141" y="549324"/>
                                </a:lnTo>
                                <a:lnTo>
                                  <a:pt x="1186198" y="543285"/>
                                </a:lnTo>
                                <a:lnTo>
                                  <a:pt x="1186254" y="507700"/>
                                </a:lnTo>
                                <a:lnTo>
                                  <a:pt x="1186311" y="538993"/>
                                </a:lnTo>
                                <a:lnTo>
                                  <a:pt x="1186368" y="523770"/>
                                </a:lnTo>
                                <a:lnTo>
                                  <a:pt x="1186428" y="532380"/>
                                </a:lnTo>
                                <a:lnTo>
                                  <a:pt x="1186485" y="537847"/>
                                </a:lnTo>
                                <a:lnTo>
                                  <a:pt x="1186542" y="510567"/>
                                </a:lnTo>
                                <a:lnTo>
                                  <a:pt x="1186599" y="523494"/>
                                </a:lnTo>
                                <a:lnTo>
                                  <a:pt x="1186655" y="521773"/>
                                </a:lnTo>
                                <a:lnTo>
                                  <a:pt x="1186716" y="520902"/>
                                </a:lnTo>
                                <a:lnTo>
                                  <a:pt x="1186773" y="519181"/>
                                </a:lnTo>
                                <a:lnTo>
                                  <a:pt x="1186829" y="530383"/>
                                </a:lnTo>
                                <a:lnTo>
                                  <a:pt x="1186886" y="517756"/>
                                </a:lnTo>
                                <a:lnTo>
                                  <a:pt x="1186943" y="533530"/>
                                </a:lnTo>
                                <a:lnTo>
                                  <a:pt x="1187004" y="513439"/>
                                </a:lnTo>
                                <a:lnTo>
                                  <a:pt x="1187060" y="552770"/>
                                </a:lnTo>
                                <a:lnTo>
                                  <a:pt x="1187117" y="526066"/>
                                </a:lnTo>
                                <a:lnTo>
                                  <a:pt x="1187174" y="542439"/>
                                </a:lnTo>
                                <a:lnTo>
                                  <a:pt x="1187230" y="528937"/>
                                </a:lnTo>
                                <a:lnTo>
                                  <a:pt x="1187287" y="545582"/>
                                </a:lnTo>
                                <a:lnTo>
                                  <a:pt x="1187344" y="547878"/>
                                </a:lnTo>
                                <a:lnTo>
                                  <a:pt x="1187404" y="530658"/>
                                </a:lnTo>
                                <a:lnTo>
                                  <a:pt x="1187461" y="549324"/>
                                </a:lnTo>
                                <a:lnTo>
                                  <a:pt x="1187518" y="540418"/>
                                </a:lnTo>
                                <a:lnTo>
                                  <a:pt x="1187574" y="510296"/>
                                </a:lnTo>
                                <a:lnTo>
                                  <a:pt x="1187635" y="525791"/>
                                </a:lnTo>
                                <a:lnTo>
                                  <a:pt x="1187692" y="505128"/>
                                </a:lnTo>
                                <a:lnTo>
                                  <a:pt x="1187748" y="544732"/>
                                </a:lnTo>
                                <a:lnTo>
                                  <a:pt x="1187805" y="543585"/>
                                </a:lnTo>
                                <a:lnTo>
                                  <a:pt x="1187862" y="522348"/>
                                </a:lnTo>
                                <a:lnTo>
                                  <a:pt x="1187919" y="520328"/>
                                </a:lnTo>
                                <a:lnTo>
                                  <a:pt x="1187975" y="553621"/>
                                </a:lnTo>
                                <a:lnTo>
                                  <a:pt x="1188036" y="551320"/>
                                </a:lnTo>
                                <a:lnTo>
                                  <a:pt x="1188093" y="516881"/>
                                </a:lnTo>
                                <a:lnTo>
                                  <a:pt x="1188150" y="550749"/>
                                </a:lnTo>
                                <a:lnTo>
                                  <a:pt x="1188206" y="523474"/>
                                </a:lnTo>
                                <a:lnTo>
                                  <a:pt x="1188263" y="514864"/>
                                </a:lnTo>
                                <a:lnTo>
                                  <a:pt x="1188320" y="530934"/>
                                </a:lnTo>
                                <a:lnTo>
                                  <a:pt x="1188376" y="555913"/>
                                </a:lnTo>
                                <a:lnTo>
                                  <a:pt x="1188437" y="525770"/>
                                </a:lnTo>
                                <a:lnTo>
                                  <a:pt x="1188494" y="541269"/>
                                </a:lnTo>
                                <a:lnTo>
                                  <a:pt x="1188550" y="520902"/>
                                </a:lnTo>
                                <a:lnTo>
                                  <a:pt x="1188611" y="508275"/>
                                </a:lnTo>
                                <a:lnTo>
                                  <a:pt x="1188668" y="557338"/>
                                </a:lnTo>
                                <a:lnTo>
                                  <a:pt x="1188725" y="509697"/>
                                </a:lnTo>
                                <a:lnTo>
                                  <a:pt x="1188781" y="520603"/>
                                </a:lnTo>
                                <a:lnTo>
                                  <a:pt x="1188838" y="542415"/>
                                </a:lnTo>
                                <a:lnTo>
                                  <a:pt x="1188895" y="559359"/>
                                </a:lnTo>
                                <a:lnTo>
                                  <a:pt x="1188952" y="531809"/>
                                </a:lnTo>
                                <a:lnTo>
                                  <a:pt x="1189012" y="535526"/>
                                </a:lnTo>
                                <a:lnTo>
                                  <a:pt x="1189069" y="545007"/>
                                </a:lnTo>
                                <a:lnTo>
                                  <a:pt x="1189126" y="552171"/>
                                </a:lnTo>
                                <a:lnTo>
                                  <a:pt x="1189182" y="532380"/>
                                </a:lnTo>
                                <a:lnTo>
                                  <a:pt x="1189239" y="551600"/>
                                </a:lnTo>
                                <a:lnTo>
                                  <a:pt x="1189296" y="530363"/>
                                </a:lnTo>
                                <a:lnTo>
                                  <a:pt x="1189356" y="541564"/>
                                </a:lnTo>
                                <a:lnTo>
                                  <a:pt x="1189413" y="561081"/>
                                </a:lnTo>
                                <a:lnTo>
                                  <a:pt x="1189470" y="527787"/>
                                </a:lnTo>
                                <a:lnTo>
                                  <a:pt x="1189526" y="538398"/>
                                </a:lnTo>
                                <a:lnTo>
                                  <a:pt x="1189583" y="512568"/>
                                </a:lnTo>
                                <a:lnTo>
                                  <a:pt x="1189644" y="538969"/>
                                </a:lnTo>
                                <a:lnTo>
                                  <a:pt x="1189701" y="522324"/>
                                </a:lnTo>
                                <a:lnTo>
                                  <a:pt x="1189757" y="531509"/>
                                </a:lnTo>
                                <a:lnTo>
                                  <a:pt x="1189814" y="542990"/>
                                </a:lnTo>
                                <a:lnTo>
                                  <a:pt x="1189871" y="551320"/>
                                </a:lnTo>
                                <a:lnTo>
                                  <a:pt x="1189927" y="539543"/>
                                </a:lnTo>
                                <a:lnTo>
                                  <a:pt x="1189984" y="519752"/>
                                </a:lnTo>
                                <a:lnTo>
                                  <a:pt x="1190045" y="559359"/>
                                </a:lnTo>
                                <a:lnTo>
                                  <a:pt x="1190101" y="532955"/>
                                </a:lnTo>
                                <a:lnTo>
                                  <a:pt x="1190158" y="542715"/>
                                </a:lnTo>
                                <a:lnTo>
                                  <a:pt x="1190215" y="544436"/>
                                </a:lnTo>
                                <a:lnTo>
                                  <a:pt x="1190272" y="527216"/>
                                </a:lnTo>
                                <a:lnTo>
                                  <a:pt x="1190332" y="525495"/>
                                </a:lnTo>
                                <a:lnTo>
                                  <a:pt x="1190389" y="530087"/>
                                </a:lnTo>
                                <a:lnTo>
                                  <a:pt x="1190446" y="528063"/>
                                </a:lnTo>
                                <a:lnTo>
                                  <a:pt x="1190503" y="531233"/>
                                </a:lnTo>
                                <a:lnTo>
                                  <a:pt x="1190559" y="517732"/>
                                </a:lnTo>
                                <a:lnTo>
                                  <a:pt x="1190616" y="545582"/>
                                </a:lnTo>
                                <a:lnTo>
                                  <a:pt x="1190677" y="545857"/>
                                </a:lnTo>
                                <a:lnTo>
                                  <a:pt x="1190733" y="576279"/>
                                </a:lnTo>
                                <a:lnTo>
                                  <a:pt x="1190790" y="541269"/>
                                </a:lnTo>
                                <a:lnTo>
                                  <a:pt x="1190847" y="538693"/>
                                </a:lnTo>
                                <a:lnTo>
                                  <a:pt x="1190903" y="554467"/>
                                </a:lnTo>
                                <a:lnTo>
                                  <a:pt x="1190960" y="550450"/>
                                </a:lnTo>
                                <a:lnTo>
                                  <a:pt x="1191017" y="518882"/>
                                </a:lnTo>
                                <a:lnTo>
                                  <a:pt x="1191078" y="571411"/>
                                </a:lnTo>
                                <a:lnTo>
                                  <a:pt x="1191134" y="567969"/>
                                </a:lnTo>
                                <a:lnTo>
                                  <a:pt x="1191191" y="550749"/>
                                </a:lnTo>
                                <a:lnTo>
                                  <a:pt x="1191248" y="566248"/>
                                </a:lnTo>
                                <a:lnTo>
                                  <a:pt x="1191308" y="529512"/>
                                </a:lnTo>
                                <a:lnTo>
                                  <a:pt x="1191365" y="571687"/>
                                </a:lnTo>
                                <a:lnTo>
                                  <a:pt x="1191422" y="532955"/>
                                </a:lnTo>
                                <a:lnTo>
                                  <a:pt x="1191478" y="568265"/>
                                </a:lnTo>
                                <a:lnTo>
                                  <a:pt x="1191535" y="590352"/>
                                </a:lnTo>
                                <a:lnTo>
                                  <a:pt x="1191592" y="537822"/>
                                </a:lnTo>
                                <a:lnTo>
                                  <a:pt x="1191653" y="535251"/>
                                </a:lnTo>
                                <a:lnTo>
                                  <a:pt x="1191709" y="546432"/>
                                </a:lnTo>
                                <a:lnTo>
                                  <a:pt x="1191766" y="547582"/>
                                </a:lnTo>
                                <a:lnTo>
                                  <a:pt x="1191823" y="548153"/>
                                </a:lnTo>
                                <a:lnTo>
                                  <a:pt x="1191879" y="561655"/>
                                </a:lnTo>
                                <a:lnTo>
                                  <a:pt x="1191936" y="546157"/>
                                </a:lnTo>
                                <a:lnTo>
                                  <a:pt x="1191993" y="590352"/>
                                </a:lnTo>
                                <a:lnTo>
                                  <a:pt x="1192054" y="544136"/>
                                </a:lnTo>
                                <a:lnTo>
                                  <a:pt x="1192110" y="552171"/>
                                </a:lnTo>
                                <a:lnTo>
                                  <a:pt x="1192167" y="546732"/>
                                </a:lnTo>
                                <a:lnTo>
                                  <a:pt x="1192224" y="552171"/>
                                </a:lnTo>
                                <a:lnTo>
                                  <a:pt x="1192284" y="549304"/>
                                </a:lnTo>
                                <a:lnTo>
                                  <a:pt x="1192341" y="577725"/>
                                </a:lnTo>
                                <a:lnTo>
                                  <a:pt x="1192398" y="564527"/>
                                </a:lnTo>
                                <a:lnTo>
                                  <a:pt x="1192454" y="542715"/>
                                </a:lnTo>
                                <a:lnTo>
                                  <a:pt x="1192511" y="540989"/>
                                </a:lnTo>
                                <a:lnTo>
                                  <a:pt x="1192568" y="553896"/>
                                </a:lnTo>
                                <a:lnTo>
                                  <a:pt x="1192625" y="559934"/>
                                </a:lnTo>
                                <a:lnTo>
                                  <a:pt x="1192685" y="574283"/>
                                </a:lnTo>
                                <a:lnTo>
                                  <a:pt x="1192742" y="557338"/>
                                </a:lnTo>
                                <a:lnTo>
                                  <a:pt x="1192799" y="550749"/>
                                </a:lnTo>
                                <a:lnTo>
                                  <a:pt x="1192856" y="572561"/>
                                </a:lnTo>
                                <a:lnTo>
                                  <a:pt x="1192912" y="553621"/>
                                </a:lnTo>
                                <a:lnTo>
                                  <a:pt x="1192969" y="570265"/>
                                </a:lnTo>
                                <a:lnTo>
                                  <a:pt x="1193030" y="574283"/>
                                </a:lnTo>
                                <a:lnTo>
                                  <a:pt x="1193086" y="576004"/>
                                </a:lnTo>
                                <a:lnTo>
                                  <a:pt x="1193143" y="560781"/>
                                </a:lnTo>
                                <a:lnTo>
                                  <a:pt x="1193200" y="561356"/>
                                </a:lnTo>
                                <a:lnTo>
                                  <a:pt x="1193260" y="563077"/>
                                </a:lnTo>
                                <a:lnTo>
                                  <a:pt x="1193317" y="575133"/>
                                </a:lnTo>
                                <a:lnTo>
                                  <a:pt x="1193374" y="566523"/>
                                </a:lnTo>
                                <a:lnTo>
                                  <a:pt x="1193431" y="558784"/>
                                </a:lnTo>
                                <a:lnTo>
                                  <a:pt x="1193487" y="568820"/>
                                </a:lnTo>
                                <a:lnTo>
                                  <a:pt x="1193544" y="574858"/>
                                </a:lnTo>
                                <a:lnTo>
                                  <a:pt x="1193601" y="557913"/>
                                </a:lnTo>
                                <a:lnTo>
                                  <a:pt x="1193661" y="577425"/>
                                </a:lnTo>
                                <a:lnTo>
                                  <a:pt x="1193718" y="574858"/>
                                </a:lnTo>
                                <a:lnTo>
                                  <a:pt x="1193775" y="532655"/>
                                </a:lnTo>
                                <a:lnTo>
                                  <a:pt x="1193831" y="549304"/>
                                </a:lnTo>
                                <a:lnTo>
                                  <a:pt x="1193888" y="593224"/>
                                </a:lnTo>
                                <a:lnTo>
                                  <a:pt x="1193945" y="546732"/>
                                </a:lnTo>
                                <a:lnTo>
                                  <a:pt x="1194005" y="569966"/>
                                </a:lnTo>
                                <a:lnTo>
                                  <a:pt x="1194062" y="551600"/>
                                </a:lnTo>
                                <a:lnTo>
                                  <a:pt x="1194119" y="545582"/>
                                </a:lnTo>
                                <a:lnTo>
                                  <a:pt x="1194176" y="561655"/>
                                </a:lnTo>
                                <a:lnTo>
                                  <a:pt x="1194232" y="575133"/>
                                </a:lnTo>
                                <a:lnTo>
                                  <a:pt x="1194293" y="584338"/>
                                </a:lnTo>
                                <a:lnTo>
                                  <a:pt x="1194350" y="574283"/>
                                </a:lnTo>
                                <a:lnTo>
                                  <a:pt x="1194407" y="574283"/>
                                </a:lnTo>
                                <a:lnTo>
                                  <a:pt x="1194463" y="557338"/>
                                </a:lnTo>
                                <a:lnTo>
                                  <a:pt x="1194520" y="536676"/>
                                </a:lnTo>
                                <a:lnTo>
                                  <a:pt x="1194577" y="547878"/>
                                </a:lnTo>
                                <a:lnTo>
                                  <a:pt x="1194633" y="558488"/>
                                </a:lnTo>
                                <a:lnTo>
                                  <a:pt x="1194694" y="589481"/>
                                </a:lnTo>
                                <a:lnTo>
                                  <a:pt x="1194751" y="562802"/>
                                </a:lnTo>
                                <a:lnTo>
                                  <a:pt x="1194807" y="538398"/>
                                </a:lnTo>
                                <a:lnTo>
                                  <a:pt x="1194864" y="578000"/>
                                </a:lnTo>
                                <a:lnTo>
                                  <a:pt x="1194925" y="558488"/>
                                </a:lnTo>
                                <a:lnTo>
                                  <a:pt x="1194982" y="562802"/>
                                </a:lnTo>
                                <a:lnTo>
                                  <a:pt x="1195038" y="557913"/>
                                </a:lnTo>
                                <a:lnTo>
                                  <a:pt x="1195095" y="511718"/>
                                </a:lnTo>
                                <a:lnTo>
                                  <a:pt x="1195152" y="572262"/>
                                </a:lnTo>
                                <a:lnTo>
                                  <a:pt x="1195209" y="577725"/>
                                </a:lnTo>
                                <a:lnTo>
                                  <a:pt x="1195265" y="539543"/>
                                </a:lnTo>
                                <a:lnTo>
                                  <a:pt x="1195326" y="535526"/>
                                </a:lnTo>
                                <a:lnTo>
                                  <a:pt x="1195383" y="545007"/>
                                </a:lnTo>
                                <a:lnTo>
                                  <a:pt x="1195439" y="549599"/>
                                </a:lnTo>
                                <a:lnTo>
                                  <a:pt x="1195496" y="551320"/>
                                </a:lnTo>
                                <a:lnTo>
                                  <a:pt x="1195553" y="559934"/>
                                </a:lnTo>
                                <a:lnTo>
                                  <a:pt x="1195609" y="535826"/>
                                </a:lnTo>
                                <a:lnTo>
                                  <a:pt x="1195666" y="545582"/>
                                </a:lnTo>
                                <a:lnTo>
                                  <a:pt x="1195727" y="554192"/>
                                </a:lnTo>
                                <a:lnTo>
                                  <a:pt x="1195783" y="553896"/>
                                </a:lnTo>
                                <a:lnTo>
                                  <a:pt x="1195840" y="542990"/>
                                </a:lnTo>
                                <a:lnTo>
                                  <a:pt x="1195901" y="553321"/>
                                </a:lnTo>
                                <a:lnTo>
                                  <a:pt x="1195957" y="531509"/>
                                </a:lnTo>
                                <a:lnTo>
                                  <a:pt x="1196014" y="558209"/>
                                </a:lnTo>
                                <a:lnTo>
                                  <a:pt x="1196071" y="531233"/>
                                </a:lnTo>
                                <a:lnTo>
                                  <a:pt x="1196128" y="555617"/>
                                </a:lnTo>
                                <a:lnTo>
                                  <a:pt x="1196184" y="548453"/>
                                </a:lnTo>
                                <a:lnTo>
                                  <a:pt x="1196241" y="563652"/>
                                </a:lnTo>
                                <a:lnTo>
                                  <a:pt x="1196302" y="524049"/>
                                </a:lnTo>
                                <a:lnTo>
                                  <a:pt x="1196358" y="536401"/>
                                </a:lnTo>
                                <a:lnTo>
                                  <a:pt x="1196415" y="554467"/>
                                </a:lnTo>
                                <a:lnTo>
                                  <a:pt x="1196472" y="573132"/>
                                </a:lnTo>
                                <a:lnTo>
                                  <a:pt x="1196529" y="559359"/>
                                </a:lnTo>
                                <a:lnTo>
                                  <a:pt x="1196585" y="534676"/>
                                </a:lnTo>
                                <a:lnTo>
                                  <a:pt x="1196646" y="553896"/>
                                </a:lnTo>
                                <a:lnTo>
                                  <a:pt x="1196703" y="532084"/>
                                </a:lnTo>
                                <a:lnTo>
                                  <a:pt x="1196759" y="545857"/>
                                </a:lnTo>
                                <a:lnTo>
                                  <a:pt x="1196816" y="547007"/>
                                </a:lnTo>
                                <a:lnTo>
                                  <a:pt x="1196873" y="519457"/>
                                </a:lnTo>
                                <a:lnTo>
                                  <a:pt x="1196934" y="523770"/>
                                </a:lnTo>
                                <a:lnTo>
                                  <a:pt x="1196990" y="561655"/>
                                </a:lnTo>
                                <a:lnTo>
                                  <a:pt x="1197047" y="526641"/>
                                </a:lnTo>
                                <a:lnTo>
                                  <a:pt x="1197104" y="529213"/>
                                </a:lnTo>
                                <a:lnTo>
                                  <a:pt x="1197160" y="538969"/>
                                </a:lnTo>
                                <a:lnTo>
                                  <a:pt x="1197217" y="528638"/>
                                </a:lnTo>
                                <a:lnTo>
                                  <a:pt x="1197274" y="497645"/>
                                </a:lnTo>
                                <a:lnTo>
                                  <a:pt x="1197335" y="532955"/>
                                </a:lnTo>
                                <a:lnTo>
                                  <a:pt x="1197391" y="561356"/>
                                </a:lnTo>
                                <a:lnTo>
                                  <a:pt x="1197448" y="538122"/>
                                </a:lnTo>
                                <a:lnTo>
                                  <a:pt x="1197504" y="540989"/>
                                </a:lnTo>
                                <a:lnTo>
                                  <a:pt x="1197561" y="526066"/>
                                </a:lnTo>
                                <a:lnTo>
                                  <a:pt x="1197622" y="540418"/>
                                </a:lnTo>
                                <a:lnTo>
                                  <a:pt x="1197679" y="531809"/>
                                </a:lnTo>
                                <a:lnTo>
                                  <a:pt x="1197735" y="512293"/>
                                </a:lnTo>
                                <a:lnTo>
                                  <a:pt x="1197792" y="510843"/>
                                </a:lnTo>
                                <a:lnTo>
                                  <a:pt x="1197849" y="501087"/>
                                </a:lnTo>
                                <a:lnTo>
                                  <a:pt x="1197906" y="552471"/>
                                </a:lnTo>
                                <a:lnTo>
                                  <a:pt x="1197966" y="483017"/>
                                </a:lnTo>
                                <a:lnTo>
                                  <a:pt x="1198023" y="504829"/>
                                </a:lnTo>
                                <a:lnTo>
                                  <a:pt x="1198080" y="503958"/>
                                </a:lnTo>
                                <a:lnTo>
                                  <a:pt x="1198136" y="495923"/>
                                </a:lnTo>
                                <a:lnTo>
                                  <a:pt x="1198193" y="521474"/>
                                </a:lnTo>
                                <a:lnTo>
                                  <a:pt x="1198250" y="530658"/>
                                </a:lnTo>
                                <a:lnTo>
                                  <a:pt x="1198306" y="532655"/>
                                </a:lnTo>
                                <a:lnTo>
                                  <a:pt x="1198367" y="505404"/>
                                </a:lnTo>
                                <a:lnTo>
                                  <a:pt x="1198424" y="542139"/>
                                </a:lnTo>
                                <a:lnTo>
                                  <a:pt x="1198480" y="520902"/>
                                </a:lnTo>
                                <a:lnTo>
                                  <a:pt x="1198537" y="481571"/>
                                </a:lnTo>
                                <a:lnTo>
                                  <a:pt x="1198598" y="512293"/>
                                </a:lnTo>
                                <a:lnTo>
                                  <a:pt x="1198655" y="509996"/>
                                </a:lnTo>
                                <a:lnTo>
                                  <a:pt x="1198711" y="513714"/>
                                </a:lnTo>
                                <a:lnTo>
                                  <a:pt x="1198768" y="510567"/>
                                </a:lnTo>
                                <a:lnTo>
                                  <a:pt x="1198825" y="505104"/>
                                </a:lnTo>
                                <a:lnTo>
                                  <a:pt x="1198882" y="529788"/>
                                </a:lnTo>
                                <a:lnTo>
                                  <a:pt x="1198942" y="496794"/>
                                </a:lnTo>
                                <a:lnTo>
                                  <a:pt x="1198999" y="494198"/>
                                </a:lnTo>
                                <a:lnTo>
                                  <a:pt x="1199056" y="494773"/>
                                </a:lnTo>
                                <a:lnTo>
                                  <a:pt x="1199112" y="480725"/>
                                </a:lnTo>
                                <a:lnTo>
                                  <a:pt x="1199169" y="516586"/>
                                </a:lnTo>
                                <a:lnTo>
                                  <a:pt x="1199226" y="513439"/>
                                </a:lnTo>
                                <a:lnTo>
                                  <a:pt x="1199282" y="526066"/>
                                </a:lnTo>
                                <a:lnTo>
                                  <a:pt x="1199343" y="500512"/>
                                </a:lnTo>
                                <a:lnTo>
                                  <a:pt x="1199400" y="499665"/>
                                </a:lnTo>
                                <a:lnTo>
                                  <a:pt x="1199457" y="531809"/>
                                </a:lnTo>
                                <a:lnTo>
                                  <a:pt x="1199513" y="473261"/>
                                </a:lnTo>
                                <a:lnTo>
                                  <a:pt x="1199574" y="508551"/>
                                </a:lnTo>
                                <a:lnTo>
                                  <a:pt x="1199631" y="483592"/>
                                </a:lnTo>
                                <a:lnTo>
                                  <a:pt x="1199687" y="499665"/>
                                </a:lnTo>
                                <a:lnTo>
                                  <a:pt x="1199744" y="502533"/>
                                </a:lnTo>
                                <a:lnTo>
                                  <a:pt x="1199801" y="501682"/>
                                </a:lnTo>
                                <a:lnTo>
                                  <a:pt x="1199857" y="513738"/>
                                </a:lnTo>
                                <a:lnTo>
                                  <a:pt x="1199914" y="489330"/>
                                </a:lnTo>
                                <a:lnTo>
                                  <a:pt x="1199975" y="487909"/>
                                </a:lnTo>
                                <a:lnTo>
                                  <a:pt x="1200032" y="476428"/>
                                </a:lnTo>
                                <a:lnTo>
                                  <a:pt x="1200088" y="460059"/>
                                </a:lnTo>
                                <a:lnTo>
                                  <a:pt x="1200145" y="501111"/>
                                </a:lnTo>
                                <a:lnTo>
                                  <a:pt x="1200202" y="487038"/>
                                </a:lnTo>
                                <a:lnTo>
                                  <a:pt x="1200258" y="497669"/>
                                </a:lnTo>
                                <a:lnTo>
                                  <a:pt x="1200319" y="452599"/>
                                </a:lnTo>
                                <a:lnTo>
                                  <a:pt x="1200376" y="497094"/>
                                </a:lnTo>
                                <a:lnTo>
                                  <a:pt x="1200433" y="501386"/>
                                </a:lnTo>
                                <a:lnTo>
                                  <a:pt x="1200489" y="485613"/>
                                </a:lnTo>
                                <a:lnTo>
                                  <a:pt x="1200550" y="492202"/>
                                </a:lnTo>
                                <a:lnTo>
                                  <a:pt x="1200607" y="462355"/>
                                </a:lnTo>
                                <a:lnTo>
                                  <a:pt x="1200663" y="462655"/>
                                </a:lnTo>
                                <a:lnTo>
                                  <a:pt x="1200720" y="487334"/>
                                </a:lnTo>
                                <a:lnTo>
                                  <a:pt x="1200777" y="483017"/>
                                </a:lnTo>
                                <a:lnTo>
                                  <a:pt x="1200833" y="468968"/>
                                </a:lnTo>
                                <a:lnTo>
                                  <a:pt x="1200890" y="478424"/>
                                </a:lnTo>
                                <a:lnTo>
                                  <a:pt x="1200951" y="480449"/>
                                </a:lnTo>
                                <a:lnTo>
                                  <a:pt x="1201008" y="468668"/>
                                </a:lnTo>
                                <a:lnTo>
                                  <a:pt x="1201064" y="480725"/>
                                </a:lnTo>
                                <a:lnTo>
                                  <a:pt x="1201121" y="450299"/>
                                </a:lnTo>
                                <a:lnTo>
                                  <a:pt x="1201178" y="490481"/>
                                </a:lnTo>
                                <a:lnTo>
                                  <a:pt x="1201234" y="513738"/>
                                </a:lnTo>
                                <a:lnTo>
                                  <a:pt x="1201295" y="450874"/>
                                </a:lnTo>
                                <a:lnTo>
                                  <a:pt x="1201352" y="472410"/>
                                </a:lnTo>
                                <a:lnTo>
                                  <a:pt x="1201409" y="469543"/>
                                </a:lnTo>
                                <a:lnTo>
                                  <a:pt x="1201465" y="479299"/>
                                </a:lnTo>
                                <a:lnTo>
                                  <a:pt x="1201522" y="476428"/>
                                </a:lnTo>
                                <a:lnTo>
                                  <a:pt x="1201583" y="468968"/>
                                </a:lnTo>
                                <a:lnTo>
                                  <a:pt x="1201640" y="482171"/>
                                </a:lnTo>
                                <a:lnTo>
                                  <a:pt x="1201696" y="443139"/>
                                </a:lnTo>
                                <a:lnTo>
                                  <a:pt x="1201753" y="484463"/>
                                </a:lnTo>
                                <a:lnTo>
                                  <a:pt x="1201809" y="508846"/>
                                </a:lnTo>
                                <a:lnTo>
                                  <a:pt x="1201866" y="457487"/>
                                </a:lnTo>
                                <a:lnTo>
                                  <a:pt x="1201923" y="437100"/>
                                </a:lnTo>
                                <a:lnTo>
                                  <a:pt x="1201984" y="456337"/>
                                </a:lnTo>
                                <a:lnTo>
                                  <a:pt x="1202040" y="448578"/>
                                </a:lnTo>
                                <a:lnTo>
                                  <a:pt x="1202097" y="460929"/>
                                </a:lnTo>
                                <a:lnTo>
                                  <a:pt x="1202154" y="487334"/>
                                </a:lnTo>
                                <a:lnTo>
                                  <a:pt x="1202214" y="469543"/>
                                </a:lnTo>
                                <a:lnTo>
                                  <a:pt x="1202271" y="444860"/>
                                </a:lnTo>
                                <a:lnTo>
                                  <a:pt x="1202328" y="471540"/>
                                </a:lnTo>
                                <a:lnTo>
                                  <a:pt x="1202385" y="476428"/>
                                </a:lnTo>
                                <a:lnTo>
                                  <a:pt x="1202441" y="444285"/>
                                </a:lnTo>
                                <a:lnTo>
                                  <a:pt x="1202498" y="495073"/>
                                </a:lnTo>
                                <a:lnTo>
                                  <a:pt x="1202555" y="466672"/>
                                </a:lnTo>
                                <a:lnTo>
                                  <a:pt x="1202615" y="462080"/>
                                </a:lnTo>
                                <a:lnTo>
                                  <a:pt x="1202672" y="445710"/>
                                </a:lnTo>
                                <a:lnTo>
                                  <a:pt x="1202729" y="450023"/>
                                </a:lnTo>
                                <a:lnTo>
                                  <a:pt x="1202786" y="466097"/>
                                </a:lnTo>
                                <a:lnTo>
                                  <a:pt x="1202842" y="472410"/>
                                </a:lnTo>
                                <a:lnTo>
                                  <a:pt x="1202899" y="425619"/>
                                </a:lnTo>
                                <a:lnTo>
                                  <a:pt x="1202956" y="455191"/>
                                </a:lnTo>
                                <a:lnTo>
                                  <a:pt x="1203016" y="448302"/>
                                </a:lnTo>
                                <a:lnTo>
                                  <a:pt x="1203073" y="454320"/>
                                </a:lnTo>
                                <a:lnTo>
                                  <a:pt x="1203130" y="424473"/>
                                </a:lnTo>
                                <a:lnTo>
                                  <a:pt x="1203191" y="440267"/>
                                </a:lnTo>
                                <a:lnTo>
                                  <a:pt x="1203247" y="428491"/>
                                </a:lnTo>
                                <a:lnTo>
                                  <a:pt x="1203304" y="459783"/>
                                </a:lnTo>
                                <a:lnTo>
                                  <a:pt x="1203361" y="448578"/>
                                </a:lnTo>
                                <a:lnTo>
                                  <a:pt x="1203417" y="446581"/>
                                </a:lnTo>
                                <a:lnTo>
                                  <a:pt x="1203474" y="436250"/>
                                </a:lnTo>
                                <a:lnTo>
                                  <a:pt x="1203530" y="474411"/>
                                </a:lnTo>
                                <a:lnTo>
                                  <a:pt x="1203591" y="460929"/>
                                </a:lnTo>
                                <a:lnTo>
                                  <a:pt x="1203648" y="460929"/>
                                </a:lnTo>
                                <a:lnTo>
                                  <a:pt x="1203705" y="424198"/>
                                </a:lnTo>
                                <a:lnTo>
                                  <a:pt x="1203761" y="435951"/>
                                </a:lnTo>
                                <a:lnTo>
                                  <a:pt x="1203818" y="440267"/>
                                </a:lnTo>
                                <a:lnTo>
                                  <a:pt x="1203875" y="449153"/>
                                </a:lnTo>
                                <a:lnTo>
                                  <a:pt x="1203935" y="457487"/>
                                </a:lnTo>
                                <a:lnTo>
                                  <a:pt x="1203992" y="444285"/>
                                </a:lnTo>
                                <a:lnTo>
                                  <a:pt x="1204049" y="471540"/>
                                </a:lnTo>
                                <a:lnTo>
                                  <a:pt x="1204106" y="446006"/>
                                </a:lnTo>
                                <a:lnTo>
                                  <a:pt x="1204162" y="443985"/>
                                </a:lnTo>
                                <a:lnTo>
                                  <a:pt x="1204223" y="420456"/>
                                </a:lnTo>
                                <a:lnTo>
                                  <a:pt x="1204280" y="426770"/>
                                </a:lnTo>
                                <a:lnTo>
                                  <a:pt x="1204337" y="423323"/>
                                </a:lnTo>
                                <a:lnTo>
                                  <a:pt x="1204393" y="463229"/>
                                </a:lnTo>
                                <a:lnTo>
                                  <a:pt x="1204450" y="438546"/>
                                </a:lnTo>
                                <a:lnTo>
                                  <a:pt x="1204507" y="417585"/>
                                </a:lnTo>
                                <a:lnTo>
                                  <a:pt x="1204563" y="442564"/>
                                </a:lnTo>
                                <a:lnTo>
                                  <a:pt x="1204624" y="456337"/>
                                </a:lnTo>
                                <a:lnTo>
                                  <a:pt x="1204681" y="439397"/>
                                </a:lnTo>
                                <a:lnTo>
                                  <a:pt x="1204737" y="459783"/>
                                </a:lnTo>
                                <a:lnTo>
                                  <a:pt x="1204794" y="436825"/>
                                </a:lnTo>
                                <a:lnTo>
                                  <a:pt x="1204851" y="436250"/>
                                </a:lnTo>
                                <a:lnTo>
                                  <a:pt x="1204912" y="442839"/>
                                </a:lnTo>
                                <a:lnTo>
                                  <a:pt x="1204968" y="455766"/>
                                </a:lnTo>
                                <a:lnTo>
                                  <a:pt x="1205025" y="378278"/>
                                </a:lnTo>
                                <a:lnTo>
                                  <a:pt x="1205082" y="448578"/>
                                </a:lnTo>
                                <a:lnTo>
                                  <a:pt x="1205139" y="415013"/>
                                </a:lnTo>
                                <a:lnTo>
                                  <a:pt x="1205195" y="431086"/>
                                </a:lnTo>
                                <a:lnTo>
                                  <a:pt x="1205256" y="413292"/>
                                </a:lnTo>
                                <a:lnTo>
                                  <a:pt x="1205313" y="420751"/>
                                </a:lnTo>
                                <a:lnTo>
                                  <a:pt x="1205369" y="451748"/>
                                </a:lnTo>
                                <a:lnTo>
                                  <a:pt x="1205426" y="429637"/>
                                </a:lnTo>
                                <a:lnTo>
                                  <a:pt x="1205483" y="445435"/>
                                </a:lnTo>
                                <a:lnTo>
                                  <a:pt x="1205539" y="433954"/>
                                </a:lnTo>
                                <a:lnTo>
                                  <a:pt x="1205596" y="426770"/>
                                </a:lnTo>
                                <a:lnTo>
                                  <a:pt x="1205657" y="433083"/>
                                </a:lnTo>
                                <a:lnTo>
                                  <a:pt x="1205713" y="441693"/>
                                </a:lnTo>
                                <a:lnTo>
                                  <a:pt x="1205770" y="406403"/>
                                </a:lnTo>
                                <a:lnTo>
                                  <a:pt x="1205827" y="446006"/>
                                </a:lnTo>
                                <a:lnTo>
                                  <a:pt x="1205888" y="449728"/>
                                </a:lnTo>
                                <a:lnTo>
                                  <a:pt x="1205944" y="422748"/>
                                </a:lnTo>
                                <a:lnTo>
                                  <a:pt x="1206001" y="440842"/>
                                </a:lnTo>
                                <a:lnTo>
                                  <a:pt x="1206058" y="421902"/>
                                </a:lnTo>
                                <a:lnTo>
                                  <a:pt x="1206114" y="428491"/>
                                </a:lnTo>
                                <a:lnTo>
                                  <a:pt x="1206171" y="412992"/>
                                </a:lnTo>
                                <a:lnTo>
                                  <a:pt x="1206232" y="406104"/>
                                </a:lnTo>
                                <a:lnTo>
                                  <a:pt x="1206288" y="413292"/>
                                </a:lnTo>
                                <a:lnTo>
                                  <a:pt x="1206345" y="423623"/>
                                </a:lnTo>
                                <a:lnTo>
                                  <a:pt x="1206402" y="427065"/>
                                </a:lnTo>
                                <a:lnTo>
                                  <a:pt x="1206459" y="429637"/>
                                </a:lnTo>
                                <a:lnTo>
                                  <a:pt x="1206515" y="454616"/>
                                </a:lnTo>
                                <a:lnTo>
                                  <a:pt x="1206572" y="413567"/>
                                </a:lnTo>
                                <a:lnTo>
                                  <a:pt x="1206633" y="429066"/>
                                </a:lnTo>
                                <a:lnTo>
                                  <a:pt x="1206689" y="473836"/>
                                </a:lnTo>
                                <a:lnTo>
                                  <a:pt x="1206746" y="414438"/>
                                </a:lnTo>
                                <a:lnTo>
                                  <a:pt x="1206803" y="395772"/>
                                </a:lnTo>
                                <a:lnTo>
                                  <a:pt x="1206864" y="446581"/>
                                </a:lnTo>
                                <a:lnTo>
                                  <a:pt x="1206920" y="406679"/>
                                </a:lnTo>
                                <a:lnTo>
                                  <a:pt x="1206977" y="433379"/>
                                </a:lnTo>
                                <a:lnTo>
                                  <a:pt x="1207034" y="423323"/>
                                </a:lnTo>
                                <a:lnTo>
                                  <a:pt x="1207090" y="410421"/>
                                </a:lnTo>
                                <a:lnTo>
                                  <a:pt x="1207147" y="417009"/>
                                </a:lnTo>
                                <a:lnTo>
                                  <a:pt x="1207204" y="424473"/>
                                </a:lnTo>
                                <a:lnTo>
                                  <a:pt x="1207265" y="450023"/>
                                </a:lnTo>
                                <a:lnTo>
                                  <a:pt x="1207321" y="430212"/>
                                </a:lnTo>
                                <a:lnTo>
                                  <a:pt x="1207378" y="424773"/>
                                </a:lnTo>
                                <a:lnTo>
                                  <a:pt x="1207435" y="389759"/>
                                </a:lnTo>
                                <a:lnTo>
                                  <a:pt x="1207491" y="412992"/>
                                </a:lnTo>
                                <a:lnTo>
                                  <a:pt x="1207548" y="419306"/>
                                </a:lnTo>
                                <a:lnTo>
                                  <a:pt x="1207609" y="423323"/>
                                </a:lnTo>
                                <a:lnTo>
                                  <a:pt x="1207665" y="449728"/>
                                </a:lnTo>
                                <a:lnTo>
                                  <a:pt x="1207722" y="426494"/>
                                </a:lnTo>
                                <a:lnTo>
                                  <a:pt x="1207779" y="412992"/>
                                </a:lnTo>
                                <a:lnTo>
                                  <a:pt x="1207840" y="406679"/>
                                </a:lnTo>
                                <a:lnTo>
                                  <a:pt x="1207896" y="420751"/>
                                </a:lnTo>
                                <a:lnTo>
                                  <a:pt x="1207953" y="422177"/>
                                </a:lnTo>
                                <a:lnTo>
                                  <a:pt x="1208010" y="414142"/>
                                </a:lnTo>
                                <a:lnTo>
                                  <a:pt x="1208066" y="430787"/>
                                </a:lnTo>
                                <a:lnTo>
                                  <a:pt x="1208123" y="424473"/>
                                </a:lnTo>
                                <a:lnTo>
                                  <a:pt x="1208180" y="395198"/>
                                </a:lnTo>
                                <a:lnTo>
                                  <a:pt x="1208241" y="415588"/>
                                </a:lnTo>
                                <a:lnTo>
                                  <a:pt x="1208297" y="423898"/>
                                </a:lnTo>
                                <a:lnTo>
                                  <a:pt x="1208354" y="441693"/>
                                </a:lnTo>
                                <a:lnTo>
                                  <a:pt x="1208411" y="420456"/>
                                </a:lnTo>
                                <a:lnTo>
                                  <a:pt x="1208467" y="417884"/>
                                </a:lnTo>
                                <a:lnTo>
                                  <a:pt x="1208524" y="427916"/>
                                </a:lnTo>
                                <a:lnTo>
                                  <a:pt x="1208585" y="464651"/>
                                </a:lnTo>
                                <a:lnTo>
                                  <a:pt x="1208641" y="394922"/>
                                </a:lnTo>
                                <a:lnTo>
                                  <a:pt x="1208698" y="403532"/>
                                </a:lnTo>
                                <a:lnTo>
                                  <a:pt x="1208755" y="399514"/>
                                </a:lnTo>
                                <a:lnTo>
                                  <a:pt x="1208812" y="441418"/>
                                </a:lnTo>
                                <a:lnTo>
                                  <a:pt x="1208872" y="410421"/>
                                </a:lnTo>
                                <a:lnTo>
                                  <a:pt x="1208929" y="429066"/>
                                </a:lnTo>
                                <a:lnTo>
                                  <a:pt x="1208986" y="421902"/>
                                </a:lnTo>
                                <a:lnTo>
                                  <a:pt x="1209042" y="409274"/>
                                </a:lnTo>
                                <a:lnTo>
                                  <a:pt x="1209099" y="407829"/>
                                </a:lnTo>
                                <a:lnTo>
                                  <a:pt x="1209156" y="439121"/>
                                </a:lnTo>
                                <a:lnTo>
                                  <a:pt x="1209212" y="409550"/>
                                </a:lnTo>
                                <a:lnTo>
                                  <a:pt x="1209273" y="422177"/>
                                </a:lnTo>
                                <a:lnTo>
                                  <a:pt x="1209330" y="414142"/>
                                </a:lnTo>
                                <a:lnTo>
                                  <a:pt x="1209387" y="393201"/>
                                </a:lnTo>
                                <a:lnTo>
                                  <a:pt x="1209443" y="414438"/>
                                </a:lnTo>
                                <a:lnTo>
                                  <a:pt x="1209504" y="397793"/>
                                </a:lnTo>
                                <a:lnTo>
                                  <a:pt x="1209561" y="419030"/>
                                </a:lnTo>
                                <a:lnTo>
                                  <a:pt x="1209617" y="389759"/>
                                </a:lnTo>
                                <a:lnTo>
                                  <a:pt x="1209674" y="414438"/>
                                </a:lnTo>
                                <a:lnTo>
                                  <a:pt x="1209731" y="413867"/>
                                </a:lnTo>
                                <a:lnTo>
                                  <a:pt x="1209787" y="401236"/>
                                </a:lnTo>
                                <a:lnTo>
                                  <a:pt x="1209844" y="396072"/>
                                </a:lnTo>
                                <a:lnTo>
                                  <a:pt x="1209905" y="428491"/>
                                </a:lnTo>
                                <a:lnTo>
                                  <a:pt x="1209962" y="397494"/>
                                </a:lnTo>
                                <a:lnTo>
                                  <a:pt x="1210018" y="377403"/>
                                </a:lnTo>
                                <a:lnTo>
                                  <a:pt x="1210075" y="412417"/>
                                </a:lnTo>
                                <a:lnTo>
                                  <a:pt x="1210132" y="384591"/>
                                </a:lnTo>
                                <a:lnTo>
                                  <a:pt x="1210189" y="389459"/>
                                </a:lnTo>
                                <a:lnTo>
                                  <a:pt x="1210245" y="402661"/>
                                </a:lnTo>
                                <a:lnTo>
                                  <a:pt x="1210306" y="393201"/>
                                </a:lnTo>
                                <a:lnTo>
                                  <a:pt x="1210363" y="428215"/>
                                </a:lnTo>
                                <a:lnTo>
                                  <a:pt x="1210419" y="407254"/>
                                </a:lnTo>
                                <a:lnTo>
                                  <a:pt x="1210480" y="371964"/>
                                </a:lnTo>
                                <a:lnTo>
                                  <a:pt x="1210537" y="386312"/>
                                </a:lnTo>
                                <a:lnTo>
                                  <a:pt x="1210594" y="413292"/>
                                </a:lnTo>
                                <a:lnTo>
                                  <a:pt x="1210650" y="390609"/>
                                </a:lnTo>
                                <a:lnTo>
                                  <a:pt x="1210707" y="394051"/>
                                </a:lnTo>
                                <a:lnTo>
                                  <a:pt x="1210764" y="386887"/>
                                </a:lnTo>
                                <a:lnTo>
                                  <a:pt x="1210820" y="415288"/>
                                </a:lnTo>
                                <a:lnTo>
                                  <a:pt x="1210881" y="343263"/>
                                </a:lnTo>
                                <a:lnTo>
                                  <a:pt x="1210938" y="427065"/>
                                </a:lnTo>
                                <a:lnTo>
                                  <a:pt x="1210994" y="412717"/>
                                </a:lnTo>
                                <a:lnTo>
                                  <a:pt x="1211051" y="412717"/>
                                </a:lnTo>
                                <a:lnTo>
                                  <a:pt x="1211108" y="397494"/>
                                </a:lnTo>
                                <a:lnTo>
                                  <a:pt x="1211165" y="418455"/>
                                </a:lnTo>
                                <a:lnTo>
                                  <a:pt x="1211225" y="404382"/>
                                </a:lnTo>
                                <a:lnTo>
                                  <a:pt x="1211282" y="393776"/>
                                </a:lnTo>
                                <a:lnTo>
                                  <a:pt x="1211339" y="370243"/>
                                </a:lnTo>
                                <a:lnTo>
                                  <a:pt x="1211395" y="360483"/>
                                </a:lnTo>
                                <a:lnTo>
                                  <a:pt x="1211452" y="368522"/>
                                </a:lnTo>
                                <a:lnTo>
                                  <a:pt x="1211513" y="406978"/>
                                </a:lnTo>
                                <a:lnTo>
                                  <a:pt x="1211570" y="358191"/>
                                </a:lnTo>
                                <a:lnTo>
                                  <a:pt x="1211626" y="388033"/>
                                </a:lnTo>
                                <a:lnTo>
                                  <a:pt x="1211683" y="381720"/>
                                </a:lnTo>
                                <a:lnTo>
                                  <a:pt x="1211739" y="395497"/>
                                </a:lnTo>
                                <a:lnTo>
                                  <a:pt x="1211796" y="379428"/>
                                </a:lnTo>
                                <a:lnTo>
                                  <a:pt x="1211853" y="381424"/>
                                </a:lnTo>
                                <a:lnTo>
                                  <a:pt x="1211914" y="377127"/>
                                </a:lnTo>
                                <a:lnTo>
                                  <a:pt x="1211970" y="373961"/>
                                </a:lnTo>
                                <a:lnTo>
                                  <a:pt x="1212027" y="372239"/>
                                </a:lnTo>
                                <a:lnTo>
                                  <a:pt x="1212084" y="377403"/>
                                </a:lnTo>
                                <a:lnTo>
                                  <a:pt x="1212140" y="376556"/>
                                </a:lnTo>
                                <a:lnTo>
                                  <a:pt x="1212201" y="375406"/>
                                </a:lnTo>
                                <a:lnTo>
                                  <a:pt x="1212258" y="367371"/>
                                </a:lnTo>
                                <a:lnTo>
                                  <a:pt x="1212315" y="380574"/>
                                </a:lnTo>
                                <a:lnTo>
                                  <a:pt x="1212371" y="407254"/>
                                </a:lnTo>
                                <a:lnTo>
                                  <a:pt x="1212428" y="373685"/>
                                </a:lnTo>
                                <a:lnTo>
                                  <a:pt x="1212485" y="385442"/>
                                </a:lnTo>
                                <a:lnTo>
                                  <a:pt x="1212545" y="361908"/>
                                </a:lnTo>
                                <a:lnTo>
                                  <a:pt x="1212602" y="383441"/>
                                </a:lnTo>
                                <a:lnTo>
                                  <a:pt x="1212659" y="350152"/>
                                </a:lnTo>
                                <a:lnTo>
                                  <a:pt x="1212716" y="363929"/>
                                </a:lnTo>
                                <a:lnTo>
                                  <a:pt x="1212772" y="369097"/>
                                </a:lnTo>
                                <a:lnTo>
                                  <a:pt x="1212829" y="385166"/>
                                </a:lnTo>
                                <a:lnTo>
                                  <a:pt x="1212886" y="379128"/>
                                </a:lnTo>
                                <a:lnTo>
                                  <a:pt x="1212946" y="364504"/>
                                </a:lnTo>
                                <a:lnTo>
                                  <a:pt x="1213003" y="382870"/>
                                </a:lnTo>
                                <a:lnTo>
                                  <a:pt x="1213060" y="364776"/>
                                </a:lnTo>
                                <a:lnTo>
                                  <a:pt x="1213117" y="378852"/>
                                </a:lnTo>
                                <a:lnTo>
                                  <a:pt x="1213177" y="384016"/>
                                </a:lnTo>
                                <a:lnTo>
                                  <a:pt x="1213234" y="396072"/>
                                </a:lnTo>
                                <a:lnTo>
                                  <a:pt x="1213291" y="367647"/>
                                </a:lnTo>
                                <a:lnTo>
                                  <a:pt x="1213347" y="370243"/>
                                </a:lnTo>
                                <a:lnTo>
                                  <a:pt x="1213404" y="356741"/>
                                </a:lnTo>
                                <a:lnTo>
                                  <a:pt x="1213461" y="378852"/>
                                </a:lnTo>
                                <a:lnTo>
                                  <a:pt x="1213521" y="360758"/>
                                </a:lnTo>
                                <a:lnTo>
                                  <a:pt x="1213578" y="348706"/>
                                </a:lnTo>
                                <a:lnTo>
                                  <a:pt x="1213635" y="386017"/>
                                </a:lnTo>
                                <a:lnTo>
                                  <a:pt x="1213691" y="386588"/>
                                </a:lnTo>
                                <a:lnTo>
                                  <a:pt x="1213748" y="352448"/>
                                </a:lnTo>
                                <a:lnTo>
                                  <a:pt x="1213805" y="371664"/>
                                </a:lnTo>
                                <a:lnTo>
                                  <a:pt x="1213862" y="373961"/>
                                </a:lnTo>
                                <a:lnTo>
                                  <a:pt x="1213922" y="399514"/>
                                </a:lnTo>
                                <a:lnTo>
                                  <a:pt x="1213979" y="366796"/>
                                </a:lnTo>
                                <a:lnTo>
                                  <a:pt x="1214036" y="363054"/>
                                </a:lnTo>
                                <a:lnTo>
                                  <a:pt x="1214092" y="368222"/>
                                </a:lnTo>
                                <a:lnTo>
                                  <a:pt x="1214153" y="389459"/>
                                </a:lnTo>
                                <a:lnTo>
                                  <a:pt x="1214210" y="364504"/>
                                </a:lnTo>
                                <a:lnTo>
                                  <a:pt x="1214267" y="391180"/>
                                </a:lnTo>
                                <a:lnTo>
                                  <a:pt x="1214323" y="362208"/>
                                </a:lnTo>
                                <a:lnTo>
                                  <a:pt x="1214380" y="368222"/>
                                </a:lnTo>
                                <a:lnTo>
                                  <a:pt x="1214437" y="400940"/>
                                </a:lnTo>
                                <a:lnTo>
                                  <a:pt x="1214493" y="365650"/>
                                </a:lnTo>
                                <a:lnTo>
                                  <a:pt x="1214554" y="351302"/>
                                </a:lnTo>
                                <a:lnTo>
                                  <a:pt x="1214611" y="360483"/>
                                </a:lnTo>
                                <a:lnTo>
                                  <a:pt x="1214667" y="390905"/>
                                </a:lnTo>
                                <a:lnTo>
                                  <a:pt x="1214724" y="405828"/>
                                </a:lnTo>
                                <a:lnTo>
                                  <a:pt x="1214781" y="389459"/>
                                </a:lnTo>
                                <a:lnTo>
                                  <a:pt x="1214838" y="390330"/>
                                </a:lnTo>
                                <a:lnTo>
                                  <a:pt x="1214898" y="367371"/>
                                </a:lnTo>
                                <a:lnTo>
                                  <a:pt x="1214955" y="360758"/>
                                </a:lnTo>
                                <a:lnTo>
                                  <a:pt x="1215012" y="384591"/>
                                </a:lnTo>
                                <a:lnTo>
                                  <a:pt x="1215069" y="377703"/>
                                </a:lnTo>
                                <a:lnTo>
                                  <a:pt x="1215129" y="380849"/>
                                </a:lnTo>
                                <a:lnTo>
                                  <a:pt x="1215186" y="391480"/>
                                </a:lnTo>
                                <a:lnTo>
                                  <a:pt x="1215243" y="386588"/>
                                </a:lnTo>
                                <a:lnTo>
                                  <a:pt x="1215299" y="358762"/>
                                </a:lnTo>
                                <a:lnTo>
                                  <a:pt x="1215356" y="406679"/>
                                </a:lnTo>
                                <a:lnTo>
                                  <a:pt x="1215413" y="361333"/>
                                </a:lnTo>
                                <a:lnTo>
                                  <a:pt x="1215469" y="394622"/>
                                </a:lnTo>
                                <a:lnTo>
                                  <a:pt x="1215530" y="361058"/>
                                </a:lnTo>
                                <a:lnTo>
                                  <a:pt x="1215587" y="386312"/>
                                </a:lnTo>
                                <a:lnTo>
                                  <a:pt x="1215643" y="372814"/>
                                </a:lnTo>
                                <a:lnTo>
                                  <a:pt x="1215700" y="361908"/>
                                </a:lnTo>
                                <a:lnTo>
                                  <a:pt x="1215757" y="371664"/>
                                </a:lnTo>
                                <a:lnTo>
                                  <a:pt x="1215813" y="381149"/>
                                </a:lnTo>
                                <a:lnTo>
                                  <a:pt x="1215874" y="380574"/>
                                </a:lnTo>
                                <a:lnTo>
                                  <a:pt x="1215931" y="356170"/>
                                </a:lnTo>
                                <a:lnTo>
                                  <a:pt x="1215988" y="376257"/>
                                </a:lnTo>
                                <a:lnTo>
                                  <a:pt x="1216044" y="387163"/>
                                </a:lnTo>
                                <a:lnTo>
                                  <a:pt x="1216101" y="390330"/>
                                </a:lnTo>
                                <a:lnTo>
                                  <a:pt x="1216162" y="351002"/>
                                </a:lnTo>
                                <a:lnTo>
                                  <a:pt x="1216218" y="393201"/>
                                </a:lnTo>
                                <a:lnTo>
                                  <a:pt x="1216275" y="359037"/>
                                </a:lnTo>
                                <a:lnTo>
                                  <a:pt x="1216332" y="368222"/>
                                </a:lnTo>
                                <a:lnTo>
                                  <a:pt x="1216389" y="388033"/>
                                </a:lnTo>
                                <a:lnTo>
                                  <a:pt x="1216445" y="376556"/>
                                </a:lnTo>
                                <a:lnTo>
                                  <a:pt x="1216502" y="397793"/>
                                </a:lnTo>
                                <a:lnTo>
                                  <a:pt x="1216563" y="357615"/>
                                </a:lnTo>
                                <a:lnTo>
                                  <a:pt x="1216620" y="377978"/>
                                </a:lnTo>
                                <a:lnTo>
                                  <a:pt x="1216676" y="368222"/>
                                </a:lnTo>
                                <a:lnTo>
                                  <a:pt x="1216733" y="363629"/>
                                </a:lnTo>
                                <a:lnTo>
                                  <a:pt x="1216794" y="375406"/>
                                </a:lnTo>
                                <a:lnTo>
                                  <a:pt x="1216850" y="363330"/>
                                </a:lnTo>
                                <a:lnTo>
                                  <a:pt x="1216907" y="365351"/>
                                </a:lnTo>
                                <a:lnTo>
                                  <a:pt x="1216964" y="352152"/>
                                </a:lnTo>
                                <a:lnTo>
                                  <a:pt x="1217020" y="367922"/>
                                </a:lnTo>
                                <a:lnTo>
                                  <a:pt x="1217077" y="376532"/>
                                </a:lnTo>
                                <a:lnTo>
                                  <a:pt x="1217134" y="381700"/>
                                </a:lnTo>
                                <a:lnTo>
                                  <a:pt x="1217195" y="386863"/>
                                </a:lnTo>
                                <a:lnTo>
                                  <a:pt x="1217251" y="373389"/>
                                </a:lnTo>
                                <a:lnTo>
                                  <a:pt x="1217308" y="371940"/>
                                </a:lnTo>
                                <a:lnTo>
                                  <a:pt x="1217365" y="375110"/>
                                </a:lnTo>
                                <a:lnTo>
                                  <a:pt x="1217421" y="346685"/>
                                </a:lnTo>
                                <a:lnTo>
                                  <a:pt x="1217478" y="374535"/>
                                </a:lnTo>
                                <a:lnTo>
                                  <a:pt x="1217535" y="370518"/>
                                </a:lnTo>
                                <a:lnTo>
                                  <a:pt x="1217596" y="386017"/>
                                </a:lnTo>
                                <a:lnTo>
                                  <a:pt x="1217652" y="371664"/>
                                </a:lnTo>
                                <a:lnTo>
                                  <a:pt x="1217709" y="365351"/>
                                </a:lnTo>
                                <a:lnTo>
                                  <a:pt x="1217770" y="364205"/>
                                </a:lnTo>
                                <a:lnTo>
                                  <a:pt x="1217826" y="369643"/>
                                </a:lnTo>
                                <a:lnTo>
                                  <a:pt x="1217883" y="372814"/>
                                </a:lnTo>
                                <a:lnTo>
                                  <a:pt x="1217940" y="369368"/>
                                </a:lnTo>
                                <a:lnTo>
                                  <a:pt x="1217996" y="377107"/>
                                </a:lnTo>
                                <a:lnTo>
                                  <a:pt x="1218053" y="391755"/>
                                </a:lnTo>
                                <a:lnTo>
                                  <a:pt x="1218110" y="369072"/>
                                </a:lnTo>
                                <a:lnTo>
                                  <a:pt x="1218171" y="363054"/>
                                </a:lnTo>
                                <a:lnTo>
                                  <a:pt x="1218227" y="375386"/>
                                </a:lnTo>
                                <a:lnTo>
                                  <a:pt x="1218284" y="361333"/>
                                </a:lnTo>
                                <a:lnTo>
                                  <a:pt x="1218341" y="355595"/>
                                </a:lnTo>
                                <a:lnTo>
                                  <a:pt x="1218397" y="385142"/>
                                </a:lnTo>
                                <a:lnTo>
                                  <a:pt x="1218454" y="374811"/>
                                </a:lnTo>
                                <a:lnTo>
                                  <a:pt x="1218515" y="367922"/>
                                </a:lnTo>
                                <a:lnTo>
                                  <a:pt x="1218571" y="373665"/>
                                </a:lnTo>
                                <a:lnTo>
                                  <a:pt x="1218628" y="344689"/>
                                </a:lnTo>
                                <a:lnTo>
                                  <a:pt x="1218685" y="359612"/>
                                </a:lnTo>
                                <a:lnTo>
                                  <a:pt x="1218742" y="393476"/>
                                </a:lnTo>
                                <a:lnTo>
                                  <a:pt x="1218802" y="381700"/>
                                </a:lnTo>
                                <a:lnTo>
                                  <a:pt x="1218859" y="396623"/>
                                </a:lnTo>
                                <a:lnTo>
                                  <a:pt x="1218916" y="382270"/>
                                </a:lnTo>
                                <a:lnTo>
                                  <a:pt x="1218973" y="390609"/>
                                </a:lnTo>
                                <a:lnTo>
                                  <a:pt x="1219029" y="392901"/>
                                </a:lnTo>
                                <a:lnTo>
                                  <a:pt x="1219086" y="381424"/>
                                </a:lnTo>
                                <a:lnTo>
                                  <a:pt x="1219143" y="383145"/>
                                </a:lnTo>
                                <a:lnTo>
                                  <a:pt x="1219203" y="398069"/>
                                </a:lnTo>
                                <a:lnTo>
                                  <a:pt x="1219260" y="389159"/>
                                </a:lnTo>
                                <a:lnTo>
                                  <a:pt x="1219317" y="368222"/>
                                </a:lnTo>
                                <a:lnTo>
                                  <a:pt x="1219373" y="404658"/>
                                </a:lnTo>
                                <a:lnTo>
                                  <a:pt x="1219430" y="381700"/>
                                </a:lnTo>
                                <a:lnTo>
                                  <a:pt x="1219491" y="400940"/>
                                </a:lnTo>
                                <a:lnTo>
                                  <a:pt x="1219547" y="386292"/>
                                </a:lnTo>
                                <a:lnTo>
                                  <a:pt x="1219604" y="390309"/>
                                </a:lnTo>
                                <a:lnTo>
                                  <a:pt x="1219661" y="403807"/>
                                </a:lnTo>
                                <a:lnTo>
                                  <a:pt x="1219718" y="361333"/>
                                </a:lnTo>
                                <a:lnTo>
                                  <a:pt x="1219778" y="386863"/>
                                </a:lnTo>
                                <a:lnTo>
                                  <a:pt x="1219835" y="385717"/>
                                </a:lnTo>
                                <a:lnTo>
                                  <a:pt x="1219892" y="390884"/>
                                </a:lnTo>
                                <a:lnTo>
                                  <a:pt x="1219948" y="374236"/>
                                </a:lnTo>
                                <a:lnTo>
                                  <a:pt x="1220005" y="395473"/>
                                </a:lnTo>
                                <a:lnTo>
                                  <a:pt x="1220062" y="386017"/>
                                </a:lnTo>
                                <a:lnTo>
                                  <a:pt x="1220119" y="397198"/>
                                </a:lnTo>
                                <a:lnTo>
                                  <a:pt x="1220179" y="386017"/>
                                </a:lnTo>
                                <a:lnTo>
                                  <a:pt x="1220236" y="376532"/>
                                </a:lnTo>
                                <a:lnTo>
                                  <a:pt x="1220293" y="401215"/>
                                </a:lnTo>
                                <a:lnTo>
                                  <a:pt x="1220349" y="398069"/>
                                </a:lnTo>
                                <a:lnTo>
                                  <a:pt x="1220406" y="412692"/>
                                </a:lnTo>
                                <a:lnTo>
                                  <a:pt x="1220467" y="412992"/>
                                </a:lnTo>
                                <a:lnTo>
                                  <a:pt x="1220524" y="396348"/>
                                </a:lnTo>
                                <a:lnTo>
                                  <a:pt x="1220580" y="403236"/>
                                </a:lnTo>
                                <a:lnTo>
                                  <a:pt x="1220637" y="375682"/>
                                </a:lnTo>
                                <a:lnTo>
                                  <a:pt x="1220694" y="423323"/>
                                </a:lnTo>
                                <a:lnTo>
                                  <a:pt x="1220750" y="402086"/>
                                </a:lnTo>
                                <a:lnTo>
                                  <a:pt x="1220811" y="386863"/>
                                </a:lnTo>
                                <a:lnTo>
                                  <a:pt x="1220868" y="397198"/>
                                </a:lnTo>
                                <a:lnTo>
                                  <a:pt x="1220924" y="416139"/>
                                </a:lnTo>
                                <a:lnTo>
                                  <a:pt x="1220981" y="409550"/>
                                </a:lnTo>
                                <a:lnTo>
                                  <a:pt x="1221038" y="401511"/>
                                </a:lnTo>
                                <a:lnTo>
                                  <a:pt x="1221095" y="399490"/>
                                </a:lnTo>
                                <a:lnTo>
                                  <a:pt x="1221151" y="383720"/>
                                </a:lnTo>
                                <a:lnTo>
                                  <a:pt x="1221212" y="467223"/>
                                </a:lnTo>
                                <a:lnTo>
                                  <a:pt x="1221269" y="404083"/>
                                </a:lnTo>
                                <a:lnTo>
                                  <a:pt x="1221326" y="380849"/>
                                </a:lnTo>
                                <a:lnTo>
                                  <a:pt x="1221382" y="400065"/>
                                </a:lnTo>
                                <a:lnTo>
                                  <a:pt x="1221443" y="427616"/>
                                </a:lnTo>
                                <a:lnTo>
                                  <a:pt x="1221500" y="410396"/>
                                </a:lnTo>
                                <a:lnTo>
                                  <a:pt x="1221556" y="424473"/>
                                </a:lnTo>
                                <a:lnTo>
                                  <a:pt x="1221613" y="396623"/>
                                </a:lnTo>
                                <a:lnTo>
                                  <a:pt x="1221670" y="439968"/>
                                </a:lnTo>
                                <a:lnTo>
                                  <a:pt x="1221726" y="445135"/>
                                </a:lnTo>
                                <a:lnTo>
                                  <a:pt x="1221783" y="408675"/>
                                </a:lnTo>
                                <a:lnTo>
                                  <a:pt x="1221844" y="435379"/>
                                </a:lnTo>
                                <a:lnTo>
                                  <a:pt x="1221900" y="425895"/>
                                </a:lnTo>
                                <a:lnTo>
                                  <a:pt x="1221957" y="445986"/>
                                </a:lnTo>
                                <a:lnTo>
                                  <a:pt x="1222014" y="421302"/>
                                </a:lnTo>
                                <a:lnTo>
                                  <a:pt x="1222070" y="425895"/>
                                </a:lnTo>
                                <a:lnTo>
                                  <a:pt x="1222127" y="411842"/>
                                </a:lnTo>
                                <a:lnTo>
                                  <a:pt x="1222188" y="436801"/>
                                </a:lnTo>
                                <a:lnTo>
                                  <a:pt x="1222245" y="454320"/>
                                </a:lnTo>
                                <a:lnTo>
                                  <a:pt x="1222301" y="430212"/>
                                </a:lnTo>
                                <a:lnTo>
                                  <a:pt x="1222358" y="413567"/>
                                </a:lnTo>
                                <a:lnTo>
                                  <a:pt x="1222419" y="450003"/>
                                </a:lnTo>
                                <a:lnTo>
                                  <a:pt x="1222475" y="432783"/>
                                </a:lnTo>
                                <a:lnTo>
                                  <a:pt x="1222532" y="425048"/>
                                </a:lnTo>
                                <a:lnTo>
                                  <a:pt x="1222589" y="444560"/>
                                </a:lnTo>
                                <a:lnTo>
                                  <a:pt x="1222646" y="438822"/>
                                </a:lnTo>
                                <a:lnTo>
                                  <a:pt x="1222702" y="438546"/>
                                </a:lnTo>
                                <a:lnTo>
                                  <a:pt x="1222759" y="453470"/>
                                </a:lnTo>
                                <a:lnTo>
                                  <a:pt x="1222820" y="440842"/>
                                </a:lnTo>
                                <a:lnTo>
                                  <a:pt x="1222876" y="436250"/>
                                </a:lnTo>
                                <a:lnTo>
                                  <a:pt x="1222933" y="450874"/>
                                </a:lnTo>
                                <a:lnTo>
                                  <a:pt x="1222990" y="452894"/>
                                </a:lnTo>
                                <a:lnTo>
                                  <a:pt x="1223047" y="458062"/>
                                </a:lnTo>
                                <a:lnTo>
                                  <a:pt x="1223103" y="427341"/>
                                </a:lnTo>
                                <a:lnTo>
                                  <a:pt x="1223164" y="449153"/>
                                </a:lnTo>
                                <a:lnTo>
                                  <a:pt x="1223221" y="435951"/>
                                </a:lnTo>
                                <a:lnTo>
                                  <a:pt x="1223277" y="460358"/>
                                </a:lnTo>
                                <a:lnTo>
                                  <a:pt x="1223334" y="456616"/>
                                </a:lnTo>
                                <a:lnTo>
                                  <a:pt x="1223391" y="447731"/>
                                </a:lnTo>
                                <a:lnTo>
                                  <a:pt x="1223452" y="449153"/>
                                </a:lnTo>
                                <a:lnTo>
                                  <a:pt x="1223508" y="472686"/>
                                </a:lnTo>
                                <a:lnTo>
                                  <a:pt x="1223565" y="463505"/>
                                </a:lnTo>
                                <a:lnTo>
                                  <a:pt x="1223621" y="449452"/>
                                </a:lnTo>
                                <a:lnTo>
                                  <a:pt x="1223678" y="468094"/>
                                </a:lnTo>
                                <a:lnTo>
                                  <a:pt x="1223735" y="441418"/>
                                </a:lnTo>
                                <a:lnTo>
                                  <a:pt x="1223792" y="452324"/>
                                </a:lnTo>
                                <a:lnTo>
                                  <a:pt x="1223852" y="444560"/>
                                </a:lnTo>
                                <a:lnTo>
                                  <a:pt x="1223909" y="444560"/>
                                </a:lnTo>
                                <a:lnTo>
                                  <a:pt x="1223966" y="450299"/>
                                </a:lnTo>
                                <a:lnTo>
                                  <a:pt x="1224023" y="458913"/>
                                </a:lnTo>
                                <a:lnTo>
                                  <a:pt x="1224083" y="460358"/>
                                </a:lnTo>
                                <a:lnTo>
                                  <a:pt x="1224140" y="450023"/>
                                </a:lnTo>
                                <a:lnTo>
                                  <a:pt x="1224197" y="445435"/>
                                </a:lnTo>
                                <a:lnTo>
                                  <a:pt x="1224253" y="465522"/>
                                </a:lnTo>
                                <a:lnTo>
                                  <a:pt x="1224310" y="441993"/>
                                </a:lnTo>
                                <a:lnTo>
                                  <a:pt x="1224367" y="471540"/>
                                </a:lnTo>
                                <a:lnTo>
                                  <a:pt x="1224423" y="462355"/>
                                </a:lnTo>
                                <a:lnTo>
                                  <a:pt x="1224484" y="429937"/>
                                </a:lnTo>
                                <a:lnTo>
                                  <a:pt x="1224541" y="454616"/>
                                </a:lnTo>
                                <a:lnTo>
                                  <a:pt x="1224597" y="468968"/>
                                </a:lnTo>
                                <a:lnTo>
                                  <a:pt x="1224654" y="453745"/>
                                </a:lnTo>
                                <a:lnTo>
                                  <a:pt x="1224711" y="463229"/>
                                </a:lnTo>
                                <a:lnTo>
                                  <a:pt x="1224768" y="431086"/>
                                </a:lnTo>
                                <a:lnTo>
                                  <a:pt x="1224824" y="448877"/>
                                </a:lnTo>
                                <a:lnTo>
                                  <a:pt x="1224885" y="451173"/>
                                </a:lnTo>
                                <a:lnTo>
                                  <a:pt x="1224942" y="462655"/>
                                </a:lnTo>
                                <a:lnTo>
                                  <a:pt x="1224999" y="435675"/>
                                </a:lnTo>
                                <a:lnTo>
                                  <a:pt x="1225059" y="454616"/>
                                </a:lnTo>
                                <a:lnTo>
                                  <a:pt x="1225116" y="448877"/>
                                </a:lnTo>
                                <a:lnTo>
                                  <a:pt x="1225173" y="453470"/>
                                </a:lnTo>
                                <a:lnTo>
                                  <a:pt x="1225229" y="443985"/>
                                </a:lnTo>
                                <a:lnTo>
                                  <a:pt x="1225286" y="450598"/>
                                </a:lnTo>
                                <a:lnTo>
                                  <a:pt x="1225343" y="453470"/>
                                </a:lnTo>
                                <a:lnTo>
                                  <a:pt x="1225399" y="437672"/>
                                </a:lnTo>
                                <a:lnTo>
                                  <a:pt x="1225460" y="441118"/>
                                </a:lnTo>
                                <a:lnTo>
                                  <a:pt x="1225517" y="435379"/>
                                </a:lnTo>
                                <a:lnTo>
                                  <a:pt x="1225574" y="461780"/>
                                </a:lnTo>
                                <a:lnTo>
                                  <a:pt x="1225630" y="454616"/>
                                </a:lnTo>
                                <a:lnTo>
                                  <a:pt x="1225687" y="448578"/>
                                </a:lnTo>
                                <a:lnTo>
                                  <a:pt x="1225744" y="448877"/>
                                </a:lnTo>
                                <a:lnTo>
                                  <a:pt x="1225804" y="446856"/>
                                </a:lnTo>
                                <a:lnTo>
                                  <a:pt x="1225861" y="433379"/>
                                </a:lnTo>
                                <a:lnTo>
                                  <a:pt x="1225918" y="417585"/>
                                </a:lnTo>
                                <a:lnTo>
                                  <a:pt x="1225974" y="432233"/>
                                </a:lnTo>
                                <a:lnTo>
                                  <a:pt x="1226031" y="458913"/>
                                </a:lnTo>
                                <a:lnTo>
                                  <a:pt x="1226092" y="448877"/>
                                </a:lnTo>
                                <a:lnTo>
                                  <a:pt x="1226149" y="454320"/>
                                </a:lnTo>
                                <a:lnTo>
                                  <a:pt x="1226205" y="437971"/>
                                </a:lnTo>
                                <a:lnTo>
                                  <a:pt x="1226262" y="434229"/>
                                </a:lnTo>
                                <a:lnTo>
                                  <a:pt x="1226319" y="433379"/>
                                </a:lnTo>
                                <a:lnTo>
                                  <a:pt x="1226375" y="454616"/>
                                </a:lnTo>
                                <a:lnTo>
                                  <a:pt x="1226432" y="439121"/>
                                </a:lnTo>
                                <a:lnTo>
                                  <a:pt x="1226493" y="455191"/>
                                </a:lnTo>
                                <a:lnTo>
                                  <a:pt x="1226550" y="451173"/>
                                </a:lnTo>
                                <a:lnTo>
                                  <a:pt x="1226606" y="456337"/>
                                </a:lnTo>
                                <a:lnTo>
                                  <a:pt x="1226663" y="453745"/>
                                </a:lnTo>
                                <a:lnTo>
                                  <a:pt x="1226720" y="455191"/>
                                </a:lnTo>
                                <a:lnTo>
                                  <a:pt x="1226780" y="431658"/>
                                </a:lnTo>
                                <a:lnTo>
                                  <a:pt x="1226837" y="435951"/>
                                </a:lnTo>
                                <a:lnTo>
                                  <a:pt x="1226894" y="449728"/>
                                </a:lnTo>
                                <a:lnTo>
                                  <a:pt x="1226950" y="418160"/>
                                </a:lnTo>
                                <a:lnTo>
                                  <a:pt x="1227007" y="448006"/>
                                </a:lnTo>
                                <a:lnTo>
                                  <a:pt x="1227068" y="430787"/>
                                </a:lnTo>
                                <a:lnTo>
                                  <a:pt x="1227125" y="438822"/>
                                </a:lnTo>
                                <a:lnTo>
                                  <a:pt x="1227181" y="404957"/>
                                </a:lnTo>
                                <a:lnTo>
                                  <a:pt x="1227238" y="423623"/>
                                </a:lnTo>
                                <a:lnTo>
                                  <a:pt x="1227295" y="444285"/>
                                </a:lnTo>
                                <a:lnTo>
                                  <a:pt x="1227352" y="450023"/>
                                </a:lnTo>
                                <a:lnTo>
                                  <a:pt x="1227408" y="454891"/>
                                </a:lnTo>
                                <a:lnTo>
                                  <a:pt x="1227465" y="412417"/>
                                </a:lnTo>
                                <a:lnTo>
                                  <a:pt x="1227526" y="438546"/>
                                </a:lnTo>
                                <a:lnTo>
                                  <a:pt x="1227582" y="433954"/>
                                </a:lnTo>
                                <a:lnTo>
                                  <a:pt x="1227639" y="425344"/>
                                </a:lnTo>
                                <a:lnTo>
                                  <a:pt x="1227696" y="415863"/>
                                </a:lnTo>
                                <a:lnTo>
                                  <a:pt x="1227757" y="422473"/>
                                </a:lnTo>
                                <a:lnTo>
                                  <a:pt x="1227813" y="440543"/>
                                </a:lnTo>
                                <a:lnTo>
                                  <a:pt x="1227870" y="425344"/>
                                </a:lnTo>
                                <a:lnTo>
                                  <a:pt x="1227927" y="441418"/>
                                </a:lnTo>
                                <a:lnTo>
                                  <a:pt x="1227983" y="399790"/>
                                </a:lnTo>
                                <a:lnTo>
                                  <a:pt x="1228040" y="407254"/>
                                </a:lnTo>
                                <a:lnTo>
                                  <a:pt x="1228101" y="426195"/>
                                </a:lnTo>
                                <a:lnTo>
                                  <a:pt x="1228157" y="399514"/>
                                </a:lnTo>
                                <a:lnTo>
                                  <a:pt x="1228214" y="420181"/>
                                </a:lnTo>
                                <a:lnTo>
                                  <a:pt x="1228271" y="417884"/>
                                </a:lnTo>
                                <a:lnTo>
                                  <a:pt x="1228327" y="448578"/>
                                </a:lnTo>
                                <a:lnTo>
                                  <a:pt x="1228384" y="432808"/>
                                </a:lnTo>
                                <a:lnTo>
                                  <a:pt x="1228441" y="412717"/>
                                </a:lnTo>
                                <a:lnTo>
                                  <a:pt x="1228501" y="403807"/>
                                </a:lnTo>
                                <a:lnTo>
                                  <a:pt x="1228558" y="465522"/>
                                </a:lnTo>
                                <a:lnTo>
                                  <a:pt x="1228615" y="394347"/>
                                </a:lnTo>
                                <a:lnTo>
                                  <a:pt x="1228672" y="403807"/>
                                </a:lnTo>
                                <a:lnTo>
                                  <a:pt x="1228732" y="441693"/>
                                </a:lnTo>
                                <a:lnTo>
                                  <a:pt x="1228789" y="417585"/>
                                </a:lnTo>
                                <a:lnTo>
                                  <a:pt x="1228846" y="437971"/>
                                </a:lnTo>
                                <a:lnTo>
                                  <a:pt x="1228903" y="424473"/>
                                </a:lnTo>
                                <a:lnTo>
                                  <a:pt x="1228959" y="410996"/>
                                </a:lnTo>
                                <a:lnTo>
                                  <a:pt x="1229016" y="421602"/>
                                </a:lnTo>
                                <a:lnTo>
                                  <a:pt x="1229073" y="423623"/>
                                </a:lnTo>
                                <a:lnTo>
                                  <a:pt x="1229133" y="421327"/>
                                </a:lnTo>
                                <a:lnTo>
                                  <a:pt x="1229190" y="433379"/>
                                </a:lnTo>
                                <a:lnTo>
                                  <a:pt x="1229247" y="424473"/>
                                </a:lnTo>
                                <a:lnTo>
                                  <a:pt x="1229303" y="398939"/>
                                </a:lnTo>
                                <a:lnTo>
                                  <a:pt x="1229360" y="406104"/>
                                </a:lnTo>
                                <a:lnTo>
                                  <a:pt x="1229417" y="408400"/>
                                </a:lnTo>
                                <a:lnTo>
                                  <a:pt x="1229478" y="416159"/>
                                </a:lnTo>
                                <a:lnTo>
                                  <a:pt x="1229534" y="390034"/>
                                </a:lnTo>
                                <a:lnTo>
                                  <a:pt x="1229591" y="395772"/>
                                </a:lnTo>
                                <a:lnTo>
                                  <a:pt x="1229648" y="428786"/>
                                </a:lnTo>
                                <a:lnTo>
                                  <a:pt x="1229708" y="430212"/>
                                </a:lnTo>
                                <a:lnTo>
                                  <a:pt x="1229765" y="416159"/>
                                </a:lnTo>
                                <a:lnTo>
                                  <a:pt x="1229822" y="417009"/>
                                </a:lnTo>
                                <a:lnTo>
                                  <a:pt x="1229878" y="430787"/>
                                </a:lnTo>
                                <a:lnTo>
                                  <a:pt x="1229935" y="431933"/>
                                </a:lnTo>
                                <a:lnTo>
                                  <a:pt x="1229992" y="410421"/>
                                </a:lnTo>
                                <a:lnTo>
                                  <a:pt x="1230049" y="393776"/>
                                </a:lnTo>
                                <a:lnTo>
                                  <a:pt x="1230109" y="400661"/>
                                </a:lnTo>
                                <a:lnTo>
                                  <a:pt x="1230166" y="429937"/>
                                </a:lnTo>
                                <a:lnTo>
                                  <a:pt x="1230223" y="386312"/>
                                </a:lnTo>
                                <a:lnTo>
                                  <a:pt x="1230279" y="402086"/>
                                </a:lnTo>
                                <a:lnTo>
                                  <a:pt x="1230336" y="398644"/>
                                </a:lnTo>
                                <a:lnTo>
                                  <a:pt x="1230393" y="424198"/>
                                </a:lnTo>
                                <a:lnTo>
                                  <a:pt x="1230454" y="432233"/>
                                </a:lnTo>
                                <a:lnTo>
                                  <a:pt x="1230510" y="398368"/>
                                </a:lnTo>
                                <a:lnTo>
                                  <a:pt x="1230567" y="424198"/>
                                </a:lnTo>
                                <a:lnTo>
                                  <a:pt x="1230624" y="409550"/>
                                </a:lnTo>
                                <a:lnTo>
                                  <a:pt x="1230680" y="435951"/>
                                </a:lnTo>
                                <a:lnTo>
                                  <a:pt x="1230741" y="413867"/>
                                </a:lnTo>
                                <a:lnTo>
                                  <a:pt x="1230798" y="415863"/>
                                </a:lnTo>
                                <a:lnTo>
                                  <a:pt x="1230854" y="417585"/>
                                </a:lnTo>
                                <a:lnTo>
                                  <a:pt x="1230911" y="410121"/>
                                </a:lnTo>
                                <a:lnTo>
                                  <a:pt x="1230968" y="417585"/>
                                </a:lnTo>
                                <a:lnTo>
                                  <a:pt x="1231025" y="397793"/>
                                </a:lnTo>
                                <a:lnTo>
                                  <a:pt x="1231081" y="426770"/>
                                </a:lnTo>
                                <a:lnTo>
                                  <a:pt x="1231142" y="408400"/>
                                </a:lnTo>
                                <a:lnTo>
                                  <a:pt x="1231199" y="442839"/>
                                </a:lnTo>
                                <a:lnTo>
                                  <a:pt x="1231256" y="428491"/>
                                </a:lnTo>
                                <a:lnTo>
                                  <a:pt x="1231312" y="412992"/>
                                </a:lnTo>
                                <a:lnTo>
                                  <a:pt x="1231373" y="397793"/>
                                </a:lnTo>
                                <a:lnTo>
                                  <a:pt x="1231430" y="402386"/>
                                </a:lnTo>
                                <a:lnTo>
                                  <a:pt x="1231486" y="376556"/>
                                </a:lnTo>
                                <a:lnTo>
                                  <a:pt x="1231543" y="443714"/>
                                </a:lnTo>
                                <a:lnTo>
                                  <a:pt x="1231600" y="407254"/>
                                </a:lnTo>
                                <a:lnTo>
                                  <a:pt x="1231656" y="433379"/>
                                </a:lnTo>
                                <a:lnTo>
                                  <a:pt x="1231713" y="435951"/>
                                </a:lnTo>
                                <a:lnTo>
                                  <a:pt x="1231774" y="433083"/>
                                </a:lnTo>
                                <a:lnTo>
                                  <a:pt x="1231830" y="407829"/>
                                </a:lnTo>
                                <a:lnTo>
                                  <a:pt x="1231887" y="424198"/>
                                </a:lnTo>
                                <a:lnTo>
                                  <a:pt x="1231944" y="420181"/>
                                </a:lnTo>
                                <a:lnTo>
                                  <a:pt x="1232000" y="419881"/>
                                </a:lnTo>
                                <a:lnTo>
                                  <a:pt x="1232057" y="436250"/>
                                </a:lnTo>
                                <a:lnTo>
                                  <a:pt x="1232114" y="384866"/>
                                </a:lnTo>
                                <a:lnTo>
                                  <a:pt x="1232175" y="412417"/>
                                </a:lnTo>
                                <a:lnTo>
                                  <a:pt x="1232231" y="443985"/>
                                </a:lnTo>
                                <a:lnTo>
                                  <a:pt x="1232288" y="434529"/>
                                </a:lnTo>
                                <a:lnTo>
                                  <a:pt x="1232349" y="443139"/>
                                </a:lnTo>
                                <a:lnTo>
                                  <a:pt x="1232405" y="416434"/>
                                </a:lnTo>
                                <a:lnTo>
                                  <a:pt x="1232462" y="412417"/>
                                </a:lnTo>
                                <a:lnTo>
                                  <a:pt x="1232519" y="408400"/>
                                </a:lnTo>
                                <a:lnTo>
                                  <a:pt x="1232576" y="419881"/>
                                </a:lnTo>
                                <a:lnTo>
                                  <a:pt x="1232632" y="420181"/>
                                </a:lnTo>
                                <a:lnTo>
                                  <a:pt x="1232689" y="430212"/>
                                </a:lnTo>
                                <a:lnTo>
                                  <a:pt x="1232750" y="425048"/>
                                </a:lnTo>
                                <a:lnTo>
                                  <a:pt x="1232806" y="429361"/>
                                </a:lnTo>
                                <a:lnTo>
                                  <a:pt x="1232863" y="405828"/>
                                </a:lnTo>
                                <a:lnTo>
                                  <a:pt x="1232920" y="398644"/>
                                </a:lnTo>
                                <a:lnTo>
                                  <a:pt x="1232977" y="396348"/>
                                </a:lnTo>
                                <a:lnTo>
                                  <a:pt x="1233033" y="433083"/>
                                </a:lnTo>
                                <a:lnTo>
                                  <a:pt x="1233094" y="435951"/>
                                </a:lnTo>
                                <a:lnTo>
                                  <a:pt x="1233151" y="384291"/>
                                </a:lnTo>
                                <a:lnTo>
                                  <a:pt x="1233207" y="419605"/>
                                </a:lnTo>
                                <a:lnTo>
                                  <a:pt x="1233264" y="420181"/>
                                </a:lnTo>
                                <a:lnTo>
                                  <a:pt x="1233321" y="407254"/>
                                </a:lnTo>
                                <a:lnTo>
                                  <a:pt x="1233382" y="408975"/>
                                </a:lnTo>
                                <a:lnTo>
                                  <a:pt x="1233438" y="412142"/>
                                </a:lnTo>
                                <a:lnTo>
                                  <a:pt x="1233495" y="398644"/>
                                </a:lnTo>
                                <a:lnTo>
                                  <a:pt x="1233552" y="435379"/>
                                </a:lnTo>
                                <a:lnTo>
                                  <a:pt x="1233608" y="419881"/>
                                </a:lnTo>
                                <a:lnTo>
                                  <a:pt x="1233665" y="420456"/>
                                </a:lnTo>
                                <a:lnTo>
                                  <a:pt x="1233722" y="412717"/>
                                </a:lnTo>
                                <a:lnTo>
                                  <a:pt x="1233783" y="414142"/>
                                </a:lnTo>
                                <a:lnTo>
                                  <a:pt x="1233839" y="409274"/>
                                </a:lnTo>
                                <a:lnTo>
                                  <a:pt x="1233896" y="435951"/>
                                </a:lnTo>
                                <a:lnTo>
                                  <a:pt x="1233953" y="421902"/>
                                </a:lnTo>
                                <a:lnTo>
                                  <a:pt x="1234009" y="388608"/>
                                </a:lnTo>
                                <a:lnTo>
                                  <a:pt x="1234070" y="396623"/>
                                </a:lnTo>
                                <a:lnTo>
                                  <a:pt x="1234127" y="408400"/>
                                </a:lnTo>
                                <a:lnTo>
                                  <a:pt x="1234183" y="408400"/>
                                </a:lnTo>
                                <a:lnTo>
                                  <a:pt x="1234240" y="414989"/>
                                </a:lnTo>
                                <a:lnTo>
                                  <a:pt x="1234297" y="412121"/>
                                </a:lnTo>
                                <a:lnTo>
                                  <a:pt x="1234358" y="397494"/>
                                </a:lnTo>
                                <a:lnTo>
                                  <a:pt x="1234414" y="415288"/>
                                </a:lnTo>
                                <a:lnTo>
                                  <a:pt x="1234471" y="385442"/>
                                </a:lnTo>
                                <a:lnTo>
                                  <a:pt x="1234528" y="395473"/>
                                </a:lnTo>
                                <a:lnTo>
                                  <a:pt x="1234584" y="386292"/>
                                </a:lnTo>
                                <a:lnTo>
                                  <a:pt x="1234641" y="426770"/>
                                </a:lnTo>
                                <a:lnTo>
                                  <a:pt x="1234698" y="413268"/>
                                </a:lnTo>
                                <a:lnTo>
                                  <a:pt x="1234758" y="410121"/>
                                </a:lnTo>
                                <a:lnTo>
                                  <a:pt x="1234815" y="377403"/>
                                </a:lnTo>
                                <a:lnTo>
                                  <a:pt x="1234872" y="409250"/>
                                </a:lnTo>
                                <a:lnTo>
                                  <a:pt x="1234929" y="428491"/>
                                </a:lnTo>
                                <a:lnTo>
                                  <a:pt x="1234985" y="426470"/>
                                </a:lnTo>
                                <a:lnTo>
                                  <a:pt x="1235046" y="399490"/>
                                </a:lnTo>
                                <a:lnTo>
                                  <a:pt x="1235103" y="381424"/>
                                </a:lnTo>
                                <a:lnTo>
                                  <a:pt x="1235159" y="414142"/>
                                </a:lnTo>
                                <a:lnTo>
                                  <a:pt x="1235216" y="398069"/>
                                </a:lnTo>
                                <a:lnTo>
                                  <a:pt x="1235273" y="389734"/>
                                </a:lnTo>
                                <a:lnTo>
                                  <a:pt x="1235329" y="411271"/>
                                </a:lnTo>
                                <a:lnTo>
                                  <a:pt x="1235390" y="392330"/>
                                </a:lnTo>
                                <a:lnTo>
                                  <a:pt x="1235447" y="416434"/>
                                </a:lnTo>
                                <a:lnTo>
                                  <a:pt x="1235504" y="412417"/>
                                </a:lnTo>
                                <a:lnTo>
                                  <a:pt x="1235560" y="377682"/>
                                </a:lnTo>
                                <a:lnTo>
                                  <a:pt x="1235617" y="362759"/>
                                </a:lnTo>
                                <a:lnTo>
                                  <a:pt x="1235674" y="362483"/>
                                </a:lnTo>
                                <a:lnTo>
                                  <a:pt x="1235730" y="351853"/>
                                </a:lnTo>
                                <a:lnTo>
                                  <a:pt x="1235791" y="403807"/>
                                </a:lnTo>
                                <a:lnTo>
                                  <a:pt x="1235848" y="375386"/>
                                </a:lnTo>
                                <a:lnTo>
                                  <a:pt x="1235904" y="385442"/>
                                </a:lnTo>
                                <a:lnTo>
                                  <a:pt x="1235961" y="381995"/>
                                </a:lnTo>
                                <a:lnTo>
                                  <a:pt x="1236022" y="362184"/>
                                </a:lnTo>
                                <a:lnTo>
                                  <a:pt x="1236079" y="365051"/>
                                </a:lnTo>
                                <a:lnTo>
                                  <a:pt x="1236135" y="374535"/>
                                </a:lnTo>
                                <a:lnTo>
                                  <a:pt x="1236192" y="371664"/>
                                </a:lnTo>
                                <a:lnTo>
                                  <a:pt x="1236249" y="363629"/>
                                </a:lnTo>
                                <a:lnTo>
                                  <a:pt x="1236306" y="383145"/>
                                </a:lnTo>
                                <a:lnTo>
                                  <a:pt x="1236362" y="368797"/>
                                </a:lnTo>
                                <a:lnTo>
                                  <a:pt x="1236423" y="373389"/>
                                </a:lnTo>
                                <a:lnTo>
                                  <a:pt x="1236480" y="368497"/>
                                </a:lnTo>
                                <a:lnTo>
                                  <a:pt x="1236536" y="350703"/>
                                </a:lnTo>
                                <a:lnTo>
                                  <a:pt x="1236593" y="385717"/>
                                </a:lnTo>
                                <a:lnTo>
                                  <a:pt x="1236650" y="379978"/>
                                </a:lnTo>
                                <a:lnTo>
                                  <a:pt x="1236706" y="349557"/>
                                </a:lnTo>
                                <a:lnTo>
                                  <a:pt x="1236767" y="384571"/>
                                </a:lnTo>
                                <a:lnTo>
                                  <a:pt x="1236824" y="377978"/>
                                </a:lnTo>
                                <a:lnTo>
                                  <a:pt x="1236881" y="382270"/>
                                </a:lnTo>
                                <a:lnTo>
                                  <a:pt x="1236937" y="377107"/>
                                </a:lnTo>
                                <a:lnTo>
                                  <a:pt x="1236998" y="396623"/>
                                </a:lnTo>
                                <a:lnTo>
                                  <a:pt x="1237055" y="386863"/>
                                </a:lnTo>
                                <a:lnTo>
                                  <a:pt x="1237111" y="352723"/>
                                </a:lnTo>
                                <a:lnTo>
                                  <a:pt x="1237168" y="386588"/>
                                </a:lnTo>
                                <a:lnTo>
                                  <a:pt x="1237225" y="357891"/>
                                </a:lnTo>
                                <a:lnTo>
                                  <a:pt x="1237282" y="371089"/>
                                </a:lnTo>
                                <a:lnTo>
                                  <a:pt x="1237338" y="369943"/>
                                </a:lnTo>
                                <a:lnTo>
                                  <a:pt x="1237399" y="361908"/>
                                </a:lnTo>
                                <a:lnTo>
                                  <a:pt x="1237456" y="381995"/>
                                </a:lnTo>
                                <a:lnTo>
                                  <a:pt x="1237512" y="344389"/>
                                </a:lnTo>
                                <a:lnTo>
                                  <a:pt x="1237569" y="352723"/>
                                </a:lnTo>
                                <a:lnTo>
                                  <a:pt x="1237626" y="363629"/>
                                </a:lnTo>
                                <a:lnTo>
                                  <a:pt x="1237682" y="350427"/>
                                </a:lnTo>
                                <a:lnTo>
                                  <a:pt x="1237743" y="383720"/>
                                </a:lnTo>
                                <a:lnTo>
                                  <a:pt x="1237800" y="373090"/>
                                </a:lnTo>
                                <a:lnTo>
                                  <a:pt x="1237856" y="356445"/>
                                </a:lnTo>
                                <a:lnTo>
                                  <a:pt x="1237913" y="357316"/>
                                </a:lnTo>
                                <a:lnTo>
                                  <a:pt x="1237970" y="343814"/>
                                </a:lnTo>
                                <a:lnTo>
                                  <a:pt x="1238031" y="376257"/>
                                </a:lnTo>
                                <a:lnTo>
                                  <a:pt x="1238087" y="330340"/>
                                </a:lnTo>
                                <a:lnTo>
                                  <a:pt x="1238144" y="374535"/>
                                </a:lnTo>
                                <a:lnTo>
                                  <a:pt x="1238201" y="381124"/>
                                </a:lnTo>
                                <a:lnTo>
                                  <a:pt x="1238257" y="365351"/>
                                </a:lnTo>
                                <a:lnTo>
                                  <a:pt x="1238314" y="361033"/>
                                </a:lnTo>
                                <a:lnTo>
                                  <a:pt x="1238371" y="361033"/>
                                </a:lnTo>
                                <a:lnTo>
                                  <a:pt x="1238432" y="362759"/>
                                </a:lnTo>
                                <a:lnTo>
                                  <a:pt x="1238488" y="340372"/>
                                </a:lnTo>
                                <a:lnTo>
                                  <a:pt x="1238545" y="356445"/>
                                </a:lnTo>
                                <a:lnTo>
                                  <a:pt x="1238602" y="372239"/>
                                </a:lnTo>
                                <a:lnTo>
                                  <a:pt x="1238662" y="335208"/>
                                </a:lnTo>
                                <a:lnTo>
                                  <a:pt x="1238719" y="355595"/>
                                </a:lnTo>
                                <a:lnTo>
                                  <a:pt x="1238776" y="368222"/>
                                </a:lnTo>
                                <a:lnTo>
                                  <a:pt x="1238833" y="365626"/>
                                </a:lnTo>
                                <a:lnTo>
                                  <a:pt x="1238889" y="373665"/>
                                </a:lnTo>
                                <a:lnTo>
                                  <a:pt x="1238946" y="362759"/>
                                </a:lnTo>
                                <a:lnTo>
                                  <a:pt x="1239003" y="361033"/>
                                </a:lnTo>
                                <a:lnTo>
                                  <a:pt x="1239063" y="372814"/>
                                </a:lnTo>
                                <a:lnTo>
                                  <a:pt x="1239120" y="381424"/>
                                </a:lnTo>
                                <a:lnTo>
                                  <a:pt x="1239177" y="366201"/>
                                </a:lnTo>
                                <a:lnTo>
                                  <a:pt x="1239233" y="388884"/>
                                </a:lnTo>
                                <a:lnTo>
                                  <a:pt x="1239290" y="372515"/>
                                </a:lnTo>
                                <a:lnTo>
                                  <a:pt x="1239347" y="385142"/>
                                </a:lnTo>
                                <a:lnTo>
                                  <a:pt x="1239403" y="376257"/>
                                </a:lnTo>
                                <a:lnTo>
                                  <a:pt x="1239464" y="367072"/>
                                </a:lnTo>
                                <a:lnTo>
                                  <a:pt x="1239521" y="363905"/>
                                </a:lnTo>
                                <a:lnTo>
                                  <a:pt x="1239578" y="338375"/>
                                </a:lnTo>
                                <a:lnTo>
                                  <a:pt x="1239638" y="404083"/>
                                </a:lnTo>
                                <a:lnTo>
                                  <a:pt x="1239695" y="408975"/>
                                </a:lnTo>
                                <a:lnTo>
                                  <a:pt x="1239752" y="357016"/>
                                </a:lnTo>
                                <a:lnTo>
                                  <a:pt x="1239808" y="351873"/>
                                </a:lnTo>
                                <a:lnTo>
                                  <a:pt x="1239865" y="392626"/>
                                </a:lnTo>
                                <a:lnTo>
                                  <a:pt x="1239922" y="400661"/>
                                </a:lnTo>
                                <a:lnTo>
                                  <a:pt x="1239979" y="410996"/>
                                </a:lnTo>
                                <a:lnTo>
                                  <a:pt x="1240039" y="375981"/>
                                </a:lnTo>
                                <a:lnTo>
                                  <a:pt x="1240096" y="400090"/>
                                </a:lnTo>
                                <a:lnTo>
                                  <a:pt x="1240153" y="386017"/>
                                </a:lnTo>
                                <a:lnTo>
                                  <a:pt x="1240209" y="393201"/>
                                </a:lnTo>
                                <a:lnTo>
                                  <a:pt x="1240266" y="377127"/>
                                </a:lnTo>
                                <a:lnTo>
                                  <a:pt x="1240323" y="401811"/>
                                </a:lnTo>
                                <a:lnTo>
                                  <a:pt x="1240384" y="399215"/>
                                </a:lnTo>
                                <a:lnTo>
                                  <a:pt x="1240440" y="402961"/>
                                </a:lnTo>
                                <a:lnTo>
                                  <a:pt x="1240497" y="400090"/>
                                </a:lnTo>
                                <a:lnTo>
                                  <a:pt x="1240554" y="405828"/>
                                </a:lnTo>
                                <a:lnTo>
                                  <a:pt x="1240610" y="392626"/>
                                </a:lnTo>
                                <a:lnTo>
                                  <a:pt x="1240671" y="401236"/>
                                </a:lnTo>
                                <a:lnTo>
                                  <a:pt x="1240728" y="391755"/>
                                </a:lnTo>
                                <a:lnTo>
                                  <a:pt x="1240785" y="405828"/>
                                </a:lnTo>
                                <a:lnTo>
                                  <a:pt x="1240841" y="402961"/>
                                </a:lnTo>
                                <a:lnTo>
                                  <a:pt x="1240898" y="409274"/>
                                </a:lnTo>
                                <a:lnTo>
                                  <a:pt x="1240955" y="420456"/>
                                </a:lnTo>
                                <a:lnTo>
                                  <a:pt x="1241011" y="401811"/>
                                </a:lnTo>
                                <a:lnTo>
                                  <a:pt x="1241072" y="407254"/>
                                </a:lnTo>
                                <a:lnTo>
                                  <a:pt x="1241129" y="410121"/>
                                </a:lnTo>
                                <a:lnTo>
                                  <a:pt x="1241186" y="388033"/>
                                </a:lnTo>
                                <a:lnTo>
                                  <a:pt x="1241242" y="417884"/>
                                </a:lnTo>
                                <a:lnTo>
                                  <a:pt x="1241299" y="398069"/>
                                </a:lnTo>
                                <a:lnTo>
                                  <a:pt x="1241360" y="433954"/>
                                </a:lnTo>
                                <a:lnTo>
                                  <a:pt x="1241416" y="414438"/>
                                </a:lnTo>
                                <a:lnTo>
                                  <a:pt x="1241473" y="399514"/>
                                </a:lnTo>
                                <a:lnTo>
                                  <a:pt x="1241530" y="417009"/>
                                </a:lnTo>
                                <a:lnTo>
                                  <a:pt x="1241586" y="404107"/>
                                </a:lnTo>
                                <a:lnTo>
                                  <a:pt x="1241647" y="409550"/>
                                </a:lnTo>
                                <a:lnTo>
                                  <a:pt x="1241704" y="418455"/>
                                </a:lnTo>
                                <a:lnTo>
                                  <a:pt x="1241761" y="423623"/>
                                </a:lnTo>
                                <a:lnTo>
                                  <a:pt x="1241817" y="407829"/>
                                </a:lnTo>
                                <a:lnTo>
                                  <a:pt x="1241874" y="419306"/>
                                </a:lnTo>
                                <a:lnTo>
                                  <a:pt x="1241930" y="417309"/>
                                </a:lnTo>
                                <a:lnTo>
                                  <a:pt x="1241987" y="411842"/>
                                </a:lnTo>
                                <a:lnTo>
                                  <a:pt x="1242044" y="412992"/>
                                </a:lnTo>
                                <a:lnTo>
                                  <a:pt x="1242105" y="406104"/>
                                </a:lnTo>
                                <a:lnTo>
                                  <a:pt x="1242161" y="419881"/>
                                </a:lnTo>
                                <a:lnTo>
                                  <a:pt x="1242218" y="409274"/>
                                </a:lnTo>
                                <a:lnTo>
                                  <a:pt x="1242275" y="419881"/>
                                </a:lnTo>
                                <a:lnTo>
                                  <a:pt x="1242335" y="395497"/>
                                </a:lnTo>
                                <a:lnTo>
                                  <a:pt x="1242392" y="464951"/>
                                </a:lnTo>
                                <a:lnTo>
                                  <a:pt x="1242449" y="429066"/>
                                </a:lnTo>
                                <a:lnTo>
                                  <a:pt x="1242506" y="419881"/>
                                </a:lnTo>
                                <a:lnTo>
                                  <a:pt x="1242562" y="464376"/>
                                </a:lnTo>
                                <a:lnTo>
                                  <a:pt x="1242619" y="413292"/>
                                </a:lnTo>
                                <a:lnTo>
                                  <a:pt x="1242680" y="417309"/>
                                </a:lnTo>
                                <a:lnTo>
                                  <a:pt x="1242737" y="418160"/>
                                </a:lnTo>
                                <a:lnTo>
                                  <a:pt x="1242793" y="439968"/>
                                </a:lnTo>
                                <a:lnTo>
                                  <a:pt x="1242850" y="429637"/>
                                </a:lnTo>
                                <a:lnTo>
                                  <a:pt x="1242907" y="446006"/>
                                </a:lnTo>
                                <a:lnTo>
                                  <a:pt x="1242963" y="439397"/>
                                </a:lnTo>
                                <a:lnTo>
                                  <a:pt x="1243020" y="404957"/>
                                </a:lnTo>
                                <a:lnTo>
                                  <a:pt x="1243081" y="423898"/>
                                </a:lnTo>
                                <a:lnTo>
                                  <a:pt x="1243137" y="407549"/>
                                </a:lnTo>
                                <a:lnTo>
                                  <a:pt x="1243194" y="426770"/>
                                </a:lnTo>
                                <a:lnTo>
                                  <a:pt x="1243251" y="431362"/>
                                </a:lnTo>
                                <a:lnTo>
                                  <a:pt x="1243312" y="433379"/>
                                </a:lnTo>
                                <a:lnTo>
                                  <a:pt x="1243368" y="431933"/>
                                </a:lnTo>
                                <a:lnTo>
                                  <a:pt x="1243425" y="398069"/>
                                </a:lnTo>
                                <a:lnTo>
                                  <a:pt x="1243482" y="424198"/>
                                </a:lnTo>
                                <a:lnTo>
                                  <a:pt x="1243538" y="409846"/>
                                </a:lnTo>
                                <a:lnTo>
                                  <a:pt x="1243595" y="425919"/>
                                </a:lnTo>
                                <a:lnTo>
                                  <a:pt x="1243652" y="419881"/>
                                </a:lnTo>
                                <a:lnTo>
                                  <a:pt x="1243713" y="421027"/>
                                </a:lnTo>
                                <a:lnTo>
                                  <a:pt x="1243769" y="436250"/>
                                </a:lnTo>
                                <a:lnTo>
                                  <a:pt x="1243826" y="419306"/>
                                </a:lnTo>
                                <a:lnTo>
                                  <a:pt x="1243883" y="427916"/>
                                </a:lnTo>
                                <a:lnTo>
                                  <a:pt x="1243939" y="431658"/>
                                </a:lnTo>
                                <a:lnTo>
                                  <a:pt x="1243996" y="428786"/>
                                </a:lnTo>
                                <a:lnTo>
                                  <a:pt x="1244057" y="426494"/>
                                </a:lnTo>
                                <a:lnTo>
                                  <a:pt x="1244113" y="448578"/>
                                </a:lnTo>
                                <a:lnTo>
                                  <a:pt x="1244170" y="442839"/>
                                </a:lnTo>
                                <a:lnTo>
                                  <a:pt x="1244227" y="414142"/>
                                </a:lnTo>
                                <a:lnTo>
                                  <a:pt x="1244288" y="421602"/>
                                </a:lnTo>
                                <a:lnTo>
                                  <a:pt x="1244344" y="403236"/>
                                </a:lnTo>
                                <a:lnTo>
                                  <a:pt x="1244401" y="425048"/>
                                </a:lnTo>
                                <a:lnTo>
                                  <a:pt x="1244458" y="434804"/>
                                </a:lnTo>
                                <a:lnTo>
                                  <a:pt x="1244514" y="420456"/>
                                </a:lnTo>
                                <a:lnTo>
                                  <a:pt x="1244571" y="441118"/>
                                </a:lnTo>
                                <a:lnTo>
                                  <a:pt x="1244628" y="427065"/>
                                </a:lnTo>
                                <a:lnTo>
                                  <a:pt x="1244688" y="413292"/>
                                </a:lnTo>
                                <a:lnTo>
                                  <a:pt x="1244745" y="429937"/>
                                </a:lnTo>
                                <a:lnTo>
                                  <a:pt x="1244802" y="427640"/>
                                </a:lnTo>
                                <a:lnTo>
                                  <a:pt x="1244859" y="451449"/>
                                </a:lnTo>
                                <a:lnTo>
                                  <a:pt x="1244915" y="443139"/>
                                </a:lnTo>
                                <a:lnTo>
                                  <a:pt x="1244972" y="430212"/>
                                </a:lnTo>
                                <a:lnTo>
                                  <a:pt x="1245033" y="405253"/>
                                </a:lnTo>
                                <a:lnTo>
                                  <a:pt x="1245090" y="415288"/>
                                </a:lnTo>
                                <a:lnTo>
                                  <a:pt x="1245146" y="429637"/>
                                </a:lnTo>
                                <a:lnTo>
                                  <a:pt x="1245203" y="418160"/>
                                </a:lnTo>
                                <a:lnTo>
                                  <a:pt x="1245260" y="439968"/>
                                </a:lnTo>
                                <a:lnTo>
                                  <a:pt x="1245320" y="428491"/>
                                </a:lnTo>
                                <a:lnTo>
                                  <a:pt x="1245377" y="413292"/>
                                </a:lnTo>
                                <a:lnTo>
                                  <a:pt x="1245434" y="419881"/>
                                </a:lnTo>
                                <a:lnTo>
                                  <a:pt x="1245490" y="434529"/>
                                </a:lnTo>
                                <a:lnTo>
                                  <a:pt x="1245547" y="455766"/>
                                </a:lnTo>
                                <a:lnTo>
                                  <a:pt x="1245604" y="422473"/>
                                </a:lnTo>
                                <a:lnTo>
                                  <a:pt x="1245660" y="442839"/>
                                </a:lnTo>
                                <a:lnTo>
                                  <a:pt x="1245721" y="413292"/>
                                </a:lnTo>
                                <a:lnTo>
                                  <a:pt x="1245778" y="416734"/>
                                </a:lnTo>
                                <a:lnTo>
                                  <a:pt x="1245834" y="437971"/>
                                </a:lnTo>
                                <a:lnTo>
                                  <a:pt x="1245891" y="412142"/>
                                </a:lnTo>
                                <a:lnTo>
                                  <a:pt x="1245952" y="426195"/>
                                </a:lnTo>
                                <a:lnTo>
                                  <a:pt x="1246009" y="409550"/>
                                </a:lnTo>
                                <a:lnTo>
                                  <a:pt x="1246065" y="457187"/>
                                </a:lnTo>
                                <a:lnTo>
                                  <a:pt x="1246122" y="438247"/>
                                </a:lnTo>
                                <a:lnTo>
                                  <a:pt x="1246179" y="404957"/>
                                </a:lnTo>
                                <a:lnTo>
                                  <a:pt x="1246236" y="427916"/>
                                </a:lnTo>
                                <a:lnTo>
                                  <a:pt x="1246296" y="417884"/>
                                </a:lnTo>
                                <a:lnTo>
                                  <a:pt x="1246353" y="449452"/>
                                </a:lnTo>
                                <a:lnTo>
                                  <a:pt x="1246410" y="439397"/>
                                </a:lnTo>
                                <a:lnTo>
                                  <a:pt x="1246466" y="437672"/>
                                </a:lnTo>
                                <a:lnTo>
                                  <a:pt x="1246523" y="425619"/>
                                </a:lnTo>
                                <a:lnTo>
                                  <a:pt x="1246580" y="438247"/>
                                </a:lnTo>
                                <a:lnTo>
                                  <a:pt x="1246636" y="438822"/>
                                </a:lnTo>
                                <a:lnTo>
                                  <a:pt x="1246697" y="410121"/>
                                </a:lnTo>
                                <a:lnTo>
                                  <a:pt x="1246754" y="416434"/>
                                </a:lnTo>
                                <a:lnTo>
                                  <a:pt x="1246811" y="428491"/>
                                </a:lnTo>
                                <a:lnTo>
                                  <a:pt x="1246867" y="407549"/>
                                </a:lnTo>
                                <a:lnTo>
                                  <a:pt x="1246928" y="410421"/>
                                </a:lnTo>
                                <a:lnTo>
                                  <a:pt x="1246985" y="404382"/>
                                </a:lnTo>
                                <a:lnTo>
                                  <a:pt x="1247041" y="417884"/>
                                </a:lnTo>
                                <a:lnTo>
                                  <a:pt x="1247098" y="425919"/>
                                </a:lnTo>
                                <a:lnTo>
                                  <a:pt x="1247155" y="417009"/>
                                </a:lnTo>
                                <a:lnTo>
                                  <a:pt x="1247212" y="420456"/>
                                </a:lnTo>
                                <a:lnTo>
                                  <a:pt x="1247268" y="438822"/>
                                </a:lnTo>
                                <a:lnTo>
                                  <a:pt x="1247329" y="446856"/>
                                </a:lnTo>
                                <a:lnTo>
                                  <a:pt x="1247386" y="421027"/>
                                </a:lnTo>
                                <a:lnTo>
                                  <a:pt x="1247442" y="441993"/>
                                </a:lnTo>
                                <a:lnTo>
                                  <a:pt x="1247499" y="431933"/>
                                </a:lnTo>
                                <a:lnTo>
                                  <a:pt x="1247556" y="441118"/>
                                </a:lnTo>
                                <a:lnTo>
                                  <a:pt x="1247612" y="421602"/>
                                </a:lnTo>
                                <a:lnTo>
                                  <a:pt x="1247673" y="466372"/>
                                </a:lnTo>
                                <a:lnTo>
                                  <a:pt x="1247730" y="434804"/>
                                </a:lnTo>
                                <a:lnTo>
                                  <a:pt x="1247787" y="429066"/>
                                </a:lnTo>
                                <a:lnTo>
                                  <a:pt x="1247843" y="422177"/>
                                </a:lnTo>
                                <a:lnTo>
                                  <a:pt x="1247900" y="456616"/>
                                </a:lnTo>
                                <a:lnTo>
                                  <a:pt x="1247961" y="428786"/>
                                </a:lnTo>
                                <a:lnTo>
                                  <a:pt x="1248017" y="459208"/>
                                </a:lnTo>
                                <a:lnTo>
                                  <a:pt x="1248074" y="403532"/>
                                </a:lnTo>
                                <a:lnTo>
                                  <a:pt x="1248131" y="414142"/>
                                </a:lnTo>
                                <a:lnTo>
                                  <a:pt x="1248187" y="432508"/>
                                </a:lnTo>
                                <a:lnTo>
                                  <a:pt x="1248244" y="433954"/>
                                </a:lnTo>
                                <a:lnTo>
                                  <a:pt x="1248301" y="438247"/>
                                </a:lnTo>
                                <a:lnTo>
                                  <a:pt x="1248362" y="434804"/>
                                </a:lnTo>
                                <a:lnTo>
                                  <a:pt x="1248418" y="422748"/>
                                </a:lnTo>
                                <a:lnTo>
                                  <a:pt x="1248475" y="438546"/>
                                </a:lnTo>
                                <a:lnTo>
                                  <a:pt x="1248532" y="434804"/>
                                </a:lnTo>
                                <a:lnTo>
                                  <a:pt x="1248588" y="436250"/>
                                </a:lnTo>
                                <a:lnTo>
                                  <a:pt x="1248649" y="435104"/>
                                </a:lnTo>
                                <a:lnTo>
                                  <a:pt x="1248706" y="433379"/>
                                </a:lnTo>
                                <a:lnTo>
                                  <a:pt x="1248763" y="415288"/>
                                </a:lnTo>
                                <a:lnTo>
                                  <a:pt x="1248819" y="413292"/>
                                </a:lnTo>
                                <a:lnTo>
                                  <a:pt x="1248876" y="431933"/>
                                </a:lnTo>
                                <a:lnTo>
                                  <a:pt x="1248937" y="409846"/>
                                </a:lnTo>
                                <a:lnTo>
                                  <a:pt x="1248993" y="417009"/>
                                </a:lnTo>
                                <a:lnTo>
                                  <a:pt x="1249050" y="411271"/>
                                </a:lnTo>
                                <a:lnTo>
                                  <a:pt x="1249107" y="422177"/>
                                </a:lnTo>
                                <a:lnTo>
                                  <a:pt x="1249164" y="429937"/>
                                </a:lnTo>
                                <a:lnTo>
                                  <a:pt x="1249220" y="436825"/>
                                </a:lnTo>
                                <a:lnTo>
                                  <a:pt x="1249277" y="436525"/>
                                </a:lnTo>
                                <a:lnTo>
                                  <a:pt x="1249338" y="414438"/>
                                </a:lnTo>
                                <a:lnTo>
                                  <a:pt x="1249394" y="431362"/>
                                </a:lnTo>
                                <a:lnTo>
                                  <a:pt x="1249451" y="437100"/>
                                </a:lnTo>
                                <a:lnTo>
                                  <a:pt x="1249508" y="417309"/>
                                </a:lnTo>
                                <a:lnTo>
                                  <a:pt x="1249564" y="455466"/>
                                </a:lnTo>
                                <a:lnTo>
                                  <a:pt x="1249625" y="417884"/>
                                </a:lnTo>
                                <a:lnTo>
                                  <a:pt x="1249682" y="413567"/>
                                </a:lnTo>
                                <a:lnTo>
                                  <a:pt x="1249739" y="416159"/>
                                </a:lnTo>
                                <a:lnTo>
                                  <a:pt x="1249795" y="419030"/>
                                </a:lnTo>
                                <a:lnTo>
                                  <a:pt x="1249852" y="434529"/>
                                </a:lnTo>
                                <a:lnTo>
                                  <a:pt x="1249909" y="426494"/>
                                </a:lnTo>
                                <a:lnTo>
                                  <a:pt x="1249970" y="404107"/>
                                </a:lnTo>
                                <a:lnTo>
                                  <a:pt x="1250026" y="400365"/>
                                </a:lnTo>
                                <a:lnTo>
                                  <a:pt x="1250083" y="404382"/>
                                </a:lnTo>
                                <a:lnTo>
                                  <a:pt x="1250139" y="443714"/>
                                </a:lnTo>
                                <a:lnTo>
                                  <a:pt x="1250196" y="452324"/>
                                </a:lnTo>
                                <a:lnTo>
                                  <a:pt x="1250253" y="442839"/>
                                </a:lnTo>
                                <a:lnTo>
                                  <a:pt x="1250310" y="433654"/>
                                </a:lnTo>
                                <a:lnTo>
                                  <a:pt x="1250370" y="414142"/>
                                </a:lnTo>
                                <a:lnTo>
                                  <a:pt x="1250427" y="422473"/>
                                </a:lnTo>
                                <a:lnTo>
                                  <a:pt x="1250484" y="433083"/>
                                </a:lnTo>
                                <a:lnTo>
                                  <a:pt x="1250540" y="417585"/>
                                </a:lnTo>
                                <a:lnTo>
                                  <a:pt x="1250601" y="418735"/>
                                </a:lnTo>
                                <a:lnTo>
                                  <a:pt x="1250658" y="414438"/>
                                </a:lnTo>
                                <a:lnTo>
                                  <a:pt x="1250714" y="429066"/>
                                </a:lnTo>
                                <a:lnTo>
                                  <a:pt x="1250771" y="426494"/>
                                </a:lnTo>
                                <a:lnTo>
                                  <a:pt x="1250828" y="435951"/>
                                </a:lnTo>
                                <a:lnTo>
                                  <a:pt x="1250885" y="440543"/>
                                </a:lnTo>
                                <a:lnTo>
                                  <a:pt x="1250941" y="415013"/>
                                </a:lnTo>
                                <a:lnTo>
                                  <a:pt x="1251002" y="434804"/>
                                </a:lnTo>
                                <a:lnTo>
                                  <a:pt x="1251059" y="443139"/>
                                </a:lnTo>
                                <a:lnTo>
                                  <a:pt x="1251116" y="435675"/>
                                </a:lnTo>
                                <a:lnTo>
                                  <a:pt x="1251172" y="437672"/>
                                </a:lnTo>
                                <a:lnTo>
                                  <a:pt x="1251229" y="414713"/>
                                </a:lnTo>
                                <a:lnTo>
                                  <a:pt x="1251286" y="422748"/>
                                </a:lnTo>
                                <a:lnTo>
                                  <a:pt x="1251346" y="442839"/>
                                </a:lnTo>
                                <a:lnTo>
                                  <a:pt x="1251403" y="413867"/>
                                </a:lnTo>
                                <a:lnTo>
                                  <a:pt x="1251460" y="423323"/>
                                </a:lnTo>
                                <a:lnTo>
                                  <a:pt x="1251517" y="441118"/>
                                </a:lnTo>
                                <a:lnTo>
                                  <a:pt x="1251577" y="447156"/>
                                </a:lnTo>
                                <a:lnTo>
                                  <a:pt x="1251634" y="425048"/>
                                </a:lnTo>
                                <a:lnTo>
                                  <a:pt x="1251691" y="397793"/>
                                </a:lnTo>
                                <a:lnTo>
                                  <a:pt x="1251747" y="411842"/>
                                </a:lnTo>
                                <a:lnTo>
                                  <a:pt x="1251804" y="421327"/>
                                </a:lnTo>
                                <a:lnTo>
                                  <a:pt x="1251861" y="429066"/>
                                </a:lnTo>
                                <a:lnTo>
                                  <a:pt x="1251917" y="429361"/>
                                </a:lnTo>
                                <a:lnTo>
                                  <a:pt x="1251978" y="404107"/>
                                </a:lnTo>
                                <a:lnTo>
                                  <a:pt x="1252035" y="401811"/>
                                </a:lnTo>
                                <a:lnTo>
                                  <a:pt x="1252091" y="461780"/>
                                </a:lnTo>
                                <a:lnTo>
                                  <a:pt x="1252148" y="399514"/>
                                </a:lnTo>
                                <a:lnTo>
                                  <a:pt x="1252205" y="438822"/>
                                </a:lnTo>
                                <a:lnTo>
                                  <a:pt x="1252262" y="448006"/>
                                </a:lnTo>
                                <a:lnTo>
                                  <a:pt x="1252322" y="426770"/>
                                </a:lnTo>
                                <a:lnTo>
                                  <a:pt x="1252379" y="396923"/>
                                </a:lnTo>
                                <a:lnTo>
                                  <a:pt x="1252436" y="445710"/>
                                </a:lnTo>
                                <a:lnTo>
                                  <a:pt x="1252492" y="421602"/>
                                </a:lnTo>
                                <a:lnTo>
                                  <a:pt x="1252549" y="417884"/>
                                </a:lnTo>
                                <a:lnTo>
                                  <a:pt x="1252610" y="427916"/>
                                </a:lnTo>
                                <a:lnTo>
                                  <a:pt x="1252667" y="418160"/>
                                </a:lnTo>
                                <a:lnTo>
                                  <a:pt x="1252723" y="456041"/>
                                </a:lnTo>
                                <a:lnTo>
                                  <a:pt x="1252780" y="424473"/>
                                </a:lnTo>
                                <a:lnTo>
                                  <a:pt x="1252837" y="422177"/>
                                </a:lnTo>
                                <a:lnTo>
                                  <a:pt x="1252893" y="414713"/>
                                </a:lnTo>
                                <a:lnTo>
                                  <a:pt x="1252950" y="410421"/>
                                </a:lnTo>
                                <a:lnTo>
                                  <a:pt x="1253011" y="402086"/>
                                </a:lnTo>
                                <a:lnTo>
                                  <a:pt x="1253067" y="422748"/>
                                </a:lnTo>
                                <a:lnTo>
                                  <a:pt x="1253124" y="417884"/>
                                </a:lnTo>
                                <a:lnTo>
                                  <a:pt x="1253181" y="415013"/>
                                </a:lnTo>
                                <a:lnTo>
                                  <a:pt x="1253242" y="408400"/>
                                </a:lnTo>
                                <a:lnTo>
                                  <a:pt x="1253298" y="432233"/>
                                </a:lnTo>
                                <a:lnTo>
                                  <a:pt x="1253355" y="427065"/>
                                </a:lnTo>
                                <a:lnTo>
                                  <a:pt x="1253412" y="399514"/>
                                </a:lnTo>
                                <a:lnTo>
                                  <a:pt x="1253469" y="427916"/>
                                </a:lnTo>
                                <a:lnTo>
                                  <a:pt x="1253525" y="407829"/>
                                </a:lnTo>
                                <a:lnTo>
                                  <a:pt x="1253582" y="417585"/>
                                </a:lnTo>
                                <a:lnTo>
                                  <a:pt x="1253643" y="420751"/>
                                </a:lnTo>
                                <a:lnTo>
                                  <a:pt x="1253699" y="418735"/>
                                </a:lnTo>
                                <a:lnTo>
                                  <a:pt x="1253756" y="408124"/>
                                </a:lnTo>
                                <a:lnTo>
                                  <a:pt x="1253813" y="422177"/>
                                </a:lnTo>
                                <a:lnTo>
                                  <a:pt x="1253869" y="415863"/>
                                </a:lnTo>
                                <a:lnTo>
                                  <a:pt x="1253926" y="438546"/>
                                </a:lnTo>
                                <a:lnTo>
                                  <a:pt x="1253983" y="410996"/>
                                </a:lnTo>
                                <a:lnTo>
                                  <a:pt x="1254044" y="415588"/>
                                </a:lnTo>
                                <a:lnTo>
                                  <a:pt x="1254100" y="417009"/>
                                </a:lnTo>
                                <a:lnTo>
                                  <a:pt x="1254157" y="426195"/>
                                </a:lnTo>
                                <a:lnTo>
                                  <a:pt x="1254218" y="434529"/>
                                </a:lnTo>
                                <a:lnTo>
                                  <a:pt x="1254274" y="409846"/>
                                </a:lnTo>
                                <a:lnTo>
                                  <a:pt x="1254331" y="409274"/>
                                </a:lnTo>
                                <a:lnTo>
                                  <a:pt x="1254388" y="384016"/>
                                </a:lnTo>
                                <a:lnTo>
                                  <a:pt x="1254444" y="439397"/>
                                </a:lnTo>
                                <a:lnTo>
                                  <a:pt x="1254501" y="423048"/>
                                </a:lnTo>
                                <a:lnTo>
                                  <a:pt x="1254558" y="369368"/>
                                </a:lnTo>
                                <a:lnTo>
                                  <a:pt x="1254618" y="418735"/>
                                </a:lnTo>
                                <a:lnTo>
                                  <a:pt x="1254675" y="425619"/>
                                </a:lnTo>
                                <a:lnTo>
                                  <a:pt x="1254732" y="416734"/>
                                </a:lnTo>
                                <a:lnTo>
                                  <a:pt x="1254789" y="413567"/>
                                </a:lnTo>
                                <a:lnTo>
                                  <a:pt x="1254845" y="426494"/>
                                </a:lnTo>
                                <a:lnTo>
                                  <a:pt x="1254902" y="419030"/>
                                </a:lnTo>
                                <a:lnTo>
                                  <a:pt x="1254963" y="423048"/>
                                </a:lnTo>
                                <a:lnTo>
                                  <a:pt x="1255020" y="399790"/>
                                </a:lnTo>
                                <a:lnTo>
                                  <a:pt x="1255076" y="411271"/>
                                </a:lnTo>
                                <a:lnTo>
                                  <a:pt x="1255133" y="416734"/>
                                </a:lnTo>
                                <a:lnTo>
                                  <a:pt x="1255190" y="417884"/>
                                </a:lnTo>
                                <a:lnTo>
                                  <a:pt x="1255250" y="400661"/>
                                </a:lnTo>
                                <a:lnTo>
                                  <a:pt x="1255307" y="425048"/>
                                </a:lnTo>
                                <a:lnTo>
                                  <a:pt x="1255364" y="414438"/>
                                </a:lnTo>
                                <a:lnTo>
                                  <a:pt x="1255420" y="394347"/>
                                </a:lnTo>
                                <a:lnTo>
                                  <a:pt x="1255477" y="415863"/>
                                </a:lnTo>
                                <a:lnTo>
                                  <a:pt x="1255534" y="412417"/>
                                </a:lnTo>
                                <a:lnTo>
                                  <a:pt x="1255590" y="395772"/>
                                </a:lnTo>
                                <a:lnTo>
                                  <a:pt x="1255651" y="428491"/>
                                </a:lnTo>
                                <a:lnTo>
                                  <a:pt x="1255708" y="416734"/>
                                </a:lnTo>
                                <a:lnTo>
                                  <a:pt x="1255765" y="412417"/>
                                </a:lnTo>
                                <a:lnTo>
                                  <a:pt x="1255821" y="422748"/>
                                </a:lnTo>
                                <a:lnTo>
                                  <a:pt x="1255878" y="398939"/>
                                </a:lnTo>
                                <a:lnTo>
                                  <a:pt x="1255939" y="394922"/>
                                </a:lnTo>
                                <a:lnTo>
                                  <a:pt x="1255995" y="401511"/>
                                </a:lnTo>
                                <a:lnTo>
                                  <a:pt x="1256052" y="379703"/>
                                </a:lnTo>
                                <a:lnTo>
                                  <a:pt x="1256109" y="417585"/>
                                </a:lnTo>
                                <a:lnTo>
                                  <a:pt x="1256166" y="404957"/>
                                </a:lnTo>
                                <a:lnTo>
                                  <a:pt x="1256226" y="409846"/>
                                </a:lnTo>
                                <a:lnTo>
                                  <a:pt x="1256283" y="398939"/>
                                </a:lnTo>
                                <a:lnTo>
                                  <a:pt x="1256340" y="425619"/>
                                </a:lnTo>
                                <a:lnTo>
                                  <a:pt x="1256396" y="384291"/>
                                </a:lnTo>
                                <a:lnTo>
                                  <a:pt x="1256453" y="416434"/>
                                </a:lnTo>
                                <a:lnTo>
                                  <a:pt x="1256510" y="398069"/>
                                </a:lnTo>
                                <a:lnTo>
                                  <a:pt x="1256567" y="403807"/>
                                </a:lnTo>
                                <a:lnTo>
                                  <a:pt x="1256623" y="402086"/>
                                </a:lnTo>
                                <a:lnTo>
                                  <a:pt x="1256684" y="414142"/>
                                </a:lnTo>
                                <a:lnTo>
                                  <a:pt x="1256741" y="394922"/>
                                </a:lnTo>
                                <a:lnTo>
                                  <a:pt x="1256797" y="364205"/>
                                </a:lnTo>
                                <a:lnTo>
                                  <a:pt x="1256854" y="401511"/>
                                </a:lnTo>
                                <a:lnTo>
                                  <a:pt x="1256915" y="404382"/>
                                </a:lnTo>
                                <a:lnTo>
                                  <a:pt x="1256971" y="406403"/>
                                </a:lnTo>
                                <a:lnTo>
                                  <a:pt x="1257028" y="416710"/>
                                </a:lnTo>
                                <a:lnTo>
                                  <a:pt x="1257085" y="393177"/>
                                </a:lnTo>
                                <a:lnTo>
                                  <a:pt x="1257142" y="378253"/>
                                </a:lnTo>
                                <a:lnTo>
                                  <a:pt x="1257198" y="385142"/>
                                </a:lnTo>
                                <a:lnTo>
                                  <a:pt x="1257259" y="385717"/>
                                </a:lnTo>
                                <a:lnTo>
                                  <a:pt x="1257316" y="394622"/>
                                </a:lnTo>
                                <a:lnTo>
                                  <a:pt x="1257373" y="373961"/>
                                </a:lnTo>
                                <a:lnTo>
                                  <a:pt x="1257429" y="393177"/>
                                </a:lnTo>
                                <a:lnTo>
                                  <a:pt x="1257486" y="356741"/>
                                </a:lnTo>
                                <a:lnTo>
                                  <a:pt x="1257542" y="395473"/>
                                </a:lnTo>
                                <a:lnTo>
                                  <a:pt x="1257599" y="392901"/>
                                </a:lnTo>
                                <a:lnTo>
                                  <a:pt x="1257660" y="414418"/>
                                </a:lnTo>
                                <a:lnTo>
                                  <a:pt x="1257717" y="392031"/>
                                </a:lnTo>
                                <a:lnTo>
                                  <a:pt x="1257773" y="388884"/>
                                </a:lnTo>
                                <a:lnTo>
                                  <a:pt x="1257830" y="389734"/>
                                </a:lnTo>
                                <a:lnTo>
                                  <a:pt x="1257891" y="426195"/>
                                </a:lnTo>
                                <a:lnTo>
                                  <a:pt x="1257948" y="406104"/>
                                </a:lnTo>
                                <a:lnTo>
                                  <a:pt x="1258004" y="420456"/>
                                </a:lnTo>
                                <a:lnTo>
                                  <a:pt x="1258061" y="393752"/>
                                </a:lnTo>
                                <a:lnTo>
                                  <a:pt x="1258117" y="398919"/>
                                </a:lnTo>
                                <a:lnTo>
                                  <a:pt x="1258174" y="400640"/>
                                </a:lnTo>
                                <a:lnTo>
                                  <a:pt x="1258231" y="384866"/>
                                </a:lnTo>
                                <a:lnTo>
                                  <a:pt x="1258292" y="365351"/>
                                </a:lnTo>
                                <a:lnTo>
                                  <a:pt x="1258348" y="427916"/>
                                </a:lnTo>
                                <a:lnTo>
                                  <a:pt x="1258405" y="445135"/>
                                </a:lnTo>
                                <a:lnTo>
                                  <a:pt x="1258462" y="413268"/>
                                </a:lnTo>
                                <a:lnTo>
                                  <a:pt x="1258519" y="415564"/>
                                </a:lnTo>
                                <a:lnTo>
                                  <a:pt x="1258575" y="375386"/>
                                </a:lnTo>
                                <a:lnTo>
                                  <a:pt x="1258636" y="393752"/>
                                </a:lnTo>
                                <a:lnTo>
                                  <a:pt x="1258693" y="399790"/>
                                </a:lnTo>
                                <a:lnTo>
                                  <a:pt x="1258749" y="395772"/>
                                </a:lnTo>
                                <a:lnTo>
                                  <a:pt x="1258806" y="378253"/>
                                </a:lnTo>
                                <a:lnTo>
                                  <a:pt x="1258867" y="394902"/>
                                </a:lnTo>
                                <a:lnTo>
                                  <a:pt x="1258923" y="406379"/>
                                </a:lnTo>
                                <a:lnTo>
                                  <a:pt x="1258980" y="414713"/>
                                </a:lnTo>
                                <a:lnTo>
                                  <a:pt x="1259037" y="391456"/>
                                </a:lnTo>
                                <a:lnTo>
                                  <a:pt x="1259094" y="390034"/>
                                </a:lnTo>
                                <a:lnTo>
                                  <a:pt x="1259150" y="373389"/>
                                </a:lnTo>
                                <a:lnTo>
                                  <a:pt x="1259207" y="401215"/>
                                </a:lnTo>
                                <a:lnTo>
                                  <a:pt x="1259268" y="394051"/>
                                </a:lnTo>
                                <a:lnTo>
                                  <a:pt x="1259324" y="388013"/>
                                </a:lnTo>
                                <a:lnTo>
                                  <a:pt x="1259381" y="419010"/>
                                </a:lnTo>
                                <a:lnTo>
                                  <a:pt x="1259438" y="359887"/>
                                </a:lnTo>
                                <a:lnTo>
                                  <a:pt x="1259495" y="400640"/>
                                </a:lnTo>
                                <a:lnTo>
                                  <a:pt x="1259551" y="414142"/>
                                </a:lnTo>
                                <a:lnTo>
                                  <a:pt x="1259612" y="371365"/>
                                </a:lnTo>
                                <a:lnTo>
                                  <a:pt x="1259669" y="379403"/>
                                </a:lnTo>
                                <a:lnTo>
                                  <a:pt x="1259725" y="378253"/>
                                </a:lnTo>
                                <a:lnTo>
                                  <a:pt x="1259782" y="389159"/>
                                </a:lnTo>
                                <a:lnTo>
                                  <a:pt x="1259839" y="385442"/>
                                </a:lnTo>
                                <a:lnTo>
                                  <a:pt x="1259900" y="400640"/>
                                </a:lnTo>
                                <a:lnTo>
                                  <a:pt x="1259956" y="400640"/>
                                </a:lnTo>
                                <a:lnTo>
                                  <a:pt x="1260013" y="395198"/>
                                </a:lnTo>
                                <a:lnTo>
                                  <a:pt x="1260070" y="381995"/>
                                </a:lnTo>
                                <a:lnTo>
                                  <a:pt x="1260126" y="395198"/>
                                </a:lnTo>
                                <a:lnTo>
                                  <a:pt x="1260183" y="392330"/>
                                </a:lnTo>
                                <a:lnTo>
                                  <a:pt x="1260240" y="349852"/>
                                </a:lnTo>
                                <a:lnTo>
                                  <a:pt x="1260300" y="369072"/>
                                </a:lnTo>
                                <a:lnTo>
                                  <a:pt x="1260357" y="396348"/>
                                </a:lnTo>
                                <a:lnTo>
                                  <a:pt x="1260414" y="406679"/>
                                </a:lnTo>
                                <a:lnTo>
                                  <a:pt x="1260470" y="392606"/>
                                </a:lnTo>
                                <a:lnTo>
                                  <a:pt x="1260531" y="404957"/>
                                </a:lnTo>
                                <a:lnTo>
                                  <a:pt x="1260588" y="376257"/>
                                </a:lnTo>
                                <a:lnTo>
                                  <a:pt x="1260645" y="399490"/>
                                </a:lnTo>
                                <a:lnTo>
                                  <a:pt x="1260701" y="377107"/>
                                </a:lnTo>
                                <a:lnTo>
                                  <a:pt x="1260758" y="402362"/>
                                </a:lnTo>
                                <a:lnTo>
                                  <a:pt x="1260815" y="398644"/>
                                </a:lnTo>
                                <a:lnTo>
                                  <a:pt x="1260875" y="372814"/>
                                </a:lnTo>
                                <a:lnTo>
                                  <a:pt x="1260932" y="378828"/>
                                </a:lnTo>
                                <a:lnTo>
                                  <a:pt x="1260989" y="356741"/>
                                </a:lnTo>
                                <a:lnTo>
                                  <a:pt x="1261046" y="415863"/>
                                </a:lnTo>
                                <a:lnTo>
                                  <a:pt x="1261102" y="364480"/>
                                </a:lnTo>
                                <a:lnTo>
                                  <a:pt x="1261159" y="389459"/>
                                </a:lnTo>
                                <a:lnTo>
                                  <a:pt x="1261216" y="389734"/>
                                </a:lnTo>
                                <a:lnTo>
                                  <a:pt x="1261276" y="401215"/>
                                </a:lnTo>
                                <a:lnTo>
                                  <a:pt x="1261333" y="393476"/>
                                </a:lnTo>
                                <a:lnTo>
                                  <a:pt x="1261390" y="381124"/>
                                </a:lnTo>
                                <a:lnTo>
                                  <a:pt x="1261446" y="400640"/>
                                </a:lnTo>
                                <a:lnTo>
                                  <a:pt x="1261507" y="350127"/>
                                </a:lnTo>
                                <a:lnTo>
                                  <a:pt x="1261564" y="373961"/>
                                </a:lnTo>
                                <a:lnTo>
                                  <a:pt x="1261621" y="385442"/>
                                </a:lnTo>
                                <a:lnTo>
                                  <a:pt x="1261677" y="395772"/>
                                </a:lnTo>
                                <a:lnTo>
                                  <a:pt x="1261734" y="369943"/>
                                </a:lnTo>
                                <a:lnTo>
                                  <a:pt x="1261791" y="375957"/>
                                </a:lnTo>
                                <a:lnTo>
                                  <a:pt x="1261847" y="385717"/>
                                </a:lnTo>
                                <a:lnTo>
                                  <a:pt x="1261908" y="397494"/>
                                </a:lnTo>
                                <a:lnTo>
                                  <a:pt x="1261965" y="395473"/>
                                </a:lnTo>
                                <a:lnTo>
                                  <a:pt x="1262021" y="365051"/>
                                </a:lnTo>
                                <a:lnTo>
                                  <a:pt x="1262078" y="363905"/>
                                </a:lnTo>
                                <a:lnTo>
                                  <a:pt x="1262135" y="380274"/>
                                </a:lnTo>
                                <a:lnTo>
                                  <a:pt x="1262192" y="414989"/>
                                </a:lnTo>
                                <a:lnTo>
                                  <a:pt x="1262252" y="382270"/>
                                </a:lnTo>
                                <a:lnTo>
                                  <a:pt x="1262309" y="362759"/>
                                </a:lnTo>
                                <a:lnTo>
                                  <a:pt x="1262366" y="359612"/>
                                </a:lnTo>
                                <a:lnTo>
                                  <a:pt x="1262423" y="377682"/>
                                </a:lnTo>
                                <a:lnTo>
                                  <a:pt x="1262479" y="377978"/>
                                </a:lnTo>
                                <a:lnTo>
                                  <a:pt x="1262540" y="379128"/>
                                </a:lnTo>
                                <a:lnTo>
                                  <a:pt x="1262597" y="390309"/>
                                </a:lnTo>
                                <a:lnTo>
                                  <a:pt x="1262653" y="368797"/>
                                </a:lnTo>
                                <a:lnTo>
                                  <a:pt x="1262710" y="378828"/>
                                </a:lnTo>
                                <a:lnTo>
                                  <a:pt x="1262767" y="369368"/>
                                </a:lnTo>
                                <a:lnTo>
                                  <a:pt x="1262823" y="380549"/>
                                </a:lnTo>
                                <a:lnTo>
                                  <a:pt x="1262880" y="379128"/>
                                </a:lnTo>
                                <a:lnTo>
                                  <a:pt x="1262941" y="370518"/>
                                </a:lnTo>
                                <a:lnTo>
                                  <a:pt x="1262997" y="374236"/>
                                </a:lnTo>
                                <a:lnTo>
                                  <a:pt x="1263054" y="383720"/>
                                </a:lnTo>
                                <a:lnTo>
                                  <a:pt x="1263111" y="386017"/>
                                </a:lnTo>
                                <a:lnTo>
                                  <a:pt x="1263168" y="401215"/>
                                </a:lnTo>
                                <a:lnTo>
                                  <a:pt x="1263228" y="386863"/>
                                </a:lnTo>
                                <a:lnTo>
                                  <a:pt x="1263285" y="397769"/>
                                </a:lnTo>
                                <a:lnTo>
                                  <a:pt x="1263342" y="379403"/>
                                </a:lnTo>
                                <a:lnTo>
                                  <a:pt x="1263399" y="371089"/>
                                </a:lnTo>
                                <a:lnTo>
                                  <a:pt x="1263455" y="396048"/>
                                </a:lnTo>
                                <a:lnTo>
                                  <a:pt x="1263516" y="388584"/>
                                </a:lnTo>
                                <a:lnTo>
                                  <a:pt x="1263573" y="379703"/>
                                </a:lnTo>
                                <a:lnTo>
                                  <a:pt x="1263629" y="371089"/>
                                </a:lnTo>
                                <a:lnTo>
                                  <a:pt x="1263686" y="353299"/>
                                </a:lnTo>
                                <a:lnTo>
                                  <a:pt x="1263743" y="377107"/>
                                </a:lnTo>
                                <a:lnTo>
                                  <a:pt x="1263799" y="362184"/>
                                </a:lnTo>
                                <a:lnTo>
                                  <a:pt x="1263856" y="379703"/>
                                </a:lnTo>
                                <a:lnTo>
                                  <a:pt x="1263917" y="389459"/>
                                </a:lnTo>
                                <a:lnTo>
                                  <a:pt x="1263973" y="364776"/>
                                </a:lnTo>
                                <a:lnTo>
                                  <a:pt x="1264030" y="395198"/>
                                </a:lnTo>
                                <a:lnTo>
                                  <a:pt x="1264087" y="379703"/>
                                </a:lnTo>
                                <a:lnTo>
                                  <a:pt x="1264144" y="379703"/>
                                </a:lnTo>
                                <a:lnTo>
                                  <a:pt x="1264204" y="376832"/>
                                </a:lnTo>
                                <a:lnTo>
                                  <a:pt x="1264261" y="394327"/>
                                </a:lnTo>
                                <a:lnTo>
                                  <a:pt x="1264318" y="375957"/>
                                </a:lnTo>
                                <a:lnTo>
                                  <a:pt x="1264374" y="396623"/>
                                </a:lnTo>
                                <a:lnTo>
                                  <a:pt x="1264431" y="371664"/>
                                </a:lnTo>
                                <a:lnTo>
                                  <a:pt x="1264488" y="390034"/>
                                </a:lnTo>
                                <a:lnTo>
                                  <a:pt x="1264549" y="416710"/>
                                </a:lnTo>
                                <a:lnTo>
                                  <a:pt x="1264605" y="347560"/>
                                </a:lnTo>
                                <a:lnTo>
                                  <a:pt x="1264662" y="369643"/>
                                </a:lnTo>
                                <a:lnTo>
                                  <a:pt x="1264719" y="386588"/>
                                </a:lnTo>
                                <a:lnTo>
                                  <a:pt x="1264776" y="356445"/>
                                </a:lnTo>
                                <a:lnTo>
                                  <a:pt x="1264832" y="380849"/>
                                </a:lnTo>
                                <a:lnTo>
                                  <a:pt x="1264889" y="386863"/>
                                </a:lnTo>
                                <a:lnTo>
                                  <a:pt x="1264950" y="403236"/>
                                </a:lnTo>
                                <a:lnTo>
                                  <a:pt x="1265006" y="397494"/>
                                </a:lnTo>
                                <a:lnTo>
                                  <a:pt x="1265063" y="388013"/>
                                </a:lnTo>
                                <a:lnTo>
                                  <a:pt x="1265120" y="388309"/>
                                </a:lnTo>
                                <a:lnTo>
                                  <a:pt x="1265180" y="376832"/>
                                </a:lnTo>
                                <a:lnTo>
                                  <a:pt x="1265237" y="395772"/>
                                </a:lnTo>
                                <a:lnTo>
                                  <a:pt x="1265294" y="374811"/>
                                </a:lnTo>
                                <a:lnTo>
                                  <a:pt x="1265350" y="389734"/>
                                </a:lnTo>
                                <a:lnTo>
                                  <a:pt x="1265407" y="392901"/>
                                </a:lnTo>
                                <a:lnTo>
                                  <a:pt x="1265464" y="395198"/>
                                </a:lnTo>
                                <a:lnTo>
                                  <a:pt x="1265520" y="385717"/>
                                </a:lnTo>
                                <a:lnTo>
                                  <a:pt x="1265581" y="368797"/>
                                </a:lnTo>
                                <a:lnTo>
                                  <a:pt x="1265638" y="396048"/>
                                </a:lnTo>
                                <a:lnTo>
                                  <a:pt x="1265695" y="358466"/>
                                </a:lnTo>
                                <a:lnTo>
                                  <a:pt x="1265751" y="403512"/>
                                </a:lnTo>
                                <a:lnTo>
                                  <a:pt x="1265808" y="380274"/>
                                </a:lnTo>
                                <a:lnTo>
                                  <a:pt x="1265865" y="388584"/>
                                </a:lnTo>
                                <a:lnTo>
                                  <a:pt x="1265926" y="371365"/>
                                </a:lnTo>
                                <a:lnTo>
                                  <a:pt x="1265982" y="375957"/>
                                </a:lnTo>
                                <a:lnTo>
                                  <a:pt x="1266039" y="416434"/>
                                </a:lnTo>
                                <a:lnTo>
                                  <a:pt x="1266096" y="372814"/>
                                </a:lnTo>
                                <a:lnTo>
                                  <a:pt x="1266156" y="426195"/>
                                </a:lnTo>
                                <a:lnTo>
                                  <a:pt x="1266213" y="416139"/>
                                </a:lnTo>
                                <a:lnTo>
                                  <a:pt x="1266270" y="408975"/>
                                </a:lnTo>
                                <a:lnTo>
                                  <a:pt x="1266326" y="406679"/>
                                </a:lnTo>
                                <a:lnTo>
                                  <a:pt x="1266383" y="387438"/>
                                </a:lnTo>
                                <a:lnTo>
                                  <a:pt x="1266440" y="407829"/>
                                </a:lnTo>
                                <a:lnTo>
                                  <a:pt x="1266497" y="376532"/>
                                </a:lnTo>
                                <a:lnTo>
                                  <a:pt x="1266557" y="364776"/>
                                </a:lnTo>
                                <a:lnTo>
                                  <a:pt x="1266614" y="397769"/>
                                </a:lnTo>
                                <a:lnTo>
                                  <a:pt x="1266671" y="395198"/>
                                </a:lnTo>
                                <a:lnTo>
                                  <a:pt x="1266727" y="396923"/>
                                </a:lnTo>
                                <a:lnTo>
                                  <a:pt x="1266784" y="382270"/>
                                </a:lnTo>
                                <a:lnTo>
                                  <a:pt x="1266841" y="385442"/>
                                </a:lnTo>
                                <a:lnTo>
                                  <a:pt x="1266902" y="406679"/>
                                </a:lnTo>
                                <a:lnTo>
                                  <a:pt x="1266958" y="357891"/>
                                </a:lnTo>
                                <a:lnTo>
                                  <a:pt x="1267015" y="394051"/>
                                </a:lnTo>
                                <a:lnTo>
                                  <a:pt x="1267072" y="394051"/>
                                </a:lnTo>
                                <a:lnTo>
                                  <a:pt x="1267128" y="400365"/>
                                </a:lnTo>
                                <a:lnTo>
                                  <a:pt x="1267189" y="367922"/>
                                </a:lnTo>
                                <a:lnTo>
                                  <a:pt x="1267246" y="409250"/>
                                </a:lnTo>
                                <a:lnTo>
                                  <a:pt x="1267303" y="390309"/>
                                </a:lnTo>
                                <a:lnTo>
                                  <a:pt x="1267359" y="392901"/>
                                </a:lnTo>
                                <a:lnTo>
                                  <a:pt x="1267416" y="382846"/>
                                </a:lnTo>
                                <a:lnTo>
                                  <a:pt x="1267473" y="387438"/>
                                </a:lnTo>
                                <a:lnTo>
                                  <a:pt x="1267529" y="392031"/>
                                </a:lnTo>
                                <a:lnTo>
                                  <a:pt x="1267590" y="388584"/>
                                </a:lnTo>
                                <a:lnTo>
                                  <a:pt x="1267647" y="375682"/>
                                </a:lnTo>
                                <a:lnTo>
                                  <a:pt x="1267703" y="390034"/>
                                </a:lnTo>
                                <a:lnTo>
                                  <a:pt x="1267760" y="384571"/>
                                </a:lnTo>
                                <a:lnTo>
                                  <a:pt x="1267821" y="400365"/>
                                </a:lnTo>
                                <a:lnTo>
                                  <a:pt x="1267878" y="393476"/>
                                </a:lnTo>
                                <a:lnTo>
                                  <a:pt x="1267934" y="388013"/>
                                </a:lnTo>
                                <a:lnTo>
                                  <a:pt x="1267991" y="391180"/>
                                </a:lnTo>
                                <a:lnTo>
                                  <a:pt x="1268047" y="404658"/>
                                </a:lnTo>
                                <a:lnTo>
                                  <a:pt x="1268104" y="377403"/>
                                </a:lnTo>
                                <a:lnTo>
                                  <a:pt x="1268161" y="394051"/>
                                </a:lnTo>
                                <a:lnTo>
                                  <a:pt x="1268222" y="398919"/>
                                </a:lnTo>
                                <a:lnTo>
                                  <a:pt x="1268278" y="373665"/>
                                </a:lnTo>
                                <a:lnTo>
                                  <a:pt x="1268335" y="401511"/>
                                </a:lnTo>
                                <a:lnTo>
                                  <a:pt x="1268392" y="367351"/>
                                </a:lnTo>
                                <a:lnTo>
                                  <a:pt x="1268449" y="406954"/>
                                </a:lnTo>
                                <a:lnTo>
                                  <a:pt x="1268505" y="379428"/>
                                </a:lnTo>
                                <a:lnTo>
                                  <a:pt x="1268562" y="379428"/>
                                </a:lnTo>
                                <a:lnTo>
                                  <a:pt x="1268623" y="391180"/>
                                </a:lnTo>
                                <a:lnTo>
                                  <a:pt x="1268679" y="387163"/>
                                </a:lnTo>
                                <a:lnTo>
                                  <a:pt x="1268736" y="400365"/>
                                </a:lnTo>
                                <a:lnTo>
                                  <a:pt x="1268797" y="399790"/>
                                </a:lnTo>
                                <a:lnTo>
                                  <a:pt x="1268854" y="386887"/>
                                </a:lnTo>
                                <a:lnTo>
                                  <a:pt x="1268910" y="401511"/>
                                </a:lnTo>
                                <a:lnTo>
                                  <a:pt x="1268967" y="404682"/>
                                </a:lnTo>
                                <a:lnTo>
                                  <a:pt x="1269024" y="403532"/>
                                </a:lnTo>
                                <a:lnTo>
                                  <a:pt x="1269080" y="379999"/>
                                </a:lnTo>
                                <a:lnTo>
                                  <a:pt x="1269137" y="381720"/>
                                </a:lnTo>
                                <a:lnTo>
                                  <a:pt x="1269198" y="380849"/>
                                </a:lnTo>
                                <a:lnTo>
                                  <a:pt x="1269254" y="411842"/>
                                </a:lnTo>
                                <a:lnTo>
                                  <a:pt x="1269311" y="385741"/>
                                </a:lnTo>
                                <a:lnTo>
                                  <a:pt x="1269368" y="391180"/>
                                </a:lnTo>
                                <a:lnTo>
                                  <a:pt x="1269425" y="384016"/>
                                </a:lnTo>
                                <a:lnTo>
                                  <a:pt x="1269481" y="386588"/>
                                </a:lnTo>
                                <a:lnTo>
                                  <a:pt x="1269542" y="368522"/>
                                </a:lnTo>
                                <a:lnTo>
                                  <a:pt x="1269599" y="380849"/>
                                </a:lnTo>
                                <a:lnTo>
                                  <a:pt x="1269655" y="397218"/>
                                </a:lnTo>
                                <a:lnTo>
                                  <a:pt x="1269712" y="384016"/>
                                </a:lnTo>
                                <a:lnTo>
                                  <a:pt x="1269769" y="373685"/>
                                </a:lnTo>
                                <a:lnTo>
                                  <a:pt x="1269830" y="371964"/>
                                </a:lnTo>
                                <a:lnTo>
                                  <a:pt x="1269886" y="384016"/>
                                </a:lnTo>
                                <a:lnTo>
                                  <a:pt x="1269943" y="383441"/>
                                </a:lnTo>
                                <a:lnTo>
                                  <a:pt x="1270000" y="406978"/>
                                </a:lnTo>
                                <a:lnTo>
                                  <a:pt x="1270056" y="374835"/>
                                </a:lnTo>
                                <a:lnTo>
                                  <a:pt x="1270113" y="412417"/>
                                </a:lnTo>
                                <a:lnTo>
                                  <a:pt x="1270170" y="380574"/>
                                </a:lnTo>
                                <a:lnTo>
                                  <a:pt x="1270230" y="405828"/>
                                </a:lnTo>
                                <a:lnTo>
                                  <a:pt x="1270287" y="386887"/>
                                </a:lnTo>
                                <a:lnTo>
                                  <a:pt x="1270344" y="399514"/>
                                </a:lnTo>
                                <a:lnTo>
                                  <a:pt x="1270400" y="393201"/>
                                </a:lnTo>
                                <a:lnTo>
                                  <a:pt x="1270457" y="395198"/>
                                </a:lnTo>
                                <a:lnTo>
                                  <a:pt x="1270518" y="376556"/>
                                </a:lnTo>
                                <a:lnTo>
                                  <a:pt x="1270575" y="368522"/>
                                </a:lnTo>
                                <a:lnTo>
                                  <a:pt x="1270631" y="363354"/>
                                </a:lnTo>
                                <a:lnTo>
                                  <a:pt x="1270688" y="411842"/>
                                </a:lnTo>
                                <a:lnTo>
                                  <a:pt x="1270745" y="411842"/>
                                </a:lnTo>
                                <a:lnTo>
                                  <a:pt x="1270805" y="380274"/>
                                </a:lnTo>
                                <a:lnTo>
                                  <a:pt x="1270862" y="375406"/>
                                </a:lnTo>
                                <a:lnTo>
                                  <a:pt x="1270919" y="361633"/>
                                </a:lnTo>
                                <a:lnTo>
                                  <a:pt x="1270976" y="380274"/>
                                </a:lnTo>
                                <a:lnTo>
                                  <a:pt x="1271032" y="395772"/>
                                </a:lnTo>
                                <a:lnTo>
                                  <a:pt x="1271089" y="392626"/>
                                </a:lnTo>
                                <a:lnTo>
                                  <a:pt x="1271146" y="370818"/>
                                </a:lnTo>
                                <a:lnTo>
                                  <a:pt x="1271206" y="383720"/>
                                </a:lnTo>
                                <a:lnTo>
                                  <a:pt x="1271263" y="392330"/>
                                </a:lnTo>
                                <a:lnTo>
                                  <a:pt x="1271320" y="361633"/>
                                </a:lnTo>
                                <a:lnTo>
                                  <a:pt x="1271377" y="401236"/>
                                </a:lnTo>
                                <a:lnTo>
                                  <a:pt x="1271433" y="363054"/>
                                </a:lnTo>
                                <a:lnTo>
                                  <a:pt x="1271494" y="388309"/>
                                </a:lnTo>
                                <a:lnTo>
                                  <a:pt x="1271551" y="367647"/>
                                </a:lnTo>
                                <a:lnTo>
                                  <a:pt x="1271607" y="375981"/>
                                </a:lnTo>
                                <a:lnTo>
                                  <a:pt x="1271664" y="346709"/>
                                </a:lnTo>
                                <a:lnTo>
                                  <a:pt x="1271721" y="413867"/>
                                </a:lnTo>
                                <a:lnTo>
                                  <a:pt x="1271777" y="435379"/>
                                </a:lnTo>
                                <a:lnTo>
                                  <a:pt x="1271838" y="372539"/>
                                </a:lnTo>
                                <a:lnTo>
                                  <a:pt x="1271895" y="347856"/>
                                </a:lnTo>
                                <a:lnTo>
                                  <a:pt x="1271951" y="394347"/>
                                </a:lnTo>
                                <a:lnTo>
                                  <a:pt x="1272008" y="388033"/>
                                </a:lnTo>
                                <a:lnTo>
                                  <a:pt x="1272065" y="387462"/>
                                </a:lnTo>
                                <a:lnTo>
                                  <a:pt x="1272122" y="386588"/>
                                </a:lnTo>
                                <a:lnTo>
                                  <a:pt x="1272178" y="352723"/>
                                </a:lnTo>
                                <a:lnTo>
                                  <a:pt x="1272239" y="388608"/>
                                </a:lnTo>
                                <a:lnTo>
                                  <a:pt x="1272296" y="380574"/>
                                </a:lnTo>
                                <a:lnTo>
                                  <a:pt x="1272353" y="392055"/>
                                </a:lnTo>
                                <a:lnTo>
                                  <a:pt x="1272409" y="382570"/>
                                </a:lnTo>
                                <a:lnTo>
                                  <a:pt x="1272470" y="411271"/>
                                </a:lnTo>
                                <a:lnTo>
                                  <a:pt x="1272527" y="388309"/>
                                </a:lnTo>
                                <a:lnTo>
                                  <a:pt x="1272583" y="395198"/>
                                </a:lnTo>
                                <a:lnTo>
                                  <a:pt x="1272640" y="374535"/>
                                </a:lnTo>
                                <a:lnTo>
                                  <a:pt x="1272697" y="388309"/>
                                </a:lnTo>
                                <a:lnTo>
                                  <a:pt x="1272753" y="375682"/>
                                </a:lnTo>
                                <a:lnTo>
                                  <a:pt x="1272810" y="372814"/>
                                </a:lnTo>
                                <a:lnTo>
                                  <a:pt x="1272871" y="368222"/>
                                </a:lnTo>
                                <a:lnTo>
                                  <a:pt x="1272928" y="388033"/>
                                </a:lnTo>
                                <a:lnTo>
                                  <a:pt x="1272984" y="389459"/>
                                </a:lnTo>
                                <a:lnTo>
                                  <a:pt x="1273041" y="385442"/>
                                </a:lnTo>
                                <a:lnTo>
                                  <a:pt x="1273098" y="384866"/>
                                </a:lnTo>
                                <a:lnTo>
                                  <a:pt x="1273155" y="391755"/>
                                </a:lnTo>
                                <a:lnTo>
                                  <a:pt x="1273215" y="396348"/>
                                </a:lnTo>
                                <a:lnTo>
                                  <a:pt x="1273272" y="365075"/>
                                </a:lnTo>
                                <a:lnTo>
                                  <a:pt x="1273329" y="374835"/>
                                </a:lnTo>
                                <a:lnTo>
                                  <a:pt x="1273385" y="373389"/>
                                </a:lnTo>
                                <a:lnTo>
                                  <a:pt x="1273446" y="397218"/>
                                </a:lnTo>
                                <a:lnTo>
                                  <a:pt x="1273503" y="403807"/>
                                </a:lnTo>
                                <a:lnTo>
                                  <a:pt x="1273559" y="377403"/>
                                </a:lnTo>
                                <a:lnTo>
                                  <a:pt x="1273616" y="361633"/>
                                </a:lnTo>
                                <a:lnTo>
                                  <a:pt x="1273673" y="376556"/>
                                </a:lnTo>
                                <a:lnTo>
                                  <a:pt x="1273729" y="381149"/>
                                </a:lnTo>
                                <a:lnTo>
                                  <a:pt x="1273786" y="390034"/>
                                </a:lnTo>
                                <a:lnTo>
                                  <a:pt x="1273847" y="367947"/>
                                </a:lnTo>
                                <a:lnTo>
                                  <a:pt x="1273904" y="395497"/>
                                </a:lnTo>
                                <a:lnTo>
                                  <a:pt x="1273960" y="405528"/>
                                </a:lnTo>
                                <a:lnTo>
                                  <a:pt x="1274017" y="373110"/>
                                </a:lnTo>
                                <a:lnTo>
                                  <a:pt x="1274074" y="384016"/>
                                </a:lnTo>
                                <a:lnTo>
                                  <a:pt x="1274130" y="425619"/>
                                </a:lnTo>
                                <a:lnTo>
                                  <a:pt x="1274191" y="382295"/>
                                </a:lnTo>
                                <a:lnTo>
                                  <a:pt x="1274248" y="376257"/>
                                </a:lnTo>
                                <a:lnTo>
                                  <a:pt x="1274304" y="388309"/>
                                </a:lnTo>
                                <a:lnTo>
                                  <a:pt x="1274361" y="382570"/>
                                </a:lnTo>
                                <a:lnTo>
                                  <a:pt x="1274418" y="391480"/>
                                </a:lnTo>
                                <a:lnTo>
                                  <a:pt x="1274479" y="386588"/>
                                </a:lnTo>
                                <a:lnTo>
                                  <a:pt x="1274535" y="383720"/>
                                </a:lnTo>
                                <a:lnTo>
                                  <a:pt x="1274592" y="379128"/>
                                </a:lnTo>
                                <a:lnTo>
                                  <a:pt x="1274649" y="359912"/>
                                </a:lnTo>
                                <a:lnTo>
                                  <a:pt x="1274705" y="392626"/>
                                </a:lnTo>
                                <a:lnTo>
                                  <a:pt x="1274762" y="393201"/>
                                </a:lnTo>
                                <a:lnTo>
                                  <a:pt x="1274819" y="420181"/>
                                </a:lnTo>
                                <a:lnTo>
                                  <a:pt x="1274880" y="378278"/>
                                </a:lnTo>
                                <a:lnTo>
                                  <a:pt x="1274936" y="375110"/>
                                </a:lnTo>
                                <a:lnTo>
                                  <a:pt x="1274993" y="375682"/>
                                </a:lnTo>
                                <a:lnTo>
                                  <a:pt x="1275050" y="397793"/>
                                </a:lnTo>
                                <a:lnTo>
                                  <a:pt x="1275110" y="381424"/>
                                </a:lnTo>
                                <a:lnTo>
                                  <a:pt x="1275167" y="378553"/>
                                </a:lnTo>
                                <a:lnTo>
                                  <a:pt x="1275224" y="353023"/>
                                </a:lnTo>
                                <a:lnTo>
                                  <a:pt x="1275281" y="405828"/>
                                </a:lnTo>
                                <a:lnTo>
                                  <a:pt x="1275337" y="385741"/>
                                </a:lnTo>
                                <a:lnTo>
                                  <a:pt x="1275394" y="378852"/>
                                </a:lnTo>
                                <a:lnTo>
                                  <a:pt x="1275455" y="378553"/>
                                </a:lnTo>
                                <a:lnTo>
                                  <a:pt x="1275511" y="399215"/>
                                </a:lnTo>
                                <a:lnTo>
                                  <a:pt x="1275568" y="396923"/>
                                </a:lnTo>
                                <a:lnTo>
                                  <a:pt x="1275625" y="394622"/>
                                </a:lnTo>
                                <a:lnTo>
                                  <a:pt x="1275681" y="379999"/>
                                </a:lnTo>
                                <a:lnTo>
                                  <a:pt x="1275738" y="370518"/>
                                </a:lnTo>
                                <a:lnTo>
                                  <a:pt x="1275795" y="422177"/>
                                </a:lnTo>
                                <a:lnTo>
                                  <a:pt x="1275856" y="396923"/>
                                </a:lnTo>
                                <a:lnTo>
                                  <a:pt x="1275912" y="398939"/>
                                </a:lnTo>
                                <a:lnTo>
                                  <a:pt x="1275969" y="415863"/>
                                </a:lnTo>
                                <a:lnTo>
                                  <a:pt x="1276026" y="372539"/>
                                </a:lnTo>
                                <a:lnTo>
                                  <a:pt x="1276087" y="375406"/>
                                </a:lnTo>
                                <a:lnTo>
                                  <a:pt x="1276143" y="358466"/>
                                </a:lnTo>
                                <a:lnTo>
                                  <a:pt x="1276200" y="403807"/>
                                </a:lnTo>
                                <a:lnTo>
                                  <a:pt x="1276256" y="370518"/>
                                </a:lnTo>
                                <a:lnTo>
                                  <a:pt x="1276313" y="381424"/>
                                </a:lnTo>
                                <a:lnTo>
                                  <a:pt x="1276370" y="403807"/>
                                </a:lnTo>
                                <a:lnTo>
                                  <a:pt x="1276426" y="406104"/>
                                </a:lnTo>
                                <a:lnTo>
                                  <a:pt x="1276487" y="394922"/>
                                </a:lnTo>
                                <a:lnTo>
                                  <a:pt x="1276544" y="374260"/>
                                </a:lnTo>
                                <a:lnTo>
                                  <a:pt x="1276601" y="394051"/>
                                </a:lnTo>
                                <a:lnTo>
                                  <a:pt x="1276657" y="386017"/>
                                </a:lnTo>
                                <a:lnTo>
                                  <a:pt x="1276714" y="374260"/>
                                </a:lnTo>
                                <a:lnTo>
                                  <a:pt x="1276771" y="380574"/>
                                </a:lnTo>
                                <a:lnTo>
                                  <a:pt x="1276831" y="371664"/>
                                </a:lnTo>
                                <a:lnTo>
                                  <a:pt x="1276888" y="403236"/>
                                </a:lnTo>
                                <a:lnTo>
                                  <a:pt x="1276945" y="378553"/>
                                </a:lnTo>
                                <a:lnTo>
                                  <a:pt x="1277002" y="413292"/>
                                </a:lnTo>
                                <a:lnTo>
                                  <a:pt x="1277058" y="404957"/>
                                </a:lnTo>
                                <a:lnTo>
                                  <a:pt x="1277119" y="386887"/>
                                </a:lnTo>
                                <a:lnTo>
                                  <a:pt x="1277176" y="389184"/>
                                </a:lnTo>
                                <a:lnTo>
                                  <a:pt x="1277233" y="392901"/>
                                </a:lnTo>
                                <a:lnTo>
                                  <a:pt x="1277289" y="361908"/>
                                </a:lnTo>
                                <a:lnTo>
                                  <a:pt x="1277346" y="386312"/>
                                </a:lnTo>
                                <a:lnTo>
                                  <a:pt x="1277403" y="388884"/>
                                </a:lnTo>
                                <a:lnTo>
                                  <a:pt x="1277459" y="408975"/>
                                </a:lnTo>
                                <a:lnTo>
                                  <a:pt x="1277520" y="385741"/>
                                </a:lnTo>
                                <a:lnTo>
                                  <a:pt x="1277577" y="398368"/>
                                </a:lnTo>
                                <a:lnTo>
                                  <a:pt x="1277634" y="381720"/>
                                </a:lnTo>
                                <a:lnTo>
                                  <a:pt x="1277690" y="390609"/>
                                </a:lnTo>
                                <a:lnTo>
                                  <a:pt x="1277747" y="379703"/>
                                </a:lnTo>
                                <a:lnTo>
                                  <a:pt x="1277808" y="403807"/>
                                </a:lnTo>
                                <a:lnTo>
                                  <a:pt x="1277864" y="386887"/>
                                </a:lnTo>
                                <a:lnTo>
                                  <a:pt x="1277921" y="401811"/>
                                </a:lnTo>
                                <a:lnTo>
                                  <a:pt x="1277978" y="398069"/>
                                </a:lnTo>
                                <a:lnTo>
                                  <a:pt x="1278034" y="389759"/>
                                </a:lnTo>
                                <a:lnTo>
                                  <a:pt x="1278095" y="375682"/>
                                </a:lnTo>
                                <a:lnTo>
                                  <a:pt x="1278152" y="397494"/>
                                </a:lnTo>
                                <a:lnTo>
                                  <a:pt x="1278208" y="384591"/>
                                </a:lnTo>
                                <a:lnTo>
                                  <a:pt x="1278265" y="408975"/>
                                </a:lnTo>
                                <a:lnTo>
                                  <a:pt x="1278322" y="399215"/>
                                </a:lnTo>
                                <a:lnTo>
                                  <a:pt x="1278379" y="402086"/>
                                </a:lnTo>
                                <a:lnTo>
                                  <a:pt x="1278435" y="394347"/>
                                </a:lnTo>
                                <a:lnTo>
                                  <a:pt x="1278496" y="374835"/>
                                </a:lnTo>
                                <a:lnTo>
                                  <a:pt x="1278553" y="353874"/>
                                </a:lnTo>
                                <a:lnTo>
                                  <a:pt x="1278609" y="400365"/>
                                </a:lnTo>
                                <a:lnTo>
                                  <a:pt x="1278666" y="397218"/>
                                </a:lnTo>
                                <a:lnTo>
                                  <a:pt x="1278723" y="373110"/>
                                </a:lnTo>
                                <a:lnTo>
                                  <a:pt x="1278784" y="343538"/>
                                </a:lnTo>
                                <a:lnTo>
                                  <a:pt x="1278840" y="390905"/>
                                </a:lnTo>
                                <a:lnTo>
                                  <a:pt x="1278897" y="388033"/>
                                </a:lnTo>
                                <a:lnTo>
                                  <a:pt x="1278954" y="373961"/>
                                </a:lnTo>
                                <a:lnTo>
                                  <a:pt x="1279010" y="393476"/>
                                </a:lnTo>
                                <a:lnTo>
                                  <a:pt x="1279067" y="347285"/>
                                </a:lnTo>
                                <a:lnTo>
                                  <a:pt x="1279128" y="362483"/>
                                </a:lnTo>
                                <a:lnTo>
                                  <a:pt x="1279184" y="359912"/>
                                </a:lnTo>
                                <a:lnTo>
                                  <a:pt x="1279241" y="392330"/>
                                </a:lnTo>
                                <a:lnTo>
                                  <a:pt x="1279298" y="373961"/>
                                </a:lnTo>
                                <a:lnTo>
                                  <a:pt x="1279355" y="371389"/>
                                </a:lnTo>
                                <a:lnTo>
                                  <a:pt x="1279411" y="377978"/>
                                </a:lnTo>
                                <a:lnTo>
                                  <a:pt x="1279468" y="410996"/>
                                </a:lnTo>
                                <a:lnTo>
                                  <a:pt x="1279529" y="386312"/>
                                </a:lnTo>
                                <a:lnTo>
                                  <a:pt x="1279585" y="369668"/>
                                </a:lnTo>
                                <a:lnTo>
                                  <a:pt x="1279642" y="377127"/>
                                </a:lnTo>
                                <a:lnTo>
                                  <a:pt x="1279699" y="375682"/>
                                </a:lnTo>
                                <a:lnTo>
                                  <a:pt x="1279760" y="381149"/>
                                </a:lnTo>
                                <a:lnTo>
                                  <a:pt x="1279816" y="371389"/>
                                </a:lnTo>
                                <a:lnTo>
                                  <a:pt x="1279873" y="367947"/>
                                </a:lnTo>
                                <a:lnTo>
                                  <a:pt x="1279930" y="373685"/>
                                </a:lnTo>
                                <a:lnTo>
                                  <a:pt x="1279986" y="368222"/>
                                </a:lnTo>
                                <a:lnTo>
                                  <a:pt x="1280043" y="390330"/>
                                </a:lnTo>
                                <a:lnTo>
                                  <a:pt x="1280100" y="390905"/>
                                </a:lnTo>
                                <a:lnTo>
                                  <a:pt x="1280160" y="401236"/>
                                </a:lnTo>
                                <a:lnTo>
                                  <a:pt x="1280217" y="359037"/>
                                </a:lnTo>
                                <a:lnTo>
                                  <a:pt x="1280274" y="349577"/>
                                </a:lnTo>
                                <a:lnTo>
                                  <a:pt x="1280331" y="357615"/>
                                </a:lnTo>
                                <a:lnTo>
                                  <a:pt x="1280387" y="388608"/>
                                </a:lnTo>
                                <a:lnTo>
                                  <a:pt x="1280444" y="327194"/>
                                </a:lnTo>
                                <a:lnTo>
                                  <a:pt x="1280505" y="355319"/>
                                </a:lnTo>
                                <a:lnTo>
                                  <a:pt x="1280561" y="355319"/>
                                </a:lnTo>
                                <a:lnTo>
                                  <a:pt x="1280618" y="357891"/>
                                </a:lnTo>
                                <a:lnTo>
                                  <a:pt x="1280675" y="401236"/>
                                </a:lnTo>
                                <a:lnTo>
                                  <a:pt x="1280736" y="367647"/>
                                </a:lnTo>
                                <a:lnTo>
                                  <a:pt x="1280792" y="376832"/>
                                </a:lnTo>
                                <a:lnTo>
                                  <a:pt x="1280849" y="390034"/>
                                </a:lnTo>
                                <a:lnTo>
                                  <a:pt x="1280906" y="369943"/>
                                </a:lnTo>
                                <a:lnTo>
                                  <a:pt x="1280962" y="335228"/>
                                </a:lnTo>
                                <a:lnTo>
                                  <a:pt x="1281019" y="364205"/>
                                </a:lnTo>
                                <a:lnTo>
                                  <a:pt x="1281076" y="389759"/>
                                </a:lnTo>
                                <a:lnTo>
                                  <a:pt x="1281136" y="368522"/>
                                </a:lnTo>
                                <a:lnTo>
                                  <a:pt x="1281193" y="374260"/>
                                </a:lnTo>
                                <a:lnTo>
                                  <a:pt x="1281250" y="340671"/>
                                </a:lnTo>
                                <a:lnTo>
                                  <a:pt x="1281307" y="377978"/>
                                </a:lnTo>
                                <a:lnTo>
                                  <a:pt x="1281363" y="398644"/>
                                </a:lnTo>
                                <a:lnTo>
                                  <a:pt x="1281420" y="376832"/>
                                </a:lnTo>
                                <a:lnTo>
                                  <a:pt x="1281481" y="377403"/>
                                </a:lnTo>
                                <a:lnTo>
                                  <a:pt x="1281537" y="369668"/>
                                </a:lnTo>
                                <a:lnTo>
                                  <a:pt x="1281594" y="399215"/>
                                </a:lnTo>
                                <a:lnTo>
                                  <a:pt x="1281651" y="388309"/>
                                </a:lnTo>
                                <a:lnTo>
                                  <a:pt x="1281707" y="375110"/>
                                </a:lnTo>
                                <a:lnTo>
                                  <a:pt x="1281768" y="387163"/>
                                </a:lnTo>
                                <a:lnTo>
                                  <a:pt x="1281825" y="401511"/>
                                </a:lnTo>
                                <a:lnTo>
                                  <a:pt x="1281882" y="379128"/>
                                </a:lnTo>
                                <a:lnTo>
                                  <a:pt x="1281938" y="370518"/>
                                </a:lnTo>
                                <a:lnTo>
                                  <a:pt x="1281995" y="374260"/>
                                </a:lnTo>
                                <a:lnTo>
                                  <a:pt x="1282052" y="377703"/>
                                </a:lnTo>
                                <a:lnTo>
                                  <a:pt x="1282108" y="392626"/>
                                </a:lnTo>
                                <a:lnTo>
                                  <a:pt x="1282169" y="380274"/>
                                </a:lnTo>
                                <a:lnTo>
                                  <a:pt x="1282226" y="403532"/>
                                </a:lnTo>
                                <a:lnTo>
                                  <a:pt x="1282283" y="388608"/>
                                </a:lnTo>
                                <a:lnTo>
                                  <a:pt x="1282339" y="389759"/>
                                </a:lnTo>
                                <a:lnTo>
                                  <a:pt x="1282400" y="396348"/>
                                </a:lnTo>
                                <a:lnTo>
                                  <a:pt x="1282457" y="388033"/>
                                </a:lnTo>
                                <a:lnTo>
                                  <a:pt x="1282513" y="369368"/>
                                </a:lnTo>
                                <a:lnTo>
                                  <a:pt x="1282570" y="402086"/>
                                </a:lnTo>
                                <a:lnTo>
                                  <a:pt x="1282627" y="383720"/>
                                </a:lnTo>
                                <a:lnTo>
                                  <a:pt x="1282684" y="398069"/>
                                </a:lnTo>
                                <a:lnTo>
                                  <a:pt x="1282744" y="388884"/>
                                </a:lnTo>
                                <a:lnTo>
                                  <a:pt x="1282801" y="387738"/>
                                </a:lnTo>
                                <a:lnTo>
                                  <a:pt x="1282858" y="408400"/>
                                </a:lnTo>
                                <a:lnTo>
                                  <a:pt x="1282914" y="386017"/>
                                </a:lnTo>
                                <a:lnTo>
                                  <a:pt x="1282971" y="379128"/>
                                </a:lnTo>
                                <a:lnTo>
                                  <a:pt x="1283028" y="390034"/>
                                </a:lnTo>
                                <a:lnTo>
                                  <a:pt x="1283085" y="388309"/>
                                </a:lnTo>
                                <a:lnTo>
                                  <a:pt x="1283145" y="415013"/>
                                </a:lnTo>
                                <a:lnTo>
                                  <a:pt x="1283202" y="394051"/>
                                </a:lnTo>
                                <a:lnTo>
                                  <a:pt x="1283259" y="414142"/>
                                </a:lnTo>
                                <a:lnTo>
                                  <a:pt x="1283315" y="394622"/>
                                </a:lnTo>
                                <a:lnTo>
                                  <a:pt x="1283376" y="408124"/>
                                </a:lnTo>
                                <a:lnTo>
                                  <a:pt x="1283433" y="399790"/>
                                </a:lnTo>
                                <a:lnTo>
                                  <a:pt x="1283489" y="407254"/>
                                </a:lnTo>
                                <a:lnTo>
                                  <a:pt x="1283546" y="371089"/>
                                </a:lnTo>
                                <a:lnTo>
                                  <a:pt x="1283603" y="407549"/>
                                </a:lnTo>
                                <a:lnTo>
                                  <a:pt x="1283660" y="426770"/>
                                </a:lnTo>
                                <a:lnTo>
                                  <a:pt x="1283716" y="398368"/>
                                </a:lnTo>
                                <a:lnTo>
                                  <a:pt x="1283777" y="398939"/>
                                </a:lnTo>
                                <a:lnTo>
                                  <a:pt x="1283834" y="371089"/>
                                </a:lnTo>
                                <a:lnTo>
                                  <a:pt x="1283890" y="406104"/>
                                </a:lnTo>
                                <a:lnTo>
                                  <a:pt x="1283947" y="441993"/>
                                </a:lnTo>
                                <a:lnTo>
                                  <a:pt x="1284004" y="432508"/>
                                </a:lnTo>
                                <a:lnTo>
                                  <a:pt x="1284060" y="388309"/>
                                </a:lnTo>
                                <a:lnTo>
                                  <a:pt x="1284121" y="405828"/>
                                </a:lnTo>
                                <a:lnTo>
                                  <a:pt x="1284178" y="418455"/>
                                </a:lnTo>
                                <a:lnTo>
                                  <a:pt x="1284234" y="417884"/>
                                </a:lnTo>
                                <a:lnTo>
                                  <a:pt x="1284291" y="419306"/>
                                </a:lnTo>
                                <a:lnTo>
                                  <a:pt x="1284348" y="389184"/>
                                </a:lnTo>
                                <a:lnTo>
                                  <a:pt x="1284409" y="425619"/>
                                </a:lnTo>
                                <a:lnTo>
                                  <a:pt x="1284465" y="408124"/>
                                </a:lnTo>
                                <a:lnTo>
                                  <a:pt x="1284522" y="426494"/>
                                </a:lnTo>
                                <a:lnTo>
                                  <a:pt x="1284579" y="413567"/>
                                </a:lnTo>
                                <a:lnTo>
                                  <a:pt x="1284635" y="412417"/>
                                </a:lnTo>
                                <a:lnTo>
                                  <a:pt x="1284692" y="446006"/>
                                </a:lnTo>
                                <a:lnTo>
                                  <a:pt x="1284749" y="400940"/>
                                </a:lnTo>
                                <a:lnTo>
                                  <a:pt x="1284810" y="435104"/>
                                </a:lnTo>
                                <a:lnTo>
                                  <a:pt x="1284866" y="468668"/>
                                </a:lnTo>
                                <a:lnTo>
                                  <a:pt x="1284923" y="425619"/>
                                </a:lnTo>
                                <a:lnTo>
                                  <a:pt x="1284980" y="431658"/>
                                </a:lnTo>
                                <a:lnTo>
                                  <a:pt x="1285036" y="448302"/>
                                </a:lnTo>
                                <a:lnTo>
                                  <a:pt x="1285097" y="421027"/>
                                </a:lnTo>
                                <a:lnTo>
                                  <a:pt x="1285154" y="431658"/>
                                </a:lnTo>
                                <a:lnTo>
                                  <a:pt x="1285211" y="437400"/>
                                </a:lnTo>
                                <a:lnTo>
                                  <a:pt x="1285267" y="459208"/>
                                </a:lnTo>
                                <a:lnTo>
                                  <a:pt x="1285324" y="471540"/>
                                </a:lnTo>
                                <a:lnTo>
                                  <a:pt x="1285385" y="441993"/>
                                </a:lnTo>
                                <a:lnTo>
                                  <a:pt x="1285441" y="435379"/>
                                </a:lnTo>
                                <a:lnTo>
                                  <a:pt x="1285498" y="414438"/>
                                </a:lnTo>
                                <a:lnTo>
                                  <a:pt x="1285555" y="459208"/>
                                </a:lnTo>
                                <a:lnTo>
                                  <a:pt x="1285612" y="450299"/>
                                </a:lnTo>
                                <a:lnTo>
                                  <a:pt x="1285668" y="433083"/>
                                </a:lnTo>
                                <a:lnTo>
                                  <a:pt x="1285725" y="435379"/>
                                </a:lnTo>
                                <a:lnTo>
                                  <a:pt x="1285786" y="439672"/>
                                </a:lnTo>
                                <a:lnTo>
                                  <a:pt x="1285842" y="445135"/>
                                </a:lnTo>
                                <a:lnTo>
                                  <a:pt x="1285899" y="475557"/>
                                </a:lnTo>
                                <a:lnTo>
                                  <a:pt x="1285956" y="439397"/>
                                </a:lnTo>
                                <a:lnTo>
                                  <a:pt x="1286012" y="430212"/>
                                </a:lnTo>
                                <a:lnTo>
                                  <a:pt x="1286073" y="440818"/>
                                </a:lnTo>
                                <a:lnTo>
                                  <a:pt x="1286130" y="444260"/>
                                </a:lnTo>
                                <a:lnTo>
                                  <a:pt x="1286186" y="421027"/>
                                </a:lnTo>
                                <a:lnTo>
                                  <a:pt x="1286243" y="443690"/>
                                </a:lnTo>
                                <a:lnTo>
                                  <a:pt x="1286300" y="445986"/>
                                </a:lnTo>
                                <a:lnTo>
                                  <a:pt x="1286357" y="477554"/>
                                </a:lnTo>
                                <a:lnTo>
                                  <a:pt x="1286417" y="464352"/>
                                </a:lnTo>
                                <a:lnTo>
                                  <a:pt x="1286474" y="475557"/>
                                </a:lnTo>
                                <a:lnTo>
                                  <a:pt x="1286531" y="454891"/>
                                </a:lnTo>
                                <a:lnTo>
                                  <a:pt x="1286587" y="443985"/>
                                </a:lnTo>
                                <a:lnTo>
                                  <a:pt x="1286644" y="467518"/>
                                </a:lnTo>
                                <a:lnTo>
                                  <a:pt x="1286701" y="431933"/>
                                </a:lnTo>
                                <a:lnTo>
                                  <a:pt x="1286758" y="460334"/>
                                </a:lnTo>
                                <a:lnTo>
                                  <a:pt x="1286818" y="487038"/>
                                </a:lnTo>
                                <a:lnTo>
                                  <a:pt x="1286875" y="456317"/>
                                </a:lnTo>
                                <a:lnTo>
                                  <a:pt x="1286932" y="463780"/>
                                </a:lnTo>
                                <a:lnTo>
                                  <a:pt x="1286988" y="433929"/>
                                </a:lnTo>
                                <a:lnTo>
                                  <a:pt x="1287049" y="446561"/>
                                </a:lnTo>
                                <a:lnTo>
                                  <a:pt x="1287106" y="461780"/>
                                </a:lnTo>
                                <a:lnTo>
                                  <a:pt x="1287163" y="474111"/>
                                </a:lnTo>
                                <a:lnTo>
                                  <a:pt x="1287219" y="469243"/>
                                </a:lnTo>
                                <a:lnTo>
                                  <a:pt x="1287276" y="456892"/>
                                </a:lnTo>
                                <a:lnTo>
                                  <a:pt x="1287333" y="474111"/>
                                </a:lnTo>
                                <a:lnTo>
                                  <a:pt x="1287393" y="464076"/>
                                </a:lnTo>
                                <a:lnTo>
                                  <a:pt x="1287450" y="457467"/>
                                </a:lnTo>
                                <a:lnTo>
                                  <a:pt x="1287507" y="475833"/>
                                </a:lnTo>
                                <a:lnTo>
                                  <a:pt x="1287564" y="479575"/>
                                </a:lnTo>
                                <a:lnTo>
                                  <a:pt x="1287620" y="486164"/>
                                </a:lnTo>
                                <a:lnTo>
                                  <a:pt x="1287677" y="461480"/>
                                </a:lnTo>
                                <a:lnTo>
                                  <a:pt x="1287734" y="469819"/>
                                </a:lnTo>
                                <a:lnTo>
                                  <a:pt x="1287794" y="472386"/>
                                </a:lnTo>
                                <a:lnTo>
                                  <a:pt x="1287851" y="479850"/>
                                </a:lnTo>
                                <a:lnTo>
                                  <a:pt x="1287908" y="456317"/>
                                </a:lnTo>
                                <a:lnTo>
                                  <a:pt x="1287964" y="472686"/>
                                </a:lnTo>
                                <a:lnTo>
                                  <a:pt x="1288025" y="466648"/>
                                </a:lnTo>
                                <a:lnTo>
                                  <a:pt x="1288082" y="482446"/>
                                </a:lnTo>
                                <a:lnTo>
                                  <a:pt x="1288138" y="456317"/>
                                </a:lnTo>
                                <a:lnTo>
                                  <a:pt x="1288195" y="482721"/>
                                </a:lnTo>
                                <a:lnTo>
                                  <a:pt x="1288252" y="487609"/>
                                </a:lnTo>
                                <a:lnTo>
                                  <a:pt x="1288309" y="483867"/>
                                </a:lnTo>
                                <a:lnTo>
                                  <a:pt x="1288365" y="466947"/>
                                </a:lnTo>
                                <a:lnTo>
                                  <a:pt x="1288426" y="464651"/>
                                </a:lnTo>
                                <a:lnTo>
                                  <a:pt x="1288483" y="500812"/>
                                </a:lnTo>
                                <a:lnTo>
                                  <a:pt x="1288539" y="473536"/>
                                </a:lnTo>
                                <a:lnTo>
                                  <a:pt x="1288596" y="489330"/>
                                </a:lnTo>
                                <a:lnTo>
                                  <a:pt x="1288653" y="452599"/>
                                </a:lnTo>
                                <a:lnTo>
                                  <a:pt x="1288710" y="485592"/>
                                </a:lnTo>
                                <a:lnTo>
                                  <a:pt x="1288770" y="477554"/>
                                </a:lnTo>
                                <a:lnTo>
                                  <a:pt x="1288827" y="476132"/>
                                </a:lnTo>
                                <a:lnTo>
                                  <a:pt x="1288884" y="491906"/>
                                </a:lnTo>
                                <a:lnTo>
                                  <a:pt x="1288940" y="479850"/>
                                </a:lnTo>
                                <a:lnTo>
                                  <a:pt x="1288997" y="486164"/>
                                </a:lnTo>
                                <a:lnTo>
                                  <a:pt x="1289058" y="470094"/>
                                </a:lnTo>
                                <a:lnTo>
                                  <a:pt x="1289115" y="509996"/>
                                </a:lnTo>
                                <a:lnTo>
                                  <a:pt x="1289171" y="489606"/>
                                </a:lnTo>
                                <a:lnTo>
                                  <a:pt x="1289228" y="483867"/>
                                </a:lnTo>
                                <a:lnTo>
                                  <a:pt x="1289285" y="474687"/>
                                </a:lnTo>
                                <a:lnTo>
                                  <a:pt x="1289341" y="487038"/>
                                </a:lnTo>
                                <a:lnTo>
                                  <a:pt x="1289398" y="476979"/>
                                </a:lnTo>
                                <a:lnTo>
                                  <a:pt x="1289459" y="509421"/>
                                </a:lnTo>
                                <a:lnTo>
                                  <a:pt x="1289516" y="475557"/>
                                </a:lnTo>
                                <a:lnTo>
                                  <a:pt x="1289572" y="475833"/>
                                </a:lnTo>
                                <a:lnTo>
                                  <a:pt x="1289629" y="474111"/>
                                </a:lnTo>
                                <a:lnTo>
                                  <a:pt x="1289690" y="473261"/>
                                </a:lnTo>
                                <a:lnTo>
                                  <a:pt x="1289746" y="479275"/>
                                </a:lnTo>
                                <a:lnTo>
                                  <a:pt x="1289803" y="470965"/>
                                </a:lnTo>
                                <a:lnTo>
                                  <a:pt x="1289860" y="486739"/>
                                </a:lnTo>
                                <a:lnTo>
                                  <a:pt x="1289916" y="498791"/>
                                </a:lnTo>
                                <a:lnTo>
                                  <a:pt x="1289973" y="485313"/>
                                </a:lnTo>
                                <a:lnTo>
                                  <a:pt x="1290034" y="480425"/>
                                </a:lnTo>
                                <a:lnTo>
                                  <a:pt x="1290091" y="485888"/>
                                </a:lnTo>
                                <a:lnTo>
                                  <a:pt x="1290147" y="474982"/>
                                </a:lnTo>
                                <a:lnTo>
                                  <a:pt x="1290204" y="461205"/>
                                </a:lnTo>
                                <a:lnTo>
                                  <a:pt x="1290261" y="489035"/>
                                </a:lnTo>
                                <a:lnTo>
                                  <a:pt x="1290317" y="481296"/>
                                </a:lnTo>
                                <a:lnTo>
                                  <a:pt x="1290374" y="487885"/>
                                </a:lnTo>
                                <a:lnTo>
                                  <a:pt x="1290435" y="489906"/>
                                </a:lnTo>
                                <a:lnTo>
                                  <a:pt x="1290491" y="481296"/>
                                </a:lnTo>
                                <a:lnTo>
                                  <a:pt x="1290548" y="503108"/>
                                </a:lnTo>
                                <a:lnTo>
                                  <a:pt x="1290605" y="467518"/>
                                </a:lnTo>
                                <a:lnTo>
                                  <a:pt x="1290666" y="473836"/>
                                </a:lnTo>
                                <a:lnTo>
                                  <a:pt x="1290722" y="493352"/>
                                </a:lnTo>
                                <a:lnTo>
                                  <a:pt x="1290779" y="481296"/>
                                </a:lnTo>
                                <a:lnTo>
                                  <a:pt x="1290836" y="498791"/>
                                </a:lnTo>
                                <a:lnTo>
                                  <a:pt x="1290892" y="497645"/>
                                </a:lnTo>
                                <a:lnTo>
                                  <a:pt x="1290949" y="466648"/>
                                </a:lnTo>
                                <a:lnTo>
                                  <a:pt x="1291006" y="468668"/>
                                </a:lnTo>
                                <a:lnTo>
                                  <a:pt x="1291067" y="481000"/>
                                </a:lnTo>
                                <a:lnTo>
                                  <a:pt x="1291123" y="468094"/>
                                </a:lnTo>
                                <a:lnTo>
                                  <a:pt x="1291180" y="488184"/>
                                </a:lnTo>
                                <a:lnTo>
                                  <a:pt x="1291237" y="465226"/>
                                </a:lnTo>
                                <a:lnTo>
                                  <a:pt x="1291293" y="474111"/>
                                </a:lnTo>
                                <a:lnTo>
                                  <a:pt x="1291350" y="455466"/>
                                </a:lnTo>
                                <a:lnTo>
                                  <a:pt x="1291411" y="485592"/>
                                </a:lnTo>
                                <a:lnTo>
                                  <a:pt x="1291468" y="474411"/>
                                </a:lnTo>
                                <a:lnTo>
                                  <a:pt x="1291524" y="505128"/>
                                </a:lnTo>
                                <a:lnTo>
                                  <a:pt x="1291581" y="497669"/>
                                </a:lnTo>
                                <a:lnTo>
                                  <a:pt x="1291638" y="494498"/>
                                </a:lnTo>
                                <a:lnTo>
                                  <a:pt x="1291698" y="481296"/>
                                </a:lnTo>
                                <a:lnTo>
                                  <a:pt x="1291755" y="447731"/>
                                </a:lnTo>
                                <a:lnTo>
                                  <a:pt x="1291812" y="477578"/>
                                </a:lnTo>
                                <a:lnTo>
                                  <a:pt x="1291868" y="475557"/>
                                </a:lnTo>
                                <a:lnTo>
                                  <a:pt x="1291925" y="483017"/>
                                </a:lnTo>
                                <a:lnTo>
                                  <a:pt x="1291982" y="516610"/>
                                </a:lnTo>
                                <a:lnTo>
                                  <a:pt x="1292038" y="463229"/>
                                </a:lnTo>
                                <a:lnTo>
                                  <a:pt x="1292099" y="461780"/>
                                </a:lnTo>
                                <a:lnTo>
                                  <a:pt x="1292156" y="457487"/>
                                </a:lnTo>
                                <a:lnTo>
                                  <a:pt x="1292213" y="455766"/>
                                </a:lnTo>
                                <a:lnTo>
                                  <a:pt x="1292269" y="463505"/>
                                </a:lnTo>
                                <a:lnTo>
                                  <a:pt x="1292326" y="484167"/>
                                </a:lnTo>
                                <a:lnTo>
                                  <a:pt x="1292387" y="462080"/>
                                </a:lnTo>
                                <a:lnTo>
                                  <a:pt x="1292443" y="466372"/>
                                </a:lnTo>
                                <a:lnTo>
                                  <a:pt x="1292500" y="472410"/>
                                </a:lnTo>
                                <a:lnTo>
                                  <a:pt x="1292557" y="503982"/>
                                </a:lnTo>
                                <a:lnTo>
                                  <a:pt x="1292614" y="472985"/>
                                </a:lnTo>
                                <a:lnTo>
                                  <a:pt x="1292674" y="452324"/>
                                </a:lnTo>
                                <a:lnTo>
                                  <a:pt x="1292731" y="485888"/>
                                </a:lnTo>
                                <a:lnTo>
                                  <a:pt x="1292788" y="454045"/>
                                </a:lnTo>
                                <a:lnTo>
                                  <a:pt x="1292844" y="453745"/>
                                </a:lnTo>
                                <a:lnTo>
                                  <a:pt x="1292901" y="454616"/>
                                </a:lnTo>
                                <a:lnTo>
                                  <a:pt x="1292958" y="450299"/>
                                </a:lnTo>
                                <a:lnTo>
                                  <a:pt x="1293015" y="461504"/>
                                </a:lnTo>
                                <a:lnTo>
                                  <a:pt x="1293075" y="432508"/>
                                </a:lnTo>
                                <a:lnTo>
                                  <a:pt x="1293132" y="450023"/>
                                </a:lnTo>
                                <a:lnTo>
                                  <a:pt x="1293189" y="441993"/>
                                </a:lnTo>
                                <a:lnTo>
                                  <a:pt x="1293245" y="454045"/>
                                </a:lnTo>
                                <a:lnTo>
                                  <a:pt x="1293302" y="430212"/>
                                </a:lnTo>
                                <a:lnTo>
                                  <a:pt x="1293363" y="421327"/>
                                </a:lnTo>
                                <a:lnTo>
                                  <a:pt x="1293420" y="443985"/>
                                </a:lnTo>
                                <a:lnTo>
                                  <a:pt x="1293476" y="451748"/>
                                </a:lnTo>
                                <a:lnTo>
                                  <a:pt x="1293533" y="452599"/>
                                </a:lnTo>
                                <a:lnTo>
                                  <a:pt x="1293590" y="455766"/>
                                </a:lnTo>
                                <a:lnTo>
                                  <a:pt x="1293646" y="414142"/>
                                </a:lnTo>
                                <a:lnTo>
                                  <a:pt x="1293707" y="436825"/>
                                </a:lnTo>
                                <a:lnTo>
                                  <a:pt x="1293764" y="438247"/>
                                </a:lnTo>
                                <a:lnTo>
                                  <a:pt x="1293821" y="423048"/>
                                </a:lnTo>
                                <a:lnTo>
                                  <a:pt x="1293877" y="426494"/>
                                </a:lnTo>
                                <a:lnTo>
                                  <a:pt x="1293934" y="444285"/>
                                </a:lnTo>
                                <a:lnTo>
                                  <a:pt x="1293990" y="458913"/>
                                </a:lnTo>
                                <a:lnTo>
                                  <a:pt x="1294047" y="410421"/>
                                </a:lnTo>
                                <a:lnTo>
                                  <a:pt x="1294108" y="393476"/>
                                </a:lnTo>
                                <a:lnTo>
                                  <a:pt x="1294165" y="415013"/>
                                </a:lnTo>
                                <a:lnTo>
                                  <a:pt x="1294221" y="413292"/>
                                </a:lnTo>
                                <a:lnTo>
                                  <a:pt x="1294278" y="415588"/>
                                </a:lnTo>
                                <a:lnTo>
                                  <a:pt x="1294339" y="471835"/>
                                </a:lnTo>
                                <a:lnTo>
                                  <a:pt x="1294395" y="379128"/>
                                </a:lnTo>
                                <a:lnTo>
                                  <a:pt x="1294452" y="423048"/>
                                </a:lnTo>
                                <a:lnTo>
                                  <a:pt x="1294509" y="416434"/>
                                </a:lnTo>
                                <a:lnTo>
                                  <a:pt x="1294565" y="402086"/>
                                </a:lnTo>
                                <a:lnTo>
                                  <a:pt x="1294622" y="405253"/>
                                </a:lnTo>
                                <a:lnTo>
                                  <a:pt x="1294679" y="427065"/>
                                </a:lnTo>
                                <a:lnTo>
                                  <a:pt x="1294740" y="412142"/>
                                </a:lnTo>
                                <a:lnTo>
                                  <a:pt x="1294796" y="404382"/>
                                </a:lnTo>
                                <a:lnTo>
                                  <a:pt x="1294853" y="397793"/>
                                </a:lnTo>
                                <a:lnTo>
                                  <a:pt x="1294910" y="400661"/>
                                </a:lnTo>
                                <a:lnTo>
                                  <a:pt x="1294966" y="409846"/>
                                </a:lnTo>
                                <a:lnTo>
                                  <a:pt x="1295023" y="393476"/>
                                </a:lnTo>
                                <a:lnTo>
                                  <a:pt x="1295084" y="393201"/>
                                </a:lnTo>
                                <a:lnTo>
                                  <a:pt x="1295141" y="392055"/>
                                </a:lnTo>
                                <a:lnTo>
                                  <a:pt x="1295197" y="399790"/>
                                </a:lnTo>
                                <a:lnTo>
                                  <a:pt x="1295254" y="398644"/>
                                </a:lnTo>
                                <a:lnTo>
                                  <a:pt x="1295315" y="401811"/>
                                </a:lnTo>
                                <a:lnTo>
                                  <a:pt x="1295371" y="381424"/>
                                </a:lnTo>
                                <a:lnTo>
                                  <a:pt x="1295428" y="389459"/>
                                </a:lnTo>
                                <a:lnTo>
                                  <a:pt x="1295485" y="402661"/>
                                </a:lnTo>
                                <a:lnTo>
                                  <a:pt x="1295542" y="414142"/>
                                </a:lnTo>
                                <a:lnTo>
                                  <a:pt x="1295598" y="368222"/>
                                </a:lnTo>
                                <a:lnTo>
                                  <a:pt x="1295655" y="388033"/>
                                </a:lnTo>
                                <a:lnTo>
                                  <a:pt x="1295716" y="396072"/>
                                </a:lnTo>
                                <a:lnTo>
                                  <a:pt x="1295772" y="399215"/>
                                </a:lnTo>
                                <a:lnTo>
                                  <a:pt x="1295829" y="352448"/>
                                </a:lnTo>
                                <a:lnTo>
                                  <a:pt x="1295886" y="400940"/>
                                </a:lnTo>
                                <a:lnTo>
                                  <a:pt x="1295942" y="377403"/>
                                </a:lnTo>
                                <a:lnTo>
                                  <a:pt x="1295999" y="381720"/>
                                </a:lnTo>
                                <a:lnTo>
                                  <a:pt x="1296060" y="357041"/>
                                </a:lnTo>
                                <a:lnTo>
                                  <a:pt x="1296117" y="386312"/>
                                </a:lnTo>
                                <a:lnTo>
                                  <a:pt x="1296173" y="390330"/>
                                </a:lnTo>
                                <a:lnTo>
                                  <a:pt x="1296230" y="387738"/>
                                </a:lnTo>
                                <a:lnTo>
                                  <a:pt x="1296287" y="390905"/>
                                </a:lnTo>
                                <a:lnTo>
                                  <a:pt x="1296347" y="371664"/>
                                </a:lnTo>
                                <a:lnTo>
                                  <a:pt x="1296404" y="382870"/>
                                </a:lnTo>
                                <a:lnTo>
                                  <a:pt x="1296461" y="369668"/>
                                </a:lnTo>
                                <a:lnTo>
                                  <a:pt x="1296517" y="401236"/>
                                </a:lnTo>
                                <a:lnTo>
                                  <a:pt x="1296574" y="385741"/>
                                </a:lnTo>
                                <a:lnTo>
                                  <a:pt x="1296631" y="363929"/>
                                </a:lnTo>
                                <a:lnTo>
                                  <a:pt x="1296688" y="365075"/>
                                </a:lnTo>
                                <a:lnTo>
                                  <a:pt x="1296748" y="366225"/>
                                </a:lnTo>
                                <a:lnTo>
                                  <a:pt x="1296805" y="379128"/>
                                </a:lnTo>
                                <a:lnTo>
                                  <a:pt x="1296862" y="338671"/>
                                </a:lnTo>
                                <a:lnTo>
                                  <a:pt x="1296918" y="378278"/>
                                </a:lnTo>
                                <a:lnTo>
                                  <a:pt x="1296979" y="391180"/>
                                </a:lnTo>
                                <a:lnTo>
                                  <a:pt x="1297036" y="353023"/>
                                </a:lnTo>
                                <a:lnTo>
                                  <a:pt x="1297093" y="391480"/>
                                </a:lnTo>
                                <a:lnTo>
                                  <a:pt x="1297149" y="368522"/>
                                </a:lnTo>
                                <a:lnTo>
                                  <a:pt x="1297206" y="364205"/>
                                </a:lnTo>
                                <a:lnTo>
                                  <a:pt x="1297263" y="372814"/>
                                </a:lnTo>
                                <a:lnTo>
                                  <a:pt x="1297323" y="369368"/>
                                </a:lnTo>
                                <a:lnTo>
                                  <a:pt x="1297380" y="374835"/>
                                </a:lnTo>
                                <a:lnTo>
                                  <a:pt x="1297437" y="353299"/>
                                </a:lnTo>
                                <a:lnTo>
                                  <a:pt x="1297494" y="375110"/>
                                </a:lnTo>
                                <a:lnTo>
                                  <a:pt x="1297550" y="355319"/>
                                </a:lnTo>
                                <a:lnTo>
                                  <a:pt x="1297607" y="351002"/>
                                </a:lnTo>
                                <a:lnTo>
                                  <a:pt x="1297664" y="385442"/>
                                </a:lnTo>
                                <a:lnTo>
                                  <a:pt x="1297724" y="366796"/>
                                </a:lnTo>
                                <a:lnTo>
                                  <a:pt x="1297781" y="357316"/>
                                </a:lnTo>
                                <a:lnTo>
                                  <a:pt x="1297838" y="364205"/>
                                </a:lnTo>
                                <a:lnTo>
                                  <a:pt x="1297894" y="373110"/>
                                </a:lnTo>
                                <a:lnTo>
                                  <a:pt x="1297955" y="347560"/>
                                </a:lnTo>
                                <a:lnTo>
                                  <a:pt x="1298012" y="346135"/>
                                </a:lnTo>
                                <a:lnTo>
                                  <a:pt x="1298069" y="359912"/>
                                </a:lnTo>
                                <a:lnTo>
                                  <a:pt x="1298125" y="342117"/>
                                </a:lnTo>
                                <a:lnTo>
                                  <a:pt x="1298182" y="357041"/>
                                </a:lnTo>
                                <a:lnTo>
                                  <a:pt x="1298239" y="383145"/>
                                </a:lnTo>
                                <a:lnTo>
                                  <a:pt x="1298295" y="344413"/>
                                </a:lnTo>
                                <a:lnTo>
                                  <a:pt x="1298356" y="353299"/>
                                </a:lnTo>
                                <a:lnTo>
                                  <a:pt x="1298413" y="385166"/>
                                </a:lnTo>
                                <a:lnTo>
                                  <a:pt x="1298470" y="353023"/>
                                </a:lnTo>
                                <a:lnTo>
                                  <a:pt x="1298526" y="337225"/>
                                </a:lnTo>
                                <a:lnTo>
                                  <a:pt x="1298583" y="361058"/>
                                </a:lnTo>
                                <a:lnTo>
                                  <a:pt x="1298640" y="373685"/>
                                </a:lnTo>
                                <a:lnTo>
                                  <a:pt x="1298700" y="357041"/>
                                </a:lnTo>
                                <a:lnTo>
                                  <a:pt x="1298757" y="344689"/>
                                </a:lnTo>
                                <a:lnTo>
                                  <a:pt x="1298814" y="368522"/>
                                </a:lnTo>
                                <a:lnTo>
                                  <a:pt x="1298870" y="368222"/>
                                </a:lnTo>
                                <a:lnTo>
                                  <a:pt x="1298927" y="361058"/>
                                </a:lnTo>
                                <a:lnTo>
                                  <a:pt x="1298988" y="347856"/>
                                </a:lnTo>
                                <a:lnTo>
                                  <a:pt x="1299045" y="353023"/>
                                </a:lnTo>
                                <a:lnTo>
                                  <a:pt x="1299101" y="312270"/>
                                </a:lnTo>
                                <a:lnTo>
                                  <a:pt x="1299158" y="337525"/>
                                </a:lnTo>
                                <a:lnTo>
                                  <a:pt x="1299215" y="346135"/>
                                </a:lnTo>
                                <a:lnTo>
                                  <a:pt x="1299271" y="361058"/>
                                </a:lnTo>
                                <a:lnTo>
                                  <a:pt x="1299328" y="350152"/>
                                </a:lnTo>
                                <a:lnTo>
                                  <a:pt x="1299389" y="365351"/>
                                </a:lnTo>
                                <a:lnTo>
                                  <a:pt x="1299446" y="355319"/>
                                </a:lnTo>
                                <a:lnTo>
                                  <a:pt x="1299502" y="342692"/>
                                </a:lnTo>
                                <a:lnTo>
                                  <a:pt x="1299559" y="356741"/>
                                </a:lnTo>
                                <a:lnTo>
                                  <a:pt x="1299616" y="334082"/>
                                </a:lnTo>
                                <a:lnTo>
                                  <a:pt x="1299676" y="344984"/>
                                </a:lnTo>
                                <a:lnTo>
                                  <a:pt x="1299733" y="362483"/>
                                </a:lnTo>
                                <a:lnTo>
                                  <a:pt x="1299790" y="343263"/>
                                </a:lnTo>
                                <a:lnTo>
                                  <a:pt x="1299846" y="350727"/>
                                </a:lnTo>
                                <a:lnTo>
                                  <a:pt x="1299903" y="365075"/>
                                </a:lnTo>
                                <a:lnTo>
                                  <a:pt x="1299964" y="326043"/>
                                </a:lnTo>
                                <a:lnTo>
                                  <a:pt x="1300021" y="326043"/>
                                </a:lnTo>
                                <a:lnTo>
                                  <a:pt x="1300077" y="317138"/>
                                </a:lnTo>
                                <a:lnTo>
                                  <a:pt x="1300134" y="358466"/>
                                </a:lnTo>
                                <a:lnTo>
                                  <a:pt x="1300191" y="332932"/>
                                </a:lnTo>
                                <a:lnTo>
                                  <a:pt x="1300247" y="371089"/>
                                </a:lnTo>
                                <a:lnTo>
                                  <a:pt x="1300304" y="334082"/>
                                </a:lnTo>
                                <a:lnTo>
                                  <a:pt x="1300365" y="338946"/>
                                </a:lnTo>
                                <a:lnTo>
                                  <a:pt x="1300421" y="343538"/>
                                </a:lnTo>
                                <a:lnTo>
                                  <a:pt x="1300478" y="327194"/>
                                </a:lnTo>
                                <a:lnTo>
                                  <a:pt x="1300535" y="338375"/>
                                </a:lnTo>
                                <a:lnTo>
                                  <a:pt x="1300592" y="345264"/>
                                </a:lnTo>
                                <a:lnTo>
                                  <a:pt x="1300652" y="312270"/>
                                </a:lnTo>
                                <a:lnTo>
                                  <a:pt x="1300709" y="339521"/>
                                </a:lnTo>
                                <a:lnTo>
                                  <a:pt x="1300766" y="334082"/>
                                </a:lnTo>
                                <a:lnTo>
                                  <a:pt x="1300822" y="339246"/>
                                </a:lnTo>
                                <a:lnTo>
                                  <a:pt x="1300879" y="305657"/>
                                </a:lnTo>
                                <a:lnTo>
                                  <a:pt x="1300936" y="358762"/>
                                </a:lnTo>
                                <a:lnTo>
                                  <a:pt x="1300997" y="354445"/>
                                </a:lnTo>
                                <a:lnTo>
                                  <a:pt x="1301053" y="351873"/>
                                </a:lnTo>
                                <a:lnTo>
                                  <a:pt x="1301110" y="349006"/>
                                </a:lnTo>
                                <a:lnTo>
                                  <a:pt x="1301167" y="357615"/>
                                </a:lnTo>
                                <a:lnTo>
                                  <a:pt x="1301223" y="346410"/>
                                </a:lnTo>
                                <a:lnTo>
                                  <a:pt x="1301280" y="345559"/>
                                </a:lnTo>
                                <a:lnTo>
                                  <a:pt x="1301337" y="328915"/>
                                </a:lnTo>
                                <a:lnTo>
                                  <a:pt x="1301398" y="350152"/>
                                </a:lnTo>
                                <a:lnTo>
                                  <a:pt x="1301454" y="356170"/>
                                </a:lnTo>
                                <a:lnTo>
                                  <a:pt x="1301511" y="346709"/>
                                </a:lnTo>
                                <a:lnTo>
                                  <a:pt x="1301568" y="325173"/>
                                </a:lnTo>
                                <a:lnTo>
                                  <a:pt x="1301628" y="338100"/>
                                </a:lnTo>
                                <a:lnTo>
                                  <a:pt x="1301685" y="308528"/>
                                </a:lnTo>
                                <a:lnTo>
                                  <a:pt x="1301742" y="343538"/>
                                </a:lnTo>
                                <a:lnTo>
                                  <a:pt x="1301799" y="328615"/>
                                </a:lnTo>
                                <a:lnTo>
                                  <a:pt x="1301855" y="313991"/>
                                </a:lnTo>
                                <a:lnTo>
                                  <a:pt x="1301912" y="359612"/>
                                </a:lnTo>
                                <a:lnTo>
                                  <a:pt x="1301973" y="354445"/>
                                </a:lnTo>
                                <a:lnTo>
                                  <a:pt x="1302029" y="330636"/>
                                </a:lnTo>
                                <a:lnTo>
                                  <a:pt x="1302086" y="348431"/>
                                </a:lnTo>
                                <a:lnTo>
                                  <a:pt x="1302143" y="345264"/>
                                </a:lnTo>
                                <a:lnTo>
                                  <a:pt x="1302199" y="334653"/>
                                </a:lnTo>
                                <a:lnTo>
                                  <a:pt x="1302256" y="377403"/>
                                </a:lnTo>
                                <a:lnTo>
                                  <a:pt x="1302313" y="304507"/>
                                </a:lnTo>
                                <a:lnTo>
                                  <a:pt x="1302373" y="343838"/>
                                </a:lnTo>
                                <a:lnTo>
                                  <a:pt x="1302430" y="358466"/>
                                </a:lnTo>
                                <a:lnTo>
                                  <a:pt x="1302487" y="333783"/>
                                </a:lnTo>
                                <a:lnTo>
                                  <a:pt x="1302544" y="359912"/>
                                </a:lnTo>
                                <a:lnTo>
                                  <a:pt x="1302604" y="348706"/>
                                </a:lnTo>
                                <a:lnTo>
                                  <a:pt x="1302661" y="323176"/>
                                </a:lnTo>
                                <a:lnTo>
                                  <a:pt x="1302718" y="346410"/>
                                </a:lnTo>
                                <a:lnTo>
                                  <a:pt x="1302774" y="335804"/>
                                </a:lnTo>
                                <a:lnTo>
                                  <a:pt x="1302831" y="328044"/>
                                </a:lnTo>
                                <a:lnTo>
                                  <a:pt x="1302888" y="326319"/>
                                </a:lnTo>
                                <a:lnTo>
                                  <a:pt x="1302945" y="349557"/>
                                </a:lnTo>
                                <a:lnTo>
                                  <a:pt x="1303005" y="357316"/>
                                </a:lnTo>
                                <a:lnTo>
                                  <a:pt x="1303062" y="336929"/>
                                </a:lnTo>
                                <a:lnTo>
                                  <a:pt x="1303119" y="330911"/>
                                </a:lnTo>
                                <a:lnTo>
                                  <a:pt x="1303175" y="347835"/>
                                </a:lnTo>
                                <a:lnTo>
                                  <a:pt x="1303232" y="354145"/>
                                </a:lnTo>
                                <a:lnTo>
                                  <a:pt x="1303289" y="359887"/>
                                </a:lnTo>
                                <a:lnTo>
                                  <a:pt x="1303350" y="353874"/>
                                </a:lnTo>
                                <a:lnTo>
                                  <a:pt x="1303406" y="330340"/>
                                </a:lnTo>
                                <a:lnTo>
                                  <a:pt x="1303463" y="340372"/>
                                </a:lnTo>
                                <a:lnTo>
                                  <a:pt x="1303520" y="349557"/>
                                </a:lnTo>
                                <a:lnTo>
                                  <a:pt x="1303576" y="357016"/>
                                </a:lnTo>
                                <a:lnTo>
                                  <a:pt x="1303637" y="331762"/>
                                </a:lnTo>
                                <a:lnTo>
                                  <a:pt x="1303694" y="372814"/>
                                </a:lnTo>
                                <a:lnTo>
                                  <a:pt x="1303751" y="351853"/>
                                </a:lnTo>
                                <a:lnTo>
                                  <a:pt x="1303807" y="333783"/>
                                </a:lnTo>
                                <a:lnTo>
                                  <a:pt x="1303864" y="312246"/>
                                </a:lnTo>
                                <a:lnTo>
                                  <a:pt x="1303920" y="360758"/>
                                </a:lnTo>
                                <a:lnTo>
                                  <a:pt x="1303977" y="339225"/>
                                </a:lnTo>
                                <a:lnTo>
                                  <a:pt x="1304038" y="352152"/>
                                </a:lnTo>
                                <a:lnTo>
                                  <a:pt x="1304095" y="362759"/>
                                </a:lnTo>
                                <a:lnTo>
                                  <a:pt x="1304151" y="342093"/>
                                </a:lnTo>
                                <a:lnTo>
                                  <a:pt x="1304208" y="351853"/>
                                </a:lnTo>
                                <a:lnTo>
                                  <a:pt x="1304269" y="341522"/>
                                </a:lnTo>
                                <a:lnTo>
                                  <a:pt x="1304325" y="377682"/>
                                </a:lnTo>
                                <a:lnTo>
                                  <a:pt x="1304382" y="327744"/>
                                </a:lnTo>
                                <a:lnTo>
                                  <a:pt x="1304439" y="352424"/>
                                </a:lnTo>
                                <a:lnTo>
                                  <a:pt x="1304496" y="331762"/>
                                </a:lnTo>
                                <a:lnTo>
                                  <a:pt x="1304552" y="375682"/>
                                </a:lnTo>
                                <a:lnTo>
                                  <a:pt x="1304613" y="348131"/>
                                </a:lnTo>
                                <a:lnTo>
                                  <a:pt x="1304670" y="336354"/>
                                </a:lnTo>
                                <a:lnTo>
                                  <a:pt x="1304726" y="329190"/>
                                </a:lnTo>
                                <a:lnTo>
                                  <a:pt x="1304783" y="387163"/>
                                </a:lnTo>
                                <a:lnTo>
                                  <a:pt x="1304840" y="364205"/>
                                </a:lnTo>
                                <a:lnTo>
                                  <a:pt x="1304897" y="356445"/>
                                </a:lnTo>
                                <a:lnTo>
                                  <a:pt x="1304953" y="335779"/>
                                </a:lnTo>
                                <a:lnTo>
                                  <a:pt x="1305014" y="361333"/>
                                </a:lnTo>
                                <a:lnTo>
                                  <a:pt x="1305071" y="360758"/>
                                </a:lnTo>
                                <a:lnTo>
                                  <a:pt x="1305127" y="342392"/>
                                </a:lnTo>
                                <a:lnTo>
                                  <a:pt x="1305184" y="369643"/>
                                </a:lnTo>
                                <a:lnTo>
                                  <a:pt x="1305245" y="352723"/>
                                </a:lnTo>
                                <a:lnTo>
                                  <a:pt x="1305301" y="307082"/>
                                </a:lnTo>
                                <a:lnTo>
                                  <a:pt x="1305358" y="338375"/>
                                </a:lnTo>
                                <a:lnTo>
                                  <a:pt x="1305415" y="351002"/>
                                </a:lnTo>
                                <a:lnTo>
                                  <a:pt x="1305472" y="334358"/>
                                </a:lnTo>
                                <a:lnTo>
                                  <a:pt x="1305528" y="363905"/>
                                </a:lnTo>
                                <a:lnTo>
                                  <a:pt x="1305585" y="339797"/>
                                </a:lnTo>
                                <a:lnTo>
                                  <a:pt x="1305646" y="332908"/>
                                </a:lnTo>
                                <a:lnTo>
                                  <a:pt x="1305702" y="350427"/>
                                </a:lnTo>
                                <a:lnTo>
                                  <a:pt x="1305759" y="361333"/>
                                </a:lnTo>
                                <a:lnTo>
                                  <a:pt x="1305816" y="363330"/>
                                </a:lnTo>
                                <a:lnTo>
                                  <a:pt x="1305872" y="363629"/>
                                </a:lnTo>
                                <a:lnTo>
                                  <a:pt x="1305929" y="373090"/>
                                </a:lnTo>
                                <a:lnTo>
                                  <a:pt x="1305990" y="325748"/>
                                </a:lnTo>
                                <a:lnTo>
                                  <a:pt x="1306047" y="346410"/>
                                </a:lnTo>
                                <a:lnTo>
                                  <a:pt x="1306103" y="352723"/>
                                </a:lnTo>
                                <a:lnTo>
                                  <a:pt x="1306160" y="344114"/>
                                </a:lnTo>
                                <a:lnTo>
                                  <a:pt x="1306217" y="324302"/>
                                </a:lnTo>
                                <a:lnTo>
                                  <a:pt x="1306277" y="357891"/>
                                </a:lnTo>
                                <a:lnTo>
                                  <a:pt x="1306334" y="356170"/>
                                </a:lnTo>
                                <a:lnTo>
                                  <a:pt x="1306391" y="361333"/>
                                </a:lnTo>
                                <a:lnTo>
                                  <a:pt x="1306448" y="387738"/>
                                </a:lnTo>
                                <a:lnTo>
                                  <a:pt x="1306504" y="356445"/>
                                </a:lnTo>
                                <a:lnTo>
                                  <a:pt x="1306561" y="346985"/>
                                </a:lnTo>
                                <a:lnTo>
                                  <a:pt x="1306618" y="349281"/>
                                </a:lnTo>
                                <a:lnTo>
                                  <a:pt x="1306678" y="367922"/>
                                </a:lnTo>
                                <a:lnTo>
                                  <a:pt x="1306735" y="364480"/>
                                </a:lnTo>
                                <a:lnTo>
                                  <a:pt x="1306792" y="385442"/>
                                </a:lnTo>
                                <a:lnTo>
                                  <a:pt x="1306849" y="359312"/>
                                </a:lnTo>
                                <a:lnTo>
                                  <a:pt x="1306905" y="352152"/>
                                </a:lnTo>
                                <a:lnTo>
                                  <a:pt x="1306966" y="368222"/>
                                </a:lnTo>
                                <a:lnTo>
                                  <a:pt x="1307023" y="365051"/>
                                </a:lnTo>
                                <a:lnTo>
                                  <a:pt x="1307079" y="357591"/>
                                </a:lnTo>
                                <a:lnTo>
                                  <a:pt x="1307136" y="339521"/>
                                </a:lnTo>
                                <a:lnTo>
                                  <a:pt x="1307193" y="363054"/>
                                </a:lnTo>
                                <a:lnTo>
                                  <a:pt x="1307253" y="355870"/>
                                </a:lnTo>
                                <a:lnTo>
                                  <a:pt x="1307310" y="390884"/>
                                </a:lnTo>
                                <a:lnTo>
                                  <a:pt x="1307367" y="372515"/>
                                </a:lnTo>
                                <a:lnTo>
                                  <a:pt x="1307424" y="359612"/>
                                </a:lnTo>
                                <a:lnTo>
                                  <a:pt x="1307480" y="360458"/>
                                </a:lnTo>
                                <a:lnTo>
                                  <a:pt x="1307537" y="403236"/>
                                </a:lnTo>
                                <a:lnTo>
                                  <a:pt x="1307594" y="383421"/>
                                </a:lnTo>
                                <a:lnTo>
                                  <a:pt x="1307654" y="373090"/>
                                </a:lnTo>
                                <a:lnTo>
                                  <a:pt x="1307711" y="351853"/>
                                </a:lnTo>
                                <a:lnTo>
                                  <a:pt x="1307768" y="368222"/>
                                </a:lnTo>
                                <a:lnTo>
                                  <a:pt x="1307824" y="384866"/>
                                </a:lnTo>
                                <a:lnTo>
                                  <a:pt x="1307881" y="375386"/>
                                </a:lnTo>
                                <a:lnTo>
                                  <a:pt x="1307942" y="363629"/>
                                </a:lnTo>
                                <a:lnTo>
                                  <a:pt x="1307999" y="360187"/>
                                </a:lnTo>
                                <a:lnTo>
                                  <a:pt x="1308055" y="369072"/>
                                </a:lnTo>
                                <a:lnTo>
                                  <a:pt x="1308112" y="396923"/>
                                </a:lnTo>
                                <a:lnTo>
                                  <a:pt x="1308169" y="365926"/>
                                </a:lnTo>
                                <a:lnTo>
                                  <a:pt x="1308225" y="350427"/>
                                </a:lnTo>
                                <a:lnTo>
                                  <a:pt x="1308286" y="367072"/>
                                </a:lnTo>
                                <a:lnTo>
                                  <a:pt x="1308343" y="364205"/>
                                </a:lnTo>
                                <a:lnTo>
                                  <a:pt x="1308400" y="383996"/>
                                </a:lnTo>
                                <a:lnTo>
                                  <a:pt x="1308456" y="365051"/>
                                </a:lnTo>
                                <a:lnTo>
                                  <a:pt x="1308513" y="380549"/>
                                </a:lnTo>
                                <a:lnTo>
                                  <a:pt x="1308570" y="357891"/>
                                </a:lnTo>
                                <a:lnTo>
                                  <a:pt x="1308626" y="358166"/>
                                </a:lnTo>
                                <a:lnTo>
                                  <a:pt x="1308687" y="356445"/>
                                </a:lnTo>
                                <a:lnTo>
                                  <a:pt x="1308744" y="385442"/>
                                </a:lnTo>
                                <a:lnTo>
                                  <a:pt x="1308801" y="385442"/>
                                </a:lnTo>
                                <a:lnTo>
                                  <a:pt x="1308857" y="321431"/>
                                </a:lnTo>
                                <a:lnTo>
                                  <a:pt x="1308918" y="363054"/>
                                </a:lnTo>
                                <a:lnTo>
                                  <a:pt x="1308975" y="409250"/>
                                </a:lnTo>
                                <a:lnTo>
                                  <a:pt x="1309031" y="361609"/>
                                </a:lnTo>
                                <a:lnTo>
                                  <a:pt x="1309088" y="373389"/>
                                </a:lnTo>
                                <a:lnTo>
                                  <a:pt x="1309145" y="373665"/>
                                </a:lnTo>
                                <a:lnTo>
                                  <a:pt x="1309202" y="347260"/>
                                </a:lnTo>
                                <a:lnTo>
                                  <a:pt x="1309262" y="374535"/>
                                </a:lnTo>
                                <a:lnTo>
                                  <a:pt x="1309319" y="383996"/>
                                </a:lnTo>
                                <a:lnTo>
                                  <a:pt x="1309376" y="380849"/>
                                </a:lnTo>
                                <a:lnTo>
                                  <a:pt x="1309432" y="382846"/>
                                </a:lnTo>
                                <a:lnTo>
                                  <a:pt x="1309489" y="367072"/>
                                </a:lnTo>
                                <a:lnTo>
                                  <a:pt x="1309546" y="380849"/>
                                </a:lnTo>
                                <a:lnTo>
                                  <a:pt x="1309602" y="360758"/>
                                </a:lnTo>
                                <a:lnTo>
                                  <a:pt x="1309663" y="370793"/>
                                </a:lnTo>
                                <a:lnTo>
                                  <a:pt x="1309720" y="361908"/>
                                </a:lnTo>
                                <a:lnTo>
                                  <a:pt x="1309777" y="384571"/>
                                </a:lnTo>
                                <a:lnTo>
                                  <a:pt x="1309833" y="365926"/>
                                </a:lnTo>
                                <a:lnTo>
                                  <a:pt x="1309894" y="347835"/>
                                </a:lnTo>
                                <a:lnTo>
                                  <a:pt x="1309951" y="384866"/>
                                </a:lnTo>
                                <a:lnTo>
                                  <a:pt x="1310007" y="385717"/>
                                </a:lnTo>
                                <a:lnTo>
                                  <a:pt x="1310064" y="339521"/>
                                </a:lnTo>
                                <a:lnTo>
                                  <a:pt x="1310121" y="359312"/>
                                </a:lnTo>
                                <a:lnTo>
                                  <a:pt x="1310177" y="344964"/>
                                </a:lnTo>
                                <a:lnTo>
                                  <a:pt x="1310234" y="367647"/>
                                </a:lnTo>
                                <a:lnTo>
                                  <a:pt x="1310295" y="405233"/>
                                </a:lnTo>
                                <a:lnTo>
                                  <a:pt x="1310351" y="352424"/>
                                </a:lnTo>
                                <a:lnTo>
                                  <a:pt x="1310408" y="377403"/>
                                </a:lnTo>
                                <a:lnTo>
                                  <a:pt x="1310465" y="366497"/>
                                </a:lnTo>
                                <a:lnTo>
                                  <a:pt x="1310522" y="388584"/>
                                </a:lnTo>
                                <a:lnTo>
                                  <a:pt x="1310578" y="380849"/>
                                </a:lnTo>
                                <a:lnTo>
                                  <a:pt x="1310639" y="389159"/>
                                </a:lnTo>
                                <a:lnTo>
                                  <a:pt x="1310696" y="384571"/>
                                </a:lnTo>
                                <a:lnTo>
                                  <a:pt x="1310753" y="386863"/>
                                </a:lnTo>
                                <a:lnTo>
                                  <a:pt x="1310809" y="372814"/>
                                </a:lnTo>
                                <a:lnTo>
                                  <a:pt x="1310866" y="346114"/>
                                </a:lnTo>
                                <a:lnTo>
                                  <a:pt x="1310927" y="371089"/>
                                </a:lnTo>
                                <a:lnTo>
                                  <a:pt x="1310983" y="368497"/>
                                </a:lnTo>
                                <a:lnTo>
                                  <a:pt x="1311040" y="369368"/>
                                </a:lnTo>
                                <a:lnTo>
                                  <a:pt x="1311097" y="353299"/>
                                </a:lnTo>
                                <a:lnTo>
                                  <a:pt x="1311153" y="343243"/>
                                </a:lnTo>
                                <a:lnTo>
                                  <a:pt x="1311210" y="351853"/>
                                </a:lnTo>
                                <a:lnTo>
                                  <a:pt x="1311267" y="380549"/>
                                </a:lnTo>
                                <a:lnTo>
                                  <a:pt x="1311328" y="378253"/>
                                </a:lnTo>
                                <a:lnTo>
                                  <a:pt x="1311384" y="360187"/>
                                </a:lnTo>
                                <a:lnTo>
                                  <a:pt x="1311441" y="380549"/>
                                </a:lnTo>
                                <a:lnTo>
                                  <a:pt x="1311498" y="347560"/>
                                </a:lnTo>
                                <a:lnTo>
                                  <a:pt x="1311558" y="388584"/>
                                </a:lnTo>
                                <a:lnTo>
                                  <a:pt x="1311615" y="363054"/>
                                </a:lnTo>
                                <a:lnTo>
                                  <a:pt x="1311672" y="341246"/>
                                </a:lnTo>
                                <a:lnTo>
                                  <a:pt x="1311728" y="362184"/>
                                </a:lnTo>
                                <a:lnTo>
                                  <a:pt x="1311785" y="349281"/>
                                </a:lnTo>
                                <a:lnTo>
                                  <a:pt x="1311842" y="367922"/>
                                </a:lnTo>
                                <a:lnTo>
                                  <a:pt x="1311903" y="376532"/>
                                </a:lnTo>
                                <a:lnTo>
                                  <a:pt x="1311959" y="400940"/>
                                </a:lnTo>
                                <a:lnTo>
                                  <a:pt x="1312016" y="381424"/>
                                </a:lnTo>
                                <a:lnTo>
                                  <a:pt x="1312073" y="353874"/>
                                </a:lnTo>
                                <a:lnTo>
                                  <a:pt x="1312129" y="367072"/>
                                </a:lnTo>
                                <a:lnTo>
                                  <a:pt x="1312186" y="402362"/>
                                </a:lnTo>
                                <a:lnTo>
                                  <a:pt x="1312243" y="383145"/>
                                </a:lnTo>
                                <a:lnTo>
                                  <a:pt x="1312304" y="370793"/>
                                </a:lnTo>
                                <a:lnTo>
                                  <a:pt x="1312360" y="356445"/>
                                </a:lnTo>
                                <a:lnTo>
                                  <a:pt x="1312417" y="385142"/>
                                </a:lnTo>
                                <a:lnTo>
                                  <a:pt x="1312474" y="376832"/>
                                </a:lnTo>
                                <a:lnTo>
                                  <a:pt x="1312534" y="381424"/>
                                </a:lnTo>
                                <a:lnTo>
                                  <a:pt x="1312591" y="348706"/>
                                </a:lnTo>
                                <a:lnTo>
                                  <a:pt x="1312648" y="359887"/>
                                </a:lnTo>
                                <a:lnTo>
                                  <a:pt x="1312704" y="395198"/>
                                </a:lnTo>
                                <a:lnTo>
                                  <a:pt x="1312761" y="357316"/>
                                </a:lnTo>
                                <a:lnTo>
                                  <a:pt x="1312818" y="385142"/>
                                </a:lnTo>
                                <a:lnTo>
                                  <a:pt x="1312875" y="395198"/>
                                </a:lnTo>
                                <a:lnTo>
                                  <a:pt x="1312935" y="359037"/>
                                </a:lnTo>
                                <a:lnTo>
                                  <a:pt x="1312992" y="352152"/>
                                </a:lnTo>
                                <a:lnTo>
                                  <a:pt x="1313049" y="390034"/>
                                </a:lnTo>
                                <a:lnTo>
                                  <a:pt x="1313106" y="357016"/>
                                </a:lnTo>
                                <a:lnTo>
                                  <a:pt x="1313162" y="380549"/>
                                </a:lnTo>
                                <a:lnTo>
                                  <a:pt x="1313219" y="345264"/>
                                </a:lnTo>
                                <a:lnTo>
                                  <a:pt x="1313280" y="367922"/>
                                </a:lnTo>
                                <a:lnTo>
                                  <a:pt x="1313336" y="360458"/>
                                </a:lnTo>
                                <a:lnTo>
                                  <a:pt x="1313393" y="375110"/>
                                </a:lnTo>
                                <a:lnTo>
                                  <a:pt x="1313450" y="379128"/>
                                </a:lnTo>
                                <a:lnTo>
                                  <a:pt x="1313510" y="349852"/>
                                </a:lnTo>
                                <a:lnTo>
                                  <a:pt x="1313567" y="359312"/>
                                </a:lnTo>
                                <a:lnTo>
                                  <a:pt x="1313624" y="340096"/>
                                </a:lnTo>
                                <a:lnTo>
                                  <a:pt x="1313681" y="355020"/>
                                </a:lnTo>
                                <a:lnTo>
                                  <a:pt x="1313737" y="379703"/>
                                </a:lnTo>
                                <a:lnTo>
                                  <a:pt x="1313794" y="362483"/>
                                </a:lnTo>
                                <a:lnTo>
                                  <a:pt x="1313851" y="353299"/>
                                </a:lnTo>
                                <a:lnTo>
                                  <a:pt x="1313907" y="365051"/>
                                </a:lnTo>
                                <a:lnTo>
                                  <a:pt x="1313968" y="368497"/>
                                </a:lnTo>
                                <a:lnTo>
                                  <a:pt x="1314025" y="370219"/>
                                </a:lnTo>
                                <a:lnTo>
                                  <a:pt x="1314081" y="371664"/>
                                </a:lnTo>
                                <a:lnTo>
                                  <a:pt x="1314138" y="383720"/>
                                </a:lnTo>
                                <a:lnTo>
                                  <a:pt x="1314195" y="372515"/>
                                </a:lnTo>
                                <a:lnTo>
                                  <a:pt x="1314256" y="386017"/>
                                </a:lnTo>
                                <a:lnTo>
                                  <a:pt x="1314312" y="343814"/>
                                </a:lnTo>
                                <a:lnTo>
                                  <a:pt x="1314369" y="377107"/>
                                </a:lnTo>
                                <a:lnTo>
                                  <a:pt x="1314426" y="371664"/>
                                </a:lnTo>
                                <a:lnTo>
                                  <a:pt x="1314482" y="413567"/>
                                </a:lnTo>
                                <a:lnTo>
                                  <a:pt x="1314543" y="354169"/>
                                </a:lnTo>
                                <a:lnTo>
                                  <a:pt x="1314600" y="370518"/>
                                </a:lnTo>
                                <a:lnTo>
                                  <a:pt x="1314656" y="387738"/>
                                </a:lnTo>
                                <a:lnTo>
                                  <a:pt x="1314713" y="358191"/>
                                </a:lnTo>
                                <a:lnTo>
                                  <a:pt x="1314770" y="388033"/>
                                </a:lnTo>
                                <a:lnTo>
                                  <a:pt x="1314827" y="355319"/>
                                </a:lnTo>
                                <a:lnTo>
                                  <a:pt x="1314883" y="382870"/>
                                </a:lnTo>
                                <a:lnTo>
                                  <a:pt x="1314944" y="338375"/>
                                </a:lnTo>
                                <a:lnTo>
                                  <a:pt x="1315001" y="340971"/>
                                </a:lnTo>
                                <a:lnTo>
                                  <a:pt x="1315057" y="357891"/>
                                </a:lnTo>
                                <a:lnTo>
                                  <a:pt x="1315114" y="352152"/>
                                </a:lnTo>
                                <a:lnTo>
                                  <a:pt x="1315171" y="386887"/>
                                </a:lnTo>
                                <a:lnTo>
                                  <a:pt x="1315232" y="344413"/>
                                </a:lnTo>
                                <a:lnTo>
                                  <a:pt x="1315288" y="359337"/>
                                </a:lnTo>
                                <a:lnTo>
                                  <a:pt x="1315345" y="355890"/>
                                </a:lnTo>
                                <a:lnTo>
                                  <a:pt x="1315402" y="384016"/>
                                </a:lnTo>
                                <a:lnTo>
                                  <a:pt x="1315458" y="388033"/>
                                </a:lnTo>
                                <a:lnTo>
                                  <a:pt x="1315515" y="365650"/>
                                </a:lnTo>
                                <a:lnTo>
                                  <a:pt x="1315576" y="373961"/>
                                </a:lnTo>
                                <a:lnTo>
                                  <a:pt x="1315632" y="345559"/>
                                </a:lnTo>
                                <a:lnTo>
                                  <a:pt x="1315689" y="359037"/>
                                </a:lnTo>
                                <a:lnTo>
                                  <a:pt x="1315746" y="353874"/>
                                </a:lnTo>
                                <a:lnTo>
                                  <a:pt x="1315802" y="377978"/>
                                </a:lnTo>
                                <a:lnTo>
                                  <a:pt x="1315859" y="367371"/>
                                </a:lnTo>
                                <a:lnTo>
                                  <a:pt x="1315916" y="352152"/>
                                </a:lnTo>
                                <a:lnTo>
                                  <a:pt x="1315977" y="362779"/>
                                </a:lnTo>
                                <a:lnTo>
                                  <a:pt x="1316033" y="387163"/>
                                </a:lnTo>
                                <a:lnTo>
                                  <a:pt x="1316090" y="348131"/>
                                </a:lnTo>
                                <a:lnTo>
                                  <a:pt x="1316147" y="352723"/>
                                </a:lnTo>
                                <a:lnTo>
                                  <a:pt x="1316208" y="374535"/>
                                </a:lnTo>
                                <a:lnTo>
                                  <a:pt x="1316264" y="365650"/>
                                </a:lnTo>
                                <a:lnTo>
                                  <a:pt x="1316321" y="362483"/>
                                </a:lnTo>
                                <a:lnTo>
                                  <a:pt x="1316377" y="383145"/>
                                </a:lnTo>
                                <a:lnTo>
                                  <a:pt x="1316434" y="355595"/>
                                </a:lnTo>
                                <a:lnTo>
                                  <a:pt x="1316491" y="371389"/>
                                </a:lnTo>
                                <a:lnTo>
                                  <a:pt x="1316552" y="353874"/>
                                </a:lnTo>
                                <a:lnTo>
                                  <a:pt x="1316608" y="372814"/>
                                </a:lnTo>
                                <a:lnTo>
                                  <a:pt x="1316665" y="359612"/>
                                </a:lnTo>
                                <a:lnTo>
                                  <a:pt x="1316722" y="320580"/>
                                </a:lnTo>
                                <a:lnTo>
                                  <a:pt x="1316779" y="386887"/>
                                </a:lnTo>
                                <a:lnTo>
                                  <a:pt x="1316835" y="386312"/>
                                </a:lnTo>
                                <a:lnTo>
                                  <a:pt x="1316892" y="357041"/>
                                </a:lnTo>
                                <a:lnTo>
                                  <a:pt x="1316953" y="352448"/>
                                </a:lnTo>
                                <a:lnTo>
                                  <a:pt x="1317009" y="366497"/>
                                </a:lnTo>
                                <a:lnTo>
                                  <a:pt x="1317066" y="361633"/>
                                </a:lnTo>
                                <a:lnTo>
                                  <a:pt x="1317123" y="362779"/>
                                </a:lnTo>
                                <a:lnTo>
                                  <a:pt x="1317184" y="359912"/>
                                </a:lnTo>
                                <a:lnTo>
                                  <a:pt x="1317240" y="399790"/>
                                </a:lnTo>
                                <a:lnTo>
                                  <a:pt x="1317297" y="369097"/>
                                </a:lnTo>
                                <a:lnTo>
                                  <a:pt x="1317354" y="372539"/>
                                </a:lnTo>
                                <a:lnTo>
                                  <a:pt x="1317410" y="363629"/>
                                </a:lnTo>
                                <a:lnTo>
                                  <a:pt x="1317467" y="367072"/>
                                </a:lnTo>
                                <a:lnTo>
                                  <a:pt x="1317524" y="369943"/>
                                </a:lnTo>
                                <a:lnTo>
                                  <a:pt x="1317584" y="353023"/>
                                </a:lnTo>
                                <a:lnTo>
                                  <a:pt x="1317641" y="363354"/>
                                </a:lnTo>
                                <a:lnTo>
                                  <a:pt x="1317698" y="387163"/>
                                </a:lnTo>
                                <a:lnTo>
                                  <a:pt x="1317755" y="357615"/>
                                </a:lnTo>
                                <a:lnTo>
                                  <a:pt x="1317811" y="370243"/>
                                </a:lnTo>
                                <a:lnTo>
                                  <a:pt x="1317868" y="382295"/>
                                </a:lnTo>
                                <a:lnTo>
                                  <a:pt x="1317929" y="351002"/>
                                </a:lnTo>
                                <a:lnTo>
                                  <a:pt x="1317985" y="362208"/>
                                </a:lnTo>
                                <a:lnTo>
                                  <a:pt x="1318042" y="341817"/>
                                </a:lnTo>
                                <a:lnTo>
                                  <a:pt x="1318099" y="363054"/>
                                </a:lnTo>
                                <a:lnTo>
                                  <a:pt x="1318155" y="351302"/>
                                </a:lnTo>
                                <a:lnTo>
                                  <a:pt x="1318216" y="382570"/>
                                </a:lnTo>
                                <a:lnTo>
                                  <a:pt x="1318273" y="381720"/>
                                </a:lnTo>
                                <a:lnTo>
                                  <a:pt x="1318330" y="367947"/>
                                </a:lnTo>
                                <a:lnTo>
                                  <a:pt x="1318386" y="377403"/>
                                </a:lnTo>
                                <a:lnTo>
                                  <a:pt x="1318443" y="350427"/>
                                </a:lnTo>
                                <a:lnTo>
                                  <a:pt x="1318500" y="396647"/>
                                </a:lnTo>
                                <a:lnTo>
                                  <a:pt x="1318556" y="353598"/>
                                </a:lnTo>
                                <a:lnTo>
                                  <a:pt x="1318617" y="375110"/>
                                </a:lnTo>
                                <a:lnTo>
                                  <a:pt x="1318674" y="335804"/>
                                </a:lnTo>
                                <a:lnTo>
                                  <a:pt x="1318730" y="402086"/>
                                </a:lnTo>
                                <a:lnTo>
                                  <a:pt x="1318787" y="374835"/>
                                </a:lnTo>
                                <a:lnTo>
                                  <a:pt x="1318848" y="372539"/>
                                </a:lnTo>
                                <a:lnTo>
                                  <a:pt x="1318905" y="349852"/>
                                </a:lnTo>
                                <a:lnTo>
                                  <a:pt x="1318961" y="357615"/>
                                </a:lnTo>
                                <a:lnTo>
                                  <a:pt x="1319018" y="364205"/>
                                </a:lnTo>
                                <a:lnTo>
                                  <a:pt x="1319075" y="359912"/>
                                </a:lnTo>
                                <a:lnTo>
                                  <a:pt x="1319132" y="379703"/>
                                </a:lnTo>
                                <a:lnTo>
                                  <a:pt x="1319192" y="352448"/>
                                </a:lnTo>
                                <a:lnTo>
                                  <a:pt x="1319249" y="351002"/>
                                </a:lnTo>
                                <a:lnTo>
                                  <a:pt x="1319306" y="349281"/>
                                </a:lnTo>
                                <a:lnTo>
                                  <a:pt x="1319362" y="400090"/>
                                </a:lnTo>
                                <a:lnTo>
                                  <a:pt x="1319419" y="369368"/>
                                </a:lnTo>
                                <a:lnTo>
                                  <a:pt x="1319476" y="373961"/>
                                </a:lnTo>
                                <a:lnTo>
                                  <a:pt x="1319532" y="365075"/>
                                </a:lnTo>
                                <a:lnTo>
                                  <a:pt x="1319593" y="399790"/>
                                </a:lnTo>
                                <a:lnTo>
                                  <a:pt x="1319650" y="387163"/>
                                </a:lnTo>
                                <a:lnTo>
                                  <a:pt x="1319707" y="325748"/>
                                </a:lnTo>
                                <a:lnTo>
                                  <a:pt x="1319763" y="373961"/>
                                </a:lnTo>
                                <a:lnTo>
                                  <a:pt x="1319824" y="370518"/>
                                </a:lnTo>
                                <a:lnTo>
                                  <a:pt x="1319881" y="385166"/>
                                </a:lnTo>
                                <a:lnTo>
                                  <a:pt x="1319937" y="391755"/>
                                </a:lnTo>
                                <a:lnTo>
                                  <a:pt x="1319994" y="376832"/>
                                </a:lnTo>
                                <a:lnTo>
                                  <a:pt x="1320051" y="367647"/>
                                </a:lnTo>
                                <a:lnTo>
                                  <a:pt x="1320108" y="359612"/>
                                </a:lnTo>
                                <a:lnTo>
                                  <a:pt x="1320164" y="351302"/>
                                </a:lnTo>
                                <a:lnTo>
                                  <a:pt x="1320225" y="395198"/>
                                </a:lnTo>
                                <a:lnTo>
                                  <a:pt x="1320281" y="407254"/>
                                </a:lnTo>
                                <a:lnTo>
                                  <a:pt x="1320338" y="375682"/>
                                </a:lnTo>
                                <a:lnTo>
                                  <a:pt x="1320395" y="368222"/>
                                </a:lnTo>
                                <a:lnTo>
                                  <a:pt x="1320452" y="360187"/>
                                </a:lnTo>
                                <a:lnTo>
                                  <a:pt x="1320508" y="402086"/>
                                </a:lnTo>
                                <a:lnTo>
                                  <a:pt x="1320569" y="364205"/>
                                </a:lnTo>
                                <a:lnTo>
                                  <a:pt x="1320626" y="388033"/>
                                </a:lnTo>
                                <a:lnTo>
                                  <a:pt x="1320683" y="363929"/>
                                </a:lnTo>
                                <a:lnTo>
                                  <a:pt x="1320739" y="376556"/>
                                </a:lnTo>
                                <a:lnTo>
                                  <a:pt x="1320796" y="374835"/>
                                </a:lnTo>
                                <a:lnTo>
                                  <a:pt x="1320857" y="377127"/>
                                </a:lnTo>
                                <a:lnTo>
                                  <a:pt x="1320913" y="373961"/>
                                </a:lnTo>
                                <a:lnTo>
                                  <a:pt x="1320970" y="392626"/>
                                </a:lnTo>
                                <a:lnTo>
                                  <a:pt x="1321027" y="375981"/>
                                </a:lnTo>
                                <a:lnTo>
                                  <a:pt x="1321083" y="353598"/>
                                </a:lnTo>
                                <a:lnTo>
                                  <a:pt x="1321140" y="403807"/>
                                </a:lnTo>
                                <a:lnTo>
                                  <a:pt x="1321197" y="392626"/>
                                </a:lnTo>
                                <a:lnTo>
                                  <a:pt x="1321258" y="373685"/>
                                </a:lnTo>
                                <a:lnTo>
                                  <a:pt x="1321314" y="394347"/>
                                </a:lnTo>
                                <a:lnTo>
                                  <a:pt x="1321371" y="386887"/>
                                </a:lnTo>
                                <a:lnTo>
                                  <a:pt x="1321428" y="373389"/>
                                </a:lnTo>
                                <a:lnTo>
                                  <a:pt x="1321485" y="375682"/>
                                </a:lnTo>
                                <a:lnTo>
                                  <a:pt x="1321545" y="369097"/>
                                </a:lnTo>
                                <a:lnTo>
                                  <a:pt x="1321602" y="372239"/>
                                </a:lnTo>
                                <a:lnTo>
                                  <a:pt x="1321659" y="374835"/>
                                </a:lnTo>
                                <a:lnTo>
                                  <a:pt x="1321715" y="391180"/>
                                </a:lnTo>
                                <a:lnTo>
                                  <a:pt x="1321772" y="391480"/>
                                </a:lnTo>
                                <a:lnTo>
                                  <a:pt x="1321833" y="386017"/>
                                </a:lnTo>
                                <a:lnTo>
                                  <a:pt x="1321889" y="373961"/>
                                </a:lnTo>
                                <a:lnTo>
                                  <a:pt x="1321946" y="394347"/>
                                </a:lnTo>
                                <a:lnTo>
                                  <a:pt x="1322003" y="380274"/>
                                </a:lnTo>
                                <a:lnTo>
                                  <a:pt x="1322059" y="373961"/>
                                </a:lnTo>
                                <a:lnTo>
                                  <a:pt x="1322116" y="405828"/>
                                </a:lnTo>
                                <a:lnTo>
                                  <a:pt x="1322173" y="398368"/>
                                </a:lnTo>
                                <a:lnTo>
                                  <a:pt x="1322234" y="372539"/>
                                </a:lnTo>
                                <a:lnTo>
                                  <a:pt x="1322290" y="414713"/>
                                </a:lnTo>
                                <a:lnTo>
                                  <a:pt x="1322347" y="374260"/>
                                </a:lnTo>
                                <a:lnTo>
                                  <a:pt x="1322404" y="384291"/>
                                </a:lnTo>
                                <a:lnTo>
                                  <a:pt x="1322460" y="375110"/>
                                </a:lnTo>
                                <a:lnTo>
                                  <a:pt x="1322521" y="412417"/>
                                </a:lnTo>
                                <a:lnTo>
                                  <a:pt x="1322578" y="369368"/>
                                </a:lnTo>
                                <a:lnTo>
                                  <a:pt x="1322634" y="363929"/>
                                </a:lnTo>
                                <a:lnTo>
                                  <a:pt x="1322691" y="409550"/>
                                </a:lnTo>
                                <a:lnTo>
                                  <a:pt x="1322748" y="410121"/>
                                </a:lnTo>
                                <a:lnTo>
                                  <a:pt x="1322805" y="408975"/>
                                </a:lnTo>
                                <a:lnTo>
                                  <a:pt x="1322865" y="421027"/>
                                </a:lnTo>
                                <a:lnTo>
                                  <a:pt x="1322922" y="404682"/>
                                </a:lnTo>
                                <a:lnTo>
                                  <a:pt x="1322979" y="380574"/>
                                </a:lnTo>
                                <a:lnTo>
                                  <a:pt x="1323036" y="410996"/>
                                </a:lnTo>
                                <a:lnTo>
                                  <a:pt x="1323092" y="399790"/>
                                </a:lnTo>
                                <a:lnTo>
                                  <a:pt x="1323149" y="409846"/>
                                </a:lnTo>
                                <a:lnTo>
                                  <a:pt x="1323206" y="421902"/>
                                </a:lnTo>
                                <a:lnTo>
                                  <a:pt x="1323266" y="394051"/>
                                </a:lnTo>
                                <a:lnTo>
                                  <a:pt x="1323323" y="416434"/>
                                </a:lnTo>
                                <a:lnTo>
                                  <a:pt x="1323380" y="434529"/>
                                </a:lnTo>
                                <a:lnTo>
                                  <a:pt x="1323436" y="401511"/>
                                </a:lnTo>
                                <a:lnTo>
                                  <a:pt x="1323497" y="410121"/>
                                </a:lnTo>
                                <a:lnTo>
                                  <a:pt x="1323554" y="385741"/>
                                </a:lnTo>
                                <a:lnTo>
                                  <a:pt x="1323611" y="406403"/>
                                </a:lnTo>
                                <a:lnTo>
                                  <a:pt x="1323667" y="413292"/>
                                </a:lnTo>
                                <a:lnTo>
                                  <a:pt x="1323724" y="397793"/>
                                </a:lnTo>
                                <a:lnTo>
                                  <a:pt x="1323781" y="418455"/>
                                </a:lnTo>
                                <a:lnTo>
                                  <a:pt x="1323841" y="440543"/>
                                </a:lnTo>
                                <a:lnTo>
                                  <a:pt x="1323898" y="433083"/>
                                </a:lnTo>
                                <a:lnTo>
                                  <a:pt x="1323955" y="424198"/>
                                </a:lnTo>
                                <a:lnTo>
                                  <a:pt x="1324011" y="422748"/>
                                </a:lnTo>
                                <a:lnTo>
                                  <a:pt x="1324068" y="406679"/>
                                </a:lnTo>
                                <a:lnTo>
                                  <a:pt x="1324125" y="393201"/>
                                </a:lnTo>
                                <a:lnTo>
                                  <a:pt x="1324181" y="402086"/>
                                </a:lnTo>
                                <a:lnTo>
                                  <a:pt x="1324242" y="421602"/>
                                </a:lnTo>
                                <a:lnTo>
                                  <a:pt x="1324299" y="393476"/>
                                </a:lnTo>
                                <a:lnTo>
                                  <a:pt x="1324356" y="386887"/>
                                </a:lnTo>
                                <a:lnTo>
                                  <a:pt x="1324412" y="431362"/>
                                </a:lnTo>
                                <a:lnTo>
                                  <a:pt x="1324473" y="411567"/>
                                </a:lnTo>
                                <a:lnTo>
                                  <a:pt x="1324530" y="428215"/>
                                </a:lnTo>
                                <a:lnTo>
                                  <a:pt x="1324586" y="422748"/>
                                </a:lnTo>
                                <a:lnTo>
                                  <a:pt x="1324643" y="399790"/>
                                </a:lnTo>
                                <a:lnTo>
                                  <a:pt x="1324700" y="375110"/>
                                </a:lnTo>
                                <a:lnTo>
                                  <a:pt x="1324757" y="396348"/>
                                </a:lnTo>
                                <a:lnTo>
                                  <a:pt x="1324813" y="383720"/>
                                </a:lnTo>
                                <a:lnTo>
                                  <a:pt x="1324874" y="420456"/>
                                </a:lnTo>
                                <a:lnTo>
                                  <a:pt x="1324931" y="405253"/>
                                </a:lnTo>
                                <a:lnTo>
                                  <a:pt x="1324987" y="380274"/>
                                </a:lnTo>
                                <a:lnTo>
                                  <a:pt x="1325044" y="398644"/>
                                </a:lnTo>
                                <a:lnTo>
                                  <a:pt x="1325101" y="407829"/>
                                </a:lnTo>
                                <a:lnTo>
                                  <a:pt x="1325158" y="406679"/>
                                </a:lnTo>
                                <a:lnTo>
                                  <a:pt x="1325218" y="407829"/>
                                </a:lnTo>
                                <a:lnTo>
                                  <a:pt x="1325275" y="394622"/>
                                </a:lnTo>
                                <a:lnTo>
                                  <a:pt x="1325332" y="376832"/>
                                </a:lnTo>
                                <a:lnTo>
                                  <a:pt x="1325388" y="395198"/>
                                </a:lnTo>
                                <a:lnTo>
                                  <a:pt x="1325449" y="415588"/>
                                </a:lnTo>
                                <a:lnTo>
                                  <a:pt x="1325506" y="419306"/>
                                </a:lnTo>
                                <a:lnTo>
                                  <a:pt x="1325563" y="385741"/>
                                </a:lnTo>
                                <a:lnTo>
                                  <a:pt x="1325619" y="364776"/>
                                </a:lnTo>
                                <a:lnTo>
                                  <a:pt x="1325676" y="404957"/>
                                </a:lnTo>
                                <a:lnTo>
                                  <a:pt x="1325733" y="402086"/>
                                </a:lnTo>
                                <a:lnTo>
                                  <a:pt x="1325789" y="400090"/>
                                </a:lnTo>
                                <a:lnTo>
                                  <a:pt x="1325846" y="377127"/>
                                </a:lnTo>
                                <a:lnTo>
                                  <a:pt x="1325907" y="365351"/>
                                </a:lnTo>
                                <a:lnTo>
                                  <a:pt x="1325964" y="411271"/>
                                </a:lnTo>
                                <a:lnTo>
                                  <a:pt x="1326020" y="388584"/>
                                </a:lnTo>
                                <a:lnTo>
                                  <a:pt x="1326077" y="388584"/>
                                </a:lnTo>
                                <a:lnTo>
                                  <a:pt x="1326138" y="381995"/>
                                </a:lnTo>
                                <a:lnTo>
                                  <a:pt x="1326194" y="388584"/>
                                </a:lnTo>
                                <a:lnTo>
                                  <a:pt x="1326251" y="390609"/>
                                </a:lnTo>
                                <a:lnTo>
                                  <a:pt x="1326308" y="381700"/>
                                </a:lnTo>
                                <a:lnTo>
                                  <a:pt x="1326364" y="407254"/>
                                </a:lnTo>
                                <a:lnTo>
                                  <a:pt x="1326421" y="383720"/>
                                </a:lnTo>
                                <a:lnTo>
                                  <a:pt x="1326482" y="375682"/>
                                </a:lnTo>
                                <a:lnTo>
                                  <a:pt x="1326538" y="384291"/>
                                </a:lnTo>
                                <a:lnTo>
                                  <a:pt x="1326595" y="372814"/>
                                </a:lnTo>
                                <a:lnTo>
                                  <a:pt x="1326652" y="388013"/>
                                </a:lnTo>
                                <a:lnTo>
                                  <a:pt x="1326709" y="393476"/>
                                </a:lnTo>
                                <a:lnTo>
                                  <a:pt x="1326765" y="351853"/>
                                </a:lnTo>
                                <a:lnTo>
                                  <a:pt x="1326822" y="386017"/>
                                </a:lnTo>
                                <a:lnTo>
                                  <a:pt x="1326883" y="364480"/>
                                </a:lnTo>
                                <a:lnTo>
                                  <a:pt x="1326939" y="377107"/>
                                </a:lnTo>
                                <a:lnTo>
                                  <a:pt x="1326996" y="393752"/>
                                </a:lnTo>
                                <a:lnTo>
                                  <a:pt x="1327053" y="388013"/>
                                </a:lnTo>
                                <a:lnTo>
                                  <a:pt x="1327114" y="377403"/>
                                </a:lnTo>
                                <a:lnTo>
                                  <a:pt x="1327170" y="360187"/>
                                </a:lnTo>
                                <a:lnTo>
                                  <a:pt x="1327227" y="388309"/>
                                </a:lnTo>
                                <a:lnTo>
                                  <a:pt x="1327284" y="402661"/>
                                </a:lnTo>
                                <a:lnTo>
                                  <a:pt x="1327340" y="381124"/>
                                </a:lnTo>
                                <a:lnTo>
                                  <a:pt x="1327397" y="369943"/>
                                </a:lnTo>
                                <a:lnTo>
                                  <a:pt x="1327454" y="380849"/>
                                </a:lnTo>
                                <a:lnTo>
                                  <a:pt x="1327514" y="399215"/>
                                </a:lnTo>
                                <a:lnTo>
                                  <a:pt x="1327571" y="387163"/>
                                </a:lnTo>
                                <a:lnTo>
                                  <a:pt x="1327628" y="409250"/>
                                </a:lnTo>
                                <a:lnTo>
                                  <a:pt x="1327685" y="385717"/>
                                </a:lnTo>
                                <a:lnTo>
                                  <a:pt x="1327741" y="386292"/>
                                </a:lnTo>
                                <a:lnTo>
                                  <a:pt x="1327798" y="383996"/>
                                </a:lnTo>
                                <a:lnTo>
                                  <a:pt x="1327859" y="384571"/>
                                </a:lnTo>
                                <a:lnTo>
                                  <a:pt x="1327916" y="400365"/>
                                </a:lnTo>
                                <a:lnTo>
                                  <a:pt x="1327972" y="381700"/>
                                </a:lnTo>
                                <a:lnTo>
                                  <a:pt x="1328029" y="375682"/>
                                </a:lnTo>
                                <a:lnTo>
                                  <a:pt x="1328090" y="365051"/>
                                </a:lnTo>
                                <a:lnTo>
                                  <a:pt x="1328146" y="383720"/>
                                </a:lnTo>
                                <a:lnTo>
                                  <a:pt x="1328203" y="370518"/>
                                </a:lnTo>
                                <a:lnTo>
                                  <a:pt x="1328260" y="399215"/>
                                </a:lnTo>
                                <a:lnTo>
                                  <a:pt x="1328316" y="393476"/>
                                </a:lnTo>
                                <a:lnTo>
                                  <a:pt x="1328373" y="414713"/>
                                </a:lnTo>
                                <a:lnTo>
                                  <a:pt x="1328430" y="390884"/>
                                </a:lnTo>
                                <a:lnTo>
                                  <a:pt x="1328490" y="383145"/>
                                </a:lnTo>
                                <a:lnTo>
                                  <a:pt x="1328547" y="399490"/>
                                </a:lnTo>
                                <a:lnTo>
                                  <a:pt x="1328604" y="381995"/>
                                </a:lnTo>
                                <a:lnTo>
                                  <a:pt x="1328661" y="393476"/>
                                </a:lnTo>
                                <a:lnTo>
                                  <a:pt x="1328717" y="377978"/>
                                </a:lnTo>
                                <a:lnTo>
                                  <a:pt x="1328774" y="412992"/>
                                </a:lnTo>
                                <a:lnTo>
                                  <a:pt x="1328835" y="372814"/>
                                </a:lnTo>
                                <a:lnTo>
                                  <a:pt x="1328891" y="384571"/>
                                </a:lnTo>
                                <a:lnTo>
                                  <a:pt x="1328948" y="427616"/>
                                </a:lnTo>
                                <a:lnTo>
                                  <a:pt x="1329005" y="394051"/>
                                </a:lnTo>
                                <a:lnTo>
                                  <a:pt x="1329062" y="369943"/>
                                </a:lnTo>
                                <a:lnTo>
                                  <a:pt x="1329122" y="361609"/>
                                </a:lnTo>
                                <a:lnTo>
                                  <a:pt x="1329179" y="371089"/>
                                </a:lnTo>
                                <a:lnTo>
                                  <a:pt x="1329236" y="386017"/>
                                </a:lnTo>
                                <a:lnTo>
                                  <a:pt x="1329292" y="386292"/>
                                </a:lnTo>
                                <a:lnTo>
                                  <a:pt x="1329349" y="375682"/>
                                </a:lnTo>
                                <a:lnTo>
                                  <a:pt x="1329406" y="404658"/>
                                </a:lnTo>
                                <a:lnTo>
                                  <a:pt x="1329462" y="371940"/>
                                </a:lnTo>
                                <a:lnTo>
                                  <a:pt x="1329523" y="392901"/>
                                </a:lnTo>
                                <a:lnTo>
                                  <a:pt x="1329580" y="367647"/>
                                </a:lnTo>
                                <a:lnTo>
                                  <a:pt x="1329637" y="338946"/>
                                </a:lnTo>
                                <a:lnTo>
                                  <a:pt x="1329693" y="396348"/>
                                </a:lnTo>
                                <a:lnTo>
                                  <a:pt x="1329750" y="391456"/>
                                </a:lnTo>
                                <a:lnTo>
                                  <a:pt x="1329811" y="379978"/>
                                </a:lnTo>
                                <a:lnTo>
                                  <a:pt x="1329867" y="385442"/>
                                </a:lnTo>
                                <a:lnTo>
                                  <a:pt x="1329924" y="383720"/>
                                </a:lnTo>
                                <a:lnTo>
                                  <a:pt x="1329981" y="362184"/>
                                </a:lnTo>
                                <a:lnTo>
                                  <a:pt x="1330037" y="390034"/>
                                </a:lnTo>
                                <a:lnTo>
                                  <a:pt x="1330094" y="345539"/>
                                </a:lnTo>
                                <a:lnTo>
                                  <a:pt x="1330155" y="411842"/>
                                </a:lnTo>
                                <a:lnTo>
                                  <a:pt x="1330212" y="355020"/>
                                </a:lnTo>
                                <a:lnTo>
                                  <a:pt x="1330268" y="347260"/>
                                </a:lnTo>
                                <a:lnTo>
                                  <a:pt x="1330325" y="373090"/>
                                </a:lnTo>
                                <a:lnTo>
                                  <a:pt x="1330382" y="408975"/>
                                </a:lnTo>
                                <a:lnTo>
                                  <a:pt x="1330438" y="367647"/>
                                </a:lnTo>
                                <a:lnTo>
                                  <a:pt x="1330495" y="369643"/>
                                </a:lnTo>
                                <a:lnTo>
                                  <a:pt x="1330556" y="362759"/>
                                </a:lnTo>
                                <a:lnTo>
                                  <a:pt x="1330613" y="380849"/>
                                </a:lnTo>
                                <a:lnTo>
                                  <a:pt x="1330669" y="373090"/>
                                </a:lnTo>
                                <a:lnTo>
                                  <a:pt x="1330726" y="386863"/>
                                </a:lnTo>
                                <a:lnTo>
                                  <a:pt x="1330787" y="360458"/>
                                </a:lnTo>
                                <a:lnTo>
                                  <a:pt x="1330843" y="418735"/>
                                </a:lnTo>
                                <a:lnTo>
                                  <a:pt x="1330900" y="397494"/>
                                </a:lnTo>
                                <a:lnTo>
                                  <a:pt x="1330957" y="388884"/>
                                </a:lnTo>
                                <a:lnTo>
                                  <a:pt x="1331014" y="383145"/>
                                </a:lnTo>
                                <a:lnTo>
                                  <a:pt x="1331070" y="354445"/>
                                </a:lnTo>
                                <a:lnTo>
                                  <a:pt x="1331131" y="382270"/>
                                </a:lnTo>
                                <a:lnTo>
                                  <a:pt x="1331188" y="379978"/>
                                </a:lnTo>
                                <a:lnTo>
                                  <a:pt x="1331244" y="391180"/>
                                </a:lnTo>
                                <a:lnTo>
                                  <a:pt x="1331301" y="392031"/>
                                </a:lnTo>
                                <a:lnTo>
                                  <a:pt x="1331358" y="412692"/>
                                </a:lnTo>
                                <a:lnTo>
                                  <a:pt x="1331415" y="362759"/>
                                </a:lnTo>
                                <a:lnTo>
                                  <a:pt x="1331471" y="397494"/>
                                </a:lnTo>
                                <a:lnTo>
                                  <a:pt x="1331532" y="419581"/>
                                </a:lnTo>
                                <a:lnTo>
                                  <a:pt x="1331589" y="380849"/>
                                </a:lnTo>
                                <a:lnTo>
                                  <a:pt x="1331645" y="388309"/>
                                </a:lnTo>
                                <a:lnTo>
                                  <a:pt x="1331702" y="381700"/>
                                </a:lnTo>
                                <a:lnTo>
                                  <a:pt x="1331763" y="394327"/>
                                </a:lnTo>
                                <a:lnTo>
                                  <a:pt x="1331820" y="406679"/>
                                </a:lnTo>
                                <a:lnTo>
                                  <a:pt x="1331876" y="379128"/>
                                </a:lnTo>
                                <a:lnTo>
                                  <a:pt x="1331933" y="393476"/>
                                </a:lnTo>
                                <a:lnTo>
                                  <a:pt x="1331989" y="422177"/>
                                </a:lnTo>
                                <a:lnTo>
                                  <a:pt x="1332046" y="394327"/>
                                </a:lnTo>
                                <a:lnTo>
                                  <a:pt x="1332103" y="387163"/>
                                </a:lnTo>
                                <a:lnTo>
                                  <a:pt x="1332164" y="377682"/>
                                </a:lnTo>
                                <a:lnTo>
                                  <a:pt x="1332220" y="382570"/>
                                </a:lnTo>
                                <a:lnTo>
                                  <a:pt x="1332277" y="384571"/>
                                </a:lnTo>
                                <a:lnTo>
                                  <a:pt x="1332334" y="373090"/>
                                </a:lnTo>
                                <a:lnTo>
                                  <a:pt x="1332390" y="373090"/>
                                </a:lnTo>
                                <a:lnTo>
                                  <a:pt x="1332447" y="370219"/>
                                </a:lnTo>
                                <a:lnTo>
                                  <a:pt x="1332508" y="371365"/>
                                </a:lnTo>
                                <a:lnTo>
                                  <a:pt x="1332565" y="411546"/>
                                </a:lnTo>
                                <a:lnTo>
                                  <a:pt x="1332621" y="394622"/>
                                </a:lnTo>
                                <a:lnTo>
                                  <a:pt x="1332678" y="355295"/>
                                </a:lnTo>
                                <a:lnTo>
                                  <a:pt x="1332735" y="375682"/>
                                </a:lnTo>
                                <a:lnTo>
                                  <a:pt x="1332795" y="394622"/>
                                </a:lnTo>
                                <a:lnTo>
                                  <a:pt x="1332852" y="388584"/>
                                </a:lnTo>
                                <a:lnTo>
                                  <a:pt x="1332909" y="379403"/>
                                </a:lnTo>
                                <a:lnTo>
                                  <a:pt x="1332966" y="383720"/>
                                </a:lnTo>
                                <a:lnTo>
                                  <a:pt x="1333022" y="351853"/>
                                </a:lnTo>
                                <a:lnTo>
                                  <a:pt x="1333079" y="381700"/>
                                </a:lnTo>
                                <a:lnTo>
                                  <a:pt x="1333136" y="381124"/>
                                </a:lnTo>
                                <a:lnTo>
                                  <a:pt x="1333196" y="374236"/>
                                </a:lnTo>
                                <a:lnTo>
                                  <a:pt x="1333253" y="400365"/>
                                </a:lnTo>
                                <a:lnTo>
                                  <a:pt x="1333310" y="402086"/>
                                </a:lnTo>
                                <a:lnTo>
                                  <a:pt x="1333366" y="383145"/>
                                </a:lnTo>
                                <a:lnTo>
                                  <a:pt x="1333427" y="362483"/>
                                </a:lnTo>
                                <a:lnTo>
                                  <a:pt x="1333484" y="391755"/>
                                </a:lnTo>
                                <a:lnTo>
                                  <a:pt x="1333541" y="388884"/>
                                </a:lnTo>
                                <a:lnTo>
                                  <a:pt x="1333597" y="388584"/>
                                </a:lnTo>
                                <a:lnTo>
                                  <a:pt x="1333654" y="396348"/>
                                </a:lnTo>
                                <a:lnTo>
                                  <a:pt x="1333711" y="400065"/>
                                </a:lnTo>
                                <a:lnTo>
                                  <a:pt x="1333771" y="397198"/>
                                </a:lnTo>
                                <a:lnTo>
                                  <a:pt x="1333828" y="407829"/>
                                </a:lnTo>
                                <a:lnTo>
                                  <a:pt x="1333885" y="376832"/>
                                </a:lnTo>
                                <a:lnTo>
                                  <a:pt x="1333942" y="363905"/>
                                </a:lnTo>
                                <a:lnTo>
                                  <a:pt x="1333998" y="383720"/>
                                </a:lnTo>
                                <a:lnTo>
                                  <a:pt x="1334055" y="394902"/>
                                </a:lnTo>
                                <a:lnTo>
                                  <a:pt x="1334111" y="349281"/>
                                </a:lnTo>
                                <a:lnTo>
                                  <a:pt x="1334173" y="387163"/>
                                </a:lnTo>
                                <a:lnTo>
                                  <a:pt x="1334229" y="378253"/>
                                </a:lnTo>
                                <a:lnTo>
                                  <a:pt x="1334286" y="376832"/>
                                </a:lnTo>
                                <a:lnTo>
                                  <a:pt x="1334342" y="382270"/>
                                </a:lnTo>
                                <a:lnTo>
                                  <a:pt x="1334403" y="386017"/>
                                </a:lnTo>
                                <a:lnTo>
                                  <a:pt x="1334460" y="383720"/>
                                </a:lnTo>
                                <a:lnTo>
                                  <a:pt x="1334516" y="358737"/>
                                </a:lnTo>
                                <a:lnTo>
                                  <a:pt x="1334573" y="361609"/>
                                </a:lnTo>
                                <a:lnTo>
                                  <a:pt x="1334630" y="369072"/>
                                </a:lnTo>
                                <a:lnTo>
                                  <a:pt x="1334687" y="389734"/>
                                </a:lnTo>
                                <a:lnTo>
                                  <a:pt x="1334743" y="398919"/>
                                </a:lnTo>
                                <a:lnTo>
                                  <a:pt x="1334804" y="383996"/>
                                </a:lnTo>
                                <a:lnTo>
                                  <a:pt x="1334861" y="393177"/>
                                </a:lnTo>
                                <a:lnTo>
                                  <a:pt x="1334918" y="389734"/>
                                </a:lnTo>
                                <a:lnTo>
                                  <a:pt x="1334974" y="357591"/>
                                </a:lnTo>
                                <a:lnTo>
                                  <a:pt x="1335031" y="374535"/>
                                </a:lnTo>
                                <a:lnTo>
                                  <a:pt x="1335088" y="395772"/>
                                </a:lnTo>
                                <a:lnTo>
                                  <a:pt x="1335148" y="392031"/>
                                </a:lnTo>
                                <a:lnTo>
                                  <a:pt x="1335205" y="364480"/>
                                </a:lnTo>
                                <a:lnTo>
                                  <a:pt x="1335262" y="364776"/>
                                </a:lnTo>
                                <a:lnTo>
                                  <a:pt x="1335318" y="397769"/>
                                </a:lnTo>
                                <a:lnTo>
                                  <a:pt x="1335379" y="393476"/>
                                </a:lnTo>
                                <a:lnTo>
                                  <a:pt x="1335436" y="363054"/>
                                </a:lnTo>
                                <a:lnTo>
                                  <a:pt x="1335493" y="366497"/>
                                </a:lnTo>
                                <a:lnTo>
                                  <a:pt x="1335549" y="395473"/>
                                </a:lnTo>
                                <a:lnTo>
                                  <a:pt x="1335606" y="385442"/>
                                </a:lnTo>
                                <a:lnTo>
                                  <a:pt x="1335663" y="400365"/>
                                </a:lnTo>
                                <a:lnTo>
                                  <a:pt x="1335719" y="376832"/>
                                </a:lnTo>
                                <a:lnTo>
                                  <a:pt x="1335780" y="385142"/>
                                </a:lnTo>
                                <a:lnTo>
                                  <a:pt x="1335837" y="398644"/>
                                </a:lnTo>
                                <a:lnTo>
                                  <a:pt x="1335894" y="348981"/>
                                </a:lnTo>
                                <a:lnTo>
                                  <a:pt x="1335950" y="384571"/>
                                </a:lnTo>
                                <a:lnTo>
                                  <a:pt x="1336007" y="390609"/>
                                </a:lnTo>
                                <a:lnTo>
                                  <a:pt x="1336064" y="362759"/>
                                </a:lnTo>
                                <a:lnTo>
                                  <a:pt x="1336124" y="371365"/>
                                </a:lnTo>
                                <a:lnTo>
                                  <a:pt x="1336181" y="394622"/>
                                </a:lnTo>
                                <a:lnTo>
                                  <a:pt x="1336238" y="400365"/>
                                </a:lnTo>
                                <a:lnTo>
                                  <a:pt x="1336294" y="406954"/>
                                </a:lnTo>
                                <a:lnTo>
                                  <a:pt x="1336351" y="373665"/>
                                </a:lnTo>
                                <a:lnTo>
                                  <a:pt x="1336412" y="381995"/>
                                </a:lnTo>
                                <a:lnTo>
                                  <a:pt x="1336469" y="384291"/>
                                </a:lnTo>
                                <a:lnTo>
                                  <a:pt x="1336525" y="382570"/>
                                </a:lnTo>
                                <a:lnTo>
                                  <a:pt x="1336582" y="382570"/>
                                </a:lnTo>
                                <a:lnTo>
                                  <a:pt x="1336639" y="391755"/>
                                </a:lnTo>
                                <a:lnTo>
                                  <a:pt x="1336695" y="390609"/>
                                </a:lnTo>
                                <a:lnTo>
                                  <a:pt x="1336752" y="396623"/>
                                </a:lnTo>
                                <a:lnTo>
                                  <a:pt x="1336813" y="356170"/>
                                </a:lnTo>
                                <a:lnTo>
                                  <a:pt x="1336869" y="408104"/>
                                </a:lnTo>
                                <a:lnTo>
                                  <a:pt x="1336926" y="378553"/>
                                </a:lnTo>
                                <a:lnTo>
                                  <a:pt x="1336983" y="369643"/>
                                </a:lnTo>
                                <a:lnTo>
                                  <a:pt x="1337040" y="401791"/>
                                </a:lnTo>
                                <a:lnTo>
                                  <a:pt x="1337100" y="392031"/>
                                </a:lnTo>
                                <a:lnTo>
                                  <a:pt x="1337157" y="408400"/>
                                </a:lnTo>
                                <a:lnTo>
                                  <a:pt x="1337214" y="394622"/>
                                </a:lnTo>
                                <a:lnTo>
                                  <a:pt x="1337271" y="418735"/>
                                </a:lnTo>
                                <a:lnTo>
                                  <a:pt x="1337327" y="394902"/>
                                </a:lnTo>
                                <a:lnTo>
                                  <a:pt x="1337384" y="356170"/>
                                </a:lnTo>
                                <a:lnTo>
                                  <a:pt x="1337444" y="404957"/>
                                </a:lnTo>
                                <a:lnTo>
                                  <a:pt x="1337501" y="365650"/>
                                </a:lnTo>
                                <a:lnTo>
                                  <a:pt x="1337558" y="364504"/>
                                </a:lnTo>
                                <a:lnTo>
                                  <a:pt x="1337615" y="371664"/>
                                </a:lnTo>
                                <a:lnTo>
                                  <a:pt x="1337671" y="378278"/>
                                </a:lnTo>
                                <a:lnTo>
                                  <a:pt x="1337728" y="375406"/>
                                </a:lnTo>
                                <a:lnTo>
                                  <a:pt x="1337785" y="388608"/>
                                </a:lnTo>
                                <a:lnTo>
                                  <a:pt x="1337846" y="399790"/>
                                </a:lnTo>
                                <a:lnTo>
                                  <a:pt x="1337902" y="407549"/>
                                </a:lnTo>
                                <a:lnTo>
                                  <a:pt x="1337959" y="398368"/>
                                </a:lnTo>
                                <a:lnTo>
                                  <a:pt x="1338015" y="415588"/>
                                </a:lnTo>
                                <a:lnTo>
                                  <a:pt x="1338076" y="364504"/>
                                </a:lnTo>
                                <a:lnTo>
                                  <a:pt x="1338133" y="383441"/>
                                </a:lnTo>
                                <a:lnTo>
                                  <a:pt x="1338190" y="395772"/>
                                </a:lnTo>
                                <a:lnTo>
                                  <a:pt x="1338246" y="372814"/>
                                </a:lnTo>
                                <a:lnTo>
                                  <a:pt x="1338303" y="397494"/>
                                </a:lnTo>
                                <a:lnTo>
                                  <a:pt x="1338360" y="367947"/>
                                </a:lnTo>
                                <a:lnTo>
                                  <a:pt x="1338420" y="372239"/>
                                </a:lnTo>
                                <a:lnTo>
                                  <a:pt x="1338477" y="409274"/>
                                </a:lnTo>
                                <a:lnTo>
                                  <a:pt x="1338534" y="404957"/>
                                </a:lnTo>
                                <a:lnTo>
                                  <a:pt x="1338591" y="380574"/>
                                </a:lnTo>
                                <a:lnTo>
                                  <a:pt x="1338647" y="398644"/>
                                </a:lnTo>
                                <a:lnTo>
                                  <a:pt x="1338704" y="415863"/>
                                </a:lnTo>
                                <a:lnTo>
                                  <a:pt x="1338761" y="415288"/>
                                </a:lnTo>
                                <a:lnTo>
                                  <a:pt x="1338822" y="380274"/>
                                </a:lnTo>
                                <a:lnTo>
                                  <a:pt x="1338878" y="424773"/>
                                </a:lnTo>
                                <a:lnTo>
                                  <a:pt x="1338935" y="396072"/>
                                </a:lnTo>
                                <a:lnTo>
                                  <a:pt x="1338992" y="407829"/>
                                </a:lnTo>
                                <a:lnTo>
                                  <a:pt x="1339052" y="396923"/>
                                </a:lnTo>
                                <a:lnTo>
                                  <a:pt x="1339109" y="410996"/>
                                </a:lnTo>
                                <a:lnTo>
                                  <a:pt x="1339166" y="389184"/>
                                </a:lnTo>
                                <a:lnTo>
                                  <a:pt x="1339222" y="390034"/>
                                </a:lnTo>
                                <a:lnTo>
                                  <a:pt x="1339279" y="393776"/>
                                </a:lnTo>
                                <a:lnTo>
                                  <a:pt x="1339336" y="394922"/>
                                </a:lnTo>
                                <a:lnTo>
                                  <a:pt x="1339393" y="413292"/>
                                </a:lnTo>
                                <a:lnTo>
                                  <a:pt x="1339453" y="422473"/>
                                </a:lnTo>
                                <a:lnTo>
                                  <a:pt x="1339510" y="394051"/>
                                </a:lnTo>
                                <a:lnTo>
                                  <a:pt x="1339567" y="436525"/>
                                </a:lnTo>
                                <a:lnTo>
                                  <a:pt x="1339623" y="427341"/>
                                </a:lnTo>
                                <a:lnTo>
                                  <a:pt x="1339680" y="398069"/>
                                </a:lnTo>
                                <a:lnTo>
                                  <a:pt x="1339737" y="400090"/>
                                </a:lnTo>
                                <a:lnTo>
                                  <a:pt x="1339797" y="407829"/>
                                </a:lnTo>
                                <a:lnTo>
                                  <a:pt x="1339854" y="438247"/>
                                </a:lnTo>
                                <a:lnTo>
                                  <a:pt x="1339911" y="395198"/>
                                </a:lnTo>
                                <a:lnTo>
                                  <a:pt x="1339967" y="381995"/>
                                </a:lnTo>
                                <a:lnTo>
                                  <a:pt x="1340028" y="414713"/>
                                </a:lnTo>
                                <a:lnTo>
                                  <a:pt x="1340085" y="393476"/>
                                </a:lnTo>
                                <a:lnTo>
                                  <a:pt x="1340142" y="394347"/>
                                </a:lnTo>
                                <a:lnTo>
                                  <a:pt x="1340198" y="419030"/>
                                </a:lnTo>
                                <a:lnTo>
                                  <a:pt x="1340255" y="422748"/>
                                </a:lnTo>
                                <a:lnTo>
                                  <a:pt x="1340312" y="396923"/>
                                </a:lnTo>
                                <a:lnTo>
                                  <a:pt x="1340368" y="381995"/>
                                </a:lnTo>
                                <a:lnTo>
                                  <a:pt x="1340425" y="424473"/>
                                </a:lnTo>
                                <a:lnTo>
                                  <a:pt x="1340486" y="416159"/>
                                </a:lnTo>
                                <a:lnTo>
                                  <a:pt x="1340543" y="420181"/>
                                </a:lnTo>
                                <a:lnTo>
                                  <a:pt x="1340599" y="440267"/>
                                </a:lnTo>
                                <a:lnTo>
                                  <a:pt x="1340656" y="407549"/>
                                </a:lnTo>
                                <a:lnTo>
                                  <a:pt x="1340717" y="415013"/>
                                </a:lnTo>
                                <a:lnTo>
                                  <a:pt x="1340773" y="432808"/>
                                </a:lnTo>
                                <a:lnTo>
                                  <a:pt x="1340830" y="416159"/>
                                </a:lnTo>
                                <a:lnTo>
                                  <a:pt x="1340887" y="425619"/>
                                </a:lnTo>
                                <a:lnTo>
                                  <a:pt x="1340944" y="427065"/>
                                </a:lnTo>
                                <a:lnTo>
                                  <a:pt x="1341000" y="427640"/>
                                </a:lnTo>
                                <a:lnTo>
                                  <a:pt x="1341061" y="400090"/>
                                </a:lnTo>
                                <a:lnTo>
                                  <a:pt x="1341118" y="448302"/>
                                </a:lnTo>
                                <a:lnTo>
                                  <a:pt x="1341174" y="422473"/>
                                </a:lnTo>
                                <a:lnTo>
                                  <a:pt x="1341231" y="437100"/>
                                </a:lnTo>
                                <a:lnTo>
                                  <a:pt x="1341288" y="455191"/>
                                </a:lnTo>
                                <a:lnTo>
                                  <a:pt x="1341345" y="435104"/>
                                </a:lnTo>
                                <a:lnTo>
                                  <a:pt x="1341401" y="412417"/>
                                </a:lnTo>
                                <a:lnTo>
                                  <a:pt x="1341462" y="445435"/>
                                </a:lnTo>
                                <a:lnTo>
                                  <a:pt x="1341519" y="440842"/>
                                </a:lnTo>
                                <a:lnTo>
                                  <a:pt x="1341575" y="423623"/>
                                </a:lnTo>
                                <a:lnTo>
                                  <a:pt x="1341632" y="423898"/>
                                </a:lnTo>
                                <a:lnTo>
                                  <a:pt x="1341693" y="431362"/>
                                </a:lnTo>
                                <a:lnTo>
                                  <a:pt x="1341750" y="401811"/>
                                </a:lnTo>
                                <a:lnTo>
                                  <a:pt x="1341806" y="439121"/>
                                </a:lnTo>
                                <a:lnTo>
                                  <a:pt x="1341863" y="444860"/>
                                </a:lnTo>
                                <a:lnTo>
                                  <a:pt x="1341920" y="412417"/>
                                </a:lnTo>
                                <a:lnTo>
                                  <a:pt x="1341976" y="458637"/>
                                </a:lnTo>
                                <a:lnTo>
                                  <a:pt x="1342033" y="460634"/>
                                </a:lnTo>
                                <a:lnTo>
                                  <a:pt x="1342094" y="454891"/>
                                </a:lnTo>
                                <a:lnTo>
                                  <a:pt x="1342150" y="444560"/>
                                </a:lnTo>
                                <a:lnTo>
                                  <a:pt x="1342207" y="441693"/>
                                </a:lnTo>
                                <a:lnTo>
                                  <a:pt x="1342264" y="478424"/>
                                </a:lnTo>
                                <a:lnTo>
                                  <a:pt x="1342320" y="424473"/>
                                </a:lnTo>
                                <a:lnTo>
                                  <a:pt x="1342377" y="455466"/>
                                </a:lnTo>
                                <a:lnTo>
                                  <a:pt x="1342438" y="442564"/>
                                </a:lnTo>
                                <a:lnTo>
                                  <a:pt x="1342495" y="447156"/>
                                </a:lnTo>
                                <a:lnTo>
                                  <a:pt x="1342551" y="481296"/>
                                </a:lnTo>
                                <a:lnTo>
                                  <a:pt x="1342608" y="422748"/>
                                </a:lnTo>
                                <a:lnTo>
                                  <a:pt x="1342669" y="455766"/>
                                </a:lnTo>
                                <a:lnTo>
                                  <a:pt x="1342725" y="455191"/>
                                </a:lnTo>
                                <a:lnTo>
                                  <a:pt x="1342782" y="446581"/>
                                </a:lnTo>
                                <a:lnTo>
                                  <a:pt x="1342839" y="457187"/>
                                </a:lnTo>
                                <a:lnTo>
                                  <a:pt x="1342895" y="458637"/>
                                </a:lnTo>
                                <a:lnTo>
                                  <a:pt x="1342952" y="456041"/>
                                </a:lnTo>
                                <a:lnTo>
                                  <a:pt x="1343009" y="477278"/>
                                </a:lnTo>
                                <a:lnTo>
                                  <a:pt x="1343070" y="463229"/>
                                </a:lnTo>
                                <a:lnTo>
                                  <a:pt x="1343126" y="454045"/>
                                </a:lnTo>
                                <a:lnTo>
                                  <a:pt x="1343183" y="454616"/>
                                </a:lnTo>
                                <a:lnTo>
                                  <a:pt x="1343240" y="451449"/>
                                </a:lnTo>
                                <a:lnTo>
                                  <a:pt x="1343297" y="450023"/>
                                </a:lnTo>
                                <a:lnTo>
                                  <a:pt x="1343353" y="450874"/>
                                </a:lnTo>
                                <a:lnTo>
                                  <a:pt x="1343414" y="454616"/>
                                </a:lnTo>
                                <a:lnTo>
                                  <a:pt x="1343471" y="481595"/>
                                </a:lnTo>
                                <a:lnTo>
                                  <a:pt x="1343527" y="474411"/>
                                </a:lnTo>
                                <a:lnTo>
                                  <a:pt x="1343584" y="464376"/>
                                </a:lnTo>
                                <a:lnTo>
                                  <a:pt x="1343641" y="426494"/>
                                </a:lnTo>
                                <a:lnTo>
                                  <a:pt x="1343701" y="473836"/>
                                </a:lnTo>
                                <a:lnTo>
                                  <a:pt x="1343758" y="483592"/>
                                </a:lnTo>
                                <a:lnTo>
                                  <a:pt x="1343815" y="479299"/>
                                </a:lnTo>
                                <a:lnTo>
                                  <a:pt x="1343872" y="469543"/>
                                </a:lnTo>
                                <a:lnTo>
                                  <a:pt x="1343928" y="484463"/>
                                </a:lnTo>
                                <a:lnTo>
                                  <a:pt x="1343985" y="450023"/>
                                </a:lnTo>
                                <a:lnTo>
                                  <a:pt x="1344042" y="487038"/>
                                </a:lnTo>
                                <a:lnTo>
                                  <a:pt x="1344103" y="455766"/>
                                </a:lnTo>
                                <a:lnTo>
                                  <a:pt x="1344159" y="445435"/>
                                </a:lnTo>
                                <a:lnTo>
                                  <a:pt x="1344216" y="482171"/>
                                </a:lnTo>
                                <a:lnTo>
                                  <a:pt x="1344272" y="495073"/>
                                </a:lnTo>
                                <a:lnTo>
                                  <a:pt x="1344329" y="473561"/>
                                </a:lnTo>
                                <a:lnTo>
                                  <a:pt x="1344390" y="467818"/>
                                </a:lnTo>
                                <a:lnTo>
                                  <a:pt x="1344446" y="473836"/>
                                </a:lnTo>
                                <a:lnTo>
                                  <a:pt x="1344503" y="468094"/>
                                </a:lnTo>
                                <a:lnTo>
                                  <a:pt x="1344560" y="491631"/>
                                </a:lnTo>
                                <a:lnTo>
                                  <a:pt x="1344617" y="470689"/>
                                </a:lnTo>
                                <a:lnTo>
                                  <a:pt x="1344673" y="496794"/>
                                </a:lnTo>
                                <a:lnTo>
                                  <a:pt x="1344734" y="505128"/>
                                </a:lnTo>
                                <a:lnTo>
                                  <a:pt x="1344791" y="487909"/>
                                </a:lnTo>
                                <a:lnTo>
                                  <a:pt x="1344848" y="481595"/>
                                </a:lnTo>
                                <a:lnTo>
                                  <a:pt x="1344904" y="463505"/>
                                </a:lnTo>
                                <a:lnTo>
                                  <a:pt x="1344961" y="474411"/>
                                </a:lnTo>
                                <a:lnTo>
                                  <a:pt x="1345018" y="466672"/>
                                </a:lnTo>
                                <a:lnTo>
                                  <a:pt x="1345074" y="461205"/>
                                </a:lnTo>
                                <a:lnTo>
                                  <a:pt x="1345135" y="458637"/>
                                </a:lnTo>
                                <a:lnTo>
                                  <a:pt x="1345192" y="505704"/>
                                </a:lnTo>
                                <a:lnTo>
                                  <a:pt x="1345248" y="478999"/>
                                </a:lnTo>
                                <a:lnTo>
                                  <a:pt x="1345305" y="474132"/>
                                </a:lnTo>
                                <a:lnTo>
                                  <a:pt x="1345366" y="483017"/>
                                </a:lnTo>
                                <a:lnTo>
                                  <a:pt x="1345423" y="469819"/>
                                </a:lnTo>
                                <a:lnTo>
                                  <a:pt x="1345479" y="468094"/>
                                </a:lnTo>
                                <a:lnTo>
                                  <a:pt x="1345536" y="481871"/>
                                </a:lnTo>
                                <a:lnTo>
                                  <a:pt x="1345593" y="481296"/>
                                </a:lnTo>
                                <a:lnTo>
                                  <a:pt x="1345650" y="481871"/>
                                </a:lnTo>
                                <a:lnTo>
                                  <a:pt x="1345710" y="467818"/>
                                </a:lnTo>
                                <a:lnTo>
                                  <a:pt x="1345767" y="497369"/>
                                </a:lnTo>
                                <a:lnTo>
                                  <a:pt x="1345824" y="494223"/>
                                </a:lnTo>
                                <a:lnTo>
                                  <a:pt x="1345880" y="475557"/>
                                </a:lnTo>
                                <a:lnTo>
                                  <a:pt x="1345937" y="474411"/>
                                </a:lnTo>
                                <a:lnTo>
                                  <a:pt x="1345994" y="491926"/>
                                </a:lnTo>
                                <a:lnTo>
                                  <a:pt x="1346050" y="472410"/>
                                </a:lnTo>
                                <a:lnTo>
                                  <a:pt x="1346111" y="496219"/>
                                </a:lnTo>
                                <a:lnTo>
                                  <a:pt x="1346168" y="476132"/>
                                </a:lnTo>
                                <a:lnTo>
                                  <a:pt x="1346224" y="481871"/>
                                </a:lnTo>
                                <a:lnTo>
                                  <a:pt x="1346281" y="476703"/>
                                </a:lnTo>
                                <a:lnTo>
                                  <a:pt x="1346342" y="476132"/>
                                </a:lnTo>
                                <a:lnTo>
                                  <a:pt x="1346399" y="494498"/>
                                </a:lnTo>
                                <a:lnTo>
                                  <a:pt x="1346455" y="511442"/>
                                </a:lnTo>
                                <a:lnTo>
                                  <a:pt x="1346512" y="474707"/>
                                </a:lnTo>
                                <a:lnTo>
                                  <a:pt x="1346569" y="502833"/>
                                </a:lnTo>
                                <a:lnTo>
                                  <a:pt x="1346625" y="473261"/>
                                </a:lnTo>
                                <a:lnTo>
                                  <a:pt x="1346682" y="470965"/>
                                </a:lnTo>
                                <a:lnTo>
                                  <a:pt x="1346743" y="474982"/>
                                </a:lnTo>
                                <a:lnTo>
                                  <a:pt x="1346799" y="487909"/>
                                </a:lnTo>
                                <a:lnTo>
                                  <a:pt x="1346856" y="448006"/>
                                </a:lnTo>
                                <a:lnTo>
                                  <a:pt x="1346913" y="509721"/>
                                </a:lnTo>
                                <a:lnTo>
                                  <a:pt x="1346970" y="517456"/>
                                </a:lnTo>
                                <a:lnTo>
                                  <a:pt x="1347026" y="474132"/>
                                </a:lnTo>
                                <a:lnTo>
                                  <a:pt x="1347087" y="492202"/>
                                </a:lnTo>
                                <a:lnTo>
                                  <a:pt x="1347144" y="470114"/>
                                </a:lnTo>
                                <a:lnTo>
                                  <a:pt x="1347201" y="491351"/>
                                </a:lnTo>
                                <a:lnTo>
                                  <a:pt x="1347257" y="481020"/>
                                </a:lnTo>
                                <a:lnTo>
                                  <a:pt x="1347318" y="476132"/>
                                </a:lnTo>
                                <a:lnTo>
                                  <a:pt x="1347375" y="485313"/>
                                </a:lnTo>
                                <a:lnTo>
                                  <a:pt x="1347431" y="476132"/>
                                </a:lnTo>
                                <a:lnTo>
                                  <a:pt x="1347488" y="456337"/>
                                </a:lnTo>
                                <a:lnTo>
                                  <a:pt x="1347545" y="491926"/>
                                </a:lnTo>
                                <a:lnTo>
                                  <a:pt x="1347601" y="446285"/>
                                </a:lnTo>
                                <a:lnTo>
                                  <a:pt x="1347658" y="481296"/>
                                </a:lnTo>
                                <a:lnTo>
                                  <a:pt x="1347719" y="459783"/>
                                </a:lnTo>
                                <a:lnTo>
                                  <a:pt x="1347776" y="493352"/>
                                </a:lnTo>
                                <a:lnTo>
                                  <a:pt x="1347832" y="470965"/>
                                </a:lnTo>
                                <a:lnTo>
                                  <a:pt x="1347889" y="462355"/>
                                </a:lnTo>
                                <a:lnTo>
                                  <a:pt x="1347946" y="451449"/>
                                </a:lnTo>
                                <a:lnTo>
                                  <a:pt x="1348006" y="444285"/>
                                </a:lnTo>
                                <a:lnTo>
                                  <a:pt x="1348063" y="462930"/>
                                </a:lnTo>
                                <a:lnTo>
                                  <a:pt x="1348120" y="448302"/>
                                </a:lnTo>
                                <a:lnTo>
                                  <a:pt x="1348176" y="490205"/>
                                </a:lnTo>
                                <a:lnTo>
                                  <a:pt x="1348233" y="490205"/>
                                </a:lnTo>
                                <a:lnTo>
                                  <a:pt x="1348290" y="479874"/>
                                </a:lnTo>
                                <a:lnTo>
                                  <a:pt x="1348351" y="468968"/>
                                </a:lnTo>
                                <a:lnTo>
                                  <a:pt x="1348407" y="444285"/>
                                </a:lnTo>
                                <a:lnTo>
                                  <a:pt x="1348464" y="472985"/>
                                </a:lnTo>
                                <a:lnTo>
                                  <a:pt x="1348521" y="471540"/>
                                </a:lnTo>
                                <a:lnTo>
                                  <a:pt x="1348577" y="482171"/>
                                </a:lnTo>
                                <a:lnTo>
                                  <a:pt x="1348634" y="441693"/>
                                </a:lnTo>
                                <a:lnTo>
                                  <a:pt x="1348691" y="473261"/>
                                </a:lnTo>
                                <a:lnTo>
                                  <a:pt x="1348752" y="477578"/>
                                </a:lnTo>
                                <a:lnTo>
                                  <a:pt x="1348808" y="444285"/>
                                </a:lnTo>
                                <a:lnTo>
                                  <a:pt x="1348865" y="476979"/>
                                </a:lnTo>
                                <a:lnTo>
                                  <a:pt x="1348922" y="478999"/>
                                </a:lnTo>
                                <a:lnTo>
                                  <a:pt x="1348982" y="470965"/>
                                </a:lnTo>
                                <a:lnTo>
                                  <a:pt x="1349039" y="456892"/>
                                </a:lnTo>
                                <a:lnTo>
                                  <a:pt x="1349096" y="442839"/>
                                </a:lnTo>
                                <a:lnTo>
                                  <a:pt x="1349152" y="470094"/>
                                </a:lnTo>
                                <a:lnTo>
                                  <a:pt x="1349209" y="450299"/>
                                </a:lnTo>
                                <a:lnTo>
                                  <a:pt x="1349266" y="443414"/>
                                </a:lnTo>
                                <a:lnTo>
                                  <a:pt x="1349323" y="469819"/>
                                </a:lnTo>
                                <a:lnTo>
                                  <a:pt x="1349383" y="477278"/>
                                </a:lnTo>
                                <a:lnTo>
                                  <a:pt x="1349440" y="483592"/>
                                </a:lnTo>
                                <a:lnTo>
                                  <a:pt x="1349497" y="453445"/>
                                </a:lnTo>
                                <a:lnTo>
                                  <a:pt x="1349554" y="471815"/>
                                </a:lnTo>
                                <a:lnTo>
                                  <a:pt x="1349610" y="462630"/>
                                </a:lnTo>
                                <a:lnTo>
                                  <a:pt x="1349667" y="459188"/>
                                </a:lnTo>
                                <a:lnTo>
                                  <a:pt x="1349728" y="443690"/>
                                </a:lnTo>
                                <a:lnTo>
                                  <a:pt x="1349784" y="451724"/>
                                </a:lnTo>
                                <a:lnTo>
                                  <a:pt x="1349841" y="484742"/>
                                </a:lnTo>
                                <a:lnTo>
                                  <a:pt x="1349898" y="433654"/>
                                </a:lnTo>
                                <a:lnTo>
                                  <a:pt x="1349958" y="448282"/>
                                </a:lnTo>
                                <a:lnTo>
                                  <a:pt x="1350015" y="470965"/>
                                </a:lnTo>
                                <a:lnTo>
                                  <a:pt x="1350072" y="486739"/>
                                </a:lnTo>
                                <a:lnTo>
                                  <a:pt x="1350129" y="474687"/>
                                </a:lnTo>
                                <a:lnTo>
                                  <a:pt x="1350185" y="463505"/>
                                </a:lnTo>
                                <a:lnTo>
                                  <a:pt x="1350242" y="464352"/>
                                </a:lnTo>
                                <a:lnTo>
                                  <a:pt x="1350299" y="467798"/>
                                </a:lnTo>
                                <a:lnTo>
                                  <a:pt x="1350359" y="467518"/>
                                </a:lnTo>
                                <a:lnTo>
                                  <a:pt x="1350416" y="478129"/>
                                </a:lnTo>
                                <a:lnTo>
                                  <a:pt x="1350473" y="450003"/>
                                </a:lnTo>
                                <a:lnTo>
                                  <a:pt x="1350529" y="460634"/>
                                </a:lnTo>
                                <a:lnTo>
                                  <a:pt x="1350586" y="458038"/>
                                </a:lnTo>
                                <a:lnTo>
                                  <a:pt x="1350643" y="445135"/>
                                </a:lnTo>
                                <a:lnTo>
                                  <a:pt x="1350703" y="446561"/>
                                </a:lnTo>
                                <a:lnTo>
                                  <a:pt x="1350760" y="454020"/>
                                </a:lnTo>
                                <a:lnTo>
                                  <a:pt x="1350817" y="466073"/>
                                </a:lnTo>
                                <a:lnTo>
                                  <a:pt x="1350874" y="463780"/>
                                </a:lnTo>
                                <a:lnTo>
                                  <a:pt x="1350930" y="433929"/>
                                </a:lnTo>
                                <a:lnTo>
                                  <a:pt x="1350991" y="450299"/>
                                </a:lnTo>
                                <a:lnTo>
                                  <a:pt x="1351048" y="474111"/>
                                </a:lnTo>
                                <a:lnTo>
                                  <a:pt x="1351104" y="427041"/>
                                </a:lnTo>
                                <a:lnTo>
                                  <a:pt x="1351161" y="431062"/>
                                </a:lnTo>
                                <a:lnTo>
                                  <a:pt x="1351218" y="451149"/>
                                </a:lnTo>
                                <a:lnTo>
                                  <a:pt x="1351275" y="447707"/>
                                </a:lnTo>
                                <a:lnTo>
                                  <a:pt x="1351331" y="447132"/>
                                </a:lnTo>
                                <a:lnTo>
                                  <a:pt x="1351392" y="452299"/>
                                </a:lnTo>
                                <a:lnTo>
                                  <a:pt x="1351449" y="440543"/>
                                </a:lnTo>
                                <a:lnTo>
                                  <a:pt x="1351505" y="448282"/>
                                </a:lnTo>
                                <a:lnTo>
                                  <a:pt x="1351562" y="410396"/>
                                </a:lnTo>
                                <a:lnTo>
                                  <a:pt x="1351619" y="458338"/>
                                </a:lnTo>
                                <a:lnTo>
                                  <a:pt x="1351680" y="439097"/>
                                </a:lnTo>
                                <a:lnTo>
                                  <a:pt x="1351736" y="464352"/>
                                </a:lnTo>
                                <a:lnTo>
                                  <a:pt x="1351793" y="417285"/>
                                </a:lnTo>
                                <a:lnTo>
                                  <a:pt x="1351850" y="411842"/>
                                </a:lnTo>
                                <a:lnTo>
                                  <a:pt x="1351906" y="439672"/>
                                </a:lnTo>
                                <a:lnTo>
                                  <a:pt x="1351963" y="441693"/>
                                </a:lnTo>
                                <a:lnTo>
                                  <a:pt x="1352024" y="438522"/>
                                </a:lnTo>
                                <a:lnTo>
                                  <a:pt x="1352081" y="440543"/>
                                </a:lnTo>
                                <a:lnTo>
                                  <a:pt x="1352137" y="423898"/>
                                </a:lnTo>
                                <a:lnTo>
                                  <a:pt x="1352194" y="437376"/>
                                </a:lnTo>
                                <a:lnTo>
                                  <a:pt x="1352250" y="419581"/>
                                </a:lnTo>
                                <a:lnTo>
                                  <a:pt x="1352307" y="455742"/>
                                </a:lnTo>
                                <a:lnTo>
                                  <a:pt x="1352364" y="419010"/>
                                </a:lnTo>
                                <a:lnTo>
                                  <a:pt x="1352425" y="438247"/>
                                </a:lnTo>
                                <a:lnTo>
                                  <a:pt x="1352481" y="408675"/>
                                </a:lnTo>
                                <a:lnTo>
                                  <a:pt x="1352538" y="446856"/>
                                </a:lnTo>
                                <a:lnTo>
                                  <a:pt x="1352595" y="441968"/>
                                </a:lnTo>
                                <a:lnTo>
                                  <a:pt x="1352655" y="417009"/>
                                </a:lnTo>
                                <a:lnTo>
                                  <a:pt x="1352712" y="430487"/>
                                </a:lnTo>
                                <a:lnTo>
                                  <a:pt x="1352769" y="421027"/>
                                </a:lnTo>
                                <a:lnTo>
                                  <a:pt x="1352825" y="404382"/>
                                </a:lnTo>
                                <a:lnTo>
                                  <a:pt x="1352882" y="437100"/>
                                </a:lnTo>
                                <a:lnTo>
                                  <a:pt x="1352939" y="421602"/>
                                </a:lnTo>
                                <a:lnTo>
                                  <a:pt x="1353000" y="423027"/>
                                </a:lnTo>
                                <a:lnTo>
                                  <a:pt x="1353056" y="406679"/>
                                </a:lnTo>
                                <a:lnTo>
                                  <a:pt x="1353113" y="414142"/>
                                </a:lnTo>
                                <a:lnTo>
                                  <a:pt x="1353170" y="442264"/>
                                </a:lnTo>
                                <a:lnTo>
                                  <a:pt x="1353227" y="414713"/>
                                </a:lnTo>
                                <a:lnTo>
                                  <a:pt x="1353283" y="446561"/>
                                </a:lnTo>
                                <a:lnTo>
                                  <a:pt x="1353340" y="472111"/>
                                </a:lnTo>
                                <a:lnTo>
                                  <a:pt x="1353401" y="436801"/>
                                </a:lnTo>
                                <a:lnTo>
                                  <a:pt x="1353457" y="401511"/>
                                </a:lnTo>
                                <a:lnTo>
                                  <a:pt x="1353514" y="396348"/>
                                </a:lnTo>
                                <a:lnTo>
                                  <a:pt x="1353571" y="428191"/>
                                </a:lnTo>
                                <a:lnTo>
                                  <a:pt x="1353632" y="385717"/>
                                </a:lnTo>
                                <a:lnTo>
                                  <a:pt x="1353688" y="420456"/>
                                </a:lnTo>
                                <a:lnTo>
                                  <a:pt x="1353745" y="420156"/>
                                </a:lnTo>
                                <a:lnTo>
                                  <a:pt x="1353802" y="394051"/>
                                </a:lnTo>
                                <a:lnTo>
                                  <a:pt x="1353858" y="427616"/>
                                </a:lnTo>
                                <a:lnTo>
                                  <a:pt x="1353915" y="445710"/>
                                </a:lnTo>
                                <a:lnTo>
                                  <a:pt x="1353972" y="429066"/>
                                </a:lnTo>
                                <a:lnTo>
                                  <a:pt x="1354032" y="373665"/>
                                </a:lnTo>
                                <a:lnTo>
                                  <a:pt x="1354089" y="404957"/>
                                </a:lnTo>
                                <a:lnTo>
                                  <a:pt x="1354146" y="417860"/>
                                </a:lnTo>
                                <a:lnTo>
                                  <a:pt x="1354203" y="400365"/>
                                </a:lnTo>
                                <a:lnTo>
                                  <a:pt x="1354259" y="427916"/>
                                </a:lnTo>
                                <a:lnTo>
                                  <a:pt x="1354316" y="388013"/>
                                </a:lnTo>
                                <a:lnTo>
                                  <a:pt x="1354377" y="413843"/>
                                </a:lnTo>
                                <a:lnTo>
                                  <a:pt x="1354433" y="418160"/>
                                </a:lnTo>
                                <a:lnTo>
                                  <a:pt x="1354490" y="397494"/>
                                </a:lnTo>
                                <a:lnTo>
                                  <a:pt x="1354547" y="393752"/>
                                </a:lnTo>
                                <a:lnTo>
                                  <a:pt x="1354607" y="386292"/>
                                </a:lnTo>
                                <a:lnTo>
                                  <a:pt x="1354664" y="410121"/>
                                </a:lnTo>
                                <a:lnTo>
                                  <a:pt x="1354721" y="397494"/>
                                </a:lnTo>
                                <a:lnTo>
                                  <a:pt x="1354778" y="412692"/>
                                </a:lnTo>
                                <a:lnTo>
                                  <a:pt x="1354834" y="404957"/>
                                </a:lnTo>
                                <a:lnTo>
                                  <a:pt x="1354891" y="406679"/>
                                </a:lnTo>
                                <a:lnTo>
                                  <a:pt x="1354948" y="391180"/>
                                </a:lnTo>
                                <a:lnTo>
                                  <a:pt x="1355008" y="402937"/>
                                </a:lnTo>
                                <a:lnTo>
                                  <a:pt x="1355065" y="396923"/>
                                </a:lnTo>
                                <a:lnTo>
                                  <a:pt x="1355122" y="396348"/>
                                </a:lnTo>
                                <a:lnTo>
                                  <a:pt x="1355178" y="378553"/>
                                </a:lnTo>
                                <a:lnTo>
                                  <a:pt x="1355235" y="389734"/>
                                </a:lnTo>
                                <a:lnTo>
                                  <a:pt x="1355296" y="410121"/>
                                </a:lnTo>
                                <a:lnTo>
                                  <a:pt x="1355353" y="389459"/>
                                </a:lnTo>
                                <a:lnTo>
                                  <a:pt x="1355409" y="406954"/>
                                </a:lnTo>
                                <a:lnTo>
                                  <a:pt x="1355466" y="378253"/>
                                </a:lnTo>
                                <a:lnTo>
                                  <a:pt x="1355523" y="390609"/>
                                </a:lnTo>
                                <a:lnTo>
                                  <a:pt x="1355580" y="376532"/>
                                </a:lnTo>
                                <a:lnTo>
                                  <a:pt x="1355640" y="386017"/>
                                </a:lnTo>
                                <a:lnTo>
                                  <a:pt x="1355697" y="388013"/>
                                </a:lnTo>
                                <a:lnTo>
                                  <a:pt x="1355754" y="380274"/>
                                </a:lnTo>
                                <a:lnTo>
                                  <a:pt x="1355810" y="388884"/>
                                </a:lnTo>
                                <a:lnTo>
                                  <a:pt x="1355867" y="412417"/>
                                </a:lnTo>
                                <a:lnTo>
                                  <a:pt x="1355924" y="405233"/>
                                </a:lnTo>
                                <a:lnTo>
                                  <a:pt x="1355980" y="393476"/>
                                </a:lnTo>
                                <a:lnTo>
                                  <a:pt x="1356041" y="404957"/>
                                </a:lnTo>
                                <a:lnTo>
                                  <a:pt x="1356098" y="379703"/>
                                </a:lnTo>
                                <a:lnTo>
                                  <a:pt x="1356154" y="380549"/>
                                </a:lnTo>
                                <a:lnTo>
                                  <a:pt x="1356211" y="400365"/>
                                </a:lnTo>
                                <a:lnTo>
                                  <a:pt x="1356272" y="409250"/>
                                </a:lnTo>
                                <a:lnTo>
                                  <a:pt x="1356329" y="399215"/>
                                </a:lnTo>
                                <a:lnTo>
                                  <a:pt x="1356385" y="355020"/>
                                </a:lnTo>
                                <a:lnTo>
                                  <a:pt x="1356442" y="408400"/>
                                </a:lnTo>
                                <a:lnTo>
                                  <a:pt x="1356499" y="359037"/>
                                </a:lnTo>
                                <a:lnTo>
                                  <a:pt x="1356556" y="405804"/>
                                </a:lnTo>
                                <a:lnTo>
                                  <a:pt x="1356612" y="359887"/>
                                </a:lnTo>
                                <a:lnTo>
                                  <a:pt x="1356673" y="410121"/>
                                </a:lnTo>
                                <a:lnTo>
                                  <a:pt x="1356730" y="409825"/>
                                </a:lnTo>
                                <a:lnTo>
                                  <a:pt x="1356786" y="389159"/>
                                </a:lnTo>
                                <a:lnTo>
                                  <a:pt x="1356843" y="353574"/>
                                </a:lnTo>
                                <a:lnTo>
                                  <a:pt x="1356900" y="414142"/>
                                </a:lnTo>
                                <a:lnTo>
                                  <a:pt x="1356956" y="395198"/>
                                </a:lnTo>
                                <a:lnTo>
                                  <a:pt x="1357017" y="363905"/>
                                </a:lnTo>
                                <a:lnTo>
                                  <a:pt x="1357074" y="412417"/>
                                </a:lnTo>
                                <a:lnTo>
                                  <a:pt x="1357131" y="364205"/>
                                </a:lnTo>
                                <a:lnTo>
                                  <a:pt x="1357187" y="382570"/>
                                </a:lnTo>
                                <a:lnTo>
                                  <a:pt x="1357248" y="411842"/>
                                </a:lnTo>
                                <a:lnTo>
                                  <a:pt x="1357305" y="361033"/>
                                </a:lnTo>
                                <a:lnTo>
                                  <a:pt x="1357361" y="388884"/>
                                </a:lnTo>
                                <a:lnTo>
                                  <a:pt x="1357418" y="399215"/>
                                </a:lnTo>
                                <a:lnTo>
                                  <a:pt x="1357475" y="371664"/>
                                </a:lnTo>
                                <a:lnTo>
                                  <a:pt x="1357531" y="361609"/>
                                </a:lnTo>
                                <a:lnTo>
                                  <a:pt x="1357588" y="377978"/>
                                </a:lnTo>
                                <a:lnTo>
                                  <a:pt x="1357649" y="369072"/>
                                </a:lnTo>
                                <a:lnTo>
                                  <a:pt x="1357706" y="358737"/>
                                </a:lnTo>
                                <a:lnTo>
                                  <a:pt x="1357762" y="349281"/>
                                </a:lnTo>
                                <a:lnTo>
                                  <a:pt x="1357819" y="382270"/>
                                </a:lnTo>
                                <a:lnTo>
                                  <a:pt x="1357876" y="364776"/>
                                </a:lnTo>
                                <a:lnTo>
                                  <a:pt x="1357932" y="355870"/>
                                </a:lnTo>
                                <a:lnTo>
                                  <a:pt x="1357993" y="382846"/>
                                </a:lnTo>
                                <a:lnTo>
                                  <a:pt x="1358050" y="371940"/>
                                </a:lnTo>
                                <a:lnTo>
                                  <a:pt x="1358107" y="393752"/>
                                </a:lnTo>
                                <a:lnTo>
                                  <a:pt x="1358163" y="379703"/>
                                </a:lnTo>
                                <a:lnTo>
                                  <a:pt x="1358220" y="396623"/>
                                </a:lnTo>
                                <a:lnTo>
                                  <a:pt x="1358281" y="367072"/>
                                </a:lnTo>
                                <a:lnTo>
                                  <a:pt x="1358337" y="388584"/>
                                </a:lnTo>
                                <a:lnTo>
                                  <a:pt x="1358394" y="351577"/>
                                </a:lnTo>
                                <a:lnTo>
                                  <a:pt x="1358451" y="378828"/>
                                </a:lnTo>
                                <a:lnTo>
                                  <a:pt x="1358507" y="411271"/>
                                </a:lnTo>
                                <a:lnTo>
                                  <a:pt x="1358564" y="370793"/>
                                </a:lnTo>
                                <a:lnTo>
                                  <a:pt x="1358621" y="374236"/>
                                </a:lnTo>
                                <a:lnTo>
                                  <a:pt x="1358682" y="393177"/>
                                </a:lnTo>
                                <a:lnTo>
                                  <a:pt x="1358738" y="357591"/>
                                </a:lnTo>
                                <a:lnTo>
                                  <a:pt x="1358795" y="380849"/>
                                </a:lnTo>
                                <a:lnTo>
                                  <a:pt x="1358852" y="389459"/>
                                </a:lnTo>
                                <a:lnTo>
                                  <a:pt x="1358908" y="383145"/>
                                </a:lnTo>
                                <a:lnTo>
                                  <a:pt x="1358969" y="399215"/>
                                </a:lnTo>
                                <a:lnTo>
                                  <a:pt x="1359026" y="377403"/>
                                </a:lnTo>
                                <a:lnTo>
                                  <a:pt x="1359082" y="346114"/>
                                </a:lnTo>
                                <a:lnTo>
                                  <a:pt x="1359139" y="385142"/>
                                </a:lnTo>
                                <a:lnTo>
                                  <a:pt x="1359196" y="345539"/>
                                </a:lnTo>
                                <a:lnTo>
                                  <a:pt x="1359253" y="354720"/>
                                </a:lnTo>
                                <a:lnTo>
                                  <a:pt x="1359313" y="400065"/>
                                </a:lnTo>
                                <a:lnTo>
                                  <a:pt x="1359370" y="389734"/>
                                </a:lnTo>
                                <a:lnTo>
                                  <a:pt x="1359427" y="391456"/>
                                </a:lnTo>
                                <a:lnTo>
                                  <a:pt x="1359484" y="368497"/>
                                </a:lnTo>
                                <a:lnTo>
                                  <a:pt x="1359540" y="370793"/>
                                </a:lnTo>
                                <a:lnTo>
                                  <a:pt x="1359597" y="391456"/>
                                </a:lnTo>
                                <a:lnTo>
                                  <a:pt x="1359654" y="394902"/>
                                </a:lnTo>
                                <a:lnTo>
                                  <a:pt x="1359714" y="372814"/>
                                </a:lnTo>
                                <a:lnTo>
                                  <a:pt x="1359771" y="396048"/>
                                </a:lnTo>
                                <a:lnTo>
                                  <a:pt x="1359828" y="372814"/>
                                </a:lnTo>
                                <a:lnTo>
                                  <a:pt x="1359884" y="407529"/>
                                </a:lnTo>
                                <a:lnTo>
                                  <a:pt x="1359945" y="373090"/>
                                </a:lnTo>
                                <a:lnTo>
                                  <a:pt x="1360002" y="370793"/>
                                </a:lnTo>
                                <a:lnTo>
                                  <a:pt x="1360059" y="364776"/>
                                </a:lnTo>
                                <a:lnTo>
                                  <a:pt x="1360115" y="357316"/>
                                </a:lnTo>
                                <a:lnTo>
                                  <a:pt x="1360172" y="367072"/>
                                </a:lnTo>
                                <a:lnTo>
                                  <a:pt x="1360229" y="389159"/>
                                </a:lnTo>
                                <a:lnTo>
                                  <a:pt x="1360289" y="368222"/>
                                </a:lnTo>
                                <a:lnTo>
                                  <a:pt x="1360346" y="377703"/>
                                </a:lnTo>
                                <a:lnTo>
                                  <a:pt x="1360403" y="377703"/>
                                </a:lnTo>
                                <a:lnTo>
                                  <a:pt x="1360459" y="359037"/>
                                </a:lnTo>
                                <a:lnTo>
                                  <a:pt x="1360516" y="358762"/>
                                </a:lnTo>
                                <a:lnTo>
                                  <a:pt x="1360573" y="369368"/>
                                </a:lnTo>
                                <a:lnTo>
                                  <a:pt x="1360629" y="363354"/>
                                </a:lnTo>
                                <a:lnTo>
                                  <a:pt x="1360690" y="379428"/>
                                </a:lnTo>
                                <a:lnTo>
                                  <a:pt x="1360747" y="387462"/>
                                </a:lnTo>
                                <a:lnTo>
                                  <a:pt x="1360804" y="402086"/>
                                </a:lnTo>
                                <a:lnTo>
                                  <a:pt x="1360860" y="364205"/>
                                </a:lnTo>
                                <a:lnTo>
                                  <a:pt x="1360921" y="380849"/>
                                </a:lnTo>
                                <a:lnTo>
                                  <a:pt x="1360978" y="407254"/>
                                </a:lnTo>
                                <a:lnTo>
                                  <a:pt x="1361034" y="356741"/>
                                </a:lnTo>
                                <a:lnTo>
                                  <a:pt x="1361091" y="381149"/>
                                </a:lnTo>
                                <a:lnTo>
                                  <a:pt x="1361148" y="374260"/>
                                </a:lnTo>
                                <a:lnTo>
                                  <a:pt x="1361205" y="365075"/>
                                </a:lnTo>
                                <a:lnTo>
                                  <a:pt x="1361261" y="379128"/>
                                </a:lnTo>
                                <a:lnTo>
                                  <a:pt x="1361322" y="375981"/>
                                </a:lnTo>
                                <a:lnTo>
                                  <a:pt x="1361379" y="376832"/>
                                </a:lnTo>
                                <a:lnTo>
                                  <a:pt x="1361435" y="418455"/>
                                </a:lnTo>
                                <a:lnTo>
                                  <a:pt x="1361492" y="375406"/>
                                </a:lnTo>
                                <a:lnTo>
                                  <a:pt x="1361549" y="355890"/>
                                </a:lnTo>
                                <a:lnTo>
                                  <a:pt x="1361606" y="368522"/>
                                </a:lnTo>
                                <a:lnTo>
                                  <a:pt x="1361666" y="381720"/>
                                </a:lnTo>
                                <a:lnTo>
                                  <a:pt x="1361723" y="376832"/>
                                </a:lnTo>
                                <a:lnTo>
                                  <a:pt x="1361780" y="359037"/>
                                </a:lnTo>
                                <a:lnTo>
                                  <a:pt x="1361836" y="356170"/>
                                </a:lnTo>
                                <a:lnTo>
                                  <a:pt x="1361897" y="353299"/>
                                </a:lnTo>
                                <a:lnTo>
                                  <a:pt x="1361954" y="402086"/>
                                </a:lnTo>
                                <a:lnTo>
                                  <a:pt x="1362011" y="388033"/>
                                </a:lnTo>
                                <a:lnTo>
                                  <a:pt x="1362067" y="403807"/>
                                </a:lnTo>
                                <a:lnTo>
                                  <a:pt x="1362124" y="360187"/>
                                </a:lnTo>
                                <a:lnTo>
                                  <a:pt x="1362180" y="392330"/>
                                </a:lnTo>
                                <a:lnTo>
                                  <a:pt x="1362237" y="395497"/>
                                </a:lnTo>
                                <a:lnTo>
                                  <a:pt x="1362298" y="365926"/>
                                </a:lnTo>
                                <a:lnTo>
                                  <a:pt x="1362355" y="373389"/>
                                </a:lnTo>
                                <a:lnTo>
                                  <a:pt x="1362411" y="371089"/>
                                </a:lnTo>
                                <a:lnTo>
                                  <a:pt x="1362468" y="373110"/>
                                </a:lnTo>
                                <a:lnTo>
                                  <a:pt x="1362525" y="374835"/>
                                </a:lnTo>
                                <a:lnTo>
                                  <a:pt x="1362585" y="350427"/>
                                </a:lnTo>
                                <a:lnTo>
                                  <a:pt x="1362642" y="375981"/>
                                </a:lnTo>
                                <a:lnTo>
                                  <a:pt x="1362699" y="371389"/>
                                </a:lnTo>
                                <a:lnTo>
                                  <a:pt x="1362756" y="371664"/>
                                </a:lnTo>
                                <a:lnTo>
                                  <a:pt x="1362812" y="381720"/>
                                </a:lnTo>
                                <a:lnTo>
                                  <a:pt x="1362869" y="387163"/>
                                </a:lnTo>
                                <a:lnTo>
                                  <a:pt x="1362930" y="356170"/>
                                </a:lnTo>
                                <a:lnTo>
                                  <a:pt x="1362987" y="385166"/>
                                </a:lnTo>
                                <a:lnTo>
                                  <a:pt x="1363043" y="381720"/>
                                </a:lnTo>
                                <a:lnTo>
                                  <a:pt x="1363100" y="387738"/>
                                </a:lnTo>
                                <a:lnTo>
                                  <a:pt x="1363157" y="358466"/>
                                </a:lnTo>
                                <a:lnTo>
                                  <a:pt x="1363213" y="386588"/>
                                </a:lnTo>
                                <a:lnTo>
                                  <a:pt x="1363270" y="395772"/>
                                </a:lnTo>
                                <a:lnTo>
                                  <a:pt x="1363331" y="368797"/>
                                </a:lnTo>
                                <a:lnTo>
                                  <a:pt x="1363387" y="382870"/>
                                </a:lnTo>
                                <a:lnTo>
                                  <a:pt x="1363444" y="375110"/>
                                </a:lnTo>
                                <a:lnTo>
                                  <a:pt x="1363501" y="358191"/>
                                </a:lnTo>
                                <a:lnTo>
                                  <a:pt x="1363562" y="385442"/>
                                </a:lnTo>
                                <a:lnTo>
                                  <a:pt x="1363618" y="369097"/>
                                </a:lnTo>
                                <a:lnTo>
                                  <a:pt x="1363675" y="334933"/>
                                </a:lnTo>
                                <a:lnTo>
                                  <a:pt x="1363732" y="384591"/>
                                </a:lnTo>
                                <a:lnTo>
                                  <a:pt x="1363788" y="349577"/>
                                </a:lnTo>
                                <a:lnTo>
                                  <a:pt x="1363845" y="366225"/>
                                </a:lnTo>
                                <a:lnTo>
                                  <a:pt x="1363902" y="374535"/>
                                </a:lnTo>
                                <a:lnTo>
                                  <a:pt x="1363962" y="378852"/>
                                </a:lnTo>
                                <a:lnTo>
                                  <a:pt x="1364019" y="388309"/>
                                </a:lnTo>
                                <a:lnTo>
                                  <a:pt x="1364076" y="382870"/>
                                </a:lnTo>
                                <a:lnTo>
                                  <a:pt x="1364133" y="365650"/>
                                </a:lnTo>
                                <a:lnTo>
                                  <a:pt x="1364189" y="380574"/>
                                </a:lnTo>
                                <a:lnTo>
                                  <a:pt x="1364246" y="371664"/>
                                </a:lnTo>
                                <a:lnTo>
                                  <a:pt x="1364307" y="377403"/>
                                </a:lnTo>
                                <a:lnTo>
                                  <a:pt x="1364363" y="341817"/>
                                </a:lnTo>
                                <a:lnTo>
                                  <a:pt x="1364420" y="365650"/>
                                </a:lnTo>
                                <a:lnTo>
                                  <a:pt x="1364477" y="393776"/>
                                </a:lnTo>
                                <a:lnTo>
                                  <a:pt x="1364538" y="383145"/>
                                </a:lnTo>
                                <a:lnTo>
                                  <a:pt x="1364594" y="360483"/>
                                </a:lnTo>
                                <a:lnTo>
                                  <a:pt x="1364651" y="363629"/>
                                </a:lnTo>
                                <a:lnTo>
                                  <a:pt x="1364708" y="351302"/>
                                </a:lnTo>
                                <a:lnTo>
                                  <a:pt x="1364764" y="382295"/>
                                </a:lnTo>
                                <a:lnTo>
                                  <a:pt x="1364821" y="366796"/>
                                </a:lnTo>
                                <a:lnTo>
                                  <a:pt x="1364878" y="372814"/>
                                </a:lnTo>
                                <a:lnTo>
                                  <a:pt x="1364938" y="388884"/>
                                </a:lnTo>
                                <a:lnTo>
                                  <a:pt x="1364995" y="366497"/>
                                </a:lnTo>
                                <a:lnTo>
                                  <a:pt x="1365052" y="374835"/>
                                </a:lnTo>
                                <a:lnTo>
                                  <a:pt x="1365109" y="409846"/>
                                </a:lnTo>
                                <a:lnTo>
                                  <a:pt x="1365165" y="375406"/>
                                </a:lnTo>
                                <a:lnTo>
                                  <a:pt x="1365222" y="356170"/>
                                </a:lnTo>
                                <a:lnTo>
                                  <a:pt x="1365283" y="372239"/>
                                </a:lnTo>
                                <a:lnTo>
                                  <a:pt x="1365339" y="379999"/>
                                </a:lnTo>
                                <a:lnTo>
                                  <a:pt x="1365396" y="369943"/>
                                </a:lnTo>
                                <a:lnTo>
                                  <a:pt x="1365453" y="369097"/>
                                </a:lnTo>
                                <a:lnTo>
                                  <a:pt x="1365510" y="336379"/>
                                </a:lnTo>
                                <a:lnTo>
                                  <a:pt x="1365570" y="379703"/>
                                </a:lnTo>
                                <a:lnTo>
                                  <a:pt x="1365627" y="373961"/>
                                </a:lnTo>
                                <a:lnTo>
                                  <a:pt x="1365684" y="350152"/>
                                </a:lnTo>
                                <a:lnTo>
                                  <a:pt x="1365740" y="353299"/>
                                </a:lnTo>
                                <a:lnTo>
                                  <a:pt x="1365797" y="363354"/>
                                </a:lnTo>
                                <a:lnTo>
                                  <a:pt x="1365854" y="358466"/>
                                </a:lnTo>
                                <a:lnTo>
                                  <a:pt x="1365910" y="359337"/>
                                </a:lnTo>
                                <a:lnTo>
                                  <a:pt x="1365971" y="355890"/>
                                </a:lnTo>
                                <a:lnTo>
                                  <a:pt x="1366028" y="363354"/>
                                </a:lnTo>
                                <a:lnTo>
                                  <a:pt x="1366085" y="338946"/>
                                </a:lnTo>
                                <a:lnTo>
                                  <a:pt x="1366141" y="352448"/>
                                </a:lnTo>
                                <a:lnTo>
                                  <a:pt x="1366198" y="368522"/>
                                </a:lnTo>
                                <a:lnTo>
                                  <a:pt x="1366259" y="369943"/>
                                </a:lnTo>
                                <a:lnTo>
                                  <a:pt x="1366315" y="355890"/>
                                </a:lnTo>
                                <a:lnTo>
                                  <a:pt x="1366372" y="363629"/>
                                </a:lnTo>
                                <a:lnTo>
                                  <a:pt x="1366429" y="344413"/>
                                </a:lnTo>
                                <a:lnTo>
                                  <a:pt x="1366485" y="393476"/>
                                </a:lnTo>
                                <a:lnTo>
                                  <a:pt x="1366542" y="324897"/>
                                </a:lnTo>
                                <a:lnTo>
                                  <a:pt x="1366603" y="380274"/>
                                </a:lnTo>
                                <a:lnTo>
                                  <a:pt x="1366660" y="376257"/>
                                </a:lnTo>
                                <a:lnTo>
                                  <a:pt x="1366716" y="386887"/>
                                </a:lnTo>
                                <a:lnTo>
                                  <a:pt x="1366773" y="345835"/>
                                </a:lnTo>
                                <a:lnTo>
                                  <a:pt x="1366830" y="349852"/>
                                </a:lnTo>
                                <a:lnTo>
                                  <a:pt x="1366886" y="359912"/>
                                </a:lnTo>
                                <a:lnTo>
                                  <a:pt x="1366943" y="356741"/>
                                </a:lnTo>
                                <a:lnTo>
                                  <a:pt x="1367004" y="368797"/>
                                </a:lnTo>
                                <a:lnTo>
                                  <a:pt x="1367061" y="369097"/>
                                </a:lnTo>
                                <a:lnTo>
                                  <a:pt x="1367117" y="384291"/>
                                </a:lnTo>
                                <a:lnTo>
                                  <a:pt x="1367174" y="366796"/>
                                </a:lnTo>
                                <a:lnTo>
                                  <a:pt x="1367235" y="364205"/>
                                </a:lnTo>
                                <a:lnTo>
                                  <a:pt x="1367291" y="362779"/>
                                </a:lnTo>
                                <a:lnTo>
                                  <a:pt x="1367348" y="373685"/>
                                </a:lnTo>
                                <a:lnTo>
                                  <a:pt x="1367405" y="356741"/>
                                </a:lnTo>
                                <a:lnTo>
                                  <a:pt x="1367462" y="355595"/>
                                </a:lnTo>
                                <a:lnTo>
                                  <a:pt x="1367518" y="365926"/>
                                </a:lnTo>
                                <a:lnTo>
                                  <a:pt x="1367579" y="347285"/>
                                </a:lnTo>
                                <a:lnTo>
                                  <a:pt x="1367636" y="364504"/>
                                </a:lnTo>
                                <a:lnTo>
                                  <a:pt x="1367692" y="365075"/>
                                </a:lnTo>
                                <a:lnTo>
                                  <a:pt x="1367749" y="345264"/>
                                </a:lnTo>
                                <a:lnTo>
                                  <a:pt x="1367806" y="354445"/>
                                </a:lnTo>
                                <a:lnTo>
                                  <a:pt x="1367862" y="378852"/>
                                </a:lnTo>
                                <a:lnTo>
                                  <a:pt x="1367919" y="327194"/>
                                </a:lnTo>
                                <a:lnTo>
                                  <a:pt x="1367980" y="368222"/>
                                </a:lnTo>
                                <a:lnTo>
                                  <a:pt x="1368037" y="352723"/>
                                </a:lnTo>
                                <a:lnTo>
                                  <a:pt x="1368093" y="366796"/>
                                </a:lnTo>
                                <a:lnTo>
                                  <a:pt x="1368150" y="346410"/>
                                </a:lnTo>
                                <a:lnTo>
                                  <a:pt x="1368211" y="361908"/>
                                </a:lnTo>
                                <a:lnTo>
                                  <a:pt x="1368268" y="356465"/>
                                </a:lnTo>
                                <a:lnTo>
                                  <a:pt x="1368324" y="337800"/>
                                </a:lnTo>
                                <a:lnTo>
                                  <a:pt x="1368381" y="358762"/>
                                </a:lnTo>
                                <a:lnTo>
                                  <a:pt x="1368437" y="366796"/>
                                </a:lnTo>
                                <a:lnTo>
                                  <a:pt x="1368494" y="338946"/>
                                </a:lnTo>
                                <a:lnTo>
                                  <a:pt x="1368551" y="360758"/>
                                </a:lnTo>
                                <a:lnTo>
                                  <a:pt x="1368611" y="380574"/>
                                </a:lnTo>
                                <a:lnTo>
                                  <a:pt x="1368668" y="375110"/>
                                </a:lnTo>
                                <a:lnTo>
                                  <a:pt x="1368725" y="354169"/>
                                </a:lnTo>
                                <a:lnTo>
                                  <a:pt x="1368782" y="344413"/>
                                </a:lnTo>
                                <a:lnTo>
                                  <a:pt x="1368838" y="362208"/>
                                </a:lnTo>
                                <a:lnTo>
                                  <a:pt x="1368895" y="367371"/>
                                </a:lnTo>
                                <a:lnTo>
                                  <a:pt x="1368956" y="349281"/>
                                </a:lnTo>
                                <a:lnTo>
                                  <a:pt x="1369013" y="368222"/>
                                </a:lnTo>
                                <a:lnTo>
                                  <a:pt x="1369069" y="355319"/>
                                </a:lnTo>
                                <a:lnTo>
                                  <a:pt x="1369126" y="350152"/>
                                </a:lnTo>
                                <a:lnTo>
                                  <a:pt x="1369187" y="390609"/>
                                </a:lnTo>
                                <a:lnTo>
                                  <a:pt x="1369243" y="357316"/>
                                </a:lnTo>
                                <a:lnTo>
                                  <a:pt x="1369300" y="342967"/>
                                </a:lnTo>
                                <a:lnTo>
                                  <a:pt x="1369357" y="349577"/>
                                </a:lnTo>
                                <a:lnTo>
                                  <a:pt x="1369414" y="335504"/>
                                </a:lnTo>
                                <a:lnTo>
                                  <a:pt x="1369470" y="333208"/>
                                </a:lnTo>
                                <a:lnTo>
                                  <a:pt x="1369527" y="377978"/>
                                </a:lnTo>
                                <a:lnTo>
                                  <a:pt x="1369588" y="327469"/>
                                </a:lnTo>
                                <a:lnTo>
                                  <a:pt x="1369644" y="371389"/>
                                </a:lnTo>
                                <a:lnTo>
                                  <a:pt x="1369701" y="365075"/>
                                </a:lnTo>
                                <a:lnTo>
                                  <a:pt x="1369758" y="329490"/>
                                </a:lnTo>
                                <a:lnTo>
                                  <a:pt x="1369814" y="357041"/>
                                </a:lnTo>
                                <a:lnTo>
                                  <a:pt x="1369875" y="325472"/>
                                </a:lnTo>
                                <a:lnTo>
                                  <a:pt x="1369932" y="345835"/>
                                </a:lnTo>
                                <a:lnTo>
                                  <a:pt x="1369989" y="361633"/>
                                </a:lnTo>
                                <a:lnTo>
                                  <a:pt x="1370045" y="342967"/>
                                </a:lnTo>
                                <a:lnTo>
                                  <a:pt x="1370102" y="353874"/>
                                </a:lnTo>
                                <a:lnTo>
                                  <a:pt x="1370159" y="346135"/>
                                </a:lnTo>
                                <a:lnTo>
                                  <a:pt x="1370219" y="330911"/>
                                </a:lnTo>
                                <a:lnTo>
                                  <a:pt x="1370276" y="357615"/>
                                </a:lnTo>
                                <a:lnTo>
                                  <a:pt x="1370333" y="335228"/>
                                </a:lnTo>
                                <a:lnTo>
                                  <a:pt x="1370389" y="353023"/>
                                </a:lnTo>
                                <a:lnTo>
                                  <a:pt x="1370446" y="345264"/>
                                </a:lnTo>
                                <a:lnTo>
                                  <a:pt x="1370503" y="338100"/>
                                </a:lnTo>
                                <a:lnTo>
                                  <a:pt x="1370559" y="361333"/>
                                </a:lnTo>
                                <a:lnTo>
                                  <a:pt x="1370620" y="327194"/>
                                </a:lnTo>
                                <a:lnTo>
                                  <a:pt x="1370677" y="336654"/>
                                </a:lnTo>
                                <a:lnTo>
                                  <a:pt x="1370734" y="364504"/>
                                </a:lnTo>
                                <a:lnTo>
                                  <a:pt x="1370790" y="322026"/>
                                </a:lnTo>
                                <a:lnTo>
                                  <a:pt x="1370851" y="352448"/>
                                </a:lnTo>
                                <a:lnTo>
                                  <a:pt x="1370908" y="340096"/>
                                </a:lnTo>
                                <a:lnTo>
                                  <a:pt x="1370964" y="351302"/>
                                </a:lnTo>
                                <a:lnTo>
                                  <a:pt x="1371021" y="325748"/>
                                </a:lnTo>
                                <a:lnTo>
                                  <a:pt x="1371078" y="340971"/>
                                </a:lnTo>
                                <a:lnTo>
                                  <a:pt x="1371135" y="328340"/>
                                </a:lnTo>
                                <a:lnTo>
                                  <a:pt x="1371191" y="338946"/>
                                </a:lnTo>
                                <a:lnTo>
                                  <a:pt x="1371252" y="345264"/>
                                </a:lnTo>
                                <a:lnTo>
                                  <a:pt x="1371309" y="311971"/>
                                </a:lnTo>
                                <a:lnTo>
                                  <a:pt x="1371366" y="346135"/>
                                </a:lnTo>
                                <a:lnTo>
                                  <a:pt x="1371422" y="303936"/>
                                </a:lnTo>
                                <a:lnTo>
                                  <a:pt x="1371479" y="333507"/>
                                </a:lnTo>
                                <a:lnTo>
                                  <a:pt x="1371536" y="316863"/>
                                </a:lnTo>
                                <a:lnTo>
                                  <a:pt x="1371596" y="318284"/>
                                </a:lnTo>
                                <a:lnTo>
                                  <a:pt x="1371653" y="353023"/>
                                </a:lnTo>
                                <a:lnTo>
                                  <a:pt x="1371710" y="306232"/>
                                </a:lnTo>
                                <a:lnTo>
                                  <a:pt x="1371766" y="338375"/>
                                </a:lnTo>
                                <a:lnTo>
                                  <a:pt x="1371827" y="325472"/>
                                </a:lnTo>
                                <a:lnTo>
                                  <a:pt x="1371884" y="307378"/>
                                </a:lnTo>
                                <a:lnTo>
                                  <a:pt x="1371941" y="302510"/>
                                </a:lnTo>
                                <a:lnTo>
                                  <a:pt x="1371997" y="331211"/>
                                </a:lnTo>
                                <a:lnTo>
                                  <a:pt x="1372054" y="342967"/>
                                </a:lnTo>
                                <a:lnTo>
                                  <a:pt x="1372111" y="315988"/>
                                </a:lnTo>
                                <a:lnTo>
                                  <a:pt x="1372167" y="333507"/>
                                </a:lnTo>
                                <a:lnTo>
                                  <a:pt x="1372228" y="351302"/>
                                </a:lnTo>
                                <a:lnTo>
                                  <a:pt x="1372285" y="324598"/>
                                </a:lnTo>
                                <a:lnTo>
                                  <a:pt x="1372341" y="339521"/>
                                </a:lnTo>
                                <a:lnTo>
                                  <a:pt x="1372398" y="328044"/>
                                </a:lnTo>
                                <a:lnTo>
                                  <a:pt x="1372455" y="313692"/>
                                </a:lnTo>
                                <a:lnTo>
                                  <a:pt x="1372512" y="322601"/>
                                </a:lnTo>
                                <a:lnTo>
                                  <a:pt x="1372572" y="322301"/>
                                </a:lnTo>
                                <a:lnTo>
                                  <a:pt x="1372629" y="301939"/>
                                </a:lnTo>
                                <a:lnTo>
                                  <a:pt x="1372686" y="311695"/>
                                </a:lnTo>
                                <a:lnTo>
                                  <a:pt x="1372742" y="313991"/>
                                </a:lnTo>
                                <a:lnTo>
                                  <a:pt x="1372799" y="326618"/>
                                </a:lnTo>
                                <a:lnTo>
                                  <a:pt x="1372860" y="315713"/>
                                </a:lnTo>
                                <a:lnTo>
                                  <a:pt x="1372917" y="320880"/>
                                </a:lnTo>
                                <a:lnTo>
                                  <a:pt x="1372973" y="320880"/>
                                </a:lnTo>
                                <a:lnTo>
                                  <a:pt x="1373030" y="296772"/>
                                </a:lnTo>
                                <a:lnTo>
                                  <a:pt x="1373087" y="276385"/>
                                </a:lnTo>
                                <a:lnTo>
                                  <a:pt x="1373143" y="292179"/>
                                </a:lnTo>
                                <a:lnTo>
                                  <a:pt x="1373200" y="316563"/>
                                </a:lnTo>
                                <a:lnTo>
                                  <a:pt x="1373261" y="318009"/>
                                </a:lnTo>
                                <a:lnTo>
                                  <a:pt x="1373317" y="300214"/>
                                </a:lnTo>
                                <a:lnTo>
                                  <a:pt x="1373374" y="291309"/>
                                </a:lnTo>
                                <a:lnTo>
                                  <a:pt x="1373431" y="319730"/>
                                </a:lnTo>
                                <a:lnTo>
                                  <a:pt x="1373488" y="307678"/>
                                </a:lnTo>
                                <a:lnTo>
                                  <a:pt x="1373548" y="295901"/>
                                </a:lnTo>
                                <a:lnTo>
                                  <a:pt x="1373605" y="301640"/>
                                </a:lnTo>
                                <a:lnTo>
                                  <a:pt x="1373662" y="311971"/>
                                </a:lnTo>
                                <a:lnTo>
                                  <a:pt x="1373719" y="287587"/>
                                </a:lnTo>
                                <a:lnTo>
                                  <a:pt x="1373775" y="284719"/>
                                </a:lnTo>
                                <a:lnTo>
                                  <a:pt x="1373836" y="302215"/>
                                </a:lnTo>
                                <a:lnTo>
                                  <a:pt x="1373893" y="322601"/>
                                </a:lnTo>
                                <a:lnTo>
                                  <a:pt x="1373949" y="329490"/>
                                </a:lnTo>
                                <a:lnTo>
                                  <a:pt x="1374006" y="327469"/>
                                </a:lnTo>
                                <a:lnTo>
                                  <a:pt x="1374063" y="284144"/>
                                </a:lnTo>
                                <a:lnTo>
                                  <a:pt x="1374119" y="294176"/>
                                </a:lnTo>
                                <a:lnTo>
                                  <a:pt x="1374176" y="311120"/>
                                </a:lnTo>
                                <a:lnTo>
                                  <a:pt x="1374237" y="284144"/>
                                </a:lnTo>
                                <a:lnTo>
                                  <a:pt x="1374294" y="324598"/>
                                </a:lnTo>
                                <a:lnTo>
                                  <a:pt x="1374350" y="263183"/>
                                </a:lnTo>
                                <a:lnTo>
                                  <a:pt x="1374407" y="328044"/>
                                </a:lnTo>
                                <a:lnTo>
                                  <a:pt x="1374463" y="307678"/>
                                </a:lnTo>
                                <a:lnTo>
                                  <a:pt x="1374524" y="293030"/>
                                </a:lnTo>
                                <a:lnTo>
                                  <a:pt x="1374581" y="297347"/>
                                </a:lnTo>
                                <a:lnTo>
                                  <a:pt x="1374638" y="284144"/>
                                </a:lnTo>
                                <a:lnTo>
                                  <a:pt x="1374694" y="306528"/>
                                </a:lnTo>
                                <a:lnTo>
                                  <a:pt x="1374751" y="290158"/>
                                </a:lnTo>
                                <a:lnTo>
                                  <a:pt x="1374808" y="321155"/>
                                </a:lnTo>
                                <a:lnTo>
                                  <a:pt x="1374868" y="315137"/>
                                </a:lnTo>
                                <a:lnTo>
                                  <a:pt x="1374925" y="301939"/>
                                </a:lnTo>
                                <a:lnTo>
                                  <a:pt x="1374982" y="336654"/>
                                </a:lnTo>
                                <a:lnTo>
                                  <a:pt x="1375039" y="287291"/>
                                </a:lnTo>
                                <a:lnTo>
                                  <a:pt x="1375095" y="293900"/>
                                </a:lnTo>
                                <a:lnTo>
                                  <a:pt x="1375152" y="312845"/>
                                </a:lnTo>
                                <a:lnTo>
                                  <a:pt x="1375209" y="285570"/>
                                </a:lnTo>
                                <a:lnTo>
                                  <a:pt x="1375270" y="290733"/>
                                </a:lnTo>
                                <a:lnTo>
                                  <a:pt x="1375326" y="306807"/>
                                </a:lnTo>
                                <a:lnTo>
                                  <a:pt x="1375383" y="283845"/>
                                </a:lnTo>
                                <a:lnTo>
                                  <a:pt x="1375440" y="275810"/>
                                </a:lnTo>
                                <a:lnTo>
                                  <a:pt x="1375500" y="308824"/>
                                </a:lnTo>
                                <a:lnTo>
                                  <a:pt x="1375557" y="300489"/>
                                </a:lnTo>
                                <a:lnTo>
                                  <a:pt x="1375614" y="293030"/>
                                </a:lnTo>
                                <a:lnTo>
                                  <a:pt x="1375670" y="319730"/>
                                </a:lnTo>
                                <a:lnTo>
                                  <a:pt x="1375727" y="287016"/>
                                </a:lnTo>
                                <a:lnTo>
                                  <a:pt x="1375784" y="341542"/>
                                </a:lnTo>
                                <a:lnTo>
                                  <a:pt x="1375841" y="277531"/>
                                </a:lnTo>
                                <a:lnTo>
                                  <a:pt x="1375901" y="322026"/>
                                </a:lnTo>
                                <a:lnTo>
                                  <a:pt x="1375958" y="276956"/>
                                </a:lnTo>
                                <a:lnTo>
                                  <a:pt x="1376015" y="313692"/>
                                </a:lnTo>
                                <a:lnTo>
                                  <a:pt x="1376071" y="301364"/>
                                </a:lnTo>
                                <a:lnTo>
                                  <a:pt x="1376128" y="295326"/>
                                </a:lnTo>
                                <a:lnTo>
                                  <a:pt x="1376185" y="314267"/>
                                </a:lnTo>
                                <a:lnTo>
                                  <a:pt x="1376245" y="280977"/>
                                </a:lnTo>
                                <a:lnTo>
                                  <a:pt x="1376302" y="299068"/>
                                </a:lnTo>
                                <a:lnTo>
                                  <a:pt x="1376359" y="293329"/>
                                </a:lnTo>
                                <a:lnTo>
                                  <a:pt x="1376415" y="296197"/>
                                </a:lnTo>
                                <a:lnTo>
                                  <a:pt x="1376476" y="309974"/>
                                </a:lnTo>
                                <a:lnTo>
                                  <a:pt x="1376533" y="315713"/>
                                </a:lnTo>
                                <a:lnTo>
                                  <a:pt x="1376590" y="289308"/>
                                </a:lnTo>
                                <a:lnTo>
                                  <a:pt x="1376646" y="299643"/>
                                </a:lnTo>
                                <a:lnTo>
                                  <a:pt x="1376703" y="313991"/>
                                </a:lnTo>
                                <a:lnTo>
                                  <a:pt x="1376760" y="286441"/>
                                </a:lnTo>
                                <a:lnTo>
                                  <a:pt x="1376816" y="302786"/>
                                </a:lnTo>
                                <a:lnTo>
                                  <a:pt x="1376877" y="300214"/>
                                </a:lnTo>
                                <a:lnTo>
                                  <a:pt x="1376934" y="281549"/>
                                </a:lnTo>
                                <a:lnTo>
                                  <a:pt x="1376991" y="299918"/>
                                </a:lnTo>
                                <a:lnTo>
                                  <a:pt x="1377047" y="301364"/>
                                </a:lnTo>
                                <a:lnTo>
                                  <a:pt x="1377104" y="306807"/>
                                </a:lnTo>
                                <a:lnTo>
                                  <a:pt x="1377165" y="318284"/>
                                </a:lnTo>
                                <a:lnTo>
                                  <a:pt x="1377221" y="290733"/>
                                </a:lnTo>
                                <a:lnTo>
                                  <a:pt x="1377278" y="279256"/>
                                </a:lnTo>
                                <a:lnTo>
                                  <a:pt x="1377335" y="324027"/>
                                </a:lnTo>
                                <a:lnTo>
                                  <a:pt x="1377392" y="295626"/>
                                </a:lnTo>
                                <a:lnTo>
                                  <a:pt x="1377448" y="270072"/>
                                </a:lnTo>
                                <a:lnTo>
                                  <a:pt x="1377509" y="298193"/>
                                </a:lnTo>
                                <a:lnTo>
                                  <a:pt x="1377566" y="265775"/>
                                </a:lnTo>
                                <a:lnTo>
                                  <a:pt x="1377622" y="275535"/>
                                </a:lnTo>
                                <a:lnTo>
                                  <a:pt x="1377679" y="285866"/>
                                </a:lnTo>
                                <a:lnTo>
                                  <a:pt x="1377736" y="287587"/>
                                </a:lnTo>
                                <a:lnTo>
                                  <a:pt x="1377793" y="290158"/>
                                </a:lnTo>
                                <a:lnTo>
                                  <a:pt x="1377849" y="303660"/>
                                </a:lnTo>
                                <a:lnTo>
                                  <a:pt x="1377910" y="285295"/>
                                </a:lnTo>
                                <a:lnTo>
                                  <a:pt x="1377967" y="276110"/>
                                </a:lnTo>
                                <a:lnTo>
                                  <a:pt x="1378023" y="269796"/>
                                </a:lnTo>
                                <a:lnTo>
                                  <a:pt x="1378080" y="278106"/>
                                </a:lnTo>
                                <a:lnTo>
                                  <a:pt x="1378141" y="289587"/>
                                </a:lnTo>
                                <a:lnTo>
                                  <a:pt x="1378198" y="281848"/>
                                </a:lnTo>
                                <a:lnTo>
                                  <a:pt x="1378254" y="315137"/>
                                </a:lnTo>
                                <a:lnTo>
                                  <a:pt x="1378311" y="284995"/>
                                </a:lnTo>
                                <a:lnTo>
                                  <a:pt x="1378368" y="264904"/>
                                </a:lnTo>
                                <a:lnTo>
                                  <a:pt x="1378424" y="298193"/>
                                </a:lnTo>
                                <a:lnTo>
                                  <a:pt x="1378481" y="306807"/>
                                </a:lnTo>
                                <a:lnTo>
                                  <a:pt x="1378542" y="318859"/>
                                </a:lnTo>
                                <a:lnTo>
                                  <a:pt x="1378598" y="299343"/>
                                </a:lnTo>
                                <a:lnTo>
                                  <a:pt x="1378655" y="291309"/>
                                </a:lnTo>
                                <a:lnTo>
                                  <a:pt x="1378712" y="255444"/>
                                </a:lnTo>
                                <a:lnTo>
                                  <a:pt x="1378768" y="296772"/>
                                </a:lnTo>
                                <a:lnTo>
                                  <a:pt x="1378825" y="295326"/>
                                </a:lnTo>
                                <a:lnTo>
                                  <a:pt x="1378886" y="268075"/>
                                </a:lnTo>
                                <a:lnTo>
                                  <a:pt x="1378943" y="293900"/>
                                </a:lnTo>
                                <a:lnTo>
                                  <a:pt x="1378999" y="283270"/>
                                </a:lnTo>
                                <a:lnTo>
                                  <a:pt x="1379056" y="267200"/>
                                </a:lnTo>
                                <a:lnTo>
                                  <a:pt x="1379117" y="264054"/>
                                </a:lnTo>
                                <a:lnTo>
                                  <a:pt x="1379173" y="311971"/>
                                </a:lnTo>
                                <a:lnTo>
                                  <a:pt x="1379230" y="275235"/>
                                </a:lnTo>
                                <a:lnTo>
                                  <a:pt x="1379287" y="284719"/>
                                </a:lnTo>
                                <a:lnTo>
                                  <a:pt x="1379343" y="283270"/>
                                </a:lnTo>
                                <a:lnTo>
                                  <a:pt x="1379400" y="263483"/>
                                </a:lnTo>
                                <a:lnTo>
                                  <a:pt x="1379457" y="300214"/>
                                </a:lnTo>
                                <a:lnTo>
                                  <a:pt x="1379518" y="270642"/>
                                </a:lnTo>
                                <a:lnTo>
                                  <a:pt x="1379574" y="297347"/>
                                </a:lnTo>
                                <a:lnTo>
                                  <a:pt x="1379631" y="282423"/>
                                </a:lnTo>
                                <a:lnTo>
                                  <a:pt x="1379688" y="289883"/>
                                </a:lnTo>
                                <a:lnTo>
                                  <a:pt x="1379745" y="278406"/>
                                </a:lnTo>
                                <a:lnTo>
                                  <a:pt x="1379801" y="281273"/>
                                </a:lnTo>
                                <a:lnTo>
                                  <a:pt x="1379862" y="292754"/>
                                </a:lnTo>
                                <a:lnTo>
                                  <a:pt x="1379919" y="302510"/>
                                </a:lnTo>
                                <a:lnTo>
                                  <a:pt x="1379975" y="294751"/>
                                </a:lnTo>
                                <a:lnTo>
                                  <a:pt x="1380032" y="268350"/>
                                </a:lnTo>
                                <a:lnTo>
                                  <a:pt x="1380089" y="282699"/>
                                </a:lnTo>
                                <a:lnTo>
                                  <a:pt x="1380150" y="294751"/>
                                </a:lnTo>
                                <a:lnTo>
                                  <a:pt x="1380206" y="318859"/>
                                </a:lnTo>
                                <a:lnTo>
                                  <a:pt x="1380263" y="319730"/>
                                </a:lnTo>
                                <a:lnTo>
                                  <a:pt x="1380319" y="265479"/>
                                </a:lnTo>
                                <a:lnTo>
                                  <a:pt x="1380376" y="259461"/>
                                </a:lnTo>
                                <a:lnTo>
                                  <a:pt x="1380433" y="333507"/>
                                </a:lnTo>
                                <a:lnTo>
                                  <a:pt x="1380490" y="272368"/>
                                </a:lnTo>
                                <a:lnTo>
                                  <a:pt x="1380550" y="264629"/>
                                </a:lnTo>
                                <a:lnTo>
                                  <a:pt x="1380607" y="290158"/>
                                </a:lnTo>
                                <a:lnTo>
                                  <a:pt x="1380664" y="273514"/>
                                </a:lnTo>
                                <a:lnTo>
                                  <a:pt x="1380720" y="282994"/>
                                </a:lnTo>
                                <a:lnTo>
                                  <a:pt x="1380777" y="300214"/>
                                </a:lnTo>
                                <a:lnTo>
                                  <a:pt x="1380838" y="277831"/>
                                </a:lnTo>
                                <a:lnTo>
                                  <a:pt x="1380894" y="264904"/>
                                </a:lnTo>
                                <a:lnTo>
                                  <a:pt x="1380951" y="288737"/>
                                </a:lnTo>
                                <a:lnTo>
                                  <a:pt x="1381008" y="299918"/>
                                </a:lnTo>
                                <a:lnTo>
                                  <a:pt x="1381065" y="291608"/>
                                </a:lnTo>
                                <a:lnTo>
                                  <a:pt x="1381125" y="283270"/>
                                </a:lnTo>
                                <a:lnTo>
                                  <a:pt x="1381182" y="266925"/>
                                </a:lnTo>
                                <a:lnTo>
                                  <a:pt x="1381239" y="313692"/>
                                </a:lnTo>
                                <a:lnTo>
                                  <a:pt x="1381296" y="312845"/>
                                </a:lnTo>
                                <a:lnTo>
                                  <a:pt x="1381352" y="288437"/>
                                </a:lnTo>
                                <a:lnTo>
                                  <a:pt x="1381409" y="278406"/>
                                </a:lnTo>
                                <a:lnTo>
                                  <a:pt x="1381466" y="310545"/>
                                </a:lnTo>
                                <a:lnTo>
                                  <a:pt x="1381522" y="288437"/>
                                </a:lnTo>
                                <a:lnTo>
                                  <a:pt x="1381583" y="298193"/>
                                </a:lnTo>
                                <a:lnTo>
                                  <a:pt x="1381640" y="283570"/>
                                </a:lnTo>
                                <a:lnTo>
                                  <a:pt x="1381696" y="297922"/>
                                </a:lnTo>
                                <a:lnTo>
                                  <a:pt x="1381753" y="280702"/>
                                </a:lnTo>
                                <a:lnTo>
                                  <a:pt x="1381814" y="287587"/>
                                </a:lnTo>
                                <a:lnTo>
                                  <a:pt x="1381871" y="269796"/>
                                </a:lnTo>
                                <a:lnTo>
                                  <a:pt x="1381927" y="293900"/>
                                </a:lnTo>
                                <a:lnTo>
                                  <a:pt x="1381984" y="317434"/>
                                </a:lnTo>
                                <a:lnTo>
                                  <a:pt x="1382041" y="269497"/>
                                </a:lnTo>
                                <a:lnTo>
                                  <a:pt x="1382097" y="303660"/>
                                </a:lnTo>
                                <a:lnTo>
                                  <a:pt x="1382158" y="278681"/>
                                </a:lnTo>
                                <a:lnTo>
                                  <a:pt x="1382215" y="300489"/>
                                </a:lnTo>
                                <a:lnTo>
                                  <a:pt x="1382272" y="283570"/>
                                </a:lnTo>
                                <a:lnTo>
                                  <a:pt x="1382328" y="281549"/>
                                </a:lnTo>
                                <a:lnTo>
                                  <a:pt x="1382385" y="283845"/>
                                </a:lnTo>
                                <a:lnTo>
                                  <a:pt x="1382442" y="285570"/>
                                </a:lnTo>
                                <a:lnTo>
                                  <a:pt x="1382498" y="309099"/>
                                </a:lnTo>
                                <a:lnTo>
                                  <a:pt x="1382559" y="287587"/>
                                </a:lnTo>
                                <a:lnTo>
                                  <a:pt x="1382616" y="288737"/>
                                </a:lnTo>
                                <a:lnTo>
                                  <a:pt x="1382672" y="277256"/>
                                </a:lnTo>
                                <a:lnTo>
                                  <a:pt x="1382729" y="279552"/>
                                </a:lnTo>
                                <a:lnTo>
                                  <a:pt x="1382790" y="284719"/>
                                </a:lnTo>
                                <a:lnTo>
                                  <a:pt x="1382847" y="314842"/>
                                </a:lnTo>
                                <a:lnTo>
                                  <a:pt x="1382903" y="243092"/>
                                </a:lnTo>
                                <a:lnTo>
                                  <a:pt x="1382960" y="303936"/>
                                </a:lnTo>
                                <a:lnTo>
                                  <a:pt x="1383017" y="290158"/>
                                </a:lnTo>
                                <a:lnTo>
                                  <a:pt x="1383073" y="285570"/>
                                </a:lnTo>
                                <a:lnTo>
                                  <a:pt x="1383130" y="288437"/>
                                </a:lnTo>
                                <a:lnTo>
                                  <a:pt x="1383191" y="297047"/>
                                </a:lnTo>
                                <a:lnTo>
                                  <a:pt x="1383247" y="270642"/>
                                </a:lnTo>
                                <a:lnTo>
                                  <a:pt x="1383304" y="297922"/>
                                </a:lnTo>
                                <a:lnTo>
                                  <a:pt x="1383361" y="305082"/>
                                </a:lnTo>
                                <a:lnTo>
                                  <a:pt x="1383418" y="280702"/>
                                </a:lnTo>
                                <a:lnTo>
                                  <a:pt x="1383474" y="304507"/>
                                </a:lnTo>
                                <a:lnTo>
                                  <a:pt x="1383535" y="316563"/>
                                </a:lnTo>
                                <a:lnTo>
                                  <a:pt x="1383592" y="307678"/>
                                </a:lnTo>
                                <a:lnTo>
                                  <a:pt x="1383649" y="297922"/>
                                </a:lnTo>
                                <a:lnTo>
                                  <a:pt x="1383705" y="305657"/>
                                </a:lnTo>
                                <a:lnTo>
                                  <a:pt x="1383766" y="279828"/>
                                </a:lnTo>
                                <a:lnTo>
                                  <a:pt x="1383823" y="326894"/>
                                </a:lnTo>
                                <a:lnTo>
                                  <a:pt x="1383879" y="283570"/>
                                </a:lnTo>
                                <a:lnTo>
                                  <a:pt x="1383936" y="295326"/>
                                </a:lnTo>
                                <a:lnTo>
                                  <a:pt x="1383993" y="291608"/>
                                </a:lnTo>
                                <a:lnTo>
                                  <a:pt x="1384049" y="276385"/>
                                </a:lnTo>
                                <a:lnTo>
                                  <a:pt x="1384106" y="302215"/>
                                </a:lnTo>
                                <a:lnTo>
                                  <a:pt x="1384167" y="310249"/>
                                </a:lnTo>
                                <a:lnTo>
                                  <a:pt x="1384224" y="266050"/>
                                </a:lnTo>
                                <a:lnTo>
                                  <a:pt x="1384280" y="321155"/>
                                </a:lnTo>
                                <a:lnTo>
                                  <a:pt x="1384337" y="309974"/>
                                </a:lnTo>
                                <a:lnTo>
                                  <a:pt x="1384394" y="282699"/>
                                </a:lnTo>
                                <a:lnTo>
                                  <a:pt x="1384454" y="265204"/>
                                </a:lnTo>
                                <a:lnTo>
                                  <a:pt x="1384511" y="314267"/>
                                </a:lnTo>
                                <a:lnTo>
                                  <a:pt x="1384568" y="318284"/>
                                </a:lnTo>
                                <a:lnTo>
                                  <a:pt x="1384624" y="253423"/>
                                </a:lnTo>
                                <a:lnTo>
                                  <a:pt x="1384681" y="295051"/>
                                </a:lnTo>
                                <a:lnTo>
                                  <a:pt x="1384738" y="306528"/>
                                </a:lnTo>
                                <a:lnTo>
                                  <a:pt x="1384799" y="284719"/>
                                </a:lnTo>
                                <a:lnTo>
                                  <a:pt x="1384855" y="332632"/>
                                </a:lnTo>
                                <a:lnTo>
                                  <a:pt x="1384912" y="306807"/>
                                </a:lnTo>
                                <a:lnTo>
                                  <a:pt x="1384969" y="270942"/>
                                </a:lnTo>
                                <a:lnTo>
                                  <a:pt x="1385025" y="302786"/>
                                </a:lnTo>
                                <a:lnTo>
                                  <a:pt x="1385082" y="287862"/>
                                </a:lnTo>
                                <a:lnTo>
                                  <a:pt x="1385139" y="278681"/>
                                </a:lnTo>
                                <a:lnTo>
                                  <a:pt x="1385200" y="345559"/>
                                </a:lnTo>
                                <a:lnTo>
                                  <a:pt x="1385256" y="315713"/>
                                </a:lnTo>
                                <a:lnTo>
                                  <a:pt x="1385313" y="306807"/>
                                </a:lnTo>
                                <a:lnTo>
                                  <a:pt x="1385370" y="298768"/>
                                </a:lnTo>
                                <a:lnTo>
                                  <a:pt x="1385430" y="295626"/>
                                </a:lnTo>
                                <a:lnTo>
                                  <a:pt x="1385487" y="289587"/>
                                </a:lnTo>
                                <a:lnTo>
                                  <a:pt x="1385544" y="291879"/>
                                </a:lnTo>
                                <a:lnTo>
                                  <a:pt x="1385600" y="305957"/>
                                </a:lnTo>
                                <a:lnTo>
                                  <a:pt x="1385657" y="342392"/>
                                </a:lnTo>
                                <a:lnTo>
                                  <a:pt x="1385714" y="309674"/>
                                </a:lnTo>
                                <a:lnTo>
                                  <a:pt x="1385771" y="289587"/>
                                </a:lnTo>
                                <a:lnTo>
                                  <a:pt x="1385831" y="308528"/>
                                </a:lnTo>
                                <a:lnTo>
                                  <a:pt x="1385888" y="263483"/>
                                </a:lnTo>
                                <a:lnTo>
                                  <a:pt x="1385945" y="320305"/>
                                </a:lnTo>
                                <a:lnTo>
                                  <a:pt x="1386002" y="301065"/>
                                </a:lnTo>
                                <a:lnTo>
                                  <a:pt x="1386058" y="318584"/>
                                </a:lnTo>
                                <a:lnTo>
                                  <a:pt x="1386115" y="289883"/>
                                </a:lnTo>
                                <a:lnTo>
                                  <a:pt x="1386176" y="259736"/>
                                </a:lnTo>
                                <a:lnTo>
                                  <a:pt x="1386232" y="289308"/>
                                </a:lnTo>
                                <a:lnTo>
                                  <a:pt x="1386289" y="281848"/>
                                </a:lnTo>
                                <a:lnTo>
                                  <a:pt x="1386345" y="300489"/>
                                </a:lnTo>
                                <a:lnTo>
                                  <a:pt x="1386407" y="363054"/>
                                </a:lnTo>
                                <a:lnTo>
                                  <a:pt x="1386463" y="289012"/>
                                </a:lnTo>
                                <a:lnTo>
                                  <a:pt x="1386520" y="321155"/>
                                </a:lnTo>
                                <a:lnTo>
                                  <a:pt x="1386576" y="302215"/>
                                </a:lnTo>
                                <a:lnTo>
                                  <a:pt x="1386633" y="293030"/>
                                </a:lnTo>
                                <a:lnTo>
                                  <a:pt x="1386690" y="335504"/>
                                </a:lnTo>
                                <a:lnTo>
                                  <a:pt x="1386747" y="297047"/>
                                </a:lnTo>
                                <a:lnTo>
                                  <a:pt x="1386807" y="294475"/>
                                </a:lnTo>
                                <a:lnTo>
                                  <a:pt x="1386864" y="319730"/>
                                </a:lnTo>
                                <a:lnTo>
                                  <a:pt x="1386921" y="299918"/>
                                </a:lnTo>
                                <a:lnTo>
                                  <a:pt x="1386977" y="311120"/>
                                </a:lnTo>
                                <a:lnTo>
                                  <a:pt x="1387034" y="302786"/>
                                </a:lnTo>
                                <a:lnTo>
                                  <a:pt x="1387091" y="307953"/>
                                </a:lnTo>
                                <a:lnTo>
                                  <a:pt x="1387151" y="282699"/>
                                </a:lnTo>
                                <a:lnTo>
                                  <a:pt x="1387208" y="301065"/>
                                </a:lnTo>
                                <a:lnTo>
                                  <a:pt x="1387265" y="309099"/>
                                </a:lnTo>
                                <a:lnTo>
                                  <a:pt x="1387322" y="310249"/>
                                </a:lnTo>
                                <a:lnTo>
                                  <a:pt x="1387378" y="309674"/>
                                </a:lnTo>
                                <a:lnTo>
                                  <a:pt x="1387439" y="280702"/>
                                </a:lnTo>
                                <a:lnTo>
                                  <a:pt x="1387496" y="282994"/>
                                </a:lnTo>
                                <a:lnTo>
                                  <a:pt x="1387552" y="311120"/>
                                </a:lnTo>
                                <a:lnTo>
                                  <a:pt x="1387609" y="324322"/>
                                </a:lnTo>
                                <a:lnTo>
                                  <a:pt x="1387666" y="344114"/>
                                </a:lnTo>
                                <a:lnTo>
                                  <a:pt x="1387723" y="297622"/>
                                </a:lnTo>
                                <a:lnTo>
                                  <a:pt x="1387779" y="302510"/>
                                </a:lnTo>
                                <a:lnTo>
                                  <a:pt x="1387840" y="309674"/>
                                </a:lnTo>
                                <a:lnTo>
                                  <a:pt x="1387897" y="320880"/>
                                </a:lnTo>
                                <a:lnTo>
                                  <a:pt x="1387953" y="298493"/>
                                </a:lnTo>
                                <a:lnTo>
                                  <a:pt x="1388010" y="314566"/>
                                </a:lnTo>
                                <a:lnTo>
                                  <a:pt x="1388067" y="305657"/>
                                </a:lnTo>
                                <a:lnTo>
                                  <a:pt x="1388128" y="297047"/>
                                </a:lnTo>
                                <a:lnTo>
                                  <a:pt x="1388184" y="304807"/>
                                </a:lnTo>
                                <a:lnTo>
                                  <a:pt x="1388241" y="301364"/>
                                </a:lnTo>
                                <a:lnTo>
                                  <a:pt x="1388298" y="284420"/>
                                </a:lnTo>
                                <a:lnTo>
                                  <a:pt x="1388354" y="313121"/>
                                </a:lnTo>
                                <a:lnTo>
                                  <a:pt x="1388415" y="322876"/>
                                </a:lnTo>
                                <a:lnTo>
                                  <a:pt x="1388472" y="307953"/>
                                </a:lnTo>
                                <a:lnTo>
                                  <a:pt x="1388528" y="288737"/>
                                </a:lnTo>
                                <a:lnTo>
                                  <a:pt x="1388585" y="324598"/>
                                </a:lnTo>
                                <a:lnTo>
                                  <a:pt x="1388642" y="315413"/>
                                </a:lnTo>
                                <a:lnTo>
                                  <a:pt x="1388698" y="311395"/>
                                </a:lnTo>
                                <a:lnTo>
                                  <a:pt x="1388755" y="284144"/>
                                </a:lnTo>
                                <a:lnTo>
                                  <a:pt x="1388816" y="328615"/>
                                </a:lnTo>
                                <a:lnTo>
                                  <a:pt x="1388873" y="296772"/>
                                </a:lnTo>
                                <a:lnTo>
                                  <a:pt x="1388929" y="307678"/>
                                </a:lnTo>
                                <a:lnTo>
                                  <a:pt x="1388986" y="294751"/>
                                </a:lnTo>
                                <a:lnTo>
                                  <a:pt x="1389043" y="291608"/>
                                </a:lnTo>
                                <a:lnTo>
                                  <a:pt x="1389103" y="318009"/>
                                </a:lnTo>
                                <a:lnTo>
                                  <a:pt x="1389160" y="315413"/>
                                </a:lnTo>
                                <a:lnTo>
                                  <a:pt x="1389217" y="310545"/>
                                </a:lnTo>
                                <a:lnTo>
                                  <a:pt x="1389274" y="320005"/>
                                </a:lnTo>
                                <a:lnTo>
                                  <a:pt x="1389330" y="334653"/>
                                </a:lnTo>
                                <a:lnTo>
                                  <a:pt x="1389387" y="298768"/>
                                </a:lnTo>
                                <a:lnTo>
                                  <a:pt x="1389448" y="330340"/>
                                </a:lnTo>
                                <a:lnTo>
                                  <a:pt x="1389504" y="325748"/>
                                </a:lnTo>
                                <a:lnTo>
                                  <a:pt x="1389561" y="313416"/>
                                </a:lnTo>
                                <a:lnTo>
                                  <a:pt x="1389618" y="294751"/>
                                </a:lnTo>
                                <a:lnTo>
                                  <a:pt x="1389675" y="301065"/>
                                </a:lnTo>
                                <a:lnTo>
                                  <a:pt x="1389731" y="297622"/>
                                </a:lnTo>
                                <a:lnTo>
                                  <a:pt x="1389788" y="316863"/>
                                </a:lnTo>
                                <a:lnTo>
                                  <a:pt x="1389849" y="336654"/>
                                </a:lnTo>
                                <a:lnTo>
                                  <a:pt x="1389905" y="295326"/>
                                </a:lnTo>
                                <a:lnTo>
                                  <a:pt x="1389962" y="297347"/>
                                </a:lnTo>
                                <a:lnTo>
                                  <a:pt x="1390019" y="289587"/>
                                </a:lnTo>
                                <a:lnTo>
                                  <a:pt x="1390080" y="330065"/>
                                </a:lnTo>
                                <a:lnTo>
                                  <a:pt x="1390136" y="294176"/>
                                </a:lnTo>
                                <a:lnTo>
                                  <a:pt x="1390193" y="323452"/>
                                </a:lnTo>
                                <a:lnTo>
                                  <a:pt x="1390250" y="322601"/>
                                </a:lnTo>
                                <a:lnTo>
                                  <a:pt x="1390306" y="330340"/>
                                </a:lnTo>
                                <a:lnTo>
                                  <a:pt x="1390363" y="309674"/>
                                </a:lnTo>
                                <a:lnTo>
                                  <a:pt x="1390420" y="340671"/>
                                </a:lnTo>
                                <a:lnTo>
                                  <a:pt x="1390480" y="284144"/>
                                </a:lnTo>
                                <a:lnTo>
                                  <a:pt x="1390537" y="326618"/>
                                </a:lnTo>
                                <a:lnTo>
                                  <a:pt x="1390594" y="320880"/>
                                </a:lnTo>
                                <a:lnTo>
                                  <a:pt x="1390651" y="322601"/>
                                </a:lnTo>
                                <a:lnTo>
                                  <a:pt x="1390707" y="270942"/>
                                </a:lnTo>
                                <a:lnTo>
                                  <a:pt x="1390764" y="322876"/>
                                </a:lnTo>
                                <a:lnTo>
                                  <a:pt x="1390825" y="293030"/>
                                </a:lnTo>
                                <a:lnTo>
                                  <a:pt x="1390881" y="313991"/>
                                </a:lnTo>
                                <a:lnTo>
                                  <a:pt x="1390938" y="313121"/>
                                </a:lnTo>
                                <a:lnTo>
                                  <a:pt x="1390995" y="301065"/>
                                </a:lnTo>
                                <a:lnTo>
                                  <a:pt x="1391056" y="303085"/>
                                </a:lnTo>
                                <a:lnTo>
                                  <a:pt x="1391112" y="314267"/>
                                </a:lnTo>
                                <a:lnTo>
                                  <a:pt x="1391169" y="299068"/>
                                </a:lnTo>
                                <a:lnTo>
                                  <a:pt x="1391226" y="314842"/>
                                </a:lnTo>
                                <a:lnTo>
                                  <a:pt x="1391282" y="320305"/>
                                </a:lnTo>
                                <a:lnTo>
                                  <a:pt x="1391339" y="345264"/>
                                </a:lnTo>
                                <a:lnTo>
                                  <a:pt x="1391396" y="324598"/>
                                </a:lnTo>
                                <a:lnTo>
                                  <a:pt x="1391456" y="325748"/>
                                </a:lnTo>
                                <a:lnTo>
                                  <a:pt x="1391513" y="313416"/>
                                </a:lnTo>
                                <a:lnTo>
                                  <a:pt x="1391570" y="308253"/>
                                </a:lnTo>
                                <a:lnTo>
                                  <a:pt x="1391626" y="314267"/>
                                </a:lnTo>
                                <a:lnTo>
                                  <a:pt x="1391683" y="309399"/>
                                </a:lnTo>
                                <a:lnTo>
                                  <a:pt x="1391744" y="335504"/>
                                </a:lnTo>
                                <a:lnTo>
                                  <a:pt x="1391801" y="294751"/>
                                </a:lnTo>
                                <a:lnTo>
                                  <a:pt x="1391857" y="308824"/>
                                </a:lnTo>
                                <a:lnTo>
                                  <a:pt x="1391914" y="324897"/>
                                </a:lnTo>
                                <a:lnTo>
                                  <a:pt x="1391971" y="335504"/>
                                </a:lnTo>
                                <a:lnTo>
                                  <a:pt x="1392027" y="324598"/>
                                </a:lnTo>
                                <a:lnTo>
                                  <a:pt x="1392088" y="325748"/>
                                </a:lnTo>
                                <a:lnTo>
                                  <a:pt x="1392145" y="320005"/>
                                </a:lnTo>
                                <a:lnTo>
                                  <a:pt x="1392202" y="336379"/>
                                </a:lnTo>
                                <a:lnTo>
                                  <a:pt x="1392258" y="327469"/>
                                </a:lnTo>
                                <a:lnTo>
                                  <a:pt x="1392315" y="333783"/>
                                </a:lnTo>
                                <a:lnTo>
                                  <a:pt x="1392372" y="315137"/>
                                </a:lnTo>
                                <a:lnTo>
                                  <a:pt x="1392428" y="339521"/>
                                </a:lnTo>
                                <a:lnTo>
                                  <a:pt x="1392489" y="334653"/>
                                </a:lnTo>
                                <a:lnTo>
                                  <a:pt x="1392546" y="318284"/>
                                </a:lnTo>
                                <a:lnTo>
                                  <a:pt x="1392602" y="329190"/>
                                </a:lnTo>
                                <a:lnTo>
                                  <a:pt x="1392659" y="328340"/>
                                </a:lnTo>
                                <a:lnTo>
                                  <a:pt x="1392720" y="343838"/>
                                </a:lnTo>
                                <a:lnTo>
                                  <a:pt x="1392777" y="305657"/>
                                </a:lnTo>
                                <a:lnTo>
                                  <a:pt x="1392833" y="330911"/>
                                </a:lnTo>
                                <a:lnTo>
                                  <a:pt x="1392890" y="332632"/>
                                </a:lnTo>
                                <a:lnTo>
                                  <a:pt x="1392947" y="328615"/>
                                </a:lnTo>
                                <a:lnTo>
                                  <a:pt x="1393004" y="347285"/>
                                </a:lnTo>
                                <a:lnTo>
                                  <a:pt x="1393060" y="316287"/>
                                </a:lnTo>
                                <a:lnTo>
                                  <a:pt x="1393121" y="343263"/>
                                </a:lnTo>
                                <a:lnTo>
                                  <a:pt x="1393178" y="342692"/>
                                </a:lnTo>
                                <a:lnTo>
                                  <a:pt x="1393234" y="322601"/>
                                </a:lnTo>
                                <a:lnTo>
                                  <a:pt x="1393291" y="358762"/>
                                </a:lnTo>
                                <a:lnTo>
                                  <a:pt x="1393348" y="363054"/>
                                </a:lnTo>
                                <a:lnTo>
                                  <a:pt x="1393404" y="365351"/>
                                </a:lnTo>
                                <a:lnTo>
                                  <a:pt x="1393465" y="334653"/>
                                </a:lnTo>
                                <a:lnTo>
                                  <a:pt x="1393522" y="353023"/>
                                </a:lnTo>
                                <a:lnTo>
                                  <a:pt x="1393579" y="315413"/>
                                </a:lnTo>
                                <a:lnTo>
                                  <a:pt x="1393635" y="343538"/>
                                </a:lnTo>
                                <a:lnTo>
                                  <a:pt x="1393696" y="339521"/>
                                </a:lnTo>
                                <a:lnTo>
                                  <a:pt x="1393753" y="367947"/>
                                </a:lnTo>
                                <a:lnTo>
                                  <a:pt x="1393809" y="348131"/>
                                </a:lnTo>
                                <a:lnTo>
                                  <a:pt x="1393866" y="353598"/>
                                </a:lnTo>
                                <a:lnTo>
                                  <a:pt x="1393923" y="371964"/>
                                </a:lnTo>
                                <a:lnTo>
                                  <a:pt x="1393979" y="332062"/>
                                </a:lnTo>
                                <a:lnTo>
                                  <a:pt x="1394036" y="357041"/>
                                </a:lnTo>
                                <a:lnTo>
                                  <a:pt x="1394097" y="352448"/>
                                </a:lnTo>
                                <a:lnTo>
                                  <a:pt x="1394154" y="339821"/>
                                </a:lnTo>
                                <a:lnTo>
                                  <a:pt x="1394210" y="340971"/>
                                </a:lnTo>
                                <a:lnTo>
                                  <a:pt x="1394267" y="369097"/>
                                </a:lnTo>
                                <a:lnTo>
                                  <a:pt x="1394324" y="342392"/>
                                </a:lnTo>
                                <a:lnTo>
                                  <a:pt x="1394380" y="400090"/>
                                </a:lnTo>
                                <a:lnTo>
                                  <a:pt x="1394441" y="360187"/>
                                </a:lnTo>
                                <a:lnTo>
                                  <a:pt x="1394498" y="344413"/>
                                </a:lnTo>
                                <a:lnTo>
                                  <a:pt x="1394554" y="371964"/>
                                </a:lnTo>
                                <a:lnTo>
                                  <a:pt x="1394611" y="376257"/>
                                </a:lnTo>
                                <a:lnTo>
                                  <a:pt x="1394668" y="342117"/>
                                </a:lnTo>
                                <a:lnTo>
                                  <a:pt x="1394729" y="350727"/>
                                </a:lnTo>
                                <a:lnTo>
                                  <a:pt x="1394785" y="398344"/>
                                </a:lnTo>
                                <a:lnTo>
                                  <a:pt x="1394842" y="367072"/>
                                </a:lnTo>
                                <a:lnTo>
                                  <a:pt x="1394899" y="371365"/>
                                </a:lnTo>
                                <a:lnTo>
                                  <a:pt x="1394955" y="376532"/>
                                </a:lnTo>
                                <a:lnTo>
                                  <a:pt x="1395012" y="366776"/>
                                </a:lnTo>
                                <a:lnTo>
                                  <a:pt x="1395069" y="369943"/>
                                </a:lnTo>
                                <a:lnTo>
                                  <a:pt x="1395130" y="389459"/>
                                </a:lnTo>
                                <a:lnTo>
                                  <a:pt x="1395186" y="362483"/>
                                </a:lnTo>
                                <a:lnTo>
                                  <a:pt x="1395243" y="357316"/>
                                </a:lnTo>
                                <a:lnTo>
                                  <a:pt x="1395300" y="342967"/>
                                </a:lnTo>
                                <a:lnTo>
                                  <a:pt x="1395356" y="367072"/>
                                </a:lnTo>
                                <a:lnTo>
                                  <a:pt x="1395417" y="355295"/>
                                </a:lnTo>
                                <a:lnTo>
                                  <a:pt x="1395474" y="322006"/>
                                </a:lnTo>
                                <a:lnTo>
                                  <a:pt x="1395531" y="360458"/>
                                </a:lnTo>
                                <a:lnTo>
                                  <a:pt x="1395587" y="369072"/>
                                </a:lnTo>
                                <a:lnTo>
                                  <a:pt x="1395644" y="382570"/>
                                </a:lnTo>
                                <a:lnTo>
                                  <a:pt x="1395705" y="330041"/>
                                </a:lnTo>
                                <a:lnTo>
                                  <a:pt x="1395761" y="368497"/>
                                </a:lnTo>
                                <a:lnTo>
                                  <a:pt x="1395818" y="386863"/>
                                </a:lnTo>
                                <a:lnTo>
                                  <a:pt x="1395875" y="343538"/>
                                </a:lnTo>
                                <a:lnTo>
                                  <a:pt x="1395932" y="359612"/>
                                </a:lnTo>
                                <a:lnTo>
                                  <a:pt x="1395988" y="341246"/>
                                </a:lnTo>
                                <a:lnTo>
                                  <a:pt x="1396045" y="341522"/>
                                </a:lnTo>
                                <a:lnTo>
                                  <a:pt x="1396102" y="363905"/>
                                </a:lnTo>
                                <a:lnTo>
                                  <a:pt x="1396162" y="372515"/>
                                </a:lnTo>
                                <a:lnTo>
                                  <a:pt x="1396219" y="344689"/>
                                </a:lnTo>
                                <a:lnTo>
                                  <a:pt x="1396275" y="360458"/>
                                </a:lnTo>
                                <a:lnTo>
                                  <a:pt x="1396332" y="369072"/>
                                </a:lnTo>
                                <a:lnTo>
                                  <a:pt x="1396393" y="360758"/>
                                </a:lnTo>
                                <a:lnTo>
                                  <a:pt x="1396450" y="361609"/>
                                </a:lnTo>
                                <a:lnTo>
                                  <a:pt x="1396506" y="353299"/>
                                </a:lnTo>
                                <a:lnTo>
                                  <a:pt x="1396563" y="353299"/>
                                </a:lnTo>
                                <a:lnTo>
                                  <a:pt x="1396620" y="357891"/>
                                </a:lnTo>
                                <a:lnTo>
                                  <a:pt x="1396677" y="348131"/>
                                </a:lnTo>
                                <a:lnTo>
                                  <a:pt x="1396737" y="365051"/>
                                </a:lnTo>
                                <a:lnTo>
                                  <a:pt x="1396794" y="346685"/>
                                </a:lnTo>
                                <a:lnTo>
                                  <a:pt x="1396851" y="329466"/>
                                </a:lnTo>
                                <a:lnTo>
                                  <a:pt x="1396907" y="334633"/>
                                </a:lnTo>
                                <a:lnTo>
                                  <a:pt x="1396964" y="370793"/>
                                </a:lnTo>
                                <a:lnTo>
                                  <a:pt x="1397021" y="345264"/>
                                </a:lnTo>
                                <a:lnTo>
                                  <a:pt x="1397077" y="352723"/>
                                </a:lnTo>
                                <a:lnTo>
                                  <a:pt x="1397138" y="329466"/>
                                </a:lnTo>
                                <a:lnTo>
                                  <a:pt x="1397195" y="311675"/>
                                </a:lnTo>
                                <a:lnTo>
                                  <a:pt x="1397252" y="358166"/>
                                </a:lnTo>
                                <a:lnTo>
                                  <a:pt x="1397308" y="317138"/>
                                </a:lnTo>
                                <a:lnTo>
                                  <a:pt x="1397369" y="348706"/>
                                </a:lnTo>
                                <a:lnTo>
                                  <a:pt x="1397426" y="346685"/>
                                </a:lnTo>
                                <a:lnTo>
                                  <a:pt x="1397482" y="346685"/>
                                </a:lnTo>
                                <a:lnTo>
                                  <a:pt x="1397539" y="350127"/>
                                </a:lnTo>
                                <a:lnTo>
                                  <a:pt x="1397596" y="370219"/>
                                </a:lnTo>
                                <a:lnTo>
                                  <a:pt x="1397653" y="334933"/>
                                </a:lnTo>
                                <a:lnTo>
                                  <a:pt x="1397709" y="355870"/>
                                </a:lnTo>
                                <a:lnTo>
                                  <a:pt x="1397770" y="340096"/>
                                </a:lnTo>
                                <a:lnTo>
                                  <a:pt x="1397827" y="313692"/>
                                </a:lnTo>
                                <a:lnTo>
                                  <a:pt x="1397883" y="320580"/>
                                </a:lnTo>
                                <a:lnTo>
                                  <a:pt x="1397940" y="346685"/>
                                </a:lnTo>
                                <a:lnTo>
                                  <a:pt x="1397997" y="322301"/>
                                </a:lnTo>
                                <a:lnTo>
                                  <a:pt x="1398053" y="322301"/>
                                </a:lnTo>
                                <a:lnTo>
                                  <a:pt x="1398114" y="305932"/>
                                </a:lnTo>
                                <a:lnTo>
                                  <a:pt x="1398171" y="325448"/>
                                </a:lnTo>
                                <a:lnTo>
                                  <a:pt x="1398228" y="330041"/>
                                </a:lnTo>
                                <a:lnTo>
                                  <a:pt x="1398284" y="356445"/>
                                </a:lnTo>
                                <a:lnTo>
                                  <a:pt x="1398345" y="347260"/>
                                </a:lnTo>
                                <a:lnTo>
                                  <a:pt x="1398402" y="323727"/>
                                </a:lnTo>
                                <a:lnTo>
                                  <a:pt x="1398459" y="334058"/>
                                </a:lnTo>
                                <a:lnTo>
                                  <a:pt x="1398515" y="338946"/>
                                </a:lnTo>
                                <a:lnTo>
                                  <a:pt x="1398572" y="315117"/>
                                </a:lnTo>
                                <a:lnTo>
                                  <a:pt x="1398628" y="354720"/>
                                </a:lnTo>
                                <a:lnTo>
                                  <a:pt x="1398685" y="289012"/>
                                </a:lnTo>
                                <a:lnTo>
                                  <a:pt x="1398746" y="348706"/>
                                </a:lnTo>
                                <a:lnTo>
                                  <a:pt x="1398803" y="336354"/>
                                </a:lnTo>
                                <a:lnTo>
                                  <a:pt x="1398859" y="313692"/>
                                </a:lnTo>
                                <a:lnTo>
                                  <a:pt x="1398916" y="348706"/>
                                </a:lnTo>
                                <a:lnTo>
                                  <a:pt x="1398973" y="360187"/>
                                </a:lnTo>
                                <a:lnTo>
                                  <a:pt x="1399033" y="331486"/>
                                </a:lnTo>
                                <a:lnTo>
                                  <a:pt x="1399090" y="329765"/>
                                </a:lnTo>
                                <a:lnTo>
                                  <a:pt x="1399147" y="313967"/>
                                </a:lnTo>
                                <a:lnTo>
                                  <a:pt x="1399204" y="340096"/>
                                </a:lnTo>
                                <a:lnTo>
                                  <a:pt x="1399260" y="342668"/>
                                </a:lnTo>
                                <a:lnTo>
                                  <a:pt x="1399317" y="327469"/>
                                </a:lnTo>
                                <a:lnTo>
                                  <a:pt x="1399378" y="321155"/>
                                </a:lnTo>
                                <a:lnTo>
                                  <a:pt x="1399435" y="335208"/>
                                </a:lnTo>
                                <a:lnTo>
                                  <a:pt x="1399491" y="326594"/>
                                </a:lnTo>
                                <a:lnTo>
                                  <a:pt x="1399548" y="324873"/>
                                </a:lnTo>
                                <a:lnTo>
                                  <a:pt x="1399605" y="330041"/>
                                </a:lnTo>
                                <a:lnTo>
                                  <a:pt x="1399661" y="322876"/>
                                </a:lnTo>
                                <a:lnTo>
                                  <a:pt x="1399718" y="349281"/>
                                </a:lnTo>
                                <a:lnTo>
                                  <a:pt x="1399779" y="319710"/>
                                </a:lnTo>
                                <a:lnTo>
                                  <a:pt x="1399835" y="369368"/>
                                </a:lnTo>
                                <a:lnTo>
                                  <a:pt x="1399892" y="311395"/>
                                </a:lnTo>
                                <a:lnTo>
                                  <a:pt x="1399949" y="365626"/>
                                </a:lnTo>
                                <a:lnTo>
                                  <a:pt x="1400010" y="352424"/>
                                </a:lnTo>
                                <a:lnTo>
                                  <a:pt x="1400066" y="330041"/>
                                </a:lnTo>
                                <a:lnTo>
                                  <a:pt x="1400123" y="321727"/>
                                </a:lnTo>
                                <a:lnTo>
                                  <a:pt x="1400180" y="339797"/>
                                </a:lnTo>
                                <a:lnTo>
                                  <a:pt x="1400236" y="332337"/>
                                </a:lnTo>
                                <a:lnTo>
                                  <a:pt x="1400293" y="347560"/>
                                </a:lnTo>
                                <a:lnTo>
                                  <a:pt x="1400354" y="342668"/>
                                </a:lnTo>
                                <a:lnTo>
                                  <a:pt x="1400410" y="373389"/>
                                </a:lnTo>
                                <a:lnTo>
                                  <a:pt x="1400467" y="351853"/>
                                </a:lnTo>
                                <a:lnTo>
                                  <a:pt x="1400524" y="344114"/>
                                </a:lnTo>
                                <a:lnTo>
                                  <a:pt x="1400581" y="363354"/>
                                </a:lnTo>
                                <a:lnTo>
                                  <a:pt x="1400637" y="343838"/>
                                </a:lnTo>
                                <a:lnTo>
                                  <a:pt x="1400694" y="372539"/>
                                </a:lnTo>
                                <a:lnTo>
                                  <a:pt x="1400755" y="352723"/>
                                </a:lnTo>
                                <a:lnTo>
                                  <a:pt x="1400811" y="351302"/>
                                </a:lnTo>
                                <a:lnTo>
                                  <a:pt x="1400868" y="341246"/>
                                </a:lnTo>
                                <a:lnTo>
                                  <a:pt x="1400925" y="346709"/>
                                </a:lnTo>
                                <a:lnTo>
                                  <a:pt x="1400986" y="381720"/>
                                </a:lnTo>
                                <a:lnTo>
                                  <a:pt x="1401042" y="374835"/>
                                </a:lnTo>
                                <a:lnTo>
                                  <a:pt x="1401099" y="380574"/>
                                </a:lnTo>
                                <a:lnTo>
                                  <a:pt x="1401156" y="383720"/>
                                </a:lnTo>
                                <a:lnTo>
                                  <a:pt x="1401212" y="342117"/>
                                </a:lnTo>
                                <a:lnTo>
                                  <a:pt x="1401269" y="378553"/>
                                </a:lnTo>
                                <a:lnTo>
                                  <a:pt x="1401326" y="391480"/>
                                </a:lnTo>
                                <a:lnTo>
                                  <a:pt x="1401386" y="375682"/>
                                </a:lnTo>
                                <a:lnTo>
                                  <a:pt x="1401443" y="385741"/>
                                </a:lnTo>
                                <a:lnTo>
                                  <a:pt x="1401500" y="374535"/>
                                </a:lnTo>
                                <a:lnTo>
                                  <a:pt x="1401557" y="361058"/>
                                </a:lnTo>
                                <a:lnTo>
                                  <a:pt x="1401613" y="355319"/>
                                </a:lnTo>
                                <a:lnTo>
                                  <a:pt x="1401670" y="390034"/>
                                </a:lnTo>
                                <a:lnTo>
                                  <a:pt x="1401731" y="377403"/>
                                </a:lnTo>
                                <a:lnTo>
                                  <a:pt x="1401788" y="357891"/>
                                </a:lnTo>
                                <a:lnTo>
                                  <a:pt x="1401844" y="364504"/>
                                </a:lnTo>
                                <a:lnTo>
                                  <a:pt x="1401901" y="397793"/>
                                </a:lnTo>
                                <a:lnTo>
                                  <a:pt x="1401958" y="383441"/>
                                </a:lnTo>
                                <a:lnTo>
                                  <a:pt x="1402018" y="390609"/>
                                </a:lnTo>
                                <a:lnTo>
                                  <a:pt x="1402075" y="377703"/>
                                </a:lnTo>
                                <a:lnTo>
                                  <a:pt x="1402132" y="412717"/>
                                </a:lnTo>
                                <a:lnTo>
                                  <a:pt x="1402188" y="386312"/>
                                </a:lnTo>
                                <a:lnTo>
                                  <a:pt x="1402245" y="395497"/>
                                </a:lnTo>
                                <a:lnTo>
                                  <a:pt x="1402302" y="370243"/>
                                </a:lnTo>
                                <a:lnTo>
                                  <a:pt x="1402358" y="392626"/>
                                </a:lnTo>
                                <a:lnTo>
                                  <a:pt x="1402419" y="410121"/>
                                </a:lnTo>
                                <a:lnTo>
                                  <a:pt x="1402476" y="397793"/>
                                </a:lnTo>
                                <a:lnTo>
                                  <a:pt x="1402532" y="413292"/>
                                </a:lnTo>
                                <a:lnTo>
                                  <a:pt x="1402589" y="402661"/>
                                </a:lnTo>
                                <a:lnTo>
                                  <a:pt x="1402646" y="364205"/>
                                </a:lnTo>
                                <a:lnTo>
                                  <a:pt x="1402707" y="388608"/>
                                </a:lnTo>
                                <a:lnTo>
                                  <a:pt x="1402763" y="385166"/>
                                </a:lnTo>
                                <a:lnTo>
                                  <a:pt x="1402820" y="406679"/>
                                </a:lnTo>
                                <a:lnTo>
                                  <a:pt x="1402877" y="419881"/>
                                </a:lnTo>
                                <a:lnTo>
                                  <a:pt x="1402933" y="371389"/>
                                </a:lnTo>
                                <a:lnTo>
                                  <a:pt x="1402994" y="403532"/>
                                </a:lnTo>
                                <a:lnTo>
                                  <a:pt x="1403051" y="398939"/>
                                </a:lnTo>
                                <a:lnTo>
                                  <a:pt x="1403108" y="385442"/>
                                </a:lnTo>
                                <a:lnTo>
                                  <a:pt x="1403164" y="375682"/>
                                </a:lnTo>
                                <a:lnTo>
                                  <a:pt x="1403221" y="416734"/>
                                </a:lnTo>
                                <a:lnTo>
                                  <a:pt x="1403278" y="418455"/>
                                </a:lnTo>
                                <a:lnTo>
                                  <a:pt x="1403334" y="392901"/>
                                </a:lnTo>
                                <a:lnTo>
                                  <a:pt x="1403395" y="420456"/>
                                </a:lnTo>
                                <a:lnTo>
                                  <a:pt x="1403452" y="390609"/>
                                </a:lnTo>
                                <a:lnTo>
                                  <a:pt x="1403509" y="392055"/>
                                </a:lnTo>
                                <a:lnTo>
                                  <a:pt x="1403565" y="398939"/>
                                </a:lnTo>
                                <a:lnTo>
                                  <a:pt x="1403622" y="403532"/>
                                </a:lnTo>
                                <a:lnTo>
                                  <a:pt x="1403683" y="405828"/>
                                </a:lnTo>
                                <a:lnTo>
                                  <a:pt x="1403739" y="404957"/>
                                </a:lnTo>
                                <a:lnTo>
                                  <a:pt x="1403796" y="387462"/>
                                </a:lnTo>
                                <a:lnTo>
                                  <a:pt x="1403853" y="394347"/>
                                </a:lnTo>
                                <a:lnTo>
                                  <a:pt x="1403910" y="371389"/>
                                </a:lnTo>
                                <a:lnTo>
                                  <a:pt x="1403966" y="378278"/>
                                </a:lnTo>
                                <a:lnTo>
                                  <a:pt x="1404027" y="394051"/>
                                </a:lnTo>
                                <a:lnTo>
                                  <a:pt x="1404084" y="397218"/>
                                </a:lnTo>
                                <a:lnTo>
                                  <a:pt x="1404140" y="387462"/>
                                </a:lnTo>
                                <a:lnTo>
                                  <a:pt x="1404197" y="393476"/>
                                </a:lnTo>
                                <a:lnTo>
                                  <a:pt x="1404254" y="397218"/>
                                </a:lnTo>
                                <a:lnTo>
                                  <a:pt x="1404310" y="413292"/>
                                </a:lnTo>
                                <a:lnTo>
                                  <a:pt x="1404367" y="394347"/>
                                </a:lnTo>
                                <a:lnTo>
                                  <a:pt x="1404428" y="410421"/>
                                </a:lnTo>
                                <a:lnTo>
                                  <a:pt x="1404484" y="389459"/>
                                </a:lnTo>
                                <a:lnTo>
                                  <a:pt x="1404541" y="396647"/>
                                </a:lnTo>
                                <a:lnTo>
                                  <a:pt x="1404598" y="388884"/>
                                </a:lnTo>
                                <a:lnTo>
                                  <a:pt x="1404659" y="378553"/>
                                </a:lnTo>
                                <a:lnTo>
                                  <a:pt x="1404715" y="384291"/>
                                </a:lnTo>
                                <a:lnTo>
                                  <a:pt x="1404772" y="372239"/>
                                </a:lnTo>
                                <a:lnTo>
                                  <a:pt x="1404829" y="377127"/>
                                </a:lnTo>
                                <a:lnTo>
                                  <a:pt x="1404885" y="392330"/>
                                </a:lnTo>
                                <a:lnTo>
                                  <a:pt x="1404942" y="419306"/>
                                </a:lnTo>
                                <a:lnTo>
                                  <a:pt x="1404999" y="408400"/>
                                </a:lnTo>
                                <a:lnTo>
                                  <a:pt x="1405059" y="367072"/>
                                </a:lnTo>
                                <a:lnTo>
                                  <a:pt x="1405116" y="383441"/>
                                </a:lnTo>
                                <a:lnTo>
                                  <a:pt x="1405173" y="356170"/>
                                </a:lnTo>
                                <a:lnTo>
                                  <a:pt x="1405230" y="376832"/>
                                </a:lnTo>
                                <a:lnTo>
                                  <a:pt x="1405286" y="389184"/>
                                </a:lnTo>
                                <a:lnTo>
                                  <a:pt x="1405343" y="349006"/>
                                </a:lnTo>
                                <a:lnTo>
                                  <a:pt x="1405404" y="406679"/>
                                </a:lnTo>
                                <a:lnTo>
                                  <a:pt x="1405461" y="390330"/>
                                </a:lnTo>
                                <a:lnTo>
                                  <a:pt x="1405517" y="365351"/>
                                </a:lnTo>
                                <a:lnTo>
                                  <a:pt x="1405574" y="394922"/>
                                </a:lnTo>
                                <a:lnTo>
                                  <a:pt x="1405635" y="355319"/>
                                </a:lnTo>
                                <a:lnTo>
                                  <a:pt x="1405691" y="352152"/>
                                </a:lnTo>
                                <a:lnTo>
                                  <a:pt x="1405748" y="380849"/>
                                </a:lnTo>
                                <a:lnTo>
                                  <a:pt x="1405805" y="389759"/>
                                </a:lnTo>
                                <a:lnTo>
                                  <a:pt x="1405862" y="353299"/>
                                </a:lnTo>
                                <a:lnTo>
                                  <a:pt x="1405918" y="369097"/>
                                </a:lnTo>
                                <a:lnTo>
                                  <a:pt x="1405975" y="330065"/>
                                </a:lnTo>
                                <a:lnTo>
                                  <a:pt x="1406036" y="385741"/>
                                </a:lnTo>
                                <a:lnTo>
                                  <a:pt x="1406092" y="366225"/>
                                </a:lnTo>
                                <a:lnTo>
                                  <a:pt x="1406149" y="368222"/>
                                </a:lnTo>
                                <a:lnTo>
                                  <a:pt x="1406206" y="389184"/>
                                </a:lnTo>
                                <a:lnTo>
                                  <a:pt x="1406262" y="386312"/>
                                </a:lnTo>
                                <a:lnTo>
                                  <a:pt x="1406323" y="365650"/>
                                </a:lnTo>
                                <a:lnTo>
                                  <a:pt x="1406380" y="342692"/>
                                </a:lnTo>
                                <a:lnTo>
                                  <a:pt x="1406437" y="342692"/>
                                </a:lnTo>
                                <a:lnTo>
                                  <a:pt x="1406493" y="341542"/>
                                </a:lnTo>
                                <a:lnTo>
                                  <a:pt x="1406550" y="345264"/>
                                </a:lnTo>
                                <a:lnTo>
                                  <a:pt x="1406607" y="381995"/>
                                </a:lnTo>
                                <a:lnTo>
                                  <a:pt x="1406667" y="378553"/>
                                </a:lnTo>
                                <a:lnTo>
                                  <a:pt x="1406724" y="363054"/>
                                </a:lnTo>
                                <a:lnTo>
                                  <a:pt x="1406781" y="373685"/>
                                </a:lnTo>
                                <a:lnTo>
                                  <a:pt x="1406837" y="364205"/>
                                </a:lnTo>
                                <a:lnTo>
                                  <a:pt x="1406894" y="360758"/>
                                </a:lnTo>
                                <a:lnTo>
                                  <a:pt x="1406951" y="334358"/>
                                </a:lnTo>
                                <a:lnTo>
                                  <a:pt x="1407007" y="357041"/>
                                </a:lnTo>
                                <a:lnTo>
                                  <a:pt x="1407068" y="328915"/>
                                </a:lnTo>
                                <a:lnTo>
                                  <a:pt x="1407125" y="375110"/>
                                </a:lnTo>
                                <a:lnTo>
                                  <a:pt x="1407182" y="381149"/>
                                </a:lnTo>
                                <a:lnTo>
                                  <a:pt x="1407238" y="359612"/>
                                </a:lnTo>
                                <a:lnTo>
                                  <a:pt x="1407299" y="350427"/>
                                </a:lnTo>
                                <a:lnTo>
                                  <a:pt x="1407356" y="332932"/>
                                </a:lnTo>
                                <a:lnTo>
                                  <a:pt x="1407412" y="348131"/>
                                </a:lnTo>
                                <a:lnTo>
                                  <a:pt x="1407469" y="363929"/>
                                </a:lnTo>
                                <a:lnTo>
                                  <a:pt x="1407526" y="356170"/>
                                </a:lnTo>
                                <a:lnTo>
                                  <a:pt x="1407583" y="363354"/>
                                </a:lnTo>
                                <a:lnTo>
                                  <a:pt x="1407639" y="348431"/>
                                </a:lnTo>
                                <a:lnTo>
                                  <a:pt x="1407700" y="351873"/>
                                </a:lnTo>
                                <a:lnTo>
                                  <a:pt x="1407757" y="328340"/>
                                </a:lnTo>
                                <a:lnTo>
                                  <a:pt x="1407814" y="353023"/>
                                </a:lnTo>
                                <a:lnTo>
                                  <a:pt x="1407870" y="333208"/>
                                </a:lnTo>
                                <a:lnTo>
                                  <a:pt x="1407927" y="309974"/>
                                </a:lnTo>
                                <a:lnTo>
                                  <a:pt x="1407984" y="324598"/>
                                </a:lnTo>
                                <a:lnTo>
                                  <a:pt x="1408044" y="348431"/>
                                </a:lnTo>
                                <a:lnTo>
                                  <a:pt x="1408101" y="362483"/>
                                </a:lnTo>
                                <a:lnTo>
                                  <a:pt x="1408158" y="336079"/>
                                </a:lnTo>
                                <a:lnTo>
                                  <a:pt x="1408214" y="321155"/>
                                </a:lnTo>
                                <a:lnTo>
                                  <a:pt x="1408275" y="356170"/>
                                </a:lnTo>
                                <a:lnTo>
                                  <a:pt x="1408332" y="339821"/>
                                </a:lnTo>
                                <a:lnTo>
                                  <a:pt x="1408389" y="340971"/>
                                </a:lnTo>
                                <a:lnTo>
                                  <a:pt x="1408445" y="344984"/>
                                </a:lnTo>
                                <a:lnTo>
                                  <a:pt x="1408502" y="334082"/>
                                </a:lnTo>
                                <a:lnTo>
                                  <a:pt x="1408559" y="326894"/>
                                </a:lnTo>
                                <a:lnTo>
                                  <a:pt x="1408615" y="323176"/>
                                </a:lnTo>
                                <a:lnTo>
                                  <a:pt x="1408676" y="311395"/>
                                </a:lnTo>
                                <a:lnTo>
                                  <a:pt x="1408733" y="313121"/>
                                </a:lnTo>
                                <a:lnTo>
                                  <a:pt x="1408789" y="331786"/>
                                </a:lnTo>
                                <a:lnTo>
                                  <a:pt x="1408846" y="342392"/>
                                </a:lnTo>
                                <a:lnTo>
                                  <a:pt x="1408903" y="318584"/>
                                </a:lnTo>
                                <a:lnTo>
                                  <a:pt x="1408960" y="336079"/>
                                </a:lnTo>
                                <a:lnTo>
                                  <a:pt x="1409020" y="329190"/>
                                </a:lnTo>
                                <a:lnTo>
                                  <a:pt x="1409077" y="329190"/>
                                </a:lnTo>
                                <a:lnTo>
                                  <a:pt x="1409134" y="338375"/>
                                </a:lnTo>
                                <a:lnTo>
                                  <a:pt x="1409190" y="336654"/>
                                </a:lnTo>
                                <a:lnTo>
                                  <a:pt x="1409247" y="278406"/>
                                </a:lnTo>
                                <a:lnTo>
                                  <a:pt x="1409308" y="302786"/>
                                </a:lnTo>
                                <a:lnTo>
                                  <a:pt x="1409365" y="340096"/>
                                </a:lnTo>
                                <a:lnTo>
                                  <a:pt x="1409421" y="341817"/>
                                </a:lnTo>
                                <a:lnTo>
                                  <a:pt x="1409478" y="303936"/>
                                </a:lnTo>
                                <a:lnTo>
                                  <a:pt x="1409535" y="341817"/>
                                </a:lnTo>
                                <a:lnTo>
                                  <a:pt x="1409591" y="336079"/>
                                </a:lnTo>
                                <a:lnTo>
                                  <a:pt x="1409648" y="318284"/>
                                </a:lnTo>
                                <a:lnTo>
                                  <a:pt x="1409709" y="330636"/>
                                </a:lnTo>
                                <a:lnTo>
                                  <a:pt x="1409765" y="319434"/>
                                </a:lnTo>
                                <a:lnTo>
                                  <a:pt x="1409822" y="324322"/>
                                </a:lnTo>
                                <a:lnTo>
                                  <a:pt x="1409879" y="295051"/>
                                </a:lnTo>
                                <a:lnTo>
                                  <a:pt x="1409936" y="297047"/>
                                </a:lnTo>
                                <a:lnTo>
                                  <a:pt x="1409996" y="320305"/>
                                </a:lnTo>
                                <a:lnTo>
                                  <a:pt x="1410053" y="320005"/>
                                </a:lnTo>
                                <a:lnTo>
                                  <a:pt x="1410110" y="284144"/>
                                </a:lnTo>
                                <a:lnTo>
                                  <a:pt x="1410167" y="333507"/>
                                </a:lnTo>
                                <a:lnTo>
                                  <a:pt x="1410223" y="299643"/>
                                </a:lnTo>
                                <a:lnTo>
                                  <a:pt x="1410284" y="331211"/>
                                </a:lnTo>
                                <a:lnTo>
                                  <a:pt x="1410341" y="307378"/>
                                </a:lnTo>
                                <a:lnTo>
                                  <a:pt x="1410397" y="342967"/>
                                </a:lnTo>
                                <a:lnTo>
                                  <a:pt x="1410454" y="273814"/>
                                </a:lnTo>
                                <a:lnTo>
                                  <a:pt x="1410511" y="318859"/>
                                </a:lnTo>
                                <a:lnTo>
                                  <a:pt x="1410567" y="306528"/>
                                </a:lnTo>
                                <a:lnTo>
                                  <a:pt x="1410624" y="313416"/>
                                </a:lnTo>
                                <a:lnTo>
                                  <a:pt x="1410681" y="312270"/>
                                </a:lnTo>
                                <a:lnTo>
                                  <a:pt x="1410741" y="317713"/>
                                </a:lnTo>
                                <a:lnTo>
                                  <a:pt x="1410798" y="336379"/>
                                </a:lnTo>
                                <a:lnTo>
                                  <a:pt x="1410855" y="354169"/>
                                </a:lnTo>
                                <a:lnTo>
                                  <a:pt x="1410912" y="304507"/>
                                </a:lnTo>
                                <a:lnTo>
                                  <a:pt x="1410972" y="326894"/>
                                </a:lnTo>
                                <a:lnTo>
                                  <a:pt x="1411029" y="276956"/>
                                </a:lnTo>
                                <a:lnTo>
                                  <a:pt x="1411086" y="315713"/>
                                </a:lnTo>
                                <a:lnTo>
                                  <a:pt x="1411142" y="313692"/>
                                </a:lnTo>
                                <a:lnTo>
                                  <a:pt x="1411199" y="347856"/>
                                </a:lnTo>
                                <a:lnTo>
                                  <a:pt x="1411256" y="316563"/>
                                </a:lnTo>
                                <a:lnTo>
                                  <a:pt x="1411316" y="325173"/>
                                </a:lnTo>
                                <a:lnTo>
                                  <a:pt x="1411373" y="323176"/>
                                </a:lnTo>
                                <a:lnTo>
                                  <a:pt x="1411430" y="301065"/>
                                </a:lnTo>
                                <a:lnTo>
                                  <a:pt x="1411487" y="304231"/>
                                </a:lnTo>
                                <a:lnTo>
                                  <a:pt x="1411543" y="271218"/>
                                </a:lnTo>
                                <a:lnTo>
                                  <a:pt x="1411600" y="323452"/>
                                </a:lnTo>
                                <a:lnTo>
                                  <a:pt x="1411657" y="340671"/>
                                </a:lnTo>
                                <a:lnTo>
                                  <a:pt x="1411718" y="292179"/>
                                </a:lnTo>
                                <a:lnTo>
                                  <a:pt x="1411774" y="307103"/>
                                </a:lnTo>
                                <a:lnTo>
                                  <a:pt x="1411831" y="309674"/>
                                </a:lnTo>
                                <a:lnTo>
                                  <a:pt x="1411892" y="319730"/>
                                </a:lnTo>
                                <a:lnTo>
                                  <a:pt x="1411948" y="311120"/>
                                </a:lnTo>
                                <a:lnTo>
                                  <a:pt x="1412005" y="269796"/>
                                </a:lnTo>
                                <a:lnTo>
                                  <a:pt x="1412062" y="304231"/>
                                </a:lnTo>
                                <a:lnTo>
                                  <a:pt x="1412118" y="338946"/>
                                </a:lnTo>
                                <a:lnTo>
                                  <a:pt x="1412175" y="316563"/>
                                </a:lnTo>
                                <a:lnTo>
                                  <a:pt x="1412232" y="277831"/>
                                </a:lnTo>
                                <a:lnTo>
                                  <a:pt x="1412288" y="315137"/>
                                </a:lnTo>
                                <a:lnTo>
                                  <a:pt x="1412349" y="292754"/>
                                </a:lnTo>
                                <a:lnTo>
                                  <a:pt x="1412406" y="327765"/>
                                </a:lnTo>
                                <a:lnTo>
                                  <a:pt x="1412463" y="305082"/>
                                </a:lnTo>
                                <a:lnTo>
                                  <a:pt x="1412519" y="294751"/>
                                </a:lnTo>
                                <a:lnTo>
                                  <a:pt x="1412576" y="322601"/>
                                </a:lnTo>
                                <a:lnTo>
                                  <a:pt x="1412633" y="333208"/>
                                </a:lnTo>
                                <a:lnTo>
                                  <a:pt x="1412693" y="336379"/>
                                </a:lnTo>
                                <a:lnTo>
                                  <a:pt x="1412750" y="277831"/>
                                </a:lnTo>
                                <a:lnTo>
                                  <a:pt x="1412807" y="323176"/>
                                </a:lnTo>
                                <a:lnTo>
                                  <a:pt x="1412863" y="324322"/>
                                </a:lnTo>
                                <a:lnTo>
                                  <a:pt x="1412924" y="320880"/>
                                </a:lnTo>
                                <a:lnTo>
                                  <a:pt x="1412981" y="309674"/>
                                </a:lnTo>
                                <a:lnTo>
                                  <a:pt x="1413038" y="332357"/>
                                </a:lnTo>
                                <a:lnTo>
                                  <a:pt x="1413094" y="320005"/>
                                </a:lnTo>
                                <a:lnTo>
                                  <a:pt x="1413151" y="334933"/>
                                </a:lnTo>
                                <a:lnTo>
                                  <a:pt x="1413208" y="271793"/>
                                </a:lnTo>
                                <a:lnTo>
                                  <a:pt x="1413264" y="310545"/>
                                </a:lnTo>
                                <a:lnTo>
                                  <a:pt x="1413325" y="301939"/>
                                </a:lnTo>
                                <a:lnTo>
                                  <a:pt x="1413382" y="299343"/>
                                </a:lnTo>
                                <a:lnTo>
                                  <a:pt x="1413439" y="304231"/>
                                </a:lnTo>
                                <a:lnTo>
                                  <a:pt x="1413495" y="335228"/>
                                </a:lnTo>
                                <a:lnTo>
                                  <a:pt x="1413552" y="306232"/>
                                </a:lnTo>
                                <a:lnTo>
                                  <a:pt x="1413613" y="306807"/>
                                </a:lnTo>
                                <a:lnTo>
                                  <a:pt x="1413669" y="304231"/>
                                </a:lnTo>
                                <a:lnTo>
                                  <a:pt x="1413726" y="311695"/>
                                </a:lnTo>
                                <a:lnTo>
                                  <a:pt x="1413783" y="305957"/>
                                </a:lnTo>
                                <a:lnTo>
                                  <a:pt x="1413840" y="298193"/>
                                </a:lnTo>
                                <a:lnTo>
                                  <a:pt x="1413896" y="308824"/>
                                </a:lnTo>
                                <a:lnTo>
                                  <a:pt x="1413957" y="306807"/>
                                </a:lnTo>
                                <a:lnTo>
                                  <a:pt x="1414014" y="309399"/>
                                </a:lnTo>
                                <a:lnTo>
                                  <a:pt x="1414070" y="335504"/>
                                </a:lnTo>
                                <a:lnTo>
                                  <a:pt x="1414127" y="330340"/>
                                </a:lnTo>
                                <a:lnTo>
                                  <a:pt x="1414184" y="296472"/>
                                </a:lnTo>
                                <a:lnTo>
                                  <a:pt x="1414240" y="324897"/>
                                </a:lnTo>
                                <a:lnTo>
                                  <a:pt x="1414297" y="316563"/>
                                </a:lnTo>
                                <a:lnTo>
                                  <a:pt x="1414358" y="345835"/>
                                </a:lnTo>
                                <a:lnTo>
                                  <a:pt x="1414415" y="338671"/>
                                </a:lnTo>
                                <a:lnTo>
                                  <a:pt x="1414471" y="283845"/>
                                </a:lnTo>
                                <a:lnTo>
                                  <a:pt x="1414528" y="298493"/>
                                </a:lnTo>
                                <a:lnTo>
                                  <a:pt x="1414589" y="334358"/>
                                </a:lnTo>
                                <a:lnTo>
                                  <a:pt x="1414645" y="306807"/>
                                </a:lnTo>
                                <a:lnTo>
                                  <a:pt x="1414702" y="293601"/>
                                </a:lnTo>
                                <a:lnTo>
                                  <a:pt x="1414759" y="309974"/>
                                </a:lnTo>
                                <a:lnTo>
                                  <a:pt x="1414816" y="313991"/>
                                </a:lnTo>
                                <a:lnTo>
                                  <a:pt x="1414872" y="309674"/>
                                </a:lnTo>
                                <a:lnTo>
                                  <a:pt x="1414933" y="291033"/>
                                </a:lnTo>
                                <a:lnTo>
                                  <a:pt x="1414990" y="303936"/>
                                </a:lnTo>
                                <a:lnTo>
                                  <a:pt x="1415046" y="287016"/>
                                </a:lnTo>
                                <a:lnTo>
                                  <a:pt x="1415103" y="325173"/>
                                </a:lnTo>
                                <a:lnTo>
                                  <a:pt x="1415160" y="300489"/>
                                </a:lnTo>
                                <a:lnTo>
                                  <a:pt x="1415216" y="347285"/>
                                </a:lnTo>
                                <a:lnTo>
                                  <a:pt x="1415273" y="326319"/>
                                </a:lnTo>
                                <a:lnTo>
                                  <a:pt x="1415334" y="300789"/>
                                </a:lnTo>
                                <a:lnTo>
                                  <a:pt x="1415391" y="324897"/>
                                </a:lnTo>
                                <a:lnTo>
                                  <a:pt x="1415447" y="341817"/>
                                </a:lnTo>
                                <a:lnTo>
                                  <a:pt x="1415504" y="323176"/>
                                </a:lnTo>
                                <a:lnTo>
                                  <a:pt x="1415565" y="285570"/>
                                </a:lnTo>
                                <a:lnTo>
                                  <a:pt x="1415621" y="341817"/>
                                </a:lnTo>
                                <a:lnTo>
                                  <a:pt x="1415678" y="307103"/>
                                </a:lnTo>
                                <a:lnTo>
                                  <a:pt x="1415735" y="292455"/>
                                </a:lnTo>
                                <a:lnTo>
                                  <a:pt x="1415791" y="318284"/>
                                </a:lnTo>
                                <a:lnTo>
                                  <a:pt x="1415848" y="338946"/>
                                </a:lnTo>
                                <a:lnTo>
                                  <a:pt x="1415905" y="338375"/>
                                </a:lnTo>
                                <a:lnTo>
                                  <a:pt x="1415966" y="304231"/>
                                </a:lnTo>
                                <a:lnTo>
                                  <a:pt x="1416022" y="330636"/>
                                </a:lnTo>
                                <a:lnTo>
                                  <a:pt x="1416079" y="334358"/>
                                </a:lnTo>
                                <a:lnTo>
                                  <a:pt x="1416136" y="314842"/>
                                </a:lnTo>
                                <a:lnTo>
                                  <a:pt x="1416192" y="323751"/>
                                </a:lnTo>
                                <a:lnTo>
                                  <a:pt x="1416249" y="319730"/>
                                </a:lnTo>
                                <a:lnTo>
                                  <a:pt x="1416310" y="338100"/>
                                </a:lnTo>
                                <a:lnTo>
                                  <a:pt x="1416367" y="332932"/>
                                </a:lnTo>
                                <a:lnTo>
                                  <a:pt x="1416423" y="320005"/>
                                </a:lnTo>
                                <a:lnTo>
                                  <a:pt x="1416480" y="328915"/>
                                </a:lnTo>
                                <a:lnTo>
                                  <a:pt x="1416537" y="322026"/>
                                </a:lnTo>
                                <a:lnTo>
                                  <a:pt x="1416598" y="347560"/>
                                </a:lnTo>
                                <a:lnTo>
                                  <a:pt x="1416654" y="334653"/>
                                </a:lnTo>
                                <a:lnTo>
                                  <a:pt x="1416711" y="328915"/>
                                </a:lnTo>
                                <a:lnTo>
                                  <a:pt x="1416767" y="354169"/>
                                </a:lnTo>
                                <a:lnTo>
                                  <a:pt x="1416824" y="311120"/>
                                </a:lnTo>
                                <a:lnTo>
                                  <a:pt x="1416881" y="357615"/>
                                </a:lnTo>
                                <a:lnTo>
                                  <a:pt x="1416938" y="329190"/>
                                </a:lnTo>
                                <a:lnTo>
                                  <a:pt x="1416998" y="333783"/>
                                </a:lnTo>
                                <a:lnTo>
                                  <a:pt x="1417055" y="354445"/>
                                </a:lnTo>
                                <a:lnTo>
                                  <a:pt x="1417112" y="288162"/>
                                </a:lnTo>
                                <a:lnTo>
                                  <a:pt x="1417169" y="326319"/>
                                </a:lnTo>
                                <a:lnTo>
                                  <a:pt x="1417225" y="340396"/>
                                </a:lnTo>
                                <a:lnTo>
                                  <a:pt x="1417286" y="343538"/>
                                </a:lnTo>
                                <a:lnTo>
                                  <a:pt x="1417343" y="341246"/>
                                </a:lnTo>
                                <a:lnTo>
                                  <a:pt x="1417399" y="305082"/>
                                </a:lnTo>
                                <a:lnTo>
                                  <a:pt x="1417456" y="315137"/>
                                </a:lnTo>
                                <a:lnTo>
                                  <a:pt x="1417513" y="324027"/>
                                </a:lnTo>
                                <a:lnTo>
                                  <a:pt x="1417573" y="333507"/>
                                </a:lnTo>
                                <a:lnTo>
                                  <a:pt x="1417630" y="365075"/>
                                </a:lnTo>
                                <a:lnTo>
                                  <a:pt x="1417687" y="344114"/>
                                </a:lnTo>
                                <a:lnTo>
                                  <a:pt x="1417744" y="343538"/>
                                </a:lnTo>
                                <a:lnTo>
                                  <a:pt x="1417800" y="365926"/>
                                </a:lnTo>
                                <a:lnTo>
                                  <a:pt x="1417857" y="342967"/>
                                </a:lnTo>
                                <a:lnTo>
                                  <a:pt x="1417914" y="338650"/>
                                </a:lnTo>
                                <a:lnTo>
                                  <a:pt x="1417974" y="332337"/>
                                </a:lnTo>
                                <a:lnTo>
                                  <a:pt x="1418031" y="373090"/>
                                </a:lnTo>
                                <a:lnTo>
                                  <a:pt x="1418088" y="325448"/>
                                </a:lnTo>
                                <a:lnTo>
                                  <a:pt x="1418144" y="335208"/>
                                </a:lnTo>
                                <a:lnTo>
                                  <a:pt x="1418201" y="350127"/>
                                </a:lnTo>
                                <a:lnTo>
                                  <a:pt x="1418262" y="339225"/>
                                </a:lnTo>
                                <a:lnTo>
                                  <a:pt x="1418319" y="390609"/>
                                </a:lnTo>
                                <a:lnTo>
                                  <a:pt x="1418375" y="332908"/>
                                </a:lnTo>
                                <a:lnTo>
                                  <a:pt x="1418432" y="350703"/>
                                </a:lnTo>
                                <a:lnTo>
                                  <a:pt x="1418489" y="342093"/>
                                </a:lnTo>
                                <a:lnTo>
                                  <a:pt x="1418545" y="369943"/>
                                </a:lnTo>
                                <a:lnTo>
                                  <a:pt x="1418606" y="365051"/>
                                </a:lnTo>
                                <a:lnTo>
                                  <a:pt x="1418663" y="339521"/>
                                </a:lnTo>
                                <a:lnTo>
                                  <a:pt x="1418720" y="360458"/>
                                </a:lnTo>
                                <a:lnTo>
                                  <a:pt x="1418776" y="332062"/>
                                </a:lnTo>
                                <a:lnTo>
                                  <a:pt x="1418833" y="365051"/>
                                </a:lnTo>
                                <a:lnTo>
                                  <a:pt x="1418890" y="333783"/>
                                </a:lnTo>
                                <a:lnTo>
                                  <a:pt x="1418946" y="351002"/>
                                </a:lnTo>
                                <a:lnTo>
                                  <a:pt x="1419007" y="342668"/>
                                </a:lnTo>
                                <a:lnTo>
                                  <a:pt x="1419064" y="350703"/>
                                </a:lnTo>
                                <a:lnTo>
                                  <a:pt x="1419120" y="326594"/>
                                </a:lnTo>
                                <a:lnTo>
                                  <a:pt x="1419177" y="363629"/>
                                </a:lnTo>
                                <a:lnTo>
                                  <a:pt x="1419238" y="361609"/>
                                </a:lnTo>
                                <a:lnTo>
                                  <a:pt x="1419295" y="365351"/>
                                </a:lnTo>
                                <a:lnTo>
                                  <a:pt x="1419351" y="361609"/>
                                </a:lnTo>
                                <a:lnTo>
                                  <a:pt x="1419408" y="341246"/>
                                </a:lnTo>
                                <a:lnTo>
                                  <a:pt x="1419465" y="338075"/>
                                </a:lnTo>
                                <a:lnTo>
                                  <a:pt x="1419521" y="342967"/>
                                </a:lnTo>
                                <a:lnTo>
                                  <a:pt x="1419578" y="335504"/>
                                </a:lnTo>
                                <a:lnTo>
                                  <a:pt x="1419639" y="371089"/>
                                </a:lnTo>
                                <a:lnTo>
                                  <a:pt x="1419695" y="380549"/>
                                </a:lnTo>
                                <a:lnTo>
                                  <a:pt x="1419752" y="365351"/>
                                </a:lnTo>
                                <a:lnTo>
                                  <a:pt x="1419809" y="354145"/>
                                </a:lnTo>
                                <a:lnTo>
                                  <a:pt x="1419866" y="374811"/>
                                </a:lnTo>
                                <a:lnTo>
                                  <a:pt x="1419922" y="375957"/>
                                </a:lnTo>
                                <a:lnTo>
                                  <a:pt x="1419983" y="344114"/>
                                </a:lnTo>
                                <a:lnTo>
                                  <a:pt x="1420040" y="339521"/>
                                </a:lnTo>
                                <a:lnTo>
                                  <a:pt x="1420097" y="391180"/>
                                </a:lnTo>
                                <a:lnTo>
                                  <a:pt x="1420153" y="351853"/>
                                </a:lnTo>
                                <a:lnTo>
                                  <a:pt x="1420214" y="383421"/>
                                </a:lnTo>
                                <a:lnTo>
                                  <a:pt x="1420271" y="352723"/>
                                </a:lnTo>
                                <a:lnTo>
                                  <a:pt x="1420327" y="386292"/>
                                </a:lnTo>
                                <a:lnTo>
                                  <a:pt x="1420384" y="380274"/>
                                </a:lnTo>
                                <a:lnTo>
                                  <a:pt x="1420441" y="365926"/>
                                </a:lnTo>
                                <a:lnTo>
                                  <a:pt x="1420497" y="375110"/>
                                </a:lnTo>
                                <a:lnTo>
                                  <a:pt x="1420554" y="375682"/>
                                </a:lnTo>
                                <a:lnTo>
                                  <a:pt x="1420615" y="362184"/>
                                </a:lnTo>
                                <a:lnTo>
                                  <a:pt x="1420671" y="365926"/>
                                </a:lnTo>
                                <a:lnTo>
                                  <a:pt x="1420728" y="373665"/>
                                </a:lnTo>
                                <a:lnTo>
                                  <a:pt x="1420785" y="342967"/>
                                </a:lnTo>
                                <a:lnTo>
                                  <a:pt x="1420842" y="365051"/>
                                </a:lnTo>
                                <a:lnTo>
                                  <a:pt x="1420902" y="368797"/>
                                </a:lnTo>
                                <a:lnTo>
                                  <a:pt x="1420959" y="364205"/>
                                </a:lnTo>
                                <a:lnTo>
                                  <a:pt x="1421016" y="364480"/>
                                </a:lnTo>
                                <a:lnTo>
                                  <a:pt x="1421072" y="385717"/>
                                </a:lnTo>
                                <a:lnTo>
                                  <a:pt x="1421129" y="348406"/>
                                </a:lnTo>
                                <a:lnTo>
                                  <a:pt x="1421186" y="378828"/>
                                </a:lnTo>
                                <a:lnTo>
                                  <a:pt x="1421247" y="372515"/>
                                </a:lnTo>
                                <a:lnTo>
                                  <a:pt x="1421303" y="363905"/>
                                </a:lnTo>
                                <a:lnTo>
                                  <a:pt x="1421360" y="391180"/>
                                </a:lnTo>
                                <a:lnTo>
                                  <a:pt x="1421417" y="395473"/>
                                </a:lnTo>
                                <a:lnTo>
                                  <a:pt x="1421473" y="360758"/>
                                </a:lnTo>
                                <a:lnTo>
                                  <a:pt x="1421530" y="351853"/>
                                </a:lnTo>
                                <a:lnTo>
                                  <a:pt x="1421587" y="355595"/>
                                </a:lnTo>
                                <a:lnTo>
                                  <a:pt x="1421648" y="386863"/>
                                </a:lnTo>
                                <a:lnTo>
                                  <a:pt x="1421704" y="339225"/>
                                </a:lnTo>
                                <a:lnTo>
                                  <a:pt x="1421761" y="375957"/>
                                </a:lnTo>
                                <a:lnTo>
                                  <a:pt x="1421818" y="369368"/>
                                </a:lnTo>
                                <a:lnTo>
                                  <a:pt x="1421878" y="402661"/>
                                </a:lnTo>
                                <a:lnTo>
                                  <a:pt x="1421935" y="392606"/>
                                </a:lnTo>
                                <a:lnTo>
                                  <a:pt x="1421992" y="399490"/>
                                </a:lnTo>
                                <a:lnTo>
                                  <a:pt x="1422048" y="390034"/>
                                </a:lnTo>
                                <a:lnTo>
                                  <a:pt x="1422105" y="363905"/>
                                </a:lnTo>
                                <a:lnTo>
                                  <a:pt x="1422162" y="360187"/>
                                </a:lnTo>
                                <a:lnTo>
                                  <a:pt x="1422218" y="372239"/>
                                </a:lnTo>
                                <a:lnTo>
                                  <a:pt x="1422279" y="361908"/>
                                </a:lnTo>
                                <a:lnTo>
                                  <a:pt x="1422336" y="378553"/>
                                </a:lnTo>
                                <a:lnTo>
                                  <a:pt x="1422393" y="373090"/>
                                </a:lnTo>
                                <a:lnTo>
                                  <a:pt x="1422449" y="384291"/>
                                </a:lnTo>
                                <a:lnTo>
                                  <a:pt x="1422506" y="369368"/>
                                </a:lnTo>
                                <a:lnTo>
                                  <a:pt x="1422563" y="374236"/>
                                </a:lnTo>
                                <a:lnTo>
                                  <a:pt x="1422623" y="402086"/>
                                </a:lnTo>
                                <a:lnTo>
                                  <a:pt x="1422680" y="389459"/>
                                </a:lnTo>
                                <a:lnTo>
                                  <a:pt x="1422737" y="380274"/>
                                </a:lnTo>
                                <a:lnTo>
                                  <a:pt x="1422793" y="394902"/>
                                </a:lnTo>
                                <a:lnTo>
                                  <a:pt x="1422854" y="393476"/>
                                </a:lnTo>
                                <a:lnTo>
                                  <a:pt x="1422911" y="379403"/>
                                </a:lnTo>
                                <a:lnTo>
                                  <a:pt x="1422968" y="396348"/>
                                </a:lnTo>
                                <a:lnTo>
                                  <a:pt x="1423024" y="387438"/>
                                </a:lnTo>
                                <a:lnTo>
                                  <a:pt x="1423081" y="399790"/>
                                </a:lnTo>
                                <a:lnTo>
                                  <a:pt x="1423138" y="392330"/>
                                </a:lnTo>
                                <a:lnTo>
                                  <a:pt x="1423195" y="405528"/>
                                </a:lnTo>
                                <a:lnTo>
                                  <a:pt x="1423255" y="393752"/>
                                </a:lnTo>
                                <a:lnTo>
                                  <a:pt x="1423312" y="395473"/>
                                </a:lnTo>
                                <a:lnTo>
                                  <a:pt x="1423369" y="389459"/>
                                </a:lnTo>
                                <a:lnTo>
                                  <a:pt x="1423425" y="374535"/>
                                </a:lnTo>
                                <a:lnTo>
                                  <a:pt x="1423482" y="392901"/>
                                </a:lnTo>
                                <a:lnTo>
                                  <a:pt x="1423539" y="379128"/>
                                </a:lnTo>
                                <a:lnTo>
                                  <a:pt x="1423600" y="391180"/>
                                </a:lnTo>
                                <a:lnTo>
                                  <a:pt x="1423656" y="394327"/>
                                </a:lnTo>
                                <a:lnTo>
                                  <a:pt x="1423713" y="381995"/>
                                </a:lnTo>
                                <a:lnTo>
                                  <a:pt x="1423770" y="431933"/>
                                </a:lnTo>
                                <a:lnTo>
                                  <a:pt x="1423826" y="377403"/>
                                </a:lnTo>
                                <a:lnTo>
                                  <a:pt x="1423887" y="399790"/>
                                </a:lnTo>
                                <a:lnTo>
                                  <a:pt x="1423944" y="402362"/>
                                </a:lnTo>
                                <a:lnTo>
                                  <a:pt x="1424000" y="400940"/>
                                </a:lnTo>
                                <a:lnTo>
                                  <a:pt x="1424057" y="429066"/>
                                </a:lnTo>
                                <a:lnTo>
                                  <a:pt x="1424114" y="380549"/>
                                </a:lnTo>
                                <a:lnTo>
                                  <a:pt x="1424170" y="406679"/>
                                </a:lnTo>
                                <a:lnTo>
                                  <a:pt x="1424227" y="428766"/>
                                </a:lnTo>
                                <a:lnTo>
                                  <a:pt x="1424288" y="417285"/>
                                </a:lnTo>
                                <a:lnTo>
                                  <a:pt x="1424345" y="389159"/>
                                </a:lnTo>
                                <a:lnTo>
                                  <a:pt x="1424401" y="363905"/>
                                </a:lnTo>
                                <a:lnTo>
                                  <a:pt x="1424458" y="390609"/>
                                </a:lnTo>
                                <a:lnTo>
                                  <a:pt x="1424515" y="391755"/>
                                </a:lnTo>
                                <a:lnTo>
                                  <a:pt x="1424576" y="406954"/>
                                </a:lnTo>
                                <a:lnTo>
                                  <a:pt x="1424632" y="396923"/>
                                </a:lnTo>
                                <a:lnTo>
                                  <a:pt x="1424689" y="395473"/>
                                </a:lnTo>
                                <a:lnTo>
                                  <a:pt x="1424746" y="376532"/>
                                </a:lnTo>
                                <a:lnTo>
                                  <a:pt x="1424802" y="421877"/>
                                </a:lnTo>
                                <a:lnTo>
                                  <a:pt x="1424863" y="381124"/>
                                </a:lnTo>
                                <a:lnTo>
                                  <a:pt x="1424920" y="385717"/>
                                </a:lnTo>
                                <a:lnTo>
                                  <a:pt x="1424976" y="392901"/>
                                </a:lnTo>
                                <a:lnTo>
                                  <a:pt x="1425033" y="405804"/>
                                </a:lnTo>
                                <a:lnTo>
                                  <a:pt x="1425090" y="397198"/>
                                </a:lnTo>
                                <a:lnTo>
                                  <a:pt x="1425146" y="397198"/>
                                </a:lnTo>
                                <a:lnTo>
                                  <a:pt x="1425203" y="384291"/>
                                </a:lnTo>
                                <a:lnTo>
                                  <a:pt x="1425264" y="377682"/>
                                </a:lnTo>
                                <a:lnTo>
                                  <a:pt x="1425321" y="419010"/>
                                </a:lnTo>
                                <a:lnTo>
                                  <a:pt x="1425377" y="419010"/>
                                </a:lnTo>
                                <a:lnTo>
                                  <a:pt x="1425434" y="405233"/>
                                </a:lnTo>
                                <a:lnTo>
                                  <a:pt x="1425491" y="401511"/>
                                </a:lnTo>
                                <a:lnTo>
                                  <a:pt x="1425551" y="404083"/>
                                </a:lnTo>
                                <a:lnTo>
                                  <a:pt x="1425608" y="423027"/>
                                </a:lnTo>
                                <a:lnTo>
                                  <a:pt x="1425665" y="384571"/>
                                </a:lnTo>
                                <a:lnTo>
                                  <a:pt x="1425722" y="405804"/>
                                </a:lnTo>
                                <a:lnTo>
                                  <a:pt x="1425778" y="392031"/>
                                </a:lnTo>
                                <a:lnTo>
                                  <a:pt x="1425835" y="388309"/>
                                </a:lnTo>
                                <a:lnTo>
                                  <a:pt x="1425896" y="395198"/>
                                </a:lnTo>
                                <a:lnTo>
                                  <a:pt x="1425952" y="388884"/>
                                </a:lnTo>
                                <a:lnTo>
                                  <a:pt x="1426009" y="413567"/>
                                </a:lnTo>
                                <a:lnTo>
                                  <a:pt x="1426066" y="413843"/>
                                </a:lnTo>
                                <a:lnTo>
                                  <a:pt x="1426123" y="366201"/>
                                </a:lnTo>
                                <a:lnTo>
                                  <a:pt x="1426179" y="408104"/>
                                </a:lnTo>
                                <a:lnTo>
                                  <a:pt x="1426236" y="383145"/>
                                </a:lnTo>
                                <a:lnTo>
                                  <a:pt x="1426297" y="388884"/>
                                </a:lnTo>
                                <a:lnTo>
                                  <a:pt x="1426353" y="416139"/>
                                </a:lnTo>
                                <a:lnTo>
                                  <a:pt x="1426410" y="376532"/>
                                </a:lnTo>
                                <a:lnTo>
                                  <a:pt x="1426471" y="390309"/>
                                </a:lnTo>
                                <a:lnTo>
                                  <a:pt x="1426528" y="373389"/>
                                </a:lnTo>
                                <a:lnTo>
                                  <a:pt x="1426584" y="400365"/>
                                </a:lnTo>
                                <a:lnTo>
                                  <a:pt x="1426641" y="381124"/>
                                </a:lnTo>
                                <a:lnTo>
                                  <a:pt x="1426697" y="404083"/>
                                </a:lnTo>
                                <a:lnTo>
                                  <a:pt x="1426754" y="417285"/>
                                </a:lnTo>
                                <a:lnTo>
                                  <a:pt x="1426811" y="405233"/>
                                </a:lnTo>
                                <a:lnTo>
                                  <a:pt x="1426868" y="422453"/>
                                </a:lnTo>
                                <a:lnTo>
                                  <a:pt x="1426928" y="404382"/>
                                </a:lnTo>
                                <a:lnTo>
                                  <a:pt x="1426985" y="387163"/>
                                </a:lnTo>
                                <a:lnTo>
                                  <a:pt x="1427042" y="386863"/>
                                </a:lnTo>
                                <a:lnTo>
                                  <a:pt x="1427099" y="404083"/>
                                </a:lnTo>
                                <a:lnTo>
                                  <a:pt x="1427155" y="417009"/>
                                </a:lnTo>
                                <a:lnTo>
                                  <a:pt x="1427212" y="398919"/>
                                </a:lnTo>
                                <a:lnTo>
                                  <a:pt x="1427273" y="380274"/>
                                </a:lnTo>
                                <a:lnTo>
                                  <a:pt x="1427329" y="423323"/>
                                </a:lnTo>
                                <a:lnTo>
                                  <a:pt x="1427386" y="404957"/>
                                </a:lnTo>
                                <a:lnTo>
                                  <a:pt x="1427443" y="418435"/>
                                </a:lnTo>
                                <a:lnTo>
                                  <a:pt x="1427504" y="353299"/>
                                </a:lnTo>
                                <a:lnTo>
                                  <a:pt x="1427560" y="392031"/>
                                </a:lnTo>
                                <a:lnTo>
                                  <a:pt x="1427617" y="429912"/>
                                </a:lnTo>
                                <a:lnTo>
                                  <a:pt x="1427674" y="383996"/>
                                </a:lnTo>
                                <a:lnTo>
                                  <a:pt x="1427730" y="405528"/>
                                </a:lnTo>
                                <a:lnTo>
                                  <a:pt x="1427787" y="383720"/>
                                </a:lnTo>
                                <a:lnTo>
                                  <a:pt x="1427844" y="415863"/>
                                </a:lnTo>
                                <a:lnTo>
                                  <a:pt x="1427904" y="440543"/>
                                </a:lnTo>
                                <a:lnTo>
                                  <a:pt x="1427961" y="398344"/>
                                </a:lnTo>
                                <a:lnTo>
                                  <a:pt x="1428018" y="401511"/>
                                </a:lnTo>
                                <a:lnTo>
                                  <a:pt x="1428075" y="414989"/>
                                </a:lnTo>
                                <a:lnTo>
                                  <a:pt x="1428131" y="367922"/>
                                </a:lnTo>
                                <a:lnTo>
                                  <a:pt x="1428192" y="375682"/>
                                </a:lnTo>
                                <a:lnTo>
                                  <a:pt x="1428249" y="381995"/>
                                </a:lnTo>
                                <a:lnTo>
                                  <a:pt x="1428305" y="386863"/>
                                </a:lnTo>
                                <a:lnTo>
                                  <a:pt x="1428362" y="416710"/>
                                </a:lnTo>
                                <a:lnTo>
                                  <a:pt x="1428419" y="411842"/>
                                </a:lnTo>
                                <a:lnTo>
                                  <a:pt x="1428475" y="392330"/>
                                </a:lnTo>
                                <a:lnTo>
                                  <a:pt x="1428536" y="414713"/>
                                </a:lnTo>
                                <a:lnTo>
                                  <a:pt x="1428593" y="397769"/>
                                </a:lnTo>
                                <a:lnTo>
                                  <a:pt x="1428649" y="390884"/>
                                </a:lnTo>
                                <a:lnTo>
                                  <a:pt x="1428706" y="400940"/>
                                </a:lnTo>
                                <a:lnTo>
                                  <a:pt x="1428763" y="401511"/>
                                </a:lnTo>
                                <a:lnTo>
                                  <a:pt x="1428820" y="378553"/>
                                </a:lnTo>
                                <a:lnTo>
                                  <a:pt x="1428876" y="414418"/>
                                </a:lnTo>
                                <a:lnTo>
                                  <a:pt x="1428937" y="449153"/>
                                </a:lnTo>
                                <a:lnTo>
                                  <a:pt x="1428994" y="401511"/>
                                </a:lnTo>
                                <a:lnTo>
                                  <a:pt x="1429050" y="420731"/>
                                </a:lnTo>
                                <a:lnTo>
                                  <a:pt x="1429107" y="385142"/>
                                </a:lnTo>
                                <a:lnTo>
                                  <a:pt x="1429168" y="430487"/>
                                </a:lnTo>
                                <a:lnTo>
                                  <a:pt x="1429225" y="391755"/>
                                </a:lnTo>
                                <a:lnTo>
                                  <a:pt x="1429281" y="388033"/>
                                </a:lnTo>
                                <a:lnTo>
                                  <a:pt x="1429338" y="394051"/>
                                </a:lnTo>
                                <a:lnTo>
                                  <a:pt x="1429395" y="390905"/>
                                </a:lnTo>
                                <a:lnTo>
                                  <a:pt x="1429452" y="396647"/>
                                </a:lnTo>
                                <a:lnTo>
                                  <a:pt x="1429512" y="411271"/>
                                </a:lnTo>
                                <a:lnTo>
                                  <a:pt x="1429569" y="413292"/>
                                </a:lnTo>
                                <a:lnTo>
                                  <a:pt x="1429626" y="409274"/>
                                </a:lnTo>
                                <a:lnTo>
                                  <a:pt x="1429682" y="390330"/>
                                </a:lnTo>
                                <a:lnTo>
                                  <a:pt x="1429739" y="384866"/>
                                </a:lnTo>
                                <a:lnTo>
                                  <a:pt x="1429796" y="392330"/>
                                </a:lnTo>
                                <a:lnTo>
                                  <a:pt x="1429852" y="409274"/>
                                </a:lnTo>
                                <a:lnTo>
                                  <a:pt x="1429913" y="387163"/>
                                </a:lnTo>
                                <a:lnTo>
                                  <a:pt x="1429970" y="410121"/>
                                </a:lnTo>
                                <a:lnTo>
                                  <a:pt x="1430027" y="408699"/>
                                </a:lnTo>
                                <a:lnTo>
                                  <a:pt x="1430083" y="405828"/>
                                </a:lnTo>
                                <a:lnTo>
                                  <a:pt x="1430144" y="374535"/>
                                </a:lnTo>
                                <a:lnTo>
                                  <a:pt x="1430201" y="385442"/>
                                </a:lnTo>
                                <a:lnTo>
                                  <a:pt x="1430257" y="388033"/>
                                </a:lnTo>
                                <a:lnTo>
                                  <a:pt x="1430314" y="405528"/>
                                </a:lnTo>
                                <a:lnTo>
                                  <a:pt x="1430371" y="416734"/>
                                </a:lnTo>
                                <a:lnTo>
                                  <a:pt x="1430427" y="419306"/>
                                </a:lnTo>
                                <a:lnTo>
                                  <a:pt x="1430484" y="398644"/>
                                </a:lnTo>
                                <a:lnTo>
                                  <a:pt x="1430545" y="400661"/>
                                </a:lnTo>
                                <a:lnTo>
                                  <a:pt x="1430601" y="425619"/>
                                </a:lnTo>
                                <a:lnTo>
                                  <a:pt x="1430658" y="434229"/>
                                </a:lnTo>
                                <a:lnTo>
                                  <a:pt x="1430715" y="401236"/>
                                </a:lnTo>
                                <a:lnTo>
                                  <a:pt x="1430772" y="402386"/>
                                </a:lnTo>
                                <a:lnTo>
                                  <a:pt x="1430828" y="375110"/>
                                </a:lnTo>
                                <a:lnTo>
                                  <a:pt x="1430889" y="406978"/>
                                </a:lnTo>
                                <a:lnTo>
                                  <a:pt x="1430946" y="411271"/>
                                </a:lnTo>
                                <a:lnTo>
                                  <a:pt x="1431002" y="396348"/>
                                </a:lnTo>
                                <a:lnTo>
                                  <a:pt x="1431059" y="408124"/>
                                </a:lnTo>
                                <a:lnTo>
                                  <a:pt x="1431116" y="399514"/>
                                </a:lnTo>
                                <a:lnTo>
                                  <a:pt x="1431177" y="415288"/>
                                </a:lnTo>
                                <a:lnTo>
                                  <a:pt x="1431233" y="407254"/>
                                </a:lnTo>
                                <a:lnTo>
                                  <a:pt x="1431290" y="396923"/>
                                </a:lnTo>
                                <a:lnTo>
                                  <a:pt x="1431347" y="381720"/>
                                </a:lnTo>
                                <a:lnTo>
                                  <a:pt x="1431403" y="441693"/>
                                </a:lnTo>
                                <a:lnTo>
                                  <a:pt x="1431460" y="395772"/>
                                </a:lnTo>
                                <a:lnTo>
                                  <a:pt x="1431517" y="395772"/>
                                </a:lnTo>
                                <a:lnTo>
                                  <a:pt x="1431578" y="403236"/>
                                </a:lnTo>
                                <a:lnTo>
                                  <a:pt x="1431634" y="402661"/>
                                </a:lnTo>
                                <a:lnTo>
                                  <a:pt x="1431691" y="402086"/>
                                </a:lnTo>
                                <a:lnTo>
                                  <a:pt x="1431748" y="392055"/>
                                </a:lnTo>
                                <a:lnTo>
                                  <a:pt x="1431804" y="433654"/>
                                </a:lnTo>
                                <a:lnTo>
                                  <a:pt x="1431865" y="364776"/>
                                </a:lnTo>
                                <a:lnTo>
                                  <a:pt x="1431922" y="418735"/>
                                </a:lnTo>
                                <a:lnTo>
                                  <a:pt x="1431979" y="420181"/>
                                </a:lnTo>
                                <a:lnTo>
                                  <a:pt x="1432035" y="381149"/>
                                </a:lnTo>
                                <a:lnTo>
                                  <a:pt x="1432092" y="419306"/>
                                </a:lnTo>
                                <a:lnTo>
                                  <a:pt x="1432153" y="404107"/>
                                </a:lnTo>
                                <a:lnTo>
                                  <a:pt x="1432209" y="390609"/>
                                </a:lnTo>
                                <a:lnTo>
                                  <a:pt x="1432266" y="405253"/>
                                </a:lnTo>
                                <a:lnTo>
                                  <a:pt x="1432323" y="372814"/>
                                </a:lnTo>
                                <a:lnTo>
                                  <a:pt x="1432379" y="409274"/>
                                </a:lnTo>
                                <a:lnTo>
                                  <a:pt x="1432436" y="432808"/>
                                </a:lnTo>
                                <a:lnTo>
                                  <a:pt x="1432493" y="433654"/>
                                </a:lnTo>
                                <a:lnTo>
                                  <a:pt x="1432554" y="396072"/>
                                </a:lnTo>
                                <a:lnTo>
                                  <a:pt x="1432610" y="406978"/>
                                </a:lnTo>
                                <a:lnTo>
                                  <a:pt x="1432667" y="402961"/>
                                </a:lnTo>
                                <a:lnTo>
                                  <a:pt x="1432724" y="410421"/>
                                </a:lnTo>
                                <a:lnTo>
                                  <a:pt x="1432780" y="404682"/>
                                </a:lnTo>
                                <a:lnTo>
                                  <a:pt x="1432841" y="400940"/>
                                </a:lnTo>
                                <a:lnTo>
                                  <a:pt x="1432898" y="387462"/>
                                </a:lnTo>
                                <a:lnTo>
                                  <a:pt x="1432954" y="386887"/>
                                </a:lnTo>
                                <a:lnTo>
                                  <a:pt x="1433011" y="400090"/>
                                </a:lnTo>
                                <a:lnTo>
                                  <a:pt x="1433068" y="386017"/>
                                </a:lnTo>
                                <a:lnTo>
                                  <a:pt x="1433125" y="391755"/>
                                </a:lnTo>
                                <a:lnTo>
                                  <a:pt x="1433185" y="388309"/>
                                </a:lnTo>
                                <a:lnTo>
                                  <a:pt x="1433242" y="368522"/>
                                </a:lnTo>
                                <a:lnTo>
                                  <a:pt x="1433299" y="384866"/>
                                </a:lnTo>
                                <a:lnTo>
                                  <a:pt x="1433355" y="424773"/>
                                </a:lnTo>
                                <a:lnTo>
                                  <a:pt x="1433412" y="384866"/>
                                </a:lnTo>
                                <a:lnTo>
                                  <a:pt x="1433469" y="379128"/>
                                </a:lnTo>
                                <a:lnTo>
                                  <a:pt x="1433525" y="392626"/>
                                </a:lnTo>
                                <a:lnTo>
                                  <a:pt x="1433586" y="377127"/>
                                </a:lnTo>
                                <a:lnTo>
                                  <a:pt x="1433643" y="387462"/>
                                </a:lnTo>
                                <a:lnTo>
                                  <a:pt x="1433700" y="366796"/>
                                </a:lnTo>
                                <a:lnTo>
                                  <a:pt x="1433756" y="390330"/>
                                </a:lnTo>
                                <a:lnTo>
                                  <a:pt x="1433817" y="395772"/>
                                </a:lnTo>
                                <a:lnTo>
                                  <a:pt x="1433874" y="385741"/>
                                </a:lnTo>
                                <a:lnTo>
                                  <a:pt x="1433930" y="384016"/>
                                </a:lnTo>
                                <a:lnTo>
                                  <a:pt x="1433987" y="387462"/>
                                </a:lnTo>
                                <a:lnTo>
                                  <a:pt x="1434044" y="400365"/>
                                </a:lnTo>
                                <a:lnTo>
                                  <a:pt x="1434101" y="402661"/>
                                </a:lnTo>
                                <a:lnTo>
                                  <a:pt x="1434157" y="354445"/>
                                </a:lnTo>
                                <a:lnTo>
                                  <a:pt x="1434218" y="402386"/>
                                </a:lnTo>
                                <a:lnTo>
                                  <a:pt x="1434275" y="378278"/>
                                </a:lnTo>
                                <a:lnTo>
                                  <a:pt x="1434332" y="383441"/>
                                </a:lnTo>
                                <a:lnTo>
                                  <a:pt x="1434388" y="365926"/>
                                </a:lnTo>
                                <a:lnTo>
                                  <a:pt x="1434445" y="389459"/>
                                </a:lnTo>
                                <a:lnTo>
                                  <a:pt x="1434501" y="400090"/>
                                </a:lnTo>
                                <a:lnTo>
                                  <a:pt x="1434562" y="390905"/>
                                </a:lnTo>
                                <a:lnTo>
                                  <a:pt x="1434619" y="381720"/>
                                </a:lnTo>
                                <a:lnTo>
                                  <a:pt x="1434676" y="399790"/>
                                </a:lnTo>
                                <a:lnTo>
                                  <a:pt x="1434732" y="362483"/>
                                </a:lnTo>
                                <a:lnTo>
                                  <a:pt x="1434793" y="366497"/>
                                </a:lnTo>
                                <a:lnTo>
                                  <a:pt x="1434850" y="391480"/>
                                </a:lnTo>
                                <a:lnTo>
                                  <a:pt x="1434906" y="360483"/>
                                </a:lnTo>
                                <a:lnTo>
                                  <a:pt x="1434963" y="360483"/>
                                </a:lnTo>
                                <a:lnTo>
                                  <a:pt x="1435020" y="364205"/>
                                </a:lnTo>
                                <a:lnTo>
                                  <a:pt x="1435076" y="372239"/>
                                </a:lnTo>
                                <a:lnTo>
                                  <a:pt x="1435133" y="382295"/>
                                </a:lnTo>
                                <a:lnTo>
                                  <a:pt x="1435194" y="380849"/>
                                </a:lnTo>
                                <a:lnTo>
                                  <a:pt x="1435251" y="385442"/>
                                </a:lnTo>
                                <a:lnTo>
                                  <a:pt x="1435307" y="363929"/>
                                </a:lnTo>
                                <a:lnTo>
                                  <a:pt x="1435364" y="355890"/>
                                </a:lnTo>
                                <a:lnTo>
                                  <a:pt x="1435421" y="373961"/>
                                </a:lnTo>
                                <a:lnTo>
                                  <a:pt x="1435481" y="363354"/>
                                </a:lnTo>
                                <a:lnTo>
                                  <a:pt x="1435538" y="374535"/>
                                </a:lnTo>
                                <a:lnTo>
                                  <a:pt x="1435595" y="359337"/>
                                </a:lnTo>
                                <a:lnTo>
                                  <a:pt x="1435652" y="359912"/>
                                </a:lnTo>
                                <a:lnTo>
                                  <a:pt x="1435708" y="336379"/>
                                </a:lnTo>
                                <a:lnTo>
                                  <a:pt x="1435765" y="379128"/>
                                </a:lnTo>
                                <a:lnTo>
                                  <a:pt x="1435826" y="360483"/>
                                </a:lnTo>
                                <a:lnTo>
                                  <a:pt x="1435883" y="383720"/>
                                </a:lnTo>
                                <a:lnTo>
                                  <a:pt x="1435939" y="375682"/>
                                </a:lnTo>
                                <a:lnTo>
                                  <a:pt x="1435996" y="366497"/>
                                </a:lnTo>
                                <a:lnTo>
                                  <a:pt x="1436053" y="353299"/>
                                </a:lnTo>
                                <a:lnTo>
                                  <a:pt x="1436109" y="326319"/>
                                </a:lnTo>
                                <a:lnTo>
                                  <a:pt x="1436166" y="380274"/>
                                </a:lnTo>
                                <a:lnTo>
                                  <a:pt x="1436227" y="319434"/>
                                </a:lnTo>
                                <a:lnTo>
                                  <a:pt x="1436283" y="384866"/>
                                </a:lnTo>
                                <a:lnTo>
                                  <a:pt x="1436340" y="372539"/>
                                </a:lnTo>
                                <a:lnTo>
                                  <a:pt x="1436397" y="374835"/>
                                </a:lnTo>
                                <a:lnTo>
                                  <a:pt x="1436458" y="355020"/>
                                </a:lnTo>
                                <a:lnTo>
                                  <a:pt x="1436514" y="377403"/>
                                </a:lnTo>
                                <a:lnTo>
                                  <a:pt x="1436571" y="357891"/>
                                </a:lnTo>
                                <a:lnTo>
                                  <a:pt x="1436628" y="365075"/>
                                </a:lnTo>
                                <a:lnTo>
                                  <a:pt x="1436684" y="356741"/>
                                </a:lnTo>
                                <a:lnTo>
                                  <a:pt x="1436741" y="369943"/>
                                </a:lnTo>
                                <a:lnTo>
                                  <a:pt x="1436802" y="387462"/>
                                </a:lnTo>
                                <a:lnTo>
                                  <a:pt x="1436858" y="365075"/>
                                </a:lnTo>
                                <a:lnTo>
                                  <a:pt x="1436915" y="346709"/>
                                </a:lnTo>
                                <a:lnTo>
                                  <a:pt x="1436972" y="330636"/>
                                </a:lnTo>
                                <a:lnTo>
                                  <a:pt x="1437029" y="381720"/>
                                </a:lnTo>
                                <a:lnTo>
                                  <a:pt x="1437085" y="358191"/>
                                </a:lnTo>
                                <a:lnTo>
                                  <a:pt x="1437142" y="309399"/>
                                </a:lnTo>
                                <a:lnTo>
                                  <a:pt x="1437203" y="351577"/>
                                </a:lnTo>
                                <a:lnTo>
                                  <a:pt x="1437259" y="346709"/>
                                </a:lnTo>
                                <a:lnTo>
                                  <a:pt x="1437316" y="373961"/>
                                </a:lnTo>
                                <a:lnTo>
                                  <a:pt x="1437373" y="359912"/>
                                </a:lnTo>
                                <a:lnTo>
                                  <a:pt x="1437434" y="353598"/>
                                </a:lnTo>
                                <a:lnTo>
                                  <a:pt x="1437490" y="366796"/>
                                </a:lnTo>
                                <a:lnTo>
                                  <a:pt x="1437547" y="355020"/>
                                </a:lnTo>
                                <a:lnTo>
                                  <a:pt x="1437604" y="337225"/>
                                </a:lnTo>
                                <a:lnTo>
                                  <a:pt x="1437660" y="363354"/>
                                </a:lnTo>
                                <a:lnTo>
                                  <a:pt x="1437717" y="379703"/>
                                </a:lnTo>
                                <a:lnTo>
                                  <a:pt x="1437774" y="377703"/>
                                </a:lnTo>
                                <a:lnTo>
                                  <a:pt x="1437834" y="322026"/>
                                </a:lnTo>
                                <a:lnTo>
                                  <a:pt x="1437891" y="355890"/>
                                </a:lnTo>
                                <a:lnTo>
                                  <a:pt x="1437948" y="368797"/>
                                </a:lnTo>
                                <a:lnTo>
                                  <a:pt x="1438005" y="361333"/>
                                </a:lnTo>
                                <a:lnTo>
                                  <a:pt x="1438061" y="361908"/>
                                </a:lnTo>
                                <a:lnTo>
                                  <a:pt x="1438118" y="379128"/>
                                </a:lnTo>
                                <a:lnTo>
                                  <a:pt x="1438179" y="381720"/>
                                </a:lnTo>
                                <a:lnTo>
                                  <a:pt x="1438236" y="373685"/>
                                </a:lnTo>
                                <a:lnTo>
                                  <a:pt x="1438292" y="363054"/>
                                </a:lnTo>
                                <a:lnTo>
                                  <a:pt x="1438349" y="369943"/>
                                </a:lnTo>
                                <a:lnTo>
                                  <a:pt x="1438405" y="355319"/>
                                </a:lnTo>
                                <a:lnTo>
                                  <a:pt x="1438466" y="379703"/>
                                </a:lnTo>
                                <a:lnTo>
                                  <a:pt x="1438523" y="361633"/>
                                </a:lnTo>
                                <a:lnTo>
                                  <a:pt x="1438580" y="359337"/>
                                </a:lnTo>
                                <a:lnTo>
                                  <a:pt x="1438636" y="350152"/>
                                </a:lnTo>
                                <a:lnTo>
                                  <a:pt x="1438693" y="368522"/>
                                </a:lnTo>
                                <a:lnTo>
                                  <a:pt x="1438750" y="384016"/>
                                </a:lnTo>
                                <a:lnTo>
                                  <a:pt x="1438806" y="384591"/>
                                </a:lnTo>
                                <a:lnTo>
                                  <a:pt x="1438867" y="325748"/>
                                </a:lnTo>
                                <a:lnTo>
                                  <a:pt x="1438924" y="372539"/>
                                </a:lnTo>
                                <a:lnTo>
                                  <a:pt x="1438981" y="344984"/>
                                </a:lnTo>
                                <a:lnTo>
                                  <a:pt x="1439037" y="369668"/>
                                </a:lnTo>
                                <a:lnTo>
                                  <a:pt x="1439094" y="349852"/>
                                </a:lnTo>
                                <a:lnTo>
                                  <a:pt x="1439155" y="338100"/>
                                </a:lnTo>
                                <a:lnTo>
                                  <a:pt x="1439211" y="390609"/>
                                </a:lnTo>
                                <a:lnTo>
                                  <a:pt x="1439268" y="344689"/>
                                </a:lnTo>
                                <a:lnTo>
                                  <a:pt x="1439325" y="366497"/>
                                </a:lnTo>
                                <a:lnTo>
                                  <a:pt x="1439381" y="372814"/>
                                </a:lnTo>
                                <a:lnTo>
                                  <a:pt x="1439442" y="355595"/>
                                </a:lnTo>
                                <a:lnTo>
                                  <a:pt x="1439499" y="374835"/>
                                </a:lnTo>
                                <a:lnTo>
                                  <a:pt x="1439556" y="357041"/>
                                </a:lnTo>
                                <a:lnTo>
                                  <a:pt x="1439612" y="379999"/>
                                </a:lnTo>
                                <a:lnTo>
                                  <a:pt x="1439669" y="381424"/>
                                </a:lnTo>
                                <a:lnTo>
                                  <a:pt x="1439726" y="387738"/>
                                </a:lnTo>
                                <a:lnTo>
                                  <a:pt x="1439782" y="374260"/>
                                </a:lnTo>
                                <a:lnTo>
                                  <a:pt x="1439843" y="374835"/>
                                </a:lnTo>
                                <a:lnTo>
                                  <a:pt x="1439900" y="393201"/>
                                </a:lnTo>
                                <a:lnTo>
                                  <a:pt x="1439957" y="386887"/>
                                </a:lnTo>
                                <a:lnTo>
                                  <a:pt x="1440013" y="374535"/>
                                </a:lnTo>
                                <a:lnTo>
                                  <a:pt x="1440070" y="380849"/>
                                </a:lnTo>
                                <a:lnTo>
                                  <a:pt x="1440131" y="396072"/>
                                </a:lnTo>
                                <a:lnTo>
                                  <a:pt x="1440187" y="374260"/>
                                </a:lnTo>
                                <a:lnTo>
                                  <a:pt x="1440244" y="412992"/>
                                </a:lnTo>
                                <a:lnTo>
                                  <a:pt x="1440301" y="396647"/>
                                </a:lnTo>
                                <a:lnTo>
                                  <a:pt x="1440357" y="382295"/>
                                </a:lnTo>
                                <a:lnTo>
                                  <a:pt x="1440414" y="377127"/>
                                </a:lnTo>
                                <a:lnTo>
                                  <a:pt x="1440475" y="404107"/>
                                </a:lnTo>
                                <a:lnTo>
                                  <a:pt x="1440532" y="375406"/>
                                </a:lnTo>
                                <a:lnTo>
                                  <a:pt x="1440588" y="380574"/>
                                </a:lnTo>
                                <a:lnTo>
                                  <a:pt x="1440645" y="386017"/>
                                </a:lnTo>
                                <a:lnTo>
                                  <a:pt x="1440702" y="377403"/>
                                </a:lnTo>
                                <a:lnTo>
                                  <a:pt x="1440758" y="385442"/>
                                </a:lnTo>
                                <a:lnTo>
                                  <a:pt x="1440815" y="391180"/>
                                </a:lnTo>
                                <a:lnTo>
                                  <a:pt x="1440876" y="392330"/>
                                </a:lnTo>
                                <a:lnTo>
                                  <a:pt x="1440932" y="401511"/>
                                </a:lnTo>
                                <a:lnTo>
                                  <a:pt x="1440989" y="368222"/>
                                </a:lnTo>
                                <a:lnTo>
                                  <a:pt x="1441050" y="373685"/>
                                </a:lnTo>
                                <a:lnTo>
                                  <a:pt x="1441107" y="378852"/>
                                </a:lnTo>
                                <a:lnTo>
                                  <a:pt x="1441163" y="380574"/>
                                </a:lnTo>
                                <a:lnTo>
                                  <a:pt x="1441220" y="398069"/>
                                </a:lnTo>
                                <a:lnTo>
                                  <a:pt x="1441277" y="388608"/>
                                </a:lnTo>
                                <a:lnTo>
                                  <a:pt x="1441333" y="382570"/>
                                </a:lnTo>
                                <a:lnTo>
                                  <a:pt x="1441390" y="406403"/>
                                </a:lnTo>
                                <a:lnTo>
                                  <a:pt x="1441451" y="384291"/>
                                </a:lnTo>
                                <a:lnTo>
                                  <a:pt x="1441507" y="415013"/>
                                </a:lnTo>
                                <a:lnTo>
                                  <a:pt x="1441564" y="377978"/>
                                </a:lnTo>
                                <a:lnTo>
                                  <a:pt x="1441621" y="392626"/>
                                </a:lnTo>
                                <a:lnTo>
                                  <a:pt x="1441678" y="393776"/>
                                </a:lnTo>
                                <a:lnTo>
                                  <a:pt x="1441734" y="383720"/>
                                </a:lnTo>
                                <a:lnTo>
                                  <a:pt x="1441791" y="405828"/>
                                </a:lnTo>
                                <a:lnTo>
                                  <a:pt x="1441852" y="365351"/>
                                </a:lnTo>
                                <a:lnTo>
                                  <a:pt x="1441909" y="412417"/>
                                </a:lnTo>
                                <a:lnTo>
                                  <a:pt x="1441965" y="386017"/>
                                </a:lnTo>
                                <a:lnTo>
                                  <a:pt x="1442022" y="399514"/>
                                </a:lnTo>
                                <a:lnTo>
                                  <a:pt x="1442083" y="410421"/>
                                </a:lnTo>
                                <a:lnTo>
                                  <a:pt x="1442139" y="413292"/>
                                </a:lnTo>
                                <a:lnTo>
                                  <a:pt x="1442196" y="395497"/>
                                </a:lnTo>
                                <a:lnTo>
                                  <a:pt x="1442253" y="396072"/>
                                </a:lnTo>
                                <a:lnTo>
                                  <a:pt x="1442310" y="385442"/>
                                </a:lnTo>
                                <a:lnTo>
                                  <a:pt x="1442366" y="417309"/>
                                </a:lnTo>
                                <a:lnTo>
                                  <a:pt x="1442423" y="403236"/>
                                </a:lnTo>
                                <a:lnTo>
                                  <a:pt x="1442484" y="361908"/>
                                </a:lnTo>
                                <a:lnTo>
                                  <a:pt x="1442540" y="383145"/>
                                </a:lnTo>
                                <a:lnTo>
                                  <a:pt x="1442597" y="398939"/>
                                </a:lnTo>
                                <a:lnTo>
                                  <a:pt x="1442654" y="365650"/>
                                </a:lnTo>
                                <a:lnTo>
                                  <a:pt x="1442710" y="404107"/>
                                </a:lnTo>
                                <a:lnTo>
                                  <a:pt x="1442771" y="355595"/>
                                </a:lnTo>
                                <a:lnTo>
                                  <a:pt x="1442828" y="429937"/>
                                </a:lnTo>
                                <a:lnTo>
                                  <a:pt x="1442885" y="403532"/>
                                </a:lnTo>
                                <a:lnTo>
                                  <a:pt x="1442941" y="367072"/>
                                </a:lnTo>
                                <a:lnTo>
                                  <a:pt x="1442998" y="391755"/>
                                </a:lnTo>
                                <a:lnTo>
                                  <a:pt x="1443055" y="422177"/>
                                </a:lnTo>
                                <a:lnTo>
                                  <a:pt x="1443115" y="383720"/>
                                </a:lnTo>
                                <a:lnTo>
                                  <a:pt x="1443172" y="409550"/>
                                </a:lnTo>
                                <a:lnTo>
                                  <a:pt x="1443229" y="428491"/>
                                </a:lnTo>
                                <a:lnTo>
                                  <a:pt x="1443285" y="415588"/>
                                </a:lnTo>
                                <a:lnTo>
                                  <a:pt x="1443342" y="418735"/>
                                </a:lnTo>
                                <a:lnTo>
                                  <a:pt x="1443399" y="379703"/>
                                </a:lnTo>
                                <a:lnTo>
                                  <a:pt x="1443456" y="367072"/>
                                </a:lnTo>
                                <a:lnTo>
                                  <a:pt x="1443516" y="378553"/>
                                </a:lnTo>
                                <a:lnTo>
                                  <a:pt x="1443573" y="386588"/>
                                </a:lnTo>
                                <a:lnTo>
                                  <a:pt x="1443630" y="398644"/>
                                </a:lnTo>
                                <a:lnTo>
                                  <a:pt x="1443686" y="406104"/>
                                </a:lnTo>
                                <a:lnTo>
                                  <a:pt x="1443747" y="386887"/>
                                </a:lnTo>
                                <a:lnTo>
                                  <a:pt x="1443804" y="397494"/>
                                </a:lnTo>
                                <a:lnTo>
                                  <a:pt x="1443860" y="387163"/>
                                </a:lnTo>
                                <a:lnTo>
                                  <a:pt x="1443917" y="394622"/>
                                </a:lnTo>
                                <a:lnTo>
                                  <a:pt x="1443974" y="388884"/>
                                </a:lnTo>
                                <a:lnTo>
                                  <a:pt x="1444031" y="363629"/>
                                </a:lnTo>
                                <a:lnTo>
                                  <a:pt x="1444091" y="397494"/>
                                </a:lnTo>
                                <a:lnTo>
                                  <a:pt x="1444148" y="407549"/>
                                </a:lnTo>
                                <a:lnTo>
                                  <a:pt x="1444205" y="378553"/>
                                </a:lnTo>
                                <a:lnTo>
                                  <a:pt x="1444262" y="399215"/>
                                </a:lnTo>
                                <a:lnTo>
                                  <a:pt x="1444318" y="391480"/>
                                </a:lnTo>
                                <a:lnTo>
                                  <a:pt x="1444375" y="397218"/>
                                </a:lnTo>
                                <a:lnTo>
                                  <a:pt x="1444431" y="381995"/>
                                </a:lnTo>
                                <a:lnTo>
                                  <a:pt x="1444492" y="390330"/>
                                </a:lnTo>
                                <a:lnTo>
                                  <a:pt x="1444549" y="382870"/>
                                </a:lnTo>
                                <a:lnTo>
                                  <a:pt x="1444606" y="367647"/>
                                </a:lnTo>
                                <a:lnTo>
                                  <a:pt x="1444662" y="374260"/>
                                </a:lnTo>
                                <a:lnTo>
                                  <a:pt x="1444723" y="385741"/>
                                </a:lnTo>
                                <a:lnTo>
                                  <a:pt x="1444780" y="406104"/>
                                </a:lnTo>
                                <a:lnTo>
                                  <a:pt x="1444836" y="385741"/>
                                </a:lnTo>
                                <a:lnTo>
                                  <a:pt x="1444893" y="393476"/>
                                </a:lnTo>
                                <a:lnTo>
                                  <a:pt x="1444950" y="375682"/>
                                </a:lnTo>
                                <a:lnTo>
                                  <a:pt x="1445007" y="392901"/>
                                </a:lnTo>
                                <a:lnTo>
                                  <a:pt x="1445063" y="394622"/>
                                </a:lnTo>
                                <a:lnTo>
                                  <a:pt x="1445124" y="374835"/>
                                </a:lnTo>
                                <a:lnTo>
                                  <a:pt x="1445181" y="386588"/>
                                </a:lnTo>
                                <a:lnTo>
                                  <a:pt x="1445238" y="383145"/>
                                </a:lnTo>
                                <a:lnTo>
                                  <a:pt x="1445294" y="413867"/>
                                </a:lnTo>
                                <a:lnTo>
                                  <a:pt x="1445351" y="397793"/>
                                </a:lnTo>
                                <a:lnTo>
                                  <a:pt x="1445408" y="367072"/>
                                </a:lnTo>
                                <a:lnTo>
                                  <a:pt x="1445468" y="413292"/>
                                </a:lnTo>
                                <a:lnTo>
                                  <a:pt x="1445525" y="398644"/>
                                </a:lnTo>
                                <a:lnTo>
                                  <a:pt x="1445582" y="394622"/>
                                </a:lnTo>
                                <a:lnTo>
                                  <a:pt x="1445638" y="399514"/>
                                </a:lnTo>
                                <a:lnTo>
                                  <a:pt x="1445695" y="398644"/>
                                </a:lnTo>
                                <a:lnTo>
                                  <a:pt x="1445756" y="369368"/>
                                </a:lnTo>
                                <a:lnTo>
                                  <a:pt x="1445813" y="383441"/>
                                </a:lnTo>
                                <a:lnTo>
                                  <a:pt x="1445869" y="393476"/>
                                </a:lnTo>
                                <a:lnTo>
                                  <a:pt x="1445926" y="386312"/>
                                </a:lnTo>
                                <a:lnTo>
                                  <a:pt x="1445983" y="374835"/>
                                </a:lnTo>
                                <a:lnTo>
                                  <a:pt x="1446039" y="373110"/>
                                </a:lnTo>
                                <a:lnTo>
                                  <a:pt x="1446096" y="373961"/>
                                </a:lnTo>
                                <a:lnTo>
                                  <a:pt x="1446157" y="354445"/>
                                </a:lnTo>
                                <a:lnTo>
                                  <a:pt x="1446213" y="375110"/>
                                </a:lnTo>
                                <a:lnTo>
                                  <a:pt x="1446270" y="375981"/>
                                </a:lnTo>
                                <a:lnTo>
                                  <a:pt x="1446327" y="370243"/>
                                </a:lnTo>
                                <a:lnTo>
                                  <a:pt x="1446383" y="391755"/>
                                </a:lnTo>
                                <a:lnTo>
                                  <a:pt x="1446444" y="371089"/>
                                </a:lnTo>
                                <a:lnTo>
                                  <a:pt x="1446501" y="384866"/>
                                </a:lnTo>
                                <a:lnTo>
                                  <a:pt x="1446558" y="359612"/>
                                </a:lnTo>
                                <a:lnTo>
                                  <a:pt x="1446614" y="384866"/>
                                </a:lnTo>
                                <a:lnTo>
                                  <a:pt x="1446671" y="371089"/>
                                </a:lnTo>
                                <a:lnTo>
                                  <a:pt x="1446732" y="393177"/>
                                </a:lnTo>
                                <a:lnTo>
                                  <a:pt x="1446788" y="377107"/>
                                </a:lnTo>
                                <a:lnTo>
                                  <a:pt x="1446845" y="411271"/>
                                </a:lnTo>
                                <a:lnTo>
                                  <a:pt x="1446902" y="382846"/>
                                </a:lnTo>
                                <a:lnTo>
                                  <a:pt x="1446959" y="381124"/>
                                </a:lnTo>
                                <a:lnTo>
                                  <a:pt x="1447015" y="377403"/>
                                </a:lnTo>
                                <a:lnTo>
                                  <a:pt x="1447072" y="392606"/>
                                </a:lnTo>
                                <a:lnTo>
                                  <a:pt x="1447133" y="394051"/>
                                </a:lnTo>
                                <a:lnTo>
                                  <a:pt x="1447189" y="387438"/>
                                </a:lnTo>
                                <a:lnTo>
                                  <a:pt x="1447246" y="381124"/>
                                </a:lnTo>
                                <a:lnTo>
                                  <a:pt x="1447303" y="373665"/>
                                </a:lnTo>
                                <a:lnTo>
                                  <a:pt x="1447360" y="406954"/>
                                </a:lnTo>
                                <a:lnTo>
                                  <a:pt x="1447420" y="397494"/>
                                </a:lnTo>
                                <a:lnTo>
                                  <a:pt x="1447477" y="386588"/>
                                </a:lnTo>
                                <a:lnTo>
                                  <a:pt x="1447534" y="392901"/>
                                </a:lnTo>
                                <a:lnTo>
                                  <a:pt x="1447590" y="375386"/>
                                </a:lnTo>
                                <a:lnTo>
                                  <a:pt x="1447647" y="379128"/>
                                </a:lnTo>
                                <a:lnTo>
                                  <a:pt x="1447704" y="390034"/>
                                </a:lnTo>
                                <a:lnTo>
                                  <a:pt x="1447764" y="367351"/>
                                </a:lnTo>
                                <a:lnTo>
                                  <a:pt x="1447821" y="397198"/>
                                </a:lnTo>
                                <a:lnTo>
                                  <a:pt x="1447878" y="360758"/>
                                </a:lnTo>
                                <a:lnTo>
                                  <a:pt x="1447935" y="409250"/>
                                </a:lnTo>
                                <a:lnTo>
                                  <a:pt x="1447991" y="380849"/>
                                </a:lnTo>
                                <a:lnTo>
                                  <a:pt x="1448048" y="408675"/>
                                </a:lnTo>
                                <a:lnTo>
                                  <a:pt x="1448105" y="411546"/>
                                </a:lnTo>
                                <a:lnTo>
                                  <a:pt x="1448166" y="400365"/>
                                </a:lnTo>
                                <a:lnTo>
                                  <a:pt x="1448222" y="369643"/>
                                </a:lnTo>
                                <a:lnTo>
                                  <a:pt x="1448279" y="418735"/>
                                </a:lnTo>
                                <a:lnTo>
                                  <a:pt x="1448335" y="397198"/>
                                </a:lnTo>
                                <a:lnTo>
                                  <a:pt x="1448396" y="402086"/>
                                </a:lnTo>
                                <a:lnTo>
                                  <a:pt x="1448453" y="437100"/>
                                </a:lnTo>
                                <a:lnTo>
                                  <a:pt x="1448510" y="383996"/>
                                </a:lnTo>
                                <a:lnTo>
                                  <a:pt x="1448566" y="384571"/>
                                </a:lnTo>
                                <a:lnTo>
                                  <a:pt x="1448623" y="429341"/>
                                </a:lnTo>
                                <a:lnTo>
                                  <a:pt x="1448680" y="385717"/>
                                </a:lnTo>
                                <a:lnTo>
                                  <a:pt x="1448736" y="384866"/>
                                </a:lnTo>
                                <a:lnTo>
                                  <a:pt x="1448797" y="375957"/>
                                </a:lnTo>
                                <a:lnTo>
                                  <a:pt x="1448854" y="402362"/>
                                </a:lnTo>
                                <a:lnTo>
                                  <a:pt x="1448911" y="389734"/>
                                </a:lnTo>
                                <a:lnTo>
                                  <a:pt x="1448967" y="398919"/>
                                </a:lnTo>
                                <a:lnTo>
                                  <a:pt x="1449024" y="405528"/>
                                </a:lnTo>
                                <a:lnTo>
                                  <a:pt x="1449081" y="405804"/>
                                </a:lnTo>
                                <a:lnTo>
                                  <a:pt x="1449141" y="382270"/>
                                </a:lnTo>
                                <a:lnTo>
                                  <a:pt x="1449198" y="375957"/>
                                </a:lnTo>
                                <a:lnTo>
                                  <a:pt x="1449255" y="426770"/>
                                </a:lnTo>
                                <a:lnTo>
                                  <a:pt x="1449311" y="415564"/>
                                </a:lnTo>
                                <a:lnTo>
                                  <a:pt x="1449372" y="381124"/>
                                </a:lnTo>
                                <a:lnTo>
                                  <a:pt x="1449429" y="420456"/>
                                </a:lnTo>
                                <a:lnTo>
                                  <a:pt x="1449486" y="403512"/>
                                </a:lnTo>
                                <a:lnTo>
                                  <a:pt x="1449542" y="407529"/>
                                </a:lnTo>
                                <a:lnTo>
                                  <a:pt x="1449599" y="413567"/>
                                </a:lnTo>
                                <a:lnTo>
                                  <a:pt x="1449656" y="402661"/>
                                </a:lnTo>
                                <a:lnTo>
                                  <a:pt x="1449713" y="416139"/>
                                </a:lnTo>
                                <a:lnTo>
                                  <a:pt x="1449773" y="389159"/>
                                </a:lnTo>
                                <a:lnTo>
                                  <a:pt x="1449830" y="384866"/>
                                </a:lnTo>
                                <a:lnTo>
                                  <a:pt x="1449887" y="379403"/>
                                </a:lnTo>
                                <a:lnTo>
                                  <a:pt x="1449943" y="406379"/>
                                </a:lnTo>
                                <a:lnTo>
                                  <a:pt x="1450000" y="379703"/>
                                </a:lnTo>
                                <a:lnTo>
                                  <a:pt x="1450061" y="424473"/>
                                </a:lnTo>
                                <a:lnTo>
                                  <a:pt x="1450117" y="402086"/>
                                </a:lnTo>
                                <a:lnTo>
                                  <a:pt x="1450174" y="410396"/>
                                </a:lnTo>
                                <a:lnTo>
                                  <a:pt x="1450231" y="412992"/>
                                </a:lnTo>
                                <a:lnTo>
                                  <a:pt x="1450288" y="387438"/>
                                </a:lnTo>
                                <a:lnTo>
                                  <a:pt x="1450344" y="437376"/>
                                </a:lnTo>
                                <a:lnTo>
                                  <a:pt x="1450405" y="420156"/>
                                </a:lnTo>
                                <a:lnTo>
                                  <a:pt x="1450462" y="394622"/>
                                </a:lnTo>
                                <a:lnTo>
                                  <a:pt x="1450518" y="405233"/>
                                </a:lnTo>
                                <a:lnTo>
                                  <a:pt x="1450575" y="406104"/>
                                </a:lnTo>
                                <a:lnTo>
                                  <a:pt x="1450632" y="407529"/>
                                </a:lnTo>
                                <a:lnTo>
                                  <a:pt x="1450688" y="408975"/>
                                </a:lnTo>
                                <a:lnTo>
                                  <a:pt x="1450745" y="409825"/>
                                </a:lnTo>
                                <a:lnTo>
                                  <a:pt x="1450806" y="430487"/>
                                </a:lnTo>
                                <a:lnTo>
                                  <a:pt x="1450862" y="400640"/>
                                </a:lnTo>
                                <a:lnTo>
                                  <a:pt x="1450919" y="389734"/>
                                </a:lnTo>
                                <a:lnTo>
                                  <a:pt x="1450976" y="419881"/>
                                </a:lnTo>
                                <a:lnTo>
                                  <a:pt x="1451037" y="429912"/>
                                </a:lnTo>
                                <a:lnTo>
                                  <a:pt x="1451093" y="388584"/>
                                </a:lnTo>
                                <a:lnTo>
                                  <a:pt x="1451150" y="418735"/>
                                </a:lnTo>
                                <a:lnTo>
                                  <a:pt x="1451207" y="433929"/>
                                </a:lnTo>
                                <a:lnTo>
                                  <a:pt x="1451264" y="430487"/>
                                </a:lnTo>
                                <a:lnTo>
                                  <a:pt x="1451320" y="413843"/>
                                </a:lnTo>
                                <a:lnTo>
                                  <a:pt x="1451381" y="398644"/>
                                </a:lnTo>
                                <a:lnTo>
                                  <a:pt x="1451438" y="426195"/>
                                </a:lnTo>
                                <a:lnTo>
                                  <a:pt x="1451494" y="402661"/>
                                </a:lnTo>
                                <a:lnTo>
                                  <a:pt x="1451551" y="406379"/>
                                </a:lnTo>
                                <a:lnTo>
                                  <a:pt x="1451608" y="409250"/>
                                </a:lnTo>
                                <a:lnTo>
                                  <a:pt x="1451664" y="415564"/>
                                </a:lnTo>
                                <a:lnTo>
                                  <a:pt x="1451721" y="413843"/>
                                </a:lnTo>
                                <a:lnTo>
                                  <a:pt x="1451782" y="411271"/>
                                </a:lnTo>
                                <a:lnTo>
                                  <a:pt x="1451839" y="433929"/>
                                </a:lnTo>
                                <a:lnTo>
                                  <a:pt x="1451895" y="442839"/>
                                </a:lnTo>
                                <a:lnTo>
                                  <a:pt x="1451952" y="445710"/>
                                </a:lnTo>
                                <a:lnTo>
                                  <a:pt x="1452013" y="403807"/>
                                </a:lnTo>
                                <a:lnTo>
                                  <a:pt x="1452069" y="437100"/>
                                </a:lnTo>
                                <a:lnTo>
                                  <a:pt x="1452126" y="410121"/>
                                </a:lnTo>
                                <a:lnTo>
                                  <a:pt x="1452183" y="440267"/>
                                </a:lnTo>
                                <a:lnTo>
                                  <a:pt x="1452239" y="431362"/>
                                </a:lnTo>
                                <a:lnTo>
                                  <a:pt x="1452296" y="443714"/>
                                </a:lnTo>
                                <a:lnTo>
                                  <a:pt x="1452353" y="412142"/>
                                </a:lnTo>
                                <a:lnTo>
                                  <a:pt x="1452414" y="450598"/>
                                </a:lnTo>
                                <a:lnTo>
                                  <a:pt x="1452470" y="416734"/>
                                </a:lnTo>
                                <a:lnTo>
                                  <a:pt x="1452527" y="471264"/>
                                </a:lnTo>
                                <a:lnTo>
                                  <a:pt x="1452584" y="413567"/>
                                </a:lnTo>
                                <a:lnTo>
                                  <a:pt x="1452640" y="431658"/>
                                </a:lnTo>
                                <a:lnTo>
                                  <a:pt x="1452697" y="448302"/>
                                </a:lnTo>
                                <a:lnTo>
                                  <a:pt x="1452758" y="442264"/>
                                </a:lnTo>
                                <a:lnTo>
                                  <a:pt x="1452815" y="470390"/>
                                </a:lnTo>
                                <a:lnTo>
                                  <a:pt x="1452871" y="433083"/>
                                </a:lnTo>
                                <a:lnTo>
                                  <a:pt x="1452928" y="432233"/>
                                </a:lnTo>
                                <a:lnTo>
                                  <a:pt x="1452985" y="437100"/>
                                </a:lnTo>
                                <a:lnTo>
                                  <a:pt x="1453045" y="419605"/>
                                </a:lnTo>
                                <a:lnTo>
                                  <a:pt x="1453102" y="442839"/>
                                </a:lnTo>
                                <a:lnTo>
                                  <a:pt x="1453159" y="475282"/>
                                </a:lnTo>
                                <a:lnTo>
                                  <a:pt x="1453215" y="471540"/>
                                </a:lnTo>
                                <a:lnTo>
                                  <a:pt x="1453272" y="437971"/>
                                </a:lnTo>
                                <a:lnTo>
                                  <a:pt x="1453329" y="448578"/>
                                </a:lnTo>
                                <a:lnTo>
                                  <a:pt x="1453386" y="425048"/>
                                </a:lnTo>
                                <a:lnTo>
                                  <a:pt x="1453446" y="425619"/>
                                </a:lnTo>
                                <a:lnTo>
                                  <a:pt x="1453503" y="415588"/>
                                </a:lnTo>
                                <a:lnTo>
                                  <a:pt x="1453560" y="468393"/>
                                </a:lnTo>
                                <a:lnTo>
                                  <a:pt x="1453617" y="451449"/>
                                </a:lnTo>
                                <a:lnTo>
                                  <a:pt x="1453673" y="467243"/>
                                </a:lnTo>
                                <a:lnTo>
                                  <a:pt x="1453734" y="439692"/>
                                </a:lnTo>
                                <a:lnTo>
                                  <a:pt x="1453791" y="465226"/>
                                </a:lnTo>
                                <a:lnTo>
                                  <a:pt x="1453847" y="447731"/>
                                </a:lnTo>
                                <a:lnTo>
                                  <a:pt x="1453904" y="476428"/>
                                </a:lnTo>
                                <a:lnTo>
                                  <a:pt x="1453961" y="469243"/>
                                </a:lnTo>
                                <a:lnTo>
                                  <a:pt x="1454021" y="439692"/>
                                </a:lnTo>
                                <a:lnTo>
                                  <a:pt x="1454078" y="449728"/>
                                </a:lnTo>
                                <a:lnTo>
                                  <a:pt x="1454135" y="431086"/>
                                </a:lnTo>
                                <a:lnTo>
                                  <a:pt x="1454192" y="462655"/>
                                </a:lnTo>
                                <a:lnTo>
                                  <a:pt x="1454248" y="469543"/>
                                </a:lnTo>
                                <a:lnTo>
                                  <a:pt x="1454305" y="454320"/>
                                </a:lnTo>
                                <a:lnTo>
                                  <a:pt x="1454362" y="455466"/>
                                </a:lnTo>
                                <a:lnTo>
                                  <a:pt x="1454422" y="454616"/>
                                </a:lnTo>
                                <a:lnTo>
                                  <a:pt x="1454479" y="446581"/>
                                </a:lnTo>
                                <a:lnTo>
                                  <a:pt x="1454536" y="462655"/>
                                </a:lnTo>
                                <a:lnTo>
                                  <a:pt x="1454592" y="467818"/>
                                </a:lnTo>
                                <a:lnTo>
                                  <a:pt x="1454649" y="471540"/>
                                </a:lnTo>
                                <a:lnTo>
                                  <a:pt x="1454710" y="470965"/>
                                </a:lnTo>
                                <a:lnTo>
                                  <a:pt x="1454766" y="446856"/>
                                </a:lnTo>
                                <a:lnTo>
                                  <a:pt x="1454823" y="458637"/>
                                </a:lnTo>
                                <a:lnTo>
                                  <a:pt x="1454880" y="465226"/>
                                </a:lnTo>
                                <a:lnTo>
                                  <a:pt x="1454937" y="486763"/>
                                </a:lnTo>
                                <a:lnTo>
                                  <a:pt x="1454993" y="460634"/>
                                </a:lnTo>
                                <a:lnTo>
                                  <a:pt x="1455054" y="454045"/>
                                </a:lnTo>
                                <a:lnTo>
                                  <a:pt x="1455111" y="499390"/>
                                </a:lnTo>
                                <a:lnTo>
                                  <a:pt x="1455168" y="452894"/>
                                </a:lnTo>
                                <a:lnTo>
                                  <a:pt x="1455224" y="466672"/>
                                </a:lnTo>
                                <a:lnTo>
                                  <a:pt x="1455281" y="479575"/>
                                </a:lnTo>
                                <a:lnTo>
                                  <a:pt x="1455338" y="465797"/>
                                </a:lnTo>
                                <a:lnTo>
                                  <a:pt x="1455394" y="491056"/>
                                </a:lnTo>
                                <a:lnTo>
                                  <a:pt x="1455455" y="486463"/>
                                </a:lnTo>
                                <a:lnTo>
                                  <a:pt x="1455512" y="485613"/>
                                </a:lnTo>
                                <a:lnTo>
                                  <a:pt x="1455568" y="480449"/>
                                </a:lnTo>
                                <a:lnTo>
                                  <a:pt x="1455629" y="479299"/>
                                </a:lnTo>
                                <a:lnTo>
                                  <a:pt x="1455686" y="483017"/>
                                </a:lnTo>
                                <a:lnTo>
                                  <a:pt x="1455743" y="493352"/>
                                </a:lnTo>
                                <a:lnTo>
                                  <a:pt x="1455799" y="470689"/>
                                </a:lnTo>
                                <a:lnTo>
                                  <a:pt x="1455856" y="480150"/>
                                </a:lnTo>
                                <a:lnTo>
                                  <a:pt x="1455913" y="499961"/>
                                </a:lnTo>
                                <a:lnTo>
                                  <a:pt x="1455970" y="478999"/>
                                </a:lnTo>
                                <a:lnTo>
                                  <a:pt x="1456030" y="492777"/>
                                </a:lnTo>
                                <a:lnTo>
                                  <a:pt x="1456087" y="484463"/>
                                </a:lnTo>
                                <a:lnTo>
                                  <a:pt x="1456144" y="511442"/>
                                </a:lnTo>
                                <a:lnTo>
                                  <a:pt x="1456200" y="461504"/>
                                </a:lnTo>
                                <a:lnTo>
                                  <a:pt x="1456257" y="491631"/>
                                </a:lnTo>
                                <a:lnTo>
                                  <a:pt x="1456313" y="489330"/>
                                </a:lnTo>
                                <a:lnTo>
                                  <a:pt x="1456370" y="497669"/>
                                </a:lnTo>
                                <a:lnTo>
                                  <a:pt x="1456431" y="504258"/>
                                </a:lnTo>
                                <a:lnTo>
                                  <a:pt x="1456488" y="501962"/>
                                </a:lnTo>
                                <a:lnTo>
                                  <a:pt x="1456544" y="500536"/>
                                </a:lnTo>
                                <a:lnTo>
                                  <a:pt x="1456601" y="491926"/>
                                </a:lnTo>
                                <a:lnTo>
                                  <a:pt x="1456662" y="535826"/>
                                </a:lnTo>
                                <a:lnTo>
                                  <a:pt x="1456719" y="508000"/>
                                </a:lnTo>
                                <a:lnTo>
                                  <a:pt x="1456775" y="488759"/>
                                </a:lnTo>
                                <a:lnTo>
                                  <a:pt x="1456832" y="501386"/>
                                </a:lnTo>
                                <a:lnTo>
                                  <a:pt x="1456889" y="521198"/>
                                </a:lnTo>
                                <a:lnTo>
                                  <a:pt x="1456945" y="520052"/>
                                </a:lnTo>
                                <a:lnTo>
                                  <a:pt x="1457002" y="509146"/>
                                </a:lnTo>
                                <a:lnTo>
                                  <a:pt x="1457063" y="509421"/>
                                </a:lnTo>
                                <a:lnTo>
                                  <a:pt x="1457119" y="503407"/>
                                </a:lnTo>
                                <a:lnTo>
                                  <a:pt x="1457176" y="509146"/>
                                </a:lnTo>
                                <a:lnTo>
                                  <a:pt x="1457233" y="514314"/>
                                </a:lnTo>
                                <a:lnTo>
                                  <a:pt x="1457290" y="520627"/>
                                </a:lnTo>
                                <a:lnTo>
                                  <a:pt x="1457350" y="511442"/>
                                </a:lnTo>
                                <a:lnTo>
                                  <a:pt x="1457407" y="522919"/>
                                </a:lnTo>
                                <a:lnTo>
                                  <a:pt x="1457464" y="534400"/>
                                </a:lnTo>
                                <a:lnTo>
                                  <a:pt x="1457520" y="506275"/>
                                </a:lnTo>
                                <a:lnTo>
                                  <a:pt x="1457577" y="542139"/>
                                </a:lnTo>
                                <a:lnTo>
                                  <a:pt x="1457634" y="492501"/>
                                </a:lnTo>
                                <a:lnTo>
                                  <a:pt x="1457695" y="508571"/>
                                </a:lnTo>
                                <a:lnTo>
                                  <a:pt x="1457751" y="547878"/>
                                </a:lnTo>
                                <a:lnTo>
                                  <a:pt x="1457808" y="501682"/>
                                </a:lnTo>
                                <a:lnTo>
                                  <a:pt x="1457865" y="520052"/>
                                </a:lnTo>
                                <a:lnTo>
                                  <a:pt x="1457921" y="521773"/>
                                </a:lnTo>
                                <a:lnTo>
                                  <a:pt x="1457978" y="514314"/>
                                </a:lnTo>
                                <a:lnTo>
                                  <a:pt x="1458035" y="530958"/>
                                </a:lnTo>
                                <a:lnTo>
                                  <a:pt x="1458096" y="497944"/>
                                </a:lnTo>
                                <a:lnTo>
                                  <a:pt x="1458152" y="528362"/>
                                </a:lnTo>
                                <a:lnTo>
                                  <a:pt x="1458209" y="492202"/>
                                </a:lnTo>
                                <a:lnTo>
                                  <a:pt x="1458266" y="528362"/>
                                </a:lnTo>
                                <a:lnTo>
                                  <a:pt x="1458326" y="540714"/>
                                </a:lnTo>
                                <a:lnTo>
                                  <a:pt x="1458383" y="507425"/>
                                </a:lnTo>
                                <a:lnTo>
                                  <a:pt x="1458440" y="532380"/>
                                </a:lnTo>
                                <a:lnTo>
                                  <a:pt x="1458496" y="545007"/>
                                </a:lnTo>
                                <a:lnTo>
                                  <a:pt x="1458553" y="522348"/>
                                </a:lnTo>
                                <a:lnTo>
                                  <a:pt x="1458610" y="517456"/>
                                </a:lnTo>
                                <a:lnTo>
                                  <a:pt x="1458671" y="532380"/>
                                </a:lnTo>
                                <a:lnTo>
                                  <a:pt x="1458727" y="530958"/>
                                </a:lnTo>
                                <a:lnTo>
                                  <a:pt x="1458784" y="534400"/>
                                </a:lnTo>
                                <a:lnTo>
                                  <a:pt x="1458841" y="543861"/>
                                </a:lnTo>
                                <a:lnTo>
                                  <a:pt x="1458897" y="532955"/>
                                </a:lnTo>
                                <a:lnTo>
                                  <a:pt x="1458954" y="550474"/>
                                </a:lnTo>
                                <a:lnTo>
                                  <a:pt x="1459011" y="544160"/>
                                </a:lnTo>
                                <a:lnTo>
                                  <a:pt x="1459071" y="497944"/>
                                </a:lnTo>
                                <a:lnTo>
                                  <a:pt x="1459128" y="514889"/>
                                </a:lnTo>
                                <a:lnTo>
                                  <a:pt x="1459185" y="546157"/>
                                </a:lnTo>
                                <a:lnTo>
                                  <a:pt x="1459241" y="528937"/>
                                </a:lnTo>
                                <a:lnTo>
                                  <a:pt x="1459302" y="500237"/>
                                </a:lnTo>
                                <a:lnTo>
                                  <a:pt x="1459359" y="546457"/>
                                </a:lnTo>
                                <a:lnTo>
                                  <a:pt x="1459416" y="505704"/>
                                </a:lnTo>
                                <a:lnTo>
                                  <a:pt x="1459472" y="553621"/>
                                </a:lnTo>
                                <a:lnTo>
                                  <a:pt x="1459529" y="541289"/>
                                </a:lnTo>
                                <a:lnTo>
                                  <a:pt x="1459586" y="522348"/>
                                </a:lnTo>
                                <a:lnTo>
                                  <a:pt x="1459643" y="508846"/>
                                </a:lnTo>
                                <a:lnTo>
                                  <a:pt x="1459703" y="549599"/>
                                </a:lnTo>
                                <a:lnTo>
                                  <a:pt x="1459760" y="536972"/>
                                </a:lnTo>
                                <a:lnTo>
                                  <a:pt x="1459817" y="547027"/>
                                </a:lnTo>
                                <a:lnTo>
                                  <a:pt x="1459873" y="537547"/>
                                </a:lnTo>
                                <a:lnTo>
                                  <a:pt x="1459930" y="555067"/>
                                </a:lnTo>
                                <a:lnTo>
                                  <a:pt x="1459987" y="541289"/>
                                </a:lnTo>
                                <a:lnTo>
                                  <a:pt x="1460048" y="515460"/>
                                </a:lnTo>
                                <a:lnTo>
                                  <a:pt x="1460104" y="520902"/>
                                </a:lnTo>
                                <a:lnTo>
                                  <a:pt x="1460161" y="539268"/>
                                </a:lnTo>
                                <a:lnTo>
                                  <a:pt x="1460218" y="519477"/>
                                </a:lnTo>
                                <a:lnTo>
                                  <a:pt x="1460274" y="535826"/>
                                </a:lnTo>
                                <a:lnTo>
                                  <a:pt x="1460335" y="545306"/>
                                </a:lnTo>
                                <a:lnTo>
                                  <a:pt x="1460392" y="528362"/>
                                </a:lnTo>
                                <a:lnTo>
                                  <a:pt x="1460448" y="555067"/>
                                </a:lnTo>
                                <a:lnTo>
                                  <a:pt x="1460505" y="569115"/>
                                </a:lnTo>
                                <a:lnTo>
                                  <a:pt x="1460562" y="532955"/>
                                </a:lnTo>
                                <a:lnTo>
                                  <a:pt x="1460619" y="544436"/>
                                </a:lnTo>
                                <a:lnTo>
                                  <a:pt x="1460675" y="556213"/>
                                </a:lnTo>
                                <a:lnTo>
                                  <a:pt x="1460736" y="518606"/>
                                </a:lnTo>
                                <a:lnTo>
                                  <a:pt x="1460793" y="531809"/>
                                </a:lnTo>
                                <a:lnTo>
                                  <a:pt x="1460849" y="540714"/>
                                </a:lnTo>
                                <a:lnTo>
                                  <a:pt x="1460906" y="534400"/>
                                </a:lnTo>
                                <a:lnTo>
                                  <a:pt x="1460963" y="538418"/>
                                </a:lnTo>
                                <a:lnTo>
                                  <a:pt x="1461023" y="528937"/>
                                </a:lnTo>
                                <a:lnTo>
                                  <a:pt x="1461080" y="565972"/>
                                </a:lnTo>
                                <a:lnTo>
                                  <a:pt x="1461137" y="533254"/>
                                </a:lnTo>
                                <a:lnTo>
                                  <a:pt x="1461194" y="554767"/>
                                </a:lnTo>
                                <a:lnTo>
                                  <a:pt x="1461250" y="551895"/>
                                </a:lnTo>
                                <a:lnTo>
                                  <a:pt x="1461311" y="556488"/>
                                </a:lnTo>
                                <a:lnTo>
                                  <a:pt x="1461368" y="545306"/>
                                </a:lnTo>
                                <a:lnTo>
                                  <a:pt x="1461424" y="525495"/>
                                </a:lnTo>
                                <a:lnTo>
                                  <a:pt x="1461481" y="553621"/>
                                </a:lnTo>
                                <a:lnTo>
                                  <a:pt x="1461538" y="523494"/>
                                </a:lnTo>
                                <a:lnTo>
                                  <a:pt x="1461594" y="550749"/>
                                </a:lnTo>
                                <a:lnTo>
                                  <a:pt x="1461651" y="555067"/>
                                </a:lnTo>
                                <a:lnTo>
                                  <a:pt x="1461712" y="524920"/>
                                </a:lnTo>
                                <a:lnTo>
                                  <a:pt x="1461769" y="533254"/>
                                </a:lnTo>
                                <a:lnTo>
                                  <a:pt x="1461825" y="526641"/>
                                </a:lnTo>
                                <a:lnTo>
                                  <a:pt x="1461882" y="518606"/>
                                </a:lnTo>
                                <a:lnTo>
                                  <a:pt x="1461939" y="541864"/>
                                </a:lnTo>
                                <a:lnTo>
                                  <a:pt x="1461999" y="534400"/>
                                </a:lnTo>
                                <a:lnTo>
                                  <a:pt x="1462056" y="526641"/>
                                </a:lnTo>
                                <a:lnTo>
                                  <a:pt x="1462113" y="538122"/>
                                </a:lnTo>
                                <a:lnTo>
                                  <a:pt x="1462170" y="530658"/>
                                </a:lnTo>
                                <a:lnTo>
                                  <a:pt x="1462226" y="522919"/>
                                </a:lnTo>
                                <a:lnTo>
                                  <a:pt x="1462283" y="535826"/>
                                </a:lnTo>
                                <a:lnTo>
                                  <a:pt x="1462344" y="538693"/>
                                </a:lnTo>
                                <a:lnTo>
                                  <a:pt x="1462401" y="539268"/>
                                </a:lnTo>
                                <a:lnTo>
                                  <a:pt x="1462457" y="537547"/>
                                </a:lnTo>
                                <a:lnTo>
                                  <a:pt x="1462514" y="558509"/>
                                </a:lnTo>
                                <a:lnTo>
                                  <a:pt x="1462570" y="531533"/>
                                </a:lnTo>
                                <a:lnTo>
                                  <a:pt x="1462627" y="525791"/>
                                </a:lnTo>
                                <a:lnTo>
                                  <a:pt x="1462684" y="540139"/>
                                </a:lnTo>
                                <a:lnTo>
                                  <a:pt x="1462745" y="550474"/>
                                </a:lnTo>
                                <a:lnTo>
                                  <a:pt x="1462801" y="534101"/>
                                </a:lnTo>
                                <a:lnTo>
                                  <a:pt x="1462858" y="530087"/>
                                </a:lnTo>
                                <a:lnTo>
                                  <a:pt x="1462919" y="524069"/>
                                </a:lnTo>
                                <a:lnTo>
                                  <a:pt x="1462975" y="521773"/>
                                </a:lnTo>
                                <a:lnTo>
                                  <a:pt x="1463032" y="549324"/>
                                </a:lnTo>
                                <a:lnTo>
                                  <a:pt x="1463089" y="541864"/>
                                </a:lnTo>
                                <a:lnTo>
                                  <a:pt x="1463145" y="547603"/>
                                </a:lnTo>
                                <a:lnTo>
                                  <a:pt x="1463202" y="529808"/>
                                </a:lnTo>
                                <a:lnTo>
                                  <a:pt x="1463259" y="541864"/>
                                </a:lnTo>
                                <a:lnTo>
                                  <a:pt x="1463320" y="535826"/>
                                </a:lnTo>
                                <a:lnTo>
                                  <a:pt x="1463376" y="535551"/>
                                </a:lnTo>
                                <a:lnTo>
                                  <a:pt x="1463433" y="533530"/>
                                </a:lnTo>
                                <a:lnTo>
                                  <a:pt x="1463490" y="511442"/>
                                </a:lnTo>
                                <a:lnTo>
                                  <a:pt x="1463547" y="520328"/>
                                </a:lnTo>
                                <a:lnTo>
                                  <a:pt x="1463603" y="529512"/>
                                </a:lnTo>
                                <a:lnTo>
                                  <a:pt x="1463660" y="546732"/>
                                </a:lnTo>
                                <a:lnTo>
                                  <a:pt x="1463721" y="551895"/>
                                </a:lnTo>
                                <a:lnTo>
                                  <a:pt x="1463777" y="523770"/>
                                </a:lnTo>
                                <a:lnTo>
                                  <a:pt x="1463834" y="545282"/>
                                </a:lnTo>
                                <a:lnTo>
                                  <a:pt x="1463891" y="519181"/>
                                </a:lnTo>
                                <a:lnTo>
                                  <a:pt x="1463952" y="548153"/>
                                </a:lnTo>
                                <a:lnTo>
                                  <a:pt x="1464008" y="540119"/>
                                </a:lnTo>
                                <a:lnTo>
                                  <a:pt x="1464065" y="533805"/>
                                </a:lnTo>
                                <a:lnTo>
                                  <a:pt x="1464122" y="561931"/>
                                </a:lnTo>
                                <a:lnTo>
                                  <a:pt x="1464178" y="522049"/>
                                </a:lnTo>
                                <a:lnTo>
                                  <a:pt x="1464235" y="533230"/>
                                </a:lnTo>
                                <a:lnTo>
                                  <a:pt x="1464292" y="528063"/>
                                </a:lnTo>
                                <a:lnTo>
                                  <a:pt x="1464352" y="533805"/>
                                </a:lnTo>
                                <a:lnTo>
                                  <a:pt x="1464409" y="516586"/>
                                </a:lnTo>
                                <a:lnTo>
                                  <a:pt x="1464466" y="540989"/>
                                </a:lnTo>
                                <a:lnTo>
                                  <a:pt x="1464522" y="514589"/>
                                </a:lnTo>
                                <a:lnTo>
                                  <a:pt x="1464579" y="512293"/>
                                </a:lnTo>
                                <a:lnTo>
                                  <a:pt x="1464640" y="506825"/>
                                </a:lnTo>
                                <a:lnTo>
                                  <a:pt x="1464697" y="540418"/>
                                </a:lnTo>
                                <a:lnTo>
                                  <a:pt x="1464753" y="526641"/>
                                </a:lnTo>
                                <a:lnTo>
                                  <a:pt x="1464810" y="495923"/>
                                </a:lnTo>
                                <a:lnTo>
                                  <a:pt x="1464867" y="535826"/>
                                </a:lnTo>
                                <a:lnTo>
                                  <a:pt x="1464923" y="515735"/>
                                </a:lnTo>
                                <a:lnTo>
                                  <a:pt x="1464984" y="532380"/>
                                </a:lnTo>
                                <a:lnTo>
                                  <a:pt x="1465041" y="530087"/>
                                </a:lnTo>
                                <a:lnTo>
                                  <a:pt x="1465097" y="510843"/>
                                </a:lnTo>
                                <a:lnTo>
                                  <a:pt x="1465154" y="537822"/>
                                </a:lnTo>
                                <a:lnTo>
                                  <a:pt x="1465211" y="529788"/>
                                </a:lnTo>
                                <a:lnTo>
                                  <a:pt x="1465268" y="536101"/>
                                </a:lnTo>
                                <a:lnTo>
                                  <a:pt x="1465324" y="481871"/>
                                </a:lnTo>
                                <a:lnTo>
                                  <a:pt x="1465385" y="538693"/>
                                </a:lnTo>
                                <a:lnTo>
                                  <a:pt x="1465442" y="526066"/>
                                </a:lnTo>
                                <a:lnTo>
                                  <a:pt x="1465498" y="517456"/>
                                </a:lnTo>
                                <a:lnTo>
                                  <a:pt x="1465555" y="522049"/>
                                </a:lnTo>
                                <a:lnTo>
                                  <a:pt x="1465616" y="510272"/>
                                </a:lnTo>
                                <a:lnTo>
                                  <a:pt x="1465673" y="524345"/>
                                </a:lnTo>
                                <a:lnTo>
                                  <a:pt x="1465729" y="497369"/>
                                </a:lnTo>
                                <a:lnTo>
                                  <a:pt x="1465786" y="515735"/>
                                </a:lnTo>
                                <a:lnTo>
                                  <a:pt x="1465843" y="544136"/>
                                </a:lnTo>
                                <a:lnTo>
                                  <a:pt x="1465900" y="490181"/>
                                </a:lnTo>
                                <a:lnTo>
                                  <a:pt x="1465960" y="528638"/>
                                </a:lnTo>
                                <a:lnTo>
                                  <a:pt x="1466017" y="516310"/>
                                </a:lnTo>
                                <a:lnTo>
                                  <a:pt x="1466074" y="531809"/>
                                </a:lnTo>
                                <a:lnTo>
                                  <a:pt x="1466130" y="499090"/>
                                </a:lnTo>
                                <a:lnTo>
                                  <a:pt x="1466187" y="528362"/>
                                </a:lnTo>
                                <a:lnTo>
                                  <a:pt x="1466244" y="509996"/>
                                </a:lnTo>
                                <a:lnTo>
                                  <a:pt x="1466300" y="522049"/>
                                </a:lnTo>
                                <a:lnTo>
                                  <a:pt x="1466361" y="495348"/>
                                </a:lnTo>
                                <a:lnTo>
                                  <a:pt x="1466418" y="535526"/>
                                </a:lnTo>
                                <a:lnTo>
                                  <a:pt x="1466475" y="504829"/>
                                </a:lnTo>
                                <a:lnTo>
                                  <a:pt x="1466531" y="541269"/>
                                </a:lnTo>
                                <a:lnTo>
                                  <a:pt x="1466592" y="508275"/>
                                </a:lnTo>
                                <a:lnTo>
                                  <a:pt x="1466649" y="536676"/>
                                </a:lnTo>
                                <a:lnTo>
                                  <a:pt x="1466705" y="497369"/>
                                </a:lnTo>
                                <a:lnTo>
                                  <a:pt x="1466762" y="507400"/>
                                </a:lnTo>
                                <a:lnTo>
                                  <a:pt x="1466819" y="510567"/>
                                </a:lnTo>
                                <a:lnTo>
                                  <a:pt x="1466875" y="496794"/>
                                </a:lnTo>
                                <a:lnTo>
                                  <a:pt x="1466932" y="504529"/>
                                </a:lnTo>
                                <a:lnTo>
                                  <a:pt x="1466993" y="497944"/>
                                </a:lnTo>
                                <a:lnTo>
                                  <a:pt x="1467050" y="484167"/>
                                </a:lnTo>
                                <a:lnTo>
                                  <a:pt x="1467106" y="481871"/>
                                </a:lnTo>
                                <a:lnTo>
                                  <a:pt x="1467163" y="468094"/>
                                </a:lnTo>
                                <a:lnTo>
                                  <a:pt x="1467220" y="497369"/>
                                </a:lnTo>
                                <a:lnTo>
                                  <a:pt x="1467276" y="522049"/>
                                </a:lnTo>
                                <a:lnTo>
                                  <a:pt x="1467337" y="485888"/>
                                </a:lnTo>
                                <a:lnTo>
                                  <a:pt x="1467394" y="489330"/>
                                </a:lnTo>
                                <a:lnTo>
                                  <a:pt x="1467450" y="484742"/>
                                </a:lnTo>
                                <a:lnTo>
                                  <a:pt x="1467507" y="488759"/>
                                </a:lnTo>
                                <a:lnTo>
                                  <a:pt x="1467564" y="508551"/>
                                </a:lnTo>
                                <a:lnTo>
                                  <a:pt x="1467625" y="487885"/>
                                </a:lnTo>
                                <a:lnTo>
                                  <a:pt x="1467681" y="483867"/>
                                </a:lnTo>
                                <a:lnTo>
                                  <a:pt x="1467738" y="509122"/>
                                </a:lnTo>
                                <a:lnTo>
                                  <a:pt x="1467795" y="497369"/>
                                </a:lnTo>
                                <a:lnTo>
                                  <a:pt x="1467851" y="501087"/>
                                </a:lnTo>
                                <a:lnTo>
                                  <a:pt x="1467908" y="486164"/>
                                </a:lnTo>
                                <a:lnTo>
                                  <a:pt x="1467965" y="491906"/>
                                </a:lnTo>
                                <a:lnTo>
                                  <a:pt x="1468026" y="480425"/>
                                </a:lnTo>
                                <a:lnTo>
                                  <a:pt x="1468082" y="487885"/>
                                </a:lnTo>
                                <a:lnTo>
                                  <a:pt x="1468139" y="473261"/>
                                </a:lnTo>
                                <a:lnTo>
                                  <a:pt x="1468196" y="487314"/>
                                </a:lnTo>
                                <a:lnTo>
                                  <a:pt x="1468252" y="493627"/>
                                </a:lnTo>
                                <a:lnTo>
                                  <a:pt x="1468313" y="498515"/>
                                </a:lnTo>
                                <a:lnTo>
                                  <a:pt x="1468370" y="480725"/>
                                </a:lnTo>
                                <a:lnTo>
                                  <a:pt x="1468427" y="470665"/>
                                </a:lnTo>
                                <a:lnTo>
                                  <a:pt x="1468483" y="480150"/>
                                </a:lnTo>
                                <a:lnTo>
                                  <a:pt x="1468540" y="478424"/>
                                </a:lnTo>
                                <a:lnTo>
                                  <a:pt x="1468601" y="463205"/>
                                </a:lnTo>
                                <a:lnTo>
                                  <a:pt x="1468657" y="467798"/>
                                </a:lnTo>
                                <a:lnTo>
                                  <a:pt x="1468714" y="461480"/>
                                </a:lnTo>
                                <a:lnTo>
                                  <a:pt x="1468771" y="485313"/>
                                </a:lnTo>
                                <a:lnTo>
                                  <a:pt x="1468827" y="487314"/>
                                </a:lnTo>
                                <a:lnTo>
                                  <a:pt x="1468884" y="464076"/>
                                </a:lnTo>
                                <a:lnTo>
                                  <a:pt x="1468941" y="485017"/>
                                </a:lnTo>
                                <a:lnTo>
                                  <a:pt x="1469001" y="476408"/>
                                </a:lnTo>
                                <a:lnTo>
                                  <a:pt x="1469058" y="481871"/>
                                </a:lnTo>
                                <a:lnTo>
                                  <a:pt x="1469115" y="477554"/>
                                </a:lnTo>
                                <a:lnTo>
                                  <a:pt x="1469172" y="458613"/>
                                </a:lnTo>
                                <a:lnTo>
                                  <a:pt x="1469228" y="467798"/>
                                </a:lnTo>
                                <a:lnTo>
                                  <a:pt x="1469289" y="480425"/>
                                </a:lnTo>
                                <a:lnTo>
                                  <a:pt x="1469346" y="460059"/>
                                </a:lnTo>
                                <a:lnTo>
                                  <a:pt x="1469402" y="483292"/>
                                </a:lnTo>
                                <a:lnTo>
                                  <a:pt x="1469459" y="476408"/>
                                </a:lnTo>
                                <a:lnTo>
                                  <a:pt x="1469516" y="482446"/>
                                </a:lnTo>
                                <a:lnTo>
                                  <a:pt x="1469573" y="468094"/>
                                </a:lnTo>
                                <a:lnTo>
                                  <a:pt x="1469633" y="468944"/>
                                </a:lnTo>
                                <a:lnTo>
                                  <a:pt x="1469690" y="460334"/>
                                </a:lnTo>
                                <a:lnTo>
                                  <a:pt x="1469747" y="447132"/>
                                </a:lnTo>
                                <a:lnTo>
                                  <a:pt x="1469803" y="466648"/>
                                </a:lnTo>
                                <a:lnTo>
                                  <a:pt x="1469860" y="471815"/>
                                </a:lnTo>
                                <a:lnTo>
                                  <a:pt x="1469917" y="459484"/>
                                </a:lnTo>
                                <a:lnTo>
                                  <a:pt x="1469973" y="475833"/>
                                </a:lnTo>
                                <a:lnTo>
                                  <a:pt x="1470034" y="465797"/>
                                </a:lnTo>
                                <a:lnTo>
                                  <a:pt x="1470091" y="445986"/>
                                </a:lnTo>
                                <a:lnTo>
                                  <a:pt x="1470148" y="438247"/>
                                </a:lnTo>
                                <a:lnTo>
                                  <a:pt x="1470208" y="462355"/>
                                </a:lnTo>
                                <a:lnTo>
                                  <a:pt x="1470265" y="460909"/>
                                </a:lnTo>
                                <a:lnTo>
                                  <a:pt x="1470322" y="475557"/>
                                </a:lnTo>
                                <a:lnTo>
                                  <a:pt x="1470378" y="472386"/>
                                </a:lnTo>
                                <a:lnTo>
                                  <a:pt x="1470435" y="479850"/>
                                </a:lnTo>
                                <a:lnTo>
                                  <a:pt x="1470492" y="475833"/>
                                </a:lnTo>
                                <a:lnTo>
                                  <a:pt x="1470549" y="480150"/>
                                </a:lnTo>
                                <a:lnTo>
                                  <a:pt x="1470609" y="432783"/>
                                </a:lnTo>
                                <a:lnTo>
                                  <a:pt x="1470666" y="453445"/>
                                </a:lnTo>
                                <a:lnTo>
                                  <a:pt x="1470723" y="463505"/>
                                </a:lnTo>
                                <a:lnTo>
                                  <a:pt x="1470779" y="471540"/>
                                </a:lnTo>
                                <a:lnTo>
                                  <a:pt x="1470836" y="464926"/>
                                </a:lnTo>
                                <a:lnTo>
                                  <a:pt x="1470893" y="454596"/>
                                </a:lnTo>
                                <a:lnTo>
                                  <a:pt x="1470949" y="472386"/>
                                </a:lnTo>
                                <a:lnTo>
                                  <a:pt x="1471010" y="477853"/>
                                </a:lnTo>
                                <a:lnTo>
                                  <a:pt x="1471067" y="445986"/>
                                </a:lnTo>
                                <a:lnTo>
                                  <a:pt x="1471124" y="474687"/>
                                </a:lnTo>
                                <a:lnTo>
                                  <a:pt x="1471180" y="460634"/>
                                </a:lnTo>
                                <a:lnTo>
                                  <a:pt x="1471241" y="489906"/>
                                </a:lnTo>
                                <a:lnTo>
                                  <a:pt x="1471298" y="452299"/>
                                </a:lnTo>
                                <a:lnTo>
                                  <a:pt x="1471354" y="450299"/>
                                </a:lnTo>
                                <a:lnTo>
                                  <a:pt x="1471411" y="464352"/>
                                </a:lnTo>
                                <a:lnTo>
                                  <a:pt x="1471468" y="458038"/>
                                </a:lnTo>
                                <a:lnTo>
                                  <a:pt x="1471525" y="450299"/>
                                </a:lnTo>
                                <a:lnTo>
                                  <a:pt x="1471581" y="451449"/>
                                </a:lnTo>
                                <a:lnTo>
                                  <a:pt x="1471642" y="464352"/>
                                </a:lnTo>
                                <a:lnTo>
                                  <a:pt x="1471699" y="440247"/>
                                </a:lnTo>
                                <a:lnTo>
                                  <a:pt x="1471755" y="471815"/>
                                </a:lnTo>
                                <a:lnTo>
                                  <a:pt x="1471812" y="440247"/>
                                </a:lnTo>
                                <a:lnTo>
                                  <a:pt x="1471869" y="456892"/>
                                </a:lnTo>
                                <a:lnTo>
                                  <a:pt x="1471929" y="418435"/>
                                </a:lnTo>
                                <a:lnTo>
                                  <a:pt x="1471986" y="446561"/>
                                </a:lnTo>
                                <a:lnTo>
                                  <a:pt x="1472043" y="470390"/>
                                </a:lnTo>
                                <a:lnTo>
                                  <a:pt x="1472100" y="437376"/>
                                </a:lnTo>
                                <a:lnTo>
                                  <a:pt x="1472156" y="434505"/>
                                </a:lnTo>
                                <a:lnTo>
                                  <a:pt x="1472213" y="415288"/>
                                </a:lnTo>
                                <a:lnTo>
                                  <a:pt x="1472274" y="448578"/>
                                </a:lnTo>
                                <a:lnTo>
                                  <a:pt x="1472331" y="447132"/>
                                </a:lnTo>
                                <a:lnTo>
                                  <a:pt x="1472387" y="424749"/>
                                </a:lnTo>
                                <a:lnTo>
                                  <a:pt x="1472444" y="466648"/>
                                </a:lnTo>
                                <a:lnTo>
                                  <a:pt x="1472500" y="426770"/>
                                </a:lnTo>
                                <a:lnTo>
                                  <a:pt x="1472557" y="429341"/>
                                </a:lnTo>
                                <a:lnTo>
                                  <a:pt x="1472614" y="442264"/>
                                </a:lnTo>
                                <a:lnTo>
                                  <a:pt x="1472675" y="424749"/>
                                </a:lnTo>
                                <a:lnTo>
                                  <a:pt x="1472731" y="428191"/>
                                </a:lnTo>
                                <a:lnTo>
                                  <a:pt x="1472788" y="425895"/>
                                </a:lnTo>
                                <a:lnTo>
                                  <a:pt x="1472845" y="432508"/>
                                </a:lnTo>
                                <a:lnTo>
                                  <a:pt x="1472906" y="441393"/>
                                </a:lnTo>
                                <a:lnTo>
                                  <a:pt x="1472962" y="442839"/>
                                </a:lnTo>
                                <a:lnTo>
                                  <a:pt x="1473019" y="422177"/>
                                </a:lnTo>
                                <a:lnTo>
                                  <a:pt x="1473076" y="450299"/>
                                </a:lnTo>
                                <a:lnTo>
                                  <a:pt x="1473132" y="443114"/>
                                </a:lnTo>
                                <a:lnTo>
                                  <a:pt x="1473189" y="441693"/>
                                </a:lnTo>
                                <a:lnTo>
                                  <a:pt x="1473250" y="437672"/>
                                </a:lnTo>
                                <a:lnTo>
                                  <a:pt x="1473306" y="440247"/>
                                </a:lnTo>
                                <a:lnTo>
                                  <a:pt x="1473363" y="434229"/>
                                </a:lnTo>
                                <a:lnTo>
                                  <a:pt x="1473420" y="438522"/>
                                </a:lnTo>
                                <a:lnTo>
                                  <a:pt x="1473477" y="422177"/>
                                </a:lnTo>
                                <a:lnTo>
                                  <a:pt x="1473533" y="441393"/>
                                </a:lnTo>
                                <a:lnTo>
                                  <a:pt x="1473590" y="460909"/>
                                </a:lnTo>
                                <a:lnTo>
                                  <a:pt x="1473651" y="423027"/>
                                </a:lnTo>
                                <a:lnTo>
                                  <a:pt x="1473707" y="409550"/>
                                </a:lnTo>
                                <a:lnTo>
                                  <a:pt x="1473764" y="434804"/>
                                </a:lnTo>
                                <a:lnTo>
                                  <a:pt x="1473821" y="425048"/>
                                </a:lnTo>
                                <a:lnTo>
                                  <a:pt x="1473882" y="443414"/>
                                </a:lnTo>
                                <a:lnTo>
                                  <a:pt x="1473938" y="427341"/>
                                </a:lnTo>
                                <a:lnTo>
                                  <a:pt x="1473995" y="449428"/>
                                </a:lnTo>
                                <a:lnTo>
                                  <a:pt x="1474052" y="445411"/>
                                </a:lnTo>
                                <a:lnTo>
                                  <a:pt x="1474108" y="441393"/>
                                </a:lnTo>
                                <a:lnTo>
                                  <a:pt x="1474165" y="418160"/>
                                </a:lnTo>
                                <a:lnTo>
                                  <a:pt x="1474222" y="401215"/>
                                </a:lnTo>
                                <a:lnTo>
                                  <a:pt x="1474282" y="460909"/>
                                </a:lnTo>
                                <a:lnTo>
                                  <a:pt x="1474339" y="408400"/>
                                </a:lnTo>
                                <a:lnTo>
                                  <a:pt x="1474396" y="403236"/>
                                </a:lnTo>
                                <a:lnTo>
                                  <a:pt x="1474453" y="409550"/>
                                </a:lnTo>
                                <a:lnTo>
                                  <a:pt x="1474509" y="409250"/>
                                </a:lnTo>
                                <a:lnTo>
                                  <a:pt x="1474566" y="424174"/>
                                </a:lnTo>
                                <a:lnTo>
                                  <a:pt x="1474627" y="397494"/>
                                </a:lnTo>
                                <a:lnTo>
                                  <a:pt x="1474683" y="402086"/>
                                </a:lnTo>
                                <a:lnTo>
                                  <a:pt x="1474740" y="408975"/>
                                </a:lnTo>
                                <a:lnTo>
                                  <a:pt x="1474797" y="435080"/>
                                </a:lnTo>
                                <a:lnTo>
                                  <a:pt x="1474853" y="409550"/>
                                </a:lnTo>
                                <a:lnTo>
                                  <a:pt x="1474914" y="403236"/>
                                </a:lnTo>
                                <a:lnTo>
                                  <a:pt x="1474971" y="394902"/>
                                </a:lnTo>
                                <a:lnTo>
                                  <a:pt x="1475027" y="417285"/>
                                </a:lnTo>
                                <a:lnTo>
                                  <a:pt x="1475084" y="410696"/>
                                </a:lnTo>
                                <a:lnTo>
                                  <a:pt x="1475141" y="455466"/>
                                </a:lnTo>
                                <a:lnTo>
                                  <a:pt x="1475198" y="393201"/>
                                </a:lnTo>
                                <a:lnTo>
                                  <a:pt x="1475254" y="464651"/>
                                </a:lnTo>
                                <a:lnTo>
                                  <a:pt x="1475315" y="409274"/>
                                </a:lnTo>
                                <a:lnTo>
                                  <a:pt x="1475372" y="432808"/>
                                </a:lnTo>
                                <a:lnTo>
                                  <a:pt x="1475429" y="412992"/>
                                </a:lnTo>
                                <a:lnTo>
                                  <a:pt x="1475485" y="442564"/>
                                </a:lnTo>
                                <a:lnTo>
                                  <a:pt x="1475542" y="408699"/>
                                </a:lnTo>
                                <a:lnTo>
                                  <a:pt x="1475603" y="417884"/>
                                </a:lnTo>
                                <a:lnTo>
                                  <a:pt x="1475659" y="380849"/>
                                </a:lnTo>
                                <a:lnTo>
                                  <a:pt x="1475716" y="439968"/>
                                </a:lnTo>
                                <a:lnTo>
                                  <a:pt x="1475773" y="403236"/>
                                </a:lnTo>
                                <a:lnTo>
                                  <a:pt x="1475829" y="452324"/>
                                </a:lnTo>
                                <a:lnTo>
                                  <a:pt x="1475890" y="417309"/>
                                </a:lnTo>
                                <a:lnTo>
                                  <a:pt x="1475947" y="417009"/>
                                </a:lnTo>
                                <a:lnTo>
                                  <a:pt x="1476004" y="406978"/>
                                </a:lnTo>
                                <a:lnTo>
                                  <a:pt x="1476060" y="426494"/>
                                </a:lnTo>
                                <a:lnTo>
                                  <a:pt x="1476117" y="418160"/>
                                </a:lnTo>
                                <a:lnTo>
                                  <a:pt x="1476174" y="392330"/>
                                </a:lnTo>
                                <a:lnTo>
                                  <a:pt x="1476230" y="421602"/>
                                </a:lnTo>
                                <a:lnTo>
                                  <a:pt x="1476291" y="425919"/>
                                </a:lnTo>
                                <a:lnTo>
                                  <a:pt x="1476348" y="402086"/>
                                </a:lnTo>
                                <a:lnTo>
                                  <a:pt x="1476405" y="398368"/>
                                </a:lnTo>
                                <a:lnTo>
                                  <a:pt x="1476461" y="446285"/>
                                </a:lnTo>
                                <a:lnTo>
                                  <a:pt x="1476518" y="392901"/>
                                </a:lnTo>
                                <a:lnTo>
                                  <a:pt x="1476579" y="413567"/>
                                </a:lnTo>
                                <a:lnTo>
                                  <a:pt x="1476635" y="391755"/>
                                </a:lnTo>
                                <a:lnTo>
                                  <a:pt x="1476692" y="396923"/>
                                </a:lnTo>
                                <a:lnTo>
                                  <a:pt x="1476749" y="438247"/>
                                </a:lnTo>
                                <a:lnTo>
                                  <a:pt x="1476805" y="392055"/>
                                </a:lnTo>
                                <a:lnTo>
                                  <a:pt x="1476862" y="424198"/>
                                </a:lnTo>
                                <a:lnTo>
                                  <a:pt x="1476923" y="405253"/>
                                </a:lnTo>
                                <a:lnTo>
                                  <a:pt x="1476980" y="417585"/>
                                </a:lnTo>
                                <a:lnTo>
                                  <a:pt x="1477036" y="411842"/>
                                </a:lnTo>
                                <a:lnTo>
                                  <a:pt x="1477093" y="413867"/>
                                </a:lnTo>
                                <a:lnTo>
                                  <a:pt x="1477150" y="395772"/>
                                </a:lnTo>
                                <a:lnTo>
                                  <a:pt x="1477206" y="412142"/>
                                </a:lnTo>
                                <a:lnTo>
                                  <a:pt x="1477263" y="367947"/>
                                </a:lnTo>
                                <a:lnTo>
                                  <a:pt x="1477324" y="433379"/>
                                </a:lnTo>
                                <a:lnTo>
                                  <a:pt x="1477380" y="391480"/>
                                </a:lnTo>
                                <a:lnTo>
                                  <a:pt x="1477437" y="375682"/>
                                </a:lnTo>
                                <a:lnTo>
                                  <a:pt x="1477498" y="375682"/>
                                </a:lnTo>
                                <a:lnTo>
                                  <a:pt x="1477555" y="419881"/>
                                </a:lnTo>
                                <a:lnTo>
                                  <a:pt x="1477611" y="387738"/>
                                </a:lnTo>
                                <a:lnTo>
                                  <a:pt x="1477668" y="390330"/>
                                </a:lnTo>
                                <a:lnTo>
                                  <a:pt x="1477725" y="379999"/>
                                </a:lnTo>
                                <a:lnTo>
                                  <a:pt x="1477782" y="442839"/>
                                </a:lnTo>
                                <a:lnTo>
                                  <a:pt x="1477838" y="416734"/>
                                </a:lnTo>
                                <a:lnTo>
                                  <a:pt x="1477899" y="402086"/>
                                </a:lnTo>
                                <a:lnTo>
                                  <a:pt x="1477955" y="417009"/>
                                </a:lnTo>
                                <a:lnTo>
                                  <a:pt x="1478012" y="408975"/>
                                </a:lnTo>
                                <a:lnTo>
                                  <a:pt x="1478069" y="391755"/>
                                </a:lnTo>
                                <a:lnTo>
                                  <a:pt x="1478126" y="398644"/>
                                </a:lnTo>
                                <a:lnTo>
                                  <a:pt x="1478182" y="427916"/>
                                </a:lnTo>
                                <a:lnTo>
                                  <a:pt x="1478239" y="400661"/>
                                </a:lnTo>
                                <a:lnTo>
                                  <a:pt x="1478300" y="409846"/>
                                </a:lnTo>
                                <a:lnTo>
                                  <a:pt x="1478357" y="417585"/>
                                </a:lnTo>
                                <a:lnTo>
                                  <a:pt x="1478413" y="394347"/>
                                </a:lnTo>
                                <a:lnTo>
                                  <a:pt x="1478470" y="412417"/>
                                </a:lnTo>
                                <a:lnTo>
                                  <a:pt x="1478531" y="400365"/>
                                </a:lnTo>
                                <a:lnTo>
                                  <a:pt x="1478587" y="409846"/>
                                </a:lnTo>
                                <a:lnTo>
                                  <a:pt x="1478644" y="427341"/>
                                </a:lnTo>
                                <a:lnTo>
                                  <a:pt x="1478701" y="394622"/>
                                </a:lnTo>
                                <a:lnTo>
                                  <a:pt x="1478757" y="410996"/>
                                </a:lnTo>
                                <a:lnTo>
                                  <a:pt x="1478814" y="428786"/>
                                </a:lnTo>
                                <a:lnTo>
                                  <a:pt x="1478871" y="383145"/>
                                </a:lnTo>
                                <a:lnTo>
                                  <a:pt x="1478931" y="413867"/>
                                </a:lnTo>
                                <a:lnTo>
                                  <a:pt x="1478988" y="387462"/>
                                </a:lnTo>
                                <a:lnTo>
                                  <a:pt x="1479045" y="422177"/>
                                </a:lnTo>
                                <a:lnTo>
                                  <a:pt x="1479102" y="415863"/>
                                </a:lnTo>
                                <a:lnTo>
                                  <a:pt x="1479158" y="437100"/>
                                </a:lnTo>
                                <a:lnTo>
                                  <a:pt x="1479219" y="369668"/>
                                </a:lnTo>
                                <a:lnTo>
                                  <a:pt x="1479276" y="414142"/>
                                </a:lnTo>
                                <a:lnTo>
                                  <a:pt x="1479333" y="400661"/>
                                </a:lnTo>
                                <a:lnTo>
                                  <a:pt x="1479389" y="390330"/>
                                </a:lnTo>
                                <a:lnTo>
                                  <a:pt x="1479446" y="429066"/>
                                </a:lnTo>
                                <a:lnTo>
                                  <a:pt x="1479503" y="414438"/>
                                </a:lnTo>
                                <a:lnTo>
                                  <a:pt x="1479563" y="405253"/>
                                </a:lnTo>
                                <a:lnTo>
                                  <a:pt x="1479620" y="427916"/>
                                </a:lnTo>
                                <a:lnTo>
                                  <a:pt x="1479677" y="447156"/>
                                </a:lnTo>
                                <a:lnTo>
                                  <a:pt x="1479733" y="393776"/>
                                </a:lnTo>
                                <a:lnTo>
                                  <a:pt x="1479790" y="398368"/>
                                </a:lnTo>
                                <a:lnTo>
                                  <a:pt x="1479847" y="433954"/>
                                </a:lnTo>
                                <a:lnTo>
                                  <a:pt x="1479904" y="389759"/>
                                </a:lnTo>
                                <a:lnTo>
                                  <a:pt x="1479964" y="382570"/>
                                </a:lnTo>
                                <a:lnTo>
                                  <a:pt x="1480021" y="412142"/>
                                </a:lnTo>
                                <a:lnTo>
                                  <a:pt x="1480078" y="441118"/>
                                </a:lnTo>
                                <a:lnTo>
                                  <a:pt x="1480134" y="395198"/>
                                </a:lnTo>
                                <a:lnTo>
                                  <a:pt x="1480195" y="388033"/>
                                </a:lnTo>
                                <a:lnTo>
                                  <a:pt x="1480252" y="390905"/>
                                </a:lnTo>
                                <a:lnTo>
                                  <a:pt x="1480308" y="446581"/>
                                </a:lnTo>
                                <a:lnTo>
                                  <a:pt x="1480365" y="440267"/>
                                </a:lnTo>
                                <a:lnTo>
                                  <a:pt x="1480422" y="432508"/>
                                </a:lnTo>
                                <a:lnTo>
                                  <a:pt x="1480479" y="419306"/>
                                </a:lnTo>
                                <a:lnTo>
                                  <a:pt x="1480539" y="424198"/>
                                </a:lnTo>
                                <a:lnTo>
                                  <a:pt x="1480596" y="425344"/>
                                </a:lnTo>
                                <a:lnTo>
                                  <a:pt x="1480653" y="403236"/>
                                </a:lnTo>
                                <a:lnTo>
                                  <a:pt x="1480709" y="444285"/>
                                </a:lnTo>
                                <a:lnTo>
                                  <a:pt x="1480766" y="418735"/>
                                </a:lnTo>
                                <a:lnTo>
                                  <a:pt x="1480823" y="421902"/>
                                </a:lnTo>
                                <a:lnTo>
                                  <a:pt x="1480879" y="418160"/>
                                </a:lnTo>
                                <a:lnTo>
                                  <a:pt x="1480940" y="424473"/>
                                </a:lnTo>
                                <a:lnTo>
                                  <a:pt x="1480997" y="418455"/>
                                </a:lnTo>
                                <a:lnTo>
                                  <a:pt x="1481054" y="428491"/>
                                </a:lnTo>
                                <a:lnTo>
                                  <a:pt x="1481110" y="429361"/>
                                </a:lnTo>
                                <a:lnTo>
                                  <a:pt x="1481171" y="417884"/>
                                </a:lnTo>
                                <a:lnTo>
                                  <a:pt x="1481228" y="437400"/>
                                </a:lnTo>
                                <a:lnTo>
                                  <a:pt x="1481284" y="451173"/>
                                </a:lnTo>
                                <a:lnTo>
                                  <a:pt x="1481341" y="448006"/>
                                </a:lnTo>
                                <a:lnTo>
                                  <a:pt x="1481398" y="438822"/>
                                </a:lnTo>
                                <a:lnTo>
                                  <a:pt x="1481455" y="450598"/>
                                </a:lnTo>
                                <a:lnTo>
                                  <a:pt x="1481511" y="410696"/>
                                </a:lnTo>
                                <a:lnTo>
                                  <a:pt x="1481572" y="429637"/>
                                </a:lnTo>
                                <a:lnTo>
                                  <a:pt x="1481629" y="443985"/>
                                </a:lnTo>
                                <a:lnTo>
                                  <a:pt x="1481686" y="425048"/>
                                </a:lnTo>
                                <a:lnTo>
                                  <a:pt x="1481742" y="430787"/>
                                </a:lnTo>
                                <a:lnTo>
                                  <a:pt x="1481799" y="431658"/>
                                </a:lnTo>
                                <a:lnTo>
                                  <a:pt x="1481856" y="450598"/>
                                </a:lnTo>
                                <a:lnTo>
                                  <a:pt x="1481916" y="444560"/>
                                </a:lnTo>
                                <a:lnTo>
                                  <a:pt x="1481973" y="447156"/>
                                </a:lnTo>
                                <a:lnTo>
                                  <a:pt x="1482030" y="439968"/>
                                </a:lnTo>
                                <a:lnTo>
                                  <a:pt x="1482086" y="471540"/>
                                </a:lnTo>
                                <a:lnTo>
                                  <a:pt x="1482147" y="464076"/>
                                </a:lnTo>
                                <a:lnTo>
                                  <a:pt x="1482204" y="446856"/>
                                </a:lnTo>
                                <a:lnTo>
                                  <a:pt x="1482261" y="462930"/>
                                </a:lnTo>
                                <a:lnTo>
                                  <a:pt x="1482317" y="464076"/>
                                </a:lnTo>
                                <a:lnTo>
                                  <a:pt x="1482374" y="451748"/>
                                </a:lnTo>
                                <a:lnTo>
                                  <a:pt x="1482431" y="472985"/>
                                </a:lnTo>
                                <a:lnTo>
                                  <a:pt x="1482487" y="470689"/>
                                </a:lnTo>
                                <a:lnTo>
                                  <a:pt x="1482544" y="439968"/>
                                </a:lnTo>
                                <a:lnTo>
                                  <a:pt x="1482605" y="440267"/>
                                </a:lnTo>
                                <a:lnTo>
                                  <a:pt x="1482661" y="461205"/>
                                </a:lnTo>
                                <a:lnTo>
                                  <a:pt x="1482718" y="452324"/>
                                </a:lnTo>
                                <a:lnTo>
                                  <a:pt x="1482775" y="464376"/>
                                </a:lnTo>
                                <a:lnTo>
                                  <a:pt x="1482831" y="469243"/>
                                </a:lnTo>
                                <a:lnTo>
                                  <a:pt x="1482892" y="452324"/>
                                </a:lnTo>
                                <a:lnTo>
                                  <a:pt x="1482949" y="466947"/>
                                </a:lnTo>
                                <a:lnTo>
                                  <a:pt x="1483006" y="459208"/>
                                </a:lnTo>
                                <a:lnTo>
                                  <a:pt x="1483062" y="472111"/>
                                </a:lnTo>
                                <a:lnTo>
                                  <a:pt x="1483119" y="472985"/>
                                </a:lnTo>
                                <a:lnTo>
                                  <a:pt x="1483180" y="445435"/>
                                </a:lnTo>
                                <a:lnTo>
                                  <a:pt x="1483236" y="469819"/>
                                </a:lnTo>
                                <a:lnTo>
                                  <a:pt x="1483293" y="475857"/>
                                </a:lnTo>
                                <a:lnTo>
                                  <a:pt x="1483350" y="498515"/>
                                </a:lnTo>
                                <a:lnTo>
                                  <a:pt x="1483407" y="475857"/>
                                </a:lnTo>
                                <a:lnTo>
                                  <a:pt x="1483463" y="461780"/>
                                </a:lnTo>
                                <a:lnTo>
                                  <a:pt x="1483520" y="488184"/>
                                </a:lnTo>
                                <a:lnTo>
                                  <a:pt x="1483581" y="497944"/>
                                </a:lnTo>
                                <a:lnTo>
                                  <a:pt x="1483637" y="489906"/>
                                </a:lnTo>
                                <a:lnTo>
                                  <a:pt x="1483694" y="467243"/>
                                </a:lnTo>
                                <a:lnTo>
                                  <a:pt x="1483751" y="474707"/>
                                </a:lnTo>
                                <a:lnTo>
                                  <a:pt x="1483808" y="471264"/>
                                </a:lnTo>
                                <a:lnTo>
                                  <a:pt x="1483868" y="481296"/>
                                </a:lnTo>
                                <a:lnTo>
                                  <a:pt x="1483925" y="486188"/>
                                </a:lnTo>
                                <a:lnTo>
                                  <a:pt x="1483982" y="486188"/>
                                </a:lnTo>
                                <a:lnTo>
                                  <a:pt x="1484038" y="483592"/>
                                </a:lnTo>
                                <a:lnTo>
                                  <a:pt x="1484095" y="485313"/>
                                </a:lnTo>
                                <a:lnTo>
                                  <a:pt x="1484152" y="501962"/>
                                </a:lnTo>
                                <a:lnTo>
                                  <a:pt x="1484212" y="479874"/>
                                </a:lnTo>
                                <a:lnTo>
                                  <a:pt x="1484269" y="481020"/>
                                </a:lnTo>
                                <a:lnTo>
                                  <a:pt x="1484326" y="522919"/>
                                </a:lnTo>
                                <a:lnTo>
                                  <a:pt x="1484383" y="504554"/>
                                </a:lnTo>
                                <a:lnTo>
                                  <a:pt x="1484439" y="505128"/>
                                </a:lnTo>
                                <a:lnTo>
                                  <a:pt x="1484496" y="509421"/>
                                </a:lnTo>
                                <a:lnTo>
                                  <a:pt x="1484553" y="481871"/>
                                </a:lnTo>
                                <a:lnTo>
                                  <a:pt x="1484614" y="506275"/>
                                </a:lnTo>
                                <a:lnTo>
                                  <a:pt x="1484670" y="501386"/>
                                </a:lnTo>
                                <a:lnTo>
                                  <a:pt x="1484727" y="499090"/>
                                </a:lnTo>
                                <a:lnTo>
                                  <a:pt x="1484788" y="536697"/>
                                </a:lnTo>
                                <a:lnTo>
                                  <a:pt x="1484844" y="522919"/>
                                </a:lnTo>
                                <a:lnTo>
                                  <a:pt x="1484901" y="520052"/>
                                </a:lnTo>
                                <a:lnTo>
                                  <a:pt x="1484957" y="526641"/>
                                </a:lnTo>
                                <a:lnTo>
                                  <a:pt x="1485014" y="529237"/>
                                </a:lnTo>
                                <a:lnTo>
                                  <a:pt x="1485071" y="506550"/>
                                </a:lnTo>
                                <a:lnTo>
                                  <a:pt x="1485128" y="520627"/>
                                </a:lnTo>
                                <a:lnTo>
                                  <a:pt x="1485188" y="534101"/>
                                </a:lnTo>
                                <a:lnTo>
                                  <a:pt x="1485245" y="513439"/>
                                </a:lnTo>
                                <a:lnTo>
                                  <a:pt x="1485302" y="541564"/>
                                </a:lnTo>
                                <a:lnTo>
                                  <a:pt x="1485359" y="543010"/>
                                </a:lnTo>
                                <a:lnTo>
                                  <a:pt x="1485415" y="525495"/>
                                </a:lnTo>
                                <a:lnTo>
                                  <a:pt x="1485472" y="544732"/>
                                </a:lnTo>
                                <a:lnTo>
                                  <a:pt x="1485529" y="543585"/>
                                </a:lnTo>
                                <a:lnTo>
                                  <a:pt x="1485589" y="567394"/>
                                </a:lnTo>
                                <a:lnTo>
                                  <a:pt x="1485646" y="538693"/>
                                </a:lnTo>
                                <a:lnTo>
                                  <a:pt x="1485703" y="534976"/>
                                </a:lnTo>
                                <a:lnTo>
                                  <a:pt x="1485759" y="536697"/>
                                </a:lnTo>
                                <a:lnTo>
                                  <a:pt x="1485820" y="543861"/>
                                </a:lnTo>
                                <a:lnTo>
                                  <a:pt x="1485877" y="547307"/>
                                </a:lnTo>
                                <a:lnTo>
                                  <a:pt x="1485934" y="551320"/>
                                </a:lnTo>
                                <a:lnTo>
                                  <a:pt x="1485990" y="548753"/>
                                </a:lnTo>
                                <a:lnTo>
                                  <a:pt x="1486047" y="569990"/>
                                </a:lnTo>
                                <a:lnTo>
                                  <a:pt x="1486104" y="565098"/>
                                </a:lnTo>
                                <a:lnTo>
                                  <a:pt x="1486161" y="576579"/>
                                </a:lnTo>
                                <a:lnTo>
                                  <a:pt x="1486221" y="567119"/>
                                </a:lnTo>
                                <a:lnTo>
                                  <a:pt x="1486278" y="593523"/>
                                </a:lnTo>
                                <a:lnTo>
                                  <a:pt x="1486335" y="590077"/>
                                </a:lnTo>
                                <a:lnTo>
                                  <a:pt x="1486391" y="564247"/>
                                </a:lnTo>
                                <a:lnTo>
                                  <a:pt x="1486448" y="580021"/>
                                </a:lnTo>
                                <a:lnTo>
                                  <a:pt x="1486509" y="585764"/>
                                </a:lnTo>
                                <a:lnTo>
                                  <a:pt x="1486565" y="586059"/>
                                </a:lnTo>
                                <a:lnTo>
                                  <a:pt x="1486622" y="578875"/>
                                </a:lnTo>
                                <a:lnTo>
                                  <a:pt x="1486679" y="558784"/>
                                </a:lnTo>
                                <a:lnTo>
                                  <a:pt x="1486735" y="561356"/>
                                </a:lnTo>
                                <a:lnTo>
                                  <a:pt x="1486792" y="585764"/>
                                </a:lnTo>
                                <a:lnTo>
                                  <a:pt x="1486853" y="599262"/>
                                </a:lnTo>
                                <a:lnTo>
                                  <a:pt x="1486910" y="585464"/>
                                </a:lnTo>
                                <a:lnTo>
                                  <a:pt x="1486966" y="600983"/>
                                </a:lnTo>
                                <a:lnTo>
                                  <a:pt x="1487023" y="592077"/>
                                </a:lnTo>
                                <a:lnTo>
                                  <a:pt x="1487080" y="592373"/>
                                </a:lnTo>
                                <a:lnTo>
                                  <a:pt x="1487136" y="578024"/>
                                </a:lnTo>
                                <a:lnTo>
                                  <a:pt x="1487193" y="600683"/>
                                </a:lnTo>
                                <a:lnTo>
                                  <a:pt x="1487254" y="597816"/>
                                </a:lnTo>
                                <a:lnTo>
                                  <a:pt x="1487310" y="599262"/>
                                </a:lnTo>
                                <a:lnTo>
                                  <a:pt x="1487367" y="598391"/>
                                </a:lnTo>
                                <a:lnTo>
                                  <a:pt x="1487424" y="609593"/>
                                </a:lnTo>
                                <a:lnTo>
                                  <a:pt x="1487485" y="586335"/>
                                </a:lnTo>
                                <a:lnTo>
                                  <a:pt x="1487541" y="600408"/>
                                </a:lnTo>
                                <a:lnTo>
                                  <a:pt x="1487598" y="613035"/>
                                </a:lnTo>
                                <a:lnTo>
                                  <a:pt x="1487655" y="601558"/>
                                </a:lnTo>
                                <a:lnTo>
                                  <a:pt x="1487712" y="603854"/>
                                </a:lnTo>
                                <a:lnTo>
                                  <a:pt x="1487768" y="628533"/>
                                </a:lnTo>
                                <a:lnTo>
                                  <a:pt x="1487829" y="639144"/>
                                </a:lnTo>
                                <a:lnTo>
                                  <a:pt x="1487886" y="620774"/>
                                </a:lnTo>
                                <a:lnTo>
                                  <a:pt x="1487942" y="623941"/>
                                </a:lnTo>
                                <a:lnTo>
                                  <a:pt x="1487999" y="601558"/>
                                </a:lnTo>
                                <a:lnTo>
                                  <a:pt x="1488056" y="609868"/>
                                </a:lnTo>
                                <a:lnTo>
                                  <a:pt x="1488112" y="603554"/>
                                </a:lnTo>
                                <a:lnTo>
                                  <a:pt x="1488169" y="605000"/>
                                </a:lnTo>
                                <a:lnTo>
                                  <a:pt x="1488230" y="624516"/>
                                </a:lnTo>
                                <a:lnTo>
                                  <a:pt x="1488287" y="630258"/>
                                </a:lnTo>
                                <a:lnTo>
                                  <a:pt x="1488343" y="619353"/>
                                </a:lnTo>
                                <a:lnTo>
                                  <a:pt x="1488400" y="634847"/>
                                </a:lnTo>
                                <a:lnTo>
                                  <a:pt x="1488461" y="630534"/>
                                </a:lnTo>
                                <a:lnTo>
                                  <a:pt x="1488517" y="640014"/>
                                </a:lnTo>
                                <a:lnTo>
                                  <a:pt x="1488574" y="637718"/>
                                </a:lnTo>
                                <a:lnTo>
                                  <a:pt x="1488631" y="627088"/>
                                </a:lnTo>
                                <a:lnTo>
                                  <a:pt x="1488687" y="613035"/>
                                </a:lnTo>
                                <a:lnTo>
                                  <a:pt x="1488744" y="622795"/>
                                </a:lnTo>
                                <a:lnTo>
                                  <a:pt x="1488801" y="635997"/>
                                </a:lnTo>
                                <a:lnTo>
                                  <a:pt x="1488862" y="635997"/>
                                </a:lnTo>
                                <a:lnTo>
                                  <a:pt x="1488918" y="620499"/>
                                </a:lnTo>
                                <a:lnTo>
                                  <a:pt x="1488975" y="651196"/>
                                </a:lnTo>
                                <a:lnTo>
                                  <a:pt x="1489032" y="627663"/>
                                </a:lnTo>
                                <a:lnTo>
                                  <a:pt x="1489088" y="633976"/>
                                </a:lnTo>
                                <a:lnTo>
                                  <a:pt x="1489145" y="625666"/>
                                </a:lnTo>
                                <a:lnTo>
                                  <a:pt x="1489206" y="637147"/>
                                </a:lnTo>
                                <a:lnTo>
                                  <a:pt x="1489263" y="610743"/>
                                </a:lnTo>
                                <a:lnTo>
                                  <a:pt x="1489319" y="642886"/>
                                </a:lnTo>
                                <a:lnTo>
                                  <a:pt x="1489376" y="652342"/>
                                </a:lnTo>
                                <a:lnTo>
                                  <a:pt x="1489437" y="629109"/>
                                </a:lnTo>
                                <a:lnTo>
                                  <a:pt x="1489493" y="605851"/>
                                </a:lnTo>
                                <a:lnTo>
                                  <a:pt x="1489550" y="635422"/>
                                </a:lnTo>
                                <a:lnTo>
                                  <a:pt x="1489607" y="632255"/>
                                </a:lnTo>
                                <a:lnTo>
                                  <a:pt x="1489663" y="605000"/>
                                </a:lnTo>
                                <a:lnTo>
                                  <a:pt x="1489720" y="619928"/>
                                </a:lnTo>
                                <a:lnTo>
                                  <a:pt x="1489777" y="635422"/>
                                </a:lnTo>
                                <a:lnTo>
                                  <a:pt x="1489838" y="627663"/>
                                </a:lnTo>
                                <a:lnTo>
                                  <a:pt x="1489894" y="594669"/>
                                </a:lnTo>
                                <a:lnTo>
                                  <a:pt x="1489951" y="625942"/>
                                </a:lnTo>
                                <a:lnTo>
                                  <a:pt x="1490008" y="613314"/>
                                </a:lnTo>
                                <a:lnTo>
                                  <a:pt x="1490065" y="642011"/>
                                </a:lnTo>
                                <a:lnTo>
                                  <a:pt x="1490121" y="592077"/>
                                </a:lnTo>
                                <a:lnTo>
                                  <a:pt x="1490182" y="644882"/>
                                </a:lnTo>
                                <a:lnTo>
                                  <a:pt x="1490239" y="611018"/>
                                </a:lnTo>
                                <a:lnTo>
                                  <a:pt x="1490295" y="591802"/>
                                </a:lnTo>
                                <a:lnTo>
                                  <a:pt x="1490352" y="623941"/>
                                </a:lnTo>
                                <a:lnTo>
                                  <a:pt x="1490409" y="618777"/>
                                </a:lnTo>
                                <a:lnTo>
                                  <a:pt x="1490469" y="582317"/>
                                </a:lnTo>
                                <a:lnTo>
                                  <a:pt x="1490526" y="624220"/>
                                </a:lnTo>
                                <a:lnTo>
                                  <a:pt x="1490583" y="593798"/>
                                </a:lnTo>
                                <a:lnTo>
                                  <a:pt x="1490640" y="587485"/>
                                </a:lnTo>
                                <a:lnTo>
                                  <a:pt x="1490696" y="573708"/>
                                </a:lnTo>
                                <a:lnTo>
                                  <a:pt x="1490753" y="586610"/>
                                </a:lnTo>
                                <a:lnTo>
                                  <a:pt x="1490810" y="557913"/>
                                </a:lnTo>
                                <a:lnTo>
                                  <a:pt x="1490870" y="625367"/>
                                </a:lnTo>
                                <a:lnTo>
                                  <a:pt x="1490927" y="585189"/>
                                </a:lnTo>
                                <a:lnTo>
                                  <a:pt x="1490984" y="572262"/>
                                </a:lnTo>
                                <a:lnTo>
                                  <a:pt x="1491040" y="591502"/>
                                </a:lnTo>
                                <a:lnTo>
                                  <a:pt x="1491097" y="590352"/>
                                </a:lnTo>
                                <a:lnTo>
                                  <a:pt x="1491158" y="589206"/>
                                </a:lnTo>
                                <a:lnTo>
                                  <a:pt x="1491214" y="570840"/>
                                </a:lnTo>
                                <a:lnTo>
                                  <a:pt x="1491271" y="580021"/>
                                </a:lnTo>
                                <a:lnTo>
                                  <a:pt x="1491328" y="560210"/>
                                </a:lnTo>
                                <a:lnTo>
                                  <a:pt x="1491385" y="575704"/>
                                </a:lnTo>
                                <a:lnTo>
                                  <a:pt x="1491441" y="603554"/>
                                </a:lnTo>
                                <a:lnTo>
                                  <a:pt x="1491502" y="603279"/>
                                </a:lnTo>
                                <a:lnTo>
                                  <a:pt x="1491559" y="600683"/>
                                </a:lnTo>
                                <a:lnTo>
                                  <a:pt x="1491616" y="585189"/>
                                </a:lnTo>
                                <a:lnTo>
                                  <a:pt x="1491672" y="614460"/>
                                </a:lnTo>
                                <a:lnTo>
                                  <a:pt x="1491729" y="588906"/>
                                </a:lnTo>
                                <a:lnTo>
                                  <a:pt x="1491786" y="591203"/>
                                </a:lnTo>
                                <a:lnTo>
                                  <a:pt x="1491842" y="587485"/>
                                </a:lnTo>
                                <a:lnTo>
                                  <a:pt x="1491903" y="630830"/>
                                </a:lnTo>
                                <a:lnTo>
                                  <a:pt x="1491960" y="620499"/>
                                </a:lnTo>
                                <a:lnTo>
                                  <a:pt x="1492016" y="640590"/>
                                </a:lnTo>
                                <a:lnTo>
                                  <a:pt x="1492077" y="625367"/>
                                </a:lnTo>
                                <a:lnTo>
                                  <a:pt x="1492134" y="625091"/>
                                </a:lnTo>
                                <a:lnTo>
                                  <a:pt x="1492191" y="619628"/>
                                </a:lnTo>
                                <a:lnTo>
                                  <a:pt x="1492247" y="628533"/>
                                </a:lnTo>
                                <a:lnTo>
                                  <a:pt x="1492304" y="623645"/>
                                </a:lnTo>
                                <a:lnTo>
                                  <a:pt x="1492361" y="646604"/>
                                </a:lnTo>
                                <a:lnTo>
                                  <a:pt x="1492417" y="626516"/>
                                </a:lnTo>
                                <a:lnTo>
                                  <a:pt x="1492474" y="679046"/>
                                </a:lnTo>
                                <a:lnTo>
                                  <a:pt x="1492535" y="666119"/>
                                </a:lnTo>
                                <a:lnTo>
                                  <a:pt x="1492592" y="666990"/>
                                </a:lnTo>
                                <a:lnTo>
                                  <a:pt x="1492648" y="656360"/>
                                </a:lnTo>
                                <a:lnTo>
                                  <a:pt x="1492705" y="645182"/>
                                </a:lnTo>
                                <a:lnTo>
                                  <a:pt x="1492761" y="640590"/>
                                </a:lnTo>
                                <a:lnTo>
                                  <a:pt x="1492818" y="655788"/>
                                </a:lnTo>
                                <a:lnTo>
                                  <a:pt x="1492879" y="659231"/>
                                </a:lnTo>
                                <a:lnTo>
                                  <a:pt x="1492936" y="679046"/>
                                </a:lnTo>
                                <a:lnTo>
                                  <a:pt x="1492992" y="655513"/>
                                </a:lnTo>
                                <a:lnTo>
                                  <a:pt x="1493049" y="652917"/>
                                </a:lnTo>
                                <a:lnTo>
                                  <a:pt x="1493110" y="679046"/>
                                </a:lnTo>
                                <a:lnTo>
                                  <a:pt x="1493166" y="680468"/>
                                </a:lnTo>
                                <a:lnTo>
                                  <a:pt x="1493223" y="657234"/>
                                </a:lnTo>
                                <a:lnTo>
                                  <a:pt x="1493280" y="675029"/>
                                </a:lnTo>
                                <a:lnTo>
                                  <a:pt x="1493337" y="682489"/>
                                </a:lnTo>
                                <a:lnTo>
                                  <a:pt x="1493393" y="678747"/>
                                </a:lnTo>
                                <a:lnTo>
                                  <a:pt x="1493450" y="704005"/>
                                </a:lnTo>
                                <a:lnTo>
                                  <a:pt x="1493511" y="705451"/>
                                </a:lnTo>
                                <a:lnTo>
                                  <a:pt x="1493567" y="705151"/>
                                </a:lnTo>
                                <a:lnTo>
                                  <a:pt x="1493624" y="711465"/>
                                </a:lnTo>
                                <a:lnTo>
                                  <a:pt x="1493681" y="714336"/>
                                </a:lnTo>
                                <a:lnTo>
                                  <a:pt x="1493738" y="676450"/>
                                </a:lnTo>
                                <a:lnTo>
                                  <a:pt x="1493798" y="698562"/>
                                </a:lnTo>
                                <a:lnTo>
                                  <a:pt x="1493855" y="712040"/>
                                </a:lnTo>
                                <a:lnTo>
                                  <a:pt x="1493912" y="709468"/>
                                </a:lnTo>
                                <a:lnTo>
                                  <a:pt x="1493968" y="698262"/>
                                </a:lnTo>
                                <a:lnTo>
                                  <a:pt x="1494025" y="705726"/>
                                </a:lnTo>
                                <a:lnTo>
                                  <a:pt x="1494082" y="716057"/>
                                </a:lnTo>
                                <a:lnTo>
                                  <a:pt x="1494143" y="730130"/>
                                </a:lnTo>
                                <a:lnTo>
                                  <a:pt x="1494199" y="683064"/>
                                </a:lnTo>
                                <a:lnTo>
                                  <a:pt x="1494256" y="726388"/>
                                </a:lnTo>
                                <a:lnTo>
                                  <a:pt x="1494313" y="690228"/>
                                </a:lnTo>
                                <a:lnTo>
                                  <a:pt x="1494369" y="728109"/>
                                </a:lnTo>
                                <a:lnTo>
                                  <a:pt x="1494426" y="693099"/>
                                </a:lnTo>
                                <a:lnTo>
                                  <a:pt x="1494483" y="714057"/>
                                </a:lnTo>
                                <a:lnTo>
                                  <a:pt x="1494544" y="695391"/>
                                </a:lnTo>
                                <a:lnTo>
                                  <a:pt x="1494600" y="718924"/>
                                </a:lnTo>
                                <a:lnTo>
                                  <a:pt x="1494657" y="716057"/>
                                </a:lnTo>
                                <a:lnTo>
                                  <a:pt x="1494714" y="742462"/>
                                </a:lnTo>
                                <a:lnTo>
                                  <a:pt x="1494774" y="715207"/>
                                </a:lnTo>
                                <a:lnTo>
                                  <a:pt x="1494831" y="716357"/>
                                </a:lnTo>
                                <a:lnTo>
                                  <a:pt x="1494888" y="706597"/>
                                </a:lnTo>
                                <a:lnTo>
                                  <a:pt x="1494944" y="722670"/>
                                </a:lnTo>
                                <a:lnTo>
                                  <a:pt x="1495001" y="722095"/>
                                </a:lnTo>
                                <a:lnTo>
                                  <a:pt x="1495058" y="741036"/>
                                </a:lnTo>
                                <a:lnTo>
                                  <a:pt x="1495118" y="730130"/>
                                </a:lnTo>
                                <a:lnTo>
                                  <a:pt x="1495175" y="708893"/>
                                </a:lnTo>
                                <a:lnTo>
                                  <a:pt x="1495232" y="734723"/>
                                </a:lnTo>
                                <a:lnTo>
                                  <a:pt x="1495289" y="731556"/>
                                </a:lnTo>
                                <a:lnTo>
                                  <a:pt x="1495345" y="738740"/>
                                </a:lnTo>
                                <a:lnTo>
                                  <a:pt x="1495402" y="723817"/>
                                </a:lnTo>
                                <a:lnTo>
                                  <a:pt x="1495459" y="716357"/>
                                </a:lnTo>
                                <a:lnTo>
                                  <a:pt x="1495519" y="712611"/>
                                </a:lnTo>
                                <a:lnTo>
                                  <a:pt x="1495576" y="713761"/>
                                </a:lnTo>
                                <a:lnTo>
                                  <a:pt x="1495633" y="718924"/>
                                </a:lnTo>
                                <a:lnTo>
                                  <a:pt x="1495689" y="724092"/>
                                </a:lnTo>
                                <a:lnTo>
                                  <a:pt x="1495750" y="731556"/>
                                </a:lnTo>
                                <a:lnTo>
                                  <a:pt x="1495807" y="750792"/>
                                </a:lnTo>
                                <a:lnTo>
                                  <a:pt x="1495864" y="735869"/>
                                </a:lnTo>
                                <a:lnTo>
                                  <a:pt x="1495920" y="728684"/>
                                </a:lnTo>
                                <a:lnTo>
                                  <a:pt x="1495977" y="727834"/>
                                </a:lnTo>
                                <a:lnTo>
                                  <a:pt x="1496034" y="723817"/>
                                </a:lnTo>
                                <a:lnTo>
                                  <a:pt x="1496091" y="743333"/>
                                </a:lnTo>
                                <a:lnTo>
                                  <a:pt x="1496151" y="716928"/>
                                </a:lnTo>
                                <a:lnTo>
                                  <a:pt x="1496208" y="702580"/>
                                </a:lnTo>
                                <a:lnTo>
                                  <a:pt x="1496265" y="706872"/>
                                </a:lnTo>
                                <a:lnTo>
                                  <a:pt x="1496321" y="734998"/>
                                </a:lnTo>
                                <a:lnTo>
                                  <a:pt x="1496378" y="708893"/>
                                </a:lnTo>
                                <a:lnTo>
                                  <a:pt x="1496435" y="732702"/>
                                </a:lnTo>
                                <a:lnTo>
                                  <a:pt x="1496496" y="721225"/>
                                </a:lnTo>
                                <a:lnTo>
                                  <a:pt x="1496552" y="729256"/>
                                </a:lnTo>
                                <a:lnTo>
                                  <a:pt x="1496609" y="717778"/>
                                </a:lnTo>
                                <a:lnTo>
                                  <a:pt x="1496665" y="704876"/>
                                </a:lnTo>
                                <a:lnTo>
                                  <a:pt x="1496726" y="720649"/>
                                </a:lnTo>
                                <a:lnTo>
                                  <a:pt x="1496783" y="701429"/>
                                </a:lnTo>
                                <a:lnTo>
                                  <a:pt x="1496840" y="727834"/>
                                </a:lnTo>
                                <a:lnTo>
                                  <a:pt x="1496896" y="711465"/>
                                </a:lnTo>
                                <a:lnTo>
                                  <a:pt x="1496953" y="727834"/>
                                </a:lnTo>
                                <a:lnTo>
                                  <a:pt x="1497010" y="697412"/>
                                </a:lnTo>
                                <a:lnTo>
                                  <a:pt x="1497067" y="707743"/>
                                </a:lnTo>
                                <a:lnTo>
                                  <a:pt x="1497123" y="708018"/>
                                </a:lnTo>
                                <a:lnTo>
                                  <a:pt x="1497184" y="672733"/>
                                </a:lnTo>
                                <a:lnTo>
                                  <a:pt x="1497241" y="712335"/>
                                </a:lnTo>
                                <a:lnTo>
                                  <a:pt x="1497297" y="681043"/>
                                </a:lnTo>
                                <a:lnTo>
                                  <a:pt x="1497354" y="704005"/>
                                </a:lnTo>
                                <a:lnTo>
                                  <a:pt x="1497411" y="702280"/>
                                </a:lnTo>
                                <a:lnTo>
                                  <a:pt x="1497471" y="704876"/>
                                </a:lnTo>
                                <a:lnTo>
                                  <a:pt x="1497528" y="694545"/>
                                </a:lnTo>
                                <a:lnTo>
                                  <a:pt x="1497585" y="673879"/>
                                </a:lnTo>
                                <a:lnTo>
                                  <a:pt x="1497642" y="679897"/>
                                </a:lnTo>
                                <a:lnTo>
                                  <a:pt x="1497698" y="697687"/>
                                </a:lnTo>
                                <a:lnTo>
                                  <a:pt x="1497759" y="697987"/>
                                </a:lnTo>
                                <a:lnTo>
                                  <a:pt x="1497816" y="693099"/>
                                </a:lnTo>
                                <a:lnTo>
                                  <a:pt x="1497872" y="669861"/>
                                </a:lnTo>
                                <a:lnTo>
                                  <a:pt x="1497929" y="660105"/>
                                </a:lnTo>
                                <a:lnTo>
                                  <a:pt x="1497986" y="675879"/>
                                </a:lnTo>
                                <a:lnTo>
                                  <a:pt x="1498042" y="659530"/>
                                </a:lnTo>
                                <a:lnTo>
                                  <a:pt x="1498099" y="675879"/>
                                </a:lnTo>
                                <a:lnTo>
                                  <a:pt x="1498160" y="674154"/>
                                </a:lnTo>
                                <a:lnTo>
                                  <a:pt x="1498217" y="679046"/>
                                </a:lnTo>
                                <a:lnTo>
                                  <a:pt x="1498273" y="648329"/>
                                </a:lnTo>
                                <a:lnTo>
                                  <a:pt x="1498330" y="645458"/>
                                </a:lnTo>
                                <a:lnTo>
                                  <a:pt x="1498387" y="650921"/>
                                </a:lnTo>
                                <a:lnTo>
                                  <a:pt x="1498447" y="660381"/>
                                </a:lnTo>
                                <a:lnTo>
                                  <a:pt x="1498504" y="662102"/>
                                </a:lnTo>
                                <a:lnTo>
                                  <a:pt x="1498561" y="646028"/>
                                </a:lnTo>
                                <a:lnTo>
                                  <a:pt x="1498618" y="648900"/>
                                </a:lnTo>
                                <a:lnTo>
                                  <a:pt x="1498674" y="638569"/>
                                </a:lnTo>
                                <a:lnTo>
                                  <a:pt x="1498731" y="633701"/>
                                </a:lnTo>
                                <a:lnTo>
                                  <a:pt x="1498792" y="632555"/>
                                </a:lnTo>
                                <a:lnTo>
                                  <a:pt x="1498848" y="658085"/>
                                </a:lnTo>
                                <a:lnTo>
                                  <a:pt x="1498905" y="636848"/>
                                </a:lnTo>
                                <a:lnTo>
                                  <a:pt x="1498962" y="628809"/>
                                </a:lnTo>
                                <a:lnTo>
                                  <a:pt x="1499018" y="640590"/>
                                </a:lnTo>
                                <a:lnTo>
                                  <a:pt x="1499075" y="659231"/>
                                </a:lnTo>
                                <a:lnTo>
                                  <a:pt x="1499132" y="660105"/>
                                </a:lnTo>
                                <a:lnTo>
                                  <a:pt x="1499193" y="617056"/>
                                </a:lnTo>
                                <a:lnTo>
                                  <a:pt x="1499249" y="628809"/>
                                </a:lnTo>
                                <a:lnTo>
                                  <a:pt x="1499306" y="631109"/>
                                </a:lnTo>
                                <a:lnTo>
                                  <a:pt x="1499367" y="624220"/>
                                </a:lnTo>
                                <a:lnTo>
                                  <a:pt x="1499423" y="649775"/>
                                </a:lnTo>
                                <a:lnTo>
                                  <a:pt x="1499480" y="621924"/>
                                </a:lnTo>
                                <a:lnTo>
                                  <a:pt x="1499537" y="628533"/>
                                </a:lnTo>
                                <a:lnTo>
                                  <a:pt x="1499593" y="645753"/>
                                </a:lnTo>
                                <a:lnTo>
                                  <a:pt x="1499650" y="635697"/>
                                </a:lnTo>
                                <a:lnTo>
                                  <a:pt x="1499707" y="638569"/>
                                </a:lnTo>
                                <a:lnTo>
                                  <a:pt x="1499768" y="644032"/>
                                </a:lnTo>
                                <a:lnTo>
                                  <a:pt x="1499824" y="629683"/>
                                </a:lnTo>
                                <a:lnTo>
                                  <a:pt x="1499881" y="626241"/>
                                </a:lnTo>
                                <a:lnTo>
                                  <a:pt x="1499938" y="630534"/>
                                </a:lnTo>
                                <a:lnTo>
                                  <a:pt x="1499995" y="630534"/>
                                </a:lnTo>
                                <a:lnTo>
                                  <a:pt x="1500051" y="660681"/>
                                </a:lnTo>
                                <a:lnTo>
                                  <a:pt x="1500108" y="613314"/>
                                </a:lnTo>
                                <a:lnTo>
                                  <a:pt x="1500169" y="658955"/>
                                </a:lnTo>
                                <a:lnTo>
                                  <a:pt x="1500225" y="628533"/>
                                </a:lnTo>
                                <a:lnTo>
                                  <a:pt x="1500282" y="660681"/>
                                </a:lnTo>
                                <a:lnTo>
                                  <a:pt x="1500339" y="647754"/>
                                </a:lnTo>
                                <a:lnTo>
                                  <a:pt x="1500400" y="646903"/>
                                </a:lnTo>
                                <a:lnTo>
                                  <a:pt x="1500456" y="642311"/>
                                </a:lnTo>
                                <a:lnTo>
                                  <a:pt x="1500513" y="631405"/>
                                </a:lnTo>
                                <a:lnTo>
                                  <a:pt x="1500570" y="643461"/>
                                </a:lnTo>
                                <a:lnTo>
                                  <a:pt x="1500626" y="640590"/>
                                </a:lnTo>
                                <a:lnTo>
                                  <a:pt x="1500683" y="628533"/>
                                </a:lnTo>
                                <a:lnTo>
                                  <a:pt x="1500740" y="634276"/>
                                </a:lnTo>
                                <a:lnTo>
                                  <a:pt x="1500800" y="634276"/>
                                </a:lnTo>
                                <a:lnTo>
                                  <a:pt x="1500857" y="637147"/>
                                </a:lnTo>
                                <a:lnTo>
                                  <a:pt x="1500914" y="618478"/>
                                </a:lnTo>
                                <a:lnTo>
                                  <a:pt x="1500970" y="629683"/>
                                </a:lnTo>
                                <a:lnTo>
                                  <a:pt x="1501027" y="630830"/>
                                </a:lnTo>
                                <a:lnTo>
                                  <a:pt x="1501088" y="623645"/>
                                </a:lnTo>
                                <a:lnTo>
                                  <a:pt x="1501145" y="645458"/>
                                </a:lnTo>
                                <a:lnTo>
                                  <a:pt x="1501201" y="646328"/>
                                </a:lnTo>
                                <a:lnTo>
                                  <a:pt x="1501258" y="614760"/>
                                </a:lnTo>
                                <a:lnTo>
                                  <a:pt x="1501315" y="645753"/>
                                </a:lnTo>
                                <a:lnTo>
                                  <a:pt x="1501375" y="615036"/>
                                </a:lnTo>
                                <a:lnTo>
                                  <a:pt x="1501432" y="617056"/>
                                </a:lnTo>
                                <a:lnTo>
                                  <a:pt x="1501489" y="645753"/>
                                </a:lnTo>
                                <a:lnTo>
                                  <a:pt x="1501545" y="607871"/>
                                </a:lnTo>
                                <a:lnTo>
                                  <a:pt x="1501602" y="627387"/>
                                </a:lnTo>
                                <a:lnTo>
                                  <a:pt x="1501659" y="640590"/>
                                </a:lnTo>
                                <a:lnTo>
                                  <a:pt x="1501716" y="642311"/>
                                </a:lnTo>
                                <a:lnTo>
                                  <a:pt x="1501776" y="625091"/>
                                </a:lnTo>
                                <a:lnTo>
                                  <a:pt x="1501833" y="652342"/>
                                </a:lnTo>
                                <a:lnTo>
                                  <a:pt x="1501890" y="593523"/>
                                </a:lnTo>
                                <a:lnTo>
                                  <a:pt x="1501946" y="637147"/>
                                </a:lnTo>
                                <a:lnTo>
                                  <a:pt x="1502003" y="613889"/>
                                </a:lnTo>
                                <a:lnTo>
                                  <a:pt x="1502064" y="614185"/>
                                </a:lnTo>
                                <a:lnTo>
                                  <a:pt x="1502121" y="635997"/>
                                </a:lnTo>
                                <a:lnTo>
                                  <a:pt x="1502177" y="603554"/>
                                </a:lnTo>
                                <a:lnTo>
                                  <a:pt x="1502234" y="635997"/>
                                </a:lnTo>
                                <a:lnTo>
                                  <a:pt x="1502291" y="616757"/>
                                </a:lnTo>
                                <a:lnTo>
                                  <a:pt x="1502348" y="612464"/>
                                </a:lnTo>
                                <a:lnTo>
                                  <a:pt x="1502408" y="627387"/>
                                </a:lnTo>
                                <a:lnTo>
                                  <a:pt x="1502465" y="637423"/>
                                </a:lnTo>
                                <a:lnTo>
                                  <a:pt x="1502522" y="596666"/>
                                </a:lnTo>
                                <a:lnTo>
                                  <a:pt x="1502578" y="597241"/>
                                </a:lnTo>
                                <a:lnTo>
                                  <a:pt x="1502635" y="620499"/>
                                </a:lnTo>
                                <a:lnTo>
                                  <a:pt x="1502691" y="606997"/>
                                </a:lnTo>
                                <a:lnTo>
                                  <a:pt x="1502748" y="582042"/>
                                </a:lnTo>
                                <a:lnTo>
                                  <a:pt x="1502809" y="588356"/>
                                </a:lnTo>
                                <a:lnTo>
                                  <a:pt x="1502866" y="597241"/>
                                </a:lnTo>
                                <a:lnTo>
                                  <a:pt x="1502922" y="619053"/>
                                </a:lnTo>
                                <a:lnTo>
                                  <a:pt x="1502979" y="599537"/>
                                </a:lnTo>
                                <a:lnTo>
                                  <a:pt x="1503040" y="610443"/>
                                </a:lnTo>
                                <a:lnTo>
                                  <a:pt x="1503096" y="592648"/>
                                </a:lnTo>
                                <a:lnTo>
                                  <a:pt x="1503153" y="604705"/>
                                </a:lnTo>
                                <a:lnTo>
                                  <a:pt x="1503210" y="584038"/>
                                </a:lnTo>
                                <a:lnTo>
                                  <a:pt x="1503267" y="594094"/>
                                </a:lnTo>
                                <a:lnTo>
                                  <a:pt x="1503323" y="597540"/>
                                </a:lnTo>
                                <a:lnTo>
                                  <a:pt x="1503380" y="605000"/>
                                </a:lnTo>
                                <a:lnTo>
                                  <a:pt x="1503441" y="586059"/>
                                </a:lnTo>
                                <a:lnTo>
                                  <a:pt x="1503498" y="597540"/>
                                </a:lnTo>
                                <a:lnTo>
                                  <a:pt x="1503554" y="572286"/>
                                </a:lnTo>
                                <a:lnTo>
                                  <a:pt x="1503611" y="592948"/>
                                </a:lnTo>
                                <a:lnTo>
                                  <a:pt x="1503668" y="583763"/>
                                </a:lnTo>
                                <a:lnTo>
                                  <a:pt x="1503724" y="586910"/>
                                </a:lnTo>
                                <a:lnTo>
                                  <a:pt x="1503785" y="594094"/>
                                </a:lnTo>
                                <a:lnTo>
                                  <a:pt x="1503842" y="602704"/>
                                </a:lnTo>
                                <a:lnTo>
                                  <a:pt x="1503898" y="605000"/>
                                </a:lnTo>
                                <a:lnTo>
                                  <a:pt x="1503955" y="580321"/>
                                </a:lnTo>
                                <a:lnTo>
                                  <a:pt x="1504012" y="588356"/>
                                </a:lnTo>
                                <a:lnTo>
                                  <a:pt x="1504073" y="599837"/>
                                </a:lnTo>
                                <a:lnTo>
                                  <a:pt x="1504129" y="621924"/>
                                </a:lnTo>
                                <a:lnTo>
                                  <a:pt x="1504186" y="578875"/>
                                </a:lnTo>
                                <a:lnTo>
                                  <a:pt x="1504243" y="583463"/>
                                </a:lnTo>
                                <a:lnTo>
                                  <a:pt x="1504299" y="596095"/>
                                </a:lnTo>
                                <a:lnTo>
                                  <a:pt x="1504356" y="579446"/>
                                </a:lnTo>
                                <a:lnTo>
                                  <a:pt x="1504413" y="604705"/>
                                </a:lnTo>
                                <a:lnTo>
                                  <a:pt x="1504474" y="576004"/>
                                </a:lnTo>
                                <a:lnTo>
                                  <a:pt x="1504530" y="570840"/>
                                </a:lnTo>
                                <a:lnTo>
                                  <a:pt x="1504587" y="582617"/>
                                </a:lnTo>
                                <a:lnTo>
                                  <a:pt x="1504644" y="588356"/>
                                </a:lnTo>
                                <a:lnTo>
                                  <a:pt x="1504700" y="576004"/>
                                </a:lnTo>
                                <a:lnTo>
                                  <a:pt x="1504761" y="569415"/>
                                </a:lnTo>
                                <a:lnTo>
                                  <a:pt x="1504818" y="556213"/>
                                </a:lnTo>
                                <a:lnTo>
                                  <a:pt x="1504874" y="576579"/>
                                </a:lnTo>
                                <a:lnTo>
                                  <a:pt x="1504931" y="591802"/>
                                </a:lnTo>
                                <a:lnTo>
                                  <a:pt x="1504988" y="578300"/>
                                </a:lnTo>
                                <a:lnTo>
                                  <a:pt x="1505049" y="558209"/>
                                </a:lnTo>
                                <a:lnTo>
                                  <a:pt x="1505105" y="577450"/>
                                </a:lnTo>
                                <a:lnTo>
                                  <a:pt x="1505162" y="570565"/>
                                </a:lnTo>
                                <a:lnTo>
                                  <a:pt x="1505219" y="565098"/>
                                </a:lnTo>
                                <a:lnTo>
                                  <a:pt x="1505275" y="574283"/>
                                </a:lnTo>
                                <a:lnTo>
                                  <a:pt x="1505332" y="559659"/>
                                </a:lnTo>
                                <a:lnTo>
                                  <a:pt x="1505389" y="545582"/>
                                </a:lnTo>
                                <a:lnTo>
                                  <a:pt x="1505449" y="572857"/>
                                </a:lnTo>
                                <a:lnTo>
                                  <a:pt x="1505506" y="567394"/>
                                </a:lnTo>
                                <a:lnTo>
                                  <a:pt x="1505563" y="588056"/>
                                </a:lnTo>
                                <a:lnTo>
                                  <a:pt x="1505620" y="558509"/>
                                </a:lnTo>
                                <a:lnTo>
                                  <a:pt x="1505676" y="536972"/>
                                </a:lnTo>
                                <a:lnTo>
                                  <a:pt x="1505737" y="559659"/>
                                </a:lnTo>
                                <a:lnTo>
                                  <a:pt x="1505794" y="589777"/>
                                </a:lnTo>
                                <a:lnTo>
                                  <a:pt x="1505850" y="570840"/>
                                </a:lnTo>
                                <a:lnTo>
                                  <a:pt x="1505907" y="549599"/>
                                </a:lnTo>
                                <a:lnTo>
                                  <a:pt x="1505964" y="529808"/>
                                </a:lnTo>
                                <a:lnTo>
                                  <a:pt x="1506021" y="564822"/>
                                </a:lnTo>
                                <a:lnTo>
                                  <a:pt x="1506081" y="559934"/>
                                </a:lnTo>
                                <a:lnTo>
                                  <a:pt x="1506138" y="568540"/>
                                </a:lnTo>
                                <a:lnTo>
                                  <a:pt x="1506195" y="559084"/>
                                </a:lnTo>
                                <a:lnTo>
                                  <a:pt x="1506251" y="536126"/>
                                </a:lnTo>
                                <a:lnTo>
                                  <a:pt x="1506308" y="570565"/>
                                </a:lnTo>
                                <a:lnTo>
                                  <a:pt x="1506365" y="544732"/>
                                </a:lnTo>
                                <a:lnTo>
                                  <a:pt x="1506421" y="574582"/>
                                </a:lnTo>
                                <a:lnTo>
                                  <a:pt x="1506482" y="559084"/>
                                </a:lnTo>
                                <a:lnTo>
                                  <a:pt x="1506539" y="568840"/>
                                </a:lnTo>
                                <a:lnTo>
                                  <a:pt x="1506596" y="541564"/>
                                </a:lnTo>
                                <a:lnTo>
                                  <a:pt x="1506656" y="540989"/>
                                </a:lnTo>
                                <a:lnTo>
                                  <a:pt x="1506713" y="521198"/>
                                </a:lnTo>
                                <a:lnTo>
                                  <a:pt x="1506770" y="540989"/>
                                </a:lnTo>
                                <a:lnTo>
                                  <a:pt x="1506826" y="571711"/>
                                </a:lnTo>
                                <a:lnTo>
                                  <a:pt x="1506883" y="539843"/>
                                </a:lnTo>
                                <a:lnTo>
                                  <a:pt x="1506940" y="562802"/>
                                </a:lnTo>
                                <a:lnTo>
                                  <a:pt x="1506997" y="538993"/>
                                </a:lnTo>
                                <a:lnTo>
                                  <a:pt x="1507057" y="551045"/>
                                </a:lnTo>
                                <a:lnTo>
                                  <a:pt x="1507114" y="540714"/>
                                </a:lnTo>
                                <a:lnTo>
                                  <a:pt x="1507171" y="543585"/>
                                </a:lnTo>
                                <a:lnTo>
                                  <a:pt x="1507227" y="513163"/>
                                </a:lnTo>
                                <a:lnTo>
                                  <a:pt x="1507284" y="525495"/>
                                </a:lnTo>
                                <a:lnTo>
                                  <a:pt x="1507341" y="533530"/>
                                </a:lnTo>
                                <a:lnTo>
                                  <a:pt x="1507397" y="545007"/>
                                </a:lnTo>
                                <a:lnTo>
                                  <a:pt x="1507458" y="529237"/>
                                </a:lnTo>
                                <a:lnTo>
                                  <a:pt x="1507515" y="561655"/>
                                </a:lnTo>
                                <a:lnTo>
                                  <a:pt x="1507572" y="542439"/>
                                </a:lnTo>
                                <a:lnTo>
                                  <a:pt x="1507628" y="522919"/>
                                </a:lnTo>
                                <a:lnTo>
                                  <a:pt x="1507689" y="538993"/>
                                </a:lnTo>
                                <a:lnTo>
                                  <a:pt x="1507746" y="548178"/>
                                </a:lnTo>
                                <a:lnTo>
                                  <a:pt x="1507802" y="536972"/>
                                </a:lnTo>
                                <a:lnTo>
                                  <a:pt x="1507859" y="512017"/>
                                </a:lnTo>
                                <a:lnTo>
                                  <a:pt x="1507916" y="496519"/>
                                </a:lnTo>
                                <a:lnTo>
                                  <a:pt x="1507973" y="522049"/>
                                </a:lnTo>
                                <a:lnTo>
                                  <a:pt x="1508029" y="536972"/>
                                </a:lnTo>
                                <a:lnTo>
                                  <a:pt x="1508090" y="531533"/>
                                </a:lnTo>
                                <a:lnTo>
                                  <a:pt x="1508147" y="534676"/>
                                </a:lnTo>
                                <a:lnTo>
                                  <a:pt x="1508203" y="524069"/>
                                </a:lnTo>
                                <a:lnTo>
                                  <a:pt x="1508260" y="538418"/>
                                </a:lnTo>
                                <a:lnTo>
                                  <a:pt x="1508317" y="540139"/>
                                </a:lnTo>
                                <a:lnTo>
                                  <a:pt x="1508377" y="508571"/>
                                </a:lnTo>
                                <a:lnTo>
                                  <a:pt x="1508434" y="523770"/>
                                </a:lnTo>
                                <a:lnTo>
                                  <a:pt x="1508491" y="508000"/>
                                </a:lnTo>
                                <a:lnTo>
                                  <a:pt x="1508548" y="535826"/>
                                </a:lnTo>
                                <a:lnTo>
                                  <a:pt x="1508604" y="523199"/>
                                </a:lnTo>
                                <a:lnTo>
                                  <a:pt x="1508661" y="514589"/>
                                </a:lnTo>
                                <a:lnTo>
                                  <a:pt x="1508722" y="504258"/>
                                </a:lnTo>
                                <a:lnTo>
                                  <a:pt x="1508779" y="521198"/>
                                </a:lnTo>
                                <a:lnTo>
                                  <a:pt x="1508835" y="539268"/>
                                </a:lnTo>
                                <a:lnTo>
                                  <a:pt x="1508892" y="535551"/>
                                </a:lnTo>
                                <a:lnTo>
                                  <a:pt x="1508948" y="517181"/>
                                </a:lnTo>
                                <a:lnTo>
                                  <a:pt x="1509005" y="505704"/>
                                </a:lnTo>
                                <a:lnTo>
                                  <a:pt x="1509062" y="512868"/>
                                </a:lnTo>
                                <a:lnTo>
                                  <a:pt x="1509123" y="530658"/>
                                </a:lnTo>
                                <a:lnTo>
                                  <a:pt x="1509179" y="525791"/>
                                </a:lnTo>
                                <a:lnTo>
                                  <a:pt x="1509236" y="529237"/>
                                </a:lnTo>
                                <a:lnTo>
                                  <a:pt x="1509293" y="526641"/>
                                </a:lnTo>
                                <a:lnTo>
                                  <a:pt x="1509353" y="515160"/>
                                </a:lnTo>
                                <a:lnTo>
                                  <a:pt x="1509410" y="496519"/>
                                </a:lnTo>
                                <a:lnTo>
                                  <a:pt x="1509467" y="526066"/>
                                </a:lnTo>
                                <a:lnTo>
                                  <a:pt x="1509524" y="499090"/>
                                </a:lnTo>
                                <a:lnTo>
                                  <a:pt x="1509580" y="517732"/>
                                </a:lnTo>
                                <a:lnTo>
                                  <a:pt x="1509637" y="540989"/>
                                </a:lnTo>
                                <a:lnTo>
                                  <a:pt x="1509698" y="505979"/>
                                </a:lnTo>
                                <a:lnTo>
                                  <a:pt x="1509754" y="514014"/>
                                </a:lnTo>
                                <a:lnTo>
                                  <a:pt x="1509811" y="521749"/>
                                </a:lnTo>
                                <a:lnTo>
                                  <a:pt x="1509868" y="527216"/>
                                </a:lnTo>
                                <a:lnTo>
                                  <a:pt x="1509925" y="507700"/>
                                </a:lnTo>
                                <a:lnTo>
                                  <a:pt x="1509981" y="498515"/>
                                </a:lnTo>
                                <a:lnTo>
                                  <a:pt x="1510038" y="520028"/>
                                </a:lnTo>
                                <a:lnTo>
                                  <a:pt x="1510099" y="500237"/>
                                </a:lnTo>
                                <a:lnTo>
                                  <a:pt x="1510155" y="545582"/>
                                </a:lnTo>
                                <a:lnTo>
                                  <a:pt x="1510212" y="524620"/>
                                </a:lnTo>
                                <a:lnTo>
                                  <a:pt x="1510269" y="517732"/>
                                </a:lnTo>
                                <a:lnTo>
                                  <a:pt x="1510330" y="508275"/>
                                </a:lnTo>
                                <a:lnTo>
                                  <a:pt x="1510386" y="509996"/>
                                </a:lnTo>
                                <a:lnTo>
                                  <a:pt x="1510443" y="500237"/>
                                </a:lnTo>
                                <a:lnTo>
                                  <a:pt x="1510500" y="516881"/>
                                </a:lnTo>
                                <a:lnTo>
                                  <a:pt x="1510556" y="514014"/>
                                </a:lnTo>
                                <a:lnTo>
                                  <a:pt x="1510613" y="513143"/>
                                </a:lnTo>
                                <a:lnTo>
                                  <a:pt x="1510670" y="511418"/>
                                </a:lnTo>
                                <a:lnTo>
                                  <a:pt x="1510730" y="516586"/>
                                </a:lnTo>
                                <a:lnTo>
                                  <a:pt x="1510787" y="505404"/>
                                </a:lnTo>
                                <a:lnTo>
                                  <a:pt x="1510844" y="485888"/>
                                </a:lnTo>
                                <a:lnTo>
                                  <a:pt x="1510900" y="519457"/>
                                </a:lnTo>
                                <a:lnTo>
                                  <a:pt x="1510957" y="530658"/>
                                </a:lnTo>
                                <a:lnTo>
                                  <a:pt x="1511014" y="509697"/>
                                </a:lnTo>
                                <a:lnTo>
                                  <a:pt x="1511075" y="477554"/>
                                </a:lnTo>
                                <a:lnTo>
                                  <a:pt x="1511131" y="521178"/>
                                </a:lnTo>
                                <a:lnTo>
                                  <a:pt x="1511188" y="509697"/>
                                </a:lnTo>
                                <a:lnTo>
                                  <a:pt x="1511245" y="521178"/>
                                </a:lnTo>
                                <a:lnTo>
                                  <a:pt x="1511305" y="515735"/>
                                </a:lnTo>
                                <a:lnTo>
                                  <a:pt x="1511362" y="512568"/>
                                </a:lnTo>
                                <a:lnTo>
                                  <a:pt x="1511419" y="516881"/>
                                </a:lnTo>
                                <a:lnTo>
                                  <a:pt x="1511475" y="516881"/>
                                </a:lnTo>
                                <a:lnTo>
                                  <a:pt x="1511532" y="504529"/>
                                </a:lnTo>
                                <a:lnTo>
                                  <a:pt x="1511589" y="520028"/>
                                </a:lnTo>
                                <a:lnTo>
                                  <a:pt x="1511646" y="500237"/>
                                </a:lnTo>
                                <a:lnTo>
                                  <a:pt x="1511706" y="526066"/>
                                </a:lnTo>
                                <a:lnTo>
                                  <a:pt x="1511763" y="526066"/>
                                </a:lnTo>
                                <a:lnTo>
                                  <a:pt x="1511820" y="525195"/>
                                </a:lnTo>
                                <a:lnTo>
                                  <a:pt x="1511877" y="516881"/>
                                </a:lnTo>
                                <a:lnTo>
                                  <a:pt x="1511933" y="516586"/>
                                </a:lnTo>
                                <a:lnTo>
                                  <a:pt x="1511990" y="507400"/>
                                </a:lnTo>
                                <a:lnTo>
                                  <a:pt x="1512051" y="535251"/>
                                </a:lnTo>
                                <a:lnTo>
                                  <a:pt x="1512107" y="518882"/>
                                </a:lnTo>
                                <a:lnTo>
                                  <a:pt x="1512164" y="524920"/>
                                </a:lnTo>
                                <a:lnTo>
                                  <a:pt x="1512221" y="520028"/>
                                </a:lnTo>
                                <a:lnTo>
                                  <a:pt x="1512277" y="521749"/>
                                </a:lnTo>
                                <a:lnTo>
                                  <a:pt x="1512338" y="516310"/>
                                </a:lnTo>
                                <a:lnTo>
                                  <a:pt x="1512395" y="529788"/>
                                </a:lnTo>
                                <a:lnTo>
                                  <a:pt x="1512452" y="522899"/>
                                </a:lnTo>
                                <a:lnTo>
                                  <a:pt x="1512508" y="531809"/>
                                </a:lnTo>
                                <a:lnTo>
                                  <a:pt x="1512565" y="526641"/>
                                </a:lnTo>
                                <a:lnTo>
                                  <a:pt x="1512622" y="508846"/>
                                </a:lnTo>
                                <a:lnTo>
                                  <a:pt x="1512678" y="510843"/>
                                </a:lnTo>
                                <a:lnTo>
                                  <a:pt x="1512739" y="547307"/>
                                </a:lnTo>
                                <a:lnTo>
                                  <a:pt x="1512796" y="501962"/>
                                </a:lnTo>
                                <a:lnTo>
                                  <a:pt x="1512852" y="523199"/>
                                </a:lnTo>
                                <a:lnTo>
                                  <a:pt x="1512909" y="527787"/>
                                </a:lnTo>
                                <a:lnTo>
                                  <a:pt x="1512966" y="507125"/>
                                </a:lnTo>
                                <a:lnTo>
                                  <a:pt x="1513027" y="527491"/>
                                </a:lnTo>
                                <a:lnTo>
                                  <a:pt x="1513083" y="519181"/>
                                </a:lnTo>
                                <a:lnTo>
                                  <a:pt x="1513140" y="527216"/>
                                </a:lnTo>
                                <a:lnTo>
                                  <a:pt x="1513197" y="501662"/>
                                </a:lnTo>
                                <a:lnTo>
                                  <a:pt x="1513253" y="484443"/>
                                </a:lnTo>
                                <a:lnTo>
                                  <a:pt x="1513310" y="508275"/>
                                </a:lnTo>
                                <a:lnTo>
                                  <a:pt x="1513371" y="529788"/>
                                </a:lnTo>
                                <a:lnTo>
                                  <a:pt x="1513428" y="506550"/>
                                </a:lnTo>
                                <a:lnTo>
                                  <a:pt x="1513484" y="520328"/>
                                </a:lnTo>
                                <a:lnTo>
                                  <a:pt x="1513541" y="519752"/>
                                </a:lnTo>
                                <a:lnTo>
                                  <a:pt x="1513598" y="534101"/>
                                </a:lnTo>
                                <a:lnTo>
                                  <a:pt x="1513654" y="505679"/>
                                </a:lnTo>
                                <a:lnTo>
                                  <a:pt x="1513711" y="519457"/>
                                </a:lnTo>
                                <a:lnTo>
                                  <a:pt x="1513772" y="511993"/>
                                </a:lnTo>
                                <a:lnTo>
                                  <a:pt x="1513828" y="500237"/>
                                </a:lnTo>
                                <a:lnTo>
                                  <a:pt x="1513885" y="515160"/>
                                </a:lnTo>
                                <a:lnTo>
                                  <a:pt x="1513946" y="514589"/>
                                </a:lnTo>
                                <a:lnTo>
                                  <a:pt x="1514003" y="544136"/>
                                </a:lnTo>
                                <a:lnTo>
                                  <a:pt x="1514059" y="514864"/>
                                </a:lnTo>
                                <a:lnTo>
                                  <a:pt x="1514116" y="528937"/>
                                </a:lnTo>
                                <a:lnTo>
                                  <a:pt x="1514173" y="530363"/>
                                </a:lnTo>
                                <a:lnTo>
                                  <a:pt x="1514230" y="529213"/>
                                </a:lnTo>
                                <a:lnTo>
                                  <a:pt x="1514286" y="515435"/>
                                </a:lnTo>
                                <a:lnTo>
                                  <a:pt x="1514347" y="522899"/>
                                </a:lnTo>
                                <a:lnTo>
                                  <a:pt x="1514404" y="522899"/>
                                </a:lnTo>
                                <a:lnTo>
                                  <a:pt x="1514460" y="506825"/>
                                </a:lnTo>
                                <a:lnTo>
                                  <a:pt x="1514517" y="512293"/>
                                </a:lnTo>
                                <a:lnTo>
                                  <a:pt x="1514574" y="512868"/>
                                </a:lnTo>
                                <a:lnTo>
                                  <a:pt x="1514630" y="487885"/>
                                </a:lnTo>
                                <a:lnTo>
                                  <a:pt x="1514687" y="531233"/>
                                </a:lnTo>
                                <a:lnTo>
                                  <a:pt x="1514748" y="523770"/>
                                </a:lnTo>
                                <a:lnTo>
                                  <a:pt x="1514804" y="490756"/>
                                </a:lnTo>
                                <a:lnTo>
                                  <a:pt x="1514861" y="524920"/>
                                </a:lnTo>
                                <a:lnTo>
                                  <a:pt x="1514918" y="509421"/>
                                </a:lnTo>
                                <a:lnTo>
                                  <a:pt x="1514979" y="546732"/>
                                </a:lnTo>
                                <a:lnTo>
                                  <a:pt x="1515035" y="505679"/>
                                </a:lnTo>
                                <a:lnTo>
                                  <a:pt x="1515092" y="518307"/>
                                </a:lnTo>
                                <a:lnTo>
                                  <a:pt x="1515149" y="526916"/>
                                </a:lnTo>
                                <a:lnTo>
                                  <a:pt x="1515205" y="552171"/>
                                </a:lnTo>
                                <a:lnTo>
                                  <a:pt x="1515262" y="511418"/>
                                </a:lnTo>
                                <a:lnTo>
                                  <a:pt x="1515319" y="513143"/>
                                </a:lnTo>
                                <a:lnTo>
                                  <a:pt x="1515379" y="516586"/>
                                </a:lnTo>
                                <a:lnTo>
                                  <a:pt x="1515436" y="537547"/>
                                </a:lnTo>
                                <a:lnTo>
                                  <a:pt x="1515493" y="521178"/>
                                </a:lnTo>
                                <a:lnTo>
                                  <a:pt x="1515550" y="521178"/>
                                </a:lnTo>
                                <a:lnTo>
                                  <a:pt x="1515606" y="532655"/>
                                </a:lnTo>
                                <a:lnTo>
                                  <a:pt x="1515667" y="563652"/>
                                </a:lnTo>
                                <a:lnTo>
                                  <a:pt x="1515724" y="534101"/>
                                </a:lnTo>
                                <a:lnTo>
                                  <a:pt x="1515781" y="538693"/>
                                </a:lnTo>
                                <a:lnTo>
                                  <a:pt x="1515837" y="511718"/>
                                </a:lnTo>
                                <a:lnTo>
                                  <a:pt x="1515894" y="541564"/>
                                </a:lnTo>
                                <a:lnTo>
                                  <a:pt x="1515951" y="517732"/>
                                </a:lnTo>
                                <a:lnTo>
                                  <a:pt x="1516011" y="525770"/>
                                </a:lnTo>
                                <a:lnTo>
                                  <a:pt x="1516068" y="495923"/>
                                </a:lnTo>
                                <a:lnTo>
                                  <a:pt x="1516125" y="532655"/>
                                </a:lnTo>
                                <a:lnTo>
                                  <a:pt x="1516181" y="531233"/>
                                </a:lnTo>
                                <a:lnTo>
                                  <a:pt x="1516238" y="479275"/>
                                </a:lnTo>
                                <a:lnTo>
                                  <a:pt x="1516295" y="557338"/>
                                </a:lnTo>
                                <a:lnTo>
                                  <a:pt x="1516351" y="507700"/>
                                </a:lnTo>
                                <a:lnTo>
                                  <a:pt x="1516412" y="523474"/>
                                </a:lnTo>
                                <a:lnTo>
                                  <a:pt x="1516469" y="532955"/>
                                </a:lnTo>
                                <a:lnTo>
                                  <a:pt x="1516526" y="520028"/>
                                </a:lnTo>
                                <a:lnTo>
                                  <a:pt x="1516582" y="501386"/>
                                </a:lnTo>
                                <a:lnTo>
                                  <a:pt x="1516643" y="530363"/>
                                </a:lnTo>
                                <a:lnTo>
                                  <a:pt x="1516700" y="500812"/>
                                </a:lnTo>
                                <a:lnTo>
                                  <a:pt x="1516756" y="487885"/>
                                </a:lnTo>
                                <a:lnTo>
                                  <a:pt x="1516813" y="516310"/>
                                </a:lnTo>
                                <a:lnTo>
                                  <a:pt x="1516870" y="514864"/>
                                </a:lnTo>
                                <a:lnTo>
                                  <a:pt x="1516927" y="504258"/>
                                </a:lnTo>
                                <a:lnTo>
                                  <a:pt x="1516987" y="524920"/>
                                </a:lnTo>
                                <a:lnTo>
                                  <a:pt x="1517044" y="518882"/>
                                </a:lnTo>
                                <a:lnTo>
                                  <a:pt x="1517101" y="511718"/>
                                </a:lnTo>
                                <a:lnTo>
                                  <a:pt x="1517157" y="512293"/>
                                </a:lnTo>
                                <a:lnTo>
                                  <a:pt x="1517214" y="526066"/>
                                </a:lnTo>
                                <a:lnTo>
                                  <a:pt x="1517271" y="502237"/>
                                </a:lnTo>
                                <a:lnTo>
                                  <a:pt x="1517327" y="520902"/>
                                </a:lnTo>
                                <a:lnTo>
                                  <a:pt x="1517388" y="528362"/>
                                </a:lnTo>
                                <a:lnTo>
                                  <a:pt x="1517445" y="522624"/>
                                </a:lnTo>
                                <a:lnTo>
                                  <a:pt x="1517502" y="524920"/>
                                </a:lnTo>
                                <a:lnTo>
                                  <a:pt x="1517558" y="513439"/>
                                </a:lnTo>
                                <a:lnTo>
                                  <a:pt x="1517619" y="519752"/>
                                </a:lnTo>
                                <a:lnTo>
                                  <a:pt x="1517676" y="526066"/>
                                </a:lnTo>
                                <a:lnTo>
                                  <a:pt x="1517732" y="534951"/>
                                </a:lnTo>
                                <a:lnTo>
                                  <a:pt x="1517789" y="526341"/>
                                </a:lnTo>
                                <a:lnTo>
                                  <a:pt x="1517846" y="537547"/>
                                </a:lnTo>
                                <a:lnTo>
                                  <a:pt x="1517903" y="499366"/>
                                </a:lnTo>
                                <a:lnTo>
                                  <a:pt x="1517959" y="542715"/>
                                </a:lnTo>
                                <a:lnTo>
                                  <a:pt x="1518020" y="544436"/>
                                </a:lnTo>
                                <a:lnTo>
                                  <a:pt x="1518077" y="524620"/>
                                </a:lnTo>
                                <a:lnTo>
                                  <a:pt x="1518134" y="571112"/>
                                </a:lnTo>
                                <a:lnTo>
                                  <a:pt x="1518190" y="537247"/>
                                </a:lnTo>
                                <a:lnTo>
                                  <a:pt x="1518247" y="526641"/>
                                </a:lnTo>
                                <a:lnTo>
                                  <a:pt x="1518304" y="527216"/>
                                </a:lnTo>
                                <a:lnTo>
                                  <a:pt x="1518364" y="528063"/>
                                </a:lnTo>
                                <a:lnTo>
                                  <a:pt x="1518421" y="522624"/>
                                </a:lnTo>
                                <a:lnTo>
                                  <a:pt x="1518478" y="522324"/>
                                </a:lnTo>
                                <a:lnTo>
                                  <a:pt x="1518534" y="523199"/>
                                </a:lnTo>
                                <a:lnTo>
                                  <a:pt x="1518595" y="543861"/>
                                </a:lnTo>
                                <a:lnTo>
                                  <a:pt x="1518652" y="532380"/>
                                </a:lnTo>
                                <a:lnTo>
                                  <a:pt x="1518709" y="513714"/>
                                </a:lnTo>
                                <a:lnTo>
                                  <a:pt x="1518765" y="528362"/>
                                </a:lnTo>
                                <a:lnTo>
                                  <a:pt x="1518822" y="529213"/>
                                </a:lnTo>
                                <a:lnTo>
                                  <a:pt x="1518879" y="534676"/>
                                </a:lnTo>
                                <a:lnTo>
                                  <a:pt x="1518935" y="513714"/>
                                </a:lnTo>
                                <a:lnTo>
                                  <a:pt x="1518996" y="537247"/>
                                </a:lnTo>
                                <a:lnTo>
                                  <a:pt x="1519053" y="530087"/>
                                </a:lnTo>
                                <a:lnTo>
                                  <a:pt x="1519109" y="532380"/>
                                </a:lnTo>
                                <a:lnTo>
                                  <a:pt x="1519166" y="533805"/>
                                </a:lnTo>
                                <a:lnTo>
                                  <a:pt x="1519223" y="541269"/>
                                </a:lnTo>
                                <a:lnTo>
                                  <a:pt x="1519279" y="536401"/>
                                </a:lnTo>
                                <a:lnTo>
                                  <a:pt x="1519340" y="529213"/>
                                </a:lnTo>
                                <a:lnTo>
                                  <a:pt x="1519397" y="555042"/>
                                </a:lnTo>
                                <a:lnTo>
                                  <a:pt x="1519454" y="549599"/>
                                </a:lnTo>
                                <a:lnTo>
                                  <a:pt x="1519510" y="522324"/>
                                </a:lnTo>
                                <a:lnTo>
                                  <a:pt x="1519567" y="534676"/>
                                </a:lnTo>
                                <a:lnTo>
                                  <a:pt x="1519628" y="536972"/>
                                </a:lnTo>
                                <a:lnTo>
                                  <a:pt x="1519684" y="547582"/>
                                </a:lnTo>
                                <a:lnTo>
                                  <a:pt x="1519741" y="553321"/>
                                </a:lnTo>
                                <a:lnTo>
                                  <a:pt x="1519798" y="553896"/>
                                </a:lnTo>
                                <a:lnTo>
                                  <a:pt x="1519855" y="548453"/>
                                </a:lnTo>
                                <a:lnTo>
                                  <a:pt x="1519911" y="567094"/>
                                </a:lnTo>
                                <a:lnTo>
                                  <a:pt x="1519968" y="551320"/>
                                </a:lnTo>
                                <a:lnTo>
                                  <a:pt x="1520029" y="533805"/>
                                </a:lnTo>
                                <a:lnTo>
                                  <a:pt x="1520085" y="568540"/>
                                </a:lnTo>
                                <a:lnTo>
                                  <a:pt x="1520142" y="539268"/>
                                </a:lnTo>
                                <a:lnTo>
                                  <a:pt x="1520199" y="521749"/>
                                </a:lnTo>
                                <a:lnTo>
                                  <a:pt x="1520256" y="554192"/>
                                </a:lnTo>
                                <a:lnTo>
                                  <a:pt x="1520316" y="521749"/>
                                </a:lnTo>
                                <a:lnTo>
                                  <a:pt x="1520373" y="526066"/>
                                </a:lnTo>
                                <a:lnTo>
                                  <a:pt x="1520430" y="548729"/>
                                </a:lnTo>
                                <a:lnTo>
                                  <a:pt x="1520486" y="560210"/>
                                </a:lnTo>
                                <a:lnTo>
                                  <a:pt x="1520543" y="547878"/>
                                </a:lnTo>
                                <a:lnTo>
                                  <a:pt x="1520600" y="554192"/>
                                </a:lnTo>
                                <a:lnTo>
                                  <a:pt x="1520661" y="555342"/>
                                </a:lnTo>
                                <a:lnTo>
                                  <a:pt x="1520717" y="563077"/>
                                </a:lnTo>
                                <a:lnTo>
                                  <a:pt x="1520774" y="569966"/>
                                </a:lnTo>
                                <a:lnTo>
                                  <a:pt x="1520830" y="540418"/>
                                </a:lnTo>
                                <a:lnTo>
                                  <a:pt x="1520887" y="555617"/>
                                </a:lnTo>
                                <a:lnTo>
                                  <a:pt x="1520944" y="550174"/>
                                </a:lnTo>
                                <a:lnTo>
                                  <a:pt x="1521001" y="570840"/>
                                </a:lnTo>
                                <a:lnTo>
                                  <a:pt x="1521061" y="562526"/>
                                </a:lnTo>
                                <a:lnTo>
                                  <a:pt x="1521118" y="539568"/>
                                </a:lnTo>
                                <a:lnTo>
                                  <a:pt x="1521175" y="584614"/>
                                </a:lnTo>
                                <a:lnTo>
                                  <a:pt x="1521236" y="568540"/>
                                </a:lnTo>
                                <a:lnTo>
                                  <a:pt x="1521292" y="559934"/>
                                </a:lnTo>
                                <a:lnTo>
                                  <a:pt x="1521349" y="561380"/>
                                </a:lnTo>
                                <a:lnTo>
                                  <a:pt x="1521405" y="555637"/>
                                </a:lnTo>
                                <a:lnTo>
                                  <a:pt x="1521462" y="592077"/>
                                </a:lnTo>
                                <a:lnTo>
                                  <a:pt x="1521519" y="559934"/>
                                </a:lnTo>
                                <a:lnTo>
                                  <a:pt x="1521576" y="579171"/>
                                </a:lnTo>
                                <a:lnTo>
                                  <a:pt x="1521636" y="566819"/>
                                </a:lnTo>
                                <a:lnTo>
                                  <a:pt x="1521693" y="570265"/>
                                </a:lnTo>
                                <a:lnTo>
                                  <a:pt x="1521750" y="567969"/>
                                </a:lnTo>
                                <a:lnTo>
                                  <a:pt x="1521807" y="582892"/>
                                </a:lnTo>
                                <a:lnTo>
                                  <a:pt x="1521863" y="548453"/>
                                </a:lnTo>
                                <a:lnTo>
                                  <a:pt x="1521920" y="558209"/>
                                </a:lnTo>
                                <a:lnTo>
                                  <a:pt x="1521977" y="537847"/>
                                </a:lnTo>
                                <a:lnTo>
                                  <a:pt x="1522037" y="590352"/>
                                </a:lnTo>
                                <a:lnTo>
                                  <a:pt x="1522094" y="579746"/>
                                </a:lnTo>
                                <a:lnTo>
                                  <a:pt x="1522151" y="597540"/>
                                </a:lnTo>
                                <a:lnTo>
                                  <a:pt x="1522207" y="589777"/>
                                </a:lnTo>
                                <a:lnTo>
                                  <a:pt x="1522268" y="618777"/>
                                </a:lnTo>
                                <a:lnTo>
                                  <a:pt x="1522325" y="576579"/>
                                </a:lnTo>
                                <a:lnTo>
                                  <a:pt x="1522382" y="597241"/>
                                </a:lnTo>
                                <a:lnTo>
                                  <a:pt x="1522438" y="577154"/>
                                </a:lnTo>
                                <a:lnTo>
                                  <a:pt x="1522495" y="583763"/>
                                </a:lnTo>
                                <a:lnTo>
                                  <a:pt x="1522552" y="595519"/>
                                </a:lnTo>
                                <a:lnTo>
                                  <a:pt x="1522608" y="590927"/>
                                </a:lnTo>
                                <a:lnTo>
                                  <a:pt x="1522669" y="609297"/>
                                </a:lnTo>
                                <a:lnTo>
                                  <a:pt x="1522726" y="596390"/>
                                </a:lnTo>
                                <a:lnTo>
                                  <a:pt x="1522783" y="580596"/>
                                </a:lnTo>
                                <a:lnTo>
                                  <a:pt x="1522839" y="594094"/>
                                </a:lnTo>
                                <a:lnTo>
                                  <a:pt x="1522896" y="616481"/>
                                </a:lnTo>
                                <a:lnTo>
                                  <a:pt x="1522957" y="590077"/>
                                </a:lnTo>
                                <a:lnTo>
                                  <a:pt x="1523013" y="585189"/>
                                </a:lnTo>
                                <a:lnTo>
                                  <a:pt x="1523070" y="594669"/>
                                </a:lnTo>
                                <a:lnTo>
                                  <a:pt x="1523127" y="593224"/>
                                </a:lnTo>
                                <a:lnTo>
                                  <a:pt x="1523183" y="592373"/>
                                </a:lnTo>
                                <a:lnTo>
                                  <a:pt x="1523244" y="595519"/>
                                </a:lnTo>
                                <a:lnTo>
                                  <a:pt x="1523301" y="597816"/>
                                </a:lnTo>
                                <a:lnTo>
                                  <a:pt x="1523358" y="577725"/>
                                </a:lnTo>
                                <a:lnTo>
                                  <a:pt x="1523414" y="611889"/>
                                </a:lnTo>
                                <a:lnTo>
                                  <a:pt x="1523471" y="590927"/>
                                </a:lnTo>
                                <a:lnTo>
                                  <a:pt x="1523528" y="608722"/>
                                </a:lnTo>
                                <a:lnTo>
                                  <a:pt x="1523584" y="602133"/>
                                </a:lnTo>
                                <a:lnTo>
                                  <a:pt x="1523645" y="619928"/>
                                </a:lnTo>
                                <a:lnTo>
                                  <a:pt x="1523702" y="609868"/>
                                </a:lnTo>
                                <a:lnTo>
                                  <a:pt x="1523758" y="597540"/>
                                </a:lnTo>
                                <a:lnTo>
                                  <a:pt x="1523815" y="625942"/>
                                </a:lnTo>
                                <a:lnTo>
                                  <a:pt x="1523872" y="602704"/>
                                </a:lnTo>
                                <a:lnTo>
                                  <a:pt x="1523933" y="608147"/>
                                </a:lnTo>
                                <a:lnTo>
                                  <a:pt x="1523989" y="636272"/>
                                </a:lnTo>
                                <a:lnTo>
                                  <a:pt x="1524046" y="598687"/>
                                </a:lnTo>
                                <a:lnTo>
                                  <a:pt x="1524103" y="597241"/>
                                </a:lnTo>
                                <a:lnTo>
                                  <a:pt x="1524160" y="620774"/>
                                </a:lnTo>
                                <a:lnTo>
                                  <a:pt x="1524216" y="602704"/>
                                </a:lnTo>
                                <a:lnTo>
                                  <a:pt x="1524277" y="605000"/>
                                </a:lnTo>
                                <a:lnTo>
                                  <a:pt x="1524334" y="622495"/>
                                </a:lnTo>
                                <a:lnTo>
                                  <a:pt x="1524390" y="597540"/>
                                </a:lnTo>
                                <a:lnTo>
                                  <a:pt x="1524447" y="616181"/>
                                </a:lnTo>
                                <a:lnTo>
                                  <a:pt x="1524504" y="625091"/>
                                </a:lnTo>
                                <a:lnTo>
                                  <a:pt x="1524560" y="605275"/>
                                </a:lnTo>
                                <a:lnTo>
                                  <a:pt x="1524617" y="627663"/>
                                </a:lnTo>
                                <a:lnTo>
                                  <a:pt x="1524678" y="641440"/>
                                </a:lnTo>
                                <a:lnTo>
                                  <a:pt x="1524735" y="638868"/>
                                </a:lnTo>
                                <a:lnTo>
                                  <a:pt x="1524791" y="614460"/>
                                </a:lnTo>
                                <a:lnTo>
                                  <a:pt x="1524848" y="619353"/>
                                </a:lnTo>
                                <a:lnTo>
                                  <a:pt x="1524909" y="603279"/>
                                </a:lnTo>
                                <a:lnTo>
                                  <a:pt x="1524965" y="614760"/>
                                </a:lnTo>
                                <a:lnTo>
                                  <a:pt x="1525022" y="604705"/>
                                </a:lnTo>
                                <a:lnTo>
                                  <a:pt x="1525079" y="620499"/>
                                </a:lnTo>
                                <a:lnTo>
                                  <a:pt x="1525135" y="629959"/>
                                </a:lnTo>
                                <a:lnTo>
                                  <a:pt x="1525192" y="628533"/>
                                </a:lnTo>
                                <a:lnTo>
                                  <a:pt x="1525249" y="634551"/>
                                </a:lnTo>
                                <a:lnTo>
                                  <a:pt x="1525310" y="629959"/>
                                </a:lnTo>
                                <a:lnTo>
                                  <a:pt x="1525366" y="642886"/>
                                </a:lnTo>
                                <a:lnTo>
                                  <a:pt x="1525423" y="601833"/>
                                </a:lnTo>
                                <a:lnTo>
                                  <a:pt x="1525480" y="625091"/>
                                </a:lnTo>
                                <a:lnTo>
                                  <a:pt x="1525536" y="627962"/>
                                </a:lnTo>
                                <a:lnTo>
                                  <a:pt x="1525593" y="621649"/>
                                </a:lnTo>
                                <a:lnTo>
                                  <a:pt x="1525654" y="619053"/>
                                </a:lnTo>
                                <a:lnTo>
                                  <a:pt x="1525711" y="623370"/>
                                </a:lnTo>
                                <a:lnTo>
                                  <a:pt x="1525767" y="624791"/>
                                </a:lnTo>
                                <a:lnTo>
                                  <a:pt x="1525824" y="637147"/>
                                </a:lnTo>
                                <a:lnTo>
                                  <a:pt x="1525885" y="610443"/>
                                </a:lnTo>
                                <a:lnTo>
                                  <a:pt x="1525941" y="634847"/>
                                </a:lnTo>
                                <a:lnTo>
                                  <a:pt x="1525998" y="641736"/>
                                </a:lnTo>
                                <a:lnTo>
                                  <a:pt x="1526055" y="605851"/>
                                </a:lnTo>
                                <a:lnTo>
                                  <a:pt x="1526111" y="631680"/>
                                </a:lnTo>
                                <a:lnTo>
                                  <a:pt x="1526168" y="631109"/>
                                </a:lnTo>
                                <a:lnTo>
                                  <a:pt x="1526225" y="638868"/>
                                </a:lnTo>
                                <a:lnTo>
                                  <a:pt x="1526282" y="627663"/>
                                </a:lnTo>
                                <a:lnTo>
                                  <a:pt x="1526342" y="615906"/>
                                </a:lnTo>
                                <a:lnTo>
                                  <a:pt x="1526399" y="642586"/>
                                </a:lnTo>
                                <a:lnTo>
                                  <a:pt x="1526456" y="644607"/>
                                </a:lnTo>
                                <a:lnTo>
                                  <a:pt x="1526513" y="635697"/>
                                </a:lnTo>
                                <a:lnTo>
                                  <a:pt x="1526569" y="607871"/>
                                </a:lnTo>
                                <a:lnTo>
                                  <a:pt x="1526630" y="647478"/>
                                </a:lnTo>
                                <a:lnTo>
                                  <a:pt x="1526687" y="629109"/>
                                </a:lnTo>
                                <a:lnTo>
                                  <a:pt x="1526743" y="627962"/>
                                </a:lnTo>
                                <a:lnTo>
                                  <a:pt x="1526800" y="636572"/>
                                </a:lnTo>
                                <a:lnTo>
                                  <a:pt x="1526856" y="626516"/>
                                </a:lnTo>
                                <a:lnTo>
                                  <a:pt x="1526918" y="621649"/>
                                </a:lnTo>
                                <a:lnTo>
                                  <a:pt x="1526974" y="593798"/>
                                </a:lnTo>
                                <a:lnTo>
                                  <a:pt x="1527031" y="609868"/>
                                </a:lnTo>
                                <a:lnTo>
                                  <a:pt x="1527087" y="633126"/>
                                </a:lnTo>
                                <a:lnTo>
                                  <a:pt x="1527144" y="639144"/>
                                </a:lnTo>
                                <a:lnTo>
                                  <a:pt x="1527201" y="648049"/>
                                </a:lnTo>
                                <a:lnTo>
                                  <a:pt x="1527258" y="600683"/>
                                </a:lnTo>
                                <a:lnTo>
                                  <a:pt x="1527318" y="628533"/>
                                </a:lnTo>
                                <a:lnTo>
                                  <a:pt x="1527375" y="605575"/>
                                </a:lnTo>
                                <a:lnTo>
                                  <a:pt x="1527432" y="664698"/>
                                </a:lnTo>
                                <a:lnTo>
                                  <a:pt x="1527488" y="622220"/>
                                </a:lnTo>
                                <a:lnTo>
                                  <a:pt x="1527545" y="606721"/>
                                </a:lnTo>
                                <a:lnTo>
                                  <a:pt x="1527606" y="638293"/>
                                </a:lnTo>
                                <a:lnTo>
                                  <a:pt x="1527662" y="580021"/>
                                </a:lnTo>
                                <a:lnTo>
                                  <a:pt x="1527719" y="626516"/>
                                </a:lnTo>
                                <a:lnTo>
                                  <a:pt x="1527776" y="590927"/>
                                </a:lnTo>
                                <a:lnTo>
                                  <a:pt x="1527833" y="623941"/>
                                </a:lnTo>
                                <a:lnTo>
                                  <a:pt x="1527889" y="625367"/>
                                </a:lnTo>
                                <a:lnTo>
                                  <a:pt x="1527950" y="628238"/>
                                </a:lnTo>
                                <a:lnTo>
                                  <a:pt x="1528007" y="594945"/>
                                </a:lnTo>
                                <a:lnTo>
                                  <a:pt x="1528064" y="601558"/>
                                </a:lnTo>
                                <a:lnTo>
                                  <a:pt x="1528120" y="619053"/>
                                </a:lnTo>
                                <a:lnTo>
                                  <a:pt x="1528177" y="623070"/>
                                </a:lnTo>
                                <a:lnTo>
                                  <a:pt x="1528234" y="605851"/>
                                </a:lnTo>
                                <a:lnTo>
                                  <a:pt x="1528290" y="600683"/>
                                </a:lnTo>
                                <a:lnTo>
                                  <a:pt x="1528351" y="600112"/>
                                </a:lnTo>
                                <a:lnTo>
                                  <a:pt x="1528408" y="621924"/>
                                </a:lnTo>
                                <a:lnTo>
                                  <a:pt x="1528464" y="624516"/>
                                </a:lnTo>
                                <a:lnTo>
                                  <a:pt x="1528525" y="610743"/>
                                </a:lnTo>
                                <a:lnTo>
                                  <a:pt x="1528582" y="615335"/>
                                </a:lnTo>
                                <a:lnTo>
                                  <a:pt x="1528639" y="599537"/>
                                </a:lnTo>
                                <a:lnTo>
                                  <a:pt x="1528695" y="629384"/>
                                </a:lnTo>
                                <a:lnTo>
                                  <a:pt x="1528752" y="632555"/>
                                </a:lnTo>
                                <a:lnTo>
                                  <a:pt x="1528809" y="597241"/>
                                </a:lnTo>
                                <a:lnTo>
                                  <a:pt x="1528865" y="606997"/>
                                </a:lnTo>
                                <a:lnTo>
                                  <a:pt x="1528926" y="594669"/>
                                </a:lnTo>
                                <a:lnTo>
                                  <a:pt x="1528983" y="607296"/>
                                </a:lnTo>
                                <a:lnTo>
                                  <a:pt x="1529039" y="613035"/>
                                </a:lnTo>
                                <a:lnTo>
                                  <a:pt x="1529096" y="600683"/>
                                </a:lnTo>
                                <a:lnTo>
                                  <a:pt x="1529153" y="632555"/>
                                </a:lnTo>
                                <a:lnTo>
                                  <a:pt x="1529209" y="612739"/>
                                </a:lnTo>
                                <a:lnTo>
                                  <a:pt x="1529266" y="611889"/>
                                </a:lnTo>
                                <a:lnTo>
                                  <a:pt x="1529327" y="603279"/>
                                </a:lnTo>
                                <a:lnTo>
                                  <a:pt x="1529384" y="594669"/>
                                </a:lnTo>
                                <a:lnTo>
                                  <a:pt x="1529440" y="593224"/>
                                </a:lnTo>
                                <a:lnTo>
                                  <a:pt x="1529497" y="624220"/>
                                </a:lnTo>
                                <a:lnTo>
                                  <a:pt x="1529558" y="576303"/>
                                </a:lnTo>
                                <a:lnTo>
                                  <a:pt x="1529614" y="623941"/>
                                </a:lnTo>
                                <a:lnTo>
                                  <a:pt x="1529671" y="620774"/>
                                </a:lnTo>
                                <a:lnTo>
                                  <a:pt x="1529728" y="600983"/>
                                </a:lnTo>
                                <a:lnTo>
                                  <a:pt x="1529785" y="596965"/>
                                </a:lnTo>
                                <a:lnTo>
                                  <a:pt x="1529841" y="607871"/>
                                </a:lnTo>
                                <a:lnTo>
                                  <a:pt x="1529898" y="610443"/>
                                </a:lnTo>
                                <a:lnTo>
                                  <a:pt x="1529959" y="606150"/>
                                </a:lnTo>
                                <a:lnTo>
                                  <a:pt x="1530015" y="609022"/>
                                </a:lnTo>
                                <a:lnTo>
                                  <a:pt x="1530072" y="615611"/>
                                </a:lnTo>
                                <a:lnTo>
                                  <a:pt x="1530129" y="571136"/>
                                </a:lnTo>
                                <a:lnTo>
                                  <a:pt x="1530186" y="619628"/>
                                </a:lnTo>
                                <a:lnTo>
                                  <a:pt x="1530246" y="590077"/>
                                </a:lnTo>
                                <a:lnTo>
                                  <a:pt x="1530303" y="604705"/>
                                </a:lnTo>
                                <a:lnTo>
                                  <a:pt x="1530360" y="623070"/>
                                </a:lnTo>
                                <a:lnTo>
                                  <a:pt x="1530416" y="621349"/>
                                </a:lnTo>
                                <a:lnTo>
                                  <a:pt x="1530473" y="607572"/>
                                </a:lnTo>
                                <a:lnTo>
                                  <a:pt x="1530534" y="589506"/>
                                </a:lnTo>
                                <a:lnTo>
                                  <a:pt x="1530591" y="600683"/>
                                </a:lnTo>
                                <a:lnTo>
                                  <a:pt x="1530647" y="610743"/>
                                </a:lnTo>
                                <a:lnTo>
                                  <a:pt x="1530704" y="597241"/>
                                </a:lnTo>
                                <a:lnTo>
                                  <a:pt x="1530761" y="607296"/>
                                </a:lnTo>
                                <a:lnTo>
                                  <a:pt x="1530817" y="596390"/>
                                </a:lnTo>
                                <a:lnTo>
                                  <a:pt x="1530874" y="580596"/>
                                </a:lnTo>
                                <a:lnTo>
                                  <a:pt x="1530935" y="606426"/>
                                </a:lnTo>
                                <a:lnTo>
                                  <a:pt x="1530991" y="580596"/>
                                </a:lnTo>
                                <a:lnTo>
                                  <a:pt x="1531048" y="617903"/>
                                </a:lnTo>
                                <a:lnTo>
                                  <a:pt x="1531105" y="592948"/>
                                </a:lnTo>
                                <a:lnTo>
                                  <a:pt x="1531162" y="587785"/>
                                </a:lnTo>
                                <a:lnTo>
                                  <a:pt x="1531222" y="620774"/>
                                </a:lnTo>
                                <a:lnTo>
                                  <a:pt x="1531279" y="607871"/>
                                </a:lnTo>
                                <a:lnTo>
                                  <a:pt x="1531336" y="588931"/>
                                </a:lnTo>
                                <a:lnTo>
                                  <a:pt x="1531392" y="599537"/>
                                </a:lnTo>
                                <a:lnTo>
                                  <a:pt x="1531449" y="600112"/>
                                </a:lnTo>
                                <a:lnTo>
                                  <a:pt x="1531506" y="588631"/>
                                </a:lnTo>
                                <a:lnTo>
                                  <a:pt x="1531567" y="584338"/>
                                </a:lnTo>
                                <a:lnTo>
                                  <a:pt x="1531623" y="627962"/>
                                </a:lnTo>
                                <a:lnTo>
                                  <a:pt x="1531680" y="598962"/>
                                </a:lnTo>
                                <a:lnTo>
                                  <a:pt x="1531737" y="597241"/>
                                </a:lnTo>
                                <a:lnTo>
                                  <a:pt x="1531793" y="606426"/>
                                </a:lnTo>
                                <a:lnTo>
                                  <a:pt x="1531850" y="612164"/>
                                </a:lnTo>
                                <a:lnTo>
                                  <a:pt x="1531907" y="584913"/>
                                </a:lnTo>
                                <a:lnTo>
                                  <a:pt x="1531967" y="571411"/>
                                </a:lnTo>
                                <a:lnTo>
                                  <a:pt x="1532024" y="573708"/>
                                </a:lnTo>
                                <a:lnTo>
                                  <a:pt x="1532081" y="592077"/>
                                </a:lnTo>
                                <a:lnTo>
                                  <a:pt x="1532137" y="622220"/>
                                </a:lnTo>
                                <a:lnTo>
                                  <a:pt x="1532198" y="586910"/>
                                </a:lnTo>
                                <a:lnTo>
                                  <a:pt x="1532255" y="587485"/>
                                </a:lnTo>
                                <a:lnTo>
                                  <a:pt x="1532312" y="591227"/>
                                </a:lnTo>
                                <a:lnTo>
                                  <a:pt x="1532368" y="607871"/>
                                </a:lnTo>
                                <a:lnTo>
                                  <a:pt x="1532425" y="579171"/>
                                </a:lnTo>
                                <a:lnTo>
                                  <a:pt x="1532482" y="617056"/>
                                </a:lnTo>
                                <a:lnTo>
                                  <a:pt x="1532538" y="574283"/>
                                </a:lnTo>
                                <a:lnTo>
                                  <a:pt x="1532599" y="597816"/>
                                </a:lnTo>
                                <a:lnTo>
                                  <a:pt x="1532656" y="592077"/>
                                </a:lnTo>
                                <a:lnTo>
                                  <a:pt x="1532713" y="580021"/>
                                </a:lnTo>
                                <a:lnTo>
                                  <a:pt x="1532769" y="577725"/>
                                </a:lnTo>
                                <a:lnTo>
                                  <a:pt x="1532826" y="611889"/>
                                </a:lnTo>
                                <a:lnTo>
                                  <a:pt x="1532883" y="590927"/>
                                </a:lnTo>
                                <a:lnTo>
                                  <a:pt x="1532944" y="621649"/>
                                </a:lnTo>
                                <a:lnTo>
                                  <a:pt x="1533000" y="584913"/>
                                </a:lnTo>
                                <a:lnTo>
                                  <a:pt x="1533057" y="610443"/>
                                </a:lnTo>
                                <a:lnTo>
                                  <a:pt x="1533113" y="586059"/>
                                </a:lnTo>
                                <a:lnTo>
                                  <a:pt x="1533174" y="599837"/>
                                </a:lnTo>
                                <a:lnTo>
                                  <a:pt x="1533231" y="584913"/>
                                </a:lnTo>
                                <a:lnTo>
                                  <a:pt x="1533288" y="615036"/>
                                </a:lnTo>
                                <a:lnTo>
                                  <a:pt x="1533344" y="605275"/>
                                </a:lnTo>
                                <a:lnTo>
                                  <a:pt x="1533401" y="591227"/>
                                </a:lnTo>
                                <a:lnTo>
                                  <a:pt x="1533458" y="586634"/>
                                </a:lnTo>
                                <a:lnTo>
                                  <a:pt x="1533515" y="602983"/>
                                </a:lnTo>
                                <a:lnTo>
                                  <a:pt x="1533575" y="585484"/>
                                </a:lnTo>
                                <a:lnTo>
                                  <a:pt x="1533632" y="606997"/>
                                </a:lnTo>
                                <a:lnTo>
                                  <a:pt x="1533689" y="623645"/>
                                </a:lnTo>
                                <a:lnTo>
                                  <a:pt x="1533745" y="588056"/>
                                </a:lnTo>
                                <a:lnTo>
                                  <a:pt x="1533802" y="600983"/>
                                </a:lnTo>
                                <a:lnTo>
                                  <a:pt x="1533859" y="591802"/>
                                </a:lnTo>
                                <a:lnTo>
                                  <a:pt x="1533919" y="601558"/>
                                </a:lnTo>
                                <a:lnTo>
                                  <a:pt x="1533976" y="591502"/>
                                </a:lnTo>
                                <a:lnTo>
                                  <a:pt x="1534033" y="561081"/>
                                </a:lnTo>
                                <a:lnTo>
                                  <a:pt x="1534090" y="620499"/>
                                </a:lnTo>
                                <a:lnTo>
                                  <a:pt x="1534146" y="578024"/>
                                </a:lnTo>
                                <a:lnTo>
                                  <a:pt x="1534207" y="594945"/>
                                </a:lnTo>
                                <a:lnTo>
                                  <a:pt x="1534264" y="580596"/>
                                </a:lnTo>
                                <a:lnTo>
                                  <a:pt x="1534320" y="574007"/>
                                </a:lnTo>
                                <a:lnTo>
                                  <a:pt x="1534377" y="596095"/>
                                </a:lnTo>
                                <a:lnTo>
                                  <a:pt x="1534434" y="595244"/>
                                </a:lnTo>
                                <a:lnTo>
                                  <a:pt x="1534490" y="591502"/>
                                </a:lnTo>
                                <a:lnTo>
                                  <a:pt x="1534547" y="606426"/>
                                </a:lnTo>
                                <a:lnTo>
                                  <a:pt x="1534608" y="575153"/>
                                </a:lnTo>
                                <a:lnTo>
                                  <a:pt x="1534665" y="611889"/>
                                </a:lnTo>
                                <a:lnTo>
                                  <a:pt x="1534721" y="576303"/>
                                </a:lnTo>
                                <a:lnTo>
                                  <a:pt x="1534778" y="596095"/>
                                </a:lnTo>
                                <a:lnTo>
                                  <a:pt x="1534835" y="585764"/>
                                </a:lnTo>
                                <a:lnTo>
                                  <a:pt x="1534895" y="568265"/>
                                </a:lnTo>
                                <a:lnTo>
                                  <a:pt x="1534952" y="609868"/>
                                </a:lnTo>
                                <a:lnTo>
                                  <a:pt x="1535009" y="580596"/>
                                </a:lnTo>
                                <a:lnTo>
                                  <a:pt x="1535065" y="584038"/>
                                </a:lnTo>
                                <a:lnTo>
                                  <a:pt x="1535122" y="608147"/>
                                </a:lnTo>
                                <a:lnTo>
                                  <a:pt x="1535183" y="599537"/>
                                </a:lnTo>
                                <a:lnTo>
                                  <a:pt x="1535240" y="587485"/>
                                </a:lnTo>
                                <a:lnTo>
                                  <a:pt x="1535296" y="589206"/>
                                </a:lnTo>
                                <a:lnTo>
                                  <a:pt x="1535353" y="605575"/>
                                </a:lnTo>
                                <a:lnTo>
                                  <a:pt x="1535410" y="607572"/>
                                </a:lnTo>
                                <a:lnTo>
                                  <a:pt x="1535466" y="597241"/>
                                </a:lnTo>
                                <a:lnTo>
                                  <a:pt x="1535523" y="606997"/>
                                </a:lnTo>
                                <a:lnTo>
                                  <a:pt x="1535584" y="590352"/>
                                </a:lnTo>
                                <a:lnTo>
                                  <a:pt x="1535641" y="591802"/>
                                </a:lnTo>
                                <a:lnTo>
                                  <a:pt x="1535697" y="563376"/>
                                </a:lnTo>
                                <a:lnTo>
                                  <a:pt x="1535754" y="591227"/>
                                </a:lnTo>
                                <a:lnTo>
                                  <a:pt x="1535815" y="609593"/>
                                </a:lnTo>
                                <a:lnTo>
                                  <a:pt x="1535871" y="582317"/>
                                </a:lnTo>
                                <a:lnTo>
                                  <a:pt x="1535928" y="558784"/>
                                </a:lnTo>
                                <a:lnTo>
                                  <a:pt x="1535985" y="588631"/>
                                </a:lnTo>
                                <a:lnTo>
                                  <a:pt x="1536042" y="586634"/>
                                </a:lnTo>
                                <a:lnTo>
                                  <a:pt x="1536098" y="587210"/>
                                </a:lnTo>
                                <a:lnTo>
                                  <a:pt x="1536155" y="592948"/>
                                </a:lnTo>
                                <a:lnTo>
                                  <a:pt x="1536216" y="597241"/>
                                </a:lnTo>
                                <a:lnTo>
                                  <a:pt x="1536272" y="571986"/>
                                </a:lnTo>
                                <a:lnTo>
                                  <a:pt x="1536329" y="592948"/>
                                </a:lnTo>
                                <a:lnTo>
                                  <a:pt x="1536386" y="603854"/>
                                </a:lnTo>
                                <a:lnTo>
                                  <a:pt x="1536443" y="587785"/>
                                </a:lnTo>
                                <a:lnTo>
                                  <a:pt x="1536499" y="609868"/>
                                </a:lnTo>
                                <a:lnTo>
                                  <a:pt x="1536556" y="578600"/>
                                </a:lnTo>
                                <a:lnTo>
                                  <a:pt x="1536617" y="590077"/>
                                </a:lnTo>
                                <a:lnTo>
                                  <a:pt x="1536673" y="583463"/>
                                </a:lnTo>
                                <a:lnTo>
                                  <a:pt x="1536730" y="586634"/>
                                </a:lnTo>
                                <a:lnTo>
                                  <a:pt x="1536786" y="600408"/>
                                </a:lnTo>
                                <a:lnTo>
                                  <a:pt x="1536848" y="592648"/>
                                </a:lnTo>
                                <a:lnTo>
                                  <a:pt x="1536904" y="577725"/>
                                </a:lnTo>
                                <a:lnTo>
                                  <a:pt x="1536961" y="594094"/>
                                </a:lnTo>
                                <a:lnTo>
                                  <a:pt x="1537017" y="586059"/>
                                </a:lnTo>
                                <a:lnTo>
                                  <a:pt x="1537074" y="572857"/>
                                </a:lnTo>
                                <a:lnTo>
                                  <a:pt x="1537131" y="584614"/>
                                </a:lnTo>
                                <a:lnTo>
                                  <a:pt x="1537188" y="591502"/>
                                </a:lnTo>
                                <a:lnTo>
                                  <a:pt x="1537248" y="573132"/>
                                </a:lnTo>
                                <a:lnTo>
                                  <a:pt x="1537305" y="573432"/>
                                </a:lnTo>
                                <a:lnTo>
                                  <a:pt x="1537362" y="597241"/>
                                </a:lnTo>
                                <a:lnTo>
                                  <a:pt x="1537418" y="578875"/>
                                </a:lnTo>
                                <a:lnTo>
                                  <a:pt x="1537475" y="585484"/>
                                </a:lnTo>
                                <a:lnTo>
                                  <a:pt x="1537536" y="582317"/>
                                </a:lnTo>
                                <a:lnTo>
                                  <a:pt x="1537593" y="572286"/>
                                </a:lnTo>
                                <a:lnTo>
                                  <a:pt x="1537649" y="596666"/>
                                </a:lnTo>
                                <a:lnTo>
                                  <a:pt x="1537706" y="583763"/>
                                </a:lnTo>
                                <a:lnTo>
                                  <a:pt x="1537763" y="602408"/>
                                </a:lnTo>
                                <a:lnTo>
                                  <a:pt x="1537819" y="586910"/>
                                </a:lnTo>
                                <a:lnTo>
                                  <a:pt x="1537880" y="566819"/>
                                </a:lnTo>
                                <a:lnTo>
                                  <a:pt x="1537937" y="571711"/>
                                </a:lnTo>
                                <a:lnTo>
                                  <a:pt x="1537993" y="588931"/>
                                </a:lnTo>
                                <a:lnTo>
                                  <a:pt x="1538050" y="558509"/>
                                </a:lnTo>
                                <a:lnTo>
                                  <a:pt x="1538107" y="563101"/>
                                </a:lnTo>
                                <a:lnTo>
                                  <a:pt x="1538164" y="570265"/>
                                </a:lnTo>
                                <a:lnTo>
                                  <a:pt x="1538220" y="575433"/>
                                </a:lnTo>
                                <a:lnTo>
                                  <a:pt x="1538281" y="584889"/>
                                </a:lnTo>
                                <a:lnTo>
                                  <a:pt x="1538338" y="552471"/>
                                </a:lnTo>
                                <a:lnTo>
                                  <a:pt x="1538394" y="607871"/>
                                </a:lnTo>
                                <a:lnTo>
                                  <a:pt x="1538451" y="561081"/>
                                </a:lnTo>
                                <a:lnTo>
                                  <a:pt x="1538512" y="567394"/>
                                </a:lnTo>
                                <a:lnTo>
                                  <a:pt x="1538569" y="548453"/>
                                </a:lnTo>
                                <a:lnTo>
                                  <a:pt x="1538625" y="603554"/>
                                </a:lnTo>
                                <a:lnTo>
                                  <a:pt x="1538682" y="588331"/>
                                </a:lnTo>
                                <a:lnTo>
                                  <a:pt x="1538739" y="595519"/>
                                </a:lnTo>
                                <a:lnTo>
                                  <a:pt x="1538795" y="590927"/>
                                </a:lnTo>
                                <a:lnTo>
                                  <a:pt x="1538856" y="576004"/>
                                </a:lnTo>
                                <a:lnTo>
                                  <a:pt x="1538913" y="574582"/>
                                </a:lnTo>
                                <a:lnTo>
                                  <a:pt x="1538969" y="566819"/>
                                </a:lnTo>
                                <a:lnTo>
                                  <a:pt x="1539026" y="561655"/>
                                </a:lnTo>
                                <a:lnTo>
                                  <a:pt x="1539083" y="582317"/>
                                </a:lnTo>
                                <a:lnTo>
                                  <a:pt x="1539139" y="546732"/>
                                </a:lnTo>
                                <a:lnTo>
                                  <a:pt x="1539196" y="570541"/>
                                </a:lnTo>
                                <a:lnTo>
                                  <a:pt x="1539257" y="559060"/>
                                </a:lnTo>
                                <a:lnTo>
                                  <a:pt x="1539314" y="570265"/>
                                </a:lnTo>
                                <a:lnTo>
                                  <a:pt x="1539370" y="563077"/>
                                </a:lnTo>
                                <a:lnTo>
                                  <a:pt x="1539427" y="605275"/>
                                </a:lnTo>
                                <a:lnTo>
                                  <a:pt x="1539488" y="589777"/>
                                </a:lnTo>
                                <a:lnTo>
                                  <a:pt x="1539544" y="581447"/>
                                </a:lnTo>
                                <a:lnTo>
                                  <a:pt x="1539601" y="602133"/>
                                </a:lnTo>
                                <a:lnTo>
                                  <a:pt x="1539658" y="571136"/>
                                </a:lnTo>
                                <a:lnTo>
                                  <a:pt x="1539715" y="582892"/>
                                </a:lnTo>
                                <a:lnTo>
                                  <a:pt x="1539771" y="552746"/>
                                </a:lnTo>
                                <a:lnTo>
                                  <a:pt x="1539828" y="576279"/>
                                </a:lnTo>
                                <a:lnTo>
                                  <a:pt x="1539889" y="555913"/>
                                </a:lnTo>
                                <a:lnTo>
                                  <a:pt x="1539946" y="573983"/>
                                </a:lnTo>
                                <a:lnTo>
                                  <a:pt x="1540002" y="581171"/>
                                </a:lnTo>
                                <a:lnTo>
                                  <a:pt x="1540059" y="586910"/>
                                </a:lnTo>
                                <a:lnTo>
                                  <a:pt x="1540116" y="556763"/>
                                </a:lnTo>
                                <a:lnTo>
                                  <a:pt x="1540172" y="546732"/>
                                </a:lnTo>
                                <a:lnTo>
                                  <a:pt x="1540233" y="575704"/>
                                </a:lnTo>
                                <a:lnTo>
                                  <a:pt x="1540290" y="565098"/>
                                </a:lnTo>
                                <a:lnTo>
                                  <a:pt x="1540346" y="565948"/>
                                </a:lnTo>
                                <a:lnTo>
                                  <a:pt x="1540403" y="555617"/>
                                </a:lnTo>
                                <a:lnTo>
                                  <a:pt x="1540464" y="557338"/>
                                </a:lnTo>
                                <a:lnTo>
                                  <a:pt x="1540521" y="570840"/>
                                </a:lnTo>
                                <a:lnTo>
                                  <a:pt x="1540577" y="564527"/>
                                </a:lnTo>
                                <a:lnTo>
                                  <a:pt x="1540634" y="601833"/>
                                </a:lnTo>
                                <a:lnTo>
                                  <a:pt x="1540691" y="567094"/>
                                </a:lnTo>
                                <a:lnTo>
                                  <a:pt x="1540747" y="562502"/>
                                </a:lnTo>
                                <a:lnTo>
                                  <a:pt x="1540804" y="559060"/>
                                </a:lnTo>
                                <a:lnTo>
                                  <a:pt x="1540865" y="586610"/>
                                </a:lnTo>
                                <a:lnTo>
                                  <a:pt x="1540922" y="564227"/>
                                </a:lnTo>
                                <a:lnTo>
                                  <a:pt x="1540978" y="576579"/>
                                </a:lnTo>
                                <a:lnTo>
                                  <a:pt x="1541035" y="580296"/>
                                </a:lnTo>
                                <a:lnTo>
                                  <a:pt x="1541092" y="569390"/>
                                </a:lnTo>
                                <a:lnTo>
                                  <a:pt x="1541148" y="591802"/>
                                </a:lnTo>
                                <a:lnTo>
                                  <a:pt x="1541209" y="565673"/>
                                </a:lnTo>
                                <a:lnTo>
                                  <a:pt x="1541266" y="588631"/>
                                </a:lnTo>
                                <a:lnTo>
                                  <a:pt x="1541322" y="580021"/>
                                </a:lnTo>
                                <a:lnTo>
                                  <a:pt x="1541379" y="543861"/>
                                </a:lnTo>
                                <a:lnTo>
                                  <a:pt x="1541436" y="573983"/>
                                </a:lnTo>
                                <a:lnTo>
                                  <a:pt x="1541497" y="567394"/>
                                </a:lnTo>
                                <a:lnTo>
                                  <a:pt x="1541553" y="571986"/>
                                </a:lnTo>
                                <a:lnTo>
                                  <a:pt x="1541610" y="558784"/>
                                </a:lnTo>
                                <a:lnTo>
                                  <a:pt x="1541667" y="553621"/>
                                </a:lnTo>
                                <a:lnTo>
                                  <a:pt x="1541723" y="572262"/>
                                </a:lnTo>
                                <a:lnTo>
                                  <a:pt x="1541780" y="568820"/>
                                </a:lnTo>
                                <a:lnTo>
                                  <a:pt x="1541837" y="562502"/>
                                </a:lnTo>
                                <a:lnTo>
                                  <a:pt x="1541897" y="588931"/>
                                </a:lnTo>
                                <a:lnTo>
                                  <a:pt x="1541954" y="547307"/>
                                </a:lnTo>
                                <a:lnTo>
                                  <a:pt x="1542011" y="524049"/>
                                </a:lnTo>
                                <a:lnTo>
                                  <a:pt x="1542068" y="548729"/>
                                </a:lnTo>
                                <a:lnTo>
                                  <a:pt x="1542124" y="562502"/>
                                </a:lnTo>
                                <a:lnTo>
                                  <a:pt x="1542185" y="564227"/>
                                </a:lnTo>
                                <a:lnTo>
                                  <a:pt x="1542242" y="549875"/>
                                </a:lnTo>
                                <a:lnTo>
                                  <a:pt x="1542299" y="547007"/>
                                </a:lnTo>
                                <a:lnTo>
                                  <a:pt x="1542355" y="542139"/>
                                </a:lnTo>
                                <a:lnTo>
                                  <a:pt x="1542412" y="570840"/>
                                </a:lnTo>
                                <a:lnTo>
                                  <a:pt x="1542473" y="556488"/>
                                </a:lnTo>
                                <a:lnTo>
                                  <a:pt x="1542529" y="549028"/>
                                </a:lnTo>
                                <a:lnTo>
                                  <a:pt x="1542586" y="556188"/>
                                </a:lnTo>
                                <a:lnTo>
                                  <a:pt x="1542643" y="554192"/>
                                </a:lnTo>
                                <a:lnTo>
                                  <a:pt x="1542699" y="528063"/>
                                </a:lnTo>
                                <a:lnTo>
                                  <a:pt x="1542756" y="544136"/>
                                </a:lnTo>
                                <a:lnTo>
                                  <a:pt x="1542813" y="569390"/>
                                </a:lnTo>
                                <a:lnTo>
                                  <a:pt x="1542869" y="559934"/>
                                </a:lnTo>
                                <a:lnTo>
                                  <a:pt x="1542930" y="544711"/>
                                </a:lnTo>
                                <a:lnTo>
                                  <a:pt x="1542987" y="533805"/>
                                </a:lnTo>
                                <a:lnTo>
                                  <a:pt x="1543043" y="545282"/>
                                </a:lnTo>
                                <a:lnTo>
                                  <a:pt x="1543104" y="530934"/>
                                </a:lnTo>
                                <a:lnTo>
                                  <a:pt x="1543161" y="561081"/>
                                </a:lnTo>
                                <a:lnTo>
                                  <a:pt x="1543218" y="566523"/>
                                </a:lnTo>
                                <a:lnTo>
                                  <a:pt x="1543274" y="532655"/>
                                </a:lnTo>
                                <a:lnTo>
                                  <a:pt x="1543331" y="526341"/>
                                </a:lnTo>
                                <a:lnTo>
                                  <a:pt x="1543388" y="544136"/>
                                </a:lnTo>
                                <a:lnTo>
                                  <a:pt x="1543445" y="516586"/>
                                </a:lnTo>
                                <a:lnTo>
                                  <a:pt x="1543505" y="548453"/>
                                </a:lnTo>
                                <a:lnTo>
                                  <a:pt x="1543562" y="536972"/>
                                </a:lnTo>
                                <a:lnTo>
                                  <a:pt x="1543619" y="516881"/>
                                </a:lnTo>
                                <a:lnTo>
                                  <a:pt x="1543675" y="542715"/>
                                </a:lnTo>
                                <a:lnTo>
                                  <a:pt x="1543732" y="550450"/>
                                </a:lnTo>
                                <a:lnTo>
                                  <a:pt x="1543789" y="551895"/>
                                </a:lnTo>
                                <a:lnTo>
                                  <a:pt x="1543845" y="521474"/>
                                </a:lnTo>
                                <a:lnTo>
                                  <a:pt x="1543906" y="533530"/>
                                </a:lnTo>
                                <a:lnTo>
                                  <a:pt x="1543963" y="539268"/>
                                </a:lnTo>
                                <a:lnTo>
                                  <a:pt x="1544020" y="524644"/>
                                </a:lnTo>
                                <a:lnTo>
                                  <a:pt x="1544076" y="549899"/>
                                </a:lnTo>
                                <a:lnTo>
                                  <a:pt x="1544137" y="542139"/>
                                </a:lnTo>
                                <a:lnTo>
                                  <a:pt x="1544194" y="528087"/>
                                </a:lnTo>
                                <a:lnTo>
                                  <a:pt x="1544250" y="519477"/>
                                </a:lnTo>
                                <a:lnTo>
                                  <a:pt x="1544307" y="549599"/>
                                </a:lnTo>
                                <a:lnTo>
                                  <a:pt x="1544364" y="534976"/>
                                </a:lnTo>
                                <a:lnTo>
                                  <a:pt x="1544421" y="534400"/>
                                </a:lnTo>
                                <a:lnTo>
                                  <a:pt x="1544477" y="519477"/>
                                </a:lnTo>
                                <a:lnTo>
                                  <a:pt x="1544538" y="522049"/>
                                </a:lnTo>
                                <a:lnTo>
                                  <a:pt x="1544595" y="528937"/>
                                </a:lnTo>
                                <a:lnTo>
                                  <a:pt x="1544651" y="536126"/>
                                </a:lnTo>
                                <a:lnTo>
                                  <a:pt x="1544708" y="513439"/>
                                </a:lnTo>
                                <a:lnTo>
                                  <a:pt x="1544765" y="507125"/>
                                </a:lnTo>
                                <a:lnTo>
                                  <a:pt x="1544825" y="533825"/>
                                </a:lnTo>
                                <a:lnTo>
                                  <a:pt x="1544882" y="518906"/>
                                </a:lnTo>
                                <a:lnTo>
                                  <a:pt x="1544939" y="533825"/>
                                </a:lnTo>
                                <a:lnTo>
                                  <a:pt x="1544995" y="527216"/>
                                </a:lnTo>
                                <a:lnTo>
                                  <a:pt x="1545052" y="522348"/>
                                </a:lnTo>
                                <a:lnTo>
                                  <a:pt x="1545109" y="522348"/>
                                </a:lnTo>
                                <a:lnTo>
                                  <a:pt x="1545170" y="542439"/>
                                </a:lnTo>
                                <a:lnTo>
                                  <a:pt x="1545226" y="516310"/>
                                </a:lnTo>
                                <a:lnTo>
                                  <a:pt x="1545283" y="521474"/>
                                </a:lnTo>
                                <a:lnTo>
                                  <a:pt x="1545340" y="509996"/>
                                </a:lnTo>
                                <a:lnTo>
                                  <a:pt x="1545396" y="512868"/>
                                </a:lnTo>
                                <a:lnTo>
                                  <a:pt x="1545453" y="516610"/>
                                </a:lnTo>
                                <a:lnTo>
                                  <a:pt x="1545510" y="514014"/>
                                </a:lnTo>
                                <a:lnTo>
                                  <a:pt x="1545571" y="519752"/>
                                </a:lnTo>
                                <a:lnTo>
                                  <a:pt x="1545627" y="535251"/>
                                </a:lnTo>
                                <a:lnTo>
                                  <a:pt x="1545684" y="522919"/>
                                </a:lnTo>
                                <a:lnTo>
                                  <a:pt x="1545741" y="540989"/>
                                </a:lnTo>
                                <a:lnTo>
                                  <a:pt x="1545801" y="544160"/>
                                </a:lnTo>
                                <a:lnTo>
                                  <a:pt x="1545858" y="523770"/>
                                </a:lnTo>
                                <a:lnTo>
                                  <a:pt x="1545915" y="518331"/>
                                </a:lnTo>
                                <a:lnTo>
                                  <a:pt x="1545972" y="514314"/>
                                </a:lnTo>
                                <a:lnTo>
                                  <a:pt x="1546028" y="523494"/>
                                </a:lnTo>
                                <a:lnTo>
                                  <a:pt x="1546085" y="502257"/>
                                </a:lnTo>
                                <a:lnTo>
                                  <a:pt x="1546146" y="563101"/>
                                </a:lnTo>
                                <a:lnTo>
                                  <a:pt x="1546202" y="531809"/>
                                </a:lnTo>
                                <a:lnTo>
                                  <a:pt x="1546259" y="528362"/>
                                </a:lnTo>
                                <a:lnTo>
                                  <a:pt x="1546316" y="525220"/>
                                </a:lnTo>
                                <a:lnTo>
                                  <a:pt x="1546373" y="509721"/>
                                </a:lnTo>
                                <a:lnTo>
                                  <a:pt x="1546429" y="529512"/>
                                </a:lnTo>
                                <a:lnTo>
                                  <a:pt x="1546486" y="541289"/>
                                </a:lnTo>
                                <a:lnTo>
                                  <a:pt x="1546547" y="511442"/>
                                </a:lnTo>
                                <a:lnTo>
                                  <a:pt x="1546603" y="525495"/>
                                </a:lnTo>
                                <a:lnTo>
                                  <a:pt x="1546660" y="531809"/>
                                </a:lnTo>
                                <a:lnTo>
                                  <a:pt x="1546717" y="512293"/>
                                </a:lnTo>
                                <a:lnTo>
                                  <a:pt x="1546778" y="519477"/>
                                </a:lnTo>
                                <a:lnTo>
                                  <a:pt x="1546834" y="543585"/>
                                </a:lnTo>
                                <a:lnTo>
                                  <a:pt x="1546891" y="536697"/>
                                </a:lnTo>
                                <a:lnTo>
                                  <a:pt x="1546948" y="523199"/>
                                </a:lnTo>
                                <a:lnTo>
                                  <a:pt x="1547004" y="526366"/>
                                </a:lnTo>
                                <a:lnTo>
                                  <a:pt x="1547061" y="516035"/>
                                </a:lnTo>
                                <a:lnTo>
                                  <a:pt x="1547122" y="516881"/>
                                </a:lnTo>
                                <a:lnTo>
                                  <a:pt x="1547178" y="544732"/>
                                </a:lnTo>
                                <a:lnTo>
                                  <a:pt x="1547235" y="532380"/>
                                </a:lnTo>
                                <a:lnTo>
                                  <a:pt x="1547292" y="523199"/>
                                </a:lnTo>
                                <a:lnTo>
                                  <a:pt x="1547348" y="522919"/>
                                </a:lnTo>
                                <a:lnTo>
                                  <a:pt x="1547405" y="532104"/>
                                </a:lnTo>
                                <a:lnTo>
                                  <a:pt x="1547462" y="551895"/>
                                </a:lnTo>
                                <a:lnTo>
                                  <a:pt x="1547523" y="534676"/>
                                </a:lnTo>
                                <a:lnTo>
                                  <a:pt x="1547579" y="543585"/>
                                </a:lnTo>
                                <a:lnTo>
                                  <a:pt x="1547636" y="543861"/>
                                </a:lnTo>
                                <a:lnTo>
                                  <a:pt x="1547693" y="536401"/>
                                </a:lnTo>
                                <a:lnTo>
                                  <a:pt x="1547753" y="526941"/>
                                </a:lnTo>
                                <a:lnTo>
                                  <a:pt x="1547810" y="522348"/>
                                </a:lnTo>
                                <a:lnTo>
                                  <a:pt x="1547867" y="515460"/>
                                </a:lnTo>
                                <a:lnTo>
                                  <a:pt x="1547923" y="532380"/>
                                </a:lnTo>
                                <a:lnTo>
                                  <a:pt x="1547980" y="527512"/>
                                </a:lnTo>
                                <a:lnTo>
                                  <a:pt x="1548037" y="532380"/>
                                </a:lnTo>
                                <a:lnTo>
                                  <a:pt x="1548094" y="534976"/>
                                </a:lnTo>
                                <a:lnTo>
                                  <a:pt x="1548154" y="533254"/>
                                </a:lnTo>
                                <a:lnTo>
                                  <a:pt x="1548211" y="536401"/>
                                </a:lnTo>
                                <a:lnTo>
                                  <a:pt x="1548268" y="543285"/>
                                </a:lnTo>
                                <a:lnTo>
                                  <a:pt x="1548325" y="538418"/>
                                </a:lnTo>
                                <a:lnTo>
                                  <a:pt x="1548381" y="554491"/>
                                </a:lnTo>
                                <a:lnTo>
                                  <a:pt x="1548438" y="548453"/>
                                </a:lnTo>
                                <a:lnTo>
                                  <a:pt x="1548499" y="535251"/>
                                </a:lnTo>
                                <a:lnTo>
                                  <a:pt x="1548555" y="542139"/>
                                </a:lnTo>
                                <a:lnTo>
                                  <a:pt x="1548612" y="509146"/>
                                </a:lnTo>
                                <a:lnTo>
                                  <a:pt x="1548669" y="547307"/>
                                </a:lnTo>
                                <a:lnTo>
                                  <a:pt x="1548725" y="569690"/>
                                </a:lnTo>
                                <a:lnTo>
                                  <a:pt x="1548786" y="560505"/>
                                </a:lnTo>
                                <a:lnTo>
                                  <a:pt x="1548843" y="559659"/>
                                </a:lnTo>
                                <a:lnTo>
                                  <a:pt x="1548900" y="558209"/>
                                </a:lnTo>
                                <a:lnTo>
                                  <a:pt x="1548956" y="541564"/>
                                </a:lnTo>
                                <a:lnTo>
                                  <a:pt x="1549013" y="554767"/>
                                </a:lnTo>
                                <a:lnTo>
                                  <a:pt x="1549070" y="556488"/>
                                </a:lnTo>
                                <a:lnTo>
                                  <a:pt x="1549126" y="551895"/>
                                </a:lnTo>
                                <a:lnTo>
                                  <a:pt x="1549187" y="534101"/>
                                </a:lnTo>
                                <a:lnTo>
                                  <a:pt x="1549244" y="561655"/>
                                </a:lnTo>
                                <a:lnTo>
                                  <a:pt x="1549300" y="559359"/>
                                </a:lnTo>
                                <a:lnTo>
                                  <a:pt x="1549357" y="564527"/>
                                </a:lnTo>
                                <a:lnTo>
                                  <a:pt x="1549414" y="561655"/>
                                </a:lnTo>
                                <a:lnTo>
                                  <a:pt x="1549474" y="567119"/>
                                </a:lnTo>
                                <a:lnTo>
                                  <a:pt x="1549531" y="557063"/>
                                </a:lnTo>
                                <a:lnTo>
                                  <a:pt x="1549588" y="533825"/>
                                </a:lnTo>
                                <a:lnTo>
                                  <a:pt x="1549645" y="586910"/>
                                </a:lnTo>
                                <a:lnTo>
                                  <a:pt x="1549701" y="540989"/>
                                </a:lnTo>
                                <a:lnTo>
                                  <a:pt x="1549758" y="573708"/>
                                </a:lnTo>
                                <a:lnTo>
                                  <a:pt x="1549819" y="563952"/>
                                </a:lnTo>
                                <a:lnTo>
                                  <a:pt x="1549876" y="553046"/>
                                </a:lnTo>
                                <a:lnTo>
                                  <a:pt x="1549932" y="549599"/>
                                </a:lnTo>
                                <a:lnTo>
                                  <a:pt x="1549989" y="557934"/>
                                </a:lnTo>
                                <a:lnTo>
                                  <a:pt x="1550046" y="563101"/>
                                </a:lnTo>
                                <a:lnTo>
                                  <a:pt x="1550102" y="550749"/>
                                </a:lnTo>
                                <a:lnTo>
                                  <a:pt x="1550159" y="524920"/>
                                </a:lnTo>
                                <a:lnTo>
                                  <a:pt x="1550220" y="538418"/>
                                </a:lnTo>
                                <a:lnTo>
                                  <a:pt x="1550276" y="561951"/>
                                </a:lnTo>
                                <a:lnTo>
                                  <a:pt x="1550333" y="543285"/>
                                </a:lnTo>
                                <a:lnTo>
                                  <a:pt x="1550394" y="543585"/>
                                </a:lnTo>
                                <a:lnTo>
                                  <a:pt x="1550451" y="565673"/>
                                </a:lnTo>
                                <a:lnTo>
                                  <a:pt x="1550507" y="557359"/>
                                </a:lnTo>
                                <a:lnTo>
                                  <a:pt x="1550564" y="565098"/>
                                </a:lnTo>
                                <a:lnTo>
                                  <a:pt x="1550621" y="564247"/>
                                </a:lnTo>
                                <a:lnTo>
                                  <a:pt x="1550678" y="542715"/>
                                </a:lnTo>
                                <a:lnTo>
                                  <a:pt x="1550734" y="546457"/>
                                </a:lnTo>
                                <a:lnTo>
                                  <a:pt x="1550795" y="541564"/>
                                </a:lnTo>
                                <a:lnTo>
                                  <a:pt x="1550852" y="557934"/>
                                </a:lnTo>
                                <a:lnTo>
                                  <a:pt x="1550908" y="556488"/>
                                </a:lnTo>
                                <a:lnTo>
                                  <a:pt x="1550965" y="547878"/>
                                </a:lnTo>
                                <a:lnTo>
                                  <a:pt x="1551022" y="551320"/>
                                </a:lnTo>
                                <a:lnTo>
                                  <a:pt x="1551078" y="538122"/>
                                </a:lnTo>
                                <a:lnTo>
                                  <a:pt x="1551135" y="537547"/>
                                </a:lnTo>
                                <a:lnTo>
                                  <a:pt x="1551196" y="538993"/>
                                </a:lnTo>
                                <a:lnTo>
                                  <a:pt x="1551252" y="540989"/>
                                </a:lnTo>
                                <a:lnTo>
                                  <a:pt x="1551309" y="536697"/>
                                </a:lnTo>
                                <a:lnTo>
                                  <a:pt x="1551366" y="565673"/>
                                </a:lnTo>
                                <a:lnTo>
                                  <a:pt x="1551427" y="552770"/>
                                </a:lnTo>
                                <a:lnTo>
                                  <a:pt x="1551483" y="521198"/>
                                </a:lnTo>
                                <a:lnTo>
                                  <a:pt x="1551540" y="526941"/>
                                </a:lnTo>
                                <a:lnTo>
                                  <a:pt x="1551597" y="508000"/>
                                </a:lnTo>
                                <a:lnTo>
                                  <a:pt x="1551653" y="527787"/>
                                </a:lnTo>
                                <a:lnTo>
                                  <a:pt x="1551710" y="533530"/>
                                </a:lnTo>
                                <a:lnTo>
                                  <a:pt x="1551767" y="521198"/>
                                </a:lnTo>
                                <a:lnTo>
                                  <a:pt x="1551827" y="517181"/>
                                </a:lnTo>
                                <a:lnTo>
                                  <a:pt x="1551884" y="506550"/>
                                </a:lnTo>
                                <a:lnTo>
                                  <a:pt x="1551941" y="526066"/>
                                </a:lnTo>
                                <a:lnTo>
                                  <a:pt x="1551998" y="507425"/>
                                </a:lnTo>
                                <a:lnTo>
                                  <a:pt x="1552054" y="508846"/>
                                </a:lnTo>
                                <a:lnTo>
                                  <a:pt x="1552115" y="519181"/>
                                </a:lnTo>
                                <a:lnTo>
                                  <a:pt x="1552172" y="487609"/>
                                </a:lnTo>
                                <a:lnTo>
                                  <a:pt x="1552229" y="491351"/>
                                </a:lnTo>
                                <a:lnTo>
                                  <a:pt x="1552285" y="522348"/>
                                </a:lnTo>
                                <a:lnTo>
                                  <a:pt x="1552342" y="485613"/>
                                </a:lnTo>
                                <a:lnTo>
                                  <a:pt x="1552403" y="522348"/>
                                </a:lnTo>
                                <a:lnTo>
                                  <a:pt x="1552459" y="516035"/>
                                </a:lnTo>
                                <a:lnTo>
                                  <a:pt x="1552516" y="488184"/>
                                </a:lnTo>
                                <a:lnTo>
                                  <a:pt x="1552573" y="496219"/>
                                </a:lnTo>
                                <a:lnTo>
                                  <a:pt x="1552629" y="533825"/>
                                </a:lnTo>
                                <a:lnTo>
                                  <a:pt x="1552686" y="499090"/>
                                </a:lnTo>
                                <a:lnTo>
                                  <a:pt x="1552743" y="538693"/>
                                </a:lnTo>
                                <a:lnTo>
                                  <a:pt x="1552804" y="497669"/>
                                </a:lnTo>
                                <a:lnTo>
                                  <a:pt x="1552860" y="528362"/>
                                </a:lnTo>
                                <a:lnTo>
                                  <a:pt x="1552917" y="502257"/>
                                </a:lnTo>
                                <a:lnTo>
                                  <a:pt x="1552974" y="522919"/>
                                </a:lnTo>
                                <a:lnTo>
                                  <a:pt x="1553030" y="543010"/>
                                </a:lnTo>
                                <a:lnTo>
                                  <a:pt x="1553091" y="517756"/>
                                </a:lnTo>
                                <a:lnTo>
                                  <a:pt x="1553148" y="511142"/>
                                </a:lnTo>
                                <a:lnTo>
                                  <a:pt x="1553204" y="511142"/>
                                </a:lnTo>
                                <a:lnTo>
                                  <a:pt x="1553261" y="511442"/>
                                </a:lnTo>
                                <a:lnTo>
                                  <a:pt x="1553318" y="518606"/>
                                </a:lnTo>
                                <a:lnTo>
                                  <a:pt x="1553375" y="553345"/>
                                </a:lnTo>
                                <a:lnTo>
                                  <a:pt x="1553435" y="526641"/>
                                </a:lnTo>
                                <a:lnTo>
                                  <a:pt x="1553492" y="514889"/>
                                </a:lnTo>
                                <a:lnTo>
                                  <a:pt x="1553549" y="521474"/>
                                </a:lnTo>
                                <a:lnTo>
                                  <a:pt x="1553605" y="498515"/>
                                </a:lnTo>
                                <a:lnTo>
                                  <a:pt x="1553662" y="519752"/>
                                </a:lnTo>
                                <a:lnTo>
                                  <a:pt x="1553719" y="530658"/>
                                </a:lnTo>
                                <a:lnTo>
                                  <a:pt x="1553775" y="523494"/>
                                </a:lnTo>
                                <a:lnTo>
                                  <a:pt x="1553836" y="508275"/>
                                </a:lnTo>
                                <a:lnTo>
                                  <a:pt x="1553893" y="521773"/>
                                </a:lnTo>
                                <a:lnTo>
                                  <a:pt x="1553950" y="495369"/>
                                </a:lnTo>
                                <a:lnTo>
                                  <a:pt x="1554006" y="525791"/>
                                </a:lnTo>
                                <a:lnTo>
                                  <a:pt x="1554067" y="481871"/>
                                </a:lnTo>
                                <a:lnTo>
                                  <a:pt x="1554124" y="532380"/>
                                </a:lnTo>
                                <a:lnTo>
                                  <a:pt x="1554180" y="488484"/>
                                </a:lnTo>
                                <a:lnTo>
                                  <a:pt x="1554237" y="524644"/>
                                </a:lnTo>
                                <a:lnTo>
                                  <a:pt x="1554294" y="514314"/>
                                </a:lnTo>
                                <a:lnTo>
                                  <a:pt x="1554351" y="501111"/>
                                </a:lnTo>
                                <a:lnTo>
                                  <a:pt x="1554407" y="482171"/>
                                </a:lnTo>
                                <a:lnTo>
                                  <a:pt x="1554468" y="508846"/>
                                </a:lnTo>
                                <a:lnTo>
                                  <a:pt x="1554525" y="512588"/>
                                </a:lnTo>
                                <a:lnTo>
                                  <a:pt x="1554582" y="520052"/>
                                </a:lnTo>
                                <a:lnTo>
                                  <a:pt x="1554638" y="521773"/>
                                </a:lnTo>
                                <a:lnTo>
                                  <a:pt x="1554695" y="501682"/>
                                </a:lnTo>
                                <a:lnTo>
                                  <a:pt x="1554751" y="483592"/>
                                </a:lnTo>
                                <a:lnTo>
                                  <a:pt x="1554812" y="509421"/>
                                </a:lnTo>
                                <a:lnTo>
                                  <a:pt x="1554869" y="493647"/>
                                </a:lnTo>
                                <a:lnTo>
                                  <a:pt x="1554926" y="502257"/>
                                </a:lnTo>
                                <a:lnTo>
                                  <a:pt x="1554982" y="502833"/>
                                </a:lnTo>
                                <a:lnTo>
                                  <a:pt x="1555043" y="504554"/>
                                </a:lnTo>
                                <a:lnTo>
                                  <a:pt x="1555100" y="501111"/>
                                </a:lnTo>
                                <a:lnTo>
                                  <a:pt x="1555156" y="505704"/>
                                </a:lnTo>
                                <a:lnTo>
                                  <a:pt x="1555213" y="520902"/>
                                </a:lnTo>
                                <a:lnTo>
                                  <a:pt x="1555270" y="524920"/>
                                </a:lnTo>
                                <a:lnTo>
                                  <a:pt x="1555327" y="497094"/>
                                </a:lnTo>
                                <a:lnTo>
                                  <a:pt x="1555383" y="500812"/>
                                </a:lnTo>
                                <a:lnTo>
                                  <a:pt x="1555444" y="510567"/>
                                </a:lnTo>
                                <a:lnTo>
                                  <a:pt x="1555501" y="519752"/>
                                </a:lnTo>
                                <a:lnTo>
                                  <a:pt x="1555557" y="491631"/>
                                </a:lnTo>
                                <a:lnTo>
                                  <a:pt x="1555614" y="497669"/>
                                </a:lnTo>
                                <a:lnTo>
                                  <a:pt x="1555671" y="479299"/>
                                </a:lnTo>
                                <a:lnTo>
                                  <a:pt x="1555727" y="497944"/>
                                </a:lnTo>
                                <a:lnTo>
                                  <a:pt x="1555788" y="502533"/>
                                </a:lnTo>
                                <a:lnTo>
                                  <a:pt x="1555845" y="491926"/>
                                </a:lnTo>
                                <a:lnTo>
                                  <a:pt x="1555902" y="486188"/>
                                </a:lnTo>
                                <a:lnTo>
                                  <a:pt x="1555958" y="515460"/>
                                </a:lnTo>
                                <a:lnTo>
                                  <a:pt x="1556015" y="478149"/>
                                </a:lnTo>
                                <a:lnTo>
                                  <a:pt x="1556076" y="505404"/>
                                </a:lnTo>
                                <a:lnTo>
                                  <a:pt x="1556132" y="503982"/>
                                </a:lnTo>
                                <a:lnTo>
                                  <a:pt x="1556189" y="490205"/>
                                </a:lnTo>
                                <a:lnTo>
                                  <a:pt x="1556246" y="497094"/>
                                </a:lnTo>
                                <a:lnTo>
                                  <a:pt x="1556303" y="546157"/>
                                </a:lnTo>
                                <a:lnTo>
                                  <a:pt x="1556359" y="547603"/>
                                </a:lnTo>
                                <a:lnTo>
                                  <a:pt x="1556416" y="508846"/>
                                </a:lnTo>
                                <a:lnTo>
                                  <a:pt x="1556477" y="525220"/>
                                </a:lnTo>
                                <a:lnTo>
                                  <a:pt x="1556533" y="513439"/>
                                </a:lnTo>
                                <a:lnTo>
                                  <a:pt x="1556590" y="505979"/>
                                </a:lnTo>
                                <a:lnTo>
                                  <a:pt x="1556647" y="497944"/>
                                </a:lnTo>
                                <a:lnTo>
                                  <a:pt x="1556703" y="518331"/>
                                </a:lnTo>
                                <a:lnTo>
                                  <a:pt x="1556764" y="520902"/>
                                </a:lnTo>
                                <a:lnTo>
                                  <a:pt x="1556821" y="528662"/>
                                </a:lnTo>
                                <a:lnTo>
                                  <a:pt x="1556878" y="520052"/>
                                </a:lnTo>
                                <a:lnTo>
                                  <a:pt x="1556934" y="520328"/>
                                </a:lnTo>
                                <a:lnTo>
                                  <a:pt x="1556991" y="512588"/>
                                </a:lnTo>
                                <a:lnTo>
                                  <a:pt x="1557048" y="543010"/>
                                </a:lnTo>
                                <a:lnTo>
                                  <a:pt x="1557109" y="524345"/>
                                </a:lnTo>
                                <a:lnTo>
                                  <a:pt x="1557165" y="552195"/>
                                </a:lnTo>
                                <a:lnTo>
                                  <a:pt x="1557222" y="520627"/>
                                </a:lnTo>
                                <a:lnTo>
                                  <a:pt x="1557278" y="534400"/>
                                </a:lnTo>
                                <a:lnTo>
                                  <a:pt x="1557335" y="544732"/>
                                </a:lnTo>
                                <a:lnTo>
                                  <a:pt x="1557392" y="557359"/>
                                </a:lnTo>
                                <a:lnTo>
                                  <a:pt x="1557449" y="531809"/>
                                </a:lnTo>
                                <a:lnTo>
                                  <a:pt x="1557509" y="534676"/>
                                </a:lnTo>
                                <a:lnTo>
                                  <a:pt x="1557566" y="547307"/>
                                </a:lnTo>
                                <a:lnTo>
                                  <a:pt x="1557623" y="542715"/>
                                </a:lnTo>
                                <a:lnTo>
                                  <a:pt x="1557683" y="521198"/>
                                </a:lnTo>
                                <a:lnTo>
                                  <a:pt x="1557740" y="522049"/>
                                </a:lnTo>
                                <a:lnTo>
                                  <a:pt x="1557797" y="532955"/>
                                </a:lnTo>
                                <a:lnTo>
                                  <a:pt x="1557854" y="537847"/>
                                </a:lnTo>
                                <a:lnTo>
                                  <a:pt x="1557910" y="544732"/>
                                </a:lnTo>
                                <a:lnTo>
                                  <a:pt x="1557967" y="540418"/>
                                </a:lnTo>
                                <a:lnTo>
                                  <a:pt x="1558024" y="555067"/>
                                </a:lnTo>
                                <a:lnTo>
                                  <a:pt x="1558084" y="565397"/>
                                </a:lnTo>
                                <a:lnTo>
                                  <a:pt x="1558141" y="529512"/>
                                </a:lnTo>
                                <a:lnTo>
                                  <a:pt x="1558198" y="535551"/>
                                </a:lnTo>
                                <a:lnTo>
                                  <a:pt x="1558255" y="541564"/>
                                </a:lnTo>
                                <a:lnTo>
                                  <a:pt x="1558311" y="539268"/>
                                </a:lnTo>
                                <a:lnTo>
                                  <a:pt x="1558368" y="561655"/>
                                </a:lnTo>
                                <a:lnTo>
                                  <a:pt x="1558425" y="555913"/>
                                </a:lnTo>
                                <a:lnTo>
                                  <a:pt x="1558485" y="555342"/>
                                </a:lnTo>
                                <a:lnTo>
                                  <a:pt x="1558542" y="570565"/>
                                </a:lnTo>
                                <a:lnTo>
                                  <a:pt x="1558599" y="551620"/>
                                </a:lnTo>
                                <a:lnTo>
                                  <a:pt x="1558655" y="549899"/>
                                </a:lnTo>
                                <a:lnTo>
                                  <a:pt x="1558716" y="562226"/>
                                </a:lnTo>
                                <a:lnTo>
                                  <a:pt x="1558773" y="547603"/>
                                </a:lnTo>
                                <a:lnTo>
                                  <a:pt x="1558830" y="557063"/>
                                </a:lnTo>
                                <a:lnTo>
                                  <a:pt x="1558886" y="552195"/>
                                </a:lnTo>
                                <a:lnTo>
                                  <a:pt x="1558943" y="520328"/>
                                </a:lnTo>
                                <a:lnTo>
                                  <a:pt x="1559000" y="571136"/>
                                </a:lnTo>
                                <a:lnTo>
                                  <a:pt x="1559056" y="570565"/>
                                </a:lnTo>
                                <a:lnTo>
                                  <a:pt x="1559117" y="562226"/>
                                </a:lnTo>
                                <a:lnTo>
                                  <a:pt x="1559174" y="542439"/>
                                </a:lnTo>
                                <a:lnTo>
                                  <a:pt x="1559231" y="557638"/>
                                </a:lnTo>
                                <a:lnTo>
                                  <a:pt x="1559287" y="558509"/>
                                </a:lnTo>
                                <a:lnTo>
                                  <a:pt x="1559344" y="551895"/>
                                </a:lnTo>
                                <a:lnTo>
                                  <a:pt x="1559405" y="534976"/>
                                </a:lnTo>
                                <a:lnTo>
                                  <a:pt x="1559461" y="550474"/>
                                </a:lnTo>
                                <a:lnTo>
                                  <a:pt x="1559518" y="583763"/>
                                </a:lnTo>
                                <a:lnTo>
                                  <a:pt x="1559575" y="583192"/>
                                </a:lnTo>
                                <a:lnTo>
                                  <a:pt x="1559631" y="544436"/>
                                </a:lnTo>
                                <a:lnTo>
                                  <a:pt x="1559692" y="535251"/>
                                </a:lnTo>
                                <a:lnTo>
                                  <a:pt x="1559749" y="559084"/>
                                </a:lnTo>
                                <a:lnTo>
                                  <a:pt x="1559806" y="557638"/>
                                </a:lnTo>
                                <a:lnTo>
                                  <a:pt x="1559862" y="560230"/>
                                </a:lnTo>
                                <a:lnTo>
                                  <a:pt x="1559919" y="546732"/>
                                </a:lnTo>
                                <a:lnTo>
                                  <a:pt x="1559976" y="531533"/>
                                </a:lnTo>
                                <a:lnTo>
                                  <a:pt x="1560032" y="529512"/>
                                </a:lnTo>
                                <a:lnTo>
                                  <a:pt x="1560093" y="524644"/>
                                </a:lnTo>
                                <a:lnTo>
                                  <a:pt x="1560150" y="540418"/>
                                </a:lnTo>
                                <a:lnTo>
                                  <a:pt x="1560206" y="543861"/>
                                </a:lnTo>
                                <a:lnTo>
                                  <a:pt x="1560263" y="532380"/>
                                </a:lnTo>
                                <a:lnTo>
                                  <a:pt x="1560320" y="518906"/>
                                </a:lnTo>
                                <a:lnTo>
                                  <a:pt x="1560381" y="535551"/>
                                </a:lnTo>
                                <a:lnTo>
                                  <a:pt x="1560437" y="537847"/>
                                </a:lnTo>
                                <a:lnTo>
                                  <a:pt x="1560494" y="519752"/>
                                </a:lnTo>
                                <a:lnTo>
                                  <a:pt x="1560551" y="537272"/>
                                </a:lnTo>
                                <a:lnTo>
                                  <a:pt x="1560608" y="528087"/>
                                </a:lnTo>
                                <a:lnTo>
                                  <a:pt x="1560664" y="531533"/>
                                </a:lnTo>
                                <a:lnTo>
                                  <a:pt x="1560725" y="507425"/>
                                </a:lnTo>
                                <a:lnTo>
                                  <a:pt x="1560782" y="530658"/>
                                </a:lnTo>
                                <a:lnTo>
                                  <a:pt x="1560838" y="519477"/>
                                </a:lnTo>
                                <a:lnTo>
                                  <a:pt x="1560895" y="553916"/>
                                </a:lnTo>
                                <a:lnTo>
                                  <a:pt x="1560952" y="532104"/>
                                </a:lnTo>
                                <a:lnTo>
                                  <a:pt x="1561008" y="491631"/>
                                </a:lnTo>
                                <a:lnTo>
                                  <a:pt x="1561065" y="510567"/>
                                </a:lnTo>
                                <a:lnTo>
                                  <a:pt x="1561126" y="508571"/>
                                </a:lnTo>
                                <a:lnTo>
                                  <a:pt x="1561182" y="531533"/>
                                </a:lnTo>
                                <a:lnTo>
                                  <a:pt x="1561239" y="494223"/>
                                </a:lnTo>
                                <a:lnTo>
                                  <a:pt x="1561296" y="502833"/>
                                </a:lnTo>
                                <a:lnTo>
                                  <a:pt x="1561357" y="525791"/>
                                </a:lnTo>
                                <a:lnTo>
                                  <a:pt x="1561413" y="487609"/>
                                </a:lnTo>
                                <a:lnTo>
                                  <a:pt x="1561470" y="483317"/>
                                </a:lnTo>
                                <a:lnTo>
                                  <a:pt x="1561527" y="493077"/>
                                </a:lnTo>
                                <a:lnTo>
                                  <a:pt x="1561583" y="502833"/>
                                </a:lnTo>
                                <a:lnTo>
                                  <a:pt x="1561640" y="474982"/>
                                </a:lnTo>
                                <a:lnTo>
                                  <a:pt x="1561697" y="474132"/>
                                </a:lnTo>
                                <a:lnTo>
                                  <a:pt x="1561758" y="485038"/>
                                </a:lnTo>
                                <a:lnTo>
                                  <a:pt x="1561814" y="471835"/>
                                </a:lnTo>
                                <a:lnTo>
                                  <a:pt x="1561871" y="477853"/>
                                </a:lnTo>
                                <a:lnTo>
                                  <a:pt x="1561928" y="481296"/>
                                </a:lnTo>
                                <a:lnTo>
                                  <a:pt x="1561984" y="497094"/>
                                </a:lnTo>
                                <a:lnTo>
                                  <a:pt x="1562041" y="464376"/>
                                </a:lnTo>
                                <a:lnTo>
                                  <a:pt x="1562102" y="491056"/>
                                </a:lnTo>
                                <a:lnTo>
                                  <a:pt x="1562159" y="495073"/>
                                </a:lnTo>
                                <a:lnTo>
                                  <a:pt x="1562215" y="472410"/>
                                </a:lnTo>
                                <a:lnTo>
                                  <a:pt x="1562272" y="503683"/>
                                </a:lnTo>
                                <a:lnTo>
                                  <a:pt x="1562333" y="467518"/>
                                </a:lnTo>
                                <a:lnTo>
                                  <a:pt x="1562389" y="472410"/>
                                </a:lnTo>
                                <a:lnTo>
                                  <a:pt x="1562446" y="475857"/>
                                </a:lnTo>
                                <a:lnTo>
                                  <a:pt x="1562503" y="458062"/>
                                </a:lnTo>
                                <a:lnTo>
                                  <a:pt x="1562559" y="432233"/>
                                </a:lnTo>
                                <a:lnTo>
                                  <a:pt x="1562616" y="445435"/>
                                </a:lnTo>
                                <a:lnTo>
                                  <a:pt x="1562673" y="445435"/>
                                </a:lnTo>
                                <a:lnTo>
                                  <a:pt x="1562734" y="439121"/>
                                </a:lnTo>
                                <a:lnTo>
                                  <a:pt x="1562790" y="457187"/>
                                </a:lnTo>
                                <a:lnTo>
                                  <a:pt x="1562847" y="475857"/>
                                </a:lnTo>
                                <a:lnTo>
                                  <a:pt x="1562904" y="455766"/>
                                </a:lnTo>
                                <a:lnTo>
                                  <a:pt x="1562960" y="441118"/>
                                </a:lnTo>
                                <a:lnTo>
                                  <a:pt x="1563017" y="448877"/>
                                </a:lnTo>
                                <a:lnTo>
                                  <a:pt x="1563078" y="433379"/>
                                </a:lnTo>
                                <a:lnTo>
                                  <a:pt x="1563134" y="435951"/>
                                </a:lnTo>
                                <a:lnTo>
                                  <a:pt x="1563191" y="460358"/>
                                </a:lnTo>
                                <a:lnTo>
                                  <a:pt x="1563248" y="425344"/>
                                </a:lnTo>
                                <a:lnTo>
                                  <a:pt x="1563304" y="439121"/>
                                </a:lnTo>
                                <a:lnTo>
                                  <a:pt x="1563365" y="460358"/>
                                </a:lnTo>
                                <a:lnTo>
                                  <a:pt x="1563422" y="446856"/>
                                </a:lnTo>
                                <a:lnTo>
                                  <a:pt x="1563479" y="464376"/>
                                </a:lnTo>
                                <a:lnTo>
                                  <a:pt x="1563535" y="433379"/>
                                </a:lnTo>
                                <a:lnTo>
                                  <a:pt x="1563592" y="448302"/>
                                </a:lnTo>
                                <a:lnTo>
                                  <a:pt x="1563649" y="428215"/>
                                </a:lnTo>
                                <a:lnTo>
                                  <a:pt x="1563706" y="429637"/>
                                </a:lnTo>
                                <a:lnTo>
                                  <a:pt x="1563766" y="441118"/>
                                </a:lnTo>
                                <a:lnTo>
                                  <a:pt x="1563823" y="435104"/>
                                </a:lnTo>
                                <a:lnTo>
                                  <a:pt x="1563880" y="437100"/>
                                </a:lnTo>
                                <a:lnTo>
                                  <a:pt x="1563936" y="423323"/>
                                </a:lnTo>
                                <a:lnTo>
                                  <a:pt x="1563993" y="427916"/>
                                </a:lnTo>
                                <a:lnTo>
                                  <a:pt x="1564054" y="444860"/>
                                </a:lnTo>
                                <a:lnTo>
                                  <a:pt x="1564111" y="436825"/>
                                </a:lnTo>
                                <a:lnTo>
                                  <a:pt x="1564167" y="431658"/>
                                </a:lnTo>
                                <a:lnTo>
                                  <a:pt x="1564224" y="415863"/>
                                </a:lnTo>
                                <a:lnTo>
                                  <a:pt x="1564281" y="439397"/>
                                </a:lnTo>
                                <a:lnTo>
                                  <a:pt x="1564341" y="442564"/>
                                </a:lnTo>
                                <a:lnTo>
                                  <a:pt x="1564398" y="414438"/>
                                </a:lnTo>
                                <a:lnTo>
                                  <a:pt x="1564455" y="388309"/>
                                </a:lnTo>
                                <a:lnTo>
                                  <a:pt x="1564512" y="403807"/>
                                </a:lnTo>
                                <a:lnTo>
                                  <a:pt x="1564568" y="397793"/>
                                </a:lnTo>
                                <a:lnTo>
                                  <a:pt x="1564625" y="415288"/>
                                </a:lnTo>
                                <a:lnTo>
                                  <a:pt x="1564681" y="427640"/>
                                </a:lnTo>
                                <a:lnTo>
                                  <a:pt x="1564742" y="400940"/>
                                </a:lnTo>
                                <a:lnTo>
                                  <a:pt x="1564799" y="387163"/>
                                </a:lnTo>
                                <a:lnTo>
                                  <a:pt x="1564856" y="425048"/>
                                </a:lnTo>
                                <a:lnTo>
                                  <a:pt x="1564912" y="425344"/>
                                </a:lnTo>
                                <a:lnTo>
                                  <a:pt x="1564973" y="399790"/>
                                </a:lnTo>
                                <a:lnTo>
                                  <a:pt x="1565030" y="417309"/>
                                </a:lnTo>
                                <a:lnTo>
                                  <a:pt x="1565087" y="417884"/>
                                </a:lnTo>
                                <a:lnTo>
                                  <a:pt x="1565143" y="427341"/>
                                </a:lnTo>
                                <a:lnTo>
                                  <a:pt x="1565200" y="417585"/>
                                </a:lnTo>
                                <a:lnTo>
                                  <a:pt x="1565257" y="391480"/>
                                </a:lnTo>
                                <a:lnTo>
                                  <a:pt x="1565313" y="375406"/>
                                </a:lnTo>
                                <a:lnTo>
                                  <a:pt x="1565374" y="438247"/>
                                </a:lnTo>
                                <a:lnTo>
                                  <a:pt x="1565431" y="426195"/>
                                </a:lnTo>
                                <a:lnTo>
                                  <a:pt x="1565487" y="407829"/>
                                </a:lnTo>
                                <a:lnTo>
                                  <a:pt x="1565544" y="433083"/>
                                </a:lnTo>
                                <a:lnTo>
                                  <a:pt x="1565601" y="430511"/>
                                </a:lnTo>
                                <a:lnTo>
                                  <a:pt x="1565657" y="402961"/>
                                </a:lnTo>
                                <a:lnTo>
                                  <a:pt x="1565714" y="425919"/>
                                </a:lnTo>
                                <a:lnTo>
                                  <a:pt x="1565775" y="405253"/>
                                </a:lnTo>
                                <a:lnTo>
                                  <a:pt x="1565832" y="409274"/>
                                </a:lnTo>
                                <a:lnTo>
                                  <a:pt x="1565888" y="435379"/>
                                </a:lnTo>
                                <a:lnTo>
                                  <a:pt x="1565945" y="406104"/>
                                </a:lnTo>
                                <a:lnTo>
                                  <a:pt x="1566006" y="456912"/>
                                </a:lnTo>
                                <a:lnTo>
                                  <a:pt x="1566062" y="388309"/>
                                </a:lnTo>
                                <a:lnTo>
                                  <a:pt x="1566119" y="424198"/>
                                </a:lnTo>
                                <a:lnTo>
                                  <a:pt x="1566176" y="396923"/>
                                </a:lnTo>
                                <a:lnTo>
                                  <a:pt x="1566233" y="428215"/>
                                </a:lnTo>
                                <a:lnTo>
                                  <a:pt x="1566289" y="398069"/>
                                </a:lnTo>
                                <a:lnTo>
                                  <a:pt x="1566346" y="412417"/>
                                </a:lnTo>
                                <a:lnTo>
                                  <a:pt x="1566407" y="404957"/>
                                </a:lnTo>
                                <a:lnTo>
                                  <a:pt x="1566463" y="412417"/>
                                </a:lnTo>
                                <a:lnTo>
                                  <a:pt x="1566520" y="386017"/>
                                </a:lnTo>
                                <a:lnTo>
                                  <a:pt x="1566577" y="445710"/>
                                </a:lnTo>
                                <a:lnTo>
                                  <a:pt x="1566634" y="401236"/>
                                </a:lnTo>
                                <a:lnTo>
                                  <a:pt x="1566694" y="423623"/>
                                </a:lnTo>
                                <a:lnTo>
                                  <a:pt x="1566751" y="417884"/>
                                </a:lnTo>
                                <a:lnTo>
                                  <a:pt x="1566808" y="425919"/>
                                </a:lnTo>
                                <a:lnTo>
                                  <a:pt x="1566864" y="416434"/>
                                </a:lnTo>
                                <a:lnTo>
                                  <a:pt x="1566921" y="395497"/>
                                </a:lnTo>
                                <a:lnTo>
                                  <a:pt x="1566978" y="443414"/>
                                </a:lnTo>
                                <a:lnTo>
                                  <a:pt x="1567039" y="390034"/>
                                </a:lnTo>
                                <a:lnTo>
                                  <a:pt x="1567095" y="421902"/>
                                </a:lnTo>
                                <a:lnTo>
                                  <a:pt x="1567152" y="392626"/>
                                </a:lnTo>
                                <a:lnTo>
                                  <a:pt x="1567208" y="407254"/>
                                </a:lnTo>
                                <a:lnTo>
                                  <a:pt x="1567265" y="423623"/>
                                </a:lnTo>
                                <a:lnTo>
                                  <a:pt x="1567322" y="424773"/>
                                </a:lnTo>
                                <a:lnTo>
                                  <a:pt x="1567379" y="434529"/>
                                </a:lnTo>
                                <a:lnTo>
                                  <a:pt x="1567439" y="431362"/>
                                </a:lnTo>
                                <a:lnTo>
                                  <a:pt x="1567496" y="407254"/>
                                </a:lnTo>
                                <a:lnTo>
                                  <a:pt x="1567553" y="437672"/>
                                </a:lnTo>
                                <a:lnTo>
                                  <a:pt x="1567610" y="390905"/>
                                </a:lnTo>
                                <a:lnTo>
                                  <a:pt x="1567670" y="424198"/>
                                </a:lnTo>
                                <a:lnTo>
                                  <a:pt x="1567727" y="422473"/>
                                </a:lnTo>
                                <a:lnTo>
                                  <a:pt x="1567784" y="414142"/>
                                </a:lnTo>
                                <a:lnTo>
                                  <a:pt x="1567840" y="423048"/>
                                </a:lnTo>
                                <a:lnTo>
                                  <a:pt x="1567897" y="392901"/>
                                </a:lnTo>
                                <a:lnTo>
                                  <a:pt x="1567954" y="441418"/>
                                </a:lnTo>
                                <a:lnTo>
                                  <a:pt x="1568015" y="398368"/>
                                </a:lnTo>
                                <a:lnTo>
                                  <a:pt x="1568071" y="442264"/>
                                </a:lnTo>
                                <a:lnTo>
                                  <a:pt x="1568128" y="393476"/>
                                </a:lnTo>
                                <a:lnTo>
                                  <a:pt x="1568185" y="416434"/>
                                </a:lnTo>
                                <a:lnTo>
                                  <a:pt x="1568241" y="411567"/>
                                </a:lnTo>
                                <a:lnTo>
                                  <a:pt x="1568298" y="433083"/>
                                </a:lnTo>
                                <a:lnTo>
                                  <a:pt x="1568355" y="429361"/>
                                </a:lnTo>
                                <a:lnTo>
                                  <a:pt x="1568415" y="422177"/>
                                </a:lnTo>
                                <a:lnTo>
                                  <a:pt x="1568472" y="415863"/>
                                </a:lnTo>
                                <a:lnTo>
                                  <a:pt x="1568529" y="426494"/>
                                </a:lnTo>
                                <a:lnTo>
                                  <a:pt x="1568586" y="428786"/>
                                </a:lnTo>
                                <a:lnTo>
                                  <a:pt x="1568646" y="431933"/>
                                </a:lnTo>
                                <a:lnTo>
                                  <a:pt x="1568703" y="422748"/>
                                </a:lnTo>
                                <a:lnTo>
                                  <a:pt x="1568760" y="456616"/>
                                </a:lnTo>
                                <a:lnTo>
                                  <a:pt x="1568816" y="421027"/>
                                </a:lnTo>
                                <a:lnTo>
                                  <a:pt x="1568873" y="433083"/>
                                </a:lnTo>
                                <a:lnTo>
                                  <a:pt x="1568930" y="421027"/>
                                </a:lnTo>
                                <a:lnTo>
                                  <a:pt x="1568986" y="441693"/>
                                </a:lnTo>
                                <a:lnTo>
                                  <a:pt x="1569047" y="411271"/>
                                </a:lnTo>
                                <a:lnTo>
                                  <a:pt x="1569104" y="447731"/>
                                </a:lnTo>
                                <a:lnTo>
                                  <a:pt x="1569161" y="413292"/>
                                </a:lnTo>
                                <a:lnTo>
                                  <a:pt x="1569217" y="442264"/>
                                </a:lnTo>
                                <a:lnTo>
                                  <a:pt x="1569274" y="418455"/>
                                </a:lnTo>
                                <a:lnTo>
                                  <a:pt x="1569331" y="444560"/>
                                </a:lnTo>
                                <a:lnTo>
                                  <a:pt x="1569391" y="406679"/>
                                </a:lnTo>
                                <a:lnTo>
                                  <a:pt x="1569448" y="443414"/>
                                </a:lnTo>
                                <a:lnTo>
                                  <a:pt x="1569505" y="439121"/>
                                </a:lnTo>
                                <a:lnTo>
                                  <a:pt x="1569561" y="456337"/>
                                </a:lnTo>
                                <a:lnTo>
                                  <a:pt x="1569622" y="452599"/>
                                </a:lnTo>
                                <a:lnTo>
                                  <a:pt x="1569679" y="416734"/>
                                </a:lnTo>
                                <a:lnTo>
                                  <a:pt x="1569736" y="457487"/>
                                </a:lnTo>
                                <a:lnTo>
                                  <a:pt x="1569792" y="436250"/>
                                </a:lnTo>
                                <a:lnTo>
                                  <a:pt x="1569849" y="440543"/>
                                </a:lnTo>
                                <a:lnTo>
                                  <a:pt x="1569906" y="440543"/>
                                </a:lnTo>
                                <a:lnTo>
                                  <a:pt x="1569963" y="442839"/>
                                </a:lnTo>
                                <a:lnTo>
                                  <a:pt x="1570023" y="451173"/>
                                </a:lnTo>
                                <a:lnTo>
                                  <a:pt x="1570080" y="418735"/>
                                </a:lnTo>
                                <a:lnTo>
                                  <a:pt x="1570137" y="424198"/>
                                </a:lnTo>
                                <a:lnTo>
                                  <a:pt x="1570193" y="435951"/>
                                </a:lnTo>
                                <a:lnTo>
                                  <a:pt x="1570250" y="425048"/>
                                </a:lnTo>
                                <a:lnTo>
                                  <a:pt x="1570307" y="457187"/>
                                </a:lnTo>
                                <a:lnTo>
                                  <a:pt x="1570368" y="426195"/>
                                </a:lnTo>
                                <a:lnTo>
                                  <a:pt x="1570424" y="441993"/>
                                </a:lnTo>
                                <a:lnTo>
                                  <a:pt x="1570481" y="467518"/>
                                </a:lnTo>
                                <a:lnTo>
                                  <a:pt x="1570538" y="460059"/>
                                </a:lnTo>
                                <a:lnTo>
                                  <a:pt x="1570594" y="429361"/>
                                </a:lnTo>
                                <a:lnTo>
                                  <a:pt x="1570655" y="456041"/>
                                </a:lnTo>
                                <a:lnTo>
                                  <a:pt x="1570712" y="460358"/>
                                </a:lnTo>
                                <a:lnTo>
                                  <a:pt x="1570768" y="443985"/>
                                </a:lnTo>
                                <a:lnTo>
                                  <a:pt x="1570825" y="412992"/>
                                </a:lnTo>
                                <a:lnTo>
                                  <a:pt x="1570882" y="430212"/>
                                </a:lnTo>
                                <a:lnTo>
                                  <a:pt x="1570938" y="415288"/>
                                </a:lnTo>
                                <a:lnTo>
                                  <a:pt x="1570995" y="468393"/>
                                </a:lnTo>
                                <a:lnTo>
                                  <a:pt x="1571056" y="445135"/>
                                </a:lnTo>
                                <a:lnTo>
                                  <a:pt x="1571112" y="447731"/>
                                </a:lnTo>
                                <a:lnTo>
                                  <a:pt x="1571169" y="434229"/>
                                </a:lnTo>
                                <a:lnTo>
                                  <a:pt x="1571226" y="455191"/>
                                </a:lnTo>
                                <a:lnTo>
                                  <a:pt x="1571283" y="449153"/>
                                </a:lnTo>
                                <a:lnTo>
                                  <a:pt x="1571343" y="454616"/>
                                </a:lnTo>
                                <a:lnTo>
                                  <a:pt x="1571400" y="466097"/>
                                </a:lnTo>
                                <a:lnTo>
                                  <a:pt x="1571457" y="457187"/>
                                </a:lnTo>
                                <a:lnTo>
                                  <a:pt x="1571513" y="453470"/>
                                </a:lnTo>
                                <a:lnTo>
                                  <a:pt x="1571570" y="455191"/>
                                </a:lnTo>
                                <a:lnTo>
                                  <a:pt x="1571631" y="458338"/>
                                </a:lnTo>
                                <a:lnTo>
                                  <a:pt x="1571688" y="452324"/>
                                </a:lnTo>
                                <a:lnTo>
                                  <a:pt x="1571744" y="446285"/>
                                </a:lnTo>
                                <a:lnTo>
                                  <a:pt x="1571801" y="412992"/>
                                </a:lnTo>
                                <a:lnTo>
                                  <a:pt x="1571858" y="472686"/>
                                </a:lnTo>
                                <a:lnTo>
                                  <a:pt x="1571914" y="429637"/>
                                </a:lnTo>
                                <a:lnTo>
                                  <a:pt x="1571971" y="460634"/>
                                </a:lnTo>
                                <a:lnTo>
                                  <a:pt x="1572028" y="432508"/>
                                </a:lnTo>
                                <a:lnTo>
                                  <a:pt x="1572089" y="433083"/>
                                </a:lnTo>
                                <a:lnTo>
                                  <a:pt x="1572145" y="471264"/>
                                </a:lnTo>
                                <a:lnTo>
                                  <a:pt x="1572202" y="456041"/>
                                </a:lnTo>
                                <a:lnTo>
                                  <a:pt x="1572263" y="448006"/>
                                </a:lnTo>
                                <a:lnTo>
                                  <a:pt x="1572319" y="456041"/>
                                </a:lnTo>
                                <a:lnTo>
                                  <a:pt x="1572376" y="439397"/>
                                </a:lnTo>
                                <a:lnTo>
                                  <a:pt x="1572433" y="444560"/>
                                </a:lnTo>
                                <a:lnTo>
                                  <a:pt x="1572490" y="477003"/>
                                </a:lnTo>
                                <a:lnTo>
                                  <a:pt x="1572546" y="459783"/>
                                </a:lnTo>
                                <a:lnTo>
                                  <a:pt x="1572603" y="445135"/>
                                </a:lnTo>
                                <a:lnTo>
                                  <a:pt x="1572664" y="441993"/>
                                </a:lnTo>
                                <a:lnTo>
                                  <a:pt x="1572720" y="449728"/>
                                </a:lnTo>
                                <a:lnTo>
                                  <a:pt x="1572777" y="458338"/>
                                </a:lnTo>
                                <a:lnTo>
                                  <a:pt x="1572834" y="425919"/>
                                </a:lnTo>
                                <a:lnTo>
                                  <a:pt x="1572890" y="452599"/>
                                </a:lnTo>
                                <a:lnTo>
                                  <a:pt x="1572947" y="474707"/>
                                </a:lnTo>
                                <a:lnTo>
                                  <a:pt x="1573004" y="450023"/>
                                </a:lnTo>
                                <a:lnTo>
                                  <a:pt x="1573065" y="474132"/>
                                </a:lnTo>
                                <a:lnTo>
                                  <a:pt x="1573121" y="433654"/>
                                </a:lnTo>
                                <a:lnTo>
                                  <a:pt x="1573178" y="450598"/>
                                </a:lnTo>
                                <a:lnTo>
                                  <a:pt x="1573235" y="470689"/>
                                </a:lnTo>
                                <a:lnTo>
                                  <a:pt x="1573296" y="446856"/>
                                </a:lnTo>
                                <a:lnTo>
                                  <a:pt x="1573352" y="435951"/>
                                </a:lnTo>
                                <a:lnTo>
                                  <a:pt x="1573409" y="438247"/>
                                </a:lnTo>
                                <a:lnTo>
                                  <a:pt x="1573465" y="451748"/>
                                </a:lnTo>
                                <a:lnTo>
                                  <a:pt x="1573522" y="453170"/>
                                </a:lnTo>
                                <a:lnTo>
                                  <a:pt x="1573579" y="450874"/>
                                </a:lnTo>
                                <a:lnTo>
                                  <a:pt x="1573636" y="441993"/>
                                </a:lnTo>
                                <a:lnTo>
                                  <a:pt x="1573696" y="446856"/>
                                </a:lnTo>
                                <a:lnTo>
                                  <a:pt x="1573753" y="443139"/>
                                </a:lnTo>
                                <a:lnTo>
                                  <a:pt x="1573810" y="425048"/>
                                </a:lnTo>
                                <a:lnTo>
                                  <a:pt x="1573866" y="450023"/>
                                </a:lnTo>
                                <a:lnTo>
                                  <a:pt x="1573923" y="456616"/>
                                </a:lnTo>
                                <a:lnTo>
                                  <a:pt x="1573984" y="445435"/>
                                </a:lnTo>
                                <a:lnTo>
                                  <a:pt x="1574041" y="447731"/>
                                </a:lnTo>
                                <a:lnTo>
                                  <a:pt x="1574097" y="435951"/>
                                </a:lnTo>
                                <a:lnTo>
                                  <a:pt x="1574154" y="423048"/>
                                </a:lnTo>
                                <a:lnTo>
                                  <a:pt x="1574211" y="454320"/>
                                </a:lnTo>
                                <a:lnTo>
                                  <a:pt x="1574271" y="413867"/>
                                </a:lnTo>
                                <a:lnTo>
                                  <a:pt x="1574328" y="470689"/>
                                </a:lnTo>
                                <a:lnTo>
                                  <a:pt x="1574385" y="460059"/>
                                </a:lnTo>
                                <a:lnTo>
                                  <a:pt x="1574441" y="451173"/>
                                </a:lnTo>
                                <a:lnTo>
                                  <a:pt x="1574498" y="461780"/>
                                </a:lnTo>
                                <a:lnTo>
                                  <a:pt x="1574555" y="418455"/>
                                </a:lnTo>
                                <a:lnTo>
                                  <a:pt x="1574612" y="442264"/>
                                </a:lnTo>
                                <a:lnTo>
                                  <a:pt x="1574672" y="427065"/>
                                </a:lnTo>
                                <a:lnTo>
                                  <a:pt x="1574729" y="455191"/>
                                </a:lnTo>
                                <a:lnTo>
                                  <a:pt x="1574786" y="448578"/>
                                </a:lnTo>
                                <a:lnTo>
                                  <a:pt x="1574843" y="444860"/>
                                </a:lnTo>
                                <a:lnTo>
                                  <a:pt x="1574899" y="447156"/>
                                </a:lnTo>
                                <a:lnTo>
                                  <a:pt x="1574960" y="445710"/>
                                </a:lnTo>
                                <a:lnTo>
                                  <a:pt x="1575017" y="411567"/>
                                </a:lnTo>
                                <a:lnTo>
                                  <a:pt x="1575073" y="449452"/>
                                </a:lnTo>
                                <a:lnTo>
                                  <a:pt x="1575130" y="433654"/>
                                </a:lnTo>
                                <a:lnTo>
                                  <a:pt x="1575187" y="432233"/>
                                </a:lnTo>
                                <a:lnTo>
                                  <a:pt x="1575243" y="484167"/>
                                </a:lnTo>
                                <a:lnTo>
                                  <a:pt x="1575304" y="423048"/>
                                </a:lnTo>
                                <a:lnTo>
                                  <a:pt x="1575361" y="436250"/>
                                </a:lnTo>
                                <a:lnTo>
                                  <a:pt x="1575417" y="440543"/>
                                </a:lnTo>
                                <a:lnTo>
                                  <a:pt x="1575474" y="452894"/>
                                </a:lnTo>
                                <a:lnTo>
                                  <a:pt x="1575531" y="436250"/>
                                </a:lnTo>
                                <a:lnTo>
                                  <a:pt x="1575587" y="400940"/>
                                </a:lnTo>
                                <a:lnTo>
                                  <a:pt x="1575644" y="412142"/>
                                </a:lnTo>
                                <a:lnTo>
                                  <a:pt x="1575705" y="431658"/>
                                </a:lnTo>
                                <a:lnTo>
                                  <a:pt x="1575762" y="444860"/>
                                </a:lnTo>
                                <a:lnTo>
                                  <a:pt x="1575818" y="452024"/>
                                </a:lnTo>
                                <a:lnTo>
                                  <a:pt x="1575875" y="435951"/>
                                </a:lnTo>
                                <a:lnTo>
                                  <a:pt x="1575936" y="414713"/>
                                </a:lnTo>
                                <a:lnTo>
                                  <a:pt x="1575992" y="424473"/>
                                </a:lnTo>
                                <a:lnTo>
                                  <a:pt x="1576049" y="438247"/>
                                </a:lnTo>
                                <a:lnTo>
                                  <a:pt x="1576106" y="419881"/>
                                </a:lnTo>
                                <a:lnTo>
                                  <a:pt x="1576163" y="418735"/>
                                </a:lnTo>
                                <a:lnTo>
                                  <a:pt x="1576219" y="431086"/>
                                </a:lnTo>
                                <a:lnTo>
                                  <a:pt x="1576280" y="427916"/>
                                </a:lnTo>
                                <a:lnTo>
                                  <a:pt x="1576337" y="446856"/>
                                </a:lnTo>
                                <a:lnTo>
                                  <a:pt x="1576394" y="427640"/>
                                </a:lnTo>
                                <a:lnTo>
                                  <a:pt x="1576450" y="438546"/>
                                </a:lnTo>
                                <a:lnTo>
                                  <a:pt x="1576507" y="417009"/>
                                </a:lnTo>
                                <a:lnTo>
                                  <a:pt x="1576564" y="436825"/>
                                </a:lnTo>
                                <a:lnTo>
                                  <a:pt x="1576620" y="436525"/>
                                </a:lnTo>
                                <a:lnTo>
                                  <a:pt x="1576681" y="423323"/>
                                </a:lnTo>
                                <a:lnTo>
                                  <a:pt x="1576738" y="466097"/>
                                </a:lnTo>
                                <a:lnTo>
                                  <a:pt x="1576794" y="418455"/>
                                </a:lnTo>
                                <a:lnTo>
                                  <a:pt x="1576851" y="423898"/>
                                </a:lnTo>
                                <a:lnTo>
                                  <a:pt x="1576912" y="419030"/>
                                </a:lnTo>
                                <a:lnTo>
                                  <a:pt x="1576969" y="424473"/>
                                </a:lnTo>
                                <a:lnTo>
                                  <a:pt x="1577025" y="462930"/>
                                </a:lnTo>
                                <a:lnTo>
                                  <a:pt x="1577082" y="416734"/>
                                </a:lnTo>
                                <a:lnTo>
                                  <a:pt x="1577139" y="420751"/>
                                </a:lnTo>
                                <a:lnTo>
                                  <a:pt x="1577195" y="437672"/>
                                </a:lnTo>
                                <a:lnTo>
                                  <a:pt x="1577252" y="413567"/>
                                </a:lnTo>
                                <a:lnTo>
                                  <a:pt x="1577313" y="416434"/>
                                </a:lnTo>
                                <a:lnTo>
                                  <a:pt x="1577369" y="431086"/>
                                </a:lnTo>
                                <a:lnTo>
                                  <a:pt x="1577426" y="419605"/>
                                </a:lnTo>
                                <a:lnTo>
                                  <a:pt x="1577483" y="449728"/>
                                </a:lnTo>
                                <a:lnTo>
                                  <a:pt x="1577540" y="434804"/>
                                </a:lnTo>
                                <a:lnTo>
                                  <a:pt x="1577596" y="460634"/>
                                </a:lnTo>
                                <a:lnTo>
                                  <a:pt x="1577657" y="419030"/>
                                </a:lnTo>
                                <a:lnTo>
                                  <a:pt x="1577714" y="410121"/>
                                </a:lnTo>
                                <a:lnTo>
                                  <a:pt x="1577770" y="431658"/>
                                </a:lnTo>
                                <a:lnTo>
                                  <a:pt x="1577827" y="420181"/>
                                </a:lnTo>
                                <a:lnTo>
                                  <a:pt x="1577884" y="430212"/>
                                </a:lnTo>
                                <a:lnTo>
                                  <a:pt x="1577945" y="404107"/>
                                </a:lnTo>
                                <a:lnTo>
                                  <a:pt x="1578001" y="427341"/>
                                </a:lnTo>
                                <a:lnTo>
                                  <a:pt x="1578058" y="425344"/>
                                </a:lnTo>
                                <a:lnTo>
                                  <a:pt x="1578115" y="437100"/>
                                </a:lnTo>
                                <a:lnTo>
                                  <a:pt x="1578171" y="404682"/>
                                </a:lnTo>
                                <a:lnTo>
                                  <a:pt x="1578228" y="432808"/>
                                </a:lnTo>
                                <a:lnTo>
                                  <a:pt x="1578285" y="432508"/>
                                </a:lnTo>
                                <a:lnTo>
                                  <a:pt x="1578345" y="439968"/>
                                </a:lnTo>
                                <a:lnTo>
                                  <a:pt x="1578402" y="440267"/>
                                </a:lnTo>
                                <a:lnTo>
                                  <a:pt x="1578459" y="384291"/>
                                </a:lnTo>
                                <a:lnTo>
                                  <a:pt x="1578516" y="439968"/>
                                </a:lnTo>
                                <a:lnTo>
                                  <a:pt x="1578572" y="406104"/>
                                </a:lnTo>
                                <a:lnTo>
                                  <a:pt x="1578633" y="415288"/>
                                </a:lnTo>
                                <a:lnTo>
                                  <a:pt x="1578690" y="426195"/>
                                </a:lnTo>
                                <a:lnTo>
                                  <a:pt x="1578747" y="423599"/>
                                </a:lnTo>
                                <a:lnTo>
                                  <a:pt x="1578803" y="423599"/>
                                </a:lnTo>
                                <a:lnTo>
                                  <a:pt x="1578860" y="451724"/>
                                </a:lnTo>
                                <a:lnTo>
                                  <a:pt x="1578916" y="406104"/>
                                </a:lnTo>
                                <a:lnTo>
                                  <a:pt x="1578977" y="406379"/>
                                </a:lnTo>
                                <a:lnTo>
                                  <a:pt x="1579034" y="431062"/>
                                </a:lnTo>
                                <a:lnTo>
                                  <a:pt x="1579091" y="432783"/>
                                </a:lnTo>
                                <a:lnTo>
                                  <a:pt x="1579147" y="433358"/>
                                </a:lnTo>
                                <a:lnTo>
                                  <a:pt x="1579204" y="410696"/>
                                </a:lnTo>
                                <a:lnTo>
                                  <a:pt x="1579261" y="429912"/>
                                </a:lnTo>
                                <a:lnTo>
                                  <a:pt x="1579317" y="418735"/>
                                </a:lnTo>
                                <a:lnTo>
                                  <a:pt x="1579378" y="442539"/>
                                </a:lnTo>
                                <a:lnTo>
                                  <a:pt x="1579435" y="452299"/>
                                </a:lnTo>
                                <a:lnTo>
                                  <a:pt x="1579492" y="431933"/>
                                </a:lnTo>
                                <a:lnTo>
                                  <a:pt x="1579552" y="394902"/>
                                </a:lnTo>
                                <a:lnTo>
                                  <a:pt x="1579609" y="422177"/>
                                </a:lnTo>
                                <a:lnTo>
                                  <a:pt x="1579666" y="428191"/>
                                </a:lnTo>
                                <a:lnTo>
                                  <a:pt x="1579722" y="414989"/>
                                </a:lnTo>
                                <a:lnTo>
                                  <a:pt x="1579779" y="404083"/>
                                </a:lnTo>
                                <a:lnTo>
                                  <a:pt x="1579836" y="408975"/>
                                </a:lnTo>
                                <a:lnTo>
                                  <a:pt x="1579893" y="409250"/>
                                </a:lnTo>
                                <a:lnTo>
                                  <a:pt x="1579953" y="419010"/>
                                </a:lnTo>
                                <a:lnTo>
                                  <a:pt x="1580010" y="422453"/>
                                </a:lnTo>
                                <a:lnTo>
                                  <a:pt x="1580067" y="439968"/>
                                </a:lnTo>
                                <a:lnTo>
                                  <a:pt x="1580123" y="413567"/>
                                </a:lnTo>
                                <a:lnTo>
                                  <a:pt x="1580180" y="406379"/>
                                </a:lnTo>
                                <a:lnTo>
                                  <a:pt x="1580237" y="438522"/>
                                </a:lnTo>
                                <a:lnTo>
                                  <a:pt x="1580293" y="409250"/>
                                </a:lnTo>
                                <a:lnTo>
                                  <a:pt x="1580354" y="424473"/>
                                </a:lnTo>
                                <a:lnTo>
                                  <a:pt x="1580411" y="409550"/>
                                </a:lnTo>
                                <a:lnTo>
                                  <a:pt x="1580468" y="459484"/>
                                </a:lnTo>
                                <a:lnTo>
                                  <a:pt x="1580524" y="429637"/>
                                </a:lnTo>
                                <a:lnTo>
                                  <a:pt x="1580585" y="426470"/>
                                </a:lnTo>
                                <a:lnTo>
                                  <a:pt x="1580642" y="410121"/>
                                </a:lnTo>
                                <a:lnTo>
                                  <a:pt x="1580698" y="403512"/>
                                </a:lnTo>
                                <a:lnTo>
                                  <a:pt x="1580755" y="423599"/>
                                </a:lnTo>
                                <a:lnTo>
                                  <a:pt x="1580812" y="411842"/>
                                </a:lnTo>
                                <a:lnTo>
                                  <a:pt x="1580868" y="421602"/>
                                </a:lnTo>
                                <a:lnTo>
                                  <a:pt x="1580925" y="410121"/>
                                </a:lnTo>
                                <a:lnTo>
                                  <a:pt x="1580986" y="433358"/>
                                </a:lnTo>
                                <a:lnTo>
                                  <a:pt x="1581043" y="438522"/>
                                </a:lnTo>
                                <a:lnTo>
                                  <a:pt x="1581099" y="427916"/>
                                </a:lnTo>
                                <a:lnTo>
                                  <a:pt x="1581156" y="403236"/>
                                </a:lnTo>
                                <a:lnTo>
                                  <a:pt x="1581213" y="404083"/>
                                </a:lnTo>
                                <a:lnTo>
                                  <a:pt x="1581274" y="438522"/>
                                </a:lnTo>
                                <a:lnTo>
                                  <a:pt x="1581330" y="425619"/>
                                </a:lnTo>
                                <a:lnTo>
                                  <a:pt x="1581387" y="412121"/>
                                </a:lnTo>
                                <a:lnTo>
                                  <a:pt x="1581443" y="411546"/>
                                </a:lnTo>
                                <a:lnTo>
                                  <a:pt x="1581500" y="415564"/>
                                </a:lnTo>
                                <a:lnTo>
                                  <a:pt x="1581561" y="438522"/>
                                </a:lnTo>
                                <a:lnTo>
                                  <a:pt x="1581618" y="456616"/>
                                </a:lnTo>
                                <a:lnTo>
                                  <a:pt x="1581674" y="391755"/>
                                </a:lnTo>
                                <a:lnTo>
                                  <a:pt x="1581731" y="442539"/>
                                </a:lnTo>
                                <a:lnTo>
                                  <a:pt x="1581788" y="405233"/>
                                </a:lnTo>
                                <a:lnTo>
                                  <a:pt x="1581844" y="419581"/>
                                </a:lnTo>
                                <a:lnTo>
                                  <a:pt x="1581901" y="421602"/>
                                </a:lnTo>
                                <a:lnTo>
                                  <a:pt x="1581962" y="412692"/>
                                </a:lnTo>
                                <a:lnTo>
                                  <a:pt x="1582019" y="422453"/>
                                </a:lnTo>
                                <a:lnTo>
                                  <a:pt x="1582075" y="434804"/>
                                </a:lnTo>
                                <a:lnTo>
                                  <a:pt x="1582132" y="433358"/>
                                </a:lnTo>
                                <a:lnTo>
                                  <a:pt x="1582189" y="412417"/>
                                </a:lnTo>
                                <a:lnTo>
                                  <a:pt x="1582249" y="414989"/>
                                </a:lnTo>
                                <a:lnTo>
                                  <a:pt x="1582306" y="412417"/>
                                </a:lnTo>
                                <a:lnTo>
                                  <a:pt x="1582363" y="423323"/>
                                </a:lnTo>
                                <a:lnTo>
                                  <a:pt x="1582420" y="433654"/>
                                </a:lnTo>
                                <a:lnTo>
                                  <a:pt x="1582476" y="443414"/>
                                </a:lnTo>
                                <a:lnTo>
                                  <a:pt x="1582533" y="406104"/>
                                </a:lnTo>
                                <a:lnTo>
                                  <a:pt x="1582594" y="435655"/>
                                </a:lnTo>
                                <a:lnTo>
                                  <a:pt x="1582650" y="389459"/>
                                </a:lnTo>
                                <a:lnTo>
                                  <a:pt x="1582707" y="417009"/>
                                </a:lnTo>
                                <a:lnTo>
                                  <a:pt x="1582764" y="410971"/>
                                </a:lnTo>
                                <a:lnTo>
                                  <a:pt x="1582821" y="428191"/>
                                </a:lnTo>
                                <a:lnTo>
                                  <a:pt x="1582877" y="426195"/>
                                </a:lnTo>
                                <a:lnTo>
                                  <a:pt x="1582934" y="429912"/>
                                </a:lnTo>
                                <a:lnTo>
                                  <a:pt x="1582995" y="432508"/>
                                </a:lnTo>
                                <a:lnTo>
                                  <a:pt x="1583051" y="392330"/>
                                </a:lnTo>
                                <a:lnTo>
                                  <a:pt x="1583108" y="396623"/>
                                </a:lnTo>
                                <a:lnTo>
                                  <a:pt x="1583165" y="412417"/>
                                </a:lnTo>
                                <a:lnTo>
                                  <a:pt x="1583226" y="411546"/>
                                </a:lnTo>
                                <a:lnTo>
                                  <a:pt x="1583282" y="427041"/>
                                </a:lnTo>
                                <a:lnTo>
                                  <a:pt x="1583339" y="416710"/>
                                </a:lnTo>
                                <a:lnTo>
                                  <a:pt x="1583396" y="402661"/>
                                </a:lnTo>
                                <a:lnTo>
                                  <a:pt x="1583452" y="393476"/>
                                </a:lnTo>
                                <a:lnTo>
                                  <a:pt x="1583509" y="405804"/>
                                </a:lnTo>
                                <a:lnTo>
                                  <a:pt x="1583566" y="409550"/>
                                </a:lnTo>
                                <a:lnTo>
                                  <a:pt x="1583626" y="444560"/>
                                </a:lnTo>
                                <a:lnTo>
                                  <a:pt x="1583683" y="413268"/>
                                </a:lnTo>
                                <a:lnTo>
                                  <a:pt x="1583740" y="418735"/>
                                </a:lnTo>
                                <a:lnTo>
                                  <a:pt x="1583796" y="407254"/>
                                </a:lnTo>
                                <a:lnTo>
                                  <a:pt x="1583853" y="437100"/>
                                </a:lnTo>
                                <a:lnTo>
                                  <a:pt x="1583910" y="414713"/>
                                </a:lnTo>
                                <a:lnTo>
                                  <a:pt x="1583971" y="423599"/>
                                </a:lnTo>
                                <a:lnTo>
                                  <a:pt x="1584027" y="390609"/>
                                </a:lnTo>
                                <a:lnTo>
                                  <a:pt x="1584084" y="403512"/>
                                </a:lnTo>
                                <a:lnTo>
                                  <a:pt x="1584141" y="392031"/>
                                </a:lnTo>
                                <a:lnTo>
                                  <a:pt x="1584201" y="409825"/>
                                </a:lnTo>
                                <a:lnTo>
                                  <a:pt x="1584258" y="429066"/>
                                </a:lnTo>
                                <a:lnTo>
                                  <a:pt x="1584315" y="395772"/>
                                </a:lnTo>
                                <a:lnTo>
                                  <a:pt x="1584371" y="409825"/>
                                </a:lnTo>
                                <a:lnTo>
                                  <a:pt x="1584428" y="414713"/>
                                </a:lnTo>
                                <a:lnTo>
                                  <a:pt x="1584485" y="414418"/>
                                </a:lnTo>
                                <a:lnTo>
                                  <a:pt x="1584542" y="431362"/>
                                </a:lnTo>
                                <a:lnTo>
                                  <a:pt x="1584602" y="426770"/>
                                </a:lnTo>
                                <a:lnTo>
                                  <a:pt x="1584659" y="427041"/>
                                </a:lnTo>
                                <a:lnTo>
                                  <a:pt x="1584716" y="425895"/>
                                </a:lnTo>
                                <a:lnTo>
                                  <a:pt x="1584773" y="391456"/>
                                </a:lnTo>
                                <a:lnTo>
                                  <a:pt x="1584829" y="420156"/>
                                </a:lnTo>
                                <a:lnTo>
                                  <a:pt x="1584886" y="418735"/>
                                </a:lnTo>
                                <a:lnTo>
                                  <a:pt x="1584947" y="404083"/>
                                </a:lnTo>
                                <a:lnTo>
                                  <a:pt x="1585003" y="405528"/>
                                </a:lnTo>
                                <a:lnTo>
                                  <a:pt x="1585060" y="413843"/>
                                </a:lnTo>
                                <a:lnTo>
                                  <a:pt x="1585117" y="424749"/>
                                </a:lnTo>
                                <a:lnTo>
                                  <a:pt x="1585173" y="394902"/>
                                </a:lnTo>
                                <a:lnTo>
                                  <a:pt x="1585234" y="408400"/>
                                </a:lnTo>
                                <a:lnTo>
                                  <a:pt x="1585291" y="400065"/>
                                </a:lnTo>
                                <a:lnTo>
                                  <a:pt x="1585347" y="435080"/>
                                </a:lnTo>
                                <a:lnTo>
                                  <a:pt x="1585404" y="363629"/>
                                </a:lnTo>
                                <a:lnTo>
                                  <a:pt x="1585461" y="397769"/>
                                </a:lnTo>
                                <a:lnTo>
                                  <a:pt x="1585518" y="425619"/>
                                </a:lnTo>
                                <a:lnTo>
                                  <a:pt x="1585574" y="413567"/>
                                </a:lnTo>
                                <a:lnTo>
                                  <a:pt x="1585635" y="431062"/>
                                </a:lnTo>
                                <a:lnTo>
                                  <a:pt x="1585692" y="398919"/>
                                </a:lnTo>
                                <a:lnTo>
                                  <a:pt x="1585749" y="403807"/>
                                </a:lnTo>
                                <a:lnTo>
                                  <a:pt x="1585805" y="422177"/>
                                </a:lnTo>
                                <a:lnTo>
                                  <a:pt x="1585862" y="419581"/>
                                </a:lnTo>
                                <a:lnTo>
                                  <a:pt x="1585923" y="415288"/>
                                </a:lnTo>
                                <a:lnTo>
                                  <a:pt x="1585979" y="410396"/>
                                </a:lnTo>
                                <a:lnTo>
                                  <a:pt x="1586036" y="410396"/>
                                </a:lnTo>
                                <a:lnTo>
                                  <a:pt x="1586093" y="422748"/>
                                </a:lnTo>
                                <a:lnTo>
                                  <a:pt x="1586149" y="394622"/>
                                </a:lnTo>
                                <a:lnTo>
                                  <a:pt x="1586210" y="396623"/>
                                </a:lnTo>
                                <a:lnTo>
                                  <a:pt x="1586267" y="410121"/>
                                </a:lnTo>
                                <a:lnTo>
                                  <a:pt x="1586324" y="380849"/>
                                </a:lnTo>
                                <a:lnTo>
                                  <a:pt x="1586380" y="405528"/>
                                </a:lnTo>
                                <a:lnTo>
                                  <a:pt x="1586437" y="411842"/>
                                </a:lnTo>
                                <a:lnTo>
                                  <a:pt x="1586494" y="429066"/>
                                </a:lnTo>
                                <a:lnTo>
                                  <a:pt x="1586550" y="408104"/>
                                </a:lnTo>
                                <a:lnTo>
                                  <a:pt x="1586611" y="420731"/>
                                </a:lnTo>
                                <a:lnTo>
                                  <a:pt x="1586668" y="407829"/>
                                </a:lnTo>
                                <a:lnTo>
                                  <a:pt x="1586724" y="414142"/>
                                </a:lnTo>
                                <a:lnTo>
                                  <a:pt x="1586781" y="373961"/>
                                </a:lnTo>
                                <a:lnTo>
                                  <a:pt x="1586842" y="371089"/>
                                </a:lnTo>
                                <a:lnTo>
                                  <a:pt x="1586899" y="423323"/>
                                </a:lnTo>
                                <a:lnTo>
                                  <a:pt x="1586955" y="396348"/>
                                </a:lnTo>
                                <a:lnTo>
                                  <a:pt x="1587012" y="400640"/>
                                </a:lnTo>
                                <a:lnTo>
                                  <a:pt x="1587069" y="409550"/>
                                </a:lnTo>
                                <a:lnTo>
                                  <a:pt x="1587125" y="392031"/>
                                </a:lnTo>
                                <a:lnTo>
                                  <a:pt x="1587182" y="412992"/>
                                </a:lnTo>
                                <a:lnTo>
                                  <a:pt x="1587243" y="397769"/>
                                </a:lnTo>
                                <a:lnTo>
                                  <a:pt x="1587299" y="396923"/>
                                </a:lnTo>
                                <a:lnTo>
                                  <a:pt x="1587356" y="402362"/>
                                </a:lnTo>
                                <a:lnTo>
                                  <a:pt x="1587413" y="423898"/>
                                </a:lnTo>
                                <a:lnTo>
                                  <a:pt x="1587470" y="384866"/>
                                </a:lnTo>
                                <a:lnTo>
                                  <a:pt x="1587526" y="411271"/>
                                </a:lnTo>
                                <a:lnTo>
                                  <a:pt x="1587583" y="400365"/>
                                </a:lnTo>
                                <a:lnTo>
                                  <a:pt x="1587644" y="408975"/>
                                </a:lnTo>
                                <a:lnTo>
                                  <a:pt x="1587700" y="384291"/>
                                </a:lnTo>
                                <a:lnTo>
                                  <a:pt x="1587757" y="406104"/>
                                </a:lnTo>
                                <a:lnTo>
                                  <a:pt x="1587818" y="400065"/>
                                </a:lnTo>
                                <a:lnTo>
                                  <a:pt x="1587875" y="412121"/>
                                </a:lnTo>
                                <a:lnTo>
                                  <a:pt x="1587931" y="413268"/>
                                </a:lnTo>
                                <a:lnTo>
                                  <a:pt x="1587988" y="402937"/>
                                </a:lnTo>
                                <a:lnTo>
                                  <a:pt x="1588045" y="394327"/>
                                </a:lnTo>
                                <a:lnTo>
                                  <a:pt x="1588101" y="430212"/>
                                </a:lnTo>
                                <a:lnTo>
                                  <a:pt x="1588158" y="389459"/>
                                </a:lnTo>
                                <a:lnTo>
                                  <a:pt x="1588219" y="412692"/>
                                </a:lnTo>
                                <a:lnTo>
                                  <a:pt x="1588275" y="427616"/>
                                </a:lnTo>
                                <a:lnTo>
                                  <a:pt x="1588332" y="402362"/>
                                </a:lnTo>
                                <a:lnTo>
                                  <a:pt x="1588389" y="398069"/>
                                </a:lnTo>
                                <a:lnTo>
                                  <a:pt x="1588446" y="398069"/>
                                </a:lnTo>
                                <a:lnTo>
                                  <a:pt x="1588502" y="425619"/>
                                </a:lnTo>
                                <a:lnTo>
                                  <a:pt x="1588563" y="423323"/>
                                </a:lnTo>
                                <a:lnTo>
                                  <a:pt x="1588620" y="406679"/>
                                </a:lnTo>
                                <a:lnTo>
                                  <a:pt x="1588677" y="388884"/>
                                </a:lnTo>
                                <a:lnTo>
                                  <a:pt x="1588733" y="437376"/>
                                </a:lnTo>
                                <a:lnTo>
                                  <a:pt x="1588790" y="421877"/>
                                </a:lnTo>
                                <a:lnTo>
                                  <a:pt x="1588851" y="398344"/>
                                </a:lnTo>
                                <a:lnTo>
                                  <a:pt x="1588907" y="384866"/>
                                </a:lnTo>
                                <a:lnTo>
                                  <a:pt x="1588964" y="385717"/>
                                </a:lnTo>
                                <a:lnTo>
                                  <a:pt x="1589021" y="418735"/>
                                </a:lnTo>
                                <a:lnTo>
                                  <a:pt x="1589077" y="431633"/>
                                </a:lnTo>
                                <a:lnTo>
                                  <a:pt x="1589134" y="402086"/>
                                </a:lnTo>
                                <a:lnTo>
                                  <a:pt x="1589191" y="404957"/>
                                </a:lnTo>
                                <a:lnTo>
                                  <a:pt x="1589252" y="420156"/>
                                </a:lnTo>
                                <a:lnTo>
                                  <a:pt x="1589308" y="413567"/>
                                </a:lnTo>
                                <a:lnTo>
                                  <a:pt x="1589365" y="412992"/>
                                </a:lnTo>
                                <a:lnTo>
                                  <a:pt x="1589422" y="413268"/>
                                </a:lnTo>
                                <a:lnTo>
                                  <a:pt x="1589478" y="383996"/>
                                </a:lnTo>
                                <a:lnTo>
                                  <a:pt x="1589539" y="392901"/>
                                </a:lnTo>
                                <a:lnTo>
                                  <a:pt x="1589596" y="405528"/>
                                </a:lnTo>
                                <a:lnTo>
                                  <a:pt x="1589652" y="404658"/>
                                </a:lnTo>
                                <a:lnTo>
                                  <a:pt x="1589709" y="400640"/>
                                </a:lnTo>
                                <a:lnTo>
                                  <a:pt x="1589766" y="394902"/>
                                </a:lnTo>
                                <a:lnTo>
                                  <a:pt x="1589823" y="402937"/>
                                </a:lnTo>
                                <a:lnTo>
                                  <a:pt x="1589883" y="412121"/>
                                </a:lnTo>
                                <a:lnTo>
                                  <a:pt x="1589940" y="411842"/>
                                </a:lnTo>
                                <a:lnTo>
                                  <a:pt x="1589997" y="411567"/>
                                </a:lnTo>
                                <a:lnTo>
                                  <a:pt x="1590053" y="427916"/>
                                </a:lnTo>
                                <a:lnTo>
                                  <a:pt x="1590110" y="393776"/>
                                </a:lnTo>
                                <a:lnTo>
                                  <a:pt x="1590167" y="383720"/>
                                </a:lnTo>
                                <a:lnTo>
                                  <a:pt x="1590224" y="410121"/>
                                </a:lnTo>
                                <a:lnTo>
                                  <a:pt x="1590284" y="398939"/>
                                </a:lnTo>
                                <a:lnTo>
                                  <a:pt x="1590341" y="425619"/>
                                </a:lnTo>
                                <a:lnTo>
                                  <a:pt x="1590398" y="404107"/>
                                </a:lnTo>
                                <a:lnTo>
                                  <a:pt x="1590454" y="423623"/>
                                </a:lnTo>
                                <a:lnTo>
                                  <a:pt x="1590515" y="413867"/>
                                </a:lnTo>
                                <a:lnTo>
                                  <a:pt x="1590572" y="407829"/>
                                </a:lnTo>
                                <a:lnTo>
                                  <a:pt x="1590628" y="407254"/>
                                </a:lnTo>
                                <a:lnTo>
                                  <a:pt x="1590685" y="417309"/>
                                </a:lnTo>
                                <a:lnTo>
                                  <a:pt x="1590742" y="411842"/>
                                </a:lnTo>
                                <a:lnTo>
                                  <a:pt x="1590799" y="418160"/>
                                </a:lnTo>
                                <a:lnTo>
                                  <a:pt x="1590855" y="393201"/>
                                </a:lnTo>
                                <a:lnTo>
                                  <a:pt x="1590916" y="396348"/>
                                </a:lnTo>
                                <a:lnTo>
                                  <a:pt x="1590973" y="392330"/>
                                </a:lnTo>
                                <a:lnTo>
                                  <a:pt x="1591029" y="436250"/>
                                </a:lnTo>
                                <a:lnTo>
                                  <a:pt x="1591086" y="407549"/>
                                </a:lnTo>
                                <a:lnTo>
                                  <a:pt x="1591143" y="402961"/>
                                </a:lnTo>
                                <a:lnTo>
                                  <a:pt x="1591199" y="422473"/>
                                </a:lnTo>
                                <a:lnTo>
                                  <a:pt x="1591260" y="403236"/>
                                </a:lnTo>
                                <a:lnTo>
                                  <a:pt x="1591317" y="409846"/>
                                </a:lnTo>
                                <a:lnTo>
                                  <a:pt x="1591373" y="391755"/>
                                </a:lnTo>
                                <a:lnTo>
                                  <a:pt x="1591430" y="398644"/>
                                </a:lnTo>
                                <a:lnTo>
                                  <a:pt x="1591491" y="428215"/>
                                </a:lnTo>
                                <a:lnTo>
                                  <a:pt x="1591548" y="415288"/>
                                </a:lnTo>
                                <a:lnTo>
                                  <a:pt x="1591604" y="394051"/>
                                </a:lnTo>
                                <a:lnTo>
                                  <a:pt x="1591661" y="413292"/>
                                </a:lnTo>
                                <a:lnTo>
                                  <a:pt x="1591718" y="417309"/>
                                </a:lnTo>
                                <a:lnTo>
                                  <a:pt x="1591775" y="426195"/>
                                </a:lnTo>
                                <a:lnTo>
                                  <a:pt x="1591831" y="416434"/>
                                </a:lnTo>
                                <a:lnTo>
                                  <a:pt x="1591892" y="406978"/>
                                </a:lnTo>
                                <a:lnTo>
                                  <a:pt x="1591949" y="435951"/>
                                </a:lnTo>
                                <a:lnTo>
                                  <a:pt x="1592005" y="411842"/>
                                </a:lnTo>
                                <a:lnTo>
                                  <a:pt x="1592062" y="386312"/>
                                </a:lnTo>
                                <a:lnTo>
                                  <a:pt x="1592119" y="404382"/>
                                </a:lnTo>
                                <a:lnTo>
                                  <a:pt x="1592175" y="412142"/>
                                </a:lnTo>
                                <a:lnTo>
                                  <a:pt x="1592236" y="408124"/>
                                </a:lnTo>
                                <a:lnTo>
                                  <a:pt x="1592293" y="432508"/>
                                </a:lnTo>
                                <a:lnTo>
                                  <a:pt x="1592350" y="397494"/>
                                </a:lnTo>
                                <a:lnTo>
                                  <a:pt x="1592406" y="417009"/>
                                </a:lnTo>
                                <a:lnTo>
                                  <a:pt x="1592463" y="415013"/>
                                </a:lnTo>
                                <a:lnTo>
                                  <a:pt x="1592524" y="441118"/>
                                </a:lnTo>
                                <a:lnTo>
                                  <a:pt x="1592580" y="411271"/>
                                </a:lnTo>
                                <a:lnTo>
                                  <a:pt x="1592637" y="400661"/>
                                </a:lnTo>
                                <a:lnTo>
                                  <a:pt x="1592694" y="420751"/>
                                </a:lnTo>
                                <a:lnTo>
                                  <a:pt x="1592751" y="400365"/>
                                </a:lnTo>
                                <a:lnTo>
                                  <a:pt x="1592807" y="419306"/>
                                </a:lnTo>
                                <a:lnTo>
                                  <a:pt x="1592864" y="441693"/>
                                </a:lnTo>
                                <a:lnTo>
                                  <a:pt x="1592925" y="413292"/>
                                </a:lnTo>
                                <a:lnTo>
                                  <a:pt x="1592981" y="403532"/>
                                </a:lnTo>
                                <a:lnTo>
                                  <a:pt x="1593038" y="424198"/>
                                </a:lnTo>
                                <a:lnTo>
                                  <a:pt x="1593095" y="415863"/>
                                </a:lnTo>
                                <a:lnTo>
                                  <a:pt x="1593151" y="434804"/>
                                </a:lnTo>
                                <a:lnTo>
                                  <a:pt x="1593212" y="402386"/>
                                </a:lnTo>
                                <a:lnTo>
                                  <a:pt x="1593269" y="431933"/>
                                </a:lnTo>
                                <a:lnTo>
                                  <a:pt x="1593326" y="429637"/>
                                </a:lnTo>
                                <a:lnTo>
                                  <a:pt x="1593382" y="412717"/>
                                </a:lnTo>
                                <a:lnTo>
                                  <a:pt x="1593439" y="394622"/>
                                </a:lnTo>
                                <a:lnTo>
                                  <a:pt x="1593500" y="429066"/>
                                </a:lnTo>
                                <a:lnTo>
                                  <a:pt x="1593556" y="425919"/>
                                </a:lnTo>
                                <a:lnTo>
                                  <a:pt x="1593613" y="427640"/>
                                </a:lnTo>
                                <a:lnTo>
                                  <a:pt x="1593670" y="409550"/>
                                </a:lnTo>
                                <a:lnTo>
                                  <a:pt x="1593726" y="433083"/>
                                </a:lnTo>
                                <a:lnTo>
                                  <a:pt x="1593783" y="442264"/>
                                </a:lnTo>
                                <a:lnTo>
                                  <a:pt x="1593840" y="394051"/>
                                </a:lnTo>
                                <a:lnTo>
                                  <a:pt x="1593901" y="442264"/>
                                </a:lnTo>
                                <a:lnTo>
                                  <a:pt x="1593957" y="436825"/>
                                </a:lnTo>
                                <a:lnTo>
                                  <a:pt x="1594014" y="428215"/>
                                </a:lnTo>
                                <a:lnTo>
                                  <a:pt x="1594071" y="427916"/>
                                </a:lnTo>
                                <a:lnTo>
                                  <a:pt x="1594131" y="421327"/>
                                </a:lnTo>
                                <a:lnTo>
                                  <a:pt x="1594188" y="455191"/>
                                </a:lnTo>
                                <a:lnTo>
                                  <a:pt x="1594245" y="426770"/>
                                </a:lnTo>
                                <a:lnTo>
                                  <a:pt x="1594302" y="412142"/>
                                </a:lnTo>
                                <a:lnTo>
                                  <a:pt x="1594358" y="418160"/>
                                </a:lnTo>
                                <a:lnTo>
                                  <a:pt x="1594415" y="450598"/>
                                </a:lnTo>
                                <a:lnTo>
                                  <a:pt x="1594472" y="413567"/>
                                </a:lnTo>
                                <a:lnTo>
                                  <a:pt x="1594532" y="440543"/>
                                </a:lnTo>
                                <a:lnTo>
                                  <a:pt x="1594589" y="445135"/>
                                </a:lnTo>
                                <a:lnTo>
                                  <a:pt x="1594646" y="413292"/>
                                </a:lnTo>
                                <a:lnTo>
                                  <a:pt x="1594703" y="434804"/>
                                </a:lnTo>
                                <a:lnTo>
                                  <a:pt x="1594759" y="456616"/>
                                </a:lnTo>
                                <a:lnTo>
                                  <a:pt x="1594816" y="431362"/>
                                </a:lnTo>
                                <a:lnTo>
                                  <a:pt x="1594873" y="433379"/>
                                </a:lnTo>
                                <a:lnTo>
                                  <a:pt x="1594933" y="416434"/>
                                </a:lnTo>
                                <a:lnTo>
                                  <a:pt x="1594990" y="435379"/>
                                </a:lnTo>
                                <a:lnTo>
                                  <a:pt x="1595047" y="389459"/>
                                </a:lnTo>
                                <a:lnTo>
                                  <a:pt x="1595103" y="426195"/>
                                </a:lnTo>
                                <a:lnTo>
                                  <a:pt x="1595164" y="412717"/>
                                </a:lnTo>
                                <a:lnTo>
                                  <a:pt x="1595221" y="426195"/>
                                </a:lnTo>
                                <a:lnTo>
                                  <a:pt x="1595277" y="423898"/>
                                </a:lnTo>
                                <a:lnTo>
                                  <a:pt x="1595334" y="437971"/>
                                </a:lnTo>
                                <a:lnTo>
                                  <a:pt x="1595391" y="402386"/>
                                </a:lnTo>
                                <a:lnTo>
                                  <a:pt x="1595448" y="424198"/>
                                </a:lnTo>
                                <a:lnTo>
                                  <a:pt x="1595504" y="441118"/>
                                </a:lnTo>
                                <a:lnTo>
                                  <a:pt x="1595565" y="431086"/>
                                </a:lnTo>
                                <a:lnTo>
                                  <a:pt x="1595622" y="438247"/>
                                </a:lnTo>
                                <a:lnTo>
                                  <a:pt x="1595679" y="408975"/>
                                </a:lnTo>
                                <a:lnTo>
                                  <a:pt x="1595735" y="433654"/>
                                </a:lnTo>
                                <a:lnTo>
                                  <a:pt x="1595792" y="439397"/>
                                </a:lnTo>
                                <a:lnTo>
                                  <a:pt x="1595853" y="423898"/>
                                </a:lnTo>
                                <a:lnTo>
                                  <a:pt x="1595909" y="439968"/>
                                </a:lnTo>
                                <a:lnTo>
                                  <a:pt x="1595966" y="428491"/>
                                </a:lnTo>
                                <a:lnTo>
                                  <a:pt x="1596023" y="443985"/>
                                </a:lnTo>
                                <a:lnTo>
                                  <a:pt x="1596079" y="449452"/>
                                </a:lnTo>
                                <a:lnTo>
                                  <a:pt x="1596140" y="450874"/>
                                </a:lnTo>
                                <a:lnTo>
                                  <a:pt x="1596197" y="433954"/>
                                </a:lnTo>
                                <a:lnTo>
                                  <a:pt x="1596254" y="415288"/>
                                </a:lnTo>
                                <a:lnTo>
                                  <a:pt x="1596310" y="412417"/>
                                </a:lnTo>
                                <a:lnTo>
                                  <a:pt x="1596367" y="448006"/>
                                </a:lnTo>
                                <a:lnTo>
                                  <a:pt x="1596424" y="423623"/>
                                </a:lnTo>
                                <a:lnTo>
                                  <a:pt x="1596481" y="458062"/>
                                </a:lnTo>
                                <a:lnTo>
                                  <a:pt x="1596541" y="480150"/>
                                </a:lnTo>
                                <a:lnTo>
                                  <a:pt x="1596598" y="469819"/>
                                </a:lnTo>
                                <a:lnTo>
                                  <a:pt x="1596655" y="410696"/>
                                </a:lnTo>
                                <a:lnTo>
                                  <a:pt x="1596711" y="415288"/>
                                </a:lnTo>
                                <a:lnTo>
                                  <a:pt x="1596768" y="446856"/>
                                </a:lnTo>
                                <a:lnTo>
                                  <a:pt x="1596829" y="436525"/>
                                </a:lnTo>
                                <a:lnTo>
                                  <a:pt x="1596885" y="450023"/>
                                </a:lnTo>
                                <a:lnTo>
                                  <a:pt x="1596942" y="430212"/>
                                </a:lnTo>
                                <a:lnTo>
                                  <a:pt x="1596999" y="422748"/>
                                </a:lnTo>
                                <a:lnTo>
                                  <a:pt x="1597055" y="454045"/>
                                </a:lnTo>
                                <a:lnTo>
                                  <a:pt x="1597112" y="418735"/>
                                </a:lnTo>
                                <a:lnTo>
                                  <a:pt x="1597173" y="452894"/>
                                </a:lnTo>
                                <a:lnTo>
                                  <a:pt x="1597230" y="437400"/>
                                </a:lnTo>
                                <a:lnTo>
                                  <a:pt x="1597286" y="439968"/>
                                </a:lnTo>
                                <a:lnTo>
                                  <a:pt x="1597343" y="423048"/>
                                </a:lnTo>
                                <a:lnTo>
                                  <a:pt x="1597400" y="460929"/>
                                </a:lnTo>
                                <a:lnTo>
                                  <a:pt x="1597456" y="440842"/>
                                </a:lnTo>
                                <a:lnTo>
                                  <a:pt x="1597513" y="441993"/>
                                </a:lnTo>
                                <a:lnTo>
                                  <a:pt x="1597574" y="438546"/>
                                </a:lnTo>
                                <a:lnTo>
                                  <a:pt x="1597630" y="436825"/>
                                </a:lnTo>
                                <a:lnTo>
                                  <a:pt x="1597687" y="423623"/>
                                </a:lnTo>
                                <a:lnTo>
                                  <a:pt x="1597744" y="423048"/>
                                </a:lnTo>
                                <a:lnTo>
                                  <a:pt x="1597805" y="418735"/>
                                </a:lnTo>
                                <a:lnTo>
                                  <a:pt x="1597861" y="430787"/>
                                </a:lnTo>
                                <a:lnTo>
                                  <a:pt x="1597918" y="433083"/>
                                </a:lnTo>
                                <a:lnTo>
                                  <a:pt x="1597975" y="447431"/>
                                </a:lnTo>
                                <a:lnTo>
                                  <a:pt x="1598031" y="445135"/>
                                </a:lnTo>
                                <a:lnTo>
                                  <a:pt x="1598088" y="459783"/>
                                </a:lnTo>
                                <a:lnTo>
                                  <a:pt x="1598149" y="453745"/>
                                </a:lnTo>
                                <a:lnTo>
                                  <a:pt x="1598206" y="443414"/>
                                </a:lnTo>
                                <a:lnTo>
                                  <a:pt x="1598262" y="439397"/>
                                </a:lnTo>
                                <a:lnTo>
                                  <a:pt x="1598319" y="419605"/>
                                </a:lnTo>
                                <a:lnTo>
                                  <a:pt x="1598376" y="456337"/>
                                </a:lnTo>
                                <a:lnTo>
                                  <a:pt x="1598432" y="448006"/>
                                </a:lnTo>
                                <a:lnTo>
                                  <a:pt x="1598489" y="454891"/>
                                </a:lnTo>
                                <a:lnTo>
                                  <a:pt x="1598550" y="443714"/>
                                </a:lnTo>
                                <a:lnTo>
                                  <a:pt x="1598607" y="439968"/>
                                </a:lnTo>
                                <a:lnTo>
                                  <a:pt x="1598663" y="463505"/>
                                </a:lnTo>
                                <a:lnTo>
                                  <a:pt x="1598720" y="433083"/>
                                </a:lnTo>
                                <a:lnTo>
                                  <a:pt x="1598781" y="458637"/>
                                </a:lnTo>
                                <a:lnTo>
                                  <a:pt x="1598837" y="465522"/>
                                </a:lnTo>
                                <a:lnTo>
                                  <a:pt x="1598894" y="450874"/>
                                </a:lnTo>
                                <a:lnTo>
                                  <a:pt x="1598951" y="451449"/>
                                </a:lnTo>
                                <a:lnTo>
                                  <a:pt x="1599007" y="466097"/>
                                </a:lnTo>
                                <a:lnTo>
                                  <a:pt x="1599064" y="478724"/>
                                </a:lnTo>
                                <a:lnTo>
                                  <a:pt x="1599121" y="450874"/>
                                </a:lnTo>
                                <a:lnTo>
                                  <a:pt x="1599182" y="451449"/>
                                </a:lnTo>
                                <a:lnTo>
                                  <a:pt x="1599238" y="472686"/>
                                </a:lnTo>
                                <a:lnTo>
                                  <a:pt x="1599295" y="468668"/>
                                </a:lnTo>
                                <a:lnTo>
                                  <a:pt x="1599352" y="485038"/>
                                </a:lnTo>
                                <a:lnTo>
                                  <a:pt x="1599408" y="446856"/>
                                </a:lnTo>
                                <a:lnTo>
                                  <a:pt x="1599465" y="459208"/>
                                </a:lnTo>
                                <a:lnTo>
                                  <a:pt x="1599526" y="463801"/>
                                </a:lnTo>
                                <a:lnTo>
                                  <a:pt x="1599582" y="456337"/>
                                </a:lnTo>
                                <a:lnTo>
                                  <a:pt x="1599639" y="441418"/>
                                </a:lnTo>
                                <a:lnTo>
                                  <a:pt x="1599696" y="458338"/>
                                </a:lnTo>
                                <a:lnTo>
                                  <a:pt x="1599752" y="435104"/>
                                </a:lnTo>
                                <a:lnTo>
                                  <a:pt x="1599813" y="477278"/>
                                </a:lnTo>
                                <a:lnTo>
                                  <a:pt x="1599870" y="481595"/>
                                </a:lnTo>
                                <a:lnTo>
                                  <a:pt x="1599927" y="500536"/>
                                </a:lnTo>
                                <a:lnTo>
                                  <a:pt x="1599983" y="452024"/>
                                </a:lnTo>
                                <a:lnTo>
                                  <a:pt x="1600040" y="448877"/>
                                </a:lnTo>
                                <a:lnTo>
                                  <a:pt x="1600097" y="484463"/>
                                </a:lnTo>
                                <a:lnTo>
                                  <a:pt x="1600154" y="490780"/>
                                </a:lnTo>
                                <a:lnTo>
                                  <a:pt x="1600214" y="461205"/>
                                </a:lnTo>
                                <a:lnTo>
                                  <a:pt x="1600271" y="483017"/>
                                </a:lnTo>
                                <a:lnTo>
                                  <a:pt x="1600328" y="472410"/>
                                </a:lnTo>
                                <a:lnTo>
                                  <a:pt x="1600384" y="481020"/>
                                </a:lnTo>
                                <a:lnTo>
                                  <a:pt x="1600441" y="478424"/>
                                </a:lnTo>
                                <a:lnTo>
                                  <a:pt x="1600502" y="477003"/>
                                </a:lnTo>
                                <a:lnTo>
                                  <a:pt x="1600559" y="479874"/>
                                </a:lnTo>
                                <a:lnTo>
                                  <a:pt x="1600615" y="507425"/>
                                </a:lnTo>
                                <a:lnTo>
                                  <a:pt x="1600672" y="470965"/>
                                </a:lnTo>
                                <a:lnTo>
                                  <a:pt x="1600729" y="479299"/>
                                </a:lnTo>
                                <a:lnTo>
                                  <a:pt x="1600789" y="458637"/>
                                </a:lnTo>
                                <a:lnTo>
                                  <a:pt x="1600846" y="486188"/>
                                </a:lnTo>
                                <a:lnTo>
                                  <a:pt x="1600903" y="490481"/>
                                </a:lnTo>
                                <a:lnTo>
                                  <a:pt x="1600960" y="500536"/>
                                </a:lnTo>
                                <a:lnTo>
                                  <a:pt x="1601016" y="495944"/>
                                </a:lnTo>
                                <a:lnTo>
                                  <a:pt x="1601073" y="513439"/>
                                </a:lnTo>
                                <a:lnTo>
                                  <a:pt x="1601130" y="489330"/>
                                </a:lnTo>
                                <a:lnTo>
                                  <a:pt x="1601190" y="502833"/>
                                </a:lnTo>
                                <a:lnTo>
                                  <a:pt x="1601247" y="511718"/>
                                </a:lnTo>
                                <a:lnTo>
                                  <a:pt x="1601304" y="499390"/>
                                </a:lnTo>
                                <a:lnTo>
                                  <a:pt x="1601360" y="489906"/>
                                </a:lnTo>
                                <a:lnTo>
                                  <a:pt x="1601421" y="506550"/>
                                </a:lnTo>
                                <a:lnTo>
                                  <a:pt x="1601478" y="496794"/>
                                </a:lnTo>
                                <a:lnTo>
                                  <a:pt x="1601534" y="509996"/>
                                </a:lnTo>
                                <a:lnTo>
                                  <a:pt x="1601591" y="502808"/>
                                </a:lnTo>
                                <a:lnTo>
                                  <a:pt x="1601648" y="502533"/>
                                </a:lnTo>
                                <a:lnTo>
                                  <a:pt x="1601705" y="510272"/>
                                </a:lnTo>
                                <a:lnTo>
                                  <a:pt x="1601761" y="503108"/>
                                </a:lnTo>
                                <a:lnTo>
                                  <a:pt x="1601822" y="540989"/>
                                </a:lnTo>
                                <a:lnTo>
                                  <a:pt x="1601879" y="532655"/>
                                </a:lnTo>
                                <a:lnTo>
                                  <a:pt x="1601935" y="504258"/>
                                </a:lnTo>
                                <a:lnTo>
                                  <a:pt x="1601992" y="525495"/>
                                </a:lnTo>
                                <a:lnTo>
                                  <a:pt x="1602049" y="501386"/>
                                </a:lnTo>
                                <a:lnTo>
                                  <a:pt x="1602105" y="505679"/>
                                </a:lnTo>
                                <a:lnTo>
                                  <a:pt x="1602162" y="505104"/>
                                </a:lnTo>
                                <a:lnTo>
                                  <a:pt x="1602223" y="510843"/>
                                </a:lnTo>
                                <a:lnTo>
                                  <a:pt x="1602280" y="561081"/>
                                </a:lnTo>
                                <a:lnTo>
                                  <a:pt x="1602336" y="535526"/>
                                </a:lnTo>
                                <a:lnTo>
                                  <a:pt x="1602393" y="536401"/>
                                </a:lnTo>
                                <a:lnTo>
                                  <a:pt x="1602454" y="514864"/>
                                </a:lnTo>
                                <a:lnTo>
                                  <a:pt x="1602510" y="538969"/>
                                </a:lnTo>
                                <a:lnTo>
                                  <a:pt x="1602567" y="529213"/>
                                </a:lnTo>
                                <a:lnTo>
                                  <a:pt x="1602624" y="528937"/>
                                </a:lnTo>
                                <a:lnTo>
                                  <a:pt x="1602681" y="557638"/>
                                </a:lnTo>
                                <a:lnTo>
                                  <a:pt x="1602737" y="555913"/>
                                </a:lnTo>
                                <a:lnTo>
                                  <a:pt x="1602794" y="560781"/>
                                </a:lnTo>
                                <a:lnTo>
                                  <a:pt x="1602855" y="537247"/>
                                </a:lnTo>
                                <a:lnTo>
                                  <a:pt x="1602912" y="533805"/>
                                </a:lnTo>
                                <a:lnTo>
                                  <a:pt x="1602968" y="564527"/>
                                </a:lnTo>
                                <a:lnTo>
                                  <a:pt x="1603025" y="527787"/>
                                </a:lnTo>
                                <a:lnTo>
                                  <a:pt x="1603081" y="549304"/>
                                </a:lnTo>
                                <a:lnTo>
                                  <a:pt x="1603142" y="538693"/>
                                </a:lnTo>
                                <a:lnTo>
                                  <a:pt x="1603199" y="562502"/>
                                </a:lnTo>
                                <a:lnTo>
                                  <a:pt x="1603256" y="571687"/>
                                </a:lnTo>
                                <a:lnTo>
                                  <a:pt x="1603312" y="573983"/>
                                </a:lnTo>
                                <a:lnTo>
                                  <a:pt x="1603369" y="577725"/>
                                </a:lnTo>
                                <a:lnTo>
                                  <a:pt x="1603430" y="555342"/>
                                </a:lnTo>
                                <a:lnTo>
                                  <a:pt x="1603486" y="555617"/>
                                </a:lnTo>
                                <a:lnTo>
                                  <a:pt x="1603543" y="584913"/>
                                </a:lnTo>
                                <a:lnTo>
                                  <a:pt x="1603600" y="558784"/>
                                </a:lnTo>
                                <a:lnTo>
                                  <a:pt x="1603656" y="573408"/>
                                </a:lnTo>
                                <a:lnTo>
                                  <a:pt x="1603713" y="572561"/>
                                </a:lnTo>
                                <a:lnTo>
                                  <a:pt x="1603770" y="584038"/>
                                </a:lnTo>
                                <a:lnTo>
                                  <a:pt x="1603831" y="565673"/>
                                </a:lnTo>
                                <a:lnTo>
                                  <a:pt x="1603887" y="578000"/>
                                </a:lnTo>
                                <a:lnTo>
                                  <a:pt x="1603944" y="566248"/>
                                </a:lnTo>
                                <a:lnTo>
                                  <a:pt x="1604001" y="559634"/>
                                </a:lnTo>
                                <a:lnTo>
                                  <a:pt x="1604058" y="564802"/>
                                </a:lnTo>
                                <a:lnTo>
                                  <a:pt x="1604118" y="576579"/>
                                </a:lnTo>
                                <a:lnTo>
                                  <a:pt x="1604175" y="591502"/>
                                </a:lnTo>
                                <a:lnTo>
                                  <a:pt x="1604232" y="594094"/>
                                </a:lnTo>
                                <a:lnTo>
                                  <a:pt x="1604288" y="598115"/>
                                </a:lnTo>
                                <a:lnTo>
                                  <a:pt x="1604345" y="586910"/>
                                </a:lnTo>
                                <a:lnTo>
                                  <a:pt x="1604402" y="569690"/>
                                </a:lnTo>
                                <a:lnTo>
                                  <a:pt x="1604463" y="565948"/>
                                </a:lnTo>
                                <a:lnTo>
                                  <a:pt x="1604519" y="565373"/>
                                </a:lnTo>
                                <a:lnTo>
                                  <a:pt x="1604576" y="579725"/>
                                </a:lnTo>
                                <a:lnTo>
                                  <a:pt x="1604633" y="581171"/>
                                </a:lnTo>
                                <a:lnTo>
                                  <a:pt x="1604689" y="590352"/>
                                </a:lnTo>
                                <a:lnTo>
                                  <a:pt x="1604746" y="600112"/>
                                </a:lnTo>
                                <a:lnTo>
                                  <a:pt x="1604803" y="589206"/>
                                </a:lnTo>
                                <a:lnTo>
                                  <a:pt x="1604863" y="587210"/>
                                </a:lnTo>
                                <a:lnTo>
                                  <a:pt x="1604920" y="579446"/>
                                </a:lnTo>
                                <a:lnTo>
                                  <a:pt x="1604977" y="565098"/>
                                </a:lnTo>
                                <a:lnTo>
                                  <a:pt x="1605033" y="557638"/>
                                </a:lnTo>
                                <a:lnTo>
                                  <a:pt x="1605094" y="602983"/>
                                </a:lnTo>
                                <a:lnTo>
                                  <a:pt x="1605151" y="571986"/>
                                </a:lnTo>
                                <a:lnTo>
                                  <a:pt x="1605208" y="573708"/>
                                </a:lnTo>
                                <a:lnTo>
                                  <a:pt x="1605264" y="575433"/>
                                </a:lnTo>
                                <a:lnTo>
                                  <a:pt x="1605321" y="551025"/>
                                </a:lnTo>
                                <a:lnTo>
                                  <a:pt x="1605378" y="583763"/>
                                </a:lnTo>
                                <a:lnTo>
                                  <a:pt x="1605438" y="561081"/>
                                </a:lnTo>
                                <a:lnTo>
                                  <a:pt x="1605495" y="553621"/>
                                </a:lnTo>
                                <a:lnTo>
                                  <a:pt x="1605552" y="587185"/>
                                </a:lnTo>
                                <a:lnTo>
                                  <a:pt x="1605609" y="569390"/>
                                </a:lnTo>
                                <a:lnTo>
                                  <a:pt x="1605665" y="568244"/>
                                </a:lnTo>
                                <a:lnTo>
                                  <a:pt x="1605722" y="576004"/>
                                </a:lnTo>
                                <a:lnTo>
                                  <a:pt x="1605779" y="537547"/>
                                </a:lnTo>
                                <a:lnTo>
                                  <a:pt x="1605839" y="550174"/>
                                </a:lnTo>
                                <a:lnTo>
                                  <a:pt x="1605896" y="546157"/>
                                </a:lnTo>
                                <a:lnTo>
                                  <a:pt x="1605953" y="552171"/>
                                </a:lnTo>
                                <a:lnTo>
                                  <a:pt x="1606009" y="547878"/>
                                </a:lnTo>
                                <a:lnTo>
                                  <a:pt x="1606070" y="530087"/>
                                </a:lnTo>
                                <a:lnTo>
                                  <a:pt x="1606127" y="545582"/>
                                </a:lnTo>
                                <a:lnTo>
                                  <a:pt x="1606184" y="536972"/>
                                </a:lnTo>
                                <a:lnTo>
                                  <a:pt x="1606240" y="534951"/>
                                </a:lnTo>
                                <a:lnTo>
                                  <a:pt x="1606297" y="546732"/>
                                </a:lnTo>
                                <a:lnTo>
                                  <a:pt x="1606354" y="529213"/>
                                </a:lnTo>
                                <a:lnTo>
                                  <a:pt x="1606411" y="506254"/>
                                </a:lnTo>
                                <a:lnTo>
                                  <a:pt x="1606471" y="528937"/>
                                </a:lnTo>
                                <a:lnTo>
                                  <a:pt x="1606528" y="509697"/>
                                </a:lnTo>
                                <a:lnTo>
                                  <a:pt x="1606585" y="514014"/>
                                </a:lnTo>
                                <a:lnTo>
                                  <a:pt x="1606641" y="518307"/>
                                </a:lnTo>
                                <a:lnTo>
                                  <a:pt x="1606698" y="520328"/>
                                </a:lnTo>
                                <a:lnTo>
                                  <a:pt x="1606755" y="534101"/>
                                </a:lnTo>
                                <a:lnTo>
                                  <a:pt x="1606816" y="525770"/>
                                </a:lnTo>
                                <a:lnTo>
                                  <a:pt x="1606872" y="520902"/>
                                </a:lnTo>
                                <a:lnTo>
                                  <a:pt x="1606929" y="530934"/>
                                </a:lnTo>
                                <a:lnTo>
                                  <a:pt x="1606986" y="478999"/>
                                </a:lnTo>
                                <a:lnTo>
                                  <a:pt x="1607042" y="527216"/>
                                </a:lnTo>
                                <a:lnTo>
                                  <a:pt x="1607103" y="493627"/>
                                </a:lnTo>
                                <a:lnTo>
                                  <a:pt x="1607160" y="533805"/>
                                </a:lnTo>
                                <a:lnTo>
                                  <a:pt x="1607216" y="480725"/>
                                </a:lnTo>
                                <a:lnTo>
                                  <a:pt x="1607273" y="524345"/>
                                </a:lnTo>
                                <a:lnTo>
                                  <a:pt x="1607330" y="501087"/>
                                </a:lnTo>
                                <a:lnTo>
                                  <a:pt x="1607386" y="509697"/>
                                </a:lnTo>
                                <a:lnTo>
                                  <a:pt x="1607443" y="504258"/>
                                </a:lnTo>
                                <a:lnTo>
                                  <a:pt x="1607504" y="515735"/>
                                </a:lnTo>
                                <a:lnTo>
                                  <a:pt x="1607561" y="501386"/>
                                </a:lnTo>
                                <a:lnTo>
                                  <a:pt x="1607617" y="489606"/>
                                </a:lnTo>
                                <a:lnTo>
                                  <a:pt x="1607674" y="503683"/>
                                </a:lnTo>
                                <a:lnTo>
                                  <a:pt x="1607731" y="473836"/>
                                </a:lnTo>
                                <a:lnTo>
                                  <a:pt x="1607791" y="502808"/>
                                </a:lnTo>
                                <a:lnTo>
                                  <a:pt x="1607848" y="488759"/>
                                </a:lnTo>
                                <a:lnTo>
                                  <a:pt x="1607905" y="509421"/>
                                </a:lnTo>
                                <a:lnTo>
                                  <a:pt x="1607961" y="483292"/>
                                </a:lnTo>
                                <a:lnTo>
                                  <a:pt x="1608018" y="493352"/>
                                </a:lnTo>
                                <a:lnTo>
                                  <a:pt x="1608075" y="476408"/>
                                </a:lnTo>
                                <a:lnTo>
                                  <a:pt x="1608136" y="488759"/>
                                </a:lnTo>
                                <a:lnTo>
                                  <a:pt x="1608192" y="490756"/>
                                </a:lnTo>
                                <a:lnTo>
                                  <a:pt x="1608249" y="506825"/>
                                </a:lnTo>
                                <a:lnTo>
                                  <a:pt x="1608306" y="492477"/>
                                </a:lnTo>
                                <a:lnTo>
                                  <a:pt x="1608362" y="511718"/>
                                </a:lnTo>
                                <a:lnTo>
                                  <a:pt x="1608419" y="481296"/>
                                </a:lnTo>
                                <a:lnTo>
                                  <a:pt x="1608476" y="494198"/>
                                </a:lnTo>
                                <a:lnTo>
                                  <a:pt x="1608537" y="508275"/>
                                </a:lnTo>
                                <a:lnTo>
                                  <a:pt x="1608593" y="453745"/>
                                </a:lnTo>
                                <a:lnTo>
                                  <a:pt x="1608650" y="458038"/>
                                </a:lnTo>
                                <a:lnTo>
                                  <a:pt x="1608711" y="484443"/>
                                </a:lnTo>
                                <a:lnTo>
                                  <a:pt x="1608767" y="484167"/>
                                </a:lnTo>
                                <a:lnTo>
                                  <a:pt x="1608824" y="474687"/>
                                </a:lnTo>
                                <a:lnTo>
                                  <a:pt x="1608881" y="471240"/>
                                </a:lnTo>
                                <a:lnTo>
                                  <a:pt x="1608938" y="480425"/>
                                </a:lnTo>
                                <a:lnTo>
                                  <a:pt x="1608994" y="444836"/>
                                </a:lnTo>
                                <a:lnTo>
                                  <a:pt x="1609051" y="480725"/>
                                </a:lnTo>
                                <a:lnTo>
                                  <a:pt x="1609112" y="458613"/>
                                </a:lnTo>
                                <a:lnTo>
                                  <a:pt x="1609168" y="465502"/>
                                </a:lnTo>
                                <a:lnTo>
                                  <a:pt x="1609225" y="446285"/>
                                </a:lnTo>
                                <a:lnTo>
                                  <a:pt x="1609282" y="452874"/>
                                </a:lnTo>
                                <a:lnTo>
                                  <a:pt x="1609338" y="466073"/>
                                </a:lnTo>
                                <a:lnTo>
                                  <a:pt x="1609395" y="446561"/>
                                </a:lnTo>
                                <a:lnTo>
                                  <a:pt x="1609452" y="468094"/>
                                </a:lnTo>
                                <a:lnTo>
                                  <a:pt x="1609512" y="453170"/>
                                </a:lnTo>
                                <a:lnTo>
                                  <a:pt x="1609569" y="474687"/>
                                </a:lnTo>
                                <a:lnTo>
                                  <a:pt x="1609626" y="456041"/>
                                </a:lnTo>
                                <a:lnTo>
                                  <a:pt x="1609683" y="424749"/>
                                </a:lnTo>
                                <a:lnTo>
                                  <a:pt x="1609743" y="446561"/>
                                </a:lnTo>
                                <a:lnTo>
                                  <a:pt x="1609800" y="454596"/>
                                </a:lnTo>
                                <a:lnTo>
                                  <a:pt x="1609857" y="429066"/>
                                </a:lnTo>
                                <a:lnTo>
                                  <a:pt x="1609913" y="440543"/>
                                </a:lnTo>
                                <a:lnTo>
                                  <a:pt x="1609970" y="454320"/>
                                </a:lnTo>
                                <a:lnTo>
                                  <a:pt x="1610027" y="423323"/>
                                </a:lnTo>
                                <a:lnTo>
                                  <a:pt x="1610084" y="445135"/>
                                </a:lnTo>
                                <a:lnTo>
                                  <a:pt x="1610144" y="464926"/>
                                </a:lnTo>
                                <a:lnTo>
                                  <a:pt x="1610201" y="460634"/>
                                </a:lnTo>
                                <a:lnTo>
                                  <a:pt x="1610258" y="423599"/>
                                </a:lnTo>
                                <a:lnTo>
                                  <a:pt x="1610314" y="398919"/>
                                </a:lnTo>
                                <a:lnTo>
                                  <a:pt x="1610371" y="449728"/>
                                </a:lnTo>
                                <a:lnTo>
                                  <a:pt x="1610432" y="448578"/>
                                </a:lnTo>
                                <a:lnTo>
                                  <a:pt x="1610489" y="425320"/>
                                </a:lnTo>
                                <a:lnTo>
                                  <a:pt x="1610545" y="419881"/>
                                </a:lnTo>
                                <a:lnTo>
                                  <a:pt x="1610602" y="455166"/>
                                </a:lnTo>
                                <a:lnTo>
                                  <a:pt x="1610659" y="435379"/>
                                </a:lnTo>
                                <a:lnTo>
                                  <a:pt x="1610719" y="423599"/>
                                </a:lnTo>
                                <a:lnTo>
                                  <a:pt x="1610776" y="406954"/>
                                </a:lnTo>
                                <a:lnTo>
                                  <a:pt x="1610833" y="427616"/>
                                </a:lnTo>
                                <a:lnTo>
                                  <a:pt x="1610889" y="410696"/>
                                </a:lnTo>
                                <a:lnTo>
                                  <a:pt x="1610946" y="438247"/>
                                </a:lnTo>
                                <a:lnTo>
                                  <a:pt x="1611003" y="443690"/>
                                </a:lnTo>
                                <a:lnTo>
                                  <a:pt x="1611060" y="400640"/>
                                </a:lnTo>
                                <a:lnTo>
                                  <a:pt x="1611120" y="426195"/>
                                </a:lnTo>
                                <a:lnTo>
                                  <a:pt x="1611177" y="412121"/>
                                </a:lnTo>
                                <a:lnTo>
                                  <a:pt x="1611234" y="410396"/>
                                </a:lnTo>
                                <a:lnTo>
                                  <a:pt x="1611290" y="401215"/>
                                </a:lnTo>
                                <a:lnTo>
                                  <a:pt x="1611347" y="436801"/>
                                </a:lnTo>
                                <a:lnTo>
                                  <a:pt x="1611408" y="435655"/>
                                </a:lnTo>
                                <a:lnTo>
                                  <a:pt x="1611465" y="425048"/>
                                </a:lnTo>
                                <a:lnTo>
                                  <a:pt x="1611521" y="417285"/>
                                </a:lnTo>
                                <a:lnTo>
                                  <a:pt x="1611578" y="405528"/>
                                </a:lnTo>
                                <a:lnTo>
                                  <a:pt x="1611635" y="417585"/>
                                </a:lnTo>
                                <a:lnTo>
                                  <a:pt x="1611691" y="402362"/>
                                </a:lnTo>
                                <a:lnTo>
                                  <a:pt x="1611752" y="415564"/>
                                </a:lnTo>
                                <a:lnTo>
                                  <a:pt x="1611809" y="452299"/>
                                </a:lnTo>
                                <a:lnTo>
                                  <a:pt x="1611865" y="421602"/>
                                </a:lnTo>
                                <a:lnTo>
                                  <a:pt x="1611922" y="372515"/>
                                </a:lnTo>
                                <a:lnTo>
                                  <a:pt x="1611979" y="394622"/>
                                </a:lnTo>
                                <a:lnTo>
                                  <a:pt x="1612036" y="404382"/>
                                </a:lnTo>
                                <a:lnTo>
                                  <a:pt x="1612092" y="417285"/>
                                </a:lnTo>
                                <a:lnTo>
                                  <a:pt x="1612153" y="433654"/>
                                </a:lnTo>
                                <a:lnTo>
                                  <a:pt x="1612210" y="381424"/>
                                </a:lnTo>
                                <a:lnTo>
                                  <a:pt x="1612266" y="403807"/>
                                </a:lnTo>
                                <a:lnTo>
                                  <a:pt x="1612323" y="404957"/>
                                </a:lnTo>
                                <a:lnTo>
                                  <a:pt x="1612384" y="389459"/>
                                </a:lnTo>
                                <a:lnTo>
                                  <a:pt x="1612440" y="411842"/>
                                </a:lnTo>
                                <a:lnTo>
                                  <a:pt x="1612497" y="394622"/>
                                </a:lnTo>
                                <a:lnTo>
                                  <a:pt x="1612554" y="368222"/>
                                </a:lnTo>
                                <a:lnTo>
                                  <a:pt x="1612611" y="387738"/>
                                </a:lnTo>
                                <a:lnTo>
                                  <a:pt x="1612667" y="414713"/>
                                </a:lnTo>
                                <a:lnTo>
                                  <a:pt x="1612724" y="367647"/>
                                </a:lnTo>
                                <a:lnTo>
                                  <a:pt x="1612785" y="397198"/>
                                </a:lnTo>
                                <a:lnTo>
                                  <a:pt x="1612842" y="388584"/>
                                </a:lnTo>
                                <a:lnTo>
                                  <a:pt x="1612898" y="386312"/>
                                </a:lnTo>
                                <a:lnTo>
                                  <a:pt x="1612955" y="396072"/>
                                </a:lnTo>
                                <a:lnTo>
                                  <a:pt x="1613011" y="390330"/>
                                </a:lnTo>
                                <a:lnTo>
                                  <a:pt x="1613068" y="368797"/>
                                </a:lnTo>
                                <a:lnTo>
                                  <a:pt x="1613129" y="359337"/>
                                </a:lnTo>
                                <a:lnTo>
                                  <a:pt x="1613186" y="403807"/>
                                </a:lnTo>
                                <a:lnTo>
                                  <a:pt x="1613242" y="381720"/>
                                </a:lnTo>
                                <a:lnTo>
                                  <a:pt x="1613299" y="399514"/>
                                </a:lnTo>
                                <a:lnTo>
                                  <a:pt x="1613360" y="375406"/>
                                </a:lnTo>
                                <a:lnTo>
                                  <a:pt x="1613417" y="374835"/>
                                </a:lnTo>
                                <a:lnTo>
                                  <a:pt x="1613473" y="400661"/>
                                </a:lnTo>
                                <a:lnTo>
                                  <a:pt x="1613530" y="376832"/>
                                </a:lnTo>
                                <a:lnTo>
                                  <a:pt x="1613587" y="378852"/>
                                </a:lnTo>
                                <a:lnTo>
                                  <a:pt x="1613643" y="367947"/>
                                </a:lnTo>
                                <a:lnTo>
                                  <a:pt x="1613700" y="413567"/>
                                </a:lnTo>
                                <a:lnTo>
                                  <a:pt x="1613761" y="368222"/>
                                </a:lnTo>
                                <a:lnTo>
                                  <a:pt x="1613818" y="396072"/>
                                </a:lnTo>
                                <a:lnTo>
                                  <a:pt x="1613874" y="371089"/>
                                </a:lnTo>
                                <a:lnTo>
                                  <a:pt x="1613931" y="345835"/>
                                </a:lnTo>
                                <a:lnTo>
                                  <a:pt x="1613988" y="383145"/>
                                </a:lnTo>
                                <a:lnTo>
                                  <a:pt x="1614044" y="388884"/>
                                </a:lnTo>
                                <a:lnTo>
                                  <a:pt x="1614105" y="393476"/>
                                </a:lnTo>
                                <a:lnTo>
                                  <a:pt x="1614162" y="381149"/>
                                </a:lnTo>
                                <a:lnTo>
                                  <a:pt x="1614218" y="380274"/>
                                </a:lnTo>
                                <a:lnTo>
                                  <a:pt x="1614275" y="386017"/>
                                </a:lnTo>
                                <a:lnTo>
                                  <a:pt x="1614332" y="379128"/>
                                </a:lnTo>
                                <a:lnTo>
                                  <a:pt x="1614393" y="409846"/>
                                </a:lnTo>
                                <a:lnTo>
                                  <a:pt x="1614449" y="405253"/>
                                </a:lnTo>
                                <a:lnTo>
                                  <a:pt x="1614506" y="395772"/>
                                </a:lnTo>
                                <a:lnTo>
                                  <a:pt x="1614563" y="364504"/>
                                </a:lnTo>
                                <a:lnTo>
                                  <a:pt x="1614619" y="385741"/>
                                </a:lnTo>
                                <a:lnTo>
                                  <a:pt x="1614676" y="390034"/>
                                </a:lnTo>
                                <a:lnTo>
                                  <a:pt x="1614733" y="402386"/>
                                </a:lnTo>
                                <a:lnTo>
                                  <a:pt x="1614793" y="355319"/>
                                </a:lnTo>
                                <a:lnTo>
                                  <a:pt x="1614850" y="415863"/>
                                </a:lnTo>
                                <a:lnTo>
                                  <a:pt x="1614907" y="438247"/>
                                </a:lnTo>
                                <a:lnTo>
                                  <a:pt x="1614964" y="393776"/>
                                </a:lnTo>
                                <a:lnTo>
                                  <a:pt x="1615020" y="400940"/>
                                </a:lnTo>
                                <a:lnTo>
                                  <a:pt x="1615081" y="383720"/>
                                </a:lnTo>
                                <a:lnTo>
                                  <a:pt x="1615138" y="412992"/>
                                </a:lnTo>
                                <a:lnTo>
                                  <a:pt x="1615194" y="419605"/>
                                </a:lnTo>
                                <a:lnTo>
                                  <a:pt x="1615251" y="425344"/>
                                </a:lnTo>
                                <a:lnTo>
                                  <a:pt x="1615308" y="431933"/>
                                </a:lnTo>
                                <a:lnTo>
                                  <a:pt x="1615369" y="449153"/>
                                </a:lnTo>
                                <a:lnTo>
                                  <a:pt x="1615425" y="419030"/>
                                </a:lnTo>
                                <a:lnTo>
                                  <a:pt x="1615482" y="423623"/>
                                </a:lnTo>
                                <a:lnTo>
                                  <a:pt x="1615539" y="431658"/>
                                </a:lnTo>
                                <a:lnTo>
                                  <a:pt x="1615595" y="435675"/>
                                </a:lnTo>
                                <a:lnTo>
                                  <a:pt x="1615652" y="451449"/>
                                </a:lnTo>
                                <a:lnTo>
                                  <a:pt x="1615709" y="441418"/>
                                </a:lnTo>
                                <a:lnTo>
                                  <a:pt x="1615769" y="421902"/>
                                </a:lnTo>
                                <a:lnTo>
                                  <a:pt x="1615826" y="460634"/>
                                </a:lnTo>
                                <a:lnTo>
                                  <a:pt x="1615883" y="457762"/>
                                </a:lnTo>
                                <a:lnTo>
                                  <a:pt x="1615940" y="457762"/>
                                </a:lnTo>
                                <a:lnTo>
                                  <a:pt x="1616000" y="428491"/>
                                </a:lnTo>
                                <a:lnTo>
                                  <a:pt x="1616057" y="465797"/>
                                </a:lnTo>
                                <a:lnTo>
                                  <a:pt x="1616114" y="447431"/>
                                </a:lnTo>
                                <a:lnTo>
                                  <a:pt x="1616170" y="459208"/>
                                </a:lnTo>
                                <a:lnTo>
                                  <a:pt x="1616227" y="478724"/>
                                </a:lnTo>
                                <a:lnTo>
                                  <a:pt x="1616284" y="462355"/>
                                </a:lnTo>
                                <a:lnTo>
                                  <a:pt x="1616341" y="472410"/>
                                </a:lnTo>
                                <a:lnTo>
                                  <a:pt x="1616401" y="451748"/>
                                </a:lnTo>
                                <a:lnTo>
                                  <a:pt x="1616458" y="496219"/>
                                </a:lnTo>
                                <a:lnTo>
                                  <a:pt x="1616515" y="496219"/>
                                </a:lnTo>
                                <a:lnTo>
                                  <a:pt x="1616571" y="510867"/>
                                </a:lnTo>
                                <a:lnTo>
                                  <a:pt x="1616628" y="492202"/>
                                </a:lnTo>
                                <a:lnTo>
                                  <a:pt x="1616685" y="466947"/>
                                </a:lnTo>
                                <a:lnTo>
                                  <a:pt x="1616741" y="512293"/>
                                </a:lnTo>
                                <a:lnTo>
                                  <a:pt x="1616802" y="491056"/>
                                </a:lnTo>
                                <a:lnTo>
                                  <a:pt x="1616859" y="503683"/>
                                </a:lnTo>
                                <a:lnTo>
                                  <a:pt x="1616916" y="511442"/>
                                </a:lnTo>
                                <a:lnTo>
                                  <a:pt x="1616976" y="532104"/>
                                </a:lnTo>
                                <a:lnTo>
                                  <a:pt x="1617033" y="499090"/>
                                </a:lnTo>
                                <a:lnTo>
                                  <a:pt x="1617090" y="499390"/>
                                </a:lnTo>
                                <a:lnTo>
                                  <a:pt x="1617146" y="505704"/>
                                </a:lnTo>
                                <a:lnTo>
                                  <a:pt x="1617203" y="530383"/>
                                </a:lnTo>
                                <a:lnTo>
                                  <a:pt x="1617260" y="530658"/>
                                </a:lnTo>
                                <a:lnTo>
                                  <a:pt x="1617316" y="514889"/>
                                </a:lnTo>
                                <a:lnTo>
                                  <a:pt x="1617377" y="541864"/>
                                </a:lnTo>
                                <a:lnTo>
                                  <a:pt x="1617434" y="536697"/>
                                </a:lnTo>
                                <a:lnTo>
                                  <a:pt x="1617491" y="522348"/>
                                </a:lnTo>
                                <a:lnTo>
                                  <a:pt x="1617547" y="528662"/>
                                </a:lnTo>
                                <a:lnTo>
                                  <a:pt x="1617604" y="572857"/>
                                </a:lnTo>
                                <a:lnTo>
                                  <a:pt x="1617661" y="521198"/>
                                </a:lnTo>
                                <a:lnTo>
                                  <a:pt x="1617721" y="555342"/>
                                </a:lnTo>
                                <a:lnTo>
                                  <a:pt x="1617778" y="570565"/>
                                </a:lnTo>
                                <a:lnTo>
                                  <a:pt x="1617835" y="555067"/>
                                </a:lnTo>
                                <a:lnTo>
                                  <a:pt x="1617891" y="566248"/>
                                </a:lnTo>
                                <a:lnTo>
                                  <a:pt x="1617948" y="565673"/>
                                </a:lnTo>
                                <a:lnTo>
                                  <a:pt x="1618009" y="563376"/>
                                </a:lnTo>
                                <a:lnTo>
                                  <a:pt x="1618066" y="561655"/>
                                </a:lnTo>
                                <a:lnTo>
                                  <a:pt x="1618122" y="572857"/>
                                </a:lnTo>
                                <a:lnTo>
                                  <a:pt x="1618179" y="586910"/>
                                </a:lnTo>
                                <a:lnTo>
                                  <a:pt x="1618236" y="596965"/>
                                </a:lnTo>
                                <a:lnTo>
                                  <a:pt x="1618293" y="565397"/>
                                </a:lnTo>
                                <a:lnTo>
                                  <a:pt x="1618349" y="588056"/>
                                </a:lnTo>
                                <a:lnTo>
                                  <a:pt x="1618410" y="571136"/>
                                </a:lnTo>
                                <a:lnTo>
                                  <a:pt x="1618467" y="590077"/>
                                </a:lnTo>
                                <a:lnTo>
                                  <a:pt x="1618523" y="594669"/>
                                </a:lnTo>
                                <a:lnTo>
                                  <a:pt x="1618580" y="601258"/>
                                </a:lnTo>
                                <a:lnTo>
                                  <a:pt x="1618637" y="606426"/>
                                </a:lnTo>
                                <a:lnTo>
                                  <a:pt x="1618697" y="624516"/>
                                </a:lnTo>
                                <a:lnTo>
                                  <a:pt x="1618754" y="603554"/>
                                </a:lnTo>
                                <a:lnTo>
                                  <a:pt x="1618811" y="598687"/>
                                </a:lnTo>
                                <a:lnTo>
                                  <a:pt x="1618868" y="615335"/>
                                </a:lnTo>
                                <a:lnTo>
                                  <a:pt x="1618924" y="633976"/>
                                </a:lnTo>
                                <a:lnTo>
                                  <a:pt x="1618981" y="621924"/>
                                </a:lnTo>
                                <a:lnTo>
                                  <a:pt x="1619042" y="608447"/>
                                </a:lnTo>
                                <a:lnTo>
                                  <a:pt x="1619098" y="660681"/>
                                </a:lnTo>
                                <a:lnTo>
                                  <a:pt x="1619155" y="654938"/>
                                </a:lnTo>
                                <a:lnTo>
                                  <a:pt x="1619212" y="640590"/>
                                </a:lnTo>
                                <a:lnTo>
                                  <a:pt x="1619268" y="615611"/>
                                </a:lnTo>
                                <a:lnTo>
                                  <a:pt x="1619325" y="650050"/>
                                </a:lnTo>
                                <a:lnTo>
                                  <a:pt x="1619382" y="648049"/>
                                </a:lnTo>
                                <a:lnTo>
                                  <a:pt x="1619442" y="650621"/>
                                </a:lnTo>
                                <a:lnTo>
                                  <a:pt x="1619499" y="652642"/>
                                </a:lnTo>
                                <a:lnTo>
                                  <a:pt x="1619556" y="640014"/>
                                </a:lnTo>
                                <a:lnTo>
                                  <a:pt x="1619613" y="652067"/>
                                </a:lnTo>
                                <a:lnTo>
                                  <a:pt x="1619673" y="664398"/>
                                </a:lnTo>
                                <a:lnTo>
                                  <a:pt x="1619730" y="671287"/>
                                </a:lnTo>
                                <a:lnTo>
                                  <a:pt x="1619787" y="674154"/>
                                </a:lnTo>
                                <a:lnTo>
                                  <a:pt x="1619844" y="655213"/>
                                </a:lnTo>
                                <a:lnTo>
                                  <a:pt x="1619900" y="639144"/>
                                </a:lnTo>
                                <a:lnTo>
                                  <a:pt x="1619957" y="664698"/>
                                </a:lnTo>
                                <a:lnTo>
                                  <a:pt x="1620014" y="670137"/>
                                </a:lnTo>
                                <a:lnTo>
                                  <a:pt x="1620074" y="678171"/>
                                </a:lnTo>
                                <a:lnTo>
                                  <a:pt x="1620131" y="661527"/>
                                </a:lnTo>
                                <a:lnTo>
                                  <a:pt x="1620188" y="647478"/>
                                </a:lnTo>
                                <a:lnTo>
                                  <a:pt x="1620244" y="658955"/>
                                </a:lnTo>
                                <a:lnTo>
                                  <a:pt x="1620301" y="658380"/>
                                </a:lnTo>
                                <a:lnTo>
                                  <a:pt x="1620358" y="683339"/>
                                </a:lnTo>
                                <a:lnTo>
                                  <a:pt x="1620419" y="706022"/>
                                </a:lnTo>
                                <a:lnTo>
                                  <a:pt x="1620475" y="672157"/>
                                </a:lnTo>
                                <a:lnTo>
                                  <a:pt x="1620532" y="683064"/>
                                </a:lnTo>
                                <a:lnTo>
                                  <a:pt x="1620589" y="668415"/>
                                </a:lnTo>
                                <a:lnTo>
                                  <a:pt x="1620649" y="697116"/>
                                </a:lnTo>
                                <a:lnTo>
                                  <a:pt x="1620706" y="672733"/>
                                </a:lnTo>
                                <a:lnTo>
                                  <a:pt x="1620763" y="704876"/>
                                </a:lnTo>
                                <a:lnTo>
                                  <a:pt x="1620819" y="686785"/>
                                </a:lnTo>
                                <a:lnTo>
                                  <a:pt x="1620876" y="690523"/>
                                </a:lnTo>
                                <a:lnTo>
                                  <a:pt x="1620933" y="681043"/>
                                </a:lnTo>
                                <a:lnTo>
                                  <a:pt x="1620990" y="665844"/>
                                </a:lnTo>
                                <a:lnTo>
                                  <a:pt x="1621050" y="672733"/>
                                </a:lnTo>
                                <a:lnTo>
                                  <a:pt x="1621107" y="701429"/>
                                </a:lnTo>
                                <a:lnTo>
                                  <a:pt x="1621164" y="689653"/>
                                </a:lnTo>
                                <a:lnTo>
                                  <a:pt x="1621220" y="694820"/>
                                </a:lnTo>
                                <a:lnTo>
                                  <a:pt x="1621277" y="685060"/>
                                </a:lnTo>
                                <a:lnTo>
                                  <a:pt x="1621334" y="696266"/>
                                </a:lnTo>
                                <a:lnTo>
                                  <a:pt x="1621395" y="691099"/>
                                </a:lnTo>
                                <a:lnTo>
                                  <a:pt x="1621451" y="689377"/>
                                </a:lnTo>
                                <a:lnTo>
                                  <a:pt x="1621508" y="684785"/>
                                </a:lnTo>
                                <a:lnTo>
                                  <a:pt x="1621565" y="681618"/>
                                </a:lnTo>
                                <a:lnTo>
                                  <a:pt x="1621621" y="702580"/>
                                </a:lnTo>
                                <a:lnTo>
                                  <a:pt x="1621682" y="695691"/>
                                </a:lnTo>
                                <a:lnTo>
                                  <a:pt x="1621739" y="708318"/>
                                </a:lnTo>
                                <a:lnTo>
                                  <a:pt x="1621795" y="694820"/>
                                </a:lnTo>
                                <a:lnTo>
                                  <a:pt x="1621852" y="705726"/>
                                </a:lnTo>
                                <a:lnTo>
                                  <a:pt x="1621909" y="697412"/>
                                </a:lnTo>
                                <a:lnTo>
                                  <a:pt x="1621966" y="703726"/>
                                </a:lnTo>
                                <a:lnTo>
                                  <a:pt x="1622022" y="719799"/>
                                </a:lnTo>
                                <a:lnTo>
                                  <a:pt x="1622083" y="695391"/>
                                </a:lnTo>
                                <a:lnTo>
                                  <a:pt x="1622140" y="706022"/>
                                </a:lnTo>
                                <a:lnTo>
                                  <a:pt x="1622197" y="686785"/>
                                </a:lnTo>
                                <a:lnTo>
                                  <a:pt x="1622253" y="709744"/>
                                </a:lnTo>
                                <a:lnTo>
                                  <a:pt x="1622310" y="688506"/>
                                </a:lnTo>
                                <a:lnTo>
                                  <a:pt x="1622371" y="702580"/>
                                </a:lnTo>
                                <a:lnTo>
                                  <a:pt x="1622427" y="682193"/>
                                </a:lnTo>
                                <a:lnTo>
                                  <a:pt x="1622484" y="690523"/>
                                </a:lnTo>
                                <a:lnTo>
                                  <a:pt x="1622541" y="689653"/>
                                </a:lnTo>
                                <a:lnTo>
                                  <a:pt x="1622597" y="699413"/>
                                </a:lnTo>
                                <a:lnTo>
                                  <a:pt x="1622658" y="672733"/>
                                </a:lnTo>
                                <a:lnTo>
                                  <a:pt x="1622715" y="691949"/>
                                </a:lnTo>
                                <a:lnTo>
                                  <a:pt x="1622772" y="681043"/>
                                </a:lnTo>
                                <a:lnTo>
                                  <a:pt x="1622828" y="712335"/>
                                </a:lnTo>
                                <a:lnTo>
                                  <a:pt x="1622885" y="678471"/>
                                </a:lnTo>
                                <a:lnTo>
                                  <a:pt x="1622942" y="681618"/>
                                </a:lnTo>
                                <a:lnTo>
                                  <a:pt x="1622998" y="677325"/>
                                </a:lnTo>
                                <a:lnTo>
                                  <a:pt x="1623059" y="693970"/>
                                </a:lnTo>
                                <a:lnTo>
                                  <a:pt x="1623116" y="702280"/>
                                </a:lnTo>
                                <a:lnTo>
                                  <a:pt x="1623172" y="675604"/>
                                </a:lnTo>
                                <a:lnTo>
                                  <a:pt x="1623229" y="676450"/>
                                </a:lnTo>
                                <a:lnTo>
                                  <a:pt x="1623290" y="683064"/>
                                </a:lnTo>
                                <a:lnTo>
                                  <a:pt x="1623347" y="694545"/>
                                </a:lnTo>
                                <a:lnTo>
                                  <a:pt x="1623403" y="701429"/>
                                </a:lnTo>
                                <a:lnTo>
                                  <a:pt x="1623460" y="667266"/>
                                </a:lnTo>
                                <a:lnTo>
                                  <a:pt x="1623517" y="691099"/>
                                </a:lnTo>
                                <a:lnTo>
                                  <a:pt x="1623573" y="664973"/>
                                </a:lnTo>
                                <a:lnTo>
                                  <a:pt x="1623630" y="676750"/>
                                </a:lnTo>
                                <a:lnTo>
                                  <a:pt x="1623691" y="673008"/>
                                </a:lnTo>
                                <a:lnTo>
                                  <a:pt x="1623747" y="691099"/>
                                </a:lnTo>
                                <a:lnTo>
                                  <a:pt x="1623804" y="664398"/>
                                </a:lnTo>
                                <a:lnTo>
                                  <a:pt x="1623861" y="691674"/>
                                </a:lnTo>
                                <a:lnTo>
                                  <a:pt x="1623918" y="650921"/>
                                </a:lnTo>
                                <a:lnTo>
                                  <a:pt x="1623974" y="669861"/>
                                </a:lnTo>
                                <a:lnTo>
                                  <a:pt x="1624031" y="669562"/>
                                </a:lnTo>
                                <a:lnTo>
                                  <a:pt x="1624092" y="672733"/>
                                </a:lnTo>
                                <a:lnTo>
                                  <a:pt x="1624148" y="663548"/>
                                </a:lnTo>
                                <a:lnTo>
                                  <a:pt x="1624205" y="693670"/>
                                </a:lnTo>
                                <a:lnTo>
                                  <a:pt x="1624262" y="668140"/>
                                </a:lnTo>
                                <a:lnTo>
                                  <a:pt x="1624323" y="672733"/>
                                </a:lnTo>
                                <a:lnTo>
                                  <a:pt x="1624379" y="669286"/>
                                </a:lnTo>
                                <a:lnTo>
                                  <a:pt x="1624436" y="658085"/>
                                </a:lnTo>
                                <a:lnTo>
                                  <a:pt x="1624493" y="672157"/>
                                </a:lnTo>
                                <a:lnTo>
                                  <a:pt x="1624550" y="662973"/>
                                </a:lnTo>
                                <a:lnTo>
                                  <a:pt x="1624606" y="673579"/>
                                </a:lnTo>
                                <a:lnTo>
                                  <a:pt x="1624663" y="672433"/>
                                </a:lnTo>
                                <a:lnTo>
                                  <a:pt x="1624723" y="670436"/>
                                </a:lnTo>
                                <a:lnTo>
                                  <a:pt x="1624780" y="668415"/>
                                </a:lnTo>
                                <a:lnTo>
                                  <a:pt x="1624837" y="653492"/>
                                </a:lnTo>
                                <a:lnTo>
                                  <a:pt x="1624894" y="685635"/>
                                </a:lnTo>
                                <a:lnTo>
                                  <a:pt x="1624950" y="660381"/>
                                </a:lnTo>
                                <a:lnTo>
                                  <a:pt x="1625011" y="661527"/>
                                </a:lnTo>
                                <a:lnTo>
                                  <a:pt x="1625068" y="645753"/>
                                </a:lnTo>
                                <a:lnTo>
                                  <a:pt x="1625125" y="659806"/>
                                </a:lnTo>
                                <a:lnTo>
                                  <a:pt x="1625181" y="678471"/>
                                </a:lnTo>
                                <a:lnTo>
                                  <a:pt x="1625238" y="666990"/>
                                </a:lnTo>
                                <a:lnTo>
                                  <a:pt x="1625299" y="646328"/>
                                </a:lnTo>
                                <a:lnTo>
                                  <a:pt x="1625355" y="665844"/>
                                </a:lnTo>
                                <a:lnTo>
                                  <a:pt x="1625412" y="681043"/>
                                </a:lnTo>
                                <a:lnTo>
                                  <a:pt x="1625468" y="658955"/>
                                </a:lnTo>
                                <a:lnTo>
                                  <a:pt x="1625525" y="657234"/>
                                </a:lnTo>
                                <a:lnTo>
                                  <a:pt x="1625582" y="641736"/>
                                </a:lnTo>
                                <a:lnTo>
                                  <a:pt x="1625639" y="642586"/>
                                </a:lnTo>
                                <a:lnTo>
                                  <a:pt x="1625699" y="653217"/>
                                </a:lnTo>
                                <a:lnTo>
                                  <a:pt x="1625756" y="646604"/>
                                </a:lnTo>
                                <a:lnTo>
                                  <a:pt x="1625813" y="659806"/>
                                </a:lnTo>
                                <a:lnTo>
                                  <a:pt x="1625870" y="627663"/>
                                </a:lnTo>
                                <a:lnTo>
                                  <a:pt x="1625926" y="637718"/>
                                </a:lnTo>
                                <a:lnTo>
                                  <a:pt x="1625987" y="652917"/>
                                </a:lnTo>
                                <a:lnTo>
                                  <a:pt x="1626044" y="621074"/>
                                </a:lnTo>
                                <a:lnTo>
                                  <a:pt x="1626100" y="641736"/>
                                </a:lnTo>
                                <a:lnTo>
                                  <a:pt x="1626157" y="632255"/>
                                </a:lnTo>
                                <a:lnTo>
                                  <a:pt x="1626214" y="649475"/>
                                </a:lnTo>
                                <a:lnTo>
                                  <a:pt x="1626271" y="648624"/>
                                </a:lnTo>
                                <a:lnTo>
                                  <a:pt x="1626331" y="618777"/>
                                </a:lnTo>
                                <a:lnTo>
                                  <a:pt x="1626388" y="656659"/>
                                </a:lnTo>
                                <a:lnTo>
                                  <a:pt x="1626445" y="635422"/>
                                </a:lnTo>
                                <a:lnTo>
                                  <a:pt x="1626501" y="636848"/>
                                </a:lnTo>
                                <a:lnTo>
                                  <a:pt x="1626558" y="613314"/>
                                </a:lnTo>
                                <a:lnTo>
                                  <a:pt x="1626615" y="648624"/>
                                </a:lnTo>
                                <a:lnTo>
                                  <a:pt x="1626672" y="659530"/>
                                </a:lnTo>
                                <a:lnTo>
                                  <a:pt x="1626732" y="652067"/>
                                </a:lnTo>
                                <a:lnTo>
                                  <a:pt x="1626789" y="624220"/>
                                </a:lnTo>
                                <a:lnTo>
                                  <a:pt x="1626846" y="623941"/>
                                </a:lnTo>
                                <a:lnTo>
                                  <a:pt x="1626902" y="624791"/>
                                </a:lnTo>
                                <a:lnTo>
                                  <a:pt x="1626963" y="645458"/>
                                </a:lnTo>
                                <a:lnTo>
                                  <a:pt x="1627020" y="668715"/>
                                </a:lnTo>
                                <a:lnTo>
                                  <a:pt x="1627076" y="648900"/>
                                </a:lnTo>
                                <a:lnTo>
                                  <a:pt x="1627133" y="643161"/>
                                </a:lnTo>
                                <a:lnTo>
                                  <a:pt x="1627190" y="635422"/>
                                </a:lnTo>
                                <a:lnTo>
                                  <a:pt x="1627246" y="625091"/>
                                </a:lnTo>
                                <a:lnTo>
                                  <a:pt x="1627307" y="620499"/>
                                </a:lnTo>
                                <a:lnTo>
                                  <a:pt x="1627364" y="651196"/>
                                </a:lnTo>
                                <a:lnTo>
                                  <a:pt x="1627421" y="611889"/>
                                </a:lnTo>
                                <a:lnTo>
                                  <a:pt x="1627477" y="649199"/>
                                </a:lnTo>
                                <a:lnTo>
                                  <a:pt x="1627534" y="632830"/>
                                </a:lnTo>
                                <a:lnTo>
                                  <a:pt x="1627591" y="624220"/>
                                </a:lnTo>
                                <a:lnTo>
                                  <a:pt x="1627647" y="645753"/>
                                </a:lnTo>
                                <a:lnTo>
                                  <a:pt x="1627708" y="651771"/>
                                </a:lnTo>
                                <a:lnTo>
                                  <a:pt x="1627765" y="629959"/>
                                </a:lnTo>
                                <a:lnTo>
                                  <a:pt x="1627821" y="644607"/>
                                </a:lnTo>
                                <a:lnTo>
                                  <a:pt x="1627878" y="654367"/>
                                </a:lnTo>
                                <a:lnTo>
                                  <a:pt x="1627939" y="630830"/>
                                </a:lnTo>
                                <a:lnTo>
                                  <a:pt x="1627996" y="611314"/>
                                </a:lnTo>
                                <a:lnTo>
                                  <a:pt x="1628052" y="661252"/>
                                </a:lnTo>
                                <a:lnTo>
                                  <a:pt x="1628109" y="626812"/>
                                </a:lnTo>
                                <a:lnTo>
                                  <a:pt x="1628166" y="642311"/>
                                </a:lnTo>
                                <a:lnTo>
                                  <a:pt x="1628223" y="635697"/>
                                </a:lnTo>
                                <a:lnTo>
                                  <a:pt x="1628279" y="656360"/>
                                </a:lnTo>
                                <a:lnTo>
                                  <a:pt x="1628340" y="616757"/>
                                </a:lnTo>
                                <a:lnTo>
                                  <a:pt x="1628397" y="639439"/>
                                </a:lnTo>
                                <a:lnTo>
                                  <a:pt x="1628453" y="639144"/>
                                </a:lnTo>
                                <a:lnTo>
                                  <a:pt x="1628510" y="619353"/>
                                </a:lnTo>
                                <a:lnTo>
                                  <a:pt x="1628567" y="625367"/>
                                </a:lnTo>
                                <a:lnTo>
                                  <a:pt x="1628623" y="611018"/>
                                </a:lnTo>
                                <a:lnTo>
                                  <a:pt x="1628684" y="652917"/>
                                </a:lnTo>
                                <a:lnTo>
                                  <a:pt x="1628741" y="629683"/>
                                </a:lnTo>
                                <a:lnTo>
                                  <a:pt x="1628798" y="651771"/>
                                </a:lnTo>
                                <a:lnTo>
                                  <a:pt x="1628854" y="656659"/>
                                </a:lnTo>
                                <a:lnTo>
                                  <a:pt x="1628915" y="630258"/>
                                </a:lnTo>
                                <a:lnTo>
                                  <a:pt x="1628972" y="634847"/>
                                </a:lnTo>
                                <a:lnTo>
                                  <a:pt x="1629028" y="641440"/>
                                </a:lnTo>
                                <a:lnTo>
                                  <a:pt x="1629085" y="623370"/>
                                </a:lnTo>
                                <a:lnTo>
                                  <a:pt x="1629142" y="661827"/>
                                </a:lnTo>
                                <a:lnTo>
                                  <a:pt x="1629199" y="638569"/>
                                </a:lnTo>
                                <a:lnTo>
                                  <a:pt x="1629255" y="629683"/>
                                </a:lnTo>
                                <a:lnTo>
                                  <a:pt x="1629312" y="627663"/>
                                </a:lnTo>
                                <a:lnTo>
                                  <a:pt x="1629373" y="622495"/>
                                </a:lnTo>
                                <a:lnTo>
                                  <a:pt x="1629429" y="611889"/>
                                </a:lnTo>
                                <a:lnTo>
                                  <a:pt x="1629486" y="648049"/>
                                </a:lnTo>
                                <a:lnTo>
                                  <a:pt x="1629543" y="646604"/>
                                </a:lnTo>
                                <a:lnTo>
                                  <a:pt x="1629599" y="643461"/>
                                </a:lnTo>
                                <a:lnTo>
                                  <a:pt x="1629660" y="644882"/>
                                </a:lnTo>
                                <a:lnTo>
                                  <a:pt x="1629717" y="608722"/>
                                </a:lnTo>
                                <a:lnTo>
                                  <a:pt x="1629774" y="644307"/>
                                </a:lnTo>
                                <a:lnTo>
                                  <a:pt x="1629830" y="625091"/>
                                </a:lnTo>
                                <a:lnTo>
                                  <a:pt x="1629887" y="623370"/>
                                </a:lnTo>
                                <a:lnTo>
                                  <a:pt x="1629948" y="625091"/>
                                </a:lnTo>
                                <a:lnTo>
                                  <a:pt x="1630004" y="652917"/>
                                </a:lnTo>
                                <a:lnTo>
                                  <a:pt x="1630061" y="631680"/>
                                </a:lnTo>
                                <a:lnTo>
                                  <a:pt x="1630118" y="616481"/>
                                </a:lnTo>
                                <a:lnTo>
                                  <a:pt x="1630174" y="650621"/>
                                </a:lnTo>
                                <a:lnTo>
                                  <a:pt x="1630231" y="637147"/>
                                </a:lnTo>
                                <a:lnTo>
                                  <a:pt x="1630288" y="644032"/>
                                </a:lnTo>
                                <a:lnTo>
                                  <a:pt x="1630349" y="616481"/>
                                </a:lnTo>
                                <a:lnTo>
                                  <a:pt x="1630405" y="648049"/>
                                </a:lnTo>
                                <a:lnTo>
                                  <a:pt x="1630462" y="609593"/>
                                </a:lnTo>
                                <a:lnTo>
                                  <a:pt x="1630519" y="641161"/>
                                </a:lnTo>
                                <a:lnTo>
                                  <a:pt x="1630579" y="628533"/>
                                </a:lnTo>
                                <a:lnTo>
                                  <a:pt x="1630636" y="613035"/>
                                </a:lnTo>
                                <a:lnTo>
                                  <a:pt x="1630693" y="643161"/>
                                </a:lnTo>
                                <a:lnTo>
                                  <a:pt x="1630750" y="625942"/>
                                </a:lnTo>
                                <a:lnTo>
                                  <a:pt x="1630806" y="640290"/>
                                </a:lnTo>
                                <a:lnTo>
                                  <a:pt x="1630863" y="639144"/>
                                </a:lnTo>
                                <a:lnTo>
                                  <a:pt x="1630920" y="638293"/>
                                </a:lnTo>
                                <a:lnTo>
                                  <a:pt x="1630980" y="597540"/>
                                </a:lnTo>
                                <a:lnTo>
                                  <a:pt x="1631037" y="620774"/>
                                </a:lnTo>
                                <a:lnTo>
                                  <a:pt x="1631094" y="619928"/>
                                </a:lnTo>
                                <a:lnTo>
                                  <a:pt x="1631150" y="631980"/>
                                </a:lnTo>
                                <a:lnTo>
                                  <a:pt x="1631207" y="629683"/>
                                </a:lnTo>
                                <a:lnTo>
                                  <a:pt x="1631264" y="626516"/>
                                </a:lnTo>
                                <a:lnTo>
                                  <a:pt x="1631321" y="638569"/>
                                </a:lnTo>
                                <a:lnTo>
                                  <a:pt x="1631381" y="620499"/>
                                </a:lnTo>
                                <a:lnTo>
                                  <a:pt x="1631438" y="617903"/>
                                </a:lnTo>
                                <a:lnTo>
                                  <a:pt x="1631495" y="642311"/>
                                </a:lnTo>
                                <a:lnTo>
                                  <a:pt x="1631551" y="647179"/>
                                </a:lnTo>
                                <a:lnTo>
                                  <a:pt x="1631612" y="619628"/>
                                </a:lnTo>
                                <a:lnTo>
                                  <a:pt x="1631669" y="601258"/>
                                </a:lnTo>
                                <a:lnTo>
                                  <a:pt x="1631725" y="639715"/>
                                </a:lnTo>
                                <a:lnTo>
                                  <a:pt x="1631782" y="619053"/>
                                </a:lnTo>
                                <a:lnTo>
                                  <a:pt x="1631839" y="632255"/>
                                </a:lnTo>
                                <a:lnTo>
                                  <a:pt x="1631896" y="642586"/>
                                </a:lnTo>
                                <a:lnTo>
                                  <a:pt x="1631952" y="635997"/>
                                </a:lnTo>
                                <a:lnTo>
                                  <a:pt x="1632013" y="616757"/>
                                </a:lnTo>
                                <a:lnTo>
                                  <a:pt x="1632070" y="630830"/>
                                </a:lnTo>
                                <a:lnTo>
                                  <a:pt x="1632127" y="651196"/>
                                </a:lnTo>
                                <a:lnTo>
                                  <a:pt x="1632183" y="617332"/>
                                </a:lnTo>
                                <a:lnTo>
                                  <a:pt x="1632240" y="622795"/>
                                </a:lnTo>
                                <a:lnTo>
                                  <a:pt x="1632301" y="634551"/>
                                </a:lnTo>
                                <a:lnTo>
                                  <a:pt x="1632357" y="603854"/>
                                </a:lnTo>
                                <a:lnTo>
                                  <a:pt x="1632414" y="644607"/>
                                </a:lnTo>
                                <a:lnTo>
                                  <a:pt x="1632471" y="653792"/>
                                </a:lnTo>
                                <a:lnTo>
                                  <a:pt x="1632527" y="610168"/>
                                </a:lnTo>
                                <a:lnTo>
                                  <a:pt x="1632588" y="626812"/>
                                </a:lnTo>
                                <a:lnTo>
                                  <a:pt x="1632645" y="628533"/>
                                </a:lnTo>
                                <a:lnTo>
                                  <a:pt x="1632702" y="641161"/>
                                </a:lnTo>
                                <a:lnTo>
                                  <a:pt x="1632758" y="632555"/>
                                </a:lnTo>
                                <a:lnTo>
                                  <a:pt x="1632815" y="639715"/>
                                </a:lnTo>
                                <a:lnTo>
                                  <a:pt x="1632872" y="606150"/>
                                </a:lnTo>
                                <a:lnTo>
                                  <a:pt x="1632928" y="614185"/>
                                </a:lnTo>
                                <a:lnTo>
                                  <a:pt x="1632989" y="634276"/>
                                </a:lnTo>
                                <a:lnTo>
                                  <a:pt x="1633046" y="621349"/>
                                </a:lnTo>
                                <a:lnTo>
                                  <a:pt x="1633103" y="625942"/>
                                </a:lnTo>
                                <a:lnTo>
                                  <a:pt x="1633159" y="644607"/>
                                </a:lnTo>
                                <a:lnTo>
                                  <a:pt x="1633216" y="652917"/>
                                </a:lnTo>
                                <a:lnTo>
                                  <a:pt x="1633277" y="627962"/>
                                </a:lnTo>
                                <a:lnTo>
                                  <a:pt x="1633333" y="635422"/>
                                </a:lnTo>
                                <a:lnTo>
                                  <a:pt x="1633390" y="619928"/>
                                </a:lnTo>
                                <a:lnTo>
                                  <a:pt x="1633447" y="634847"/>
                                </a:lnTo>
                                <a:lnTo>
                                  <a:pt x="1633503" y="644607"/>
                                </a:lnTo>
                                <a:lnTo>
                                  <a:pt x="1633560" y="653492"/>
                                </a:lnTo>
                                <a:lnTo>
                                  <a:pt x="1633621" y="657809"/>
                                </a:lnTo>
                                <a:lnTo>
                                  <a:pt x="1633677" y="654638"/>
                                </a:lnTo>
                                <a:lnTo>
                                  <a:pt x="1633734" y="635122"/>
                                </a:lnTo>
                                <a:lnTo>
                                  <a:pt x="1633791" y="623941"/>
                                </a:lnTo>
                                <a:lnTo>
                                  <a:pt x="1633848" y="636572"/>
                                </a:lnTo>
                                <a:lnTo>
                                  <a:pt x="1633904" y="659806"/>
                                </a:lnTo>
                                <a:lnTo>
                                  <a:pt x="1633961" y="638569"/>
                                </a:lnTo>
                                <a:lnTo>
                                  <a:pt x="1634022" y="664398"/>
                                </a:lnTo>
                                <a:lnTo>
                                  <a:pt x="1634078" y="659806"/>
                                </a:lnTo>
                                <a:lnTo>
                                  <a:pt x="1634135" y="613610"/>
                                </a:lnTo>
                                <a:lnTo>
                                  <a:pt x="1634192" y="614760"/>
                                </a:lnTo>
                                <a:lnTo>
                                  <a:pt x="1634253" y="635697"/>
                                </a:lnTo>
                                <a:lnTo>
                                  <a:pt x="1634309" y="631980"/>
                                </a:lnTo>
                                <a:lnTo>
                                  <a:pt x="1634366" y="683914"/>
                                </a:lnTo>
                                <a:lnTo>
                                  <a:pt x="1634423" y="657809"/>
                                </a:lnTo>
                                <a:lnTo>
                                  <a:pt x="1634479" y="620774"/>
                                </a:lnTo>
                                <a:lnTo>
                                  <a:pt x="1634536" y="645182"/>
                                </a:lnTo>
                                <a:lnTo>
                                  <a:pt x="1634597" y="638569"/>
                                </a:lnTo>
                                <a:lnTo>
                                  <a:pt x="1634654" y="659806"/>
                                </a:lnTo>
                                <a:lnTo>
                                  <a:pt x="1634710" y="655213"/>
                                </a:lnTo>
                                <a:lnTo>
                                  <a:pt x="1634767" y="643736"/>
                                </a:lnTo>
                                <a:lnTo>
                                  <a:pt x="1634824" y="648624"/>
                                </a:lnTo>
                                <a:lnTo>
                                  <a:pt x="1634880" y="649475"/>
                                </a:lnTo>
                                <a:lnTo>
                                  <a:pt x="1634937" y="629959"/>
                                </a:lnTo>
                                <a:lnTo>
                                  <a:pt x="1634998" y="650921"/>
                                </a:lnTo>
                                <a:lnTo>
                                  <a:pt x="1635055" y="645753"/>
                                </a:lnTo>
                                <a:lnTo>
                                  <a:pt x="1635111" y="656360"/>
                                </a:lnTo>
                                <a:lnTo>
                                  <a:pt x="1635168" y="668415"/>
                                </a:lnTo>
                                <a:lnTo>
                                  <a:pt x="1635229" y="657234"/>
                                </a:lnTo>
                                <a:lnTo>
                                  <a:pt x="1635285" y="656088"/>
                                </a:lnTo>
                                <a:lnTo>
                                  <a:pt x="1635342" y="644032"/>
                                </a:lnTo>
                                <a:lnTo>
                                  <a:pt x="1635399" y="635697"/>
                                </a:lnTo>
                                <a:lnTo>
                                  <a:pt x="1635455" y="633976"/>
                                </a:lnTo>
                                <a:lnTo>
                                  <a:pt x="1635512" y="643736"/>
                                </a:lnTo>
                                <a:lnTo>
                                  <a:pt x="1635569" y="635997"/>
                                </a:lnTo>
                                <a:lnTo>
                                  <a:pt x="1635629" y="619353"/>
                                </a:lnTo>
                                <a:lnTo>
                                  <a:pt x="1635686" y="650050"/>
                                </a:lnTo>
                                <a:lnTo>
                                  <a:pt x="1635743" y="644307"/>
                                </a:lnTo>
                                <a:lnTo>
                                  <a:pt x="1635800" y="641440"/>
                                </a:lnTo>
                                <a:lnTo>
                                  <a:pt x="1635856" y="657234"/>
                                </a:lnTo>
                                <a:lnTo>
                                  <a:pt x="1635913" y="654067"/>
                                </a:lnTo>
                                <a:lnTo>
                                  <a:pt x="1635974" y="621074"/>
                                </a:lnTo>
                                <a:lnTo>
                                  <a:pt x="1636030" y="642011"/>
                                </a:lnTo>
                                <a:lnTo>
                                  <a:pt x="1636087" y="661827"/>
                                </a:lnTo>
                                <a:lnTo>
                                  <a:pt x="1636144" y="657234"/>
                                </a:lnTo>
                                <a:lnTo>
                                  <a:pt x="1636200" y="639715"/>
                                </a:lnTo>
                                <a:lnTo>
                                  <a:pt x="1636261" y="642586"/>
                                </a:lnTo>
                                <a:lnTo>
                                  <a:pt x="1636318" y="642586"/>
                                </a:lnTo>
                                <a:lnTo>
                                  <a:pt x="1636375" y="640865"/>
                                </a:lnTo>
                                <a:lnTo>
                                  <a:pt x="1636431" y="643461"/>
                                </a:lnTo>
                                <a:lnTo>
                                  <a:pt x="1636488" y="643736"/>
                                </a:lnTo>
                                <a:lnTo>
                                  <a:pt x="1636545" y="615036"/>
                                </a:lnTo>
                                <a:lnTo>
                                  <a:pt x="1636602" y="642011"/>
                                </a:lnTo>
                                <a:lnTo>
                                  <a:pt x="1636662" y="661252"/>
                                </a:lnTo>
                                <a:lnTo>
                                  <a:pt x="1636719" y="662102"/>
                                </a:lnTo>
                                <a:lnTo>
                                  <a:pt x="1636776" y="625367"/>
                                </a:lnTo>
                                <a:lnTo>
                                  <a:pt x="1636832" y="627663"/>
                                </a:lnTo>
                                <a:lnTo>
                                  <a:pt x="1636889" y="651196"/>
                                </a:lnTo>
                                <a:lnTo>
                                  <a:pt x="1636950" y="631109"/>
                                </a:lnTo>
                                <a:lnTo>
                                  <a:pt x="1637007" y="643736"/>
                                </a:lnTo>
                                <a:lnTo>
                                  <a:pt x="1637063" y="665844"/>
                                </a:lnTo>
                                <a:lnTo>
                                  <a:pt x="1637120" y="627088"/>
                                </a:lnTo>
                                <a:lnTo>
                                  <a:pt x="1637176" y="647478"/>
                                </a:lnTo>
                                <a:lnTo>
                                  <a:pt x="1637237" y="662402"/>
                                </a:lnTo>
                                <a:lnTo>
                                  <a:pt x="1637294" y="650050"/>
                                </a:lnTo>
                                <a:lnTo>
                                  <a:pt x="1637351" y="649775"/>
                                </a:lnTo>
                                <a:lnTo>
                                  <a:pt x="1637407" y="647179"/>
                                </a:lnTo>
                                <a:lnTo>
                                  <a:pt x="1637464" y="647179"/>
                                </a:lnTo>
                                <a:lnTo>
                                  <a:pt x="1637521" y="645458"/>
                                </a:lnTo>
                                <a:lnTo>
                                  <a:pt x="1637578" y="662102"/>
                                </a:lnTo>
                                <a:lnTo>
                                  <a:pt x="1637638" y="644307"/>
                                </a:lnTo>
                                <a:lnTo>
                                  <a:pt x="1637695" y="631405"/>
                                </a:lnTo>
                                <a:lnTo>
                                  <a:pt x="1637752" y="650621"/>
                                </a:lnTo>
                                <a:lnTo>
                                  <a:pt x="1637808" y="649775"/>
                                </a:lnTo>
                                <a:lnTo>
                                  <a:pt x="1637869" y="649475"/>
                                </a:lnTo>
                                <a:lnTo>
                                  <a:pt x="1637926" y="675879"/>
                                </a:lnTo>
                                <a:lnTo>
                                  <a:pt x="1637982" y="664973"/>
                                </a:lnTo>
                                <a:lnTo>
                                  <a:pt x="1638039" y="663548"/>
                                </a:lnTo>
                                <a:lnTo>
                                  <a:pt x="1638096" y="648624"/>
                                </a:lnTo>
                                <a:lnTo>
                                  <a:pt x="1638153" y="642586"/>
                                </a:lnTo>
                                <a:lnTo>
                                  <a:pt x="1638209" y="649775"/>
                                </a:lnTo>
                                <a:lnTo>
                                  <a:pt x="1638270" y="633126"/>
                                </a:lnTo>
                                <a:lnTo>
                                  <a:pt x="1638327" y="648329"/>
                                </a:lnTo>
                                <a:lnTo>
                                  <a:pt x="1638383" y="645182"/>
                                </a:lnTo>
                                <a:lnTo>
                                  <a:pt x="1638440" y="653792"/>
                                </a:lnTo>
                                <a:lnTo>
                                  <a:pt x="1638497" y="653217"/>
                                </a:lnTo>
                                <a:lnTo>
                                  <a:pt x="1638553" y="635697"/>
                                </a:lnTo>
                                <a:lnTo>
                                  <a:pt x="1638610" y="645458"/>
                                </a:lnTo>
                                <a:lnTo>
                                  <a:pt x="1638671" y="657234"/>
                                </a:lnTo>
                                <a:lnTo>
                                  <a:pt x="1638728" y="660381"/>
                                </a:lnTo>
                                <a:lnTo>
                                  <a:pt x="1638784" y="643161"/>
                                </a:lnTo>
                                <a:lnTo>
                                  <a:pt x="1638845" y="639439"/>
                                </a:lnTo>
                                <a:lnTo>
                                  <a:pt x="1638902" y="647478"/>
                                </a:lnTo>
                                <a:lnTo>
                                  <a:pt x="1638958" y="654067"/>
                                </a:lnTo>
                                <a:lnTo>
                                  <a:pt x="1639015" y="664698"/>
                                </a:lnTo>
                                <a:lnTo>
                                  <a:pt x="1639072" y="635697"/>
                                </a:lnTo>
                                <a:lnTo>
                                  <a:pt x="1639129" y="660381"/>
                                </a:lnTo>
                                <a:lnTo>
                                  <a:pt x="1639185" y="657510"/>
                                </a:lnTo>
                                <a:lnTo>
                                  <a:pt x="1639246" y="661827"/>
                                </a:lnTo>
                                <a:lnTo>
                                  <a:pt x="1639303" y="676450"/>
                                </a:lnTo>
                                <a:lnTo>
                                  <a:pt x="1639359" y="666419"/>
                                </a:lnTo>
                                <a:lnTo>
                                  <a:pt x="1639416" y="646328"/>
                                </a:lnTo>
                                <a:lnTo>
                                  <a:pt x="1639473" y="656934"/>
                                </a:lnTo>
                                <a:lnTo>
                                  <a:pt x="1639529" y="680192"/>
                                </a:lnTo>
                                <a:lnTo>
                                  <a:pt x="1639590" y="637147"/>
                                </a:lnTo>
                                <a:lnTo>
                                  <a:pt x="1639647" y="656659"/>
                                </a:lnTo>
                                <a:lnTo>
                                  <a:pt x="1639704" y="641440"/>
                                </a:lnTo>
                                <a:lnTo>
                                  <a:pt x="1639760" y="662402"/>
                                </a:lnTo>
                                <a:lnTo>
                                  <a:pt x="1639817" y="664123"/>
                                </a:lnTo>
                                <a:lnTo>
                                  <a:pt x="1639878" y="647179"/>
                                </a:lnTo>
                                <a:lnTo>
                                  <a:pt x="1639934" y="660952"/>
                                </a:lnTo>
                                <a:lnTo>
                                  <a:pt x="1639991" y="653792"/>
                                </a:lnTo>
                                <a:lnTo>
                                  <a:pt x="1640048" y="657510"/>
                                </a:lnTo>
                                <a:lnTo>
                                  <a:pt x="1640104" y="652342"/>
                                </a:lnTo>
                                <a:lnTo>
                                  <a:pt x="1640161" y="638569"/>
                                </a:lnTo>
                                <a:lnTo>
                                  <a:pt x="1640218" y="658660"/>
                                </a:lnTo>
                                <a:lnTo>
                                  <a:pt x="1640279" y="660952"/>
                                </a:lnTo>
                                <a:lnTo>
                                  <a:pt x="1640335" y="656934"/>
                                </a:lnTo>
                                <a:lnTo>
                                  <a:pt x="1640392" y="657809"/>
                                </a:lnTo>
                                <a:lnTo>
                                  <a:pt x="1640449" y="656659"/>
                                </a:lnTo>
                                <a:lnTo>
                                  <a:pt x="1640506" y="656360"/>
                                </a:lnTo>
                                <a:lnTo>
                                  <a:pt x="1640566" y="643736"/>
                                </a:lnTo>
                                <a:lnTo>
                                  <a:pt x="1640623" y="644882"/>
                                </a:lnTo>
                                <a:lnTo>
                                  <a:pt x="1640680" y="646903"/>
                                </a:lnTo>
                                <a:lnTo>
                                  <a:pt x="1640736" y="629384"/>
                                </a:lnTo>
                                <a:lnTo>
                                  <a:pt x="1640793" y="643461"/>
                                </a:lnTo>
                                <a:lnTo>
                                  <a:pt x="1640850" y="658660"/>
                                </a:lnTo>
                                <a:lnTo>
                                  <a:pt x="1640911" y="655788"/>
                                </a:lnTo>
                                <a:lnTo>
                                  <a:pt x="1640967" y="647478"/>
                                </a:lnTo>
                                <a:lnTo>
                                  <a:pt x="1641024" y="631980"/>
                                </a:lnTo>
                                <a:lnTo>
                                  <a:pt x="1641081" y="625942"/>
                                </a:lnTo>
                                <a:lnTo>
                                  <a:pt x="1641137" y="661527"/>
                                </a:lnTo>
                                <a:lnTo>
                                  <a:pt x="1641194" y="633401"/>
                                </a:lnTo>
                                <a:lnTo>
                                  <a:pt x="1641251" y="629959"/>
                                </a:lnTo>
                                <a:lnTo>
                                  <a:pt x="1641311" y="637423"/>
                                </a:lnTo>
                                <a:lnTo>
                                  <a:pt x="1641368" y="646604"/>
                                </a:lnTo>
                                <a:lnTo>
                                  <a:pt x="1641425" y="671011"/>
                                </a:lnTo>
                                <a:lnTo>
                                  <a:pt x="1641481" y="653217"/>
                                </a:lnTo>
                                <a:lnTo>
                                  <a:pt x="1641542" y="679897"/>
                                </a:lnTo>
                                <a:lnTo>
                                  <a:pt x="1641599" y="634551"/>
                                </a:lnTo>
                                <a:lnTo>
                                  <a:pt x="1641656" y="652917"/>
                                </a:lnTo>
                                <a:lnTo>
                                  <a:pt x="1641712" y="633401"/>
                                </a:lnTo>
                                <a:lnTo>
                                  <a:pt x="1641769" y="659231"/>
                                </a:lnTo>
                                <a:lnTo>
                                  <a:pt x="1641826" y="660105"/>
                                </a:lnTo>
                                <a:lnTo>
                                  <a:pt x="1641886" y="648900"/>
                                </a:lnTo>
                                <a:lnTo>
                                  <a:pt x="1641943" y="639144"/>
                                </a:lnTo>
                                <a:lnTo>
                                  <a:pt x="1642000" y="646604"/>
                                </a:lnTo>
                                <a:lnTo>
                                  <a:pt x="1642057" y="671582"/>
                                </a:lnTo>
                                <a:lnTo>
                                  <a:pt x="1642113" y="638868"/>
                                </a:lnTo>
                                <a:lnTo>
                                  <a:pt x="1642170" y="642311"/>
                                </a:lnTo>
                                <a:lnTo>
                                  <a:pt x="1642227" y="646903"/>
                                </a:lnTo>
                                <a:lnTo>
                                  <a:pt x="1642287" y="644882"/>
                                </a:lnTo>
                                <a:lnTo>
                                  <a:pt x="1642344" y="656934"/>
                                </a:lnTo>
                                <a:lnTo>
                                  <a:pt x="1642401" y="661252"/>
                                </a:lnTo>
                                <a:lnTo>
                                  <a:pt x="1642457" y="666419"/>
                                </a:lnTo>
                                <a:lnTo>
                                  <a:pt x="1642518" y="667840"/>
                                </a:lnTo>
                                <a:lnTo>
                                  <a:pt x="1642575" y="660105"/>
                                </a:lnTo>
                                <a:lnTo>
                                  <a:pt x="1642632" y="668715"/>
                                </a:lnTo>
                                <a:lnTo>
                                  <a:pt x="1642688" y="655213"/>
                                </a:lnTo>
                                <a:lnTo>
                                  <a:pt x="1642745" y="649199"/>
                                </a:lnTo>
                                <a:lnTo>
                                  <a:pt x="1642802" y="656088"/>
                                </a:lnTo>
                                <a:lnTo>
                                  <a:pt x="1642859" y="670436"/>
                                </a:lnTo>
                                <a:lnTo>
                                  <a:pt x="1642919" y="622495"/>
                                </a:lnTo>
                                <a:lnTo>
                                  <a:pt x="1642976" y="642311"/>
                                </a:lnTo>
                                <a:lnTo>
                                  <a:pt x="1643033" y="647754"/>
                                </a:lnTo>
                                <a:lnTo>
                                  <a:pt x="1643089" y="645182"/>
                                </a:lnTo>
                                <a:lnTo>
                                  <a:pt x="1643146" y="673879"/>
                                </a:lnTo>
                                <a:lnTo>
                                  <a:pt x="1643202" y="679897"/>
                                </a:lnTo>
                                <a:lnTo>
                                  <a:pt x="1643264" y="658380"/>
                                </a:lnTo>
                                <a:lnTo>
                                  <a:pt x="1643320" y="671287"/>
                                </a:lnTo>
                                <a:lnTo>
                                  <a:pt x="1643377" y="662402"/>
                                </a:lnTo>
                                <a:lnTo>
                                  <a:pt x="1643433" y="664698"/>
                                </a:lnTo>
                                <a:lnTo>
                                  <a:pt x="1643490" y="681918"/>
                                </a:lnTo>
                                <a:lnTo>
                                  <a:pt x="1643551" y="675604"/>
                                </a:lnTo>
                                <a:lnTo>
                                  <a:pt x="1643607" y="664698"/>
                                </a:lnTo>
                                <a:lnTo>
                                  <a:pt x="1643664" y="680192"/>
                                </a:lnTo>
                                <a:lnTo>
                                  <a:pt x="1643721" y="662102"/>
                                </a:lnTo>
                                <a:lnTo>
                                  <a:pt x="1643778" y="660105"/>
                                </a:lnTo>
                                <a:lnTo>
                                  <a:pt x="1643834" y="676450"/>
                                </a:lnTo>
                                <a:lnTo>
                                  <a:pt x="1643891" y="675304"/>
                                </a:lnTo>
                                <a:lnTo>
                                  <a:pt x="1643952" y="673304"/>
                                </a:lnTo>
                                <a:lnTo>
                                  <a:pt x="1644009" y="663823"/>
                                </a:lnTo>
                                <a:lnTo>
                                  <a:pt x="1644065" y="679617"/>
                                </a:lnTo>
                                <a:lnTo>
                                  <a:pt x="1644122" y="660381"/>
                                </a:lnTo>
                                <a:lnTo>
                                  <a:pt x="1644179" y="659231"/>
                                </a:lnTo>
                                <a:lnTo>
                                  <a:pt x="1644239" y="654367"/>
                                </a:lnTo>
                                <a:lnTo>
                                  <a:pt x="1644296" y="664698"/>
                                </a:lnTo>
                                <a:lnTo>
                                  <a:pt x="1644353" y="658660"/>
                                </a:lnTo>
                                <a:lnTo>
                                  <a:pt x="1644409" y="658380"/>
                                </a:lnTo>
                                <a:lnTo>
                                  <a:pt x="1644466" y="645182"/>
                                </a:lnTo>
                                <a:lnTo>
                                  <a:pt x="1644527" y="648624"/>
                                </a:lnTo>
                                <a:lnTo>
                                  <a:pt x="1644584" y="664123"/>
                                </a:lnTo>
                                <a:lnTo>
                                  <a:pt x="1644640" y="679322"/>
                                </a:lnTo>
                                <a:lnTo>
                                  <a:pt x="1644697" y="690228"/>
                                </a:lnTo>
                                <a:lnTo>
                                  <a:pt x="1644754" y="681343"/>
                                </a:lnTo>
                                <a:lnTo>
                                  <a:pt x="1644810" y="666990"/>
                                </a:lnTo>
                                <a:lnTo>
                                  <a:pt x="1644867" y="668140"/>
                                </a:lnTo>
                                <a:lnTo>
                                  <a:pt x="1644928" y="637718"/>
                                </a:lnTo>
                                <a:lnTo>
                                  <a:pt x="1644985" y="654067"/>
                                </a:lnTo>
                                <a:lnTo>
                                  <a:pt x="1645041" y="662677"/>
                                </a:lnTo>
                                <a:lnTo>
                                  <a:pt x="1645098" y="688802"/>
                                </a:lnTo>
                                <a:lnTo>
                                  <a:pt x="1645159" y="668415"/>
                                </a:lnTo>
                                <a:lnTo>
                                  <a:pt x="1645215" y="661827"/>
                                </a:lnTo>
                                <a:lnTo>
                                  <a:pt x="1645272" y="667266"/>
                                </a:lnTo>
                                <a:lnTo>
                                  <a:pt x="1645329" y="675304"/>
                                </a:lnTo>
                                <a:lnTo>
                                  <a:pt x="1645385" y="677025"/>
                                </a:lnTo>
                                <a:lnTo>
                                  <a:pt x="1645442" y="666990"/>
                                </a:lnTo>
                                <a:lnTo>
                                  <a:pt x="1645499" y="654938"/>
                                </a:lnTo>
                                <a:lnTo>
                                  <a:pt x="1645560" y="660952"/>
                                </a:lnTo>
                                <a:lnTo>
                                  <a:pt x="1645616" y="648900"/>
                                </a:lnTo>
                                <a:lnTo>
                                  <a:pt x="1645673" y="668715"/>
                                </a:lnTo>
                                <a:lnTo>
                                  <a:pt x="1645730" y="635997"/>
                                </a:lnTo>
                                <a:lnTo>
                                  <a:pt x="1645786" y="656360"/>
                                </a:lnTo>
                                <a:lnTo>
                                  <a:pt x="1645843" y="663248"/>
                                </a:lnTo>
                                <a:lnTo>
                                  <a:pt x="1645900" y="682489"/>
                                </a:lnTo>
                                <a:lnTo>
                                  <a:pt x="1645960" y="649475"/>
                                </a:lnTo>
                                <a:lnTo>
                                  <a:pt x="1646017" y="662102"/>
                                </a:lnTo>
                                <a:lnTo>
                                  <a:pt x="1646074" y="672433"/>
                                </a:lnTo>
                                <a:lnTo>
                                  <a:pt x="1646135" y="650346"/>
                                </a:lnTo>
                                <a:lnTo>
                                  <a:pt x="1646191" y="655513"/>
                                </a:lnTo>
                                <a:lnTo>
                                  <a:pt x="1646248" y="651196"/>
                                </a:lnTo>
                                <a:lnTo>
                                  <a:pt x="1646305" y="668715"/>
                                </a:lnTo>
                                <a:lnTo>
                                  <a:pt x="1646361" y="657809"/>
                                </a:lnTo>
                                <a:lnTo>
                                  <a:pt x="1646418" y="648900"/>
                                </a:lnTo>
                                <a:lnTo>
                                  <a:pt x="1646475" y="666419"/>
                                </a:lnTo>
                                <a:lnTo>
                                  <a:pt x="1646535" y="651496"/>
                                </a:lnTo>
                                <a:lnTo>
                                  <a:pt x="1646592" y="652067"/>
                                </a:lnTo>
                                <a:lnTo>
                                  <a:pt x="1646649" y="644607"/>
                                </a:lnTo>
                                <a:lnTo>
                                  <a:pt x="1646706" y="645753"/>
                                </a:lnTo>
                                <a:lnTo>
                                  <a:pt x="1646762" y="628238"/>
                                </a:lnTo>
                                <a:lnTo>
                                  <a:pt x="1646819" y="659530"/>
                                </a:lnTo>
                                <a:lnTo>
                                  <a:pt x="1646880" y="656934"/>
                                </a:lnTo>
                                <a:lnTo>
                                  <a:pt x="1646937" y="644607"/>
                                </a:lnTo>
                                <a:lnTo>
                                  <a:pt x="1646993" y="655788"/>
                                </a:lnTo>
                                <a:lnTo>
                                  <a:pt x="1647050" y="630258"/>
                                </a:lnTo>
                                <a:lnTo>
                                  <a:pt x="1647107" y="650621"/>
                                </a:lnTo>
                                <a:lnTo>
                                  <a:pt x="1647167" y="659806"/>
                                </a:lnTo>
                                <a:lnTo>
                                  <a:pt x="1647224" y="677025"/>
                                </a:lnTo>
                                <a:lnTo>
                                  <a:pt x="1647281" y="627663"/>
                                </a:lnTo>
                                <a:lnTo>
                                  <a:pt x="1647337" y="655513"/>
                                </a:lnTo>
                                <a:lnTo>
                                  <a:pt x="1647394" y="647179"/>
                                </a:lnTo>
                                <a:lnTo>
                                  <a:pt x="1647451" y="648329"/>
                                </a:lnTo>
                                <a:lnTo>
                                  <a:pt x="1647508" y="647179"/>
                                </a:lnTo>
                                <a:lnTo>
                                  <a:pt x="1647568" y="640290"/>
                                </a:lnTo>
                                <a:lnTo>
                                  <a:pt x="1647625" y="617332"/>
                                </a:lnTo>
                                <a:lnTo>
                                  <a:pt x="1647682" y="667266"/>
                                </a:lnTo>
                                <a:lnTo>
                                  <a:pt x="1647738" y="661827"/>
                                </a:lnTo>
                                <a:lnTo>
                                  <a:pt x="1647795" y="649775"/>
                                </a:lnTo>
                                <a:lnTo>
                                  <a:pt x="1647856" y="629109"/>
                                </a:lnTo>
                                <a:lnTo>
                                  <a:pt x="1647913" y="648624"/>
                                </a:lnTo>
                                <a:lnTo>
                                  <a:pt x="1647969" y="638868"/>
                                </a:lnTo>
                                <a:lnTo>
                                  <a:pt x="1648026" y="654638"/>
                                </a:lnTo>
                                <a:lnTo>
                                  <a:pt x="1648083" y="656360"/>
                                </a:lnTo>
                                <a:lnTo>
                                  <a:pt x="1648139" y="646903"/>
                                </a:lnTo>
                                <a:lnTo>
                                  <a:pt x="1648200" y="647478"/>
                                </a:lnTo>
                                <a:lnTo>
                                  <a:pt x="1648257" y="656934"/>
                                </a:lnTo>
                                <a:lnTo>
                                  <a:pt x="1648313" y="640014"/>
                                </a:lnTo>
                                <a:lnTo>
                                  <a:pt x="1648370" y="610168"/>
                                </a:lnTo>
                                <a:lnTo>
                                  <a:pt x="1648427" y="651196"/>
                                </a:lnTo>
                                <a:lnTo>
                                  <a:pt x="1648484" y="631680"/>
                                </a:lnTo>
                                <a:lnTo>
                                  <a:pt x="1648540" y="672157"/>
                                </a:lnTo>
                                <a:lnTo>
                                  <a:pt x="1648601" y="633701"/>
                                </a:lnTo>
                                <a:lnTo>
                                  <a:pt x="1648658" y="632830"/>
                                </a:lnTo>
                                <a:lnTo>
                                  <a:pt x="1648714" y="620774"/>
                                </a:lnTo>
                                <a:lnTo>
                                  <a:pt x="1648771" y="647754"/>
                                </a:lnTo>
                                <a:lnTo>
                                  <a:pt x="1648832" y="659231"/>
                                </a:lnTo>
                                <a:lnTo>
                                  <a:pt x="1648888" y="644307"/>
                                </a:lnTo>
                                <a:lnTo>
                                  <a:pt x="1648945" y="637423"/>
                                </a:lnTo>
                                <a:lnTo>
                                  <a:pt x="1649002" y="641161"/>
                                </a:lnTo>
                                <a:lnTo>
                                  <a:pt x="1649059" y="633126"/>
                                </a:lnTo>
                                <a:lnTo>
                                  <a:pt x="1649115" y="642011"/>
                                </a:lnTo>
                                <a:lnTo>
                                  <a:pt x="1649176" y="641440"/>
                                </a:lnTo>
                                <a:lnTo>
                                  <a:pt x="1649233" y="642586"/>
                                </a:lnTo>
                                <a:lnTo>
                                  <a:pt x="1649290" y="637718"/>
                                </a:lnTo>
                                <a:lnTo>
                                  <a:pt x="1649346" y="656659"/>
                                </a:lnTo>
                                <a:lnTo>
                                  <a:pt x="1649403" y="662973"/>
                                </a:lnTo>
                                <a:lnTo>
                                  <a:pt x="1649459" y="649475"/>
                                </a:lnTo>
                                <a:lnTo>
                                  <a:pt x="1649516" y="644607"/>
                                </a:lnTo>
                                <a:lnTo>
                                  <a:pt x="1649577" y="639439"/>
                                </a:lnTo>
                                <a:lnTo>
                                  <a:pt x="1649634" y="634276"/>
                                </a:lnTo>
                                <a:lnTo>
                                  <a:pt x="1649690" y="643461"/>
                                </a:lnTo>
                                <a:lnTo>
                                  <a:pt x="1649747" y="666694"/>
                                </a:lnTo>
                                <a:lnTo>
                                  <a:pt x="1649808" y="629683"/>
                                </a:lnTo>
                                <a:lnTo>
                                  <a:pt x="1649864" y="660952"/>
                                </a:lnTo>
                                <a:lnTo>
                                  <a:pt x="1649921" y="653792"/>
                                </a:lnTo>
                                <a:lnTo>
                                  <a:pt x="1649978" y="660105"/>
                                </a:lnTo>
                                <a:lnTo>
                                  <a:pt x="1650035" y="650050"/>
                                </a:lnTo>
                                <a:lnTo>
                                  <a:pt x="1650091" y="661252"/>
                                </a:lnTo>
                                <a:lnTo>
                                  <a:pt x="1650148" y="644882"/>
                                </a:lnTo>
                                <a:lnTo>
                                  <a:pt x="1650209" y="667266"/>
                                </a:lnTo>
                                <a:lnTo>
                                  <a:pt x="1650266" y="631680"/>
                                </a:lnTo>
                                <a:lnTo>
                                  <a:pt x="1650322" y="654938"/>
                                </a:lnTo>
                                <a:lnTo>
                                  <a:pt x="1650379" y="685060"/>
                                </a:lnTo>
                                <a:lnTo>
                                  <a:pt x="1650436" y="672433"/>
                                </a:lnTo>
                                <a:lnTo>
                                  <a:pt x="1650492" y="650921"/>
                                </a:lnTo>
                                <a:lnTo>
                                  <a:pt x="1650553" y="672433"/>
                                </a:lnTo>
                                <a:lnTo>
                                  <a:pt x="1650610" y="667565"/>
                                </a:lnTo>
                                <a:lnTo>
                                  <a:pt x="1650666" y="645458"/>
                                </a:lnTo>
                                <a:lnTo>
                                  <a:pt x="1650723" y="657510"/>
                                </a:lnTo>
                                <a:lnTo>
                                  <a:pt x="1650784" y="661252"/>
                                </a:lnTo>
                                <a:lnTo>
                                  <a:pt x="1650841" y="652917"/>
                                </a:lnTo>
                                <a:lnTo>
                                  <a:pt x="1650897" y="626516"/>
                                </a:lnTo>
                                <a:lnTo>
                                  <a:pt x="1650954" y="662402"/>
                                </a:lnTo>
                                <a:lnTo>
                                  <a:pt x="1651011" y="662102"/>
                                </a:lnTo>
                                <a:lnTo>
                                  <a:pt x="1651067" y="641736"/>
                                </a:lnTo>
                                <a:lnTo>
                                  <a:pt x="1651124" y="670712"/>
                                </a:lnTo>
                                <a:lnTo>
                                  <a:pt x="1651185" y="673008"/>
                                </a:lnTo>
                                <a:lnTo>
                                  <a:pt x="1651241" y="658085"/>
                                </a:lnTo>
                                <a:lnTo>
                                  <a:pt x="1651298" y="652642"/>
                                </a:lnTo>
                                <a:lnTo>
                                  <a:pt x="1651355" y="666694"/>
                                </a:lnTo>
                                <a:lnTo>
                                  <a:pt x="1651411" y="662973"/>
                                </a:lnTo>
                                <a:lnTo>
                                  <a:pt x="1651468" y="656659"/>
                                </a:lnTo>
                                <a:lnTo>
                                  <a:pt x="1651529" y="654938"/>
                                </a:lnTo>
                                <a:lnTo>
                                  <a:pt x="1651586" y="642886"/>
                                </a:lnTo>
                                <a:lnTo>
                                  <a:pt x="1651642" y="655213"/>
                                </a:lnTo>
                                <a:lnTo>
                                  <a:pt x="1651699" y="666990"/>
                                </a:lnTo>
                                <a:lnTo>
                                  <a:pt x="1651756" y="653792"/>
                                </a:lnTo>
                                <a:lnTo>
                                  <a:pt x="1651816" y="660105"/>
                                </a:lnTo>
                                <a:lnTo>
                                  <a:pt x="1651873" y="642311"/>
                                </a:lnTo>
                                <a:lnTo>
                                  <a:pt x="1651930" y="672157"/>
                                </a:lnTo>
                                <a:lnTo>
                                  <a:pt x="1651987" y="658085"/>
                                </a:lnTo>
                                <a:lnTo>
                                  <a:pt x="1652043" y="633976"/>
                                </a:lnTo>
                                <a:lnTo>
                                  <a:pt x="1652100" y="650921"/>
                                </a:lnTo>
                                <a:lnTo>
                                  <a:pt x="1652157" y="661252"/>
                                </a:lnTo>
                                <a:lnTo>
                                  <a:pt x="1652217" y="647478"/>
                                </a:lnTo>
                                <a:lnTo>
                                  <a:pt x="1652274" y="657510"/>
                                </a:lnTo>
                                <a:lnTo>
                                  <a:pt x="1652331" y="664123"/>
                                </a:lnTo>
                                <a:lnTo>
                                  <a:pt x="1652388" y="647754"/>
                                </a:lnTo>
                                <a:lnTo>
                                  <a:pt x="1652448" y="665544"/>
                                </a:lnTo>
                                <a:lnTo>
                                  <a:pt x="1652505" y="664698"/>
                                </a:lnTo>
                                <a:lnTo>
                                  <a:pt x="1652562" y="666119"/>
                                </a:lnTo>
                                <a:lnTo>
                                  <a:pt x="1652618" y="668715"/>
                                </a:lnTo>
                                <a:lnTo>
                                  <a:pt x="1652675" y="673304"/>
                                </a:lnTo>
                                <a:lnTo>
                                  <a:pt x="1652732" y="637147"/>
                                </a:lnTo>
                                <a:lnTo>
                                  <a:pt x="1652789" y="666694"/>
                                </a:lnTo>
                                <a:lnTo>
                                  <a:pt x="1652849" y="655788"/>
                                </a:lnTo>
                                <a:lnTo>
                                  <a:pt x="1652906" y="679617"/>
                                </a:lnTo>
                                <a:lnTo>
                                  <a:pt x="1652963" y="673304"/>
                                </a:lnTo>
                                <a:lnTo>
                                  <a:pt x="1653019" y="669562"/>
                                </a:lnTo>
                                <a:lnTo>
                                  <a:pt x="1653076" y="653217"/>
                                </a:lnTo>
                                <a:lnTo>
                                  <a:pt x="1653133" y="681043"/>
                                </a:lnTo>
                                <a:lnTo>
                                  <a:pt x="1653189" y="666419"/>
                                </a:lnTo>
                                <a:lnTo>
                                  <a:pt x="1653250" y="678747"/>
                                </a:lnTo>
                                <a:lnTo>
                                  <a:pt x="1653307" y="667840"/>
                                </a:lnTo>
                                <a:lnTo>
                                  <a:pt x="1653363" y="671858"/>
                                </a:lnTo>
                                <a:lnTo>
                                  <a:pt x="1653420" y="646903"/>
                                </a:lnTo>
                                <a:lnTo>
                                  <a:pt x="1653481" y="676450"/>
                                </a:lnTo>
                                <a:lnTo>
                                  <a:pt x="1653538" y="663823"/>
                                </a:lnTo>
                                <a:lnTo>
                                  <a:pt x="1653594" y="653792"/>
                                </a:lnTo>
                                <a:lnTo>
                                  <a:pt x="1653651" y="668415"/>
                                </a:lnTo>
                                <a:lnTo>
                                  <a:pt x="1653708" y="674154"/>
                                </a:lnTo>
                                <a:lnTo>
                                  <a:pt x="1653764" y="671858"/>
                                </a:lnTo>
                                <a:lnTo>
                                  <a:pt x="1653821" y="676175"/>
                                </a:lnTo>
                                <a:lnTo>
                                  <a:pt x="1653882" y="668415"/>
                                </a:lnTo>
                                <a:lnTo>
                                  <a:pt x="1653939" y="671582"/>
                                </a:lnTo>
                                <a:lnTo>
                                  <a:pt x="1653995" y="670137"/>
                                </a:lnTo>
                                <a:lnTo>
                                  <a:pt x="1654052" y="649199"/>
                                </a:lnTo>
                                <a:lnTo>
                                  <a:pt x="1654109" y="682193"/>
                                </a:lnTo>
                                <a:lnTo>
                                  <a:pt x="1654169" y="658380"/>
                                </a:lnTo>
                                <a:lnTo>
                                  <a:pt x="1654226" y="674154"/>
                                </a:lnTo>
                                <a:lnTo>
                                  <a:pt x="1654283" y="658380"/>
                                </a:lnTo>
                                <a:lnTo>
                                  <a:pt x="1654339" y="677325"/>
                                </a:lnTo>
                                <a:lnTo>
                                  <a:pt x="1654396" y="674454"/>
                                </a:lnTo>
                                <a:lnTo>
                                  <a:pt x="1654457" y="683639"/>
                                </a:lnTo>
                                <a:lnTo>
                                  <a:pt x="1654514" y="665269"/>
                                </a:lnTo>
                                <a:lnTo>
                                  <a:pt x="1654570" y="682193"/>
                                </a:lnTo>
                                <a:lnTo>
                                  <a:pt x="1654627" y="652642"/>
                                </a:lnTo>
                                <a:lnTo>
                                  <a:pt x="1654684" y="668140"/>
                                </a:lnTo>
                                <a:lnTo>
                                  <a:pt x="1654741" y="647478"/>
                                </a:lnTo>
                                <a:lnTo>
                                  <a:pt x="1654797" y="657809"/>
                                </a:lnTo>
                                <a:lnTo>
                                  <a:pt x="1654858" y="682764"/>
                                </a:lnTo>
                                <a:lnTo>
                                  <a:pt x="1654915" y="650050"/>
                                </a:lnTo>
                                <a:lnTo>
                                  <a:pt x="1654971" y="652642"/>
                                </a:lnTo>
                                <a:lnTo>
                                  <a:pt x="1655028" y="693395"/>
                                </a:lnTo>
                                <a:lnTo>
                                  <a:pt x="1655085" y="662102"/>
                                </a:lnTo>
                                <a:lnTo>
                                  <a:pt x="1655145" y="670137"/>
                                </a:lnTo>
                                <a:lnTo>
                                  <a:pt x="1655202" y="665269"/>
                                </a:lnTo>
                                <a:lnTo>
                                  <a:pt x="1655259" y="675029"/>
                                </a:lnTo>
                                <a:lnTo>
                                  <a:pt x="1655315" y="667840"/>
                                </a:lnTo>
                                <a:lnTo>
                                  <a:pt x="1655372" y="654367"/>
                                </a:lnTo>
                                <a:lnTo>
                                  <a:pt x="1655429" y="686506"/>
                                </a:lnTo>
                                <a:lnTo>
                                  <a:pt x="1655490" y="677325"/>
                                </a:lnTo>
                                <a:lnTo>
                                  <a:pt x="1655546" y="693395"/>
                                </a:lnTo>
                                <a:lnTo>
                                  <a:pt x="1655603" y="677896"/>
                                </a:lnTo>
                                <a:lnTo>
                                  <a:pt x="1655660" y="675604"/>
                                </a:lnTo>
                                <a:lnTo>
                                  <a:pt x="1655716" y="674154"/>
                                </a:lnTo>
                                <a:lnTo>
                                  <a:pt x="1655773" y="681043"/>
                                </a:lnTo>
                                <a:lnTo>
                                  <a:pt x="1655830" y="671582"/>
                                </a:lnTo>
                                <a:lnTo>
                                  <a:pt x="1655890" y="648900"/>
                                </a:lnTo>
                                <a:lnTo>
                                  <a:pt x="1655947" y="676175"/>
                                </a:lnTo>
                                <a:lnTo>
                                  <a:pt x="1656004" y="650621"/>
                                </a:lnTo>
                                <a:lnTo>
                                  <a:pt x="1656061" y="668991"/>
                                </a:lnTo>
                                <a:lnTo>
                                  <a:pt x="1656121" y="680767"/>
                                </a:lnTo>
                                <a:lnTo>
                                  <a:pt x="1656178" y="648624"/>
                                </a:lnTo>
                                <a:lnTo>
                                  <a:pt x="1656235" y="677025"/>
                                </a:lnTo>
                                <a:lnTo>
                                  <a:pt x="1656292" y="694545"/>
                                </a:lnTo>
                                <a:lnTo>
                                  <a:pt x="1656348" y="649475"/>
                                </a:lnTo>
                                <a:lnTo>
                                  <a:pt x="1656405" y="683339"/>
                                </a:lnTo>
                                <a:lnTo>
                                  <a:pt x="1656466" y="657809"/>
                                </a:lnTo>
                                <a:lnTo>
                                  <a:pt x="1656522" y="677601"/>
                                </a:lnTo>
                                <a:lnTo>
                                  <a:pt x="1656579" y="673304"/>
                                </a:lnTo>
                                <a:lnTo>
                                  <a:pt x="1656636" y="692248"/>
                                </a:lnTo>
                                <a:lnTo>
                                  <a:pt x="1656692" y="662973"/>
                                </a:lnTo>
                                <a:lnTo>
                                  <a:pt x="1656749" y="699413"/>
                                </a:lnTo>
                                <a:lnTo>
                                  <a:pt x="1656806" y="658955"/>
                                </a:lnTo>
                                <a:lnTo>
                                  <a:pt x="1656867" y="666694"/>
                                </a:lnTo>
                                <a:lnTo>
                                  <a:pt x="1656923" y="658085"/>
                                </a:lnTo>
                                <a:lnTo>
                                  <a:pt x="1656980" y="658380"/>
                                </a:lnTo>
                                <a:lnTo>
                                  <a:pt x="1657037" y="679897"/>
                                </a:lnTo>
                                <a:lnTo>
                                  <a:pt x="1657097" y="662102"/>
                                </a:lnTo>
                                <a:lnTo>
                                  <a:pt x="1657154" y="666990"/>
                                </a:lnTo>
                                <a:lnTo>
                                  <a:pt x="1657211" y="668415"/>
                                </a:lnTo>
                                <a:lnTo>
                                  <a:pt x="1657267" y="685935"/>
                                </a:lnTo>
                                <a:lnTo>
                                  <a:pt x="1657324" y="688506"/>
                                </a:lnTo>
                                <a:lnTo>
                                  <a:pt x="1657381" y="675879"/>
                                </a:lnTo>
                                <a:lnTo>
                                  <a:pt x="1657438" y="697687"/>
                                </a:lnTo>
                                <a:lnTo>
                                  <a:pt x="1657498" y="669861"/>
                                </a:lnTo>
                                <a:lnTo>
                                  <a:pt x="1657555" y="663823"/>
                                </a:lnTo>
                                <a:lnTo>
                                  <a:pt x="1657612" y="659530"/>
                                </a:lnTo>
                                <a:lnTo>
                                  <a:pt x="1657668" y="647754"/>
                                </a:lnTo>
                                <a:lnTo>
                                  <a:pt x="1657725" y="673304"/>
                                </a:lnTo>
                                <a:lnTo>
                                  <a:pt x="1657782" y="677325"/>
                                </a:lnTo>
                                <a:lnTo>
                                  <a:pt x="1657843" y="677025"/>
                                </a:lnTo>
                                <a:lnTo>
                                  <a:pt x="1657899" y="687931"/>
                                </a:lnTo>
                                <a:lnTo>
                                  <a:pt x="1657956" y="670137"/>
                                </a:lnTo>
                                <a:lnTo>
                                  <a:pt x="1658013" y="652067"/>
                                </a:lnTo>
                                <a:lnTo>
                                  <a:pt x="1658073" y="671582"/>
                                </a:lnTo>
                                <a:lnTo>
                                  <a:pt x="1658130" y="645753"/>
                                </a:lnTo>
                                <a:lnTo>
                                  <a:pt x="1658187" y="667266"/>
                                </a:lnTo>
                                <a:lnTo>
                                  <a:pt x="1658243" y="670712"/>
                                </a:lnTo>
                                <a:lnTo>
                                  <a:pt x="1658300" y="650346"/>
                                </a:lnTo>
                                <a:lnTo>
                                  <a:pt x="1658357" y="664398"/>
                                </a:lnTo>
                                <a:lnTo>
                                  <a:pt x="1658414" y="673304"/>
                                </a:lnTo>
                                <a:lnTo>
                                  <a:pt x="1658470" y="664123"/>
                                </a:lnTo>
                                <a:lnTo>
                                  <a:pt x="1658531" y="687656"/>
                                </a:lnTo>
                                <a:lnTo>
                                  <a:pt x="1658588" y="662402"/>
                                </a:lnTo>
                                <a:lnTo>
                                  <a:pt x="1658645" y="668991"/>
                                </a:lnTo>
                                <a:lnTo>
                                  <a:pt x="1658701" y="681918"/>
                                </a:lnTo>
                                <a:lnTo>
                                  <a:pt x="1658758" y="666419"/>
                                </a:lnTo>
                                <a:lnTo>
                                  <a:pt x="1658819" y="676450"/>
                                </a:lnTo>
                                <a:lnTo>
                                  <a:pt x="1658875" y="661527"/>
                                </a:lnTo>
                                <a:lnTo>
                                  <a:pt x="1658932" y="671858"/>
                                </a:lnTo>
                                <a:lnTo>
                                  <a:pt x="1658989" y="660952"/>
                                </a:lnTo>
                                <a:lnTo>
                                  <a:pt x="1659045" y="640014"/>
                                </a:lnTo>
                                <a:lnTo>
                                  <a:pt x="1659106" y="647754"/>
                                </a:lnTo>
                                <a:lnTo>
                                  <a:pt x="1659163" y="655213"/>
                                </a:lnTo>
                                <a:lnTo>
                                  <a:pt x="1659220" y="679046"/>
                                </a:lnTo>
                                <a:lnTo>
                                  <a:pt x="1659276" y="658660"/>
                                </a:lnTo>
                                <a:lnTo>
                                  <a:pt x="1659333" y="682193"/>
                                </a:lnTo>
                                <a:lnTo>
                                  <a:pt x="1659390" y="667840"/>
                                </a:lnTo>
                                <a:lnTo>
                                  <a:pt x="1659446" y="679046"/>
                                </a:lnTo>
                                <a:lnTo>
                                  <a:pt x="1659507" y="664698"/>
                                </a:lnTo>
                                <a:lnTo>
                                  <a:pt x="1659564" y="657809"/>
                                </a:lnTo>
                                <a:lnTo>
                                  <a:pt x="1659620" y="647754"/>
                                </a:lnTo>
                                <a:lnTo>
                                  <a:pt x="1659677" y="637423"/>
                                </a:lnTo>
                                <a:lnTo>
                                  <a:pt x="1659738" y="641736"/>
                                </a:lnTo>
                                <a:lnTo>
                                  <a:pt x="1659794" y="656659"/>
                                </a:lnTo>
                                <a:lnTo>
                                  <a:pt x="1659851" y="645753"/>
                                </a:lnTo>
                                <a:lnTo>
                                  <a:pt x="1659908" y="625091"/>
                                </a:lnTo>
                                <a:lnTo>
                                  <a:pt x="1659965" y="670436"/>
                                </a:lnTo>
                                <a:lnTo>
                                  <a:pt x="1660021" y="662973"/>
                                </a:lnTo>
                                <a:lnTo>
                                  <a:pt x="1660078" y="666119"/>
                                </a:lnTo>
                                <a:lnTo>
                                  <a:pt x="1660139" y="676175"/>
                                </a:lnTo>
                                <a:lnTo>
                                  <a:pt x="1660195" y="659806"/>
                                </a:lnTo>
                                <a:lnTo>
                                  <a:pt x="1660252" y="656360"/>
                                </a:lnTo>
                                <a:lnTo>
                                  <a:pt x="1660309" y="657234"/>
                                </a:lnTo>
                                <a:lnTo>
                                  <a:pt x="1660366" y="664123"/>
                                </a:lnTo>
                                <a:lnTo>
                                  <a:pt x="1660422" y="670137"/>
                                </a:lnTo>
                                <a:lnTo>
                                  <a:pt x="1660479" y="656088"/>
                                </a:lnTo>
                                <a:lnTo>
                                  <a:pt x="1660540" y="652917"/>
                                </a:lnTo>
                                <a:lnTo>
                                  <a:pt x="1660596" y="662102"/>
                                </a:lnTo>
                                <a:lnTo>
                                  <a:pt x="1660653" y="630258"/>
                                </a:lnTo>
                                <a:lnTo>
                                  <a:pt x="1660710" y="653792"/>
                                </a:lnTo>
                                <a:lnTo>
                                  <a:pt x="1660771" y="644607"/>
                                </a:lnTo>
                                <a:lnTo>
                                  <a:pt x="1660827" y="656360"/>
                                </a:lnTo>
                                <a:lnTo>
                                  <a:pt x="1660884" y="650346"/>
                                </a:lnTo>
                                <a:lnTo>
                                  <a:pt x="1660941" y="649775"/>
                                </a:lnTo>
                                <a:lnTo>
                                  <a:pt x="1660998" y="655213"/>
                                </a:lnTo>
                                <a:lnTo>
                                  <a:pt x="1661054" y="638569"/>
                                </a:lnTo>
                                <a:lnTo>
                                  <a:pt x="1661115" y="650921"/>
                                </a:lnTo>
                                <a:lnTo>
                                  <a:pt x="1661172" y="668991"/>
                                </a:lnTo>
                                <a:lnTo>
                                  <a:pt x="1661228" y="645458"/>
                                </a:lnTo>
                                <a:lnTo>
                                  <a:pt x="1661285" y="628238"/>
                                </a:lnTo>
                                <a:lnTo>
                                  <a:pt x="1661341" y="665544"/>
                                </a:lnTo>
                                <a:lnTo>
                                  <a:pt x="1661398" y="641440"/>
                                </a:lnTo>
                                <a:lnTo>
                                  <a:pt x="1661459" y="643161"/>
                                </a:lnTo>
                                <a:lnTo>
                                  <a:pt x="1661516" y="670712"/>
                                </a:lnTo>
                                <a:lnTo>
                                  <a:pt x="1661572" y="648900"/>
                                </a:lnTo>
                                <a:lnTo>
                                  <a:pt x="1661629" y="649475"/>
                                </a:lnTo>
                                <a:lnTo>
                                  <a:pt x="1661686" y="648049"/>
                                </a:lnTo>
                                <a:lnTo>
                                  <a:pt x="1661746" y="667565"/>
                                </a:lnTo>
                                <a:lnTo>
                                  <a:pt x="1661803" y="642311"/>
                                </a:lnTo>
                                <a:lnTo>
                                  <a:pt x="1661860" y="640290"/>
                                </a:lnTo>
                                <a:lnTo>
                                  <a:pt x="1661916" y="651496"/>
                                </a:lnTo>
                                <a:lnTo>
                                  <a:pt x="1661973" y="637994"/>
                                </a:lnTo>
                                <a:lnTo>
                                  <a:pt x="1662030" y="654938"/>
                                </a:lnTo>
                                <a:lnTo>
                                  <a:pt x="1662087" y="667266"/>
                                </a:lnTo>
                                <a:lnTo>
                                  <a:pt x="1662147" y="648329"/>
                                </a:lnTo>
                                <a:lnTo>
                                  <a:pt x="1662204" y="665269"/>
                                </a:lnTo>
                                <a:lnTo>
                                  <a:pt x="1662261" y="660381"/>
                                </a:lnTo>
                                <a:lnTo>
                                  <a:pt x="1662318" y="646028"/>
                                </a:lnTo>
                                <a:lnTo>
                                  <a:pt x="1662374" y="641736"/>
                                </a:lnTo>
                                <a:lnTo>
                                  <a:pt x="1662435" y="641440"/>
                                </a:lnTo>
                                <a:lnTo>
                                  <a:pt x="1662492" y="657510"/>
                                </a:lnTo>
                                <a:lnTo>
                                  <a:pt x="1662548" y="649775"/>
                                </a:lnTo>
                                <a:lnTo>
                                  <a:pt x="1662605" y="650921"/>
                                </a:lnTo>
                                <a:lnTo>
                                  <a:pt x="1662662" y="642311"/>
                                </a:lnTo>
                                <a:lnTo>
                                  <a:pt x="1662723" y="646604"/>
                                </a:lnTo>
                                <a:lnTo>
                                  <a:pt x="1662779" y="648624"/>
                                </a:lnTo>
                                <a:lnTo>
                                  <a:pt x="1662836" y="647478"/>
                                </a:lnTo>
                                <a:lnTo>
                                  <a:pt x="1662893" y="631109"/>
                                </a:lnTo>
                                <a:lnTo>
                                  <a:pt x="1662949" y="640590"/>
                                </a:lnTo>
                                <a:lnTo>
                                  <a:pt x="1663006" y="645182"/>
                                </a:lnTo>
                                <a:lnTo>
                                  <a:pt x="1663063" y="664973"/>
                                </a:lnTo>
                                <a:lnTo>
                                  <a:pt x="1663124" y="630258"/>
                                </a:lnTo>
                                <a:lnTo>
                                  <a:pt x="1663180" y="653792"/>
                                </a:lnTo>
                                <a:lnTo>
                                  <a:pt x="1663237" y="638293"/>
                                </a:lnTo>
                                <a:lnTo>
                                  <a:pt x="1663294" y="631405"/>
                                </a:lnTo>
                                <a:lnTo>
                                  <a:pt x="1663350" y="662402"/>
                                </a:lnTo>
                                <a:lnTo>
                                  <a:pt x="1663411" y="635122"/>
                                </a:lnTo>
                                <a:lnTo>
                                  <a:pt x="1663468" y="641161"/>
                                </a:lnTo>
                                <a:lnTo>
                                  <a:pt x="1663524" y="623941"/>
                                </a:lnTo>
                                <a:lnTo>
                                  <a:pt x="1663581" y="662402"/>
                                </a:lnTo>
                                <a:lnTo>
                                  <a:pt x="1663638" y="651196"/>
                                </a:lnTo>
                                <a:lnTo>
                                  <a:pt x="1663694" y="649199"/>
                                </a:lnTo>
                                <a:lnTo>
                                  <a:pt x="1663755" y="627387"/>
                                </a:lnTo>
                                <a:lnTo>
                                  <a:pt x="1663812" y="633126"/>
                                </a:lnTo>
                                <a:lnTo>
                                  <a:pt x="1663869" y="634276"/>
                                </a:lnTo>
                                <a:lnTo>
                                  <a:pt x="1663925" y="650346"/>
                                </a:lnTo>
                                <a:lnTo>
                                  <a:pt x="1663982" y="650346"/>
                                </a:lnTo>
                                <a:lnTo>
                                  <a:pt x="1664039" y="637423"/>
                                </a:lnTo>
                                <a:lnTo>
                                  <a:pt x="1664095" y="656659"/>
                                </a:lnTo>
                                <a:lnTo>
                                  <a:pt x="1664156" y="648624"/>
                                </a:lnTo>
                                <a:lnTo>
                                  <a:pt x="1664213" y="628809"/>
                                </a:lnTo>
                                <a:lnTo>
                                  <a:pt x="1664269" y="655513"/>
                                </a:lnTo>
                                <a:lnTo>
                                  <a:pt x="1664326" y="631680"/>
                                </a:lnTo>
                                <a:lnTo>
                                  <a:pt x="1664387" y="652067"/>
                                </a:lnTo>
                                <a:lnTo>
                                  <a:pt x="1664444" y="629959"/>
                                </a:lnTo>
                                <a:lnTo>
                                  <a:pt x="1664500" y="636848"/>
                                </a:lnTo>
                                <a:lnTo>
                                  <a:pt x="1664557" y="648329"/>
                                </a:lnTo>
                                <a:lnTo>
                                  <a:pt x="1664614" y="632555"/>
                                </a:lnTo>
                                <a:lnTo>
                                  <a:pt x="1664671" y="643461"/>
                                </a:lnTo>
                                <a:lnTo>
                                  <a:pt x="1664727" y="635122"/>
                                </a:lnTo>
                                <a:lnTo>
                                  <a:pt x="1664788" y="650346"/>
                                </a:lnTo>
                                <a:lnTo>
                                  <a:pt x="1664845" y="622220"/>
                                </a:lnTo>
                                <a:lnTo>
                                  <a:pt x="1664901" y="620203"/>
                                </a:lnTo>
                                <a:lnTo>
                                  <a:pt x="1664958" y="625666"/>
                                </a:lnTo>
                                <a:lnTo>
                                  <a:pt x="1665015" y="637994"/>
                                </a:lnTo>
                                <a:lnTo>
                                  <a:pt x="1665071" y="634847"/>
                                </a:lnTo>
                                <a:lnTo>
                                  <a:pt x="1665132" y="653217"/>
                                </a:lnTo>
                                <a:lnTo>
                                  <a:pt x="1665189" y="627962"/>
                                </a:lnTo>
                                <a:lnTo>
                                  <a:pt x="1665246" y="622495"/>
                                </a:lnTo>
                                <a:lnTo>
                                  <a:pt x="1665302" y="623070"/>
                                </a:lnTo>
                                <a:lnTo>
                                  <a:pt x="1665359" y="642011"/>
                                </a:lnTo>
                                <a:lnTo>
                                  <a:pt x="1665420" y="626812"/>
                                </a:lnTo>
                                <a:lnTo>
                                  <a:pt x="1665476" y="637718"/>
                                </a:lnTo>
                                <a:lnTo>
                                  <a:pt x="1665533" y="649475"/>
                                </a:lnTo>
                                <a:lnTo>
                                  <a:pt x="1665590" y="645753"/>
                                </a:lnTo>
                                <a:lnTo>
                                  <a:pt x="1665647" y="648329"/>
                                </a:lnTo>
                                <a:lnTo>
                                  <a:pt x="1665703" y="638868"/>
                                </a:lnTo>
                                <a:lnTo>
                                  <a:pt x="1665760" y="634276"/>
                                </a:lnTo>
                                <a:lnTo>
                                  <a:pt x="1665821" y="641440"/>
                                </a:lnTo>
                                <a:lnTo>
                                  <a:pt x="1665877" y="626241"/>
                                </a:lnTo>
                                <a:lnTo>
                                  <a:pt x="1665934" y="627088"/>
                                </a:lnTo>
                                <a:lnTo>
                                  <a:pt x="1665991" y="627088"/>
                                </a:lnTo>
                                <a:lnTo>
                                  <a:pt x="1666047" y="625666"/>
                                </a:lnTo>
                                <a:lnTo>
                                  <a:pt x="1666108" y="657234"/>
                                </a:lnTo>
                                <a:lnTo>
                                  <a:pt x="1666165" y="653792"/>
                                </a:lnTo>
                                <a:lnTo>
                                  <a:pt x="1666222" y="657510"/>
                                </a:lnTo>
                                <a:lnTo>
                                  <a:pt x="1666278" y="640865"/>
                                </a:lnTo>
                                <a:lnTo>
                                  <a:pt x="1666335" y="617903"/>
                                </a:lnTo>
                                <a:lnTo>
                                  <a:pt x="1666396" y="637718"/>
                                </a:lnTo>
                                <a:lnTo>
                                  <a:pt x="1666452" y="625942"/>
                                </a:lnTo>
                                <a:lnTo>
                                  <a:pt x="1666509" y="637718"/>
                                </a:lnTo>
                                <a:lnTo>
                                  <a:pt x="1666566" y="634551"/>
                                </a:lnTo>
                                <a:lnTo>
                                  <a:pt x="1666622" y="656088"/>
                                </a:lnTo>
                                <a:lnTo>
                                  <a:pt x="1666679" y="636848"/>
                                </a:lnTo>
                                <a:lnTo>
                                  <a:pt x="1666736" y="631405"/>
                                </a:lnTo>
                                <a:lnTo>
                                  <a:pt x="1666797" y="648624"/>
                                </a:lnTo>
                                <a:lnTo>
                                  <a:pt x="1666853" y="644607"/>
                                </a:lnTo>
                                <a:lnTo>
                                  <a:pt x="1666910" y="623941"/>
                                </a:lnTo>
                                <a:lnTo>
                                  <a:pt x="1666967" y="637423"/>
                                </a:lnTo>
                                <a:lnTo>
                                  <a:pt x="1667027" y="628809"/>
                                </a:lnTo>
                                <a:lnTo>
                                  <a:pt x="1667084" y="626241"/>
                                </a:lnTo>
                                <a:lnTo>
                                  <a:pt x="1667141" y="627088"/>
                                </a:lnTo>
                                <a:lnTo>
                                  <a:pt x="1667198" y="605575"/>
                                </a:lnTo>
                                <a:lnTo>
                                  <a:pt x="1667254" y="621349"/>
                                </a:lnTo>
                                <a:lnTo>
                                  <a:pt x="1667311" y="635997"/>
                                </a:lnTo>
                                <a:lnTo>
                                  <a:pt x="1667368" y="650346"/>
                                </a:lnTo>
                                <a:lnTo>
                                  <a:pt x="1667429" y="622495"/>
                                </a:lnTo>
                                <a:lnTo>
                                  <a:pt x="1667485" y="609868"/>
                                </a:lnTo>
                                <a:lnTo>
                                  <a:pt x="1667542" y="639439"/>
                                </a:lnTo>
                                <a:lnTo>
                                  <a:pt x="1667598" y="642311"/>
                                </a:lnTo>
                                <a:lnTo>
                                  <a:pt x="1667655" y="625091"/>
                                </a:lnTo>
                                <a:lnTo>
                                  <a:pt x="1667712" y="650050"/>
                                </a:lnTo>
                                <a:lnTo>
                                  <a:pt x="1667769" y="643161"/>
                                </a:lnTo>
                                <a:lnTo>
                                  <a:pt x="1667829" y="627962"/>
                                </a:lnTo>
                                <a:lnTo>
                                  <a:pt x="1667886" y="624791"/>
                                </a:lnTo>
                                <a:lnTo>
                                  <a:pt x="1667943" y="644607"/>
                                </a:lnTo>
                                <a:lnTo>
                                  <a:pt x="1668003" y="618478"/>
                                </a:lnTo>
                                <a:lnTo>
                                  <a:pt x="1668060" y="605275"/>
                                </a:lnTo>
                                <a:lnTo>
                                  <a:pt x="1668117" y="650050"/>
                                </a:lnTo>
                                <a:lnTo>
                                  <a:pt x="1668173" y="644307"/>
                                </a:lnTo>
                                <a:lnTo>
                                  <a:pt x="1668230" y="644032"/>
                                </a:lnTo>
                                <a:lnTo>
                                  <a:pt x="1668287" y="644307"/>
                                </a:lnTo>
                                <a:lnTo>
                                  <a:pt x="1668344" y="640290"/>
                                </a:lnTo>
                                <a:lnTo>
                                  <a:pt x="1668404" y="631680"/>
                                </a:lnTo>
                                <a:lnTo>
                                  <a:pt x="1668461" y="634551"/>
                                </a:lnTo>
                                <a:lnTo>
                                  <a:pt x="1668518" y="614185"/>
                                </a:lnTo>
                                <a:lnTo>
                                  <a:pt x="1668575" y="628809"/>
                                </a:lnTo>
                                <a:lnTo>
                                  <a:pt x="1668631" y="623941"/>
                                </a:lnTo>
                                <a:lnTo>
                                  <a:pt x="1668688" y="601558"/>
                                </a:lnTo>
                                <a:lnTo>
                                  <a:pt x="1668749" y="621349"/>
                                </a:lnTo>
                                <a:lnTo>
                                  <a:pt x="1668805" y="622220"/>
                                </a:lnTo>
                                <a:lnTo>
                                  <a:pt x="1668862" y="647754"/>
                                </a:lnTo>
                                <a:lnTo>
                                  <a:pt x="1668919" y="638868"/>
                                </a:lnTo>
                                <a:lnTo>
                                  <a:pt x="1668975" y="646903"/>
                                </a:lnTo>
                                <a:lnTo>
                                  <a:pt x="1669036" y="629683"/>
                                </a:lnTo>
                                <a:lnTo>
                                  <a:pt x="1669093" y="622220"/>
                                </a:lnTo>
                                <a:lnTo>
                                  <a:pt x="1669150" y="633976"/>
                                </a:lnTo>
                                <a:lnTo>
                                  <a:pt x="1669206" y="641440"/>
                                </a:lnTo>
                                <a:lnTo>
                                  <a:pt x="1669263" y="657234"/>
                                </a:lnTo>
                                <a:lnTo>
                                  <a:pt x="1669320" y="635422"/>
                                </a:lnTo>
                                <a:lnTo>
                                  <a:pt x="1669376" y="617056"/>
                                </a:lnTo>
                                <a:lnTo>
                                  <a:pt x="1669437" y="656360"/>
                                </a:lnTo>
                                <a:lnTo>
                                  <a:pt x="1669494" y="628238"/>
                                </a:lnTo>
                                <a:lnTo>
                                  <a:pt x="1669550" y="632255"/>
                                </a:lnTo>
                                <a:lnTo>
                                  <a:pt x="1669607" y="634276"/>
                                </a:lnTo>
                                <a:lnTo>
                                  <a:pt x="1669664" y="630258"/>
                                </a:lnTo>
                                <a:lnTo>
                                  <a:pt x="1669725" y="647754"/>
                                </a:lnTo>
                                <a:lnTo>
                                  <a:pt x="1669781" y="660681"/>
                                </a:lnTo>
                                <a:lnTo>
                                  <a:pt x="1669838" y="637147"/>
                                </a:lnTo>
                                <a:lnTo>
                                  <a:pt x="1669895" y="622795"/>
                                </a:lnTo>
                                <a:lnTo>
                                  <a:pt x="1669951" y="629959"/>
                                </a:lnTo>
                                <a:lnTo>
                                  <a:pt x="1670008" y="620499"/>
                                </a:lnTo>
                                <a:lnTo>
                                  <a:pt x="1670069" y="601558"/>
                                </a:lnTo>
                                <a:lnTo>
                                  <a:pt x="1670125" y="624220"/>
                                </a:lnTo>
                                <a:lnTo>
                                  <a:pt x="1670182" y="645753"/>
                                </a:lnTo>
                                <a:lnTo>
                                  <a:pt x="1670239" y="619928"/>
                                </a:lnTo>
                                <a:lnTo>
                                  <a:pt x="1670296" y="653492"/>
                                </a:lnTo>
                                <a:lnTo>
                                  <a:pt x="1670352" y="649775"/>
                                </a:lnTo>
                                <a:lnTo>
                                  <a:pt x="1670409" y="630830"/>
                                </a:lnTo>
                                <a:lnTo>
                                  <a:pt x="1670470" y="629384"/>
                                </a:lnTo>
                                <a:lnTo>
                                  <a:pt x="1670526" y="645458"/>
                                </a:lnTo>
                                <a:lnTo>
                                  <a:pt x="1670583" y="631109"/>
                                </a:lnTo>
                                <a:lnTo>
                                  <a:pt x="1670640" y="629959"/>
                                </a:lnTo>
                                <a:lnTo>
                                  <a:pt x="1670701" y="631980"/>
                                </a:lnTo>
                                <a:lnTo>
                                  <a:pt x="1670757" y="634847"/>
                                </a:lnTo>
                                <a:lnTo>
                                  <a:pt x="1670814" y="626516"/>
                                </a:lnTo>
                                <a:lnTo>
                                  <a:pt x="1670871" y="651196"/>
                                </a:lnTo>
                                <a:lnTo>
                                  <a:pt x="1670927" y="635697"/>
                                </a:lnTo>
                                <a:lnTo>
                                  <a:pt x="1670984" y="634276"/>
                                </a:lnTo>
                                <a:lnTo>
                                  <a:pt x="1671045" y="626812"/>
                                </a:lnTo>
                                <a:lnTo>
                                  <a:pt x="1671102" y="613314"/>
                                </a:lnTo>
                                <a:lnTo>
                                  <a:pt x="1671158" y="628238"/>
                                </a:lnTo>
                                <a:lnTo>
                                  <a:pt x="1671215" y="655788"/>
                                </a:lnTo>
                                <a:lnTo>
                                  <a:pt x="1671271" y="655788"/>
                                </a:lnTo>
                                <a:lnTo>
                                  <a:pt x="1671328" y="652917"/>
                                </a:lnTo>
                                <a:lnTo>
                                  <a:pt x="1671385" y="659231"/>
                                </a:lnTo>
                                <a:lnTo>
                                  <a:pt x="1671446" y="627088"/>
                                </a:lnTo>
                                <a:lnTo>
                                  <a:pt x="1671502" y="634847"/>
                                </a:lnTo>
                                <a:lnTo>
                                  <a:pt x="1671559" y="658660"/>
                                </a:lnTo>
                                <a:lnTo>
                                  <a:pt x="1671616" y="651771"/>
                                </a:lnTo>
                                <a:lnTo>
                                  <a:pt x="1671677" y="648900"/>
                                </a:lnTo>
                                <a:lnTo>
                                  <a:pt x="1671733" y="622495"/>
                                </a:lnTo>
                                <a:lnTo>
                                  <a:pt x="1671790" y="643736"/>
                                </a:lnTo>
                                <a:lnTo>
                                  <a:pt x="1671847" y="632255"/>
                                </a:lnTo>
                                <a:lnTo>
                                  <a:pt x="1671903" y="635697"/>
                                </a:lnTo>
                                <a:lnTo>
                                  <a:pt x="1671960" y="657234"/>
                                </a:lnTo>
                                <a:lnTo>
                                  <a:pt x="1672017" y="669286"/>
                                </a:lnTo>
                                <a:lnTo>
                                  <a:pt x="1672078" y="637147"/>
                                </a:lnTo>
                                <a:lnTo>
                                  <a:pt x="1672134" y="649475"/>
                                </a:lnTo>
                                <a:lnTo>
                                  <a:pt x="1672191" y="659530"/>
                                </a:lnTo>
                                <a:lnTo>
                                  <a:pt x="1672248" y="665544"/>
                                </a:lnTo>
                                <a:lnTo>
                                  <a:pt x="1672304" y="648329"/>
                                </a:lnTo>
                                <a:lnTo>
                                  <a:pt x="1672361" y="640590"/>
                                </a:lnTo>
                                <a:lnTo>
                                  <a:pt x="1672422" y="652642"/>
                                </a:lnTo>
                                <a:lnTo>
                                  <a:pt x="1672478" y="660952"/>
                                </a:lnTo>
                                <a:lnTo>
                                  <a:pt x="1672535" y="644607"/>
                                </a:lnTo>
                                <a:lnTo>
                                  <a:pt x="1672592" y="652067"/>
                                </a:lnTo>
                                <a:lnTo>
                                  <a:pt x="1672648" y="658085"/>
                                </a:lnTo>
                                <a:lnTo>
                                  <a:pt x="1672709" y="671011"/>
                                </a:lnTo>
                                <a:lnTo>
                                  <a:pt x="1672766" y="656659"/>
                                </a:lnTo>
                                <a:lnTo>
                                  <a:pt x="1672823" y="656360"/>
                                </a:lnTo>
                                <a:lnTo>
                                  <a:pt x="1672879" y="667565"/>
                                </a:lnTo>
                                <a:lnTo>
                                  <a:pt x="1672936" y="681043"/>
                                </a:lnTo>
                                <a:lnTo>
                                  <a:pt x="1672993" y="656934"/>
                                </a:lnTo>
                                <a:lnTo>
                                  <a:pt x="1673049" y="650921"/>
                                </a:lnTo>
                                <a:lnTo>
                                  <a:pt x="1673110" y="631405"/>
                                </a:lnTo>
                                <a:lnTo>
                                  <a:pt x="1673167" y="664698"/>
                                </a:lnTo>
                                <a:lnTo>
                                  <a:pt x="1673224" y="656659"/>
                                </a:lnTo>
                                <a:lnTo>
                                  <a:pt x="1673280" y="640865"/>
                                </a:lnTo>
                                <a:lnTo>
                                  <a:pt x="1673337" y="652917"/>
                                </a:lnTo>
                                <a:lnTo>
                                  <a:pt x="1673398" y="664123"/>
                                </a:lnTo>
                                <a:lnTo>
                                  <a:pt x="1673455" y="620774"/>
                                </a:lnTo>
                                <a:lnTo>
                                  <a:pt x="1673511" y="636572"/>
                                </a:lnTo>
                                <a:lnTo>
                                  <a:pt x="1673568" y="654367"/>
                                </a:lnTo>
                                <a:lnTo>
                                  <a:pt x="1673624" y="649775"/>
                                </a:lnTo>
                                <a:lnTo>
                                  <a:pt x="1673685" y="649775"/>
                                </a:lnTo>
                                <a:lnTo>
                                  <a:pt x="1673742" y="623645"/>
                                </a:lnTo>
                                <a:lnTo>
                                  <a:pt x="1673799" y="660381"/>
                                </a:lnTo>
                                <a:lnTo>
                                  <a:pt x="1673855" y="666990"/>
                                </a:lnTo>
                                <a:lnTo>
                                  <a:pt x="1673912" y="664123"/>
                                </a:lnTo>
                                <a:lnTo>
                                  <a:pt x="1673969" y="622795"/>
                                </a:lnTo>
                                <a:lnTo>
                                  <a:pt x="1674026" y="641736"/>
                                </a:lnTo>
                                <a:lnTo>
                                  <a:pt x="1674086" y="638293"/>
                                </a:lnTo>
                                <a:lnTo>
                                  <a:pt x="1674143" y="652917"/>
                                </a:lnTo>
                                <a:lnTo>
                                  <a:pt x="1674200" y="675879"/>
                                </a:lnTo>
                                <a:lnTo>
                                  <a:pt x="1674256" y="634551"/>
                                </a:lnTo>
                                <a:lnTo>
                                  <a:pt x="1674317" y="647478"/>
                                </a:lnTo>
                                <a:lnTo>
                                  <a:pt x="1674374" y="650921"/>
                                </a:lnTo>
                                <a:lnTo>
                                  <a:pt x="1674430" y="638293"/>
                                </a:lnTo>
                                <a:lnTo>
                                  <a:pt x="1674487" y="649199"/>
                                </a:lnTo>
                                <a:lnTo>
                                  <a:pt x="1674544" y="638569"/>
                                </a:lnTo>
                                <a:lnTo>
                                  <a:pt x="1674601" y="643736"/>
                                </a:lnTo>
                                <a:lnTo>
                                  <a:pt x="1674657" y="624220"/>
                                </a:lnTo>
                                <a:lnTo>
                                  <a:pt x="1674718" y="638868"/>
                                </a:lnTo>
                                <a:lnTo>
                                  <a:pt x="1674775" y="656360"/>
                                </a:lnTo>
                                <a:lnTo>
                                  <a:pt x="1674831" y="652917"/>
                                </a:lnTo>
                                <a:lnTo>
                                  <a:pt x="1674888" y="631109"/>
                                </a:lnTo>
                                <a:lnTo>
                                  <a:pt x="1674945" y="641440"/>
                                </a:lnTo>
                                <a:lnTo>
                                  <a:pt x="1675001" y="665544"/>
                                </a:lnTo>
                                <a:lnTo>
                                  <a:pt x="1675058" y="633126"/>
                                </a:lnTo>
                                <a:lnTo>
                                  <a:pt x="1675119" y="653492"/>
                                </a:lnTo>
                                <a:lnTo>
                                  <a:pt x="1675176" y="655513"/>
                                </a:lnTo>
                                <a:lnTo>
                                  <a:pt x="1675232" y="647179"/>
                                </a:lnTo>
                                <a:lnTo>
                                  <a:pt x="1675293" y="627387"/>
                                </a:lnTo>
                                <a:lnTo>
                                  <a:pt x="1675350" y="658660"/>
                                </a:lnTo>
                                <a:lnTo>
                                  <a:pt x="1675406" y="625367"/>
                                </a:lnTo>
                                <a:lnTo>
                                  <a:pt x="1675463" y="645753"/>
                                </a:lnTo>
                                <a:lnTo>
                                  <a:pt x="1675520" y="635122"/>
                                </a:lnTo>
                                <a:lnTo>
                                  <a:pt x="1675577" y="634276"/>
                                </a:lnTo>
                                <a:lnTo>
                                  <a:pt x="1675633" y="623645"/>
                                </a:lnTo>
                                <a:lnTo>
                                  <a:pt x="1675694" y="651496"/>
                                </a:lnTo>
                                <a:lnTo>
                                  <a:pt x="1675751" y="648329"/>
                                </a:lnTo>
                                <a:lnTo>
                                  <a:pt x="1675807" y="631980"/>
                                </a:lnTo>
                                <a:lnTo>
                                  <a:pt x="1675864" y="640865"/>
                                </a:lnTo>
                                <a:lnTo>
                                  <a:pt x="1675921" y="627962"/>
                                </a:lnTo>
                                <a:lnTo>
                                  <a:pt x="1675977" y="642311"/>
                                </a:lnTo>
                                <a:lnTo>
                                  <a:pt x="1676038" y="655213"/>
                                </a:lnTo>
                                <a:lnTo>
                                  <a:pt x="1676095" y="633401"/>
                                </a:lnTo>
                                <a:lnTo>
                                  <a:pt x="1676152" y="608722"/>
                                </a:lnTo>
                                <a:lnTo>
                                  <a:pt x="1676208" y="621349"/>
                                </a:lnTo>
                                <a:lnTo>
                                  <a:pt x="1676265" y="633701"/>
                                </a:lnTo>
                                <a:lnTo>
                                  <a:pt x="1676326" y="637718"/>
                                </a:lnTo>
                                <a:lnTo>
                                  <a:pt x="1676382" y="633401"/>
                                </a:lnTo>
                                <a:lnTo>
                                  <a:pt x="1676439" y="602704"/>
                                </a:lnTo>
                                <a:lnTo>
                                  <a:pt x="1676496" y="624791"/>
                                </a:lnTo>
                                <a:lnTo>
                                  <a:pt x="1676553" y="623645"/>
                                </a:lnTo>
                                <a:lnTo>
                                  <a:pt x="1676609" y="629109"/>
                                </a:lnTo>
                                <a:lnTo>
                                  <a:pt x="1676666" y="604429"/>
                                </a:lnTo>
                                <a:lnTo>
                                  <a:pt x="1676727" y="633126"/>
                                </a:lnTo>
                                <a:lnTo>
                                  <a:pt x="1676783" y="635697"/>
                                </a:lnTo>
                                <a:lnTo>
                                  <a:pt x="1676840" y="608722"/>
                                </a:lnTo>
                                <a:lnTo>
                                  <a:pt x="1676897" y="613610"/>
                                </a:lnTo>
                                <a:lnTo>
                                  <a:pt x="1676954" y="596390"/>
                                </a:lnTo>
                                <a:lnTo>
                                  <a:pt x="1677014" y="592077"/>
                                </a:lnTo>
                                <a:lnTo>
                                  <a:pt x="1677071" y="599537"/>
                                </a:lnTo>
                                <a:lnTo>
                                  <a:pt x="1677128" y="611018"/>
                                </a:lnTo>
                                <a:lnTo>
                                  <a:pt x="1677184" y="644307"/>
                                </a:lnTo>
                                <a:lnTo>
                                  <a:pt x="1677241" y="601833"/>
                                </a:lnTo>
                                <a:lnTo>
                                  <a:pt x="1677298" y="596390"/>
                                </a:lnTo>
                                <a:lnTo>
                                  <a:pt x="1677359" y="594094"/>
                                </a:lnTo>
                                <a:lnTo>
                                  <a:pt x="1677415" y="635697"/>
                                </a:lnTo>
                                <a:lnTo>
                                  <a:pt x="1677472" y="610168"/>
                                </a:lnTo>
                                <a:lnTo>
                                  <a:pt x="1677528" y="607296"/>
                                </a:lnTo>
                                <a:lnTo>
                                  <a:pt x="1677585" y="605575"/>
                                </a:lnTo>
                                <a:lnTo>
                                  <a:pt x="1677642" y="611018"/>
                                </a:lnTo>
                                <a:lnTo>
                                  <a:pt x="1677699" y="613610"/>
                                </a:lnTo>
                                <a:lnTo>
                                  <a:pt x="1677759" y="590927"/>
                                </a:lnTo>
                                <a:lnTo>
                                  <a:pt x="1677816" y="596390"/>
                                </a:lnTo>
                                <a:lnTo>
                                  <a:pt x="1677873" y="600683"/>
                                </a:lnTo>
                                <a:lnTo>
                                  <a:pt x="1677929" y="571411"/>
                                </a:lnTo>
                                <a:lnTo>
                                  <a:pt x="1677990" y="590077"/>
                                </a:lnTo>
                                <a:lnTo>
                                  <a:pt x="1678047" y="554767"/>
                                </a:lnTo>
                                <a:lnTo>
                                  <a:pt x="1678104" y="603554"/>
                                </a:lnTo>
                                <a:lnTo>
                                  <a:pt x="1678160" y="578875"/>
                                </a:lnTo>
                                <a:lnTo>
                                  <a:pt x="1678217" y="571411"/>
                                </a:lnTo>
                                <a:lnTo>
                                  <a:pt x="1678274" y="566523"/>
                                </a:lnTo>
                                <a:lnTo>
                                  <a:pt x="1678334" y="568820"/>
                                </a:lnTo>
                                <a:lnTo>
                                  <a:pt x="1678391" y="550450"/>
                                </a:lnTo>
                                <a:lnTo>
                                  <a:pt x="1678448" y="579446"/>
                                </a:lnTo>
                                <a:lnTo>
                                  <a:pt x="1678505" y="582617"/>
                                </a:lnTo>
                                <a:lnTo>
                                  <a:pt x="1678561" y="556763"/>
                                </a:lnTo>
                                <a:lnTo>
                                  <a:pt x="1678618" y="580021"/>
                                </a:lnTo>
                                <a:lnTo>
                                  <a:pt x="1678675" y="575433"/>
                                </a:lnTo>
                                <a:lnTo>
                                  <a:pt x="1678735" y="542990"/>
                                </a:lnTo>
                                <a:lnTo>
                                  <a:pt x="1678792" y="563077"/>
                                </a:lnTo>
                                <a:lnTo>
                                  <a:pt x="1678849" y="535251"/>
                                </a:lnTo>
                                <a:lnTo>
                                  <a:pt x="1678905" y="526916"/>
                                </a:lnTo>
                                <a:lnTo>
                                  <a:pt x="1678966" y="586059"/>
                                </a:lnTo>
                                <a:lnTo>
                                  <a:pt x="1679023" y="560210"/>
                                </a:lnTo>
                                <a:lnTo>
                                  <a:pt x="1679080" y="546432"/>
                                </a:lnTo>
                                <a:lnTo>
                                  <a:pt x="1679136" y="530934"/>
                                </a:lnTo>
                                <a:lnTo>
                                  <a:pt x="1679193" y="546157"/>
                                </a:lnTo>
                                <a:lnTo>
                                  <a:pt x="1679250" y="512568"/>
                                </a:lnTo>
                                <a:lnTo>
                                  <a:pt x="1679306" y="536972"/>
                                </a:lnTo>
                                <a:lnTo>
                                  <a:pt x="1679367" y="544711"/>
                                </a:lnTo>
                                <a:lnTo>
                                  <a:pt x="1679424" y="527787"/>
                                </a:lnTo>
                                <a:lnTo>
                                  <a:pt x="1679480" y="506254"/>
                                </a:lnTo>
                                <a:lnTo>
                                  <a:pt x="1679537" y="523474"/>
                                </a:lnTo>
                                <a:lnTo>
                                  <a:pt x="1679594" y="520902"/>
                                </a:lnTo>
                                <a:lnTo>
                                  <a:pt x="1679650" y="516586"/>
                                </a:lnTo>
                                <a:lnTo>
                                  <a:pt x="1679711" y="502237"/>
                                </a:lnTo>
                                <a:lnTo>
                                  <a:pt x="1679768" y="509421"/>
                                </a:lnTo>
                                <a:lnTo>
                                  <a:pt x="1679825" y="514864"/>
                                </a:lnTo>
                                <a:lnTo>
                                  <a:pt x="1679881" y="504258"/>
                                </a:lnTo>
                                <a:lnTo>
                                  <a:pt x="1679942" y="503683"/>
                                </a:lnTo>
                                <a:lnTo>
                                  <a:pt x="1679999" y="498515"/>
                                </a:lnTo>
                                <a:lnTo>
                                  <a:pt x="1680055" y="498791"/>
                                </a:lnTo>
                                <a:lnTo>
                                  <a:pt x="1680112" y="498216"/>
                                </a:lnTo>
                                <a:lnTo>
                                  <a:pt x="1680169" y="481571"/>
                                </a:lnTo>
                                <a:lnTo>
                                  <a:pt x="1680226" y="493627"/>
                                </a:lnTo>
                                <a:lnTo>
                                  <a:pt x="1680282" y="472686"/>
                                </a:lnTo>
                                <a:lnTo>
                                  <a:pt x="1680343" y="509421"/>
                                </a:lnTo>
                                <a:lnTo>
                                  <a:pt x="1680400" y="468373"/>
                                </a:lnTo>
                                <a:lnTo>
                                  <a:pt x="1680457" y="493923"/>
                                </a:lnTo>
                                <a:lnTo>
                                  <a:pt x="1680513" y="481871"/>
                                </a:lnTo>
                                <a:lnTo>
                                  <a:pt x="1680570" y="502237"/>
                                </a:lnTo>
                                <a:lnTo>
                                  <a:pt x="1680627" y="451149"/>
                                </a:lnTo>
                                <a:lnTo>
                                  <a:pt x="1680687" y="472961"/>
                                </a:lnTo>
                                <a:lnTo>
                                  <a:pt x="1680744" y="461205"/>
                                </a:lnTo>
                                <a:lnTo>
                                  <a:pt x="1680801" y="468094"/>
                                </a:lnTo>
                                <a:lnTo>
                                  <a:pt x="1680857" y="470665"/>
                                </a:lnTo>
                                <a:lnTo>
                                  <a:pt x="1680914" y="455742"/>
                                </a:lnTo>
                                <a:lnTo>
                                  <a:pt x="1680975" y="472961"/>
                                </a:lnTo>
                                <a:lnTo>
                                  <a:pt x="1681032" y="454596"/>
                                </a:lnTo>
                                <a:lnTo>
                                  <a:pt x="1681088" y="452299"/>
                                </a:lnTo>
                                <a:lnTo>
                                  <a:pt x="1681145" y="460909"/>
                                </a:lnTo>
                                <a:lnTo>
                                  <a:pt x="1681202" y="453170"/>
                                </a:lnTo>
                                <a:lnTo>
                                  <a:pt x="1681258" y="463205"/>
                                </a:lnTo>
                                <a:lnTo>
                                  <a:pt x="1681315" y="458038"/>
                                </a:lnTo>
                                <a:lnTo>
                                  <a:pt x="1681376" y="464076"/>
                                </a:lnTo>
                                <a:lnTo>
                                  <a:pt x="1681433" y="461480"/>
                                </a:lnTo>
                                <a:lnTo>
                                  <a:pt x="1681489" y="455742"/>
                                </a:lnTo>
                                <a:lnTo>
                                  <a:pt x="1681546" y="454020"/>
                                </a:lnTo>
                                <a:lnTo>
                                  <a:pt x="1681607" y="429637"/>
                                </a:lnTo>
                                <a:lnTo>
                                  <a:pt x="1681663" y="445411"/>
                                </a:lnTo>
                                <a:lnTo>
                                  <a:pt x="1681720" y="450874"/>
                                </a:lnTo>
                                <a:lnTo>
                                  <a:pt x="1681777" y="460929"/>
                                </a:lnTo>
                                <a:lnTo>
                                  <a:pt x="1681833" y="481871"/>
                                </a:lnTo>
                                <a:lnTo>
                                  <a:pt x="1681890" y="444285"/>
                                </a:lnTo>
                                <a:lnTo>
                                  <a:pt x="1681947" y="457487"/>
                                </a:lnTo>
                                <a:lnTo>
                                  <a:pt x="1682008" y="468968"/>
                                </a:lnTo>
                                <a:lnTo>
                                  <a:pt x="1682064" y="460634"/>
                                </a:lnTo>
                                <a:lnTo>
                                  <a:pt x="1682121" y="460929"/>
                                </a:lnTo>
                                <a:lnTo>
                                  <a:pt x="1682178" y="453170"/>
                                </a:lnTo>
                                <a:lnTo>
                                  <a:pt x="1682234" y="463505"/>
                                </a:lnTo>
                                <a:lnTo>
                                  <a:pt x="1682291" y="426195"/>
                                </a:lnTo>
                                <a:lnTo>
                                  <a:pt x="1682348" y="466097"/>
                                </a:lnTo>
                                <a:lnTo>
                                  <a:pt x="1682408" y="454891"/>
                                </a:lnTo>
                                <a:lnTo>
                                  <a:pt x="1682465" y="457487"/>
                                </a:lnTo>
                                <a:lnTo>
                                  <a:pt x="1682522" y="452324"/>
                                </a:lnTo>
                                <a:lnTo>
                                  <a:pt x="1682583" y="470390"/>
                                </a:lnTo>
                                <a:lnTo>
                                  <a:pt x="1682639" y="440842"/>
                                </a:lnTo>
                                <a:lnTo>
                                  <a:pt x="1682696" y="453170"/>
                                </a:lnTo>
                                <a:lnTo>
                                  <a:pt x="1682753" y="474411"/>
                                </a:lnTo>
                                <a:lnTo>
                                  <a:pt x="1682810" y="477003"/>
                                </a:lnTo>
                                <a:lnTo>
                                  <a:pt x="1682866" y="494223"/>
                                </a:lnTo>
                                <a:lnTo>
                                  <a:pt x="1682923" y="458338"/>
                                </a:lnTo>
                                <a:lnTo>
                                  <a:pt x="1682980" y="497369"/>
                                </a:lnTo>
                                <a:lnTo>
                                  <a:pt x="1683040" y="522049"/>
                                </a:lnTo>
                                <a:lnTo>
                                  <a:pt x="1683097" y="493647"/>
                                </a:lnTo>
                                <a:lnTo>
                                  <a:pt x="1683154" y="456912"/>
                                </a:lnTo>
                                <a:lnTo>
                                  <a:pt x="1683210" y="499090"/>
                                </a:lnTo>
                                <a:lnTo>
                                  <a:pt x="1683267" y="481296"/>
                                </a:lnTo>
                                <a:lnTo>
                                  <a:pt x="1683328" y="512293"/>
                                </a:lnTo>
                                <a:lnTo>
                                  <a:pt x="1683385" y="485038"/>
                                </a:lnTo>
                                <a:lnTo>
                                  <a:pt x="1683441" y="479299"/>
                                </a:lnTo>
                                <a:lnTo>
                                  <a:pt x="1683498" y="476703"/>
                                </a:lnTo>
                                <a:lnTo>
                                  <a:pt x="1683554" y="483592"/>
                                </a:lnTo>
                                <a:lnTo>
                                  <a:pt x="1683615" y="522348"/>
                                </a:lnTo>
                                <a:lnTo>
                                  <a:pt x="1683672" y="492202"/>
                                </a:lnTo>
                                <a:lnTo>
                                  <a:pt x="1683729" y="501386"/>
                                </a:lnTo>
                                <a:lnTo>
                                  <a:pt x="1683785" y="524644"/>
                                </a:lnTo>
                                <a:lnTo>
                                  <a:pt x="1683842" y="512588"/>
                                </a:lnTo>
                                <a:lnTo>
                                  <a:pt x="1683899" y="540139"/>
                                </a:lnTo>
                                <a:lnTo>
                                  <a:pt x="1683956" y="524644"/>
                                </a:lnTo>
                                <a:lnTo>
                                  <a:pt x="1684016" y="526366"/>
                                </a:lnTo>
                                <a:lnTo>
                                  <a:pt x="1684073" y="493923"/>
                                </a:lnTo>
                                <a:lnTo>
                                  <a:pt x="1684130" y="547027"/>
                                </a:lnTo>
                                <a:lnTo>
                                  <a:pt x="1684186" y="533254"/>
                                </a:lnTo>
                                <a:lnTo>
                                  <a:pt x="1684243" y="545306"/>
                                </a:lnTo>
                                <a:lnTo>
                                  <a:pt x="1684304" y="542439"/>
                                </a:lnTo>
                                <a:lnTo>
                                  <a:pt x="1684361" y="562226"/>
                                </a:lnTo>
                                <a:lnTo>
                                  <a:pt x="1684417" y="541864"/>
                                </a:lnTo>
                                <a:lnTo>
                                  <a:pt x="1684474" y="540989"/>
                                </a:lnTo>
                                <a:lnTo>
                                  <a:pt x="1684531" y="576579"/>
                                </a:lnTo>
                                <a:lnTo>
                                  <a:pt x="1684587" y="556213"/>
                                </a:lnTo>
                                <a:lnTo>
                                  <a:pt x="1684648" y="582317"/>
                                </a:lnTo>
                                <a:lnTo>
                                  <a:pt x="1684705" y="585484"/>
                                </a:lnTo>
                                <a:lnTo>
                                  <a:pt x="1684761" y="582892"/>
                                </a:lnTo>
                                <a:lnTo>
                                  <a:pt x="1684818" y="585189"/>
                                </a:lnTo>
                                <a:lnTo>
                                  <a:pt x="1684875" y="596095"/>
                                </a:lnTo>
                                <a:lnTo>
                                  <a:pt x="1684932" y="613035"/>
                                </a:lnTo>
                                <a:lnTo>
                                  <a:pt x="1684988" y="601833"/>
                                </a:lnTo>
                                <a:lnTo>
                                  <a:pt x="1685049" y="606997"/>
                                </a:lnTo>
                                <a:lnTo>
                                  <a:pt x="1685106" y="577154"/>
                                </a:lnTo>
                                <a:lnTo>
                                  <a:pt x="1685162" y="632555"/>
                                </a:lnTo>
                                <a:lnTo>
                                  <a:pt x="1685219" y="611889"/>
                                </a:lnTo>
                                <a:lnTo>
                                  <a:pt x="1685280" y="610743"/>
                                </a:lnTo>
                                <a:lnTo>
                                  <a:pt x="1685336" y="634551"/>
                                </a:lnTo>
                                <a:lnTo>
                                  <a:pt x="1685393" y="601558"/>
                                </a:lnTo>
                                <a:lnTo>
                                  <a:pt x="1685450" y="617332"/>
                                </a:lnTo>
                                <a:lnTo>
                                  <a:pt x="1685506" y="590652"/>
                                </a:lnTo>
                                <a:lnTo>
                                  <a:pt x="1685563" y="609022"/>
                                </a:lnTo>
                                <a:lnTo>
                                  <a:pt x="1685624" y="615036"/>
                                </a:lnTo>
                                <a:lnTo>
                                  <a:pt x="1685681" y="634551"/>
                                </a:lnTo>
                                <a:lnTo>
                                  <a:pt x="1685737" y="626516"/>
                                </a:lnTo>
                                <a:lnTo>
                                  <a:pt x="1685794" y="622220"/>
                                </a:lnTo>
                                <a:lnTo>
                                  <a:pt x="1685851" y="621349"/>
                                </a:lnTo>
                                <a:lnTo>
                                  <a:pt x="1685907" y="602133"/>
                                </a:lnTo>
                                <a:lnTo>
                                  <a:pt x="1685964" y="623370"/>
                                </a:lnTo>
                                <a:lnTo>
                                  <a:pt x="1686025" y="584614"/>
                                </a:lnTo>
                                <a:lnTo>
                                  <a:pt x="1686082" y="644607"/>
                                </a:lnTo>
                                <a:lnTo>
                                  <a:pt x="1686138" y="610443"/>
                                </a:lnTo>
                                <a:lnTo>
                                  <a:pt x="1686195" y="625666"/>
                                </a:lnTo>
                                <a:lnTo>
                                  <a:pt x="1686256" y="610168"/>
                                </a:lnTo>
                                <a:lnTo>
                                  <a:pt x="1686312" y="628809"/>
                                </a:lnTo>
                                <a:lnTo>
                                  <a:pt x="1686369" y="643461"/>
                                </a:lnTo>
                                <a:lnTo>
                                  <a:pt x="1686426" y="637718"/>
                                </a:lnTo>
                                <a:lnTo>
                                  <a:pt x="1686483" y="637994"/>
                                </a:lnTo>
                                <a:lnTo>
                                  <a:pt x="1686539" y="632830"/>
                                </a:lnTo>
                                <a:lnTo>
                                  <a:pt x="1686596" y="644032"/>
                                </a:lnTo>
                                <a:lnTo>
                                  <a:pt x="1686657" y="656659"/>
                                </a:lnTo>
                                <a:lnTo>
                                  <a:pt x="1686714" y="613314"/>
                                </a:lnTo>
                                <a:lnTo>
                                  <a:pt x="1686770" y="627663"/>
                                </a:lnTo>
                                <a:lnTo>
                                  <a:pt x="1686827" y="611889"/>
                                </a:lnTo>
                                <a:lnTo>
                                  <a:pt x="1686884" y="631109"/>
                                </a:lnTo>
                                <a:lnTo>
                                  <a:pt x="1686940" y="622795"/>
                                </a:lnTo>
                                <a:lnTo>
                                  <a:pt x="1687001" y="646328"/>
                                </a:lnTo>
                                <a:lnTo>
                                  <a:pt x="1687058" y="595519"/>
                                </a:lnTo>
                                <a:lnTo>
                                  <a:pt x="1687114" y="613035"/>
                                </a:lnTo>
                                <a:lnTo>
                                  <a:pt x="1687171" y="625091"/>
                                </a:lnTo>
                                <a:lnTo>
                                  <a:pt x="1687232" y="642586"/>
                                </a:lnTo>
                                <a:lnTo>
                                  <a:pt x="1687289" y="644307"/>
                                </a:lnTo>
                                <a:lnTo>
                                  <a:pt x="1687345" y="610168"/>
                                </a:lnTo>
                                <a:lnTo>
                                  <a:pt x="1687402" y="637718"/>
                                </a:lnTo>
                                <a:lnTo>
                                  <a:pt x="1687459" y="648900"/>
                                </a:lnTo>
                                <a:lnTo>
                                  <a:pt x="1687515" y="616481"/>
                                </a:lnTo>
                                <a:lnTo>
                                  <a:pt x="1687572" y="635697"/>
                                </a:lnTo>
                                <a:lnTo>
                                  <a:pt x="1687633" y="609022"/>
                                </a:lnTo>
                                <a:lnTo>
                                  <a:pt x="1687689" y="654067"/>
                                </a:lnTo>
                                <a:lnTo>
                                  <a:pt x="1687746" y="660681"/>
                                </a:lnTo>
                                <a:lnTo>
                                  <a:pt x="1687803" y="623370"/>
                                </a:lnTo>
                                <a:lnTo>
                                  <a:pt x="1687859" y="640290"/>
                                </a:lnTo>
                                <a:lnTo>
                                  <a:pt x="1687916" y="625091"/>
                                </a:lnTo>
                                <a:lnTo>
                                  <a:pt x="1687977" y="655213"/>
                                </a:lnTo>
                                <a:lnTo>
                                  <a:pt x="1688034" y="670137"/>
                                </a:lnTo>
                                <a:lnTo>
                                  <a:pt x="1688090" y="670137"/>
                                </a:lnTo>
                                <a:lnTo>
                                  <a:pt x="1688147" y="663548"/>
                                </a:lnTo>
                                <a:lnTo>
                                  <a:pt x="1688204" y="624791"/>
                                </a:lnTo>
                                <a:lnTo>
                                  <a:pt x="1688264" y="636572"/>
                                </a:lnTo>
                                <a:lnTo>
                                  <a:pt x="1688321" y="641440"/>
                                </a:lnTo>
                                <a:lnTo>
                                  <a:pt x="1688378" y="662102"/>
                                </a:lnTo>
                                <a:lnTo>
                                  <a:pt x="1688435" y="647754"/>
                                </a:lnTo>
                                <a:lnTo>
                                  <a:pt x="1688491" y="665544"/>
                                </a:lnTo>
                                <a:lnTo>
                                  <a:pt x="1688548" y="654367"/>
                                </a:lnTo>
                                <a:lnTo>
                                  <a:pt x="1688605" y="662402"/>
                                </a:lnTo>
                                <a:lnTo>
                                  <a:pt x="1688665" y="679617"/>
                                </a:lnTo>
                                <a:lnTo>
                                  <a:pt x="1688722" y="660681"/>
                                </a:lnTo>
                                <a:lnTo>
                                  <a:pt x="1688779" y="631405"/>
                                </a:lnTo>
                                <a:lnTo>
                                  <a:pt x="1688836" y="658380"/>
                                </a:lnTo>
                                <a:lnTo>
                                  <a:pt x="1688896" y="646028"/>
                                </a:lnTo>
                                <a:lnTo>
                                  <a:pt x="1688953" y="631405"/>
                                </a:lnTo>
                                <a:lnTo>
                                  <a:pt x="1689010" y="654067"/>
                                </a:lnTo>
                                <a:lnTo>
                                  <a:pt x="1689066" y="634276"/>
                                </a:lnTo>
                                <a:lnTo>
                                  <a:pt x="1689123" y="671582"/>
                                </a:lnTo>
                                <a:lnTo>
                                  <a:pt x="1689180" y="676175"/>
                                </a:lnTo>
                                <a:lnTo>
                                  <a:pt x="1689236" y="670712"/>
                                </a:lnTo>
                                <a:lnTo>
                                  <a:pt x="1689297" y="655513"/>
                                </a:lnTo>
                                <a:lnTo>
                                  <a:pt x="1689354" y="659530"/>
                                </a:lnTo>
                                <a:lnTo>
                                  <a:pt x="1689411" y="658660"/>
                                </a:lnTo>
                                <a:lnTo>
                                  <a:pt x="1689467" y="673579"/>
                                </a:lnTo>
                                <a:lnTo>
                                  <a:pt x="1689524" y="677896"/>
                                </a:lnTo>
                                <a:lnTo>
                                  <a:pt x="1689581" y="642311"/>
                                </a:lnTo>
                                <a:lnTo>
                                  <a:pt x="1689637" y="657510"/>
                                </a:lnTo>
                                <a:lnTo>
                                  <a:pt x="1689698" y="667565"/>
                                </a:lnTo>
                                <a:lnTo>
                                  <a:pt x="1689755" y="646903"/>
                                </a:lnTo>
                                <a:lnTo>
                                  <a:pt x="1689811" y="660952"/>
                                </a:lnTo>
                                <a:lnTo>
                                  <a:pt x="1689872" y="667266"/>
                                </a:lnTo>
                                <a:lnTo>
                                  <a:pt x="1689929" y="652342"/>
                                </a:lnTo>
                                <a:lnTo>
                                  <a:pt x="1689985" y="678747"/>
                                </a:lnTo>
                                <a:lnTo>
                                  <a:pt x="1690042" y="661527"/>
                                </a:lnTo>
                                <a:lnTo>
                                  <a:pt x="1690099" y="664973"/>
                                </a:lnTo>
                                <a:lnTo>
                                  <a:pt x="1690156" y="678171"/>
                                </a:lnTo>
                                <a:lnTo>
                                  <a:pt x="1690212" y="682489"/>
                                </a:lnTo>
                                <a:lnTo>
                                  <a:pt x="1690273" y="660381"/>
                                </a:lnTo>
                                <a:lnTo>
                                  <a:pt x="1690330" y="673008"/>
                                </a:lnTo>
                                <a:lnTo>
                                  <a:pt x="1690387" y="676175"/>
                                </a:lnTo>
                                <a:lnTo>
                                  <a:pt x="1690443" y="665544"/>
                                </a:lnTo>
                                <a:lnTo>
                                  <a:pt x="1690500" y="690228"/>
                                </a:lnTo>
                                <a:lnTo>
                                  <a:pt x="1690557" y="682764"/>
                                </a:lnTo>
                                <a:lnTo>
                                  <a:pt x="1690617" y="666990"/>
                                </a:lnTo>
                                <a:lnTo>
                                  <a:pt x="1690674" y="651771"/>
                                </a:lnTo>
                                <a:lnTo>
                                  <a:pt x="1690731" y="681918"/>
                                </a:lnTo>
                                <a:lnTo>
                                  <a:pt x="1690787" y="652917"/>
                                </a:lnTo>
                                <a:lnTo>
                                  <a:pt x="1690844" y="630830"/>
                                </a:lnTo>
                                <a:lnTo>
                                  <a:pt x="1690905" y="658660"/>
                                </a:lnTo>
                                <a:lnTo>
                                  <a:pt x="1690962" y="672433"/>
                                </a:lnTo>
                                <a:lnTo>
                                  <a:pt x="1691018" y="655788"/>
                                </a:lnTo>
                                <a:lnTo>
                                  <a:pt x="1691075" y="643736"/>
                                </a:lnTo>
                                <a:lnTo>
                                  <a:pt x="1691132" y="665544"/>
                                </a:lnTo>
                                <a:lnTo>
                                  <a:pt x="1691189" y="652642"/>
                                </a:lnTo>
                                <a:lnTo>
                                  <a:pt x="1691245" y="647754"/>
                                </a:lnTo>
                                <a:lnTo>
                                  <a:pt x="1691306" y="649475"/>
                                </a:lnTo>
                                <a:lnTo>
                                  <a:pt x="1691363" y="656934"/>
                                </a:lnTo>
                                <a:lnTo>
                                  <a:pt x="1691419" y="665544"/>
                                </a:lnTo>
                                <a:lnTo>
                                  <a:pt x="1691476" y="668140"/>
                                </a:lnTo>
                                <a:lnTo>
                                  <a:pt x="1691533" y="648900"/>
                                </a:lnTo>
                                <a:lnTo>
                                  <a:pt x="1691593" y="638868"/>
                                </a:lnTo>
                                <a:lnTo>
                                  <a:pt x="1691650" y="654938"/>
                                </a:lnTo>
                                <a:lnTo>
                                  <a:pt x="1691707" y="656659"/>
                                </a:lnTo>
                                <a:lnTo>
                                  <a:pt x="1691763" y="617056"/>
                                </a:lnTo>
                                <a:lnTo>
                                  <a:pt x="1691820" y="651196"/>
                                </a:lnTo>
                                <a:lnTo>
                                  <a:pt x="1691881" y="624516"/>
                                </a:lnTo>
                                <a:lnTo>
                                  <a:pt x="1691938" y="650921"/>
                                </a:lnTo>
                                <a:lnTo>
                                  <a:pt x="1691994" y="634551"/>
                                </a:lnTo>
                                <a:lnTo>
                                  <a:pt x="1692051" y="668140"/>
                                </a:lnTo>
                                <a:lnTo>
                                  <a:pt x="1692108" y="614185"/>
                                </a:lnTo>
                                <a:lnTo>
                                  <a:pt x="1692164" y="622495"/>
                                </a:lnTo>
                                <a:lnTo>
                                  <a:pt x="1692221" y="648329"/>
                                </a:lnTo>
                                <a:lnTo>
                                  <a:pt x="1692282" y="632555"/>
                                </a:lnTo>
                                <a:lnTo>
                                  <a:pt x="1692338" y="635422"/>
                                </a:lnTo>
                                <a:lnTo>
                                  <a:pt x="1692395" y="640014"/>
                                </a:lnTo>
                                <a:lnTo>
                                  <a:pt x="1692452" y="648900"/>
                                </a:lnTo>
                                <a:lnTo>
                                  <a:pt x="1692509" y="630258"/>
                                </a:lnTo>
                                <a:lnTo>
                                  <a:pt x="1692569" y="627663"/>
                                </a:lnTo>
                                <a:lnTo>
                                  <a:pt x="1692626" y="640865"/>
                                </a:lnTo>
                                <a:lnTo>
                                  <a:pt x="1692683" y="642586"/>
                                </a:lnTo>
                                <a:lnTo>
                                  <a:pt x="1692740" y="628809"/>
                                </a:lnTo>
                                <a:lnTo>
                                  <a:pt x="1692796" y="628238"/>
                                </a:lnTo>
                                <a:lnTo>
                                  <a:pt x="1692853" y="635122"/>
                                </a:lnTo>
                                <a:lnTo>
                                  <a:pt x="1692914" y="618777"/>
                                </a:lnTo>
                                <a:lnTo>
                                  <a:pt x="1692970" y="633976"/>
                                </a:lnTo>
                                <a:lnTo>
                                  <a:pt x="1693027" y="613889"/>
                                </a:lnTo>
                                <a:lnTo>
                                  <a:pt x="1693084" y="627663"/>
                                </a:lnTo>
                                <a:lnTo>
                                  <a:pt x="1693140" y="614760"/>
                                </a:lnTo>
                                <a:lnTo>
                                  <a:pt x="1693197" y="622795"/>
                                </a:lnTo>
                                <a:lnTo>
                                  <a:pt x="1693254" y="604129"/>
                                </a:lnTo>
                                <a:lnTo>
                                  <a:pt x="1693315" y="626516"/>
                                </a:lnTo>
                                <a:lnTo>
                                  <a:pt x="1693371" y="636572"/>
                                </a:lnTo>
                                <a:lnTo>
                                  <a:pt x="1693428" y="626516"/>
                                </a:lnTo>
                                <a:lnTo>
                                  <a:pt x="1693485" y="631405"/>
                                </a:lnTo>
                                <a:lnTo>
                                  <a:pt x="1693545" y="617332"/>
                                </a:lnTo>
                                <a:lnTo>
                                  <a:pt x="1693602" y="597540"/>
                                </a:lnTo>
                                <a:lnTo>
                                  <a:pt x="1693659" y="618202"/>
                                </a:lnTo>
                                <a:lnTo>
                                  <a:pt x="1693715" y="612739"/>
                                </a:lnTo>
                                <a:lnTo>
                                  <a:pt x="1693772" y="614760"/>
                                </a:lnTo>
                                <a:lnTo>
                                  <a:pt x="1693829" y="640290"/>
                                </a:lnTo>
                                <a:lnTo>
                                  <a:pt x="1693886" y="611889"/>
                                </a:lnTo>
                                <a:lnTo>
                                  <a:pt x="1693946" y="600408"/>
                                </a:lnTo>
                                <a:lnTo>
                                  <a:pt x="1694003" y="615611"/>
                                </a:lnTo>
                                <a:lnTo>
                                  <a:pt x="1694060" y="606426"/>
                                </a:lnTo>
                                <a:lnTo>
                                  <a:pt x="1694116" y="609593"/>
                                </a:lnTo>
                                <a:lnTo>
                                  <a:pt x="1694173" y="610443"/>
                                </a:lnTo>
                                <a:lnTo>
                                  <a:pt x="1694230" y="588931"/>
                                </a:lnTo>
                                <a:lnTo>
                                  <a:pt x="1694291" y="592948"/>
                                </a:lnTo>
                                <a:lnTo>
                                  <a:pt x="1694347" y="602704"/>
                                </a:lnTo>
                                <a:lnTo>
                                  <a:pt x="1694404" y="598391"/>
                                </a:lnTo>
                                <a:lnTo>
                                  <a:pt x="1694461" y="620774"/>
                                </a:lnTo>
                                <a:lnTo>
                                  <a:pt x="1694517" y="605275"/>
                                </a:lnTo>
                                <a:lnTo>
                                  <a:pt x="1694578" y="598391"/>
                                </a:lnTo>
                                <a:lnTo>
                                  <a:pt x="1694635" y="638293"/>
                                </a:lnTo>
                                <a:lnTo>
                                  <a:pt x="1694691" y="615335"/>
                                </a:lnTo>
                                <a:lnTo>
                                  <a:pt x="1694748" y="607871"/>
                                </a:lnTo>
                                <a:lnTo>
                                  <a:pt x="1694805" y="604129"/>
                                </a:lnTo>
                                <a:lnTo>
                                  <a:pt x="1694862" y="609593"/>
                                </a:lnTo>
                                <a:lnTo>
                                  <a:pt x="1694918" y="594669"/>
                                </a:lnTo>
                                <a:lnTo>
                                  <a:pt x="1694979" y="633701"/>
                                </a:lnTo>
                                <a:lnTo>
                                  <a:pt x="1695036" y="598687"/>
                                </a:lnTo>
                                <a:lnTo>
                                  <a:pt x="1695093" y="635697"/>
                                </a:lnTo>
                                <a:lnTo>
                                  <a:pt x="1695149" y="602983"/>
                                </a:lnTo>
                                <a:lnTo>
                                  <a:pt x="1695206" y="615611"/>
                                </a:lnTo>
                                <a:lnTo>
                                  <a:pt x="1695267" y="622220"/>
                                </a:lnTo>
                                <a:lnTo>
                                  <a:pt x="1695323" y="638868"/>
                                </a:lnTo>
                                <a:lnTo>
                                  <a:pt x="1695380" y="597816"/>
                                </a:lnTo>
                                <a:lnTo>
                                  <a:pt x="1695436" y="617627"/>
                                </a:lnTo>
                                <a:lnTo>
                                  <a:pt x="1695493" y="634847"/>
                                </a:lnTo>
                                <a:lnTo>
                                  <a:pt x="1695554" y="580896"/>
                                </a:lnTo>
                                <a:lnTo>
                                  <a:pt x="1695611" y="622220"/>
                                </a:lnTo>
                                <a:lnTo>
                                  <a:pt x="1695667" y="588356"/>
                                </a:lnTo>
                                <a:lnTo>
                                  <a:pt x="1695724" y="611314"/>
                                </a:lnTo>
                                <a:lnTo>
                                  <a:pt x="1695781" y="611314"/>
                                </a:lnTo>
                                <a:lnTo>
                                  <a:pt x="1695838" y="615335"/>
                                </a:lnTo>
                                <a:lnTo>
                                  <a:pt x="1695894" y="619353"/>
                                </a:lnTo>
                                <a:lnTo>
                                  <a:pt x="1695955" y="633126"/>
                                </a:lnTo>
                                <a:lnTo>
                                  <a:pt x="1696012" y="605575"/>
                                </a:lnTo>
                                <a:lnTo>
                                  <a:pt x="1696068" y="632830"/>
                                </a:lnTo>
                                <a:lnTo>
                                  <a:pt x="1696125" y="618777"/>
                                </a:lnTo>
                                <a:lnTo>
                                  <a:pt x="1696186" y="606997"/>
                                </a:lnTo>
                                <a:lnTo>
                                  <a:pt x="1696242" y="631405"/>
                                </a:lnTo>
                                <a:lnTo>
                                  <a:pt x="1696299" y="623070"/>
                                </a:lnTo>
                                <a:lnTo>
                                  <a:pt x="1696356" y="639439"/>
                                </a:lnTo>
                                <a:lnTo>
                                  <a:pt x="1696413" y="636272"/>
                                </a:lnTo>
                                <a:lnTo>
                                  <a:pt x="1696469" y="656934"/>
                                </a:lnTo>
                                <a:lnTo>
                                  <a:pt x="1696526" y="654367"/>
                                </a:lnTo>
                                <a:lnTo>
                                  <a:pt x="1696587" y="640590"/>
                                </a:lnTo>
                                <a:lnTo>
                                  <a:pt x="1696643" y="647478"/>
                                </a:lnTo>
                                <a:lnTo>
                                  <a:pt x="1696700" y="690523"/>
                                </a:lnTo>
                                <a:lnTo>
                                  <a:pt x="1696757" y="655513"/>
                                </a:lnTo>
                                <a:lnTo>
                                  <a:pt x="1696814" y="650621"/>
                                </a:lnTo>
                                <a:lnTo>
                                  <a:pt x="1696870" y="685060"/>
                                </a:lnTo>
                                <a:lnTo>
                                  <a:pt x="1696927" y="676750"/>
                                </a:lnTo>
                                <a:lnTo>
                                  <a:pt x="1696988" y="688231"/>
                                </a:lnTo>
                                <a:lnTo>
                                  <a:pt x="1697044" y="664698"/>
                                </a:lnTo>
                                <a:lnTo>
                                  <a:pt x="1697101" y="671582"/>
                                </a:lnTo>
                                <a:lnTo>
                                  <a:pt x="1697162" y="668715"/>
                                </a:lnTo>
                                <a:lnTo>
                                  <a:pt x="1697219" y="664123"/>
                                </a:lnTo>
                                <a:lnTo>
                                  <a:pt x="1697275" y="675304"/>
                                </a:lnTo>
                                <a:lnTo>
                                  <a:pt x="1697332" y="704005"/>
                                </a:lnTo>
                                <a:lnTo>
                                  <a:pt x="1697389" y="681618"/>
                                </a:lnTo>
                                <a:lnTo>
                                  <a:pt x="1697445" y="681043"/>
                                </a:lnTo>
                                <a:lnTo>
                                  <a:pt x="1697502" y="667266"/>
                                </a:lnTo>
                                <a:lnTo>
                                  <a:pt x="1697563" y="692524"/>
                                </a:lnTo>
                                <a:lnTo>
                                  <a:pt x="1697620" y="701705"/>
                                </a:lnTo>
                                <a:lnTo>
                                  <a:pt x="1697676" y="697412"/>
                                </a:lnTo>
                                <a:lnTo>
                                  <a:pt x="1697733" y="682489"/>
                                </a:lnTo>
                                <a:lnTo>
                                  <a:pt x="1697789" y="694245"/>
                                </a:lnTo>
                                <a:lnTo>
                                  <a:pt x="1697846" y="714057"/>
                                </a:lnTo>
                                <a:lnTo>
                                  <a:pt x="1697907" y="656360"/>
                                </a:lnTo>
                                <a:lnTo>
                                  <a:pt x="1697964" y="661252"/>
                                </a:lnTo>
                                <a:lnTo>
                                  <a:pt x="1698020" y="673304"/>
                                </a:lnTo>
                                <a:lnTo>
                                  <a:pt x="1698077" y="704005"/>
                                </a:lnTo>
                                <a:lnTo>
                                  <a:pt x="1698134" y="685935"/>
                                </a:lnTo>
                                <a:lnTo>
                                  <a:pt x="1698194" y="719799"/>
                                </a:lnTo>
                                <a:lnTo>
                                  <a:pt x="1698251" y="692824"/>
                                </a:lnTo>
                                <a:lnTo>
                                  <a:pt x="1698308" y="701429"/>
                                </a:lnTo>
                                <a:lnTo>
                                  <a:pt x="1698365" y="687356"/>
                                </a:lnTo>
                                <a:lnTo>
                                  <a:pt x="1698421" y="686210"/>
                                </a:lnTo>
                                <a:lnTo>
                                  <a:pt x="1698478" y="684785"/>
                                </a:lnTo>
                                <a:lnTo>
                                  <a:pt x="1698535" y="685060"/>
                                </a:lnTo>
                                <a:lnTo>
                                  <a:pt x="1698595" y="663248"/>
                                </a:lnTo>
                                <a:lnTo>
                                  <a:pt x="1698652" y="678471"/>
                                </a:lnTo>
                                <a:lnTo>
                                  <a:pt x="1698709" y="710614"/>
                                </a:lnTo>
                                <a:lnTo>
                                  <a:pt x="1698766" y="683339"/>
                                </a:lnTo>
                                <a:lnTo>
                                  <a:pt x="1698822" y="691374"/>
                                </a:lnTo>
                                <a:lnTo>
                                  <a:pt x="1698883" y="699137"/>
                                </a:lnTo>
                                <a:lnTo>
                                  <a:pt x="1698940" y="703430"/>
                                </a:lnTo>
                                <a:lnTo>
                                  <a:pt x="1698996" y="682489"/>
                                </a:lnTo>
                                <a:lnTo>
                                  <a:pt x="1699053" y="684785"/>
                                </a:lnTo>
                                <a:lnTo>
                                  <a:pt x="1699110" y="683064"/>
                                </a:lnTo>
                                <a:lnTo>
                                  <a:pt x="1699167" y="684485"/>
                                </a:lnTo>
                                <a:lnTo>
                                  <a:pt x="1699227" y="691099"/>
                                </a:lnTo>
                                <a:lnTo>
                                  <a:pt x="1699284" y="720074"/>
                                </a:lnTo>
                                <a:lnTo>
                                  <a:pt x="1699341" y="702004"/>
                                </a:lnTo>
                                <a:lnTo>
                                  <a:pt x="1699397" y="687931"/>
                                </a:lnTo>
                                <a:lnTo>
                                  <a:pt x="1699454" y="698262"/>
                                </a:lnTo>
                                <a:lnTo>
                                  <a:pt x="1699511" y="684785"/>
                                </a:lnTo>
                                <a:lnTo>
                                  <a:pt x="1699567" y="702004"/>
                                </a:lnTo>
                                <a:lnTo>
                                  <a:pt x="1699628" y="675879"/>
                                </a:lnTo>
                                <a:lnTo>
                                  <a:pt x="1699685" y="708018"/>
                                </a:lnTo>
                                <a:lnTo>
                                  <a:pt x="1699742" y="714632"/>
                                </a:lnTo>
                                <a:lnTo>
                                  <a:pt x="1699798" y="688506"/>
                                </a:lnTo>
                                <a:lnTo>
                                  <a:pt x="1699859" y="699137"/>
                                </a:lnTo>
                                <a:lnTo>
                                  <a:pt x="1699916" y="676750"/>
                                </a:lnTo>
                                <a:lnTo>
                                  <a:pt x="1699972" y="691374"/>
                                </a:lnTo>
                                <a:lnTo>
                                  <a:pt x="1700029" y="669286"/>
                                </a:lnTo>
                                <a:lnTo>
                                  <a:pt x="1700086" y="710319"/>
                                </a:lnTo>
                                <a:lnTo>
                                  <a:pt x="1700142" y="675604"/>
                                </a:lnTo>
                                <a:lnTo>
                                  <a:pt x="1700203" y="673579"/>
                                </a:lnTo>
                                <a:lnTo>
                                  <a:pt x="1700260" y="690799"/>
                                </a:lnTo>
                                <a:lnTo>
                                  <a:pt x="1700317" y="685360"/>
                                </a:lnTo>
                                <a:lnTo>
                                  <a:pt x="1700373" y="684785"/>
                                </a:lnTo>
                                <a:lnTo>
                                  <a:pt x="1700430" y="700858"/>
                                </a:lnTo>
                                <a:lnTo>
                                  <a:pt x="1700487" y="693099"/>
                                </a:lnTo>
                                <a:lnTo>
                                  <a:pt x="1700543" y="700858"/>
                                </a:lnTo>
                                <a:lnTo>
                                  <a:pt x="1700604" y="659231"/>
                                </a:lnTo>
                                <a:lnTo>
                                  <a:pt x="1700661" y="693395"/>
                                </a:lnTo>
                                <a:lnTo>
                                  <a:pt x="1700717" y="691674"/>
                                </a:lnTo>
                                <a:lnTo>
                                  <a:pt x="1700774" y="698262"/>
                                </a:lnTo>
                                <a:lnTo>
                                  <a:pt x="1700835" y="710043"/>
                                </a:lnTo>
                                <a:lnTo>
                                  <a:pt x="1700892" y="681343"/>
                                </a:lnTo>
                                <a:lnTo>
                                  <a:pt x="1700948" y="696541"/>
                                </a:lnTo>
                                <a:lnTo>
                                  <a:pt x="1701005" y="701705"/>
                                </a:lnTo>
                                <a:lnTo>
                                  <a:pt x="1701062" y="697687"/>
                                </a:lnTo>
                                <a:lnTo>
                                  <a:pt x="1701119" y="676450"/>
                                </a:lnTo>
                                <a:lnTo>
                                  <a:pt x="1701175" y="664398"/>
                                </a:lnTo>
                                <a:lnTo>
                                  <a:pt x="1701236" y="685360"/>
                                </a:lnTo>
                                <a:lnTo>
                                  <a:pt x="1701293" y="678171"/>
                                </a:lnTo>
                                <a:lnTo>
                                  <a:pt x="1701349" y="675604"/>
                                </a:lnTo>
                                <a:lnTo>
                                  <a:pt x="1701406" y="705726"/>
                                </a:lnTo>
                                <a:lnTo>
                                  <a:pt x="1701463" y="678171"/>
                                </a:lnTo>
                                <a:lnTo>
                                  <a:pt x="1701519" y="707743"/>
                                </a:lnTo>
                                <a:lnTo>
                                  <a:pt x="1701580" y="698562"/>
                                </a:lnTo>
                                <a:lnTo>
                                  <a:pt x="1701637" y="663548"/>
                                </a:lnTo>
                                <a:lnTo>
                                  <a:pt x="1701693" y="675029"/>
                                </a:lnTo>
                                <a:lnTo>
                                  <a:pt x="1701750" y="683639"/>
                                </a:lnTo>
                                <a:lnTo>
                                  <a:pt x="1701811" y="704576"/>
                                </a:lnTo>
                                <a:lnTo>
                                  <a:pt x="1701868" y="669286"/>
                                </a:lnTo>
                                <a:lnTo>
                                  <a:pt x="1701924" y="686785"/>
                                </a:lnTo>
                                <a:lnTo>
                                  <a:pt x="1701981" y="671287"/>
                                </a:lnTo>
                                <a:lnTo>
                                  <a:pt x="1702038" y="662973"/>
                                </a:lnTo>
                                <a:lnTo>
                                  <a:pt x="1702095" y="698838"/>
                                </a:lnTo>
                                <a:lnTo>
                                  <a:pt x="1702151" y="682489"/>
                                </a:lnTo>
                                <a:lnTo>
                                  <a:pt x="1702212" y="686506"/>
                                </a:lnTo>
                                <a:lnTo>
                                  <a:pt x="1702269" y="683639"/>
                                </a:lnTo>
                                <a:lnTo>
                                  <a:pt x="1702325" y="673008"/>
                                </a:lnTo>
                                <a:lnTo>
                                  <a:pt x="1702382" y="702580"/>
                                </a:lnTo>
                                <a:lnTo>
                                  <a:pt x="1702439" y="691949"/>
                                </a:lnTo>
                                <a:lnTo>
                                  <a:pt x="1702495" y="680468"/>
                                </a:lnTo>
                                <a:lnTo>
                                  <a:pt x="1702556" y="677601"/>
                                </a:lnTo>
                                <a:lnTo>
                                  <a:pt x="1702613" y="663548"/>
                                </a:lnTo>
                                <a:lnTo>
                                  <a:pt x="1702670" y="685360"/>
                                </a:lnTo>
                                <a:lnTo>
                                  <a:pt x="1702726" y="693395"/>
                                </a:lnTo>
                                <a:lnTo>
                                  <a:pt x="1702783" y="689653"/>
                                </a:lnTo>
                                <a:lnTo>
                                  <a:pt x="1702844" y="675879"/>
                                </a:lnTo>
                                <a:lnTo>
                                  <a:pt x="1702900" y="692248"/>
                                </a:lnTo>
                                <a:lnTo>
                                  <a:pt x="1702957" y="696541"/>
                                </a:lnTo>
                                <a:lnTo>
                                  <a:pt x="1703014" y="668140"/>
                                </a:lnTo>
                                <a:lnTo>
                                  <a:pt x="1703070" y="679322"/>
                                </a:lnTo>
                                <a:lnTo>
                                  <a:pt x="1703127" y="681918"/>
                                </a:lnTo>
                                <a:lnTo>
                                  <a:pt x="1703184" y="673879"/>
                                </a:lnTo>
                                <a:lnTo>
                                  <a:pt x="1703245" y="684485"/>
                                </a:lnTo>
                                <a:lnTo>
                                  <a:pt x="1703301" y="690228"/>
                                </a:lnTo>
                                <a:lnTo>
                                  <a:pt x="1703358" y="673579"/>
                                </a:lnTo>
                                <a:lnTo>
                                  <a:pt x="1703415" y="692824"/>
                                </a:lnTo>
                                <a:lnTo>
                                  <a:pt x="1703475" y="698562"/>
                                </a:lnTo>
                                <a:lnTo>
                                  <a:pt x="1703532" y="713186"/>
                                </a:lnTo>
                                <a:lnTo>
                                  <a:pt x="1703589" y="693099"/>
                                </a:lnTo>
                                <a:lnTo>
                                  <a:pt x="1703645" y="668415"/>
                                </a:lnTo>
                                <a:lnTo>
                                  <a:pt x="1703702" y="705451"/>
                                </a:lnTo>
                                <a:lnTo>
                                  <a:pt x="1703759" y="670436"/>
                                </a:lnTo>
                                <a:lnTo>
                                  <a:pt x="1703820" y="686506"/>
                                </a:lnTo>
                                <a:lnTo>
                                  <a:pt x="1703876" y="692524"/>
                                </a:lnTo>
                                <a:lnTo>
                                  <a:pt x="1703933" y="676750"/>
                                </a:lnTo>
                                <a:lnTo>
                                  <a:pt x="1703990" y="669562"/>
                                </a:lnTo>
                                <a:lnTo>
                                  <a:pt x="1704046" y="687931"/>
                                </a:lnTo>
                                <a:lnTo>
                                  <a:pt x="1704103" y="702855"/>
                                </a:lnTo>
                                <a:lnTo>
                                  <a:pt x="1704160" y="669861"/>
                                </a:lnTo>
                                <a:lnTo>
                                  <a:pt x="1704217" y="707447"/>
                                </a:lnTo>
                                <a:lnTo>
                                  <a:pt x="1704277" y="704005"/>
                                </a:lnTo>
                                <a:lnTo>
                                  <a:pt x="1704334" y="688802"/>
                                </a:lnTo>
                                <a:lnTo>
                                  <a:pt x="1704391" y="697116"/>
                                </a:lnTo>
                                <a:lnTo>
                                  <a:pt x="1704451" y="679322"/>
                                </a:lnTo>
                                <a:lnTo>
                                  <a:pt x="1704508" y="699984"/>
                                </a:lnTo>
                                <a:lnTo>
                                  <a:pt x="1704565" y="709468"/>
                                </a:lnTo>
                                <a:lnTo>
                                  <a:pt x="1704622" y="664698"/>
                                </a:lnTo>
                                <a:lnTo>
                                  <a:pt x="1704678" y="711764"/>
                                </a:lnTo>
                                <a:lnTo>
                                  <a:pt x="1704735" y="704576"/>
                                </a:lnTo>
                                <a:lnTo>
                                  <a:pt x="1704792" y="671858"/>
                                </a:lnTo>
                                <a:lnTo>
                                  <a:pt x="1704852" y="709744"/>
                                </a:lnTo>
                                <a:lnTo>
                                  <a:pt x="1704909" y="690228"/>
                                </a:lnTo>
                                <a:lnTo>
                                  <a:pt x="1704966" y="684785"/>
                                </a:lnTo>
                                <a:lnTo>
                                  <a:pt x="1705023" y="713486"/>
                                </a:lnTo>
                                <a:lnTo>
                                  <a:pt x="1705079" y="677325"/>
                                </a:lnTo>
                                <a:lnTo>
                                  <a:pt x="1705136" y="674729"/>
                                </a:lnTo>
                                <a:lnTo>
                                  <a:pt x="1705197" y="716928"/>
                                </a:lnTo>
                                <a:lnTo>
                                  <a:pt x="1705253" y="705726"/>
                                </a:lnTo>
                                <a:lnTo>
                                  <a:pt x="1705310" y="695691"/>
                                </a:lnTo>
                                <a:lnTo>
                                  <a:pt x="1705367" y="673008"/>
                                </a:lnTo>
                                <a:lnTo>
                                  <a:pt x="1705423" y="719500"/>
                                </a:lnTo>
                                <a:lnTo>
                                  <a:pt x="1705484" y="711189"/>
                                </a:lnTo>
                                <a:lnTo>
                                  <a:pt x="1705541" y="708318"/>
                                </a:lnTo>
                                <a:lnTo>
                                  <a:pt x="1705598" y="700858"/>
                                </a:lnTo>
                                <a:lnTo>
                                  <a:pt x="1705654" y="699137"/>
                                </a:lnTo>
                                <a:lnTo>
                                  <a:pt x="1705711" y="716928"/>
                                </a:lnTo>
                                <a:lnTo>
                                  <a:pt x="1705768" y="688802"/>
                                </a:lnTo>
                                <a:lnTo>
                                  <a:pt x="1705824" y="714336"/>
                                </a:lnTo>
                                <a:lnTo>
                                  <a:pt x="1705885" y="697687"/>
                                </a:lnTo>
                                <a:lnTo>
                                  <a:pt x="1705942" y="706597"/>
                                </a:lnTo>
                                <a:lnTo>
                                  <a:pt x="1705998" y="706022"/>
                                </a:lnTo>
                                <a:lnTo>
                                  <a:pt x="1706055" y="725813"/>
                                </a:lnTo>
                                <a:lnTo>
                                  <a:pt x="1706112" y="717203"/>
                                </a:lnTo>
                                <a:lnTo>
                                  <a:pt x="1706173" y="691949"/>
                                </a:lnTo>
                                <a:lnTo>
                                  <a:pt x="1706229" y="703430"/>
                                </a:lnTo>
                                <a:lnTo>
                                  <a:pt x="1706286" y="685060"/>
                                </a:lnTo>
                                <a:lnTo>
                                  <a:pt x="1706343" y="722946"/>
                                </a:lnTo>
                                <a:lnTo>
                                  <a:pt x="1706399" y="710614"/>
                                </a:lnTo>
                                <a:lnTo>
                                  <a:pt x="1706456" y="690523"/>
                                </a:lnTo>
                                <a:lnTo>
                                  <a:pt x="1706517" y="706597"/>
                                </a:lnTo>
                                <a:lnTo>
                                  <a:pt x="1706573" y="693970"/>
                                </a:lnTo>
                                <a:lnTo>
                                  <a:pt x="1706630" y="728109"/>
                                </a:lnTo>
                                <a:lnTo>
                                  <a:pt x="1706687" y="689377"/>
                                </a:lnTo>
                                <a:lnTo>
                                  <a:pt x="1706744" y="717778"/>
                                </a:lnTo>
                                <a:lnTo>
                                  <a:pt x="1706800" y="720649"/>
                                </a:lnTo>
                                <a:lnTo>
                                  <a:pt x="1706857" y="714336"/>
                                </a:lnTo>
                                <a:lnTo>
                                  <a:pt x="1706918" y="669562"/>
                                </a:lnTo>
                                <a:lnTo>
                                  <a:pt x="1706974" y="695966"/>
                                </a:lnTo>
                                <a:lnTo>
                                  <a:pt x="1707031" y="693670"/>
                                </a:lnTo>
                                <a:lnTo>
                                  <a:pt x="1707088" y="703430"/>
                                </a:lnTo>
                                <a:lnTo>
                                  <a:pt x="1707149" y="685360"/>
                                </a:lnTo>
                                <a:lnTo>
                                  <a:pt x="1707205" y="690228"/>
                                </a:lnTo>
                                <a:lnTo>
                                  <a:pt x="1707262" y="697987"/>
                                </a:lnTo>
                                <a:lnTo>
                                  <a:pt x="1707319" y="702004"/>
                                </a:lnTo>
                                <a:lnTo>
                                  <a:pt x="1707375" y="720374"/>
                                </a:lnTo>
                                <a:lnTo>
                                  <a:pt x="1707432" y="686506"/>
                                </a:lnTo>
                                <a:lnTo>
                                  <a:pt x="1707493" y="682764"/>
                                </a:lnTo>
                                <a:lnTo>
                                  <a:pt x="1707550" y="689078"/>
                                </a:lnTo>
                                <a:lnTo>
                                  <a:pt x="1707606" y="711465"/>
                                </a:lnTo>
                                <a:lnTo>
                                  <a:pt x="1707663" y="700558"/>
                                </a:lnTo>
                                <a:lnTo>
                                  <a:pt x="1707719" y="675304"/>
                                </a:lnTo>
                                <a:lnTo>
                                  <a:pt x="1707776" y="703726"/>
                                </a:lnTo>
                                <a:lnTo>
                                  <a:pt x="1707833" y="710319"/>
                                </a:lnTo>
                                <a:lnTo>
                                  <a:pt x="1707894" y="673579"/>
                                </a:lnTo>
                                <a:lnTo>
                                  <a:pt x="1707950" y="708318"/>
                                </a:lnTo>
                                <a:lnTo>
                                  <a:pt x="1708007" y="714632"/>
                                </a:lnTo>
                                <a:lnTo>
                                  <a:pt x="1708064" y="710890"/>
                                </a:lnTo>
                                <a:lnTo>
                                  <a:pt x="1708124" y="697412"/>
                                </a:lnTo>
                                <a:lnTo>
                                  <a:pt x="1708181" y="701134"/>
                                </a:lnTo>
                                <a:lnTo>
                                  <a:pt x="1708238" y="689377"/>
                                </a:lnTo>
                                <a:lnTo>
                                  <a:pt x="1708295" y="710319"/>
                                </a:lnTo>
                                <a:lnTo>
                                  <a:pt x="1708351" y="715207"/>
                                </a:lnTo>
                                <a:lnTo>
                                  <a:pt x="1708408" y="695691"/>
                                </a:lnTo>
                                <a:lnTo>
                                  <a:pt x="1708465" y="679322"/>
                                </a:lnTo>
                                <a:lnTo>
                                  <a:pt x="1708526" y="696837"/>
                                </a:lnTo>
                                <a:lnTo>
                                  <a:pt x="1708582" y="687931"/>
                                </a:lnTo>
                                <a:lnTo>
                                  <a:pt x="1708639" y="700558"/>
                                </a:lnTo>
                                <a:lnTo>
                                  <a:pt x="1708696" y="691674"/>
                                </a:lnTo>
                                <a:lnTo>
                                  <a:pt x="1708752" y="682489"/>
                                </a:lnTo>
                                <a:lnTo>
                                  <a:pt x="1708809" y="678471"/>
                                </a:lnTo>
                                <a:lnTo>
                                  <a:pt x="1708870" y="681343"/>
                                </a:lnTo>
                                <a:lnTo>
                                  <a:pt x="1708926" y="689952"/>
                                </a:lnTo>
                                <a:lnTo>
                                  <a:pt x="1708983" y="679322"/>
                                </a:lnTo>
                                <a:lnTo>
                                  <a:pt x="1709040" y="712335"/>
                                </a:lnTo>
                                <a:lnTo>
                                  <a:pt x="1709101" y="681918"/>
                                </a:lnTo>
                                <a:lnTo>
                                  <a:pt x="1709157" y="683339"/>
                                </a:lnTo>
                                <a:lnTo>
                                  <a:pt x="1709214" y="685360"/>
                                </a:lnTo>
                                <a:lnTo>
                                  <a:pt x="1709271" y="712611"/>
                                </a:lnTo>
                                <a:lnTo>
                                  <a:pt x="1709327" y="687081"/>
                                </a:lnTo>
                                <a:lnTo>
                                  <a:pt x="1709384" y="689078"/>
                                </a:lnTo>
                                <a:lnTo>
                                  <a:pt x="1709441" y="670436"/>
                                </a:lnTo>
                                <a:lnTo>
                                  <a:pt x="1709501" y="713186"/>
                                </a:lnTo>
                                <a:lnTo>
                                  <a:pt x="1709558" y="688231"/>
                                </a:lnTo>
                                <a:lnTo>
                                  <a:pt x="1709615" y="687656"/>
                                </a:lnTo>
                                <a:lnTo>
                                  <a:pt x="1709672" y="668715"/>
                                </a:lnTo>
                                <a:lnTo>
                                  <a:pt x="1709728" y="697687"/>
                                </a:lnTo>
                                <a:lnTo>
                                  <a:pt x="1709785" y="700558"/>
                                </a:lnTo>
                                <a:lnTo>
                                  <a:pt x="1709846" y="694820"/>
                                </a:lnTo>
                                <a:lnTo>
                                  <a:pt x="1709902" y="685635"/>
                                </a:lnTo>
                                <a:lnTo>
                                  <a:pt x="1709959" y="697116"/>
                                </a:lnTo>
                                <a:lnTo>
                                  <a:pt x="1710016" y="683064"/>
                                </a:lnTo>
                                <a:lnTo>
                                  <a:pt x="1710072" y="689952"/>
                                </a:lnTo>
                                <a:lnTo>
                                  <a:pt x="1710133" y="674454"/>
                                </a:lnTo>
                                <a:lnTo>
                                  <a:pt x="1710190" y="674729"/>
                                </a:lnTo>
                                <a:lnTo>
                                  <a:pt x="1710247" y="669861"/>
                                </a:lnTo>
                                <a:lnTo>
                                  <a:pt x="1710303" y="691674"/>
                                </a:lnTo>
                                <a:lnTo>
                                  <a:pt x="1710360" y="667840"/>
                                </a:lnTo>
                                <a:lnTo>
                                  <a:pt x="1710417" y="686506"/>
                                </a:lnTo>
                                <a:lnTo>
                                  <a:pt x="1710474" y="681618"/>
                                </a:lnTo>
                                <a:lnTo>
                                  <a:pt x="1710534" y="654367"/>
                                </a:lnTo>
                                <a:lnTo>
                                  <a:pt x="1710591" y="665844"/>
                                </a:lnTo>
                                <a:lnTo>
                                  <a:pt x="1710648" y="702580"/>
                                </a:lnTo>
                                <a:lnTo>
                                  <a:pt x="1710704" y="704876"/>
                                </a:lnTo>
                                <a:lnTo>
                                  <a:pt x="1710765" y="677025"/>
                                </a:lnTo>
                                <a:lnTo>
                                  <a:pt x="1710822" y="677896"/>
                                </a:lnTo>
                                <a:lnTo>
                                  <a:pt x="1710879" y="684485"/>
                                </a:lnTo>
                                <a:lnTo>
                                  <a:pt x="1710935" y="664698"/>
                                </a:lnTo>
                                <a:lnTo>
                                  <a:pt x="1710992" y="665844"/>
                                </a:lnTo>
                                <a:lnTo>
                                  <a:pt x="1711049" y="647754"/>
                                </a:lnTo>
                                <a:lnTo>
                                  <a:pt x="1711105" y="662677"/>
                                </a:lnTo>
                                <a:lnTo>
                                  <a:pt x="1711166" y="673008"/>
                                </a:lnTo>
                                <a:lnTo>
                                  <a:pt x="1711223" y="673304"/>
                                </a:lnTo>
                                <a:lnTo>
                                  <a:pt x="1711279" y="637718"/>
                                </a:lnTo>
                                <a:lnTo>
                                  <a:pt x="1711336" y="670137"/>
                                </a:lnTo>
                                <a:lnTo>
                                  <a:pt x="1711393" y="653492"/>
                                </a:lnTo>
                                <a:lnTo>
                                  <a:pt x="1711449" y="643161"/>
                                </a:lnTo>
                                <a:lnTo>
                                  <a:pt x="1711506" y="646903"/>
                                </a:lnTo>
                                <a:lnTo>
                                  <a:pt x="1711567" y="659231"/>
                                </a:lnTo>
                                <a:lnTo>
                                  <a:pt x="1711623" y="646028"/>
                                </a:lnTo>
                                <a:lnTo>
                                  <a:pt x="1711680" y="629683"/>
                                </a:lnTo>
                                <a:lnTo>
                                  <a:pt x="1711741" y="621924"/>
                                </a:lnTo>
                                <a:lnTo>
                                  <a:pt x="1711798" y="631405"/>
                                </a:lnTo>
                                <a:lnTo>
                                  <a:pt x="1711854" y="625942"/>
                                </a:lnTo>
                                <a:lnTo>
                                  <a:pt x="1711911" y="671011"/>
                                </a:lnTo>
                                <a:lnTo>
                                  <a:pt x="1711968" y="639144"/>
                                </a:lnTo>
                                <a:lnTo>
                                  <a:pt x="1712025" y="611589"/>
                                </a:lnTo>
                                <a:lnTo>
                                  <a:pt x="1712081" y="613889"/>
                                </a:lnTo>
                                <a:lnTo>
                                  <a:pt x="1712142" y="639439"/>
                                </a:lnTo>
                                <a:lnTo>
                                  <a:pt x="1712199" y="629384"/>
                                </a:lnTo>
                                <a:lnTo>
                                  <a:pt x="1712255" y="629683"/>
                                </a:lnTo>
                                <a:lnTo>
                                  <a:pt x="1712312" y="618202"/>
                                </a:lnTo>
                                <a:lnTo>
                                  <a:pt x="1712369" y="612164"/>
                                </a:lnTo>
                                <a:lnTo>
                                  <a:pt x="1712425" y="622795"/>
                                </a:lnTo>
                                <a:lnTo>
                                  <a:pt x="1712486" y="607572"/>
                                </a:lnTo>
                                <a:lnTo>
                                  <a:pt x="1712543" y="603279"/>
                                </a:lnTo>
                                <a:lnTo>
                                  <a:pt x="1712600" y="619628"/>
                                </a:lnTo>
                                <a:lnTo>
                                  <a:pt x="1712656" y="611314"/>
                                </a:lnTo>
                                <a:lnTo>
                                  <a:pt x="1712713" y="600408"/>
                                </a:lnTo>
                                <a:lnTo>
                                  <a:pt x="1712774" y="594669"/>
                                </a:lnTo>
                                <a:lnTo>
                                  <a:pt x="1712830" y="594945"/>
                                </a:lnTo>
                                <a:lnTo>
                                  <a:pt x="1712887" y="584338"/>
                                </a:lnTo>
                                <a:lnTo>
                                  <a:pt x="1712944" y="602983"/>
                                </a:lnTo>
                                <a:lnTo>
                                  <a:pt x="1713001" y="595519"/>
                                </a:lnTo>
                                <a:lnTo>
                                  <a:pt x="1713057" y="612739"/>
                                </a:lnTo>
                                <a:lnTo>
                                  <a:pt x="1713114" y="603854"/>
                                </a:lnTo>
                                <a:lnTo>
                                  <a:pt x="1713175" y="594370"/>
                                </a:lnTo>
                                <a:lnTo>
                                  <a:pt x="1713231" y="596965"/>
                                </a:lnTo>
                                <a:lnTo>
                                  <a:pt x="1713288" y="565397"/>
                                </a:lnTo>
                                <a:lnTo>
                                  <a:pt x="1713345" y="594669"/>
                                </a:lnTo>
                                <a:lnTo>
                                  <a:pt x="1713401" y="588356"/>
                                </a:lnTo>
                                <a:lnTo>
                                  <a:pt x="1713462" y="591227"/>
                                </a:lnTo>
                                <a:lnTo>
                                  <a:pt x="1713519" y="571136"/>
                                </a:lnTo>
                                <a:lnTo>
                                  <a:pt x="1713576" y="594945"/>
                                </a:lnTo>
                                <a:lnTo>
                                  <a:pt x="1713632" y="604429"/>
                                </a:lnTo>
                                <a:lnTo>
                                  <a:pt x="1713689" y="567694"/>
                                </a:lnTo>
                                <a:lnTo>
                                  <a:pt x="1713750" y="564822"/>
                                </a:lnTo>
                                <a:lnTo>
                                  <a:pt x="1713807" y="572857"/>
                                </a:lnTo>
                                <a:lnTo>
                                  <a:pt x="1713863" y="557063"/>
                                </a:lnTo>
                                <a:lnTo>
                                  <a:pt x="1713920" y="571411"/>
                                </a:lnTo>
                                <a:lnTo>
                                  <a:pt x="1713976" y="599537"/>
                                </a:lnTo>
                                <a:lnTo>
                                  <a:pt x="1714033" y="572857"/>
                                </a:lnTo>
                                <a:lnTo>
                                  <a:pt x="1714090" y="565972"/>
                                </a:lnTo>
                                <a:lnTo>
                                  <a:pt x="1714151" y="563101"/>
                                </a:lnTo>
                                <a:lnTo>
                                  <a:pt x="1714207" y="563952"/>
                                </a:lnTo>
                                <a:lnTo>
                                  <a:pt x="1714264" y="563101"/>
                                </a:lnTo>
                                <a:lnTo>
                                  <a:pt x="1714321" y="581471"/>
                                </a:lnTo>
                                <a:lnTo>
                                  <a:pt x="1714377" y="568265"/>
                                </a:lnTo>
                                <a:lnTo>
                                  <a:pt x="1714438" y="582317"/>
                                </a:lnTo>
                                <a:lnTo>
                                  <a:pt x="1714495" y="561951"/>
                                </a:lnTo>
                                <a:lnTo>
                                  <a:pt x="1714552" y="565397"/>
                                </a:lnTo>
                                <a:lnTo>
                                  <a:pt x="1714608" y="528087"/>
                                </a:lnTo>
                                <a:lnTo>
                                  <a:pt x="1714665" y="552195"/>
                                </a:lnTo>
                                <a:lnTo>
                                  <a:pt x="1714722" y="564527"/>
                                </a:lnTo>
                                <a:lnTo>
                                  <a:pt x="1714782" y="543285"/>
                                </a:lnTo>
                                <a:lnTo>
                                  <a:pt x="1714839" y="560505"/>
                                </a:lnTo>
                                <a:lnTo>
                                  <a:pt x="1714896" y="591502"/>
                                </a:lnTo>
                                <a:lnTo>
                                  <a:pt x="1714953" y="563952"/>
                                </a:lnTo>
                                <a:lnTo>
                                  <a:pt x="1715009" y="596965"/>
                                </a:lnTo>
                                <a:lnTo>
                                  <a:pt x="1715066" y="556488"/>
                                </a:lnTo>
                                <a:lnTo>
                                  <a:pt x="1715123" y="558509"/>
                                </a:lnTo>
                                <a:lnTo>
                                  <a:pt x="1715183" y="574283"/>
                                </a:lnTo>
                                <a:lnTo>
                                  <a:pt x="1715240" y="555342"/>
                                </a:lnTo>
                                <a:lnTo>
                                  <a:pt x="1715297" y="573132"/>
                                </a:lnTo>
                                <a:lnTo>
                                  <a:pt x="1715353" y="551045"/>
                                </a:lnTo>
                                <a:lnTo>
                                  <a:pt x="1715414" y="567394"/>
                                </a:lnTo>
                                <a:lnTo>
                                  <a:pt x="1715471" y="594370"/>
                                </a:lnTo>
                                <a:lnTo>
                                  <a:pt x="1715528" y="578300"/>
                                </a:lnTo>
                                <a:lnTo>
                                  <a:pt x="1715584" y="565673"/>
                                </a:lnTo>
                                <a:lnTo>
                                  <a:pt x="1715641" y="550474"/>
                                </a:lnTo>
                                <a:lnTo>
                                  <a:pt x="1715698" y="547307"/>
                                </a:lnTo>
                                <a:lnTo>
                                  <a:pt x="1715754" y="577154"/>
                                </a:lnTo>
                                <a:lnTo>
                                  <a:pt x="1715815" y="584338"/>
                                </a:lnTo>
                                <a:lnTo>
                                  <a:pt x="1715872" y="555067"/>
                                </a:lnTo>
                                <a:lnTo>
                                  <a:pt x="1715928" y="579746"/>
                                </a:lnTo>
                                <a:lnTo>
                                  <a:pt x="1715985" y="572286"/>
                                </a:lnTo>
                                <a:lnTo>
                                  <a:pt x="1716042" y="565397"/>
                                </a:lnTo>
                                <a:lnTo>
                                  <a:pt x="1716098" y="569115"/>
                                </a:lnTo>
                                <a:lnTo>
                                  <a:pt x="1716159" y="557359"/>
                                </a:lnTo>
                                <a:lnTo>
                                  <a:pt x="1716216" y="570840"/>
                                </a:lnTo>
                                <a:lnTo>
                                  <a:pt x="1716273" y="574283"/>
                                </a:lnTo>
                                <a:lnTo>
                                  <a:pt x="1716329" y="511993"/>
                                </a:lnTo>
                                <a:lnTo>
                                  <a:pt x="1716390" y="574858"/>
                                </a:lnTo>
                                <a:lnTo>
                                  <a:pt x="1716447" y="581742"/>
                                </a:lnTo>
                                <a:lnTo>
                                  <a:pt x="1716503" y="568540"/>
                                </a:lnTo>
                                <a:lnTo>
                                  <a:pt x="1716560" y="544711"/>
                                </a:lnTo>
                                <a:lnTo>
                                  <a:pt x="1716617" y="578300"/>
                                </a:lnTo>
                                <a:lnTo>
                                  <a:pt x="1716674" y="577450"/>
                                </a:lnTo>
                                <a:lnTo>
                                  <a:pt x="1716730" y="566523"/>
                                </a:lnTo>
                                <a:lnTo>
                                  <a:pt x="1716791" y="561655"/>
                                </a:lnTo>
                                <a:lnTo>
                                  <a:pt x="1716848" y="561081"/>
                                </a:lnTo>
                                <a:lnTo>
                                  <a:pt x="1716905" y="556188"/>
                                </a:lnTo>
                                <a:lnTo>
                                  <a:pt x="1716961" y="575728"/>
                                </a:lnTo>
                                <a:lnTo>
                                  <a:pt x="1717018" y="562502"/>
                                </a:lnTo>
                                <a:lnTo>
                                  <a:pt x="1717075" y="577154"/>
                                </a:lnTo>
                                <a:lnTo>
                                  <a:pt x="1717135" y="562226"/>
                                </a:lnTo>
                                <a:lnTo>
                                  <a:pt x="1717192" y="586610"/>
                                </a:lnTo>
                                <a:lnTo>
                                  <a:pt x="1717249" y="592948"/>
                                </a:lnTo>
                                <a:lnTo>
                                  <a:pt x="1717305" y="584038"/>
                                </a:lnTo>
                                <a:lnTo>
                                  <a:pt x="1717362" y="576579"/>
                                </a:lnTo>
                                <a:lnTo>
                                  <a:pt x="1717423" y="586335"/>
                                </a:lnTo>
                                <a:lnTo>
                                  <a:pt x="1717480" y="570265"/>
                                </a:lnTo>
                                <a:lnTo>
                                  <a:pt x="1717536" y="554192"/>
                                </a:lnTo>
                                <a:lnTo>
                                  <a:pt x="1717593" y="581742"/>
                                </a:lnTo>
                                <a:lnTo>
                                  <a:pt x="1717650" y="569690"/>
                                </a:lnTo>
                                <a:lnTo>
                                  <a:pt x="1717706" y="553321"/>
                                </a:lnTo>
                                <a:lnTo>
                                  <a:pt x="1717763" y="584913"/>
                                </a:lnTo>
                                <a:lnTo>
                                  <a:pt x="1717824" y="574283"/>
                                </a:lnTo>
                                <a:lnTo>
                                  <a:pt x="1717880" y="561356"/>
                                </a:lnTo>
                                <a:lnTo>
                                  <a:pt x="1717937" y="565373"/>
                                </a:lnTo>
                                <a:lnTo>
                                  <a:pt x="1717994" y="581447"/>
                                </a:lnTo>
                                <a:lnTo>
                                  <a:pt x="1718054" y="561356"/>
                                </a:lnTo>
                                <a:lnTo>
                                  <a:pt x="1718111" y="586335"/>
                                </a:lnTo>
                                <a:lnTo>
                                  <a:pt x="1718168" y="564802"/>
                                </a:lnTo>
                                <a:lnTo>
                                  <a:pt x="1718225" y="580596"/>
                                </a:lnTo>
                                <a:lnTo>
                                  <a:pt x="1718281" y="573983"/>
                                </a:lnTo>
                                <a:lnTo>
                                  <a:pt x="1718338" y="565098"/>
                                </a:lnTo>
                                <a:lnTo>
                                  <a:pt x="1718395" y="574283"/>
                                </a:lnTo>
                                <a:lnTo>
                                  <a:pt x="1718456" y="621649"/>
                                </a:lnTo>
                                <a:lnTo>
                                  <a:pt x="1718512" y="564227"/>
                                </a:lnTo>
                                <a:lnTo>
                                  <a:pt x="1718569" y="621924"/>
                                </a:lnTo>
                                <a:lnTo>
                                  <a:pt x="1718626" y="568540"/>
                                </a:lnTo>
                                <a:lnTo>
                                  <a:pt x="1718682" y="574858"/>
                                </a:lnTo>
                                <a:lnTo>
                                  <a:pt x="1718739" y="576004"/>
                                </a:lnTo>
                                <a:lnTo>
                                  <a:pt x="1718796" y="592373"/>
                                </a:lnTo>
                                <a:lnTo>
                                  <a:pt x="1718856" y="564802"/>
                                </a:lnTo>
                                <a:lnTo>
                                  <a:pt x="1718913" y="575433"/>
                                </a:lnTo>
                                <a:lnTo>
                                  <a:pt x="1718970" y="567394"/>
                                </a:lnTo>
                                <a:lnTo>
                                  <a:pt x="1719031" y="539843"/>
                                </a:lnTo>
                                <a:lnTo>
                                  <a:pt x="1719087" y="580021"/>
                                </a:lnTo>
                                <a:lnTo>
                                  <a:pt x="1719144" y="577154"/>
                                </a:lnTo>
                                <a:lnTo>
                                  <a:pt x="1719201" y="562226"/>
                                </a:lnTo>
                                <a:lnTo>
                                  <a:pt x="1719258" y="579150"/>
                                </a:lnTo>
                                <a:lnTo>
                                  <a:pt x="1719314" y="545857"/>
                                </a:lnTo>
                                <a:lnTo>
                                  <a:pt x="1719371" y="574283"/>
                                </a:lnTo>
                                <a:lnTo>
                                  <a:pt x="1719432" y="557063"/>
                                </a:lnTo>
                                <a:lnTo>
                                  <a:pt x="1719488" y="587210"/>
                                </a:lnTo>
                                <a:lnTo>
                                  <a:pt x="1719545" y="587785"/>
                                </a:lnTo>
                                <a:lnTo>
                                  <a:pt x="1719602" y="584889"/>
                                </a:lnTo>
                                <a:lnTo>
                                  <a:pt x="1719658" y="567394"/>
                                </a:lnTo>
                                <a:lnTo>
                                  <a:pt x="1719715" y="573983"/>
                                </a:lnTo>
                                <a:lnTo>
                                  <a:pt x="1719776" y="584338"/>
                                </a:lnTo>
                                <a:lnTo>
                                  <a:pt x="1719832" y="541840"/>
                                </a:lnTo>
                                <a:lnTo>
                                  <a:pt x="1719889" y="552171"/>
                                </a:lnTo>
                                <a:lnTo>
                                  <a:pt x="1719946" y="546432"/>
                                </a:lnTo>
                                <a:lnTo>
                                  <a:pt x="1720003" y="578300"/>
                                </a:lnTo>
                                <a:lnTo>
                                  <a:pt x="1720063" y="576579"/>
                                </a:lnTo>
                                <a:lnTo>
                                  <a:pt x="1720120" y="560210"/>
                                </a:lnTo>
                                <a:lnTo>
                                  <a:pt x="1720177" y="547007"/>
                                </a:lnTo>
                                <a:lnTo>
                                  <a:pt x="1720233" y="547007"/>
                                </a:lnTo>
                                <a:lnTo>
                                  <a:pt x="1720290" y="558488"/>
                                </a:lnTo>
                                <a:lnTo>
                                  <a:pt x="1720347" y="553046"/>
                                </a:lnTo>
                                <a:lnTo>
                                  <a:pt x="1720404" y="582317"/>
                                </a:lnTo>
                                <a:lnTo>
                                  <a:pt x="1720464" y="536972"/>
                                </a:lnTo>
                                <a:lnTo>
                                  <a:pt x="1720521" y="536101"/>
                                </a:lnTo>
                                <a:lnTo>
                                  <a:pt x="1720578" y="563376"/>
                                </a:lnTo>
                                <a:lnTo>
                                  <a:pt x="1720634" y="559634"/>
                                </a:lnTo>
                                <a:lnTo>
                                  <a:pt x="1720691" y="548729"/>
                                </a:lnTo>
                                <a:lnTo>
                                  <a:pt x="1720752" y="573983"/>
                                </a:lnTo>
                                <a:lnTo>
                                  <a:pt x="1720809" y="555913"/>
                                </a:lnTo>
                                <a:lnTo>
                                  <a:pt x="1720865" y="565673"/>
                                </a:lnTo>
                                <a:lnTo>
                                  <a:pt x="1720922" y="550450"/>
                                </a:lnTo>
                                <a:lnTo>
                                  <a:pt x="1720979" y="579150"/>
                                </a:lnTo>
                                <a:lnTo>
                                  <a:pt x="1721039" y="571687"/>
                                </a:lnTo>
                                <a:lnTo>
                                  <a:pt x="1721096" y="559359"/>
                                </a:lnTo>
                                <a:lnTo>
                                  <a:pt x="1721153" y="554767"/>
                                </a:lnTo>
                                <a:lnTo>
                                  <a:pt x="1721209" y="567969"/>
                                </a:lnTo>
                                <a:lnTo>
                                  <a:pt x="1721266" y="569966"/>
                                </a:lnTo>
                                <a:lnTo>
                                  <a:pt x="1721323" y="567669"/>
                                </a:lnTo>
                                <a:lnTo>
                                  <a:pt x="1721379" y="575133"/>
                                </a:lnTo>
                                <a:lnTo>
                                  <a:pt x="1721440" y="584038"/>
                                </a:lnTo>
                                <a:lnTo>
                                  <a:pt x="1721497" y="579150"/>
                                </a:lnTo>
                                <a:lnTo>
                                  <a:pt x="1721554" y="577154"/>
                                </a:lnTo>
                                <a:lnTo>
                                  <a:pt x="1721610" y="573708"/>
                                </a:lnTo>
                                <a:lnTo>
                                  <a:pt x="1721667" y="568820"/>
                                </a:lnTo>
                                <a:lnTo>
                                  <a:pt x="1721728" y="577154"/>
                                </a:lnTo>
                                <a:lnTo>
                                  <a:pt x="1721785" y="567969"/>
                                </a:lnTo>
                                <a:lnTo>
                                  <a:pt x="1721841" y="567394"/>
                                </a:lnTo>
                                <a:lnTo>
                                  <a:pt x="1721898" y="553621"/>
                                </a:lnTo>
                                <a:lnTo>
                                  <a:pt x="1721954" y="563952"/>
                                </a:lnTo>
                                <a:lnTo>
                                  <a:pt x="1722011" y="550174"/>
                                </a:lnTo>
                                <a:lnTo>
                                  <a:pt x="1722072" y="569115"/>
                                </a:lnTo>
                                <a:lnTo>
                                  <a:pt x="1722129" y="569115"/>
                                </a:lnTo>
                                <a:lnTo>
                                  <a:pt x="1722185" y="588356"/>
                                </a:lnTo>
                                <a:lnTo>
                                  <a:pt x="1722242" y="537272"/>
                                </a:lnTo>
                                <a:lnTo>
                                  <a:pt x="1722299" y="571136"/>
                                </a:lnTo>
                                <a:lnTo>
                                  <a:pt x="1722355" y="569415"/>
                                </a:lnTo>
                                <a:lnTo>
                                  <a:pt x="1722412" y="589206"/>
                                </a:lnTo>
                                <a:lnTo>
                                  <a:pt x="1722473" y="575153"/>
                                </a:lnTo>
                                <a:lnTo>
                                  <a:pt x="1722530" y="567694"/>
                                </a:lnTo>
                                <a:lnTo>
                                  <a:pt x="1722586" y="584913"/>
                                </a:lnTo>
                                <a:lnTo>
                                  <a:pt x="1722643" y="561655"/>
                                </a:lnTo>
                                <a:lnTo>
                                  <a:pt x="1722704" y="583463"/>
                                </a:lnTo>
                                <a:lnTo>
                                  <a:pt x="1722760" y="565397"/>
                                </a:lnTo>
                                <a:lnTo>
                                  <a:pt x="1722817" y="566544"/>
                                </a:lnTo>
                                <a:lnTo>
                                  <a:pt x="1722874" y="584614"/>
                                </a:lnTo>
                                <a:lnTo>
                                  <a:pt x="1722931" y="558209"/>
                                </a:lnTo>
                                <a:lnTo>
                                  <a:pt x="1722987" y="564247"/>
                                </a:lnTo>
                                <a:lnTo>
                                  <a:pt x="1723044" y="542439"/>
                                </a:lnTo>
                                <a:lnTo>
                                  <a:pt x="1723105" y="578300"/>
                                </a:lnTo>
                                <a:lnTo>
                                  <a:pt x="1723162" y="583463"/>
                                </a:lnTo>
                                <a:lnTo>
                                  <a:pt x="1723218" y="548753"/>
                                </a:lnTo>
                                <a:lnTo>
                                  <a:pt x="1723275" y="598687"/>
                                </a:lnTo>
                                <a:lnTo>
                                  <a:pt x="1723332" y="603279"/>
                                </a:lnTo>
                                <a:lnTo>
                                  <a:pt x="1723388" y="588931"/>
                                </a:lnTo>
                                <a:lnTo>
                                  <a:pt x="1723449" y="580596"/>
                                </a:lnTo>
                                <a:lnTo>
                                  <a:pt x="1723506" y="585764"/>
                                </a:lnTo>
                                <a:lnTo>
                                  <a:pt x="1723562" y="549899"/>
                                </a:lnTo>
                                <a:lnTo>
                                  <a:pt x="1723619" y="551045"/>
                                </a:lnTo>
                                <a:lnTo>
                                  <a:pt x="1723676" y="567394"/>
                                </a:lnTo>
                                <a:lnTo>
                                  <a:pt x="1723737" y="564247"/>
                                </a:lnTo>
                                <a:lnTo>
                                  <a:pt x="1723793" y="559934"/>
                                </a:lnTo>
                                <a:lnTo>
                                  <a:pt x="1723850" y="594945"/>
                                </a:lnTo>
                                <a:lnTo>
                                  <a:pt x="1723907" y="561380"/>
                                </a:lnTo>
                                <a:lnTo>
                                  <a:pt x="1723963" y="604129"/>
                                </a:lnTo>
                                <a:lnTo>
                                  <a:pt x="1724020" y="561081"/>
                                </a:lnTo>
                                <a:lnTo>
                                  <a:pt x="1724077" y="581171"/>
                                </a:lnTo>
                                <a:lnTo>
                                  <a:pt x="1724137" y="580021"/>
                                </a:lnTo>
                                <a:lnTo>
                                  <a:pt x="1724194" y="582317"/>
                                </a:lnTo>
                                <a:lnTo>
                                  <a:pt x="1724251" y="556488"/>
                                </a:lnTo>
                                <a:lnTo>
                                  <a:pt x="1724307" y="577154"/>
                                </a:lnTo>
                                <a:lnTo>
                                  <a:pt x="1724364" y="565673"/>
                                </a:lnTo>
                                <a:lnTo>
                                  <a:pt x="1724425" y="588056"/>
                                </a:lnTo>
                                <a:lnTo>
                                  <a:pt x="1724482" y="549028"/>
                                </a:lnTo>
                                <a:lnTo>
                                  <a:pt x="1724538" y="606721"/>
                                </a:lnTo>
                                <a:lnTo>
                                  <a:pt x="1724595" y="598391"/>
                                </a:lnTo>
                                <a:lnTo>
                                  <a:pt x="1724652" y="570565"/>
                                </a:lnTo>
                                <a:lnTo>
                                  <a:pt x="1724712" y="598962"/>
                                </a:lnTo>
                                <a:lnTo>
                                  <a:pt x="1724769" y="588056"/>
                                </a:lnTo>
                                <a:lnTo>
                                  <a:pt x="1724826" y="587485"/>
                                </a:lnTo>
                                <a:lnTo>
                                  <a:pt x="1724883" y="585764"/>
                                </a:lnTo>
                                <a:lnTo>
                                  <a:pt x="1724939" y="549599"/>
                                </a:lnTo>
                                <a:lnTo>
                                  <a:pt x="1724996" y="587210"/>
                                </a:lnTo>
                                <a:lnTo>
                                  <a:pt x="1725053" y="580021"/>
                                </a:lnTo>
                                <a:lnTo>
                                  <a:pt x="1725113" y="606721"/>
                                </a:lnTo>
                                <a:lnTo>
                                  <a:pt x="1725170" y="586634"/>
                                </a:lnTo>
                                <a:lnTo>
                                  <a:pt x="1725227" y="602704"/>
                                </a:lnTo>
                                <a:lnTo>
                                  <a:pt x="1725284" y="585189"/>
                                </a:lnTo>
                                <a:lnTo>
                                  <a:pt x="1725344" y="582042"/>
                                </a:lnTo>
                                <a:lnTo>
                                  <a:pt x="1725401" y="603554"/>
                                </a:lnTo>
                                <a:lnTo>
                                  <a:pt x="1725458" y="592373"/>
                                </a:lnTo>
                                <a:lnTo>
                                  <a:pt x="1725514" y="595244"/>
                                </a:lnTo>
                                <a:lnTo>
                                  <a:pt x="1725571" y="606150"/>
                                </a:lnTo>
                                <a:lnTo>
                                  <a:pt x="1725628" y="581171"/>
                                </a:lnTo>
                                <a:lnTo>
                                  <a:pt x="1725689" y="594669"/>
                                </a:lnTo>
                                <a:lnTo>
                                  <a:pt x="1725745" y="600683"/>
                                </a:lnTo>
                                <a:lnTo>
                                  <a:pt x="1725802" y="593798"/>
                                </a:lnTo>
                                <a:lnTo>
                                  <a:pt x="1725858" y="608447"/>
                                </a:lnTo>
                                <a:lnTo>
                                  <a:pt x="1725915" y="636572"/>
                                </a:lnTo>
                                <a:lnTo>
                                  <a:pt x="1725972" y="582617"/>
                                </a:lnTo>
                                <a:lnTo>
                                  <a:pt x="1726029" y="590077"/>
                                </a:lnTo>
                                <a:lnTo>
                                  <a:pt x="1726089" y="658380"/>
                                </a:lnTo>
                                <a:lnTo>
                                  <a:pt x="1726146" y="622495"/>
                                </a:lnTo>
                                <a:lnTo>
                                  <a:pt x="1726203" y="598391"/>
                                </a:lnTo>
                                <a:lnTo>
                                  <a:pt x="1726260" y="605575"/>
                                </a:lnTo>
                                <a:lnTo>
                                  <a:pt x="1726320" y="618478"/>
                                </a:lnTo>
                                <a:lnTo>
                                  <a:pt x="1726377" y="614460"/>
                                </a:lnTo>
                                <a:lnTo>
                                  <a:pt x="1726434" y="615611"/>
                                </a:lnTo>
                                <a:lnTo>
                                  <a:pt x="1726490" y="612164"/>
                                </a:lnTo>
                                <a:lnTo>
                                  <a:pt x="1726547" y="605575"/>
                                </a:lnTo>
                                <a:lnTo>
                                  <a:pt x="1726604" y="598391"/>
                                </a:lnTo>
                                <a:lnTo>
                                  <a:pt x="1726660" y="613314"/>
                                </a:lnTo>
                                <a:lnTo>
                                  <a:pt x="1726721" y="639439"/>
                                </a:lnTo>
                                <a:lnTo>
                                  <a:pt x="1726778" y="591802"/>
                                </a:lnTo>
                                <a:lnTo>
                                  <a:pt x="1726835" y="627962"/>
                                </a:lnTo>
                                <a:lnTo>
                                  <a:pt x="1726891" y="614460"/>
                                </a:lnTo>
                                <a:lnTo>
                                  <a:pt x="1726948" y="599837"/>
                                </a:lnTo>
                                <a:lnTo>
                                  <a:pt x="1727005" y="622220"/>
                                </a:lnTo>
                                <a:lnTo>
                                  <a:pt x="1727065" y="627387"/>
                                </a:lnTo>
                                <a:lnTo>
                                  <a:pt x="1727122" y="625666"/>
                                </a:lnTo>
                                <a:lnTo>
                                  <a:pt x="1727179" y="631405"/>
                                </a:lnTo>
                                <a:lnTo>
                                  <a:pt x="1727235" y="616757"/>
                                </a:lnTo>
                                <a:lnTo>
                                  <a:pt x="1727292" y="605000"/>
                                </a:lnTo>
                                <a:lnTo>
                                  <a:pt x="1727353" y="622495"/>
                                </a:lnTo>
                                <a:lnTo>
                                  <a:pt x="1727410" y="609022"/>
                                </a:lnTo>
                                <a:lnTo>
                                  <a:pt x="1727466" y="598115"/>
                                </a:lnTo>
                                <a:lnTo>
                                  <a:pt x="1727523" y="627088"/>
                                </a:lnTo>
                                <a:lnTo>
                                  <a:pt x="1727580" y="611889"/>
                                </a:lnTo>
                                <a:lnTo>
                                  <a:pt x="1727636" y="612164"/>
                                </a:lnTo>
                                <a:lnTo>
                                  <a:pt x="1727693" y="637147"/>
                                </a:lnTo>
                                <a:lnTo>
                                  <a:pt x="1727754" y="613035"/>
                                </a:lnTo>
                                <a:lnTo>
                                  <a:pt x="1727811" y="606997"/>
                                </a:lnTo>
                                <a:lnTo>
                                  <a:pt x="1727867" y="621349"/>
                                </a:lnTo>
                                <a:lnTo>
                                  <a:pt x="1727924" y="600983"/>
                                </a:lnTo>
                                <a:lnTo>
                                  <a:pt x="1727981" y="605851"/>
                                </a:lnTo>
                                <a:lnTo>
                                  <a:pt x="1728041" y="615036"/>
                                </a:lnTo>
                                <a:lnTo>
                                  <a:pt x="1728098" y="611314"/>
                                </a:lnTo>
                                <a:lnTo>
                                  <a:pt x="1728155" y="615036"/>
                                </a:lnTo>
                                <a:lnTo>
                                  <a:pt x="1728211" y="627387"/>
                                </a:lnTo>
                                <a:lnTo>
                                  <a:pt x="1728268" y="622495"/>
                                </a:lnTo>
                                <a:lnTo>
                                  <a:pt x="1728329" y="641736"/>
                                </a:lnTo>
                                <a:lnTo>
                                  <a:pt x="1728386" y="594094"/>
                                </a:lnTo>
                                <a:lnTo>
                                  <a:pt x="1728442" y="605275"/>
                                </a:lnTo>
                                <a:lnTo>
                                  <a:pt x="1728499" y="633976"/>
                                </a:lnTo>
                                <a:lnTo>
                                  <a:pt x="1728556" y="614185"/>
                                </a:lnTo>
                                <a:lnTo>
                                  <a:pt x="1728612" y="615906"/>
                                </a:lnTo>
                                <a:lnTo>
                                  <a:pt x="1728669" y="604129"/>
                                </a:lnTo>
                                <a:lnTo>
                                  <a:pt x="1728726" y="621349"/>
                                </a:lnTo>
                                <a:lnTo>
                                  <a:pt x="1728786" y="652917"/>
                                </a:lnTo>
                                <a:lnTo>
                                  <a:pt x="1728843" y="618202"/>
                                </a:lnTo>
                                <a:lnTo>
                                  <a:pt x="1728900" y="593798"/>
                                </a:lnTo>
                                <a:lnTo>
                                  <a:pt x="1728957" y="604129"/>
                                </a:lnTo>
                                <a:lnTo>
                                  <a:pt x="1729017" y="619628"/>
                                </a:lnTo>
                                <a:lnTo>
                                  <a:pt x="1729074" y="591227"/>
                                </a:lnTo>
                                <a:lnTo>
                                  <a:pt x="1729131" y="591227"/>
                                </a:lnTo>
                                <a:lnTo>
                                  <a:pt x="1729188" y="584913"/>
                                </a:lnTo>
                                <a:lnTo>
                                  <a:pt x="1729244" y="606721"/>
                                </a:lnTo>
                                <a:lnTo>
                                  <a:pt x="1729301" y="597540"/>
                                </a:lnTo>
                                <a:lnTo>
                                  <a:pt x="1729362" y="645458"/>
                                </a:lnTo>
                                <a:lnTo>
                                  <a:pt x="1729418" y="616181"/>
                                </a:lnTo>
                                <a:lnTo>
                                  <a:pt x="1729475" y="587485"/>
                                </a:lnTo>
                                <a:lnTo>
                                  <a:pt x="1729532" y="596965"/>
                                </a:lnTo>
                                <a:lnTo>
                                  <a:pt x="1729588" y="611589"/>
                                </a:lnTo>
                                <a:lnTo>
                                  <a:pt x="1729645" y="595519"/>
                                </a:lnTo>
                                <a:lnTo>
                                  <a:pt x="1729702" y="594945"/>
                                </a:lnTo>
                                <a:lnTo>
                                  <a:pt x="1729763" y="584038"/>
                                </a:lnTo>
                                <a:lnTo>
                                  <a:pt x="1729819" y="590352"/>
                                </a:lnTo>
                                <a:lnTo>
                                  <a:pt x="1729876" y="613889"/>
                                </a:lnTo>
                                <a:lnTo>
                                  <a:pt x="1729933" y="586910"/>
                                </a:lnTo>
                                <a:lnTo>
                                  <a:pt x="1729993" y="613314"/>
                                </a:lnTo>
                                <a:lnTo>
                                  <a:pt x="1730050" y="581171"/>
                                </a:lnTo>
                                <a:lnTo>
                                  <a:pt x="1730107" y="602133"/>
                                </a:lnTo>
                                <a:lnTo>
                                  <a:pt x="1730163" y="598962"/>
                                </a:lnTo>
                                <a:lnTo>
                                  <a:pt x="1730220" y="596965"/>
                                </a:lnTo>
                                <a:lnTo>
                                  <a:pt x="1730277" y="598115"/>
                                </a:lnTo>
                                <a:lnTo>
                                  <a:pt x="1730334" y="587210"/>
                                </a:lnTo>
                                <a:lnTo>
                                  <a:pt x="1730394" y="578024"/>
                                </a:lnTo>
                                <a:lnTo>
                                  <a:pt x="1730451" y="564527"/>
                                </a:lnTo>
                                <a:lnTo>
                                  <a:pt x="1730508" y="574858"/>
                                </a:lnTo>
                                <a:lnTo>
                                  <a:pt x="1730564" y="581171"/>
                                </a:lnTo>
                                <a:lnTo>
                                  <a:pt x="1730621" y="598391"/>
                                </a:lnTo>
                                <a:lnTo>
                                  <a:pt x="1730678" y="572857"/>
                                </a:lnTo>
                                <a:lnTo>
                                  <a:pt x="1730739" y="570265"/>
                                </a:lnTo>
                                <a:lnTo>
                                  <a:pt x="1730795" y="582892"/>
                                </a:lnTo>
                                <a:lnTo>
                                  <a:pt x="1730852" y="594669"/>
                                </a:lnTo>
                                <a:lnTo>
                                  <a:pt x="1730909" y="593224"/>
                                </a:lnTo>
                                <a:lnTo>
                                  <a:pt x="1730969" y="577154"/>
                                </a:lnTo>
                                <a:lnTo>
                                  <a:pt x="1731026" y="574582"/>
                                </a:lnTo>
                                <a:lnTo>
                                  <a:pt x="1731083" y="538122"/>
                                </a:lnTo>
                                <a:lnTo>
                                  <a:pt x="1731139" y="586059"/>
                                </a:lnTo>
                                <a:lnTo>
                                  <a:pt x="1731196" y="559934"/>
                                </a:lnTo>
                                <a:lnTo>
                                  <a:pt x="1731253" y="549899"/>
                                </a:lnTo>
                                <a:lnTo>
                                  <a:pt x="1731310" y="555637"/>
                                </a:lnTo>
                                <a:lnTo>
                                  <a:pt x="1731370" y="555913"/>
                                </a:lnTo>
                                <a:lnTo>
                                  <a:pt x="1731427" y="557063"/>
                                </a:lnTo>
                                <a:lnTo>
                                  <a:pt x="1731484" y="565397"/>
                                </a:lnTo>
                                <a:lnTo>
                                  <a:pt x="1731540" y="574283"/>
                                </a:lnTo>
                                <a:lnTo>
                                  <a:pt x="1731597" y="559084"/>
                                </a:lnTo>
                                <a:lnTo>
                                  <a:pt x="1731654" y="535551"/>
                                </a:lnTo>
                                <a:lnTo>
                                  <a:pt x="1731715" y="554192"/>
                                </a:lnTo>
                                <a:lnTo>
                                  <a:pt x="1731771" y="538993"/>
                                </a:lnTo>
                                <a:lnTo>
                                  <a:pt x="1731828" y="551895"/>
                                </a:lnTo>
                                <a:lnTo>
                                  <a:pt x="1731884" y="545306"/>
                                </a:lnTo>
                                <a:lnTo>
                                  <a:pt x="1731941" y="534400"/>
                                </a:lnTo>
                                <a:lnTo>
                                  <a:pt x="1732002" y="543285"/>
                                </a:lnTo>
                                <a:lnTo>
                                  <a:pt x="1732059" y="540714"/>
                                </a:lnTo>
                                <a:lnTo>
                                  <a:pt x="1732115" y="518331"/>
                                </a:lnTo>
                                <a:lnTo>
                                  <a:pt x="1732172" y="568540"/>
                                </a:lnTo>
                                <a:lnTo>
                                  <a:pt x="1732229" y="519181"/>
                                </a:lnTo>
                                <a:lnTo>
                                  <a:pt x="1732286" y="554192"/>
                                </a:lnTo>
                                <a:lnTo>
                                  <a:pt x="1732342" y="527216"/>
                                </a:lnTo>
                                <a:lnTo>
                                  <a:pt x="1732403" y="540989"/>
                                </a:lnTo>
                                <a:lnTo>
                                  <a:pt x="1732460" y="552770"/>
                                </a:lnTo>
                                <a:lnTo>
                                  <a:pt x="1732516" y="545582"/>
                                </a:lnTo>
                                <a:lnTo>
                                  <a:pt x="1732573" y="547027"/>
                                </a:lnTo>
                                <a:lnTo>
                                  <a:pt x="1732634" y="533825"/>
                                </a:lnTo>
                                <a:lnTo>
                                  <a:pt x="1732691" y="532679"/>
                                </a:lnTo>
                                <a:lnTo>
                                  <a:pt x="1732747" y="550749"/>
                                </a:lnTo>
                                <a:lnTo>
                                  <a:pt x="1732804" y="517456"/>
                                </a:lnTo>
                                <a:lnTo>
                                  <a:pt x="1732861" y="551895"/>
                                </a:lnTo>
                                <a:lnTo>
                                  <a:pt x="1732917" y="525220"/>
                                </a:lnTo>
                                <a:lnTo>
                                  <a:pt x="1732978" y="546157"/>
                                </a:lnTo>
                                <a:lnTo>
                                  <a:pt x="1733035" y="531809"/>
                                </a:lnTo>
                                <a:lnTo>
                                  <a:pt x="1733091" y="543861"/>
                                </a:lnTo>
                                <a:lnTo>
                                  <a:pt x="1733148" y="534400"/>
                                </a:lnTo>
                                <a:lnTo>
                                  <a:pt x="1733205" y="520902"/>
                                </a:lnTo>
                                <a:lnTo>
                                  <a:pt x="1733262" y="514589"/>
                                </a:lnTo>
                                <a:lnTo>
                                  <a:pt x="1733318" y="546157"/>
                                </a:lnTo>
                                <a:lnTo>
                                  <a:pt x="1733375" y="526366"/>
                                </a:lnTo>
                                <a:lnTo>
                                  <a:pt x="1733436" y="523770"/>
                                </a:lnTo>
                                <a:lnTo>
                                  <a:pt x="1733492" y="540418"/>
                                </a:lnTo>
                                <a:lnTo>
                                  <a:pt x="1733549" y="540139"/>
                                </a:lnTo>
                                <a:lnTo>
                                  <a:pt x="1733610" y="516610"/>
                                </a:lnTo>
                                <a:lnTo>
                                  <a:pt x="1733667" y="495944"/>
                                </a:lnTo>
                                <a:lnTo>
                                  <a:pt x="1733723" y="523770"/>
                                </a:lnTo>
                                <a:lnTo>
                                  <a:pt x="1733780" y="485888"/>
                                </a:lnTo>
                                <a:lnTo>
                                  <a:pt x="1733837" y="526366"/>
                                </a:lnTo>
                                <a:lnTo>
                                  <a:pt x="1733893" y="529808"/>
                                </a:lnTo>
                                <a:lnTo>
                                  <a:pt x="1733950" y="507700"/>
                                </a:lnTo>
                                <a:lnTo>
                                  <a:pt x="1734011" y="530658"/>
                                </a:lnTo>
                                <a:lnTo>
                                  <a:pt x="1734067" y="523494"/>
                                </a:lnTo>
                                <a:lnTo>
                                  <a:pt x="1734124" y="511142"/>
                                </a:lnTo>
                                <a:lnTo>
                                  <a:pt x="1734181" y="528662"/>
                                </a:lnTo>
                                <a:lnTo>
                                  <a:pt x="1734237" y="533825"/>
                                </a:lnTo>
                                <a:lnTo>
                                  <a:pt x="1734294" y="511442"/>
                                </a:lnTo>
                                <a:lnTo>
                                  <a:pt x="1734355" y="493352"/>
                                </a:lnTo>
                                <a:lnTo>
                                  <a:pt x="1734412" y="500812"/>
                                </a:lnTo>
                                <a:lnTo>
                                  <a:pt x="1734468" y="524345"/>
                                </a:lnTo>
                                <a:lnTo>
                                  <a:pt x="1734525" y="501962"/>
                                </a:lnTo>
                                <a:lnTo>
                                  <a:pt x="1734582" y="539843"/>
                                </a:lnTo>
                                <a:lnTo>
                                  <a:pt x="1734642" y="518906"/>
                                </a:lnTo>
                                <a:lnTo>
                                  <a:pt x="1734699" y="520052"/>
                                </a:lnTo>
                                <a:lnTo>
                                  <a:pt x="1734756" y="512017"/>
                                </a:lnTo>
                                <a:lnTo>
                                  <a:pt x="1734813" y="527787"/>
                                </a:lnTo>
                                <a:lnTo>
                                  <a:pt x="1734869" y="538122"/>
                                </a:lnTo>
                                <a:lnTo>
                                  <a:pt x="1734926" y="521198"/>
                                </a:lnTo>
                                <a:lnTo>
                                  <a:pt x="1734983" y="506275"/>
                                </a:lnTo>
                                <a:lnTo>
                                  <a:pt x="1735043" y="524069"/>
                                </a:lnTo>
                                <a:lnTo>
                                  <a:pt x="1735100" y="546157"/>
                                </a:lnTo>
                                <a:lnTo>
                                  <a:pt x="1735157" y="502257"/>
                                </a:lnTo>
                                <a:lnTo>
                                  <a:pt x="1735214" y="543585"/>
                                </a:lnTo>
                                <a:lnTo>
                                  <a:pt x="1735270" y="533530"/>
                                </a:lnTo>
                                <a:lnTo>
                                  <a:pt x="1735331" y="519181"/>
                                </a:lnTo>
                                <a:lnTo>
                                  <a:pt x="1735388" y="523770"/>
                                </a:lnTo>
                                <a:lnTo>
                                  <a:pt x="1735444" y="519752"/>
                                </a:lnTo>
                                <a:lnTo>
                                  <a:pt x="1735501" y="518906"/>
                                </a:lnTo>
                                <a:lnTo>
                                  <a:pt x="1735558" y="523494"/>
                                </a:lnTo>
                                <a:lnTo>
                                  <a:pt x="1735614" y="514589"/>
                                </a:lnTo>
                                <a:lnTo>
                                  <a:pt x="1735675" y="527512"/>
                                </a:lnTo>
                                <a:lnTo>
                                  <a:pt x="1735732" y="545306"/>
                                </a:lnTo>
                                <a:lnTo>
                                  <a:pt x="1735788" y="522348"/>
                                </a:lnTo>
                                <a:lnTo>
                                  <a:pt x="1735845" y="528087"/>
                                </a:lnTo>
                                <a:lnTo>
                                  <a:pt x="1735902" y="530658"/>
                                </a:lnTo>
                                <a:lnTo>
                                  <a:pt x="1735959" y="544160"/>
                                </a:lnTo>
                                <a:lnTo>
                                  <a:pt x="1736015" y="530087"/>
                                </a:lnTo>
                                <a:lnTo>
                                  <a:pt x="1736076" y="549899"/>
                                </a:lnTo>
                                <a:lnTo>
                                  <a:pt x="1736133" y="544436"/>
                                </a:lnTo>
                                <a:lnTo>
                                  <a:pt x="1736190" y="526641"/>
                                </a:lnTo>
                                <a:lnTo>
                                  <a:pt x="1736246" y="530087"/>
                                </a:lnTo>
                                <a:lnTo>
                                  <a:pt x="1736307" y="542439"/>
                                </a:lnTo>
                                <a:lnTo>
                                  <a:pt x="1736364" y="509146"/>
                                </a:lnTo>
                                <a:lnTo>
                                  <a:pt x="1736420" y="550174"/>
                                </a:lnTo>
                                <a:lnTo>
                                  <a:pt x="1736477" y="541864"/>
                                </a:lnTo>
                                <a:lnTo>
                                  <a:pt x="1736534" y="524920"/>
                                </a:lnTo>
                                <a:lnTo>
                                  <a:pt x="1736590" y="546457"/>
                                </a:lnTo>
                                <a:lnTo>
                                  <a:pt x="1736651" y="580021"/>
                                </a:lnTo>
                                <a:lnTo>
                                  <a:pt x="1736708" y="565972"/>
                                </a:lnTo>
                                <a:lnTo>
                                  <a:pt x="1736765" y="575153"/>
                                </a:lnTo>
                                <a:lnTo>
                                  <a:pt x="1736821" y="569415"/>
                                </a:lnTo>
                                <a:lnTo>
                                  <a:pt x="1736878" y="549599"/>
                                </a:lnTo>
                                <a:lnTo>
                                  <a:pt x="1736935" y="563676"/>
                                </a:lnTo>
                                <a:lnTo>
                                  <a:pt x="1736992" y="556788"/>
                                </a:lnTo>
                                <a:lnTo>
                                  <a:pt x="1737052" y="568540"/>
                                </a:lnTo>
                                <a:lnTo>
                                  <a:pt x="1737109" y="560805"/>
                                </a:lnTo>
                                <a:lnTo>
                                  <a:pt x="1737166" y="561655"/>
                                </a:lnTo>
                                <a:lnTo>
                                  <a:pt x="1737222" y="592648"/>
                                </a:lnTo>
                                <a:lnTo>
                                  <a:pt x="1737283" y="568265"/>
                                </a:lnTo>
                                <a:lnTo>
                                  <a:pt x="1737340" y="557638"/>
                                </a:lnTo>
                                <a:lnTo>
                                  <a:pt x="1737396" y="586335"/>
                                </a:lnTo>
                                <a:lnTo>
                                  <a:pt x="1737453" y="558509"/>
                                </a:lnTo>
                                <a:lnTo>
                                  <a:pt x="1737510" y="574582"/>
                                </a:lnTo>
                                <a:lnTo>
                                  <a:pt x="1737566" y="598962"/>
                                </a:lnTo>
                                <a:lnTo>
                                  <a:pt x="1737623" y="583763"/>
                                </a:lnTo>
                                <a:lnTo>
                                  <a:pt x="1737684" y="601258"/>
                                </a:lnTo>
                                <a:lnTo>
                                  <a:pt x="1737741" y="553046"/>
                                </a:lnTo>
                                <a:lnTo>
                                  <a:pt x="1737797" y="612739"/>
                                </a:lnTo>
                                <a:lnTo>
                                  <a:pt x="1737854" y="581171"/>
                                </a:lnTo>
                                <a:lnTo>
                                  <a:pt x="1737911" y="587485"/>
                                </a:lnTo>
                                <a:lnTo>
                                  <a:pt x="1737967" y="577450"/>
                                </a:lnTo>
                                <a:lnTo>
                                  <a:pt x="1738028" y="609593"/>
                                </a:lnTo>
                                <a:lnTo>
                                  <a:pt x="1738085" y="595519"/>
                                </a:lnTo>
                                <a:lnTo>
                                  <a:pt x="1738141" y="608147"/>
                                </a:lnTo>
                                <a:lnTo>
                                  <a:pt x="1738198" y="590652"/>
                                </a:lnTo>
                                <a:lnTo>
                                  <a:pt x="1738259" y="631109"/>
                                </a:lnTo>
                                <a:lnTo>
                                  <a:pt x="1738316" y="610743"/>
                                </a:lnTo>
                                <a:lnTo>
                                  <a:pt x="1738372" y="589777"/>
                                </a:lnTo>
                                <a:lnTo>
                                  <a:pt x="1738429" y="621074"/>
                                </a:lnTo>
                                <a:lnTo>
                                  <a:pt x="1738486" y="613889"/>
                                </a:lnTo>
                                <a:lnTo>
                                  <a:pt x="1738543" y="616481"/>
                                </a:lnTo>
                                <a:lnTo>
                                  <a:pt x="1738599" y="621349"/>
                                </a:lnTo>
                                <a:lnTo>
                                  <a:pt x="1738660" y="611889"/>
                                </a:lnTo>
                                <a:lnTo>
                                  <a:pt x="1738717" y="599537"/>
                                </a:lnTo>
                                <a:lnTo>
                                  <a:pt x="1738773" y="602983"/>
                                </a:lnTo>
                                <a:lnTo>
                                  <a:pt x="1738830" y="601258"/>
                                </a:lnTo>
                                <a:lnTo>
                                  <a:pt x="1738887" y="615036"/>
                                </a:lnTo>
                                <a:lnTo>
                                  <a:pt x="1738943" y="602408"/>
                                </a:lnTo>
                                <a:lnTo>
                                  <a:pt x="1739004" y="609297"/>
                                </a:lnTo>
                                <a:lnTo>
                                  <a:pt x="1739061" y="605000"/>
                                </a:lnTo>
                                <a:lnTo>
                                  <a:pt x="1739118" y="635422"/>
                                </a:lnTo>
                                <a:lnTo>
                                  <a:pt x="1739174" y="593523"/>
                                </a:lnTo>
                                <a:lnTo>
                                  <a:pt x="1739231" y="598666"/>
                                </a:lnTo>
                                <a:lnTo>
                                  <a:pt x="1739292" y="609022"/>
                                </a:lnTo>
                                <a:lnTo>
                                  <a:pt x="1739348" y="625942"/>
                                </a:lnTo>
                                <a:lnTo>
                                  <a:pt x="1739405" y="607296"/>
                                </a:lnTo>
                                <a:lnTo>
                                  <a:pt x="1739462" y="624516"/>
                                </a:lnTo>
                                <a:lnTo>
                                  <a:pt x="1739518" y="594669"/>
                                </a:lnTo>
                                <a:lnTo>
                                  <a:pt x="1739575" y="595815"/>
                                </a:lnTo>
                                <a:lnTo>
                                  <a:pt x="1739632" y="616181"/>
                                </a:lnTo>
                                <a:lnTo>
                                  <a:pt x="1739693" y="609593"/>
                                </a:lnTo>
                                <a:lnTo>
                                  <a:pt x="1739749" y="605575"/>
                                </a:lnTo>
                                <a:lnTo>
                                  <a:pt x="1739806" y="622795"/>
                                </a:lnTo>
                                <a:lnTo>
                                  <a:pt x="1739863" y="617056"/>
                                </a:lnTo>
                                <a:lnTo>
                                  <a:pt x="1739923" y="599537"/>
                                </a:lnTo>
                                <a:lnTo>
                                  <a:pt x="1739980" y="626516"/>
                                </a:lnTo>
                                <a:lnTo>
                                  <a:pt x="1740037" y="603279"/>
                                </a:lnTo>
                                <a:lnTo>
                                  <a:pt x="1740093" y="605000"/>
                                </a:lnTo>
                                <a:lnTo>
                                  <a:pt x="1740150" y="628533"/>
                                </a:lnTo>
                                <a:lnTo>
                                  <a:pt x="1740207" y="613889"/>
                                </a:lnTo>
                                <a:lnTo>
                                  <a:pt x="1740264" y="625367"/>
                                </a:lnTo>
                                <a:lnTo>
                                  <a:pt x="1740324" y="633126"/>
                                </a:lnTo>
                                <a:lnTo>
                                  <a:pt x="1740381" y="624516"/>
                                </a:lnTo>
                                <a:lnTo>
                                  <a:pt x="1740438" y="631405"/>
                                </a:lnTo>
                                <a:lnTo>
                                  <a:pt x="1740494" y="640014"/>
                                </a:lnTo>
                                <a:lnTo>
                                  <a:pt x="1740551" y="631405"/>
                                </a:lnTo>
                                <a:lnTo>
                                  <a:pt x="1740608" y="639144"/>
                                </a:lnTo>
                                <a:lnTo>
                                  <a:pt x="1740665" y="643161"/>
                                </a:lnTo>
                                <a:lnTo>
                                  <a:pt x="1740725" y="619928"/>
                                </a:lnTo>
                                <a:lnTo>
                                  <a:pt x="1740782" y="631405"/>
                                </a:lnTo>
                                <a:lnTo>
                                  <a:pt x="1740839" y="629959"/>
                                </a:lnTo>
                                <a:lnTo>
                                  <a:pt x="1740899" y="622795"/>
                                </a:lnTo>
                                <a:lnTo>
                                  <a:pt x="1740956" y="652342"/>
                                </a:lnTo>
                                <a:lnTo>
                                  <a:pt x="1741013" y="640014"/>
                                </a:lnTo>
                                <a:lnTo>
                                  <a:pt x="1741070" y="637147"/>
                                </a:lnTo>
                                <a:lnTo>
                                  <a:pt x="1741126" y="617627"/>
                                </a:lnTo>
                                <a:lnTo>
                                  <a:pt x="1741183" y="663248"/>
                                </a:lnTo>
                                <a:lnTo>
                                  <a:pt x="1741240" y="642011"/>
                                </a:lnTo>
                                <a:lnTo>
                                  <a:pt x="1741300" y="643736"/>
                                </a:lnTo>
                                <a:lnTo>
                                  <a:pt x="1741357" y="639715"/>
                                </a:lnTo>
                                <a:lnTo>
                                  <a:pt x="1741414" y="620499"/>
                                </a:lnTo>
                                <a:lnTo>
                                  <a:pt x="1741471" y="632555"/>
                                </a:lnTo>
                                <a:lnTo>
                                  <a:pt x="1741527" y="645753"/>
                                </a:lnTo>
                                <a:lnTo>
                                  <a:pt x="1741584" y="645753"/>
                                </a:lnTo>
                                <a:lnTo>
                                  <a:pt x="1741645" y="634551"/>
                                </a:lnTo>
                                <a:lnTo>
                                  <a:pt x="1741701" y="640290"/>
                                </a:lnTo>
                                <a:lnTo>
                                  <a:pt x="1741758" y="682193"/>
                                </a:lnTo>
                                <a:lnTo>
                                  <a:pt x="1741815" y="655513"/>
                                </a:lnTo>
                                <a:lnTo>
                                  <a:pt x="1741871" y="648329"/>
                                </a:lnTo>
                                <a:lnTo>
                                  <a:pt x="1741932" y="667840"/>
                                </a:lnTo>
                                <a:lnTo>
                                  <a:pt x="1741989" y="663823"/>
                                </a:lnTo>
                                <a:lnTo>
                                  <a:pt x="1742045" y="665269"/>
                                </a:lnTo>
                                <a:lnTo>
                                  <a:pt x="1742102" y="660105"/>
                                </a:lnTo>
                                <a:lnTo>
                                  <a:pt x="1742159" y="660381"/>
                                </a:lnTo>
                                <a:lnTo>
                                  <a:pt x="1742216" y="642586"/>
                                </a:lnTo>
                                <a:lnTo>
                                  <a:pt x="1742272" y="661527"/>
                                </a:lnTo>
                                <a:lnTo>
                                  <a:pt x="1742333" y="624516"/>
                                </a:lnTo>
                                <a:lnTo>
                                  <a:pt x="1742390" y="675029"/>
                                </a:lnTo>
                                <a:lnTo>
                                  <a:pt x="1742446" y="664698"/>
                                </a:lnTo>
                                <a:lnTo>
                                  <a:pt x="1742503" y="664973"/>
                                </a:lnTo>
                                <a:lnTo>
                                  <a:pt x="1742560" y="659806"/>
                                </a:lnTo>
                                <a:lnTo>
                                  <a:pt x="1742621" y="659806"/>
                                </a:lnTo>
                                <a:lnTo>
                                  <a:pt x="1742677" y="666990"/>
                                </a:lnTo>
                                <a:lnTo>
                                  <a:pt x="1742734" y="643461"/>
                                </a:lnTo>
                                <a:lnTo>
                                  <a:pt x="1742791" y="642011"/>
                                </a:lnTo>
                                <a:lnTo>
                                  <a:pt x="1742847" y="669562"/>
                                </a:lnTo>
                                <a:lnTo>
                                  <a:pt x="1742908" y="629109"/>
                                </a:lnTo>
                                <a:lnTo>
                                  <a:pt x="1742965" y="616181"/>
                                </a:lnTo>
                                <a:lnTo>
                                  <a:pt x="1743021" y="632555"/>
                                </a:lnTo>
                                <a:lnTo>
                                  <a:pt x="1743078" y="644882"/>
                                </a:lnTo>
                                <a:lnTo>
                                  <a:pt x="1743135" y="635422"/>
                                </a:lnTo>
                                <a:lnTo>
                                  <a:pt x="1743192" y="662677"/>
                                </a:lnTo>
                                <a:lnTo>
                                  <a:pt x="1743248" y="658660"/>
                                </a:lnTo>
                                <a:lnTo>
                                  <a:pt x="1743309" y="642011"/>
                                </a:lnTo>
                                <a:lnTo>
                                  <a:pt x="1743366" y="637423"/>
                                </a:lnTo>
                                <a:lnTo>
                                  <a:pt x="1743423" y="620499"/>
                                </a:lnTo>
                                <a:lnTo>
                                  <a:pt x="1743479" y="635997"/>
                                </a:lnTo>
                                <a:lnTo>
                                  <a:pt x="1743536" y="653217"/>
                                </a:lnTo>
                                <a:lnTo>
                                  <a:pt x="1743597" y="644607"/>
                                </a:lnTo>
                                <a:lnTo>
                                  <a:pt x="1743653" y="627962"/>
                                </a:lnTo>
                                <a:lnTo>
                                  <a:pt x="1743710" y="632830"/>
                                </a:lnTo>
                                <a:lnTo>
                                  <a:pt x="1743767" y="640590"/>
                                </a:lnTo>
                                <a:lnTo>
                                  <a:pt x="1743823" y="654938"/>
                                </a:lnTo>
                                <a:lnTo>
                                  <a:pt x="1743880" y="620774"/>
                                </a:lnTo>
                                <a:lnTo>
                                  <a:pt x="1743941" y="648624"/>
                                </a:lnTo>
                                <a:lnTo>
                                  <a:pt x="1743997" y="632255"/>
                                </a:lnTo>
                                <a:lnTo>
                                  <a:pt x="1744054" y="629109"/>
                                </a:lnTo>
                                <a:lnTo>
                                  <a:pt x="1744111" y="640014"/>
                                </a:lnTo>
                                <a:lnTo>
                                  <a:pt x="1744167" y="638569"/>
                                </a:lnTo>
                                <a:lnTo>
                                  <a:pt x="1744224" y="629109"/>
                                </a:lnTo>
                                <a:lnTo>
                                  <a:pt x="1744281" y="627387"/>
                                </a:lnTo>
                                <a:lnTo>
                                  <a:pt x="1744342" y="631680"/>
                                </a:lnTo>
                                <a:lnTo>
                                  <a:pt x="1744398" y="633976"/>
                                </a:lnTo>
                                <a:lnTo>
                                  <a:pt x="1744455" y="640290"/>
                                </a:lnTo>
                                <a:lnTo>
                                  <a:pt x="1744512" y="634551"/>
                                </a:lnTo>
                                <a:lnTo>
                                  <a:pt x="1744572" y="640290"/>
                                </a:lnTo>
                                <a:lnTo>
                                  <a:pt x="1744629" y="612464"/>
                                </a:lnTo>
                                <a:lnTo>
                                  <a:pt x="1744686" y="643736"/>
                                </a:lnTo>
                                <a:lnTo>
                                  <a:pt x="1744743" y="617056"/>
                                </a:lnTo>
                                <a:lnTo>
                                  <a:pt x="1744799" y="648624"/>
                                </a:lnTo>
                                <a:lnTo>
                                  <a:pt x="1744856" y="616757"/>
                                </a:lnTo>
                                <a:lnTo>
                                  <a:pt x="1744913" y="621349"/>
                                </a:lnTo>
                                <a:lnTo>
                                  <a:pt x="1744974" y="621649"/>
                                </a:lnTo>
                                <a:lnTo>
                                  <a:pt x="1745030" y="632555"/>
                                </a:lnTo>
                                <a:lnTo>
                                  <a:pt x="1745087" y="626812"/>
                                </a:lnTo>
                                <a:lnTo>
                                  <a:pt x="1745144" y="627088"/>
                                </a:lnTo>
                                <a:lnTo>
                                  <a:pt x="1745200" y="638569"/>
                                </a:lnTo>
                                <a:lnTo>
                                  <a:pt x="1745257" y="615036"/>
                                </a:lnTo>
                                <a:lnTo>
                                  <a:pt x="1745318" y="649475"/>
                                </a:lnTo>
                                <a:lnTo>
                                  <a:pt x="1745374" y="623070"/>
                                </a:lnTo>
                                <a:lnTo>
                                  <a:pt x="1745431" y="613889"/>
                                </a:lnTo>
                                <a:lnTo>
                                  <a:pt x="1745488" y="643161"/>
                                </a:lnTo>
                                <a:lnTo>
                                  <a:pt x="1745549" y="628238"/>
                                </a:lnTo>
                                <a:lnTo>
                                  <a:pt x="1745605" y="592373"/>
                                </a:lnTo>
                                <a:lnTo>
                                  <a:pt x="1745662" y="651496"/>
                                </a:lnTo>
                                <a:lnTo>
                                  <a:pt x="1745719" y="615611"/>
                                </a:lnTo>
                                <a:lnTo>
                                  <a:pt x="1745775" y="628238"/>
                                </a:lnTo>
                                <a:lnTo>
                                  <a:pt x="1745832" y="610743"/>
                                </a:lnTo>
                                <a:lnTo>
                                  <a:pt x="1745889" y="608447"/>
                                </a:lnTo>
                                <a:lnTo>
                                  <a:pt x="1745949" y="622220"/>
                                </a:lnTo>
                                <a:lnTo>
                                  <a:pt x="1746006" y="628533"/>
                                </a:lnTo>
                                <a:lnTo>
                                  <a:pt x="1746063" y="624791"/>
                                </a:lnTo>
                                <a:lnTo>
                                  <a:pt x="1746120" y="637994"/>
                                </a:lnTo>
                                <a:lnTo>
                                  <a:pt x="1746176" y="633701"/>
                                </a:lnTo>
                                <a:lnTo>
                                  <a:pt x="1746233" y="609297"/>
                                </a:lnTo>
                                <a:lnTo>
                                  <a:pt x="1746294" y="627962"/>
                                </a:lnTo>
                                <a:lnTo>
                                  <a:pt x="1746350" y="604129"/>
                                </a:lnTo>
                                <a:lnTo>
                                  <a:pt x="1746407" y="621349"/>
                                </a:lnTo>
                                <a:lnTo>
                                  <a:pt x="1746464" y="581742"/>
                                </a:lnTo>
                                <a:lnTo>
                                  <a:pt x="1746520" y="604129"/>
                                </a:lnTo>
                                <a:lnTo>
                                  <a:pt x="1746581" y="586335"/>
                                </a:lnTo>
                                <a:lnTo>
                                  <a:pt x="1746638" y="594094"/>
                                </a:lnTo>
                                <a:lnTo>
                                  <a:pt x="1746695" y="602133"/>
                                </a:lnTo>
                                <a:lnTo>
                                  <a:pt x="1746751" y="631980"/>
                                </a:lnTo>
                                <a:lnTo>
                                  <a:pt x="1746808" y="559634"/>
                                </a:lnTo>
                                <a:lnTo>
                                  <a:pt x="1746865" y="594945"/>
                                </a:lnTo>
                                <a:lnTo>
                                  <a:pt x="1746922" y="613035"/>
                                </a:lnTo>
                                <a:lnTo>
                                  <a:pt x="1746982" y="619353"/>
                                </a:lnTo>
                                <a:lnTo>
                                  <a:pt x="1747039" y="621074"/>
                                </a:lnTo>
                                <a:lnTo>
                                  <a:pt x="1747096" y="628238"/>
                                </a:lnTo>
                                <a:lnTo>
                                  <a:pt x="1747152" y="618478"/>
                                </a:lnTo>
                                <a:lnTo>
                                  <a:pt x="1747213" y="598962"/>
                                </a:lnTo>
                                <a:lnTo>
                                  <a:pt x="1747270" y="602684"/>
                                </a:lnTo>
                                <a:lnTo>
                                  <a:pt x="1747327" y="613314"/>
                                </a:lnTo>
                                <a:lnTo>
                                  <a:pt x="1747383" y="629109"/>
                                </a:lnTo>
                                <a:lnTo>
                                  <a:pt x="1747440" y="623370"/>
                                </a:lnTo>
                                <a:lnTo>
                                  <a:pt x="1747496" y="632830"/>
                                </a:lnTo>
                                <a:lnTo>
                                  <a:pt x="1747553" y="605851"/>
                                </a:lnTo>
                                <a:lnTo>
                                  <a:pt x="1747614" y="619628"/>
                                </a:lnTo>
                                <a:lnTo>
                                  <a:pt x="1747671" y="621924"/>
                                </a:lnTo>
                                <a:lnTo>
                                  <a:pt x="1747727" y="592948"/>
                                </a:lnTo>
                                <a:lnTo>
                                  <a:pt x="1747784" y="617903"/>
                                </a:lnTo>
                                <a:lnTo>
                                  <a:pt x="1747841" y="617056"/>
                                </a:lnTo>
                                <a:lnTo>
                                  <a:pt x="1747897" y="631109"/>
                                </a:lnTo>
                                <a:lnTo>
                                  <a:pt x="1747954" y="607871"/>
                                </a:lnTo>
                                <a:lnTo>
                                  <a:pt x="1748015" y="621924"/>
                                </a:lnTo>
                                <a:lnTo>
                                  <a:pt x="1748072" y="609593"/>
                                </a:lnTo>
                                <a:lnTo>
                                  <a:pt x="1748128" y="633976"/>
                                </a:lnTo>
                                <a:lnTo>
                                  <a:pt x="1748189" y="618777"/>
                                </a:lnTo>
                                <a:lnTo>
                                  <a:pt x="1748246" y="648624"/>
                                </a:lnTo>
                                <a:lnTo>
                                  <a:pt x="1748302" y="641161"/>
                                </a:lnTo>
                                <a:lnTo>
                                  <a:pt x="1748359" y="609022"/>
                                </a:lnTo>
                                <a:lnTo>
                                  <a:pt x="1748416" y="629959"/>
                                </a:lnTo>
                                <a:lnTo>
                                  <a:pt x="1748473" y="629109"/>
                                </a:lnTo>
                                <a:lnTo>
                                  <a:pt x="1748529" y="646604"/>
                                </a:lnTo>
                                <a:lnTo>
                                  <a:pt x="1748590" y="643161"/>
                                </a:lnTo>
                                <a:lnTo>
                                  <a:pt x="1748647" y="637718"/>
                                </a:lnTo>
                                <a:lnTo>
                                  <a:pt x="1748703" y="641440"/>
                                </a:lnTo>
                                <a:lnTo>
                                  <a:pt x="1748760" y="635422"/>
                                </a:lnTo>
                                <a:lnTo>
                                  <a:pt x="1748817" y="656659"/>
                                </a:lnTo>
                                <a:lnTo>
                                  <a:pt x="1748873" y="677896"/>
                                </a:lnTo>
                                <a:lnTo>
                                  <a:pt x="1748934" y="669861"/>
                                </a:lnTo>
                                <a:lnTo>
                                  <a:pt x="1748991" y="644307"/>
                                </a:lnTo>
                                <a:lnTo>
                                  <a:pt x="1749048" y="644307"/>
                                </a:lnTo>
                                <a:lnTo>
                                  <a:pt x="1749104" y="647754"/>
                                </a:lnTo>
                                <a:lnTo>
                                  <a:pt x="1749161" y="647179"/>
                                </a:lnTo>
                                <a:lnTo>
                                  <a:pt x="1749222" y="656088"/>
                                </a:lnTo>
                                <a:lnTo>
                                  <a:pt x="1749278" y="651771"/>
                                </a:lnTo>
                                <a:lnTo>
                                  <a:pt x="1749335" y="653792"/>
                                </a:lnTo>
                                <a:lnTo>
                                  <a:pt x="1749392" y="652342"/>
                                </a:lnTo>
                                <a:lnTo>
                                  <a:pt x="1749449" y="633401"/>
                                </a:lnTo>
                                <a:lnTo>
                                  <a:pt x="1749505" y="656934"/>
                                </a:lnTo>
                                <a:lnTo>
                                  <a:pt x="1749562" y="678747"/>
                                </a:lnTo>
                                <a:lnTo>
                                  <a:pt x="1749623" y="648900"/>
                                </a:lnTo>
                                <a:lnTo>
                                  <a:pt x="1749680" y="660681"/>
                                </a:lnTo>
                                <a:lnTo>
                                  <a:pt x="1749736" y="652342"/>
                                </a:lnTo>
                                <a:lnTo>
                                  <a:pt x="1749793" y="665544"/>
                                </a:lnTo>
                                <a:lnTo>
                                  <a:pt x="1749849" y="664123"/>
                                </a:lnTo>
                                <a:lnTo>
                                  <a:pt x="1749910" y="660952"/>
                                </a:lnTo>
                                <a:lnTo>
                                  <a:pt x="1749967" y="674454"/>
                                </a:lnTo>
                                <a:lnTo>
                                  <a:pt x="1750023" y="676750"/>
                                </a:lnTo>
                                <a:lnTo>
                                  <a:pt x="1750080" y="677896"/>
                                </a:lnTo>
                                <a:lnTo>
                                  <a:pt x="1750137" y="681043"/>
                                </a:lnTo>
                                <a:lnTo>
                                  <a:pt x="1750198" y="672733"/>
                                </a:lnTo>
                                <a:lnTo>
                                  <a:pt x="1750254" y="653217"/>
                                </a:lnTo>
                                <a:lnTo>
                                  <a:pt x="1750311" y="667266"/>
                                </a:lnTo>
                                <a:lnTo>
                                  <a:pt x="1750368" y="677896"/>
                                </a:lnTo>
                                <a:lnTo>
                                  <a:pt x="1750424" y="672157"/>
                                </a:lnTo>
                                <a:lnTo>
                                  <a:pt x="1750481" y="660381"/>
                                </a:lnTo>
                                <a:lnTo>
                                  <a:pt x="1750538" y="683914"/>
                                </a:lnTo>
                                <a:lnTo>
                                  <a:pt x="1750599" y="701705"/>
                                </a:lnTo>
                                <a:lnTo>
                                  <a:pt x="1750655" y="677325"/>
                                </a:lnTo>
                                <a:lnTo>
                                  <a:pt x="1750712" y="682193"/>
                                </a:lnTo>
                                <a:lnTo>
                                  <a:pt x="1750769" y="695691"/>
                                </a:lnTo>
                                <a:lnTo>
                                  <a:pt x="1750825" y="678747"/>
                                </a:lnTo>
                                <a:lnTo>
                                  <a:pt x="1750886" y="672433"/>
                                </a:lnTo>
                                <a:lnTo>
                                  <a:pt x="1750943" y="697412"/>
                                </a:lnTo>
                                <a:lnTo>
                                  <a:pt x="1751000" y="689377"/>
                                </a:lnTo>
                                <a:lnTo>
                                  <a:pt x="1751056" y="694245"/>
                                </a:lnTo>
                                <a:lnTo>
                                  <a:pt x="1751113" y="682193"/>
                                </a:lnTo>
                                <a:lnTo>
                                  <a:pt x="1751170" y="683064"/>
                                </a:lnTo>
                                <a:lnTo>
                                  <a:pt x="1751230" y="688506"/>
                                </a:lnTo>
                                <a:lnTo>
                                  <a:pt x="1751287" y="696837"/>
                                </a:lnTo>
                                <a:lnTo>
                                  <a:pt x="1751344" y="684485"/>
                                </a:lnTo>
                                <a:lnTo>
                                  <a:pt x="1751401" y="700558"/>
                                </a:lnTo>
                                <a:lnTo>
                                  <a:pt x="1751457" y="701429"/>
                                </a:lnTo>
                                <a:lnTo>
                                  <a:pt x="1751514" y="669861"/>
                                </a:lnTo>
                                <a:lnTo>
                                  <a:pt x="1751571" y="691374"/>
                                </a:lnTo>
                                <a:lnTo>
                                  <a:pt x="1751631" y="731851"/>
                                </a:lnTo>
                                <a:lnTo>
                                  <a:pt x="1751688" y="681043"/>
                                </a:lnTo>
                                <a:lnTo>
                                  <a:pt x="1751745" y="691674"/>
                                </a:lnTo>
                                <a:lnTo>
                                  <a:pt x="1751801" y="682764"/>
                                </a:lnTo>
                                <a:lnTo>
                                  <a:pt x="1751862" y="689653"/>
                                </a:lnTo>
                                <a:lnTo>
                                  <a:pt x="1751919" y="711465"/>
                                </a:lnTo>
                                <a:lnTo>
                                  <a:pt x="1751976" y="685635"/>
                                </a:lnTo>
                                <a:lnTo>
                                  <a:pt x="1752032" y="683339"/>
                                </a:lnTo>
                                <a:lnTo>
                                  <a:pt x="1752089" y="684210"/>
                                </a:lnTo>
                                <a:lnTo>
                                  <a:pt x="1752146" y="673304"/>
                                </a:lnTo>
                                <a:lnTo>
                                  <a:pt x="1752202" y="703154"/>
                                </a:lnTo>
                                <a:lnTo>
                                  <a:pt x="1752263" y="704576"/>
                                </a:lnTo>
                                <a:lnTo>
                                  <a:pt x="1752320" y="683639"/>
                                </a:lnTo>
                                <a:lnTo>
                                  <a:pt x="1752376" y="700283"/>
                                </a:lnTo>
                                <a:lnTo>
                                  <a:pt x="1752433" y="685635"/>
                                </a:lnTo>
                                <a:lnTo>
                                  <a:pt x="1752490" y="687931"/>
                                </a:lnTo>
                                <a:lnTo>
                                  <a:pt x="1752547" y="668715"/>
                                </a:lnTo>
                                <a:lnTo>
                                  <a:pt x="1752607" y="689377"/>
                                </a:lnTo>
                                <a:lnTo>
                                  <a:pt x="1752664" y="692524"/>
                                </a:lnTo>
                                <a:lnTo>
                                  <a:pt x="1752721" y="723817"/>
                                </a:lnTo>
                                <a:lnTo>
                                  <a:pt x="1752777" y="685635"/>
                                </a:lnTo>
                                <a:lnTo>
                                  <a:pt x="1752838" y="679617"/>
                                </a:lnTo>
                                <a:lnTo>
                                  <a:pt x="1752895" y="693970"/>
                                </a:lnTo>
                                <a:lnTo>
                                  <a:pt x="1752951" y="685635"/>
                                </a:lnTo>
                                <a:lnTo>
                                  <a:pt x="1753008" y="693099"/>
                                </a:lnTo>
                                <a:lnTo>
                                  <a:pt x="1753065" y="657809"/>
                                </a:lnTo>
                                <a:lnTo>
                                  <a:pt x="1753122" y="688802"/>
                                </a:lnTo>
                                <a:lnTo>
                                  <a:pt x="1753178" y="703726"/>
                                </a:lnTo>
                                <a:lnTo>
                                  <a:pt x="1753239" y="702855"/>
                                </a:lnTo>
                                <a:lnTo>
                                  <a:pt x="1753296" y="680767"/>
                                </a:lnTo>
                                <a:lnTo>
                                  <a:pt x="1753353" y="673879"/>
                                </a:lnTo>
                                <a:lnTo>
                                  <a:pt x="1753409" y="695691"/>
                                </a:lnTo>
                                <a:lnTo>
                                  <a:pt x="1753466" y="671858"/>
                                </a:lnTo>
                                <a:lnTo>
                                  <a:pt x="1753522" y="672433"/>
                                </a:lnTo>
                                <a:lnTo>
                                  <a:pt x="1753583" y="671011"/>
                                </a:lnTo>
                                <a:lnTo>
                                  <a:pt x="1753640" y="681918"/>
                                </a:lnTo>
                                <a:lnTo>
                                  <a:pt x="1753697" y="685060"/>
                                </a:lnTo>
                                <a:lnTo>
                                  <a:pt x="1753753" y="652342"/>
                                </a:lnTo>
                                <a:lnTo>
                                  <a:pt x="1753810" y="665544"/>
                                </a:lnTo>
                                <a:lnTo>
                                  <a:pt x="1753871" y="671287"/>
                                </a:lnTo>
                                <a:lnTo>
                                  <a:pt x="1753928" y="650050"/>
                                </a:lnTo>
                                <a:lnTo>
                                  <a:pt x="1753984" y="673879"/>
                                </a:lnTo>
                                <a:lnTo>
                                  <a:pt x="1754041" y="655513"/>
                                </a:lnTo>
                                <a:lnTo>
                                  <a:pt x="1754098" y="662973"/>
                                </a:lnTo>
                                <a:lnTo>
                                  <a:pt x="1754154" y="649775"/>
                                </a:lnTo>
                                <a:lnTo>
                                  <a:pt x="1754211" y="675879"/>
                                </a:lnTo>
                                <a:lnTo>
                                  <a:pt x="1754272" y="671011"/>
                                </a:lnTo>
                                <a:lnTo>
                                  <a:pt x="1754329" y="650921"/>
                                </a:lnTo>
                                <a:lnTo>
                                  <a:pt x="1754385" y="652067"/>
                                </a:lnTo>
                                <a:lnTo>
                                  <a:pt x="1754442" y="647478"/>
                                </a:lnTo>
                                <a:lnTo>
                                  <a:pt x="1754502" y="673304"/>
                                </a:lnTo>
                                <a:lnTo>
                                  <a:pt x="1754559" y="621649"/>
                                </a:lnTo>
                                <a:lnTo>
                                  <a:pt x="1754616" y="643461"/>
                                </a:lnTo>
                                <a:lnTo>
                                  <a:pt x="1754673" y="623645"/>
                                </a:lnTo>
                                <a:lnTo>
                                  <a:pt x="1754729" y="621074"/>
                                </a:lnTo>
                                <a:lnTo>
                                  <a:pt x="1754786" y="633701"/>
                                </a:lnTo>
                                <a:lnTo>
                                  <a:pt x="1754847" y="607572"/>
                                </a:lnTo>
                                <a:lnTo>
                                  <a:pt x="1754904" y="615036"/>
                                </a:lnTo>
                                <a:lnTo>
                                  <a:pt x="1754960" y="634847"/>
                                </a:lnTo>
                                <a:lnTo>
                                  <a:pt x="1755017" y="648900"/>
                                </a:lnTo>
                                <a:lnTo>
                                  <a:pt x="1755074" y="637423"/>
                                </a:lnTo>
                                <a:lnTo>
                                  <a:pt x="1755130" y="626812"/>
                                </a:lnTo>
                                <a:lnTo>
                                  <a:pt x="1755187" y="614460"/>
                                </a:lnTo>
                                <a:lnTo>
                                  <a:pt x="1755248" y="605851"/>
                                </a:lnTo>
                                <a:lnTo>
                                  <a:pt x="1755304" y="635997"/>
                                </a:lnTo>
                                <a:lnTo>
                                  <a:pt x="1755361" y="619928"/>
                                </a:lnTo>
                                <a:lnTo>
                                  <a:pt x="1755418" y="629683"/>
                                </a:lnTo>
                                <a:lnTo>
                                  <a:pt x="1755479" y="635697"/>
                                </a:lnTo>
                                <a:lnTo>
                                  <a:pt x="1755535" y="632830"/>
                                </a:lnTo>
                                <a:lnTo>
                                  <a:pt x="1755592" y="614185"/>
                                </a:lnTo>
                                <a:lnTo>
                                  <a:pt x="1755649" y="618777"/>
                                </a:lnTo>
                                <a:lnTo>
                                  <a:pt x="1755705" y="614185"/>
                                </a:lnTo>
                                <a:lnTo>
                                  <a:pt x="1755762" y="616181"/>
                                </a:lnTo>
                                <a:lnTo>
                                  <a:pt x="1755819" y="607296"/>
                                </a:lnTo>
                                <a:lnTo>
                                  <a:pt x="1755880" y="602704"/>
                                </a:lnTo>
                                <a:lnTo>
                                  <a:pt x="1755936" y="624791"/>
                                </a:lnTo>
                                <a:lnTo>
                                  <a:pt x="1755993" y="633126"/>
                                </a:lnTo>
                                <a:lnTo>
                                  <a:pt x="1756050" y="611589"/>
                                </a:lnTo>
                                <a:lnTo>
                                  <a:pt x="1756106" y="610743"/>
                                </a:lnTo>
                                <a:lnTo>
                                  <a:pt x="1756163" y="618478"/>
                                </a:lnTo>
                                <a:lnTo>
                                  <a:pt x="1756224" y="621924"/>
                                </a:lnTo>
                                <a:lnTo>
                                  <a:pt x="1756280" y="613035"/>
                                </a:lnTo>
                                <a:lnTo>
                                  <a:pt x="1756337" y="613035"/>
                                </a:lnTo>
                                <a:lnTo>
                                  <a:pt x="1756394" y="602408"/>
                                </a:lnTo>
                                <a:lnTo>
                                  <a:pt x="1756451" y="590352"/>
                                </a:lnTo>
                                <a:lnTo>
                                  <a:pt x="1756511" y="596666"/>
                                </a:lnTo>
                                <a:lnTo>
                                  <a:pt x="1756568" y="592648"/>
                                </a:lnTo>
                                <a:lnTo>
                                  <a:pt x="1756625" y="596965"/>
                                </a:lnTo>
                                <a:lnTo>
                                  <a:pt x="1756681" y="612739"/>
                                </a:lnTo>
                                <a:lnTo>
                                  <a:pt x="1756738" y="583463"/>
                                </a:lnTo>
                                <a:lnTo>
                                  <a:pt x="1756795" y="601833"/>
                                </a:lnTo>
                                <a:lnTo>
                                  <a:pt x="1756852" y="582617"/>
                                </a:lnTo>
                                <a:lnTo>
                                  <a:pt x="1756912" y="572561"/>
                                </a:lnTo>
                                <a:lnTo>
                                  <a:pt x="1756969" y="589506"/>
                                </a:lnTo>
                                <a:lnTo>
                                  <a:pt x="1757026" y="594669"/>
                                </a:lnTo>
                                <a:lnTo>
                                  <a:pt x="1757082" y="599837"/>
                                </a:lnTo>
                                <a:lnTo>
                                  <a:pt x="1757139" y="589506"/>
                                </a:lnTo>
                                <a:lnTo>
                                  <a:pt x="1757200" y="588931"/>
                                </a:lnTo>
                                <a:lnTo>
                                  <a:pt x="1757257" y="586910"/>
                                </a:lnTo>
                                <a:lnTo>
                                  <a:pt x="1757313" y="576303"/>
                                </a:lnTo>
                                <a:lnTo>
                                  <a:pt x="1757370" y="572286"/>
                                </a:lnTo>
                                <a:lnTo>
                                  <a:pt x="1757427" y="561081"/>
                                </a:lnTo>
                                <a:lnTo>
                                  <a:pt x="1757487" y="555637"/>
                                </a:lnTo>
                                <a:lnTo>
                                  <a:pt x="1757544" y="604429"/>
                                </a:lnTo>
                                <a:lnTo>
                                  <a:pt x="1757601" y="547027"/>
                                </a:lnTo>
                                <a:lnTo>
                                  <a:pt x="1757657" y="566248"/>
                                </a:lnTo>
                                <a:lnTo>
                                  <a:pt x="1757714" y="532955"/>
                                </a:lnTo>
                                <a:lnTo>
                                  <a:pt x="1757771" y="550474"/>
                                </a:lnTo>
                                <a:lnTo>
                                  <a:pt x="1757827" y="577154"/>
                                </a:lnTo>
                                <a:lnTo>
                                  <a:pt x="1757884" y="549028"/>
                                </a:lnTo>
                                <a:lnTo>
                                  <a:pt x="1757945" y="572857"/>
                                </a:lnTo>
                                <a:lnTo>
                                  <a:pt x="1758002" y="537272"/>
                                </a:lnTo>
                                <a:lnTo>
                                  <a:pt x="1758058" y="553345"/>
                                </a:lnTo>
                                <a:lnTo>
                                  <a:pt x="1758115" y="526366"/>
                                </a:lnTo>
                                <a:lnTo>
                                  <a:pt x="1758176" y="516035"/>
                                </a:lnTo>
                                <a:lnTo>
                                  <a:pt x="1758232" y="528087"/>
                                </a:lnTo>
                                <a:lnTo>
                                  <a:pt x="1758289" y="531233"/>
                                </a:lnTo>
                                <a:lnTo>
                                  <a:pt x="1758346" y="538122"/>
                                </a:lnTo>
                                <a:lnTo>
                                  <a:pt x="1758402" y="530087"/>
                                </a:lnTo>
                                <a:lnTo>
                                  <a:pt x="1758459" y="503407"/>
                                </a:lnTo>
                                <a:lnTo>
                                  <a:pt x="1758520" y="526066"/>
                                </a:lnTo>
                                <a:lnTo>
                                  <a:pt x="1758577" y="508846"/>
                                </a:lnTo>
                                <a:lnTo>
                                  <a:pt x="1758633" y="503108"/>
                                </a:lnTo>
                                <a:lnTo>
                                  <a:pt x="1758690" y="505128"/>
                                </a:lnTo>
                                <a:lnTo>
                                  <a:pt x="1758747" y="492501"/>
                                </a:lnTo>
                                <a:lnTo>
                                  <a:pt x="1758804" y="500237"/>
                                </a:lnTo>
                                <a:lnTo>
                                  <a:pt x="1758860" y="481296"/>
                                </a:lnTo>
                                <a:lnTo>
                                  <a:pt x="1758921" y="473561"/>
                                </a:lnTo>
                                <a:lnTo>
                                  <a:pt x="1758978" y="466372"/>
                                </a:lnTo>
                                <a:lnTo>
                                  <a:pt x="1759034" y="441418"/>
                                </a:lnTo>
                                <a:lnTo>
                                  <a:pt x="1759091" y="470390"/>
                                </a:lnTo>
                                <a:lnTo>
                                  <a:pt x="1759152" y="452024"/>
                                </a:lnTo>
                                <a:lnTo>
                                  <a:pt x="1759208" y="468668"/>
                                </a:lnTo>
                                <a:lnTo>
                                  <a:pt x="1759265" y="484167"/>
                                </a:lnTo>
                                <a:lnTo>
                                  <a:pt x="1759322" y="427065"/>
                                </a:lnTo>
                                <a:lnTo>
                                  <a:pt x="1759379" y="427640"/>
                                </a:lnTo>
                                <a:lnTo>
                                  <a:pt x="1759435" y="418455"/>
                                </a:lnTo>
                                <a:lnTo>
                                  <a:pt x="1759492" y="454045"/>
                                </a:lnTo>
                                <a:lnTo>
                                  <a:pt x="1759553" y="453170"/>
                                </a:lnTo>
                                <a:lnTo>
                                  <a:pt x="1759610" y="461205"/>
                                </a:lnTo>
                                <a:lnTo>
                                  <a:pt x="1759666" y="424773"/>
                                </a:lnTo>
                                <a:lnTo>
                                  <a:pt x="1759723" y="421327"/>
                                </a:lnTo>
                                <a:lnTo>
                                  <a:pt x="1759779" y="432808"/>
                                </a:lnTo>
                                <a:lnTo>
                                  <a:pt x="1759836" y="403807"/>
                                </a:lnTo>
                                <a:lnTo>
                                  <a:pt x="1759897" y="394922"/>
                                </a:lnTo>
                                <a:lnTo>
                                  <a:pt x="1759953" y="406104"/>
                                </a:lnTo>
                                <a:lnTo>
                                  <a:pt x="1760010" y="396348"/>
                                </a:lnTo>
                                <a:lnTo>
                                  <a:pt x="1760067" y="402661"/>
                                </a:lnTo>
                                <a:lnTo>
                                  <a:pt x="1760128" y="388033"/>
                                </a:lnTo>
                                <a:lnTo>
                                  <a:pt x="1760184" y="397793"/>
                                </a:lnTo>
                                <a:lnTo>
                                  <a:pt x="1760241" y="388309"/>
                                </a:lnTo>
                                <a:lnTo>
                                  <a:pt x="1760298" y="387738"/>
                                </a:lnTo>
                                <a:lnTo>
                                  <a:pt x="1760355" y="381995"/>
                                </a:lnTo>
                                <a:lnTo>
                                  <a:pt x="1760411" y="415588"/>
                                </a:lnTo>
                                <a:lnTo>
                                  <a:pt x="1760468" y="369368"/>
                                </a:lnTo>
                                <a:lnTo>
                                  <a:pt x="1760529" y="358762"/>
                                </a:lnTo>
                                <a:lnTo>
                                  <a:pt x="1760585" y="361633"/>
                                </a:lnTo>
                                <a:lnTo>
                                  <a:pt x="1760642" y="377978"/>
                                </a:lnTo>
                                <a:lnTo>
                                  <a:pt x="1760699" y="370243"/>
                                </a:lnTo>
                                <a:lnTo>
                                  <a:pt x="1760755" y="361333"/>
                                </a:lnTo>
                                <a:lnTo>
                                  <a:pt x="1760812" y="362483"/>
                                </a:lnTo>
                                <a:lnTo>
                                  <a:pt x="1760873" y="334653"/>
                                </a:lnTo>
                                <a:lnTo>
                                  <a:pt x="1760930" y="372539"/>
                                </a:lnTo>
                                <a:lnTo>
                                  <a:pt x="1760986" y="344689"/>
                                </a:lnTo>
                                <a:lnTo>
                                  <a:pt x="1761043" y="310545"/>
                                </a:lnTo>
                                <a:lnTo>
                                  <a:pt x="1761100" y="348431"/>
                                </a:lnTo>
                                <a:lnTo>
                                  <a:pt x="1761160" y="343838"/>
                                </a:lnTo>
                                <a:lnTo>
                                  <a:pt x="1761217" y="346410"/>
                                </a:lnTo>
                                <a:lnTo>
                                  <a:pt x="1761274" y="326319"/>
                                </a:lnTo>
                                <a:lnTo>
                                  <a:pt x="1761331" y="323452"/>
                                </a:lnTo>
                                <a:lnTo>
                                  <a:pt x="1761387" y="351002"/>
                                </a:lnTo>
                                <a:lnTo>
                                  <a:pt x="1761444" y="322601"/>
                                </a:lnTo>
                                <a:lnTo>
                                  <a:pt x="1761501" y="339521"/>
                                </a:lnTo>
                                <a:lnTo>
                                  <a:pt x="1761561" y="323452"/>
                                </a:lnTo>
                                <a:lnTo>
                                  <a:pt x="1761618" y="292179"/>
                                </a:lnTo>
                                <a:lnTo>
                                  <a:pt x="1761675" y="326043"/>
                                </a:lnTo>
                                <a:lnTo>
                                  <a:pt x="1761731" y="320880"/>
                                </a:lnTo>
                                <a:lnTo>
                                  <a:pt x="1761792" y="308253"/>
                                </a:lnTo>
                                <a:lnTo>
                                  <a:pt x="1761849" y="353299"/>
                                </a:lnTo>
                                <a:lnTo>
                                  <a:pt x="1761906" y="321451"/>
                                </a:lnTo>
                                <a:lnTo>
                                  <a:pt x="1761962" y="322601"/>
                                </a:lnTo>
                                <a:lnTo>
                                  <a:pt x="1762019" y="303660"/>
                                </a:lnTo>
                                <a:lnTo>
                                  <a:pt x="1762076" y="309974"/>
                                </a:lnTo>
                                <a:lnTo>
                                  <a:pt x="1762136" y="317413"/>
                                </a:lnTo>
                                <a:lnTo>
                                  <a:pt x="1762193" y="295601"/>
                                </a:lnTo>
                                <a:lnTo>
                                  <a:pt x="1762250" y="301065"/>
                                </a:lnTo>
                                <a:lnTo>
                                  <a:pt x="1762306" y="279828"/>
                                </a:lnTo>
                                <a:lnTo>
                                  <a:pt x="1762363" y="282399"/>
                                </a:lnTo>
                                <a:lnTo>
                                  <a:pt x="1762420" y="304507"/>
                                </a:lnTo>
                                <a:lnTo>
                                  <a:pt x="1762477" y="324598"/>
                                </a:lnTo>
                                <a:lnTo>
                                  <a:pt x="1762537" y="279256"/>
                                </a:lnTo>
                                <a:lnTo>
                                  <a:pt x="1762594" y="306507"/>
                                </a:lnTo>
                                <a:lnTo>
                                  <a:pt x="1762651" y="301640"/>
                                </a:lnTo>
                                <a:lnTo>
                                  <a:pt x="1762708" y="280103"/>
                                </a:lnTo>
                                <a:lnTo>
                                  <a:pt x="1762768" y="297898"/>
                                </a:lnTo>
                                <a:lnTo>
                                  <a:pt x="1762825" y="283549"/>
                                </a:lnTo>
                                <a:lnTo>
                                  <a:pt x="1762882" y="283845"/>
                                </a:lnTo>
                                <a:lnTo>
                                  <a:pt x="1762938" y="312546"/>
                                </a:lnTo>
                                <a:lnTo>
                                  <a:pt x="1762995" y="298768"/>
                                </a:lnTo>
                                <a:lnTo>
                                  <a:pt x="1763052" y="309674"/>
                                </a:lnTo>
                                <a:lnTo>
                                  <a:pt x="1763108" y="263758"/>
                                </a:lnTo>
                                <a:lnTo>
                                  <a:pt x="1763169" y="286991"/>
                                </a:lnTo>
                                <a:lnTo>
                                  <a:pt x="1763226" y="278382"/>
                                </a:lnTo>
                                <a:lnTo>
                                  <a:pt x="1763283" y="295326"/>
                                </a:lnTo>
                                <a:lnTo>
                                  <a:pt x="1763339" y="323727"/>
                                </a:lnTo>
                                <a:lnTo>
                                  <a:pt x="1763396" y="300194"/>
                                </a:lnTo>
                                <a:lnTo>
                                  <a:pt x="1763453" y="319434"/>
                                </a:lnTo>
                                <a:lnTo>
                                  <a:pt x="1763513" y="291309"/>
                                </a:lnTo>
                                <a:lnTo>
                                  <a:pt x="1763570" y="298768"/>
                                </a:lnTo>
                                <a:lnTo>
                                  <a:pt x="1763627" y="310820"/>
                                </a:lnTo>
                                <a:lnTo>
                                  <a:pt x="1763683" y="302786"/>
                                </a:lnTo>
                                <a:lnTo>
                                  <a:pt x="1763740" y="299619"/>
                                </a:lnTo>
                                <a:lnTo>
                                  <a:pt x="1763801" y="314542"/>
                                </a:lnTo>
                                <a:lnTo>
                                  <a:pt x="1763858" y="295326"/>
                                </a:lnTo>
                                <a:lnTo>
                                  <a:pt x="1763914" y="289288"/>
                                </a:lnTo>
                                <a:lnTo>
                                  <a:pt x="1763971" y="321727"/>
                                </a:lnTo>
                                <a:lnTo>
                                  <a:pt x="1764028" y="280678"/>
                                </a:lnTo>
                                <a:lnTo>
                                  <a:pt x="1764084" y="318284"/>
                                </a:lnTo>
                                <a:lnTo>
                                  <a:pt x="1764141" y="315688"/>
                                </a:lnTo>
                                <a:lnTo>
                                  <a:pt x="1764202" y="325173"/>
                                </a:lnTo>
                                <a:lnTo>
                                  <a:pt x="1764259" y="298469"/>
                                </a:lnTo>
                                <a:lnTo>
                                  <a:pt x="1764315" y="317413"/>
                                </a:lnTo>
                                <a:lnTo>
                                  <a:pt x="1764372" y="315413"/>
                                </a:lnTo>
                                <a:lnTo>
                                  <a:pt x="1764429" y="355595"/>
                                </a:lnTo>
                                <a:lnTo>
                                  <a:pt x="1764489" y="300194"/>
                                </a:lnTo>
                                <a:lnTo>
                                  <a:pt x="1764546" y="344964"/>
                                </a:lnTo>
                                <a:lnTo>
                                  <a:pt x="1764603" y="334058"/>
                                </a:lnTo>
                                <a:lnTo>
                                  <a:pt x="1764659" y="328895"/>
                                </a:lnTo>
                                <a:lnTo>
                                  <a:pt x="1764716" y="331187"/>
                                </a:lnTo>
                                <a:lnTo>
                                  <a:pt x="1764777" y="323727"/>
                                </a:lnTo>
                                <a:lnTo>
                                  <a:pt x="1764834" y="340947"/>
                                </a:lnTo>
                                <a:lnTo>
                                  <a:pt x="1764890" y="349281"/>
                                </a:lnTo>
                                <a:lnTo>
                                  <a:pt x="1764947" y="346114"/>
                                </a:lnTo>
                                <a:lnTo>
                                  <a:pt x="1765004" y="360187"/>
                                </a:lnTo>
                                <a:lnTo>
                                  <a:pt x="1765061" y="343538"/>
                                </a:lnTo>
                                <a:lnTo>
                                  <a:pt x="1765117" y="356170"/>
                                </a:lnTo>
                                <a:lnTo>
                                  <a:pt x="1765178" y="347260"/>
                                </a:lnTo>
                                <a:lnTo>
                                  <a:pt x="1765234" y="372239"/>
                                </a:lnTo>
                                <a:lnTo>
                                  <a:pt x="1765291" y="374236"/>
                                </a:lnTo>
                                <a:lnTo>
                                  <a:pt x="1765348" y="373090"/>
                                </a:lnTo>
                                <a:lnTo>
                                  <a:pt x="1765405" y="354720"/>
                                </a:lnTo>
                                <a:lnTo>
                                  <a:pt x="1765465" y="346685"/>
                                </a:lnTo>
                                <a:lnTo>
                                  <a:pt x="1765522" y="356170"/>
                                </a:lnTo>
                                <a:lnTo>
                                  <a:pt x="1765579" y="375682"/>
                                </a:lnTo>
                                <a:lnTo>
                                  <a:pt x="1765636" y="357591"/>
                                </a:lnTo>
                                <a:lnTo>
                                  <a:pt x="1765692" y="352999"/>
                                </a:lnTo>
                                <a:lnTo>
                                  <a:pt x="1765749" y="387163"/>
                                </a:lnTo>
                                <a:lnTo>
                                  <a:pt x="1765810" y="381995"/>
                                </a:lnTo>
                                <a:lnTo>
                                  <a:pt x="1765866" y="386017"/>
                                </a:lnTo>
                                <a:lnTo>
                                  <a:pt x="1765923" y="358166"/>
                                </a:lnTo>
                                <a:lnTo>
                                  <a:pt x="1765980" y="405233"/>
                                </a:lnTo>
                                <a:lnTo>
                                  <a:pt x="1766036" y="378828"/>
                                </a:lnTo>
                                <a:lnTo>
                                  <a:pt x="1766093" y="387738"/>
                                </a:lnTo>
                                <a:lnTo>
                                  <a:pt x="1766150" y="394902"/>
                                </a:lnTo>
                                <a:lnTo>
                                  <a:pt x="1766210" y="419306"/>
                                </a:lnTo>
                                <a:lnTo>
                                  <a:pt x="1766267" y="400065"/>
                                </a:lnTo>
                                <a:lnTo>
                                  <a:pt x="1766324" y="414142"/>
                                </a:lnTo>
                                <a:lnTo>
                                  <a:pt x="1766381" y="416710"/>
                                </a:lnTo>
                                <a:lnTo>
                                  <a:pt x="1766441" y="427916"/>
                                </a:lnTo>
                                <a:lnTo>
                                  <a:pt x="1766498" y="430787"/>
                                </a:lnTo>
                                <a:lnTo>
                                  <a:pt x="1766555" y="428191"/>
                                </a:lnTo>
                                <a:lnTo>
                                  <a:pt x="1766611" y="418160"/>
                                </a:lnTo>
                                <a:lnTo>
                                  <a:pt x="1766668" y="458613"/>
                                </a:lnTo>
                                <a:lnTo>
                                  <a:pt x="1766725" y="429066"/>
                                </a:lnTo>
                                <a:lnTo>
                                  <a:pt x="1766786" y="444836"/>
                                </a:lnTo>
                                <a:lnTo>
                                  <a:pt x="1766842" y="452299"/>
                                </a:lnTo>
                                <a:lnTo>
                                  <a:pt x="1766899" y="427341"/>
                                </a:lnTo>
                                <a:lnTo>
                                  <a:pt x="1766956" y="451149"/>
                                </a:lnTo>
                                <a:lnTo>
                                  <a:pt x="1767012" y="423027"/>
                                </a:lnTo>
                                <a:lnTo>
                                  <a:pt x="1767069" y="463780"/>
                                </a:lnTo>
                                <a:lnTo>
                                  <a:pt x="1767126" y="458913"/>
                                </a:lnTo>
                                <a:lnTo>
                                  <a:pt x="1767187" y="460909"/>
                                </a:lnTo>
                                <a:lnTo>
                                  <a:pt x="1767243" y="458613"/>
                                </a:lnTo>
                                <a:lnTo>
                                  <a:pt x="1767300" y="503683"/>
                                </a:lnTo>
                                <a:lnTo>
                                  <a:pt x="1767357" y="464926"/>
                                </a:lnTo>
                                <a:lnTo>
                                  <a:pt x="1767417" y="482721"/>
                                </a:lnTo>
                                <a:lnTo>
                                  <a:pt x="1767474" y="488759"/>
                                </a:lnTo>
                                <a:lnTo>
                                  <a:pt x="1767531" y="513714"/>
                                </a:lnTo>
                                <a:lnTo>
                                  <a:pt x="1767587" y="512293"/>
                                </a:lnTo>
                                <a:lnTo>
                                  <a:pt x="1767644" y="535251"/>
                                </a:lnTo>
                                <a:lnTo>
                                  <a:pt x="1767701" y="521749"/>
                                </a:lnTo>
                                <a:lnTo>
                                  <a:pt x="1767757" y="528638"/>
                                </a:lnTo>
                                <a:lnTo>
                                  <a:pt x="1767818" y="515735"/>
                                </a:lnTo>
                                <a:lnTo>
                                  <a:pt x="1767875" y="525195"/>
                                </a:lnTo>
                                <a:lnTo>
                                  <a:pt x="1767932" y="546157"/>
                                </a:lnTo>
                                <a:lnTo>
                                  <a:pt x="1767988" y="557338"/>
                                </a:lnTo>
                                <a:lnTo>
                                  <a:pt x="1768045" y="516310"/>
                                </a:lnTo>
                                <a:lnTo>
                                  <a:pt x="1768102" y="564227"/>
                                </a:lnTo>
                                <a:lnTo>
                                  <a:pt x="1768162" y="569966"/>
                                </a:lnTo>
                                <a:lnTo>
                                  <a:pt x="1768219" y="575728"/>
                                </a:lnTo>
                                <a:lnTo>
                                  <a:pt x="1768276" y="571411"/>
                                </a:lnTo>
                                <a:lnTo>
                                  <a:pt x="1768332" y="589777"/>
                                </a:lnTo>
                                <a:lnTo>
                                  <a:pt x="1768389" y="565948"/>
                                </a:lnTo>
                                <a:lnTo>
                                  <a:pt x="1768450" y="563652"/>
                                </a:lnTo>
                                <a:lnTo>
                                  <a:pt x="1768507" y="593523"/>
                                </a:lnTo>
                                <a:lnTo>
                                  <a:pt x="1768563" y="590927"/>
                                </a:lnTo>
                                <a:lnTo>
                                  <a:pt x="1768620" y="590652"/>
                                </a:lnTo>
                                <a:lnTo>
                                  <a:pt x="1768677" y="596945"/>
                                </a:lnTo>
                                <a:lnTo>
                                  <a:pt x="1768734" y="611314"/>
                                </a:lnTo>
                                <a:lnTo>
                                  <a:pt x="1768790" y="614460"/>
                                </a:lnTo>
                                <a:lnTo>
                                  <a:pt x="1768851" y="612739"/>
                                </a:lnTo>
                                <a:lnTo>
                                  <a:pt x="1768908" y="622495"/>
                                </a:lnTo>
                                <a:lnTo>
                                  <a:pt x="1768964" y="626241"/>
                                </a:lnTo>
                                <a:lnTo>
                                  <a:pt x="1769021" y="617903"/>
                                </a:lnTo>
                                <a:lnTo>
                                  <a:pt x="1769082" y="614185"/>
                                </a:lnTo>
                                <a:lnTo>
                                  <a:pt x="1769139" y="642586"/>
                                </a:lnTo>
                                <a:lnTo>
                                  <a:pt x="1769195" y="648624"/>
                                </a:lnTo>
                                <a:lnTo>
                                  <a:pt x="1769252" y="637423"/>
                                </a:lnTo>
                                <a:lnTo>
                                  <a:pt x="1769309" y="615611"/>
                                </a:lnTo>
                                <a:lnTo>
                                  <a:pt x="1769365" y="654067"/>
                                </a:lnTo>
                                <a:lnTo>
                                  <a:pt x="1769422" y="664398"/>
                                </a:lnTo>
                                <a:lnTo>
                                  <a:pt x="1769483" y="666694"/>
                                </a:lnTo>
                                <a:lnTo>
                                  <a:pt x="1769539" y="662677"/>
                                </a:lnTo>
                                <a:lnTo>
                                  <a:pt x="1769596" y="666694"/>
                                </a:lnTo>
                                <a:lnTo>
                                  <a:pt x="1769653" y="686210"/>
                                </a:lnTo>
                                <a:lnTo>
                                  <a:pt x="1769710" y="675029"/>
                                </a:lnTo>
                                <a:lnTo>
                                  <a:pt x="1769766" y="690228"/>
                                </a:lnTo>
                                <a:lnTo>
                                  <a:pt x="1769823" y="688802"/>
                                </a:lnTo>
                                <a:lnTo>
                                  <a:pt x="1769884" y="693395"/>
                                </a:lnTo>
                                <a:lnTo>
                                  <a:pt x="1769940" y="703726"/>
                                </a:lnTo>
                                <a:lnTo>
                                  <a:pt x="1769997" y="703726"/>
                                </a:lnTo>
                                <a:lnTo>
                                  <a:pt x="1770058" y="712040"/>
                                </a:lnTo>
                                <a:lnTo>
                                  <a:pt x="1770114" y="721520"/>
                                </a:lnTo>
                                <a:lnTo>
                                  <a:pt x="1770171" y="699984"/>
                                </a:lnTo>
                                <a:lnTo>
                                  <a:pt x="1770228" y="705726"/>
                                </a:lnTo>
                                <a:lnTo>
                                  <a:pt x="1770285" y="711465"/>
                                </a:lnTo>
                                <a:lnTo>
                                  <a:pt x="1770341" y="735573"/>
                                </a:lnTo>
                                <a:lnTo>
                                  <a:pt x="1770398" y="743608"/>
                                </a:lnTo>
                                <a:lnTo>
                                  <a:pt x="1770459" y="725538"/>
                                </a:lnTo>
                                <a:lnTo>
                                  <a:pt x="1770515" y="731280"/>
                                </a:lnTo>
                                <a:lnTo>
                                  <a:pt x="1770572" y="727834"/>
                                </a:lnTo>
                                <a:lnTo>
                                  <a:pt x="1770629" y="747925"/>
                                </a:lnTo>
                                <a:lnTo>
                                  <a:pt x="1770685" y="745053"/>
                                </a:lnTo>
                                <a:lnTo>
                                  <a:pt x="1770742" y="750792"/>
                                </a:lnTo>
                                <a:lnTo>
                                  <a:pt x="1770803" y="769733"/>
                                </a:lnTo>
                                <a:lnTo>
                                  <a:pt x="1770860" y="755385"/>
                                </a:lnTo>
                                <a:lnTo>
                                  <a:pt x="1770916" y="759106"/>
                                </a:lnTo>
                                <a:lnTo>
                                  <a:pt x="1770973" y="761973"/>
                                </a:lnTo>
                                <a:lnTo>
                                  <a:pt x="1771030" y="753088"/>
                                </a:lnTo>
                                <a:lnTo>
                                  <a:pt x="1771090" y="779768"/>
                                </a:lnTo>
                                <a:lnTo>
                                  <a:pt x="1771147" y="770308"/>
                                </a:lnTo>
                                <a:lnTo>
                                  <a:pt x="1771204" y="780918"/>
                                </a:lnTo>
                                <a:lnTo>
                                  <a:pt x="1771261" y="785806"/>
                                </a:lnTo>
                                <a:lnTo>
                                  <a:pt x="1771317" y="789528"/>
                                </a:lnTo>
                                <a:lnTo>
                                  <a:pt x="1771374" y="788678"/>
                                </a:lnTo>
                                <a:lnTo>
                                  <a:pt x="1771431" y="768012"/>
                                </a:lnTo>
                                <a:lnTo>
                                  <a:pt x="1771491" y="781490"/>
                                </a:lnTo>
                                <a:lnTo>
                                  <a:pt x="1771548" y="809040"/>
                                </a:lnTo>
                                <a:lnTo>
                                  <a:pt x="1771605" y="801880"/>
                                </a:lnTo>
                                <a:lnTo>
                                  <a:pt x="1771661" y="778047"/>
                                </a:lnTo>
                                <a:lnTo>
                                  <a:pt x="1771718" y="777772"/>
                                </a:lnTo>
                                <a:lnTo>
                                  <a:pt x="1771779" y="800430"/>
                                </a:lnTo>
                                <a:lnTo>
                                  <a:pt x="1771836" y="826834"/>
                                </a:lnTo>
                                <a:lnTo>
                                  <a:pt x="1771892" y="788378"/>
                                </a:lnTo>
                                <a:lnTo>
                                  <a:pt x="1771949" y="807319"/>
                                </a:lnTo>
                                <a:lnTo>
                                  <a:pt x="1772006" y="799584"/>
                                </a:lnTo>
                                <a:lnTo>
                                  <a:pt x="1772067" y="803026"/>
                                </a:lnTo>
                                <a:lnTo>
                                  <a:pt x="1772123" y="825689"/>
                                </a:lnTo>
                                <a:lnTo>
                                  <a:pt x="1772180" y="804176"/>
                                </a:lnTo>
                                <a:lnTo>
                                  <a:pt x="1772236" y="815078"/>
                                </a:lnTo>
                                <a:lnTo>
                                  <a:pt x="1772293" y="821396"/>
                                </a:lnTo>
                                <a:lnTo>
                                  <a:pt x="1772350" y="824538"/>
                                </a:lnTo>
                                <a:lnTo>
                                  <a:pt x="1772407" y="807894"/>
                                </a:lnTo>
                                <a:lnTo>
                                  <a:pt x="1772467" y="835444"/>
                                </a:lnTo>
                                <a:lnTo>
                                  <a:pt x="1772524" y="843779"/>
                                </a:lnTo>
                                <a:lnTo>
                                  <a:pt x="1772581" y="823688"/>
                                </a:lnTo>
                                <a:lnTo>
                                  <a:pt x="1772638" y="844354"/>
                                </a:lnTo>
                                <a:lnTo>
                                  <a:pt x="1772694" y="831727"/>
                                </a:lnTo>
                                <a:lnTo>
                                  <a:pt x="1772755" y="824838"/>
                                </a:lnTo>
                                <a:lnTo>
                                  <a:pt x="1772812" y="851814"/>
                                </a:lnTo>
                                <a:lnTo>
                                  <a:pt x="1772868" y="816803"/>
                                </a:lnTo>
                                <a:lnTo>
                                  <a:pt x="1772925" y="850093"/>
                                </a:lnTo>
                                <a:lnTo>
                                  <a:pt x="1772982" y="846925"/>
                                </a:lnTo>
                                <a:lnTo>
                                  <a:pt x="1773038" y="832873"/>
                                </a:lnTo>
                                <a:lnTo>
                                  <a:pt x="1773099" y="838316"/>
                                </a:lnTo>
                                <a:lnTo>
                                  <a:pt x="1773156" y="849222"/>
                                </a:lnTo>
                                <a:lnTo>
                                  <a:pt x="1773213" y="857832"/>
                                </a:lnTo>
                                <a:lnTo>
                                  <a:pt x="1773269" y="856406"/>
                                </a:lnTo>
                                <a:lnTo>
                                  <a:pt x="1773326" y="867312"/>
                                </a:lnTo>
                                <a:lnTo>
                                  <a:pt x="1773383" y="841758"/>
                                </a:lnTo>
                                <a:lnTo>
                                  <a:pt x="1773439" y="847796"/>
                                </a:lnTo>
                                <a:lnTo>
                                  <a:pt x="1773500" y="867887"/>
                                </a:lnTo>
                                <a:lnTo>
                                  <a:pt x="1773557" y="867312"/>
                                </a:lnTo>
                                <a:lnTo>
                                  <a:pt x="1773614" y="862424"/>
                                </a:lnTo>
                                <a:lnTo>
                                  <a:pt x="1773670" y="873326"/>
                                </a:lnTo>
                                <a:lnTo>
                                  <a:pt x="1773731" y="862720"/>
                                </a:lnTo>
                                <a:lnTo>
                                  <a:pt x="1773788" y="867312"/>
                                </a:lnTo>
                                <a:lnTo>
                                  <a:pt x="1773844" y="872180"/>
                                </a:lnTo>
                                <a:lnTo>
                                  <a:pt x="1773901" y="850368"/>
                                </a:lnTo>
                                <a:lnTo>
                                  <a:pt x="1773958" y="875347"/>
                                </a:lnTo>
                                <a:lnTo>
                                  <a:pt x="1774014" y="865867"/>
                                </a:lnTo>
                                <a:lnTo>
                                  <a:pt x="1774071" y="884807"/>
                                </a:lnTo>
                                <a:lnTo>
                                  <a:pt x="1774132" y="874201"/>
                                </a:lnTo>
                                <a:lnTo>
                                  <a:pt x="1774189" y="892271"/>
                                </a:lnTo>
                                <a:lnTo>
                                  <a:pt x="1774245" y="875922"/>
                                </a:lnTo>
                                <a:lnTo>
                                  <a:pt x="1774302" y="890845"/>
                                </a:lnTo>
                                <a:lnTo>
                                  <a:pt x="1774359" y="882511"/>
                                </a:lnTo>
                                <a:lnTo>
                                  <a:pt x="1774415" y="896013"/>
                                </a:lnTo>
                                <a:lnTo>
                                  <a:pt x="1774476" y="896288"/>
                                </a:lnTo>
                                <a:lnTo>
                                  <a:pt x="1774533" y="887104"/>
                                </a:lnTo>
                                <a:lnTo>
                                  <a:pt x="1774589" y="874776"/>
                                </a:lnTo>
                                <a:lnTo>
                                  <a:pt x="1774646" y="894567"/>
                                </a:lnTo>
                                <a:lnTo>
                                  <a:pt x="1774707" y="891121"/>
                                </a:lnTo>
                                <a:lnTo>
                                  <a:pt x="1774764" y="897159"/>
                                </a:lnTo>
                                <a:lnTo>
                                  <a:pt x="1774820" y="877348"/>
                                </a:lnTo>
                                <a:lnTo>
                                  <a:pt x="1774877" y="886253"/>
                                </a:lnTo>
                                <a:lnTo>
                                  <a:pt x="1774934" y="894863"/>
                                </a:lnTo>
                                <a:lnTo>
                                  <a:pt x="1774991" y="881940"/>
                                </a:lnTo>
                                <a:lnTo>
                                  <a:pt x="1775047" y="900306"/>
                                </a:lnTo>
                                <a:lnTo>
                                  <a:pt x="1775108" y="906044"/>
                                </a:lnTo>
                                <a:lnTo>
                                  <a:pt x="1775165" y="893142"/>
                                </a:lnTo>
                                <a:lnTo>
                                  <a:pt x="1775221" y="908915"/>
                                </a:lnTo>
                                <a:lnTo>
                                  <a:pt x="1775278" y="922989"/>
                                </a:lnTo>
                                <a:lnTo>
                                  <a:pt x="1775335" y="914379"/>
                                </a:lnTo>
                                <a:lnTo>
                                  <a:pt x="1775391" y="916379"/>
                                </a:lnTo>
                                <a:lnTo>
                                  <a:pt x="1775452" y="916675"/>
                                </a:lnTo>
                                <a:lnTo>
                                  <a:pt x="1775509" y="900606"/>
                                </a:lnTo>
                                <a:lnTo>
                                  <a:pt x="1775566" y="910637"/>
                                </a:lnTo>
                                <a:lnTo>
                                  <a:pt x="1775622" y="915229"/>
                                </a:lnTo>
                                <a:lnTo>
                                  <a:pt x="1775679" y="908915"/>
                                </a:lnTo>
                                <a:lnTo>
                                  <a:pt x="1775740" y="933599"/>
                                </a:lnTo>
                                <a:lnTo>
                                  <a:pt x="1775796" y="926435"/>
                                </a:lnTo>
                                <a:lnTo>
                                  <a:pt x="1775853" y="919247"/>
                                </a:lnTo>
                                <a:lnTo>
                                  <a:pt x="1775910" y="913804"/>
                                </a:lnTo>
                                <a:lnTo>
                                  <a:pt x="1775966" y="934470"/>
                                </a:lnTo>
                                <a:lnTo>
                                  <a:pt x="1776023" y="929302"/>
                                </a:lnTo>
                                <a:lnTo>
                                  <a:pt x="1776080" y="920968"/>
                                </a:lnTo>
                                <a:lnTo>
                                  <a:pt x="1776140" y="934170"/>
                                </a:lnTo>
                                <a:lnTo>
                                  <a:pt x="1776197" y="940208"/>
                                </a:lnTo>
                                <a:lnTo>
                                  <a:pt x="1776254" y="929577"/>
                                </a:lnTo>
                                <a:lnTo>
                                  <a:pt x="1776311" y="943355"/>
                                </a:lnTo>
                                <a:lnTo>
                                  <a:pt x="1776371" y="949968"/>
                                </a:lnTo>
                                <a:lnTo>
                                  <a:pt x="1776428" y="947097"/>
                                </a:lnTo>
                                <a:lnTo>
                                  <a:pt x="1776485" y="933895"/>
                                </a:lnTo>
                                <a:lnTo>
                                  <a:pt x="1776541" y="965738"/>
                                </a:lnTo>
                                <a:lnTo>
                                  <a:pt x="1776598" y="917825"/>
                                </a:lnTo>
                                <a:lnTo>
                                  <a:pt x="1776655" y="929877"/>
                                </a:lnTo>
                                <a:lnTo>
                                  <a:pt x="1776716" y="945951"/>
                                </a:lnTo>
                                <a:lnTo>
                                  <a:pt x="1776772" y="922417"/>
                                </a:lnTo>
                                <a:lnTo>
                                  <a:pt x="1776829" y="942205"/>
                                </a:lnTo>
                                <a:lnTo>
                                  <a:pt x="1776886" y="941058"/>
                                </a:lnTo>
                                <a:lnTo>
                                  <a:pt x="1776942" y="952264"/>
                                </a:lnTo>
                                <a:lnTo>
                                  <a:pt x="1776999" y="951689"/>
                                </a:lnTo>
                                <a:lnTo>
                                  <a:pt x="1777056" y="943079"/>
                                </a:lnTo>
                                <a:lnTo>
                                  <a:pt x="1777117" y="949668"/>
                                </a:lnTo>
                                <a:lnTo>
                                  <a:pt x="1777173" y="974648"/>
                                </a:lnTo>
                                <a:lnTo>
                                  <a:pt x="1777230" y="946522"/>
                                </a:lnTo>
                                <a:lnTo>
                                  <a:pt x="1777287" y="957703"/>
                                </a:lnTo>
                                <a:lnTo>
                                  <a:pt x="1777347" y="965462"/>
                                </a:lnTo>
                                <a:lnTo>
                                  <a:pt x="1777404" y="961150"/>
                                </a:lnTo>
                                <a:lnTo>
                                  <a:pt x="1777461" y="960000"/>
                                </a:lnTo>
                                <a:lnTo>
                                  <a:pt x="1777518" y="979240"/>
                                </a:lnTo>
                                <a:lnTo>
                                  <a:pt x="1777574" y="952264"/>
                                </a:lnTo>
                                <a:lnTo>
                                  <a:pt x="1777631" y="950814"/>
                                </a:lnTo>
                                <a:lnTo>
                                  <a:pt x="1777687" y="977519"/>
                                </a:lnTo>
                                <a:lnTo>
                                  <a:pt x="1777748" y="977219"/>
                                </a:lnTo>
                                <a:lnTo>
                                  <a:pt x="1777805" y="978940"/>
                                </a:lnTo>
                                <a:lnTo>
                                  <a:pt x="1777862" y="956853"/>
                                </a:lnTo>
                                <a:lnTo>
                                  <a:pt x="1777918" y="969184"/>
                                </a:lnTo>
                                <a:lnTo>
                                  <a:pt x="1777975" y="967188"/>
                                </a:lnTo>
                                <a:lnTo>
                                  <a:pt x="1778032" y="964316"/>
                                </a:lnTo>
                                <a:lnTo>
                                  <a:pt x="1778092" y="979815"/>
                                </a:lnTo>
                                <a:lnTo>
                                  <a:pt x="1778149" y="977794"/>
                                </a:lnTo>
                                <a:lnTo>
                                  <a:pt x="1778206" y="973777"/>
                                </a:lnTo>
                                <a:lnTo>
                                  <a:pt x="1778263" y="976369"/>
                                </a:lnTo>
                                <a:lnTo>
                                  <a:pt x="1778323" y="984978"/>
                                </a:lnTo>
                                <a:lnTo>
                                  <a:pt x="1778380" y="962296"/>
                                </a:lnTo>
                                <a:lnTo>
                                  <a:pt x="1778437" y="991867"/>
                                </a:lnTo>
                                <a:lnTo>
                                  <a:pt x="1778493" y="984108"/>
                                </a:lnTo>
                                <a:lnTo>
                                  <a:pt x="1778550" y="985254"/>
                                </a:lnTo>
                                <a:lnTo>
                                  <a:pt x="1778607" y="1008787"/>
                                </a:lnTo>
                                <a:lnTo>
                                  <a:pt x="1778664" y="972926"/>
                                </a:lnTo>
                                <a:lnTo>
                                  <a:pt x="1778724" y="988700"/>
                                </a:lnTo>
                                <a:lnTo>
                                  <a:pt x="1778781" y="1013679"/>
                                </a:lnTo>
                                <a:lnTo>
                                  <a:pt x="1778838" y="992442"/>
                                </a:lnTo>
                                <a:lnTo>
                                  <a:pt x="1778894" y="986699"/>
                                </a:lnTo>
                                <a:lnTo>
                                  <a:pt x="1778951" y="999031"/>
                                </a:lnTo>
                                <a:lnTo>
                                  <a:pt x="1779008" y="989571"/>
                                </a:lnTo>
                                <a:lnTo>
                                  <a:pt x="1779069" y="982682"/>
                                </a:lnTo>
                                <a:lnTo>
                                  <a:pt x="1779125" y="993013"/>
                                </a:lnTo>
                                <a:lnTo>
                                  <a:pt x="1779182" y="990721"/>
                                </a:lnTo>
                                <a:lnTo>
                                  <a:pt x="1779239" y="996460"/>
                                </a:lnTo>
                                <a:lnTo>
                                  <a:pt x="1779295" y="1001902"/>
                                </a:lnTo>
                                <a:lnTo>
                                  <a:pt x="1779356" y="986404"/>
                                </a:lnTo>
                                <a:lnTo>
                                  <a:pt x="1779413" y="1007941"/>
                                </a:lnTo>
                                <a:lnTo>
                                  <a:pt x="1779469" y="1008787"/>
                                </a:lnTo>
                                <a:lnTo>
                                  <a:pt x="1779526" y="1003348"/>
                                </a:lnTo>
                                <a:lnTo>
                                  <a:pt x="1779583" y="999902"/>
                                </a:lnTo>
                                <a:lnTo>
                                  <a:pt x="1779640" y="1011958"/>
                                </a:lnTo>
                                <a:lnTo>
                                  <a:pt x="1779696" y="1001327"/>
                                </a:lnTo>
                                <a:lnTo>
                                  <a:pt x="1779757" y="1010233"/>
                                </a:lnTo>
                                <a:lnTo>
                                  <a:pt x="1779814" y="1009662"/>
                                </a:lnTo>
                                <a:lnTo>
                                  <a:pt x="1779870" y="993013"/>
                                </a:lnTo>
                                <a:lnTo>
                                  <a:pt x="1779927" y="1004770"/>
                                </a:lnTo>
                                <a:lnTo>
                                  <a:pt x="1779984" y="1009087"/>
                                </a:lnTo>
                                <a:lnTo>
                                  <a:pt x="1780045" y="987550"/>
                                </a:lnTo>
                                <a:lnTo>
                                  <a:pt x="1780101" y="1005069"/>
                                </a:lnTo>
                                <a:lnTo>
                                  <a:pt x="1780158" y="995313"/>
                                </a:lnTo>
                                <a:lnTo>
                                  <a:pt x="1780215" y="1032320"/>
                                </a:lnTo>
                                <a:lnTo>
                                  <a:pt x="1780271" y="1005345"/>
                                </a:lnTo>
                                <a:lnTo>
                                  <a:pt x="1780328" y="1002773"/>
                                </a:lnTo>
                                <a:lnTo>
                                  <a:pt x="1780389" y="1009087"/>
                                </a:lnTo>
                                <a:lnTo>
                                  <a:pt x="1780445" y="1006495"/>
                                </a:lnTo>
                                <a:lnTo>
                                  <a:pt x="1780502" y="1016826"/>
                                </a:lnTo>
                                <a:lnTo>
                                  <a:pt x="1780559" y="1012808"/>
                                </a:lnTo>
                                <a:lnTo>
                                  <a:pt x="1780616" y="1019418"/>
                                </a:lnTo>
                                <a:lnTo>
                                  <a:pt x="1780672" y="1021714"/>
                                </a:lnTo>
                                <a:lnTo>
                                  <a:pt x="1780729" y="1029453"/>
                                </a:lnTo>
                                <a:lnTo>
                                  <a:pt x="1780790" y="1013380"/>
                                </a:lnTo>
                                <a:lnTo>
                                  <a:pt x="1780846" y="1010808"/>
                                </a:lnTo>
                                <a:lnTo>
                                  <a:pt x="1780903" y="1016550"/>
                                </a:lnTo>
                                <a:lnTo>
                                  <a:pt x="1780960" y="1008787"/>
                                </a:lnTo>
                                <a:lnTo>
                                  <a:pt x="1781020" y="1026306"/>
                                </a:lnTo>
                                <a:lnTo>
                                  <a:pt x="1781077" y="1021989"/>
                                </a:lnTo>
                                <a:lnTo>
                                  <a:pt x="1781134" y="1021139"/>
                                </a:lnTo>
                                <a:lnTo>
                                  <a:pt x="1781191" y="1018547"/>
                                </a:lnTo>
                                <a:lnTo>
                                  <a:pt x="1781247" y="1028878"/>
                                </a:lnTo>
                                <a:lnTo>
                                  <a:pt x="1781304" y="1027732"/>
                                </a:lnTo>
                                <a:lnTo>
                                  <a:pt x="1781361" y="1019418"/>
                                </a:lnTo>
                                <a:lnTo>
                                  <a:pt x="1781422" y="1041230"/>
                                </a:lnTo>
                                <a:lnTo>
                                  <a:pt x="1781478" y="1016251"/>
                                </a:lnTo>
                                <a:lnTo>
                                  <a:pt x="1781535" y="1028878"/>
                                </a:lnTo>
                                <a:lnTo>
                                  <a:pt x="1781592" y="1021714"/>
                                </a:lnTo>
                                <a:lnTo>
                                  <a:pt x="1781648" y="1011083"/>
                                </a:lnTo>
                                <a:lnTo>
                                  <a:pt x="1781705" y="1033770"/>
                                </a:lnTo>
                                <a:lnTo>
                                  <a:pt x="1781766" y="1035191"/>
                                </a:lnTo>
                                <a:lnTo>
                                  <a:pt x="1781822" y="1032320"/>
                                </a:lnTo>
                                <a:lnTo>
                                  <a:pt x="1781879" y="1023439"/>
                                </a:lnTo>
                                <a:lnTo>
                                  <a:pt x="1781936" y="1028603"/>
                                </a:lnTo>
                                <a:lnTo>
                                  <a:pt x="1781997" y="1030024"/>
                                </a:lnTo>
                                <a:lnTo>
                                  <a:pt x="1782053" y="1036338"/>
                                </a:lnTo>
                                <a:lnTo>
                                  <a:pt x="1782110" y="1030324"/>
                                </a:lnTo>
                                <a:lnTo>
                                  <a:pt x="1782167" y="1043526"/>
                                </a:lnTo>
                                <a:lnTo>
                                  <a:pt x="1782223" y="1040084"/>
                                </a:lnTo>
                                <a:lnTo>
                                  <a:pt x="1782280" y="1036913"/>
                                </a:lnTo>
                                <a:lnTo>
                                  <a:pt x="1782337" y="1022564"/>
                                </a:lnTo>
                                <a:lnTo>
                                  <a:pt x="1782397" y="1026306"/>
                                </a:lnTo>
                                <a:lnTo>
                                  <a:pt x="1782454" y="1032320"/>
                                </a:lnTo>
                                <a:lnTo>
                                  <a:pt x="1782511" y="1042376"/>
                                </a:lnTo>
                                <a:lnTo>
                                  <a:pt x="1782568" y="1036062"/>
                                </a:lnTo>
                                <a:lnTo>
                                  <a:pt x="1782624" y="1028603"/>
                                </a:lnTo>
                                <a:lnTo>
                                  <a:pt x="1782681" y="1041805"/>
                                </a:lnTo>
                                <a:lnTo>
                                  <a:pt x="1782742" y="1048119"/>
                                </a:lnTo>
                                <a:lnTo>
                                  <a:pt x="1782798" y="1051561"/>
                                </a:lnTo>
                                <a:lnTo>
                                  <a:pt x="1782855" y="1038359"/>
                                </a:lnTo>
                                <a:lnTo>
                                  <a:pt x="1782912" y="1037787"/>
                                </a:lnTo>
                                <a:lnTo>
                                  <a:pt x="1782968" y="1027157"/>
                                </a:lnTo>
                                <a:lnTo>
                                  <a:pt x="1783029" y="1033195"/>
                                </a:lnTo>
                                <a:lnTo>
                                  <a:pt x="1783086" y="1030324"/>
                                </a:lnTo>
                                <a:lnTo>
                                  <a:pt x="1783143" y="1045523"/>
                                </a:lnTo>
                                <a:lnTo>
                                  <a:pt x="1783199" y="1042951"/>
                                </a:lnTo>
                                <a:lnTo>
                                  <a:pt x="1783256" y="1053282"/>
                                </a:lnTo>
                                <a:lnTo>
                                  <a:pt x="1783313" y="1033195"/>
                                </a:lnTo>
                                <a:lnTo>
                                  <a:pt x="1783370" y="1040084"/>
                                </a:lnTo>
                                <a:lnTo>
                                  <a:pt x="1783430" y="1045247"/>
                                </a:lnTo>
                                <a:lnTo>
                                  <a:pt x="1783487" y="1042376"/>
                                </a:lnTo>
                                <a:lnTo>
                                  <a:pt x="1783544" y="1051265"/>
                                </a:lnTo>
                                <a:lnTo>
                                  <a:pt x="1783600" y="1044101"/>
                                </a:lnTo>
                                <a:lnTo>
                                  <a:pt x="1783661" y="1028878"/>
                                </a:lnTo>
                                <a:lnTo>
                                  <a:pt x="1783718" y="1047819"/>
                                </a:lnTo>
                                <a:lnTo>
                                  <a:pt x="1783775" y="1043226"/>
                                </a:lnTo>
                                <a:lnTo>
                                  <a:pt x="1783831" y="1026582"/>
                                </a:lnTo>
                                <a:lnTo>
                                  <a:pt x="1783888" y="1040930"/>
                                </a:lnTo>
                                <a:lnTo>
                                  <a:pt x="1783944" y="1030899"/>
                                </a:lnTo>
                                <a:lnTo>
                                  <a:pt x="1784005" y="1050990"/>
                                </a:lnTo>
                                <a:lnTo>
                                  <a:pt x="1784062" y="1064180"/>
                                </a:lnTo>
                                <a:lnTo>
                                  <a:pt x="1784118" y="1040084"/>
                                </a:lnTo>
                                <a:lnTo>
                                  <a:pt x="1784175" y="1031174"/>
                                </a:lnTo>
                                <a:lnTo>
                                  <a:pt x="1784232" y="1043801"/>
                                </a:lnTo>
                                <a:lnTo>
                                  <a:pt x="1784289" y="1062742"/>
                                </a:lnTo>
                                <a:lnTo>
                                  <a:pt x="1784345" y="1040084"/>
                                </a:lnTo>
                                <a:lnTo>
                                  <a:pt x="1784406" y="1049839"/>
                                </a:lnTo>
                                <a:lnTo>
                                  <a:pt x="1784463" y="1044101"/>
                                </a:lnTo>
                                <a:lnTo>
                                  <a:pt x="1784520" y="1043526"/>
                                </a:lnTo>
                                <a:lnTo>
                                  <a:pt x="1784576" y="1046098"/>
                                </a:lnTo>
                                <a:lnTo>
                                  <a:pt x="1784637" y="1053857"/>
                                </a:lnTo>
                                <a:lnTo>
                                  <a:pt x="1784694" y="1050115"/>
                                </a:lnTo>
                                <a:lnTo>
                                  <a:pt x="1784750" y="1039509"/>
                                </a:lnTo>
                                <a:lnTo>
                                  <a:pt x="1784807" y="1042951"/>
                                </a:lnTo>
                                <a:lnTo>
                                  <a:pt x="1784864" y="1048119"/>
                                </a:lnTo>
                                <a:lnTo>
                                  <a:pt x="1784921" y="1045247"/>
                                </a:lnTo>
                                <a:lnTo>
                                  <a:pt x="1784977" y="1041230"/>
                                </a:lnTo>
                                <a:lnTo>
                                  <a:pt x="1785038" y="1053557"/>
                                </a:lnTo>
                                <a:lnTo>
                                  <a:pt x="1785095" y="1055578"/>
                                </a:lnTo>
                                <a:lnTo>
                                  <a:pt x="1785151" y="1047543"/>
                                </a:lnTo>
                                <a:lnTo>
                                  <a:pt x="1785208" y="1046397"/>
                                </a:lnTo>
                                <a:lnTo>
                                  <a:pt x="1785265" y="1048119"/>
                                </a:lnTo>
                                <a:lnTo>
                                  <a:pt x="1785321" y="1041805"/>
                                </a:lnTo>
                                <a:lnTo>
                                  <a:pt x="1785382" y="1059025"/>
                                </a:lnTo>
                                <a:lnTo>
                                  <a:pt x="1785439" y="1059595"/>
                                </a:lnTo>
                                <a:lnTo>
                                  <a:pt x="1785496" y="1045247"/>
                                </a:lnTo>
                                <a:lnTo>
                                  <a:pt x="1785552" y="1045523"/>
                                </a:lnTo>
                                <a:lnTo>
                                  <a:pt x="1785609" y="1061596"/>
                                </a:lnTo>
                                <a:lnTo>
                                  <a:pt x="1785670" y="1046968"/>
                                </a:lnTo>
                                <a:lnTo>
                                  <a:pt x="1785726" y="1050115"/>
                                </a:lnTo>
                                <a:lnTo>
                                  <a:pt x="1785783" y="1062171"/>
                                </a:lnTo>
                                <a:lnTo>
                                  <a:pt x="1785840" y="1056429"/>
                                </a:lnTo>
                                <a:lnTo>
                                  <a:pt x="1785896" y="1056429"/>
                                </a:lnTo>
                                <a:lnTo>
                                  <a:pt x="1785953" y="1053857"/>
                                </a:lnTo>
                                <a:lnTo>
                                  <a:pt x="1786010" y="1054432"/>
                                </a:lnTo>
                                <a:lnTo>
                                  <a:pt x="1786071" y="1063605"/>
                                </a:lnTo>
                                <a:lnTo>
                                  <a:pt x="1786127" y="1053557"/>
                                </a:lnTo>
                                <a:lnTo>
                                  <a:pt x="1786184" y="1046968"/>
                                </a:lnTo>
                                <a:lnTo>
                                  <a:pt x="1786241" y="1057874"/>
                                </a:lnTo>
                                <a:lnTo>
                                  <a:pt x="1786297" y="1048394"/>
                                </a:lnTo>
                                <a:lnTo>
                                  <a:pt x="1786358" y="1048969"/>
                                </a:lnTo>
                                <a:lnTo>
                                  <a:pt x="1786415" y="1059025"/>
                                </a:lnTo>
                                <a:lnTo>
                                  <a:pt x="1786471" y="1055283"/>
                                </a:lnTo>
                                <a:lnTo>
                                  <a:pt x="1786528" y="1057004"/>
                                </a:lnTo>
                                <a:lnTo>
                                  <a:pt x="1786585" y="1071065"/>
                                </a:lnTo>
                                <a:lnTo>
                                  <a:pt x="1786646" y="1042376"/>
                                </a:lnTo>
                                <a:lnTo>
                                  <a:pt x="1786702" y="1061021"/>
                                </a:lnTo>
                                <a:lnTo>
                                  <a:pt x="1786759" y="1060446"/>
                                </a:lnTo>
                                <a:lnTo>
                                  <a:pt x="1786816" y="1055007"/>
                                </a:lnTo>
                                <a:lnTo>
                                  <a:pt x="1786873" y="1061021"/>
                                </a:lnTo>
                                <a:lnTo>
                                  <a:pt x="1786929" y="1057303"/>
                                </a:lnTo>
                                <a:lnTo>
                                  <a:pt x="1786986" y="1071640"/>
                                </a:lnTo>
                                <a:lnTo>
                                  <a:pt x="1787043" y="1067910"/>
                                </a:lnTo>
                                <a:lnTo>
                                  <a:pt x="1787103" y="1053557"/>
                                </a:lnTo>
                                <a:lnTo>
                                  <a:pt x="1787160" y="1050115"/>
                                </a:lnTo>
                                <a:lnTo>
                                  <a:pt x="1787217" y="1055283"/>
                                </a:lnTo>
                                <a:lnTo>
                                  <a:pt x="1787273" y="1072786"/>
                                </a:lnTo>
                                <a:lnTo>
                                  <a:pt x="1787334" y="1051561"/>
                                </a:lnTo>
                                <a:lnTo>
                                  <a:pt x="1787391" y="1057004"/>
                                </a:lnTo>
                                <a:lnTo>
                                  <a:pt x="1787448" y="1067622"/>
                                </a:lnTo>
                                <a:lnTo>
                                  <a:pt x="1787504" y="1060446"/>
                                </a:lnTo>
                                <a:lnTo>
                                  <a:pt x="1787561" y="1068485"/>
                                </a:lnTo>
                                <a:lnTo>
                                  <a:pt x="1787617" y="1049540"/>
                                </a:lnTo>
                                <a:lnTo>
                                  <a:pt x="1787678" y="1056429"/>
                                </a:lnTo>
                                <a:lnTo>
                                  <a:pt x="1787735" y="1070777"/>
                                </a:lnTo>
                                <a:lnTo>
                                  <a:pt x="1787792" y="1050990"/>
                                </a:lnTo>
                                <a:lnTo>
                                  <a:pt x="1787848" y="1056429"/>
                                </a:lnTo>
                                <a:lnTo>
                                  <a:pt x="1787905" y="1073936"/>
                                </a:lnTo>
                                <a:lnTo>
                                  <a:pt x="1787962" y="1060171"/>
                                </a:lnTo>
                                <a:lnTo>
                                  <a:pt x="1788019" y="1062455"/>
                                </a:lnTo>
                                <a:lnTo>
                                  <a:pt x="1788079" y="1063892"/>
                                </a:lnTo>
                                <a:lnTo>
                                  <a:pt x="1788136" y="1057579"/>
                                </a:lnTo>
                                <a:lnTo>
                                  <a:pt x="1788193" y="1056728"/>
                                </a:lnTo>
                                <a:lnTo>
                                  <a:pt x="1788249" y="1061896"/>
                                </a:lnTo>
                                <a:lnTo>
                                  <a:pt x="1788310" y="1061596"/>
                                </a:lnTo>
                                <a:lnTo>
                                  <a:pt x="1788367" y="1066472"/>
                                </a:lnTo>
                                <a:lnTo>
                                  <a:pt x="1788424" y="1059300"/>
                                </a:lnTo>
                                <a:lnTo>
                                  <a:pt x="1788480" y="1067335"/>
                                </a:lnTo>
                                <a:lnTo>
                                  <a:pt x="1788537" y="1068197"/>
                                </a:lnTo>
                                <a:lnTo>
                                  <a:pt x="1788594" y="1074798"/>
                                </a:lnTo>
                                <a:lnTo>
                                  <a:pt x="1788650" y="1064463"/>
                                </a:lnTo>
                                <a:lnTo>
                                  <a:pt x="1788711" y="1055858"/>
                                </a:lnTo>
                                <a:lnTo>
                                  <a:pt x="1788768" y="1053857"/>
                                </a:lnTo>
                                <a:lnTo>
                                  <a:pt x="1788824" y="1056429"/>
                                </a:lnTo>
                                <a:lnTo>
                                  <a:pt x="1788881" y="1082833"/>
                                </a:lnTo>
                                <a:lnTo>
                                  <a:pt x="1788938" y="1063892"/>
                                </a:lnTo>
                                <a:lnTo>
                                  <a:pt x="1788995" y="1063892"/>
                                </a:lnTo>
                                <a:lnTo>
                                  <a:pt x="1789055" y="1067335"/>
                                </a:lnTo>
                                <a:lnTo>
                                  <a:pt x="1789112" y="1075944"/>
                                </a:lnTo>
                                <a:lnTo>
                                  <a:pt x="1789169" y="1059595"/>
                                </a:lnTo>
                                <a:lnTo>
                                  <a:pt x="1789225" y="1060171"/>
                                </a:lnTo>
                                <a:lnTo>
                                  <a:pt x="1789286" y="1048690"/>
                                </a:lnTo>
                                <a:lnTo>
                                  <a:pt x="1789343" y="1058449"/>
                                </a:lnTo>
                                <a:lnTo>
                                  <a:pt x="1789399" y="1061896"/>
                                </a:lnTo>
                                <a:lnTo>
                                  <a:pt x="1789456" y="1052411"/>
                                </a:lnTo>
                                <a:lnTo>
                                  <a:pt x="1789513" y="1055283"/>
                                </a:lnTo>
                                <a:lnTo>
                                  <a:pt x="1789570" y="1046968"/>
                                </a:lnTo>
                                <a:lnTo>
                                  <a:pt x="1789626" y="1061896"/>
                                </a:lnTo>
                                <a:lnTo>
                                  <a:pt x="1789687" y="1062455"/>
                                </a:lnTo>
                                <a:lnTo>
                                  <a:pt x="1789744" y="1063605"/>
                                </a:lnTo>
                                <a:lnTo>
                                  <a:pt x="1789801" y="1046397"/>
                                </a:lnTo>
                                <a:lnTo>
                                  <a:pt x="1789857" y="1053857"/>
                                </a:lnTo>
                                <a:lnTo>
                                  <a:pt x="1789914" y="1053557"/>
                                </a:lnTo>
                                <a:lnTo>
                                  <a:pt x="1789970" y="1052711"/>
                                </a:lnTo>
                                <a:lnTo>
                                  <a:pt x="1790031" y="1065326"/>
                                </a:lnTo>
                                <a:lnTo>
                                  <a:pt x="1790088" y="1046968"/>
                                </a:lnTo>
                                <a:lnTo>
                                  <a:pt x="1790145" y="1058449"/>
                                </a:lnTo>
                                <a:lnTo>
                                  <a:pt x="1790201" y="1072786"/>
                                </a:lnTo>
                                <a:lnTo>
                                  <a:pt x="1790262" y="1063030"/>
                                </a:lnTo>
                                <a:lnTo>
                                  <a:pt x="1790319" y="1055283"/>
                                </a:lnTo>
                                <a:lnTo>
                                  <a:pt x="1790375" y="1045247"/>
                                </a:lnTo>
                                <a:lnTo>
                                  <a:pt x="1790432" y="1051265"/>
                                </a:lnTo>
                                <a:lnTo>
                                  <a:pt x="1790489" y="1065039"/>
                                </a:lnTo>
                                <a:lnTo>
                                  <a:pt x="1790546" y="1037787"/>
                                </a:lnTo>
                                <a:lnTo>
                                  <a:pt x="1790602" y="1064463"/>
                                </a:lnTo>
                                <a:lnTo>
                                  <a:pt x="1790659" y="1061021"/>
                                </a:lnTo>
                                <a:lnTo>
                                  <a:pt x="1790720" y="1050690"/>
                                </a:lnTo>
                                <a:lnTo>
                                  <a:pt x="1790777" y="1054707"/>
                                </a:lnTo>
                                <a:lnTo>
                                  <a:pt x="1790833" y="1049265"/>
                                </a:lnTo>
                                <a:lnTo>
                                  <a:pt x="1790890" y="1042080"/>
                                </a:lnTo>
                                <a:lnTo>
                                  <a:pt x="1790951" y="1048394"/>
                                </a:lnTo>
                                <a:lnTo>
                                  <a:pt x="1791007" y="1057579"/>
                                </a:lnTo>
                                <a:lnTo>
                                  <a:pt x="1791064" y="1046098"/>
                                </a:lnTo>
                                <a:lnTo>
                                  <a:pt x="1791121" y="1050115"/>
                                </a:lnTo>
                                <a:lnTo>
                                  <a:pt x="1791177" y="1047819"/>
                                </a:lnTo>
                                <a:lnTo>
                                  <a:pt x="1791234" y="1047244"/>
                                </a:lnTo>
                                <a:lnTo>
                                  <a:pt x="1791295" y="1023439"/>
                                </a:lnTo>
                                <a:lnTo>
                                  <a:pt x="1791352" y="1040084"/>
                                </a:lnTo>
                                <a:lnTo>
                                  <a:pt x="1791408" y="1041230"/>
                                </a:lnTo>
                                <a:lnTo>
                                  <a:pt x="1791465" y="1036913"/>
                                </a:lnTo>
                                <a:lnTo>
                                  <a:pt x="1791522" y="1051265"/>
                                </a:lnTo>
                                <a:lnTo>
                                  <a:pt x="1791578" y="1050115"/>
                                </a:lnTo>
                                <a:lnTo>
                                  <a:pt x="1791635" y="1030024"/>
                                </a:lnTo>
                                <a:lnTo>
                                  <a:pt x="1791696" y="1041805"/>
                                </a:lnTo>
                                <a:lnTo>
                                  <a:pt x="1791752" y="1035491"/>
                                </a:lnTo>
                                <a:lnTo>
                                  <a:pt x="1791809" y="1030324"/>
                                </a:lnTo>
                                <a:lnTo>
                                  <a:pt x="1791866" y="1050690"/>
                                </a:lnTo>
                                <a:lnTo>
                                  <a:pt x="1791927" y="1046397"/>
                                </a:lnTo>
                                <a:lnTo>
                                  <a:pt x="1791983" y="1033770"/>
                                </a:lnTo>
                                <a:lnTo>
                                  <a:pt x="1792040" y="1030899"/>
                                </a:lnTo>
                                <a:lnTo>
                                  <a:pt x="1792097" y="1036338"/>
                                </a:lnTo>
                                <a:lnTo>
                                  <a:pt x="1792153" y="1042652"/>
                                </a:lnTo>
                                <a:lnTo>
                                  <a:pt x="1792210" y="1049839"/>
                                </a:lnTo>
                                <a:lnTo>
                                  <a:pt x="1792267" y="1034616"/>
                                </a:lnTo>
                                <a:lnTo>
                                  <a:pt x="1792327" y="1032620"/>
                                </a:lnTo>
                                <a:lnTo>
                                  <a:pt x="1792384" y="1037787"/>
                                </a:lnTo>
                                <a:lnTo>
                                  <a:pt x="1792441" y="1019418"/>
                                </a:lnTo>
                                <a:lnTo>
                                  <a:pt x="1792498" y="1026007"/>
                                </a:lnTo>
                                <a:lnTo>
                                  <a:pt x="1792554" y="1020568"/>
                                </a:lnTo>
                                <a:lnTo>
                                  <a:pt x="1792611" y="1029749"/>
                                </a:lnTo>
                                <a:lnTo>
                                  <a:pt x="1792672" y="1023710"/>
                                </a:lnTo>
                                <a:lnTo>
                                  <a:pt x="1792728" y="1033770"/>
                                </a:lnTo>
                                <a:lnTo>
                                  <a:pt x="1792785" y="1042376"/>
                                </a:lnTo>
                                <a:lnTo>
                                  <a:pt x="1792842" y="1040359"/>
                                </a:lnTo>
                                <a:lnTo>
                                  <a:pt x="1792899" y="1027157"/>
                                </a:lnTo>
                                <a:lnTo>
                                  <a:pt x="1792959" y="1010233"/>
                                </a:lnTo>
                                <a:lnTo>
                                  <a:pt x="1793016" y="1030324"/>
                                </a:lnTo>
                                <a:lnTo>
                                  <a:pt x="1793073" y="1008787"/>
                                </a:lnTo>
                                <a:lnTo>
                                  <a:pt x="1793129" y="1023710"/>
                                </a:lnTo>
                                <a:lnTo>
                                  <a:pt x="1793186" y="1033195"/>
                                </a:lnTo>
                                <a:lnTo>
                                  <a:pt x="1793243" y="1024286"/>
                                </a:lnTo>
                                <a:lnTo>
                                  <a:pt x="1793300" y="1001052"/>
                                </a:lnTo>
                                <a:lnTo>
                                  <a:pt x="1793360" y="1018547"/>
                                </a:lnTo>
                                <a:lnTo>
                                  <a:pt x="1793417" y="1017972"/>
                                </a:lnTo>
                                <a:lnTo>
                                  <a:pt x="1793474" y="1003348"/>
                                </a:lnTo>
                                <a:lnTo>
                                  <a:pt x="1793530" y="1014530"/>
                                </a:lnTo>
                                <a:lnTo>
                                  <a:pt x="1793587" y="1008512"/>
                                </a:lnTo>
                                <a:lnTo>
                                  <a:pt x="1793648" y="1019418"/>
                                </a:lnTo>
                                <a:lnTo>
                                  <a:pt x="1793705" y="1036913"/>
                                </a:lnTo>
                                <a:lnTo>
                                  <a:pt x="1793761" y="1015100"/>
                                </a:lnTo>
                                <a:lnTo>
                                  <a:pt x="1793818" y="991292"/>
                                </a:lnTo>
                                <a:lnTo>
                                  <a:pt x="1793874" y="1003919"/>
                                </a:lnTo>
                                <a:lnTo>
                                  <a:pt x="1793935" y="1019418"/>
                                </a:lnTo>
                                <a:lnTo>
                                  <a:pt x="1793992" y="1019693"/>
                                </a:lnTo>
                                <a:lnTo>
                                  <a:pt x="1794049" y="1020268"/>
                                </a:lnTo>
                                <a:lnTo>
                                  <a:pt x="1794105" y="1010808"/>
                                </a:lnTo>
                                <a:lnTo>
                                  <a:pt x="1794162" y="993864"/>
                                </a:lnTo>
                                <a:lnTo>
                                  <a:pt x="1794219" y="992143"/>
                                </a:lnTo>
                                <a:lnTo>
                                  <a:pt x="1794275" y="1021139"/>
                                </a:lnTo>
                                <a:lnTo>
                                  <a:pt x="1794336" y="999902"/>
                                </a:lnTo>
                                <a:lnTo>
                                  <a:pt x="1794393" y="1014825"/>
                                </a:lnTo>
                                <a:lnTo>
                                  <a:pt x="1794450" y="998181"/>
                                </a:lnTo>
                                <a:lnTo>
                                  <a:pt x="1794506" y="997310"/>
                                </a:lnTo>
                                <a:lnTo>
                                  <a:pt x="1794563" y="1007066"/>
                                </a:lnTo>
                                <a:lnTo>
                                  <a:pt x="1794624" y="1010512"/>
                                </a:lnTo>
                                <a:lnTo>
                                  <a:pt x="1794680" y="992718"/>
                                </a:lnTo>
                                <a:lnTo>
                                  <a:pt x="1794737" y="1001902"/>
                                </a:lnTo>
                                <a:lnTo>
                                  <a:pt x="1794794" y="987850"/>
                                </a:lnTo>
                                <a:lnTo>
                                  <a:pt x="1794850" y="989275"/>
                                </a:lnTo>
                                <a:lnTo>
                                  <a:pt x="1794907" y="990421"/>
                                </a:lnTo>
                                <a:lnTo>
                                  <a:pt x="1794968" y="997035"/>
                                </a:lnTo>
                                <a:lnTo>
                                  <a:pt x="1795025" y="987550"/>
                                </a:lnTo>
                                <a:lnTo>
                                  <a:pt x="1795081" y="1001327"/>
                                </a:lnTo>
                                <a:lnTo>
                                  <a:pt x="1795138" y="987550"/>
                                </a:lnTo>
                                <a:lnTo>
                                  <a:pt x="1795195" y="998181"/>
                                </a:lnTo>
                                <a:lnTo>
                                  <a:pt x="1795252" y="991567"/>
                                </a:lnTo>
                                <a:lnTo>
                                  <a:pt x="1795308" y="984978"/>
                                </a:lnTo>
                                <a:lnTo>
                                  <a:pt x="1795369" y="981237"/>
                                </a:lnTo>
                                <a:lnTo>
                                  <a:pt x="1795426" y="992442"/>
                                </a:lnTo>
                                <a:lnTo>
                                  <a:pt x="1795482" y="993293"/>
                                </a:lnTo>
                                <a:lnTo>
                                  <a:pt x="1795539" y="983533"/>
                                </a:lnTo>
                                <a:lnTo>
                                  <a:pt x="1795600" y="990997"/>
                                </a:lnTo>
                                <a:lnTo>
                                  <a:pt x="1795656" y="986404"/>
                                </a:lnTo>
                                <a:lnTo>
                                  <a:pt x="1795713" y="988425"/>
                                </a:lnTo>
                                <a:lnTo>
                                  <a:pt x="1795770" y="989846"/>
                                </a:lnTo>
                                <a:lnTo>
                                  <a:pt x="1795826" y="991867"/>
                                </a:lnTo>
                                <a:lnTo>
                                  <a:pt x="1795883" y="982387"/>
                                </a:lnTo>
                                <a:lnTo>
                                  <a:pt x="1795944" y="997310"/>
                                </a:lnTo>
                                <a:lnTo>
                                  <a:pt x="1796001" y="992143"/>
                                </a:lnTo>
                                <a:lnTo>
                                  <a:pt x="1796057" y="979815"/>
                                </a:lnTo>
                                <a:lnTo>
                                  <a:pt x="1796114" y="966613"/>
                                </a:lnTo>
                                <a:lnTo>
                                  <a:pt x="1796171" y="986975"/>
                                </a:lnTo>
                                <a:lnTo>
                                  <a:pt x="1796227" y="998456"/>
                                </a:lnTo>
                                <a:lnTo>
                                  <a:pt x="1796284" y="974348"/>
                                </a:lnTo>
                                <a:lnTo>
                                  <a:pt x="1796345" y="965167"/>
                                </a:lnTo>
                                <a:lnTo>
                                  <a:pt x="1796401" y="974923"/>
                                </a:lnTo>
                                <a:lnTo>
                                  <a:pt x="1796458" y="991292"/>
                                </a:lnTo>
                                <a:lnTo>
                                  <a:pt x="1796515" y="978665"/>
                                </a:lnTo>
                                <a:lnTo>
                                  <a:pt x="1796576" y="987275"/>
                                </a:lnTo>
                                <a:lnTo>
                                  <a:pt x="1796632" y="969184"/>
                                </a:lnTo>
                                <a:lnTo>
                                  <a:pt x="1796689" y="973201"/>
                                </a:lnTo>
                                <a:lnTo>
                                  <a:pt x="1796746" y="999902"/>
                                </a:lnTo>
                                <a:lnTo>
                                  <a:pt x="1796803" y="978940"/>
                                </a:lnTo>
                                <a:lnTo>
                                  <a:pt x="1796859" y="978369"/>
                                </a:lnTo>
                                <a:lnTo>
                                  <a:pt x="1796916" y="971481"/>
                                </a:lnTo>
                                <a:lnTo>
                                  <a:pt x="1796977" y="976369"/>
                                </a:lnTo>
                                <a:lnTo>
                                  <a:pt x="1797033" y="965738"/>
                                </a:lnTo>
                                <a:lnTo>
                                  <a:pt x="1797090" y="987275"/>
                                </a:lnTo>
                                <a:lnTo>
                                  <a:pt x="1797147" y="977794"/>
                                </a:lnTo>
                                <a:lnTo>
                                  <a:pt x="1797203" y="963166"/>
                                </a:lnTo>
                                <a:lnTo>
                                  <a:pt x="1797260" y="979240"/>
                                </a:lnTo>
                                <a:lnTo>
                                  <a:pt x="1797321" y="965167"/>
                                </a:lnTo>
                                <a:lnTo>
                                  <a:pt x="1797378" y="967463"/>
                                </a:lnTo>
                                <a:lnTo>
                                  <a:pt x="1797434" y="953986"/>
                                </a:lnTo>
                                <a:lnTo>
                                  <a:pt x="1797491" y="967463"/>
                                </a:lnTo>
                                <a:lnTo>
                                  <a:pt x="1797548" y="984683"/>
                                </a:lnTo>
                                <a:lnTo>
                                  <a:pt x="1797608" y="968909"/>
                                </a:lnTo>
                                <a:lnTo>
                                  <a:pt x="1797665" y="969184"/>
                                </a:lnTo>
                                <a:lnTo>
                                  <a:pt x="1797722" y="959149"/>
                                </a:lnTo>
                                <a:lnTo>
                                  <a:pt x="1797779" y="977794"/>
                                </a:lnTo>
                                <a:lnTo>
                                  <a:pt x="1797835" y="958574"/>
                                </a:lnTo>
                                <a:lnTo>
                                  <a:pt x="1797892" y="951390"/>
                                </a:lnTo>
                                <a:lnTo>
                                  <a:pt x="1797949" y="975498"/>
                                </a:lnTo>
                                <a:lnTo>
                                  <a:pt x="1798009" y="958278"/>
                                </a:lnTo>
                                <a:lnTo>
                                  <a:pt x="1798066" y="955407"/>
                                </a:lnTo>
                                <a:lnTo>
                                  <a:pt x="1798123" y="963742"/>
                                </a:lnTo>
                                <a:lnTo>
                                  <a:pt x="1798179" y="964017"/>
                                </a:lnTo>
                                <a:lnTo>
                                  <a:pt x="1798240" y="959724"/>
                                </a:lnTo>
                                <a:lnTo>
                                  <a:pt x="1798297" y="974348"/>
                                </a:lnTo>
                                <a:lnTo>
                                  <a:pt x="1798354" y="948818"/>
                                </a:lnTo>
                                <a:lnTo>
                                  <a:pt x="1798410" y="957428"/>
                                </a:lnTo>
                                <a:lnTo>
                                  <a:pt x="1798467" y="959149"/>
                                </a:lnTo>
                                <a:lnTo>
                                  <a:pt x="1798524" y="953410"/>
                                </a:lnTo>
                                <a:lnTo>
                                  <a:pt x="1798580" y="951390"/>
                                </a:lnTo>
                                <a:lnTo>
                                  <a:pt x="1798641" y="962595"/>
                                </a:lnTo>
                                <a:lnTo>
                                  <a:pt x="1798698" y="953986"/>
                                </a:lnTo>
                                <a:lnTo>
                                  <a:pt x="1798754" y="947097"/>
                                </a:lnTo>
                                <a:lnTo>
                                  <a:pt x="1798811" y="953111"/>
                                </a:lnTo>
                                <a:lnTo>
                                  <a:pt x="1798868" y="941929"/>
                                </a:lnTo>
                                <a:lnTo>
                                  <a:pt x="1798925" y="952536"/>
                                </a:lnTo>
                                <a:lnTo>
                                  <a:pt x="1798981" y="948518"/>
                                </a:lnTo>
                                <a:lnTo>
                                  <a:pt x="1799042" y="955132"/>
                                </a:lnTo>
                                <a:lnTo>
                                  <a:pt x="1799099" y="960299"/>
                                </a:lnTo>
                                <a:lnTo>
                                  <a:pt x="1799156" y="961445"/>
                                </a:lnTo>
                                <a:lnTo>
                                  <a:pt x="1799216" y="949968"/>
                                </a:lnTo>
                                <a:lnTo>
                                  <a:pt x="1799273" y="951390"/>
                                </a:lnTo>
                                <a:lnTo>
                                  <a:pt x="1799330" y="925860"/>
                                </a:lnTo>
                                <a:lnTo>
                                  <a:pt x="1799386" y="941358"/>
                                </a:lnTo>
                                <a:lnTo>
                                  <a:pt x="1799443" y="936191"/>
                                </a:lnTo>
                                <a:lnTo>
                                  <a:pt x="1799500" y="958849"/>
                                </a:lnTo>
                                <a:lnTo>
                                  <a:pt x="1799556" y="947947"/>
                                </a:lnTo>
                                <a:lnTo>
                                  <a:pt x="1799617" y="945076"/>
                                </a:lnTo>
                                <a:lnTo>
                                  <a:pt x="1799674" y="933895"/>
                                </a:lnTo>
                                <a:lnTo>
                                  <a:pt x="1799731" y="952536"/>
                                </a:lnTo>
                                <a:lnTo>
                                  <a:pt x="1799787" y="939338"/>
                                </a:lnTo>
                                <a:lnTo>
                                  <a:pt x="1799844" y="931874"/>
                                </a:lnTo>
                                <a:lnTo>
                                  <a:pt x="1799901" y="958003"/>
                                </a:lnTo>
                                <a:lnTo>
                                  <a:pt x="1799961" y="933599"/>
                                </a:lnTo>
                                <a:lnTo>
                                  <a:pt x="1800018" y="946222"/>
                                </a:lnTo>
                                <a:lnTo>
                                  <a:pt x="1800075" y="931874"/>
                                </a:lnTo>
                                <a:lnTo>
                                  <a:pt x="1800131" y="951965"/>
                                </a:lnTo>
                                <a:lnTo>
                                  <a:pt x="1800188" y="941358"/>
                                </a:lnTo>
                                <a:lnTo>
                                  <a:pt x="1800249" y="933895"/>
                                </a:lnTo>
                                <a:lnTo>
                                  <a:pt x="1800305" y="943079"/>
                                </a:lnTo>
                                <a:lnTo>
                                  <a:pt x="1800362" y="940783"/>
                                </a:lnTo>
                                <a:lnTo>
                                  <a:pt x="1800419" y="942205"/>
                                </a:lnTo>
                                <a:lnTo>
                                  <a:pt x="1800476" y="927006"/>
                                </a:lnTo>
                                <a:lnTo>
                                  <a:pt x="1800532" y="940208"/>
                                </a:lnTo>
                                <a:lnTo>
                                  <a:pt x="1800589" y="939062"/>
                                </a:lnTo>
                                <a:lnTo>
                                  <a:pt x="1800650" y="929577"/>
                                </a:lnTo>
                                <a:lnTo>
                                  <a:pt x="1800707" y="930728"/>
                                </a:lnTo>
                                <a:lnTo>
                                  <a:pt x="1800763" y="925560"/>
                                </a:lnTo>
                                <a:lnTo>
                                  <a:pt x="1800820" y="948243"/>
                                </a:lnTo>
                                <a:lnTo>
                                  <a:pt x="1800877" y="932749"/>
                                </a:lnTo>
                                <a:lnTo>
                                  <a:pt x="1800937" y="949393"/>
                                </a:lnTo>
                                <a:lnTo>
                                  <a:pt x="1800994" y="942505"/>
                                </a:lnTo>
                                <a:lnTo>
                                  <a:pt x="1801051" y="934170"/>
                                </a:lnTo>
                                <a:lnTo>
                                  <a:pt x="1801107" y="938187"/>
                                </a:lnTo>
                                <a:lnTo>
                                  <a:pt x="1801164" y="937616"/>
                                </a:lnTo>
                                <a:lnTo>
                                  <a:pt x="1801225" y="932749"/>
                                </a:lnTo>
                                <a:lnTo>
                                  <a:pt x="1801282" y="921543"/>
                                </a:lnTo>
                                <a:lnTo>
                                  <a:pt x="1801338" y="938487"/>
                                </a:lnTo>
                                <a:lnTo>
                                  <a:pt x="1801395" y="943654"/>
                                </a:lnTo>
                                <a:lnTo>
                                  <a:pt x="1801452" y="929302"/>
                                </a:lnTo>
                                <a:lnTo>
                                  <a:pt x="1801509" y="930153"/>
                                </a:lnTo>
                                <a:lnTo>
                                  <a:pt x="1801565" y="937912"/>
                                </a:lnTo>
                                <a:lnTo>
                                  <a:pt x="1801626" y="919546"/>
                                </a:lnTo>
                                <a:lnTo>
                                  <a:pt x="1801683" y="915804"/>
                                </a:lnTo>
                                <a:lnTo>
                                  <a:pt x="1801739" y="940208"/>
                                </a:lnTo>
                                <a:lnTo>
                                  <a:pt x="1801796" y="943654"/>
                                </a:lnTo>
                                <a:lnTo>
                                  <a:pt x="1801852" y="918101"/>
                                </a:lnTo>
                                <a:lnTo>
                                  <a:pt x="1801913" y="933024"/>
                                </a:lnTo>
                                <a:lnTo>
                                  <a:pt x="1801970" y="931023"/>
                                </a:lnTo>
                                <a:lnTo>
                                  <a:pt x="1802027" y="937616"/>
                                </a:lnTo>
                                <a:lnTo>
                                  <a:pt x="1802083" y="925285"/>
                                </a:lnTo>
                                <a:lnTo>
                                  <a:pt x="1802140" y="924414"/>
                                </a:lnTo>
                                <a:lnTo>
                                  <a:pt x="1802197" y="913233"/>
                                </a:lnTo>
                                <a:lnTo>
                                  <a:pt x="1802257" y="925285"/>
                                </a:lnTo>
                                <a:lnTo>
                                  <a:pt x="1802314" y="922693"/>
                                </a:lnTo>
                                <a:lnTo>
                                  <a:pt x="1802371" y="932173"/>
                                </a:lnTo>
                                <a:lnTo>
                                  <a:pt x="1802428" y="904323"/>
                                </a:lnTo>
                                <a:lnTo>
                                  <a:pt x="1802484" y="938187"/>
                                </a:lnTo>
                                <a:lnTo>
                                  <a:pt x="1802541" y="916675"/>
                                </a:lnTo>
                                <a:lnTo>
                                  <a:pt x="1802598" y="928731"/>
                                </a:lnTo>
                                <a:lnTo>
                                  <a:pt x="1802658" y="934470"/>
                                </a:lnTo>
                                <a:lnTo>
                                  <a:pt x="1802715" y="907194"/>
                                </a:lnTo>
                                <a:lnTo>
                                  <a:pt x="1802772" y="953111"/>
                                </a:lnTo>
                                <a:lnTo>
                                  <a:pt x="1802829" y="920393"/>
                                </a:lnTo>
                                <a:lnTo>
                                  <a:pt x="1802889" y="924414"/>
                                </a:lnTo>
                                <a:lnTo>
                                  <a:pt x="1802946" y="930153"/>
                                </a:lnTo>
                                <a:lnTo>
                                  <a:pt x="1803003" y="941929"/>
                                </a:lnTo>
                                <a:lnTo>
                                  <a:pt x="1803059" y="916379"/>
                                </a:lnTo>
                                <a:lnTo>
                                  <a:pt x="1803116" y="922989"/>
                                </a:lnTo>
                                <a:lnTo>
                                  <a:pt x="1803173" y="927581"/>
                                </a:lnTo>
                                <a:lnTo>
                                  <a:pt x="1803234" y="924710"/>
                                </a:lnTo>
                                <a:lnTo>
                                  <a:pt x="1803290" y="921843"/>
                                </a:lnTo>
                                <a:lnTo>
                                  <a:pt x="1803347" y="921843"/>
                                </a:lnTo>
                                <a:lnTo>
                                  <a:pt x="1803404" y="935045"/>
                                </a:lnTo>
                                <a:lnTo>
                                  <a:pt x="1803460" y="920692"/>
                                </a:lnTo>
                                <a:lnTo>
                                  <a:pt x="1803517" y="924985"/>
                                </a:lnTo>
                                <a:lnTo>
                                  <a:pt x="1803574" y="922417"/>
                                </a:lnTo>
                                <a:lnTo>
                                  <a:pt x="1803635" y="920393"/>
                                </a:lnTo>
                                <a:lnTo>
                                  <a:pt x="1803691" y="912658"/>
                                </a:lnTo>
                                <a:lnTo>
                                  <a:pt x="1803748" y="916379"/>
                                </a:lnTo>
                                <a:lnTo>
                                  <a:pt x="1803805" y="927285"/>
                                </a:lnTo>
                                <a:lnTo>
                                  <a:pt x="1803865" y="928431"/>
                                </a:lnTo>
                                <a:lnTo>
                                  <a:pt x="1803922" y="906044"/>
                                </a:lnTo>
                                <a:lnTo>
                                  <a:pt x="1803979" y="918971"/>
                                </a:lnTo>
                                <a:lnTo>
                                  <a:pt x="1804035" y="922693"/>
                                </a:lnTo>
                                <a:lnTo>
                                  <a:pt x="1804092" y="920393"/>
                                </a:lnTo>
                                <a:lnTo>
                                  <a:pt x="1804149" y="900030"/>
                                </a:lnTo>
                                <a:lnTo>
                                  <a:pt x="1804205" y="922693"/>
                                </a:lnTo>
                                <a:lnTo>
                                  <a:pt x="1804266" y="933599"/>
                                </a:lnTo>
                                <a:lnTo>
                                  <a:pt x="1804323" y="902898"/>
                                </a:lnTo>
                                <a:lnTo>
                                  <a:pt x="1804380" y="927856"/>
                                </a:lnTo>
                                <a:lnTo>
                                  <a:pt x="1804436" y="929302"/>
                                </a:lnTo>
                                <a:lnTo>
                                  <a:pt x="1804493" y="928431"/>
                                </a:lnTo>
                                <a:lnTo>
                                  <a:pt x="1804550" y="905198"/>
                                </a:lnTo>
                                <a:lnTo>
                                  <a:pt x="1804610" y="917525"/>
                                </a:lnTo>
                                <a:lnTo>
                                  <a:pt x="1804667" y="925860"/>
                                </a:lnTo>
                                <a:lnTo>
                                  <a:pt x="1804724" y="916675"/>
                                </a:lnTo>
                                <a:lnTo>
                                  <a:pt x="1804780" y="920117"/>
                                </a:lnTo>
                                <a:lnTo>
                                  <a:pt x="1804837" y="910637"/>
                                </a:lnTo>
                                <a:lnTo>
                                  <a:pt x="1804898" y="918671"/>
                                </a:lnTo>
                                <a:lnTo>
                                  <a:pt x="1804955" y="920692"/>
                                </a:lnTo>
                                <a:lnTo>
                                  <a:pt x="1805011" y="912933"/>
                                </a:lnTo>
                                <a:lnTo>
                                  <a:pt x="1805068" y="909786"/>
                                </a:lnTo>
                                <a:lnTo>
                                  <a:pt x="1805125" y="917250"/>
                                </a:lnTo>
                                <a:lnTo>
                                  <a:pt x="1805182" y="932173"/>
                                </a:lnTo>
                                <a:lnTo>
                                  <a:pt x="1805238" y="925285"/>
                                </a:lnTo>
                                <a:lnTo>
                                  <a:pt x="1805299" y="913508"/>
                                </a:lnTo>
                                <a:lnTo>
                                  <a:pt x="1805356" y="917525"/>
                                </a:lnTo>
                                <a:lnTo>
                                  <a:pt x="1805412" y="916675"/>
                                </a:lnTo>
                                <a:lnTo>
                                  <a:pt x="1805469" y="897434"/>
                                </a:lnTo>
                                <a:lnTo>
                                  <a:pt x="1805530" y="933324"/>
                                </a:lnTo>
                                <a:lnTo>
                                  <a:pt x="1805587" y="924985"/>
                                </a:lnTo>
                                <a:lnTo>
                                  <a:pt x="1805643" y="915229"/>
                                </a:lnTo>
                                <a:lnTo>
                                  <a:pt x="1805700" y="924414"/>
                                </a:lnTo>
                                <a:lnTo>
                                  <a:pt x="1805757" y="911511"/>
                                </a:lnTo>
                                <a:lnTo>
                                  <a:pt x="1805813" y="921543"/>
                                </a:lnTo>
                                <a:lnTo>
                                  <a:pt x="1805874" y="929007"/>
                                </a:lnTo>
                                <a:lnTo>
                                  <a:pt x="1805931" y="916100"/>
                                </a:lnTo>
                                <a:lnTo>
                                  <a:pt x="1805987" y="927006"/>
                                </a:lnTo>
                                <a:lnTo>
                                  <a:pt x="1806044" y="939912"/>
                                </a:lnTo>
                                <a:lnTo>
                                  <a:pt x="1806101" y="919546"/>
                                </a:lnTo>
                                <a:lnTo>
                                  <a:pt x="1806158" y="924710"/>
                                </a:lnTo>
                                <a:lnTo>
                                  <a:pt x="1806214" y="922417"/>
                                </a:lnTo>
                                <a:lnTo>
                                  <a:pt x="1806275" y="909211"/>
                                </a:lnTo>
                                <a:lnTo>
                                  <a:pt x="1806332" y="902898"/>
                                </a:lnTo>
                                <a:lnTo>
                                  <a:pt x="1806388" y="918971"/>
                                </a:lnTo>
                                <a:lnTo>
                                  <a:pt x="1806445" y="917825"/>
                                </a:lnTo>
                                <a:lnTo>
                                  <a:pt x="1806506" y="912358"/>
                                </a:lnTo>
                                <a:lnTo>
                                  <a:pt x="1806562" y="920117"/>
                                </a:lnTo>
                                <a:lnTo>
                                  <a:pt x="1806619" y="925285"/>
                                </a:lnTo>
                                <a:lnTo>
                                  <a:pt x="1806676" y="924414"/>
                                </a:lnTo>
                                <a:lnTo>
                                  <a:pt x="1806733" y="918971"/>
                                </a:lnTo>
                                <a:lnTo>
                                  <a:pt x="1806789" y="912933"/>
                                </a:lnTo>
                                <a:lnTo>
                                  <a:pt x="1806846" y="918671"/>
                                </a:lnTo>
                                <a:lnTo>
                                  <a:pt x="1806907" y="924985"/>
                                </a:lnTo>
                                <a:lnTo>
                                  <a:pt x="1806963" y="924139"/>
                                </a:lnTo>
                                <a:lnTo>
                                  <a:pt x="1807020" y="921267"/>
                                </a:lnTo>
                                <a:lnTo>
                                  <a:pt x="1807077" y="935320"/>
                                </a:lnTo>
                                <a:lnTo>
                                  <a:pt x="1807133" y="912082"/>
                                </a:lnTo>
                                <a:lnTo>
                                  <a:pt x="1807190" y="924985"/>
                                </a:lnTo>
                                <a:lnTo>
                                  <a:pt x="1807251" y="908340"/>
                                </a:lnTo>
                                <a:lnTo>
                                  <a:pt x="1807308" y="921543"/>
                                </a:lnTo>
                                <a:lnTo>
                                  <a:pt x="1807364" y="929577"/>
                                </a:lnTo>
                                <a:lnTo>
                                  <a:pt x="1807421" y="923839"/>
                                </a:lnTo>
                                <a:lnTo>
                                  <a:pt x="1807482" y="933324"/>
                                </a:lnTo>
                                <a:lnTo>
                                  <a:pt x="1807538" y="922118"/>
                                </a:lnTo>
                                <a:lnTo>
                                  <a:pt x="1807595" y="927285"/>
                                </a:lnTo>
                                <a:lnTo>
                                  <a:pt x="1807652" y="916675"/>
                                </a:lnTo>
                                <a:lnTo>
                                  <a:pt x="1807709" y="934470"/>
                                </a:lnTo>
                                <a:lnTo>
                                  <a:pt x="1807765" y="931299"/>
                                </a:lnTo>
                                <a:lnTo>
                                  <a:pt x="1807822" y="936191"/>
                                </a:lnTo>
                                <a:lnTo>
                                  <a:pt x="1807883" y="938762"/>
                                </a:lnTo>
                                <a:lnTo>
                                  <a:pt x="1807940" y="922417"/>
                                </a:lnTo>
                                <a:lnTo>
                                  <a:pt x="1807996" y="944501"/>
                                </a:lnTo>
                                <a:lnTo>
                                  <a:pt x="1808053" y="915229"/>
                                </a:lnTo>
                                <a:lnTo>
                                  <a:pt x="1808109" y="938187"/>
                                </a:lnTo>
                                <a:lnTo>
                                  <a:pt x="1808166" y="916950"/>
                                </a:lnTo>
                                <a:lnTo>
                                  <a:pt x="1808227" y="937041"/>
                                </a:lnTo>
                                <a:lnTo>
                                  <a:pt x="1808284" y="920968"/>
                                </a:lnTo>
                                <a:lnTo>
                                  <a:pt x="1808340" y="935320"/>
                                </a:lnTo>
                                <a:lnTo>
                                  <a:pt x="1808397" y="932173"/>
                                </a:lnTo>
                                <a:lnTo>
                                  <a:pt x="1808454" y="937337"/>
                                </a:lnTo>
                                <a:lnTo>
                                  <a:pt x="1808514" y="922693"/>
                                </a:lnTo>
                                <a:lnTo>
                                  <a:pt x="1808571" y="952536"/>
                                </a:lnTo>
                                <a:lnTo>
                                  <a:pt x="1808628" y="941634"/>
                                </a:lnTo>
                                <a:lnTo>
                                  <a:pt x="1808684" y="923839"/>
                                </a:lnTo>
                                <a:lnTo>
                                  <a:pt x="1808741" y="919247"/>
                                </a:lnTo>
                                <a:lnTo>
                                  <a:pt x="1808798" y="946222"/>
                                </a:lnTo>
                                <a:lnTo>
                                  <a:pt x="1808855" y="934170"/>
                                </a:lnTo>
                                <a:lnTo>
                                  <a:pt x="1808915" y="940783"/>
                                </a:lnTo>
                                <a:lnTo>
                                  <a:pt x="1808972" y="943355"/>
                                </a:lnTo>
                                <a:lnTo>
                                  <a:pt x="1809029" y="941634"/>
                                </a:lnTo>
                                <a:lnTo>
                                  <a:pt x="1809086" y="947947"/>
                                </a:lnTo>
                                <a:lnTo>
                                  <a:pt x="1809142" y="931299"/>
                                </a:lnTo>
                                <a:lnTo>
                                  <a:pt x="1809203" y="923264"/>
                                </a:lnTo>
                                <a:lnTo>
                                  <a:pt x="1809260" y="945951"/>
                                </a:lnTo>
                                <a:lnTo>
                                  <a:pt x="1809316" y="938762"/>
                                </a:lnTo>
                                <a:lnTo>
                                  <a:pt x="1809373" y="919822"/>
                                </a:lnTo>
                                <a:lnTo>
                                  <a:pt x="1809430" y="938187"/>
                                </a:lnTo>
                                <a:lnTo>
                                  <a:pt x="1809486" y="951689"/>
                                </a:lnTo>
                                <a:lnTo>
                                  <a:pt x="1809547" y="955132"/>
                                </a:lnTo>
                                <a:lnTo>
                                  <a:pt x="1809604" y="930728"/>
                                </a:lnTo>
                                <a:lnTo>
                                  <a:pt x="1809661" y="950814"/>
                                </a:lnTo>
                                <a:lnTo>
                                  <a:pt x="1809717" y="941358"/>
                                </a:lnTo>
                                <a:lnTo>
                                  <a:pt x="1809774" y="914079"/>
                                </a:lnTo>
                                <a:lnTo>
                                  <a:pt x="1809831" y="924414"/>
                                </a:lnTo>
                                <a:lnTo>
                                  <a:pt x="1809887" y="947372"/>
                                </a:lnTo>
                                <a:lnTo>
                                  <a:pt x="1809948" y="934170"/>
                                </a:lnTo>
                                <a:lnTo>
                                  <a:pt x="1810005" y="944226"/>
                                </a:lnTo>
                                <a:lnTo>
                                  <a:pt x="1810061" y="934745"/>
                                </a:lnTo>
                                <a:lnTo>
                                  <a:pt x="1810118" y="953986"/>
                                </a:lnTo>
                                <a:lnTo>
                                  <a:pt x="1810179" y="951114"/>
                                </a:lnTo>
                                <a:lnTo>
                                  <a:pt x="1810236" y="943930"/>
                                </a:lnTo>
                                <a:lnTo>
                                  <a:pt x="1810292" y="939338"/>
                                </a:lnTo>
                                <a:lnTo>
                                  <a:pt x="1810349" y="936191"/>
                                </a:lnTo>
                                <a:lnTo>
                                  <a:pt x="1810406" y="958849"/>
                                </a:lnTo>
                                <a:lnTo>
                                  <a:pt x="1810462" y="944801"/>
                                </a:lnTo>
                                <a:lnTo>
                                  <a:pt x="1810519" y="938187"/>
                                </a:lnTo>
                                <a:lnTo>
                                  <a:pt x="1810580" y="938487"/>
                                </a:lnTo>
                                <a:lnTo>
                                  <a:pt x="1810637" y="962871"/>
                                </a:lnTo>
                                <a:lnTo>
                                  <a:pt x="1810693" y="949093"/>
                                </a:lnTo>
                                <a:lnTo>
                                  <a:pt x="1810750" y="947372"/>
                                </a:lnTo>
                                <a:lnTo>
                                  <a:pt x="1810807" y="959724"/>
                                </a:lnTo>
                                <a:lnTo>
                                  <a:pt x="1810863" y="938762"/>
                                </a:lnTo>
                                <a:lnTo>
                                  <a:pt x="1810924" y="952264"/>
                                </a:lnTo>
                                <a:lnTo>
                                  <a:pt x="1810981" y="954556"/>
                                </a:lnTo>
                                <a:lnTo>
                                  <a:pt x="1811037" y="947947"/>
                                </a:lnTo>
                                <a:lnTo>
                                  <a:pt x="1811094" y="940208"/>
                                </a:lnTo>
                                <a:lnTo>
                                  <a:pt x="1811155" y="938187"/>
                                </a:lnTo>
                                <a:lnTo>
                                  <a:pt x="1811212" y="937616"/>
                                </a:lnTo>
                                <a:lnTo>
                                  <a:pt x="1811268" y="960874"/>
                                </a:lnTo>
                                <a:lnTo>
                                  <a:pt x="1811325" y="959424"/>
                                </a:lnTo>
                                <a:lnTo>
                                  <a:pt x="1811382" y="937041"/>
                                </a:lnTo>
                                <a:lnTo>
                                  <a:pt x="1811439" y="945951"/>
                                </a:lnTo>
                                <a:lnTo>
                                  <a:pt x="1811495" y="943930"/>
                                </a:lnTo>
                                <a:lnTo>
                                  <a:pt x="1811556" y="955707"/>
                                </a:lnTo>
                                <a:lnTo>
                                  <a:pt x="1811613" y="975794"/>
                                </a:lnTo>
                                <a:lnTo>
                                  <a:pt x="1811669" y="958849"/>
                                </a:lnTo>
                                <a:lnTo>
                                  <a:pt x="1811726" y="945651"/>
                                </a:lnTo>
                                <a:lnTo>
                                  <a:pt x="1811782" y="964888"/>
                                </a:lnTo>
                                <a:lnTo>
                                  <a:pt x="1811839" y="958849"/>
                                </a:lnTo>
                                <a:lnTo>
                                  <a:pt x="1811900" y="945651"/>
                                </a:lnTo>
                                <a:lnTo>
                                  <a:pt x="1811957" y="958574"/>
                                </a:lnTo>
                                <a:lnTo>
                                  <a:pt x="1812013" y="942780"/>
                                </a:lnTo>
                                <a:lnTo>
                                  <a:pt x="1812070" y="983257"/>
                                </a:lnTo>
                                <a:lnTo>
                                  <a:pt x="1812127" y="941358"/>
                                </a:lnTo>
                                <a:lnTo>
                                  <a:pt x="1812188" y="953686"/>
                                </a:lnTo>
                                <a:lnTo>
                                  <a:pt x="1812244" y="961721"/>
                                </a:lnTo>
                                <a:lnTo>
                                  <a:pt x="1812301" y="952835"/>
                                </a:lnTo>
                                <a:lnTo>
                                  <a:pt x="1812358" y="951390"/>
                                </a:lnTo>
                                <a:lnTo>
                                  <a:pt x="1812414" y="965167"/>
                                </a:lnTo>
                                <a:lnTo>
                                  <a:pt x="1812471" y="959149"/>
                                </a:lnTo>
                                <a:lnTo>
                                  <a:pt x="1812528" y="949393"/>
                                </a:lnTo>
                                <a:lnTo>
                                  <a:pt x="1812589" y="949093"/>
                                </a:lnTo>
                                <a:lnTo>
                                  <a:pt x="1812645" y="937337"/>
                                </a:lnTo>
                                <a:lnTo>
                                  <a:pt x="1812702" y="948518"/>
                                </a:lnTo>
                                <a:lnTo>
                                  <a:pt x="1812759" y="947372"/>
                                </a:lnTo>
                                <a:lnTo>
                                  <a:pt x="1812819" y="967463"/>
                                </a:lnTo>
                                <a:lnTo>
                                  <a:pt x="1812876" y="971481"/>
                                </a:lnTo>
                                <a:lnTo>
                                  <a:pt x="1812933" y="958278"/>
                                </a:lnTo>
                                <a:lnTo>
                                  <a:pt x="1812989" y="970905"/>
                                </a:lnTo>
                                <a:lnTo>
                                  <a:pt x="1813046" y="956853"/>
                                </a:lnTo>
                                <a:lnTo>
                                  <a:pt x="1813103" y="960574"/>
                                </a:lnTo>
                                <a:lnTo>
                                  <a:pt x="1813164" y="956557"/>
                                </a:lnTo>
                                <a:lnTo>
                                  <a:pt x="1813220" y="956853"/>
                                </a:lnTo>
                                <a:lnTo>
                                  <a:pt x="1813277" y="963166"/>
                                </a:lnTo>
                                <a:lnTo>
                                  <a:pt x="1813334" y="948243"/>
                                </a:lnTo>
                                <a:lnTo>
                                  <a:pt x="1813390" y="957703"/>
                                </a:lnTo>
                                <a:lnTo>
                                  <a:pt x="1813447" y="957703"/>
                                </a:lnTo>
                                <a:lnTo>
                                  <a:pt x="1813504" y="964316"/>
                                </a:lnTo>
                                <a:lnTo>
                                  <a:pt x="1813565" y="957428"/>
                                </a:lnTo>
                                <a:lnTo>
                                  <a:pt x="1813621" y="953410"/>
                                </a:lnTo>
                                <a:lnTo>
                                  <a:pt x="1813678" y="953111"/>
                                </a:lnTo>
                                <a:lnTo>
                                  <a:pt x="1813735" y="942205"/>
                                </a:lnTo>
                                <a:lnTo>
                                  <a:pt x="1813795" y="970630"/>
                                </a:lnTo>
                                <a:lnTo>
                                  <a:pt x="1813852" y="970330"/>
                                </a:lnTo>
                                <a:lnTo>
                                  <a:pt x="1813909" y="955982"/>
                                </a:lnTo>
                                <a:lnTo>
                                  <a:pt x="1813966" y="971780"/>
                                </a:lnTo>
                                <a:lnTo>
                                  <a:pt x="1814022" y="981811"/>
                                </a:lnTo>
                                <a:lnTo>
                                  <a:pt x="1814079" y="974348"/>
                                </a:lnTo>
                                <a:lnTo>
                                  <a:pt x="1814135" y="957703"/>
                                </a:lnTo>
                                <a:lnTo>
                                  <a:pt x="1814196" y="948818"/>
                                </a:lnTo>
                                <a:lnTo>
                                  <a:pt x="1814253" y="980961"/>
                                </a:lnTo>
                                <a:lnTo>
                                  <a:pt x="1814310" y="965167"/>
                                </a:lnTo>
                                <a:lnTo>
                                  <a:pt x="1814366" y="964888"/>
                                </a:lnTo>
                                <a:lnTo>
                                  <a:pt x="1814423" y="975498"/>
                                </a:lnTo>
                                <a:lnTo>
                                  <a:pt x="1814480" y="969755"/>
                                </a:lnTo>
                                <a:lnTo>
                                  <a:pt x="1814540" y="967759"/>
                                </a:lnTo>
                                <a:lnTo>
                                  <a:pt x="1814597" y="972926"/>
                                </a:lnTo>
                                <a:lnTo>
                                  <a:pt x="1814654" y="978940"/>
                                </a:lnTo>
                                <a:lnTo>
                                  <a:pt x="1814711" y="951689"/>
                                </a:lnTo>
                                <a:lnTo>
                                  <a:pt x="1814771" y="958849"/>
                                </a:lnTo>
                                <a:lnTo>
                                  <a:pt x="1814828" y="972627"/>
                                </a:lnTo>
                                <a:lnTo>
                                  <a:pt x="1814885" y="962595"/>
                                </a:lnTo>
                                <a:lnTo>
                                  <a:pt x="1814941" y="969755"/>
                                </a:lnTo>
                                <a:lnTo>
                                  <a:pt x="1814998" y="973777"/>
                                </a:lnTo>
                                <a:lnTo>
                                  <a:pt x="1815055" y="964888"/>
                                </a:lnTo>
                                <a:lnTo>
                                  <a:pt x="1815112" y="966313"/>
                                </a:lnTo>
                                <a:lnTo>
                                  <a:pt x="1815168" y="970630"/>
                                </a:lnTo>
                                <a:lnTo>
                                  <a:pt x="1815229" y="983257"/>
                                </a:lnTo>
                                <a:lnTo>
                                  <a:pt x="1815286" y="968034"/>
                                </a:lnTo>
                                <a:lnTo>
                                  <a:pt x="1815342" y="964888"/>
                                </a:lnTo>
                                <a:lnTo>
                                  <a:pt x="1815399" y="972926"/>
                                </a:lnTo>
                                <a:lnTo>
                                  <a:pt x="1815456" y="976944"/>
                                </a:lnTo>
                                <a:lnTo>
                                  <a:pt x="1815517" y="974923"/>
                                </a:lnTo>
                                <a:lnTo>
                                  <a:pt x="1815573" y="970905"/>
                                </a:lnTo>
                                <a:lnTo>
                                  <a:pt x="1815630" y="977219"/>
                                </a:lnTo>
                                <a:lnTo>
                                  <a:pt x="1815687" y="978940"/>
                                </a:lnTo>
                                <a:lnTo>
                                  <a:pt x="1815743" y="958574"/>
                                </a:lnTo>
                                <a:lnTo>
                                  <a:pt x="1815804" y="972056"/>
                                </a:lnTo>
                                <a:lnTo>
                                  <a:pt x="1815861" y="951390"/>
                                </a:lnTo>
                                <a:lnTo>
                                  <a:pt x="1815917" y="976944"/>
                                </a:lnTo>
                                <a:lnTo>
                                  <a:pt x="1815974" y="986404"/>
                                </a:lnTo>
                                <a:lnTo>
                                  <a:pt x="1816031" y="980386"/>
                                </a:lnTo>
                                <a:lnTo>
                                  <a:pt x="1816088" y="994163"/>
                                </a:lnTo>
                                <a:lnTo>
                                  <a:pt x="1816144" y="970905"/>
                                </a:lnTo>
                                <a:lnTo>
                                  <a:pt x="1816205" y="977219"/>
                                </a:lnTo>
                                <a:lnTo>
                                  <a:pt x="1816262" y="979815"/>
                                </a:lnTo>
                                <a:lnTo>
                                  <a:pt x="1816318" y="964592"/>
                                </a:lnTo>
                                <a:lnTo>
                                  <a:pt x="1816375" y="981237"/>
                                </a:lnTo>
                                <a:lnTo>
                                  <a:pt x="1816432" y="982682"/>
                                </a:lnTo>
                                <a:lnTo>
                                  <a:pt x="1816493" y="971780"/>
                                </a:lnTo>
                                <a:lnTo>
                                  <a:pt x="1816549" y="968909"/>
                                </a:lnTo>
                                <a:lnTo>
                                  <a:pt x="1816606" y="978665"/>
                                </a:lnTo>
                                <a:lnTo>
                                  <a:pt x="1816663" y="992718"/>
                                </a:lnTo>
                                <a:lnTo>
                                  <a:pt x="1816719" y="990721"/>
                                </a:lnTo>
                                <a:lnTo>
                                  <a:pt x="1816776" y="976369"/>
                                </a:lnTo>
                                <a:lnTo>
                                  <a:pt x="1816837" y="968034"/>
                                </a:lnTo>
                                <a:lnTo>
                                  <a:pt x="1816893" y="973777"/>
                                </a:lnTo>
                                <a:lnTo>
                                  <a:pt x="1816950" y="970330"/>
                                </a:lnTo>
                                <a:lnTo>
                                  <a:pt x="1817007" y="981237"/>
                                </a:lnTo>
                                <a:lnTo>
                                  <a:pt x="1817064" y="979240"/>
                                </a:lnTo>
                                <a:lnTo>
                                  <a:pt x="1817120" y="974072"/>
                                </a:lnTo>
                                <a:lnTo>
                                  <a:pt x="1817177" y="969480"/>
                                </a:lnTo>
                                <a:lnTo>
                                  <a:pt x="1817238" y="978940"/>
                                </a:lnTo>
                                <a:lnTo>
                                  <a:pt x="1817294" y="985553"/>
                                </a:lnTo>
                                <a:lnTo>
                                  <a:pt x="1817351" y="974923"/>
                                </a:lnTo>
                                <a:lnTo>
                                  <a:pt x="1817408" y="980090"/>
                                </a:lnTo>
                                <a:lnTo>
                                  <a:pt x="1817468" y="982682"/>
                                </a:lnTo>
                                <a:lnTo>
                                  <a:pt x="1817525" y="988700"/>
                                </a:lnTo>
                                <a:lnTo>
                                  <a:pt x="1817582" y="980661"/>
                                </a:lnTo>
                                <a:lnTo>
                                  <a:pt x="1817639" y="984108"/>
                                </a:lnTo>
                                <a:lnTo>
                                  <a:pt x="1817695" y="1001052"/>
                                </a:lnTo>
                                <a:lnTo>
                                  <a:pt x="1817752" y="984108"/>
                                </a:lnTo>
                                <a:lnTo>
                                  <a:pt x="1817813" y="992718"/>
                                </a:lnTo>
                                <a:lnTo>
                                  <a:pt x="1817870" y="968334"/>
                                </a:lnTo>
                                <a:lnTo>
                                  <a:pt x="1817926" y="989275"/>
                                </a:lnTo>
                                <a:lnTo>
                                  <a:pt x="1817983" y="986975"/>
                                </a:lnTo>
                                <a:lnTo>
                                  <a:pt x="1818039" y="973777"/>
                                </a:lnTo>
                                <a:lnTo>
                                  <a:pt x="1818096" y="987275"/>
                                </a:lnTo>
                                <a:lnTo>
                                  <a:pt x="1818153" y="970330"/>
                                </a:lnTo>
                                <a:lnTo>
                                  <a:pt x="1818214" y="987275"/>
                                </a:lnTo>
                                <a:lnTo>
                                  <a:pt x="1818270" y="989846"/>
                                </a:lnTo>
                                <a:lnTo>
                                  <a:pt x="1818327" y="998456"/>
                                </a:lnTo>
                                <a:lnTo>
                                  <a:pt x="1818384" y="975223"/>
                                </a:lnTo>
                                <a:lnTo>
                                  <a:pt x="1818444" y="977519"/>
                                </a:lnTo>
                                <a:lnTo>
                                  <a:pt x="1818501" y="1000181"/>
                                </a:lnTo>
                                <a:lnTo>
                                  <a:pt x="1818558" y="989846"/>
                                </a:lnTo>
                                <a:lnTo>
                                  <a:pt x="1818615" y="996460"/>
                                </a:lnTo>
                                <a:lnTo>
                                  <a:pt x="1818671" y="962871"/>
                                </a:lnTo>
                                <a:lnTo>
                                  <a:pt x="1818728" y="998756"/>
                                </a:lnTo>
                                <a:lnTo>
                                  <a:pt x="1818785" y="990721"/>
                                </a:lnTo>
                                <a:lnTo>
                                  <a:pt x="1818845" y="997035"/>
                                </a:lnTo>
                                <a:lnTo>
                                  <a:pt x="1818902" y="987275"/>
                                </a:lnTo>
                                <a:lnTo>
                                  <a:pt x="1818959" y="980661"/>
                                </a:lnTo>
                                <a:lnTo>
                                  <a:pt x="1819016" y="983533"/>
                                </a:lnTo>
                                <a:lnTo>
                                  <a:pt x="1819072" y="962020"/>
                                </a:lnTo>
                                <a:lnTo>
                                  <a:pt x="1819129" y="1001902"/>
                                </a:lnTo>
                                <a:lnTo>
                                  <a:pt x="1819190" y="990721"/>
                                </a:lnTo>
                                <a:lnTo>
                                  <a:pt x="1819246" y="999902"/>
                                </a:lnTo>
                                <a:lnTo>
                                  <a:pt x="1819303" y="984683"/>
                                </a:lnTo>
                                <a:lnTo>
                                  <a:pt x="1819360" y="997310"/>
                                </a:lnTo>
                                <a:lnTo>
                                  <a:pt x="1819421" y="997310"/>
                                </a:lnTo>
                                <a:lnTo>
                                  <a:pt x="1819477" y="988425"/>
                                </a:lnTo>
                                <a:lnTo>
                                  <a:pt x="1819534" y="964888"/>
                                </a:lnTo>
                                <a:lnTo>
                                  <a:pt x="1819591" y="997310"/>
                                </a:lnTo>
                                <a:lnTo>
                                  <a:pt x="1819647" y="978665"/>
                                </a:lnTo>
                                <a:lnTo>
                                  <a:pt x="1819704" y="989571"/>
                                </a:lnTo>
                                <a:lnTo>
                                  <a:pt x="1819761" y="1005069"/>
                                </a:lnTo>
                                <a:lnTo>
                                  <a:pt x="1819817" y="987550"/>
                                </a:lnTo>
                                <a:lnTo>
                                  <a:pt x="1819878" y="972627"/>
                                </a:lnTo>
                                <a:lnTo>
                                  <a:pt x="1819935" y="986975"/>
                                </a:lnTo>
                                <a:lnTo>
                                  <a:pt x="1819991" y="997606"/>
                                </a:lnTo>
                                <a:lnTo>
                                  <a:pt x="1820048" y="993293"/>
                                </a:lnTo>
                                <a:lnTo>
                                  <a:pt x="1820109" y="987550"/>
                                </a:lnTo>
                                <a:lnTo>
                                  <a:pt x="1820166" y="994439"/>
                                </a:lnTo>
                                <a:lnTo>
                                  <a:pt x="1820222" y="968909"/>
                                </a:lnTo>
                                <a:lnTo>
                                  <a:pt x="1820279" y="994163"/>
                                </a:lnTo>
                                <a:lnTo>
                                  <a:pt x="1820336" y="979515"/>
                                </a:lnTo>
                                <a:lnTo>
                                  <a:pt x="1820392" y="1003919"/>
                                </a:lnTo>
                                <a:lnTo>
                                  <a:pt x="1820453" y="983533"/>
                                </a:lnTo>
                                <a:lnTo>
                                  <a:pt x="1820510" y="990146"/>
                                </a:lnTo>
                                <a:lnTo>
                                  <a:pt x="1820566" y="978665"/>
                                </a:lnTo>
                                <a:lnTo>
                                  <a:pt x="1820623" y="990721"/>
                                </a:lnTo>
                                <a:lnTo>
                                  <a:pt x="1820680" y="983832"/>
                                </a:lnTo>
                                <a:lnTo>
                                  <a:pt x="1820737" y="993293"/>
                                </a:lnTo>
                                <a:lnTo>
                                  <a:pt x="1820793" y="991567"/>
                                </a:lnTo>
                                <a:lnTo>
                                  <a:pt x="1820854" y="993864"/>
                                </a:lnTo>
                                <a:lnTo>
                                  <a:pt x="1820911" y="993013"/>
                                </a:lnTo>
                                <a:lnTo>
                                  <a:pt x="1820968" y="985254"/>
                                </a:lnTo>
                                <a:lnTo>
                                  <a:pt x="1821024" y="987275"/>
                                </a:lnTo>
                                <a:lnTo>
                                  <a:pt x="1821085" y="989846"/>
                                </a:lnTo>
                                <a:lnTo>
                                  <a:pt x="1821142" y="1000181"/>
                                </a:lnTo>
                                <a:lnTo>
                                  <a:pt x="1821198" y="988125"/>
                                </a:lnTo>
                                <a:lnTo>
                                  <a:pt x="1821255" y="987850"/>
                                </a:lnTo>
                                <a:lnTo>
                                  <a:pt x="1821312" y="1002773"/>
                                </a:lnTo>
                                <a:lnTo>
                                  <a:pt x="1821369" y="988425"/>
                                </a:lnTo>
                                <a:lnTo>
                                  <a:pt x="1821425" y="1001902"/>
                                </a:lnTo>
                                <a:lnTo>
                                  <a:pt x="1821486" y="985553"/>
                                </a:lnTo>
                                <a:lnTo>
                                  <a:pt x="1821543" y="987550"/>
                                </a:lnTo>
                                <a:lnTo>
                                  <a:pt x="1821599" y="1003919"/>
                                </a:lnTo>
                                <a:lnTo>
                                  <a:pt x="1821656" y="995313"/>
                                </a:lnTo>
                                <a:lnTo>
                                  <a:pt x="1821713" y="988425"/>
                                </a:lnTo>
                                <a:lnTo>
                                  <a:pt x="1821769" y="989275"/>
                                </a:lnTo>
                                <a:lnTo>
                                  <a:pt x="1821830" y="1009937"/>
                                </a:lnTo>
                                <a:lnTo>
                                  <a:pt x="1821887" y="992718"/>
                                </a:lnTo>
                                <a:lnTo>
                                  <a:pt x="1821944" y="997881"/>
                                </a:lnTo>
                                <a:lnTo>
                                  <a:pt x="1822000" y="990721"/>
                                </a:lnTo>
                                <a:lnTo>
                                  <a:pt x="1822057" y="998181"/>
                                </a:lnTo>
                                <a:lnTo>
                                  <a:pt x="1822118" y="999031"/>
                                </a:lnTo>
                                <a:lnTo>
                                  <a:pt x="1822174" y="1005345"/>
                                </a:lnTo>
                                <a:lnTo>
                                  <a:pt x="1822231" y="1007941"/>
                                </a:lnTo>
                                <a:lnTo>
                                  <a:pt x="1822288" y="1001052"/>
                                </a:lnTo>
                                <a:lnTo>
                                  <a:pt x="1822344" y="992442"/>
                                </a:lnTo>
                                <a:lnTo>
                                  <a:pt x="1822401" y="972056"/>
                                </a:lnTo>
                                <a:lnTo>
                                  <a:pt x="1822458" y="1003624"/>
                                </a:lnTo>
                                <a:lnTo>
                                  <a:pt x="1822519" y="1013954"/>
                                </a:lnTo>
                                <a:lnTo>
                                  <a:pt x="1822575" y="1020268"/>
                                </a:lnTo>
                                <a:lnTo>
                                  <a:pt x="1822632" y="984683"/>
                                </a:lnTo>
                                <a:lnTo>
                                  <a:pt x="1822689" y="1012234"/>
                                </a:lnTo>
                                <a:lnTo>
                                  <a:pt x="1822745" y="990421"/>
                                </a:lnTo>
                                <a:lnTo>
                                  <a:pt x="1822806" y="998181"/>
                                </a:lnTo>
                                <a:lnTo>
                                  <a:pt x="1822863" y="982962"/>
                                </a:lnTo>
                                <a:lnTo>
                                  <a:pt x="1822919" y="991567"/>
                                </a:lnTo>
                                <a:lnTo>
                                  <a:pt x="1822976" y="1009087"/>
                                </a:lnTo>
                                <a:lnTo>
                                  <a:pt x="1823033" y="990997"/>
                                </a:lnTo>
                                <a:lnTo>
                                  <a:pt x="1823094" y="997310"/>
                                </a:lnTo>
                                <a:lnTo>
                                  <a:pt x="1823150" y="995313"/>
                                </a:lnTo>
                                <a:lnTo>
                                  <a:pt x="1823207" y="991567"/>
                                </a:lnTo>
                                <a:lnTo>
                                  <a:pt x="1823264" y="1004770"/>
                                </a:lnTo>
                                <a:lnTo>
                                  <a:pt x="1823321" y="1006495"/>
                                </a:lnTo>
                                <a:lnTo>
                                  <a:pt x="1823377" y="1001327"/>
                                </a:lnTo>
                                <a:lnTo>
                                  <a:pt x="1823434" y="1006220"/>
                                </a:lnTo>
                                <a:lnTo>
                                  <a:pt x="1823495" y="980961"/>
                                </a:lnTo>
                                <a:lnTo>
                                  <a:pt x="1823551" y="994439"/>
                                </a:lnTo>
                                <a:lnTo>
                                  <a:pt x="1823608" y="992143"/>
                                </a:lnTo>
                                <a:lnTo>
                                  <a:pt x="1823665" y="1003919"/>
                                </a:lnTo>
                                <a:lnTo>
                                  <a:pt x="1823721" y="1004770"/>
                                </a:lnTo>
                                <a:lnTo>
                                  <a:pt x="1823782" y="997035"/>
                                </a:lnTo>
                                <a:lnTo>
                                  <a:pt x="1823839" y="1022564"/>
                                </a:lnTo>
                                <a:lnTo>
                                  <a:pt x="1823896" y="979815"/>
                                </a:lnTo>
                                <a:lnTo>
                                  <a:pt x="1823952" y="994163"/>
                                </a:lnTo>
                                <a:lnTo>
                                  <a:pt x="1824009" y="1006791"/>
                                </a:lnTo>
                                <a:lnTo>
                                  <a:pt x="1824065" y="1015100"/>
                                </a:lnTo>
                                <a:lnTo>
                                  <a:pt x="1824126" y="1017397"/>
                                </a:lnTo>
                                <a:lnTo>
                                  <a:pt x="1824183" y="1004494"/>
                                </a:lnTo>
                                <a:lnTo>
                                  <a:pt x="1824240" y="988700"/>
                                </a:lnTo>
                                <a:lnTo>
                                  <a:pt x="1824296" y="1008512"/>
                                </a:lnTo>
                                <a:lnTo>
                                  <a:pt x="1824353" y="1002198"/>
                                </a:lnTo>
                                <a:lnTo>
                                  <a:pt x="1824410" y="1009362"/>
                                </a:lnTo>
                                <a:lnTo>
                                  <a:pt x="1824467" y="991867"/>
                                </a:lnTo>
                                <a:lnTo>
                                  <a:pt x="1824527" y="1001902"/>
                                </a:lnTo>
                                <a:lnTo>
                                  <a:pt x="1824584" y="995885"/>
                                </a:lnTo>
                                <a:lnTo>
                                  <a:pt x="1824641" y="1011958"/>
                                </a:lnTo>
                                <a:lnTo>
                                  <a:pt x="1824697" y="1006220"/>
                                </a:lnTo>
                                <a:lnTo>
                                  <a:pt x="1824758" y="1014254"/>
                                </a:lnTo>
                                <a:lnTo>
                                  <a:pt x="1824815" y="995014"/>
                                </a:lnTo>
                                <a:lnTo>
                                  <a:pt x="1824872" y="986699"/>
                                </a:lnTo>
                                <a:lnTo>
                                  <a:pt x="1824928" y="1013380"/>
                                </a:lnTo>
                                <a:lnTo>
                                  <a:pt x="1824985" y="1010512"/>
                                </a:lnTo>
                                <a:lnTo>
                                  <a:pt x="1825042" y="1001902"/>
                                </a:lnTo>
                                <a:lnTo>
                                  <a:pt x="1825102" y="1001327"/>
                                </a:lnTo>
                                <a:lnTo>
                                  <a:pt x="1825159" y="1001052"/>
                                </a:lnTo>
                                <a:lnTo>
                                  <a:pt x="1825216" y="1009362"/>
                                </a:lnTo>
                                <a:lnTo>
                                  <a:pt x="1825272" y="1005345"/>
                                </a:lnTo>
                                <a:lnTo>
                                  <a:pt x="1825329" y="1017972"/>
                                </a:lnTo>
                                <a:lnTo>
                                  <a:pt x="1825386" y="1001327"/>
                                </a:lnTo>
                                <a:lnTo>
                                  <a:pt x="1825443" y="989846"/>
                                </a:lnTo>
                                <a:lnTo>
                                  <a:pt x="1825503" y="1022564"/>
                                </a:lnTo>
                                <a:lnTo>
                                  <a:pt x="1825560" y="1021414"/>
                                </a:lnTo>
                                <a:lnTo>
                                  <a:pt x="1825617" y="1004770"/>
                                </a:lnTo>
                                <a:lnTo>
                                  <a:pt x="1825673" y="1006791"/>
                                </a:lnTo>
                                <a:lnTo>
                                  <a:pt x="1825734" y="993588"/>
                                </a:lnTo>
                                <a:lnTo>
                                  <a:pt x="1825791" y="1018847"/>
                                </a:lnTo>
                                <a:lnTo>
                                  <a:pt x="1825847" y="1004494"/>
                                </a:lnTo>
                                <a:lnTo>
                                  <a:pt x="1825904" y="1003919"/>
                                </a:lnTo>
                                <a:lnTo>
                                  <a:pt x="1825961" y="992718"/>
                                </a:lnTo>
                                <a:lnTo>
                                  <a:pt x="1826018" y="1011958"/>
                                </a:lnTo>
                                <a:lnTo>
                                  <a:pt x="1826074" y="1007366"/>
                                </a:lnTo>
                                <a:lnTo>
                                  <a:pt x="1826135" y="999031"/>
                                </a:lnTo>
                                <a:lnTo>
                                  <a:pt x="1826192" y="1005345"/>
                                </a:lnTo>
                                <a:lnTo>
                                  <a:pt x="1826248" y="1016251"/>
                                </a:lnTo>
                                <a:lnTo>
                                  <a:pt x="1826305" y="1004494"/>
                                </a:lnTo>
                                <a:lnTo>
                                  <a:pt x="1826362" y="1003624"/>
                                </a:lnTo>
                                <a:lnTo>
                                  <a:pt x="1826418" y="1005920"/>
                                </a:lnTo>
                                <a:lnTo>
                                  <a:pt x="1826479" y="1018847"/>
                                </a:lnTo>
                                <a:lnTo>
                                  <a:pt x="1826536" y="1010808"/>
                                </a:lnTo>
                                <a:lnTo>
                                  <a:pt x="1826593" y="1009087"/>
                                </a:lnTo>
                                <a:lnTo>
                                  <a:pt x="1826649" y="1019118"/>
                                </a:lnTo>
                                <a:lnTo>
                                  <a:pt x="1826706" y="999902"/>
                                </a:lnTo>
                                <a:lnTo>
                                  <a:pt x="1826767" y="1021714"/>
                                </a:lnTo>
                                <a:lnTo>
                                  <a:pt x="1826823" y="1007066"/>
                                </a:lnTo>
                                <a:lnTo>
                                  <a:pt x="1826880" y="1016251"/>
                                </a:lnTo>
                                <a:lnTo>
                                  <a:pt x="1826937" y="1019693"/>
                                </a:lnTo>
                                <a:lnTo>
                                  <a:pt x="1826994" y="1005345"/>
                                </a:lnTo>
                                <a:lnTo>
                                  <a:pt x="1827050" y="1009662"/>
                                </a:lnTo>
                                <a:lnTo>
                                  <a:pt x="1827107" y="1005644"/>
                                </a:lnTo>
                                <a:lnTo>
                                  <a:pt x="1827168" y="1010808"/>
                                </a:lnTo>
                                <a:lnTo>
                                  <a:pt x="1827225" y="1022564"/>
                                </a:lnTo>
                                <a:lnTo>
                                  <a:pt x="1827281" y="1008216"/>
                                </a:lnTo>
                                <a:lnTo>
                                  <a:pt x="1827338" y="1013954"/>
                                </a:lnTo>
                                <a:lnTo>
                                  <a:pt x="1827399" y="1003624"/>
                                </a:lnTo>
                                <a:lnTo>
                                  <a:pt x="1827455" y="1012808"/>
                                </a:lnTo>
                                <a:lnTo>
                                  <a:pt x="1827512" y="1013104"/>
                                </a:lnTo>
                                <a:lnTo>
                                  <a:pt x="1827569" y="1007066"/>
                                </a:lnTo>
                                <a:lnTo>
                                  <a:pt x="1827625" y="1005644"/>
                                </a:lnTo>
                                <a:lnTo>
                                  <a:pt x="1827682" y="1018547"/>
                                </a:lnTo>
                                <a:lnTo>
                                  <a:pt x="1827743" y="1000753"/>
                                </a:lnTo>
                                <a:lnTo>
                                  <a:pt x="1827800" y="1036338"/>
                                </a:lnTo>
                                <a:lnTo>
                                  <a:pt x="1827856" y="1020568"/>
                                </a:lnTo>
                                <a:lnTo>
                                  <a:pt x="1827913" y="1013380"/>
                                </a:lnTo>
                                <a:lnTo>
                                  <a:pt x="1827970" y="1007941"/>
                                </a:lnTo>
                                <a:lnTo>
                                  <a:pt x="1828026" y="1011083"/>
                                </a:lnTo>
                                <a:lnTo>
                                  <a:pt x="1828083" y="1000181"/>
                                </a:lnTo>
                                <a:lnTo>
                                  <a:pt x="1828144" y="1012808"/>
                                </a:lnTo>
                                <a:lnTo>
                                  <a:pt x="1828200" y="1027732"/>
                                </a:lnTo>
                                <a:lnTo>
                                  <a:pt x="1828257" y="1021414"/>
                                </a:lnTo>
                                <a:lnTo>
                                  <a:pt x="1828314" y="1006220"/>
                                </a:lnTo>
                                <a:lnTo>
                                  <a:pt x="1828375" y="1018272"/>
                                </a:lnTo>
                                <a:lnTo>
                                  <a:pt x="1828431" y="1013679"/>
                                </a:lnTo>
                                <a:lnTo>
                                  <a:pt x="1828488" y="1030024"/>
                                </a:lnTo>
                                <a:lnTo>
                                  <a:pt x="1828545" y="993293"/>
                                </a:lnTo>
                                <a:lnTo>
                                  <a:pt x="1828601" y="1009362"/>
                                </a:lnTo>
                                <a:lnTo>
                                  <a:pt x="1828658" y="1019118"/>
                                </a:lnTo>
                                <a:lnTo>
                                  <a:pt x="1828715" y="997035"/>
                                </a:lnTo>
                                <a:lnTo>
                                  <a:pt x="1828775" y="1008216"/>
                                </a:lnTo>
                                <a:lnTo>
                                  <a:pt x="1828832" y="1024286"/>
                                </a:lnTo>
                                <a:lnTo>
                                  <a:pt x="1828889" y="1007066"/>
                                </a:lnTo>
                                <a:lnTo>
                                  <a:pt x="1828946" y="1017972"/>
                                </a:lnTo>
                                <a:lnTo>
                                  <a:pt x="1829002" y="1018847"/>
                                </a:lnTo>
                                <a:lnTo>
                                  <a:pt x="1829059" y="1018272"/>
                                </a:lnTo>
                                <a:lnTo>
                                  <a:pt x="1829120" y="1027732"/>
                                </a:lnTo>
                                <a:lnTo>
                                  <a:pt x="1829176" y="996160"/>
                                </a:lnTo>
                                <a:lnTo>
                                  <a:pt x="1829233" y="1006220"/>
                                </a:lnTo>
                                <a:lnTo>
                                  <a:pt x="1829290" y="1011083"/>
                                </a:lnTo>
                                <a:lnTo>
                                  <a:pt x="1829351" y="1009087"/>
                                </a:lnTo>
                                <a:lnTo>
                                  <a:pt x="1829407" y="1021714"/>
                                </a:lnTo>
                                <a:lnTo>
                                  <a:pt x="1829464" y="1029749"/>
                                </a:lnTo>
                                <a:lnTo>
                                  <a:pt x="1829521" y="1036338"/>
                                </a:lnTo>
                                <a:lnTo>
                                  <a:pt x="1829577" y="1004770"/>
                                </a:lnTo>
                                <a:lnTo>
                                  <a:pt x="1829634" y="997606"/>
                                </a:lnTo>
                                <a:lnTo>
                                  <a:pt x="1829691" y="1019118"/>
                                </a:lnTo>
                                <a:lnTo>
                                  <a:pt x="1829752" y="1012533"/>
                                </a:lnTo>
                                <a:lnTo>
                                  <a:pt x="1829808" y="1025160"/>
                                </a:lnTo>
                                <a:lnTo>
                                  <a:pt x="1829865" y="1012808"/>
                                </a:lnTo>
                                <a:lnTo>
                                  <a:pt x="1829922" y="1013954"/>
                                </a:lnTo>
                                <a:lnTo>
                                  <a:pt x="1829978" y="1011658"/>
                                </a:lnTo>
                                <a:lnTo>
                                  <a:pt x="1830035" y="1023710"/>
                                </a:lnTo>
                                <a:lnTo>
                                  <a:pt x="1830096" y="1012234"/>
                                </a:lnTo>
                                <a:lnTo>
                                  <a:pt x="1830152" y="1029453"/>
                                </a:lnTo>
                                <a:lnTo>
                                  <a:pt x="1830209" y="1012533"/>
                                </a:lnTo>
                                <a:lnTo>
                                  <a:pt x="1830266" y="1003624"/>
                                </a:lnTo>
                                <a:lnTo>
                                  <a:pt x="1830322" y="1024010"/>
                                </a:lnTo>
                                <a:lnTo>
                                  <a:pt x="1830383" y="1028878"/>
                                </a:lnTo>
                                <a:lnTo>
                                  <a:pt x="1830440" y="1014825"/>
                                </a:lnTo>
                                <a:lnTo>
                                  <a:pt x="1830496" y="1005345"/>
                                </a:lnTo>
                                <a:lnTo>
                                  <a:pt x="1830553" y="1035767"/>
                                </a:lnTo>
                                <a:lnTo>
                                  <a:pt x="1830610" y="1004770"/>
                                </a:lnTo>
                                <a:lnTo>
                                  <a:pt x="1830667" y="1022289"/>
                                </a:lnTo>
                                <a:lnTo>
                                  <a:pt x="1830723" y="1005920"/>
                                </a:lnTo>
                                <a:lnTo>
                                  <a:pt x="1830784" y="1007941"/>
                                </a:lnTo>
                                <a:lnTo>
                                  <a:pt x="1830841" y="1016550"/>
                                </a:lnTo>
                                <a:lnTo>
                                  <a:pt x="1830898" y="1015676"/>
                                </a:lnTo>
                                <a:lnTo>
                                  <a:pt x="1830954" y="1023439"/>
                                </a:lnTo>
                                <a:lnTo>
                                  <a:pt x="1831011" y="1013679"/>
                                </a:lnTo>
                                <a:lnTo>
                                  <a:pt x="1831072" y="1023140"/>
                                </a:lnTo>
                                <a:lnTo>
                                  <a:pt x="1831128" y="1017696"/>
                                </a:lnTo>
                                <a:lnTo>
                                  <a:pt x="1831185" y="1030899"/>
                                </a:lnTo>
                                <a:lnTo>
                                  <a:pt x="1831242" y="1003624"/>
                                </a:lnTo>
                                <a:lnTo>
                                  <a:pt x="1831298" y="1006220"/>
                                </a:lnTo>
                                <a:lnTo>
                                  <a:pt x="1831355" y="1013679"/>
                                </a:lnTo>
                                <a:lnTo>
                                  <a:pt x="1831416" y="1024861"/>
                                </a:lnTo>
                                <a:lnTo>
                                  <a:pt x="1831473" y="1014530"/>
                                </a:lnTo>
                                <a:lnTo>
                                  <a:pt x="1831529" y="1013104"/>
                                </a:lnTo>
                                <a:lnTo>
                                  <a:pt x="1831586" y="1015100"/>
                                </a:lnTo>
                                <a:lnTo>
                                  <a:pt x="1831643" y="1009662"/>
                                </a:lnTo>
                                <a:lnTo>
                                  <a:pt x="1831699" y="1022289"/>
                                </a:lnTo>
                                <a:lnTo>
                                  <a:pt x="1831756" y="1012234"/>
                                </a:lnTo>
                                <a:lnTo>
                                  <a:pt x="1831817" y="1027456"/>
                                </a:lnTo>
                                <a:lnTo>
                                  <a:pt x="1831874" y="1026582"/>
                                </a:lnTo>
                                <a:lnTo>
                                  <a:pt x="1831930" y="1021414"/>
                                </a:lnTo>
                                <a:lnTo>
                                  <a:pt x="1831987" y="1013679"/>
                                </a:lnTo>
                                <a:lnTo>
                                  <a:pt x="1832048" y="1017972"/>
                                </a:lnTo>
                                <a:lnTo>
                                  <a:pt x="1832104" y="1025432"/>
                                </a:lnTo>
                                <a:lnTo>
                                  <a:pt x="1832161" y="1012533"/>
                                </a:lnTo>
                                <a:lnTo>
                                  <a:pt x="1832218" y="1016251"/>
                                </a:lnTo>
                                <a:lnTo>
                                  <a:pt x="1832274" y="1015676"/>
                                </a:lnTo>
                                <a:lnTo>
                                  <a:pt x="1832331" y="1021414"/>
                                </a:lnTo>
                                <a:lnTo>
                                  <a:pt x="1832392" y="1017397"/>
                                </a:lnTo>
                                <a:lnTo>
                                  <a:pt x="1832449" y="1030899"/>
                                </a:lnTo>
                                <a:lnTo>
                                  <a:pt x="1832505" y="1023140"/>
                                </a:lnTo>
                                <a:lnTo>
                                  <a:pt x="1832562" y="1028303"/>
                                </a:lnTo>
                                <a:lnTo>
                                  <a:pt x="1832619" y="1019993"/>
                                </a:lnTo>
                                <a:lnTo>
                                  <a:pt x="1832675" y="1014825"/>
                                </a:lnTo>
                                <a:lnTo>
                                  <a:pt x="1832732" y="1021414"/>
                                </a:lnTo>
                                <a:lnTo>
                                  <a:pt x="1832793" y="1026882"/>
                                </a:lnTo>
                                <a:lnTo>
                                  <a:pt x="1832849" y="1028878"/>
                                </a:lnTo>
                                <a:lnTo>
                                  <a:pt x="1832906" y="1028603"/>
                                </a:lnTo>
                                <a:lnTo>
                                  <a:pt x="1832963" y="1007066"/>
                                </a:lnTo>
                                <a:lnTo>
                                  <a:pt x="1833024" y="1030899"/>
                                </a:lnTo>
                                <a:lnTo>
                                  <a:pt x="1833080" y="1018547"/>
                                </a:lnTo>
                                <a:lnTo>
                                  <a:pt x="1833137" y="1021414"/>
                                </a:lnTo>
                                <a:lnTo>
                                  <a:pt x="1833194" y="1035491"/>
                                </a:lnTo>
                                <a:lnTo>
                                  <a:pt x="1833251" y="1041805"/>
                                </a:lnTo>
                                <a:lnTo>
                                  <a:pt x="1833307" y="1032320"/>
                                </a:lnTo>
                                <a:lnTo>
                                  <a:pt x="1833364" y="1004195"/>
                                </a:lnTo>
                                <a:lnTo>
                                  <a:pt x="1833425" y="1020268"/>
                                </a:lnTo>
                                <a:lnTo>
                                  <a:pt x="1833481" y="1021989"/>
                                </a:lnTo>
                                <a:lnTo>
                                  <a:pt x="1833538" y="1020268"/>
                                </a:lnTo>
                                <a:lnTo>
                                  <a:pt x="1833595" y="1034916"/>
                                </a:lnTo>
                                <a:lnTo>
                                  <a:pt x="1833651" y="1024585"/>
                                </a:lnTo>
                                <a:lnTo>
                                  <a:pt x="1833708" y="1028303"/>
                                </a:lnTo>
                                <a:lnTo>
                                  <a:pt x="1833769" y="1024861"/>
                                </a:lnTo>
                                <a:lnTo>
                                  <a:pt x="1833826" y="1024585"/>
                                </a:lnTo>
                                <a:lnTo>
                                  <a:pt x="1833882" y="1039509"/>
                                </a:lnTo>
                                <a:lnTo>
                                  <a:pt x="1833939" y="1010808"/>
                                </a:lnTo>
                                <a:lnTo>
                                  <a:pt x="1833996" y="1030024"/>
                                </a:lnTo>
                                <a:lnTo>
                                  <a:pt x="1834056" y="1021714"/>
                                </a:lnTo>
                                <a:lnTo>
                                  <a:pt x="1834113" y="1022864"/>
                                </a:lnTo>
                                <a:lnTo>
                                  <a:pt x="1834170" y="1039784"/>
                                </a:lnTo>
                                <a:lnTo>
                                  <a:pt x="1834227" y="1019118"/>
                                </a:lnTo>
                                <a:lnTo>
                                  <a:pt x="1834283" y="1024861"/>
                                </a:lnTo>
                                <a:lnTo>
                                  <a:pt x="1834340" y="1010808"/>
                                </a:lnTo>
                                <a:lnTo>
                                  <a:pt x="1834397" y="1040359"/>
                                </a:lnTo>
                                <a:lnTo>
                                  <a:pt x="1834457" y="1018847"/>
                                </a:lnTo>
                                <a:lnTo>
                                  <a:pt x="1834514" y="1041805"/>
                                </a:lnTo>
                                <a:lnTo>
                                  <a:pt x="1834571" y="1023710"/>
                                </a:lnTo>
                                <a:lnTo>
                                  <a:pt x="1834627" y="1028878"/>
                                </a:lnTo>
                                <a:lnTo>
                                  <a:pt x="1834688" y="1029749"/>
                                </a:lnTo>
                                <a:lnTo>
                                  <a:pt x="1834745" y="1013104"/>
                                </a:lnTo>
                                <a:lnTo>
                                  <a:pt x="1834802" y="1020268"/>
                                </a:lnTo>
                                <a:lnTo>
                                  <a:pt x="1834858" y="1022864"/>
                                </a:lnTo>
                                <a:lnTo>
                                  <a:pt x="1834915" y="1028028"/>
                                </a:lnTo>
                                <a:lnTo>
                                  <a:pt x="1834972" y="1015400"/>
                                </a:lnTo>
                                <a:lnTo>
                                  <a:pt x="1835032" y="1019118"/>
                                </a:lnTo>
                                <a:lnTo>
                                  <a:pt x="1835089" y="1023439"/>
                                </a:lnTo>
                                <a:lnTo>
                                  <a:pt x="1835146" y="1034341"/>
                                </a:lnTo>
                                <a:lnTo>
                                  <a:pt x="1835202" y="1013104"/>
                                </a:lnTo>
                                <a:lnTo>
                                  <a:pt x="1835259" y="1038934"/>
                                </a:lnTo>
                                <a:lnTo>
                                  <a:pt x="1835316" y="1010512"/>
                                </a:lnTo>
                                <a:lnTo>
                                  <a:pt x="1835373" y="1014254"/>
                                </a:lnTo>
                                <a:lnTo>
                                  <a:pt x="1835433" y="1021714"/>
                                </a:lnTo>
                                <a:lnTo>
                                  <a:pt x="1835490" y="1031749"/>
                                </a:lnTo>
                                <a:lnTo>
                                  <a:pt x="1835547" y="1034616"/>
                                </a:lnTo>
                                <a:lnTo>
                                  <a:pt x="1835604" y="1020268"/>
                                </a:lnTo>
                                <a:lnTo>
                                  <a:pt x="1835664" y="1009662"/>
                                </a:lnTo>
                                <a:lnTo>
                                  <a:pt x="1835721" y="1034045"/>
                                </a:lnTo>
                                <a:lnTo>
                                  <a:pt x="1835778" y="1027157"/>
                                </a:lnTo>
                                <a:lnTo>
                                  <a:pt x="1835834" y="1032620"/>
                                </a:lnTo>
                                <a:lnTo>
                                  <a:pt x="1835891" y="1033195"/>
                                </a:lnTo>
                                <a:lnTo>
                                  <a:pt x="1835948" y="1034341"/>
                                </a:lnTo>
                                <a:lnTo>
                                  <a:pt x="1836004" y="1029749"/>
                                </a:lnTo>
                                <a:lnTo>
                                  <a:pt x="1836065" y="1036062"/>
                                </a:lnTo>
                                <a:lnTo>
                                  <a:pt x="1836122" y="1042652"/>
                                </a:lnTo>
                                <a:lnTo>
                                  <a:pt x="1836178" y="1021414"/>
                                </a:lnTo>
                                <a:lnTo>
                                  <a:pt x="1836235" y="1028878"/>
                                </a:lnTo>
                                <a:lnTo>
                                  <a:pt x="1836292" y="1035767"/>
                                </a:lnTo>
                                <a:lnTo>
                                  <a:pt x="1836349" y="1032620"/>
                                </a:lnTo>
                                <a:lnTo>
                                  <a:pt x="1836409" y="1024861"/>
                                </a:lnTo>
                                <a:lnTo>
                                  <a:pt x="1836466" y="1039209"/>
                                </a:lnTo>
                                <a:lnTo>
                                  <a:pt x="1836523" y="1027732"/>
                                </a:lnTo>
                                <a:lnTo>
                                  <a:pt x="1836579" y="1034341"/>
                                </a:lnTo>
                                <a:lnTo>
                                  <a:pt x="1836640" y="1019118"/>
                                </a:lnTo>
                                <a:lnTo>
                                  <a:pt x="1836697" y="1039209"/>
                                </a:lnTo>
                                <a:lnTo>
                                  <a:pt x="1836753" y="1024010"/>
                                </a:lnTo>
                                <a:lnTo>
                                  <a:pt x="1836810" y="1029749"/>
                                </a:lnTo>
                                <a:lnTo>
                                  <a:pt x="1836867" y="1011658"/>
                                </a:lnTo>
                                <a:lnTo>
                                  <a:pt x="1836924" y="1029178"/>
                                </a:lnTo>
                                <a:lnTo>
                                  <a:pt x="1836980" y="1020268"/>
                                </a:lnTo>
                                <a:lnTo>
                                  <a:pt x="1837041" y="1034916"/>
                                </a:lnTo>
                                <a:lnTo>
                                  <a:pt x="1837098" y="1028878"/>
                                </a:lnTo>
                                <a:lnTo>
                                  <a:pt x="1837155" y="1026882"/>
                                </a:lnTo>
                                <a:lnTo>
                                  <a:pt x="1837211" y="1032320"/>
                                </a:lnTo>
                                <a:lnTo>
                                  <a:pt x="1837268" y="1009662"/>
                                </a:lnTo>
                                <a:lnTo>
                                  <a:pt x="1837325" y="1020268"/>
                                </a:lnTo>
                                <a:lnTo>
                                  <a:pt x="1837385" y="1030899"/>
                                </a:lnTo>
                                <a:lnTo>
                                  <a:pt x="1837442" y="1037787"/>
                                </a:lnTo>
                                <a:lnTo>
                                  <a:pt x="1837499" y="1032896"/>
                                </a:lnTo>
                                <a:lnTo>
                                  <a:pt x="1837555" y="1011383"/>
                                </a:lnTo>
                                <a:lnTo>
                                  <a:pt x="1837612" y="1021989"/>
                                </a:lnTo>
                                <a:lnTo>
                                  <a:pt x="1837673" y="1031174"/>
                                </a:lnTo>
                                <a:lnTo>
                                  <a:pt x="1837730" y="1032045"/>
                                </a:lnTo>
                                <a:lnTo>
                                  <a:pt x="1837786" y="1011658"/>
                                </a:lnTo>
                                <a:lnTo>
                                  <a:pt x="1837843" y="1031470"/>
                                </a:lnTo>
                                <a:lnTo>
                                  <a:pt x="1837900" y="1015676"/>
                                </a:lnTo>
                                <a:lnTo>
                                  <a:pt x="1837956" y="1035767"/>
                                </a:lnTo>
                                <a:lnTo>
                                  <a:pt x="1838013" y="1038638"/>
                                </a:lnTo>
                                <a:lnTo>
                                  <a:pt x="1838074" y="1038359"/>
                                </a:lnTo>
                                <a:lnTo>
                                  <a:pt x="1838131" y="1028303"/>
                                </a:lnTo>
                                <a:lnTo>
                                  <a:pt x="1838187" y="1028303"/>
                                </a:lnTo>
                                <a:lnTo>
                                  <a:pt x="1838244" y="1008512"/>
                                </a:lnTo>
                                <a:lnTo>
                                  <a:pt x="1838300" y="1036913"/>
                                </a:lnTo>
                                <a:lnTo>
                                  <a:pt x="1838361" y="1050115"/>
                                </a:lnTo>
                                <a:lnTo>
                                  <a:pt x="1838418" y="1034616"/>
                                </a:lnTo>
                                <a:lnTo>
                                  <a:pt x="1838475" y="1030324"/>
                                </a:lnTo>
                                <a:lnTo>
                                  <a:pt x="1838531" y="1030599"/>
                                </a:lnTo>
                                <a:lnTo>
                                  <a:pt x="1838588" y="1027732"/>
                                </a:lnTo>
                                <a:lnTo>
                                  <a:pt x="1838645" y="1021414"/>
                                </a:lnTo>
                                <a:lnTo>
                                  <a:pt x="1838705" y="1014530"/>
                                </a:lnTo>
                                <a:lnTo>
                                  <a:pt x="1838762" y="1021714"/>
                                </a:lnTo>
                                <a:lnTo>
                                  <a:pt x="1838819" y="1028303"/>
                                </a:lnTo>
                                <a:lnTo>
                                  <a:pt x="1838876" y="1034341"/>
                                </a:lnTo>
                                <a:lnTo>
                                  <a:pt x="1838932" y="1042951"/>
                                </a:lnTo>
                                <a:lnTo>
                                  <a:pt x="1838989" y="1036638"/>
                                </a:lnTo>
                                <a:lnTo>
                                  <a:pt x="1839046" y="1024861"/>
                                </a:lnTo>
                                <a:lnTo>
                                  <a:pt x="1839106" y="1035767"/>
                                </a:lnTo>
                                <a:lnTo>
                                  <a:pt x="1839163" y="1018272"/>
                                </a:lnTo>
                                <a:lnTo>
                                  <a:pt x="1839220" y="1026306"/>
                                </a:lnTo>
                                <a:lnTo>
                                  <a:pt x="1839277" y="1046673"/>
                                </a:lnTo>
                                <a:lnTo>
                                  <a:pt x="1839337" y="1037488"/>
                                </a:lnTo>
                                <a:lnTo>
                                  <a:pt x="1839394" y="1026582"/>
                                </a:lnTo>
                                <a:lnTo>
                                  <a:pt x="1839451" y="1017696"/>
                                </a:lnTo>
                                <a:lnTo>
                                  <a:pt x="1839507" y="1041230"/>
                                </a:lnTo>
                                <a:lnTo>
                                  <a:pt x="1839564" y="1020843"/>
                                </a:lnTo>
                                <a:lnTo>
                                  <a:pt x="1839621" y="1048969"/>
                                </a:lnTo>
                                <a:lnTo>
                                  <a:pt x="1839677" y="1019118"/>
                                </a:lnTo>
                                <a:lnTo>
                                  <a:pt x="1839738" y="1043226"/>
                                </a:lnTo>
                                <a:lnTo>
                                  <a:pt x="1839795" y="1031174"/>
                                </a:lnTo>
                                <a:lnTo>
                                  <a:pt x="1839852" y="1034916"/>
                                </a:lnTo>
                                <a:lnTo>
                                  <a:pt x="1839908" y="1037212"/>
                                </a:lnTo>
                                <a:lnTo>
                                  <a:pt x="1839965" y="1027732"/>
                                </a:lnTo>
                                <a:lnTo>
                                  <a:pt x="1840022" y="1031470"/>
                                </a:lnTo>
                                <a:lnTo>
                                  <a:pt x="1840083" y="1024286"/>
                                </a:lnTo>
                                <a:lnTo>
                                  <a:pt x="1840139" y="1023710"/>
                                </a:lnTo>
                                <a:lnTo>
                                  <a:pt x="1840196" y="1038359"/>
                                </a:lnTo>
                                <a:lnTo>
                                  <a:pt x="1840253" y="1038063"/>
                                </a:lnTo>
                                <a:lnTo>
                                  <a:pt x="1840313" y="1032045"/>
                                </a:lnTo>
                                <a:lnTo>
                                  <a:pt x="1840370" y="1039209"/>
                                </a:lnTo>
                                <a:lnTo>
                                  <a:pt x="1840427" y="1033471"/>
                                </a:lnTo>
                                <a:lnTo>
                                  <a:pt x="1840483" y="1025160"/>
                                </a:lnTo>
                                <a:lnTo>
                                  <a:pt x="1840540" y="1049839"/>
                                </a:lnTo>
                                <a:lnTo>
                                  <a:pt x="1840597" y="1019693"/>
                                </a:lnTo>
                                <a:lnTo>
                                  <a:pt x="1840653" y="1028303"/>
                                </a:lnTo>
                                <a:lnTo>
                                  <a:pt x="1840714" y="1034341"/>
                                </a:lnTo>
                                <a:lnTo>
                                  <a:pt x="1840771" y="1034616"/>
                                </a:lnTo>
                                <a:lnTo>
                                  <a:pt x="1840828" y="1036913"/>
                                </a:lnTo>
                                <a:lnTo>
                                  <a:pt x="1840884" y="1034045"/>
                                </a:lnTo>
                                <a:lnTo>
                                  <a:pt x="1840941" y="1050115"/>
                                </a:lnTo>
                                <a:lnTo>
                                  <a:pt x="1840998" y="1033471"/>
                                </a:lnTo>
                                <a:lnTo>
                                  <a:pt x="1841058" y="1015676"/>
                                </a:lnTo>
                                <a:lnTo>
                                  <a:pt x="1841115" y="1040084"/>
                                </a:lnTo>
                                <a:lnTo>
                                  <a:pt x="1841172" y="1026882"/>
                                </a:lnTo>
                                <a:lnTo>
                                  <a:pt x="1841228" y="1037787"/>
                                </a:lnTo>
                                <a:lnTo>
                                  <a:pt x="1841289" y="1030599"/>
                                </a:lnTo>
                                <a:lnTo>
                                  <a:pt x="1841346" y="1035767"/>
                                </a:lnTo>
                                <a:lnTo>
                                  <a:pt x="1841403" y="1040655"/>
                                </a:lnTo>
                                <a:lnTo>
                                  <a:pt x="1841459" y="1034916"/>
                                </a:lnTo>
                                <a:lnTo>
                                  <a:pt x="1841516" y="1028028"/>
                                </a:lnTo>
                                <a:lnTo>
                                  <a:pt x="1841573" y="1030324"/>
                                </a:lnTo>
                                <a:lnTo>
                                  <a:pt x="1841630" y="1029178"/>
                                </a:lnTo>
                                <a:lnTo>
                                  <a:pt x="1841690" y="1023439"/>
                                </a:lnTo>
                                <a:lnTo>
                                  <a:pt x="1841747" y="1030599"/>
                                </a:lnTo>
                                <a:lnTo>
                                  <a:pt x="1841804" y="1033471"/>
                                </a:lnTo>
                                <a:lnTo>
                                  <a:pt x="1841860" y="1036338"/>
                                </a:lnTo>
                                <a:lnTo>
                                  <a:pt x="1841917" y="1028603"/>
                                </a:lnTo>
                                <a:lnTo>
                                  <a:pt x="1841978" y="1046673"/>
                                </a:lnTo>
                                <a:lnTo>
                                  <a:pt x="1842035" y="1038359"/>
                                </a:lnTo>
                                <a:lnTo>
                                  <a:pt x="1842091" y="1034616"/>
                                </a:lnTo>
                                <a:lnTo>
                                  <a:pt x="1842148" y="1026306"/>
                                </a:lnTo>
                                <a:lnTo>
                                  <a:pt x="1842204" y="1026882"/>
                                </a:lnTo>
                                <a:lnTo>
                                  <a:pt x="1842261" y="1025731"/>
                                </a:lnTo>
                                <a:lnTo>
                                  <a:pt x="1842322" y="1043226"/>
                                </a:lnTo>
                                <a:lnTo>
                                  <a:pt x="1842379" y="1045247"/>
                                </a:lnTo>
                                <a:lnTo>
                                  <a:pt x="1842435" y="1039784"/>
                                </a:lnTo>
                                <a:lnTo>
                                  <a:pt x="1842492" y="1043526"/>
                                </a:lnTo>
                                <a:lnTo>
                                  <a:pt x="1842549" y="1032896"/>
                                </a:lnTo>
                                <a:lnTo>
                                  <a:pt x="1842606" y="1031749"/>
                                </a:lnTo>
                                <a:lnTo>
                                  <a:pt x="1842662" y="1018547"/>
                                </a:lnTo>
                                <a:lnTo>
                                  <a:pt x="1842723" y="1033471"/>
                                </a:lnTo>
                                <a:lnTo>
                                  <a:pt x="1842780" y="1036062"/>
                                </a:lnTo>
                                <a:lnTo>
                                  <a:pt x="1842836" y="1030599"/>
                                </a:lnTo>
                                <a:lnTo>
                                  <a:pt x="1842893" y="1026007"/>
                                </a:lnTo>
                                <a:lnTo>
                                  <a:pt x="1842954" y="1024861"/>
                                </a:lnTo>
                                <a:lnTo>
                                  <a:pt x="1843010" y="1034916"/>
                                </a:lnTo>
                                <a:lnTo>
                                  <a:pt x="1843067" y="1049265"/>
                                </a:lnTo>
                                <a:lnTo>
                                  <a:pt x="1843124" y="1034045"/>
                                </a:lnTo>
                                <a:lnTo>
                                  <a:pt x="1843181" y="1030899"/>
                                </a:lnTo>
                                <a:lnTo>
                                  <a:pt x="1843237" y="1031174"/>
                                </a:lnTo>
                                <a:lnTo>
                                  <a:pt x="1843294" y="1042652"/>
                                </a:lnTo>
                                <a:lnTo>
                                  <a:pt x="1843355" y="1025432"/>
                                </a:lnTo>
                                <a:lnTo>
                                  <a:pt x="1843411" y="1049265"/>
                                </a:lnTo>
                                <a:lnTo>
                                  <a:pt x="1843468" y="1037488"/>
                                </a:lnTo>
                                <a:lnTo>
                                  <a:pt x="1843525" y="1029749"/>
                                </a:lnTo>
                                <a:lnTo>
                                  <a:pt x="1843581" y="1040930"/>
                                </a:lnTo>
                                <a:lnTo>
                                  <a:pt x="1843638" y="1044952"/>
                                </a:lnTo>
                                <a:lnTo>
                                  <a:pt x="1843699" y="1040084"/>
                                </a:lnTo>
                                <a:lnTo>
                                  <a:pt x="1843756" y="1029749"/>
                                </a:lnTo>
                                <a:lnTo>
                                  <a:pt x="1843812" y="1036062"/>
                                </a:lnTo>
                                <a:lnTo>
                                  <a:pt x="1843869" y="1032320"/>
                                </a:lnTo>
                                <a:lnTo>
                                  <a:pt x="1843930" y="1032620"/>
                                </a:lnTo>
                                <a:lnTo>
                                  <a:pt x="1843986" y="1026007"/>
                                </a:lnTo>
                                <a:lnTo>
                                  <a:pt x="1844043" y="1026007"/>
                                </a:lnTo>
                                <a:lnTo>
                                  <a:pt x="1844100" y="1036913"/>
                                </a:lnTo>
                                <a:lnTo>
                                  <a:pt x="1844156" y="1026882"/>
                                </a:lnTo>
                                <a:lnTo>
                                  <a:pt x="1844213" y="1043801"/>
                                </a:lnTo>
                                <a:lnTo>
                                  <a:pt x="1844270" y="1032896"/>
                                </a:lnTo>
                                <a:lnTo>
                                  <a:pt x="1844327" y="1042080"/>
                                </a:lnTo>
                                <a:lnTo>
                                  <a:pt x="1844387" y="1038934"/>
                                </a:lnTo>
                                <a:lnTo>
                                  <a:pt x="1844444" y="1023439"/>
                                </a:lnTo>
                                <a:lnTo>
                                  <a:pt x="1844501" y="1032045"/>
                                </a:lnTo>
                                <a:lnTo>
                                  <a:pt x="1844557" y="1037787"/>
                                </a:lnTo>
                                <a:lnTo>
                                  <a:pt x="1844614" y="1040930"/>
                                </a:lnTo>
                                <a:lnTo>
                                  <a:pt x="1844675" y="1026582"/>
                                </a:lnTo>
                                <a:lnTo>
                                  <a:pt x="1844732" y="1040655"/>
                                </a:lnTo>
                                <a:lnTo>
                                  <a:pt x="1844788" y="1036913"/>
                                </a:lnTo>
                                <a:lnTo>
                                  <a:pt x="1844845" y="1037212"/>
                                </a:lnTo>
                                <a:lnTo>
                                  <a:pt x="1844902" y="1025160"/>
                                </a:lnTo>
                                <a:lnTo>
                                  <a:pt x="1844962" y="1025731"/>
                                </a:lnTo>
                                <a:lnTo>
                                  <a:pt x="1845019" y="1045822"/>
                                </a:lnTo>
                                <a:lnTo>
                                  <a:pt x="1845076" y="1043226"/>
                                </a:lnTo>
                                <a:lnTo>
                                  <a:pt x="1845133" y="1033770"/>
                                </a:lnTo>
                                <a:lnTo>
                                  <a:pt x="1845189" y="1041805"/>
                                </a:lnTo>
                                <a:lnTo>
                                  <a:pt x="1845246" y="1049540"/>
                                </a:lnTo>
                                <a:lnTo>
                                  <a:pt x="1845303" y="1031174"/>
                                </a:lnTo>
                                <a:lnTo>
                                  <a:pt x="1845363" y="1038638"/>
                                </a:lnTo>
                                <a:lnTo>
                                  <a:pt x="1845420" y="1034616"/>
                                </a:lnTo>
                                <a:lnTo>
                                  <a:pt x="1845477" y="1017397"/>
                                </a:lnTo>
                                <a:lnTo>
                                  <a:pt x="1845534" y="1034045"/>
                                </a:lnTo>
                                <a:lnTo>
                                  <a:pt x="1845590" y="1029178"/>
                                </a:lnTo>
                                <a:lnTo>
                                  <a:pt x="1845651" y="1038359"/>
                                </a:lnTo>
                                <a:lnTo>
                                  <a:pt x="1845708" y="1037488"/>
                                </a:lnTo>
                                <a:lnTo>
                                  <a:pt x="1845764" y="1037212"/>
                                </a:lnTo>
                                <a:lnTo>
                                  <a:pt x="1845821" y="1035491"/>
                                </a:lnTo>
                                <a:lnTo>
                                  <a:pt x="1845878" y="1026882"/>
                                </a:lnTo>
                                <a:lnTo>
                                  <a:pt x="1845934" y="1045822"/>
                                </a:lnTo>
                                <a:lnTo>
                                  <a:pt x="1845995" y="1036062"/>
                                </a:lnTo>
                                <a:lnTo>
                                  <a:pt x="1846052" y="1036338"/>
                                </a:lnTo>
                                <a:lnTo>
                                  <a:pt x="1846109" y="1037787"/>
                                </a:lnTo>
                                <a:lnTo>
                                  <a:pt x="1846165" y="1036638"/>
                                </a:lnTo>
                                <a:lnTo>
                                  <a:pt x="1846222" y="1038359"/>
                                </a:lnTo>
                                <a:lnTo>
                                  <a:pt x="1846279" y="1039509"/>
                                </a:lnTo>
                                <a:lnTo>
                                  <a:pt x="1846335" y="1021989"/>
                                </a:lnTo>
                                <a:lnTo>
                                  <a:pt x="1846396" y="1003348"/>
                                </a:lnTo>
                                <a:lnTo>
                                  <a:pt x="1846453" y="1041230"/>
                                </a:lnTo>
                                <a:lnTo>
                                  <a:pt x="1846509" y="1050990"/>
                                </a:lnTo>
                                <a:lnTo>
                                  <a:pt x="1846566" y="1041230"/>
                                </a:lnTo>
                                <a:lnTo>
                                  <a:pt x="1846627" y="1043801"/>
                                </a:lnTo>
                                <a:lnTo>
                                  <a:pt x="1846684" y="1036062"/>
                                </a:lnTo>
                                <a:lnTo>
                                  <a:pt x="1846740" y="1038638"/>
                                </a:lnTo>
                                <a:lnTo>
                                  <a:pt x="1846797" y="1020568"/>
                                </a:lnTo>
                                <a:lnTo>
                                  <a:pt x="1846854" y="1032896"/>
                                </a:lnTo>
                                <a:lnTo>
                                  <a:pt x="1846910" y="1044676"/>
                                </a:lnTo>
                                <a:lnTo>
                                  <a:pt x="1846971" y="1034045"/>
                                </a:lnTo>
                                <a:lnTo>
                                  <a:pt x="1847028" y="1019993"/>
                                </a:lnTo>
                                <a:lnTo>
                                  <a:pt x="1847085" y="1049540"/>
                                </a:lnTo>
                                <a:lnTo>
                                  <a:pt x="1847141" y="1025432"/>
                                </a:lnTo>
                                <a:lnTo>
                                  <a:pt x="1847198" y="1046968"/>
                                </a:lnTo>
                                <a:lnTo>
                                  <a:pt x="1847255" y="1042080"/>
                                </a:lnTo>
                                <a:lnTo>
                                  <a:pt x="1847311" y="1033770"/>
                                </a:lnTo>
                                <a:lnTo>
                                  <a:pt x="1847372" y="1034045"/>
                                </a:lnTo>
                                <a:lnTo>
                                  <a:pt x="1847429" y="1034341"/>
                                </a:lnTo>
                                <a:lnTo>
                                  <a:pt x="1847485" y="1033471"/>
                                </a:lnTo>
                                <a:lnTo>
                                  <a:pt x="1847542" y="1037212"/>
                                </a:lnTo>
                                <a:lnTo>
                                  <a:pt x="1847603" y="1036913"/>
                                </a:lnTo>
                                <a:lnTo>
                                  <a:pt x="1847660" y="1032896"/>
                                </a:lnTo>
                                <a:lnTo>
                                  <a:pt x="1847716" y="1031470"/>
                                </a:lnTo>
                                <a:lnTo>
                                  <a:pt x="1847773" y="1031749"/>
                                </a:lnTo>
                                <a:lnTo>
                                  <a:pt x="1847830" y="1036638"/>
                                </a:lnTo>
                                <a:lnTo>
                                  <a:pt x="1847886" y="1047819"/>
                                </a:lnTo>
                                <a:lnTo>
                                  <a:pt x="1847943" y="1048690"/>
                                </a:lnTo>
                                <a:lnTo>
                                  <a:pt x="1848004" y="1033195"/>
                                </a:lnTo>
                                <a:lnTo>
                                  <a:pt x="1848061" y="1036638"/>
                                </a:lnTo>
                                <a:lnTo>
                                  <a:pt x="1848117" y="1044952"/>
                                </a:lnTo>
                                <a:lnTo>
                                  <a:pt x="1848174" y="1037212"/>
                                </a:lnTo>
                                <a:lnTo>
                                  <a:pt x="1848230" y="1045822"/>
                                </a:lnTo>
                                <a:lnTo>
                                  <a:pt x="1848287" y="1024861"/>
                                </a:lnTo>
                                <a:lnTo>
                                  <a:pt x="1848348" y="1032045"/>
                                </a:lnTo>
                                <a:lnTo>
                                  <a:pt x="1848405" y="1042376"/>
                                </a:lnTo>
                                <a:lnTo>
                                  <a:pt x="1848461" y="1054132"/>
                                </a:lnTo>
                                <a:lnTo>
                                  <a:pt x="1848518" y="1039509"/>
                                </a:lnTo>
                                <a:lnTo>
                                  <a:pt x="1848579" y="1049839"/>
                                </a:lnTo>
                                <a:lnTo>
                                  <a:pt x="1848635" y="1031174"/>
                                </a:lnTo>
                                <a:lnTo>
                                  <a:pt x="1848692" y="1019993"/>
                                </a:lnTo>
                                <a:lnTo>
                                  <a:pt x="1848749" y="1050115"/>
                                </a:lnTo>
                                <a:lnTo>
                                  <a:pt x="1848806" y="1024010"/>
                                </a:lnTo>
                                <a:lnTo>
                                  <a:pt x="1848862" y="1044952"/>
                                </a:lnTo>
                                <a:lnTo>
                                  <a:pt x="1848919" y="1040655"/>
                                </a:lnTo>
                                <a:lnTo>
                                  <a:pt x="1848980" y="1038638"/>
                                </a:lnTo>
                                <a:lnTo>
                                  <a:pt x="1849037" y="1028878"/>
                                </a:lnTo>
                                <a:lnTo>
                                  <a:pt x="1849093" y="1036913"/>
                                </a:lnTo>
                                <a:lnTo>
                                  <a:pt x="1849150" y="1026882"/>
                                </a:lnTo>
                                <a:lnTo>
                                  <a:pt x="1849207" y="1045523"/>
                                </a:lnTo>
                                <a:lnTo>
                                  <a:pt x="1849267" y="1044676"/>
                                </a:lnTo>
                                <a:lnTo>
                                  <a:pt x="1849324" y="1040930"/>
                                </a:lnTo>
                                <a:lnTo>
                                  <a:pt x="1849381" y="1034616"/>
                                </a:lnTo>
                                <a:lnTo>
                                  <a:pt x="1849437" y="1040930"/>
                                </a:lnTo>
                                <a:lnTo>
                                  <a:pt x="1849494" y="1039784"/>
                                </a:lnTo>
                                <a:lnTo>
                                  <a:pt x="1849551" y="1039509"/>
                                </a:lnTo>
                                <a:lnTo>
                                  <a:pt x="1849612" y="1034616"/>
                                </a:lnTo>
                                <a:lnTo>
                                  <a:pt x="1849668" y="1037787"/>
                                </a:lnTo>
                                <a:lnTo>
                                  <a:pt x="1849725" y="1042652"/>
                                </a:lnTo>
                                <a:lnTo>
                                  <a:pt x="1849782" y="1036638"/>
                                </a:lnTo>
                                <a:lnTo>
                                  <a:pt x="1849838" y="1033770"/>
                                </a:lnTo>
                                <a:lnTo>
                                  <a:pt x="1849895" y="1037488"/>
                                </a:lnTo>
                                <a:lnTo>
                                  <a:pt x="1849952" y="1035491"/>
                                </a:lnTo>
                                <a:lnTo>
                                  <a:pt x="1850013" y="1023710"/>
                                </a:lnTo>
                                <a:lnTo>
                                  <a:pt x="1850069" y="1028603"/>
                                </a:lnTo>
                                <a:lnTo>
                                  <a:pt x="1850126" y="1039209"/>
                                </a:lnTo>
                                <a:lnTo>
                                  <a:pt x="1850183" y="1048690"/>
                                </a:lnTo>
                                <a:lnTo>
                                  <a:pt x="1850243" y="1034916"/>
                                </a:lnTo>
                                <a:lnTo>
                                  <a:pt x="1850300" y="1040359"/>
                                </a:lnTo>
                                <a:lnTo>
                                  <a:pt x="1850357" y="1036638"/>
                                </a:lnTo>
                                <a:lnTo>
                                  <a:pt x="1850413" y="1044952"/>
                                </a:lnTo>
                                <a:lnTo>
                                  <a:pt x="1850470" y="1041505"/>
                                </a:lnTo>
                                <a:lnTo>
                                  <a:pt x="1850527" y="1024861"/>
                                </a:lnTo>
                                <a:lnTo>
                                  <a:pt x="1850583" y="1029749"/>
                                </a:lnTo>
                                <a:lnTo>
                                  <a:pt x="1850644" y="1032320"/>
                                </a:lnTo>
                                <a:lnTo>
                                  <a:pt x="1850701" y="1040084"/>
                                </a:lnTo>
                                <a:lnTo>
                                  <a:pt x="1850758" y="1029749"/>
                                </a:lnTo>
                                <a:lnTo>
                                  <a:pt x="1850814" y="1043801"/>
                                </a:lnTo>
                                <a:lnTo>
                                  <a:pt x="1850871" y="1034616"/>
                                </a:lnTo>
                                <a:lnTo>
                                  <a:pt x="1850928" y="1031174"/>
                                </a:lnTo>
                                <a:lnTo>
                                  <a:pt x="1850988" y="1037212"/>
                                </a:lnTo>
                                <a:lnTo>
                                  <a:pt x="1851045" y="1038359"/>
                                </a:lnTo>
                                <a:lnTo>
                                  <a:pt x="1851102" y="1042652"/>
                                </a:lnTo>
                                <a:lnTo>
                                  <a:pt x="1851159" y="1038063"/>
                                </a:lnTo>
                                <a:lnTo>
                                  <a:pt x="1851215" y="1022564"/>
                                </a:lnTo>
                                <a:lnTo>
                                  <a:pt x="1851276" y="1038638"/>
                                </a:lnTo>
                                <a:lnTo>
                                  <a:pt x="1851333" y="1046968"/>
                                </a:lnTo>
                                <a:lnTo>
                                  <a:pt x="1851390" y="1034341"/>
                                </a:lnTo>
                                <a:lnTo>
                                  <a:pt x="1851446" y="1026882"/>
                                </a:lnTo>
                                <a:lnTo>
                                  <a:pt x="1851503" y="1028028"/>
                                </a:lnTo>
                                <a:lnTo>
                                  <a:pt x="1851560" y="1022289"/>
                                </a:lnTo>
                                <a:lnTo>
                                  <a:pt x="1851616" y="1038359"/>
                                </a:lnTo>
                                <a:lnTo>
                                  <a:pt x="1851677" y="1033195"/>
                                </a:lnTo>
                                <a:lnTo>
                                  <a:pt x="1851734" y="1047819"/>
                                </a:lnTo>
                                <a:lnTo>
                                  <a:pt x="1851790" y="1028028"/>
                                </a:lnTo>
                                <a:lnTo>
                                  <a:pt x="1851847" y="1028028"/>
                                </a:lnTo>
                                <a:lnTo>
                                  <a:pt x="1851904" y="1049540"/>
                                </a:lnTo>
                                <a:lnTo>
                                  <a:pt x="1851965" y="1039509"/>
                                </a:lnTo>
                                <a:lnTo>
                                  <a:pt x="1852021" y="1037488"/>
                                </a:lnTo>
                                <a:lnTo>
                                  <a:pt x="1852078" y="1039784"/>
                                </a:lnTo>
                                <a:lnTo>
                                  <a:pt x="1852134" y="1024286"/>
                                </a:lnTo>
                                <a:lnTo>
                                  <a:pt x="1852191" y="1038063"/>
                                </a:lnTo>
                                <a:lnTo>
                                  <a:pt x="1852252" y="1031174"/>
                                </a:lnTo>
                                <a:lnTo>
                                  <a:pt x="1852309" y="1038359"/>
                                </a:lnTo>
                                <a:lnTo>
                                  <a:pt x="1852365" y="1049265"/>
                                </a:lnTo>
                                <a:lnTo>
                                  <a:pt x="1852422" y="1034616"/>
                                </a:lnTo>
                                <a:lnTo>
                                  <a:pt x="1852479" y="1035767"/>
                                </a:lnTo>
                                <a:lnTo>
                                  <a:pt x="1852536" y="1033770"/>
                                </a:lnTo>
                                <a:lnTo>
                                  <a:pt x="1852592" y="1037488"/>
                                </a:lnTo>
                                <a:lnTo>
                                  <a:pt x="1852653" y="1021989"/>
                                </a:lnTo>
                                <a:lnTo>
                                  <a:pt x="1852710" y="1039209"/>
                                </a:lnTo>
                                <a:lnTo>
                                  <a:pt x="1852766" y="1037212"/>
                                </a:lnTo>
                                <a:lnTo>
                                  <a:pt x="1852823" y="1028878"/>
                                </a:lnTo>
                                <a:lnTo>
                                  <a:pt x="1852880" y="1022864"/>
                                </a:lnTo>
                                <a:lnTo>
                                  <a:pt x="1852941" y="1032896"/>
                                </a:lnTo>
                                <a:lnTo>
                                  <a:pt x="1852997" y="1044676"/>
                                </a:lnTo>
                                <a:lnTo>
                                  <a:pt x="1853054" y="1030324"/>
                                </a:lnTo>
                                <a:lnTo>
                                  <a:pt x="1853111" y="1032320"/>
                                </a:lnTo>
                                <a:lnTo>
                                  <a:pt x="1853167" y="1045822"/>
                                </a:lnTo>
                                <a:lnTo>
                                  <a:pt x="1853224" y="1027732"/>
                                </a:lnTo>
                                <a:lnTo>
                                  <a:pt x="1853285" y="1011958"/>
                                </a:lnTo>
                                <a:lnTo>
                                  <a:pt x="1853341" y="1040930"/>
                                </a:lnTo>
                                <a:lnTo>
                                  <a:pt x="1853398" y="1044377"/>
                                </a:lnTo>
                                <a:lnTo>
                                  <a:pt x="1853455" y="1033195"/>
                                </a:lnTo>
                                <a:lnTo>
                                  <a:pt x="1853512" y="1045523"/>
                                </a:lnTo>
                                <a:lnTo>
                                  <a:pt x="1853568" y="1036913"/>
                                </a:lnTo>
                                <a:lnTo>
                                  <a:pt x="1853625" y="1037212"/>
                                </a:lnTo>
                                <a:lnTo>
                                  <a:pt x="1853686" y="1024286"/>
                                </a:lnTo>
                                <a:lnTo>
                                  <a:pt x="1853742" y="1043226"/>
                                </a:lnTo>
                                <a:lnTo>
                                  <a:pt x="1853799" y="1027157"/>
                                </a:lnTo>
                                <a:lnTo>
                                  <a:pt x="1853856" y="1032896"/>
                                </a:lnTo>
                                <a:lnTo>
                                  <a:pt x="1853916" y="1033471"/>
                                </a:lnTo>
                                <a:lnTo>
                                  <a:pt x="1853973" y="1041230"/>
                                </a:lnTo>
                                <a:lnTo>
                                  <a:pt x="1854030" y="1020268"/>
                                </a:lnTo>
                                <a:lnTo>
                                  <a:pt x="1854087" y="1037488"/>
                                </a:lnTo>
                                <a:lnTo>
                                  <a:pt x="1854143" y="1017121"/>
                                </a:lnTo>
                                <a:lnTo>
                                  <a:pt x="1854200" y="1028303"/>
                                </a:lnTo>
                                <a:lnTo>
                                  <a:pt x="1854261" y="1026306"/>
                                </a:lnTo>
                                <a:lnTo>
                                  <a:pt x="1854317" y="1034045"/>
                                </a:lnTo>
                                <a:lnTo>
                                  <a:pt x="1854374" y="1040655"/>
                                </a:lnTo>
                                <a:lnTo>
                                  <a:pt x="1854431" y="1050990"/>
                                </a:lnTo>
                                <a:lnTo>
                                  <a:pt x="1854487" y="1029749"/>
                                </a:lnTo>
                                <a:lnTo>
                                  <a:pt x="1854544" y="1022564"/>
                                </a:lnTo>
                                <a:lnTo>
                                  <a:pt x="1854601" y="1044952"/>
                                </a:lnTo>
                                <a:lnTo>
                                  <a:pt x="1854662" y="1035491"/>
                                </a:lnTo>
                                <a:lnTo>
                                  <a:pt x="1854718" y="1037488"/>
                                </a:lnTo>
                                <a:lnTo>
                                  <a:pt x="1854775" y="1017696"/>
                                </a:lnTo>
                                <a:lnTo>
                                  <a:pt x="1854832" y="1034045"/>
                                </a:lnTo>
                                <a:lnTo>
                                  <a:pt x="1854892" y="1031470"/>
                                </a:lnTo>
                                <a:lnTo>
                                  <a:pt x="1854949" y="1036338"/>
                                </a:lnTo>
                                <a:lnTo>
                                  <a:pt x="1855006" y="1045822"/>
                                </a:lnTo>
                                <a:lnTo>
                                  <a:pt x="1855063" y="1015676"/>
                                </a:lnTo>
                                <a:lnTo>
                                  <a:pt x="1855119" y="1035491"/>
                                </a:lnTo>
                                <a:lnTo>
                                  <a:pt x="1855176" y="1033471"/>
                                </a:lnTo>
                                <a:lnTo>
                                  <a:pt x="1855233" y="1019418"/>
                                </a:lnTo>
                                <a:lnTo>
                                  <a:pt x="1855293" y="1052711"/>
                                </a:lnTo>
                                <a:lnTo>
                                  <a:pt x="1855350" y="1034616"/>
                                </a:lnTo>
                                <a:lnTo>
                                  <a:pt x="1855407" y="1026582"/>
                                </a:lnTo>
                                <a:lnTo>
                                  <a:pt x="1855464" y="1031174"/>
                                </a:lnTo>
                                <a:lnTo>
                                  <a:pt x="1855520" y="1028303"/>
                                </a:lnTo>
                                <a:lnTo>
                                  <a:pt x="1855577" y="1032896"/>
                                </a:lnTo>
                                <a:lnTo>
                                  <a:pt x="1855638" y="1036062"/>
                                </a:lnTo>
                                <a:lnTo>
                                  <a:pt x="1855694" y="1029453"/>
                                </a:lnTo>
                                <a:lnTo>
                                  <a:pt x="1855751" y="1042080"/>
                                </a:lnTo>
                                <a:lnTo>
                                  <a:pt x="1855808" y="1029453"/>
                                </a:lnTo>
                                <a:lnTo>
                                  <a:pt x="1855864" y="1034341"/>
                                </a:lnTo>
                                <a:lnTo>
                                  <a:pt x="1855925" y="1024010"/>
                                </a:lnTo>
                                <a:lnTo>
                                  <a:pt x="1855982" y="1036638"/>
                                </a:lnTo>
                                <a:lnTo>
                                  <a:pt x="1856039" y="1031174"/>
                                </a:lnTo>
                                <a:lnTo>
                                  <a:pt x="1856095" y="1028028"/>
                                </a:lnTo>
                                <a:lnTo>
                                  <a:pt x="1856152" y="1021989"/>
                                </a:lnTo>
                                <a:lnTo>
                                  <a:pt x="1856209" y="1036913"/>
                                </a:lnTo>
                                <a:lnTo>
                                  <a:pt x="1856265" y="1013380"/>
                                </a:lnTo>
                                <a:lnTo>
                                  <a:pt x="1856326" y="1032896"/>
                                </a:lnTo>
                                <a:lnTo>
                                  <a:pt x="1856383" y="1034341"/>
                                </a:lnTo>
                                <a:lnTo>
                                  <a:pt x="1856439" y="1031470"/>
                                </a:lnTo>
                                <a:lnTo>
                                  <a:pt x="1856496" y="1028028"/>
                                </a:lnTo>
                                <a:lnTo>
                                  <a:pt x="1856557" y="1042080"/>
                                </a:lnTo>
                                <a:lnTo>
                                  <a:pt x="1856614" y="1020268"/>
                                </a:lnTo>
                                <a:lnTo>
                                  <a:pt x="1856670" y="1015400"/>
                                </a:lnTo>
                                <a:lnTo>
                                  <a:pt x="1856727" y="1025432"/>
                                </a:lnTo>
                                <a:lnTo>
                                  <a:pt x="1856784" y="1036913"/>
                                </a:lnTo>
                                <a:lnTo>
                                  <a:pt x="1856840" y="1025160"/>
                                </a:lnTo>
                                <a:lnTo>
                                  <a:pt x="1856901" y="1018272"/>
                                </a:lnTo>
                                <a:lnTo>
                                  <a:pt x="1856958" y="1030024"/>
                                </a:lnTo>
                                <a:lnTo>
                                  <a:pt x="1857014" y="1018272"/>
                                </a:lnTo>
                                <a:lnTo>
                                  <a:pt x="1857071" y="1028303"/>
                                </a:lnTo>
                                <a:lnTo>
                                  <a:pt x="1857128" y="1030599"/>
                                </a:lnTo>
                                <a:lnTo>
                                  <a:pt x="1857185" y="1018547"/>
                                </a:lnTo>
                                <a:lnTo>
                                  <a:pt x="1857241" y="1032320"/>
                                </a:lnTo>
                                <a:lnTo>
                                  <a:pt x="1857302" y="1026007"/>
                                </a:lnTo>
                                <a:lnTo>
                                  <a:pt x="1857359" y="1022864"/>
                                </a:lnTo>
                                <a:lnTo>
                                  <a:pt x="1857416" y="1041230"/>
                                </a:lnTo>
                                <a:lnTo>
                                  <a:pt x="1857472" y="1032320"/>
                                </a:lnTo>
                                <a:lnTo>
                                  <a:pt x="1857533" y="1025432"/>
                                </a:lnTo>
                                <a:lnTo>
                                  <a:pt x="1857590" y="1033770"/>
                                </a:lnTo>
                                <a:lnTo>
                                  <a:pt x="1857646" y="1021714"/>
                                </a:lnTo>
                                <a:lnTo>
                                  <a:pt x="1857703" y="1018547"/>
                                </a:lnTo>
                                <a:lnTo>
                                  <a:pt x="1857760" y="1018547"/>
                                </a:lnTo>
                                <a:lnTo>
                                  <a:pt x="1857817" y="1022564"/>
                                </a:lnTo>
                                <a:lnTo>
                                  <a:pt x="1857873" y="1028878"/>
                                </a:lnTo>
                                <a:lnTo>
                                  <a:pt x="1857934" y="1039784"/>
                                </a:lnTo>
                                <a:lnTo>
                                  <a:pt x="1857991" y="1025160"/>
                                </a:lnTo>
                                <a:lnTo>
                                  <a:pt x="1858047" y="1021414"/>
                                </a:lnTo>
                                <a:lnTo>
                                  <a:pt x="1858104" y="1028303"/>
                                </a:lnTo>
                                <a:lnTo>
                                  <a:pt x="1858161" y="1028603"/>
                                </a:lnTo>
                                <a:lnTo>
                                  <a:pt x="1858217" y="1028878"/>
                                </a:lnTo>
                                <a:lnTo>
                                  <a:pt x="1858278" y="1010233"/>
                                </a:lnTo>
                                <a:lnTo>
                                  <a:pt x="1858335" y="1029178"/>
                                </a:lnTo>
                                <a:lnTo>
                                  <a:pt x="1858391" y="1018847"/>
                                </a:lnTo>
                                <a:lnTo>
                                  <a:pt x="1858448" y="1026882"/>
                                </a:lnTo>
                                <a:lnTo>
                                  <a:pt x="1858509" y="1021989"/>
                                </a:lnTo>
                                <a:lnTo>
                                  <a:pt x="1858565" y="1018272"/>
                                </a:lnTo>
                                <a:lnTo>
                                  <a:pt x="1858622" y="1029749"/>
                                </a:lnTo>
                                <a:lnTo>
                                  <a:pt x="1858679" y="1037212"/>
                                </a:lnTo>
                                <a:lnTo>
                                  <a:pt x="1858736" y="1025160"/>
                                </a:lnTo>
                                <a:lnTo>
                                  <a:pt x="1858792" y="1031470"/>
                                </a:lnTo>
                                <a:lnTo>
                                  <a:pt x="1858849" y="1012234"/>
                                </a:lnTo>
                                <a:lnTo>
                                  <a:pt x="1858910" y="1016826"/>
                                </a:lnTo>
                                <a:lnTo>
                                  <a:pt x="1858967" y="1029453"/>
                                </a:lnTo>
                                <a:lnTo>
                                  <a:pt x="1859023" y="1037787"/>
                                </a:lnTo>
                                <a:lnTo>
                                  <a:pt x="1859080" y="1017972"/>
                                </a:lnTo>
                                <a:lnTo>
                                  <a:pt x="1859137" y="1022864"/>
                                </a:lnTo>
                                <a:lnTo>
                                  <a:pt x="1859193" y="1030324"/>
                                </a:lnTo>
                                <a:lnTo>
                                  <a:pt x="1859254" y="1020568"/>
                                </a:lnTo>
                                <a:lnTo>
                                  <a:pt x="1859311" y="1032896"/>
                                </a:lnTo>
                                <a:lnTo>
                                  <a:pt x="1859367" y="1029178"/>
                                </a:lnTo>
                                <a:lnTo>
                                  <a:pt x="1859424" y="1017696"/>
                                </a:lnTo>
                                <a:lnTo>
                                  <a:pt x="1859481" y="1020268"/>
                                </a:lnTo>
                                <a:lnTo>
                                  <a:pt x="1859542" y="1005069"/>
                                </a:lnTo>
                                <a:lnTo>
                                  <a:pt x="1859598" y="1033195"/>
                                </a:lnTo>
                                <a:lnTo>
                                  <a:pt x="1859655" y="1033471"/>
                                </a:lnTo>
                                <a:lnTo>
                                  <a:pt x="1859712" y="1008512"/>
                                </a:lnTo>
                                <a:lnTo>
                                  <a:pt x="1859769" y="1020843"/>
                                </a:lnTo>
                                <a:lnTo>
                                  <a:pt x="1859825" y="1029749"/>
                                </a:lnTo>
                                <a:lnTo>
                                  <a:pt x="1859882" y="1012234"/>
                                </a:lnTo>
                                <a:lnTo>
                                  <a:pt x="1859943" y="1000753"/>
                                </a:lnTo>
                                <a:lnTo>
                                  <a:pt x="1859999" y="1030899"/>
                                </a:lnTo>
                                <a:lnTo>
                                  <a:pt x="1860056" y="1002473"/>
                                </a:lnTo>
                                <a:lnTo>
                                  <a:pt x="1860113" y="1039209"/>
                                </a:lnTo>
                                <a:lnTo>
                                  <a:pt x="1860169" y="1015676"/>
                                </a:lnTo>
                                <a:lnTo>
                                  <a:pt x="1860230" y="1023710"/>
                                </a:lnTo>
                                <a:lnTo>
                                  <a:pt x="1860287" y="1016550"/>
                                </a:lnTo>
                                <a:lnTo>
                                  <a:pt x="1860343" y="1019118"/>
                                </a:lnTo>
                                <a:lnTo>
                                  <a:pt x="1860400" y="1024585"/>
                                </a:lnTo>
                                <a:lnTo>
                                  <a:pt x="1860457" y="1008512"/>
                                </a:lnTo>
                                <a:lnTo>
                                  <a:pt x="1860514" y="1017696"/>
                                </a:lnTo>
                                <a:lnTo>
                                  <a:pt x="1860574" y="1015400"/>
                                </a:lnTo>
                                <a:lnTo>
                                  <a:pt x="1860631" y="1012808"/>
                                </a:lnTo>
                                <a:lnTo>
                                  <a:pt x="1860688" y="1018272"/>
                                </a:lnTo>
                                <a:lnTo>
                                  <a:pt x="1860744" y="1014825"/>
                                </a:lnTo>
                                <a:lnTo>
                                  <a:pt x="1860801" y="1003624"/>
                                </a:lnTo>
                                <a:lnTo>
                                  <a:pt x="1860858" y="1013104"/>
                                </a:lnTo>
                                <a:lnTo>
                                  <a:pt x="1860915" y="1027456"/>
                                </a:lnTo>
                                <a:lnTo>
                                  <a:pt x="1860975" y="1019993"/>
                                </a:lnTo>
                                <a:lnTo>
                                  <a:pt x="1861032" y="1019418"/>
                                </a:lnTo>
                                <a:lnTo>
                                  <a:pt x="1861089" y="1028303"/>
                                </a:lnTo>
                                <a:lnTo>
                                  <a:pt x="1861145" y="1015676"/>
                                </a:lnTo>
                                <a:lnTo>
                                  <a:pt x="1861206" y="1001627"/>
                                </a:lnTo>
                                <a:lnTo>
                                  <a:pt x="1861263" y="1034916"/>
                                </a:lnTo>
                                <a:lnTo>
                                  <a:pt x="1861320" y="1015400"/>
                                </a:lnTo>
                                <a:lnTo>
                                  <a:pt x="1861376" y="1035767"/>
                                </a:lnTo>
                                <a:lnTo>
                                  <a:pt x="1861433" y="1025160"/>
                                </a:lnTo>
                                <a:lnTo>
                                  <a:pt x="1861490" y="1021414"/>
                                </a:lnTo>
                                <a:lnTo>
                                  <a:pt x="1861550" y="1017972"/>
                                </a:lnTo>
                                <a:lnTo>
                                  <a:pt x="1861607" y="1016826"/>
                                </a:lnTo>
                                <a:lnTo>
                                  <a:pt x="1861664" y="1014825"/>
                                </a:lnTo>
                                <a:lnTo>
                                  <a:pt x="1861720" y="1014254"/>
                                </a:lnTo>
                                <a:lnTo>
                                  <a:pt x="1861777" y="1019118"/>
                                </a:lnTo>
                                <a:lnTo>
                                  <a:pt x="1861834" y="1026882"/>
                                </a:lnTo>
                                <a:lnTo>
                                  <a:pt x="1861890" y="1012533"/>
                                </a:lnTo>
                                <a:lnTo>
                                  <a:pt x="1861951" y="998181"/>
                                </a:lnTo>
                                <a:lnTo>
                                  <a:pt x="1862008" y="1017121"/>
                                </a:lnTo>
                                <a:lnTo>
                                  <a:pt x="1862065" y="1024010"/>
                                </a:lnTo>
                                <a:lnTo>
                                  <a:pt x="1862121" y="1011958"/>
                                </a:lnTo>
                                <a:lnTo>
                                  <a:pt x="1862182" y="1028303"/>
                                </a:lnTo>
                                <a:lnTo>
                                  <a:pt x="1862239" y="1021714"/>
                                </a:lnTo>
                                <a:lnTo>
                                  <a:pt x="1862295" y="1006495"/>
                                </a:lnTo>
                                <a:lnTo>
                                  <a:pt x="1862352" y="1016550"/>
                                </a:lnTo>
                                <a:lnTo>
                                  <a:pt x="1862409" y="1006495"/>
                                </a:lnTo>
                                <a:lnTo>
                                  <a:pt x="1862466" y="1015676"/>
                                </a:lnTo>
                                <a:lnTo>
                                  <a:pt x="1862522" y="1004494"/>
                                </a:lnTo>
                                <a:lnTo>
                                  <a:pt x="1862583" y="1015676"/>
                                </a:lnTo>
                                <a:lnTo>
                                  <a:pt x="1862640" y="1011958"/>
                                </a:lnTo>
                                <a:lnTo>
                                  <a:pt x="1862696" y="1008216"/>
                                </a:lnTo>
                                <a:lnTo>
                                  <a:pt x="1862753" y="1012234"/>
                                </a:lnTo>
                                <a:lnTo>
                                  <a:pt x="1862810" y="1012234"/>
                                </a:lnTo>
                                <a:lnTo>
                                  <a:pt x="1862866" y="1001327"/>
                                </a:lnTo>
                                <a:lnTo>
                                  <a:pt x="1862927" y="1030324"/>
                                </a:lnTo>
                                <a:lnTo>
                                  <a:pt x="1862984" y="1014254"/>
                                </a:lnTo>
                                <a:lnTo>
                                  <a:pt x="1863041" y="1007641"/>
                                </a:lnTo>
                                <a:lnTo>
                                  <a:pt x="1863097" y="1007641"/>
                                </a:lnTo>
                                <a:lnTo>
                                  <a:pt x="1863154" y="1004770"/>
                                </a:lnTo>
                                <a:lnTo>
                                  <a:pt x="1863215" y="1001627"/>
                                </a:lnTo>
                                <a:lnTo>
                                  <a:pt x="1863271" y="1012234"/>
                                </a:lnTo>
                                <a:lnTo>
                                  <a:pt x="1863328" y="1009087"/>
                                </a:lnTo>
                                <a:lnTo>
                                  <a:pt x="1863385" y="985254"/>
                                </a:lnTo>
                                <a:lnTo>
                                  <a:pt x="1863442" y="1007066"/>
                                </a:lnTo>
                                <a:lnTo>
                                  <a:pt x="1863498" y="1016826"/>
                                </a:lnTo>
                                <a:lnTo>
                                  <a:pt x="1863555" y="996735"/>
                                </a:lnTo>
                                <a:lnTo>
                                  <a:pt x="1863616" y="1004770"/>
                                </a:lnTo>
                                <a:lnTo>
                                  <a:pt x="1863673" y="1002473"/>
                                </a:lnTo>
                                <a:lnTo>
                                  <a:pt x="1863729" y="999606"/>
                                </a:lnTo>
                                <a:lnTo>
                                  <a:pt x="1863786" y="997881"/>
                                </a:lnTo>
                                <a:lnTo>
                                  <a:pt x="1863847" y="1007641"/>
                                </a:lnTo>
                                <a:lnTo>
                                  <a:pt x="1863903" y="1009362"/>
                                </a:lnTo>
                                <a:lnTo>
                                  <a:pt x="1863960" y="1019418"/>
                                </a:lnTo>
                                <a:lnTo>
                                  <a:pt x="1864017" y="1008216"/>
                                </a:lnTo>
                                <a:lnTo>
                                  <a:pt x="1864073" y="1006495"/>
                                </a:lnTo>
                                <a:lnTo>
                                  <a:pt x="1864130" y="1003919"/>
                                </a:lnTo>
                                <a:lnTo>
                                  <a:pt x="1864191" y="1006220"/>
                                </a:lnTo>
                                <a:lnTo>
                                  <a:pt x="1864248" y="1002773"/>
                                </a:lnTo>
                                <a:lnTo>
                                  <a:pt x="1864304" y="1012234"/>
                                </a:lnTo>
                                <a:lnTo>
                                  <a:pt x="1864361" y="984407"/>
                                </a:lnTo>
                                <a:lnTo>
                                  <a:pt x="1864418" y="1013104"/>
                                </a:lnTo>
                                <a:lnTo>
                                  <a:pt x="1864474" y="1024585"/>
                                </a:lnTo>
                                <a:lnTo>
                                  <a:pt x="1864531" y="1004770"/>
                                </a:lnTo>
                                <a:lnTo>
                                  <a:pt x="1864592" y="1007941"/>
                                </a:lnTo>
                                <a:lnTo>
                                  <a:pt x="1864648" y="1003048"/>
                                </a:lnTo>
                                <a:lnTo>
                                  <a:pt x="1864705" y="998181"/>
                                </a:lnTo>
                                <a:lnTo>
                                  <a:pt x="1864762" y="999606"/>
                                </a:lnTo>
                                <a:lnTo>
                                  <a:pt x="1864822" y="1009362"/>
                                </a:lnTo>
                                <a:lnTo>
                                  <a:pt x="1864879" y="1003348"/>
                                </a:lnTo>
                                <a:lnTo>
                                  <a:pt x="1864936" y="1007366"/>
                                </a:lnTo>
                                <a:lnTo>
                                  <a:pt x="1864993" y="1009362"/>
                                </a:lnTo>
                                <a:lnTo>
                                  <a:pt x="1865049" y="994163"/>
                                </a:lnTo>
                                <a:lnTo>
                                  <a:pt x="1865106" y="997035"/>
                                </a:lnTo>
                                <a:lnTo>
                                  <a:pt x="1865163" y="1015676"/>
                                </a:lnTo>
                                <a:lnTo>
                                  <a:pt x="1865223" y="989000"/>
                                </a:lnTo>
                                <a:lnTo>
                                  <a:pt x="1865280" y="1003348"/>
                                </a:lnTo>
                                <a:lnTo>
                                  <a:pt x="1865337" y="1005345"/>
                                </a:lnTo>
                                <a:lnTo>
                                  <a:pt x="1865394" y="1006791"/>
                                </a:lnTo>
                                <a:lnTo>
                                  <a:pt x="1865450" y="997881"/>
                                </a:lnTo>
                                <a:lnTo>
                                  <a:pt x="1865507" y="1008216"/>
                                </a:lnTo>
                                <a:lnTo>
                                  <a:pt x="1865568" y="1007366"/>
                                </a:lnTo>
                                <a:lnTo>
                                  <a:pt x="1865624" y="1000181"/>
                                </a:lnTo>
                                <a:lnTo>
                                  <a:pt x="1865681" y="1005644"/>
                                </a:lnTo>
                                <a:lnTo>
                                  <a:pt x="1865738" y="1001902"/>
                                </a:lnTo>
                                <a:lnTo>
                                  <a:pt x="1865799" y="999902"/>
                                </a:lnTo>
                                <a:lnTo>
                                  <a:pt x="1865855" y="994739"/>
                                </a:lnTo>
                                <a:lnTo>
                                  <a:pt x="1865912" y="996460"/>
                                </a:lnTo>
                                <a:lnTo>
                                  <a:pt x="1865969" y="995885"/>
                                </a:lnTo>
                                <a:lnTo>
                                  <a:pt x="1866025" y="997310"/>
                                </a:lnTo>
                                <a:lnTo>
                                  <a:pt x="1866082" y="1000753"/>
                                </a:lnTo>
                                <a:lnTo>
                                  <a:pt x="1866139" y="1002473"/>
                                </a:lnTo>
                                <a:lnTo>
                                  <a:pt x="1866200" y="986699"/>
                                </a:lnTo>
                                <a:lnTo>
                                  <a:pt x="1866256" y="996160"/>
                                </a:lnTo>
                                <a:lnTo>
                                  <a:pt x="1866313" y="1002198"/>
                                </a:lnTo>
                                <a:lnTo>
                                  <a:pt x="1866369" y="1005345"/>
                                </a:lnTo>
                                <a:lnTo>
                                  <a:pt x="1866426" y="990721"/>
                                </a:lnTo>
                                <a:lnTo>
                                  <a:pt x="1866483" y="1011383"/>
                                </a:lnTo>
                                <a:lnTo>
                                  <a:pt x="1866544" y="995885"/>
                                </a:lnTo>
                                <a:lnTo>
                                  <a:pt x="1866600" y="1011658"/>
                                </a:lnTo>
                                <a:lnTo>
                                  <a:pt x="1866657" y="997881"/>
                                </a:lnTo>
                                <a:lnTo>
                                  <a:pt x="1866714" y="996460"/>
                                </a:lnTo>
                                <a:lnTo>
                                  <a:pt x="1866771" y="987850"/>
                                </a:lnTo>
                                <a:lnTo>
                                  <a:pt x="1866831" y="1002198"/>
                                </a:lnTo>
                                <a:lnTo>
                                  <a:pt x="1866888" y="999031"/>
                                </a:lnTo>
                                <a:lnTo>
                                  <a:pt x="1866945" y="1012808"/>
                                </a:lnTo>
                                <a:lnTo>
                                  <a:pt x="1867001" y="1007066"/>
                                </a:lnTo>
                                <a:lnTo>
                                  <a:pt x="1867058" y="999031"/>
                                </a:lnTo>
                                <a:lnTo>
                                  <a:pt x="1867115" y="1005069"/>
                                </a:lnTo>
                                <a:lnTo>
                                  <a:pt x="1867171" y="998181"/>
                                </a:lnTo>
                                <a:lnTo>
                                  <a:pt x="1867232" y="1003919"/>
                                </a:lnTo>
                                <a:lnTo>
                                  <a:pt x="1867289" y="1002773"/>
                                </a:lnTo>
                                <a:lnTo>
                                  <a:pt x="1867346" y="998181"/>
                                </a:lnTo>
                                <a:lnTo>
                                  <a:pt x="1867402" y="1005920"/>
                                </a:lnTo>
                                <a:lnTo>
                                  <a:pt x="1867459" y="986699"/>
                                </a:lnTo>
                                <a:lnTo>
                                  <a:pt x="1867520" y="974348"/>
                                </a:lnTo>
                                <a:lnTo>
                                  <a:pt x="1867576" y="1003348"/>
                                </a:lnTo>
                                <a:lnTo>
                                  <a:pt x="1867633" y="996735"/>
                                </a:lnTo>
                                <a:lnTo>
                                  <a:pt x="1867690" y="1012234"/>
                                </a:lnTo>
                                <a:lnTo>
                                  <a:pt x="1867746" y="981237"/>
                                </a:lnTo>
                                <a:lnTo>
                                  <a:pt x="1867803" y="977794"/>
                                </a:lnTo>
                                <a:lnTo>
                                  <a:pt x="1867864" y="1000477"/>
                                </a:lnTo>
                                <a:lnTo>
                                  <a:pt x="1867921" y="992442"/>
                                </a:lnTo>
                                <a:lnTo>
                                  <a:pt x="1867977" y="984683"/>
                                </a:lnTo>
                                <a:lnTo>
                                  <a:pt x="1868034" y="984978"/>
                                </a:lnTo>
                                <a:lnTo>
                                  <a:pt x="1868091" y="986975"/>
                                </a:lnTo>
                                <a:lnTo>
                                  <a:pt x="1868147" y="1011958"/>
                                </a:lnTo>
                                <a:lnTo>
                                  <a:pt x="1868204" y="999331"/>
                                </a:lnTo>
                                <a:lnTo>
                                  <a:pt x="1868265" y="999331"/>
                                </a:lnTo>
                                <a:lnTo>
                                  <a:pt x="1868322" y="993588"/>
                                </a:lnTo>
                                <a:lnTo>
                                  <a:pt x="1868378" y="995313"/>
                                </a:lnTo>
                                <a:lnTo>
                                  <a:pt x="1868435" y="990721"/>
                                </a:lnTo>
                                <a:lnTo>
                                  <a:pt x="1868496" y="981237"/>
                                </a:lnTo>
                                <a:lnTo>
                                  <a:pt x="1868552" y="978940"/>
                                </a:lnTo>
                                <a:lnTo>
                                  <a:pt x="1868609" y="1006791"/>
                                </a:lnTo>
                                <a:lnTo>
                                  <a:pt x="1868666" y="997310"/>
                                </a:lnTo>
                                <a:lnTo>
                                  <a:pt x="1868722" y="990997"/>
                                </a:lnTo>
                                <a:lnTo>
                                  <a:pt x="1868779" y="995014"/>
                                </a:lnTo>
                                <a:lnTo>
                                  <a:pt x="1868840" y="1000753"/>
                                </a:lnTo>
                                <a:lnTo>
                                  <a:pt x="1868897" y="990721"/>
                                </a:lnTo>
                                <a:lnTo>
                                  <a:pt x="1868953" y="982682"/>
                                </a:lnTo>
                                <a:lnTo>
                                  <a:pt x="1869010" y="984978"/>
                                </a:lnTo>
                                <a:lnTo>
                                  <a:pt x="1869067" y="1008787"/>
                                </a:lnTo>
                                <a:lnTo>
                                  <a:pt x="1869123" y="984108"/>
                                </a:lnTo>
                                <a:lnTo>
                                  <a:pt x="1869180" y="987275"/>
                                </a:lnTo>
                                <a:lnTo>
                                  <a:pt x="1869241" y="969755"/>
                                </a:lnTo>
                                <a:lnTo>
                                  <a:pt x="1869297" y="983257"/>
                                </a:lnTo>
                                <a:lnTo>
                                  <a:pt x="1869354" y="977794"/>
                                </a:lnTo>
                                <a:lnTo>
                                  <a:pt x="1869411" y="982962"/>
                                </a:lnTo>
                                <a:lnTo>
                                  <a:pt x="1869472" y="983257"/>
                                </a:lnTo>
                                <a:lnTo>
                                  <a:pt x="1869528" y="978940"/>
                                </a:lnTo>
                                <a:lnTo>
                                  <a:pt x="1869585" y="993013"/>
                                </a:lnTo>
                                <a:lnTo>
                                  <a:pt x="1869642" y="985553"/>
                                </a:lnTo>
                                <a:lnTo>
                                  <a:pt x="1869699" y="984108"/>
                                </a:lnTo>
                                <a:lnTo>
                                  <a:pt x="1869755" y="994163"/>
                                </a:lnTo>
                                <a:lnTo>
                                  <a:pt x="1869812" y="985553"/>
                                </a:lnTo>
                                <a:lnTo>
                                  <a:pt x="1869873" y="981811"/>
                                </a:lnTo>
                                <a:lnTo>
                                  <a:pt x="1869929" y="1000477"/>
                                </a:lnTo>
                                <a:lnTo>
                                  <a:pt x="1869986" y="987850"/>
                                </a:lnTo>
                                <a:lnTo>
                                  <a:pt x="1870043" y="988125"/>
                                </a:lnTo>
                                <a:lnTo>
                                  <a:pt x="1870099" y="978369"/>
                                </a:lnTo>
                                <a:lnTo>
                                  <a:pt x="1870156" y="1004195"/>
                                </a:lnTo>
                                <a:lnTo>
                                  <a:pt x="1870217" y="980090"/>
                                </a:lnTo>
                                <a:lnTo>
                                  <a:pt x="1870274" y="978665"/>
                                </a:lnTo>
                                <a:lnTo>
                                  <a:pt x="1870330" y="992442"/>
                                </a:lnTo>
                                <a:lnTo>
                                  <a:pt x="1870387" y="991867"/>
                                </a:lnTo>
                                <a:lnTo>
                                  <a:pt x="1870448" y="982962"/>
                                </a:lnTo>
                                <a:lnTo>
                                  <a:pt x="1870504" y="995014"/>
                                </a:lnTo>
                                <a:lnTo>
                                  <a:pt x="1870561" y="986975"/>
                                </a:lnTo>
                                <a:lnTo>
                                  <a:pt x="1870618" y="982682"/>
                                </a:lnTo>
                                <a:lnTo>
                                  <a:pt x="1870675" y="980961"/>
                                </a:lnTo>
                                <a:lnTo>
                                  <a:pt x="1870731" y="998456"/>
                                </a:lnTo>
                                <a:lnTo>
                                  <a:pt x="1870788" y="970055"/>
                                </a:lnTo>
                                <a:lnTo>
                                  <a:pt x="1870849" y="989000"/>
                                </a:lnTo>
                                <a:lnTo>
                                  <a:pt x="1870905" y="984683"/>
                                </a:lnTo>
                                <a:lnTo>
                                  <a:pt x="1870962" y="966313"/>
                                </a:lnTo>
                                <a:lnTo>
                                  <a:pt x="1871019" y="989846"/>
                                </a:lnTo>
                                <a:lnTo>
                                  <a:pt x="1871075" y="971481"/>
                                </a:lnTo>
                                <a:lnTo>
                                  <a:pt x="1871136" y="991867"/>
                                </a:lnTo>
                                <a:lnTo>
                                  <a:pt x="1871193" y="979515"/>
                                </a:lnTo>
                                <a:lnTo>
                                  <a:pt x="1871250" y="986404"/>
                                </a:lnTo>
                                <a:lnTo>
                                  <a:pt x="1871306" y="973501"/>
                                </a:lnTo>
                                <a:lnTo>
                                  <a:pt x="1871363" y="975498"/>
                                </a:lnTo>
                                <a:lnTo>
                                  <a:pt x="1871420" y="988700"/>
                                </a:lnTo>
                                <a:lnTo>
                                  <a:pt x="1871480" y="980090"/>
                                </a:lnTo>
                                <a:lnTo>
                                  <a:pt x="1871537" y="966313"/>
                                </a:lnTo>
                                <a:lnTo>
                                  <a:pt x="1871594" y="980661"/>
                                </a:lnTo>
                                <a:lnTo>
                                  <a:pt x="1871650" y="985254"/>
                                </a:lnTo>
                                <a:lnTo>
                                  <a:pt x="1871707" y="970630"/>
                                </a:lnTo>
                                <a:lnTo>
                                  <a:pt x="1871764" y="983533"/>
                                </a:lnTo>
                                <a:lnTo>
                                  <a:pt x="1871820" y="968909"/>
                                </a:lnTo>
                                <a:lnTo>
                                  <a:pt x="1871881" y="979815"/>
                                </a:lnTo>
                                <a:lnTo>
                                  <a:pt x="1871938" y="979515"/>
                                </a:lnTo>
                                <a:lnTo>
                                  <a:pt x="1871995" y="971481"/>
                                </a:lnTo>
                                <a:lnTo>
                                  <a:pt x="1872051" y="979815"/>
                                </a:lnTo>
                                <a:lnTo>
                                  <a:pt x="1872112" y="993293"/>
                                </a:lnTo>
                                <a:lnTo>
                                  <a:pt x="1872169" y="977519"/>
                                </a:lnTo>
                                <a:lnTo>
                                  <a:pt x="1872226" y="964017"/>
                                </a:lnTo>
                                <a:lnTo>
                                  <a:pt x="1872282" y="985254"/>
                                </a:lnTo>
                                <a:lnTo>
                                  <a:pt x="1872339" y="985254"/>
                                </a:lnTo>
                                <a:lnTo>
                                  <a:pt x="1872396" y="981536"/>
                                </a:lnTo>
                                <a:lnTo>
                                  <a:pt x="1872452" y="956853"/>
                                </a:lnTo>
                                <a:lnTo>
                                  <a:pt x="1872513" y="982962"/>
                                </a:lnTo>
                                <a:lnTo>
                                  <a:pt x="1872570" y="980961"/>
                                </a:lnTo>
                                <a:lnTo>
                                  <a:pt x="1872626" y="985553"/>
                                </a:lnTo>
                                <a:lnTo>
                                  <a:pt x="1872683" y="970630"/>
                                </a:lnTo>
                                <a:lnTo>
                                  <a:pt x="1872740" y="959424"/>
                                </a:lnTo>
                                <a:lnTo>
                                  <a:pt x="1872797" y="977794"/>
                                </a:lnTo>
                                <a:lnTo>
                                  <a:pt x="1872857" y="956282"/>
                                </a:lnTo>
                                <a:lnTo>
                                  <a:pt x="1872914" y="975498"/>
                                </a:lnTo>
                                <a:lnTo>
                                  <a:pt x="1872971" y="957128"/>
                                </a:lnTo>
                                <a:lnTo>
                                  <a:pt x="1873027" y="977219"/>
                                </a:lnTo>
                                <a:lnTo>
                                  <a:pt x="1873088" y="983533"/>
                                </a:lnTo>
                                <a:lnTo>
                                  <a:pt x="1873145" y="961445"/>
                                </a:lnTo>
                                <a:lnTo>
                                  <a:pt x="1873202" y="984978"/>
                                </a:lnTo>
                                <a:lnTo>
                                  <a:pt x="1873258" y="963442"/>
                                </a:lnTo>
                                <a:lnTo>
                                  <a:pt x="1873315" y="969755"/>
                                </a:lnTo>
                                <a:lnTo>
                                  <a:pt x="1873372" y="971481"/>
                                </a:lnTo>
                                <a:lnTo>
                                  <a:pt x="1873428" y="978369"/>
                                </a:lnTo>
                                <a:lnTo>
                                  <a:pt x="1873485" y="959149"/>
                                </a:lnTo>
                                <a:lnTo>
                                  <a:pt x="1873546" y="970905"/>
                                </a:lnTo>
                                <a:lnTo>
                                  <a:pt x="1873603" y="960874"/>
                                </a:lnTo>
                                <a:lnTo>
                                  <a:pt x="1873659" y="965738"/>
                                </a:lnTo>
                                <a:lnTo>
                                  <a:pt x="1873716" y="989571"/>
                                </a:lnTo>
                                <a:lnTo>
                                  <a:pt x="1873773" y="964888"/>
                                </a:lnTo>
                                <a:lnTo>
                                  <a:pt x="1873833" y="975498"/>
                                </a:lnTo>
                                <a:lnTo>
                                  <a:pt x="1873890" y="977519"/>
                                </a:lnTo>
                                <a:lnTo>
                                  <a:pt x="1873947" y="969184"/>
                                </a:lnTo>
                                <a:lnTo>
                                  <a:pt x="1874003" y="960299"/>
                                </a:lnTo>
                                <a:lnTo>
                                  <a:pt x="1874060" y="986699"/>
                                </a:lnTo>
                                <a:lnTo>
                                  <a:pt x="1874121" y="964316"/>
                                </a:lnTo>
                                <a:lnTo>
                                  <a:pt x="1874178" y="968909"/>
                                </a:lnTo>
                                <a:lnTo>
                                  <a:pt x="1874234" y="955707"/>
                                </a:lnTo>
                                <a:lnTo>
                                  <a:pt x="1874291" y="954261"/>
                                </a:lnTo>
                                <a:lnTo>
                                  <a:pt x="1874348" y="973777"/>
                                </a:lnTo>
                                <a:lnTo>
                                  <a:pt x="1874404" y="960574"/>
                                </a:lnTo>
                                <a:lnTo>
                                  <a:pt x="1874461" y="959149"/>
                                </a:lnTo>
                                <a:lnTo>
                                  <a:pt x="1874522" y="963742"/>
                                </a:lnTo>
                                <a:lnTo>
                                  <a:pt x="1874578" y="962871"/>
                                </a:lnTo>
                                <a:lnTo>
                                  <a:pt x="1874635" y="955707"/>
                                </a:lnTo>
                                <a:lnTo>
                                  <a:pt x="1874692" y="962871"/>
                                </a:lnTo>
                                <a:lnTo>
                                  <a:pt x="1874748" y="960299"/>
                                </a:lnTo>
                                <a:lnTo>
                                  <a:pt x="1874809" y="974072"/>
                                </a:lnTo>
                                <a:lnTo>
                                  <a:pt x="1874866" y="954556"/>
                                </a:lnTo>
                                <a:lnTo>
                                  <a:pt x="1874923" y="950543"/>
                                </a:lnTo>
                                <a:lnTo>
                                  <a:pt x="1874979" y="953686"/>
                                </a:lnTo>
                                <a:lnTo>
                                  <a:pt x="1875036" y="977794"/>
                                </a:lnTo>
                                <a:lnTo>
                                  <a:pt x="1875093" y="956557"/>
                                </a:lnTo>
                                <a:lnTo>
                                  <a:pt x="1875153" y="964592"/>
                                </a:lnTo>
                                <a:lnTo>
                                  <a:pt x="1875210" y="942505"/>
                                </a:lnTo>
                                <a:lnTo>
                                  <a:pt x="1875267" y="947372"/>
                                </a:lnTo>
                                <a:lnTo>
                                  <a:pt x="1875324" y="961721"/>
                                </a:lnTo>
                                <a:lnTo>
                                  <a:pt x="1875380" y="954261"/>
                                </a:lnTo>
                                <a:lnTo>
                                  <a:pt x="1875437" y="964316"/>
                                </a:lnTo>
                                <a:lnTo>
                                  <a:pt x="1875494" y="976369"/>
                                </a:lnTo>
                                <a:lnTo>
                                  <a:pt x="1875554" y="951965"/>
                                </a:lnTo>
                                <a:lnTo>
                                  <a:pt x="1875611" y="956557"/>
                                </a:lnTo>
                                <a:lnTo>
                                  <a:pt x="1875668" y="956282"/>
                                </a:lnTo>
                                <a:lnTo>
                                  <a:pt x="1875725" y="966613"/>
                                </a:lnTo>
                                <a:lnTo>
                                  <a:pt x="1875785" y="974072"/>
                                </a:lnTo>
                                <a:lnTo>
                                  <a:pt x="1875842" y="967188"/>
                                </a:lnTo>
                                <a:lnTo>
                                  <a:pt x="1875899" y="970630"/>
                                </a:lnTo>
                                <a:lnTo>
                                  <a:pt x="1875955" y="940783"/>
                                </a:lnTo>
                                <a:lnTo>
                                  <a:pt x="1876012" y="942505"/>
                                </a:lnTo>
                                <a:lnTo>
                                  <a:pt x="1876069" y="971780"/>
                                </a:lnTo>
                                <a:lnTo>
                                  <a:pt x="1876130" y="946522"/>
                                </a:lnTo>
                                <a:lnTo>
                                  <a:pt x="1876186" y="939637"/>
                                </a:lnTo>
                                <a:lnTo>
                                  <a:pt x="1876243" y="944501"/>
                                </a:lnTo>
                                <a:lnTo>
                                  <a:pt x="1876299" y="958003"/>
                                </a:lnTo>
                                <a:lnTo>
                                  <a:pt x="1876356" y="956557"/>
                                </a:lnTo>
                                <a:lnTo>
                                  <a:pt x="1876413" y="948518"/>
                                </a:lnTo>
                                <a:lnTo>
                                  <a:pt x="1876470" y="945951"/>
                                </a:lnTo>
                                <a:lnTo>
                                  <a:pt x="1876530" y="959424"/>
                                </a:lnTo>
                                <a:lnTo>
                                  <a:pt x="1876587" y="963166"/>
                                </a:lnTo>
                                <a:lnTo>
                                  <a:pt x="1876644" y="963742"/>
                                </a:lnTo>
                                <a:lnTo>
                                  <a:pt x="1876701" y="968609"/>
                                </a:lnTo>
                                <a:lnTo>
                                  <a:pt x="1876761" y="943079"/>
                                </a:lnTo>
                                <a:lnTo>
                                  <a:pt x="1876818" y="959724"/>
                                </a:lnTo>
                                <a:lnTo>
                                  <a:pt x="1876875" y="950244"/>
                                </a:lnTo>
                                <a:lnTo>
                                  <a:pt x="1876931" y="957703"/>
                                </a:lnTo>
                                <a:lnTo>
                                  <a:pt x="1876988" y="953410"/>
                                </a:lnTo>
                                <a:lnTo>
                                  <a:pt x="1877045" y="948243"/>
                                </a:lnTo>
                                <a:lnTo>
                                  <a:pt x="1877101" y="952536"/>
                                </a:lnTo>
                                <a:lnTo>
                                  <a:pt x="1877162" y="945651"/>
                                </a:lnTo>
                                <a:lnTo>
                                  <a:pt x="1877219" y="951965"/>
                                </a:lnTo>
                                <a:lnTo>
                                  <a:pt x="1877276" y="968609"/>
                                </a:lnTo>
                                <a:lnTo>
                                  <a:pt x="1877332" y="946222"/>
                                </a:lnTo>
                                <a:lnTo>
                                  <a:pt x="1877389" y="942205"/>
                                </a:lnTo>
                                <a:lnTo>
                                  <a:pt x="1877446" y="954556"/>
                                </a:lnTo>
                                <a:lnTo>
                                  <a:pt x="1877506" y="938187"/>
                                </a:lnTo>
                                <a:lnTo>
                                  <a:pt x="1877563" y="953986"/>
                                </a:lnTo>
                                <a:lnTo>
                                  <a:pt x="1877620" y="953410"/>
                                </a:lnTo>
                                <a:lnTo>
                                  <a:pt x="1877677" y="966038"/>
                                </a:lnTo>
                                <a:lnTo>
                                  <a:pt x="1877737" y="941358"/>
                                </a:lnTo>
                                <a:lnTo>
                                  <a:pt x="1877794" y="941929"/>
                                </a:lnTo>
                                <a:lnTo>
                                  <a:pt x="1877851" y="949668"/>
                                </a:lnTo>
                                <a:lnTo>
                                  <a:pt x="1877907" y="933024"/>
                                </a:lnTo>
                                <a:lnTo>
                                  <a:pt x="1877964" y="941358"/>
                                </a:lnTo>
                                <a:lnTo>
                                  <a:pt x="1878021" y="946222"/>
                                </a:lnTo>
                                <a:lnTo>
                                  <a:pt x="1878077" y="949968"/>
                                </a:lnTo>
                                <a:lnTo>
                                  <a:pt x="1878138" y="946797"/>
                                </a:lnTo>
                                <a:lnTo>
                                  <a:pt x="1878195" y="956557"/>
                                </a:lnTo>
                                <a:lnTo>
                                  <a:pt x="1878252" y="952536"/>
                                </a:lnTo>
                                <a:lnTo>
                                  <a:pt x="1878308" y="933024"/>
                                </a:lnTo>
                                <a:lnTo>
                                  <a:pt x="1878365" y="955982"/>
                                </a:lnTo>
                                <a:lnTo>
                                  <a:pt x="1878426" y="943355"/>
                                </a:lnTo>
                                <a:lnTo>
                                  <a:pt x="1878482" y="944801"/>
                                </a:lnTo>
                                <a:lnTo>
                                  <a:pt x="1878539" y="949393"/>
                                </a:lnTo>
                                <a:lnTo>
                                  <a:pt x="1878596" y="952264"/>
                                </a:lnTo>
                                <a:lnTo>
                                  <a:pt x="1878652" y="944226"/>
                                </a:lnTo>
                                <a:lnTo>
                                  <a:pt x="1878709" y="949093"/>
                                </a:lnTo>
                                <a:lnTo>
                                  <a:pt x="1878770" y="939912"/>
                                </a:lnTo>
                                <a:lnTo>
                                  <a:pt x="1878827" y="955982"/>
                                </a:lnTo>
                                <a:lnTo>
                                  <a:pt x="1878883" y="948818"/>
                                </a:lnTo>
                                <a:lnTo>
                                  <a:pt x="1878940" y="932173"/>
                                </a:lnTo>
                                <a:lnTo>
                                  <a:pt x="1878997" y="933895"/>
                                </a:lnTo>
                                <a:lnTo>
                                  <a:pt x="1879054" y="925285"/>
                                </a:lnTo>
                                <a:lnTo>
                                  <a:pt x="1879110" y="945076"/>
                                </a:lnTo>
                                <a:lnTo>
                                  <a:pt x="1879171" y="939637"/>
                                </a:lnTo>
                                <a:lnTo>
                                  <a:pt x="1879228" y="936766"/>
                                </a:lnTo>
                                <a:lnTo>
                                  <a:pt x="1879284" y="952264"/>
                                </a:lnTo>
                                <a:lnTo>
                                  <a:pt x="1879341" y="956853"/>
                                </a:lnTo>
                                <a:lnTo>
                                  <a:pt x="1879402" y="947372"/>
                                </a:lnTo>
                                <a:lnTo>
                                  <a:pt x="1879459" y="945076"/>
                                </a:lnTo>
                                <a:lnTo>
                                  <a:pt x="1879515" y="941358"/>
                                </a:lnTo>
                                <a:lnTo>
                                  <a:pt x="1879572" y="945076"/>
                                </a:lnTo>
                                <a:lnTo>
                                  <a:pt x="1879629" y="947097"/>
                                </a:lnTo>
                                <a:lnTo>
                                  <a:pt x="1879685" y="949668"/>
                                </a:lnTo>
                                <a:lnTo>
                                  <a:pt x="1879742" y="935616"/>
                                </a:lnTo>
                                <a:lnTo>
                                  <a:pt x="1879803" y="946522"/>
                                </a:lnTo>
                                <a:lnTo>
                                  <a:pt x="1879859" y="923264"/>
                                </a:lnTo>
                                <a:lnTo>
                                  <a:pt x="1879916" y="929577"/>
                                </a:lnTo>
                                <a:lnTo>
                                  <a:pt x="1879973" y="948818"/>
                                </a:lnTo>
                                <a:lnTo>
                                  <a:pt x="1880029" y="954836"/>
                                </a:lnTo>
                                <a:lnTo>
                                  <a:pt x="1880086" y="961721"/>
                                </a:lnTo>
                                <a:lnTo>
                                  <a:pt x="1880147" y="941634"/>
                                </a:lnTo>
                                <a:lnTo>
                                  <a:pt x="1880204" y="943654"/>
                                </a:lnTo>
                                <a:lnTo>
                                  <a:pt x="1880260" y="941358"/>
                                </a:lnTo>
                                <a:lnTo>
                                  <a:pt x="1880317" y="937912"/>
                                </a:lnTo>
                                <a:lnTo>
                                  <a:pt x="1880378" y="933895"/>
                                </a:lnTo>
                                <a:lnTo>
                                  <a:pt x="1880434" y="965167"/>
                                </a:lnTo>
                                <a:lnTo>
                                  <a:pt x="1880491" y="930728"/>
                                </a:lnTo>
                                <a:lnTo>
                                  <a:pt x="1880548" y="946222"/>
                                </a:lnTo>
                                <a:lnTo>
                                  <a:pt x="1880604" y="945951"/>
                                </a:lnTo>
                                <a:lnTo>
                                  <a:pt x="1880661" y="942780"/>
                                </a:lnTo>
                                <a:lnTo>
                                  <a:pt x="1880718" y="936766"/>
                                </a:lnTo>
                                <a:lnTo>
                                  <a:pt x="1880779" y="929302"/>
                                </a:lnTo>
                                <a:lnTo>
                                  <a:pt x="1880835" y="939637"/>
                                </a:lnTo>
                                <a:lnTo>
                                  <a:pt x="1880892" y="945651"/>
                                </a:lnTo>
                                <a:lnTo>
                                  <a:pt x="1880949" y="950814"/>
                                </a:lnTo>
                                <a:lnTo>
                                  <a:pt x="1881005" y="954556"/>
                                </a:lnTo>
                                <a:lnTo>
                                  <a:pt x="1881062" y="919822"/>
                                </a:lnTo>
                                <a:lnTo>
                                  <a:pt x="1881123" y="938187"/>
                                </a:lnTo>
                                <a:lnTo>
                                  <a:pt x="1881180" y="949968"/>
                                </a:lnTo>
                                <a:lnTo>
                                  <a:pt x="1881236" y="946522"/>
                                </a:lnTo>
                                <a:lnTo>
                                  <a:pt x="1881293" y="930728"/>
                                </a:lnTo>
                                <a:lnTo>
                                  <a:pt x="1881350" y="939062"/>
                                </a:lnTo>
                                <a:lnTo>
                                  <a:pt x="1881410" y="945951"/>
                                </a:lnTo>
                                <a:lnTo>
                                  <a:pt x="1881467" y="939912"/>
                                </a:lnTo>
                                <a:lnTo>
                                  <a:pt x="1881524" y="940208"/>
                                </a:lnTo>
                                <a:lnTo>
                                  <a:pt x="1881581" y="958278"/>
                                </a:lnTo>
                                <a:lnTo>
                                  <a:pt x="1881637" y="957128"/>
                                </a:lnTo>
                                <a:lnTo>
                                  <a:pt x="1881694" y="929877"/>
                                </a:lnTo>
                                <a:lnTo>
                                  <a:pt x="1881751" y="937912"/>
                                </a:lnTo>
                                <a:lnTo>
                                  <a:pt x="1881811" y="947672"/>
                                </a:lnTo>
                                <a:lnTo>
                                  <a:pt x="1881868" y="944226"/>
                                </a:lnTo>
                                <a:lnTo>
                                  <a:pt x="1881925" y="930452"/>
                                </a:lnTo>
                                <a:lnTo>
                                  <a:pt x="1881982" y="928156"/>
                                </a:lnTo>
                                <a:lnTo>
                                  <a:pt x="1882038" y="938762"/>
                                </a:lnTo>
                                <a:lnTo>
                                  <a:pt x="1882099" y="944801"/>
                                </a:lnTo>
                                <a:lnTo>
                                  <a:pt x="1882156" y="942505"/>
                                </a:lnTo>
                                <a:lnTo>
                                  <a:pt x="1882212" y="945376"/>
                                </a:lnTo>
                                <a:lnTo>
                                  <a:pt x="1882269" y="912658"/>
                                </a:lnTo>
                                <a:lnTo>
                                  <a:pt x="1882326" y="941634"/>
                                </a:lnTo>
                                <a:lnTo>
                                  <a:pt x="1882387" y="944801"/>
                                </a:lnTo>
                                <a:lnTo>
                                  <a:pt x="1882443" y="954556"/>
                                </a:lnTo>
                                <a:lnTo>
                                  <a:pt x="1882500" y="922989"/>
                                </a:lnTo>
                                <a:lnTo>
                                  <a:pt x="1882556" y="938762"/>
                                </a:lnTo>
                                <a:lnTo>
                                  <a:pt x="1882613" y="940208"/>
                                </a:lnTo>
                                <a:lnTo>
                                  <a:pt x="1882670" y="930153"/>
                                </a:lnTo>
                                <a:lnTo>
                                  <a:pt x="1882727" y="931299"/>
                                </a:lnTo>
                                <a:lnTo>
                                  <a:pt x="1882787" y="929877"/>
                                </a:lnTo>
                                <a:lnTo>
                                  <a:pt x="1882844" y="939062"/>
                                </a:lnTo>
                                <a:lnTo>
                                  <a:pt x="1882901" y="945376"/>
                                </a:lnTo>
                                <a:lnTo>
                                  <a:pt x="1882957" y="941634"/>
                                </a:lnTo>
                                <a:lnTo>
                                  <a:pt x="1883014" y="944226"/>
                                </a:lnTo>
                                <a:lnTo>
                                  <a:pt x="1883075" y="925285"/>
                                </a:lnTo>
                                <a:lnTo>
                                  <a:pt x="1883132" y="934745"/>
                                </a:lnTo>
                                <a:lnTo>
                                  <a:pt x="1883188" y="935891"/>
                                </a:lnTo>
                                <a:lnTo>
                                  <a:pt x="1883245" y="927006"/>
                                </a:lnTo>
                                <a:lnTo>
                                  <a:pt x="1883302" y="934170"/>
                                </a:lnTo>
                                <a:lnTo>
                                  <a:pt x="1883358" y="927006"/>
                                </a:lnTo>
                                <a:lnTo>
                                  <a:pt x="1883419" y="955707"/>
                                </a:lnTo>
                                <a:lnTo>
                                  <a:pt x="1883476" y="940208"/>
                                </a:lnTo>
                                <a:lnTo>
                                  <a:pt x="1883533" y="945651"/>
                                </a:lnTo>
                                <a:lnTo>
                                  <a:pt x="1883589" y="949668"/>
                                </a:lnTo>
                                <a:lnTo>
                                  <a:pt x="1883646" y="925560"/>
                                </a:lnTo>
                                <a:lnTo>
                                  <a:pt x="1883703" y="920393"/>
                                </a:lnTo>
                                <a:lnTo>
                                  <a:pt x="1883759" y="944501"/>
                                </a:lnTo>
                                <a:lnTo>
                                  <a:pt x="1883820" y="935045"/>
                                </a:lnTo>
                                <a:lnTo>
                                  <a:pt x="1883877" y="942205"/>
                                </a:lnTo>
                                <a:lnTo>
                                  <a:pt x="1883934" y="951114"/>
                                </a:lnTo>
                                <a:lnTo>
                                  <a:pt x="1883990" y="934470"/>
                                </a:lnTo>
                                <a:lnTo>
                                  <a:pt x="1884051" y="943355"/>
                                </a:lnTo>
                                <a:lnTo>
                                  <a:pt x="1884108" y="939062"/>
                                </a:lnTo>
                                <a:lnTo>
                                  <a:pt x="1884164" y="942205"/>
                                </a:lnTo>
                                <a:lnTo>
                                  <a:pt x="1884221" y="938487"/>
                                </a:lnTo>
                                <a:lnTo>
                                  <a:pt x="1884278" y="943355"/>
                                </a:lnTo>
                                <a:lnTo>
                                  <a:pt x="1884334" y="958849"/>
                                </a:lnTo>
                                <a:lnTo>
                                  <a:pt x="1884391" y="939062"/>
                                </a:lnTo>
                                <a:lnTo>
                                  <a:pt x="1884452" y="923839"/>
                                </a:lnTo>
                                <a:lnTo>
                                  <a:pt x="1884508" y="943079"/>
                                </a:lnTo>
                                <a:lnTo>
                                  <a:pt x="1884565" y="951114"/>
                                </a:lnTo>
                                <a:lnTo>
                                  <a:pt x="1884622" y="940208"/>
                                </a:lnTo>
                                <a:lnTo>
                                  <a:pt x="1884678" y="942205"/>
                                </a:lnTo>
                                <a:lnTo>
                                  <a:pt x="1884735" y="927285"/>
                                </a:lnTo>
                                <a:lnTo>
                                  <a:pt x="1884796" y="945076"/>
                                </a:lnTo>
                                <a:lnTo>
                                  <a:pt x="1884853" y="927581"/>
                                </a:lnTo>
                                <a:lnTo>
                                  <a:pt x="1884909" y="941058"/>
                                </a:lnTo>
                                <a:lnTo>
                                  <a:pt x="1884966" y="944226"/>
                                </a:lnTo>
                                <a:lnTo>
                                  <a:pt x="1885023" y="956557"/>
                                </a:lnTo>
                                <a:lnTo>
                                  <a:pt x="1885083" y="945076"/>
                                </a:lnTo>
                                <a:lnTo>
                                  <a:pt x="1885140" y="943079"/>
                                </a:lnTo>
                                <a:lnTo>
                                  <a:pt x="1885197" y="933324"/>
                                </a:lnTo>
                                <a:lnTo>
                                  <a:pt x="1885254" y="913233"/>
                                </a:lnTo>
                                <a:lnTo>
                                  <a:pt x="1885310" y="923839"/>
                                </a:lnTo>
                                <a:lnTo>
                                  <a:pt x="1885367" y="948518"/>
                                </a:lnTo>
                                <a:lnTo>
                                  <a:pt x="1885424" y="934170"/>
                                </a:lnTo>
                                <a:lnTo>
                                  <a:pt x="1885485" y="937616"/>
                                </a:lnTo>
                                <a:lnTo>
                                  <a:pt x="1885541" y="945951"/>
                                </a:lnTo>
                                <a:lnTo>
                                  <a:pt x="1885598" y="943930"/>
                                </a:lnTo>
                                <a:lnTo>
                                  <a:pt x="1885655" y="928431"/>
                                </a:lnTo>
                                <a:lnTo>
                                  <a:pt x="1885715" y="934470"/>
                                </a:lnTo>
                                <a:lnTo>
                                  <a:pt x="1885772" y="939062"/>
                                </a:lnTo>
                                <a:lnTo>
                                  <a:pt x="1885829" y="920968"/>
                                </a:lnTo>
                                <a:lnTo>
                                  <a:pt x="1885885" y="946222"/>
                                </a:lnTo>
                                <a:lnTo>
                                  <a:pt x="1885942" y="931874"/>
                                </a:lnTo>
                                <a:lnTo>
                                  <a:pt x="1885999" y="936766"/>
                                </a:lnTo>
                                <a:lnTo>
                                  <a:pt x="1886060" y="935891"/>
                                </a:lnTo>
                                <a:lnTo>
                                  <a:pt x="1886116" y="953686"/>
                                </a:lnTo>
                                <a:lnTo>
                                  <a:pt x="1886173" y="930153"/>
                                </a:lnTo>
                                <a:lnTo>
                                  <a:pt x="1886230" y="953410"/>
                                </a:lnTo>
                                <a:lnTo>
                                  <a:pt x="1886286" y="927856"/>
                                </a:lnTo>
                                <a:lnTo>
                                  <a:pt x="1886343" y="932173"/>
                                </a:lnTo>
                                <a:lnTo>
                                  <a:pt x="1886400" y="941929"/>
                                </a:lnTo>
                                <a:lnTo>
                                  <a:pt x="1886460" y="949393"/>
                                </a:lnTo>
                                <a:lnTo>
                                  <a:pt x="1886517" y="926710"/>
                                </a:lnTo>
                                <a:lnTo>
                                  <a:pt x="1886574" y="927856"/>
                                </a:lnTo>
                                <a:lnTo>
                                  <a:pt x="1886631" y="936466"/>
                                </a:lnTo>
                                <a:lnTo>
                                  <a:pt x="1886691" y="941634"/>
                                </a:lnTo>
                                <a:lnTo>
                                  <a:pt x="1886748" y="944801"/>
                                </a:lnTo>
                                <a:lnTo>
                                  <a:pt x="1886805" y="937041"/>
                                </a:lnTo>
                                <a:lnTo>
                                  <a:pt x="1886861" y="914379"/>
                                </a:lnTo>
                                <a:lnTo>
                                  <a:pt x="1886918" y="947672"/>
                                </a:lnTo>
                                <a:lnTo>
                                  <a:pt x="1886975" y="934745"/>
                                </a:lnTo>
                                <a:lnTo>
                                  <a:pt x="1887031" y="941358"/>
                                </a:lnTo>
                                <a:lnTo>
                                  <a:pt x="1887092" y="938187"/>
                                </a:lnTo>
                                <a:lnTo>
                                  <a:pt x="1887149" y="955132"/>
                                </a:lnTo>
                                <a:lnTo>
                                  <a:pt x="1887206" y="945951"/>
                                </a:lnTo>
                                <a:lnTo>
                                  <a:pt x="1887262" y="948818"/>
                                </a:lnTo>
                                <a:lnTo>
                                  <a:pt x="1887319" y="943654"/>
                                </a:lnTo>
                                <a:lnTo>
                                  <a:pt x="1887376" y="939338"/>
                                </a:lnTo>
                                <a:lnTo>
                                  <a:pt x="1887436" y="951689"/>
                                </a:lnTo>
                                <a:lnTo>
                                  <a:pt x="1887493" y="949093"/>
                                </a:lnTo>
                                <a:lnTo>
                                  <a:pt x="1887550" y="947672"/>
                                </a:lnTo>
                                <a:lnTo>
                                  <a:pt x="1887607" y="952536"/>
                                </a:lnTo>
                                <a:lnTo>
                                  <a:pt x="1887667" y="933324"/>
                                </a:lnTo>
                                <a:lnTo>
                                  <a:pt x="1887724" y="941058"/>
                                </a:lnTo>
                                <a:lnTo>
                                  <a:pt x="1887781" y="937912"/>
                                </a:lnTo>
                                <a:lnTo>
                                  <a:pt x="1887838" y="951965"/>
                                </a:lnTo>
                                <a:lnTo>
                                  <a:pt x="1887894" y="936466"/>
                                </a:lnTo>
                                <a:lnTo>
                                  <a:pt x="1887951" y="951965"/>
                                </a:lnTo>
                                <a:lnTo>
                                  <a:pt x="1888007" y="953111"/>
                                </a:lnTo>
                                <a:lnTo>
                                  <a:pt x="1888068" y="926710"/>
                                </a:lnTo>
                                <a:lnTo>
                                  <a:pt x="1888125" y="923264"/>
                                </a:lnTo>
                                <a:lnTo>
                                  <a:pt x="1888182" y="937337"/>
                                </a:lnTo>
                                <a:lnTo>
                                  <a:pt x="1888238" y="947372"/>
                                </a:lnTo>
                                <a:lnTo>
                                  <a:pt x="1888295" y="922118"/>
                                </a:lnTo>
                                <a:lnTo>
                                  <a:pt x="1888352" y="935045"/>
                                </a:lnTo>
                                <a:lnTo>
                                  <a:pt x="1888413" y="947097"/>
                                </a:lnTo>
                                <a:lnTo>
                                  <a:pt x="1888469" y="941634"/>
                                </a:lnTo>
                                <a:lnTo>
                                  <a:pt x="1888526" y="937616"/>
                                </a:lnTo>
                                <a:lnTo>
                                  <a:pt x="1888583" y="928431"/>
                                </a:lnTo>
                                <a:lnTo>
                                  <a:pt x="1888639" y="940484"/>
                                </a:lnTo>
                                <a:lnTo>
                                  <a:pt x="1888700" y="949968"/>
                                </a:lnTo>
                                <a:lnTo>
                                  <a:pt x="1888757" y="934745"/>
                                </a:lnTo>
                                <a:lnTo>
                                  <a:pt x="1888813" y="939338"/>
                                </a:lnTo>
                                <a:lnTo>
                                  <a:pt x="1888870" y="941634"/>
                                </a:lnTo>
                                <a:lnTo>
                                  <a:pt x="1888927" y="930728"/>
                                </a:lnTo>
                                <a:lnTo>
                                  <a:pt x="1888984" y="954261"/>
                                </a:lnTo>
                                <a:lnTo>
                                  <a:pt x="1889040" y="942780"/>
                                </a:lnTo>
                                <a:lnTo>
                                  <a:pt x="1889101" y="945376"/>
                                </a:lnTo>
                                <a:lnTo>
                                  <a:pt x="1889158" y="935320"/>
                                </a:lnTo>
                                <a:lnTo>
                                  <a:pt x="1889214" y="943355"/>
                                </a:lnTo>
                                <a:lnTo>
                                  <a:pt x="1889271" y="946797"/>
                                </a:lnTo>
                                <a:lnTo>
                                  <a:pt x="1889328" y="952264"/>
                                </a:lnTo>
                                <a:lnTo>
                                  <a:pt x="1889389" y="946522"/>
                                </a:lnTo>
                                <a:lnTo>
                                  <a:pt x="1889445" y="919822"/>
                                </a:lnTo>
                                <a:lnTo>
                                  <a:pt x="1889502" y="937912"/>
                                </a:lnTo>
                                <a:lnTo>
                                  <a:pt x="1889559" y="949093"/>
                                </a:lnTo>
                                <a:lnTo>
                                  <a:pt x="1889615" y="945376"/>
                                </a:lnTo>
                                <a:lnTo>
                                  <a:pt x="1889676" y="947372"/>
                                </a:lnTo>
                                <a:lnTo>
                                  <a:pt x="1889733" y="935320"/>
                                </a:lnTo>
                                <a:lnTo>
                                  <a:pt x="1889789" y="935045"/>
                                </a:lnTo>
                                <a:lnTo>
                                  <a:pt x="1889846" y="943654"/>
                                </a:lnTo>
                                <a:lnTo>
                                  <a:pt x="1889903" y="933024"/>
                                </a:lnTo>
                                <a:lnTo>
                                  <a:pt x="1889960" y="938762"/>
                                </a:lnTo>
                                <a:lnTo>
                                  <a:pt x="1890016" y="948243"/>
                                </a:lnTo>
                                <a:lnTo>
                                  <a:pt x="1890073" y="942205"/>
                                </a:lnTo>
                                <a:lnTo>
                                  <a:pt x="1890134" y="948518"/>
                                </a:lnTo>
                                <a:lnTo>
                                  <a:pt x="1890191" y="954556"/>
                                </a:lnTo>
                                <a:lnTo>
                                  <a:pt x="1890247" y="939062"/>
                                </a:lnTo>
                                <a:lnTo>
                                  <a:pt x="1890304" y="944501"/>
                                </a:lnTo>
                                <a:lnTo>
                                  <a:pt x="1890364" y="934470"/>
                                </a:lnTo>
                                <a:lnTo>
                                  <a:pt x="1890421" y="932173"/>
                                </a:lnTo>
                                <a:lnTo>
                                  <a:pt x="1890478" y="954836"/>
                                </a:lnTo>
                                <a:lnTo>
                                  <a:pt x="1890534" y="946522"/>
                                </a:lnTo>
                                <a:lnTo>
                                  <a:pt x="1890591" y="948818"/>
                                </a:lnTo>
                                <a:lnTo>
                                  <a:pt x="1890648" y="933599"/>
                                </a:lnTo>
                                <a:lnTo>
                                  <a:pt x="1890709" y="941634"/>
                                </a:lnTo>
                                <a:lnTo>
                                  <a:pt x="1890765" y="951689"/>
                                </a:lnTo>
                                <a:lnTo>
                                  <a:pt x="1890822" y="946522"/>
                                </a:lnTo>
                                <a:lnTo>
                                  <a:pt x="1890879" y="959724"/>
                                </a:lnTo>
                                <a:lnTo>
                                  <a:pt x="1890935" y="931598"/>
                                </a:lnTo>
                                <a:lnTo>
                                  <a:pt x="1890992" y="932173"/>
                                </a:lnTo>
                                <a:lnTo>
                                  <a:pt x="1891049" y="945951"/>
                                </a:lnTo>
                                <a:lnTo>
                                  <a:pt x="1891110" y="942780"/>
                                </a:lnTo>
                                <a:lnTo>
                                  <a:pt x="1891166" y="953111"/>
                                </a:lnTo>
                                <a:lnTo>
                                  <a:pt x="1891223" y="949668"/>
                                </a:lnTo>
                                <a:lnTo>
                                  <a:pt x="1891280" y="941358"/>
                                </a:lnTo>
                                <a:lnTo>
                                  <a:pt x="1891340" y="930153"/>
                                </a:lnTo>
                                <a:lnTo>
                                  <a:pt x="1891397" y="950244"/>
                                </a:lnTo>
                                <a:lnTo>
                                  <a:pt x="1891454" y="939062"/>
                                </a:lnTo>
                                <a:lnTo>
                                  <a:pt x="1891511" y="941358"/>
                                </a:lnTo>
                                <a:lnTo>
                                  <a:pt x="1891567" y="933599"/>
                                </a:lnTo>
                                <a:lnTo>
                                  <a:pt x="1891624" y="941358"/>
                                </a:lnTo>
                                <a:lnTo>
                                  <a:pt x="1891681" y="938487"/>
                                </a:lnTo>
                                <a:lnTo>
                                  <a:pt x="1891741" y="951390"/>
                                </a:lnTo>
                                <a:lnTo>
                                  <a:pt x="1891798" y="929577"/>
                                </a:lnTo>
                                <a:lnTo>
                                  <a:pt x="1891855" y="923264"/>
                                </a:lnTo>
                                <a:lnTo>
                                  <a:pt x="1891912" y="935045"/>
                                </a:lnTo>
                                <a:lnTo>
                                  <a:pt x="1891968" y="937616"/>
                                </a:lnTo>
                                <a:lnTo>
                                  <a:pt x="1892025" y="942505"/>
                                </a:lnTo>
                                <a:lnTo>
                                  <a:pt x="1892086" y="945376"/>
                                </a:lnTo>
                                <a:lnTo>
                                  <a:pt x="1892142" y="951114"/>
                                </a:lnTo>
                                <a:lnTo>
                                  <a:pt x="1892199" y="933599"/>
                                </a:lnTo>
                                <a:lnTo>
                                  <a:pt x="1892256" y="959724"/>
                                </a:lnTo>
                                <a:lnTo>
                                  <a:pt x="1892317" y="939637"/>
                                </a:lnTo>
                                <a:lnTo>
                                  <a:pt x="1892373" y="953686"/>
                                </a:lnTo>
                                <a:lnTo>
                                  <a:pt x="1892430" y="949968"/>
                                </a:lnTo>
                                <a:lnTo>
                                  <a:pt x="1892487" y="940208"/>
                                </a:lnTo>
                                <a:lnTo>
                                  <a:pt x="1892543" y="938187"/>
                                </a:lnTo>
                                <a:lnTo>
                                  <a:pt x="1892600" y="964888"/>
                                </a:lnTo>
                                <a:lnTo>
                                  <a:pt x="1892657" y="938487"/>
                                </a:lnTo>
                                <a:lnTo>
                                  <a:pt x="1892717" y="931299"/>
                                </a:lnTo>
                                <a:lnTo>
                                  <a:pt x="1892774" y="937616"/>
                                </a:lnTo>
                                <a:lnTo>
                                  <a:pt x="1892831" y="956557"/>
                                </a:lnTo>
                                <a:lnTo>
                                  <a:pt x="1892887" y="930728"/>
                                </a:lnTo>
                                <a:lnTo>
                                  <a:pt x="1892944" y="938187"/>
                                </a:lnTo>
                                <a:lnTo>
                                  <a:pt x="1893005" y="953410"/>
                                </a:lnTo>
                                <a:lnTo>
                                  <a:pt x="1893062" y="962595"/>
                                </a:lnTo>
                                <a:lnTo>
                                  <a:pt x="1893118" y="950244"/>
                                </a:lnTo>
                                <a:lnTo>
                                  <a:pt x="1893175" y="941929"/>
                                </a:lnTo>
                                <a:lnTo>
                                  <a:pt x="1893232" y="925860"/>
                                </a:lnTo>
                                <a:lnTo>
                                  <a:pt x="1893288" y="942780"/>
                                </a:lnTo>
                                <a:lnTo>
                                  <a:pt x="1893349" y="954261"/>
                                </a:lnTo>
                                <a:lnTo>
                                  <a:pt x="1893406" y="938487"/>
                                </a:lnTo>
                                <a:lnTo>
                                  <a:pt x="1893462" y="957428"/>
                                </a:lnTo>
                                <a:lnTo>
                                  <a:pt x="1893519" y="952835"/>
                                </a:lnTo>
                                <a:lnTo>
                                  <a:pt x="1893576" y="956557"/>
                                </a:lnTo>
                                <a:lnTo>
                                  <a:pt x="1893633" y="937912"/>
                                </a:lnTo>
                                <a:lnTo>
                                  <a:pt x="1893689" y="937041"/>
                                </a:lnTo>
                                <a:lnTo>
                                  <a:pt x="1893750" y="946797"/>
                                </a:lnTo>
                                <a:lnTo>
                                  <a:pt x="1893807" y="949668"/>
                                </a:lnTo>
                                <a:lnTo>
                                  <a:pt x="1893864" y="943930"/>
                                </a:lnTo>
                                <a:lnTo>
                                  <a:pt x="1893920" y="938187"/>
                                </a:lnTo>
                                <a:lnTo>
                                  <a:pt x="1893981" y="940783"/>
                                </a:lnTo>
                                <a:lnTo>
                                  <a:pt x="1894038" y="941058"/>
                                </a:lnTo>
                                <a:lnTo>
                                  <a:pt x="1894094" y="945651"/>
                                </a:lnTo>
                                <a:lnTo>
                                  <a:pt x="1894151" y="946222"/>
                                </a:lnTo>
                                <a:lnTo>
                                  <a:pt x="1894208" y="951390"/>
                                </a:lnTo>
                                <a:lnTo>
                                  <a:pt x="1894264" y="956557"/>
                                </a:lnTo>
                                <a:lnTo>
                                  <a:pt x="1894325" y="936766"/>
                                </a:lnTo>
                                <a:lnTo>
                                  <a:pt x="1894382" y="940208"/>
                                </a:lnTo>
                                <a:lnTo>
                                  <a:pt x="1894438" y="938187"/>
                                </a:lnTo>
                                <a:lnTo>
                                  <a:pt x="1894495" y="947372"/>
                                </a:lnTo>
                                <a:lnTo>
                                  <a:pt x="1894552" y="938762"/>
                                </a:lnTo>
                                <a:lnTo>
                                  <a:pt x="1894609" y="951114"/>
                                </a:lnTo>
                                <a:lnTo>
                                  <a:pt x="1894665" y="958574"/>
                                </a:lnTo>
                                <a:lnTo>
                                  <a:pt x="1894726" y="956557"/>
                                </a:lnTo>
                                <a:lnTo>
                                  <a:pt x="1894783" y="937041"/>
                                </a:lnTo>
                                <a:lnTo>
                                  <a:pt x="1894840" y="960000"/>
                                </a:lnTo>
                                <a:lnTo>
                                  <a:pt x="1894896" y="920692"/>
                                </a:lnTo>
                                <a:lnTo>
                                  <a:pt x="1894957" y="943079"/>
                                </a:lnTo>
                                <a:lnTo>
                                  <a:pt x="1895013" y="950244"/>
                                </a:lnTo>
                                <a:lnTo>
                                  <a:pt x="1895070" y="933599"/>
                                </a:lnTo>
                                <a:lnTo>
                                  <a:pt x="1895127" y="963742"/>
                                </a:lnTo>
                                <a:lnTo>
                                  <a:pt x="1895184" y="958003"/>
                                </a:lnTo>
                                <a:lnTo>
                                  <a:pt x="1895240" y="950543"/>
                                </a:lnTo>
                                <a:lnTo>
                                  <a:pt x="1895297" y="941358"/>
                                </a:lnTo>
                                <a:lnTo>
                                  <a:pt x="1895358" y="962595"/>
                                </a:lnTo>
                                <a:lnTo>
                                  <a:pt x="1895415" y="933024"/>
                                </a:lnTo>
                                <a:lnTo>
                                  <a:pt x="1895471" y="949093"/>
                                </a:lnTo>
                                <a:lnTo>
                                  <a:pt x="1895528" y="945951"/>
                                </a:lnTo>
                                <a:lnTo>
                                  <a:pt x="1895585" y="956282"/>
                                </a:lnTo>
                                <a:lnTo>
                                  <a:pt x="1895641" y="935891"/>
                                </a:lnTo>
                                <a:lnTo>
                                  <a:pt x="1895702" y="932749"/>
                                </a:lnTo>
                                <a:lnTo>
                                  <a:pt x="1895759" y="938187"/>
                                </a:lnTo>
                                <a:lnTo>
                                  <a:pt x="1895815" y="949968"/>
                                </a:lnTo>
                                <a:lnTo>
                                  <a:pt x="1895872" y="919247"/>
                                </a:lnTo>
                                <a:lnTo>
                                  <a:pt x="1895929" y="957428"/>
                                </a:lnTo>
                                <a:lnTo>
                                  <a:pt x="1895990" y="960000"/>
                                </a:lnTo>
                                <a:lnTo>
                                  <a:pt x="1896046" y="944801"/>
                                </a:lnTo>
                                <a:lnTo>
                                  <a:pt x="1896103" y="956282"/>
                                </a:lnTo>
                                <a:lnTo>
                                  <a:pt x="1896160" y="963742"/>
                                </a:lnTo>
                                <a:lnTo>
                                  <a:pt x="1896216" y="938762"/>
                                </a:lnTo>
                                <a:lnTo>
                                  <a:pt x="1896273" y="946522"/>
                                </a:lnTo>
                                <a:lnTo>
                                  <a:pt x="1896330" y="946522"/>
                                </a:lnTo>
                                <a:lnTo>
                                  <a:pt x="1896391" y="953686"/>
                                </a:lnTo>
                                <a:lnTo>
                                  <a:pt x="1896447" y="937912"/>
                                </a:lnTo>
                                <a:lnTo>
                                  <a:pt x="1896504" y="954556"/>
                                </a:lnTo>
                                <a:lnTo>
                                  <a:pt x="1896561" y="947372"/>
                                </a:lnTo>
                                <a:lnTo>
                                  <a:pt x="1896617" y="936466"/>
                                </a:lnTo>
                                <a:lnTo>
                                  <a:pt x="1896678" y="939062"/>
                                </a:lnTo>
                                <a:lnTo>
                                  <a:pt x="1896735" y="945076"/>
                                </a:lnTo>
                                <a:lnTo>
                                  <a:pt x="1896791" y="960874"/>
                                </a:lnTo>
                                <a:lnTo>
                                  <a:pt x="1896848" y="947372"/>
                                </a:lnTo>
                                <a:lnTo>
                                  <a:pt x="1896905" y="948818"/>
                                </a:lnTo>
                                <a:lnTo>
                                  <a:pt x="1896962" y="950543"/>
                                </a:lnTo>
                                <a:lnTo>
                                  <a:pt x="1897022" y="952536"/>
                                </a:lnTo>
                                <a:lnTo>
                                  <a:pt x="1897079" y="943654"/>
                                </a:lnTo>
                                <a:lnTo>
                                  <a:pt x="1897136" y="940484"/>
                                </a:lnTo>
                                <a:lnTo>
                                  <a:pt x="1897192" y="943654"/>
                                </a:lnTo>
                                <a:lnTo>
                                  <a:pt x="1897249" y="951965"/>
                                </a:lnTo>
                                <a:lnTo>
                                  <a:pt x="1897306" y="968034"/>
                                </a:lnTo>
                                <a:lnTo>
                                  <a:pt x="1897363" y="953986"/>
                                </a:lnTo>
                                <a:lnTo>
                                  <a:pt x="1897423" y="952536"/>
                                </a:lnTo>
                                <a:lnTo>
                                  <a:pt x="1897480" y="958278"/>
                                </a:lnTo>
                                <a:lnTo>
                                  <a:pt x="1897537" y="944801"/>
                                </a:lnTo>
                                <a:lnTo>
                                  <a:pt x="1897593" y="949093"/>
                                </a:lnTo>
                                <a:lnTo>
                                  <a:pt x="1897654" y="948243"/>
                                </a:lnTo>
                                <a:lnTo>
                                  <a:pt x="1897711" y="943079"/>
                                </a:lnTo>
                                <a:lnTo>
                                  <a:pt x="1897768" y="951390"/>
                                </a:lnTo>
                                <a:lnTo>
                                  <a:pt x="1897824" y="951390"/>
                                </a:lnTo>
                                <a:lnTo>
                                  <a:pt x="1897881" y="947372"/>
                                </a:lnTo>
                                <a:lnTo>
                                  <a:pt x="1897938" y="946522"/>
                                </a:lnTo>
                                <a:lnTo>
                                  <a:pt x="1897998" y="941058"/>
                                </a:lnTo>
                                <a:lnTo>
                                  <a:pt x="1898055" y="958278"/>
                                </a:lnTo>
                                <a:lnTo>
                                  <a:pt x="1898112" y="955407"/>
                                </a:lnTo>
                                <a:lnTo>
                                  <a:pt x="1898168" y="957128"/>
                                </a:lnTo>
                                <a:lnTo>
                                  <a:pt x="1898225" y="945376"/>
                                </a:lnTo>
                                <a:lnTo>
                                  <a:pt x="1898282" y="951390"/>
                                </a:lnTo>
                                <a:lnTo>
                                  <a:pt x="1898338" y="964316"/>
                                </a:lnTo>
                                <a:lnTo>
                                  <a:pt x="1898399" y="946522"/>
                                </a:lnTo>
                                <a:lnTo>
                                  <a:pt x="1898456" y="937616"/>
                                </a:lnTo>
                                <a:lnTo>
                                  <a:pt x="1898513" y="990997"/>
                                </a:lnTo>
                                <a:lnTo>
                                  <a:pt x="1898569" y="966888"/>
                                </a:lnTo>
                                <a:lnTo>
                                  <a:pt x="1898630" y="953686"/>
                                </a:lnTo>
                                <a:lnTo>
                                  <a:pt x="1898687" y="960299"/>
                                </a:lnTo>
                                <a:lnTo>
                                  <a:pt x="1898743" y="950543"/>
                                </a:lnTo>
                                <a:lnTo>
                                  <a:pt x="1898800" y="933324"/>
                                </a:lnTo>
                                <a:lnTo>
                                  <a:pt x="1898857" y="952264"/>
                                </a:lnTo>
                                <a:lnTo>
                                  <a:pt x="1898914" y="955982"/>
                                </a:lnTo>
                                <a:lnTo>
                                  <a:pt x="1898970" y="958003"/>
                                </a:lnTo>
                                <a:lnTo>
                                  <a:pt x="1899031" y="955982"/>
                                </a:lnTo>
                                <a:lnTo>
                                  <a:pt x="1899088" y="946797"/>
                                </a:lnTo>
                                <a:lnTo>
                                  <a:pt x="1899144" y="965462"/>
                                </a:lnTo>
                                <a:lnTo>
                                  <a:pt x="1899201" y="967188"/>
                                </a:lnTo>
                                <a:lnTo>
                                  <a:pt x="1899258" y="952264"/>
                                </a:lnTo>
                                <a:lnTo>
                                  <a:pt x="1899315" y="955982"/>
                                </a:lnTo>
                                <a:lnTo>
                                  <a:pt x="1899375" y="939062"/>
                                </a:lnTo>
                                <a:lnTo>
                                  <a:pt x="1899432" y="956557"/>
                                </a:lnTo>
                                <a:lnTo>
                                  <a:pt x="1899489" y="935045"/>
                                </a:lnTo>
                                <a:lnTo>
                                  <a:pt x="1899545" y="959424"/>
                                </a:lnTo>
                                <a:lnTo>
                                  <a:pt x="1899606" y="938187"/>
                                </a:lnTo>
                                <a:lnTo>
                                  <a:pt x="1899663" y="943930"/>
                                </a:lnTo>
                                <a:lnTo>
                                  <a:pt x="1899719" y="939637"/>
                                </a:lnTo>
                                <a:lnTo>
                                  <a:pt x="1899776" y="966313"/>
                                </a:lnTo>
                                <a:lnTo>
                                  <a:pt x="1899833" y="945076"/>
                                </a:lnTo>
                                <a:lnTo>
                                  <a:pt x="1899890" y="949393"/>
                                </a:lnTo>
                                <a:lnTo>
                                  <a:pt x="1899946" y="950814"/>
                                </a:lnTo>
                                <a:lnTo>
                                  <a:pt x="1900007" y="971481"/>
                                </a:lnTo>
                                <a:lnTo>
                                  <a:pt x="1900064" y="945651"/>
                                </a:lnTo>
                                <a:lnTo>
                                  <a:pt x="1900121" y="976369"/>
                                </a:lnTo>
                                <a:lnTo>
                                  <a:pt x="1900177" y="961445"/>
                                </a:lnTo>
                                <a:lnTo>
                                  <a:pt x="1900234" y="930153"/>
                                </a:lnTo>
                                <a:lnTo>
                                  <a:pt x="1900295" y="952264"/>
                                </a:lnTo>
                                <a:lnTo>
                                  <a:pt x="1900351" y="957428"/>
                                </a:lnTo>
                                <a:lnTo>
                                  <a:pt x="1900408" y="935891"/>
                                </a:lnTo>
                                <a:lnTo>
                                  <a:pt x="1900464" y="955707"/>
                                </a:lnTo>
                                <a:lnTo>
                                  <a:pt x="1900521" y="952264"/>
                                </a:lnTo>
                                <a:lnTo>
                                  <a:pt x="1900578" y="945376"/>
                                </a:lnTo>
                                <a:lnTo>
                                  <a:pt x="1900639" y="950543"/>
                                </a:lnTo>
                                <a:lnTo>
                                  <a:pt x="1900695" y="957128"/>
                                </a:lnTo>
                                <a:lnTo>
                                  <a:pt x="1900752" y="964316"/>
                                </a:lnTo>
                                <a:lnTo>
                                  <a:pt x="1900809" y="945376"/>
                                </a:lnTo>
                                <a:lnTo>
                                  <a:pt x="1900866" y="958278"/>
                                </a:lnTo>
                                <a:lnTo>
                                  <a:pt x="1900922" y="964017"/>
                                </a:lnTo>
                                <a:lnTo>
                                  <a:pt x="1900979" y="937912"/>
                                </a:lnTo>
                                <a:lnTo>
                                  <a:pt x="1901040" y="951114"/>
                                </a:lnTo>
                                <a:lnTo>
                                  <a:pt x="1901096" y="947672"/>
                                </a:lnTo>
                                <a:lnTo>
                                  <a:pt x="1901153" y="950244"/>
                                </a:lnTo>
                                <a:lnTo>
                                  <a:pt x="1901210" y="947947"/>
                                </a:lnTo>
                                <a:lnTo>
                                  <a:pt x="1901270" y="971780"/>
                                </a:lnTo>
                                <a:lnTo>
                                  <a:pt x="1901327" y="959424"/>
                                </a:lnTo>
                                <a:lnTo>
                                  <a:pt x="1901384" y="946797"/>
                                </a:lnTo>
                                <a:lnTo>
                                  <a:pt x="1901441" y="964316"/>
                                </a:lnTo>
                                <a:lnTo>
                                  <a:pt x="1901497" y="946522"/>
                                </a:lnTo>
                                <a:lnTo>
                                  <a:pt x="1901554" y="951114"/>
                                </a:lnTo>
                                <a:lnTo>
                                  <a:pt x="1901611" y="968034"/>
                                </a:lnTo>
                                <a:lnTo>
                                  <a:pt x="1901671" y="953111"/>
                                </a:lnTo>
                                <a:lnTo>
                                  <a:pt x="1901728" y="943355"/>
                                </a:lnTo>
                                <a:lnTo>
                                  <a:pt x="1901785" y="949968"/>
                                </a:lnTo>
                                <a:lnTo>
                                  <a:pt x="1901842" y="960874"/>
                                </a:lnTo>
                                <a:lnTo>
                                  <a:pt x="1901898" y="958574"/>
                                </a:lnTo>
                                <a:lnTo>
                                  <a:pt x="1901955" y="951689"/>
                                </a:lnTo>
                                <a:lnTo>
                                  <a:pt x="1902016" y="946222"/>
                                </a:lnTo>
                                <a:lnTo>
                                  <a:pt x="1902072" y="955407"/>
                                </a:lnTo>
                                <a:lnTo>
                                  <a:pt x="1902129" y="962296"/>
                                </a:lnTo>
                                <a:lnTo>
                                  <a:pt x="1902186" y="947947"/>
                                </a:lnTo>
                                <a:lnTo>
                                  <a:pt x="1902247" y="958003"/>
                                </a:lnTo>
                                <a:lnTo>
                                  <a:pt x="1902303" y="950814"/>
                                </a:lnTo>
                                <a:lnTo>
                                  <a:pt x="1902360" y="969755"/>
                                </a:lnTo>
                                <a:lnTo>
                                  <a:pt x="1902417" y="963742"/>
                                </a:lnTo>
                                <a:lnTo>
                                  <a:pt x="1902473" y="950244"/>
                                </a:lnTo>
                                <a:lnTo>
                                  <a:pt x="1902530" y="958574"/>
                                </a:lnTo>
                                <a:lnTo>
                                  <a:pt x="1902587" y="929302"/>
                                </a:lnTo>
                                <a:lnTo>
                                  <a:pt x="1902647" y="957128"/>
                                </a:lnTo>
                                <a:lnTo>
                                  <a:pt x="1902704" y="951114"/>
                                </a:lnTo>
                                <a:lnTo>
                                  <a:pt x="1902761" y="959149"/>
                                </a:lnTo>
                                <a:lnTo>
                                  <a:pt x="1902817" y="948518"/>
                                </a:lnTo>
                                <a:lnTo>
                                  <a:pt x="1902874" y="935616"/>
                                </a:lnTo>
                                <a:lnTo>
                                  <a:pt x="1902931" y="953986"/>
                                </a:lnTo>
                                <a:lnTo>
                                  <a:pt x="1902992" y="947947"/>
                                </a:lnTo>
                                <a:lnTo>
                                  <a:pt x="1903048" y="951689"/>
                                </a:lnTo>
                                <a:lnTo>
                                  <a:pt x="1903105" y="947947"/>
                                </a:lnTo>
                                <a:lnTo>
                                  <a:pt x="1903162" y="959724"/>
                                </a:lnTo>
                                <a:lnTo>
                                  <a:pt x="1903219" y="955982"/>
                                </a:lnTo>
                                <a:lnTo>
                                  <a:pt x="1903279" y="935616"/>
                                </a:lnTo>
                                <a:lnTo>
                                  <a:pt x="1903336" y="957128"/>
                                </a:lnTo>
                                <a:lnTo>
                                  <a:pt x="1903393" y="959149"/>
                                </a:lnTo>
                                <a:lnTo>
                                  <a:pt x="1903449" y="938762"/>
                                </a:lnTo>
                                <a:lnTo>
                                  <a:pt x="1903506" y="963166"/>
                                </a:lnTo>
                                <a:lnTo>
                                  <a:pt x="1903563" y="956853"/>
                                </a:lnTo>
                                <a:lnTo>
                                  <a:pt x="1903619" y="949668"/>
                                </a:lnTo>
                                <a:lnTo>
                                  <a:pt x="1903680" y="951965"/>
                                </a:lnTo>
                                <a:lnTo>
                                  <a:pt x="1903737" y="948518"/>
                                </a:lnTo>
                                <a:lnTo>
                                  <a:pt x="1903794" y="943355"/>
                                </a:lnTo>
                                <a:lnTo>
                                  <a:pt x="1903850" y="977219"/>
                                </a:lnTo>
                                <a:lnTo>
                                  <a:pt x="1903907" y="955132"/>
                                </a:lnTo>
                                <a:lnTo>
                                  <a:pt x="1903968" y="939338"/>
                                </a:lnTo>
                                <a:lnTo>
                                  <a:pt x="1904024" y="956853"/>
                                </a:lnTo>
                                <a:lnTo>
                                  <a:pt x="1904081" y="952264"/>
                                </a:lnTo>
                                <a:lnTo>
                                  <a:pt x="1904138" y="956853"/>
                                </a:lnTo>
                                <a:lnTo>
                                  <a:pt x="1904194" y="957428"/>
                                </a:lnTo>
                                <a:lnTo>
                                  <a:pt x="1904251" y="941358"/>
                                </a:lnTo>
                                <a:lnTo>
                                  <a:pt x="1904312" y="960000"/>
                                </a:lnTo>
                                <a:lnTo>
                                  <a:pt x="1904369" y="940484"/>
                                </a:lnTo>
                                <a:lnTo>
                                  <a:pt x="1904425" y="968034"/>
                                </a:lnTo>
                                <a:lnTo>
                                  <a:pt x="1904482" y="929007"/>
                                </a:lnTo>
                                <a:lnTo>
                                  <a:pt x="1904539" y="955407"/>
                                </a:lnTo>
                                <a:lnTo>
                                  <a:pt x="1904595" y="969480"/>
                                </a:lnTo>
                                <a:lnTo>
                                  <a:pt x="1904652" y="960299"/>
                                </a:lnTo>
                                <a:lnTo>
                                  <a:pt x="1904713" y="965738"/>
                                </a:lnTo>
                                <a:lnTo>
                                  <a:pt x="1904770" y="935045"/>
                                </a:lnTo>
                                <a:lnTo>
                                  <a:pt x="1904826" y="968609"/>
                                </a:lnTo>
                                <a:lnTo>
                                  <a:pt x="1904883" y="942780"/>
                                </a:lnTo>
                                <a:lnTo>
                                  <a:pt x="1904944" y="937337"/>
                                </a:lnTo>
                                <a:lnTo>
                                  <a:pt x="1905000" y="954556"/>
                                </a:lnTo>
                                <a:lnTo>
                                  <a:pt x="1905057" y="953986"/>
                                </a:lnTo>
                                <a:lnTo>
                                  <a:pt x="1905114" y="954261"/>
                                </a:lnTo>
                                <a:lnTo>
                                  <a:pt x="1905170" y="958278"/>
                                </a:lnTo>
                                <a:lnTo>
                                  <a:pt x="1905227" y="956853"/>
                                </a:lnTo>
                                <a:lnTo>
                                  <a:pt x="1905288" y="935616"/>
                                </a:lnTo>
                                <a:lnTo>
                                  <a:pt x="1905345" y="933324"/>
                                </a:lnTo>
                                <a:lnTo>
                                  <a:pt x="1905401" y="951390"/>
                                </a:lnTo>
                                <a:lnTo>
                                  <a:pt x="1905458" y="951390"/>
                                </a:lnTo>
                                <a:lnTo>
                                  <a:pt x="1905515" y="954556"/>
                                </a:lnTo>
                                <a:lnTo>
                                  <a:pt x="1905572" y="953111"/>
                                </a:lnTo>
                                <a:lnTo>
                                  <a:pt x="1905628" y="958278"/>
                                </a:lnTo>
                                <a:lnTo>
                                  <a:pt x="1905689" y="963742"/>
                                </a:lnTo>
                                <a:lnTo>
                                  <a:pt x="1905746" y="938487"/>
                                </a:lnTo>
                                <a:lnTo>
                                  <a:pt x="1905802" y="958849"/>
                                </a:lnTo>
                                <a:lnTo>
                                  <a:pt x="1905863" y="929877"/>
                                </a:lnTo>
                                <a:lnTo>
                                  <a:pt x="1905920" y="955707"/>
                                </a:lnTo>
                                <a:lnTo>
                                  <a:pt x="1905976" y="951689"/>
                                </a:lnTo>
                                <a:lnTo>
                                  <a:pt x="1906033" y="961445"/>
                                </a:lnTo>
                                <a:lnTo>
                                  <a:pt x="1906090" y="956282"/>
                                </a:lnTo>
                                <a:lnTo>
                                  <a:pt x="1906147" y="958003"/>
                                </a:lnTo>
                                <a:lnTo>
                                  <a:pt x="1906203" y="941058"/>
                                </a:lnTo>
                                <a:lnTo>
                                  <a:pt x="1906260" y="954556"/>
                                </a:lnTo>
                                <a:lnTo>
                                  <a:pt x="1906321" y="945651"/>
                                </a:lnTo>
                                <a:lnTo>
                                  <a:pt x="1906377" y="954556"/>
                                </a:lnTo>
                                <a:lnTo>
                                  <a:pt x="1906434" y="956557"/>
                                </a:lnTo>
                                <a:lnTo>
                                  <a:pt x="1906491" y="948818"/>
                                </a:lnTo>
                                <a:lnTo>
                                  <a:pt x="1906547" y="947097"/>
                                </a:lnTo>
                                <a:lnTo>
                                  <a:pt x="1906604" y="956557"/>
                                </a:lnTo>
                                <a:lnTo>
                                  <a:pt x="1906665" y="955407"/>
                                </a:lnTo>
                                <a:lnTo>
                                  <a:pt x="1906721" y="956557"/>
                                </a:lnTo>
                                <a:lnTo>
                                  <a:pt x="1906778" y="949393"/>
                                </a:lnTo>
                                <a:lnTo>
                                  <a:pt x="1906835" y="949093"/>
                                </a:lnTo>
                                <a:lnTo>
                                  <a:pt x="1906896" y="954556"/>
                                </a:lnTo>
                                <a:lnTo>
                                  <a:pt x="1906952" y="934745"/>
                                </a:lnTo>
                                <a:lnTo>
                                  <a:pt x="1907009" y="935045"/>
                                </a:lnTo>
                                <a:lnTo>
                                  <a:pt x="1907066" y="953986"/>
                                </a:lnTo>
                                <a:lnTo>
                                  <a:pt x="1907123" y="954556"/>
                                </a:lnTo>
                                <a:lnTo>
                                  <a:pt x="1907179" y="961445"/>
                                </a:lnTo>
                                <a:lnTo>
                                  <a:pt x="1907236" y="927006"/>
                                </a:lnTo>
                                <a:lnTo>
                                  <a:pt x="1907297" y="939912"/>
                                </a:lnTo>
                                <a:lnTo>
                                  <a:pt x="1907353" y="952264"/>
                                </a:lnTo>
                                <a:lnTo>
                                  <a:pt x="1907410" y="962595"/>
                                </a:lnTo>
                                <a:lnTo>
                                  <a:pt x="1907467" y="957703"/>
                                </a:lnTo>
                                <a:lnTo>
                                  <a:pt x="1907523" y="947097"/>
                                </a:lnTo>
                                <a:lnTo>
                                  <a:pt x="1907584" y="932749"/>
                                </a:lnTo>
                                <a:lnTo>
                                  <a:pt x="1907641" y="927581"/>
                                </a:lnTo>
                                <a:lnTo>
                                  <a:pt x="1907698" y="953686"/>
                                </a:lnTo>
                                <a:lnTo>
                                  <a:pt x="1907754" y="956853"/>
                                </a:lnTo>
                                <a:lnTo>
                                  <a:pt x="1907811" y="955707"/>
                                </a:lnTo>
                                <a:lnTo>
                                  <a:pt x="1907868" y="931299"/>
                                </a:lnTo>
                                <a:lnTo>
                                  <a:pt x="1907928" y="936466"/>
                                </a:lnTo>
                                <a:lnTo>
                                  <a:pt x="1907985" y="955132"/>
                                </a:lnTo>
                                <a:lnTo>
                                  <a:pt x="1908042" y="944226"/>
                                </a:lnTo>
                                <a:lnTo>
                                  <a:pt x="1908098" y="940484"/>
                                </a:lnTo>
                                <a:lnTo>
                                  <a:pt x="1908155" y="944226"/>
                                </a:lnTo>
                                <a:lnTo>
                                  <a:pt x="1908212" y="945651"/>
                                </a:lnTo>
                                <a:lnTo>
                                  <a:pt x="1908268" y="957428"/>
                                </a:lnTo>
                                <a:lnTo>
                                  <a:pt x="1908329" y="952536"/>
                                </a:lnTo>
                                <a:lnTo>
                                  <a:pt x="1908386" y="942505"/>
                                </a:lnTo>
                                <a:lnTo>
                                  <a:pt x="1908443" y="950814"/>
                                </a:lnTo>
                                <a:lnTo>
                                  <a:pt x="1908499" y="940783"/>
                                </a:lnTo>
                                <a:lnTo>
                                  <a:pt x="1908560" y="952536"/>
                                </a:lnTo>
                                <a:lnTo>
                                  <a:pt x="1908617" y="941634"/>
                                </a:lnTo>
                                <a:lnTo>
                                  <a:pt x="1908673" y="952835"/>
                                </a:lnTo>
                                <a:lnTo>
                                  <a:pt x="1908730" y="957428"/>
                                </a:lnTo>
                                <a:lnTo>
                                  <a:pt x="1908787" y="947672"/>
                                </a:lnTo>
                                <a:lnTo>
                                  <a:pt x="1908844" y="941929"/>
                                </a:lnTo>
                                <a:lnTo>
                                  <a:pt x="1908900" y="943930"/>
                                </a:lnTo>
                                <a:lnTo>
                                  <a:pt x="1908961" y="953410"/>
                                </a:lnTo>
                                <a:lnTo>
                                  <a:pt x="1909018" y="951114"/>
                                </a:lnTo>
                                <a:lnTo>
                                  <a:pt x="1909074" y="949393"/>
                                </a:lnTo>
                                <a:lnTo>
                                  <a:pt x="1909131" y="951390"/>
                                </a:lnTo>
                                <a:lnTo>
                                  <a:pt x="1909188" y="941358"/>
                                </a:lnTo>
                                <a:lnTo>
                                  <a:pt x="1909245" y="949093"/>
                                </a:lnTo>
                                <a:lnTo>
                                  <a:pt x="1909305" y="951965"/>
                                </a:lnTo>
                                <a:lnTo>
                                  <a:pt x="1909362" y="941929"/>
                                </a:lnTo>
                                <a:lnTo>
                                  <a:pt x="1909419" y="965462"/>
                                </a:lnTo>
                                <a:lnTo>
                                  <a:pt x="1909475" y="962020"/>
                                </a:lnTo>
                                <a:lnTo>
                                  <a:pt x="1909536" y="935891"/>
                                </a:lnTo>
                                <a:lnTo>
                                  <a:pt x="1909593" y="944501"/>
                                </a:lnTo>
                                <a:lnTo>
                                  <a:pt x="1909650" y="961445"/>
                                </a:lnTo>
                                <a:lnTo>
                                  <a:pt x="1909706" y="945076"/>
                                </a:lnTo>
                                <a:lnTo>
                                  <a:pt x="1909763" y="931299"/>
                                </a:lnTo>
                                <a:lnTo>
                                  <a:pt x="1909820" y="944226"/>
                                </a:lnTo>
                                <a:lnTo>
                                  <a:pt x="1909876" y="954261"/>
                                </a:lnTo>
                                <a:lnTo>
                                  <a:pt x="1909937" y="949093"/>
                                </a:lnTo>
                                <a:lnTo>
                                  <a:pt x="1909994" y="950244"/>
                                </a:lnTo>
                                <a:lnTo>
                                  <a:pt x="1910051" y="934470"/>
                                </a:lnTo>
                                <a:lnTo>
                                  <a:pt x="1910107" y="939062"/>
                                </a:lnTo>
                                <a:lnTo>
                                  <a:pt x="1910164" y="942505"/>
                                </a:lnTo>
                                <a:lnTo>
                                  <a:pt x="1910221" y="952835"/>
                                </a:lnTo>
                                <a:lnTo>
                                  <a:pt x="1910281" y="952835"/>
                                </a:lnTo>
                                <a:lnTo>
                                  <a:pt x="1910338" y="941058"/>
                                </a:lnTo>
                                <a:lnTo>
                                  <a:pt x="1910395" y="960000"/>
                                </a:lnTo>
                                <a:lnTo>
                                  <a:pt x="1910451" y="940484"/>
                                </a:lnTo>
                                <a:lnTo>
                                  <a:pt x="1910508" y="958278"/>
                                </a:lnTo>
                                <a:lnTo>
                                  <a:pt x="1910569" y="943654"/>
                                </a:lnTo>
                                <a:lnTo>
                                  <a:pt x="1910625" y="963166"/>
                                </a:lnTo>
                                <a:lnTo>
                                  <a:pt x="1910682" y="944801"/>
                                </a:lnTo>
                                <a:lnTo>
                                  <a:pt x="1910739" y="930452"/>
                                </a:lnTo>
                                <a:lnTo>
                                  <a:pt x="1910796" y="947947"/>
                                </a:lnTo>
                                <a:lnTo>
                                  <a:pt x="1910852" y="966888"/>
                                </a:lnTo>
                                <a:lnTo>
                                  <a:pt x="1910909" y="937616"/>
                                </a:lnTo>
                                <a:lnTo>
                                  <a:pt x="1910970" y="951390"/>
                                </a:lnTo>
                                <a:lnTo>
                                  <a:pt x="1911026" y="942505"/>
                                </a:lnTo>
                                <a:lnTo>
                                  <a:pt x="1911083" y="943079"/>
                                </a:lnTo>
                                <a:lnTo>
                                  <a:pt x="1911140" y="933324"/>
                                </a:lnTo>
                                <a:lnTo>
                                  <a:pt x="1911196" y="951114"/>
                                </a:lnTo>
                                <a:lnTo>
                                  <a:pt x="1911257" y="946797"/>
                                </a:lnTo>
                                <a:lnTo>
                                  <a:pt x="1911314" y="958849"/>
                                </a:lnTo>
                                <a:lnTo>
                                  <a:pt x="1911371" y="951965"/>
                                </a:lnTo>
                                <a:lnTo>
                                  <a:pt x="1911427" y="940783"/>
                                </a:lnTo>
                                <a:lnTo>
                                  <a:pt x="1911484" y="957703"/>
                                </a:lnTo>
                                <a:lnTo>
                                  <a:pt x="1911545" y="930153"/>
                                </a:lnTo>
                                <a:lnTo>
                                  <a:pt x="1911601" y="942205"/>
                                </a:lnTo>
                                <a:lnTo>
                                  <a:pt x="1911658" y="950814"/>
                                </a:lnTo>
                                <a:lnTo>
                                  <a:pt x="1911715" y="949968"/>
                                </a:lnTo>
                                <a:lnTo>
                                  <a:pt x="1911772" y="952835"/>
                                </a:lnTo>
                                <a:lnTo>
                                  <a:pt x="1911828" y="948518"/>
                                </a:lnTo>
                                <a:lnTo>
                                  <a:pt x="1911885" y="949093"/>
                                </a:lnTo>
                                <a:lnTo>
                                  <a:pt x="1911946" y="920393"/>
                                </a:lnTo>
                                <a:lnTo>
                                  <a:pt x="1912003" y="955707"/>
                                </a:lnTo>
                                <a:lnTo>
                                  <a:pt x="1912059" y="955982"/>
                                </a:lnTo>
                                <a:lnTo>
                                  <a:pt x="1912116" y="951965"/>
                                </a:lnTo>
                                <a:lnTo>
                                  <a:pt x="1912172" y="943079"/>
                                </a:lnTo>
                                <a:lnTo>
                                  <a:pt x="1912233" y="953410"/>
                                </a:lnTo>
                                <a:lnTo>
                                  <a:pt x="1912290" y="943355"/>
                                </a:lnTo>
                                <a:lnTo>
                                  <a:pt x="1912347" y="955407"/>
                                </a:lnTo>
                                <a:lnTo>
                                  <a:pt x="1912403" y="933599"/>
                                </a:lnTo>
                                <a:lnTo>
                                  <a:pt x="1912460" y="947672"/>
                                </a:lnTo>
                                <a:lnTo>
                                  <a:pt x="1912517" y="947947"/>
                                </a:lnTo>
                                <a:lnTo>
                                  <a:pt x="1912578" y="938762"/>
                                </a:lnTo>
                                <a:lnTo>
                                  <a:pt x="1912634" y="947097"/>
                                </a:lnTo>
                                <a:lnTo>
                                  <a:pt x="1912691" y="953686"/>
                                </a:lnTo>
                                <a:lnTo>
                                  <a:pt x="1912747" y="945376"/>
                                </a:lnTo>
                                <a:lnTo>
                                  <a:pt x="1912804" y="963742"/>
                                </a:lnTo>
                                <a:lnTo>
                                  <a:pt x="1912861" y="941634"/>
                                </a:lnTo>
                                <a:lnTo>
                                  <a:pt x="1912918" y="937337"/>
                                </a:lnTo>
                                <a:lnTo>
                                  <a:pt x="1912978" y="942780"/>
                                </a:lnTo>
                                <a:lnTo>
                                  <a:pt x="1913035" y="946222"/>
                                </a:lnTo>
                                <a:lnTo>
                                  <a:pt x="1913092" y="939338"/>
                                </a:lnTo>
                                <a:lnTo>
                                  <a:pt x="1913149" y="957128"/>
                                </a:lnTo>
                                <a:lnTo>
                                  <a:pt x="1913209" y="947672"/>
                                </a:lnTo>
                                <a:lnTo>
                                  <a:pt x="1913266" y="955407"/>
                                </a:lnTo>
                                <a:lnTo>
                                  <a:pt x="1913323" y="934470"/>
                                </a:lnTo>
                                <a:lnTo>
                                  <a:pt x="1913379" y="926710"/>
                                </a:lnTo>
                                <a:lnTo>
                                  <a:pt x="1913436" y="932173"/>
                                </a:lnTo>
                                <a:lnTo>
                                  <a:pt x="1913493" y="946797"/>
                                </a:lnTo>
                                <a:lnTo>
                                  <a:pt x="1913549" y="960874"/>
                                </a:lnTo>
                                <a:lnTo>
                                  <a:pt x="1913610" y="940484"/>
                                </a:lnTo>
                                <a:lnTo>
                                  <a:pt x="1913667" y="939912"/>
                                </a:lnTo>
                                <a:lnTo>
                                  <a:pt x="1913724" y="953686"/>
                                </a:lnTo>
                                <a:lnTo>
                                  <a:pt x="1913780" y="945376"/>
                                </a:lnTo>
                                <a:lnTo>
                                  <a:pt x="1913837" y="939338"/>
                                </a:lnTo>
                                <a:lnTo>
                                  <a:pt x="1913894" y="944801"/>
                                </a:lnTo>
                                <a:lnTo>
                                  <a:pt x="1913954" y="951390"/>
                                </a:lnTo>
                                <a:lnTo>
                                  <a:pt x="1914011" y="950814"/>
                                </a:lnTo>
                                <a:lnTo>
                                  <a:pt x="1914068" y="932749"/>
                                </a:lnTo>
                                <a:lnTo>
                                  <a:pt x="1914125" y="938762"/>
                                </a:lnTo>
                                <a:lnTo>
                                  <a:pt x="1914185" y="954556"/>
                                </a:lnTo>
                                <a:lnTo>
                                  <a:pt x="1914242" y="924985"/>
                                </a:lnTo>
                                <a:lnTo>
                                  <a:pt x="1914299" y="951114"/>
                                </a:lnTo>
                                <a:lnTo>
                                  <a:pt x="1914355" y="955132"/>
                                </a:lnTo>
                                <a:lnTo>
                                  <a:pt x="1914412" y="941929"/>
                                </a:lnTo>
                                <a:lnTo>
                                  <a:pt x="1914469" y="955132"/>
                                </a:lnTo>
                                <a:lnTo>
                                  <a:pt x="1914525" y="949968"/>
                                </a:lnTo>
                                <a:lnTo>
                                  <a:pt x="1914582" y="951390"/>
                                </a:lnTo>
                                <a:lnTo>
                                  <a:pt x="1914643" y="939637"/>
                                </a:lnTo>
                                <a:lnTo>
                                  <a:pt x="1914700" y="937337"/>
                                </a:lnTo>
                                <a:lnTo>
                                  <a:pt x="1914756" y="945376"/>
                                </a:lnTo>
                                <a:lnTo>
                                  <a:pt x="1914813" y="964017"/>
                                </a:lnTo>
                                <a:lnTo>
                                  <a:pt x="1914874" y="955407"/>
                                </a:lnTo>
                                <a:lnTo>
                                  <a:pt x="1914930" y="945951"/>
                                </a:lnTo>
                                <a:lnTo>
                                  <a:pt x="1914987" y="931023"/>
                                </a:lnTo>
                                <a:lnTo>
                                  <a:pt x="1915044" y="952835"/>
                                </a:lnTo>
                                <a:lnTo>
                                  <a:pt x="1915100" y="949668"/>
                                </a:lnTo>
                                <a:lnTo>
                                  <a:pt x="1915157" y="930728"/>
                                </a:lnTo>
                                <a:lnTo>
                                  <a:pt x="1915218" y="938187"/>
                                </a:lnTo>
                                <a:lnTo>
                                  <a:pt x="1915275" y="949093"/>
                                </a:lnTo>
                                <a:lnTo>
                                  <a:pt x="1915331" y="960299"/>
                                </a:lnTo>
                                <a:lnTo>
                                  <a:pt x="1915388" y="928156"/>
                                </a:lnTo>
                                <a:lnTo>
                                  <a:pt x="1915445" y="931598"/>
                                </a:lnTo>
                                <a:lnTo>
                                  <a:pt x="1915502" y="953686"/>
                                </a:lnTo>
                                <a:lnTo>
                                  <a:pt x="1915558" y="941929"/>
                                </a:lnTo>
                                <a:lnTo>
                                  <a:pt x="1915619" y="952835"/>
                                </a:lnTo>
                                <a:lnTo>
                                  <a:pt x="1915676" y="945076"/>
                                </a:lnTo>
                                <a:lnTo>
                                  <a:pt x="1915732" y="955407"/>
                                </a:lnTo>
                                <a:lnTo>
                                  <a:pt x="1915789" y="954836"/>
                                </a:lnTo>
                                <a:lnTo>
                                  <a:pt x="1915850" y="943930"/>
                                </a:lnTo>
                                <a:lnTo>
                                  <a:pt x="1915907" y="939637"/>
                                </a:lnTo>
                                <a:lnTo>
                                  <a:pt x="1915963" y="947672"/>
                                </a:lnTo>
                                <a:lnTo>
                                  <a:pt x="1916020" y="946522"/>
                                </a:lnTo>
                                <a:lnTo>
                                  <a:pt x="1916077" y="949393"/>
                                </a:lnTo>
                                <a:lnTo>
                                  <a:pt x="1916133" y="938487"/>
                                </a:lnTo>
                                <a:lnTo>
                                  <a:pt x="1916190" y="945951"/>
                                </a:lnTo>
                                <a:lnTo>
                                  <a:pt x="1916251" y="938187"/>
                                </a:lnTo>
                                <a:lnTo>
                                  <a:pt x="1916307" y="957703"/>
                                </a:lnTo>
                                <a:lnTo>
                                  <a:pt x="1916364" y="955132"/>
                                </a:lnTo>
                                <a:lnTo>
                                  <a:pt x="1916421" y="949668"/>
                                </a:lnTo>
                                <a:lnTo>
                                  <a:pt x="1916477" y="968334"/>
                                </a:lnTo>
                                <a:lnTo>
                                  <a:pt x="1916534" y="944226"/>
                                </a:lnTo>
                                <a:lnTo>
                                  <a:pt x="1916595" y="940484"/>
                                </a:lnTo>
                                <a:lnTo>
                                  <a:pt x="1916652" y="949393"/>
                                </a:lnTo>
                                <a:lnTo>
                                  <a:pt x="1916708" y="927856"/>
                                </a:lnTo>
                                <a:lnTo>
                                  <a:pt x="1916765" y="925860"/>
                                </a:lnTo>
                                <a:lnTo>
                                  <a:pt x="1916826" y="933895"/>
                                </a:lnTo>
                                <a:lnTo>
                                  <a:pt x="1916882" y="931023"/>
                                </a:lnTo>
                                <a:lnTo>
                                  <a:pt x="1916939" y="957128"/>
                                </a:lnTo>
                                <a:lnTo>
                                  <a:pt x="1916996" y="938187"/>
                                </a:lnTo>
                                <a:lnTo>
                                  <a:pt x="1917052" y="949968"/>
                                </a:lnTo>
                                <a:lnTo>
                                  <a:pt x="1917109" y="943355"/>
                                </a:lnTo>
                                <a:lnTo>
                                  <a:pt x="1917166" y="947672"/>
                                </a:lnTo>
                                <a:lnTo>
                                  <a:pt x="1917227" y="964888"/>
                                </a:lnTo>
                                <a:lnTo>
                                  <a:pt x="1917283" y="920692"/>
                                </a:lnTo>
                                <a:lnTo>
                                  <a:pt x="1917340" y="948518"/>
                                </a:lnTo>
                                <a:lnTo>
                                  <a:pt x="1917397" y="957428"/>
                                </a:lnTo>
                                <a:lnTo>
                                  <a:pt x="1917453" y="941634"/>
                                </a:lnTo>
                                <a:lnTo>
                                  <a:pt x="1917510" y="961150"/>
                                </a:lnTo>
                                <a:lnTo>
                                  <a:pt x="1917571" y="958574"/>
                                </a:lnTo>
                                <a:lnTo>
                                  <a:pt x="1917628" y="951689"/>
                                </a:lnTo>
                                <a:lnTo>
                                  <a:pt x="1917684" y="925860"/>
                                </a:lnTo>
                                <a:lnTo>
                                  <a:pt x="1917741" y="960874"/>
                                </a:lnTo>
                                <a:lnTo>
                                  <a:pt x="1917798" y="945376"/>
                                </a:lnTo>
                                <a:lnTo>
                                  <a:pt x="1917858" y="951965"/>
                                </a:lnTo>
                                <a:lnTo>
                                  <a:pt x="1917915" y="935891"/>
                                </a:lnTo>
                                <a:lnTo>
                                  <a:pt x="1917972" y="963742"/>
                                </a:lnTo>
                                <a:lnTo>
                                  <a:pt x="1918029" y="951689"/>
                                </a:lnTo>
                                <a:lnTo>
                                  <a:pt x="1918085" y="933024"/>
                                </a:lnTo>
                                <a:lnTo>
                                  <a:pt x="1918142" y="941058"/>
                                </a:lnTo>
                                <a:lnTo>
                                  <a:pt x="1918198" y="960299"/>
                                </a:lnTo>
                                <a:lnTo>
                                  <a:pt x="1918260" y="956557"/>
                                </a:lnTo>
                                <a:lnTo>
                                  <a:pt x="1918316" y="934470"/>
                                </a:lnTo>
                                <a:lnTo>
                                  <a:pt x="1918373" y="927006"/>
                                </a:lnTo>
                                <a:lnTo>
                                  <a:pt x="1918429" y="951965"/>
                                </a:lnTo>
                                <a:lnTo>
                                  <a:pt x="1918486" y="956557"/>
                                </a:lnTo>
                                <a:lnTo>
                                  <a:pt x="1918547" y="940484"/>
                                </a:lnTo>
                                <a:lnTo>
                                  <a:pt x="1918603" y="964316"/>
                                </a:lnTo>
                                <a:lnTo>
                                  <a:pt x="1918660" y="946797"/>
                                </a:lnTo>
                                <a:lnTo>
                                  <a:pt x="1918717" y="956282"/>
                                </a:lnTo>
                                <a:lnTo>
                                  <a:pt x="1918774" y="962296"/>
                                </a:lnTo>
                                <a:lnTo>
                                  <a:pt x="1918834" y="942780"/>
                                </a:lnTo>
                                <a:lnTo>
                                  <a:pt x="1918891" y="947947"/>
                                </a:lnTo>
                                <a:lnTo>
                                  <a:pt x="1918948" y="956282"/>
                                </a:lnTo>
                                <a:lnTo>
                                  <a:pt x="1919004" y="937041"/>
                                </a:lnTo>
                                <a:lnTo>
                                  <a:pt x="1919061" y="943355"/>
                                </a:lnTo>
                                <a:lnTo>
                                  <a:pt x="1919118" y="938762"/>
                                </a:lnTo>
                                <a:lnTo>
                                  <a:pt x="1919175" y="947097"/>
                                </a:lnTo>
                                <a:lnTo>
                                  <a:pt x="1919231" y="946222"/>
                                </a:lnTo>
                                <a:lnTo>
                                  <a:pt x="1919292" y="951114"/>
                                </a:lnTo>
                                <a:lnTo>
                                  <a:pt x="1919349" y="955707"/>
                                </a:lnTo>
                                <a:lnTo>
                                  <a:pt x="1919405" y="942780"/>
                                </a:lnTo>
                                <a:lnTo>
                                  <a:pt x="1919462" y="957128"/>
                                </a:lnTo>
                                <a:lnTo>
                                  <a:pt x="1919523" y="941058"/>
                                </a:lnTo>
                                <a:lnTo>
                                  <a:pt x="1919580" y="947097"/>
                                </a:lnTo>
                                <a:lnTo>
                                  <a:pt x="1919636" y="949968"/>
                                </a:lnTo>
                                <a:lnTo>
                                  <a:pt x="1919693" y="945651"/>
                                </a:lnTo>
                                <a:lnTo>
                                  <a:pt x="1919750" y="945076"/>
                                </a:lnTo>
                                <a:lnTo>
                                  <a:pt x="1919806" y="933324"/>
                                </a:lnTo>
                                <a:lnTo>
                                  <a:pt x="1919867" y="947372"/>
                                </a:lnTo>
                                <a:lnTo>
                                  <a:pt x="1919924" y="947947"/>
                                </a:lnTo>
                                <a:lnTo>
                                  <a:pt x="1919981" y="970630"/>
                                </a:lnTo>
                                <a:lnTo>
                                  <a:pt x="1920037" y="954836"/>
                                </a:lnTo>
                                <a:lnTo>
                                  <a:pt x="1920094" y="926135"/>
                                </a:lnTo>
                                <a:lnTo>
                                  <a:pt x="1920151" y="955707"/>
                                </a:lnTo>
                                <a:lnTo>
                                  <a:pt x="1920207" y="948243"/>
                                </a:lnTo>
                                <a:lnTo>
                                  <a:pt x="1920268" y="964316"/>
                                </a:lnTo>
                                <a:lnTo>
                                  <a:pt x="1920325" y="946522"/>
                                </a:lnTo>
                                <a:lnTo>
                                  <a:pt x="1920381" y="944801"/>
                                </a:lnTo>
                                <a:lnTo>
                                  <a:pt x="1920438" y="938487"/>
                                </a:lnTo>
                                <a:lnTo>
                                  <a:pt x="1920499" y="945076"/>
                                </a:lnTo>
                                <a:lnTo>
                                  <a:pt x="1920556" y="963166"/>
                                </a:lnTo>
                                <a:lnTo>
                                  <a:pt x="1920612" y="948818"/>
                                </a:lnTo>
                                <a:lnTo>
                                  <a:pt x="1920669" y="968909"/>
                                </a:lnTo>
                                <a:lnTo>
                                  <a:pt x="1920726" y="953410"/>
                                </a:lnTo>
                                <a:lnTo>
                                  <a:pt x="1920782" y="947097"/>
                                </a:lnTo>
                                <a:lnTo>
                                  <a:pt x="1920839" y="943654"/>
                                </a:lnTo>
                                <a:lnTo>
                                  <a:pt x="1920900" y="943930"/>
                                </a:lnTo>
                                <a:lnTo>
                                  <a:pt x="1920956" y="946797"/>
                                </a:lnTo>
                                <a:lnTo>
                                  <a:pt x="1921013" y="965738"/>
                                </a:lnTo>
                                <a:lnTo>
                                  <a:pt x="1921070" y="943654"/>
                                </a:lnTo>
                                <a:lnTo>
                                  <a:pt x="1921127" y="951689"/>
                                </a:lnTo>
                                <a:lnTo>
                                  <a:pt x="1921183" y="943355"/>
                                </a:lnTo>
                                <a:lnTo>
                                  <a:pt x="1921244" y="949093"/>
                                </a:lnTo>
                                <a:lnTo>
                                  <a:pt x="1921301" y="957428"/>
                                </a:lnTo>
                                <a:lnTo>
                                  <a:pt x="1921357" y="950814"/>
                                </a:lnTo>
                                <a:lnTo>
                                  <a:pt x="1921414" y="943079"/>
                                </a:lnTo>
                                <a:lnTo>
                                  <a:pt x="1921475" y="955982"/>
                                </a:lnTo>
                                <a:lnTo>
                                  <a:pt x="1921531" y="957703"/>
                                </a:lnTo>
                                <a:lnTo>
                                  <a:pt x="1921588" y="943355"/>
                                </a:lnTo>
                                <a:lnTo>
                                  <a:pt x="1921645" y="954836"/>
                                </a:lnTo>
                                <a:lnTo>
                                  <a:pt x="1921702" y="958574"/>
                                </a:lnTo>
                                <a:lnTo>
                                  <a:pt x="1921758" y="950814"/>
                                </a:lnTo>
                                <a:lnTo>
                                  <a:pt x="1921815" y="944501"/>
                                </a:lnTo>
                                <a:lnTo>
                                  <a:pt x="1921876" y="958278"/>
                                </a:lnTo>
                                <a:lnTo>
                                  <a:pt x="1921933" y="955407"/>
                                </a:lnTo>
                                <a:lnTo>
                                  <a:pt x="1921989" y="927285"/>
                                </a:lnTo>
                                <a:lnTo>
                                  <a:pt x="1922046" y="962296"/>
                                </a:lnTo>
                                <a:lnTo>
                                  <a:pt x="1922103" y="956557"/>
                                </a:lnTo>
                                <a:lnTo>
                                  <a:pt x="1922163" y="940208"/>
                                </a:lnTo>
                                <a:lnTo>
                                  <a:pt x="1922220" y="941058"/>
                                </a:lnTo>
                                <a:lnTo>
                                  <a:pt x="1922277" y="959724"/>
                                </a:lnTo>
                                <a:lnTo>
                                  <a:pt x="1922333" y="968909"/>
                                </a:lnTo>
                                <a:lnTo>
                                  <a:pt x="1922390" y="946222"/>
                                </a:lnTo>
                                <a:lnTo>
                                  <a:pt x="1922447" y="942780"/>
                                </a:lnTo>
                                <a:lnTo>
                                  <a:pt x="1922508" y="936191"/>
                                </a:lnTo>
                                <a:lnTo>
                                  <a:pt x="1922564" y="961721"/>
                                </a:lnTo>
                                <a:lnTo>
                                  <a:pt x="1922621" y="951114"/>
                                </a:lnTo>
                                <a:lnTo>
                                  <a:pt x="1922678" y="955407"/>
                                </a:lnTo>
                                <a:lnTo>
                                  <a:pt x="1922734" y="942205"/>
                                </a:lnTo>
                                <a:lnTo>
                                  <a:pt x="1922791" y="938187"/>
                                </a:lnTo>
                                <a:lnTo>
                                  <a:pt x="1922848" y="962020"/>
                                </a:lnTo>
                                <a:lnTo>
                                  <a:pt x="1922909" y="951689"/>
                                </a:lnTo>
                                <a:lnTo>
                                  <a:pt x="1922965" y="955407"/>
                                </a:lnTo>
                                <a:lnTo>
                                  <a:pt x="1923022" y="940484"/>
                                </a:lnTo>
                                <a:lnTo>
                                  <a:pt x="1923079" y="947672"/>
                                </a:lnTo>
                                <a:lnTo>
                                  <a:pt x="1923139" y="965738"/>
                                </a:lnTo>
                                <a:lnTo>
                                  <a:pt x="1923196" y="950814"/>
                                </a:lnTo>
                                <a:lnTo>
                                  <a:pt x="1923253" y="957703"/>
                                </a:lnTo>
                                <a:lnTo>
                                  <a:pt x="1923309" y="954556"/>
                                </a:lnTo>
                                <a:lnTo>
                                  <a:pt x="1923366" y="969184"/>
                                </a:lnTo>
                                <a:lnTo>
                                  <a:pt x="1923423" y="967463"/>
                                </a:lnTo>
                                <a:lnTo>
                                  <a:pt x="1923484" y="942205"/>
                                </a:lnTo>
                                <a:lnTo>
                                  <a:pt x="1923540" y="938487"/>
                                </a:lnTo>
                                <a:lnTo>
                                  <a:pt x="1923597" y="949668"/>
                                </a:lnTo>
                                <a:lnTo>
                                  <a:pt x="1923654" y="972926"/>
                                </a:lnTo>
                                <a:lnTo>
                                  <a:pt x="1923710" y="952264"/>
                                </a:lnTo>
                                <a:lnTo>
                                  <a:pt x="1923767" y="945951"/>
                                </a:lnTo>
                                <a:lnTo>
                                  <a:pt x="1923824" y="971481"/>
                                </a:lnTo>
                                <a:lnTo>
                                  <a:pt x="1923884" y="930728"/>
                                </a:lnTo>
                                <a:lnTo>
                                  <a:pt x="1923941" y="962296"/>
                                </a:lnTo>
                                <a:lnTo>
                                  <a:pt x="1923998" y="958574"/>
                                </a:lnTo>
                                <a:lnTo>
                                  <a:pt x="1924055" y="953986"/>
                                </a:lnTo>
                                <a:lnTo>
                                  <a:pt x="1924115" y="967188"/>
                                </a:lnTo>
                                <a:lnTo>
                                  <a:pt x="1924172" y="964017"/>
                                </a:lnTo>
                                <a:lnTo>
                                  <a:pt x="1924229" y="951390"/>
                                </a:lnTo>
                                <a:lnTo>
                                  <a:pt x="1924286" y="964888"/>
                                </a:lnTo>
                                <a:lnTo>
                                  <a:pt x="1924342" y="955132"/>
                                </a:lnTo>
                                <a:lnTo>
                                  <a:pt x="1924399" y="945376"/>
                                </a:lnTo>
                                <a:lnTo>
                                  <a:pt x="1924455" y="958278"/>
                                </a:lnTo>
                                <a:lnTo>
                                  <a:pt x="1924516" y="958849"/>
                                </a:lnTo>
                                <a:lnTo>
                                  <a:pt x="1924573" y="964888"/>
                                </a:lnTo>
                                <a:lnTo>
                                  <a:pt x="1924630" y="959424"/>
                                </a:lnTo>
                                <a:lnTo>
                                  <a:pt x="1924686" y="951689"/>
                                </a:lnTo>
                                <a:lnTo>
                                  <a:pt x="1924743" y="945651"/>
                                </a:lnTo>
                                <a:lnTo>
                                  <a:pt x="1924800" y="949393"/>
                                </a:lnTo>
                                <a:lnTo>
                                  <a:pt x="1924860" y="955982"/>
                                </a:lnTo>
                                <a:lnTo>
                                  <a:pt x="1924917" y="947372"/>
                                </a:lnTo>
                                <a:lnTo>
                                  <a:pt x="1924974" y="976944"/>
                                </a:lnTo>
                                <a:lnTo>
                                  <a:pt x="1925031" y="966888"/>
                                </a:lnTo>
                                <a:lnTo>
                                  <a:pt x="1925087" y="960299"/>
                                </a:lnTo>
                                <a:lnTo>
                                  <a:pt x="1925148" y="951689"/>
                                </a:lnTo>
                                <a:lnTo>
                                  <a:pt x="1925205" y="963742"/>
                                </a:lnTo>
                                <a:lnTo>
                                  <a:pt x="1925261" y="955132"/>
                                </a:lnTo>
                                <a:lnTo>
                                  <a:pt x="1925318" y="950814"/>
                                </a:lnTo>
                                <a:lnTo>
                                  <a:pt x="1925375" y="951689"/>
                                </a:lnTo>
                                <a:lnTo>
                                  <a:pt x="1925432" y="974348"/>
                                </a:lnTo>
                                <a:lnTo>
                                  <a:pt x="1925488" y="951114"/>
                                </a:lnTo>
                                <a:lnTo>
                                  <a:pt x="1925549" y="968334"/>
                                </a:lnTo>
                                <a:lnTo>
                                  <a:pt x="1925606" y="947947"/>
                                </a:lnTo>
                                <a:lnTo>
                                  <a:pt x="1925662" y="957703"/>
                                </a:lnTo>
                                <a:lnTo>
                                  <a:pt x="1925719" y="950814"/>
                                </a:lnTo>
                                <a:lnTo>
                                  <a:pt x="1925776" y="957128"/>
                                </a:lnTo>
                                <a:lnTo>
                                  <a:pt x="1925837" y="961721"/>
                                </a:lnTo>
                                <a:lnTo>
                                  <a:pt x="1925893" y="960574"/>
                                </a:lnTo>
                                <a:lnTo>
                                  <a:pt x="1925950" y="968034"/>
                                </a:lnTo>
                                <a:lnTo>
                                  <a:pt x="1926007" y="964017"/>
                                </a:lnTo>
                                <a:lnTo>
                                  <a:pt x="1926063" y="971481"/>
                                </a:lnTo>
                                <a:lnTo>
                                  <a:pt x="1926120" y="964017"/>
                                </a:lnTo>
                                <a:lnTo>
                                  <a:pt x="1926181" y="945951"/>
                                </a:lnTo>
                                <a:lnTo>
                                  <a:pt x="1926237" y="952536"/>
                                </a:lnTo>
                                <a:lnTo>
                                  <a:pt x="1926294" y="964592"/>
                                </a:lnTo>
                                <a:lnTo>
                                  <a:pt x="1926351" y="961721"/>
                                </a:lnTo>
                                <a:lnTo>
                                  <a:pt x="1926407" y="974648"/>
                                </a:lnTo>
                                <a:lnTo>
                                  <a:pt x="1926464" y="948243"/>
                                </a:lnTo>
                                <a:lnTo>
                                  <a:pt x="1926521" y="964316"/>
                                </a:lnTo>
                                <a:lnTo>
                                  <a:pt x="1926582" y="950814"/>
                                </a:lnTo>
                                <a:lnTo>
                                  <a:pt x="1926638" y="958003"/>
                                </a:lnTo>
                                <a:lnTo>
                                  <a:pt x="1926695" y="977219"/>
                                </a:lnTo>
                                <a:lnTo>
                                  <a:pt x="1926752" y="958574"/>
                                </a:lnTo>
                                <a:lnTo>
                                  <a:pt x="1926812" y="967463"/>
                                </a:lnTo>
                                <a:lnTo>
                                  <a:pt x="1926869" y="967759"/>
                                </a:lnTo>
                                <a:lnTo>
                                  <a:pt x="1926926" y="949668"/>
                                </a:lnTo>
                                <a:lnTo>
                                  <a:pt x="1926982" y="982111"/>
                                </a:lnTo>
                                <a:lnTo>
                                  <a:pt x="1927039" y="974923"/>
                                </a:lnTo>
                                <a:lnTo>
                                  <a:pt x="1927096" y="969480"/>
                                </a:lnTo>
                                <a:lnTo>
                                  <a:pt x="1927157" y="974648"/>
                                </a:lnTo>
                                <a:lnTo>
                                  <a:pt x="1927213" y="966038"/>
                                </a:lnTo>
                                <a:lnTo>
                                  <a:pt x="1927270" y="967188"/>
                                </a:lnTo>
                                <a:lnTo>
                                  <a:pt x="1927327" y="974923"/>
                                </a:lnTo>
                                <a:lnTo>
                                  <a:pt x="1927384" y="979515"/>
                                </a:lnTo>
                                <a:lnTo>
                                  <a:pt x="1927440" y="952835"/>
                                </a:lnTo>
                                <a:lnTo>
                                  <a:pt x="1927497" y="959149"/>
                                </a:lnTo>
                                <a:lnTo>
                                  <a:pt x="1927558" y="959724"/>
                                </a:lnTo>
                                <a:lnTo>
                                  <a:pt x="1927614" y="966888"/>
                                </a:lnTo>
                                <a:lnTo>
                                  <a:pt x="1927671" y="964888"/>
                                </a:lnTo>
                                <a:lnTo>
                                  <a:pt x="1927728" y="971205"/>
                                </a:lnTo>
                                <a:lnTo>
                                  <a:pt x="1927788" y="967759"/>
                                </a:lnTo>
                                <a:lnTo>
                                  <a:pt x="1927845" y="987850"/>
                                </a:lnTo>
                                <a:lnTo>
                                  <a:pt x="1927902" y="972351"/>
                                </a:lnTo>
                                <a:lnTo>
                                  <a:pt x="1927959" y="956282"/>
                                </a:lnTo>
                                <a:lnTo>
                                  <a:pt x="1928015" y="962871"/>
                                </a:lnTo>
                                <a:lnTo>
                                  <a:pt x="1928072" y="963166"/>
                                </a:lnTo>
                                <a:lnTo>
                                  <a:pt x="1928128" y="970905"/>
                                </a:lnTo>
                                <a:lnTo>
                                  <a:pt x="1928189" y="966313"/>
                                </a:lnTo>
                                <a:lnTo>
                                  <a:pt x="1928246" y="953410"/>
                                </a:lnTo>
                                <a:lnTo>
                                  <a:pt x="1928303" y="972351"/>
                                </a:lnTo>
                                <a:lnTo>
                                  <a:pt x="1928359" y="982682"/>
                                </a:lnTo>
                                <a:lnTo>
                                  <a:pt x="1928416" y="956853"/>
                                </a:lnTo>
                                <a:lnTo>
                                  <a:pt x="1928473" y="968334"/>
                                </a:lnTo>
                                <a:lnTo>
                                  <a:pt x="1928534" y="978665"/>
                                </a:lnTo>
                                <a:lnTo>
                                  <a:pt x="1928590" y="958003"/>
                                </a:lnTo>
                                <a:lnTo>
                                  <a:pt x="1928647" y="982111"/>
                                </a:lnTo>
                                <a:lnTo>
                                  <a:pt x="1928704" y="953410"/>
                                </a:lnTo>
                                <a:lnTo>
                                  <a:pt x="1928765" y="962296"/>
                                </a:lnTo>
                                <a:lnTo>
                                  <a:pt x="1928821" y="978369"/>
                                </a:lnTo>
                                <a:lnTo>
                                  <a:pt x="1928878" y="969480"/>
                                </a:lnTo>
                                <a:lnTo>
                                  <a:pt x="1928935" y="960000"/>
                                </a:lnTo>
                                <a:lnTo>
                                  <a:pt x="1928991" y="978369"/>
                                </a:lnTo>
                                <a:lnTo>
                                  <a:pt x="1929048" y="974072"/>
                                </a:lnTo>
                                <a:lnTo>
                                  <a:pt x="1929105" y="968609"/>
                                </a:lnTo>
                                <a:lnTo>
                                  <a:pt x="1929165" y="966313"/>
                                </a:lnTo>
                                <a:lnTo>
                                  <a:pt x="1929222" y="977519"/>
                                </a:lnTo>
                                <a:lnTo>
                                  <a:pt x="1929279" y="961721"/>
                                </a:lnTo>
                                <a:lnTo>
                                  <a:pt x="1929335" y="972926"/>
                                </a:lnTo>
                                <a:lnTo>
                                  <a:pt x="1929392" y="977219"/>
                                </a:lnTo>
                                <a:lnTo>
                                  <a:pt x="1929453" y="972056"/>
                                </a:lnTo>
                                <a:lnTo>
                                  <a:pt x="1929510" y="965167"/>
                                </a:lnTo>
                                <a:lnTo>
                                  <a:pt x="1929566" y="968034"/>
                                </a:lnTo>
                                <a:lnTo>
                                  <a:pt x="1929623" y="985829"/>
                                </a:lnTo>
                                <a:lnTo>
                                  <a:pt x="1929680" y="979815"/>
                                </a:lnTo>
                                <a:lnTo>
                                  <a:pt x="1929736" y="974348"/>
                                </a:lnTo>
                                <a:lnTo>
                                  <a:pt x="1929797" y="975794"/>
                                </a:lnTo>
                                <a:lnTo>
                                  <a:pt x="1929854" y="964888"/>
                                </a:lnTo>
                                <a:lnTo>
                                  <a:pt x="1929910" y="978940"/>
                                </a:lnTo>
                                <a:lnTo>
                                  <a:pt x="1929967" y="973201"/>
                                </a:lnTo>
                                <a:lnTo>
                                  <a:pt x="1930024" y="968909"/>
                                </a:lnTo>
                                <a:lnTo>
                                  <a:pt x="1930081" y="980090"/>
                                </a:lnTo>
                                <a:lnTo>
                                  <a:pt x="1930137" y="965462"/>
                                </a:lnTo>
                                <a:lnTo>
                                  <a:pt x="1930198" y="974923"/>
                                </a:lnTo>
                                <a:lnTo>
                                  <a:pt x="1930255" y="986129"/>
                                </a:lnTo>
                                <a:lnTo>
                                  <a:pt x="1930312" y="954556"/>
                                </a:lnTo>
                                <a:lnTo>
                                  <a:pt x="1930368" y="973201"/>
                                </a:lnTo>
                                <a:lnTo>
                                  <a:pt x="1930429" y="974348"/>
                                </a:lnTo>
                                <a:lnTo>
                                  <a:pt x="1930486" y="979815"/>
                                </a:lnTo>
                                <a:lnTo>
                                  <a:pt x="1930542" y="965167"/>
                                </a:lnTo>
                                <a:lnTo>
                                  <a:pt x="1930599" y="984978"/>
                                </a:lnTo>
                                <a:lnTo>
                                  <a:pt x="1930656" y="970055"/>
                                </a:lnTo>
                                <a:lnTo>
                                  <a:pt x="1930712" y="981536"/>
                                </a:lnTo>
                                <a:lnTo>
                                  <a:pt x="1930769" y="974923"/>
                                </a:lnTo>
                                <a:lnTo>
                                  <a:pt x="1930830" y="983832"/>
                                </a:lnTo>
                                <a:lnTo>
                                  <a:pt x="1930886" y="977794"/>
                                </a:lnTo>
                                <a:lnTo>
                                  <a:pt x="1930943" y="973201"/>
                                </a:lnTo>
                                <a:lnTo>
                                  <a:pt x="1931000" y="967463"/>
                                </a:lnTo>
                                <a:lnTo>
                                  <a:pt x="1931057" y="973501"/>
                                </a:lnTo>
                                <a:lnTo>
                                  <a:pt x="1931113" y="984683"/>
                                </a:lnTo>
                                <a:lnTo>
                                  <a:pt x="1931174" y="974923"/>
                                </a:lnTo>
                                <a:lnTo>
                                  <a:pt x="1931231" y="970630"/>
                                </a:lnTo>
                                <a:lnTo>
                                  <a:pt x="1931288" y="979815"/>
                                </a:lnTo>
                                <a:lnTo>
                                  <a:pt x="1931344" y="968034"/>
                                </a:lnTo>
                                <a:lnTo>
                                  <a:pt x="1931405" y="978665"/>
                                </a:lnTo>
                                <a:lnTo>
                                  <a:pt x="1931462" y="980961"/>
                                </a:lnTo>
                                <a:lnTo>
                                  <a:pt x="1931518" y="972926"/>
                                </a:lnTo>
                                <a:lnTo>
                                  <a:pt x="1931575" y="971481"/>
                                </a:lnTo>
                                <a:lnTo>
                                  <a:pt x="1931632" y="982962"/>
                                </a:lnTo>
                                <a:lnTo>
                                  <a:pt x="1931688" y="957128"/>
                                </a:lnTo>
                                <a:lnTo>
                                  <a:pt x="1931745" y="982962"/>
                                </a:lnTo>
                                <a:lnTo>
                                  <a:pt x="1931806" y="973501"/>
                                </a:lnTo>
                                <a:lnTo>
                                  <a:pt x="1931863" y="984407"/>
                                </a:lnTo>
                                <a:lnTo>
                                  <a:pt x="1931919" y="967759"/>
                                </a:lnTo>
                                <a:lnTo>
                                  <a:pt x="1931976" y="985829"/>
                                </a:lnTo>
                                <a:lnTo>
                                  <a:pt x="1932033" y="997606"/>
                                </a:lnTo>
                                <a:lnTo>
                                  <a:pt x="1932089" y="999031"/>
                                </a:lnTo>
                                <a:lnTo>
                                  <a:pt x="1932150" y="964316"/>
                                </a:lnTo>
                                <a:lnTo>
                                  <a:pt x="1932207" y="971205"/>
                                </a:lnTo>
                                <a:lnTo>
                                  <a:pt x="1932263" y="980090"/>
                                </a:lnTo>
                                <a:lnTo>
                                  <a:pt x="1932320" y="987550"/>
                                </a:lnTo>
                                <a:lnTo>
                                  <a:pt x="1932377" y="979815"/>
                                </a:lnTo>
                                <a:lnTo>
                                  <a:pt x="1932438" y="981536"/>
                                </a:lnTo>
                                <a:lnTo>
                                  <a:pt x="1932494" y="981237"/>
                                </a:lnTo>
                                <a:lnTo>
                                  <a:pt x="1932551" y="988425"/>
                                </a:lnTo>
                                <a:lnTo>
                                  <a:pt x="1932608" y="990721"/>
                                </a:lnTo>
                                <a:lnTo>
                                  <a:pt x="1932664" y="986699"/>
                                </a:lnTo>
                                <a:lnTo>
                                  <a:pt x="1932721" y="985553"/>
                                </a:lnTo>
                                <a:lnTo>
                                  <a:pt x="1932778" y="997035"/>
                                </a:lnTo>
                                <a:lnTo>
                                  <a:pt x="1932839" y="975223"/>
                                </a:lnTo>
                                <a:lnTo>
                                  <a:pt x="1932895" y="978369"/>
                                </a:lnTo>
                                <a:lnTo>
                                  <a:pt x="1932952" y="968909"/>
                                </a:lnTo>
                                <a:lnTo>
                                  <a:pt x="1933009" y="988700"/>
                                </a:lnTo>
                                <a:lnTo>
                                  <a:pt x="1933065" y="986975"/>
                                </a:lnTo>
                                <a:lnTo>
                                  <a:pt x="1933126" y="985254"/>
                                </a:lnTo>
                                <a:lnTo>
                                  <a:pt x="1933183" y="973201"/>
                                </a:lnTo>
                                <a:lnTo>
                                  <a:pt x="1933239" y="973501"/>
                                </a:lnTo>
                                <a:lnTo>
                                  <a:pt x="1933296" y="989275"/>
                                </a:lnTo>
                                <a:lnTo>
                                  <a:pt x="1933353" y="990997"/>
                                </a:lnTo>
                                <a:lnTo>
                                  <a:pt x="1933414" y="987850"/>
                                </a:lnTo>
                                <a:lnTo>
                                  <a:pt x="1933470" y="970330"/>
                                </a:lnTo>
                                <a:lnTo>
                                  <a:pt x="1933527" y="989571"/>
                                </a:lnTo>
                                <a:lnTo>
                                  <a:pt x="1933584" y="985254"/>
                                </a:lnTo>
                                <a:lnTo>
                                  <a:pt x="1933641" y="965738"/>
                                </a:lnTo>
                                <a:lnTo>
                                  <a:pt x="1933697" y="983832"/>
                                </a:lnTo>
                                <a:lnTo>
                                  <a:pt x="1933754" y="999031"/>
                                </a:lnTo>
                                <a:lnTo>
                                  <a:pt x="1933814" y="968909"/>
                                </a:lnTo>
                                <a:lnTo>
                                  <a:pt x="1933871" y="988125"/>
                                </a:lnTo>
                                <a:lnTo>
                                  <a:pt x="1933928" y="976369"/>
                                </a:lnTo>
                                <a:lnTo>
                                  <a:pt x="1933985" y="992718"/>
                                </a:lnTo>
                                <a:lnTo>
                                  <a:pt x="1934041" y="992143"/>
                                </a:lnTo>
                                <a:lnTo>
                                  <a:pt x="1934102" y="986699"/>
                                </a:lnTo>
                                <a:lnTo>
                                  <a:pt x="1934159" y="986404"/>
                                </a:lnTo>
                                <a:lnTo>
                                  <a:pt x="1934216" y="990721"/>
                                </a:lnTo>
                                <a:lnTo>
                                  <a:pt x="1934272" y="990721"/>
                                </a:lnTo>
                                <a:lnTo>
                                  <a:pt x="1934329" y="996160"/>
                                </a:lnTo>
                                <a:lnTo>
                                  <a:pt x="1934385" y="993293"/>
                                </a:lnTo>
                                <a:lnTo>
                                  <a:pt x="1934446" y="989571"/>
                                </a:lnTo>
                                <a:lnTo>
                                  <a:pt x="1934503" y="975223"/>
                                </a:lnTo>
                                <a:lnTo>
                                  <a:pt x="1934560" y="1002198"/>
                                </a:lnTo>
                                <a:lnTo>
                                  <a:pt x="1934616" y="978369"/>
                                </a:lnTo>
                                <a:lnTo>
                                  <a:pt x="1934673" y="1006220"/>
                                </a:lnTo>
                                <a:lnTo>
                                  <a:pt x="1934730" y="985829"/>
                                </a:lnTo>
                                <a:lnTo>
                                  <a:pt x="1934786" y="990997"/>
                                </a:lnTo>
                                <a:lnTo>
                                  <a:pt x="1934847" y="997310"/>
                                </a:lnTo>
                                <a:lnTo>
                                  <a:pt x="1934904" y="989846"/>
                                </a:lnTo>
                                <a:lnTo>
                                  <a:pt x="1934961" y="996735"/>
                                </a:lnTo>
                                <a:lnTo>
                                  <a:pt x="1935021" y="987850"/>
                                </a:lnTo>
                                <a:lnTo>
                                  <a:pt x="1935078" y="989000"/>
                                </a:lnTo>
                                <a:lnTo>
                                  <a:pt x="1935135" y="979815"/>
                                </a:lnTo>
                                <a:lnTo>
                                  <a:pt x="1935191" y="986404"/>
                                </a:lnTo>
                                <a:lnTo>
                                  <a:pt x="1935248" y="1013104"/>
                                </a:lnTo>
                                <a:lnTo>
                                  <a:pt x="1935305" y="995589"/>
                                </a:lnTo>
                                <a:lnTo>
                                  <a:pt x="1935362" y="984108"/>
                                </a:lnTo>
                                <a:lnTo>
                                  <a:pt x="1935422" y="990997"/>
                                </a:lnTo>
                                <a:lnTo>
                                  <a:pt x="1935479" y="995885"/>
                                </a:lnTo>
                                <a:lnTo>
                                  <a:pt x="1935536" y="993864"/>
                                </a:lnTo>
                                <a:lnTo>
                                  <a:pt x="1935592" y="985254"/>
                                </a:lnTo>
                                <a:lnTo>
                                  <a:pt x="1935649" y="991867"/>
                                </a:lnTo>
                                <a:lnTo>
                                  <a:pt x="1935706" y="996160"/>
                                </a:lnTo>
                                <a:lnTo>
                                  <a:pt x="1935763" y="989000"/>
                                </a:lnTo>
                                <a:lnTo>
                                  <a:pt x="1935823" y="982962"/>
                                </a:lnTo>
                                <a:lnTo>
                                  <a:pt x="1935880" y="987275"/>
                                </a:lnTo>
                                <a:lnTo>
                                  <a:pt x="1935937" y="999606"/>
                                </a:lnTo>
                                <a:lnTo>
                                  <a:pt x="1935993" y="1002773"/>
                                </a:lnTo>
                                <a:lnTo>
                                  <a:pt x="1936054" y="997881"/>
                                </a:lnTo>
                                <a:lnTo>
                                  <a:pt x="1936111" y="993864"/>
                                </a:lnTo>
                                <a:lnTo>
                                  <a:pt x="1936167" y="991292"/>
                                </a:lnTo>
                                <a:lnTo>
                                  <a:pt x="1936224" y="999331"/>
                                </a:lnTo>
                                <a:lnTo>
                                  <a:pt x="1936281" y="1001627"/>
                                </a:lnTo>
                                <a:lnTo>
                                  <a:pt x="1936337" y="992718"/>
                                </a:lnTo>
                                <a:lnTo>
                                  <a:pt x="1936394" y="997035"/>
                                </a:lnTo>
                                <a:lnTo>
                                  <a:pt x="1936455" y="1010233"/>
                                </a:lnTo>
                                <a:lnTo>
                                  <a:pt x="1936512" y="1001052"/>
                                </a:lnTo>
                                <a:lnTo>
                                  <a:pt x="1936568" y="984978"/>
                                </a:lnTo>
                                <a:lnTo>
                                  <a:pt x="1936625" y="1003919"/>
                                </a:lnTo>
                                <a:lnTo>
                                  <a:pt x="1936682" y="999606"/>
                                </a:lnTo>
                                <a:lnTo>
                                  <a:pt x="1936743" y="982962"/>
                                </a:lnTo>
                                <a:lnTo>
                                  <a:pt x="1936799" y="999031"/>
                                </a:lnTo>
                                <a:lnTo>
                                  <a:pt x="1936856" y="1006220"/>
                                </a:lnTo>
                                <a:lnTo>
                                  <a:pt x="1936912" y="1012533"/>
                                </a:lnTo>
                                <a:lnTo>
                                  <a:pt x="1936969" y="1004494"/>
                                </a:lnTo>
                                <a:lnTo>
                                  <a:pt x="1937026" y="1000477"/>
                                </a:lnTo>
                                <a:lnTo>
                                  <a:pt x="1937087" y="1001052"/>
                                </a:lnTo>
                                <a:lnTo>
                                  <a:pt x="1937143" y="1007641"/>
                                </a:lnTo>
                                <a:lnTo>
                                  <a:pt x="1937200" y="1006495"/>
                                </a:lnTo>
                                <a:lnTo>
                                  <a:pt x="1937257" y="1024286"/>
                                </a:lnTo>
                                <a:lnTo>
                                  <a:pt x="1937314" y="995014"/>
                                </a:lnTo>
                                <a:lnTo>
                                  <a:pt x="1937370" y="996460"/>
                                </a:lnTo>
                                <a:lnTo>
                                  <a:pt x="1937427" y="1003348"/>
                                </a:lnTo>
                                <a:lnTo>
                                  <a:pt x="1937488" y="1008512"/>
                                </a:lnTo>
                                <a:lnTo>
                                  <a:pt x="1937544" y="1012533"/>
                                </a:lnTo>
                                <a:lnTo>
                                  <a:pt x="1937601" y="991567"/>
                                </a:lnTo>
                                <a:lnTo>
                                  <a:pt x="1937658" y="982387"/>
                                </a:lnTo>
                                <a:lnTo>
                                  <a:pt x="1937719" y="1006220"/>
                                </a:lnTo>
                                <a:lnTo>
                                  <a:pt x="1937775" y="991567"/>
                                </a:lnTo>
                                <a:lnTo>
                                  <a:pt x="1937832" y="1001902"/>
                                </a:lnTo>
                                <a:lnTo>
                                  <a:pt x="1937889" y="1011958"/>
                                </a:lnTo>
                                <a:lnTo>
                                  <a:pt x="1937945" y="997606"/>
                                </a:lnTo>
                                <a:lnTo>
                                  <a:pt x="1938002" y="989000"/>
                                </a:lnTo>
                                <a:lnTo>
                                  <a:pt x="1938059" y="995014"/>
                                </a:lnTo>
                                <a:lnTo>
                                  <a:pt x="1938119" y="1026582"/>
                                </a:lnTo>
                                <a:lnTo>
                                  <a:pt x="1938176" y="998181"/>
                                </a:lnTo>
                                <a:lnTo>
                                  <a:pt x="1938233" y="990721"/>
                                </a:lnTo>
                                <a:lnTo>
                                  <a:pt x="1938290" y="1005069"/>
                                </a:lnTo>
                                <a:lnTo>
                                  <a:pt x="1938346" y="1001327"/>
                                </a:lnTo>
                                <a:lnTo>
                                  <a:pt x="1938403" y="1019993"/>
                                </a:lnTo>
                                <a:lnTo>
                                  <a:pt x="1938464" y="1009937"/>
                                </a:lnTo>
                                <a:lnTo>
                                  <a:pt x="1938520" y="1019693"/>
                                </a:lnTo>
                                <a:lnTo>
                                  <a:pt x="1938577" y="996160"/>
                                </a:lnTo>
                                <a:lnTo>
                                  <a:pt x="1938634" y="1002773"/>
                                </a:lnTo>
                                <a:lnTo>
                                  <a:pt x="1938695" y="1003048"/>
                                </a:lnTo>
                                <a:lnTo>
                                  <a:pt x="1938751" y="998756"/>
                                </a:lnTo>
                                <a:lnTo>
                                  <a:pt x="1938808" y="1014530"/>
                                </a:lnTo>
                                <a:lnTo>
                                  <a:pt x="1938865" y="1009662"/>
                                </a:lnTo>
                                <a:lnTo>
                                  <a:pt x="1938921" y="1000181"/>
                                </a:lnTo>
                                <a:lnTo>
                                  <a:pt x="1938978" y="1015676"/>
                                </a:lnTo>
                                <a:lnTo>
                                  <a:pt x="1939035" y="995589"/>
                                </a:lnTo>
                                <a:lnTo>
                                  <a:pt x="1939095" y="1005920"/>
                                </a:lnTo>
                                <a:lnTo>
                                  <a:pt x="1939152" y="993864"/>
                                </a:lnTo>
                                <a:lnTo>
                                  <a:pt x="1939209" y="1004770"/>
                                </a:lnTo>
                                <a:lnTo>
                                  <a:pt x="1939265" y="1008216"/>
                                </a:lnTo>
                                <a:lnTo>
                                  <a:pt x="1939322" y="1007066"/>
                                </a:lnTo>
                                <a:lnTo>
                                  <a:pt x="1939379" y="1009087"/>
                                </a:lnTo>
                                <a:lnTo>
                                  <a:pt x="1939440" y="1011383"/>
                                </a:lnTo>
                                <a:lnTo>
                                  <a:pt x="1939496" y="1008512"/>
                                </a:lnTo>
                                <a:lnTo>
                                  <a:pt x="1939553" y="992718"/>
                                </a:lnTo>
                                <a:lnTo>
                                  <a:pt x="1939610" y="1020843"/>
                                </a:lnTo>
                                <a:lnTo>
                                  <a:pt x="1939667" y="1013679"/>
                                </a:lnTo>
                                <a:lnTo>
                                  <a:pt x="1939727" y="1011958"/>
                                </a:lnTo>
                                <a:lnTo>
                                  <a:pt x="1939784" y="999031"/>
                                </a:lnTo>
                                <a:lnTo>
                                  <a:pt x="1939841" y="1006495"/>
                                </a:lnTo>
                                <a:lnTo>
                                  <a:pt x="1939897" y="1003624"/>
                                </a:lnTo>
                                <a:lnTo>
                                  <a:pt x="1939954" y="999331"/>
                                </a:lnTo>
                                <a:lnTo>
                                  <a:pt x="1940011" y="1014825"/>
                                </a:lnTo>
                                <a:lnTo>
                                  <a:pt x="1940067" y="1007641"/>
                                </a:lnTo>
                                <a:lnTo>
                                  <a:pt x="1940128" y="1008216"/>
                                </a:lnTo>
                                <a:lnTo>
                                  <a:pt x="1940185" y="1005644"/>
                                </a:lnTo>
                                <a:lnTo>
                                  <a:pt x="1940242" y="1018547"/>
                                </a:lnTo>
                                <a:lnTo>
                                  <a:pt x="1940298" y="997606"/>
                                </a:lnTo>
                                <a:lnTo>
                                  <a:pt x="1940355" y="1005345"/>
                                </a:lnTo>
                                <a:lnTo>
                                  <a:pt x="1940416" y="998181"/>
                                </a:lnTo>
                                <a:lnTo>
                                  <a:pt x="1940472" y="995313"/>
                                </a:lnTo>
                                <a:lnTo>
                                  <a:pt x="1940529" y="1000477"/>
                                </a:lnTo>
                                <a:lnTo>
                                  <a:pt x="1940586" y="1003348"/>
                                </a:lnTo>
                                <a:lnTo>
                                  <a:pt x="1940642" y="1027732"/>
                                </a:lnTo>
                                <a:lnTo>
                                  <a:pt x="1940703" y="983832"/>
                                </a:lnTo>
                                <a:lnTo>
                                  <a:pt x="1940760" y="1033195"/>
                                </a:lnTo>
                                <a:lnTo>
                                  <a:pt x="1940816" y="1011958"/>
                                </a:lnTo>
                                <a:lnTo>
                                  <a:pt x="1940873" y="1013954"/>
                                </a:lnTo>
                                <a:lnTo>
                                  <a:pt x="1940930" y="1019693"/>
                                </a:lnTo>
                                <a:lnTo>
                                  <a:pt x="1940987" y="1005069"/>
                                </a:lnTo>
                                <a:lnTo>
                                  <a:pt x="1941043" y="1001627"/>
                                </a:lnTo>
                                <a:lnTo>
                                  <a:pt x="1941104" y="1014254"/>
                                </a:lnTo>
                                <a:lnTo>
                                  <a:pt x="1941161" y="1001327"/>
                                </a:lnTo>
                                <a:lnTo>
                                  <a:pt x="1941218" y="1007066"/>
                                </a:lnTo>
                                <a:lnTo>
                                  <a:pt x="1941274" y="1009937"/>
                                </a:lnTo>
                                <a:lnTo>
                                  <a:pt x="1941331" y="1002773"/>
                                </a:lnTo>
                                <a:lnTo>
                                  <a:pt x="1941392" y="1032620"/>
                                </a:lnTo>
                                <a:lnTo>
                                  <a:pt x="1941448" y="1001627"/>
                                </a:lnTo>
                                <a:lnTo>
                                  <a:pt x="1941505" y="999031"/>
                                </a:lnTo>
                                <a:lnTo>
                                  <a:pt x="1941562" y="1011658"/>
                                </a:lnTo>
                                <a:lnTo>
                                  <a:pt x="1941618" y="1020268"/>
                                </a:lnTo>
                                <a:lnTo>
                                  <a:pt x="1941675" y="1000477"/>
                                </a:lnTo>
                                <a:lnTo>
                                  <a:pt x="1941736" y="1011958"/>
                                </a:lnTo>
                                <a:lnTo>
                                  <a:pt x="1941793" y="991867"/>
                                </a:lnTo>
                                <a:lnTo>
                                  <a:pt x="1941849" y="1019693"/>
                                </a:lnTo>
                                <a:lnTo>
                                  <a:pt x="1941906" y="1024010"/>
                                </a:lnTo>
                                <a:lnTo>
                                  <a:pt x="1941963" y="1012808"/>
                                </a:lnTo>
                                <a:lnTo>
                                  <a:pt x="1942020" y="1011958"/>
                                </a:lnTo>
                                <a:lnTo>
                                  <a:pt x="1942076" y="1015676"/>
                                </a:lnTo>
                                <a:lnTo>
                                  <a:pt x="1942137" y="1005069"/>
                                </a:lnTo>
                                <a:lnTo>
                                  <a:pt x="1942194" y="1004770"/>
                                </a:lnTo>
                                <a:lnTo>
                                  <a:pt x="1942250" y="1009087"/>
                                </a:lnTo>
                                <a:lnTo>
                                  <a:pt x="1942307" y="1009362"/>
                                </a:lnTo>
                                <a:lnTo>
                                  <a:pt x="1942368" y="1008216"/>
                                </a:lnTo>
                                <a:lnTo>
                                  <a:pt x="1942424" y="1023140"/>
                                </a:lnTo>
                                <a:lnTo>
                                  <a:pt x="1942481" y="1007066"/>
                                </a:lnTo>
                                <a:lnTo>
                                  <a:pt x="1942538" y="1013380"/>
                                </a:lnTo>
                                <a:lnTo>
                                  <a:pt x="1942594" y="1007941"/>
                                </a:lnTo>
                                <a:lnTo>
                                  <a:pt x="1942651" y="1011383"/>
                                </a:lnTo>
                                <a:lnTo>
                                  <a:pt x="1942708" y="1000477"/>
                                </a:lnTo>
                                <a:lnTo>
                                  <a:pt x="1942768" y="1030024"/>
                                </a:lnTo>
                                <a:lnTo>
                                  <a:pt x="1942825" y="1025432"/>
                                </a:lnTo>
                                <a:lnTo>
                                  <a:pt x="1942882" y="1027157"/>
                                </a:lnTo>
                                <a:lnTo>
                                  <a:pt x="1942939" y="1007641"/>
                                </a:lnTo>
                                <a:lnTo>
                                  <a:pt x="1942995" y="1014825"/>
                                </a:lnTo>
                                <a:lnTo>
                                  <a:pt x="1943052" y="1015400"/>
                                </a:lnTo>
                                <a:lnTo>
                                  <a:pt x="1943113" y="1013954"/>
                                </a:lnTo>
                                <a:lnTo>
                                  <a:pt x="1943169" y="1004770"/>
                                </a:lnTo>
                                <a:lnTo>
                                  <a:pt x="1943226" y="1009087"/>
                                </a:lnTo>
                                <a:lnTo>
                                  <a:pt x="1943283" y="1001627"/>
                                </a:lnTo>
                                <a:lnTo>
                                  <a:pt x="1943344" y="1021139"/>
                                </a:lnTo>
                                <a:lnTo>
                                  <a:pt x="1943400" y="1005644"/>
                                </a:lnTo>
                                <a:lnTo>
                                  <a:pt x="1943457" y="1026306"/>
                                </a:lnTo>
                                <a:lnTo>
                                  <a:pt x="1943514" y="1016826"/>
                                </a:lnTo>
                                <a:lnTo>
                                  <a:pt x="1943571" y="1011383"/>
                                </a:lnTo>
                                <a:lnTo>
                                  <a:pt x="1943627" y="1012808"/>
                                </a:lnTo>
                                <a:lnTo>
                                  <a:pt x="1943684" y="1014530"/>
                                </a:lnTo>
                                <a:lnTo>
                                  <a:pt x="1943745" y="1013954"/>
                                </a:lnTo>
                                <a:lnTo>
                                  <a:pt x="1943801" y="1011958"/>
                                </a:lnTo>
                                <a:lnTo>
                                  <a:pt x="1943858" y="1025160"/>
                                </a:lnTo>
                                <a:lnTo>
                                  <a:pt x="1943915" y="1024010"/>
                                </a:lnTo>
                                <a:lnTo>
                                  <a:pt x="1943971" y="1011083"/>
                                </a:lnTo>
                                <a:lnTo>
                                  <a:pt x="1944032" y="1015676"/>
                                </a:lnTo>
                                <a:lnTo>
                                  <a:pt x="1944089" y="1026007"/>
                                </a:lnTo>
                                <a:lnTo>
                                  <a:pt x="1944146" y="1018547"/>
                                </a:lnTo>
                                <a:lnTo>
                                  <a:pt x="1944202" y="1011083"/>
                                </a:lnTo>
                                <a:lnTo>
                                  <a:pt x="1944259" y="1034916"/>
                                </a:lnTo>
                                <a:lnTo>
                                  <a:pt x="1944316" y="1010808"/>
                                </a:lnTo>
                                <a:lnTo>
                                  <a:pt x="1944376" y="1005920"/>
                                </a:lnTo>
                                <a:lnTo>
                                  <a:pt x="1944433" y="998756"/>
                                </a:lnTo>
                                <a:lnTo>
                                  <a:pt x="1944490" y="1030599"/>
                                </a:lnTo>
                                <a:lnTo>
                                  <a:pt x="1944546" y="1020268"/>
                                </a:lnTo>
                                <a:lnTo>
                                  <a:pt x="1944603" y="1021414"/>
                                </a:lnTo>
                                <a:lnTo>
                                  <a:pt x="1944660" y="1017121"/>
                                </a:lnTo>
                                <a:lnTo>
                                  <a:pt x="1944716" y="1009362"/>
                                </a:lnTo>
                                <a:lnTo>
                                  <a:pt x="1944777" y="1028878"/>
                                </a:lnTo>
                                <a:lnTo>
                                  <a:pt x="1944834" y="1026882"/>
                                </a:lnTo>
                                <a:lnTo>
                                  <a:pt x="1944891" y="1026007"/>
                                </a:lnTo>
                                <a:lnTo>
                                  <a:pt x="1944947" y="1010233"/>
                                </a:lnTo>
                                <a:lnTo>
                                  <a:pt x="1945008" y="1026882"/>
                                </a:lnTo>
                                <a:lnTo>
                                  <a:pt x="1945065" y="1014825"/>
                                </a:lnTo>
                                <a:lnTo>
                                  <a:pt x="1945121" y="1031470"/>
                                </a:lnTo>
                                <a:lnTo>
                                  <a:pt x="1945178" y="1038359"/>
                                </a:lnTo>
                                <a:lnTo>
                                  <a:pt x="1945235" y="1032896"/>
                                </a:lnTo>
                                <a:lnTo>
                                  <a:pt x="1945292" y="1017972"/>
                                </a:lnTo>
                                <a:lnTo>
                                  <a:pt x="1945352" y="1024585"/>
                                </a:lnTo>
                                <a:lnTo>
                                  <a:pt x="1945409" y="1014530"/>
                                </a:lnTo>
                                <a:lnTo>
                                  <a:pt x="1945466" y="1022564"/>
                                </a:lnTo>
                                <a:lnTo>
                                  <a:pt x="1945522" y="1028028"/>
                                </a:lnTo>
                                <a:lnTo>
                                  <a:pt x="1945579" y="1030024"/>
                                </a:lnTo>
                                <a:lnTo>
                                  <a:pt x="1945636" y="1020568"/>
                                </a:lnTo>
                                <a:lnTo>
                                  <a:pt x="1945693" y="1033195"/>
                                </a:lnTo>
                                <a:lnTo>
                                  <a:pt x="1945753" y="1026007"/>
                                </a:lnTo>
                                <a:lnTo>
                                  <a:pt x="1945810" y="1014530"/>
                                </a:lnTo>
                                <a:lnTo>
                                  <a:pt x="1945867" y="1042652"/>
                                </a:lnTo>
                                <a:lnTo>
                                  <a:pt x="1945923" y="1033770"/>
                                </a:lnTo>
                                <a:lnTo>
                                  <a:pt x="1945984" y="1035767"/>
                                </a:lnTo>
                                <a:lnTo>
                                  <a:pt x="1946041" y="1021714"/>
                                </a:lnTo>
                                <a:lnTo>
                                  <a:pt x="1946098" y="1028028"/>
                                </a:lnTo>
                                <a:lnTo>
                                  <a:pt x="1946154" y="1029453"/>
                                </a:lnTo>
                                <a:lnTo>
                                  <a:pt x="1946211" y="1023140"/>
                                </a:lnTo>
                                <a:lnTo>
                                  <a:pt x="1946268" y="1033195"/>
                                </a:lnTo>
                                <a:lnTo>
                                  <a:pt x="1946324" y="1025731"/>
                                </a:lnTo>
                                <a:lnTo>
                                  <a:pt x="1946385" y="1021714"/>
                                </a:lnTo>
                                <a:lnTo>
                                  <a:pt x="1946442" y="1031174"/>
                                </a:lnTo>
                                <a:lnTo>
                                  <a:pt x="1946498" y="1025432"/>
                                </a:lnTo>
                                <a:lnTo>
                                  <a:pt x="1946555" y="1024010"/>
                                </a:lnTo>
                                <a:lnTo>
                                  <a:pt x="1946612" y="1028603"/>
                                </a:lnTo>
                                <a:lnTo>
                                  <a:pt x="1946669" y="1031749"/>
                                </a:lnTo>
                                <a:lnTo>
                                  <a:pt x="1946729" y="1021714"/>
                                </a:lnTo>
                                <a:lnTo>
                                  <a:pt x="1946786" y="1010512"/>
                                </a:lnTo>
                                <a:lnTo>
                                  <a:pt x="1946843" y="1025731"/>
                                </a:lnTo>
                                <a:lnTo>
                                  <a:pt x="1946899" y="1015400"/>
                                </a:lnTo>
                                <a:lnTo>
                                  <a:pt x="1946956" y="1034616"/>
                                </a:lnTo>
                                <a:lnTo>
                                  <a:pt x="1947017" y="1039209"/>
                                </a:lnTo>
                                <a:lnTo>
                                  <a:pt x="1947073" y="1031470"/>
                                </a:lnTo>
                                <a:lnTo>
                                  <a:pt x="1947130" y="1032896"/>
                                </a:lnTo>
                                <a:lnTo>
                                  <a:pt x="1947187" y="1016826"/>
                                </a:lnTo>
                                <a:lnTo>
                                  <a:pt x="1947244" y="1021139"/>
                                </a:lnTo>
                                <a:lnTo>
                                  <a:pt x="1947300" y="1032896"/>
                                </a:lnTo>
                                <a:lnTo>
                                  <a:pt x="1947357" y="1044377"/>
                                </a:lnTo>
                                <a:lnTo>
                                  <a:pt x="1947418" y="1020268"/>
                                </a:lnTo>
                                <a:lnTo>
                                  <a:pt x="1947474" y="1019693"/>
                                </a:lnTo>
                                <a:lnTo>
                                  <a:pt x="1947531" y="1033770"/>
                                </a:lnTo>
                                <a:lnTo>
                                  <a:pt x="1947588" y="1026582"/>
                                </a:lnTo>
                                <a:lnTo>
                                  <a:pt x="1947644" y="1031470"/>
                                </a:lnTo>
                                <a:lnTo>
                                  <a:pt x="1947705" y="1023710"/>
                                </a:lnTo>
                                <a:lnTo>
                                  <a:pt x="1947762" y="1035191"/>
                                </a:lnTo>
                                <a:lnTo>
                                  <a:pt x="1947819" y="1034616"/>
                                </a:lnTo>
                                <a:lnTo>
                                  <a:pt x="1947875" y="1041230"/>
                                </a:lnTo>
                                <a:lnTo>
                                  <a:pt x="1947932" y="1038063"/>
                                </a:lnTo>
                                <a:lnTo>
                                  <a:pt x="1947993" y="1037488"/>
                                </a:lnTo>
                                <a:lnTo>
                                  <a:pt x="1948049" y="1008787"/>
                                </a:lnTo>
                                <a:lnTo>
                                  <a:pt x="1948106" y="1053557"/>
                                </a:lnTo>
                                <a:lnTo>
                                  <a:pt x="1948163" y="1031749"/>
                                </a:lnTo>
                                <a:lnTo>
                                  <a:pt x="1948220" y="1026882"/>
                                </a:lnTo>
                                <a:lnTo>
                                  <a:pt x="1948276" y="1020268"/>
                                </a:lnTo>
                                <a:lnTo>
                                  <a:pt x="1948333" y="1022564"/>
                                </a:lnTo>
                                <a:lnTo>
                                  <a:pt x="1948394" y="1042652"/>
                                </a:lnTo>
                                <a:lnTo>
                                  <a:pt x="1948451" y="1041230"/>
                                </a:lnTo>
                                <a:lnTo>
                                  <a:pt x="1948507" y="1023710"/>
                                </a:lnTo>
                                <a:lnTo>
                                  <a:pt x="1948564" y="1021714"/>
                                </a:lnTo>
                                <a:lnTo>
                                  <a:pt x="1948620" y="1044377"/>
                                </a:lnTo>
                                <a:lnTo>
                                  <a:pt x="1948681" y="1046397"/>
                                </a:lnTo>
                                <a:lnTo>
                                  <a:pt x="1948738" y="1043801"/>
                                </a:lnTo>
                                <a:lnTo>
                                  <a:pt x="1948795" y="1019118"/>
                                </a:lnTo>
                                <a:lnTo>
                                  <a:pt x="1948851" y="1028303"/>
                                </a:lnTo>
                                <a:lnTo>
                                  <a:pt x="1948908" y="1038934"/>
                                </a:lnTo>
                                <a:lnTo>
                                  <a:pt x="1948965" y="1039784"/>
                                </a:lnTo>
                                <a:lnTo>
                                  <a:pt x="1949025" y="1022864"/>
                                </a:lnTo>
                                <a:lnTo>
                                  <a:pt x="1949082" y="1042951"/>
                                </a:lnTo>
                                <a:lnTo>
                                  <a:pt x="1949139" y="1026306"/>
                                </a:lnTo>
                                <a:lnTo>
                                  <a:pt x="1949195" y="1028603"/>
                                </a:lnTo>
                                <a:lnTo>
                                  <a:pt x="1949252" y="1023439"/>
                                </a:lnTo>
                                <a:lnTo>
                                  <a:pt x="1949309" y="1045247"/>
                                </a:lnTo>
                                <a:lnTo>
                                  <a:pt x="1949366" y="1016251"/>
                                </a:lnTo>
                                <a:lnTo>
                                  <a:pt x="1949426" y="1026582"/>
                                </a:lnTo>
                                <a:lnTo>
                                  <a:pt x="1949483" y="1022564"/>
                                </a:lnTo>
                                <a:lnTo>
                                  <a:pt x="1949540" y="1033770"/>
                                </a:lnTo>
                                <a:lnTo>
                                  <a:pt x="1949597" y="1055858"/>
                                </a:lnTo>
                                <a:lnTo>
                                  <a:pt x="1949657" y="1032045"/>
                                </a:lnTo>
                                <a:lnTo>
                                  <a:pt x="1949714" y="1037212"/>
                                </a:lnTo>
                                <a:lnTo>
                                  <a:pt x="1949771" y="1022564"/>
                                </a:lnTo>
                                <a:lnTo>
                                  <a:pt x="1949827" y="1040359"/>
                                </a:lnTo>
                                <a:lnTo>
                                  <a:pt x="1949884" y="1028878"/>
                                </a:lnTo>
                                <a:lnTo>
                                  <a:pt x="1949941" y="1037488"/>
                                </a:lnTo>
                                <a:lnTo>
                                  <a:pt x="1949997" y="1030899"/>
                                </a:lnTo>
                                <a:lnTo>
                                  <a:pt x="1950058" y="1035491"/>
                                </a:lnTo>
                                <a:lnTo>
                                  <a:pt x="1950115" y="1026306"/>
                                </a:lnTo>
                                <a:lnTo>
                                  <a:pt x="1950172" y="1035191"/>
                                </a:lnTo>
                                <a:lnTo>
                                  <a:pt x="1950228" y="1040930"/>
                                </a:lnTo>
                                <a:lnTo>
                                  <a:pt x="1950285" y="1034045"/>
                                </a:lnTo>
                                <a:lnTo>
                                  <a:pt x="1950342" y="1033770"/>
                                </a:lnTo>
                                <a:lnTo>
                                  <a:pt x="1950402" y="1028303"/>
                                </a:lnTo>
                                <a:lnTo>
                                  <a:pt x="1950459" y="1042376"/>
                                </a:lnTo>
                                <a:lnTo>
                                  <a:pt x="1950516" y="1039784"/>
                                </a:lnTo>
                                <a:lnTo>
                                  <a:pt x="1950572" y="1044952"/>
                                </a:lnTo>
                                <a:lnTo>
                                  <a:pt x="1950633" y="1037787"/>
                                </a:lnTo>
                                <a:lnTo>
                                  <a:pt x="1950690" y="1040359"/>
                                </a:lnTo>
                                <a:lnTo>
                                  <a:pt x="1950747" y="1032320"/>
                                </a:lnTo>
                                <a:lnTo>
                                  <a:pt x="1950803" y="1040084"/>
                                </a:lnTo>
                                <a:lnTo>
                                  <a:pt x="1950860" y="1034341"/>
                                </a:lnTo>
                                <a:lnTo>
                                  <a:pt x="1950917" y="1031749"/>
                                </a:lnTo>
                                <a:lnTo>
                                  <a:pt x="1950973" y="1051265"/>
                                </a:lnTo>
                                <a:lnTo>
                                  <a:pt x="1951034" y="1046673"/>
                                </a:lnTo>
                                <a:lnTo>
                                  <a:pt x="1951091" y="1035191"/>
                                </a:lnTo>
                                <a:lnTo>
                                  <a:pt x="1951148" y="1035191"/>
                                </a:lnTo>
                                <a:lnTo>
                                  <a:pt x="1951204" y="1039509"/>
                                </a:lnTo>
                                <a:lnTo>
                                  <a:pt x="1951261" y="1041505"/>
                                </a:lnTo>
                                <a:lnTo>
                                  <a:pt x="1951322" y="1026306"/>
                                </a:lnTo>
                                <a:lnTo>
                                  <a:pt x="1951378" y="1029453"/>
                                </a:lnTo>
                                <a:lnTo>
                                  <a:pt x="1951435" y="1047244"/>
                                </a:lnTo>
                                <a:lnTo>
                                  <a:pt x="1951492" y="1051561"/>
                                </a:lnTo>
                                <a:lnTo>
                                  <a:pt x="1951548" y="1028028"/>
                                </a:lnTo>
                                <a:lnTo>
                                  <a:pt x="1951605" y="1029749"/>
                                </a:lnTo>
                                <a:lnTo>
                                  <a:pt x="1951666" y="1042951"/>
                                </a:lnTo>
                                <a:lnTo>
                                  <a:pt x="1951723" y="1050415"/>
                                </a:lnTo>
                                <a:lnTo>
                                  <a:pt x="1951779" y="1028028"/>
                                </a:lnTo>
                                <a:lnTo>
                                  <a:pt x="1951836" y="1033471"/>
                                </a:lnTo>
                                <a:lnTo>
                                  <a:pt x="1951893" y="1038934"/>
                                </a:lnTo>
                                <a:lnTo>
                                  <a:pt x="1951950" y="1030024"/>
                                </a:lnTo>
                                <a:lnTo>
                                  <a:pt x="1952006" y="1061021"/>
                                </a:lnTo>
                                <a:lnTo>
                                  <a:pt x="1952067" y="1045822"/>
                                </a:lnTo>
                                <a:lnTo>
                                  <a:pt x="1952124" y="1024010"/>
                                </a:lnTo>
                                <a:lnTo>
                                  <a:pt x="1952180" y="1015100"/>
                                </a:lnTo>
                                <a:lnTo>
                                  <a:pt x="1952237" y="1054707"/>
                                </a:lnTo>
                                <a:lnTo>
                                  <a:pt x="1952298" y="1037488"/>
                                </a:lnTo>
                                <a:lnTo>
                                  <a:pt x="1952355" y="1036638"/>
                                </a:lnTo>
                                <a:lnTo>
                                  <a:pt x="1952411" y="1032320"/>
                                </a:lnTo>
                                <a:lnTo>
                                  <a:pt x="1952468" y="1039509"/>
                                </a:lnTo>
                                <a:lnTo>
                                  <a:pt x="1952524" y="1032620"/>
                                </a:lnTo>
                                <a:lnTo>
                                  <a:pt x="1952581" y="1020568"/>
                                </a:lnTo>
                                <a:lnTo>
                                  <a:pt x="1952642" y="1052711"/>
                                </a:lnTo>
                                <a:lnTo>
                                  <a:pt x="1952699" y="1027732"/>
                                </a:lnTo>
                                <a:lnTo>
                                  <a:pt x="1952755" y="1053282"/>
                                </a:lnTo>
                                <a:lnTo>
                                  <a:pt x="1952812" y="1036062"/>
                                </a:lnTo>
                                <a:lnTo>
                                  <a:pt x="1952869" y="1032620"/>
                                </a:lnTo>
                                <a:lnTo>
                                  <a:pt x="1952925" y="1043526"/>
                                </a:lnTo>
                                <a:lnTo>
                                  <a:pt x="1952982" y="1032896"/>
                                </a:lnTo>
                                <a:lnTo>
                                  <a:pt x="1953043" y="1036338"/>
                                </a:lnTo>
                                <a:lnTo>
                                  <a:pt x="1953100" y="1034916"/>
                                </a:lnTo>
                                <a:lnTo>
                                  <a:pt x="1953156" y="1042951"/>
                                </a:lnTo>
                                <a:lnTo>
                                  <a:pt x="1953213" y="1028603"/>
                                </a:lnTo>
                                <a:lnTo>
                                  <a:pt x="1953274" y="1048969"/>
                                </a:lnTo>
                                <a:lnTo>
                                  <a:pt x="1953330" y="1047244"/>
                                </a:lnTo>
                                <a:lnTo>
                                  <a:pt x="1953387" y="1032896"/>
                                </a:lnTo>
                                <a:lnTo>
                                  <a:pt x="1953444" y="1035491"/>
                                </a:lnTo>
                                <a:lnTo>
                                  <a:pt x="1953500" y="1051561"/>
                                </a:lnTo>
                                <a:lnTo>
                                  <a:pt x="1953557" y="1031749"/>
                                </a:lnTo>
                                <a:lnTo>
                                  <a:pt x="1953614" y="1022564"/>
                                </a:lnTo>
                                <a:lnTo>
                                  <a:pt x="1953675" y="1040359"/>
                                </a:lnTo>
                                <a:lnTo>
                                  <a:pt x="1953731" y="1034341"/>
                                </a:lnTo>
                                <a:lnTo>
                                  <a:pt x="1953788" y="1044676"/>
                                </a:lnTo>
                                <a:lnTo>
                                  <a:pt x="1953845" y="1043526"/>
                                </a:lnTo>
                                <a:lnTo>
                                  <a:pt x="1953901" y="1039209"/>
                                </a:lnTo>
                                <a:lnTo>
                                  <a:pt x="1953958" y="1042376"/>
                                </a:lnTo>
                                <a:lnTo>
                                  <a:pt x="1954019" y="1032620"/>
                                </a:lnTo>
                                <a:lnTo>
                                  <a:pt x="1954076" y="1046098"/>
                                </a:lnTo>
                                <a:lnTo>
                                  <a:pt x="1954132" y="1032896"/>
                                </a:lnTo>
                                <a:lnTo>
                                  <a:pt x="1954189" y="1040084"/>
                                </a:lnTo>
                                <a:lnTo>
                                  <a:pt x="1954246" y="1031174"/>
                                </a:lnTo>
                                <a:lnTo>
                                  <a:pt x="1954306" y="1019993"/>
                                </a:lnTo>
                                <a:lnTo>
                                  <a:pt x="1954363" y="1049540"/>
                                </a:lnTo>
                                <a:lnTo>
                                  <a:pt x="1954420" y="1044676"/>
                                </a:lnTo>
                                <a:lnTo>
                                  <a:pt x="1954476" y="1038063"/>
                                </a:lnTo>
                                <a:lnTo>
                                  <a:pt x="1954533" y="1044101"/>
                                </a:lnTo>
                                <a:lnTo>
                                  <a:pt x="1954590" y="1038934"/>
                                </a:lnTo>
                                <a:lnTo>
                                  <a:pt x="1954646" y="1039509"/>
                                </a:lnTo>
                                <a:lnTo>
                                  <a:pt x="1954707" y="1043226"/>
                                </a:lnTo>
                                <a:lnTo>
                                  <a:pt x="1954764" y="1046397"/>
                                </a:lnTo>
                                <a:lnTo>
                                  <a:pt x="1954821" y="1033770"/>
                                </a:lnTo>
                                <a:lnTo>
                                  <a:pt x="1954877" y="1035491"/>
                                </a:lnTo>
                                <a:lnTo>
                                  <a:pt x="1954934" y="1042080"/>
                                </a:lnTo>
                                <a:lnTo>
                                  <a:pt x="1954995" y="1035191"/>
                                </a:lnTo>
                                <a:lnTo>
                                  <a:pt x="1955051" y="1039209"/>
                                </a:lnTo>
                                <a:lnTo>
                                  <a:pt x="1955108" y="1050115"/>
                                </a:lnTo>
                                <a:lnTo>
                                  <a:pt x="1955165" y="1041505"/>
                                </a:lnTo>
                                <a:lnTo>
                                  <a:pt x="1955222" y="1029749"/>
                                </a:lnTo>
                                <a:lnTo>
                                  <a:pt x="1955282" y="1024861"/>
                                </a:lnTo>
                                <a:lnTo>
                                  <a:pt x="1955339" y="1044952"/>
                                </a:lnTo>
                                <a:lnTo>
                                  <a:pt x="1955396" y="1023140"/>
                                </a:lnTo>
                                <a:lnTo>
                                  <a:pt x="1955452" y="1064463"/>
                                </a:lnTo>
                                <a:lnTo>
                                  <a:pt x="1955509" y="1038359"/>
                                </a:lnTo>
                                <a:lnTo>
                                  <a:pt x="1955566" y="1036638"/>
                                </a:lnTo>
                                <a:lnTo>
                                  <a:pt x="1955623" y="1047244"/>
                                </a:lnTo>
                                <a:lnTo>
                                  <a:pt x="1955683" y="1037488"/>
                                </a:lnTo>
                                <a:lnTo>
                                  <a:pt x="1955740" y="1036062"/>
                                </a:lnTo>
                                <a:lnTo>
                                  <a:pt x="1955797" y="1039509"/>
                                </a:lnTo>
                                <a:lnTo>
                                  <a:pt x="1955853" y="1040359"/>
                                </a:lnTo>
                                <a:lnTo>
                                  <a:pt x="1955910" y="1053282"/>
                                </a:lnTo>
                                <a:lnTo>
                                  <a:pt x="1955971" y="1034045"/>
                                </a:lnTo>
                                <a:lnTo>
                                  <a:pt x="1956028" y="1036338"/>
                                </a:lnTo>
                                <a:lnTo>
                                  <a:pt x="1956084" y="1044676"/>
                                </a:lnTo>
                                <a:lnTo>
                                  <a:pt x="1956141" y="1036338"/>
                                </a:lnTo>
                                <a:lnTo>
                                  <a:pt x="1956198" y="1041505"/>
                                </a:lnTo>
                                <a:lnTo>
                                  <a:pt x="1956254" y="1040084"/>
                                </a:lnTo>
                                <a:lnTo>
                                  <a:pt x="1956315" y="1042652"/>
                                </a:lnTo>
                                <a:lnTo>
                                  <a:pt x="1956372" y="1041230"/>
                                </a:lnTo>
                                <a:lnTo>
                                  <a:pt x="1956429" y="1047244"/>
                                </a:lnTo>
                                <a:lnTo>
                                  <a:pt x="1956485" y="1028303"/>
                                </a:lnTo>
                                <a:lnTo>
                                  <a:pt x="1956542" y="1053557"/>
                                </a:lnTo>
                                <a:lnTo>
                                  <a:pt x="1956599" y="1050115"/>
                                </a:lnTo>
                                <a:lnTo>
                                  <a:pt x="1956655" y="1039784"/>
                                </a:lnTo>
                                <a:lnTo>
                                  <a:pt x="1956716" y="1029749"/>
                                </a:lnTo>
                                <a:lnTo>
                                  <a:pt x="1956773" y="1034916"/>
                                </a:lnTo>
                                <a:lnTo>
                                  <a:pt x="1956829" y="1042080"/>
                                </a:lnTo>
                                <a:lnTo>
                                  <a:pt x="1956890" y="1034045"/>
                                </a:lnTo>
                                <a:lnTo>
                                  <a:pt x="1956947" y="1047543"/>
                                </a:lnTo>
                                <a:lnTo>
                                  <a:pt x="1957004" y="1041230"/>
                                </a:lnTo>
                                <a:lnTo>
                                  <a:pt x="1957060" y="1057303"/>
                                </a:lnTo>
                                <a:lnTo>
                                  <a:pt x="1957117" y="1039209"/>
                                </a:lnTo>
                                <a:lnTo>
                                  <a:pt x="1957174" y="1038063"/>
                                </a:lnTo>
                                <a:lnTo>
                                  <a:pt x="1957230" y="1045523"/>
                                </a:lnTo>
                                <a:lnTo>
                                  <a:pt x="1957291" y="1043526"/>
                                </a:lnTo>
                                <a:lnTo>
                                  <a:pt x="1957348" y="1049265"/>
                                </a:lnTo>
                                <a:lnTo>
                                  <a:pt x="1957404" y="1035767"/>
                                </a:lnTo>
                                <a:lnTo>
                                  <a:pt x="1957461" y="1051265"/>
                                </a:lnTo>
                                <a:lnTo>
                                  <a:pt x="1957518" y="1038359"/>
                                </a:lnTo>
                                <a:lnTo>
                                  <a:pt x="1957575" y="1040359"/>
                                </a:lnTo>
                                <a:lnTo>
                                  <a:pt x="1957631" y="1043226"/>
                                </a:lnTo>
                                <a:lnTo>
                                  <a:pt x="1957692" y="1048969"/>
                                </a:lnTo>
                                <a:lnTo>
                                  <a:pt x="1957749" y="1029749"/>
                                </a:lnTo>
                                <a:lnTo>
                                  <a:pt x="1957805" y="1065039"/>
                                </a:lnTo>
                                <a:lnTo>
                                  <a:pt x="1957862" y="1027732"/>
                                </a:lnTo>
                                <a:lnTo>
                                  <a:pt x="1957923" y="1041505"/>
                                </a:lnTo>
                                <a:lnTo>
                                  <a:pt x="1957979" y="1031749"/>
                                </a:lnTo>
                                <a:lnTo>
                                  <a:pt x="1958036" y="1049540"/>
                                </a:lnTo>
                                <a:lnTo>
                                  <a:pt x="1958093" y="1031749"/>
                                </a:lnTo>
                                <a:lnTo>
                                  <a:pt x="1958150" y="1046098"/>
                                </a:lnTo>
                                <a:lnTo>
                                  <a:pt x="1958206" y="1034341"/>
                                </a:lnTo>
                                <a:lnTo>
                                  <a:pt x="1958263" y="1036913"/>
                                </a:lnTo>
                                <a:lnTo>
                                  <a:pt x="1958324" y="1049839"/>
                                </a:lnTo>
                                <a:lnTo>
                                  <a:pt x="1958381" y="1049839"/>
                                </a:lnTo>
                                <a:lnTo>
                                  <a:pt x="1958437" y="1032045"/>
                                </a:lnTo>
                                <a:lnTo>
                                  <a:pt x="1958494" y="1037787"/>
                                </a:lnTo>
                                <a:lnTo>
                                  <a:pt x="1958550" y="1050690"/>
                                </a:lnTo>
                                <a:lnTo>
                                  <a:pt x="1958611" y="1034916"/>
                                </a:lnTo>
                                <a:lnTo>
                                  <a:pt x="1958668" y="1034341"/>
                                </a:lnTo>
                                <a:lnTo>
                                  <a:pt x="1958725" y="1050115"/>
                                </a:lnTo>
                                <a:lnTo>
                                  <a:pt x="1958781" y="1044101"/>
                                </a:lnTo>
                                <a:lnTo>
                                  <a:pt x="1958838" y="1038063"/>
                                </a:lnTo>
                                <a:lnTo>
                                  <a:pt x="1958895" y="1043226"/>
                                </a:lnTo>
                                <a:lnTo>
                                  <a:pt x="1958955" y="1031749"/>
                                </a:lnTo>
                                <a:lnTo>
                                  <a:pt x="1959012" y="1032045"/>
                                </a:lnTo>
                                <a:lnTo>
                                  <a:pt x="1959069" y="1042951"/>
                                </a:lnTo>
                                <a:lnTo>
                                  <a:pt x="1959126" y="1053857"/>
                                </a:lnTo>
                                <a:lnTo>
                                  <a:pt x="1959182" y="1046673"/>
                                </a:lnTo>
                                <a:lnTo>
                                  <a:pt x="1959239" y="1025731"/>
                                </a:lnTo>
                                <a:lnTo>
                                  <a:pt x="1959296" y="1052987"/>
                                </a:lnTo>
                                <a:lnTo>
                                  <a:pt x="1959357" y="1043526"/>
                                </a:lnTo>
                                <a:lnTo>
                                  <a:pt x="1959413" y="1051265"/>
                                </a:lnTo>
                                <a:lnTo>
                                  <a:pt x="1959470" y="1054132"/>
                                </a:lnTo>
                                <a:lnTo>
                                  <a:pt x="1959527" y="1036913"/>
                                </a:lnTo>
                                <a:lnTo>
                                  <a:pt x="1959587" y="1037212"/>
                                </a:lnTo>
                                <a:lnTo>
                                  <a:pt x="1959644" y="1040359"/>
                                </a:lnTo>
                                <a:lnTo>
                                  <a:pt x="1959701" y="1037488"/>
                                </a:lnTo>
                                <a:lnTo>
                                  <a:pt x="1959757" y="1037488"/>
                                </a:lnTo>
                                <a:lnTo>
                                  <a:pt x="1959814" y="1048969"/>
                                </a:lnTo>
                                <a:lnTo>
                                  <a:pt x="1959871" y="1040359"/>
                                </a:lnTo>
                                <a:lnTo>
                                  <a:pt x="1959928" y="1048690"/>
                                </a:lnTo>
                                <a:lnTo>
                                  <a:pt x="1959988" y="1049839"/>
                                </a:lnTo>
                                <a:lnTo>
                                  <a:pt x="1960045" y="1043526"/>
                                </a:lnTo>
                                <a:lnTo>
                                  <a:pt x="1960102" y="1039209"/>
                                </a:lnTo>
                                <a:lnTo>
                                  <a:pt x="1960158" y="1040084"/>
                                </a:lnTo>
                                <a:lnTo>
                                  <a:pt x="1960215" y="1036638"/>
                                </a:lnTo>
                                <a:lnTo>
                                  <a:pt x="1960272" y="1039209"/>
                                </a:lnTo>
                                <a:lnTo>
                                  <a:pt x="1960332" y="1040084"/>
                                </a:lnTo>
                                <a:lnTo>
                                  <a:pt x="1960389" y="1034045"/>
                                </a:lnTo>
                                <a:lnTo>
                                  <a:pt x="1960446" y="1037212"/>
                                </a:lnTo>
                                <a:lnTo>
                                  <a:pt x="1960502" y="1019993"/>
                                </a:lnTo>
                                <a:lnTo>
                                  <a:pt x="1960563" y="1048119"/>
                                </a:lnTo>
                                <a:lnTo>
                                  <a:pt x="1960620" y="1046098"/>
                                </a:lnTo>
                                <a:lnTo>
                                  <a:pt x="1960677" y="1030324"/>
                                </a:lnTo>
                                <a:lnTo>
                                  <a:pt x="1960733" y="1038934"/>
                                </a:lnTo>
                                <a:lnTo>
                                  <a:pt x="1960790" y="1044676"/>
                                </a:lnTo>
                                <a:lnTo>
                                  <a:pt x="1960847" y="1036913"/>
                                </a:lnTo>
                                <a:lnTo>
                                  <a:pt x="1960903" y="1034045"/>
                                </a:lnTo>
                                <a:lnTo>
                                  <a:pt x="1960964" y="1030324"/>
                                </a:lnTo>
                                <a:lnTo>
                                  <a:pt x="1961021" y="1040359"/>
                                </a:lnTo>
                                <a:lnTo>
                                  <a:pt x="1961078" y="1043226"/>
                                </a:lnTo>
                                <a:lnTo>
                                  <a:pt x="1961134" y="1048394"/>
                                </a:lnTo>
                                <a:lnTo>
                                  <a:pt x="1961191" y="1045523"/>
                                </a:lnTo>
                                <a:lnTo>
                                  <a:pt x="1961248" y="1044952"/>
                                </a:lnTo>
                                <a:lnTo>
                                  <a:pt x="1961308" y="1052411"/>
                                </a:lnTo>
                                <a:lnTo>
                                  <a:pt x="1961365" y="1037488"/>
                                </a:lnTo>
                                <a:lnTo>
                                  <a:pt x="1961422" y="1023439"/>
                                </a:lnTo>
                                <a:lnTo>
                                  <a:pt x="1961479" y="1038638"/>
                                </a:lnTo>
                                <a:lnTo>
                                  <a:pt x="1961535" y="1037787"/>
                                </a:lnTo>
                                <a:lnTo>
                                  <a:pt x="1961596" y="1050415"/>
                                </a:lnTo>
                                <a:lnTo>
                                  <a:pt x="1961653" y="1043226"/>
                                </a:lnTo>
                                <a:lnTo>
                                  <a:pt x="1961709" y="1033195"/>
                                </a:lnTo>
                                <a:lnTo>
                                  <a:pt x="1961766" y="1047819"/>
                                </a:lnTo>
                                <a:lnTo>
                                  <a:pt x="1961823" y="1036913"/>
                                </a:lnTo>
                                <a:lnTo>
                                  <a:pt x="1961880" y="1043226"/>
                                </a:lnTo>
                                <a:lnTo>
                                  <a:pt x="1961936" y="1040930"/>
                                </a:lnTo>
                                <a:lnTo>
                                  <a:pt x="1961997" y="1040359"/>
                                </a:lnTo>
                                <a:lnTo>
                                  <a:pt x="1962054" y="1048690"/>
                                </a:lnTo>
                                <a:lnTo>
                                  <a:pt x="1962110" y="1036062"/>
                                </a:lnTo>
                                <a:lnTo>
                                  <a:pt x="1962167" y="1053857"/>
                                </a:lnTo>
                                <a:lnTo>
                                  <a:pt x="1962224" y="1036338"/>
                                </a:lnTo>
                                <a:lnTo>
                                  <a:pt x="1962285" y="1046397"/>
                                </a:lnTo>
                                <a:lnTo>
                                  <a:pt x="1962341" y="1043526"/>
                                </a:lnTo>
                                <a:lnTo>
                                  <a:pt x="1962398" y="1046397"/>
                                </a:lnTo>
                                <a:lnTo>
                                  <a:pt x="1962455" y="1040930"/>
                                </a:lnTo>
                                <a:lnTo>
                                  <a:pt x="1962511" y="1046968"/>
                                </a:lnTo>
                                <a:lnTo>
                                  <a:pt x="1962572" y="1050990"/>
                                </a:lnTo>
                                <a:lnTo>
                                  <a:pt x="1962629" y="1035767"/>
                                </a:lnTo>
                                <a:lnTo>
                                  <a:pt x="1962685" y="1023439"/>
                                </a:lnTo>
                                <a:lnTo>
                                  <a:pt x="1962742" y="1034616"/>
                                </a:lnTo>
                                <a:lnTo>
                                  <a:pt x="1962799" y="1034616"/>
                                </a:lnTo>
                                <a:lnTo>
                                  <a:pt x="1962855" y="1042652"/>
                                </a:lnTo>
                                <a:lnTo>
                                  <a:pt x="1962912" y="1050415"/>
                                </a:lnTo>
                                <a:lnTo>
                                  <a:pt x="1962973" y="1053557"/>
                                </a:lnTo>
                                <a:lnTo>
                                  <a:pt x="1963030" y="1038934"/>
                                </a:lnTo>
                                <a:lnTo>
                                  <a:pt x="1963086" y="1046397"/>
                                </a:lnTo>
                                <a:lnTo>
                                  <a:pt x="1963143" y="1049540"/>
                                </a:lnTo>
                                <a:lnTo>
                                  <a:pt x="1963200" y="1030024"/>
                                </a:lnTo>
                                <a:lnTo>
                                  <a:pt x="1963260" y="1038638"/>
                                </a:lnTo>
                                <a:lnTo>
                                  <a:pt x="1963317" y="1042080"/>
                                </a:lnTo>
                                <a:lnTo>
                                  <a:pt x="1963374" y="1047244"/>
                                </a:lnTo>
                                <a:lnTo>
                                  <a:pt x="1963430" y="1035767"/>
                                </a:lnTo>
                                <a:lnTo>
                                  <a:pt x="1963487" y="1047244"/>
                                </a:lnTo>
                                <a:lnTo>
                                  <a:pt x="1963544" y="1041505"/>
                                </a:lnTo>
                                <a:lnTo>
                                  <a:pt x="1963605" y="1031470"/>
                                </a:lnTo>
                                <a:lnTo>
                                  <a:pt x="1963661" y="1052411"/>
                                </a:lnTo>
                                <a:lnTo>
                                  <a:pt x="1963718" y="1038638"/>
                                </a:lnTo>
                                <a:lnTo>
                                  <a:pt x="1963775" y="1033471"/>
                                </a:lnTo>
                                <a:lnTo>
                                  <a:pt x="1963832" y="1056153"/>
                                </a:lnTo>
                                <a:lnTo>
                                  <a:pt x="1963888" y="1032896"/>
                                </a:lnTo>
                                <a:lnTo>
                                  <a:pt x="1963945" y="1045247"/>
                                </a:lnTo>
                                <a:lnTo>
                                  <a:pt x="1964006" y="1044676"/>
                                </a:lnTo>
                                <a:lnTo>
                                  <a:pt x="1964062" y="1052411"/>
                                </a:lnTo>
                                <a:lnTo>
                                  <a:pt x="1964119" y="1040655"/>
                                </a:lnTo>
                                <a:lnTo>
                                  <a:pt x="1964180" y="1035191"/>
                                </a:lnTo>
                                <a:lnTo>
                                  <a:pt x="1964236" y="1034916"/>
                                </a:lnTo>
                                <a:lnTo>
                                  <a:pt x="1964293" y="1027157"/>
                                </a:lnTo>
                                <a:lnTo>
                                  <a:pt x="1964350" y="1034341"/>
                                </a:lnTo>
                                <a:lnTo>
                                  <a:pt x="1964407" y="1056153"/>
                                </a:lnTo>
                                <a:lnTo>
                                  <a:pt x="1964463" y="1045822"/>
                                </a:lnTo>
                                <a:lnTo>
                                  <a:pt x="1964520" y="1038638"/>
                                </a:lnTo>
                                <a:lnTo>
                                  <a:pt x="1964581" y="1047244"/>
                                </a:lnTo>
                                <a:lnTo>
                                  <a:pt x="1964637" y="1031749"/>
                                </a:lnTo>
                                <a:lnTo>
                                  <a:pt x="1964694" y="1044952"/>
                                </a:lnTo>
                                <a:lnTo>
                                  <a:pt x="1964751" y="1048119"/>
                                </a:lnTo>
                                <a:lnTo>
                                  <a:pt x="1964807" y="1033471"/>
                                </a:lnTo>
                                <a:lnTo>
                                  <a:pt x="1964864" y="1036062"/>
                                </a:lnTo>
                                <a:lnTo>
                                  <a:pt x="1964921" y="1037787"/>
                                </a:lnTo>
                                <a:lnTo>
                                  <a:pt x="1964981" y="1041805"/>
                                </a:lnTo>
                                <a:lnTo>
                                  <a:pt x="1965038" y="1029453"/>
                                </a:lnTo>
                                <a:lnTo>
                                  <a:pt x="1965095" y="1040084"/>
                                </a:lnTo>
                                <a:lnTo>
                                  <a:pt x="1965152" y="1046673"/>
                                </a:lnTo>
                                <a:lnTo>
                                  <a:pt x="1965212" y="1036913"/>
                                </a:lnTo>
                                <a:lnTo>
                                  <a:pt x="1965269" y="1043526"/>
                                </a:lnTo>
                                <a:lnTo>
                                  <a:pt x="1965326" y="1026882"/>
                                </a:lnTo>
                                <a:lnTo>
                                  <a:pt x="1965383" y="1041230"/>
                                </a:lnTo>
                                <a:lnTo>
                                  <a:pt x="1965439" y="1038359"/>
                                </a:lnTo>
                                <a:lnTo>
                                  <a:pt x="1965496" y="1036062"/>
                                </a:lnTo>
                                <a:lnTo>
                                  <a:pt x="1965553" y="1050990"/>
                                </a:lnTo>
                                <a:lnTo>
                                  <a:pt x="1965613" y="1042376"/>
                                </a:lnTo>
                                <a:lnTo>
                                  <a:pt x="1965670" y="1046968"/>
                                </a:lnTo>
                                <a:lnTo>
                                  <a:pt x="1965727" y="1048119"/>
                                </a:lnTo>
                                <a:lnTo>
                                  <a:pt x="1965783" y="1034616"/>
                                </a:lnTo>
                                <a:lnTo>
                                  <a:pt x="1965840" y="1047819"/>
                                </a:lnTo>
                                <a:lnTo>
                                  <a:pt x="1965901" y="1047543"/>
                                </a:lnTo>
                                <a:lnTo>
                                  <a:pt x="1965958" y="1029749"/>
                                </a:lnTo>
                                <a:lnTo>
                                  <a:pt x="1966014" y="1046968"/>
                                </a:lnTo>
                                <a:lnTo>
                                  <a:pt x="1966071" y="1043226"/>
                                </a:lnTo>
                                <a:lnTo>
                                  <a:pt x="1966128" y="1038638"/>
                                </a:lnTo>
                                <a:lnTo>
                                  <a:pt x="1966185" y="1048690"/>
                                </a:lnTo>
                                <a:lnTo>
                                  <a:pt x="1966245" y="1056153"/>
                                </a:lnTo>
                                <a:lnTo>
                                  <a:pt x="1966302" y="1025160"/>
                                </a:lnTo>
                                <a:lnTo>
                                  <a:pt x="1966358" y="1050690"/>
                                </a:lnTo>
                                <a:lnTo>
                                  <a:pt x="1966415" y="1044952"/>
                                </a:lnTo>
                                <a:lnTo>
                                  <a:pt x="1966472" y="1031749"/>
                                </a:lnTo>
                                <a:lnTo>
                                  <a:pt x="1966529" y="1029749"/>
                                </a:lnTo>
                                <a:lnTo>
                                  <a:pt x="1966585" y="1038063"/>
                                </a:lnTo>
                                <a:lnTo>
                                  <a:pt x="1966646" y="1032320"/>
                                </a:lnTo>
                                <a:lnTo>
                                  <a:pt x="1966703" y="1028028"/>
                                </a:lnTo>
                                <a:lnTo>
                                  <a:pt x="1966759" y="1039509"/>
                                </a:lnTo>
                                <a:lnTo>
                                  <a:pt x="1966816" y="1038934"/>
                                </a:lnTo>
                                <a:lnTo>
                                  <a:pt x="1966877" y="1040655"/>
                                </a:lnTo>
                                <a:lnTo>
                                  <a:pt x="1966934" y="1043801"/>
                                </a:lnTo>
                                <a:lnTo>
                                  <a:pt x="1966990" y="1040655"/>
                                </a:lnTo>
                                <a:lnTo>
                                  <a:pt x="1967047" y="1049839"/>
                                </a:lnTo>
                                <a:lnTo>
                                  <a:pt x="1967104" y="1046673"/>
                                </a:lnTo>
                                <a:lnTo>
                                  <a:pt x="1967160" y="1039509"/>
                                </a:lnTo>
                                <a:lnTo>
                                  <a:pt x="1967217" y="1038063"/>
                                </a:lnTo>
                                <a:lnTo>
                                  <a:pt x="1967278" y="1016550"/>
                                </a:lnTo>
                                <a:lnTo>
                                  <a:pt x="1967334" y="1044676"/>
                                </a:lnTo>
                                <a:lnTo>
                                  <a:pt x="1967391" y="1046968"/>
                                </a:lnTo>
                                <a:lnTo>
                                  <a:pt x="1967448" y="1042376"/>
                                </a:lnTo>
                                <a:lnTo>
                                  <a:pt x="1967505" y="1044952"/>
                                </a:lnTo>
                                <a:lnTo>
                                  <a:pt x="1967561" y="1032045"/>
                                </a:lnTo>
                                <a:lnTo>
                                  <a:pt x="1967622" y="1043526"/>
                                </a:lnTo>
                                <a:lnTo>
                                  <a:pt x="1967679" y="1052136"/>
                                </a:lnTo>
                                <a:lnTo>
                                  <a:pt x="1967736" y="1036913"/>
                                </a:lnTo>
                                <a:lnTo>
                                  <a:pt x="1967792" y="1018847"/>
                                </a:lnTo>
                                <a:lnTo>
                                  <a:pt x="1967853" y="1050115"/>
                                </a:lnTo>
                                <a:lnTo>
                                  <a:pt x="1967910" y="1045247"/>
                                </a:lnTo>
                                <a:lnTo>
                                  <a:pt x="1967966" y="1028603"/>
                                </a:lnTo>
                                <a:lnTo>
                                  <a:pt x="1968023" y="1032620"/>
                                </a:lnTo>
                                <a:lnTo>
                                  <a:pt x="1968080" y="1040359"/>
                                </a:lnTo>
                                <a:lnTo>
                                  <a:pt x="1968136" y="1055578"/>
                                </a:lnTo>
                                <a:lnTo>
                                  <a:pt x="1968193" y="1032620"/>
                                </a:lnTo>
                                <a:lnTo>
                                  <a:pt x="1968254" y="1038359"/>
                                </a:lnTo>
                                <a:lnTo>
                                  <a:pt x="1968311" y="1037212"/>
                                </a:lnTo>
                                <a:lnTo>
                                  <a:pt x="1968367" y="1033471"/>
                                </a:lnTo>
                                <a:lnTo>
                                  <a:pt x="1968424" y="1032045"/>
                                </a:lnTo>
                                <a:lnTo>
                                  <a:pt x="1968481" y="1041805"/>
                                </a:lnTo>
                                <a:lnTo>
                                  <a:pt x="1968537" y="1047819"/>
                                </a:lnTo>
                                <a:lnTo>
                                  <a:pt x="1968598" y="1022864"/>
                                </a:lnTo>
                                <a:lnTo>
                                  <a:pt x="1968655" y="1038359"/>
                                </a:lnTo>
                                <a:lnTo>
                                  <a:pt x="1968711" y="1046968"/>
                                </a:lnTo>
                                <a:lnTo>
                                  <a:pt x="1968768" y="1044676"/>
                                </a:lnTo>
                                <a:lnTo>
                                  <a:pt x="1968825" y="1035191"/>
                                </a:lnTo>
                                <a:lnTo>
                                  <a:pt x="1968886" y="1031470"/>
                                </a:lnTo>
                                <a:lnTo>
                                  <a:pt x="1968942" y="1036062"/>
                                </a:lnTo>
                                <a:lnTo>
                                  <a:pt x="1968999" y="1030899"/>
                                </a:lnTo>
                                <a:lnTo>
                                  <a:pt x="1969056" y="1052136"/>
                                </a:lnTo>
                                <a:lnTo>
                                  <a:pt x="1969112" y="1038359"/>
                                </a:lnTo>
                                <a:lnTo>
                                  <a:pt x="1969169" y="1030599"/>
                                </a:lnTo>
                                <a:lnTo>
                                  <a:pt x="1969226" y="1040930"/>
                                </a:lnTo>
                                <a:lnTo>
                                  <a:pt x="1969287" y="1051265"/>
                                </a:lnTo>
                                <a:lnTo>
                                  <a:pt x="1969343" y="1035767"/>
                                </a:lnTo>
                                <a:lnTo>
                                  <a:pt x="1969400" y="1025731"/>
                                </a:lnTo>
                                <a:lnTo>
                                  <a:pt x="1969457" y="1042376"/>
                                </a:lnTo>
                                <a:lnTo>
                                  <a:pt x="1969513" y="1040930"/>
                                </a:lnTo>
                                <a:lnTo>
                                  <a:pt x="1969574" y="1022564"/>
                                </a:lnTo>
                                <a:lnTo>
                                  <a:pt x="1969631" y="1040359"/>
                                </a:lnTo>
                                <a:lnTo>
                                  <a:pt x="1969687" y="1040655"/>
                                </a:lnTo>
                                <a:lnTo>
                                  <a:pt x="1969744" y="1049540"/>
                                </a:lnTo>
                                <a:lnTo>
                                  <a:pt x="1969801" y="1024861"/>
                                </a:lnTo>
                                <a:lnTo>
                                  <a:pt x="1969862" y="1042951"/>
                                </a:lnTo>
                                <a:lnTo>
                                  <a:pt x="1969918" y="1031470"/>
                                </a:lnTo>
                                <a:lnTo>
                                  <a:pt x="1969975" y="1033770"/>
                                </a:lnTo>
                                <a:lnTo>
                                  <a:pt x="1970032" y="1045247"/>
                                </a:lnTo>
                                <a:lnTo>
                                  <a:pt x="1970089" y="1028303"/>
                                </a:lnTo>
                                <a:lnTo>
                                  <a:pt x="1970145" y="1049839"/>
                                </a:lnTo>
                                <a:lnTo>
                                  <a:pt x="1970202" y="1045822"/>
                                </a:lnTo>
                                <a:lnTo>
                                  <a:pt x="1970263" y="1038359"/>
                                </a:lnTo>
                                <a:lnTo>
                                  <a:pt x="1970319" y="1045523"/>
                                </a:lnTo>
                                <a:lnTo>
                                  <a:pt x="1970376" y="1021989"/>
                                </a:lnTo>
                                <a:lnTo>
                                  <a:pt x="1970433" y="1031749"/>
                                </a:lnTo>
                                <a:lnTo>
                                  <a:pt x="1970489" y="1036338"/>
                                </a:lnTo>
                                <a:lnTo>
                                  <a:pt x="1970550" y="1028303"/>
                                </a:lnTo>
                                <a:lnTo>
                                  <a:pt x="1970607" y="1049265"/>
                                </a:lnTo>
                                <a:lnTo>
                                  <a:pt x="1970663" y="1047543"/>
                                </a:lnTo>
                                <a:lnTo>
                                  <a:pt x="1970720" y="1042376"/>
                                </a:lnTo>
                                <a:lnTo>
                                  <a:pt x="1970777" y="1035491"/>
                                </a:lnTo>
                                <a:lnTo>
                                  <a:pt x="1970834" y="1030324"/>
                                </a:lnTo>
                                <a:lnTo>
                                  <a:pt x="1970894" y="1028603"/>
                                </a:lnTo>
                                <a:lnTo>
                                  <a:pt x="1970951" y="1042951"/>
                                </a:lnTo>
                                <a:lnTo>
                                  <a:pt x="1971008" y="1044377"/>
                                </a:lnTo>
                                <a:lnTo>
                                  <a:pt x="1971064" y="1030599"/>
                                </a:lnTo>
                                <a:lnTo>
                                  <a:pt x="1971121" y="1047819"/>
                                </a:lnTo>
                                <a:lnTo>
                                  <a:pt x="1971178" y="1023140"/>
                                </a:lnTo>
                                <a:lnTo>
                                  <a:pt x="1971234" y="1021414"/>
                                </a:lnTo>
                                <a:lnTo>
                                  <a:pt x="1971295" y="1032620"/>
                                </a:lnTo>
                                <a:lnTo>
                                  <a:pt x="1971352" y="1030324"/>
                                </a:lnTo>
                                <a:lnTo>
                                  <a:pt x="1971409" y="1036638"/>
                                </a:lnTo>
                                <a:lnTo>
                                  <a:pt x="1971465" y="1036062"/>
                                </a:lnTo>
                                <a:lnTo>
                                  <a:pt x="1971526" y="1035191"/>
                                </a:lnTo>
                                <a:lnTo>
                                  <a:pt x="1971583" y="1020843"/>
                                </a:lnTo>
                                <a:lnTo>
                                  <a:pt x="1971639" y="1048969"/>
                                </a:lnTo>
                                <a:lnTo>
                                  <a:pt x="1971696" y="1027456"/>
                                </a:lnTo>
                                <a:lnTo>
                                  <a:pt x="1971753" y="1030324"/>
                                </a:lnTo>
                                <a:lnTo>
                                  <a:pt x="1971810" y="1037212"/>
                                </a:lnTo>
                                <a:lnTo>
                                  <a:pt x="1971866" y="1030899"/>
                                </a:lnTo>
                                <a:lnTo>
                                  <a:pt x="1971927" y="1048394"/>
                                </a:lnTo>
                                <a:lnTo>
                                  <a:pt x="1971984" y="1030599"/>
                                </a:lnTo>
                                <a:lnTo>
                                  <a:pt x="1972040" y="1034616"/>
                                </a:lnTo>
                                <a:lnTo>
                                  <a:pt x="1972097" y="1024861"/>
                                </a:lnTo>
                                <a:lnTo>
                                  <a:pt x="1972154" y="1030899"/>
                                </a:lnTo>
                                <a:lnTo>
                                  <a:pt x="1972210" y="1040655"/>
                                </a:lnTo>
                                <a:lnTo>
                                  <a:pt x="1972271" y="1035491"/>
                                </a:lnTo>
                                <a:lnTo>
                                  <a:pt x="1972328" y="1034916"/>
                                </a:lnTo>
                                <a:lnTo>
                                  <a:pt x="1972385" y="1042951"/>
                                </a:lnTo>
                                <a:lnTo>
                                  <a:pt x="1972441" y="1028603"/>
                                </a:lnTo>
                                <a:lnTo>
                                  <a:pt x="1972502" y="1032896"/>
                                </a:lnTo>
                                <a:lnTo>
                                  <a:pt x="1972559" y="1025160"/>
                                </a:lnTo>
                                <a:lnTo>
                                  <a:pt x="1972615" y="1039209"/>
                                </a:lnTo>
                                <a:lnTo>
                                  <a:pt x="1972672" y="1034045"/>
                                </a:lnTo>
                                <a:lnTo>
                                  <a:pt x="1972729" y="1034045"/>
                                </a:lnTo>
                                <a:lnTo>
                                  <a:pt x="1972785" y="1033195"/>
                                </a:lnTo>
                                <a:lnTo>
                                  <a:pt x="1972842" y="1049265"/>
                                </a:lnTo>
                                <a:lnTo>
                                  <a:pt x="1972903" y="1013954"/>
                                </a:lnTo>
                                <a:lnTo>
                                  <a:pt x="1972960" y="1032320"/>
                                </a:lnTo>
                                <a:lnTo>
                                  <a:pt x="1973016" y="1038359"/>
                                </a:lnTo>
                                <a:lnTo>
                                  <a:pt x="1973073" y="1039209"/>
                                </a:lnTo>
                                <a:lnTo>
                                  <a:pt x="1973130" y="1021139"/>
                                </a:lnTo>
                                <a:lnTo>
                                  <a:pt x="1973190" y="1022864"/>
                                </a:lnTo>
                                <a:lnTo>
                                  <a:pt x="1973247" y="1033195"/>
                                </a:lnTo>
                                <a:lnTo>
                                  <a:pt x="1973304" y="1041505"/>
                                </a:lnTo>
                                <a:lnTo>
                                  <a:pt x="1973360" y="1047819"/>
                                </a:lnTo>
                                <a:lnTo>
                                  <a:pt x="1973417" y="1036062"/>
                                </a:lnTo>
                                <a:lnTo>
                                  <a:pt x="1973474" y="1035767"/>
                                </a:lnTo>
                                <a:lnTo>
                                  <a:pt x="1973535" y="1039209"/>
                                </a:lnTo>
                                <a:lnTo>
                                  <a:pt x="1973591" y="1025432"/>
                                </a:lnTo>
                                <a:lnTo>
                                  <a:pt x="1973648" y="1029178"/>
                                </a:lnTo>
                                <a:lnTo>
                                  <a:pt x="1973705" y="1037488"/>
                                </a:lnTo>
                                <a:lnTo>
                                  <a:pt x="1973762" y="1021989"/>
                                </a:lnTo>
                                <a:lnTo>
                                  <a:pt x="1973818" y="1032320"/>
                                </a:lnTo>
                                <a:lnTo>
                                  <a:pt x="1973875" y="1033471"/>
                                </a:lnTo>
                                <a:lnTo>
                                  <a:pt x="1973936" y="1035767"/>
                                </a:lnTo>
                                <a:lnTo>
                                  <a:pt x="1973992" y="1039784"/>
                                </a:lnTo>
                                <a:lnTo>
                                  <a:pt x="1974049" y="1024861"/>
                                </a:lnTo>
                                <a:lnTo>
                                  <a:pt x="1974106" y="1037212"/>
                                </a:lnTo>
                                <a:lnTo>
                                  <a:pt x="1974167" y="1039209"/>
                                </a:lnTo>
                                <a:lnTo>
                                  <a:pt x="1974223" y="1021989"/>
                                </a:lnTo>
                                <a:lnTo>
                                  <a:pt x="1974280" y="1034916"/>
                                </a:lnTo>
                                <a:lnTo>
                                  <a:pt x="1974337" y="1041805"/>
                                </a:lnTo>
                                <a:lnTo>
                                  <a:pt x="1974393" y="1028303"/>
                                </a:lnTo>
                                <a:lnTo>
                                  <a:pt x="1974450" y="1056153"/>
                                </a:lnTo>
                                <a:lnTo>
                                  <a:pt x="1974511" y="1029453"/>
                                </a:lnTo>
                                <a:lnTo>
                                  <a:pt x="1974567" y="1042951"/>
                                </a:lnTo>
                                <a:lnTo>
                                  <a:pt x="1974624" y="1017972"/>
                                </a:lnTo>
                                <a:lnTo>
                                  <a:pt x="1974681" y="1022289"/>
                                </a:lnTo>
                                <a:lnTo>
                                  <a:pt x="1974738" y="1016251"/>
                                </a:lnTo>
                                <a:lnTo>
                                  <a:pt x="1974794" y="1033195"/>
                                </a:lnTo>
                                <a:lnTo>
                                  <a:pt x="1974851" y="1030324"/>
                                </a:lnTo>
                                <a:lnTo>
                                  <a:pt x="1974912" y="1033471"/>
                                </a:lnTo>
                                <a:lnTo>
                                  <a:pt x="1974968" y="1050990"/>
                                </a:lnTo>
                                <a:lnTo>
                                  <a:pt x="1975025" y="1021989"/>
                                </a:lnTo>
                                <a:lnTo>
                                  <a:pt x="1975082" y="1029453"/>
                                </a:lnTo>
                                <a:lnTo>
                                  <a:pt x="1975142" y="1024286"/>
                                </a:lnTo>
                                <a:lnTo>
                                  <a:pt x="1975199" y="1049839"/>
                                </a:lnTo>
                                <a:lnTo>
                                  <a:pt x="1975256" y="1037787"/>
                                </a:lnTo>
                                <a:lnTo>
                                  <a:pt x="1975313" y="1034341"/>
                                </a:lnTo>
                                <a:lnTo>
                                  <a:pt x="1975369" y="1021714"/>
                                </a:lnTo>
                                <a:lnTo>
                                  <a:pt x="1975426" y="1026007"/>
                                </a:lnTo>
                                <a:lnTo>
                                  <a:pt x="1975483" y="1019993"/>
                                </a:lnTo>
                                <a:lnTo>
                                  <a:pt x="1975543" y="1034616"/>
                                </a:lnTo>
                                <a:lnTo>
                                  <a:pt x="1975600" y="1034045"/>
                                </a:lnTo>
                                <a:lnTo>
                                  <a:pt x="1975657" y="1037488"/>
                                </a:lnTo>
                                <a:lnTo>
                                  <a:pt x="1975714" y="1027456"/>
                                </a:lnTo>
                                <a:lnTo>
                                  <a:pt x="1975770" y="1029178"/>
                                </a:lnTo>
                                <a:lnTo>
                                  <a:pt x="1975827" y="1031174"/>
                                </a:lnTo>
                                <a:lnTo>
                                  <a:pt x="1975888" y="1027732"/>
                                </a:lnTo>
                                <a:lnTo>
                                  <a:pt x="1975945" y="1040084"/>
                                </a:lnTo>
                                <a:lnTo>
                                  <a:pt x="1976001" y="1044676"/>
                                </a:lnTo>
                                <a:lnTo>
                                  <a:pt x="1976058" y="1028303"/>
                                </a:lnTo>
                                <a:lnTo>
                                  <a:pt x="1976118" y="1038359"/>
                                </a:lnTo>
                                <a:lnTo>
                                  <a:pt x="1976175" y="1031174"/>
                                </a:lnTo>
                                <a:lnTo>
                                  <a:pt x="1976232" y="1040084"/>
                                </a:lnTo>
                                <a:lnTo>
                                  <a:pt x="1976289" y="1029178"/>
                                </a:lnTo>
                                <a:lnTo>
                                  <a:pt x="1976345" y="1034616"/>
                                </a:lnTo>
                                <a:lnTo>
                                  <a:pt x="1976402" y="1018547"/>
                                </a:lnTo>
                                <a:lnTo>
                                  <a:pt x="1976458" y="1024585"/>
                                </a:lnTo>
                                <a:lnTo>
                                  <a:pt x="1976515" y="1050415"/>
                                </a:lnTo>
                                <a:lnTo>
                                  <a:pt x="1976576" y="1025731"/>
                                </a:lnTo>
                                <a:lnTo>
                                  <a:pt x="1976633" y="1034916"/>
                                </a:lnTo>
                                <a:lnTo>
                                  <a:pt x="1976689" y="1034616"/>
                                </a:lnTo>
                                <a:lnTo>
                                  <a:pt x="1976746" y="1025432"/>
                                </a:lnTo>
                                <a:lnTo>
                                  <a:pt x="1976803" y="1027732"/>
                                </a:lnTo>
                                <a:lnTo>
                                  <a:pt x="1976864" y="1018847"/>
                                </a:lnTo>
                                <a:lnTo>
                                  <a:pt x="1976920" y="1034341"/>
                                </a:lnTo>
                                <a:lnTo>
                                  <a:pt x="1976977" y="1026882"/>
                                </a:lnTo>
                                <a:lnTo>
                                  <a:pt x="1977034" y="1047244"/>
                                </a:lnTo>
                                <a:lnTo>
                                  <a:pt x="1977090" y="1017972"/>
                                </a:lnTo>
                                <a:lnTo>
                                  <a:pt x="1977151" y="1037212"/>
                                </a:lnTo>
                                <a:lnTo>
                                  <a:pt x="1977208" y="1032320"/>
                                </a:lnTo>
                                <a:lnTo>
                                  <a:pt x="1977265" y="1023710"/>
                                </a:lnTo>
                                <a:lnTo>
                                  <a:pt x="1977321" y="1044101"/>
                                </a:lnTo>
                                <a:lnTo>
                                  <a:pt x="1977378" y="1030024"/>
                                </a:lnTo>
                                <a:lnTo>
                                  <a:pt x="1977434" y="1015400"/>
                                </a:lnTo>
                                <a:lnTo>
                                  <a:pt x="1977491" y="1027456"/>
                                </a:lnTo>
                                <a:lnTo>
                                  <a:pt x="1977552" y="1040084"/>
                                </a:lnTo>
                                <a:lnTo>
                                  <a:pt x="1977609" y="1020843"/>
                                </a:lnTo>
                                <a:lnTo>
                                  <a:pt x="1977665" y="1022864"/>
                                </a:lnTo>
                                <a:lnTo>
                                  <a:pt x="1977722" y="1037212"/>
                                </a:lnTo>
                                <a:lnTo>
                                  <a:pt x="1977779" y="1033195"/>
                                </a:lnTo>
                                <a:lnTo>
                                  <a:pt x="1977840" y="1044101"/>
                                </a:lnTo>
                                <a:lnTo>
                                  <a:pt x="1977896" y="1020568"/>
                                </a:lnTo>
                                <a:lnTo>
                                  <a:pt x="1977953" y="1028603"/>
                                </a:lnTo>
                                <a:lnTo>
                                  <a:pt x="1978010" y="1024585"/>
                                </a:lnTo>
                                <a:lnTo>
                                  <a:pt x="1978066" y="1030899"/>
                                </a:lnTo>
                                <a:lnTo>
                                  <a:pt x="1978123" y="1035767"/>
                                </a:lnTo>
                                <a:lnTo>
                                  <a:pt x="1978184" y="1019693"/>
                                </a:lnTo>
                                <a:lnTo>
                                  <a:pt x="1978241" y="1035191"/>
                                </a:lnTo>
                                <a:lnTo>
                                  <a:pt x="1978297" y="1027456"/>
                                </a:lnTo>
                                <a:lnTo>
                                  <a:pt x="1978354" y="1026882"/>
                                </a:lnTo>
                                <a:lnTo>
                                  <a:pt x="1978411" y="1016251"/>
                                </a:lnTo>
                                <a:lnTo>
                                  <a:pt x="1978468" y="1034341"/>
                                </a:lnTo>
                                <a:lnTo>
                                  <a:pt x="1978524" y="1033195"/>
                                </a:lnTo>
                                <a:lnTo>
                                  <a:pt x="1978585" y="1016550"/>
                                </a:lnTo>
                                <a:lnTo>
                                  <a:pt x="1978641" y="1026582"/>
                                </a:lnTo>
                                <a:lnTo>
                                  <a:pt x="1978698" y="1028878"/>
                                </a:lnTo>
                                <a:lnTo>
                                  <a:pt x="1978755" y="1037212"/>
                                </a:lnTo>
                                <a:lnTo>
                                  <a:pt x="1978816" y="1034916"/>
                                </a:lnTo>
                                <a:lnTo>
                                  <a:pt x="1978872" y="1028878"/>
                                </a:lnTo>
                                <a:lnTo>
                                  <a:pt x="1978929" y="1027732"/>
                                </a:lnTo>
                                <a:lnTo>
                                  <a:pt x="1978985" y="1034616"/>
                                </a:lnTo>
                                <a:lnTo>
                                  <a:pt x="1979042" y="1024861"/>
                                </a:lnTo>
                                <a:lnTo>
                                  <a:pt x="1979099" y="1026007"/>
                                </a:lnTo>
                                <a:lnTo>
                                  <a:pt x="1979156" y="1026306"/>
                                </a:lnTo>
                                <a:lnTo>
                                  <a:pt x="1979216" y="1026306"/>
                                </a:lnTo>
                                <a:lnTo>
                                  <a:pt x="1979273" y="1017121"/>
                                </a:lnTo>
                                <a:lnTo>
                                  <a:pt x="1979330" y="1032620"/>
                                </a:lnTo>
                                <a:lnTo>
                                  <a:pt x="1979387" y="1026582"/>
                                </a:lnTo>
                                <a:lnTo>
                                  <a:pt x="1979443" y="1038934"/>
                                </a:lnTo>
                                <a:lnTo>
                                  <a:pt x="1979500" y="1028878"/>
                                </a:lnTo>
                                <a:lnTo>
                                  <a:pt x="1979561" y="1033770"/>
                                </a:lnTo>
                                <a:lnTo>
                                  <a:pt x="1979617" y="1029178"/>
                                </a:lnTo>
                                <a:lnTo>
                                  <a:pt x="1979674" y="1041230"/>
                                </a:lnTo>
                                <a:lnTo>
                                  <a:pt x="1979731" y="1035491"/>
                                </a:lnTo>
                                <a:lnTo>
                                  <a:pt x="1979792" y="1043226"/>
                                </a:lnTo>
                                <a:lnTo>
                                  <a:pt x="1979848" y="1030599"/>
                                </a:lnTo>
                                <a:lnTo>
                                  <a:pt x="1979905" y="1021714"/>
                                </a:lnTo>
                                <a:lnTo>
                                  <a:pt x="1979962" y="1019118"/>
                                </a:lnTo>
                                <a:lnTo>
                                  <a:pt x="1980019" y="1033471"/>
                                </a:lnTo>
                                <a:lnTo>
                                  <a:pt x="1980075" y="1034916"/>
                                </a:lnTo>
                                <a:lnTo>
                                  <a:pt x="1980132" y="1042652"/>
                                </a:lnTo>
                                <a:lnTo>
                                  <a:pt x="1980192" y="1019693"/>
                                </a:lnTo>
                                <a:lnTo>
                                  <a:pt x="1980249" y="1024010"/>
                                </a:lnTo>
                                <a:lnTo>
                                  <a:pt x="1980306" y="1028603"/>
                                </a:lnTo>
                                <a:lnTo>
                                  <a:pt x="1980363" y="1026882"/>
                                </a:lnTo>
                                <a:lnTo>
                                  <a:pt x="1980419" y="1028603"/>
                                </a:lnTo>
                                <a:lnTo>
                                  <a:pt x="1980480" y="1011658"/>
                                </a:lnTo>
                                <a:lnTo>
                                  <a:pt x="1980537" y="1026306"/>
                                </a:lnTo>
                                <a:lnTo>
                                  <a:pt x="1980594" y="1031174"/>
                                </a:lnTo>
                                <a:lnTo>
                                  <a:pt x="1980650" y="1017972"/>
                                </a:lnTo>
                                <a:lnTo>
                                  <a:pt x="1980707" y="1009362"/>
                                </a:lnTo>
                                <a:lnTo>
                                  <a:pt x="1980764" y="1026582"/>
                                </a:lnTo>
                                <a:lnTo>
                                  <a:pt x="1980824" y="1026306"/>
                                </a:lnTo>
                                <a:lnTo>
                                  <a:pt x="1980881" y="1050415"/>
                                </a:lnTo>
                                <a:lnTo>
                                  <a:pt x="1980938" y="1023710"/>
                                </a:lnTo>
                                <a:lnTo>
                                  <a:pt x="1980995" y="1003919"/>
                                </a:lnTo>
                                <a:lnTo>
                                  <a:pt x="1981051" y="1026882"/>
                                </a:lnTo>
                                <a:lnTo>
                                  <a:pt x="1981108" y="1030899"/>
                                </a:lnTo>
                                <a:lnTo>
                                  <a:pt x="1981164" y="1025432"/>
                                </a:lnTo>
                                <a:lnTo>
                                  <a:pt x="1981225" y="1035191"/>
                                </a:lnTo>
                                <a:lnTo>
                                  <a:pt x="1981282" y="1029178"/>
                                </a:lnTo>
                                <a:lnTo>
                                  <a:pt x="1981339" y="1035191"/>
                                </a:lnTo>
                                <a:lnTo>
                                  <a:pt x="1981395" y="1026582"/>
                                </a:lnTo>
                                <a:lnTo>
                                  <a:pt x="1981456" y="1022564"/>
                                </a:lnTo>
                                <a:lnTo>
                                  <a:pt x="1981513" y="1040084"/>
                                </a:lnTo>
                                <a:lnTo>
                                  <a:pt x="1981569" y="1024286"/>
                                </a:lnTo>
                                <a:lnTo>
                                  <a:pt x="1981626" y="1019418"/>
                                </a:lnTo>
                                <a:lnTo>
                                  <a:pt x="1981683" y="1019418"/>
                                </a:lnTo>
                                <a:lnTo>
                                  <a:pt x="1981740" y="1032320"/>
                                </a:lnTo>
                                <a:lnTo>
                                  <a:pt x="1981800" y="1030599"/>
                                </a:lnTo>
                                <a:lnTo>
                                  <a:pt x="1981857" y="1026882"/>
                                </a:lnTo>
                                <a:lnTo>
                                  <a:pt x="1981914" y="1012808"/>
                                </a:lnTo>
                                <a:lnTo>
                                  <a:pt x="1981971" y="1030899"/>
                                </a:lnTo>
                                <a:lnTo>
                                  <a:pt x="1982027" y="1029453"/>
                                </a:lnTo>
                                <a:lnTo>
                                  <a:pt x="1982084" y="1018272"/>
                                </a:lnTo>
                                <a:lnTo>
                                  <a:pt x="1982140" y="1030324"/>
                                </a:lnTo>
                                <a:lnTo>
                                  <a:pt x="1982201" y="1012533"/>
                                </a:lnTo>
                                <a:lnTo>
                                  <a:pt x="1982258" y="1022289"/>
                                </a:lnTo>
                                <a:lnTo>
                                  <a:pt x="1982315" y="1015100"/>
                                </a:lnTo>
                                <a:lnTo>
                                  <a:pt x="1982371" y="1041230"/>
                                </a:lnTo>
                                <a:lnTo>
                                  <a:pt x="1982432" y="1027456"/>
                                </a:lnTo>
                                <a:lnTo>
                                  <a:pt x="1982489" y="1029178"/>
                                </a:lnTo>
                                <a:lnTo>
                                  <a:pt x="1982546" y="1028303"/>
                                </a:lnTo>
                                <a:lnTo>
                                  <a:pt x="1982602" y="1027732"/>
                                </a:lnTo>
                                <a:lnTo>
                                  <a:pt x="1982659" y="1010233"/>
                                </a:lnTo>
                                <a:lnTo>
                                  <a:pt x="1982715" y="1022864"/>
                                </a:lnTo>
                                <a:lnTo>
                                  <a:pt x="1982772" y="1024010"/>
                                </a:lnTo>
                                <a:lnTo>
                                  <a:pt x="1982833" y="1027456"/>
                                </a:lnTo>
                                <a:lnTo>
                                  <a:pt x="1982890" y="1018272"/>
                                </a:lnTo>
                                <a:lnTo>
                                  <a:pt x="1982946" y="1016826"/>
                                </a:lnTo>
                                <a:lnTo>
                                  <a:pt x="1983003" y="1023140"/>
                                </a:lnTo>
                                <a:lnTo>
                                  <a:pt x="1983060" y="1028878"/>
                                </a:lnTo>
                                <a:lnTo>
                                  <a:pt x="1983117" y="1037212"/>
                                </a:lnTo>
                                <a:lnTo>
                                  <a:pt x="1983177" y="1022864"/>
                                </a:lnTo>
                                <a:lnTo>
                                  <a:pt x="1983234" y="1034616"/>
                                </a:lnTo>
                                <a:lnTo>
                                  <a:pt x="1983291" y="1017121"/>
                                </a:lnTo>
                                <a:lnTo>
                                  <a:pt x="1983347" y="1020843"/>
                                </a:lnTo>
                                <a:lnTo>
                                  <a:pt x="1983404" y="1018547"/>
                                </a:lnTo>
                                <a:lnTo>
                                  <a:pt x="1983465" y="1034916"/>
                                </a:lnTo>
                                <a:lnTo>
                                  <a:pt x="1983522" y="1011958"/>
                                </a:lnTo>
                                <a:lnTo>
                                  <a:pt x="1983578" y="1033471"/>
                                </a:lnTo>
                                <a:lnTo>
                                  <a:pt x="1983635" y="1033471"/>
                                </a:lnTo>
                                <a:lnTo>
                                  <a:pt x="1983691" y="1023439"/>
                                </a:lnTo>
                                <a:lnTo>
                                  <a:pt x="1983748" y="1008787"/>
                                </a:lnTo>
                                <a:lnTo>
                                  <a:pt x="1983805" y="1017972"/>
                                </a:lnTo>
                                <a:lnTo>
                                  <a:pt x="1983866" y="1025731"/>
                                </a:lnTo>
                                <a:lnTo>
                                  <a:pt x="1983922" y="1031470"/>
                                </a:lnTo>
                                <a:lnTo>
                                  <a:pt x="1983979" y="1017397"/>
                                </a:lnTo>
                                <a:lnTo>
                                  <a:pt x="1984036" y="1030324"/>
                                </a:lnTo>
                                <a:lnTo>
                                  <a:pt x="1984092" y="1021414"/>
                                </a:lnTo>
                                <a:lnTo>
                                  <a:pt x="1984153" y="1021714"/>
                                </a:lnTo>
                                <a:lnTo>
                                  <a:pt x="1984210" y="1023439"/>
                                </a:lnTo>
                                <a:lnTo>
                                  <a:pt x="1984267" y="1018547"/>
                                </a:lnTo>
                                <a:lnTo>
                                  <a:pt x="1984323" y="1024861"/>
                                </a:lnTo>
                                <a:lnTo>
                                  <a:pt x="1984380" y="1031749"/>
                                </a:lnTo>
                                <a:lnTo>
                                  <a:pt x="1984441" y="1026882"/>
                                </a:lnTo>
                                <a:lnTo>
                                  <a:pt x="1984498" y="1007941"/>
                                </a:lnTo>
                                <a:lnTo>
                                  <a:pt x="1984554" y="1025432"/>
                                </a:lnTo>
                                <a:lnTo>
                                  <a:pt x="1984611" y="1017696"/>
                                </a:lnTo>
                                <a:lnTo>
                                  <a:pt x="1984668" y="1026007"/>
                                </a:lnTo>
                                <a:lnTo>
                                  <a:pt x="1984724" y="1020568"/>
                                </a:lnTo>
                                <a:lnTo>
                                  <a:pt x="1984781" y="1024010"/>
                                </a:lnTo>
                                <a:lnTo>
                                  <a:pt x="1984842" y="1028028"/>
                                </a:lnTo>
                                <a:lnTo>
                                  <a:pt x="1984898" y="1021139"/>
                                </a:lnTo>
                                <a:lnTo>
                                  <a:pt x="1984955" y="1029453"/>
                                </a:lnTo>
                                <a:lnTo>
                                  <a:pt x="1985011" y="1019418"/>
                                </a:lnTo>
                                <a:lnTo>
                                  <a:pt x="1985068" y="1011958"/>
                                </a:lnTo>
                                <a:lnTo>
                                  <a:pt x="1985129" y="1022289"/>
                                </a:lnTo>
                                <a:lnTo>
                                  <a:pt x="1985186" y="1009362"/>
                                </a:lnTo>
                                <a:lnTo>
                                  <a:pt x="1985242" y="1016826"/>
                                </a:lnTo>
                                <a:lnTo>
                                  <a:pt x="1985299" y="1030324"/>
                                </a:lnTo>
                                <a:lnTo>
                                  <a:pt x="1985356" y="1026007"/>
                                </a:lnTo>
                                <a:lnTo>
                                  <a:pt x="1985413" y="1035191"/>
                                </a:lnTo>
                                <a:lnTo>
                                  <a:pt x="1985473" y="1026007"/>
                                </a:lnTo>
                                <a:lnTo>
                                  <a:pt x="1985530" y="1025432"/>
                                </a:lnTo>
                                <a:lnTo>
                                  <a:pt x="1985587" y="1034045"/>
                                </a:lnTo>
                                <a:lnTo>
                                  <a:pt x="1985644" y="1021714"/>
                                </a:lnTo>
                                <a:lnTo>
                                  <a:pt x="1985700" y="1031174"/>
                                </a:lnTo>
                                <a:lnTo>
                                  <a:pt x="1985757" y="1034616"/>
                                </a:lnTo>
                                <a:lnTo>
                                  <a:pt x="1985814" y="1019993"/>
                                </a:lnTo>
                                <a:lnTo>
                                  <a:pt x="1985874" y="1021989"/>
                                </a:lnTo>
                                <a:lnTo>
                                  <a:pt x="1985931" y="1026882"/>
                                </a:lnTo>
                                <a:lnTo>
                                  <a:pt x="1985988" y="1016251"/>
                                </a:lnTo>
                                <a:lnTo>
                                  <a:pt x="1986049" y="1017696"/>
                                </a:lnTo>
                                <a:lnTo>
                                  <a:pt x="1986105" y="1028878"/>
                                </a:lnTo>
                                <a:lnTo>
                                  <a:pt x="1986162" y="1020843"/>
                                </a:lnTo>
                                <a:lnTo>
                                  <a:pt x="1986218" y="1028028"/>
                                </a:lnTo>
                                <a:lnTo>
                                  <a:pt x="1986275" y="1019118"/>
                                </a:lnTo>
                                <a:lnTo>
                                  <a:pt x="1986332" y="1027732"/>
                                </a:lnTo>
                                <a:lnTo>
                                  <a:pt x="1986389" y="1021714"/>
                                </a:lnTo>
                                <a:lnTo>
                                  <a:pt x="1986449" y="1043226"/>
                                </a:lnTo>
                                <a:lnTo>
                                  <a:pt x="1986506" y="1016550"/>
                                </a:lnTo>
                                <a:lnTo>
                                  <a:pt x="1986563" y="1001327"/>
                                </a:lnTo>
                                <a:lnTo>
                                  <a:pt x="1986619" y="1026882"/>
                                </a:lnTo>
                                <a:lnTo>
                                  <a:pt x="1986676" y="1031749"/>
                                </a:lnTo>
                                <a:lnTo>
                                  <a:pt x="1986733" y="1030024"/>
                                </a:lnTo>
                                <a:lnTo>
                                  <a:pt x="1986790" y="1021714"/>
                                </a:lnTo>
                                <a:lnTo>
                                  <a:pt x="1986850" y="1030599"/>
                                </a:lnTo>
                                <a:lnTo>
                                  <a:pt x="1986907" y="1016826"/>
                                </a:lnTo>
                                <a:lnTo>
                                  <a:pt x="1986964" y="1022864"/>
                                </a:lnTo>
                                <a:lnTo>
                                  <a:pt x="1987021" y="1013954"/>
                                </a:lnTo>
                                <a:lnTo>
                                  <a:pt x="1987081" y="1023140"/>
                                </a:lnTo>
                                <a:lnTo>
                                  <a:pt x="1987138" y="1009937"/>
                                </a:lnTo>
                                <a:lnTo>
                                  <a:pt x="1987195" y="1023439"/>
                                </a:lnTo>
                                <a:lnTo>
                                  <a:pt x="1987252" y="1015100"/>
                                </a:lnTo>
                                <a:lnTo>
                                  <a:pt x="1987308" y="1023710"/>
                                </a:lnTo>
                                <a:lnTo>
                                  <a:pt x="1987365" y="1013679"/>
                                </a:lnTo>
                                <a:lnTo>
                                  <a:pt x="1987421" y="1036062"/>
                                </a:lnTo>
                                <a:lnTo>
                                  <a:pt x="1987482" y="1031749"/>
                                </a:lnTo>
                                <a:lnTo>
                                  <a:pt x="1987539" y="1019693"/>
                                </a:lnTo>
                                <a:lnTo>
                                  <a:pt x="1987596" y="1009362"/>
                                </a:lnTo>
                                <a:lnTo>
                                  <a:pt x="1987652" y="1025731"/>
                                </a:lnTo>
                                <a:lnTo>
                                  <a:pt x="1987709" y="1022289"/>
                                </a:lnTo>
                                <a:lnTo>
                                  <a:pt x="1987769" y="1019993"/>
                                </a:lnTo>
                                <a:lnTo>
                                  <a:pt x="1987826" y="1026882"/>
                                </a:lnTo>
                                <a:lnTo>
                                  <a:pt x="1987883" y="1031470"/>
                                </a:lnTo>
                                <a:lnTo>
                                  <a:pt x="1987940" y="1017972"/>
                                </a:lnTo>
                                <a:lnTo>
                                  <a:pt x="1987997" y="1011958"/>
                                </a:lnTo>
                                <a:lnTo>
                                  <a:pt x="1988053" y="1019418"/>
                                </a:lnTo>
                                <a:lnTo>
                                  <a:pt x="1988114" y="1032896"/>
                                </a:lnTo>
                                <a:lnTo>
                                  <a:pt x="1988171" y="1015400"/>
                                </a:lnTo>
                                <a:lnTo>
                                  <a:pt x="1988227" y="1024585"/>
                                </a:lnTo>
                                <a:lnTo>
                                  <a:pt x="1988284" y="1015400"/>
                                </a:lnTo>
                                <a:lnTo>
                                  <a:pt x="1988341" y="1006495"/>
                                </a:lnTo>
                                <a:lnTo>
                                  <a:pt x="1988397" y="1034916"/>
                                </a:lnTo>
                                <a:lnTo>
                                  <a:pt x="1988454" y="1028603"/>
                                </a:lnTo>
                                <a:lnTo>
                                  <a:pt x="1988515" y="1031470"/>
                                </a:lnTo>
                                <a:lnTo>
                                  <a:pt x="1988572" y="1028303"/>
                                </a:lnTo>
                                <a:lnTo>
                                  <a:pt x="1988628" y="1034341"/>
                                </a:lnTo>
                                <a:lnTo>
                                  <a:pt x="1988685" y="1016251"/>
                                </a:lnTo>
                                <a:lnTo>
                                  <a:pt x="1988746" y="1016550"/>
                                </a:lnTo>
                                <a:lnTo>
                                  <a:pt x="1988803" y="1015100"/>
                                </a:lnTo>
                                <a:lnTo>
                                  <a:pt x="1988859" y="1026582"/>
                                </a:lnTo>
                                <a:lnTo>
                                  <a:pt x="1988916" y="1024286"/>
                                </a:lnTo>
                                <a:lnTo>
                                  <a:pt x="1988972" y="1022864"/>
                                </a:lnTo>
                                <a:lnTo>
                                  <a:pt x="1989029" y="1029749"/>
                                </a:lnTo>
                                <a:lnTo>
                                  <a:pt x="1989090" y="1034045"/>
                                </a:lnTo>
                                <a:lnTo>
                                  <a:pt x="1989146" y="1017972"/>
                                </a:lnTo>
                                <a:lnTo>
                                  <a:pt x="1989203" y="1022864"/>
                                </a:lnTo>
                                <a:lnTo>
                                  <a:pt x="1989260" y="1021989"/>
                                </a:lnTo>
                                <a:lnTo>
                                  <a:pt x="1989317" y="1022864"/>
                                </a:lnTo>
                                <a:lnTo>
                                  <a:pt x="1989373" y="1034916"/>
                                </a:lnTo>
                                <a:lnTo>
                                  <a:pt x="1989430" y="1005920"/>
                                </a:lnTo>
                                <a:lnTo>
                                  <a:pt x="1989491" y="1006220"/>
                                </a:lnTo>
                                <a:lnTo>
                                  <a:pt x="1989548" y="1039209"/>
                                </a:lnTo>
                                <a:lnTo>
                                  <a:pt x="1989604" y="1028028"/>
                                </a:lnTo>
                                <a:lnTo>
                                  <a:pt x="1989661" y="1006220"/>
                                </a:lnTo>
                                <a:lnTo>
                                  <a:pt x="1989722" y="998456"/>
                                </a:lnTo>
                                <a:lnTo>
                                  <a:pt x="1989778" y="1011958"/>
                                </a:lnTo>
                                <a:lnTo>
                                  <a:pt x="1989835" y="1040930"/>
                                </a:lnTo>
                                <a:lnTo>
                                  <a:pt x="1989892" y="1014530"/>
                                </a:lnTo>
                                <a:lnTo>
                                  <a:pt x="1989948" y="1013954"/>
                                </a:lnTo>
                                <a:lnTo>
                                  <a:pt x="1990005" y="1009362"/>
                                </a:lnTo>
                                <a:lnTo>
                                  <a:pt x="1990062" y="1026306"/>
                                </a:lnTo>
                                <a:lnTo>
                                  <a:pt x="1990123" y="1019418"/>
                                </a:lnTo>
                                <a:lnTo>
                                  <a:pt x="1990179" y="1014825"/>
                                </a:lnTo>
                                <a:lnTo>
                                  <a:pt x="1990236" y="1030899"/>
                                </a:lnTo>
                                <a:lnTo>
                                  <a:pt x="1990293" y="1011383"/>
                                </a:lnTo>
                                <a:lnTo>
                                  <a:pt x="1990349" y="1019693"/>
                                </a:lnTo>
                                <a:lnTo>
                                  <a:pt x="1990406" y="1014530"/>
                                </a:lnTo>
                                <a:lnTo>
                                  <a:pt x="1990467" y="1016550"/>
                                </a:lnTo>
                                <a:lnTo>
                                  <a:pt x="1990524" y="1045822"/>
                                </a:lnTo>
                                <a:lnTo>
                                  <a:pt x="1990580" y="1020843"/>
                                </a:lnTo>
                                <a:lnTo>
                                  <a:pt x="1990637" y="1019693"/>
                                </a:lnTo>
                                <a:lnTo>
                                  <a:pt x="1990694" y="1013954"/>
                                </a:lnTo>
                                <a:lnTo>
                                  <a:pt x="1990755" y="1018847"/>
                                </a:lnTo>
                                <a:lnTo>
                                  <a:pt x="1990811" y="1040084"/>
                                </a:lnTo>
                                <a:lnTo>
                                  <a:pt x="1990868" y="1021989"/>
                                </a:lnTo>
                                <a:lnTo>
                                  <a:pt x="1990924" y="1016550"/>
                                </a:lnTo>
                                <a:lnTo>
                                  <a:pt x="1990981" y="1034916"/>
                                </a:lnTo>
                                <a:lnTo>
                                  <a:pt x="1991038" y="1013679"/>
                                </a:lnTo>
                                <a:lnTo>
                                  <a:pt x="1991094" y="1012533"/>
                                </a:lnTo>
                                <a:lnTo>
                                  <a:pt x="1991155" y="1026582"/>
                                </a:lnTo>
                                <a:lnTo>
                                  <a:pt x="1991212" y="1019118"/>
                                </a:lnTo>
                                <a:lnTo>
                                  <a:pt x="1991268" y="1020843"/>
                                </a:lnTo>
                                <a:lnTo>
                                  <a:pt x="1991325" y="1017397"/>
                                </a:lnTo>
                                <a:lnTo>
                                  <a:pt x="1991382" y="1030899"/>
                                </a:lnTo>
                                <a:lnTo>
                                  <a:pt x="1991443" y="1007066"/>
                                </a:lnTo>
                                <a:lnTo>
                                  <a:pt x="1991499" y="1011383"/>
                                </a:lnTo>
                                <a:lnTo>
                                  <a:pt x="1991556" y="1030599"/>
                                </a:lnTo>
                                <a:lnTo>
                                  <a:pt x="1991613" y="1013104"/>
                                </a:lnTo>
                                <a:lnTo>
                                  <a:pt x="1991670" y="1029178"/>
                                </a:lnTo>
                                <a:lnTo>
                                  <a:pt x="1991730" y="1026306"/>
                                </a:lnTo>
                                <a:lnTo>
                                  <a:pt x="1991787" y="1011383"/>
                                </a:lnTo>
                                <a:lnTo>
                                  <a:pt x="1991844" y="1012533"/>
                                </a:lnTo>
                                <a:lnTo>
                                  <a:pt x="1991901" y="1026007"/>
                                </a:lnTo>
                                <a:lnTo>
                                  <a:pt x="1991957" y="1017397"/>
                                </a:lnTo>
                                <a:lnTo>
                                  <a:pt x="1992014" y="1019993"/>
                                </a:lnTo>
                                <a:lnTo>
                                  <a:pt x="1992071" y="1013380"/>
                                </a:lnTo>
                                <a:lnTo>
                                  <a:pt x="1992131" y="1018547"/>
                                </a:lnTo>
                                <a:lnTo>
                                  <a:pt x="1992188" y="1005920"/>
                                </a:lnTo>
                                <a:lnTo>
                                  <a:pt x="1992245" y="1021414"/>
                                </a:lnTo>
                                <a:lnTo>
                                  <a:pt x="1992301" y="1016826"/>
                                </a:lnTo>
                                <a:lnTo>
                                  <a:pt x="1992358" y="1032896"/>
                                </a:lnTo>
                                <a:lnTo>
                                  <a:pt x="1992419" y="1012808"/>
                                </a:lnTo>
                                <a:lnTo>
                                  <a:pt x="1992475" y="1023439"/>
                                </a:lnTo>
                                <a:lnTo>
                                  <a:pt x="1992532" y="1024861"/>
                                </a:lnTo>
                                <a:lnTo>
                                  <a:pt x="1992589" y="1015976"/>
                                </a:lnTo>
                                <a:lnTo>
                                  <a:pt x="1992645" y="1014254"/>
                                </a:lnTo>
                                <a:lnTo>
                                  <a:pt x="1992702" y="1017121"/>
                                </a:lnTo>
                                <a:lnTo>
                                  <a:pt x="1992763" y="1020843"/>
                                </a:lnTo>
                                <a:lnTo>
                                  <a:pt x="1992820" y="1040084"/>
                                </a:lnTo>
                                <a:lnTo>
                                  <a:pt x="1992876" y="1014254"/>
                                </a:lnTo>
                                <a:lnTo>
                                  <a:pt x="1992933" y="1017121"/>
                                </a:lnTo>
                                <a:lnTo>
                                  <a:pt x="1992990" y="1014254"/>
                                </a:lnTo>
                                <a:lnTo>
                                  <a:pt x="1993047" y="1024585"/>
                                </a:lnTo>
                                <a:lnTo>
                                  <a:pt x="1993103" y="1020268"/>
                                </a:lnTo>
                                <a:lnTo>
                                  <a:pt x="1993164" y="1021714"/>
                                </a:lnTo>
                                <a:lnTo>
                                  <a:pt x="1993221" y="1025432"/>
                                </a:lnTo>
                                <a:lnTo>
                                  <a:pt x="1993278" y="1022864"/>
                                </a:lnTo>
                                <a:lnTo>
                                  <a:pt x="1993338" y="1028028"/>
                                </a:lnTo>
                                <a:lnTo>
                                  <a:pt x="1993395" y="1019118"/>
                                </a:lnTo>
                                <a:lnTo>
                                  <a:pt x="1993452" y="1007366"/>
                                </a:lnTo>
                                <a:lnTo>
                                  <a:pt x="1993508" y="1016826"/>
                                </a:lnTo>
                                <a:lnTo>
                                  <a:pt x="1993565" y="1031470"/>
                                </a:lnTo>
                                <a:lnTo>
                                  <a:pt x="1993622" y="1035491"/>
                                </a:lnTo>
                                <a:lnTo>
                                  <a:pt x="1993678" y="1022864"/>
                                </a:lnTo>
                                <a:lnTo>
                                  <a:pt x="1993739" y="1031749"/>
                                </a:lnTo>
                                <a:lnTo>
                                  <a:pt x="1993795" y="1017972"/>
                                </a:lnTo>
                                <a:lnTo>
                                  <a:pt x="1993852" y="1009662"/>
                                </a:lnTo>
                                <a:lnTo>
                                  <a:pt x="1993909" y="1025160"/>
                                </a:lnTo>
                                <a:lnTo>
                                  <a:pt x="1993966" y="1010233"/>
                                </a:lnTo>
                                <a:lnTo>
                                  <a:pt x="1994023" y="1009937"/>
                                </a:lnTo>
                                <a:lnTo>
                                  <a:pt x="1994079" y="1023439"/>
                                </a:lnTo>
                                <a:lnTo>
                                  <a:pt x="1994140" y="1019693"/>
                                </a:lnTo>
                                <a:lnTo>
                                  <a:pt x="1994197" y="1027456"/>
                                </a:lnTo>
                                <a:lnTo>
                                  <a:pt x="1994254" y="1009937"/>
                                </a:lnTo>
                                <a:lnTo>
                                  <a:pt x="1994310" y="1007066"/>
                                </a:lnTo>
                                <a:lnTo>
                                  <a:pt x="1994371" y="1004494"/>
                                </a:lnTo>
                                <a:lnTo>
                                  <a:pt x="1994427" y="1030024"/>
                                </a:lnTo>
                                <a:lnTo>
                                  <a:pt x="1994484" y="1019418"/>
                                </a:lnTo>
                                <a:lnTo>
                                  <a:pt x="1994541" y="1011083"/>
                                </a:lnTo>
                                <a:lnTo>
                                  <a:pt x="1994598" y="1023140"/>
                                </a:lnTo>
                                <a:lnTo>
                                  <a:pt x="1994654" y="1012533"/>
                                </a:lnTo>
                                <a:lnTo>
                                  <a:pt x="1994711" y="1007366"/>
                                </a:lnTo>
                                <a:lnTo>
                                  <a:pt x="1994772" y="1019418"/>
                                </a:lnTo>
                                <a:lnTo>
                                  <a:pt x="1994829" y="1006495"/>
                                </a:lnTo>
                                <a:lnTo>
                                  <a:pt x="1994885" y="1017972"/>
                                </a:lnTo>
                                <a:lnTo>
                                  <a:pt x="1994942" y="1027157"/>
                                </a:lnTo>
                                <a:lnTo>
                                  <a:pt x="1994998" y="1019418"/>
                                </a:lnTo>
                                <a:lnTo>
                                  <a:pt x="1995059" y="1023710"/>
                                </a:lnTo>
                                <a:lnTo>
                                  <a:pt x="1995116" y="1021139"/>
                                </a:lnTo>
                                <a:lnTo>
                                  <a:pt x="1995173" y="1012533"/>
                                </a:lnTo>
                                <a:lnTo>
                                  <a:pt x="1995229" y="1019693"/>
                                </a:lnTo>
                                <a:lnTo>
                                  <a:pt x="1995286" y="1014254"/>
                                </a:lnTo>
                                <a:lnTo>
                                  <a:pt x="1995343" y="1016251"/>
                                </a:lnTo>
                                <a:lnTo>
                                  <a:pt x="1995403" y="1023439"/>
                                </a:lnTo>
                                <a:lnTo>
                                  <a:pt x="1995460" y="1005644"/>
                                </a:lnTo>
                                <a:lnTo>
                                  <a:pt x="1995517" y="1021139"/>
                                </a:lnTo>
                                <a:lnTo>
                                  <a:pt x="1995574" y="1031470"/>
                                </a:lnTo>
                                <a:lnTo>
                                  <a:pt x="1995630" y="1015100"/>
                                </a:lnTo>
                                <a:lnTo>
                                  <a:pt x="1995687" y="1019418"/>
                                </a:lnTo>
                                <a:lnTo>
                                  <a:pt x="1995743" y="1040084"/>
                                </a:lnTo>
                                <a:lnTo>
                                  <a:pt x="1995805" y="1005920"/>
                                </a:lnTo>
                                <a:lnTo>
                                  <a:pt x="1995861" y="1020268"/>
                                </a:lnTo>
                                <a:lnTo>
                                  <a:pt x="1995918" y="1026582"/>
                                </a:lnTo>
                                <a:lnTo>
                                  <a:pt x="1995974" y="1027732"/>
                                </a:lnTo>
                                <a:lnTo>
                                  <a:pt x="1996035" y="1029749"/>
                                </a:lnTo>
                                <a:lnTo>
                                  <a:pt x="1996092" y="1008216"/>
                                </a:lnTo>
                                <a:lnTo>
                                  <a:pt x="1996149" y="1025731"/>
                                </a:lnTo>
                                <a:lnTo>
                                  <a:pt x="1996205" y="1015676"/>
                                </a:lnTo>
                                <a:lnTo>
                                  <a:pt x="1996262" y="1022564"/>
                                </a:lnTo>
                                <a:lnTo>
                                  <a:pt x="1996319" y="1025731"/>
                                </a:lnTo>
                                <a:lnTo>
                                  <a:pt x="1996380" y="1016826"/>
                                </a:lnTo>
                                <a:lnTo>
                                  <a:pt x="1996436" y="1013104"/>
                                </a:lnTo>
                                <a:lnTo>
                                  <a:pt x="1996493" y="1035191"/>
                                </a:lnTo>
                                <a:lnTo>
                                  <a:pt x="1996550" y="1016826"/>
                                </a:lnTo>
                                <a:lnTo>
                                  <a:pt x="1996606" y="1018847"/>
                                </a:lnTo>
                                <a:lnTo>
                                  <a:pt x="1996663" y="1015100"/>
                                </a:lnTo>
                                <a:lnTo>
                                  <a:pt x="1996720" y="1010512"/>
                                </a:lnTo>
                                <a:lnTo>
                                  <a:pt x="1996781" y="1018847"/>
                                </a:lnTo>
                                <a:lnTo>
                                  <a:pt x="1996837" y="1015976"/>
                                </a:lnTo>
                                <a:lnTo>
                                  <a:pt x="1996894" y="1021714"/>
                                </a:lnTo>
                                <a:lnTo>
                                  <a:pt x="1996950" y="1017696"/>
                                </a:lnTo>
                                <a:lnTo>
                                  <a:pt x="1997012" y="1003048"/>
                                </a:lnTo>
                                <a:lnTo>
                                  <a:pt x="1997068" y="1011658"/>
                                </a:lnTo>
                                <a:lnTo>
                                  <a:pt x="1997125" y="1023710"/>
                                </a:lnTo>
                                <a:lnTo>
                                  <a:pt x="1997181" y="1015676"/>
                                </a:lnTo>
                                <a:lnTo>
                                  <a:pt x="1997238" y="1014825"/>
                                </a:lnTo>
                                <a:lnTo>
                                  <a:pt x="1997294" y="1020268"/>
                                </a:lnTo>
                                <a:lnTo>
                                  <a:pt x="1997351" y="1010808"/>
                                </a:lnTo>
                                <a:lnTo>
                                  <a:pt x="1997412" y="1007366"/>
                                </a:lnTo>
                                <a:lnTo>
                                  <a:pt x="1997469" y="1028603"/>
                                </a:lnTo>
                                <a:lnTo>
                                  <a:pt x="1997525" y="1017121"/>
                                </a:lnTo>
                                <a:lnTo>
                                  <a:pt x="1997582" y="1002473"/>
                                </a:lnTo>
                                <a:lnTo>
                                  <a:pt x="1997639" y="1015676"/>
                                </a:lnTo>
                                <a:lnTo>
                                  <a:pt x="1997696" y="1017972"/>
                                </a:lnTo>
                                <a:lnTo>
                                  <a:pt x="1997756" y="1013380"/>
                                </a:lnTo>
                                <a:lnTo>
                                  <a:pt x="1997813" y="995014"/>
                                </a:lnTo>
                                <a:lnTo>
                                  <a:pt x="1997870" y="1020268"/>
                                </a:lnTo>
                                <a:lnTo>
                                  <a:pt x="1997927" y="1020268"/>
                                </a:lnTo>
                                <a:lnTo>
                                  <a:pt x="1997987" y="1016251"/>
                                </a:lnTo>
                                <a:lnTo>
                                  <a:pt x="1998044" y="1042376"/>
                                </a:lnTo>
                                <a:lnTo>
                                  <a:pt x="1998101" y="1015400"/>
                                </a:lnTo>
                                <a:lnTo>
                                  <a:pt x="1998157" y="1006791"/>
                                </a:lnTo>
                                <a:lnTo>
                                  <a:pt x="1998214" y="992143"/>
                                </a:lnTo>
                                <a:lnTo>
                                  <a:pt x="1998271" y="1030599"/>
                                </a:lnTo>
                                <a:lnTo>
                                  <a:pt x="1998328" y="1011083"/>
                                </a:lnTo>
                                <a:lnTo>
                                  <a:pt x="1998388" y="1026582"/>
                                </a:lnTo>
                                <a:lnTo>
                                  <a:pt x="1998445" y="1019693"/>
                                </a:lnTo>
                                <a:lnTo>
                                  <a:pt x="1998501" y="1019693"/>
                                </a:lnTo>
                                <a:lnTo>
                                  <a:pt x="1998558" y="1007066"/>
                                </a:lnTo>
                                <a:lnTo>
                                  <a:pt x="1998615" y="1022564"/>
                                </a:lnTo>
                                <a:lnTo>
                                  <a:pt x="1998672" y="1019418"/>
                                </a:lnTo>
                                <a:lnTo>
                                  <a:pt x="1998732" y="1029178"/>
                                </a:lnTo>
                                <a:lnTo>
                                  <a:pt x="1998789" y="1017121"/>
                                </a:lnTo>
                                <a:lnTo>
                                  <a:pt x="1998846" y="1014825"/>
                                </a:lnTo>
                                <a:lnTo>
                                  <a:pt x="1998902" y="1023439"/>
                                </a:lnTo>
                                <a:lnTo>
                                  <a:pt x="1998959" y="1014254"/>
                                </a:lnTo>
                                <a:lnTo>
                                  <a:pt x="1999020" y="1023140"/>
                                </a:lnTo>
                                <a:lnTo>
                                  <a:pt x="1999076" y="998181"/>
                                </a:lnTo>
                                <a:lnTo>
                                  <a:pt x="1999133" y="1012533"/>
                                </a:lnTo>
                                <a:lnTo>
                                  <a:pt x="1999190" y="1010808"/>
                                </a:lnTo>
                                <a:lnTo>
                                  <a:pt x="1999247" y="1017121"/>
                                </a:lnTo>
                                <a:lnTo>
                                  <a:pt x="1999304" y="1019693"/>
                                </a:lnTo>
                                <a:lnTo>
                                  <a:pt x="1999360" y="1003048"/>
                                </a:lnTo>
                                <a:lnTo>
                                  <a:pt x="1999421" y="1020568"/>
                                </a:lnTo>
                                <a:lnTo>
                                  <a:pt x="1999478" y="1010512"/>
                                </a:lnTo>
                                <a:lnTo>
                                  <a:pt x="1999535" y="1035491"/>
                                </a:lnTo>
                                <a:lnTo>
                                  <a:pt x="1999591" y="1019418"/>
                                </a:lnTo>
                                <a:lnTo>
                                  <a:pt x="1999648" y="1030324"/>
                                </a:lnTo>
                                <a:lnTo>
                                  <a:pt x="1999708" y="1019993"/>
                                </a:lnTo>
                                <a:lnTo>
                                  <a:pt x="1999765" y="1008787"/>
                                </a:lnTo>
                                <a:lnTo>
                                  <a:pt x="1999822" y="1011658"/>
                                </a:lnTo>
                                <a:lnTo>
                                  <a:pt x="1999878" y="1007941"/>
                                </a:lnTo>
                                <a:lnTo>
                                  <a:pt x="1999935" y="1016826"/>
                                </a:lnTo>
                                <a:lnTo>
                                  <a:pt x="1999992" y="1019993"/>
                                </a:lnTo>
                                <a:lnTo>
                                  <a:pt x="2000052" y="1006220"/>
                                </a:lnTo>
                                <a:lnTo>
                                  <a:pt x="2000109" y="1016550"/>
                                </a:lnTo>
                                <a:lnTo>
                                  <a:pt x="2000166" y="1029453"/>
                                </a:lnTo>
                                <a:lnTo>
                                  <a:pt x="2000223" y="1006220"/>
                                </a:lnTo>
                                <a:lnTo>
                                  <a:pt x="2000280" y="1016826"/>
                                </a:lnTo>
                                <a:lnTo>
                                  <a:pt x="2000336" y="1015976"/>
                                </a:lnTo>
                                <a:lnTo>
                                  <a:pt x="2000393" y="1023140"/>
                                </a:lnTo>
                                <a:lnTo>
                                  <a:pt x="2000454" y="1032320"/>
                                </a:lnTo>
                                <a:lnTo>
                                  <a:pt x="2000510" y="1027456"/>
                                </a:lnTo>
                                <a:lnTo>
                                  <a:pt x="2000567" y="1011658"/>
                                </a:lnTo>
                                <a:lnTo>
                                  <a:pt x="2000624" y="1009362"/>
                                </a:lnTo>
                                <a:lnTo>
                                  <a:pt x="2000684" y="1021989"/>
                                </a:lnTo>
                                <a:lnTo>
                                  <a:pt x="2000741" y="1003048"/>
                                </a:lnTo>
                                <a:lnTo>
                                  <a:pt x="2000798" y="1007366"/>
                                </a:lnTo>
                                <a:lnTo>
                                  <a:pt x="2000855" y="1010808"/>
                                </a:lnTo>
                                <a:lnTo>
                                  <a:pt x="2000911" y="1016550"/>
                                </a:lnTo>
                                <a:lnTo>
                                  <a:pt x="2000968" y="1027456"/>
                                </a:lnTo>
                                <a:lnTo>
                                  <a:pt x="2001024" y="1015676"/>
                                </a:lnTo>
                                <a:lnTo>
                                  <a:pt x="2001085" y="1015100"/>
                                </a:lnTo>
                                <a:lnTo>
                                  <a:pt x="2001142" y="1011958"/>
                                </a:lnTo>
                                <a:lnTo>
                                  <a:pt x="2001199" y="1026306"/>
                                </a:lnTo>
                                <a:lnTo>
                                  <a:pt x="2001255" y="1016251"/>
                                </a:lnTo>
                                <a:lnTo>
                                  <a:pt x="2001312" y="1007366"/>
                                </a:lnTo>
                                <a:lnTo>
                                  <a:pt x="2001369" y="1026882"/>
                                </a:lnTo>
                                <a:lnTo>
                                  <a:pt x="2001429" y="1007366"/>
                                </a:lnTo>
                                <a:lnTo>
                                  <a:pt x="2001486" y="1019693"/>
                                </a:lnTo>
                                <a:lnTo>
                                  <a:pt x="2001543" y="1012234"/>
                                </a:lnTo>
                                <a:lnTo>
                                  <a:pt x="2001600" y="1004195"/>
                                </a:lnTo>
                                <a:lnTo>
                                  <a:pt x="2001660" y="1027456"/>
                                </a:lnTo>
                                <a:lnTo>
                                  <a:pt x="2001717" y="1020568"/>
                                </a:lnTo>
                                <a:lnTo>
                                  <a:pt x="2001774" y="1011383"/>
                                </a:lnTo>
                                <a:lnTo>
                                  <a:pt x="2001831" y="1010512"/>
                                </a:lnTo>
                                <a:lnTo>
                                  <a:pt x="2001887" y="1023140"/>
                                </a:lnTo>
                                <a:lnTo>
                                  <a:pt x="2001944" y="1027456"/>
                                </a:lnTo>
                                <a:lnTo>
                                  <a:pt x="2002000" y="1010808"/>
                                </a:lnTo>
                                <a:lnTo>
                                  <a:pt x="2002062" y="1019693"/>
                                </a:lnTo>
                                <a:lnTo>
                                  <a:pt x="2002118" y="1013954"/>
                                </a:lnTo>
                                <a:lnTo>
                                  <a:pt x="2002175" y="1011383"/>
                                </a:lnTo>
                                <a:lnTo>
                                  <a:pt x="2002231" y="1025160"/>
                                </a:lnTo>
                                <a:lnTo>
                                  <a:pt x="2002288" y="1020568"/>
                                </a:lnTo>
                                <a:lnTo>
                                  <a:pt x="2002349" y="1017121"/>
                                </a:lnTo>
                                <a:lnTo>
                                  <a:pt x="2002406" y="1024585"/>
                                </a:lnTo>
                                <a:lnTo>
                                  <a:pt x="2002462" y="1022564"/>
                                </a:lnTo>
                                <a:lnTo>
                                  <a:pt x="2002519" y="1011958"/>
                                </a:lnTo>
                                <a:lnTo>
                                  <a:pt x="2002576" y="1017972"/>
                                </a:lnTo>
                                <a:lnTo>
                                  <a:pt x="2002632" y="1022289"/>
                                </a:lnTo>
                                <a:lnTo>
                                  <a:pt x="2002693" y="1026007"/>
                                </a:lnTo>
                                <a:lnTo>
                                  <a:pt x="2002750" y="1009362"/>
                                </a:lnTo>
                                <a:lnTo>
                                  <a:pt x="2002806" y="1008787"/>
                                </a:lnTo>
                                <a:lnTo>
                                  <a:pt x="2002863" y="1003624"/>
                                </a:lnTo>
                                <a:lnTo>
                                  <a:pt x="2002920" y="1019418"/>
                                </a:lnTo>
                                <a:lnTo>
                                  <a:pt x="2002977" y="1024585"/>
                                </a:lnTo>
                                <a:lnTo>
                                  <a:pt x="2003033" y="1009662"/>
                                </a:lnTo>
                                <a:lnTo>
                                  <a:pt x="2003094" y="1019993"/>
                                </a:lnTo>
                                <a:lnTo>
                                  <a:pt x="2003151" y="1010233"/>
                                </a:lnTo>
                                <a:lnTo>
                                  <a:pt x="2003207" y="1002773"/>
                                </a:lnTo>
                                <a:lnTo>
                                  <a:pt x="2003264" y="1009937"/>
                                </a:lnTo>
                                <a:lnTo>
                                  <a:pt x="2003325" y="1021414"/>
                                </a:lnTo>
                                <a:lnTo>
                                  <a:pt x="2003382" y="1027157"/>
                                </a:lnTo>
                                <a:lnTo>
                                  <a:pt x="2003438" y="1008787"/>
                                </a:lnTo>
                                <a:lnTo>
                                  <a:pt x="2003495" y="1009362"/>
                                </a:lnTo>
                                <a:lnTo>
                                  <a:pt x="2003551" y="1004195"/>
                                </a:lnTo>
                                <a:lnTo>
                                  <a:pt x="2003608" y="1021414"/>
                                </a:lnTo>
                                <a:lnTo>
                                  <a:pt x="2003669" y="1034616"/>
                                </a:lnTo>
                                <a:lnTo>
                                  <a:pt x="2003726" y="1009662"/>
                                </a:lnTo>
                                <a:lnTo>
                                  <a:pt x="2003782" y="1015976"/>
                                </a:lnTo>
                                <a:lnTo>
                                  <a:pt x="2003839" y="998456"/>
                                </a:lnTo>
                                <a:lnTo>
                                  <a:pt x="2003896" y="1032896"/>
                                </a:lnTo>
                                <a:lnTo>
                                  <a:pt x="2003953" y="1015400"/>
                                </a:lnTo>
                                <a:lnTo>
                                  <a:pt x="2004010" y="1026007"/>
                                </a:lnTo>
                                <a:lnTo>
                                  <a:pt x="2004070" y="996460"/>
                                </a:lnTo>
                                <a:lnTo>
                                  <a:pt x="2004127" y="1017397"/>
                                </a:lnTo>
                                <a:lnTo>
                                  <a:pt x="2004184" y="1019118"/>
                                </a:lnTo>
                                <a:lnTo>
                                  <a:pt x="2004240" y="1014530"/>
                                </a:lnTo>
                                <a:lnTo>
                                  <a:pt x="2004301" y="1030024"/>
                                </a:lnTo>
                                <a:lnTo>
                                  <a:pt x="2004358" y="1020843"/>
                                </a:lnTo>
                                <a:lnTo>
                                  <a:pt x="2004414" y="1004770"/>
                                </a:lnTo>
                                <a:lnTo>
                                  <a:pt x="2004471" y="1017397"/>
                                </a:lnTo>
                                <a:lnTo>
                                  <a:pt x="2004527" y="1011958"/>
                                </a:lnTo>
                                <a:lnTo>
                                  <a:pt x="2004584" y="1002198"/>
                                </a:lnTo>
                                <a:lnTo>
                                  <a:pt x="2004641" y="1013380"/>
                                </a:lnTo>
                                <a:lnTo>
                                  <a:pt x="2004702" y="1017696"/>
                                </a:lnTo>
                                <a:lnTo>
                                  <a:pt x="2004758" y="1032045"/>
                                </a:lnTo>
                                <a:lnTo>
                                  <a:pt x="2004815" y="1009937"/>
                                </a:lnTo>
                                <a:lnTo>
                                  <a:pt x="2004872" y="1030024"/>
                                </a:lnTo>
                                <a:lnTo>
                                  <a:pt x="2004929" y="1009087"/>
                                </a:lnTo>
                                <a:lnTo>
                                  <a:pt x="2004985" y="1017397"/>
                                </a:lnTo>
                                <a:lnTo>
                                  <a:pt x="2005046" y="1017121"/>
                                </a:lnTo>
                                <a:lnTo>
                                  <a:pt x="2005103" y="1007641"/>
                                </a:lnTo>
                                <a:lnTo>
                                  <a:pt x="2005159" y="1016826"/>
                                </a:lnTo>
                                <a:lnTo>
                                  <a:pt x="2005216" y="1003048"/>
                                </a:lnTo>
                                <a:lnTo>
                                  <a:pt x="2005277" y="1016251"/>
                                </a:lnTo>
                                <a:lnTo>
                                  <a:pt x="2005333" y="1019693"/>
                                </a:lnTo>
                                <a:lnTo>
                                  <a:pt x="2005390" y="1004494"/>
                                </a:lnTo>
                                <a:lnTo>
                                  <a:pt x="2005447" y="1016826"/>
                                </a:lnTo>
                                <a:lnTo>
                                  <a:pt x="2005504" y="1028028"/>
                                </a:lnTo>
                                <a:lnTo>
                                  <a:pt x="2005561" y="1005069"/>
                                </a:lnTo>
                                <a:lnTo>
                                  <a:pt x="2005617" y="1013679"/>
                                </a:lnTo>
                                <a:lnTo>
                                  <a:pt x="2005674" y="1004195"/>
                                </a:lnTo>
                                <a:lnTo>
                                  <a:pt x="2005735" y="1005069"/>
                                </a:lnTo>
                                <a:lnTo>
                                  <a:pt x="2005791" y="1028878"/>
                                </a:lnTo>
                                <a:lnTo>
                                  <a:pt x="2005848" y="1023140"/>
                                </a:lnTo>
                                <a:lnTo>
                                  <a:pt x="2005905" y="1009662"/>
                                </a:lnTo>
                                <a:lnTo>
                                  <a:pt x="2005961" y="991292"/>
                                </a:lnTo>
                                <a:lnTo>
                                  <a:pt x="2006022" y="1030899"/>
                                </a:lnTo>
                                <a:lnTo>
                                  <a:pt x="2006078" y="1013954"/>
                                </a:lnTo>
                                <a:lnTo>
                                  <a:pt x="2006135" y="1006791"/>
                                </a:lnTo>
                                <a:lnTo>
                                  <a:pt x="2006192" y="1020843"/>
                                </a:lnTo>
                                <a:lnTo>
                                  <a:pt x="2006249" y="1017121"/>
                                </a:lnTo>
                                <a:lnTo>
                                  <a:pt x="2006309" y="1020568"/>
                                </a:lnTo>
                                <a:lnTo>
                                  <a:pt x="2006366" y="1011083"/>
                                </a:lnTo>
                                <a:lnTo>
                                  <a:pt x="2006423" y="1009362"/>
                                </a:lnTo>
                                <a:lnTo>
                                  <a:pt x="2006480" y="1017696"/>
                                </a:lnTo>
                                <a:lnTo>
                                  <a:pt x="2006537" y="1010233"/>
                                </a:lnTo>
                                <a:lnTo>
                                  <a:pt x="2006593" y="999902"/>
                                </a:lnTo>
                                <a:lnTo>
                                  <a:pt x="2006650" y="1016550"/>
                                </a:lnTo>
                                <a:lnTo>
                                  <a:pt x="2006711" y="1024286"/>
                                </a:lnTo>
                                <a:lnTo>
                                  <a:pt x="2006767" y="1005920"/>
                                </a:lnTo>
                                <a:lnTo>
                                  <a:pt x="2006824" y="1011958"/>
                                </a:lnTo>
                                <a:lnTo>
                                  <a:pt x="2006881" y="1008216"/>
                                </a:lnTo>
                                <a:lnTo>
                                  <a:pt x="2006937" y="999902"/>
                                </a:lnTo>
                                <a:lnTo>
                                  <a:pt x="2006998" y="1012533"/>
                                </a:lnTo>
                                <a:lnTo>
                                  <a:pt x="2007055" y="1031174"/>
                                </a:lnTo>
                                <a:lnTo>
                                  <a:pt x="2007112" y="1016251"/>
                                </a:lnTo>
                                <a:lnTo>
                                  <a:pt x="2007168" y="1022864"/>
                                </a:lnTo>
                                <a:lnTo>
                                  <a:pt x="2007225" y="1009937"/>
                                </a:lnTo>
                                <a:lnTo>
                                  <a:pt x="2007281" y="999031"/>
                                </a:lnTo>
                                <a:lnTo>
                                  <a:pt x="2007342" y="1014530"/>
                                </a:lnTo>
                                <a:lnTo>
                                  <a:pt x="2007399" y="1006220"/>
                                </a:lnTo>
                                <a:lnTo>
                                  <a:pt x="2007456" y="1030599"/>
                                </a:lnTo>
                                <a:lnTo>
                                  <a:pt x="2007512" y="1011383"/>
                                </a:lnTo>
                                <a:lnTo>
                                  <a:pt x="2007569" y="1004195"/>
                                </a:lnTo>
                                <a:lnTo>
                                  <a:pt x="2007626" y="1012808"/>
                                </a:lnTo>
                                <a:lnTo>
                                  <a:pt x="2007682" y="1013679"/>
                                </a:lnTo>
                                <a:lnTo>
                                  <a:pt x="2007743" y="1009362"/>
                                </a:lnTo>
                                <a:lnTo>
                                  <a:pt x="2007800" y="1025432"/>
                                </a:lnTo>
                                <a:lnTo>
                                  <a:pt x="2007857" y="1029749"/>
                                </a:lnTo>
                                <a:lnTo>
                                  <a:pt x="2007917" y="1009662"/>
                                </a:lnTo>
                                <a:lnTo>
                                  <a:pt x="2007974" y="1003624"/>
                                </a:lnTo>
                                <a:lnTo>
                                  <a:pt x="2008031" y="1025160"/>
                                </a:lnTo>
                                <a:lnTo>
                                  <a:pt x="2008088" y="1030324"/>
                                </a:lnTo>
                                <a:lnTo>
                                  <a:pt x="2008144" y="1004494"/>
                                </a:lnTo>
                                <a:lnTo>
                                  <a:pt x="2008201" y="1002773"/>
                                </a:lnTo>
                                <a:lnTo>
                                  <a:pt x="2008257" y="1017397"/>
                                </a:lnTo>
                                <a:lnTo>
                                  <a:pt x="2008319" y="1018547"/>
                                </a:lnTo>
                                <a:lnTo>
                                  <a:pt x="2008375" y="1011083"/>
                                </a:lnTo>
                                <a:lnTo>
                                  <a:pt x="2008432" y="1007066"/>
                                </a:lnTo>
                                <a:lnTo>
                                  <a:pt x="2008488" y="1020568"/>
                                </a:lnTo>
                                <a:lnTo>
                                  <a:pt x="2008545" y="1012533"/>
                                </a:lnTo>
                                <a:lnTo>
                                  <a:pt x="2008601" y="1004770"/>
                                </a:lnTo>
                                <a:lnTo>
                                  <a:pt x="2008658" y="1010808"/>
                                </a:lnTo>
                                <a:lnTo>
                                  <a:pt x="2008719" y="1006495"/>
                                </a:lnTo>
                                <a:lnTo>
                                  <a:pt x="2008776" y="997035"/>
                                </a:lnTo>
                                <a:lnTo>
                                  <a:pt x="2008832" y="1012808"/>
                                </a:lnTo>
                                <a:lnTo>
                                  <a:pt x="2008889" y="1007066"/>
                                </a:lnTo>
                                <a:lnTo>
                                  <a:pt x="2008950" y="1022289"/>
                                </a:lnTo>
                                <a:lnTo>
                                  <a:pt x="2009007" y="1013104"/>
                                </a:lnTo>
                                <a:lnTo>
                                  <a:pt x="2009063" y="1010233"/>
                                </a:lnTo>
                                <a:lnTo>
                                  <a:pt x="2009120" y="1019418"/>
                                </a:lnTo>
                                <a:lnTo>
                                  <a:pt x="2009177" y="1026306"/>
                                </a:lnTo>
                                <a:lnTo>
                                  <a:pt x="2009233" y="1003919"/>
                                </a:lnTo>
                                <a:lnTo>
                                  <a:pt x="2009290" y="998756"/>
                                </a:lnTo>
                                <a:lnTo>
                                  <a:pt x="2009351" y="1015400"/>
                                </a:lnTo>
                                <a:lnTo>
                                  <a:pt x="2009408" y="1003624"/>
                                </a:lnTo>
                                <a:lnTo>
                                  <a:pt x="2009464" y="1015400"/>
                                </a:lnTo>
                                <a:lnTo>
                                  <a:pt x="2009521" y="1016251"/>
                                </a:lnTo>
                                <a:lnTo>
                                  <a:pt x="2009578" y="1015676"/>
                                </a:lnTo>
                                <a:lnTo>
                                  <a:pt x="2009639" y="1020843"/>
                                </a:lnTo>
                                <a:lnTo>
                                  <a:pt x="2009695" y="1010808"/>
                                </a:lnTo>
                                <a:lnTo>
                                  <a:pt x="2009752" y="1014530"/>
                                </a:lnTo>
                                <a:lnTo>
                                  <a:pt x="2009808" y="996735"/>
                                </a:lnTo>
                                <a:lnTo>
                                  <a:pt x="2009865" y="998181"/>
                                </a:lnTo>
                                <a:lnTo>
                                  <a:pt x="2009926" y="1006495"/>
                                </a:lnTo>
                                <a:lnTo>
                                  <a:pt x="2009983" y="1012533"/>
                                </a:lnTo>
                                <a:lnTo>
                                  <a:pt x="2010039" y="999606"/>
                                </a:lnTo>
                                <a:lnTo>
                                  <a:pt x="2010096" y="1013104"/>
                                </a:lnTo>
                                <a:lnTo>
                                  <a:pt x="2010153" y="1016826"/>
                                </a:lnTo>
                                <a:lnTo>
                                  <a:pt x="2010210" y="1012234"/>
                                </a:lnTo>
                                <a:lnTo>
                                  <a:pt x="2010267" y="1011658"/>
                                </a:lnTo>
                                <a:lnTo>
                                  <a:pt x="2010327" y="1014530"/>
                                </a:lnTo>
                                <a:lnTo>
                                  <a:pt x="2010384" y="1011958"/>
                                </a:lnTo>
                                <a:lnTo>
                                  <a:pt x="2010440" y="1018547"/>
                                </a:lnTo>
                                <a:lnTo>
                                  <a:pt x="2010497" y="1003348"/>
                                </a:lnTo>
                                <a:lnTo>
                                  <a:pt x="2010554" y="1016826"/>
                                </a:lnTo>
                                <a:lnTo>
                                  <a:pt x="2010615" y="1022289"/>
                                </a:lnTo>
                                <a:lnTo>
                                  <a:pt x="2010671" y="1006791"/>
                                </a:lnTo>
                                <a:lnTo>
                                  <a:pt x="2010728" y="1005069"/>
                                </a:lnTo>
                                <a:lnTo>
                                  <a:pt x="2010784" y="1013104"/>
                                </a:lnTo>
                                <a:lnTo>
                                  <a:pt x="2010841" y="1013104"/>
                                </a:lnTo>
                                <a:lnTo>
                                  <a:pt x="2010898" y="1001327"/>
                                </a:lnTo>
                                <a:lnTo>
                                  <a:pt x="2010959" y="1012533"/>
                                </a:lnTo>
                                <a:lnTo>
                                  <a:pt x="2011015" y="1011958"/>
                                </a:lnTo>
                                <a:lnTo>
                                  <a:pt x="2011072" y="1012808"/>
                                </a:lnTo>
                                <a:lnTo>
                                  <a:pt x="2011129" y="1013954"/>
                                </a:lnTo>
                                <a:lnTo>
                                  <a:pt x="2011186" y="1017397"/>
                                </a:lnTo>
                                <a:lnTo>
                                  <a:pt x="2011242" y="1010808"/>
                                </a:lnTo>
                                <a:lnTo>
                                  <a:pt x="2011299" y="1013954"/>
                                </a:lnTo>
                                <a:lnTo>
                                  <a:pt x="2011359" y="1019118"/>
                                </a:lnTo>
                                <a:lnTo>
                                  <a:pt x="2011416" y="1000477"/>
                                </a:lnTo>
                                <a:lnTo>
                                  <a:pt x="2011473" y="1035191"/>
                                </a:lnTo>
                                <a:lnTo>
                                  <a:pt x="2011530" y="1005069"/>
                                </a:lnTo>
                                <a:lnTo>
                                  <a:pt x="2011590" y="1014825"/>
                                </a:lnTo>
                                <a:lnTo>
                                  <a:pt x="2011647" y="1015100"/>
                                </a:lnTo>
                                <a:lnTo>
                                  <a:pt x="2011704" y="1019118"/>
                                </a:lnTo>
                                <a:lnTo>
                                  <a:pt x="2011761" y="1021989"/>
                                </a:lnTo>
                                <a:lnTo>
                                  <a:pt x="2011817" y="1003624"/>
                                </a:lnTo>
                                <a:lnTo>
                                  <a:pt x="2011874" y="1021139"/>
                                </a:lnTo>
                                <a:lnTo>
                                  <a:pt x="2011931" y="1013104"/>
                                </a:lnTo>
                                <a:lnTo>
                                  <a:pt x="2011991" y="1011383"/>
                                </a:lnTo>
                                <a:lnTo>
                                  <a:pt x="2012048" y="1013380"/>
                                </a:lnTo>
                                <a:lnTo>
                                  <a:pt x="2012105" y="1013104"/>
                                </a:lnTo>
                                <a:lnTo>
                                  <a:pt x="2012161" y="1012533"/>
                                </a:lnTo>
                                <a:lnTo>
                                  <a:pt x="2012218" y="1006220"/>
                                </a:lnTo>
                                <a:lnTo>
                                  <a:pt x="2012275" y="1020843"/>
                                </a:lnTo>
                                <a:lnTo>
                                  <a:pt x="2012335" y="1007941"/>
                                </a:lnTo>
                                <a:lnTo>
                                  <a:pt x="2012392" y="1030324"/>
                                </a:lnTo>
                                <a:lnTo>
                                  <a:pt x="2012449" y="1011658"/>
                                </a:lnTo>
                                <a:lnTo>
                                  <a:pt x="2012506" y="1014530"/>
                                </a:lnTo>
                                <a:lnTo>
                                  <a:pt x="2012562" y="1014530"/>
                                </a:lnTo>
                                <a:lnTo>
                                  <a:pt x="2012623" y="1010233"/>
                                </a:lnTo>
                                <a:lnTo>
                                  <a:pt x="2012680" y="1017696"/>
                                </a:lnTo>
                                <a:lnTo>
                                  <a:pt x="2012737" y="994439"/>
                                </a:lnTo>
                                <a:lnTo>
                                  <a:pt x="2012793" y="1013104"/>
                                </a:lnTo>
                                <a:lnTo>
                                  <a:pt x="2012850" y="1009087"/>
                                </a:lnTo>
                                <a:lnTo>
                                  <a:pt x="2012907" y="1012808"/>
                                </a:lnTo>
                                <a:lnTo>
                                  <a:pt x="2012963" y="1007366"/>
                                </a:lnTo>
                                <a:lnTo>
                                  <a:pt x="2013024" y="1005644"/>
                                </a:lnTo>
                                <a:lnTo>
                                  <a:pt x="2013081" y="1021139"/>
                                </a:lnTo>
                                <a:lnTo>
                                  <a:pt x="2013138" y="1014530"/>
                                </a:lnTo>
                                <a:lnTo>
                                  <a:pt x="2013194" y="1019418"/>
                                </a:lnTo>
                                <a:lnTo>
                                  <a:pt x="2013251" y="999331"/>
                                </a:lnTo>
                                <a:lnTo>
                                  <a:pt x="2013312" y="1020268"/>
                                </a:lnTo>
                                <a:lnTo>
                                  <a:pt x="2013368" y="1011958"/>
                                </a:lnTo>
                                <a:lnTo>
                                  <a:pt x="2013425" y="1018272"/>
                                </a:lnTo>
                                <a:lnTo>
                                  <a:pt x="2013482" y="1007366"/>
                                </a:lnTo>
                                <a:lnTo>
                                  <a:pt x="2013538" y="1021714"/>
                                </a:lnTo>
                                <a:lnTo>
                                  <a:pt x="2013599" y="1006495"/>
                                </a:lnTo>
                                <a:lnTo>
                                  <a:pt x="2013656" y="1017121"/>
                                </a:lnTo>
                                <a:lnTo>
                                  <a:pt x="2013713" y="1018547"/>
                                </a:lnTo>
                                <a:lnTo>
                                  <a:pt x="2013769" y="1014530"/>
                                </a:lnTo>
                                <a:lnTo>
                                  <a:pt x="2013826" y="1005920"/>
                                </a:lnTo>
                                <a:lnTo>
                                  <a:pt x="2013883" y="1027157"/>
                                </a:lnTo>
                                <a:lnTo>
                                  <a:pt x="2013939" y="1027456"/>
                                </a:lnTo>
                                <a:lnTo>
                                  <a:pt x="2014000" y="1002773"/>
                                </a:lnTo>
                                <a:lnTo>
                                  <a:pt x="2014057" y="1027157"/>
                                </a:lnTo>
                                <a:lnTo>
                                  <a:pt x="2014114" y="1025731"/>
                                </a:lnTo>
                                <a:lnTo>
                                  <a:pt x="2014170" y="1009662"/>
                                </a:lnTo>
                                <a:lnTo>
                                  <a:pt x="2014227" y="1016826"/>
                                </a:lnTo>
                                <a:lnTo>
                                  <a:pt x="2014288" y="1017397"/>
                                </a:lnTo>
                                <a:lnTo>
                                  <a:pt x="2014345" y="1011083"/>
                                </a:lnTo>
                                <a:lnTo>
                                  <a:pt x="2014401" y="1009662"/>
                                </a:lnTo>
                                <a:lnTo>
                                  <a:pt x="2014458" y="1021714"/>
                                </a:lnTo>
                                <a:lnTo>
                                  <a:pt x="2014514" y="1013104"/>
                                </a:lnTo>
                                <a:lnTo>
                                  <a:pt x="2014571" y="1022864"/>
                                </a:lnTo>
                                <a:lnTo>
                                  <a:pt x="2014632" y="1011383"/>
                                </a:lnTo>
                                <a:lnTo>
                                  <a:pt x="2014689" y="1018547"/>
                                </a:lnTo>
                                <a:lnTo>
                                  <a:pt x="2014745" y="1008787"/>
                                </a:lnTo>
                                <a:lnTo>
                                  <a:pt x="2014802" y="1021989"/>
                                </a:lnTo>
                                <a:lnTo>
                                  <a:pt x="2014858" y="1022564"/>
                                </a:lnTo>
                                <a:lnTo>
                                  <a:pt x="2014915" y="1014254"/>
                                </a:lnTo>
                                <a:lnTo>
                                  <a:pt x="2014972" y="1003624"/>
                                </a:lnTo>
                                <a:lnTo>
                                  <a:pt x="2015033" y="1020568"/>
                                </a:lnTo>
                                <a:lnTo>
                                  <a:pt x="2015089" y="1014530"/>
                                </a:lnTo>
                                <a:lnTo>
                                  <a:pt x="2015146" y="1013954"/>
                                </a:lnTo>
                                <a:lnTo>
                                  <a:pt x="2015207" y="999031"/>
                                </a:lnTo>
                                <a:lnTo>
                                  <a:pt x="2015264" y="1012808"/>
                                </a:lnTo>
                                <a:lnTo>
                                  <a:pt x="2015320" y="1016550"/>
                                </a:lnTo>
                                <a:lnTo>
                                  <a:pt x="2015377" y="1017696"/>
                                </a:lnTo>
                                <a:lnTo>
                                  <a:pt x="2015434" y="1025432"/>
                                </a:lnTo>
                                <a:lnTo>
                                  <a:pt x="2015490" y="1009362"/>
                                </a:lnTo>
                                <a:lnTo>
                                  <a:pt x="2015547" y="1019118"/>
                                </a:lnTo>
                                <a:lnTo>
                                  <a:pt x="2015608" y="1013954"/>
                                </a:lnTo>
                                <a:lnTo>
                                  <a:pt x="2015665" y="1012533"/>
                                </a:lnTo>
                                <a:lnTo>
                                  <a:pt x="2015721" y="1003048"/>
                                </a:lnTo>
                                <a:lnTo>
                                  <a:pt x="2015778" y="1016826"/>
                                </a:lnTo>
                                <a:lnTo>
                                  <a:pt x="2015835" y="1017397"/>
                                </a:lnTo>
                                <a:lnTo>
                                  <a:pt x="2015891" y="1015400"/>
                                </a:lnTo>
                                <a:lnTo>
                                  <a:pt x="2015948" y="1032320"/>
                                </a:lnTo>
                                <a:lnTo>
                                  <a:pt x="2016009" y="1007366"/>
                                </a:lnTo>
                                <a:lnTo>
                                  <a:pt x="2016065" y="1031174"/>
                                </a:lnTo>
                                <a:lnTo>
                                  <a:pt x="2016122" y="1008512"/>
                                </a:lnTo>
                                <a:lnTo>
                                  <a:pt x="2016179" y="1007366"/>
                                </a:lnTo>
                                <a:lnTo>
                                  <a:pt x="2016240" y="1017121"/>
                                </a:lnTo>
                                <a:lnTo>
                                  <a:pt x="2016296" y="995885"/>
                                </a:lnTo>
                                <a:lnTo>
                                  <a:pt x="2016353" y="1019993"/>
                                </a:lnTo>
                                <a:lnTo>
                                  <a:pt x="2016410" y="1011958"/>
                                </a:lnTo>
                                <a:lnTo>
                                  <a:pt x="2016467" y="1026007"/>
                                </a:lnTo>
                                <a:lnTo>
                                  <a:pt x="2016523" y="1019693"/>
                                </a:lnTo>
                                <a:lnTo>
                                  <a:pt x="2016580" y="1013104"/>
                                </a:lnTo>
                                <a:lnTo>
                                  <a:pt x="2016641" y="1020843"/>
                                </a:lnTo>
                                <a:lnTo>
                                  <a:pt x="2016697" y="1019418"/>
                                </a:lnTo>
                                <a:lnTo>
                                  <a:pt x="2016754" y="1015676"/>
                                </a:lnTo>
                                <a:lnTo>
                                  <a:pt x="2016810" y="1031749"/>
                                </a:lnTo>
                                <a:lnTo>
                                  <a:pt x="2016867" y="1012808"/>
                                </a:lnTo>
                                <a:lnTo>
                                  <a:pt x="2016928" y="1016251"/>
                                </a:lnTo>
                                <a:lnTo>
                                  <a:pt x="2016985" y="1023140"/>
                                </a:lnTo>
                                <a:lnTo>
                                  <a:pt x="2017041" y="1012533"/>
                                </a:lnTo>
                                <a:lnTo>
                                  <a:pt x="2017098" y="1007941"/>
                                </a:lnTo>
                                <a:lnTo>
                                  <a:pt x="2017155" y="1004195"/>
                                </a:lnTo>
                                <a:lnTo>
                                  <a:pt x="2017212" y="1018547"/>
                                </a:lnTo>
                                <a:lnTo>
                                  <a:pt x="2017272" y="1017972"/>
                                </a:lnTo>
                                <a:lnTo>
                                  <a:pt x="2017329" y="1025731"/>
                                </a:lnTo>
                                <a:lnTo>
                                  <a:pt x="2017385" y="1019993"/>
                                </a:lnTo>
                                <a:lnTo>
                                  <a:pt x="2017442" y="1006495"/>
                                </a:lnTo>
                                <a:lnTo>
                                  <a:pt x="2017499" y="1024861"/>
                                </a:lnTo>
                                <a:lnTo>
                                  <a:pt x="2017556" y="1017397"/>
                                </a:lnTo>
                                <a:lnTo>
                                  <a:pt x="2017613" y="1028028"/>
                                </a:lnTo>
                                <a:lnTo>
                                  <a:pt x="2017673" y="1021139"/>
                                </a:lnTo>
                                <a:lnTo>
                                  <a:pt x="2017730" y="1021414"/>
                                </a:lnTo>
                                <a:lnTo>
                                  <a:pt x="2017787" y="1006495"/>
                                </a:lnTo>
                                <a:lnTo>
                                  <a:pt x="2017844" y="1020268"/>
                                </a:lnTo>
                                <a:lnTo>
                                  <a:pt x="2017904" y="1016550"/>
                                </a:lnTo>
                                <a:lnTo>
                                  <a:pt x="2017961" y="1015976"/>
                                </a:lnTo>
                                <a:lnTo>
                                  <a:pt x="2018017" y="1010512"/>
                                </a:lnTo>
                                <a:lnTo>
                                  <a:pt x="2018074" y="1026882"/>
                                </a:lnTo>
                                <a:lnTo>
                                  <a:pt x="2018131" y="1017397"/>
                                </a:lnTo>
                                <a:lnTo>
                                  <a:pt x="2018188" y="1006220"/>
                                </a:lnTo>
                                <a:lnTo>
                                  <a:pt x="2018248" y="1017972"/>
                                </a:lnTo>
                                <a:lnTo>
                                  <a:pt x="2018305" y="1019993"/>
                                </a:lnTo>
                                <a:lnTo>
                                  <a:pt x="2018362" y="1021414"/>
                                </a:lnTo>
                                <a:lnTo>
                                  <a:pt x="2018418" y="1019418"/>
                                </a:lnTo>
                                <a:lnTo>
                                  <a:pt x="2018475" y="1017397"/>
                                </a:lnTo>
                                <a:lnTo>
                                  <a:pt x="2018532" y="1030899"/>
                                </a:lnTo>
                                <a:lnTo>
                                  <a:pt x="2018588" y="1037787"/>
                                </a:lnTo>
                                <a:lnTo>
                                  <a:pt x="2018649" y="1012234"/>
                                </a:lnTo>
                                <a:lnTo>
                                  <a:pt x="2018706" y="1030599"/>
                                </a:lnTo>
                                <a:lnTo>
                                  <a:pt x="2018763" y="1016826"/>
                                </a:lnTo>
                                <a:lnTo>
                                  <a:pt x="2018819" y="1017972"/>
                                </a:lnTo>
                                <a:lnTo>
                                  <a:pt x="2018880" y="1024010"/>
                                </a:lnTo>
                                <a:lnTo>
                                  <a:pt x="2018937" y="1018847"/>
                                </a:lnTo>
                                <a:lnTo>
                                  <a:pt x="2018993" y="1028028"/>
                                </a:lnTo>
                                <a:lnTo>
                                  <a:pt x="2019050" y="1026882"/>
                                </a:lnTo>
                                <a:lnTo>
                                  <a:pt x="2019107" y="1015976"/>
                                </a:lnTo>
                                <a:lnTo>
                                  <a:pt x="2019164" y="1034045"/>
                                </a:lnTo>
                                <a:lnTo>
                                  <a:pt x="2019220" y="1011658"/>
                                </a:lnTo>
                                <a:lnTo>
                                  <a:pt x="2019281" y="1011083"/>
                                </a:lnTo>
                                <a:lnTo>
                                  <a:pt x="2019338" y="1021139"/>
                                </a:lnTo>
                                <a:lnTo>
                                  <a:pt x="2019395" y="1010512"/>
                                </a:lnTo>
                                <a:lnTo>
                                  <a:pt x="2019451" y="1020268"/>
                                </a:lnTo>
                                <a:lnTo>
                                  <a:pt x="2019508" y="1006791"/>
                                </a:lnTo>
                                <a:lnTo>
                                  <a:pt x="2019564" y="1034341"/>
                                </a:lnTo>
                                <a:lnTo>
                                  <a:pt x="2019625" y="1016251"/>
                                </a:lnTo>
                                <a:lnTo>
                                  <a:pt x="2019682" y="1030599"/>
                                </a:lnTo>
                                <a:lnTo>
                                  <a:pt x="2019739" y="1016550"/>
                                </a:lnTo>
                                <a:lnTo>
                                  <a:pt x="2019795" y="1011658"/>
                                </a:lnTo>
                                <a:lnTo>
                                  <a:pt x="2019856" y="1001902"/>
                                </a:lnTo>
                                <a:lnTo>
                                  <a:pt x="2019913" y="1018547"/>
                                </a:lnTo>
                                <a:lnTo>
                                  <a:pt x="2019970" y="1017696"/>
                                </a:lnTo>
                                <a:lnTo>
                                  <a:pt x="2020026" y="1021414"/>
                                </a:lnTo>
                                <a:lnTo>
                                  <a:pt x="2020083" y="1035491"/>
                                </a:lnTo>
                                <a:lnTo>
                                  <a:pt x="2020140" y="1037488"/>
                                </a:lnTo>
                                <a:lnTo>
                                  <a:pt x="2020196" y="1022289"/>
                                </a:lnTo>
                                <a:lnTo>
                                  <a:pt x="2020257" y="1018547"/>
                                </a:lnTo>
                                <a:lnTo>
                                  <a:pt x="2020314" y="1018847"/>
                                </a:lnTo>
                                <a:lnTo>
                                  <a:pt x="2020371" y="1011083"/>
                                </a:lnTo>
                                <a:lnTo>
                                  <a:pt x="2020427" y="1035491"/>
                                </a:lnTo>
                                <a:lnTo>
                                  <a:pt x="2020484" y="1013380"/>
                                </a:lnTo>
                                <a:lnTo>
                                  <a:pt x="2020540" y="1013380"/>
                                </a:lnTo>
                                <a:lnTo>
                                  <a:pt x="2020602" y="1027456"/>
                                </a:lnTo>
                                <a:lnTo>
                                  <a:pt x="2020658" y="1030899"/>
                                </a:lnTo>
                                <a:lnTo>
                                  <a:pt x="2020715" y="1027732"/>
                                </a:lnTo>
                                <a:lnTo>
                                  <a:pt x="2020771" y="1008216"/>
                                </a:lnTo>
                                <a:lnTo>
                                  <a:pt x="2020828" y="1027157"/>
                                </a:lnTo>
                                <a:lnTo>
                                  <a:pt x="2020889" y="1018847"/>
                                </a:lnTo>
                                <a:lnTo>
                                  <a:pt x="2020945" y="1011958"/>
                                </a:lnTo>
                                <a:lnTo>
                                  <a:pt x="2021002" y="1020268"/>
                                </a:lnTo>
                                <a:lnTo>
                                  <a:pt x="2021059" y="1012234"/>
                                </a:lnTo>
                                <a:lnTo>
                                  <a:pt x="2021115" y="1029178"/>
                                </a:lnTo>
                                <a:lnTo>
                                  <a:pt x="2021172" y="1021139"/>
                                </a:lnTo>
                                <a:lnTo>
                                  <a:pt x="2021229" y="1021989"/>
                                </a:lnTo>
                                <a:lnTo>
                                  <a:pt x="2021290" y="1017696"/>
                                </a:lnTo>
                                <a:lnTo>
                                  <a:pt x="2021346" y="1015400"/>
                                </a:lnTo>
                                <a:lnTo>
                                  <a:pt x="2021403" y="1030899"/>
                                </a:lnTo>
                                <a:lnTo>
                                  <a:pt x="2021460" y="1024861"/>
                                </a:lnTo>
                                <a:lnTo>
                                  <a:pt x="2021516" y="1023710"/>
                                </a:lnTo>
                                <a:lnTo>
                                  <a:pt x="2021577" y="1006220"/>
                                </a:lnTo>
                                <a:lnTo>
                                  <a:pt x="2021634" y="1026882"/>
                                </a:lnTo>
                                <a:lnTo>
                                  <a:pt x="2021691" y="1015976"/>
                                </a:lnTo>
                                <a:lnTo>
                                  <a:pt x="2021747" y="1033195"/>
                                </a:lnTo>
                                <a:lnTo>
                                  <a:pt x="2021804" y="1027157"/>
                                </a:lnTo>
                                <a:lnTo>
                                  <a:pt x="2021865" y="1023710"/>
                                </a:lnTo>
                                <a:lnTo>
                                  <a:pt x="2021922" y="1014530"/>
                                </a:lnTo>
                                <a:lnTo>
                                  <a:pt x="2021978" y="1008787"/>
                                </a:lnTo>
                                <a:lnTo>
                                  <a:pt x="2022035" y="1020268"/>
                                </a:lnTo>
                                <a:lnTo>
                                  <a:pt x="2022091" y="1015100"/>
                                </a:lnTo>
                                <a:lnTo>
                                  <a:pt x="2022148" y="1016826"/>
                                </a:lnTo>
                                <a:lnTo>
                                  <a:pt x="2022205" y="1034045"/>
                                </a:lnTo>
                                <a:lnTo>
                                  <a:pt x="2022262" y="1010512"/>
                                </a:lnTo>
                                <a:lnTo>
                                  <a:pt x="2022322" y="1027456"/>
                                </a:lnTo>
                                <a:lnTo>
                                  <a:pt x="2022379" y="1027732"/>
                                </a:lnTo>
                                <a:lnTo>
                                  <a:pt x="2022436" y="1012808"/>
                                </a:lnTo>
                                <a:lnTo>
                                  <a:pt x="2022496" y="1028603"/>
                                </a:lnTo>
                                <a:lnTo>
                                  <a:pt x="2022553" y="1028303"/>
                                </a:lnTo>
                                <a:lnTo>
                                  <a:pt x="2022610" y="1013380"/>
                                </a:lnTo>
                                <a:lnTo>
                                  <a:pt x="2022667" y="1011958"/>
                                </a:lnTo>
                                <a:lnTo>
                                  <a:pt x="2022723" y="1018547"/>
                                </a:lnTo>
                                <a:lnTo>
                                  <a:pt x="2022780" y="1014825"/>
                                </a:lnTo>
                                <a:lnTo>
                                  <a:pt x="2022837" y="1030024"/>
                                </a:lnTo>
                                <a:lnTo>
                                  <a:pt x="2022898" y="1027732"/>
                                </a:lnTo>
                                <a:lnTo>
                                  <a:pt x="2022954" y="1015976"/>
                                </a:lnTo>
                                <a:lnTo>
                                  <a:pt x="2023011" y="1026582"/>
                                </a:lnTo>
                                <a:lnTo>
                                  <a:pt x="2023067" y="1011083"/>
                                </a:lnTo>
                                <a:lnTo>
                                  <a:pt x="2023124" y="1017696"/>
                                </a:lnTo>
                                <a:lnTo>
                                  <a:pt x="2023181" y="1017696"/>
                                </a:lnTo>
                                <a:lnTo>
                                  <a:pt x="2023238" y="1020843"/>
                                </a:lnTo>
                                <a:lnTo>
                                  <a:pt x="2023298" y="1016826"/>
                                </a:lnTo>
                                <a:lnTo>
                                  <a:pt x="2023355" y="1035491"/>
                                </a:lnTo>
                                <a:lnTo>
                                  <a:pt x="2023412" y="1016550"/>
                                </a:lnTo>
                                <a:lnTo>
                                  <a:pt x="2023468" y="1024010"/>
                                </a:lnTo>
                                <a:lnTo>
                                  <a:pt x="2023529" y="1034045"/>
                                </a:lnTo>
                                <a:lnTo>
                                  <a:pt x="2023586" y="1034916"/>
                                </a:lnTo>
                                <a:lnTo>
                                  <a:pt x="2023642" y="1017397"/>
                                </a:lnTo>
                                <a:lnTo>
                                  <a:pt x="2023699" y="1024010"/>
                                </a:lnTo>
                                <a:lnTo>
                                  <a:pt x="2023756" y="1028303"/>
                                </a:lnTo>
                                <a:lnTo>
                                  <a:pt x="2023813" y="1012533"/>
                                </a:lnTo>
                                <a:lnTo>
                                  <a:pt x="2023870" y="1030899"/>
                                </a:lnTo>
                                <a:lnTo>
                                  <a:pt x="2023930" y="1021989"/>
                                </a:lnTo>
                                <a:lnTo>
                                  <a:pt x="2023987" y="1024585"/>
                                </a:lnTo>
                                <a:lnTo>
                                  <a:pt x="2024044" y="1020568"/>
                                </a:lnTo>
                                <a:lnTo>
                                  <a:pt x="2024100" y="1013104"/>
                                </a:lnTo>
                                <a:lnTo>
                                  <a:pt x="2024157" y="1007641"/>
                                </a:lnTo>
                                <a:lnTo>
                                  <a:pt x="2024218" y="1028303"/>
                                </a:lnTo>
                                <a:lnTo>
                                  <a:pt x="2024274" y="1014530"/>
                                </a:lnTo>
                                <a:lnTo>
                                  <a:pt x="2024331" y="1023439"/>
                                </a:lnTo>
                                <a:lnTo>
                                  <a:pt x="2024388" y="1024010"/>
                                </a:lnTo>
                                <a:lnTo>
                                  <a:pt x="2024445" y="1013104"/>
                                </a:lnTo>
                                <a:lnTo>
                                  <a:pt x="2024501" y="1019418"/>
                                </a:lnTo>
                                <a:lnTo>
                                  <a:pt x="2024562" y="1030024"/>
                                </a:lnTo>
                                <a:lnTo>
                                  <a:pt x="2024619" y="1020568"/>
                                </a:lnTo>
                                <a:lnTo>
                                  <a:pt x="2024675" y="1027732"/>
                                </a:lnTo>
                                <a:lnTo>
                                  <a:pt x="2024732" y="1016550"/>
                                </a:lnTo>
                                <a:lnTo>
                                  <a:pt x="2024789" y="1005069"/>
                                </a:lnTo>
                                <a:lnTo>
                                  <a:pt x="2024845" y="1014530"/>
                                </a:lnTo>
                                <a:lnTo>
                                  <a:pt x="2024902" y="1019693"/>
                                </a:lnTo>
                                <a:lnTo>
                                  <a:pt x="2024963" y="1028303"/>
                                </a:lnTo>
                                <a:lnTo>
                                  <a:pt x="2025019" y="1030024"/>
                                </a:lnTo>
                                <a:lnTo>
                                  <a:pt x="2025076" y="1015400"/>
                                </a:lnTo>
                                <a:lnTo>
                                  <a:pt x="2025133" y="1011958"/>
                                </a:lnTo>
                                <a:lnTo>
                                  <a:pt x="2025194" y="1043226"/>
                                </a:lnTo>
                                <a:lnTo>
                                  <a:pt x="2025250" y="1033770"/>
                                </a:lnTo>
                                <a:lnTo>
                                  <a:pt x="2025307" y="1033471"/>
                                </a:lnTo>
                                <a:lnTo>
                                  <a:pt x="2025364" y="1024286"/>
                                </a:lnTo>
                                <a:lnTo>
                                  <a:pt x="2025421" y="1024861"/>
                                </a:lnTo>
                                <a:lnTo>
                                  <a:pt x="2025477" y="1026306"/>
                                </a:lnTo>
                                <a:lnTo>
                                  <a:pt x="2025538" y="1021989"/>
                                </a:lnTo>
                                <a:lnTo>
                                  <a:pt x="2025594" y="1011958"/>
                                </a:lnTo>
                                <a:lnTo>
                                  <a:pt x="2025651" y="1041505"/>
                                </a:lnTo>
                                <a:lnTo>
                                  <a:pt x="2025708" y="1002773"/>
                                </a:lnTo>
                                <a:lnTo>
                                  <a:pt x="2025765" y="1009087"/>
                                </a:lnTo>
                                <a:lnTo>
                                  <a:pt x="2025821" y="1037212"/>
                                </a:lnTo>
                                <a:lnTo>
                                  <a:pt x="2025878" y="1030024"/>
                                </a:lnTo>
                                <a:lnTo>
                                  <a:pt x="2025939" y="1012533"/>
                                </a:lnTo>
                                <a:lnTo>
                                  <a:pt x="2025996" y="1025432"/>
                                </a:lnTo>
                                <a:lnTo>
                                  <a:pt x="2026052" y="1026582"/>
                                </a:lnTo>
                                <a:lnTo>
                                  <a:pt x="2026109" y="1025731"/>
                                </a:lnTo>
                                <a:lnTo>
                                  <a:pt x="2026170" y="1028303"/>
                                </a:lnTo>
                                <a:lnTo>
                                  <a:pt x="2026226" y="1004494"/>
                                </a:lnTo>
                                <a:lnTo>
                                  <a:pt x="2026283" y="1027732"/>
                                </a:lnTo>
                                <a:lnTo>
                                  <a:pt x="2026340" y="1013679"/>
                                </a:lnTo>
                                <a:lnTo>
                                  <a:pt x="2026397" y="1040084"/>
                                </a:lnTo>
                                <a:lnTo>
                                  <a:pt x="2026453" y="1029749"/>
                                </a:lnTo>
                                <a:lnTo>
                                  <a:pt x="2026510" y="1039209"/>
                                </a:lnTo>
                                <a:lnTo>
                                  <a:pt x="2026571" y="1026306"/>
                                </a:lnTo>
                                <a:lnTo>
                                  <a:pt x="2026628" y="1023439"/>
                                </a:lnTo>
                                <a:lnTo>
                                  <a:pt x="2026684" y="1018547"/>
                                </a:lnTo>
                                <a:lnTo>
                                  <a:pt x="2026741" y="1037787"/>
                                </a:lnTo>
                                <a:lnTo>
                                  <a:pt x="2026797" y="1018847"/>
                                </a:lnTo>
                                <a:lnTo>
                                  <a:pt x="2026854" y="1027732"/>
                                </a:lnTo>
                                <a:lnTo>
                                  <a:pt x="2026915" y="1004195"/>
                                </a:lnTo>
                                <a:lnTo>
                                  <a:pt x="2026972" y="1026882"/>
                                </a:lnTo>
                                <a:lnTo>
                                  <a:pt x="2027028" y="1019693"/>
                                </a:lnTo>
                                <a:lnTo>
                                  <a:pt x="2027085" y="1028878"/>
                                </a:lnTo>
                                <a:lnTo>
                                  <a:pt x="2027145" y="1027157"/>
                                </a:lnTo>
                                <a:lnTo>
                                  <a:pt x="2027202" y="1030599"/>
                                </a:lnTo>
                                <a:lnTo>
                                  <a:pt x="2027259" y="1019993"/>
                                </a:lnTo>
                                <a:lnTo>
                                  <a:pt x="2027316" y="1025432"/>
                                </a:lnTo>
                                <a:lnTo>
                                  <a:pt x="2027372" y="1024010"/>
                                </a:lnTo>
                                <a:lnTo>
                                  <a:pt x="2027429" y="1036338"/>
                                </a:lnTo>
                                <a:lnTo>
                                  <a:pt x="2027486" y="1024010"/>
                                </a:lnTo>
                                <a:lnTo>
                                  <a:pt x="2027547" y="1024585"/>
                                </a:lnTo>
                                <a:lnTo>
                                  <a:pt x="2027603" y="1013104"/>
                                </a:lnTo>
                                <a:lnTo>
                                  <a:pt x="2027660" y="1024010"/>
                                </a:lnTo>
                                <a:lnTo>
                                  <a:pt x="2027717" y="1029453"/>
                                </a:lnTo>
                                <a:lnTo>
                                  <a:pt x="2027773" y="1018547"/>
                                </a:lnTo>
                                <a:lnTo>
                                  <a:pt x="2027830" y="1023710"/>
                                </a:lnTo>
                                <a:lnTo>
                                  <a:pt x="2027891" y="1030024"/>
                                </a:lnTo>
                                <a:lnTo>
                                  <a:pt x="2027948" y="1027456"/>
                                </a:lnTo>
                                <a:lnTo>
                                  <a:pt x="2028004" y="1026882"/>
                                </a:lnTo>
                                <a:lnTo>
                                  <a:pt x="2028061" y="1039209"/>
                                </a:lnTo>
                                <a:lnTo>
                                  <a:pt x="2028117" y="1013954"/>
                                </a:lnTo>
                                <a:lnTo>
                                  <a:pt x="2028179" y="1028603"/>
                                </a:lnTo>
                                <a:lnTo>
                                  <a:pt x="2028235" y="1025160"/>
                                </a:lnTo>
                                <a:lnTo>
                                  <a:pt x="2028292" y="1028303"/>
                                </a:lnTo>
                                <a:lnTo>
                                  <a:pt x="2028348" y="1020568"/>
                                </a:lnTo>
                                <a:lnTo>
                                  <a:pt x="2028405" y="1021139"/>
                                </a:lnTo>
                                <a:lnTo>
                                  <a:pt x="2028462" y="1029749"/>
                                </a:lnTo>
                                <a:lnTo>
                                  <a:pt x="2028518" y="1028028"/>
                                </a:lnTo>
                                <a:lnTo>
                                  <a:pt x="2028579" y="1026007"/>
                                </a:lnTo>
                                <a:lnTo>
                                  <a:pt x="2028636" y="1023710"/>
                                </a:lnTo>
                                <a:lnTo>
                                  <a:pt x="2028693" y="1031174"/>
                                </a:lnTo>
                                <a:lnTo>
                                  <a:pt x="2028749" y="1020568"/>
                                </a:lnTo>
                                <a:lnTo>
                                  <a:pt x="2028806" y="1026582"/>
                                </a:lnTo>
                                <a:lnTo>
                                  <a:pt x="2028867" y="1031749"/>
                                </a:lnTo>
                                <a:lnTo>
                                  <a:pt x="2028924" y="1023439"/>
                                </a:lnTo>
                                <a:lnTo>
                                  <a:pt x="2028980" y="1034616"/>
                                </a:lnTo>
                                <a:lnTo>
                                  <a:pt x="2029037" y="1023439"/>
                                </a:lnTo>
                                <a:lnTo>
                                  <a:pt x="2029094" y="1009937"/>
                                </a:lnTo>
                                <a:lnTo>
                                  <a:pt x="2029150" y="1021714"/>
                                </a:lnTo>
                                <a:lnTo>
                                  <a:pt x="2029211" y="1029178"/>
                                </a:lnTo>
                                <a:lnTo>
                                  <a:pt x="2029268" y="1034045"/>
                                </a:lnTo>
                                <a:lnTo>
                                  <a:pt x="2029324" y="1028028"/>
                                </a:lnTo>
                                <a:lnTo>
                                  <a:pt x="2029381" y="1016251"/>
                                </a:lnTo>
                                <a:lnTo>
                                  <a:pt x="2029438" y="1029749"/>
                                </a:lnTo>
                                <a:lnTo>
                                  <a:pt x="2029495" y="1041230"/>
                                </a:lnTo>
                                <a:lnTo>
                                  <a:pt x="2029551" y="1041505"/>
                                </a:lnTo>
                                <a:lnTo>
                                  <a:pt x="2029612" y="1015100"/>
                                </a:lnTo>
                                <a:lnTo>
                                  <a:pt x="2029668" y="1035767"/>
                                </a:lnTo>
                                <a:lnTo>
                                  <a:pt x="2029725" y="1040655"/>
                                </a:lnTo>
                                <a:lnTo>
                                  <a:pt x="2029786" y="1013380"/>
                                </a:lnTo>
                                <a:lnTo>
                                  <a:pt x="2029843" y="1030324"/>
                                </a:lnTo>
                                <a:lnTo>
                                  <a:pt x="2029899" y="1037212"/>
                                </a:lnTo>
                                <a:lnTo>
                                  <a:pt x="2029956" y="1015976"/>
                                </a:lnTo>
                                <a:lnTo>
                                  <a:pt x="2030013" y="1037787"/>
                                </a:lnTo>
                                <a:lnTo>
                                  <a:pt x="2030070" y="1025731"/>
                                </a:lnTo>
                                <a:lnTo>
                                  <a:pt x="2030127" y="1045822"/>
                                </a:lnTo>
                                <a:lnTo>
                                  <a:pt x="2030183" y="1019693"/>
                                </a:lnTo>
                                <a:lnTo>
                                  <a:pt x="2030244" y="1034616"/>
                                </a:lnTo>
                                <a:lnTo>
                                  <a:pt x="2030300" y="1015976"/>
                                </a:lnTo>
                                <a:lnTo>
                                  <a:pt x="2030357" y="1029178"/>
                                </a:lnTo>
                                <a:lnTo>
                                  <a:pt x="2030414" y="1028303"/>
                                </a:lnTo>
                                <a:lnTo>
                                  <a:pt x="2030471" y="1022864"/>
                                </a:lnTo>
                                <a:lnTo>
                                  <a:pt x="2030527" y="1032620"/>
                                </a:lnTo>
                                <a:lnTo>
                                  <a:pt x="2030588" y="1024286"/>
                                </a:lnTo>
                                <a:lnTo>
                                  <a:pt x="2030645" y="1039209"/>
                                </a:lnTo>
                                <a:lnTo>
                                  <a:pt x="2030702" y="1018272"/>
                                </a:lnTo>
                                <a:lnTo>
                                  <a:pt x="2030758" y="1036638"/>
                                </a:lnTo>
                                <a:lnTo>
                                  <a:pt x="2030819" y="1026306"/>
                                </a:lnTo>
                                <a:lnTo>
                                  <a:pt x="2030875" y="1026582"/>
                                </a:lnTo>
                                <a:lnTo>
                                  <a:pt x="2030932" y="1028028"/>
                                </a:lnTo>
                                <a:lnTo>
                                  <a:pt x="2030989" y="1026007"/>
                                </a:lnTo>
                                <a:lnTo>
                                  <a:pt x="2031046" y="1019693"/>
                                </a:lnTo>
                                <a:lnTo>
                                  <a:pt x="2031102" y="1040084"/>
                                </a:lnTo>
                                <a:lnTo>
                                  <a:pt x="2031159" y="1033195"/>
                                </a:lnTo>
                                <a:lnTo>
                                  <a:pt x="2031219" y="1023140"/>
                                </a:lnTo>
                                <a:lnTo>
                                  <a:pt x="2031276" y="1034045"/>
                                </a:lnTo>
                                <a:lnTo>
                                  <a:pt x="2031333" y="1043226"/>
                                </a:lnTo>
                                <a:lnTo>
                                  <a:pt x="2031390" y="1024286"/>
                                </a:lnTo>
                                <a:lnTo>
                                  <a:pt x="2031447" y="1030899"/>
                                </a:lnTo>
                                <a:lnTo>
                                  <a:pt x="2031507" y="1033770"/>
                                </a:lnTo>
                                <a:lnTo>
                                  <a:pt x="2031564" y="1030024"/>
                                </a:lnTo>
                                <a:lnTo>
                                  <a:pt x="2031621" y="1050990"/>
                                </a:lnTo>
                                <a:lnTo>
                                  <a:pt x="2031677" y="1015100"/>
                                </a:lnTo>
                                <a:lnTo>
                                  <a:pt x="2031734" y="1037488"/>
                                </a:lnTo>
                                <a:lnTo>
                                  <a:pt x="2031791" y="1023140"/>
                                </a:lnTo>
                                <a:lnTo>
                                  <a:pt x="2031851" y="1027732"/>
                                </a:lnTo>
                                <a:lnTo>
                                  <a:pt x="2031908" y="1024010"/>
                                </a:lnTo>
                                <a:lnTo>
                                  <a:pt x="2031965" y="1029749"/>
                                </a:lnTo>
                                <a:lnTo>
                                  <a:pt x="2032022" y="1034616"/>
                                </a:lnTo>
                                <a:lnTo>
                                  <a:pt x="2032078" y="1029178"/>
                                </a:lnTo>
                                <a:lnTo>
                                  <a:pt x="2032135" y="1041805"/>
                                </a:lnTo>
                                <a:lnTo>
                                  <a:pt x="2032192" y="1031749"/>
                                </a:lnTo>
                                <a:lnTo>
                                  <a:pt x="2032253" y="1019118"/>
                                </a:lnTo>
                                <a:lnTo>
                                  <a:pt x="2032309" y="1027157"/>
                                </a:lnTo>
                                <a:lnTo>
                                  <a:pt x="2032366" y="1023140"/>
                                </a:lnTo>
                                <a:lnTo>
                                  <a:pt x="2032423" y="1035491"/>
                                </a:lnTo>
                                <a:lnTo>
                                  <a:pt x="2032483" y="1025160"/>
                                </a:lnTo>
                                <a:lnTo>
                                  <a:pt x="2032540" y="1031470"/>
                                </a:lnTo>
                                <a:lnTo>
                                  <a:pt x="2032597" y="1029749"/>
                                </a:lnTo>
                                <a:lnTo>
                                  <a:pt x="2032654" y="1032620"/>
                                </a:lnTo>
                                <a:lnTo>
                                  <a:pt x="2032710" y="1042951"/>
                                </a:lnTo>
                                <a:lnTo>
                                  <a:pt x="2032767" y="1025731"/>
                                </a:lnTo>
                                <a:lnTo>
                                  <a:pt x="2032828" y="1031470"/>
                                </a:lnTo>
                                <a:lnTo>
                                  <a:pt x="2032884" y="1042652"/>
                                </a:lnTo>
                                <a:lnTo>
                                  <a:pt x="2032941" y="1044676"/>
                                </a:lnTo>
                                <a:lnTo>
                                  <a:pt x="2032998" y="1034616"/>
                                </a:lnTo>
                                <a:lnTo>
                                  <a:pt x="2033054" y="1028878"/>
                                </a:lnTo>
                                <a:lnTo>
                                  <a:pt x="2033111" y="1034916"/>
                                </a:lnTo>
                                <a:lnTo>
                                  <a:pt x="2033167" y="1037488"/>
                                </a:lnTo>
                                <a:lnTo>
                                  <a:pt x="2033228" y="1013380"/>
                                </a:lnTo>
                                <a:lnTo>
                                  <a:pt x="2033285" y="1033471"/>
                                </a:lnTo>
                                <a:lnTo>
                                  <a:pt x="2033342" y="1038063"/>
                                </a:lnTo>
                                <a:lnTo>
                                  <a:pt x="2033398" y="1033195"/>
                                </a:lnTo>
                                <a:lnTo>
                                  <a:pt x="2033459" y="1038063"/>
                                </a:lnTo>
                                <a:lnTo>
                                  <a:pt x="2033516" y="1035491"/>
                                </a:lnTo>
                                <a:lnTo>
                                  <a:pt x="2033573" y="1034341"/>
                                </a:lnTo>
                                <a:lnTo>
                                  <a:pt x="2033629" y="1020843"/>
                                </a:lnTo>
                                <a:lnTo>
                                  <a:pt x="2033686" y="1035767"/>
                                </a:lnTo>
                                <a:lnTo>
                                  <a:pt x="2033743" y="1028303"/>
                                </a:lnTo>
                                <a:lnTo>
                                  <a:pt x="2033799" y="1034916"/>
                                </a:lnTo>
                                <a:lnTo>
                                  <a:pt x="2033860" y="1040930"/>
                                </a:lnTo>
                                <a:lnTo>
                                  <a:pt x="2033917" y="1032620"/>
                                </a:lnTo>
                                <a:lnTo>
                                  <a:pt x="2033974" y="1025160"/>
                                </a:lnTo>
                                <a:lnTo>
                                  <a:pt x="2034030" y="1038063"/>
                                </a:lnTo>
                                <a:lnTo>
                                  <a:pt x="2034087" y="1033195"/>
                                </a:lnTo>
                                <a:lnTo>
                                  <a:pt x="2034144" y="1038063"/>
                                </a:lnTo>
                                <a:lnTo>
                                  <a:pt x="2034205" y="1035767"/>
                                </a:lnTo>
                                <a:lnTo>
                                  <a:pt x="2034261" y="1041805"/>
                                </a:lnTo>
                                <a:lnTo>
                                  <a:pt x="2034318" y="1032620"/>
                                </a:lnTo>
                                <a:lnTo>
                                  <a:pt x="2034374" y="1016550"/>
                                </a:lnTo>
                                <a:lnTo>
                                  <a:pt x="2034435" y="1030324"/>
                                </a:lnTo>
                                <a:lnTo>
                                  <a:pt x="2034492" y="1034916"/>
                                </a:lnTo>
                                <a:lnTo>
                                  <a:pt x="2034549" y="1036913"/>
                                </a:lnTo>
                                <a:lnTo>
                                  <a:pt x="2034605" y="1041230"/>
                                </a:lnTo>
                                <a:lnTo>
                                  <a:pt x="2034662" y="1031749"/>
                                </a:lnTo>
                                <a:lnTo>
                                  <a:pt x="2034719" y="1034045"/>
                                </a:lnTo>
                                <a:lnTo>
                                  <a:pt x="2034775" y="1032896"/>
                                </a:lnTo>
                                <a:lnTo>
                                  <a:pt x="2034836" y="1026882"/>
                                </a:lnTo>
                                <a:lnTo>
                                  <a:pt x="2034893" y="1030899"/>
                                </a:lnTo>
                                <a:lnTo>
                                  <a:pt x="2034949" y="1042376"/>
                                </a:lnTo>
                                <a:lnTo>
                                  <a:pt x="2035006" y="1024286"/>
                                </a:lnTo>
                                <a:lnTo>
                                  <a:pt x="2035063" y="1043526"/>
                                </a:lnTo>
                                <a:lnTo>
                                  <a:pt x="2035120" y="1032320"/>
                                </a:lnTo>
                                <a:lnTo>
                                  <a:pt x="2035180" y="1016251"/>
                                </a:lnTo>
                                <a:lnTo>
                                  <a:pt x="2035237" y="1031749"/>
                                </a:lnTo>
                                <a:lnTo>
                                  <a:pt x="2035294" y="1039784"/>
                                </a:lnTo>
                                <a:lnTo>
                                  <a:pt x="2035351" y="1047244"/>
                                </a:lnTo>
                                <a:lnTo>
                                  <a:pt x="2035407" y="1039209"/>
                                </a:lnTo>
                                <a:lnTo>
                                  <a:pt x="2035468" y="1041230"/>
                                </a:lnTo>
                                <a:lnTo>
                                  <a:pt x="2035525" y="1027157"/>
                                </a:lnTo>
                                <a:lnTo>
                                  <a:pt x="2035581" y="1031749"/>
                                </a:lnTo>
                                <a:lnTo>
                                  <a:pt x="2035638" y="1028303"/>
                                </a:lnTo>
                                <a:lnTo>
                                  <a:pt x="2035695" y="1029178"/>
                                </a:lnTo>
                                <a:lnTo>
                                  <a:pt x="2035751" y="1055578"/>
                                </a:lnTo>
                                <a:lnTo>
                                  <a:pt x="2035808" y="1024861"/>
                                </a:lnTo>
                                <a:lnTo>
                                  <a:pt x="2035869" y="1026882"/>
                                </a:lnTo>
                                <a:lnTo>
                                  <a:pt x="2035925" y="1047819"/>
                                </a:lnTo>
                                <a:lnTo>
                                  <a:pt x="2035982" y="1047819"/>
                                </a:lnTo>
                                <a:lnTo>
                                  <a:pt x="2036039" y="1034916"/>
                                </a:lnTo>
                                <a:lnTo>
                                  <a:pt x="2036096" y="1039209"/>
                                </a:lnTo>
                                <a:lnTo>
                                  <a:pt x="2036156" y="1039509"/>
                                </a:lnTo>
                                <a:lnTo>
                                  <a:pt x="2036213" y="1034045"/>
                                </a:lnTo>
                                <a:lnTo>
                                  <a:pt x="2036270" y="1039509"/>
                                </a:lnTo>
                                <a:lnTo>
                                  <a:pt x="2036326" y="1036062"/>
                                </a:lnTo>
                                <a:lnTo>
                                  <a:pt x="2036383" y="1046968"/>
                                </a:lnTo>
                                <a:lnTo>
                                  <a:pt x="2036440" y="1039784"/>
                                </a:lnTo>
                                <a:lnTo>
                                  <a:pt x="2036501" y="1037488"/>
                                </a:lnTo>
                                <a:lnTo>
                                  <a:pt x="2036557" y="1040084"/>
                                </a:lnTo>
                                <a:lnTo>
                                  <a:pt x="2036614" y="1039784"/>
                                </a:lnTo>
                                <a:lnTo>
                                  <a:pt x="2036671" y="1024010"/>
                                </a:lnTo>
                                <a:lnTo>
                                  <a:pt x="2036728" y="1030899"/>
                                </a:lnTo>
                                <a:lnTo>
                                  <a:pt x="2036784" y="1044101"/>
                                </a:lnTo>
                                <a:lnTo>
                                  <a:pt x="2036841" y="1041230"/>
                                </a:lnTo>
                                <a:lnTo>
                                  <a:pt x="2036902" y="1050690"/>
                                </a:lnTo>
                                <a:lnTo>
                                  <a:pt x="2036958" y="1045247"/>
                                </a:lnTo>
                                <a:lnTo>
                                  <a:pt x="2037015" y="1041505"/>
                                </a:lnTo>
                                <a:lnTo>
                                  <a:pt x="2037076" y="1039209"/>
                                </a:lnTo>
                                <a:lnTo>
                                  <a:pt x="2037132" y="1055283"/>
                                </a:lnTo>
                                <a:lnTo>
                                  <a:pt x="2037189" y="1030024"/>
                                </a:lnTo>
                                <a:lnTo>
                                  <a:pt x="2037245" y="1040655"/>
                                </a:lnTo>
                                <a:lnTo>
                                  <a:pt x="2037302" y="1024286"/>
                                </a:lnTo>
                                <a:lnTo>
                                  <a:pt x="2037359" y="1048119"/>
                                </a:lnTo>
                                <a:lnTo>
                                  <a:pt x="2037416" y="1039509"/>
                                </a:lnTo>
                                <a:lnTo>
                                  <a:pt x="2037476" y="1041230"/>
                                </a:lnTo>
                                <a:lnTo>
                                  <a:pt x="2037533" y="1048394"/>
                                </a:lnTo>
                                <a:lnTo>
                                  <a:pt x="2037590" y="1043226"/>
                                </a:lnTo>
                                <a:lnTo>
                                  <a:pt x="2037647" y="1044101"/>
                                </a:lnTo>
                                <a:lnTo>
                                  <a:pt x="2037704" y="1034916"/>
                                </a:lnTo>
                                <a:lnTo>
                                  <a:pt x="2037760" y="1041505"/>
                                </a:lnTo>
                                <a:lnTo>
                                  <a:pt x="2037817" y="1053557"/>
                                </a:lnTo>
                                <a:lnTo>
                                  <a:pt x="2037877" y="1032045"/>
                                </a:lnTo>
                                <a:lnTo>
                                  <a:pt x="2037934" y="1044377"/>
                                </a:lnTo>
                                <a:lnTo>
                                  <a:pt x="2037991" y="1035191"/>
                                </a:lnTo>
                                <a:lnTo>
                                  <a:pt x="2038048" y="1047244"/>
                                </a:lnTo>
                                <a:lnTo>
                                  <a:pt x="2038108" y="1043226"/>
                                </a:lnTo>
                                <a:lnTo>
                                  <a:pt x="2038165" y="1019993"/>
                                </a:lnTo>
                                <a:lnTo>
                                  <a:pt x="2038222" y="1057303"/>
                                </a:lnTo>
                                <a:lnTo>
                                  <a:pt x="2038279" y="1036338"/>
                                </a:lnTo>
                                <a:lnTo>
                                  <a:pt x="2038335" y="1042376"/>
                                </a:lnTo>
                                <a:lnTo>
                                  <a:pt x="2038392" y="1047244"/>
                                </a:lnTo>
                                <a:lnTo>
                                  <a:pt x="2038449" y="1053557"/>
                                </a:lnTo>
                                <a:lnTo>
                                  <a:pt x="2038509" y="1041805"/>
                                </a:lnTo>
                                <a:lnTo>
                                  <a:pt x="2038566" y="1044377"/>
                                </a:lnTo>
                                <a:lnTo>
                                  <a:pt x="2038623" y="1049839"/>
                                </a:lnTo>
                                <a:lnTo>
                                  <a:pt x="2038679" y="1030324"/>
                                </a:lnTo>
                                <a:lnTo>
                                  <a:pt x="2038736" y="1041505"/>
                                </a:lnTo>
                                <a:lnTo>
                                  <a:pt x="2038797" y="1027732"/>
                                </a:lnTo>
                                <a:lnTo>
                                  <a:pt x="2038854" y="1039509"/>
                                </a:lnTo>
                                <a:lnTo>
                                  <a:pt x="2038910" y="1033770"/>
                                </a:lnTo>
                                <a:lnTo>
                                  <a:pt x="2038967" y="1039784"/>
                                </a:lnTo>
                                <a:lnTo>
                                  <a:pt x="2039024" y="1037787"/>
                                </a:lnTo>
                                <a:lnTo>
                                  <a:pt x="2039084" y="1061596"/>
                                </a:lnTo>
                                <a:lnTo>
                                  <a:pt x="2039141" y="1046397"/>
                                </a:lnTo>
                                <a:lnTo>
                                  <a:pt x="2039198" y="1040359"/>
                                </a:lnTo>
                                <a:lnTo>
                                  <a:pt x="2039255" y="1029453"/>
                                </a:lnTo>
                                <a:lnTo>
                                  <a:pt x="2039311" y="1037488"/>
                                </a:lnTo>
                                <a:lnTo>
                                  <a:pt x="2039368" y="1048119"/>
                                </a:lnTo>
                                <a:lnTo>
                                  <a:pt x="2039424" y="1044676"/>
                                </a:lnTo>
                                <a:lnTo>
                                  <a:pt x="2039485" y="1037787"/>
                                </a:lnTo>
                                <a:lnTo>
                                  <a:pt x="2039542" y="1050690"/>
                                </a:lnTo>
                                <a:lnTo>
                                  <a:pt x="2039599" y="1045822"/>
                                </a:lnTo>
                                <a:lnTo>
                                  <a:pt x="2039655" y="1048969"/>
                                </a:lnTo>
                                <a:lnTo>
                                  <a:pt x="2039712" y="1037212"/>
                                </a:lnTo>
                                <a:lnTo>
                                  <a:pt x="2039773" y="1051561"/>
                                </a:lnTo>
                                <a:lnTo>
                                  <a:pt x="2039830" y="1031470"/>
                                </a:lnTo>
                                <a:lnTo>
                                  <a:pt x="2039886" y="1048690"/>
                                </a:lnTo>
                                <a:lnTo>
                                  <a:pt x="2039943" y="1041505"/>
                                </a:lnTo>
                                <a:lnTo>
                                  <a:pt x="2040000" y="1044676"/>
                                </a:lnTo>
                                <a:lnTo>
                                  <a:pt x="2040056" y="1039209"/>
                                </a:lnTo>
                                <a:lnTo>
                                  <a:pt x="2040117" y="1049540"/>
                                </a:lnTo>
                                <a:lnTo>
                                  <a:pt x="2040174" y="1048690"/>
                                </a:lnTo>
                                <a:lnTo>
                                  <a:pt x="2040231" y="1043801"/>
                                </a:lnTo>
                                <a:lnTo>
                                  <a:pt x="2040287" y="1028303"/>
                                </a:lnTo>
                                <a:lnTo>
                                  <a:pt x="2040344" y="1046673"/>
                                </a:lnTo>
                                <a:lnTo>
                                  <a:pt x="2040400" y="1040655"/>
                                </a:lnTo>
                                <a:lnTo>
                                  <a:pt x="2040457" y="1037787"/>
                                </a:lnTo>
                                <a:lnTo>
                                  <a:pt x="2040518" y="1039209"/>
                                </a:lnTo>
                                <a:lnTo>
                                  <a:pt x="2040575" y="1064180"/>
                                </a:lnTo>
                                <a:lnTo>
                                  <a:pt x="2040631" y="1040930"/>
                                </a:lnTo>
                                <a:lnTo>
                                  <a:pt x="2040688" y="1029453"/>
                                </a:lnTo>
                                <a:lnTo>
                                  <a:pt x="2040749" y="1038063"/>
                                </a:lnTo>
                                <a:lnTo>
                                  <a:pt x="2040806" y="1054432"/>
                                </a:lnTo>
                                <a:lnTo>
                                  <a:pt x="2040862" y="1052411"/>
                                </a:lnTo>
                                <a:lnTo>
                                  <a:pt x="2040919" y="1036913"/>
                                </a:lnTo>
                                <a:lnTo>
                                  <a:pt x="2040975" y="1040359"/>
                                </a:lnTo>
                                <a:lnTo>
                                  <a:pt x="2041032" y="1044377"/>
                                </a:lnTo>
                                <a:lnTo>
                                  <a:pt x="2041089" y="1054132"/>
                                </a:lnTo>
                                <a:lnTo>
                                  <a:pt x="2041150" y="1038359"/>
                                </a:lnTo>
                                <a:lnTo>
                                  <a:pt x="2041206" y="1043801"/>
                                </a:lnTo>
                                <a:lnTo>
                                  <a:pt x="2041263" y="1044676"/>
                                </a:lnTo>
                                <a:lnTo>
                                  <a:pt x="2041320" y="1040084"/>
                                </a:lnTo>
                                <a:lnTo>
                                  <a:pt x="2041377" y="1044377"/>
                                </a:lnTo>
                                <a:lnTo>
                                  <a:pt x="2041434" y="1051561"/>
                                </a:lnTo>
                                <a:lnTo>
                                  <a:pt x="2041494" y="1060171"/>
                                </a:lnTo>
                                <a:lnTo>
                                  <a:pt x="2041551" y="1048969"/>
                                </a:lnTo>
                                <a:lnTo>
                                  <a:pt x="2041607" y="1046397"/>
                                </a:lnTo>
                                <a:lnTo>
                                  <a:pt x="2041664" y="1054132"/>
                                </a:lnTo>
                                <a:lnTo>
                                  <a:pt x="2041721" y="1042951"/>
                                </a:lnTo>
                                <a:lnTo>
                                  <a:pt x="2041782" y="1028603"/>
                                </a:lnTo>
                                <a:lnTo>
                                  <a:pt x="2041838" y="1058449"/>
                                </a:lnTo>
                                <a:lnTo>
                                  <a:pt x="2041895" y="1050415"/>
                                </a:lnTo>
                                <a:lnTo>
                                  <a:pt x="2041951" y="1043226"/>
                                </a:lnTo>
                                <a:lnTo>
                                  <a:pt x="2042008" y="1052711"/>
                                </a:lnTo>
                                <a:lnTo>
                                  <a:pt x="2042065" y="1046098"/>
                                </a:lnTo>
                                <a:lnTo>
                                  <a:pt x="2042122" y="1046673"/>
                                </a:lnTo>
                                <a:lnTo>
                                  <a:pt x="2042182" y="1052987"/>
                                </a:lnTo>
                                <a:lnTo>
                                  <a:pt x="2042239" y="1043526"/>
                                </a:lnTo>
                                <a:lnTo>
                                  <a:pt x="2042296" y="1045822"/>
                                </a:lnTo>
                                <a:lnTo>
                                  <a:pt x="2042353" y="1049839"/>
                                </a:lnTo>
                                <a:lnTo>
                                  <a:pt x="2042409" y="1048969"/>
                                </a:lnTo>
                                <a:lnTo>
                                  <a:pt x="2042470" y="1040930"/>
                                </a:lnTo>
                                <a:lnTo>
                                  <a:pt x="2042527" y="1055578"/>
                                </a:lnTo>
                                <a:lnTo>
                                  <a:pt x="2042583" y="1052711"/>
                                </a:lnTo>
                                <a:lnTo>
                                  <a:pt x="2042640" y="1050415"/>
                                </a:lnTo>
                                <a:lnTo>
                                  <a:pt x="2042697" y="1043526"/>
                                </a:lnTo>
                                <a:lnTo>
                                  <a:pt x="2042758" y="1050990"/>
                                </a:lnTo>
                                <a:lnTo>
                                  <a:pt x="2042814" y="1041505"/>
                                </a:lnTo>
                                <a:lnTo>
                                  <a:pt x="2042871" y="1042951"/>
                                </a:lnTo>
                                <a:lnTo>
                                  <a:pt x="2042928" y="1033195"/>
                                </a:lnTo>
                                <a:lnTo>
                                  <a:pt x="2042985" y="1056429"/>
                                </a:lnTo>
                                <a:lnTo>
                                  <a:pt x="2043041" y="1036913"/>
                                </a:lnTo>
                                <a:lnTo>
                                  <a:pt x="2043098" y="1057579"/>
                                </a:lnTo>
                                <a:lnTo>
                                  <a:pt x="2043158" y="1055858"/>
                                </a:lnTo>
                                <a:lnTo>
                                  <a:pt x="2043215" y="1047244"/>
                                </a:lnTo>
                                <a:lnTo>
                                  <a:pt x="2043272" y="1052987"/>
                                </a:lnTo>
                                <a:lnTo>
                                  <a:pt x="2043328" y="1052136"/>
                                </a:lnTo>
                                <a:lnTo>
                                  <a:pt x="2043385" y="1045523"/>
                                </a:lnTo>
                                <a:lnTo>
                                  <a:pt x="2043446" y="1050690"/>
                                </a:lnTo>
                                <a:lnTo>
                                  <a:pt x="2043502" y="1056728"/>
                                </a:lnTo>
                                <a:lnTo>
                                  <a:pt x="2043559" y="1047543"/>
                                </a:lnTo>
                                <a:lnTo>
                                  <a:pt x="2043616" y="1046968"/>
                                </a:lnTo>
                                <a:lnTo>
                                  <a:pt x="2043673" y="1060171"/>
                                </a:lnTo>
                                <a:lnTo>
                                  <a:pt x="2043730" y="1060446"/>
                                </a:lnTo>
                                <a:lnTo>
                                  <a:pt x="2043790" y="1046673"/>
                                </a:lnTo>
                                <a:lnTo>
                                  <a:pt x="2043847" y="1052711"/>
                                </a:lnTo>
                                <a:lnTo>
                                  <a:pt x="2043904" y="1048690"/>
                                </a:lnTo>
                                <a:lnTo>
                                  <a:pt x="2043960" y="1048690"/>
                                </a:lnTo>
                                <a:lnTo>
                                  <a:pt x="2044017" y="1039784"/>
                                </a:lnTo>
                                <a:lnTo>
                                  <a:pt x="2044074" y="1051836"/>
                                </a:lnTo>
                                <a:lnTo>
                                  <a:pt x="2044130" y="1053282"/>
                                </a:lnTo>
                                <a:lnTo>
                                  <a:pt x="2044191" y="1048119"/>
                                </a:lnTo>
                                <a:lnTo>
                                  <a:pt x="2044248" y="1051265"/>
                                </a:lnTo>
                                <a:lnTo>
                                  <a:pt x="2044305" y="1052411"/>
                                </a:lnTo>
                                <a:lnTo>
                                  <a:pt x="2044365" y="1046397"/>
                                </a:lnTo>
                                <a:lnTo>
                                  <a:pt x="2044422" y="1041805"/>
                                </a:lnTo>
                                <a:lnTo>
                                  <a:pt x="2044479" y="1048969"/>
                                </a:lnTo>
                                <a:lnTo>
                                  <a:pt x="2044535" y="1062455"/>
                                </a:lnTo>
                                <a:lnTo>
                                  <a:pt x="2044592" y="1039209"/>
                                </a:lnTo>
                                <a:lnTo>
                                  <a:pt x="2044649" y="1044101"/>
                                </a:lnTo>
                                <a:lnTo>
                                  <a:pt x="2044705" y="1054132"/>
                                </a:lnTo>
                                <a:lnTo>
                                  <a:pt x="2044766" y="1049839"/>
                                </a:lnTo>
                                <a:lnTo>
                                  <a:pt x="2044823" y="1052987"/>
                                </a:lnTo>
                                <a:lnTo>
                                  <a:pt x="2044880" y="1066472"/>
                                </a:lnTo>
                                <a:lnTo>
                                  <a:pt x="2044936" y="1041230"/>
                                </a:lnTo>
                                <a:lnTo>
                                  <a:pt x="2044993" y="1049839"/>
                                </a:lnTo>
                                <a:lnTo>
                                  <a:pt x="2045050" y="1052411"/>
                                </a:lnTo>
                                <a:lnTo>
                                  <a:pt x="2045106" y="1052411"/>
                                </a:lnTo>
                                <a:lnTo>
                                  <a:pt x="2045167" y="1054707"/>
                                </a:lnTo>
                                <a:lnTo>
                                  <a:pt x="2045224" y="1047244"/>
                                </a:lnTo>
                                <a:lnTo>
                                  <a:pt x="2045281" y="1052711"/>
                                </a:lnTo>
                                <a:lnTo>
                                  <a:pt x="2045337" y="1051836"/>
                                </a:lnTo>
                                <a:lnTo>
                                  <a:pt x="2045398" y="1061021"/>
                                </a:lnTo>
                                <a:lnTo>
                                  <a:pt x="2045455" y="1055858"/>
                                </a:lnTo>
                                <a:lnTo>
                                  <a:pt x="2045512" y="1055858"/>
                                </a:lnTo>
                                <a:lnTo>
                                  <a:pt x="2045568" y="1039784"/>
                                </a:lnTo>
                                <a:lnTo>
                                  <a:pt x="2045625" y="1050990"/>
                                </a:lnTo>
                                <a:lnTo>
                                  <a:pt x="2045681" y="1050415"/>
                                </a:lnTo>
                                <a:lnTo>
                                  <a:pt x="2045738" y="1062455"/>
                                </a:lnTo>
                                <a:lnTo>
                                  <a:pt x="2045799" y="1055007"/>
                                </a:lnTo>
                                <a:lnTo>
                                  <a:pt x="2045856" y="1052136"/>
                                </a:lnTo>
                                <a:lnTo>
                                  <a:pt x="2045912" y="1044676"/>
                                </a:lnTo>
                                <a:lnTo>
                                  <a:pt x="2045969" y="1050115"/>
                                </a:lnTo>
                                <a:lnTo>
                                  <a:pt x="2046026" y="1058449"/>
                                </a:lnTo>
                                <a:lnTo>
                                  <a:pt x="2046086" y="1063605"/>
                                </a:lnTo>
                                <a:lnTo>
                                  <a:pt x="2046143" y="1031470"/>
                                </a:lnTo>
                                <a:lnTo>
                                  <a:pt x="2046200" y="1051561"/>
                                </a:lnTo>
                                <a:lnTo>
                                  <a:pt x="2046257" y="1064463"/>
                                </a:lnTo>
                                <a:lnTo>
                                  <a:pt x="2046313" y="1059300"/>
                                </a:lnTo>
                                <a:lnTo>
                                  <a:pt x="2046370" y="1045523"/>
                                </a:lnTo>
                                <a:lnTo>
                                  <a:pt x="2046431" y="1049265"/>
                                </a:lnTo>
                                <a:lnTo>
                                  <a:pt x="2046488" y="1042080"/>
                                </a:lnTo>
                                <a:lnTo>
                                  <a:pt x="2046544" y="1048119"/>
                                </a:lnTo>
                                <a:lnTo>
                                  <a:pt x="2046601" y="1044101"/>
                                </a:lnTo>
                                <a:lnTo>
                                  <a:pt x="2046657" y="1041505"/>
                                </a:lnTo>
                                <a:lnTo>
                                  <a:pt x="2046714" y="1055007"/>
                                </a:lnTo>
                                <a:lnTo>
                                  <a:pt x="2046771" y="1047819"/>
                                </a:lnTo>
                                <a:lnTo>
                                  <a:pt x="2046832" y="1054707"/>
                                </a:lnTo>
                                <a:lnTo>
                                  <a:pt x="2046888" y="1044377"/>
                                </a:lnTo>
                                <a:lnTo>
                                  <a:pt x="2046945" y="1046968"/>
                                </a:lnTo>
                                <a:lnTo>
                                  <a:pt x="2047001" y="1049839"/>
                                </a:lnTo>
                                <a:lnTo>
                                  <a:pt x="2047063" y="1052136"/>
                                </a:lnTo>
                                <a:lnTo>
                                  <a:pt x="2047119" y="1038638"/>
                                </a:lnTo>
                                <a:lnTo>
                                  <a:pt x="2047176" y="1061896"/>
                                </a:lnTo>
                                <a:lnTo>
                                  <a:pt x="2047232" y="1056153"/>
                                </a:lnTo>
                                <a:lnTo>
                                  <a:pt x="2047289" y="1058150"/>
                                </a:lnTo>
                                <a:lnTo>
                                  <a:pt x="2047346" y="1052987"/>
                                </a:lnTo>
                                <a:lnTo>
                                  <a:pt x="2047407" y="1048690"/>
                                </a:lnTo>
                                <a:lnTo>
                                  <a:pt x="2047463" y="1050115"/>
                                </a:lnTo>
                                <a:lnTo>
                                  <a:pt x="2047520" y="1048119"/>
                                </a:lnTo>
                                <a:lnTo>
                                  <a:pt x="2047577" y="1048969"/>
                                </a:lnTo>
                                <a:lnTo>
                                  <a:pt x="2047634" y="1048394"/>
                                </a:lnTo>
                                <a:lnTo>
                                  <a:pt x="2047690" y="1067910"/>
                                </a:lnTo>
                                <a:lnTo>
                                  <a:pt x="2047747" y="1046673"/>
                                </a:lnTo>
                                <a:lnTo>
                                  <a:pt x="2047808" y="1050415"/>
                                </a:lnTo>
                                <a:lnTo>
                                  <a:pt x="2047864" y="1052136"/>
                                </a:lnTo>
                                <a:lnTo>
                                  <a:pt x="2047921" y="1052987"/>
                                </a:lnTo>
                                <a:lnTo>
                                  <a:pt x="2047977" y="1052136"/>
                                </a:lnTo>
                                <a:lnTo>
                                  <a:pt x="2048039" y="1044377"/>
                                </a:lnTo>
                                <a:lnTo>
                                  <a:pt x="2048095" y="1057874"/>
                                </a:lnTo>
                                <a:lnTo>
                                  <a:pt x="2048152" y="1062455"/>
                                </a:lnTo>
                                <a:lnTo>
                                  <a:pt x="2048208" y="1053282"/>
                                </a:lnTo>
                                <a:lnTo>
                                  <a:pt x="2048265" y="1048969"/>
                                </a:lnTo>
                                <a:lnTo>
                                  <a:pt x="2048322" y="1053282"/>
                                </a:lnTo>
                                <a:lnTo>
                                  <a:pt x="2048379" y="1056429"/>
                                </a:lnTo>
                                <a:lnTo>
                                  <a:pt x="2048439" y="1053282"/>
                                </a:lnTo>
                                <a:lnTo>
                                  <a:pt x="2048496" y="1055007"/>
                                </a:lnTo>
                                <a:lnTo>
                                  <a:pt x="2048553" y="1061021"/>
                                </a:lnTo>
                                <a:lnTo>
                                  <a:pt x="2048609" y="1064180"/>
                                </a:lnTo>
                                <a:lnTo>
                                  <a:pt x="2048666" y="1067910"/>
                                </a:lnTo>
                                <a:lnTo>
                                  <a:pt x="2048723" y="1041805"/>
                                </a:lnTo>
                                <a:lnTo>
                                  <a:pt x="2048784" y="1055007"/>
                                </a:lnTo>
                                <a:lnTo>
                                  <a:pt x="2048840" y="1062742"/>
                                </a:lnTo>
                                <a:lnTo>
                                  <a:pt x="2048897" y="1066188"/>
                                </a:lnTo>
                                <a:lnTo>
                                  <a:pt x="2048954" y="1050115"/>
                                </a:lnTo>
                                <a:lnTo>
                                  <a:pt x="2049015" y="1057303"/>
                                </a:lnTo>
                                <a:lnTo>
                                  <a:pt x="2049071" y="1055283"/>
                                </a:lnTo>
                                <a:lnTo>
                                  <a:pt x="2049128" y="1061321"/>
                                </a:lnTo>
                                <a:lnTo>
                                  <a:pt x="2049184" y="1056429"/>
                                </a:lnTo>
                                <a:lnTo>
                                  <a:pt x="2049241" y="1057303"/>
                                </a:lnTo>
                                <a:lnTo>
                                  <a:pt x="2049298" y="1056429"/>
                                </a:lnTo>
                                <a:lnTo>
                                  <a:pt x="2049355" y="1068197"/>
                                </a:lnTo>
                                <a:lnTo>
                                  <a:pt x="2049415" y="1046673"/>
                                </a:lnTo>
                                <a:lnTo>
                                  <a:pt x="2049472" y="1053557"/>
                                </a:lnTo>
                                <a:lnTo>
                                  <a:pt x="2049528" y="1051265"/>
                                </a:lnTo>
                                <a:lnTo>
                                  <a:pt x="2049585" y="1053282"/>
                                </a:lnTo>
                                <a:lnTo>
                                  <a:pt x="2049642" y="1046673"/>
                                </a:lnTo>
                                <a:lnTo>
                                  <a:pt x="2049699" y="1050690"/>
                                </a:lnTo>
                                <a:lnTo>
                                  <a:pt x="2049759" y="1064180"/>
                                </a:lnTo>
                                <a:lnTo>
                                  <a:pt x="2049816" y="1064463"/>
                                </a:lnTo>
                                <a:lnTo>
                                  <a:pt x="2049873" y="1045523"/>
                                </a:lnTo>
                                <a:lnTo>
                                  <a:pt x="2049930" y="1050115"/>
                                </a:lnTo>
                                <a:lnTo>
                                  <a:pt x="2049987" y="1061321"/>
                                </a:lnTo>
                                <a:lnTo>
                                  <a:pt x="2050047" y="1051265"/>
                                </a:lnTo>
                                <a:lnTo>
                                  <a:pt x="2050104" y="1069918"/>
                                </a:lnTo>
                                <a:lnTo>
                                  <a:pt x="2050161" y="1053282"/>
                                </a:lnTo>
                                <a:lnTo>
                                  <a:pt x="2050217" y="1060746"/>
                                </a:lnTo>
                                <a:lnTo>
                                  <a:pt x="2050274" y="1042951"/>
                                </a:lnTo>
                                <a:lnTo>
                                  <a:pt x="2050331" y="1046098"/>
                                </a:lnTo>
                                <a:lnTo>
                                  <a:pt x="2050387" y="1056429"/>
                                </a:lnTo>
                                <a:lnTo>
                                  <a:pt x="2050448" y="1073648"/>
                                </a:lnTo>
                                <a:lnTo>
                                  <a:pt x="2050505" y="1063030"/>
                                </a:lnTo>
                                <a:lnTo>
                                  <a:pt x="2050562" y="1040655"/>
                                </a:lnTo>
                                <a:lnTo>
                                  <a:pt x="2050618" y="1057874"/>
                                </a:lnTo>
                                <a:lnTo>
                                  <a:pt x="2050675" y="1057874"/>
                                </a:lnTo>
                                <a:lnTo>
                                  <a:pt x="2050735" y="1061321"/>
                                </a:lnTo>
                                <a:lnTo>
                                  <a:pt x="2050792" y="1057579"/>
                                </a:lnTo>
                                <a:lnTo>
                                  <a:pt x="2050849" y="1058150"/>
                                </a:lnTo>
                                <a:lnTo>
                                  <a:pt x="2050906" y="1057004"/>
                                </a:lnTo>
                                <a:lnTo>
                                  <a:pt x="2050962" y="1053857"/>
                                </a:lnTo>
                                <a:lnTo>
                                  <a:pt x="2051023" y="1067622"/>
                                </a:lnTo>
                                <a:lnTo>
                                  <a:pt x="2051080" y="1059025"/>
                                </a:lnTo>
                                <a:lnTo>
                                  <a:pt x="2051136" y="1057004"/>
                                </a:lnTo>
                                <a:lnTo>
                                  <a:pt x="2051193" y="1055578"/>
                                </a:lnTo>
                                <a:lnTo>
                                  <a:pt x="2051250" y="1054707"/>
                                </a:lnTo>
                                <a:lnTo>
                                  <a:pt x="2051307" y="1050690"/>
                                </a:lnTo>
                                <a:lnTo>
                                  <a:pt x="2051363" y="1060746"/>
                                </a:lnTo>
                                <a:lnTo>
                                  <a:pt x="2051420" y="1061321"/>
                                </a:lnTo>
                                <a:lnTo>
                                  <a:pt x="2051481" y="1040359"/>
                                </a:lnTo>
                                <a:lnTo>
                                  <a:pt x="2051538" y="1063317"/>
                                </a:lnTo>
                                <a:lnTo>
                                  <a:pt x="2051594" y="1069343"/>
                                </a:lnTo>
                                <a:lnTo>
                                  <a:pt x="2051655" y="1047244"/>
                                </a:lnTo>
                                <a:lnTo>
                                  <a:pt x="2051712" y="1052987"/>
                                </a:lnTo>
                                <a:lnTo>
                                  <a:pt x="2051769" y="1060171"/>
                                </a:lnTo>
                                <a:lnTo>
                                  <a:pt x="2051825" y="1058449"/>
                                </a:lnTo>
                                <a:lnTo>
                                  <a:pt x="2051882" y="1059025"/>
                                </a:lnTo>
                                <a:lnTo>
                                  <a:pt x="2051938" y="1062742"/>
                                </a:lnTo>
                                <a:lnTo>
                                  <a:pt x="2051995" y="1053857"/>
                                </a:lnTo>
                                <a:lnTo>
                                  <a:pt x="2052056" y="1043226"/>
                                </a:lnTo>
                                <a:lnTo>
                                  <a:pt x="2052112" y="1063605"/>
                                </a:lnTo>
                                <a:lnTo>
                                  <a:pt x="2052169" y="1057004"/>
                                </a:lnTo>
                                <a:lnTo>
                                  <a:pt x="2052226" y="1055858"/>
                                </a:lnTo>
                                <a:lnTo>
                                  <a:pt x="2052283" y="1060746"/>
                                </a:lnTo>
                                <a:lnTo>
                                  <a:pt x="2052339" y="1065901"/>
                                </a:lnTo>
                                <a:lnTo>
                                  <a:pt x="2052396" y="1062742"/>
                                </a:lnTo>
                                <a:lnTo>
                                  <a:pt x="2052457" y="1059595"/>
                                </a:lnTo>
                                <a:lnTo>
                                  <a:pt x="2052514" y="1041805"/>
                                </a:lnTo>
                                <a:lnTo>
                                  <a:pt x="2052570" y="1054432"/>
                                </a:lnTo>
                                <a:lnTo>
                                  <a:pt x="2052627" y="1070206"/>
                                </a:lnTo>
                                <a:lnTo>
                                  <a:pt x="2052688" y="1065614"/>
                                </a:lnTo>
                                <a:lnTo>
                                  <a:pt x="2052744" y="1051836"/>
                                </a:lnTo>
                                <a:lnTo>
                                  <a:pt x="2052801" y="1077953"/>
                                </a:lnTo>
                                <a:lnTo>
                                  <a:pt x="2052858" y="1054132"/>
                                </a:lnTo>
                                <a:lnTo>
                                  <a:pt x="2052914" y="1067047"/>
                                </a:lnTo>
                                <a:lnTo>
                                  <a:pt x="2052971" y="1052411"/>
                                </a:lnTo>
                                <a:lnTo>
                                  <a:pt x="2053028" y="1060446"/>
                                </a:lnTo>
                                <a:lnTo>
                                  <a:pt x="2053089" y="1057874"/>
                                </a:lnTo>
                                <a:lnTo>
                                  <a:pt x="2053145" y="1052987"/>
                                </a:lnTo>
                                <a:lnTo>
                                  <a:pt x="2053202" y="1056153"/>
                                </a:lnTo>
                                <a:lnTo>
                                  <a:pt x="2053258" y="1057004"/>
                                </a:lnTo>
                                <a:lnTo>
                                  <a:pt x="2053315" y="1058150"/>
                                </a:lnTo>
                                <a:lnTo>
                                  <a:pt x="2053376" y="1069918"/>
                                </a:lnTo>
                                <a:lnTo>
                                  <a:pt x="2053433" y="1057874"/>
                                </a:lnTo>
                                <a:lnTo>
                                  <a:pt x="2053489" y="1081683"/>
                                </a:lnTo>
                                <a:lnTo>
                                  <a:pt x="2053546" y="1059025"/>
                                </a:lnTo>
                                <a:lnTo>
                                  <a:pt x="2053603" y="1063317"/>
                                </a:lnTo>
                                <a:lnTo>
                                  <a:pt x="2053660" y="1048690"/>
                                </a:lnTo>
                                <a:lnTo>
                                  <a:pt x="2053720" y="1057874"/>
                                </a:lnTo>
                                <a:lnTo>
                                  <a:pt x="2053777" y="1056728"/>
                                </a:lnTo>
                                <a:lnTo>
                                  <a:pt x="2053834" y="1057303"/>
                                </a:lnTo>
                                <a:lnTo>
                                  <a:pt x="2053890" y="1044377"/>
                                </a:lnTo>
                                <a:lnTo>
                                  <a:pt x="2053947" y="1064180"/>
                                </a:lnTo>
                                <a:lnTo>
                                  <a:pt x="2054004" y="1075944"/>
                                </a:lnTo>
                                <a:lnTo>
                                  <a:pt x="2054060" y="1063892"/>
                                </a:lnTo>
                                <a:lnTo>
                                  <a:pt x="2054121" y="1049540"/>
                                </a:lnTo>
                                <a:lnTo>
                                  <a:pt x="2054178" y="1069056"/>
                                </a:lnTo>
                                <a:lnTo>
                                  <a:pt x="2054234" y="1060446"/>
                                </a:lnTo>
                                <a:lnTo>
                                  <a:pt x="2054291" y="1068197"/>
                                </a:lnTo>
                                <a:lnTo>
                                  <a:pt x="2054352" y="1045523"/>
                                </a:lnTo>
                                <a:lnTo>
                                  <a:pt x="2054409" y="1069343"/>
                                </a:lnTo>
                                <a:lnTo>
                                  <a:pt x="2054465" y="1067047"/>
                                </a:lnTo>
                                <a:lnTo>
                                  <a:pt x="2054522" y="1064751"/>
                                </a:lnTo>
                                <a:lnTo>
                                  <a:pt x="2054579" y="1057874"/>
                                </a:lnTo>
                                <a:lnTo>
                                  <a:pt x="2054636" y="1065901"/>
                                </a:lnTo>
                                <a:lnTo>
                                  <a:pt x="2054696" y="1072215"/>
                                </a:lnTo>
                                <a:lnTo>
                                  <a:pt x="2054753" y="1057004"/>
                                </a:lnTo>
                                <a:lnTo>
                                  <a:pt x="2054810" y="1043526"/>
                                </a:lnTo>
                                <a:lnTo>
                                  <a:pt x="2054866" y="1053557"/>
                                </a:lnTo>
                                <a:lnTo>
                                  <a:pt x="2054923" y="1060746"/>
                                </a:lnTo>
                                <a:lnTo>
                                  <a:pt x="2054980" y="1068485"/>
                                </a:lnTo>
                                <a:lnTo>
                                  <a:pt x="2055037" y="1067910"/>
                                </a:lnTo>
                                <a:lnTo>
                                  <a:pt x="2055097" y="1051561"/>
                                </a:lnTo>
                                <a:lnTo>
                                  <a:pt x="2055154" y="1057303"/>
                                </a:lnTo>
                                <a:lnTo>
                                  <a:pt x="2055211" y="1067910"/>
                                </a:lnTo>
                                <a:lnTo>
                                  <a:pt x="2055267" y="1062742"/>
                                </a:lnTo>
                                <a:lnTo>
                                  <a:pt x="2055328" y="1064751"/>
                                </a:lnTo>
                                <a:lnTo>
                                  <a:pt x="2055385" y="1050115"/>
                                </a:lnTo>
                                <a:lnTo>
                                  <a:pt x="2055441" y="1057874"/>
                                </a:lnTo>
                                <a:lnTo>
                                  <a:pt x="2055498" y="1062742"/>
                                </a:lnTo>
                                <a:lnTo>
                                  <a:pt x="2055555" y="1056153"/>
                                </a:lnTo>
                                <a:lnTo>
                                  <a:pt x="2055611" y="1050990"/>
                                </a:lnTo>
                                <a:lnTo>
                                  <a:pt x="2055668" y="1068768"/>
                                </a:lnTo>
                                <a:lnTo>
                                  <a:pt x="2055729" y="1073077"/>
                                </a:lnTo>
                                <a:lnTo>
                                  <a:pt x="2055785" y="1053557"/>
                                </a:lnTo>
                                <a:lnTo>
                                  <a:pt x="2055842" y="1050690"/>
                                </a:lnTo>
                                <a:lnTo>
                                  <a:pt x="2055899" y="1055578"/>
                                </a:lnTo>
                                <a:lnTo>
                                  <a:pt x="2055956" y="1061321"/>
                                </a:lnTo>
                                <a:lnTo>
                                  <a:pt x="2056013" y="1066472"/>
                                </a:lnTo>
                                <a:lnTo>
                                  <a:pt x="2056073" y="1061596"/>
                                </a:lnTo>
                                <a:lnTo>
                                  <a:pt x="2056130" y="1061321"/>
                                </a:lnTo>
                                <a:lnTo>
                                  <a:pt x="2056187" y="1073077"/>
                                </a:lnTo>
                                <a:lnTo>
                                  <a:pt x="2056244" y="1050990"/>
                                </a:lnTo>
                                <a:lnTo>
                                  <a:pt x="2056304" y="1061896"/>
                                </a:lnTo>
                                <a:lnTo>
                                  <a:pt x="2056361" y="1056728"/>
                                </a:lnTo>
                                <a:lnTo>
                                  <a:pt x="2056418" y="1052987"/>
                                </a:lnTo>
                                <a:lnTo>
                                  <a:pt x="2056474" y="1067047"/>
                                </a:lnTo>
                                <a:lnTo>
                                  <a:pt x="2056531" y="1067910"/>
                                </a:lnTo>
                                <a:lnTo>
                                  <a:pt x="2056588" y="1061596"/>
                                </a:lnTo>
                                <a:lnTo>
                                  <a:pt x="2056644" y="1052411"/>
                                </a:lnTo>
                                <a:lnTo>
                                  <a:pt x="2056705" y="1055858"/>
                                </a:lnTo>
                                <a:lnTo>
                                  <a:pt x="2056762" y="1064463"/>
                                </a:lnTo>
                                <a:lnTo>
                                  <a:pt x="2056818" y="1043526"/>
                                </a:lnTo>
                                <a:lnTo>
                                  <a:pt x="2056875" y="1075369"/>
                                </a:lnTo>
                                <a:lnTo>
                                  <a:pt x="2056932" y="1071640"/>
                                </a:lnTo>
                                <a:lnTo>
                                  <a:pt x="2056988" y="1057303"/>
                                </a:lnTo>
                                <a:lnTo>
                                  <a:pt x="2057049" y="1062455"/>
                                </a:lnTo>
                                <a:lnTo>
                                  <a:pt x="2057106" y="1073077"/>
                                </a:lnTo>
                                <a:lnTo>
                                  <a:pt x="2057163" y="1053857"/>
                                </a:lnTo>
                                <a:lnTo>
                                  <a:pt x="2057219" y="1066188"/>
                                </a:lnTo>
                                <a:lnTo>
                                  <a:pt x="2057276" y="1054707"/>
                                </a:lnTo>
                                <a:lnTo>
                                  <a:pt x="2057337" y="1062455"/>
                                </a:lnTo>
                                <a:lnTo>
                                  <a:pt x="2057393" y="1064463"/>
                                </a:lnTo>
                                <a:lnTo>
                                  <a:pt x="2057450" y="1090005"/>
                                </a:lnTo>
                                <a:lnTo>
                                  <a:pt x="2057507" y="1055578"/>
                                </a:lnTo>
                                <a:lnTo>
                                  <a:pt x="2057564" y="1068197"/>
                                </a:lnTo>
                                <a:lnTo>
                                  <a:pt x="2057620" y="1051836"/>
                                </a:lnTo>
                                <a:lnTo>
                                  <a:pt x="2057677" y="1059300"/>
                                </a:lnTo>
                                <a:lnTo>
                                  <a:pt x="2057738" y="1057579"/>
                                </a:lnTo>
                                <a:lnTo>
                                  <a:pt x="2057795" y="1067622"/>
                                </a:lnTo>
                                <a:lnTo>
                                  <a:pt x="2057851" y="1073361"/>
                                </a:lnTo>
                                <a:lnTo>
                                  <a:pt x="2057908" y="1059025"/>
                                </a:lnTo>
                                <a:lnTo>
                                  <a:pt x="2057964" y="1057303"/>
                                </a:lnTo>
                                <a:lnTo>
                                  <a:pt x="2058025" y="1053557"/>
                                </a:lnTo>
                                <a:lnTo>
                                  <a:pt x="2058082" y="1061321"/>
                                </a:lnTo>
                                <a:lnTo>
                                  <a:pt x="2058139" y="1042376"/>
                                </a:lnTo>
                                <a:lnTo>
                                  <a:pt x="2058195" y="1066760"/>
                                </a:lnTo>
                                <a:lnTo>
                                  <a:pt x="2058252" y="1078241"/>
                                </a:lnTo>
                                <a:lnTo>
                                  <a:pt x="2058309" y="1046397"/>
                                </a:lnTo>
                                <a:lnTo>
                                  <a:pt x="2058369" y="1052136"/>
                                </a:lnTo>
                                <a:lnTo>
                                  <a:pt x="2058426" y="1070206"/>
                                </a:lnTo>
                                <a:lnTo>
                                  <a:pt x="2058483" y="1070206"/>
                                </a:lnTo>
                                <a:lnTo>
                                  <a:pt x="2058540" y="1075369"/>
                                </a:lnTo>
                                <a:lnTo>
                                  <a:pt x="2058596" y="1059871"/>
                                </a:lnTo>
                                <a:lnTo>
                                  <a:pt x="2058653" y="1064751"/>
                                </a:lnTo>
                                <a:lnTo>
                                  <a:pt x="2058709" y="1070777"/>
                                </a:lnTo>
                                <a:lnTo>
                                  <a:pt x="2058771" y="1058449"/>
                                </a:lnTo>
                                <a:lnTo>
                                  <a:pt x="2058827" y="1057303"/>
                                </a:lnTo>
                                <a:lnTo>
                                  <a:pt x="2058884" y="1054132"/>
                                </a:lnTo>
                                <a:lnTo>
                                  <a:pt x="2058944" y="1065039"/>
                                </a:lnTo>
                                <a:lnTo>
                                  <a:pt x="2059001" y="1077378"/>
                                </a:lnTo>
                                <a:lnTo>
                                  <a:pt x="2059058" y="1058150"/>
                                </a:lnTo>
                                <a:lnTo>
                                  <a:pt x="2059115" y="1063605"/>
                                </a:lnTo>
                                <a:lnTo>
                                  <a:pt x="2059171" y="1057579"/>
                                </a:lnTo>
                                <a:lnTo>
                                  <a:pt x="2059228" y="1067622"/>
                                </a:lnTo>
                                <a:lnTo>
                                  <a:pt x="2059285" y="1047543"/>
                                </a:lnTo>
                                <a:lnTo>
                                  <a:pt x="2059346" y="1061021"/>
                                </a:lnTo>
                                <a:lnTo>
                                  <a:pt x="2059402" y="1062742"/>
                                </a:lnTo>
                                <a:lnTo>
                                  <a:pt x="2059459" y="1067335"/>
                                </a:lnTo>
                                <a:lnTo>
                                  <a:pt x="2059515" y="1065901"/>
                                </a:lnTo>
                                <a:lnTo>
                                  <a:pt x="2059572" y="1069918"/>
                                </a:lnTo>
                                <a:lnTo>
                                  <a:pt x="2059629" y="1061321"/>
                                </a:lnTo>
                                <a:lnTo>
                                  <a:pt x="2059686" y="1053282"/>
                                </a:lnTo>
                                <a:lnTo>
                                  <a:pt x="2059746" y="1072215"/>
                                </a:lnTo>
                                <a:lnTo>
                                  <a:pt x="2059803" y="1054707"/>
                                </a:lnTo>
                                <a:lnTo>
                                  <a:pt x="2059860" y="1069631"/>
                                </a:lnTo>
                                <a:lnTo>
                                  <a:pt x="2059916" y="1050990"/>
                                </a:lnTo>
                                <a:lnTo>
                                  <a:pt x="2059977" y="1073648"/>
                                </a:lnTo>
                                <a:lnTo>
                                  <a:pt x="2060034" y="1057579"/>
                                </a:lnTo>
                                <a:lnTo>
                                  <a:pt x="2060091" y="1065614"/>
                                </a:lnTo>
                                <a:lnTo>
                                  <a:pt x="2060147" y="1063605"/>
                                </a:lnTo>
                                <a:lnTo>
                                  <a:pt x="2060204" y="1060446"/>
                                </a:lnTo>
                                <a:lnTo>
                                  <a:pt x="2060260" y="1062742"/>
                                </a:lnTo>
                                <a:lnTo>
                                  <a:pt x="2060317" y="1053857"/>
                                </a:lnTo>
                                <a:lnTo>
                                  <a:pt x="2060378" y="1063892"/>
                                </a:lnTo>
                                <a:lnTo>
                                  <a:pt x="2060435" y="1058449"/>
                                </a:lnTo>
                                <a:lnTo>
                                  <a:pt x="2060491" y="1062455"/>
                                </a:lnTo>
                                <a:lnTo>
                                  <a:pt x="2060548" y="1065039"/>
                                </a:lnTo>
                                <a:lnTo>
                                  <a:pt x="2060605" y="1070494"/>
                                </a:lnTo>
                                <a:lnTo>
                                  <a:pt x="2060666" y="1061896"/>
                                </a:lnTo>
                                <a:lnTo>
                                  <a:pt x="2060722" y="1052711"/>
                                </a:lnTo>
                                <a:lnTo>
                                  <a:pt x="2060779" y="1062171"/>
                                </a:lnTo>
                                <a:lnTo>
                                  <a:pt x="2060836" y="1071927"/>
                                </a:lnTo>
                                <a:lnTo>
                                  <a:pt x="2060892" y="1074798"/>
                                </a:lnTo>
                                <a:lnTo>
                                  <a:pt x="2060953" y="1064751"/>
                                </a:lnTo>
                                <a:lnTo>
                                  <a:pt x="2061010" y="1065901"/>
                                </a:lnTo>
                                <a:lnTo>
                                  <a:pt x="2061067" y="1056153"/>
                                </a:lnTo>
                                <a:lnTo>
                                  <a:pt x="2061123" y="1065614"/>
                                </a:lnTo>
                                <a:lnTo>
                                  <a:pt x="2061180" y="1070206"/>
                                </a:lnTo>
                                <a:lnTo>
                                  <a:pt x="2061237" y="1056429"/>
                                </a:lnTo>
                                <a:lnTo>
                                  <a:pt x="2061294" y="1064751"/>
                                </a:lnTo>
                                <a:lnTo>
                                  <a:pt x="2061354" y="1067910"/>
                                </a:lnTo>
                                <a:lnTo>
                                  <a:pt x="2061411" y="1060746"/>
                                </a:lnTo>
                                <a:lnTo>
                                  <a:pt x="2061467" y="1060171"/>
                                </a:lnTo>
                                <a:lnTo>
                                  <a:pt x="2061524" y="1069918"/>
                                </a:lnTo>
                                <a:lnTo>
                                  <a:pt x="2061581" y="1070777"/>
                                </a:lnTo>
                                <a:lnTo>
                                  <a:pt x="2061642" y="1065326"/>
                                </a:lnTo>
                                <a:lnTo>
                                  <a:pt x="2061698" y="1057004"/>
                                </a:lnTo>
                                <a:lnTo>
                                  <a:pt x="2061755" y="1064751"/>
                                </a:lnTo>
                                <a:lnTo>
                                  <a:pt x="2061812" y="1074511"/>
                                </a:lnTo>
                                <a:lnTo>
                                  <a:pt x="2061868" y="1065326"/>
                                </a:lnTo>
                                <a:lnTo>
                                  <a:pt x="2061925" y="1067622"/>
                                </a:lnTo>
                                <a:lnTo>
                                  <a:pt x="2061986" y="1059595"/>
                                </a:lnTo>
                                <a:lnTo>
                                  <a:pt x="2062042" y="1060746"/>
                                </a:lnTo>
                                <a:lnTo>
                                  <a:pt x="2062099" y="1057579"/>
                                </a:lnTo>
                                <a:lnTo>
                                  <a:pt x="2062156" y="1051561"/>
                                </a:lnTo>
                                <a:lnTo>
                                  <a:pt x="2062213" y="1078528"/>
                                </a:lnTo>
                                <a:lnTo>
                                  <a:pt x="2062270" y="1069631"/>
                                </a:lnTo>
                                <a:lnTo>
                                  <a:pt x="2062326" y="1064751"/>
                                </a:lnTo>
                                <a:lnTo>
                                  <a:pt x="2062387" y="1059871"/>
                                </a:lnTo>
                                <a:lnTo>
                                  <a:pt x="2062444" y="1076807"/>
                                </a:lnTo>
                                <a:lnTo>
                                  <a:pt x="2062501" y="1073361"/>
                                </a:lnTo>
                                <a:lnTo>
                                  <a:pt x="2062557" y="1056153"/>
                                </a:lnTo>
                                <a:lnTo>
                                  <a:pt x="2062618" y="1057303"/>
                                </a:lnTo>
                                <a:lnTo>
                                  <a:pt x="2062674" y="1073077"/>
                                </a:lnTo>
                                <a:lnTo>
                                  <a:pt x="2062731" y="1064180"/>
                                </a:lnTo>
                                <a:lnTo>
                                  <a:pt x="2062788" y="1067047"/>
                                </a:lnTo>
                                <a:lnTo>
                                  <a:pt x="2062844" y="1062171"/>
                                </a:lnTo>
                                <a:lnTo>
                                  <a:pt x="2062901" y="1055858"/>
                                </a:lnTo>
                                <a:lnTo>
                                  <a:pt x="2062958" y="1063317"/>
                                </a:lnTo>
                                <a:lnTo>
                                  <a:pt x="2063018" y="1064463"/>
                                </a:lnTo>
                                <a:lnTo>
                                  <a:pt x="2063075" y="1060446"/>
                                </a:lnTo>
                                <a:lnTo>
                                  <a:pt x="2063132" y="1067910"/>
                                </a:lnTo>
                                <a:lnTo>
                                  <a:pt x="2063189" y="1063317"/>
                                </a:lnTo>
                                <a:lnTo>
                                  <a:pt x="2063245" y="1070206"/>
                                </a:lnTo>
                                <a:lnTo>
                                  <a:pt x="2063302" y="1058725"/>
                                </a:lnTo>
                                <a:lnTo>
                                  <a:pt x="2063363" y="1063605"/>
                                </a:lnTo>
                                <a:lnTo>
                                  <a:pt x="2063420" y="1056153"/>
                                </a:lnTo>
                                <a:lnTo>
                                  <a:pt x="2063476" y="1066760"/>
                                </a:lnTo>
                                <a:lnTo>
                                  <a:pt x="2063533" y="1064751"/>
                                </a:lnTo>
                                <a:lnTo>
                                  <a:pt x="2063593" y="1062455"/>
                                </a:lnTo>
                                <a:lnTo>
                                  <a:pt x="2063650" y="1057874"/>
                                </a:lnTo>
                                <a:lnTo>
                                  <a:pt x="2063707" y="1060746"/>
                                </a:lnTo>
                                <a:lnTo>
                                  <a:pt x="2063764" y="1063317"/>
                                </a:lnTo>
                                <a:lnTo>
                                  <a:pt x="2063821" y="1055283"/>
                                </a:lnTo>
                                <a:lnTo>
                                  <a:pt x="2063877" y="1086850"/>
                                </a:lnTo>
                                <a:lnTo>
                                  <a:pt x="2063934" y="1062171"/>
                                </a:lnTo>
                                <a:lnTo>
                                  <a:pt x="2063995" y="1056153"/>
                                </a:lnTo>
                                <a:lnTo>
                                  <a:pt x="2064052" y="1061021"/>
                                </a:lnTo>
                                <a:lnTo>
                                  <a:pt x="2064108" y="1075369"/>
                                </a:lnTo>
                                <a:lnTo>
                                  <a:pt x="2064165" y="1057004"/>
                                </a:lnTo>
                                <a:lnTo>
                                  <a:pt x="2064221" y="1065901"/>
                                </a:lnTo>
                                <a:lnTo>
                                  <a:pt x="2064278" y="1056728"/>
                                </a:lnTo>
                                <a:lnTo>
                                  <a:pt x="2064339" y="1059025"/>
                                </a:lnTo>
                                <a:lnTo>
                                  <a:pt x="2064395" y="1060746"/>
                                </a:lnTo>
                                <a:lnTo>
                                  <a:pt x="2064452" y="1066760"/>
                                </a:lnTo>
                                <a:lnTo>
                                  <a:pt x="2064509" y="1067622"/>
                                </a:lnTo>
                                <a:lnTo>
                                  <a:pt x="2064566" y="1057303"/>
                                </a:lnTo>
                                <a:lnTo>
                                  <a:pt x="2064626" y="1068768"/>
                                </a:lnTo>
                                <a:lnTo>
                                  <a:pt x="2064683" y="1081683"/>
                                </a:lnTo>
                                <a:lnTo>
                                  <a:pt x="2064740" y="1056728"/>
                                </a:lnTo>
                                <a:lnTo>
                                  <a:pt x="2064797" y="1060171"/>
                                </a:lnTo>
                                <a:lnTo>
                                  <a:pt x="2064853" y="1066472"/>
                                </a:lnTo>
                                <a:lnTo>
                                  <a:pt x="2064910" y="1063030"/>
                                </a:lnTo>
                                <a:lnTo>
                                  <a:pt x="2064966" y="1058725"/>
                                </a:lnTo>
                                <a:lnTo>
                                  <a:pt x="2065027" y="1059300"/>
                                </a:lnTo>
                                <a:lnTo>
                                  <a:pt x="2065084" y="1066760"/>
                                </a:lnTo>
                                <a:lnTo>
                                  <a:pt x="2065141" y="1070206"/>
                                </a:lnTo>
                                <a:lnTo>
                                  <a:pt x="2065197" y="1060446"/>
                                </a:lnTo>
                                <a:lnTo>
                                  <a:pt x="2065254" y="1067335"/>
                                </a:lnTo>
                                <a:lnTo>
                                  <a:pt x="2065315" y="1052411"/>
                                </a:lnTo>
                                <a:lnTo>
                                  <a:pt x="2065372" y="1057579"/>
                                </a:lnTo>
                                <a:lnTo>
                                  <a:pt x="2065428" y="1064463"/>
                                </a:lnTo>
                                <a:lnTo>
                                  <a:pt x="2065485" y="1059300"/>
                                </a:lnTo>
                                <a:lnTo>
                                  <a:pt x="2065541" y="1073936"/>
                                </a:lnTo>
                                <a:lnTo>
                                  <a:pt x="2065598" y="1061596"/>
                                </a:lnTo>
                                <a:lnTo>
                                  <a:pt x="2065659" y="1061596"/>
                                </a:lnTo>
                                <a:lnTo>
                                  <a:pt x="2065716" y="1065039"/>
                                </a:lnTo>
                                <a:lnTo>
                                  <a:pt x="2065772" y="1065614"/>
                                </a:lnTo>
                                <a:lnTo>
                                  <a:pt x="2065829" y="1047819"/>
                                </a:lnTo>
                                <a:lnTo>
                                  <a:pt x="2065886" y="1063030"/>
                                </a:lnTo>
                                <a:lnTo>
                                  <a:pt x="2065943" y="1067910"/>
                                </a:lnTo>
                                <a:lnTo>
                                  <a:pt x="2065999" y="1066760"/>
                                </a:lnTo>
                                <a:lnTo>
                                  <a:pt x="2066060" y="1077378"/>
                                </a:lnTo>
                                <a:lnTo>
                                  <a:pt x="2066117" y="1054432"/>
                                </a:lnTo>
                                <a:lnTo>
                                  <a:pt x="2066173" y="1079391"/>
                                </a:lnTo>
                                <a:lnTo>
                                  <a:pt x="2066234" y="1077095"/>
                                </a:lnTo>
                                <a:lnTo>
                                  <a:pt x="2066291" y="1055007"/>
                                </a:lnTo>
                                <a:lnTo>
                                  <a:pt x="2066348" y="1066472"/>
                                </a:lnTo>
                                <a:lnTo>
                                  <a:pt x="2066404" y="1066760"/>
                                </a:lnTo>
                                <a:lnTo>
                                  <a:pt x="2066461" y="1051561"/>
                                </a:lnTo>
                                <a:lnTo>
                                  <a:pt x="2066517" y="1056429"/>
                                </a:lnTo>
                                <a:lnTo>
                                  <a:pt x="2066574" y="1071065"/>
                                </a:lnTo>
                                <a:lnTo>
                                  <a:pt x="2066635" y="1070777"/>
                                </a:lnTo>
                                <a:lnTo>
                                  <a:pt x="2066692" y="1052711"/>
                                </a:lnTo>
                                <a:lnTo>
                                  <a:pt x="2066748" y="1087713"/>
                                </a:lnTo>
                                <a:lnTo>
                                  <a:pt x="2066805" y="1052411"/>
                                </a:lnTo>
                                <a:lnTo>
                                  <a:pt x="2066862" y="1064463"/>
                                </a:lnTo>
                                <a:lnTo>
                                  <a:pt x="2066918" y="1064180"/>
                                </a:lnTo>
                                <a:lnTo>
                                  <a:pt x="2066975" y="1064180"/>
                                </a:lnTo>
                                <a:lnTo>
                                  <a:pt x="2067036" y="1068197"/>
                                </a:lnTo>
                                <a:lnTo>
                                  <a:pt x="2067092" y="1055578"/>
                                </a:lnTo>
                                <a:lnTo>
                                  <a:pt x="2067149" y="1060171"/>
                                </a:lnTo>
                                <a:lnTo>
                                  <a:pt x="2067206" y="1071640"/>
                                </a:lnTo>
                                <a:lnTo>
                                  <a:pt x="2067267" y="1058449"/>
                                </a:lnTo>
                                <a:lnTo>
                                  <a:pt x="2067323" y="1063317"/>
                                </a:lnTo>
                                <a:lnTo>
                                  <a:pt x="2067380" y="1065614"/>
                                </a:lnTo>
                                <a:lnTo>
                                  <a:pt x="2067437" y="1069056"/>
                                </a:lnTo>
                                <a:lnTo>
                                  <a:pt x="2067494" y="1067335"/>
                                </a:lnTo>
                                <a:lnTo>
                                  <a:pt x="2067550" y="1061596"/>
                                </a:lnTo>
                                <a:lnTo>
                                  <a:pt x="2067607" y="1058150"/>
                                </a:lnTo>
                                <a:lnTo>
                                  <a:pt x="2067668" y="1080824"/>
                                </a:lnTo>
                                <a:lnTo>
                                  <a:pt x="2067724" y="1065039"/>
                                </a:lnTo>
                                <a:lnTo>
                                  <a:pt x="2067781" y="1058150"/>
                                </a:lnTo>
                                <a:lnTo>
                                  <a:pt x="2067838" y="1065614"/>
                                </a:lnTo>
                                <a:lnTo>
                                  <a:pt x="2067895" y="1060171"/>
                                </a:lnTo>
                                <a:lnTo>
                                  <a:pt x="2067955" y="1074223"/>
                                </a:lnTo>
                                <a:lnTo>
                                  <a:pt x="2068012" y="1060446"/>
                                </a:lnTo>
                                <a:lnTo>
                                  <a:pt x="2068069" y="1074511"/>
                                </a:lnTo>
                                <a:lnTo>
                                  <a:pt x="2068125" y="1052411"/>
                                </a:lnTo>
                                <a:lnTo>
                                  <a:pt x="2068182" y="1066188"/>
                                </a:lnTo>
                                <a:lnTo>
                                  <a:pt x="2068243" y="1074798"/>
                                </a:lnTo>
                                <a:lnTo>
                                  <a:pt x="2068299" y="1053282"/>
                                </a:lnTo>
                                <a:lnTo>
                                  <a:pt x="2068356" y="1071927"/>
                                </a:lnTo>
                                <a:lnTo>
                                  <a:pt x="2068413" y="1066188"/>
                                </a:lnTo>
                                <a:lnTo>
                                  <a:pt x="2068470" y="1069343"/>
                                </a:lnTo>
                                <a:lnTo>
                                  <a:pt x="2068527" y="1079391"/>
                                </a:lnTo>
                                <a:lnTo>
                                  <a:pt x="2068583" y="1080249"/>
                                </a:lnTo>
                                <a:lnTo>
                                  <a:pt x="2068644" y="1062171"/>
                                </a:lnTo>
                                <a:lnTo>
                                  <a:pt x="2068701" y="1065901"/>
                                </a:lnTo>
                                <a:lnTo>
                                  <a:pt x="2068757" y="1069631"/>
                                </a:lnTo>
                                <a:lnTo>
                                  <a:pt x="2068814" y="1058725"/>
                                </a:lnTo>
                                <a:lnTo>
                                  <a:pt x="2068871" y="1060446"/>
                                </a:lnTo>
                                <a:lnTo>
                                  <a:pt x="2068931" y="1059595"/>
                                </a:lnTo>
                                <a:lnTo>
                                  <a:pt x="2068988" y="1067622"/>
                                </a:lnTo>
                                <a:lnTo>
                                  <a:pt x="2069044" y="1066188"/>
                                </a:lnTo>
                                <a:lnTo>
                                  <a:pt x="2069101" y="1060171"/>
                                </a:lnTo>
                                <a:lnTo>
                                  <a:pt x="2069158" y="1068197"/>
                                </a:lnTo>
                                <a:lnTo>
                                  <a:pt x="2069215" y="1068485"/>
                                </a:lnTo>
                                <a:lnTo>
                                  <a:pt x="2069275" y="1067910"/>
                                </a:lnTo>
                                <a:lnTo>
                                  <a:pt x="2069332" y="1065901"/>
                                </a:lnTo>
                                <a:lnTo>
                                  <a:pt x="2069389" y="1059595"/>
                                </a:lnTo>
                                <a:lnTo>
                                  <a:pt x="2069446" y="1063892"/>
                                </a:lnTo>
                                <a:lnTo>
                                  <a:pt x="2069502" y="1064180"/>
                                </a:lnTo>
                                <a:lnTo>
                                  <a:pt x="2069559" y="1065326"/>
                                </a:lnTo>
                                <a:lnTo>
                                  <a:pt x="2069616" y="1060446"/>
                                </a:lnTo>
                                <a:lnTo>
                                  <a:pt x="2069676" y="1057874"/>
                                </a:lnTo>
                                <a:lnTo>
                                  <a:pt x="2069733" y="1056429"/>
                                </a:lnTo>
                                <a:lnTo>
                                  <a:pt x="2069790" y="1061596"/>
                                </a:lnTo>
                                <a:lnTo>
                                  <a:pt x="2069847" y="1071065"/>
                                </a:lnTo>
                                <a:lnTo>
                                  <a:pt x="2069907" y="1067910"/>
                                </a:lnTo>
                                <a:lnTo>
                                  <a:pt x="2069964" y="1073361"/>
                                </a:lnTo>
                                <a:lnTo>
                                  <a:pt x="2070021" y="1077378"/>
                                </a:lnTo>
                                <a:lnTo>
                                  <a:pt x="2070078" y="1073648"/>
                                </a:lnTo>
                                <a:lnTo>
                                  <a:pt x="2070134" y="1077095"/>
                                </a:lnTo>
                                <a:lnTo>
                                  <a:pt x="2070191" y="1064463"/>
                                </a:lnTo>
                                <a:lnTo>
                                  <a:pt x="2070247" y="1051836"/>
                                </a:lnTo>
                                <a:lnTo>
                                  <a:pt x="2070308" y="1061321"/>
                                </a:lnTo>
                                <a:lnTo>
                                  <a:pt x="2070365" y="1060746"/>
                                </a:lnTo>
                                <a:lnTo>
                                  <a:pt x="2070422" y="1064751"/>
                                </a:lnTo>
                                <a:lnTo>
                                  <a:pt x="2070478" y="1054432"/>
                                </a:lnTo>
                                <a:lnTo>
                                  <a:pt x="2070535" y="1068197"/>
                                </a:lnTo>
                                <a:lnTo>
                                  <a:pt x="2070592" y="1071927"/>
                                </a:lnTo>
                                <a:lnTo>
                                  <a:pt x="2070652" y="1063317"/>
                                </a:lnTo>
                                <a:lnTo>
                                  <a:pt x="2070709" y="1062455"/>
                                </a:lnTo>
                                <a:lnTo>
                                  <a:pt x="2070766" y="1070494"/>
                                </a:lnTo>
                                <a:lnTo>
                                  <a:pt x="2070822" y="1066188"/>
                                </a:lnTo>
                                <a:lnTo>
                                  <a:pt x="2070883" y="1069056"/>
                                </a:lnTo>
                                <a:lnTo>
                                  <a:pt x="2070940" y="1054432"/>
                                </a:lnTo>
                                <a:lnTo>
                                  <a:pt x="2070997" y="1073077"/>
                                </a:lnTo>
                                <a:lnTo>
                                  <a:pt x="2071053" y="1056728"/>
                                </a:lnTo>
                                <a:lnTo>
                                  <a:pt x="2071110" y="1054132"/>
                                </a:lnTo>
                                <a:lnTo>
                                  <a:pt x="2071167" y="1076520"/>
                                </a:lnTo>
                                <a:lnTo>
                                  <a:pt x="2071223" y="1067910"/>
                                </a:lnTo>
                                <a:lnTo>
                                  <a:pt x="2071284" y="1053857"/>
                                </a:lnTo>
                                <a:lnTo>
                                  <a:pt x="2071341" y="1072215"/>
                                </a:lnTo>
                                <a:lnTo>
                                  <a:pt x="2071398" y="1063892"/>
                                </a:lnTo>
                                <a:lnTo>
                                  <a:pt x="2071454" y="1075369"/>
                                </a:lnTo>
                                <a:lnTo>
                                  <a:pt x="2071511" y="1051561"/>
                                </a:lnTo>
                                <a:lnTo>
                                  <a:pt x="2071567" y="1072502"/>
                                </a:lnTo>
                                <a:lnTo>
                                  <a:pt x="2071629" y="1063317"/>
                                </a:lnTo>
                                <a:lnTo>
                                  <a:pt x="2071685" y="1077095"/>
                                </a:lnTo>
                                <a:lnTo>
                                  <a:pt x="2071742" y="1063892"/>
                                </a:lnTo>
                                <a:lnTo>
                                  <a:pt x="2071798" y="1055007"/>
                                </a:lnTo>
                                <a:lnTo>
                                  <a:pt x="2071855" y="1067335"/>
                                </a:lnTo>
                                <a:lnTo>
                                  <a:pt x="2071916" y="1065901"/>
                                </a:lnTo>
                                <a:lnTo>
                                  <a:pt x="2071973" y="1071927"/>
                                </a:lnTo>
                                <a:lnTo>
                                  <a:pt x="2072029" y="1058150"/>
                                </a:lnTo>
                                <a:lnTo>
                                  <a:pt x="2072086" y="1057303"/>
                                </a:lnTo>
                                <a:lnTo>
                                  <a:pt x="2072143" y="1059025"/>
                                </a:lnTo>
                                <a:lnTo>
                                  <a:pt x="2072199" y="1059595"/>
                                </a:lnTo>
                                <a:lnTo>
                                  <a:pt x="2072256" y="1066760"/>
                                </a:lnTo>
                                <a:lnTo>
                                  <a:pt x="2072317" y="1071927"/>
                                </a:lnTo>
                                <a:lnTo>
                                  <a:pt x="2072374" y="1057004"/>
                                </a:lnTo>
                                <a:lnTo>
                                  <a:pt x="2072430" y="1055007"/>
                                </a:lnTo>
                                <a:lnTo>
                                  <a:pt x="2072487" y="1067622"/>
                                </a:lnTo>
                                <a:lnTo>
                                  <a:pt x="2072544" y="1052987"/>
                                </a:lnTo>
                                <a:lnTo>
                                  <a:pt x="2072605" y="1061596"/>
                                </a:lnTo>
                                <a:lnTo>
                                  <a:pt x="2072661" y="1064180"/>
                                </a:lnTo>
                                <a:lnTo>
                                  <a:pt x="2072718" y="1063317"/>
                                </a:lnTo>
                                <a:lnTo>
                                  <a:pt x="2072774" y="1066188"/>
                                </a:lnTo>
                                <a:lnTo>
                                  <a:pt x="2072831" y="1070206"/>
                                </a:lnTo>
                                <a:lnTo>
                                  <a:pt x="2072892" y="1061596"/>
                                </a:lnTo>
                                <a:lnTo>
                                  <a:pt x="2072949" y="1068485"/>
                                </a:lnTo>
                                <a:lnTo>
                                  <a:pt x="2073005" y="1065614"/>
                                </a:lnTo>
                                <a:lnTo>
                                  <a:pt x="2073062" y="1059871"/>
                                </a:lnTo>
                                <a:lnTo>
                                  <a:pt x="2073118" y="1067622"/>
                                </a:lnTo>
                                <a:lnTo>
                                  <a:pt x="2073175" y="1071352"/>
                                </a:lnTo>
                                <a:lnTo>
                                  <a:pt x="2073232" y="1076232"/>
                                </a:lnTo>
                                <a:lnTo>
                                  <a:pt x="2073293" y="1067622"/>
                                </a:lnTo>
                                <a:lnTo>
                                  <a:pt x="2073349" y="1065614"/>
                                </a:lnTo>
                                <a:lnTo>
                                  <a:pt x="2073406" y="1062171"/>
                                </a:lnTo>
                                <a:lnTo>
                                  <a:pt x="2073463" y="1068768"/>
                                </a:lnTo>
                                <a:lnTo>
                                  <a:pt x="2073524" y="1065614"/>
                                </a:lnTo>
                                <a:lnTo>
                                  <a:pt x="2073580" y="1072215"/>
                                </a:lnTo>
                                <a:lnTo>
                                  <a:pt x="2073637" y="1052136"/>
                                </a:lnTo>
                                <a:lnTo>
                                  <a:pt x="2073694" y="1073648"/>
                                </a:lnTo>
                                <a:lnTo>
                                  <a:pt x="2073750" y="1067910"/>
                                </a:lnTo>
                                <a:lnTo>
                                  <a:pt x="2073807" y="1055283"/>
                                </a:lnTo>
                                <a:lnTo>
                                  <a:pt x="2073864" y="1059300"/>
                                </a:lnTo>
                                <a:lnTo>
                                  <a:pt x="2073925" y="1053857"/>
                                </a:lnTo>
                                <a:lnTo>
                                  <a:pt x="2073981" y="1072502"/>
                                </a:lnTo>
                                <a:lnTo>
                                  <a:pt x="2074038" y="1068768"/>
                                </a:lnTo>
                                <a:lnTo>
                                  <a:pt x="2074095" y="1064463"/>
                                </a:lnTo>
                                <a:lnTo>
                                  <a:pt x="2074152" y="1065901"/>
                                </a:lnTo>
                                <a:lnTo>
                                  <a:pt x="2074208" y="1067047"/>
                                </a:lnTo>
                                <a:lnTo>
                                  <a:pt x="2074265" y="1066472"/>
                                </a:lnTo>
                                <a:lnTo>
                                  <a:pt x="2074325" y="1046673"/>
                                </a:lnTo>
                                <a:lnTo>
                                  <a:pt x="2074382" y="1074798"/>
                                </a:lnTo>
                                <a:lnTo>
                                  <a:pt x="2074439" y="1063030"/>
                                </a:lnTo>
                                <a:lnTo>
                                  <a:pt x="2074496" y="1065326"/>
                                </a:lnTo>
                                <a:lnTo>
                                  <a:pt x="2074556" y="1064751"/>
                                </a:lnTo>
                                <a:lnTo>
                                  <a:pt x="2074613" y="1065614"/>
                                </a:lnTo>
                                <a:lnTo>
                                  <a:pt x="2074670" y="1071352"/>
                                </a:lnTo>
                                <a:lnTo>
                                  <a:pt x="2074727" y="1051561"/>
                                </a:lnTo>
                                <a:lnTo>
                                  <a:pt x="2074783" y="1063605"/>
                                </a:lnTo>
                                <a:lnTo>
                                  <a:pt x="2074840" y="1073648"/>
                                </a:lnTo>
                                <a:lnTo>
                                  <a:pt x="2074897" y="1065614"/>
                                </a:lnTo>
                                <a:lnTo>
                                  <a:pt x="2074957" y="1061596"/>
                                </a:lnTo>
                                <a:lnTo>
                                  <a:pt x="2075014" y="1063030"/>
                                </a:lnTo>
                                <a:lnTo>
                                  <a:pt x="2075071" y="1053282"/>
                                </a:lnTo>
                                <a:lnTo>
                                  <a:pt x="2075127" y="1065614"/>
                                </a:lnTo>
                                <a:lnTo>
                                  <a:pt x="2075184" y="1059300"/>
                                </a:lnTo>
                                <a:lnTo>
                                  <a:pt x="2075245" y="1055578"/>
                                </a:lnTo>
                                <a:lnTo>
                                  <a:pt x="2075301" y="1068485"/>
                                </a:lnTo>
                                <a:lnTo>
                                  <a:pt x="2075358" y="1072215"/>
                                </a:lnTo>
                                <a:lnTo>
                                  <a:pt x="2075415" y="1067335"/>
                                </a:lnTo>
                                <a:lnTo>
                                  <a:pt x="2075472" y="1061021"/>
                                </a:lnTo>
                                <a:lnTo>
                                  <a:pt x="2075532" y="1059871"/>
                                </a:lnTo>
                                <a:lnTo>
                                  <a:pt x="2075589" y="1059871"/>
                                </a:lnTo>
                                <a:lnTo>
                                  <a:pt x="2075646" y="1069631"/>
                                </a:lnTo>
                                <a:lnTo>
                                  <a:pt x="2075702" y="1065614"/>
                                </a:lnTo>
                                <a:lnTo>
                                  <a:pt x="2075759" y="1075657"/>
                                </a:lnTo>
                                <a:lnTo>
                                  <a:pt x="2075816" y="1063030"/>
                                </a:lnTo>
                                <a:lnTo>
                                  <a:pt x="2075873" y="1065039"/>
                                </a:lnTo>
                                <a:lnTo>
                                  <a:pt x="2075929" y="1059595"/>
                                </a:lnTo>
                                <a:lnTo>
                                  <a:pt x="2075990" y="1066472"/>
                                </a:lnTo>
                                <a:lnTo>
                                  <a:pt x="2076047" y="1063892"/>
                                </a:lnTo>
                                <a:lnTo>
                                  <a:pt x="2076104" y="1058725"/>
                                </a:lnTo>
                                <a:lnTo>
                                  <a:pt x="2076160" y="1070494"/>
                                </a:lnTo>
                                <a:lnTo>
                                  <a:pt x="2076221" y="1062742"/>
                                </a:lnTo>
                                <a:lnTo>
                                  <a:pt x="2076278" y="1079674"/>
                                </a:lnTo>
                                <a:lnTo>
                                  <a:pt x="2076334" y="1072215"/>
                                </a:lnTo>
                                <a:lnTo>
                                  <a:pt x="2076391" y="1064751"/>
                                </a:lnTo>
                                <a:lnTo>
                                  <a:pt x="2076448" y="1071352"/>
                                </a:lnTo>
                                <a:lnTo>
                                  <a:pt x="2076504" y="1058449"/>
                                </a:lnTo>
                                <a:lnTo>
                                  <a:pt x="2076565" y="1068197"/>
                                </a:lnTo>
                                <a:lnTo>
                                  <a:pt x="2076622" y="1059025"/>
                                </a:lnTo>
                                <a:lnTo>
                                  <a:pt x="2076678" y="1075657"/>
                                </a:lnTo>
                                <a:lnTo>
                                  <a:pt x="2076735" y="1048690"/>
                                </a:lnTo>
                                <a:lnTo>
                                  <a:pt x="2076792" y="1049839"/>
                                </a:lnTo>
                                <a:lnTo>
                                  <a:pt x="2076848" y="1073648"/>
                                </a:lnTo>
                                <a:lnTo>
                                  <a:pt x="2076905" y="1054132"/>
                                </a:lnTo>
                                <a:lnTo>
                                  <a:pt x="2076966" y="1059595"/>
                                </a:lnTo>
                                <a:lnTo>
                                  <a:pt x="2077023" y="1069631"/>
                                </a:lnTo>
                                <a:lnTo>
                                  <a:pt x="2077079" y="1065614"/>
                                </a:lnTo>
                                <a:lnTo>
                                  <a:pt x="2077136" y="1065614"/>
                                </a:lnTo>
                                <a:lnTo>
                                  <a:pt x="2077197" y="1068768"/>
                                </a:lnTo>
                                <a:lnTo>
                                  <a:pt x="2077254" y="1066760"/>
                                </a:lnTo>
                                <a:lnTo>
                                  <a:pt x="2077310" y="1063317"/>
                                </a:lnTo>
                                <a:lnTo>
                                  <a:pt x="2077367" y="1057874"/>
                                </a:lnTo>
                                <a:lnTo>
                                  <a:pt x="2077424" y="1067622"/>
                                </a:lnTo>
                                <a:lnTo>
                                  <a:pt x="2077480" y="1064180"/>
                                </a:lnTo>
                                <a:lnTo>
                                  <a:pt x="2077537" y="1059871"/>
                                </a:lnTo>
                                <a:lnTo>
                                  <a:pt x="2077598" y="1062455"/>
                                </a:lnTo>
                                <a:lnTo>
                                  <a:pt x="2077655" y="1074798"/>
                                </a:lnTo>
                                <a:lnTo>
                                  <a:pt x="2077711" y="1069918"/>
                                </a:lnTo>
                                <a:lnTo>
                                  <a:pt x="2077768" y="1070206"/>
                                </a:lnTo>
                                <a:lnTo>
                                  <a:pt x="2077824" y="1064463"/>
                                </a:lnTo>
                                <a:lnTo>
                                  <a:pt x="2077881" y="1057874"/>
                                </a:lnTo>
                                <a:lnTo>
                                  <a:pt x="2077942" y="1072215"/>
                                </a:lnTo>
                                <a:lnTo>
                                  <a:pt x="2077999" y="1069631"/>
                                </a:lnTo>
                                <a:lnTo>
                                  <a:pt x="2078055" y="1060446"/>
                                </a:lnTo>
                                <a:lnTo>
                                  <a:pt x="2078112" y="1071352"/>
                                </a:lnTo>
                                <a:lnTo>
                                  <a:pt x="2078173" y="1060171"/>
                                </a:lnTo>
                                <a:lnTo>
                                  <a:pt x="2078230" y="1075369"/>
                                </a:lnTo>
                                <a:lnTo>
                                  <a:pt x="2078286" y="1058449"/>
                                </a:lnTo>
                                <a:lnTo>
                                  <a:pt x="2078343" y="1067622"/>
                                </a:lnTo>
                                <a:lnTo>
                                  <a:pt x="2078400" y="1058150"/>
                                </a:lnTo>
                                <a:lnTo>
                                  <a:pt x="2078456" y="1053857"/>
                                </a:lnTo>
                                <a:lnTo>
                                  <a:pt x="2078513" y="1062171"/>
                                </a:lnTo>
                                <a:lnTo>
                                  <a:pt x="2078574" y="1067047"/>
                                </a:lnTo>
                                <a:lnTo>
                                  <a:pt x="2078631" y="1057004"/>
                                </a:lnTo>
                                <a:lnTo>
                                  <a:pt x="2078687" y="1061321"/>
                                </a:lnTo>
                                <a:lnTo>
                                  <a:pt x="2078744" y="1069631"/>
                                </a:lnTo>
                                <a:lnTo>
                                  <a:pt x="2078801" y="1073361"/>
                                </a:lnTo>
                                <a:lnTo>
                                  <a:pt x="2078857" y="1065901"/>
                                </a:lnTo>
                                <a:lnTo>
                                  <a:pt x="2078918" y="1068485"/>
                                </a:lnTo>
                                <a:lnTo>
                                  <a:pt x="2078975" y="1050990"/>
                                </a:lnTo>
                                <a:lnTo>
                                  <a:pt x="2079031" y="1067622"/>
                                </a:lnTo>
                                <a:lnTo>
                                  <a:pt x="2079088" y="1063317"/>
                                </a:lnTo>
                                <a:lnTo>
                                  <a:pt x="2079144" y="1066188"/>
                                </a:lnTo>
                                <a:lnTo>
                                  <a:pt x="2079206" y="1070206"/>
                                </a:lnTo>
                                <a:lnTo>
                                  <a:pt x="2079262" y="1047244"/>
                                </a:lnTo>
                                <a:lnTo>
                                  <a:pt x="2079319" y="1060446"/>
                                </a:lnTo>
                                <a:lnTo>
                                  <a:pt x="2079375" y="1057004"/>
                                </a:lnTo>
                                <a:lnTo>
                                  <a:pt x="2079432" y="1069918"/>
                                </a:lnTo>
                                <a:lnTo>
                                  <a:pt x="2079489" y="1061596"/>
                                </a:lnTo>
                                <a:lnTo>
                                  <a:pt x="2079546" y="1063317"/>
                                </a:lnTo>
                                <a:lnTo>
                                  <a:pt x="2079606" y="1065901"/>
                                </a:lnTo>
                                <a:lnTo>
                                  <a:pt x="2079663" y="1073648"/>
                                </a:lnTo>
                                <a:lnTo>
                                  <a:pt x="2079720" y="1053282"/>
                                </a:lnTo>
                                <a:lnTo>
                                  <a:pt x="2079776" y="1063030"/>
                                </a:lnTo>
                                <a:lnTo>
                                  <a:pt x="2079833" y="1054432"/>
                                </a:lnTo>
                                <a:lnTo>
                                  <a:pt x="2079894" y="1070777"/>
                                </a:lnTo>
                                <a:lnTo>
                                  <a:pt x="2079951" y="1062742"/>
                                </a:lnTo>
                                <a:lnTo>
                                  <a:pt x="2080007" y="1064180"/>
                                </a:lnTo>
                                <a:lnTo>
                                  <a:pt x="2080064" y="1070206"/>
                                </a:lnTo>
                                <a:lnTo>
                                  <a:pt x="2080121" y="1065039"/>
                                </a:lnTo>
                                <a:lnTo>
                                  <a:pt x="2080182" y="1055858"/>
                                </a:lnTo>
                                <a:lnTo>
                                  <a:pt x="2080238" y="1075086"/>
                                </a:lnTo>
                                <a:lnTo>
                                  <a:pt x="2080295" y="1059300"/>
                                </a:lnTo>
                                <a:lnTo>
                                  <a:pt x="2080352" y="1053282"/>
                                </a:lnTo>
                                <a:lnTo>
                                  <a:pt x="2080408" y="1060446"/>
                                </a:lnTo>
                                <a:lnTo>
                                  <a:pt x="2080465" y="1055578"/>
                                </a:lnTo>
                                <a:lnTo>
                                  <a:pt x="2080522" y="1055858"/>
                                </a:lnTo>
                                <a:lnTo>
                                  <a:pt x="2080578" y="1079962"/>
                                </a:lnTo>
                                <a:lnTo>
                                  <a:pt x="2080639" y="1062171"/>
                                </a:lnTo>
                                <a:lnTo>
                                  <a:pt x="2080696" y="1068485"/>
                                </a:lnTo>
                                <a:lnTo>
                                  <a:pt x="2080753" y="1076232"/>
                                </a:lnTo>
                                <a:lnTo>
                                  <a:pt x="2080813" y="1058150"/>
                                </a:lnTo>
                                <a:lnTo>
                                  <a:pt x="2080870" y="1063030"/>
                                </a:lnTo>
                                <a:lnTo>
                                  <a:pt x="2080927" y="1066188"/>
                                </a:lnTo>
                                <a:lnTo>
                                  <a:pt x="2080983" y="1056728"/>
                                </a:lnTo>
                                <a:lnTo>
                                  <a:pt x="2081040" y="1060746"/>
                                </a:lnTo>
                                <a:lnTo>
                                  <a:pt x="2081097" y="1057004"/>
                                </a:lnTo>
                                <a:lnTo>
                                  <a:pt x="2081154" y="1070494"/>
                                </a:lnTo>
                                <a:lnTo>
                                  <a:pt x="2081214" y="1063605"/>
                                </a:lnTo>
                                <a:lnTo>
                                  <a:pt x="2081271" y="1056728"/>
                                </a:lnTo>
                                <a:lnTo>
                                  <a:pt x="2081327" y="1062455"/>
                                </a:lnTo>
                                <a:lnTo>
                                  <a:pt x="2081384" y="1068768"/>
                                </a:lnTo>
                                <a:lnTo>
                                  <a:pt x="2081441" y="1077666"/>
                                </a:lnTo>
                                <a:lnTo>
                                  <a:pt x="2081498" y="1067910"/>
                                </a:lnTo>
                                <a:lnTo>
                                  <a:pt x="2081554" y="1074511"/>
                                </a:lnTo>
                                <a:lnTo>
                                  <a:pt x="2081615" y="1064180"/>
                                </a:lnTo>
                                <a:lnTo>
                                  <a:pt x="2081672" y="1049540"/>
                                </a:lnTo>
                                <a:lnTo>
                                  <a:pt x="2081729" y="1070777"/>
                                </a:lnTo>
                                <a:lnTo>
                                  <a:pt x="2081785" y="1077378"/>
                                </a:lnTo>
                                <a:lnTo>
                                  <a:pt x="2081846" y="1056429"/>
                                </a:lnTo>
                                <a:lnTo>
                                  <a:pt x="2081902" y="1057874"/>
                                </a:lnTo>
                                <a:lnTo>
                                  <a:pt x="2081959" y="1059025"/>
                                </a:lnTo>
                                <a:lnTo>
                                  <a:pt x="2082016" y="1062171"/>
                                </a:lnTo>
                                <a:lnTo>
                                  <a:pt x="2082073" y="1065039"/>
                                </a:lnTo>
                                <a:lnTo>
                                  <a:pt x="2082130" y="1062742"/>
                                </a:lnTo>
                                <a:lnTo>
                                  <a:pt x="2082186" y="1056429"/>
                                </a:lnTo>
                                <a:lnTo>
                                  <a:pt x="2082247" y="1077095"/>
                                </a:lnTo>
                                <a:lnTo>
                                  <a:pt x="2082304" y="1072215"/>
                                </a:lnTo>
                                <a:lnTo>
                                  <a:pt x="2082361" y="1058150"/>
                                </a:lnTo>
                                <a:lnTo>
                                  <a:pt x="2082417" y="1065614"/>
                                </a:lnTo>
                                <a:lnTo>
                                  <a:pt x="2082474" y="1057579"/>
                                </a:lnTo>
                                <a:lnTo>
                                  <a:pt x="2082534" y="1071640"/>
                                </a:lnTo>
                                <a:lnTo>
                                  <a:pt x="2082591" y="1071065"/>
                                </a:lnTo>
                                <a:lnTo>
                                  <a:pt x="2082648" y="1061321"/>
                                </a:lnTo>
                                <a:lnTo>
                                  <a:pt x="2082705" y="1057874"/>
                                </a:lnTo>
                                <a:lnTo>
                                  <a:pt x="2082761" y="1058449"/>
                                </a:lnTo>
                                <a:lnTo>
                                  <a:pt x="2082818" y="1070494"/>
                                </a:lnTo>
                                <a:lnTo>
                                  <a:pt x="2082879" y="1055858"/>
                                </a:lnTo>
                                <a:lnTo>
                                  <a:pt x="2082935" y="1061596"/>
                                </a:lnTo>
                                <a:lnTo>
                                  <a:pt x="2082992" y="1060171"/>
                                </a:lnTo>
                                <a:lnTo>
                                  <a:pt x="2083049" y="1071927"/>
                                </a:lnTo>
                                <a:lnTo>
                                  <a:pt x="2083105" y="1060446"/>
                                </a:lnTo>
                                <a:lnTo>
                                  <a:pt x="2083162" y="1048969"/>
                                </a:lnTo>
                                <a:lnTo>
                                  <a:pt x="2083219" y="1074798"/>
                                </a:lnTo>
                                <a:lnTo>
                                  <a:pt x="2083280" y="1048969"/>
                                </a:lnTo>
                                <a:lnTo>
                                  <a:pt x="2083336" y="1057303"/>
                                </a:lnTo>
                                <a:lnTo>
                                  <a:pt x="2083393" y="1079099"/>
                                </a:lnTo>
                                <a:lnTo>
                                  <a:pt x="2083450" y="1062171"/>
                                </a:lnTo>
                                <a:lnTo>
                                  <a:pt x="2083510" y="1055283"/>
                                </a:lnTo>
                                <a:lnTo>
                                  <a:pt x="2083567" y="1071927"/>
                                </a:lnTo>
                                <a:lnTo>
                                  <a:pt x="2083624" y="1060446"/>
                                </a:lnTo>
                                <a:lnTo>
                                  <a:pt x="2083681" y="1056153"/>
                                </a:lnTo>
                                <a:lnTo>
                                  <a:pt x="2083737" y="1065901"/>
                                </a:lnTo>
                                <a:lnTo>
                                  <a:pt x="2083794" y="1067047"/>
                                </a:lnTo>
                                <a:lnTo>
                                  <a:pt x="2083855" y="1070494"/>
                                </a:lnTo>
                                <a:lnTo>
                                  <a:pt x="2083911" y="1051265"/>
                                </a:lnTo>
                                <a:lnTo>
                                  <a:pt x="2083968" y="1062171"/>
                                </a:lnTo>
                                <a:lnTo>
                                  <a:pt x="2084025" y="1073361"/>
                                </a:lnTo>
                                <a:lnTo>
                                  <a:pt x="2084081" y="1054707"/>
                                </a:lnTo>
                                <a:lnTo>
                                  <a:pt x="2084138" y="1062171"/>
                                </a:lnTo>
                                <a:lnTo>
                                  <a:pt x="2084195" y="1054707"/>
                                </a:lnTo>
                                <a:lnTo>
                                  <a:pt x="2084256" y="1062171"/>
                                </a:lnTo>
                                <a:lnTo>
                                  <a:pt x="2084312" y="1076520"/>
                                </a:lnTo>
                                <a:lnTo>
                                  <a:pt x="2084369" y="1063605"/>
                                </a:lnTo>
                                <a:lnTo>
                                  <a:pt x="2084426" y="1061021"/>
                                </a:lnTo>
                                <a:lnTo>
                                  <a:pt x="2084487" y="1050115"/>
                                </a:lnTo>
                                <a:lnTo>
                                  <a:pt x="2084543" y="1056429"/>
                                </a:lnTo>
                                <a:lnTo>
                                  <a:pt x="2084600" y="1068197"/>
                                </a:lnTo>
                                <a:lnTo>
                                  <a:pt x="2084657" y="1064180"/>
                                </a:lnTo>
                                <a:lnTo>
                                  <a:pt x="2084713" y="1055007"/>
                                </a:lnTo>
                                <a:lnTo>
                                  <a:pt x="2084770" y="1059595"/>
                                </a:lnTo>
                                <a:lnTo>
                                  <a:pt x="2084831" y="1075086"/>
                                </a:lnTo>
                                <a:lnTo>
                                  <a:pt x="2084888" y="1044377"/>
                                </a:lnTo>
                                <a:lnTo>
                                  <a:pt x="2084944" y="1067335"/>
                                </a:lnTo>
                                <a:lnTo>
                                  <a:pt x="2085001" y="1070777"/>
                                </a:lnTo>
                                <a:lnTo>
                                  <a:pt x="2085057" y="1063317"/>
                                </a:lnTo>
                                <a:lnTo>
                                  <a:pt x="2085114" y="1058725"/>
                                </a:lnTo>
                                <a:lnTo>
                                  <a:pt x="2085171" y="1052411"/>
                                </a:lnTo>
                                <a:lnTo>
                                  <a:pt x="2085232" y="1053857"/>
                                </a:lnTo>
                                <a:lnTo>
                                  <a:pt x="2085288" y="1062742"/>
                                </a:lnTo>
                                <a:lnTo>
                                  <a:pt x="2085345" y="1067910"/>
                                </a:lnTo>
                                <a:lnTo>
                                  <a:pt x="2085401" y="1065326"/>
                                </a:lnTo>
                                <a:lnTo>
                                  <a:pt x="2085462" y="1049265"/>
                                </a:lnTo>
                                <a:lnTo>
                                  <a:pt x="2085519" y="1050990"/>
                                </a:lnTo>
                                <a:lnTo>
                                  <a:pt x="2085576" y="1054132"/>
                                </a:lnTo>
                                <a:lnTo>
                                  <a:pt x="2085632" y="1073077"/>
                                </a:lnTo>
                                <a:lnTo>
                                  <a:pt x="2085689" y="1067622"/>
                                </a:lnTo>
                                <a:lnTo>
                                  <a:pt x="2085746" y="1062742"/>
                                </a:lnTo>
                                <a:lnTo>
                                  <a:pt x="2085803" y="1061321"/>
                                </a:lnTo>
                                <a:lnTo>
                                  <a:pt x="2085863" y="1059025"/>
                                </a:lnTo>
                                <a:lnTo>
                                  <a:pt x="2085920" y="1062171"/>
                                </a:lnTo>
                                <a:lnTo>
                                  <a:pt x="2085977" y="1068768"/>
                                </a:lnTo>
                                <a:lnTo>
                                  <a:pt x="2086033" y="1067335"/>
                                </a:lnTo>
                                <a:lnTo>
                                  <a:pt x="2086090" y="1059595"/>
                                </a:lnTo>
                                <a:lnTo>
                                  <a:pt x="2086147" y="1057004"/>
                                </a:lnTo>
                                <a:lnTo>
                                  <a:pt x="2086208" y="1061596"/>
                                </a:lnTo>
                                <a:lnTo>
                                  <a:pt x="2086264" y="1072215"/>
                                </a:lnTo>
                                <a:lnTo>
                                  <a:pt x="2086321" y="1057874"/>
                                </a:lnTo>
                                <a:lnTo>
                                  <a:pt x="2086378" y="1059300"/>
                                </a:lnTo>
                                <a:lnTo>
                                  <a:pt x="2086434" y="1066760"/>
                                </a:lnTo>
                                <a:lnTo>
                                  <a:pt x="2086495" y="1063030"/>
                                </a:lnTo>
                                <a:lnTo>
                                  <a:pt x="2086552" y="1057579"/>
                                </a:lnTo>
                                <a:lnTo>
                                  <a:pt x="2086608" y="1054432"/>
                                </a:lnTo>
                                <a:lnTo>
                                  <a:pt x="2086665" y="1060171"/>
                                </a:lnTo>
                                <a:lnTo>
                                  <a:pt x="2086722" y="1065614"/>
                                </a:lnTo>
                                <a:lnTo>
                                  <a:pt x="2086779" y="1058725"/>
                                </a:lnTo>
                                <a:lnTo>
                                  <a:pt x="2086835" y="1058449"/>
                                </a:lnTo>
                                <a:lnTo>
                                  <a:pt x="2086896" y="1077666"/>
                                </a:lnTo>
                                <a:lnTo>
                                  <a:pt x="2086953" y="1065901"/>
                                </a:lnTo>
                                <a:lnTo>
                                  <a:pt x="2087009" y="1061321"/>
                                </a:lnTo>
                                <a:lnTo>
                                  <a:pt x="2087066" y="1065039"/>
                                </a:lnTo>
                                <a:lnTo>
                                  <a:pt x="2087123" y="1062171"/>
                                </a:lnTo>
                                <a:lnTo>
                                  <a:pt x="2087184" y="1052411"/>
                                </a:lnTo>
                                <a:lnTo>
                                  <a:pt x="2087240" y="1061896"/>
                                </a:lnTo>
                                <a:lnTo>
                                  <a:pt x="2087297" y="1067047"/>
                                </a:lnTo>
                                <a:lnTo>
                                  <a:pt x="2087354" y="1078816"/>
                                </a:lnTo>
                                <a:lnTo>
                                  <a:pt x="2087410" y="1059595"/>
                                </a:lnTo>
                                <a:lnTo>
                                  <a:pt x="2087467" y="1061321"/>
                                </a:lnTo>
                                <a:lnTo>
                                  <a:pt x="2087528" y="1075369"/>
                                </a:lnTo>
                                <a:lnTo>
                                  <a:pt x="2087584" y="1061896"/>
                                </a:lnTo>
                                <a:lnTo>
                                  <a:pt x="2087641" y="1061021"/>
                                </a:lnTo>
                                <a:lnTo>
                                  <a:pt x="2087698" y="1059871"/>
                                </a:lnTo>
                                <a:lnTo>
                                  <a:pt x="2087755" y="1060746"/>
                                </a:lnTo>
                                <a:lnTo>
                                  <a:pt x="2087811" y="1071927"/>
                                </a:lnTo>
                                <a:lnTo>
                                  <a:pt x="2087868" y="1056429"/>
                                </a:lnTo>
                                <a:lnTo>
                                  <a:pt x="2087929" y="1074511"/>
                                </a:lnTo>
                                <a:lnTo>
                                  <a:pt x="2087985" y="1065901"/>
                                </a:lnTo>
                                <a:lnTo>
                                  <a:pt x="2088042" y="1066472"/>
                                </a:lnTo>
                                <a:lnTo>
                                  <a:pt x="2088103" y="1052711"/>
                                </a:lnTo>
                                <a:lnTo>
                                  <a:pt x="2088159" y="1052711"/>
                                </a:lnTo>
                                <a:lnTo>
                                  <a:pt x="2088216" y="1074798"/>
                                </a:lnTo>
                                <a:lnTo>
                                  <a:pt x="2088273" y="1057004"/>
                                </a:lnTo>
                                <a:lnTo>
                                  <a:pt x="2088330" y="1070206"/>
                                </a:lnTo>
                                <a:lnTo>
                                  <a:pt x="2088387" y="1060446"/>
                                </a:lnTo>
                                <a:lnTo>
                                  <a:pt x="2088443" y="1058449"/>
                                </a:lnTo>
                                <a:lnTo>
                                  <a:pt x="2088504" y="1051561"/>
                                </a:lnTo>
                                <a:lnTo>
                                  <a:pt x="2088560" y="1073077"/>
                                </a:lnTo>
                                <a:lnTo>
                                  <a:pt x="2088617" y="1046968"/>
                                </a:lnTo>
                                <a:lnTo>
                                  <a:pt x="2088674" y="1052711"/>
                                </a:lnTo>
                                <a:lnTo>
                                  <a:pt x="2088731" y="1062171"/>
                                </a:lnTo>
                                <a:lnTo>
                                  <a:pt x="2088787" y="1053857"/>
                                </a:lnTo>
                                <a:lnTo>
                                  <a:pt x="2088844" y="1059025"/>
                                </a:lnTo>
                                <a:lnTo>
                                  <a:pt x="2088905" y="1068485"/>
                                </a:lnTo>
                                <a:lnTo>
                                  <a:pt x="2088962" y="1070494"/>
                                </a:lnTo>
                                <a:lnTo>
                                  <a:pt x="2089018" y="1061021"/>
                                </a:lnTo>
                                <a:lnTo>
                                  <a:pt x="2089075" y="1063317"/>
                                </a:lnTo>
                                <a:lnTo>
                                  <a:pt x="2089136" y="1063892"/>
                                </a:lnTo>
                                <a:lnTo>
                                  <a:pt x="2089192" y="1055578"/>
                                </a:lnTo>
                                <a:lnTo>
                                  <a:pt x="2089249" y="1059300"/>
                                </a:lnTo>
                                <a:lnTo>
                                  <a:pt x="2089306" y="1068768"/>
                                </a:lnTo>
                                <a:lnTo>
                                  <a:pt x="2089362" y="1061896"/>
                                </a:lnTo>
                                <a:lnTo>
                                  <a:pt x="2089419" y="1057874"/>
                                </a:lnTo>
                                <a:lnTo>
                                  <a:pt x="2089476" y="1055007"/>
                                </a:lnTo>
                                <a:lnTo>
                                  <a:pt x="2089536" y="1073936"/>
                                </a:lnTo>
                                <a:lnTo>
                                  <a:pt x="2089593" y="1055283"/>
                                </a:lnTo>
                                <a:lnTo>
                                  <a:pt x="2089650" y="1063317"/>
                                </a:lnTo>
                                <a:lnTo>
                                  <a:pt x="2089707" y="1073361"/>
                                </a:lnTo>
                                <a:lnTo>
                                  <a:pt x="2089763" y="1053282"/>
                                </a:lnTo>
                                <a:lnTo>
                                  <a:pt x="2089824" y="1074223"/>
                                </a:lnTo>
                                <a:lnTo>
                                  <a:pt x="2089881" y="1060446"/>
                                </a:lnTo>
                                <a:lnTo>
                                  <a:pt x="2089938" y="1066760"/>
                                </a:lnTo>
                                <a:lnTo>
                                  <a:pt x="2089994" y="1065614"/>
                                </a:lnTo>
                                <a:lnTo>
                                  <a:pt x="2090051" y="1061021"/>
                                </a:lnTo>
                                <a:lnTo>
                                  <a:pt x="2090111" y="1065039"/>
                                </a:lnTo>
                                <a:lnTo>
                                  <a:pt x="2090168" y="1064180"/>
                                </a:lnTo>
                                <a:lnTo>
                                  <a:pt x="2090225" y="1053282"/>
                                </a:lnTo>
                                <a:lnTo>
                                  <a:pt x="2090282" y="1067910"/>
                                </a:lnTo>
                                <a:lnTo>
                                  <a:pt x="2090338" y="1059595"/>
                                </a:lnTo>
                                <a:lnTo>
                                  <a:pt x="2090395" y="1063892"/>
                                </a:lnTo>
                                <a:lnTo>
                                  <a:pt x="2090452" y="1060446"/>
                                </a:lnTo>
                                <a:lnTo>
                                  <a:pt x="2090513" y="1062171"/>
                                </a:lnTo>
                                <a:lnTo>
                                  <a:pt x="2090569" y="1062171"/>
                                </a:lnTo>
                                <a:lnTo>
                                  <a:pt x="2090626" y="1076520"/>
                                </a:lnTo>
                                <a:lnTo>
                                  <a:pt x="2090683" y="1068485"/>
                                </a:lnTo>
                                <a:lnTo>
                                  <a:pt x="2090739" y="1063892"/>
                                </a:lnTo>
                                <a:lnTo>
                                  <a:pt x="2090800" y="1057303"/>
                                </a:lnTo>
                                <a:lnTo>
                                  <a:pt x="2090857" y="1059025"/>
                                </a:lnTo>
                                <a:lnTo>
                                  <a:pt x="2090914" y="1064463"/>
                                </a:lnTo>
                                <a:lnTo>
                                  <a:pt x="2090970" y="1061021"/>
                                </a:lnTo>
                                <a:lnTo>
                                  <a:pt x="2091027" y="1046673"/>
                                </a:lnTo>
                                <a:lnTo>
                                  <a:pt x="2091084" y="1059871"/>
                                </a:lnTo>
                                <a:lnTo>
                                  <a:pt x="2091145" y="1060446"/>
                                </a:lnTo>
                                <a:lnTo>
                                  <a:pt x="2091201" y="1068485"/>
                                </a:lnTo>
                                <a:lnTo>
                                  <a:pt x="2091258" y="1064180"/>
                                </a:lnTo>
                                <a:lnTo>
                                  <a:pt x="2091314" y="1071352"/>
                                </a:lnTo>
                                <a:lnTo>
                                  <a:pt x="2091371" y="1053282"/>
                                </a:lnTo>
                                <a:lnTo>
                                  <a:pt x="2091427" y="1061321"/>
                                </a:lnTo>
                                <a:lnTo>
                                  <a:pt x="2091484" y="1060746"/>
                                </a:lnTo>
                                <a:lnTo>
                                  <a:pt x="2091545" y="1080249"/>
                                </a:lnTo>
                                <a:lnTo>
                                  <a:pt x="2091602" y="1059025"/>
                                </a:lnTo>
                                <a:lnTo>
                                  <a:pt x="2091658" y="1059595"/>
                                </a:lnTo>
                                <a:lnTo>
                                  <a:pt x="2091715" y="1056429"/>
                                </a:lnTo>
                                <a:lnTo>
                                  <a:pt x="2091776" y="1055283"/>
                                </a:lnTo>
                                <a:lnTo>
                                  <a:pt x="2091833" y="1059025"/>
                                </a:lnTo>
                                <a:lnTo>
                                  <a:pt x="2091889" y="1069918"/>
                                </a:lnTo>
                                <a:lnTo>
                                  <a:pt x="2091946" y="1067335"/>
                                </a:lnTo>
                                <a:lnTo>
                                  <a:pt x="2092003" y="1060746"/>
                                </a:lnTo>
                                <a:lnTo>
                                  <a:pt x="2092059" y="1068485"/>
                                </a:lnTo>
                                <a:lnTo>
                                  <a:pt x="2092116" y="1060171"/>
                                </a:lnTo>
                                <a:lnTo>
                                  <a:pt x="2092177" y="1058449"/>
                                </a:lnTo>
                                <a:lnTo>
                                  <a:pt x="2092234" y="1073077"/>
                                </a:lnTo>
                                <a:lnTo>
                                  <a:pt x="2092290" y="1061596"/>
                                </a:lnTo>
                                <a:lnTo>
                                  <a:pt x="2092347" y="1070206"/>
                                </a:lnTo>
                                <a:lnTo>
                                  <a:pt x="2092404" y="1062171"/>
                                </a:lnTo>
                                <a:lnTo>
                                  <a:pt x="2092461" y="1057874"/>
                                </a:lnTo>
                                <a:lnTo>
                                  <a:pt x="2092521" y="1065039"/>
                                </a:lnTo>
                                <a:lnTo>
                                  <a:pt x="2092578" y="1057303"/>
                                </a:lnTo>
                                <a:lnTo>
                                  <a:pt x="2092634" y="1076807"/>
                                </a:lnTo>
                                <a:lnTo>
                                  <a:pt x="2092691" y="1063605"/>
                                </a:lnTo>
                                <a:lnTo>
                                  <a:pt x="2092752" y="1067622"/>
                                </a:lnTo>
                                <a:lnTo>
                                  <a:pt x="2092809" y="1071352"/>
                                </a:lnTo>
                                <a:lnTo>
                                  <a:pt x="2092865" y="1064463"/>
                                </a:lnTo>
                                <a:lnTo>
                                  <a:pt x="2092922" y="1069918"/>
                                </a:lnTo>
                                <a:lnTo>
                                  <a:pt x="2092979" y="1062455"/>
                                </a:lnTo>
                                <a:lnTo>
                                  <a:pt x="2093035" y="1061021"/>
                                </a:lnTo>
                                <a:lnTo>
                                  <a:pt x="2093092" y="1062455"/>
                                </a:lnTo>
                                <a:lnTo>
                                  <a:pt x="2093153" y="1055578"/>
                                </a:lnTo>
                                <a:lnTo>
                                  <a:pt x="2093210" y="1047819"/>
                                </a:lnTo>
                                <a:lnTo>
                                  <a:pt x="2093266" y="1065326"/>
                                </a:lnTo>
                                <a:lnTo>
                                  <a:pt x="2093323" y="1060446"/>
                                </a:lnTo>
                                <a:lnTo>
                                  <a:pt x="2093380" y="1055007"/>
                                </a:lnTo>
                                <a:lnTo>
                                  <a:pt x="2093437" y="1062171"/>
                                </a:lnTo>
                                <a:lnTo>
                                  <a:pt x="2093497" y="1078241"/>
                                </a:lnTo>
                                <a:lnTo>
                                  <a:pt x="2093554" y="1064463"/>
                                </a:lnTo>
                                <a:lnTo>
                                  <a:pt x="2093611" y="1073077"/>
                                </a:lnTo>
                                <a:lnTo>
                                  <a:pt x="2093667" y="1058150"/>
                                </a:lnTo>
                                <a:lnTo>
                                  <a:pt x="2093724" y="1065326"/>
                                </a:lnTo>
                                <a:lnTo>
                                  <a:pt x="2093785" y="1049265"/>
                                </a:lnTo>
                                <a:lnTo>
                                  <a:pt x="2093841" y="1065614"/>
                                </a:lnTo>
                                <a:lnTo>
                                  <a:pt x="2093898" y="1061896"/>
                                </a:lnTo>
                                <a:lnTo>
                                  <a:pt x="2093955" y="1069918"/>
                                </a:lnTo>
                                <a:lnTo>
                                  <a:pt x="2094012" y="1060171"/>
                                </a:lnTo>
                                <a:lnTo>
                                  <a:pt x="2094068" y="1053857"/>
                                </a:lnTo>
                                <a:lnTo>
                                  <a:pt x="2094125" y="1062171"/>
                                </a:lnTo>
                                <a:lnTo>
                                  <a:pt x="2094185" y="1066472"/>
                                </a:lnTo>
                                <a:lnTo>
                                  <a:pt x="2094242" y="1064463"/>
                                </a:lnTo>
                                <a:lnTo>
                                  <a:pt x="2094299" y="1067047"/>
                                </a:lnTo>
                                <a:lnTo>
                                  <a:pt x="2094356" y="1064751"/>
                                </a:lnTo>
                                <a:lnTo>
                                  <a:pt x="2094413" y="1063892"/>
                                </a:lnTo>
                                <a:lnTo>
                                  <a:pt x="2094473" y="1061021"/>
                                </a:lnTo>
                                <a:lnTo>
                                  <a:pt x="2094530" y="1059300"/>
                                </a:lnTo>
                                <a:lnTo>
                                  <a:pt x="2094587" y="1067622"/>
                                </a:lnTo>
                                <a:lnTo>
                                  <a:pt x="2094643" y="1066188"/>
                                </a:lnTo>
                                <a:lnTo>
                                  <a:pt x="2094700" y="1055007"/>
                                </a:lnTo>
                                <a:lnTo>
                                  <a:pt x="2094757" y="1059300"/>
                                </a:lnTo>
                                <a:lnTo>
                                  <a:pt x="2094817" y="1075657"/>
                                </a:lnTo>
                                <a:lnTo>
                                  <a:pt x="2094874" y="1045247"/>
                                </a:lnTo>
                                <a:lnTo>
                                  <a:pt x="2094931" y="1061596"/>
                                </a:lnTo>
                                <a:lnTo>
                                  <a:pt x="2094988" y="1082258"/>
                                </a:lnTo>
                                <a:lnTo>
                                  <a:pt x="2095044" y="1061896"/>
                                </a:lnTo>
                                <a:lnTo>
                                  <a:pt x="2095101" y="1068485"/>
                                </a:lnTo>
                                <a:lnTo>
                                  <a:pt x="2095157" y="1052411"/>
                                </a:lnTo>
                                <a:lnTo>
                                  <a:pt x="2095219" y="1052136"/>
                                </a:lnTo>
                                <a:lnTo>
                                  <a:pt x="2095275" y="1067047"/>
                                </a:lnTo>
                                <a:lnTo>
                                  <a:pt x="2095332" y="1075369"/>
                                </a:lnTo>
                                <a:lnTo>
                                  <a:pt x="2095392" y="1067047"/>
                                </a:lnTo>
                                <a:lnTo>
                                  <a:pt x="2095449" y="1065039"/>
                                </a:lnTo>
                                <a:lnTo>
                                  <a:pt x="2095506" y="1066760"/>
                                </a:lnTo>
                                <a:lnTo>
                                  <a:pt x="2095562" y="1067910"/>
                                </a:lnTo>
                                <a:lnTo>
                                  <a:pt x="2095619" y="1060446"/>
                                </a:lnTo>
                                <a:lnTo>
                                  <a:pt x="2095676" y="1055283"/>
                                </a:lnTo>
                                <a:lnTo>
                                  <a:pt x="2095733" y="1071065"/>
                                </a:lnTo>
                                <a:lnTo>
                                  <a:pt x="2095793" y="1073936"/>
                                </a:lnTo>
                                <a:lnTo>
                                  <a:pt x="2095850" y="1048119"/>
                                </a:lnTo>
                                <a:lnTo>
                                  <a:pt x="2095907" y="1073936"/>
                                </a:lnTo>
                                <a:lnTo>
                                  <a:pt x="2095964" y="1069918"/>
                                </a:lnTo>
                                <a:lnTo>
                                  <a:pt x="2096020" y="1069056"/>
                                </a:lnTo>
                                <a:lnTo>
                                  <a:pt x="2096077" y="1054132"/>
                                </a:lnTo>
                                <a:lnTo>
                                  <a:pt x="2096133" y="1073936"/>
                                </a:lnTo>
                                <a:lnTo>
                                  <a:pt x="2096194" y="1072215"/>
                                </a:lnTo>
                                <a:lnTo>
                                  <a:pt x="2096251" y="1055578"/>
                                </a:lnTo>
                                <a:lnTo>
                                  <a:pt x="2096308" y="1077666"/>
                                </a:lnTo>
                                <a:lnTo>
                                  <a:pt x="2096364" y="1059871"/>
                                </a:lnTo>
                                <a:lnTo>
                                  <a:pt x="2096425" y="1075369"/>
                                </a:lnTo>
                                <a:lnTo>
                                  <a:pt x="2096482" y="1063605"/>
                                </a:lnTo>
                                <a:lnTo>
                                  <a:pt x="2096539" y="1059595"/>
                                </a:lnTo>
                                <a:lnTo>
                                  <a:pt x="2096595" y="1074511"/>
                                </a:lnTo>
                                <a:lnTo>
                                  <a:pt x="2096652" y="1057303"/>
                                </a:lnTo>
                                <a:lnTo>
                                  <a:pt x="2096709" y="1065901"/>
                                </a:lnTo>
                                <a:lnTo>
                                  <a:pt x="2096765" y="1069343"/>
                                </a:lnTo>
                                <a:lnTo>
                                  <a:pt x="2096826" y="1058725"/>
                                </a:lnTo>
                                <a:lnTo>
                                  <a:pt x="2096883" y="1051265"/>
                                </a:lnTo>
                                <a:lnTo>
                                  <a:pt x="2096940" y="1065039"/>
                                </a:lnTo>
                                <a:lnTo>
                                  <a:pt x="2096996" y="1070494"/>
                                </a:lnTo>
                                <a:lnTo>
                                  <a:pt x="2097053" y="1078528"/>
                                </a:lnTo>
                                <a:lnTo>
                                  <a:pt x="2097114" y="1063317"/>
                                </a:lnTo>
                                <a:lnTo>
                                  <a:pt x="2097171" y="1076807"/>
                                </a:lnTo>
                                <a:lnTo>
                                  <a:pt x="2097227" y="1067622"/>
                                </a:lnTo>
                                <a:lnTo>
                                  <a:pt x="2097284" y="1062742"/>
                                </a:lnTo>
                                <a:lnTo>
                                  <a:pt x="2097340" y="1070777"/>
                                </a:lnTo>
                                <a:lnTo>
                                  <a:pt x="2097401" y="1068485"/>
                                </a:lnTo>
                                <a:lnTo>
                                  <a:pt x="2097458" y="1067622"/>
                                </a:lnTo>
                                <a:lnTo>
                                  <a:pt x="2097515" y="1059871"/>
                                </a:lnTo>
                                <a:lnTo>
                                  <a:pt x="2097571" y="1064180"/>
                                </a:lnTo>
                                <a:lnTo>
                                  <a:pt x="2097628" y="1080537"/>
                                </a:lnTo>
                                <a:lnTo>
                                  <a:pt x="2097684" y="1070494"/>
                                </a:lnTo>
                                <a:lnTo>
                                  <a:pt x="2097741" y="1064463"/>
                                </a:lnTo>
                                <a:lnTo>
                                  <a:pt x="2097802" y="1073361"/>
                                </a:lnTo>
                                <a:lnTo>
                                  <a:pt x="2097859" y="1055578"/>
                                </a:lnTo>
                                <a:lnTo>
                                  <a:pt x="2097915" y="1077378"/>
                                </a:lnTo>
                                <a:lnTo>
                                  <a:pt x="2097972" y="1050990"/>
                                </a:lnTo>
                                <a:lnTo>
                                  <a:pt x="2098029" y="1058725"/>
                                </a:lnTo>
                                <a:lnTo>
                                  <a:pt x="2098090" y="1064180"/>
                                </a:lnTo>
                                <a:lnTo>
                                  <a:pt x="2098146" y="1068197"/>
                                </a:lnTo>
                                <a:lnTo>
                                  <a:pt x="2098203" y="1048119"/>
                                </a:lnTo>
                                <a:lnTo>
                                  <a:pt x="2098260" y="1062171"/>
                                </a:lnTo>
                                <a:lnTo>
                                  <a:pt x="2098316" y="1072502"/>
                                </a:lnTo>
                                <a:lnTo>
                                  <a:pt x="2098373" y="1072502"/>
                                </a:lnTo>
                                <a:lnTo>
                                  <a:pt x="2098434" y="1063892"/>
                                </a:lnTo>
                                <a:lnTo>
                                  <a:pt x="2098491" y="1061896"/>
                                </a:lnTo>
                                <a:lnTo>
                                  <a:pt x="2098547" y="1065039"/>
                                </a:lnTo>
                                <a:lnTo>
                                  <a:pt x="2098604" y="1060171"/>
                                </a:lnTo>
                                <a:lnTo>
                                  <a:pt x="2098661" y="1060446"/>
                                </a:lnTo>
                                <a:lnTo>
                                  <a:pt x="2098717" y="1079391"/>
                                </a:lnTo>
                                <a:lnTo>
                                  <a:pt x="2098774" y="1052411"/>
                                </a:lnTo>
                                <a:lnTo>
                                  <a:pt x="2098835" y="1063030"/>
                                </a:lnTo>
                                <a:lnTo>
                                  <a:pt x="2098891" y="1061896"/>
                                </a:lnTo>
                                <a:lnTo>
                                  <a:pt x="2098948" y="1056153"/>
                                </a:lnTo>
                                <a:lnTo>
                                  <a:pt x="2099005" y="1065614"/>
                                </a:lnTo>
                                <a:lnTo>
                                  <a:pt x="2099066" y="1071640"/>
                                </a:lnTo>
                                <a:lnTo>
                                  <a:pt x="2099122" y="1058725"/>
                                </a:lnTo>
                                <a:lnTo>
                                  <a:pt x="2099179" y="1062455"/>
                                </a:lnTo>
                                <a:lnTo>
                                  <a:pt x="2099236" y="1063317"/>
                                </a:lnTo>
                                <a:lnTo>
                                  <a:pt x="2099292" y="1063892"/>
                                </a:lnTo>
                                <a:lnTo>
                                  <a:pt x="2099349" y="1074223"/>
                                </a:lnTo>
                                <a:lnTo>
                                  <a:pt x="2099406" y="1054132"/>
                                </a:lnTo>
                                <a:lnTo>
                                  <a:pt x="2099467" y="1052987"/>
                                </a:lnTo>
                                <a:lnTo>
                                  <a:pt x="2099523" y="1077666"/>
                                </a:lnTo>
                                <a:lnTo>
                                  <a:pt x="2099580" y="1059300"/>
                                </a:lnTo>
                                <a:lnTo>
                                  <a:pt x="2099637" y="1067910"/>
                                </a:lnTo>
                                <a:lnTo>
                                  <a:pt x="2099694" y="1081400"/>
                                </a:lnTo>
                                <a:lnTo>
                                  <a:pt x="2099750" y="1054132"/>
                                </a:lnTo>
                                <a:lnTo>
                                  <a:pt x="2099811" y="1068197"/>
                                </a:lnTo>
                                <a:lnTo>
                                  <a:pt x="2099868" y="1067910"/>
                                </a:lnTo>
                                <a:lnTo>
                                  <a:pt x="2099924" y="1055578"/>
                                </a:lnTo>
                                <a:lnTo>
                                  <a:pt x="2099981" y="1067622"/>
                                </a:lnTo>
                                <a:lnTo>
                                  <a:pt x="2100042" y="1067622"/>
                                </a:lnTo>
                                <a:lnTo>
                                  <a:pt x="2100098" y="1070206"/>
                                </a:lnTo>
                                <a:lnTo>
                                  <a:pt x="2100155" y="1064463"/>
                                </a:lnTo>
                                <a:lnTo>
                                  <a:pt x="2100211" y="1063030"/>
                                </a:lnTo>
                                <a:lnTo>
                                  <a:pt x="2100268" y="1067910"/>
                                </a:lnTo>
                                <a:lnTo>
                                  <a:pt x="2100325" y="1069056"/>
                                </a:lnTo>
                                <a:lnTo>
                                  <a:pt x="2100382" y="1064180"/>
                                </a:lnTo>
                                <a:lnTo>
                                  <a:pt x="2100442" y="1078528"/>
                                </a:lnTo>
                                <a:lnTo>
                                  <a:pt x="2100499" y="1071640"/>
                                </a:lnTo>
                                <a:lnTo>
                                  <a:pt x="2100556" y="1065326"/>
                                </a:lnTo>
                                <a:lnTo>
                                  <a:pt x="2100613" y="1059595"/>
                                </a:lnTo>
                                <a:lnTo>
                                  <a:pt x="2100670" y="1061321"/>
                                </a:lnTo>
                                <a:lnTo>
                                  <a:pt x="2100726" y="1073077"/>
                                </a:lnTo>
                                <a:lnTo>
                                  <a:pt x="2100787" y="1067910"/>
                                </a:lnTo>
                                <a:lnTo>
                                  <a:pt x="2100843" y="1064463"/>
                                </a:lnTo>
                                <a:lnTo>
                                  <a:pt x="2100900" y="1056728"/>
                                </a:lnTo>
                                <a:lnTo>
                                  <a:pt x="2100957" y="1074511"/>
                                </a:lnTo>
                                <a:lnTo>
                                  <a:pt x="2101014" y="1079674"/>
                                </a:lnTo>
                                <a:lnTo>
                                  <a:pt x="2101074" y="1055283"/>
                                </a:lnTo>
                                <a:lnTo>
                                  <a:pt x="2101131" y="1084842"/>
                                </a:lnTo>
                                <a:lnTo>
                                  <a:pt x="2101188" y="1064751"/>
                                </a:lnTo>
                                <a:lnTo>
                                  <a:pt x="2101245" y="1073648"/>
                                </a:lnTo>
                                <a:lnTo>
                                  <a:pt x="2101301" y="1066188"/>
                                </a:lnTo>
                                <a:lnTo>
                                  <a:pt x="2101358" y="1058449"/>
                                </a:lnTo>
                                <a:lnTo>
                                  <a:pt x="2101414" y="1073648"/>
                                </a:lnTo>
                                <a:lnTo>
                                  <a:pt x="2101475" y="1064751"/>
                                </a:lnTo>
                                <a:lnTo>
                                  <a:pt x="2101532" y="1067047"/>
                                </a:lnTo>
                                <a:lnTo>
                                  <a:pt x="2101589" y="1069918"/>
                                </a:lnTo>
                                <a:lnTo>
                                  <a:pt x="2101645" y="1053282"/>
                                </a:lnTo>
                                <a:lnTo>
                                  <a:pt x="2101702" y="1076807"/>
                                </a:lnTo>
                                <a:lnTo>
                                  <a:pt x="2101763" y="1070494"/>
                                </a:lnTo>
                                <a:lnTo>
                                  <a:pt x="2101820" y="1073361"/>
                                </a:lnTo>
                                <a:lnTo>
                                  <a:pt x="2101876" y="1059595"/>
                                </a:lnTo>
                                <a:lnTo>
                                  <a:pt x="2101933" y="1052411"/>
                                </a:lnTo>
                                <a:lnTo>
                                  <a:pt x="2101990" y="1071065"/>
                                </a:lnTo>
                                <a:lnTo>
                                  <a:pt x="2102050" y="1073648"/>
                                </a:lnTo>
                                <a:lnTo>
                                  <a:pt x="2102107" y="1064180"/>
                                </a:lnTo>
                                <a:lnTo>
                                  <a:pt x="2102164" y="1062171"/>
                                </a:lnTo>
                                <a:lnTo>
                                  <a:pt x="2102221" y="1066472"/>
                                </a:lnTo>
                                <a:lnTo>
                                  <a:pt x="2102277" y="1069343"/>
                                </a:lnTo>
                                <a:lnTo>
                                  <a:pt x="2102334" y="1065326"/>
                                </a:lnTo>
                                <a:lnTo>
                                  <a:pt x="2102390" y="1081400"/>
                                </a:lnTo>
                                <a:lnTo>
                                  <a:pt x="2102451" y="1046098"/>
                                </a:lnTo>
                                <a:lnTo>
                                  <a:pt x="2102508" y="1072215"/>
                                </a:lnTo>
                                <a:lnTo>
                                  <a:pt x="2102565" y="1066760"/>
                                </a:lnTo>
                                <a:lnTo>
                                  <a:pt x="2102621" y="1069056"/>
                                </a:lnTo>
                                <a:lnTo>
                                  <a:pt x="2102682" y="1055007"/>
                                </a:lnTo>
                                <a:lnTo>
                                  <a:pt x="2102739" y="1086563"/>
                                </a:lnTo>
                                <a:lnTo>
                                  <a:pt x="2102796" y="1085417"/>
                                </a:lnTo>
                                <a:lnTo>
                                  <a:pt x="2102852" y="1069056"/>
                                </a:lnTo>
                                <a:lnTo>
                                  <a:pt x="2102909" y="1072502"/>
                                </a:lnTo>
                                <a:lnTo>
                                  <a:pt x="2102966" y="1058725"/>
                                </a:lnTo>
                                <a:lnTo>
                                  <a:pt x="2103022" y="1073077"/>
                                </a:lnTo>
                                <a:lnTo>
                                  <a:pt x="2103083" y="1063892"/>
                                </a:lnTo>
                                <a:lnTo>
                                  <a:pt x="2103140" y="1052987"/>
                                </a:lnTo>
                                <a:lnTo>
                                  <a:pt x="2103197" y="1069056"/>
                                </a:lnTo>
                                <a:lnTo>
                                  <a:pt x="2103253" y="1079674"/>
                                </a:lnTo>
                                <a:lnTo>
                                  <a:pt x="2103310" y="1087997"/>
                                </a:lnTo>
                                <a:lnTo>
                                  <a:pt x="2103366" y="1067047"/>
                                </a:lnTo>
                                <a:lnTo>
                                  <a:pt x="2103423" y="1068197"/>
                                </a:lnTo>
                                <a:lnTo>
                                  <a:pt x="2103484" y="1067622"/>
                                </a:lnTo>
                                <a:lnTo>
                                  <a:pt x="2103541" y="1060171"/>
                                </a:lnTo>
                                <a:lnTo>
                                  <a:pt x="2103597" y="1065039"/>
                                </a:lnTo>
                                <a:lnTo>
                                  <a:pt x="2103654" y="1058449"/>
                                </a:lnTo>
                                <a:lnTo>
                                  <a:pt x="2103715" y="1062171"/>
                                </a:lnTo>
                                <a:lnTo>
                                  <a:pt x="2103772" y="1062171"/>
                                </a:lnTo>
                                <a:lnTo>
                                  <a:pt x="2103828" y="1068768"/>
                                </a:lnTo>
                                <a:lnTo>
                                  <a:pt x="2103885" y="1067910"/>
                                </a:lnTo>
                                <a:lnTo>
                                  <a:pt x="2103941" y="1061021"/>
                                </a:lnTo>
                                <a:lnTo>
                                  <a:pt x="2103998" y="1068197"/>
                                </a:lnTo>
                                <a:lnTo>
                                  <a:pt x="2104055" y="1055578"/>
                                </a:lnTo>
                                <a:lnTo>
                                  <a:pt x="2104116" y="1083121"/>
                                </a:lnTo>
                                <a:lnTo>
                                  <a:pt x="2104172" y="1075657"/>
                                </a:lnTo>
                                <a:lnTo>
                                  <a:pt x="2104229" y="1064463"/>
                                </a:lnTo>
                                <a:lnTo>
                                  <a:pt x="2104286" y="1065039"/>
                                </a:lnTo>
                                <a:lnTo>
                                  <a:pt x="2104343" y="1075369"/>
                                </a:lnTo>
                                <a:lnTo>
                                  <a:pt x="2104403" y="1072215"/>
                                </a:lnTo>
                                <a:lnTo>
                                  <a:pt x="2104460" y="1076520"/>
                                </a:lnTo>
                                <a:lnTo>
                                  <a:pt x="2104517" y="1059871"/>
                                </a:lnTo>
                                <a:lnTo>
                                  <a:pt x="2104573" y="1052411"/>
                                </a:lnTo>
                                <a:lnTo>
                                  <a:pt x="2104630" y="1071927"/>
                                </a:lnTo>
                                <a:lnTo>
                                  <a:pt x="2104691" y="1061321"/>
                                </a:lnTo>
                                <a:lnTo>
                                  <a:pt x="2104748" y="1065901"/>
                                </a:lnTo>
                                <a:lnTo>
                                  <a:pt x="2104804" y="1077953"/>
                                </a:lnTo>
                                <a:lnTo>
                                  <a:pt x="2104861" y="1071065"/>
                                </a:lnTo>
                                <a:lnTo>
                                  <a:pt x="2104917" y="1060446"/>
                                </a:lnTo>
                                <a:lnTo>
                                  <a:pt x="2104974" y="1063605"/>
                                </a:lnTo>
                                <a:lnTo>
                                  <a:pt x="2105031" y="1071927"/>
                                </a:lnTo>
                                <a:lnTo>
                                  <a:pt x="2105088" y="1076807"/>
                                </a:lnTo>
                                <a:lnTo>
                                  <a:pt x="2105148" y="1061321"/>
                                </a:lnTo>
                                <a:lnTo>
                                  <a:pt x="2105205" y="1060171"/>
                                </a:lnTo>
                                <a:lnTo>
                                  <a:pt x="2105262" y="1054707"/>
                                </a:lnTo>
                                <a:lnTo>
                                  <a:pt x="2105319" y="1078241"/>
                                </a:lnTo>
                                <a:lnTo>
                                  <a:pt x="2105379" y="1068768"/>
                                </a:lnTo>
                                <a:lnTo>
                                  <a:pt x="2105436" y="1056728"/>
                                </a:lnTo>
                                <a:lnTo>
                                  <a:pt x="2105493" y="1074511"/>
                                </a:lnTo>
                                <a:lnTo>
                                  <a:pt x="2105549" y="1056728"/>
                                </a:lnTo>
                                <a:lnTo>
                                  <a:pt x="2105606" y="1067047"/>
                                </a:lnTo>
                                <a:lnTo>
                                  <a:pt x="2105663" y="1077953"/>
                                </a:lnTo>
                                <a:lnTo>
                                  <a:pt x="2105724" y="1065614"/>
                                </a:lnTo>
                                <a:lnTo>
                                  <a:pt x="2105780" y="1064180"/>
                                </a:lnTo>
                                <a:lnTo>
                                  <a:pt x="2105837" y="1077953"/>
                                </a:lnTo>
                                <a:lnTo>
                                  <a:pt x="2105894" y="1066472"/>
                                </a:lnTo>
                                <a:lnTo>
                                  <a:pt x="2105951" y="1066760"/>
                                </a:lnTo>
                                <a:lnTo>
                                  <a:pt x="2106007" y="1067335"/>
                                </a:lnTo>
                                <a:lnTo>
                                  <a:pt x="2106064" y="1066472"/>
                                </a:lnTo>
                                <a:lnTo>
                                  <a:pt x="2106124" y="1077095"/>
                                </a:lnTo>
                                <a:lnTo>
                                  <a:pt x="2106181" y="1079962"/>
                                </a:lnTo>
                                <a:lnTo>
                                  <a:pt x="2106238" y="1067047"/>
                                </a:lnTo>
                                <a:lnTo>
                                  <a:pt x="2106294" y="1080537"/>
                                </a:lnTo>
                                <a:lnTo>
                                  <a:pt x="2106355" y="1071927"/>
                                </a:lnTo>
                                <a:lnTo>
                                  <a:pt x="2106412" y="1068485"/>
                                </a:lnTo>
                                <a:lnTo>
                                  <a:pt x="2106468" y="1076520"/>
                                </a:lnTo>
                                <a:lnTo>
                                  <a:pt x="2106525" y="1059595"/>
                                </a:lnTo>
                                <a:lnTo>
                                  <a:pt x="2106582" y="1069343"/>
                                </a:lnTo>
                                <a:lnTo>
                                  <a:pt x="2106639" y="1071927"/>
                                </a:lnTo>
                                <a:lnTo>
                                  <a:pt x="2106696" y="1077378"/>
                                </a:lnTo>
                                <a:lnTo>
                                  <a:pt x="2106756" y="1067910"/>
                                </a:lnTo>
                                <a:lnTo>
                                  <a:pt x="2106813" y="1073648"/>
                                </a:lnTo>
                                <a:lnTo>
                                  <a:pt x="2106870" y="1063317"/>
                                </a:lnTo>
                                <a:lnTo>
                                  <a:pt x="2106926" y="1077378"/>
                                </a:lnTo>
                                <a:lnTo>
                                  <a:pt x="2106983" y="1068197"/>
                                </a:lnTo>
                                <a:lnTo>
                                  <a:pt x="2107040" y="1060171"/>
                                </a:lnTo>
                                <a:lnTo>
                                  <a:pt x="2107100" y="1073648"/>
                                </a:lnTo>
                                <a:lnTo>
                                  <a:pt x="2107157" y="1065326"/>
                                </a:lnTo>
                                <a:lnTo>
                                  <a:pt x="2107214" y="1073077"/>
                                </a:lnTo>
                                <a:lnTo>
                                  <a:pt x="2107271" y="1078816"/>
                                </a:lnTo>
                                <a:lnTo>
                                  <a:pt x="2107331" y="1072215"/>
                                </a:lnTo>
                                <a:lnTo>
                                  <a:pt x="2107388" y="1074511"/>
                                </a:lnTo>
                                <a:lnTo>
                                  <a:pt x="2107445" y="1063605"/>
                                </a:lnTo>
                                <a:lnTo>
                                  <a:pt x="2107501" y="1063605"/>
                                </a:lnTo>
                                <a:lnTo>
                                  <a:pt x="2107558" y="1083408"/>
                                </a:lnTo>
                                <a:lnTo>
                                  <a:pt x="2107615" y="1063317"/>
                                </a:lnTo>
                                <a:lnTo>
                                  <a:pt x="2107671" y="1073361"/>
                                </a:lnTo>
                                <a:lnTo>
                                  <a:pt x="2107732" y="1070494"/>
                                </a:lnTo>
                                <a:lnTo>
                                  <a:pt x="2107789" y="1066188"/>
                                </a:lnTo>
                                <a:lnTo>
                                  <a:pt x="2107845" y="1049839"/>
                                </a:lnTo>
                                <a:lnTo>
                                  <a:pt x="2107902" y="1075657"/>
                                </a:lnTo>
                                <a:lnTo>
                                  <a:pt x="2107959" y="1063317"/>
                                </a:lnTo>
                                <a:lnTo>
                                  <a:pt x="2108016" y="1069918"/>
                                </a:lnTo>
                                <a:lnTo>
                                  <a:pt x="2108076" y="1066472"/>
                                </a:lnTo>
                                <a:lnTo>
                                  <a:pt x="2108133" y="1077666"/>
                                </a:lnTo>
                                <a:lnTo>
                                  <a:pt x="2108190" y="1067335"/>
                                </a:lnTo>
                                <a:lnTo>
                                  <a:pt x="2108247" y="1078241"/>
                                </a:lnTo>
                                <a:lnTo>
                                  <a:pt x="2108303" y="1079674"/>
                                </a:lnTo>
                                <a:lnTo>
                                  <a:pt x="2108364" y="1075086"/>
                                </a:lnTo>
                                <a:lnTo>
                                  <a:pt x="2108421" y="1062742"/>
                                </a:lnTo>
                                <a:lnTo>
                                  <a:pt x="2108477" y="1065039"/>
                                </a:lnTo>
                                <a:lnTo>
                                  <a:pt x="2108534" y="1069918"/>
                                </a:lnTo>
                                <a:lnTo>
                                  <a:pt x="2108591" y="1066188"/>
                                </a:lnTo>
                                <a:lnTo>
                                  <a:pt x="2108647" y="1077953"/>
                                </a:lnTo>
                                <a:lnTo>
                                  <a:pt x="2108704" y="1070777"/>
                                </a:lnTo>
                                <a:lnTo>
                                  <a:pt x="2108765" y="1067910"/>
                                </a:lnTo>
                                <a:lnTo>
                                  <a:pt x="2108822" y="1067910"/>
                                </a:lnTo>
                                <a:lnTo>
                                  <a:pt x="2108878" y="1075657"/>
                                </a:lnTo>
                                <a:lnTo>
                                  <a:pt x="2108935" y="1067622"/>
                                </a:lnTo>
                                <a:lnTo>
                                  <a:pt x="2108992" y="1067622"/>
                                </a:lnTo>
                                <a:lnTo>
                                  <a:pt x="2109052" y="1072215"/>
                                </a:lnTo>
                                <a:lnTo>
                                  <a:pt x="2109109" y="1069056"/>
                                </a:lnTo>
                                <a:lnTo>
                                  <a:pt x="2109166" y="1073936"/>
                                </a:lnTo>
                                <a:lnTo>
                                  <a:pt x="2109223" y="1082546"/>
                                </a:lnTo>
                                <a:lnTo>
                                  <a:pt x="2109279" y="1067910"/>
                                </a:lnTo>
                                <a:lnTo>
                                  <a:pt x="2109340" y="1067047"/>
                                </a:lnTo>
                                <a:lnTo>
                                  <a:pt x="2109397" y="1070494"/>
                                </a:lnTo>
                                <a:lnTo>
                                  <a:pt x="2109454" y="1087138"/>
                                </a:lnTo>
                                <a:lnTo>
                                  <a:pt x="2109510" y="1078816"/>
                                </a:lnTo>
                                <a:lnTo>
                                  <a:pt x="2109567" y="1063892"/>
                                </a:lnTo>
                                <a:lnTo>
                                  <a:pt x="2109623" y="1062455"/>
                                </a:lnTo>
                                <a:lnTo>
                                  <a:pt x="2109680" y="1081683"/>
                                </a:lnTo>
                                <a:lnTo>
                                  <a:pt x="2109741" y="1077666"/>
                                </a:lnTo>
                                <a:lnTo>
                                  <a:pt x="2109798" y="1080537"/>
                                </a:lnTo>
                                <a:lnTo>
                                  <a:pt x="2109854" y="1064180"/>
                                </a:lnTo>
                                <a:lnTo>
                                  <a:pt x="2109911" y="1071640"/>
                                </a:lnTo>
                                <a:lnTo>
                                  <a:pt x="2109972" y="1079674"/>
                                </a:lnTo>
                                <a:lnTo>
                                  <a:pt x="2110029" y="1065614"/>
                                </a:lnTo>
                                <a:lnTo>
                                  <a:pt x="2110085" y="1076232"/>
                                </a:lnTo>
                                <a:lnTo>
                                  <a:pt x="2110142" y="1081683"/>
                                </a:lnTo>
                                <a:lnTo>
                                  <a:pt x="2110198" y="1068485"/>
                                </a:lnTo>
                                <a:lnTo>
                                  <a:pt x="2110255" y="1067335"/>
                                </a:lnTo>
                                <a:lnTo>
                                  <a:pt x="2110312" y="1069918"/>
                                </a:lnTo>
                                <a:lnTo>
                                  <a:pt x="2110373" y="1077953"/>
                                </a:lnTo>
                                <a:lnTo>
                                  <a:pt x="2110429" y="1068768"/>
                                </a:lnTo>
                                <a:lnTo>
                                  <a:pt x="2110486" y="1069056"/>
                                </a:lnTo>
                                <a:lnTo>
                                  <a:pt x="2110543" y="1074223"/>
                                </a:lnTo>
                                <a:lnTo>
                                  <a:pt x="2110600" y="1085130"/>
                                </a:lnTo>
                                <a:lnTo>
                                  <a:pt x="2110656" y="1067335"/>
                                </a:lnTo>
                                <a:lnTo>
                                  <a:pt x="2110713" y="1075369"/>
                                </a:lnTo>
                                <a:lnTo>
                                  <a:pt x="2110774" y="1071927"/>
                                </a:lnTo>
                                <a:lnTo>
                                  <a:pt x="2110830" y="1066472"/>
                                </a:lnTo>
                                <a:lnTo>
                                  <a:pt x="2110887" y="1064180"/>
                                </a:lnTo>
                                <a:lnTo>
                                  <a:pt x="2110943" y="1067622"/>
                                </a:lnTo>
                                <a:lnTo>
                                  <a:pt x="2111005" y="1070494"/>
                                </a:lnTo>
                                <a:lnTo>
                                  <a:pt x="2111061" y="1064751"/>
                                </a:lnTo>
                                <a:lnTo>
                                  <a:pt x="2111118" y="1076520"/>
                                </a:lnTo>
                                <a:lnTo>
                                  <a:pt x="2111174" y="1067622"/>
                                </a:lnTo>
                                <a:lnTo>
                                  <a:pt x="2111231" y="1070494"/>
                                </a:lnTo>
                                <a:lnTo>
                                  <a:pt x="2111288" y="1077953"/>
                                </a:lnTo>
                                <a:lnTo>
                                  <a:pt x="2111345" y="1083408"/>
                                </a:lnTo>
                                <a:lnTo>
                                  <a:pt x="2111405" y="1069631"/>
                                </a:lnTo>
                                <a:lnTo>
                                  <a:pt x="2111462" y="1077095"/>
                                </a:lnTo>
                                <a:lnTo>
                                  <a:pt x="2111519" y="1064463"/>
                                </a:lnTo>
                                <a:lnTo>
                                  <a:pt x="2111575" y="1073936"/>
                                </a:lnTo>
                                <a:lnTo>
                                  <a:pt x="2111632" y="1078241"/>
                                </a:lnTo>
                                <a:lnTo>
                                  <a:pt x="2111693" y="1065039"/>
                                </a:lnTo>
                                <a:lnTo>
                                  <a:pt x="2111750" y="1076807"/>
                                </a:lnTo>
                                <a:lnTo>
                                  <a:pt x="2111806" y="1074798"/>
                                </a:lnTo>
                                <a:lnTo>
                                  <a:pt x="2111863" y="1079099"/>
                                </a:lnTo>
                                <a:lnTo>
                                  <a:pt x="2111920" y="1083408"/>
                                </a:lnTo>
                                <a:lnTo>
                                  <a:pt x="2111981" y="1068485"/>
                                </a:lnTo>
                                <a:lnTo>
                                  <a:pt x="2112037" y="1071927"/>
                                </a:lnTo>
                                <a:lnTo>
                                  <a:pt x="2112094" y="1078241"/>
                                </a:lnTo>
                                <a:lnTo>
                                  <a:pt x="2112150" y="1074511"/>
                                </a:lnTo>
                                <a:lnTo>
                                  <a:pt x="2112207" y="1060746"/>
                                </a:lnTo>
                                <a:lnTo>
                                  <a:pt x="2112264" y="1079674"/>
                                </a:lnTo>
                                <a:lnTo>
                                  <a:pt x="2112321" y="1069056"/>
                                </a:lnTo>
                                <a:lnTo>
                                  <a:pt x="2112381" y="1075657"/>
                                </a:lnTo>
                                <a:lnTo>
                                  <a:pt x="2112438" y="1074511"/>
                                </a:lnTo>
                                <a:lnTo>
                                  <a:pt x="2112494" y="1066760"/>
                                </a:lnTo>
                                <a:lnTo>
                                  <a:pt x="2112551" y="1073648"/>
                                </a:lnTo>
                                <a:lnTo>
                                  <a:pt x="2112608" y="1057004"/>
                                </a:lnTo>
                                <a:lnTo>
                                  <a:pt x="2112669" y="1081970"/>
                                </a:lnTo>
                                <a:lnTo>
                                  <a:pt x="2112725" y="1061896"/>
                                </a:lnTo>
                                <a:lnTo>
                                  <a:pt x="2112782" y="1079099"/>
                                </a:lnTo>
                                <a:lnTo>
                                  <a:pt x="2112839" y="1057579"/>
                                </a:lnTo>
                                <a:lnTo>
                                  <a:pt x="2112896" y="1084842"/>
                                </a:lnTo>
                                <a:lnTo>
                                  <a:pt x="2112953" y="1072215"/>
                                </a:lnTo>
                                <a:lnTo>
                                  <a:pt x="2113013" y="1062455"/>
                                </a:lnTo>
                                <a:lnTo>
                                  <a:pt x="2113070" y="1070777"/>
                                </a:lnTo>
                                <a:lnTo>
                                  <a:pt x="2113126" y="1069918"/>
                                </a:lnTo>
                                <a:lnTo>
                                  <a:pt x="2113183" y="1076520"/>
                                </a:lnTo>
                                <a:lnTo>
                                  <a:pt x="2113240" y="1081400"/>
                                </a:lnTo>
                                <a:lnTo>
                                  <a:pt x="2113297" y="1075657"/>
                                </a:lnTo>
                                <a:lnTo>
                                  <a:pt x="2113353" y="1074223"/>
                                </a:lnTo>
                                <a:lnTo>
                                  <a:pt x="2113414" y="1070777"/>
                                </a:lnTo>
                                <a:lnTo>
                                  <a:pt x="2113471" y="1082833"/>
                                </a:lnTo>
                                <a:lnTo>
                                  <a:pt x="2113528" y="1074223"/>
                                </a:lnTo>
                                <a:lnTo>
                                  <a:pt x="2113584" y="1063030"/>
                                </a:lnTo>
                                <a:lnTo>
                                  <a:pt x="2113645" y="1056728"/>
                                </a:lnTo>
                                <a:lnTo>
                                  <a:pt x="2113701" y="1070777"/>
                                </a:lnTo>
                                <a:lnTo>
                                  <a:pt x="2113758" y="1080537"/>
                                </a:lnTo>
                                <a:lnTo>
                                  <a:pt x="2113815" y="1072786"/>
                                </a:lnTo>
                                <a:lnTo>
                                  <a:pt x="2113871" y="1077953"/>
                                </a:lnTo>
                                <a:lnTo>
                                  <a:pt x="2113928" y="1087713"/>
                                </a:lnTo>
                                <a:lnTo>
                                  <a:pt x="2113989" y="1061596"/>
                                </a:lnTo>
                                <a:lnTo>
                                  <a:pt x="2114046" y="1075086"/>
                                </a:lnTo>
                                <a:lnTo>
                                  <a:pt x="2114102" y="1073936"/>
                                </a:lnTo>
                                <a:lnTo>
                                  <a:pt x="2114159" y="1071927"/>
                                </a:lnTo>
                                <a:lnTo>
                                  <a:pt x="2114216" y="1065901"/>
                                </a:lnTo>
                                <a:lnTo>
                                  <a:pt x="2114273" y="1073361"/>
                                </a:lnTo>
                                <a:lnTo>
                                  <a:pt x="2114329" y="1066760"/>
                                </a:lnTo>
                                <a:lnTo>
                                  <a:pt x="2114390" y="1068197"/>
                                </a:lnTo>
                                <a:lnTo>
                                  <a:pt x="2114447" y="1079962"/>
                                </a:lnTo>
                                <a:lnTo>
                                  <a:pt x="2114504" y="1073936"/>
                                </a:lnTo>
                                <a:lnTo>
                                  <a:pt x="2114560" y="1080249"/>
                                </a:lnTo>
                                <a:lnTo>
                                  <a:pt x="2114621" y="1082258"/>
                                </a:lnTo>
                                <a:lnTo>
                                  <a:pt x="2114678" y="1069343"/>
                                </a:lnTo>
                                <a:lnTo>
                                  <a:pt x="2114734" y="1069056"/>
                                </a:lnTo>
                                <a:lnTo>
                                  <a:pt x="2114791" y="1056429"/>
                                </a:lnTo>
                                <a:lnTo>
                                  <a:pt x="2114848" y="1081112"/>
                                </a:lnTo>
                                <a:lnTo>
                                  <a:pt x="2114904" y="1078816"/>
                                </a:lnTo>
                                <a:lnTo>
                                  <a:pt x="2114961" y="1076232"/>
                                </a:lnTo>
                                <a:lnTo>
                                  <a:pt x="2115022" y="1073936"/>
                                </a:lnTo>
                                <a:lnTo>
                                  <a:pt x="2115079" y="1083408"/>
                                </a:lnTo>
                                <a:lnTo>
                                  <a:pt x="2115135" y="1073936"/>
                                </a:lnTo>
                                <a:lnTo>
                                  <a:pt x="2115192" y="1076520"/>
                                </a:lnTo>
                                <a:lnTo>
                                  <a:pt x="2115249" y="1087997"/>
                                </a:lnTo>
                                <a:lnTo>
                                  <a:pt x="2115305" y="1056153"/>
                                </a:lnTo>
                                <a:lnTo>
                                  <a:pt x="2115366" y="1064180"/>
                                </a:lnTo>
                                <a:lnTo>
                                  <a:pt x="2115423" y="1077095"/>
                                </a:lnTo>
                                <a:lnTo>
                                  <a:pt x="2115480" y="1083121"/>
                                </a:lnTo>
                                <a:lnTo>
                                  <a:pt x="2115536" y="1071927"/>
                                </a:lnTo>
                                <a:lnTo>
                                  <a:pt x="2115593" y="1071352"/>
                                </a:lnTo>
                                <a:lnTo>
                                  <a:pt x="2115654" y="1085988"/>
                                </a:lnTo>
                                <a:lnTo>
                                  <a:pt x="2115710" y="1075657"/>
                                </a:lnTo>
                                <a:lnTo>
                                  <a:pt x="2115767" y="1082546"/>
                                </a:lnTo>
                                <a:lnTo>
                                  <a:pt x="2115824" y="1069631"/>
                                </a:lnTo>
                                <a:lnTo>
                                  <a:pt x="2115880" y="1071352"/>
                                </a:lnTo>
                                <a:lnTo>
                                  <a:pt x="2115937" y="1065901"/>
                                </a:lnTo>
                                <a:lnTo>
                                  <a:pt x="2115994" y="1065614"/>
                                </a:lnTo>
                                <a:lnTo>
                                  <a:pt x="2116055" y="1069343"/>
                                </a:lnTo>
                                <a:lnTo>
                                  <a:pt x="2116111" y="1087426"/>
                                </a:lnTo>
                                <a:lnTo>
                                  <a:pt x="2116168" y="1078816"/>
                                </a:lnTo>
                                <a:lnTo>
                                  <a:pt x="2116224" y="1079099"/>
                                </a:lnTo>
                                <a:lnTo>
                                  <a:pt x="2116281" y="1070494"/>
                                </a:lnTo>
                                <a:lnTo>
                                  <a:pt x="2116342" y="1067047"/>
                                </a:lnTo>
                                <a:lnTo>
                                  <a:pt x="2116399" y="1075369"/>
                                </a:lnTo>
                                <a:lnTo>
                                  <a:pt x="2116455" y="1080249"/>
                                </a:lnTo>
                                <a:lnTo>
                                  <a:pt x="2116512" y="1069056"/>
                                </a:lnTo>
                                <a:lnTo>
                                  <a:pt x="2116569" y="1075086"/>
                                </a:lnTo>
                                <a:lnTo>
                                  <a:pt x="2116626" y="1074798"/>
                                </a:lnTo>
                                <a:lnTo>
                                  <a:pt x="2116686" y="1091156"/>
                                </a:lnTo>
                                <a:lnTo>
                                  <a:pt x="2116743" y="1072502"/>
                                </a:lnTo>
                                <a:lnTo>
                                  <a:pt x="2116800" y="1073077"/>
                                </a:lnTo>
                                <a:lnTo>
                                  <a:pt x="2116856" y="1077095"/>
                                </a:lnTo>
                                <a:lnTo>
                                  <a:pt x="2116913" y="1073077"/>
                                </a:lnTo>
                                <a:lnTo>
                                  <a:pt x="2116970" y="1067335"/>
                                </a:lnTo>
                                <a:lnTo>
                                  <a:pt x="2117026" y="1058449"/>
                                </a:lnTo>
                                <a:lnTo>
                                  <a:pt x="2117087" y="1069918"/>
                                </a:lnTo>
                                <a:lnTo>
                                  <a:pt x="2117144" y="1089434"/>
                                </a:lnTo>
                                <a:lnTo>
                                  <a:pt x="2117200" y="1074223"/>
                                </a:lnTo>
                                <a:lnTo>
                                  <a:pt x="2117261" y="1077953"/>
                                </a:lnTo>
                                <a:lnTo>
                                  <a:pt x="2117318" y="1085988"/>
                                </a:lnTo>
                                <a:lnTo>
                                  <a:pt x="2117375" y="1078528"/>
                                </a:lnTo>
                                <a:lnTo>
                                  <a:pt x="2117431" y="1089147"/>
                                </a:lnTo>
                                <a:lnTo>
                                  <a:pt x="2117488" y="1063892"/>
                                </a:lnTo>
                                <a:lnTo>
                                  <a:pt x="2117545" y="1079674"/>
                                </a:lnTo>
                                <a:lnTo>
                                  <a:pt x="2117602" y="1056153"/>
                                </a:lnTo>
                                <a:lnTo>
                                  <a:pt x="2117662" y="1079962"/>
                                </a:lnTo>
                                <a:lnTo>
                                  <a:pt x="2117719" y="1078528"/>
                                </a:lnTo>
                                <a:lnTo>
                                  <a:pt x="2117776" y="1085417"/>
                                </a:lnTo>
                                <a:lnTo>
                                  <a:pt x="2117832" y="1084554"/>
                                </a:lnTo>
                                <a:lnTo>
                                  <a:pt x="2117889" y="1070494"/>
                                </a:lnTo>
                                <a:lnTo>
                                  <a:pt x="2117946" y="1087138"/>
                                </a:lnTo>
                                <a:lnTo>
                                  <a:pt x="2118003" y="1077378"/>
                                </a:lnTo>
                                <a:lnTo>
                                  <a:pt x="2118063" y="1073361"/>
                                </a:lnTo>
                                <a:lnTo>
                                  <a:pt x="2118120" y="1075369"/>
                                </a:lnTo>
                                <a:lnTo>
                                  <a:pt x="2118177" y="1076807"/>
                                </a:lnTo>
                                <a:lnTo>
                                  <a:pt x="2118233" y="1083692"/>
                                </a:lnTo>
                                <a:lnTo>
                                  <a:pt x="2118294" y="1083121"/>
                                </a:lnTo>
                                <a:lnTo>
                                  <a:pt x="2118351" y="1075944"/>
                                </a:lnTo>
                                <a:lnTo>
                                  <a:pt x="2118407" y="1073361"/>
                                </a:lnTo>
                                <a:lnTo>
                                  <a:pt x="2118464" y="1072215"/>
                                </a:lnTo>
                                <a:lnTo>
                                  <a:pt x="2118521" y="1071640"/>
                                </a:lnTo>
                                <a:lnTo>
                                  <a:pt x="2118577" y="1080537"/>
                                </a:lnTo>
                                <a:lnTo>
                                  <a:pt x="2118634" y="1055578"/>
                                </a:lnTo>
                                <a:lnTo>
                                  <a:pt x="2118695" y="1084554"/>
                                </a:lnTo>
                                <a:lnTo>
                                  <a:pt x="2118751" y="1068197"/>
                                </a:lnTo>
                                <a:lnTo>
                                  <a:pt x="2118808" y="1069056"/>
                                </a:lnTo>
                                <a:lnTo>
                                  <a:pt x="2118865" y="1076807"/>
                                </a:lnTo>
                                <a:lnTo>
                                  <a:pt x="2118922" y="1075657"/>
                                </a:lnTo>
                                <a:lnTo>
                                  <a:pt x="2118982" y="1080537"/>
                                </a:lnTo>
                                <a:lnTo>
                                  <a:pt x="2119039" y="1075944"/>
                                </a:lnTo>
                                <a:lnTo>
                                  <a:pt x="2119096" y="1083984"/>
                                </a:lnTo>
                                <a:lnTo>
                                  <a:pt x="2119153" y="1073361"/>
                                </a:lnTo>
                                <a:lnTo>
                                  <a:pt x="2119209" y="1073648"/>
                                </a:lnTo>
                                <a:lnTo>
                                  <a:pt x="2119270" y="1077666"/>
                                </a:lnTo>
                                <a:lnTo>
                                  <a:pt x="2119327" y="1079391"/>
                                </a:lnTo>
                                <a:lnTo>
                                  <a:pt x="2119383" y="1086276"/>
                                </a:lnTo>
                                <a:lnTo>
                                  <a:pt x="2119440" y="1077095"/>
                                </a:lnTo>
                                <a:lnTo>
                                  <a:pt x="2119497" y="1082258"/>
                                </a:lnTo>
                                <a:lnTo>
                                  <a:pt x="2119554" y="1060746"/>
                                </a:lnTo>
                                <a:lnTo>
                                  <a:pt x="2119610" y="1083692"/>
                                </a:lnTo>
                                <a:lnTo>
                                  <a:pt x="2119671" y="1077666"/>
                                </a:lnTo>
                                <a:lnTo>
                                  <a:pt x="2119728" y="1083692"/>
                                </a:lnTo>
                                <a:lnTo>
                                  <a:pt x="2119784" y="1087426"/>
                                </a:lnTo>
                                <a:lnTo>
                                  <a:pt x="2119841" y="1071065"/>
                                </a:lnTo>
                                <a:lnTo>
                                  <a:pt x="2119898" y="1080537"/>
                                </a:lnTo>
                                <a:lnTo>
                                  <a:pt x="2119958" y="1067335"/>
                                </a:lnTo>
                                <a:lnTo>
                                  <a:pt x="2120015" y="1074511"/>
                                </a:lnTo>
                                <a:lnTo>
                                  <a:pt x="2120072" y="1079099"/>
                                </a:lnTo>
                                <a:lnTo>
                                  <a:pt x="2120128" y="1074798"/>
                                </a:lnTo>
                                <a:lnTo>
                                  <a:pt x="2120185" y="1070494"/>
                                </a:lnTo>
                                <a:lnTo>
                                  <a:pt x="2120242" y="1063030"/>
                                </a:lnTo>
                                <a:lnTo>
                                  <a:pt x="2120302" y="1081112"/>
                                </a:lnTo>
                                <a:lnTo>
                                  <a:pt x="2120359" y="1066188"/>
                                </a:lnTo>
                                <a:lnTo>
                                  <a:pt x="2120416" y="1086276"/>
                                </a:lnTo>
                                <a:lnTo>
                                  <a:pt x="2120473" y="1080537"/>
                                </a:lnTo>
                                <a:lnTo>
                                  <a:pt x="2120530" y="1077953"/>
                                </a:lnTo>
                                <a:lnTo>
                                  <a:pt x="2120586" y="1087997"/>
                                </a:lnTo>
                                <a:lnTo>
                                  <a:pt x="2120643" y="1066472"/>
                                </a:lnTo>
                                <a:lnTo>
                                  <a:pt x="2120704" y="1078816"/>
                                </a:lnTo>
                                <a:lnTo>
                                  <a:pt x="2120761" y="1083121"/>
                                </a:lnTo>
                                <a:lnTo>
                                  <a:pt x="2120817" y="1071927"/>
                                </a:lnTo>
                                <a:lnTo>
                                  <a:pt x="2120874" y="1080537"/>
                                </a:lnTo>
                                <a:lnTo>
                                  <a:pt x="2120935" y="1070206"/>
                                </a:lnTo>
                                <a:lnTo>
                                  <a:pt x="2120991" y="1071927"/>
                                </a:lnTo>
                                <a:lnTo>
                                  <a:pt x="2121048" y="1073936"/>
                                </a:lnTo>
                                <a:lnTo>
                                  <a:pt x="2121105" y="1063892"/>
                                </a:lnTo>
                                <a:lnTo>
                                  <a:pt x="2121161" y="1083692"/>
                                </a:lnTo>
                                <a:lnTo>
                                  <a:pt x="2121218" y="1084842"/>
                                </a:lnTo>
                                <a:lnTo>
                                  <a:pt x="2121278" y="1078241"/>
                                </a:lnTo>
                                <a:lnTo>
                                  <a:pt x="2121335" y="1073936"/>
                                </a:lnTo>
                                <a:lnTo>
                                  <a:pt x="2121392" y="1072786"/>
                                </a:lnTo>
                                <a:lnTo>
                                  <a:pt x="2121449" y="1063892"/>
                                </a:lnTo>
                                <a:lnTo>
                                  <a:pt x="2121506" y="1069056"/>
                                </a:lnTo>
                                <a:lnTo>
                                  <a:pt x="2121562" y="1086563"/>
                                </a:lnTo>
                                <a:lnTo>
                                  <a:pt x="2121619" y="1073936"/>
                                </a:lnTo>
                                <a:lnTo>
                                  <a:pt x="2121680" y="1082833"/>
                                </a:lnTo>
                                <a:lnTo>
                                  <a:pt x="2121737" y="1071640"/>
                                </a:lnTo>
                                <a:lnTo>
                                  <a:pt x="2121793" y="1075086"/>
                                </a:lnTo>
                                <a:lnTo>
                                  <a:pt x="2121850" y="1076232"/>
                                </a:lnTo>
                                <a:lnTo>
                                  <a:pt x="2121910" y="1074223"/>
                                </a:lnTo>
                                <a:lnTo>
                                  <a:pt x="2121967" y="1086276"/>
                                </a:lnTo>
                                <a:lnTo>
                                  <a:pt x="2122024" y="1083692"/>
                                </a:lnTo>
                                <a:lnTo>
                                  <a:pt x="2122081" y="1078241"/>
                                </a:lnTo>
                                <a:lnTo>
                                  <a:pt x="2122137" y="1090293"/>
                                </a:lnTo>
                                <a:lnTo>
                                  <a:pt x="2122194" y="1059025"/>
                                </a:lnTo>
                                <a:lnTo>
                                  <a:pt x="2122251" y="1074511"/>
                                </a:lnTo>
                                <a:lnTo>
                                  <a:pt x="2122312" y="1083984"/>
                                </a:lnTo>
                                <a:lnTo>
                                  <a:pt x="2122368" y="1067910"/>
                                </a:lnTo>
                                <a:lnTo>
                                  <a:pt x="2122425" y="1084267"/>
                                </a:lnTo>
                                <a:lnTo>
                                  <a:pt x="2122481" y="1091156"/>
                                </a:lnTo>
                                <a:lnTo>
                                  <a:pt x="2122538" y="1078241"/>
                                </a:lnTo>
                                <a:lnTo>
                                  <a:pt x="2122595" y="1083121"/>
                                </a:lnTo>
                                <a:lnTo>
                                  <a:pt x="2122656" y="1066472"/>
                                </a:lnTo>
                                <a:lnTo>
                                  <a:pt x="2122712" y="1071640"/>
                                </a:lnTo>
                                <a:lnTo>
                                  <a:pt x="2122769" y="1085417"/>
                                </a:lnTo>
                                <a:lnTo>
                                  <a:pt x="2122826" y="1078241"/>
                                </a:lnTo>
                                <a:lnTo>
                                  <a:pt x="2122882" y="1077095"/>
                                </a:lnTo>
                                <a:lnTo>
                                  <a:pt x="2122943" y="1072502"/>
                                </a:lnTo>
                                <a:lnTo>
                                  <a:pt x="2123000" y="1073648"/>
                                </a:lnTo>
                                <a:lnTo>
                                  <a:pt x="2123057" y="1084554"/>
                                </a:lnTo>
                                <a:lnTo>
                                  <a:pt x="2123113" y="1090005"/>
                                </a:lnTo>
                                <a:lnTo>
                                  <a:pt x="2123170" y="1081970"/>
                                </a:lnTo>
                                <a:lnTo>
                                  <a:pt x="2123226" y="1079099"/>
                                </a:lnTo>
                                <a:lnTo>
                                  <a:pt x="2123283" y="1073648"/>
                                </a:lnTo>
                                <a:lnTo>
                                  <a:pt x="2123344" y="1079674"/>
                                </a:lnTo>
                                <a:lnTo>
                                  <a:pt x="2123401" y="1082833"/>
                                </a:lnTo>
                                <a:lnTo>
                                  <a:pt x="2123457" y="1092589"/>
                                </a:lnTo>
                                <a:lnTo>
                                  <a:pt x="2123514" y="1076232"/>
                                </a:lnTo>
                                <a:lnTo>
                                  <a:pt x="2123571" y="1072215"/>
                                </a:lnTo>
                                <a:lnTo>
                                  <a:pt x="2123632" y="1073361"/>
                                </a:lnTo>
                                <a:lnTo>
                                  <a:pt x="2123688" y="1062742"/>
                                </a:lnTo>
                                <a:lnTo>
                                  <a:pt x="2123745" y="1071927"/>
                                </a:lnTo>
                                <a:lnTo>
                                  <a:pt x="2123801" y="1060446"/>
                                </a:lnTo>
                                <a:lnTo>
                                  <a:pt x="2123858" y="1073648"/>
                                </a:lnTo>
                                <a:lnTo>
                                  <a:pt x="2123919" y="1080249"/>
                                </a:lnTo>
                                <a:lnTo>
                                  <a:pt x="2123976" y="1086276"/>
                                </a:lnTo>
                                <a:lnTo>
                                  <a:pt x="2124032" y="1081112"/>
                                </a:lnTo>
                                <a:lnTo>
                                  <a:pt x="2124089" y="1076232"/>
                                </a:lnTo>
                                <a:lnTo>
                                  <a:pt x="2124146" y="1081970"/>
                                </a:lnTo>
                                <a:lnTo>
                                  <a:pt x="2124203" y="1079674"/>
                                </a:lnTo>
                                <a:lnTo>
                                  <a:pt x="2124260" y="1079099"/>
                                </a:lnTo>
                                <a:lnTo>
                                  <a:pt x="2124320" y="1071352"/>
                                </a:lnTo>
                                <a:lnTo>
                                  <a:pt x="2124377" y="1066472"/>
                                </a:lnTo>
                                <a:lnTo>
                                  <a:pt x="2124433" y="1069056"/>
                                </a:lnTo>
                                <a:lnTo>
                                  <a:pt x="2124490" y="1079099"/>
                                </a:lnTo>
                                <a:lnTo>
                                  <a:pt x="2124551" y="1085130"/>
                                </a:lnTo>
                                <a:lnTo>
                                  <a:pt x="2124608" y="1072502"/>
                                </a:lnTo>
                                <a:lnTo>
                                  <a:pt x="2124664" y="1070206"/>
                                </a:lnTo>
                                <a:lnTo>
                                  <a:pt x="2124721" y="1074798"/>
                                </a:lnTo>
                                <a:lnTo>
                                  <a:pt x="2124777" y="1074223"/>
                                </a:lnTo>
                                <a:lnTo>
                                  <a:pt x="2124834" y="1078816"/>
                                </a:lnTo>
                                <a:lnTo>
                                  <a:pt x="2124891" y="1082833"/>
                                </a:lnTo>
                                <a:lnTo>
                                  <a:pt x="2124952" y="1082546"/>
                                </a:lnTo>
                                <a:lnTo>
                                  <a:pt x="2125008" y="1080824"/>
                                </a:lnTo>
                                <a:lnTo>
                                  <a:pt x="2125065" y="1083984"/>
                                </a:lnTo>
                                <a:lnTo>
                                  <a:pt x="2125122" y="1085130"/>
                                </a:lnTo>
                                <a:lnTo>
                                  <a:pt x="2125179" y="1070777"/>
                                </a:lnTo>
                                <a:lnTo>
                                  <a:pt x="2125236" y="1077095"/>
                                </a:lnTo>
                                <a:lnTo>
                                  <a:pt x="2125292" y="1077378"/>
                                </a:lnTo>
                                <a:lnTo>
                                  <a:pt x="2125353" y="1086850"/>
                                </a:lnTo>
                                <a:lnTo>
                                  <a:pt x="2125410" y="1080537"/>
                                </a:lnTo>
                                <a:lnTo>
                                  <a:pt x="2125466" y="1071640"/>
                                </a:lnTo>
                                <a:lnTo>
                                  <a:pt x="2125527" y="1082833"/>
                                </a:lnTo>
                                <a:lnTo>
                                  <a:pt x="2125584" y="1074223"/>
                                </a:lnTo>
                                <a:lnTo>
                                  <a:pt x="2125640" y="1084267"/>
                                </a:lnTo>
                                <a:lnTo>
                                  <a:pt x="2125697" y="1073361"/>
                                </a:lnTo>
                                <a:lnTo>
                                  <a:pt x="2125754" y="1084554"/>
                                </a:lnTo>
                                <a:lnTo>
                                  <a:pt x="2125811" y="1069343"/>
                                </a:lnTo>
                                <a:lnTo>
                                  <a:pt x="2125867" y="1085988"/>
                                </a:lnTo>
                                <a:lnTo>
                                  <a:pt x="2125928" y="1077378"/>
                                </a:lnTo>
                                <a:lnTo>
                                  <a:pt x="2125984" y="1073648"/>
                                </a:lnTo>
                                <a:lnTo>
                                  <a:pt x="2126041" y="1080537"/>
                                </a:lnTo>
                                <a:lnTo>
                                  <a:pt x="2126098" y="1081400"/>
                                </a:lnTo>
                                <a:lnTo>
                                  <a:pt x="2126155" y="1075369"/>
                                </a:lnTo>
                                <a:lnTo>
                                  <a:pt x="2126211" y="1079099"/>
                                </a:lnTo>
                                <a:lnTo>
                                  <a:pt x="2126272" y="1073077"/>
                                </a:lnTo>
                                <a:lnTo>
                                  <a:pt x="2126329" y="1073361"/>
                                </a:lnTo>
                                <a:lnTo>
                                  <a:pt x="2126385" y="1081112"/>
                                </a:lnTo>
                                <a:lnTo>
                                  <a:pt x="2126442" y="1094885"/>
                                </a:lnTo>
                                <a:lnTo>
                                  <a:pt x="2126499" y="1080824"/>
                                </a:lnTo>
                                <a:lnTo>
                                  <a:pt x="2126559" y="1083408"/>
                                </a:lnTo>
                                <a:lnTo>
                                  <a:pt x="2126616" y="1070206"/>
                                </a:lnTo>
                                <a:lnTo>
                                  <a:pt x="2126673" y="1087426"/>
                                </a:lnTo>
                                <a:lnTo>
                                  <a:pt x="2126730" y="1079674"/>
                                </a:lnTo>
                                <a:lnTo>
                                  <a:pt x="2126787" y="1087426"/>
                                </a:lnTo>
                                <a:lnTo>
                                  <a:pt x="2126843" y="1076807"/>
                                </a:lnTo>
                                <a:lnTo>
                                  <a:pt x="2126900" y="1078528"/>
                                </a:lnTo>
                                <a:lnTo>
                                  <a:pt x="2126961" y="1068768"/>
                                </a:lnTo>
                                <a:lnTo>
                                  <a:pt x="2127018" y="1065326"/>
                                </a:lnTo>
                                <a:lnTo>
                                  <a:pt x="2127074" y="1079674"/>
                                </a:lnTo>
                                <a:lnTo>
                                  <a:pt x="2127131" y="1083692"/>
                                </a:lnTo>
                                <a:lnTo>
                                  <a:pt x="2127187" y="1082258"/>
                                </a:lnTo>
                                <a:lnTo>
                                  <a:pt x="2127248" y="1072215"/>
                                </a:lnTo>
                                <a:lnTo>
                                  <a:pt x="2127305" y="1085988"/>
                                </a:lnTo>
                                <a:lnTo>
                                  <a:pt x="2127361" y="1095173"/>
                                </a:lnTo>
                                <a:lnTo>
                                  <a:pt x="2127418" y="1083121"/>
                                </a:lnTo>
                                <a:lnTo>
                                  <a:pt x="2127475" y="1073077"/>
                                </a:lnTo>
                                <a:lnTo>
                                  <a:pt x="2127532" y="1074511"/>
                                </a:lnTo>
                                <a:lnTo>
                                  <a:pt x="2127592" y="1075657"/>
                                </a:lnTo>
                                <a:lnTo>
                                  <a:pt x="2127649" y="1084554"/>
                                </a:lnTo>
                                <a:lnTo>
                                  <a:pt x="2127706" y="1072215"/>
                                </a:lnTo>
                                <a:lnTo>
                                  <a:pt x="2127762" y="1081683"/>
                                </a:lnTo>
                                <a:lnTo>
                                  <a:pt x="2127819" y="1088284"/>
                                </a:lnTo>
                                <a:lnTo>
                                  <a:pt x="2127876" y="1062742"/>
                                </a:lnTo>
                                <a:lnTo>
                                  <a:pt x="2127932" y="1079674"/>
                                </a:lnTo>
                                <a:lnTo>
                                  <a:pt x="2127993" y="1063605"/>
                                </a:lnTo>
                                <a:lnTo>
                                  <a:pt x="2128050" y="1074223"/>
                                </a:lnTo>
                                <a:lnTo>
                                  <a:pt x="2128107" y="1077095"/>
                                </a:lnTo>
                                <a:lnTo>
                                  <a:pt x="2128163" y="1079674"/>
                                </a:lnTo>
                                <a:lnTo>
                                  <a:pt x="2128224" y="1071352"/>
                                </a:lnTo>
                                <a:lnTo>
                                  <a:pt x="2128281" y="1086563"/>
                                </a:lnTo>
                                <a:lnTo>
                                  <a:pt x="2128338" y="1078528"/>
                                </a:lnTo>
                                <a:lnTo>
                                  <a:pt x="2128394" y="1081400"/>
                                </a:lnTo>
                                <a:lnTo>
                                  <a:pt x="2128451" y="1069918"/>
                                </a:lnTo>
                                <a:lnTo>
                                  <a:pt x="2128507" y="1075944"/>
                                </a:lnTo>
                                <a:lnTo>
                                  <a:pt x="2128564" y="1084554"/>
                                </a:lnTo>
                                <a:lnTo>
                                  <a:pt x="2128625" y="1073361"/>
                                </a:lnTo>
                                <a:lnTo>
                                  <a:pt x="2128682" y="1078816"/>
                                </a:lnTo>
                                <a:lnTo>
                                  <a:pt x="2128738" y="1082258"/>
                                </a:lnTo>
                                <a:lnTo>
                                  <a:pt x="2128795" y="1069056"/>
                                </a:lnTo>
                                <a:lnTo>
                                  <a:pt x="2128852" y="1092305"/>
                                </a:lnTo>
                                <a:lnTo>
                                  <a:pt x="2128909" y="1081970"/>
                                </a:lnTo>
                                <a:lnTo>
                                  <a:pt x="2128969" y="1070494"/>
                                </a:lnTo>
                                <a:lnTo>
                                  <a:pt x="2129026" y="1081400"/>
                                </a:lnTo>
                                <a:lnTo>
                                  <a:pt x="2129083" y="1074798"/>
                                </a:lnTo>
                                <a:lnTo>
                                  <a:pt x="2129139" y="1085417"/>
                                </a:lnTo>
                                <a:lnTo>
                                  <a:pt x="2129200" y="1079099"/>
                                </a:lnTo>
                                <a:lnTo>
                                  <a:pt x="2129257" y="1077378"/>
                                </a:lnTo>
                                <a:lnTo>
                                  <a:pt x="2129314" y="1089147"/>
                                </a:lnTo>
                                <a:lnTo>
                                  <a:pt x="2129370" y="1081970"/>
                                </a:lnTo>
                                <a:lnTo>
                                  <a:pt x="2129427" y="1078528"/>
                                </a:lnTo>
                                <a:lnTo>
                                  <a:pt x="2129483" y="1087997"/>
                                </a:lnTo>
                                <a:lnTo>
                                  <a:pt x="2129540" y="1094314"/>
                                </a:lnTo>
                                <a:lnTo>
                                  <a:pt x="2129601" y="1077095"/>
                                </a:lnTo>
                                <a:lnTo>
                                  <a:pt x="2129658" y="1079962"/>
                                </a:lnTo>
                                <a:lnTo>
                                  <a:pt x="2129714" y="1086563"/>
                                </a:lnTo>
                                <a:lnTo>
                                  <a:pt x="2129771" y="1067622"/>
                                </a:lnTo>
                                <a:lnTo>
                                  <a:pt x="2129828" y="1080824"/>
                                </a:lnTo>
                                <a:lnTo>
                                  <a:pt x="2129884" y="1076520"/>
                                </a:lnTo>
                                <a:lnTo>
                                  <a:pt x="2129945" y="1096035"/>
                                </a:lnTo>
                                <a:lnTo>
                                  <a:pt x="2130002" y="1078816"/>
                                </a:lnTo>
                                <a:lnTo>
                                  <a:pt x="2130058" y="1074798"/>
                                </a:lnTo>
                                <a:lnTo>
                                  <a:pt x="2130115" y="1086276"/>
                                </a:lnTo>
                                <a:lnTo>
                                  <a:pt x="2130172" y="1073648"/>
                                </a:lnTo>
                                <a:lnTo>
                                  <a:pt x="2130233" y="1083121"/>
                                </a:lnTo>
                                <a:lnTo>
                                  <a:pt x="2130289" y="1077095"/>
                                </a:lnTo>
                                <a:lnTo>
                                  <a:pt x="2130346" y="1071927"/>
                                </a:lnTo>
                                <a:lnTo>
                                  <a:pt x="2130403" y="1081400"/>
                                </a:lnTo>
                                <a:lnTo>
                                  <a:pt x="2130460" y="1079962"/>
                                </a:lnTo>
                                <a:lnTo>
                                  <a:pt x="2130516" y="1077953"/>
                                </a:lnTo>
                                <a:lnTo>
                                  <a:pt x="2130573" y="1082546"/>
                                </a:lnTo>
                                <a:lnTo>
                                  <a:pt x="2130634" y="1083984"/>
                                </a:lnTo>
                                <a:lnTo>
                                  <a:pt x="2130690" y="1073648"/>
                                </a:lnTo>
                                <a:lnTo>
                                  <a:pt x="2130747" y="1078528"/>
                                </a:lnTo>
                                <a:lnTo>
                                  <a:pt x="2130804" y="1086850"/>
                                </a:lnTo>
                                <a:lnTo>
                                  <a:pt x="2130860" y="1071352"/>
                                </a:lnTo>
                                <a:lnTo>
                                  <a:pt x="2130921" y="1087138"/>
                                </a:lnTo>
                                <a:lnTo>
                                  <a:pt x="2130978" y="1083408"/>
                                </a:lnTo>
                                <a:lnTo>
                                  <a:pt x="2131034" y="1080824"/>
                                </a:lnTo>
                                <a:lnTo>
                                  <a:pt x="2131091" y="1084842"/>
                                </a:lnTo>
                                <a:lnTo>
                                  <a:pt x="2131148" y="1082546"/>
                                </a:lnTo>
                                <a:lnTo>
                                  <a:pt x="2131209" y="1079391"/>
                                </a:lnTo>
                                <a:lnTo>
                                  <a:pt x="2131265" y="1086850"/>
                                </a:lnTo>
                                <a:lnTo>
                                  <a:pt x="2131322" y="1085988"/>
                                </a:lnTo>
                                <a:lnTo>
                                  <a:pt x="2131379" y="1086276"/>
                                </a:lnTo>
                                <a:lnTo>
                                  <a:pt x="2131436" y="1085988"/>
                                </a:lnTo>
                                <a:lnTo>
                                  <a:pt x="2131493" y="1063317"/>
                                </a:lnTo>
                                <a:lnTo>
                                  <a:pt x="2131549" y="1086850"/>
                                </a:lnTo>
                                <a:lnTo>
                                  <a:pt x="2131610" y="1071927"/>
                                </a:lnTo>
                                <a:lnTo>
                                  <a:pt x="2131667" y="1076520"/>
                                </a:lnTo>
                                <a:lnTo>
                                  <a:pt x="2131723" y="1079962"/>
                                </a:lnTo>
                                <a:lnTo>
                                  <a:pt x="2131780" y="1075944"/>
                                </a:lnTo>
                                <a:lnTo>
                                  <a:pt x="2131841" y="1079391"/>
                                </a:lnTo>
                                <a:lnTo>
                                  <a:pt x="2131897" y="1066188"/>
                                </a:lnTo>
                                <a:lnTo>
                                  <a:pt x="2131954" y="1077666"/>
                                </a:lnTo>
                                <a:lnTo>
                                  <a:pt x="2132010" y="1074511"/>
                                </a:lnTo>
                                <a:lnTo>
                                  <a:pt x="2132067" y="1075086"/>
                                </a:lnTo>
                                <a:lnTo>
                                  <a:pt x="2132124" y="1078528"/>
                                </a:lnTo>
                                <a:lnTo>
                                  <a:pt x="2132181" y="1081683"/>
                                </a:lnTo>
                                <a:lnTo>
                                  <a:pt x="2132241" y="1090293"/>
                                </a:lnTo>
                                <a:lnTo>
                                  <a:pt x="2132298" y="1070777"/>
                                </a:lnTo>
                                <a:lnTo>
                                  <a:pt x="2132355" y="1093164"/>
                                </a:lnTo>
                                <a:lnTo>
                                  <a:pt x="2132412" y="1069343"/>
                                </a:lnTo>
                                <a:lnTo>
                                  <a:pt x="2132468" y="1062171"/>
                                </a:lnTo>
                                <a:lnTo>
                                  <a:pt x="2132525" y="1076520"/>
                                </a:lnTo>
                                <a:lnTo>
                                  <a:pt x="2132582" y="1074798"/>
                                </a:lnTo>
                                <a:lnTo>
                                  <a:pt x="2132642" y="1081112"/>
                                </a:lnTo>
                                <a:lnTo>
                                  <a:pt x="2132699" y="1075369"/>
                                </a:lnTo>
                                <a:lnTo>
                                  <a:pt x="2132756" y="1076232"/>
                                </a:lnTo>
                                <a:lnTo>
                                  <a:pt x="2132813" y="1077378"/>
                                </a:lnTo>
                                <a:lnTo>
                                  <a:pt x="2132873" y="1082258"/>
                                </a:lnTo>
                                <a:lnTo>
                                  <a:pt x="2132930" y="1074223"/>
                                </a:lnTo>
                                <a:lnTo>
                                  <a:pt x="2132987" y="1075657"/>
                                </a:lnTo>
                                <a:lnTo>
                                  <a:pt x="2133044" y="1073077"/>
                                </a:lnTo>
                                <a:lnTo>
                                  <a:pt x="2133100" y="1082258"/>
                                </a:lnTo>
                                <a:lnTo>
                                  <a:pt x="2133157" y="1084554"/>
                                </a:lnTo>
                                <a:lnTo>
                                  <a:pt x="2133213" y="1081970"/>
                                </a:lnTo>
                                <a:lnTo>
                                  <a:pt x="2133274" y="1065614"/>
                                </a:lnTo>
                                <a:lnTo>
                                  <a:pt x="2133331" y="1080537"/>
                                </a:lnTo>
                                <a:lnTo>
                                  <a:pt x="2133388" y="1083121"/>
                                </a:lnTo>
                                <a:lnTo>
                                  <a:pt x="2133444" y="1075657"/>
                                </a:lnTo>
                                <a:lnTo>
                                  <a:pt x="2133501" y="1090293"/>
                                </a:lnTo>
                                <a:lnTo>
                                  <a:pt x="2133561" y="1083121"/>
                                </a:lnTo>
                                <a:lnTo>
                                  <a:pt x="2133618" y="1081400"/>
                                </a:lnTo>
                                <a:lnTo>
                                  <a:pt x="2133675" y="1073648"/>
                                </a:lnTo>
                                <a:lnTo>
                                  <a:pt x="2133732" y="1081400"/>
                                </a:lnTo>
                                <a:lnTo>
                                  <a:pt x="2133788" y="1074223"/>
                                </a:lnTo>
                                <a:lnTo>
                                  <a:pt x="2133849" y="1082833"/>
                                </a:lnTo>
                                <a:lnTo>
                                  <a:pt x="2133906" y="1079962"/>
                                </a:lnTo>
                                <a:lnTo>
                                  <a:pt x="2133963" y="1079674"/>
                                </a:lnTo>
                                <a:lnTo>
                                  <a:pt x="2134019" y="1072786"/>
                                </a:lnTo>
                                <a:lnTo>
                                  <a:pt x="2134076" y="1085988"/>
                                </a:lnTo>
                                <a:lnTo>
                                  <a:pt x="2134133" y="1083984"/>
                                </a:lnTo>
                                <a:lnTo>
                                  <a:pt x="2134189" y="1084554"/>
                                </a:lnTo>
                                <a:lnTo>
                                  <a:pt x="2134250" y="1073648"/>
                                </a:lnTo>
                                <a:lnTo>
                                  <a:pt x="2134307" y="1079962"/>
                                </a:lnTo>
                                <a:lnTo>
                                  <a:pt x="2134364" y="1078816"/>
                                </a:lnTo>
                                <a:lnTo>
                                  <a:pt x="2134420" y="1078816"/>
                                </a:lnTo>
                                <a:lnTo>
                                  <a:pt x="2134477" y="1087997"/>
                                </a:lnTo>
                                <a:lnTo>
                                  <a:pt x="2134538" y="1079674"/>
                                </a:lnTo>
                                <a:lnTo>
                                  <a:pt x="2134595" y="1082546"/>
                                </a:lnTo>
                                <a:lnTo>
                                  <a:pt x="2134651" y="1064463"/>
                                </a:lnTo>
                                <a:lnTo>
                                  <a:pt x="2134708" y="1078528"/>
                                </a:lnTo>
                                <a:lnTo>
                                  <a:pt x="2134764" y="1077095"/>
                                </a:lnTo>
                                <a:lnTo>
                                  <a:pt x="2134821" y="1081112"/>
                                </a:lnTo>
                                <a:lnTo>
                                  <a:pt x="2134882" y="1069631"/>
                                </a:lnTo>
                                <a:lnTo>
                                  <a:pt x="2134938" y="1087713"/>
                                </a:lnTo>
                                <a:lnTo>
                                  <a:pt x="2134995" y="1079391"/>
                                </a:lnTo>
                                <a:lnTo>
                                  <a:pt x="2135052" y="1088859"/>
                                </a:lnTo>
                                <a:lnTo>
                                  <a:pt x="2135109" y="1071065"/>
                                </a:lnTo>
                                <a:lnTo>
                                  <a:pt x="2135165" y="1073936"/>
                                </a:lnTo>
                                <a:lnTo>
                                  <a:pt x="2135222" y="1073648"/>
                                </a:lnTo>
                                <a:lnTo>
                                  <a:pt x="2135283" y="1079391"/>
                                </a:lnTo>
                                <a:lnTo>
                                  <a:pt x="2135340" y="1087138"/>
                                </a:lnTo>
                                <a:lnTo>
                                  <a:pt x="2135396" y="1070494"/>
                                </a:lnTo>
                                <a:lnTo>
                                  <a:pt x="2135453" y="1081112"/>
                                </a:lnTo>
                                <a:lnTo>
                                  <a:pt x="2135514" y="1075944"/>
                                </a:lnTo>
                                <a:lnTo>
                                  <a:pt x="2135571" y="1085705"/>
                                </a:lnTo>
                                <a:lnTo>
                                  <a:pt x="2135627" y="1071927"/>
                                </a:lnTo>
                                <a:lnTo>
                                  <a:pt x="2135684" y="1070206"/>
                                </a:lnTo>
                                <a:lnTo>
                                  <a:pt x="2135740" y="1066188"/>
                                </a:lnTo>
                                <a:lnTo>
                                  <a:pt x="2135797" y="1074798"/>
                                </a:lnTo>
                                <a:lnTo>
                                  <a:pt x="2135858" y="1091443"/>
                                </a:lnTo>
                                <a:lnTo>
                                  <a:pt x="2135915" y="1077095"/>
                                </a:lnTo>
                                <a:lnTo>
                                  <a:pt x="2135971" y="1079674"/>
                                </a:lnTo>
                                <a:lnTo>
                                  <a:pt x="2136028" y="1092589"/>
                                </a:lnTo>
                                <a:lnTo>
                                  <a:pt x="2136084" y="1080537"/>
                                </a:lnTo>
                                <a:lnTo>
                                  <a:pt x="2136141" y="1083408"/>
                                </a:lnTo>
                                <a:lnTo>
                                  <a:pt x="2136198" y="1085988"/>
                                </a:lnTo>
                                <a:lnTo>
                                  <a:pt x="2136259" y="1064180"/>
                                </a:lnTo>
                                <a:lnTo>
                                  <a:pt x="2136315" y="1083121"/>
                                </a:lnTo>
                                <a:lnTo>
                                  <a:pt x="2136372" y="1082258"/>
                                </a:lnTo>
                                <a:lnTo>
                                  <a:pt x="2136429" y="1068485"/>
                                </a:lnTo>
                                <a:lnTo>
                                  <a:pt x="2136490" y="1093739"/>
                                </a:lnTo>
                                <a:lnTo>
                                  <a:pt x="2136546" y="1080249"/>
                                </a:lnTo>
                                <a:lnTo>
                                  <a:pt x="2136603" y="1090005"/>
                                </a:lnTo>
                                <a:lnTo>
                                  <a:pt x="2136660" y="1080537"/>
                                </a:lnTo>
                                <a:lnTo>
                                  <a:pt x="2136716" y="1068768"/>
                                </a:lnTo>
                                <a:lnTo>
                                  <a:pt x="2136773" y="1077095"/>
                                </a:lnTo>
                                <a:lnTo>
                                  <a:pt x="2136830" y="1083984"/>
                                </a:lnTo>
                                <a:lnTo>
                                  <a:pt x="2136891" y="1074511"/>
                                </a:lnTo>
                                <a:lnTo>
                                  <a:pt x="2136947" y="1087426"/>
                                </a:lnTo>
                                <a:lnTo>
                                  <a:pt x="2137004" y="1070777"/>
                                </a:lnTo>
                                <a:lnTo>
                                  <a:pt x="2137061" y="1072502"/>
                                </a:lnTo>
                                <a:lnTo>
                                  <a:pt x="2137117" y="1065039"/>
                                </a:lnTo>
                                <a:lnTo>
                                  <a:pt x="2137174" y="1087138"/>
                                </a:lnTo>
                                <a:lnTo>
                                  <a:pt x="2137235" y="1081112"/>
                                </a:lnTo>
                                <a:lnTo>
                                  <a:pt x="2137291" y="1075657"/>
                                </a:lnTo>
                                <a:lnTo>
                                  <a:pt x="2137348" y="1083984"/>
                                </a:lnTo>
                                <a:lnTo>
                                  <a:pt x="2137405" y="1076520"/>
                                </a:lnTo>
                                <a:lnTo>
                                  <a:pt x="2137466" y="1083121"/>
                                </a:lnTo>
                                <a:lnTo>
                                  <a:pt x="2137522" y="1089434"/>
                                </a:lnTo>
                                <a:lnTo>
                                  <a:pt x="2137579" y="1073361"/>
                                </a:lnTo>
                                <a:lnTo>
                                  <a:pt x="2137636" y="1077095"/>
                                </a:lnTo>
                                <a:lnTo>
                                  <a:pt x="2137693" y="1072502"/>
                                </a:lnTo>
                                <a:lnTo>
                                  <a:pt x="2137749" y="1077378"/>
                                </a:lnTo>
                                <a:lnTo>
                                  <a:pt x="2137806" y="1076232"/>
                                </a:lnTo>
                                <a:lnTo>
                                  <a:pt x="2137863" y="1078241"/>
                                </a:lnTo>
                                <a:lnTo>
                                  <a:pt x="2137923" y="1066188"/>
                                </a:lnTo>
                                <a:lnTo>
                                  <a:pt x="2137980" y="1081970"/>
                                </a:lnTo>
                                <a:lnTo>
                                  <a:pt x="2138037" y="1072502"/>
                                </a:lnTo>
                                <a:lnTo>
                                  <a:pt x="2138093" y="1083408"/>
                                </a:lnTo>
                                <a:lnTo>
                                  <a:pt x="2138150" y="1084267"/>
                                </a:lnTo>
                                <a:lnTo>
                                  <a:pt x="2138211" y="1088572"/>
                                </a:lnTo>
                                <a:lnTo>
                                  <a:pt x="2138267" y="1081400"/>
                                </a:lnTo>
                                <a:lnTo>
                                  <a:pt x="2138324" y="1078816"/>
                                </a:lnTo>
                                <a:lnTo>
                                  <a:pt x="2138381" y="1075944"/>
                                </a:lnTo>
                                <a:lnTo>
                                  <a:pt x="2138438" y="1078528"/>
                                </a:lnTo>
                                <a:lnTo>
                                  <a:pt x="2138498" y="1087138"/>
                                </a:lnTo>
                                <a:lnTo>
                                  <a:pt x="2138555" y="1084554"/>
                                </a:lnTo>
                                <a:lnTo>
                                  <a:pt x="2138612" y="1066472"/>
                                </a:lnTo>
                                <a:lnTo>
                                  <a:pt x="2138669" y="1083692"/>
                                </a:lnTo>
                                <a:lnTo>
                                  <a:pt x="2138725" y="1070494"/>
                                </a:lnTo>
                                <a:lnTo>
                                  <a:pt x="2138782" y="1088284"/>
                                </a:lnTo>
                                <a:lnTo>
                                  <a:pt x="2138839" y="1092014"/>
                                </a:lnTo>
                                <a:lnTo>
                                  <a:pt x="2138899" y="1076520"/>
                                </a:lnTo>
                                <a:lnTo>
                                  <a:pt x="2138956" y="1082546"/>
                                </a:lnTo>
                                <a:lnTo>
                                  <a:pt x="2139013" y="1074511"/>
                                </a:lnTo>
                                <a:lnTo>
                                  <a:pt x="2139070" y="1083984"/>
                                </a:lnTo>
                                <a:lnTo>
                                  <a:pt x="2139130" y="1084267"/>
                                </a:lnTo>
                                <a:lnTo>
                                  <a:pt x="2139187" y="1075369"/>
                                </a:lnTo>
                                <a:lnTo>
                                  <a:pt x="2139244" y="1067047"/>
                                </a:lnTo>
                                <a:lnTo>
                                  <a:pt x="2139300" y="1085988"/>
                                </a:lnTo>
                                <a:lnTo>
                                  <a:pt x="2139357" y="1080249"/>
                                </a:lnTo>
                                <a:lnTo>
                                  <a:pt x="2139414" y="1073077"/>
                                </a:lnTo>
                                <a:lnTo>
                                  <a:pt x="2139470" y="1074798"/>
                                </a:lnTo>
                                <a:lnTo>
                                  <a:pt x="2139531" y="1087713"/>
                                </a:lnTo>
                                <a:lnTo>
                                  <a:pt x="2139587" y="1076232"/>
                                </a:lnTo>
                                <a:lnTo>
                                  <a:pt x="2139644" y="1085988"/>
                                </a:lnTo>
                                <a:lnTo>
                                  <a:pt x="2139701" y="1085988"/>
                                </a:lnTo>
                                <a:lnTo>
                                  <a:pt x="2139758" y="1090580"/>
                                </a:lnTo>
                                <a:lnTo>
                                  <a:pt x="2139814" y="1079962"/>
                                </a:lnTo>
                                <a:lnTo>
                                  <a:pt x="2139871" y="1082546"/>
                                </a:lnTo>
                                <a:lnTo>
                                  <a:pt x="2139932" y="1078241"/>
                                </a:lnTo>
                                <a:lnTo>
                                  <a:pt x="2139989" y="1070206"/>
                                </a:lnTo>
                                <a:lnTo>
                                  <a:pt x="2140045" y="1079962"/>
                                </a:lnTo>
                                <a:lnTo>
                                  <a:pt x="2140102" y="1079391"/>
                                </a:lnTo>
                                <a:lnTo>
                                  <a:pt x="2140163" y="1075086"/>
                                </a:lnTo>
                                <a:lnTo>
                                  <a:pt x="2140219" y="1076232"/>
                                </a:lnTo>
                                <a:lnTo>
                                  <a:pt x="2140276" y="1076807"/>
                                </a:lnTo>
                                <a:lnTo>
                                  <a:pt x="2140333" y="1070206"/>
                                </a:lnTo>
                                <a:lnTo>
                                  <a:pt x="2140390" y="1101774"/>
                                </a:lnTo>
                                <a:lnTo>
                                  <a:pt x="2140446" y="1090580"/>
                                </a:lnTo>
                                <a:lnTo>
                                  <a:pt x="2140503" y="1086276"/>
                                </a:lnTo>
                                <a:lnTo>
                                  <a:pt x="2140564" y="1083984"/>
                                </a:lnTo>
                                <a:lnTo>
                                  <a:pt x="2140621" y="1068197"/>
                                </a:lnTo>
                                <a:lnTo>
                                  <a:pt x="2140677" y="1087426"/>
                                </a:lnTo>
                                <a:lnTo>
                                  <a:pt x="2140734" y="1073936"/>
                                </a:lnTo>
                                <a:lnTo>
                                  <a:pt x="2140790" y="1076232"/>
                                </a:lnTo>
                                <a:lnTo>
                                  <a:pt x="2140851" y="1068768"/>
                                </a:lnTo>
                                <a:lnTo>
                                  <a:pt x="2140908" y="1088572"/>
                                </a:lnTo>
                                <a:lnTo>
                                  <a:pt x="2140965" y="1078816"/>
                                </a:lnTo>
                                <a:lnTo>
                                  <a:pt x="2141021" y="1086850"/>
                                </a:lnTo>
                                <a:lnTo>
                                  <a:pt x="2141078" y="1087997"/>
                                </a:lnTo>
                                <a:lnTo>
                                  <a:pt x="2141139" y="1084554"/>
                                </a:lnTo>
                                <a:lnTo>
                                  <a:pt x="2141195" y="1073936"/>
                                </a:lnTo>
                                <a:lnTo>
                                  <a:pt x="2141252" y="1077666"/>
                                </a:lnTo>
                                <a:lnTo>
                                  <a:pt x="2141309" y="1066760"/>
                                </a:lnTo>
                                <a:lnTo>
                                  <a:pt x="2141366" y="1068768"/>
                                </a:lnTo>
                                <a:lnTo>
                                  <a:pt x="2141422" y="1093452"/>
                                </a:lnTo>
                                <a:lnTo>
                                  <a:pt x="2141479" y="1090293"/>
                                </a:lnTo>
                                <a:lnTo>
                                  <a:pt x="2141540" y="1075086"/>
                                </a:lnTo>
                                <a:lnTo>
                                  <a:pt x="2141597" y="1079099"/>
                                </a:lnTo>
                                <a:lnTo>
                                  <a:pt x="2141653" y="1083121"/>
                                </a:lnTo>
                                <a:lnTo>
                                  <a:pt x="2141710" y="1072786"/>
                                </a:lnTo>
                                <a:lnTo>
                                  <a:pt x="2141766" y="1077666"/>
                                </a:lnTo>
                                <a:lnTo>
                                  <a:pt x="2141828" y="1078816"/>
                                </a:lnTo>
                                <a:lnTo>
                                  <a:pt x="2141884" y="1073648"/>
                                </a:lnTo>
                                <a:lnTo>
                                  <a:pt x="2141941" y="1075369"/>
                                </a:lnTo>
                                <a:lnTo>
                                  <a:pt x="2141997" y="1088284"/>
                                </a:lnTo>
                                <a:lnTo>
                                  <a:pt x="2142054" y="1077666"/>
                                </a:lnTo>
                                <a:lnTo>
                                  <a:pt x="2142111" y="1079391"/>
                                </a:lnTo>
                                <a:lnTo>
                                  <a:pt x="2142172" y="1079099"/>
                                </a:lnTo>
                                <a:lnTo>
                                  <a:pt x="2142228" y="1081683"/>
                                </a:lnTo>
                                <a:lnTo>
                                  <a:pt x="2142285" y="1074223"/>
                                </a:lnTo>
                                <a:lnTo>
                                  <a:pt x="2142341" y="1078528"/>
                                </a:lnTo>
                                <a:lnTo>
                                  <a:pt x="2142398" y="1073936"/>
                                </a:lnTo>
                                <a:lnTo>
                                  <a:pt x="2142455" y="1088572"/>
                                </a:lnTo>
                                <a:lnTo>
                                  <a:pt x="2142512" y="1073648"/>
                                </a:lnTo>
                                <a:lnTo>
                                  <a:pt x="2142572" y="1078816"/>
                                </a:lnTo>
                                <a:lnTo>
                                  <a:pt x="2142629" y="1072502"/>
                                </a:lnTo>
                                <a:lnTo>
                                  <a:pt x="2142686" y="1081970"/>
                                </a:lnTo>
                                <a:lnTo>
                                  <a:pt x="2142742" y="1077095"/>
                                </a:lnTo>
                                <a:lnTo>
                                  <a:pt x="2142803" y="1089434"/>
                                </a:lnTo>
                                <a:lnTo>
                                  <a:pt x="2142860" y="1085130"/>
                                </a:lnTo>
                                <a:lnTo>
                                  <a:pt x="2142917" y="1081400"/>
                                </a:lnTo>
                                <a:lnTo>
                                  <a:pt x="2142973" y="1077095"/>
                                </a:lnTo>
                                <a:lnTo>
                                  <a:pt x="2143030" y="1078241"/>
                                </a:lnTo>
                                <a:lnTo>
                                  <a:pt x="2143087" y="1078816"/>
                                </a:lnTo>
                                <a:lnTo>
                                  <a:pt x="2143148" y="1076232"/>
                                </a:lnTo>
                                <a:lnTo>
                                  <a:pt x="2143204" y="1087997"/>
                                </a:lnTo>
                                <a:lnTo>
                                  <a:pt x="2143261" y="1074798"/>
                                </a:lnTo>
                                <a:lnTo>
                                  <a:pt x="2143318" y="1071352"/>
                                </a:lnTo>
                                <a:lnTo>
                                  <a:pt x="2143374" y="1081400"/>
                                </a:lnTo>
                                <a:lnTo>
                                  <a:pt x="2143431" y="1079099"/>
                                </a:lnTo>
                                <a:lnTo>
                                  <a:pt x="2143488" y="1065614"/>
                                </a:lnTo>
                                <a:lnTo>
                                  <a:pt x="2143548" y="1086563"/>
                                </a:lnTo>
                                <a:lnTo>
                                  <a:pt x="2143605" y="1080824"/>
                                </a:lnTo>
                                <a:lnTo>
                                  <a:pt x="2143662" y="1092877"/>
                                </a:lnTo>
                                <a:lnTo>
                                  <a:pt x="2143718" y="1092305"/>
                                </a:lnTo>
                                <a:lnTo>
                                  <a:pt x="2143779" y="1079962"/>
                                </a:lnTo>
                                <a:lnTo>
                                  <a:pt x="2143836" y="1071352"/>
                                </a:lnTo>
                                <a:lnTo>
                                  <a:pt x="2143893" y="1071065"/>
                                </a:lnTo>
                                <a:lnTo>
                                  <a:pt x="2143949" y="1077095"/>
                                </a:lnTo>
                                <a:lnTo>
                                  <a:pt x="2144006" y="1071352"/>
                                </a:lnTo>
                                <a:lnTo>
                                  <a:pt x="2144063" y="1083984"/>
                                </a:lnTo>
                                <a:lnTo>
                                  <a:pt x="2144120" y="1087426"/>
                                </a:lnTo>
                                <a:lnTo>
                                  <a:pt x="2144180" y="1074798"/>
                                </a:lnTo>
                                <a:lnTo>
                                  <a:pt x="2144237" y="1081970"/>
                                </a:lnTo>
                                <a:lnTo>
                                  <a:pt x="2144293" y="1083121"/>
                                </a:lnTo>
                                <a:lnTo>
                                  <a:pt x="2144350" y="1083121"/>
                                </a:lnTo>
                                <a:lnTo>
                                  <a:pt x="2144407" y="1078816"/>
                                </a:lnTo>
                                <a:lnTo>
                                  <a:pt x="2144464" y="1090293"/>
                                </a:lnTo>
                                <a:lnTo>
                                  <a:pt x="2144524" y="1070777"/>
                                </a:lnTo>
                                <a:lnTo>
                                  <a:pt x="2144581" y="1086563"/>
                                </a:lnTo>
                                <a:lnTo>
                                  <a:pt x="2144638" y="1088859"/>
                                </a:lnTo>
                                <a:lnTo>
                                  <a:pt x="2144695" y="1083692"/>
                                </a:lnTo>
                                <a:lnTo>
                                  <a:pt x="2144751" y="1076520"/>
                                </a:lnTo>
                                <a:lnTo>
                                  <a:pt x="2144812" y="1083121"/>
                                </a:lnTo>
                                <a:lnTo>
                                  <a:pt x="2144868" y="1076232"/>
                                </a:lnTo>
                                <a:lnTo>
                                  <a:pt x="2144925" y="1083408"/>
                                </a:lnTo>
                                <a:lnTo>
                                  <a:pt x="2144982" y="1083692"/>
                                </a:lnTo>
                                <a:lnTo>
                                  <a:pt x="2145039" y="1066188"/>
                                </a:lnTo>
                                <a:lnTo>
                                  <a:pt x="2145096" y="1079099"/>
                                </a:lnTo>
                                <a:lnTo>
                                  <a:pt x="2145152" y="1063605"/>
                                </a:lnTo>
                                <a:lnTo>
                                  <a:pt x="2145213" y="1087713"/>
                                </a:lnTo>
                                <a:lnTo>
                                  <a:pt x="2145270" y="1091156"/>
                                </a:lnTo>
                                <a:lnTo>
                                  <a:pt x="2145327" y="1090580"/>
                                </a:lnTo>
                                <a:lnTo>
                                  <a:pt x="2145383" y="1075944"/>
                                </a:lnTo>
                                <a:lnTo>
                                  <a:pt x="2145440" y="1085417"/>
                                </a:lnTo>
                                <a:lnTo>
                                  <a:pt x="2145500" y="1077953"/>
                                </a:lnTo>
                                <a:lnTo>
                                  <a:pt x="2145557" y="1079391"/>
                                </a:lnTo>
                                <a:lnTo>
                                  <a:pt x="2145614" y="1082258"/>
                                </a:lnTo>
                                <a:lnTo>
                                  <a:pt x="2145670" y="1083692"/>
                                </a:lnTo>
                                <a:lnTo>
                                  <a:pt x="2145727" y="1076232"/>
                                </a:lnTo>
                                <a:lnTo>
                                  <a:pt x="2145784" y="1084267"/>
                                </a:lnTo>
                                <a:lnTo>
                                  <a:pt x="2145844" y="1071352"/>
                                </a:lnTo>
                                <a:lnTo>
                                  <a:pt x="2145901" y="1096035"/>
                                </a:lnTo>
                                <a:lnTo>
                                  <a:pt x="2145958" y="1083692"/>
                                </a:lnTo>
                                <a:lnTo>
                                  <a:pt x="2146015" y="1083121"/>
                                </a:lnTo>
                                <a:lnTo>
                                  <a:pt x="2146071" y="1072502"/>
                                </a:lnTo>
                                <a:lnTo>
                                  <a:pt x="2146128" y="1076807"/>
                                </a:lnTo>
                                <a:lnTo>
                                  <a:pt x="2146185" y="1071927"/>
                                </a:lnTo>
                                <a:lnTo>
                                  <a:pt x="2146246" y="1089147"/>
                                </a:lnTo>
                                <a:lnTo>
                                  <a:pt x="2146302" y="1100912"/>
                                </a:lnTo>
                                <a:lnTo>
                                  <a:pt x="2146359" y="1086563"/>
                                </a:lnTo>
                                <a:lnTo>
                                  <a:pt x="2146419" y="1082546"/>
                                </a:lnTo>
                                <a:lnTo>
                                  <a:pt x="2146476" y="1066760"/>
                                </a:lnTo>
                                <a:lnTo>
                                  <a:pt x="2146533" y="1081400"/>
                                </a:lnTo>
                                <a:lnTo>
                                  <a:pt x="2146590" y="1082258"/>
                                </a:lnTo>
                                <a:lnTo>
                                  <a:pt x="2146647" y="1083984"/>
                                </a:lnTo>
                                <a:lnTo>
                                  <a:pt x="2146703" y="1082833"/>
                                </a:lnTo>
                                <a:lnTo>
                                  <a:pt x="2146760" y="1080824"/>
                                </a:lnTo>
                                <a:lnTo>
                                  <a:pt x="2146821" y="1078816"/>
                                </a:lnTo>
                                <a:lnTo>
                                  <a:pt x="2146877" y="1086850"/>
                                </a:lnTo>
                                <a:lnTo>
                                  <a:pt x="2146934" y="1069343"/>
                                </a:lnTo>
                                <a:lnTo>
                                  <a:pt x="2146991" y="1078816"/>
                                </a:lnTo>
                                <a:lnTo>
                                  <a:pt x="2147047" y="1094314"/>
                                </a:lnTo>
                                <a:lnTo>
                                  <a:pt x="2147104" y="1085417"/>
                                </a:lnTo>
                                <a:lnTo>
                                  <a:pt x="2147161" y="1084554"/>
                                </a:lnTo>
                                <a:lnTo>
                                  <a:pt x="2147222" y="1089722"/>
                                </a:lnTo>
                                <a:lnTo>
                                  <a:pt x="2147278" y="1079391"/>
                                </a:lnTo>
                                <a:lnTo>
                                  <a:pt x="2147335" y="1079674"/>
                                </a:lnTo>
                                <a:lnTo>
                                  <a:pt x="2147392" y="1077378"/>
                                </a:lnTo>
                                <a:lnTo>
                                  <a:pt x="2147452" y="1073077"/>
                                </a:lnTo>
                                <a:lnTo>
                                  <a:pt x="2147509" y="1077953"/>
                                </a:lnTo>
                                <a:lnTo>
                                  <a:pt x="2147566" y="1075369"/>
                                </a:lnTo>
                                <a:lnTo>
                                  <a:pt x="2147623" y="1082833"/>
                                </a:lnTo>
                                <a:lnTo>
                                  <a:pt x="2147679" y="1068197"/>
                                </a:lnTo>
                                <a:lnTo>
                                  <a:pt x="2147736" y="1080824"/>
                                </a:lnTo>
                                <a:lnTo>
                                  <a:pt x="2147793" y="1090868"/>
                                </a:lnTo>
                                <a:lnTo>
                                  <a:pt x="2147854" y="1068197"/>
                                </a:lnTo>
                                <a:lnTo>
                                  <a:pt x="2147910" y="1092877"/>
                                </a:lnTo>
                                <a:lnTo>
                                  <a:pt x="2147967" y="1077666"/>
                                </a:lnTo>
                                <a:lnTo>
                                  <a:pt x="2148023" y="1077666"/>
                                </a:lnTo>
                                <a:lnTo>
                                  <a:pt x="2148080" y="1075369"/>
                                </a:lnTo>
                                <a:lnTo>
                                  <a:pt x="2148141" y="1080824"/>
                                </a:lnTo>
                                <a:lnTo>
                                  <a:pt x="2148198" y="1088284"/>
                                </a:lnTo>
                                <a:lnTo>
                                  <a:pt x="2148254" y="1099765"/>
                                </a:lnTo>
                                <a:lnTo>
                                  <a:pt x="2148311" y="1075369"/>
                                </a:lnTo>
                                <a:lnTo>
                                  <a:pt x="2148367" y="1075657"/>
                                </a:lnTo>
                                <a:lnTo>
                                  <a:pt x="2148428" y="1071927"/>
                                </a:lnTo>
                                <a:lnTo>
                                  <a:pt x="2148485" y="1098619"/>
                                </a:lnTo>
                                <a:lnTo>
                                  <a:pt x="2148542" y="1080824"/>
                                </a:lnTo>
                                <a:lnTo>
                                  <a:pt x="2148598" y="1075086"/>
                                </a:lnTo>
                                <a:lnTo>
                                  <a:pt x="2148655" y="1069343"/>
                                </a:lnTo>
                                <a:lnTo>
                                  <a:pt x="2148712" y="1072502"/>
                                </a:lnTo>
                                <a:lnTo>
                                  <a:pt x="2148769" y="1085988"/>
                                </a:lnTo>
                                <a:lnTo>
                                  <a:pt x="2148829" y="1078241"/>
                                </a:lnTo>
                                <a:lnTo>
                                  <a:pt x="2148886" y="1092014"/>
                                </a:lnTo>
                                <a:lnTo>
                                  <a:pt x="2148943" y="1074511"/>
                                </a:lnTo>
                                <a:lnTo>
                                  <a:pt x="2148999" y="1082258"/>
                                </a:lnTo>
                                <a:lnTo>
                                  <a:pt x="2149056" y="1072215"/>
                                </a:lnTo>
                                <a:lnTo>
                                  <a:pt x="2149117" y="1087138"/>
                                </a:lnTo>
                                <a:lnTo>
                                  <a:pt x="2149174" y="1083121"/>
                                </a:lnTo>
                                <a:lnTo>
                                  <a:pt x="2149230" y="1081970"/>
                                </a:lnTo>
                                <a:lnTo>
                                  <a:pt x="2149287" y="1089434"/>
                                </a:lnTo>
                                <a:lnTo>
                                  <a:pt x="2149344" y="1079391"/>
                                </a:lnTo>
                                <a:lnTo>
                                  <a:pt x="2149401" y="1073361"/>
                                </a:lnTo>
                                <a:lnTo>
                                  <a:pt x="2149461" y="1090005"/>
                                </a:lnTo>
                                <a:lnTo>
                                  <a:pt x="2149518" y="1082833"/>
                                </a:lnTo>
                                <a:lnTo>
                                  <a:pt x="2149574" y="1084842"/>
                                </a:lnTo>
                                <a:lnTo>
                                  <a:pt x="2149631" y="1073077"/>
                                </a:lnTo>
                                <a:lnTo>
                                  <a:pt x="2149688" y="1064180"/>
                                </a:lnTo>
                                <a:lnTo>
                                  <a:pt x="2149744" y="1092589"/>
                                </a:lnTo>
                                <a:lnTo>
                                  <a:pt x="2149801" y="1077666"/>
                                </a:lnTo>
                                <a:lnTo>
                                  <a:pt x="2149862" y="1086276"/>
                                </a:lnTo>
                                <a:lnTo>
                                  <a:pt x="2149919" y="1082546"/>
                                </a:lnTo>
                                <a:lnTo>
                                  <a:pt x="2149975" y="1077666"/>
                                </a:lnTo>
                                <a:lnTo>
                                  <a:pt x="2150032" y="1086563"/>
                                </a:lnTo>
                                <a:lnTo>
                                  <a:pt x="2150093" y="1085988"/>
                                </a:lnTo>
                                <a:lnTo>
                                  <a:pt x="2150150" y="1065901"/>
                                </a:lnTo>
                                <a:lnTo>
                                  <a:pt x="2150206" y="1079962"/>
                                </a:lnTo>
                                <a:lnTo>
                                  <a:pt x="2150263" y="1083984"/>
                                </a:lnTo>
                                <a:lnTo>
                                  <a:pt x="2150319" y="1083121"/>
                                </a:lnTo>
                                <a:lnTo>
                                  <a:pt x="2150376" y="1087997"/>
                                </a:lnTo>
                                <a:lnTo>
                                  <a:pt x="2150437" y="1074223"/>
                                </a:lnTo>
                                <a:lnTo>
                                  <a:pt x="2150494" y="1087713"/>
                                </a:lnTo>
                                <a:lnTo>
                                  <a:pt x="2150550" y="1079674"/>
                                </a:lnTo>
                                <a:lnTo>
                                  <a:pt x="2150607" y="1077953"/>
                                </a:lnTo>
                                <a:lnTo>
                                  <a:pt x="2150664" y="1076232"/>
                                </a:lnTo>
                                <a:lnTo>
                                  <a:pt x="2150721" y="1080824"/>
                                </a:lnTo>
                                <a:lnTo>
                                  <a:pt x="2150777" y="1079674"/>
                                </a:lnTo>
                                <a:lnTo>
                                  <a:pt x="2150838" y="1090293"/>
                                </a:lnTo>
                                <a:lnTo>
                                  <a:pt x="2150895" y="1067910"/>
                                </a:lnTo>
                                <a:lnTo>
                                  <a:pt x="2150951" y="1071927"/>
                                </a:lnTo>
                                <a:lnTo>
                                  <a:pt x="2151008" y="1071065"/>
                                </a:lnTo>
                                <a:lnTo>
                                  <a:pt x="2151069" y="1091731"/>
                                </a:lnTo>
                                <a:lnTo>
                                  <a:pt x="2151125" y="1079099"/>
                                </a:lnTo>
                                <a:lnTo>
                                  <a:pt x="2151182" y="1089434"/>
                                </a:lnTo>
                                <a:lnTo>
                                  <a:pt x="2151239" y="1081400"/>
                                </a:lnTo>
                                <a:lnTo>
                                  <a:pt x="2151296" y="1083984"/>
                                </a:lnTo>
                                <a:lnTo>
                                  <a:pt x="2151353" y="1096035"/>
                                </a:lnTo>
                                <a:lnTo>
                                  <a:pt x="2151409" y="1077095"/>
                                </a:lnTo>
                                <a:lnTo>
                                  <a:pt x="2151470" y="1093739"/>
                                </a:lnTo>
                                <a:lnTo>
                                  <a:pt x="2151527" y="1084267"/>
                                </a:lnTo>
                                <a:lnTo>
                                  <a:pt x="2151583" y="1071065"/>
                                </a:lnTo>
                                <a:lnTo>
                                  <a:pt x="2151640" y="1084267"/>
                                </a:lnTo>
                                <a:lnTo>
                                  <a:pt x="2151697" y="1079391"/>
                                </a:lnTo>
                                <a:lnTo>
                                  <a:pt x="2151753" y="1083408"/>
                                </a:lnTo>
                                <a:lnTo>
                                  <a:pt x="2151814" y="1094027"/>
                                </a:lnTo>
                                <a:lnTo>
                                  <a:pt x="2151871" y="1093739"/>
                                </a:lnTo>
                                <a:lnTo>
                                  <a:pt x="2151927" y="1079674"/>
                                </a:lnTo>
                                <a:lnTo>
                                  <a:pt x="2151984" y="1068768"/>
                                </a:lnTo>
                                <a:lnTo>
                                  <a:pt x="2152041" y="1083408"/>
                                </a:lnTo>
                                <a:lnTo>
                                  <a:pt x="2152101" y="1073936"/>
                                </a:lnTo>
                                <a:lnTo>
                                  <a:pt x="2152158" y="1078816"/>
                                </a:lnTo>
                                <a:lnTo>
                                  <a:pt x="2152215" y="1079391"/>
                                </a:lnTo>
                                <a:lnTo>
                                  <a:pt x="2152272" y="1075657"/>
                                </a:lnTo>
                                <a:lnTo>
                                  <a:pt x="2152328" y="1071640"/>
                                </a:lnTo>
                                <a:lnTo>
                                  <a:pt x="2152385" y="1077378"/>
                                </a:lnTo>
                                <a:lnTo>
                                  <a:pt x="2152442" y="1077095"/>
                                </a:lnTo>
                                <a:lnTo>
                                  <a:pt x="2152502" y="1078528"/>
                                </a:lnTo>
                                <a:lnTo>
                                  <a:pt x="2152559" y="1082833"/>
                                </a:lnTo>
                                <a:lnTo>
                                  <a:pt x="2152616" y="1082546"/>
                                </a:lnTo>
                                <a:lnTo>
                                  <a:pt x="2152673" y="1079962"/>
                                </a:lnTo>
                                <a:lnTo>
                                  <a:pt x="2152729" y="1082833"/>
                                </a:lnTo>
                                <a:lnTo>
                                  <a:pt x="2152790" y="1079099"/>
                                </a:lnTo>
                                <a:lnTo>
                                  <a:pt x="2152847" y="1082258"/>
                                </a:lnTo>
                                <a:lnTo>
                                  <a:pt x="2152904" y="1081683"/>
                                </a:lnTo>
                                <a:lnTo>
                                  <a:pt x="2152960" y="1100912"/>
                                </a:lnTo>
                                <a:lnTo>
                                  <a:pt x="2153017" y="1087713"/>
                                </a:lnTo>
                                <a:lnTo>
                                  <a:pt x="2153077" y="1066188"/>
                                </a:lnTo>
                                <a:lnTo>
                                  <a:pt x="2153134" y="1075944"/>
                                </a:lnTo>
                                <a:lnTo>
                                  <a:pt x="2153191" y="1076520"/>
                                </a:lnTo>
                                <a:lnTo>
                                  <a:pt x="2153248" y="1077095"/>
                                </a:lnTo>
                                <a:lnTo>
                                  <a:pt x="2153304" y="1071352"/>
                                </a:lnTo>
                                <a:lnTo>
                                  <a:pt x="2153361" y="1093452"/>
                                </a:lnTo>
                                <a:lnTo>
                                  <a:pt x="2153418" y="1095173"/>
                                </a:lnTo>
                                <a:lnTo>
                                  <a:pt x="2153479" y="1076232"/>
                                </a:lnTo>
                                <a:lnTo>
                                  <a:pt x="2153535" y="1088859"/>
                                </a:lnTo>
                                <a:lnTo>
                                  <a:pt x="2153592" y="1086276"/>
                                </a:lnTo>
                                <a:lnTo>
                                  <a:pt x="2153649" y="1089722"/>
                                </a:lnTo>
                                <a:lnTo>
                                  <a:pt x="2153709" y="1077953"/>
                                </a:lnTo>
                                <a:lnTo>
                                  <a:pt x="2153766" y="1080249"/>
                                </a:lnTo>
                                <a:lnTo>
                                  <a:pt x="2153823" y="1092589"/>
                                </a:lnTo>
                                <a:lnTo>
                                  <a:pt x="2153880" y="1079391"/>
                                </a:lnTo>
                                <a:lnTo>
                                  <a:pt x="2153936" y="1092014"/>
                                </a:lnTo>
                                <a:lnTo>
                                  <a:pt x="2153993" y="1081970"/>
                                </a:lnTo>
                                <a:lnTo>
                                  <a:pt x="2154050" y="1066472"/>
                                </a:lnTo>
                                <a:lnTo>
                                  <a:pt x="2154111" y="1091443"/>
                                </a:lnTo>
                                <a:lnTo>
                                  <a:pt x="2154167" y="1080824"/>
                                </a:lnTo>
                                <a:lnTo>
                                  <a:pt x="2154224" y="1085988"/>
                                </a:lnTo>
                                <a:lnTo>
                                  <a:pt x="2154280" y="1076520"/>
                                </a:lnTo>
                                <a:lnTo>
                                  <a:pt x="2154337" y="1081970"/>
                                </a:lnTo>
                                <a:lnTo>
                                  <a:pt x="2154393" y="1081400"/>
                                </a:lnTo>
                                <a:lnTo>
                                  <a:pt x="2154450" y="1088572"/>
                                </a:lnTo>
                                <a:lnTo>
                                  <a:pt x="2154511" y="1071352"/>
                                </a:lnTo>
                                <a:lnTo>
                                  <a:pt x="2154568" y="1086563"/>
                                </a:lnTo>
                                <a:lnTo>
                                  <a:pt x="2154624" y="1080249"/>
                                </a:lnTo>
                                <a:lnTo>
                                  <a:pt x="2154685" y="1071927"/>
                                </a:lnTo>
                                <a:lnTo>
                                  <a:pt x="2154742" y="1087713"/>
                                </a:lnTo>
                                <a:lnTo>
                                  <a:pt x="2154799" y="1079962"/>
                                </a:lnTo>
                                <a:lnTo>
                                  <a:pt x="2154855" y="1072215"/>
                                </a:lnTo>
                                <a:lnTo>
                                  <a:pt x="2154912" y="1074798"/>
                                </a:lnTo>
                                <a:lnTo>
                                  <a:pt x="2154969" y="1091156"/>
                                </a:lnTo>
                                <a:lnTo>
                                  <a:pt x="2155025" y="1087713"/>
                                </a:lnTo>
                                <a:lnTo>
                                  <a:pt x="2155086" y="1079674"/>
                                </a:lnTo>
                                <a:lnTo>
                                  <a:pt x="2155143" y="1083408"/>
                                </a:lnTo>
                                <a:lnTo>
                                  <a:pt x="2155200" y="1077666"/>
                                </a:lnTo>
                                <a:lnTo>
                                  <a:pt x="2155256" y="1087997"/>
                                </a:lnTo>
                                <a:lnTo>
                                  <a:pt x="2155313" y="1090293"/>
                                </a:lnTo>
                                <a:lnTo>
                                  <a:pt x="2155370" y="1089722"/>
                                </a:lnTo>
                                <a:lnTo>
                                  <a:pt x="2155431" y="1073648"/>
                                </a:lnTo>
                                <a:lnTo>
                                  <a:pt x="2155487" y="1074798"/>
                                </a:lnTo>
                                <a:lnTo>
                                  <a:pt x="2155544" y="1076520"/>
                                </a:lnTo>
                                <a:lnTo>
                                  <a:pt x="2155600" y="1083408"/>
                                </a:lnTo>
                                <a:lnTo>
                                  <a:pt x="2155657" y="1086276"/>
                                </a:lnTo>
                                <a:lnTo>
                                  <a:pt x="2155718" y="1074798"/>
                                </a:lnTo>
                                <a:lnTo>
                                  <a:pt x="2155775" y="1087713"/>
                                </a:lnTo>
                                <a:lnTo>
                                  <a:pt x="2155831" y="1079674"/>
                                </a:lnTo>
                                <a:lnTo>
                                  <a:pt x="2155888" y="1071065"/>
                                </a:lnTo>
                                <a:lnTo>
                                  <a:pt x="2155944" y="1076520"/>
                                </a:lnTo>
                                <a:lnTo>
                                  <a:pt x="2156001" y="1074798"/>
                                </a:lnTo>
                                <a:lnTo>
                                  <a:pt x="2156058" y="1078241"/>
                                </a:lnTo>
                                <a:lnTo>
                                  <a:pt x="2156119" y="1096894"/>
                                </a:lnTo>
                                <a:lnTo>
                                  <a:pt x="2156175" y="1071352"/>
                                </a:lnTo>
                                <a:lnTo>
                                  <a:pt x="2156232" y="1088859"/>
                                </a:lnTo>
                                <a:lnTo>
                                  <a:pt x="2156289" y="1086563"/>
                                </a:lnTo>
                                <a:lnTo>
                                  <a:pt x="2156346" y="1079391"/>
                                </a:lnTo>
                                <a:lnTo>
                                  <a:pt x="2156406" y="1085705"/>
                                </a:lnTo>
                                <a:lnTo>
                                  <a:pt x="2156463" y="1089434"/>
                                </a:lnTo>
                                <a:lnTo>
                                  <a:pt x="2156520" y="1079391"/>
                                </a:lnTo>
                                <a:lnTo>
                                  <a:pt x="2156576" y="1077378"/>
                                </a:lnTo>
                                <a:lnTo>
                                  <a:pt x="2156633" y="1083984"/>
                                </a:lnTo>
                                <a:lnTo>
                                  <a:pt x="2156690" y="1089722"/>
                                </a:lnTo>
                                <a:lnTo>
                                  <a:pt x="2156751" y="1075086"/>
                                </a:lnTo>
                                <a:lnTo>
                                  <a:pt x="2156807" y="1089722"/>
                                </a:lnTo>
                                <a:lnTo>
                                  <a:pt x="2156864" y="1083692"/>
                                </a:lnTo>
                                <a:lnTo>
                                  <a:pt x="2156921" y="1100340"/>
                                </a:lnTo>
                                <a:lnTo>
                                  <a:pt x="2156978" y="1069918"/>
                                </a:lnTo>
                                <a:lnTo>
                                  <a:pt x="2157034" y="1076232"/>
                                </a:lnTo>
                                <a:lnTo>
                                  <a:pt x="2157091" y="1088572"/>
                                </a:lnTo>
                                <a:lnTo>
                                  <a:pt x="2157151" y="1079674"/>
                                </a:lnTo>
                                <a:lnTo>
                                  <a:pt x="2157208" y="1083984"/>
                                </a:lnTo>
                                <a:lnTo>
                                  <a:pt x="2157265" y="1072215"/>
                                </a:lnTo>
                                <a:lnTo>
                                  <a:pt x="2157322" y="1079674"/>
                                </a:lnTo>
                                <a:lnTo>
                                  <a:pt x="2157382" y="1075657"/>
                                </a:lnTo>
                                <a:lnTo>
                                  <a:pt x="2157439" y="1079674"/>
                                </a:lnTo>
                                <a:lnTo>
                                  <a:pt x="2157496" y="1082258"/>
                                </a:lnTo>
                                <a:lnTo>
                                  <a:pt x="2157553" y="1078528"/>
                                </a:lnTo>
                                <a:lnTo>
                                  <a:pt x="2157609" y="1087138"/>
                                </a:lnTo>
                                <a:lnTo>
                                  <a:pt x="2157666" y="1089434"/>
                                </a:lnTo>
                                <a:lnTo>
                                  <a:pt x="2157723" y="1082258"/>
                                </a:lnTo>
                                <a:lnTo>
                                  <a:pt x="2157783" y="1081112"/>
                                </a:lnTo>
                                <a:lnTo>
                                  <a:pt x="2157840" y="1080249"/>
                                </a:lnTo>
                                <a:lnTo>
                                  <a:pt x="2157897" y="1093739"/>
                                </a:lnTo>
                                <a:lnTo>
                                  <a:pt x="2157954" y="1085705"/>
                                </a:lnTo>
                                <a:lnTo>
                                  <a:pt x="2158010" y="1080249"/>
                                </a:lnTo>
                                <a:lnTo>
                                  <a:pt x="2158067" y="1088284"/>
                                </a:lnTo>
                                <a:lnTo>
                                  <a:pt x="2158128" y="1079962"/>
                                </a:lnTo>
                                <a:lnTo>
                                  <a:pt x="2158184" y="1069056"/>
                                </a:lnTo>
                                <a:lnTo>
                                  <a:pt x="2158241" y="1088859"/>
                                </a:lnTo>
                                <a:lnTo>
                                  <a:pt x="2158298" y="1093739"/>
                                </a:lnTo>
                                <a:lnTo>
                                  <a:pt x="2158358" y="1079674"/>
                                </a:lnTo>
                                <a:lnTo>
                                  <a:pt x="2158415" y="1087426"/>
                                </a:lnTo>
                                <a:lnTo>
                                  <a:pt x="2158472" y="1083984"/>
                                </a:lnTo>
                                <a:lnTo>
                                  <a:pt x="2158528" y="1087426"/>
                                </a:lnTo>
                                <a:lnTo>
                                  <a:pt x="2158585" y="1075944"/>
                                </a:lnTo>
                                <a:lnTo>
                                  <a:pt x="2158642" y="1084842"/>
                                </a:lnTo>
                                <a:lnTo>
                                  <a:pt x="2158699" y="1073077"/>
                                </a:lnTo>
                                <a:lnTo>
                                  <a:pt x="2158759" y="1071640"/>
                                </a:lnTo>
                                <a:lnTo>
                                  <a:pt x="2158816" y="1085417"/>
                                </a:lnTo>
                                <a:lnTo>
                                  <a:pt x="2158873" y="1074511"/>
                                </a:lnTo>
                                <a:lnTo>
                                  <a:pt x="2158930" y="1081683"/>
                                </a:lnTo>
                                <a:lnTo>
                                  <a:pt x="2158986" y="1072786"/>
                                </a:lnTo>
                                <a:lnTo>
                                  <a:pt x="2159043" y="1073648"/>
                                </a:lnTo>
                                <a:lnTo>
                                  <a:pt x="2159104" y="1094885"/>
                                </a:lnTo>
                                <a:lnTo>
                                  <a:pt x="2159160" y="1074798"/>
                                </a:lnTo>
                                <a:lnTo>
                                  <a:pt x="2159217" y="1071927"/>
                                </a:lnTo>
                                <a:lnTo>
                                  <a:pt x="2159274" y="1085417"/>
                                </a:lnTo>
                                <a:lnTo>
                                  <a:pt x="2159330" y="1079099"/>
                                </a:lnTo>
                                <a:lnTo>
                                  <a:pt x="2159391" y="1078816"/>
                                </a:lnTo>
                                <a:lnTo>
                                  <a:pt x="2159448" y="1064751"/>
                                </a:lnTo>
                                <a:lnTo>
                                  <a:pt x="2159505" y="1092014"/>
                                </a:lnTo>
                                <a:lnTo>
                                  <a:pt x="2159561" y="1081683"/>
                                </a:lnTo>
                                <a:lnTo>
                                  <a:pt x="2159618" y="1087997"/>
                                </a:lnTo>
                                <a:lnTo>
                                  <a:pt x="2159675" y="1086276"/>
                                </a:lnTo>
                                <a:lnTo>
                                  <a:pt x="2159731" y="1074511"/>
                                </a:lnTo>
                                <a:lnTo>
                                  <a:pt x="2159792" y="1073077"/>
                                </a:lnTo>
                                <a:lnTo>
                                  <a:pt x="2159849" y="1086276"/>
                                </a:lnTo>
                                <a:lnTo>
                                  <a:pt x="2159905" y="1077953"/>
                                </a:lnTo>
                                <a:lnTo>
                                  <a:pt x="2159962" y="1081683"/>
                                </a:lnTo>
                                <a:lnTo>
                                  <a:pt x="2160019" y="1087138"/>
                                </a:lnTo>
                                <a:lnTo>
                                  <a:pt x="2160080" y="1080824"/>
                                </a:lnTo>
                                <a:lnTo>
                                  <a:pt x="2160136" y="1074798"/>
                                </a:lnTo>
                                <a:lnTo>
                                  <a:pt x="2160193" y="1083408"/>
                                </a:lnTo>
                                <a:lnTo>
                                  <a:pt x="2160250" y="1085988"/>
                                </a:lnTo>
                                <a:lnTo>
                                  <a:pt x="2160306" y="1080824"/>
                                </a:lnTo>
                                <a:lnTo>
                                  <a:pt x="2160367" y="1075369"/>
                                </a:lnTo>
                                <a:lnTo>
                                  <a:pt x="2160424" y="1086850"/>
                                </a:lnTo>
                                <a:lnTo>
                                  <a:pt x="2160481" y="1075944"/>
                                </a:lnTo>
                                <a:lnTo>
                                  <a:pt x="2160537" y="1074798"/>
                                </a:lnTo>
                                <a:lnTo>
                                  <a:pt x="2160594" y="1075369"/>
                                </a:lnTo>
                                <a:lnTo>
                                  <a:pt x="2160650" y="1078528"/>
                                </a:lnTo>
                                <a:lnTo>
                                  <a:pt x="2160707" y="1076807"/>
                                </a:lnTo>
                                <a:lnTo>
                                  <a:pt x="2160768" y="1083692"/>
                                </a:lnTo>
                                <a:lnTo>
                                  <a:pt x="2160825" y="1083984"/>
                                </a:lnTo>
                                <a:lnTo>
                                  <a:pt x="2160881" y="1079962"/>
                                </a:lnTo>
                                <a:lnTo>
                                  <a:pt x="2160938" y="1084554"/>
                                </a:lnTo>
                                <a:lnTo>
                                  <a:pt x="2160999" y="1078816"/>
                                </a:lnTo>
                                <a:lnTo>
                                  <a:pt x="2161056" y="1084267"/>
                                </a:lnTo>
                                <a:lnTo>
                                  <a:pt x="2161112" y="1085417"/>
                                </a:lnTo>
                                <a:lnTo>
                                  <a:pt x="2161169" y="1093164"/>
                                </a:lnTo>
                                <a:lnTo>
                                  <a:pt x="2161226" y="1082546"/>
                                </a:lnTo>
                                <a:lnTo>
                                  <a:pt x="2161282" y="1072502"/>
                                </a:lnTo>
                                <a:lnTo>
                                  <a:pt x="2161339" y="1081683"/>
                                </a:lnTo>
                                <a:lnTo>
                                  <a:pt x="2161400" y="1092589"/>
                                </a:lnTo>
                                <a:lnTo>
                                  <a:pt x="2161457" y="1087713"/>
                                </a:lnTo>
                                <a:lnTo>
                                  <a:pt x="2161513" y="1081400"/>
                                </a:lnTo>
                                <a:lnTo>
                                  <a:pt x="2161570" y="1089434"/>
                                </a:lnTo>
                                <a:lnTo>
                                  <a:pt x="2161627" y="1076807"/>
                                </a:lnTo>
                                <a:lnTo>
                                  <a:pt x="2161683" y="1080824"/>
                                </a:lnTo>
                                <a:lnTo>
                                  <a:pt x="2161740" y="1081683"/>
                                </a:lnTo>
                                <a:lnTo>
                                  <a:pt x="2161801" y="1084554"/>
                                </a:lnTo>
                                <a:lnTo>
                                  <a:pt x="2161857" y="1094314"/>
                                </a:lnTo>
                                <a:lnTo>
                                  <a:pt x="2161914" y="1075944"/>
                                </a:lnTo>
                                <a:lnTo>
                                  <a:pt x="2161975" y="1072502"/>
                                </a:lnTo>
                                <a:lnTo>
                                  <a:pt x="2162032" y="1077666"/>
                                </a:lnTo>
                                <a:lnTo>
                                  <a:pt x="2162088" y="1084842"/>
                                </a:lnTo>
                                <a:lnTo>
                                  <a:pt x="2162145" y="1083984"/>
                                </a:lnTo>
                                <a:lnTo>
                                  <a:pt x="2162201" y="1069056"/>
                                </a:lnTo>
                                <a:lnTo>
                                  <a:pt x="2162258" y="1093452"/>
                                </a:lnTo>
                                <a:lnTo>
                                  <a:pt x="2162315" y="1088284"/>
                                </a:lnTo>
                                <a:lnTo>
                                  <a:pt x="2162372" y="1082833"/>
                                </a:lnTo>
                                <a:lnTo>
                                  <a:pt x="2162432" y="1074223"/>
                                </a:lnTo>
                                <a:lnTo>
                                  <a:pt x="2162489" y="1081683"/>
                                </a:lnTo>
                                <a:lnTo>
                                  <a:pt x="2162546" y="1077953"/>
                                </a:lnTo>
                                <a:lnTo>
                                  <a:pt x="2162603" y="1072786"/>
                                </a:lnTo>
                                <a:lnTo>
                                  <a:pt x="2162659" y="1084554"/>
                                </a:lnTo>
                                <a:lnTo>
                                  <a:pt x="2162720" y="1084554"/>
                                </a:lnTo>
                                <a:lnTo>
                                  <a:pt x="2162777" y="1086563"/>
                                </a:lnTo>
                                <a:lnTo>
                                  <a:pt x="2162833" y="1090293"/>
                                </a:lnTo>
                                <a:lnTo>
                                  <a:pt x="2162890" y="1077378"/>
                                </a:lnTo>
                                <a:lnTo>
                                  <a:pt x="2162947" y="1078241"/>
                                </a:lnTo>
                                <a:lnTo>
                                  <a:pt x="2163008" y="1069918"/>
                                </a:lnTo>
                                <a:lnTo>
                                  <a:pt x="2163064" y="1086850"/>
                                </a:lnTo>
                                <a:lnTo>
                                  <a:pt x="2163121" y="1084267"/>
                                </a:lnTo>
                                <a:lnTo>
                                  <a:pt x="2163177" y="1087997"/>
                                </a:lnTo>
                                <a:lnTo>
                                  <a:pt x="2163234" y="1086563"/>
                                </a:lnTo>
                                <a:lnTo>
                                  <a:pt x="2163291" y="1077378"/>
                                </a:lnTo>
                                <a:lnTo>
                                  <a:pt x="2163348" y="1088572"/>
                                </a:lnTo>
                                <a:lnTo>
                                  <a:pt x="2163408" y="1080824"/>
                                </a:lnTo>
                                <a:lnTo>
                                  <a:pt x="2163465" y="1075657"/>
                                </a:lnTo>
                                <a:lnTo>
                                  <a:pt x="2163522" y="1076520"/>
                                </a:lnTo>
                                <a:lnTo>
                                  <a:pt x="2163579" y="1079674"/>
                                </a:lnTo>
                                <a:lnTo>
                                  <a:pt x="2163636" y="1079674"/>
                                </a:lnTo>
                                <a:lnTo>
                                  <a:pt x="2163696" y="1081683"/>
                                </a:lnTo>
                                <a:lnTo>
                                  <a:pt x="2163753" y="1088572"/>
                                </a:lnTo>
                                <a:lnTo>
                                  <a:pt x="2163809" y="1069343"/>
                                </a:lnTo>
                                <a:lnTo>
                                  <a:pt x="2163866" y="1066760"/>
                                </a:lnTo>
                                <a:lnTo>
                                  <a:pt x="2163923" y="1096606"/>
                                </a:lnTo>
                                <a:lnTo>
                                  <a:pt x="2163980" y="1075086"/>
                                </a:lnTo>
                                <a:lnTo>
                                  <a:pt x="2164040" y="1083984"/>
                                </a:lnTo>
                                <a:lnTo>
                                  <a:pt x="2164097" y="1061021"/>
                                </a:lnTo>
                                <a:lnTo>
                                  <a:pt x="2164154" y="1100628"/>
                                </a:lnTo>
                                <a:lnTo>
                                  <a:pt x="2164211" y="1088284"/>
                                </a:lnTo>
                                <a:lnTo>
                                  <a:pt x="2164267" y="1074223"/>
                                </a:lnTo>
                                <a:lnTo>
                                  <a:pt x="2164324" y="1085130"/>
                                </a:lnTo>
                                <a:lnTo>
                                  <a:pt x="2164380" y="1068197"/>
                                </a:lnTo>
                                <a:lnTo>
                                  <a:pt x="2164441" y="1090580"/>
                                </a:lnTo>
                                <a:lnTo>
                                  <a:pt x="2164498" y="1087713"/>
                                </a:lnTo>
                                <a:lnTo>
                                  <a:pt x="2164555" y="1085705"/>
                                </a:lnTo>
                                <a:lnTo>
                                  <a:pt x="2164611" y="1081683"/>
                                </a:lnTo>
                                <a:lnTo>
                                  <a:pt x="2164672" y="1071640"/>
                                </a:lnTo>
                                <a:lnTo>
                                  <a:pt x="2164728" y="1084267"/>
                                </a:lnTo>
                                <a:lnTo>
                                  <a:pt x="2164785" y="1079962"/>
                                </a:lnTo>
                                <a:lnTo>
                                  <a:pt x="2164842" y="1077095"/>
                                </a:lnTo>
                                <a:lnTo>
                                  <a:pt x="2164899" y="1077666"/>
                                </a:lnTo>
                                <a:lnTo>
                                  <a:pt x="2164956" y="1086563"/>
                                </a:lnTo>
                                <a:lnTo>
                                  <a:pt x="2165016" y="1084267"/>
                                </a:lnTo>
                                <a:lnTo>
                                  <a:pt x="2165073" y="1090293"/>
                                </a:lnTo>
                                <a:lnTo>
                                  <a:pt x="2165130" y="1072786"/>
                                </a:lnTo>
                                <a:lnTo>
                                  <a:pt x="2165187" y="1087997"/>
                                </a:lnTo>
                                <a:lnTo>
                                  <a:pt x="2165243" y="1091443"/>
                                </a:lnTo>
                                <a:lnTo>
                                  <a:pt x="2165300" y="1067335"/>
                                </a:lnTo>
                                <a:lnTo>
                                  <a:pt x="2165356" y="1076807"/>
                                </a:lnTo>
                                <a:lnTo>
                                  <a:pt x="2165417" y="1083408"/>
                                </a:lnTo>
                                <a:lnTo>
                                  <a:pt x="2165474" y="1092014"/>
                                </a:lnTo>
                                <a:lnTo>
                                  <a:pt x="2165531" y="1074223"/>
                                </a:lnTo>
                                <a:lnTo>
                                  <a:pt x="2165587" y="1083984"/>
                                </a:lnTo>
                                <a:lnTo>
                                  <a:pt x="2165648" y="1073077"/>
                                </a:lnTo>
                                <a:lnTo>
                                  <a:pt x="2165705" y="1080249"/>
                                </a:lnTo>
                                <a:lnTo>
                                  <a:pt x="2165762" y="1085130"/>
                                </a:lnTo>
                                <a:lnTo>
                                  <a:pt x="2165818" y="1065326"/>
                                </a:lnTo>
                                <a:lnTo>
                                  <a:pt x="2165875" y="1084267"/>
                                </a:lnTo>
                                <a:lnTo>
                                  <a:pt x="2165931" y="1082833"/>
                                </a:lnTo>
                                <a:lnTo>
                                  <a:pt x="2165988" y="1084267"/>
                                </a:lnTo>
                                <a:lnTo>
                                  <a:pt x="2166049" y="1070494"/>
                                </a:lnTo>
                                <a:lnTo>
                                  <a:pt x="2166106" y="1061896"/>
                                </a:lnTo>
                                <a:lnTo>
                                  <a:pt x="2166162" y="1080824"/>
                                </a:lnTo>
                                <a:lnTo>
                                  <a:pt x="2166219" y="1067047"/>
                                </a:lnTo>
                                <a:lnTo>
                                  <a:pt x="2166276" y="1077953"/>
                                </a:lnTo>
                                <a:lnTo>
                                  <a:pt x="2166332" y="1078241"/>
                                </a:lnTo>
                                <a:lnTo>
                                  <a:pt x="2166393" y="1089722"/>
                                </a:lnTo>
                                <a:lnTo>
                                  <a:pt x="2166450" y="1098044"/>
                                </a:lnTo>
                                <a:lnTo>
                                  <a:pt x="2166507" y="1077953"/>
                                </a:lnTo>
                                <a:lnTo>
                                  <a:pt x="2166563" y="1075086"/>
                                </a:lnTo>
                                <a:lnTo>
                                  <a:pt x="2166624" y="1080249"/>
                                </a:lnTo>
                                <a:lnTo>
                                  <a:pt x="2166681" y="1060446"/>
                                </a:lnTo>
                                <a:lnTo>
                                  <a:pt x="2166738" y="1075657"/>
                                </a:lnTo>
                                <a:lnTo>
                                  <a:pt x="2166794" y="1090580"/>
                                </a:lnTo>
                                <a:lnTo>
                                  <a:pt x="2166851" y="1090580"/>
                                </a:lnTo>
                                <a:lnTo>
                                  <a:pt x="2166907" y="1085417"/>
                                </a:lnTo>
                                <a:lnTo>
                                  <a:pt x="2166964" y="1065614"/>
                                </a:lnTo>
                                <a:lnTo>
                                  <a:pt x="2167021" y="1072502"/>
                                </a:lnTo>
                                <a:lnTo>
                                  <a:pt x="2167082" y="1080537"/>
                                </a:lnTo>
                                <a:lnTo>
                                  <a:pt x="2167138" y="1081970"/>
                                </a:lnTo>
                                <a:lnTo>
                                  <a:pt x="2167195" y="1082833"/>
                                </a:lnTo>
                                <a:lnTo>
                                  <a:pt x="2167252" y="1067335"/>
                                </a:lnTo>
                                <a:lnTo>
                                  <a:pt x="2167308" y="1077953"/>
                                </a:lnTo>
                                <a:lnTo>
                                  <a:pt x="2167369" y="1077666"/>
                                </a:lnTo>
                                <a:lnTo>
                                  <a:pt x="2167426" y="1076232"/>
                                </a:lnTo>
                                <a:lnTo>
                                  <a:pt x="2167483" y="1077095"/>
                                </a:lnTo>
                                <a:lnTo>
                                  <a:pt x="2167539" y="1078241"/>
                                </a:lnTo>
                                <a:lnTo>
                                  <a:pt x="2167596" y="1084554"/>
                                </a:lnTo>
                                <a:lnTo>
                                  <a:pt x="2167657" y="1086563"/>
                                </a:lnTo>
                                <a:lnTo>
                                  <a:pt x="2167714" y="1083984"/>
                                </a:lnTo>
                                <a:lnTo>
                                  <a:pt x="2167770" y="1086850"/>
                                </a:lnTo>
                                <a:lnTo>
                                  <a:pt x="2167827" y="1091731"/>
                                </a:lnTo>
                                <a:lnTo>
                                  <a:pt x="2167883" y="1077953"/>
                                </a:lnTo>
                                <a:lnTo>
                                  <a:pt x="2167940" y="1075369"/>
                                </a:lnTo>
                                <a:lnTo>
                                  <a:pt x="2167997" y="1090293"/>
                                </a:lnTo>
                                <a:lnTo>
                                  <a:pt x="2168058" y="1075944"/>
                                </a:lnTo>
                                <a:lnTo>
                                  <a:pt x="2168114" y="1088572"/>
                                </a:lnTo>
                                <a:lnTo>
                                  <a:pt x="2168171" y="1077095"/>
                                </a:lnTo>
                                <a:lnTo>
                                  <a:pt x="2168227" y="1085988"/>
                                </a:lnTo>
                                <a:lnTo>
                                  <a:pt x="2168289" y="1087713"/>
                                </a:lnTo>
                                <a:lnTo>
                                  <a:pt x="2168345" y="1094314"/>
                                </a:lnTo>
                                <a:lnTo>
                                  <a:pt x="2168402" y="1077378"/>
                                </a:lnTo>
                                <a:lnTo>
                                  <a:pt x="2168458" y="1067622"/>
                                </a:lnTo>
                                <a:lnTo>
                                  <a:pt x="2168515" y="1074798"/>
                                </a:lnTo>
                                <a:lnTo>
                                  <a:pt x="2168572" y="1079674"/>
                                </a:lnTo>
                                <a:lnTo>
                                  <a:pt x="2168629" y="1082546"/>
                                </a:lnTo>
                                <a:lnTo>
                                  <a:pt x="2168689" y="1076232"/>
                                </a:lnTo>
                                <a:lnTo>
                                  <a:pt x="2168746" y="1075086"/>
                                </a:lnTo>
                                <a:lnTo>
                                  <a:pt x="2168803" y="1076807"/>
                                </a:lnTo>
                                <a:lnTo>
                                  <a:pt x="2168860" y="1072502"/>
                                </a:lnTo>
                                <a:lnTo>
                                  <a:pt x="2168916" y="1080824"/>
                                </a:lnTo>
                                <a:lnTo>
                                  <a:pt x="2168973" y="1080537"/>
                                </a:lnTo>
                                <a:lnTo>
                                  <a:pt x="2169030" y="1087713"/>
                                </a:lnTo>
                                <a:lnTo>
                                  <a:pt x="2169090" y="1087997"/>
                                </a:lnTo>
                                <a:lnTo>
                                  <a:pt x="2169147" y="1080537"/>
                                </a:lnTo>
                                <a:lnTo>
                                  <a:pt x="2169204" y="1087426"/>
                                </a:lnTo>
                                <a:lnTo>
                                  <a:pt x="2169260" y="1084842"/>
                                </a:lnTo>
                                <a:lnTo>
                                  <a:pt x="2169321" y="1077666"/>
                                </a:lnTo>
                                <a:lnTo>
                                  <a:pt x="2169378" y="1076520"/>
                                </a:lnTo>
                                <a:lnTo>
                                  <a:pt x="2169434" y="1069631"/>
                                </a:lnTo>
                                <a:lnTo>
                                  <a:pt x="2169491" y="1092305"/>
                                </a:lnTo>
                                <a:lnTo>
                                  <a:pt x="2169548" y="1075944"/>
                                </a:lnTo>
                                <a:lnTo>
                                  <a:pt x="2169605" y="1083692"/>
                                </a:lnTo>
                                <a:lnTo>
                                  <a:pt x="2169661" y="1084267"/>
                                </a:lnTo>
                                <a:lnTo>
                                  <a:pt x="2169722" y="1063030"/>
                                </a:lnTo>
                                <a:lnTo>
                                  <a:pt x="2169779" y="1084554"/>
                                </a:lnTo>
                                <a:lnTo>
                                  <a:pt x="2169836" y="1081112"/>
                                </a:lnTo>
                                <a:lnTo>
                                  <a:pt x="2169892" y="1085988"/>
                                </a:lnTo>
                                <a:lnTo>
                                  <a:pt x="2169949" y="1079391"/>
                                </a:lnTo>
                                <a:lnTo>
                                  <a:pt x="2170010" y="1081112"/>
                                </a:lnTo>
                                <a:lnTo>
                                  <a:pt x="2170066" y="1069343"/>
                                </a:lnTo>
                                <a:lnTo>
                                  <a:pt x="2170123" y="1085988"/>
                                </a:lnTo>
                                <a:lnTo>
                                  <a:pt x="2170180" y="1092014"/>
                                </a:lnTo>
                                <a:lnTo>
                                  <a:pt x="2170237" y="1088284"/>
                                </a:lnTo>
                                <a:lnTo>
                                  <a:pt x="2170297" y="1071065"/>
                                </a:lnTo>
                                <a:lnTo>
                                  <a:pt x="2170354" y="1083692"/>
                                </a:lnTo>
                                <a:lnTo>
                                  <a:pt x="2170411" y="1092589"/>
                                </a:lnTo>
                                <a:lnTo>
                                  <a:pt x="2170467" y="1065901"/>
                                </a:lnTo>
                                <a:lnTo>
                                  <a:pt x="2170524" y="1094314"/>
                                </a:lnTo>
                                <a:lnTo>
                                  <a:pt x="2170581" y="1083408"/>
                                </a:lnTo>
                                <a:lnTo>
                                  <a:pt x="2170637" y="1075086"/>
                                </a:lnTo>
                                <a:lnTo>
                                  <a:pt x="2170698" y="1070206"/>
                                </a:lnTo>
                                <a:lnTo>
                                  <a:pt x="2170755" y="1076520"/>
                                </a:lnTo>
                                <a:lnTo>
                                  <a:pt x="2170811" y="1089147"/>
                                </a:lnTo>
                                <a:lnTo>
                                  <a:pt x="2170868" y="1081970"/>
                                </a:lnTo>
                                <a:lnTo>
                                  <a:pt x="2170925" y="1085130"/>
                                </a:lnTo>
                                <a:lnTo>
                                  <a:pt x="2170985" y="1070494"/>
                                </a:lnTo>
                                <a:lnTo>
                                  <a:pt x="2171042" y="1062742"/>
                                </a:lnTo>
                                <a:lnTo>
                                  <a:pt x="2171099" y="1084554"/>
                                </a:lnTo>
                                <a:lnTo>
                                  <a:pt x="2171156" y="1077666"/>
                                </a:lnTo>
                                <a:lnTo>
                                  <a:pt x="2171213" y="1079099"/>
                                </a:lnTo>
                                <a:lnTo>
                                  <a:pt x="2171269" y="1072786"/>
                                </a:lnTo>
                                <a:lnTo>
                                  <a:pt x="2171330" y="1077095"/>
                                </a:lnTo>
                                <a:lnTo>
                                  <a:pt x="2171387" y="1083408"/>
                                </a:lnTo>
                                <a:lnTo>
                                  <a:pt x="2171443" y="1089434"/>
                                </a:lnTo>
                                <a:lnTo>
                                  <a:pt x="2171500" y="1070777"/>
                                </a:lnTo>
                                <a:lnTo>
                                  <a:pt x="2171557" y="1077378"/>
                                </a:lnTo>
                                <a:lnTo>
                                  <a:pt x="2171613" y="1083408"/>
                                </a:lnTo>
                                <a:lnTo>
                                  <a:pt x="2171670" y="1075657"/>
                                </a:lnTo>
                                <a:lnTo>
                                  <a:pt x="2171731" y="1068485"/>
                                </a:lnTo>
                                <a:lnTo>
                                  <a:pt x="2171788" y="1091443"/>
                                </a:lnTo>
                                <a:lnTo>
                                  <a:pt x="2171844" y="1075657"/>
                                </a:lnTo>
                                <a:lnTo>
                                  <a:pt x="2171901" y="1081400"/>
                                </a:lnTo>
                                <a:lnTo>
                                  <a:pt x="2171962" y="1085988"/>
                                </a:lnTo>
                                <a:lnTo>
                                  <a:pt x="2172018" y="1078816"/>
                                </a:lnTo>
                                <a:lnTo>
                                  <a:pt x="2172075" y="1082258"/>
                                </a:lnTo>
                                <a:lnTo>
                                  <a:pt x="2172132" y="1073077"/>
                                </a:lnTo>
                                <a:lnTo>
                                  <a:pt x="2172188" y="1079674"/>
                                </a:lnTo>
                                <a:lnTo>
                                  <a:pt x="2172245" y="1093164"/>
                                </a:lnTo>
                                <a:lnTo>
                                  <a:pt x="2172306" y="1086276"/>
                                </a:lnTo>
                                <a:lnTo>
                                  <a:pt x="2172362" y="1082546"/>
                                </a:lnTo>
                                <a:lnTo>
                                  <a:pt x="2172419" y="1062171"/>
                                </a:lnTo>
                                <a:lnTo>
                                  <a:pt x="2172476" y="1082546"/>
                                </a:lnTo>
                                <a:lnTo>
                                  <a:pt x="2172533" y="1073077"/>
                                </a:lnTo>
                                <a:lnTo>
                                  <a:pt x="2172589" y="1081970"/>
                                </a:lnTo>
                                <a:lnTo>
                                  <a:pt x="2172646" y="1073361"/>
                                </a:lnTo>
                                <a:lnTo>
                                  <a:pt x="2172707" y="1091443"/>
                                </a:lnTo>
                                <a:lnTo>
                                  <a:pt x="2172764" y="1078528"/>
                                </a:lnTo>
                                <a:lnTo>
                                  <a:pt x="2172820" y="1069056"/>
                                </a:lnTo>
                                <a:lnTo>
                                  <a:pt x="2172877" y="1094314"/>
                                </a:lnTo>
                                <a:lnTo>
                                  <a:pt x="2172938" y="1078528"/>
                                </a:lnTo>
                                <a:lnTo>
                                  <a:pt x="2172995" y="1069343"/>
                                </a:lnTo>
                                <a:lnTo>
                                  <a:pt x="2173051" y="1089147"/>
                                </a:lnTo>
                                <a:lnTo>
                                  <a:pt x="2173108" y="1078241"/>
                                </a:lnTo>
                                <a:lnTo>
                                  <a:pt x="2173164" y="1081112"/>
                                </a:lnTo>
                                <a:lnTo>
                                  <a:pt x="2173221" y="1073936"/>
                                </a:lnTo>
                                <a:lnTo>
                                  <a:pt x="2173278" y="1081683"/>
                                </a:lnTo>
                                <a:lnTo>
                                  <a:pt x="2173339" y="1080249"/>
                                </a:lnTo>
                                <a:lnTo>
                                  <a:pt x="2173395" y="1085417"/>
                                </a:lnTo>
                                <a:lnTo>
                                  <a:pt x="2173452" y="1079962"/>
                                </a:lnTo>
                                <a:lnTo>
                                  <a:pt x="2173509" y="1081400"/>
                                </a:lnTo>
                                <a:lnTo>
                                  <a:pt x="2173565" y="1073936"/>
                                </a:lnTo>
                                <a:lnTo>
                                  <a:pt x="2173622" y="1080249"/>
                                </a:lnTo>
                                <a:lnTo>
                                  <a:pt x="2173683" y="1079962"/>
                                </a:lnTo>
                                <a:lnTo>
                                  <a:pt x="2173740" y="1077953"/>
                                </a:lnTo>
                                <a:lnTo>
                                  <a:pt x="2173796" y="1082833"/>
                                </a:lnTo>
                                <a:lnTo>
                                  <a:pt x="2173853" y="1081400"/>
                                </a:lnTo>
                                <a:lnTo>
                                  <a:pt x="2173909" y="1072502"/>
                                </a:lnTo>
                                <a:lnTo>
                                  <a:pt x="2173971" y="1083984"/>
                                </a:lnTo>
                                <a:lnTo>
                                  <a:pt x="2174027" y="1071927"/>
                                </a:lnTo>
                                <a:lnTo>
                                  <a:pt x="2174084" y="1075086"/>
                                </a:lnTo>
                                <a:lnTo>
                                  <a:pt x="2174140" y="1073648"/>
                                </a:lnTo>
                                <a:lnTo>
                                  <a:pt x="2174197" y="1083984"/>
                                </a:lnTo>
                                <a:lnTo>
                                  <a:pt x="2174254" y="1078241"/>
                                </a:lnTo>
                                <a:lnTo>
                                  <a:pt x="2174310" y="1081400"/>
                                </a:lnTo>
                                <a:lnTo>
                                  <a:pt x="2174371" y="1069056"/>
                                </a:lnTo>
                                <a:lnTo>
                                  <a:pt x="2174428" y="1081400"/>
                                </a:lnTo>
                                <a:lnTo>
                                  <a:pt x="2174484" y="1075086"/>
                                </a:lnTo>
                                <a:lnTo>
                                  <a:pt x="2174541" y="1073936"/>
                                </a:lnTo>
                                <a:lnTo>
                                  <a:pt x="2174598" y="1097182"/>
                                </a:lnTo>
                                <a:lnTo>
                                  <a:pt x="2174659" y="1076520"/>
                                </a:lnTo>
                                <a:lnTo>
                                  <a:pt x="2174715" y="1076807"/>
                                </a:lnTo>
                                <a:lnTo>
                                  <a:pt x="2174772" y="1065039"/>
                                </a:lnTo>
                                <a:lnTo>
                                  <a:pt x="2174829" y="1086276"/>
                                </a:lnTo>
                                <a:lnTo>
                                  <a:pt x="2174886" y="1092014"/>
                                </a:lnTo>
                                <a:lnTo>
                                  <a:pt x="2174946" y="1083984"/>
                                </a:lnTo>
                                <a:lnTo>
                                  <a:pt x="2175003" y="1090005"/>
                                </a:lnTo>
                                <a:lnTo>
                                  <a:pt x="2175060" y="1078241"/>
                                </a:lnTo>
                                <a:lnTo>
                                  <a:pt x="2175117" y="1083692"/>
                                </a:lnTo>
                                <a:lnTo>
                                  <a:pt x="2175173" y="1081112"/>
                                </a:lnTo>
                                <a:lnTo>
                                  <a:pt x="2175230" y="1072502"/>
                                </a:lnTo>
                                <a:lnTo>
                                  <a:pt x="2175287" y="1073361"/>
                                </a:lnTo>
                                <a:lnTo>
                                  <a:pt x="2175347" y="1065326"/>
                                </a:lnTo>
                                <a:lnTo>
                                  <a:pt x="2175404" y="1079962"/>
                                </a:lnTo>
                                <a:lnTo>
                                  <a:pt x="2175460" y="1085417"/>
                                </a:lnTo>
                                <a:lnTo>
                                  <a:pt x="2175517" y="1068485"/>
                                </a:lnTo>
                                <a:lnTo>
                                  <a:pt x="2175578" y="1080249"/>
                                </a:lnTo>
                                <a:lnTo>
                                  <a:pt x="2175635" y="1084842"/>
                                </a:lnTo>
                                <a:lnTo>
                                  <a:pt x="2175691" y="1084842"/>
                                </a:lnTo>
                                <a:lnTo>
                                  <a:pt x="2175748" y="1076807"/>
                                </a:lnTo>
                                <a:lnTo>
                                  <a:pt x="2175805" y="1075369"/>
                                </a:lnTo>
                                <a:lnTo>
                                  <a:pt x="2175862" y="1067622"/>
                                </a:lnTo>
                                <a:lnTo>
                                  <a:pt x="2175918" y="1093739"/>
                                </a:lnTo>
                                <a:lnTo>
                                  <a:pt x="2175979" y="1066188"/>
                                </a:lnTo>
                                <a:lnTo>
                                  <a:pt x="2176036" y="1086563"/>
                                </a:lnTo>
                                <a:lnTo>
                                  <a:pt x="2176092" y="1081400"/>
                                </a:lnTo>
                                <a:lnTo>
                                  <a:pt x="2176149" y="1084842"/>
                                </a:lnTo>
                                <a:lnTo>
                                  <a:pt x="2176206" y="1089434"/>
                                </a:lnTo>
                                <a:lnTo>
                                  <a:pt x="2176263" y="1068768"/>
                                </a:lnTo>
                                <a:lnTo>
                                  <a:pt x="2176319" y="1089722"/>
                                </a:lnTo>
                                <a:lnTo>
                                  <a:pt x="2176380" y="1077666"/>
                                </a:lnTo>
                                <a:lnTo>
                                  <a:pt x="2176437" y="1078241"/>
                                </a:lnTo>
                                <a:lnTo>
                                  <a:pt x="2176494" y="1076807"/>
                                </a:lnTo>
                                <a:lnTo>
                                  <a:pt x="2176554" y="1071065"/>
                                </a:lnTo>
                                <a:lnTo>
                                  <a:pt x="2176611" y="1084842"/>
                                </a:lnTo>
                                <a:lnTo>
                                  <a:pt x="2176667" y="1089147"/>
                                </a:lnTo>
                                <a:lnTo>
                                  <a:pt x="2176724" y="1078241"/>
                                </a:lnTo>
                                <a:lnTo>
                                  <a:pt x="2176781" y="1071927"/>
                                </a:lnTo>
                                <a:lnTo>
                                  <a:pt x="2176838" y="1078528"/>
                                </a:lnTo>
                                <a:lnTo>
                                  <a:pt x="2176894" y="1065901"/>
                                </a:lnTo>
                                <a:lnTo>
                                  <a:pt x="2176955" y="1071352"/>
                                </a:lnTo>
                                <a:lnTo>
                                  <a:pt x="2177011" y="1078816"/>
                                </a:lnTo>
                                <a:lnTo>
                                  <a:pt x="2177068" y="1080824"/>
                                </a:lnTo>
                                <a:lnTo>
                                  <a:pt x="2177125" y="1088859"/>
                                </a:lnTo>
                                <a:lnTo>
                                  <a:pt x="2177182" y="1082546"/>
                                </a:lnTo>
                                <a:lnTo>
                                  <a:pt x="2177239" y="1079391"/>
                                </a:lnTo>
                                <a:lnTo>
                                  <a:pt x="2177299" y="1083692"/>
                                </a:lnTo>
                                <a:lnTo>
                                  <a:pt x="2177356" y="1076807"/>
                                </a:lnTo>
                                <a:lnTo>
                                  <a:pt x="2177413" y="1084554"/>
                                </a:lnTo>
                                <a:lnTo>
                                  <a:pt x="2177470" y="1063605"/>
                                </a:lnTo>
                                <a:lnTo>
                                  <a:pt x="2177526" y="1082833"/>
                                </a:lnTo>
                                <a:lnTo>
                                  <a:pt x="2177587" y="1089147"/>
                                </a:lnTo>
                                <a:lnTo>
                                  <a:pt x="2177644" y="1068768"/>
                                </a:lnTo>
                                <a:lnTo>
                                  <a:pt x="2177700" y="1083692"/>
                                </a:lnTo>
                                <a:lnTo>
                                  <a:pt x="2177757" y="1076520"/>
                                </a:lnTo>
                                <a:lnTo>
                                  <a:pt x="2177814" y="1073936"/>
                                </a:lnTo>
                                <a:lnTo>
                                  <a:pt x="2177870" y="1083984"/>
                                </a:lnTo>
                                <a:lnTo>
                                  <a:pt x="2177927" y="1083692"/>
                                </a:lnTo>
                                <a:lnTo>
                                  <a:pt x="2177988" y="1069056"/>
                                </a:lnTo>
                                <a:lnTo>
                                  <a:pt x="2178045" y="1082258"/>
                                </a:lnTo>
                                <a:lnTo>
                                  <a:pt x="2178101" y="1073936"/>
                                </a:lnTo>
                                <a:lnTo>
                                  <a:pt x="2178158" y="1075086"/>
                                </a:lnTo>
                                <a:lnTo>
                                  <a:pt x="2178214" y="1069918"/>
                                </a:lnTo>
                                <a:lnTo>
                                  <a:pt x="2178275" y="1073361"/>
                                </a:lnTo>
                                <a:lnTo>
                                  <a:pt x="2178332" y="1085417"/>
                                </a:lnTo>
                                <a:lnTo>
                                  <a:pt x="2178388" y="1071927"/>
                                </a:lnTo>
                                <a:lnTo>
                                  <a:pt x="2178445" y="1080249"/>
                                </a:lnTo>
                                <a:lnTo>
                                  <a:pt x="2178502" y="1079099"/>
                                </a:lnTo>
                                <a:lnTo>
                                  <a:pt x="2178559" y="1081400"/>
                                </a:lnTo>
                                <a:lnTo>
                                  <a:pt x="2178619" y="1073077"/>
                                </a:lnTo>
                                <a:lnTo>
                                  <a:pt x="2178676" y="1082833"/>
                                </a:lnTo>
                                <a:lnTo>
                                  <a:pt x="2178733" y="1069056"/>
                                </a:lnTo>
                                <a:lnTo>
                                  <a:pt x="2178790" y="1081400"/>
                                </a:lnTo>
                                <a:lnTo>
                                  <a:pt x="2178846" y="1072502"/>
                                </a:lnTo>
                                <a:lnTo>
                                  <a:pt x="2178903" y="1093164"/>
                                </a:lnTo>
                                <a:lnTo>
                                  <a:pt x="2178959" y="1079674"/>
                                </a:lnTo>
                                <a:lnTo>
                                  <a:pt x="2179021" y="1077095"/>
                                </a:lnTo>
                                <a:lnTo>
                                  <a:pt x="2179077" y="1073361"/>
                                </a:lnTo>
                                <a:lnTo>
                                  <a:pt x="2179134" y="1077953"/>
                                </a:lnTo>
                                <a:lnTo>
                                  <a:pt x="2179190" y="1074223"/>
                                </a:lnTo>
                                <a:lnTo>
                                  <a:pt x="2179252" y="1073936"/>
                                </a:lnTo>
                                <a:lnTo>
                                  <a:pt x="2179308" y="1087997"/>
                                </a:lnTo>
                                <a:lnTo>
                                  <a:pt x="2179365" y="1085988"/>
                                </a:lnTo>
                                <a:lnTo>
                                  <a:pt x="2179421" y="1087997"/>
                                </a:lnTo>
                                <a:lnTo>
                                  <a:pt x="2179478" y="1075657"/>
                                </a:lnTo>
                                <a:lnTo>
                                  <a:pt x="2179535" y="1089147"/>
                                </a:lnTo>
                                <a:lnTo>
                                  <a:pt x="2179595" y="1083121"/>
                                </a:lnTo>
                                <a:lnTo>
                                  <a:pt x="2179652" y="1071352"/>
                                </a:lnTo>
                                <a:lnTo>
                                  <a:pt x="2179709" y="1075657"/>
                                </a:lnTo>
                                <a:lnTo>
                                  <a:pt x="2179766" y="1083984"/>
                                </a:lnTo>
                                <a:lnTo>
                                  <a:pt x="2179822" y="1090005"/>
                                </a:lnTo>
                                <a:lnTo>
                                  <a:pt x="2179879" y="1073077"/>
                                </a:lnTo>
                                <a:lnTo>
                                  <a:pt x="2179936" y="1064463"/>
                                </a:lnTo>
                                <a:lnTo>
                                  <a:pt x="2179997" y="1086850"/>
                                </a:lnTo>
                                <a:lnTo>
                                  <a:pt x="2180053" y="1081400"/>
                                </a:lnTo>
                                <a:lnTo>
                                  <a:pt x="2180110" y="1081683"/>
                                </a:lnTo>
                                <a:lnTo>
                                  <a:pt x="2180166" y="1084842"/>
                                </a:lnTo>
                                <a:lnTo>
                                  <a:pt x="2180227" y="1073361"/>
                                </a:lnTo>
                                <a:lnTo>
                                  <a:pt x="2180284" y="1075369"/>
                                </a:lnTo>
                                <a:lnTo>
                                  <a:pt x="2180341" y="1079674"/>
                                </a:lnTo>
                                <a:lnTo>
                                  <a:pt x="2180397" y="1082546"/>
                                </a:lnTo>
                                <a:lnTo>
                                  <a:pt x="2180454" y="1069631"/>
                                </a:lnTo>
                                <a:lnTo>
                                  <a:pt x="2180511" y="1059871"/>
                                </a:lnTo>
                                <a:lnTo>
                                  <a:pt x="2180567" y="1078816"/>
                                </a:lnTo>
                                <a:lnTo>
                                  <a:pt x="2180628" y="1083408"/>
                                </a:lnTo>
                                <a:lnTo>
                                  <a:pt x="2180685" y="1086850"/>
                                </a:lnTo>
                                <a:lnTo>
                                  <a:pt x="2180741" y="1091731"/>
                                </a:lnTo>
                                <a:lnTo>
                                  <a:pt x="2180798" y="1074223"/>
                                </a:lnTo>
                                <a:lnTo>
                                  <a:pt x="2180855" y="1077095"/>
                                </a:lnTo>
                                <a:lnTo>
                                  <a:pt x="2180912" y="1085130"/>
                                </a:lnTo>
                                <a:lnTo>
                                  <a:pt x="2180972" y="1083408"/>
                                </a:lnTo>
                                <a:lnTo>
                                  <a:pt x="2181029" y="1075657"/>
                                </a:lnTo>
                                <a:lnTo>
                                  <a:pt x="2181086" y="1080824"/>
                                </a:lnTo>
                                <a:lnTo>
                                  <a:pt x="2181143" y="1065901"/>
                                </a:lnTo>
                                <a:lnTo>
                                  <a:pt x="2181199" y="1084267"/>
                                </a:lnTo>
                                <a:lnTo>
                                  <a:pt x="2181260" y="1072215"/>
                                </a:lnTo>
                                <a:lnTo>
                                  <a:pt x="2181317" y="1078528"/>
                                </a:lnTo>
                                <a:lnTo>
                                  <a:pt x="2181373" y="1094885"/>
                                </a:lnTo>
                                <a:lnTo>
                                  <a:pt x="2181430" y="1085130"/>
                                </a:lnTo>
                                <a:lnTo>
                                  <a:pt x="2181487" y="1076520"/>
                                </a:lnTo>
                                <a:lnTo>
                                  <a:pt x="2181543" y="1080537"/>
                                </a:lnTo>
                                <a:lnTo>
                                  <a:pt x="2181600" y="1076520"/>
                                </a:lnTo>
                                <a:lnTo>
                                  <a:pt x="2181661" y="1067910"/>
                                </a:lnTo>
                                <a:lnTo>
                                  <a:pt x="2181717" y="1075944"/>
                                </a:lnTo>
                                <a:lnTo>
                                  <a:pt x="2181774" y="1076520"/>
                                </a:lnTo>
                                <a:lnTo>
                                  <a:pt x="2181831" y="1080824"/>
                                </a:lnTo>
                                <a:lnTo>
                                  <a:pt x="2181888" y="1081970"/>
                                </a:lnTo>
                                <a:lnTo>
                                  <a:pt x="2181948" y="1078528"/>
                                </a:lnTo>
                                <a:lnTo>
                                  <a:pt x="2182005" y="1069343"/>
                                </a:lnTo>
                                <a:lnTo>
                                  <a:pt x="2182062" y="1069631"/>
                                </a:lnTo>
                                <a:lnTo>
                                  <a:pt x="2182118" y="1085130"/>
                                </a:lnTo>
                                <a:lnTo>
                                  <a:pt x="2182175" y="1078241"/>
                                </a:lnTo>
                                <a:lnTo>
                                  <a:pt x="2182236" y="1077095"/>
                                </a:lnTo>
                                <a:lnTo>
                                  <a:pt x="2182293" y="1067910"/>
                                </a:lnTo>
                                <a:lnTo>
                                  <a:pt x="2182349" y="1074511"/>
                                </a:lnTo>
                                <a:lnTo>
                                  <a:pt x="2182406" y="1099190"/>
                                </a:lnTo>
                                <a:lnTo>
                                  <a:pt x="2182463" y="1070206"/>
                                </a:lnTo>
                                <a:lnTo>
                                  <a:pt x="2182520" y="1071065"/>
                                </a:lnTo>
                                <a:lnTo>
                                  <a:pt x="2182576" y="1091731"/>
                                </a:lnTo>
                                <a:lnTo>
                                  <a:pt x="2182637" y="1085417"/>
                                </a:lnTo>
                                <a:lnTo>
                                  <a:pt x="2182694" y="1073077"/>
                                </a:lnTo>
                                <a:lnTo>
                                  <a:pt x="2182750" y="1073936"/>
                                </a:lnTo>
                                <a:lnTo>
                                  <a:pt x="2182807" y="1071352"/>
                                </a:lnTo>
                                <a:lnTo>
                                  <a:pt x="2182868" y="1067335"/>
                                </a:lnTo>
                                <a:lnTo>
                                  <a:pt x="2182924" y="1081683"/>
                                </a:lnTo>
                                <a:lnTo>
                                  <a:pt x="2182981" y="1077666"/>
                                </a:lnTo>
                                <a:lnTo>
                                  <a:pt x="2183037" y="1095173"/>
                                </a:lnTo>
                                <a:lnTo>
                                  <a:pt x="2183094" y="1068485"/>
                                </a:lnTo>
                                <a:lnTo>
                                  <a:pt x="2183151" y="1087997"/>
                                </a:lnTo>
                                <a:lnTo>
                                  <a:pt x="2183208" y="1090580"/>
                                </a:lnTo>
                                <a:lnTo>
                                  <a:pt x="2183268" y="1075369"/>
                                </a:lnTo>
                                <a:lnTo>
                                  <a:pt x="2183325" y="1080824"/>
                                </a:lnTo>
                                <a:lnTo>
                                  <a:pt x="2183382" y="1083121"/>
                                </a:lnTo>
                                <a:lnTo>
                                  <a:pt x="2183439" y="1075086"/>
                                </a:lnTo>
                                <a:lnTo>
                                  <a:pt x="2183496" y="1075657"/>
                                </a:lnTo>
                                <a:lnTo>
                                  <a:pt x="2183552" y="1082546"/>
                                </a:lnTo>
                                <a:lnTo>
                                  <a:pt x="2183609" y="1079962"/>
                                </a:lnTo>
                                <a:lnTo>
                                  <a:pt x="2183670" y="1073936"/>
                                </a:lnTo>
                                <a:lnTo>
                                  <a:pt x="2183727" y="1083984"/>
                                </a:lnTo>
                                <a:lnTo>
                                  <a:pt x="2183783" y="1086850"/>
                                </a:lnTo>
                                <a:lnTo>
                                  <a:pt x="2183844" y="1079099"/>
                                </a:lnTo>
                                <a:lnTo>
                                  <a:pt x="2183901" y="1083408"/>
                                </a:lnTo>
                                <a:lnTo>
                                  <a:pt x="2183957" y="1079674"/>
                                </a:lnTo>
                                <a:lnTo>
                                  <a:pt x="2184014" y="1074798"/>
                                </a:lnTo>
                                <a:lnTo>
                                  <a:pt x="2184071" y="1076520"/>
                                </a:lnTo>
                                <a:lnTo>
                                  <a:pt x="2184127" y="1081400"/>
                                </a:lnTo>
                                <a:lnTo>
                                  <a:pt x="2184184" y="1076807"/>
                                </a:lnTo>
                                <a:lnTo>
                                  <a:pt x="2184244" y="1070777"/>
                                </a:lnTo>
                                <a:lnTo>
                                  <a:pt x="2184301" y="1084842"/>
                                </a:lnTo>
                                <a:lnTo>
                                  <a:pt x="2184358" y="1073648"/>
                                </a:lnTo>
                                <a:lnTo>
                                  <a:pt x="2184415" y="1075944"/>
                                </a:lnTo>
                                <a:lnTo>
                                  <a:pt x="2184471" y="1078241"/>
                                </a:lnTo>
                                <a:lnTo>
                                  <a:pt x="2184528" y="1087997"/>
                                </a:lnTo>
                                <a:lnTo>
                                  <a:pt x="2184589" y="1084554"/>
                                </a:lnTo>
                                <a:lnTo>
                                  <a:pt x="2184645" y="1062455"/>
                                </a:lnTo>
                                <a:lnTo>
                                  <a:pt x="2184702" y="1077378"/>
                                </a:lnTo>
                                <a:lnTo>
                                  <a:pt x="2184759" y="1080537"/>
                                </a:lnTo>
                                <a:lnTo>
                                  <a:pt x="2184816" y="1085988"/>
                                </a:lnTo>
                                <a:lnTo>
                                  <a:pt x="2184876" y="1075944"/>
                                </a:lnTo>
                                <a:lnTo>
                                  <a:pt x="2184933" y="1068485"/>
                                </a:lnTo>
                                <a:lnTo>
                                  <a:pt x="2184990" y="1081683"/>
                                </a:lnTo>
                                <a:lnTo>
                                  <a:pt x="2185047" y="1072502"/>
                                </a:lnTo>
                                <a:lnTo>
                                  <a:pt x="2185103" y="1068197"/>
                                </a:lnTo>
                                <a:lnTo>
                                  <a:pt x="2185160" y="1083121"/>
                                </a:lnTo>
                                <a:lnTo>
                                  <a:pt x="2185216" y="1078528"/>
                                </a:lnTo>
                                <a:lnTo>
                                  <a:pt x="2185278" y="1076520"/>
                                </a:lnTo>
                                <a:lnTo>
                                  <a:pt x="2185334" y="1081400"/>
                                </a:lnTo>
                                <a:lnTo>
                                  <a:pt x="2185391" y="1076807"/>
                                </a:lnTo>
                                <a:lnTo>
                                  <a:pt x="2185447" y="1068485"/>
                                </a:lnTo>
                                <a:lnTo>
                                  <a:pt x="2185504" y="1089434"/>
                                </a:lnTo>
                                <a:lnTo>
                                  <a:pt x="2185565" y="1078528"/>
                                </a:lnTo>
                                <a:lnTo>
                                  <a:pt x="2185622" y="1082833"/>
                                </a:lnTo>
                                <a:lnTo>
                                  <a:pt x="2185678" y="1085417"/>
                                </a:lnTo>
                                <a:lnTo>
                                  <a:pt x="2185735" y="1075086"/>
                                </a:lnTo>
                                <a:lnTo>
                                  <a:pt x="2185792" y="1067335"/>
                                </a:lnTo>
                                <a:lnTo>
                                  <a:pt x="2185848" y="1084842"/>
                                </a:lnTo>
                                <a:lnTo>
                                  <a:pt x="2185909" y="1074798"/>
                                </a:lnTo>
                                <a:lnTo>
                                  <a:pt x="2185966" y="1084554"/>
                                </a:lnTo>
                                <a:lnTo>
                                  <a:pt x="2186023" y="1080249"/>
                                </a:lnTo>
                                <a:lnTo>
                                  <a:pt x="2186079" y="1086276"/>
                                </a:lnTo>
                                <a:lnTo>
                                  <a:pt x="2186136" y="1077378"/>
                                </a:lnTo>
                                <a:lnTo>
                                  <a:pt x="2186192" y="1068485"/>
                                </a:lnTo>
                                <a:lnTo>
                                  <a:pt x="2186249" y="1083121"/>
                                </a:lnTo>
                                <a:lnTo>
                                  <a:pt x="2186310" y="1090868"/>
                                </a:lnTo>
                                <a:lnTo>
                                  <a:pt x="2186367" y="1064463"/>
                                </a:lnTo>
                                <a:lnTo>
                                  <a:pt x="2186423" y="1068485"/>
                                </a:lnTo>
                                <a:lnTo>
                                  <a:pt x="2186480" y="1069056"/>
                                </a:lnTo>
                                <a:lnTo>
                                  <a:pt x="2186541" y="1073361"/>
                                </a:lnTo>
                                <a:lnTo>
                                  <a:pt x="2186598" y="1078241"/>
                                </a:lnTo>
                                <a:lnTo>
                                  <a:pt x="2186654" y="1065614"/>
                                </a:lnTo>
                                <a:lnTo>
                                  <a:pt x="2186711" y="1076520"/>
                                </a:lnTo>
                                <a:lnTo>
                                  <a:pt x="2186767" y="1083408"/>
                                </a:lnTo>
                                <a:lnTo>
                                  <a:pt x="2186824" y="1083408"/>
                                </a:lnTo>
                                <a:lnTo>
                                  <a:pt x="2186885" y="1077953"/>
                                </a:lnTo>
                                <a:lnTo>
                                  <a:pt x="2186942" y="1063892"/>
                                </a:lnTo>
                                <a:lnTo>
                                  <a:pt x="2186998" y="1070206"/>
                                </a:lnTo>
                                <a:lnTo>
                                  <a:pt x="2187055" y="1073077"/>
                                </a:lnTo>
                                <a:lnTo>
                                  <a:pt x="2187112" y="1091156"/>
                                </a:lnTo>
                                <a:lnTo>
                                  <a:pt x="2187169" y="1066188"/>
                                </a:lnTo>
                                <a:lnTo>
                                  <a:pt x="2187226" y="1085130"/>
                                </a:lnTo>
                                <a:lnTo>
                                  <a:pt x="2187286" y="1086276"/>
                                </a:lnTo>
                                <a:lnTo>
                                  <a:pt x="2187343" y="1054132"/>
                                </a:lnTo>
                                <a:lnTo>
                                  <a:pt x="2187399" y="1075369"/>
                                </a:lnTo>
                                <a:lnTo>
                                  <a:pt x="2187456" y="1072502"/>
                                </a:lnTo>
                                <a:lnTo>
                                  <a:pt x="2187517" y="1086563"/>
                                </a:lnTo>
                                <a:lnTo>
                                  <a:pt x="2187574" y="1088859"/>
                                </a:lnTo>
                                <a:lnTo>
                                  <a:pt x="2187630" y="1070494"/>
                                </a:lnTo>
                                <a:lnTo>
                                  <a:pt x="2187687" y="1071352"/>
                                </a:lnTo>
                                <a:lnTo>
                                  <a:pt x="2187743" y="1083984"/>
                                </a:lnTo>
                                <a:lnTo>
                                  <a:pt x="2187800" y="1073361"/>
                                </a:lnTo>
                                <a:lnTo>
                                  <a:pt x="2187857" y="1080249"/>
                                </a:lnTo>
                                <a:lnTo>
                                  <a:pt x="2187918" y="1076520"/>
                                </a:lnTo>
                                <a:lnTo>
                                  <a:pt x="2187974" y="1080249"/>
                                </a:lnTo>
                                <a:lnTo>
                                  <a:pt x="2188031" y="1080249"/>
                                </a:lnTo>
                                <a:lnTo>
                                  <a:pt x="2188088" y="1078241"/>
                                </a:lnTo>
                                <a:lnTo>
                                  <a:pt x="2188145" y="1083408"/>
                                </a:lnTo>
                                <a:lnTo>
                                  <a:pt x="2188201" y="1073361"/>
                                </a:lnTo>
                                <a:lnTo>
                                  <a:pt x="2188262" y="1074798"/>
                                </a:lnTo>
                                <a:lnTo>
                                  <a:pt x="2188318" y="1081400"/>
                                </a:lnTo>
                                <a:lnTo>
                                  <a:pt x="2188375" y="1083408"/>
                                </a:lnTo>
                                <a:lnTo>
                                  <a:pt x="2188432" y="1081112"/>
                                </a:lnTo>
                                <a:lnTo>
                                  <a:pt x="2188493" y="1075086"/>
                                </a:lnTo>
                                <a:lnTo>
                                  <a:pt x="2188549" y="1075369"/>
                                </a:lnTo>
                                <a:lnTo>
                                  <a:pt x="2188606" y="1085130"/>
                                </a:lnTo>
                                <a:lnTo>
                                  <a:pt x="2188663" y="1070494"/>
                                </a:lnTo>
                                <a:lnTo>
                                  <a:pt x="2188720" y="1079099"/>
                                </a:lnTo>
                                <a:lnTo>
                                  <a:pt x="2188777" y="1083121"/>
                                </a:lnTo>
                                <a:lnTo>
                                  <a:pt x="2188833" y="1083692"/>
                                </a:lnTo>
                                <a:lnTo>
                                  <a:pt x="2188894" y="1086276"/>
                                </a:lnTo>
                                <a:lnTo>
                                  <a:pt x="2188950" y="1095460"/>
                                </a:lnTo>
                                <a:lnTo>
                                  <a:pt x="2189007" y="1077095"/>
                                </a:lnTo>
                                <a:lnTo>
                                  <a:pt x="2189064" y="1075086"/>
                                </a:lnTo>
                                <a:lnTo>
                                  <a:pt x="2189120" y="1063605"/>
                                </a:lnTo>
                                <a:lnTo>
                                  <a:pt x="2189177" y="1067047"/>
                                </a:lnTo>
                                <a:lnTo>
                                  <a:pt x="2189238" y="1081400"/>
                                </a:lnTo>
                                <a:lnTo>
                                  <a:pt x="2189294" y="1078816"/>
                                </a:lnTo>
                                <a:lnTo>
                                  <a:pt x="2189351" y="1073077"/>
                                </a:lnTo>
                                <a:lnTo>
                                  <a:pt x="2189408" y="1074798"/>
                                </a:lnTo>
                                <a:lnTo>
                                  <a:pt x="2189465" y="1087138"/>
                                </a:lnTo>
                                <a:lnTo>
                                  <a:pt x="2189525" y="1074511"/>
                                </a:lnTo>
                                <a:lnTo>
                                  <a:pt x="2189582" y="1067047"/>
                                </a:lnTo>
                                <a:lnTo>
                                  <a:pt x="2189639" y="1073361"/>
                                </a:lnTo>
                                <a:lnTo>
                                  <a:pt x="2189696" y="1080249"/>
                                </a:lnTo>
                                <a:lnTo>
                                  <a:pt x="2189753" y="1081683"/>
                                </a:lnTo>
                                <a:lnTo>
                                  <a:pt x="2189809" y="1070206"/>
                                </a:lnTo>
                                <a:lnTo>
                                  <a:pt x="2189866" y="1072786"/>
                                </a:lnTo>
                                <a:lnTo>
                                  <a:pt x="2189927" y="1085988"/>
                                </a:lnTo>
                                <a:lnTo>
                                  <a:pt x="2189984" y="1075657"/>
                                </a:lnTo>
                                <a:lnTo>
                                  <a:pt x="2190040" y="1084554"/>
                                </a:lnTo>
                                <a:lnTo>
                                  <a:pt x="2190097" y="1089722"/>
                                </a:lnTo>
                                <a:lnTo>
                                  <a:pt x="2190157" y="1077095"/>
                                </a:lnTo>
                                <a:lnTo>
                                  <a:pt x="2190214" y="1075657"/>
                                </a:lnTo>
                                <a:lnTo>
                                  <a:pt x="2190271" y="1063605"/>
                                </a:lnTo>
                                <a:lnTo>
                                  <a:pt x="2190327" y="1083121"/>
                                </a:lnTo>
                                <a:lnTo>
                                  <a:pt x="2190384" y="1074223"/>
                                </a:lnTo>
                                <a:lnTo>
                                  <a:pt x="2190441" y="1065901"/>
                                </a:lnTo>
                                <a:lnTo>
                                  <a:pt x="2190497" y="1068768"/>
                                </a:lnTo>
                                <a:lnTo>
                                  <a:pt x="2190558" y="1072215"/>
                                </a:lnTo>
                                <a:lnTo>
                                  <a:pt x="2190615" y="1082258"/>
                                </a:lnTo>
                                <a:lnTo>
                                  <a:pt x="2190672" y="1077666"/>
                                </a:lnTo>
                                <a:lnTo>
                                  <a:pt x="2190728" y="1078241"/>
                                </a:lnTo>
                                <a:lnTo>
                                  <a:pt x="2190785" y="1065614"/>
                                </a:lnTo>
                                <a:lnTo>
                                  <a:pt x="2190842" y="1085988"/>
                                </a:lnTo>
                                <a:lnTo>
                                  <a:pt x="2190898" y="1067047"/>
                                </a:lnTo>
                                <a:lnTo>
                                  <a:pt x="2190959" y="1068197"/>
                                </a:lnTo>
                                <a:lnTo>
                                  <a:pt x="2191016" y="1070494"/>
                                </a:lnTo>
                                <a:lnTo>
                                  <a:pt x="2191073" y="1075657"/>
                                </a:lnTo>
                                <a:lnTo>
                                  <a:pt x="2191133" y="1073077"/>
                                </a:lnTo>
                                <a:lnTo>
                                  <a:pt x="2191190" y="1071065"/>
                                </a:lnTo>
                                <a:lnTo>
                                  <a:pt x="2191247" y="1077666"/>
                                </a:lnTo>
                                <a:lnTo>
                                  <a:pt x="2191304" y="1075944"/>
                                </a:lnTo>
                                <a:lnTo>
                                  <a:pt x="2191360" y="1083692"/>
                                </a:lnTo>
                                <a:lnTo>
                                  <a:pt x="2191417" y="1077378"/>
                                </a:lnTo>
                                <a:lnTo>
                                  <a:pt x="2191473" y="1075369"/>
                                </a:lnTo>
                                <a:lnTo>
                                  <a:pt x="2191530" y="1065614"/>
                                </a:lnTo>
                                <a:lnTo>
                                  <a:pt x="2191591" y="1081970"/>
                                </a:lnTo>
                                <a:lnTo>
                                  <a:pt x="2191648" y="1068485"/>
                                </a:lnTo>
                                <a:lnTo>
                                  <a:pt x="2191704" y="1089722"/>
                                </a:lnTo>
                                <a:lnTo>
                                  <a:pt x="2191761" y="1073361"/>
                                </a:lnTo>
                                <a:lnTo>
                                  <a:pt x="2191818" y="1085417"/>
                                </a:lnTo>
                                <a:lnTo>
                                  <a:pt x="2191878" y="1075086"/>
                                </a:lnTo>
                                <a:lnTo>
                                  <a:pt x="2191935" y="1071065"/>
                                </a:lnTo>
                                <a:lnTo>
                                  <a:pt x="2191992" y="1062742"/>
                                </a:lnTo>
                                <a:lnTo>
                                  <a:pt x="2192048" y="1070494"/>
                                </a:lnTo>
                                <a:lnTo>
                                  <a:pt x="2192105" y="1086276"/>
                                </a:lnTo>
                                <a:lnTo>
                                  <a:pt x="2192166" y="1083984"/>
                                </a:lnTo>
                                <a:lnTo>
                                  <a:pt x="2192223" y="1068197"/>
                                </a:lnTo>
                                <a:lnTo>
                                  <a:pt x="2192279" y="1083408"/>
                                </a:lnTo>
                                <a:lnTo>
                                  <a:pt x="2192336" y="1073077"/>
                                </a:lnTo>
                                <a:lnTo>
                                  <a:pt x="2192393" y="1067047"/>
                                </a:lnTo>
                                <a:lnTo>
                                  <a:pt x="2192449" y="1075657"/>
                                </a:lnTo>
                                <a:lnTo>
                                  <a:pt x="2192506" y="1079962"/>
                                </a:lnTo>
                                <a:lnTo>
                                  <a:pt x="2192567" y="1077953"/>
                                </a:lnTo>
                                <a:lnTo>
                                  <a:pt x="2192624" y="1075086"/>
                                </a:lnTo>
                                <a:lnTo>
                                  <a:pt x="2192680" y="1072215"/>
                                </a:lnTo>
                                <a:lnTo>
                                  <a:pt x="2192737" y="1081683"/>
                                </a:lnTo>
                                <a:lnTo>
                                  <a:pt x="2192794" y="1069343"/>
                                </a:lnTo>
                                <a:lnTo>
                                  <a:pt x="2192855" y="1085988"/>
                                </a:lnTo>
                                <a:lnTo>
                                  <a:pt x="2192911" y="1072502"/>
                                </a:lnTo>
                                <a:lnTo>
                                  <a:pt x="2192968" y="1081400"/>
                                </a:lnTo>
                                <a:lnTo>
                                  <a:pt x="2193024" y="1064751"/>
                                </a:lnTo>
                                <a:lnTo>
                                  <a:pt x="2193081" y="1060171"/>
                                </a:lnTo>
                                <a:lnTo>
                                  <a:pt x="2193138" y="1081112"/>
                                </a:lnTo>
                                <a:lnTo>
                                  <a:pt x="2193199" y="1070206"/>
                                </a:lnTo>
                                <a:lnTo>
                                  <a:pt x="2193255" y="1076232"/>
                                </a:lnTo>
                                <a:lnTo>
                                  <a:pt x="2193312" y="1079391"/>
                                </a:lnTo>
                                <a:lnTo>
                                  <a:pt x="2193369" y="1074223"/>
                                </a:lnTo>
                                <a:lnTo>
                                  <a:pt x="2193426" y="1081970"/>
                                </a:lnTo>
                                <a:lnTo>
                                  <a:pt x="2193482" y="1082258"/>
                                </a:lnTo>
                                <a:lnTo>
                                  <a:pt x="2193539" y="1067047"/>
                                </a:lnTo>
                                <a:lnTo>
                                  <a:pt x="2193600" y="1077095"/>
                                </a:lnTo>
                                <a:lnTo>
                                  <a:pt x="2193656" y="1069056"/>
                                </a:lnTo>
                                <a:lnTo>
                                  <a:pt x="2193713" y="1078816"/>
                                </a:lnTo>
                                <a:lnTo>
                                  <a:pt x="2193769" y="1073648"/>
                                </a:lnTo>
                                <a:lnTo>
                                  <a:pt x="2193831" y="1083692"/>
                                </a:lnTo>
                                <a:lnTo>
                                  <a:pt x="2193887" y="1081683"/>
                                </a:lnTo>
                                <a:lnTo>
                                  <a:pt x="2193944" y="1077953"/>
                                </a:lnTo>
                                <a:lnTo>
                                  <a:pt x="2194000" y="1068768"/>
                                </a:lnTo>
                                <a:lnTo>
                                  <a:pt x="2194057" y="1067910"/>
                                </a:lnTo>
                                <a:lnTo>
                                  <a:pt x="2194114" y="1074798"/>
                                </a:lnTo>
                                <a:lnTo>
                                  <a:pt x="2194175" y="1066188"/>
                                </a:lnTo>
                                <a:lnTo>
                                  <a:pt x="2194231" y="1085417"/>
                                </a:lnTo>
                                <a:lnTo>
                                  <a:pt x="2194288" y="1072502"/>
                                </a:lnTo>
                                <a:lnTo>
                                  <a:pt x="2194345" y="1059025"/>
                                </a:lnTo>
                                <a:lnTo>
                                  <a:pt x="2194401" y="1076520"/>
                                </a:lnTo>
                                <a:lnTo>
                                  <a:pt x="2194458" y="1079391"/>
                                </a:lnTo>
                                <a:lnTo>
                                  <a:pt x="2194515" y="1082258"/>
                                </a:lnTo>
                                <a:lnTo>
                                  <a:pt x="2194575" y="1066472"/>
                                </a:lnTo>
                                <a:lnTo>
                                  <a:pt x="2194632" y="1085705"/>
                                </a:lnTo>
                                <a:lnTo>
                                  <a:pt x="2194689" y="1066760"/>
                                </a:lnTo>
                                <a:lnTo>
                                  <a:pt x="2194746" y="1095173"/>
                                </a:lnTo>
                                <a:lnTo>
                                  <a:pt x="2194806" y="1061896"/>
                                </a:lnTo>
                                <a:lnTo>
                                  <a:pt x="2194863" y="1075369"/>
                                </a:lnTo>
                                <a:lnTo>
                                  <a:pt x="2194920" y="1077666"/>
                                </a:lnTo>
                                <a:lnTo>
                                  <a:pt x="2194976" y="1078241"/>
                                </a:lnTo>
                                <a:lnTo>
                                  <a:pt x="2195033" y="1075657"/>
                                </a:lnTo>
                                <a:lnTo>
                                  <a:pt x="2195090" y="1081683"/>
                                </a:lnTo>
                                <a:lnTo>
                                  <a:pt x="2195147" y="1072502"/>
                                </a:lnTo>
                                <a:lnTo>
                                  <a:pt x="2195207" y="1076807"/>
                                </a:lnTo>
                                <a:lnTo>
                                  <a:pt x="2195264" y="1073361"/>
                                </a:lnTo>
                                <a:lnTo>
                                  <a:pt x="2195321" y="1070777"/>
                                </a:lnTo>
                                <a:lnTo>
                                  <a:pt x="2195377" y="1079674"/>
                                </a:lnTo>
                                <a:lnTo>
                                  <a:pt x="2195434" y="1075086"/>
                                </a:lnTo>
                                <a:lnTo>
                                  <a:pt x="2195491" y="1084267"/>
                                </a:lnTo>
                                <a:lnTo>
                                  <a:pt x="2195551" y="1074223"/>
                                </a:lnTo>
                                <a:lnTo>
                                  <a:pt x="2195608" y="1090868"/>
                                </a:lnTo>
                                <a:lnTo>
                                  <a:pt x="2195665" y="1064751"/>
                                </a:lnTo>
                                <a:lnTo>
                                  <a:pt x="2195722" y="1077095"/>
                                </a:lnTo>
                                <a:lnTo>
                                  <a:pt x="2195782" y="1076807"/>
                                </a:lnTo>
                                <a:lnTo>
                                  <a:pt x="2195839" y="1071640"/>
                                </a:lnTo>
                                <a:lnTo>
                                  <a:pt x="2195896" y="1067335"/>
                                </a:lnTo>
                                <a:lnTo>
                                  <a:pt x="2195953" y="1068768"/>
                                </a:lnTo>
                                <a:lnTo>
                                  <a:pt x="2196009" y="1071640"/>
                                </a:lnTo>
                                <a:lnTo>
                                  <a:pt x="2196066" y="1079099"/>
                                </a:lnTo>
                                <a:lnTo>
                                  <a:pt x="2196123" y="1080537"/>
                                </a:lnTo>
                                <a:lnTo>
                                  <a:pt x="2196183" y="1078528"/>
                                </a:lnTo>
                                <a:lnTo>
                                  <a:pt x="2196240" y="1090005"/>
                                </a:lnTo>
                                <a:lnTo>
                                  <a:pt x="2196297" y="1076232"/>
                                </a:lnTo>
                                <a:lnTo>
                                  <a:pt x="2196354" y="1083692"/>
                                </a:lnTo>
                                <a:lnTo>
                                  <a:pt x="2196410" y="1073648"/>
                                </a:lnTo>
                                <a:lnTo>
                                  <a:pt x="2196467" y="1067910"/>
                                </a:lnTo>
                                <a:lnTo>
                                  <a:pt x="2196527" y="1079099"/>
                                </a:lnTo>
                                <a:lnTo>
                                  <a:pt x="2196584" y="1081112"/>
                                </a:lnTo>
                                <a:lnTo>
                                  <a:pt x="2196641" y="1075944"/>
                                </a:lnTo>
                                <a:lnTo>
                                  <a:pt x="2196698" y="1071640"/>
                                </a:lnTo>
                                <a:lnTo>
                                  <a:pt x="2196754" y="1062455"/>
                                </a:lnTo>
                                <a:lnTo>
                                  <a:pt x="2196815" y="1078528"/>
                                </a:lnTo>
                                <a:lnTo>
                                  <a:pt x="2196872" y="1069343"/>
                                </a:lnTo>
                                <a:lnTo>
                                  <a:pt x="2196929" y="1086850"/>
                                </a:lnTo>
                                <a:lnTo>
                                  <a:pt x="2196985" y="1089147"/>
                                </a:lnTo>
                                <a:lnTo>
                                  <a:pt x="2197042" y="1071927"/>
                                </a:lnTo>
                                <a:lnTo>
                                  <a:pt x="2197099" y="1080249"/>
                                </a:lnTo>
                                <a:lnTo>
                                  <a:pt x="2197155" y="1079391"/>
                                </a:lnTo>
                                <a:lnTo>
                                  <a:pt x="2197216" y="1079391"/>
                                </a:lnTo>
                                <a:lnTo>
                                  <a:pt x="2197273" y="1073936"/>
                                </a:lnTo>
                                <a:lnTo>
                                  <a:pt x="2197330" y="1070206"/>
                                </a:lnTo>
                                <a:lnTo>
                                  <a:pt x="2197386" y="1079099"/>
                                </a:lnTo>
                                <a:lnTo>
                                  <a:pt x="2197447" y="1075944"/>
                                </a:lnTo>
                                <a:lnTo>
                                  <a:pt x="2197504" y="1079962"/>
                                </a:lnTo>
                                <a:lnTo>
                                  <a:pt x="2197561" y="1074798"/>
                                </a:lnTo>
                                <a:lnTo>
                                  <a:pt x="2197617" y="1081400"/>
                                </a:lnTo>
                                <a:lnTo>
                                  <a:pt x="2197674" y="1079391"/>
                                </a:lnTo>
                                <a:lnTo>
                                  <a:pt x="2197730" y="1070494"/>
                                </a:lnTo>
                                <a:lnTo>
                                  <a:pt x="2197787" y="1076232"/>
                                </a:lnTo>
                                <a:lnTo>
                                  <a:pt x="2197848" y="1073361"/>
                                </a:lnTo>
                                <a:lnTo>
                                  <a:pt x="2197904" y="1069918"/>
                                </a:lnTo>
                                <a:lnTo>
                                  <a:pt x="2197961" y="1071065"/>
                                </a:lnTo>
                                <a:lnTo>
                                  <a:pt x="2198018" y="1093164"/>
                                </a:lnTo>
                                <a:lnTo>
                                  <a:pt x="2198074" y="1051561"/>
                                </a:lnTo>
                                <a:lnTo>
                                  <a:pt x="2198131" y="1074223"/>
                                </a:lnTo>
                                <a:lnTo>
                                  <a:pt x="2198188" y="1071065"/>
                                </a:lnTo>
                                <a:lnTo>
                                  <a:pt x="2198249" y="1079391"/>
                                </a:lnTo>
                                <a:lnTo>
                                  <a:pt x="2198305" y="1080824"/>
                                </a:lnTo>
                                <a:lnTo>
                                  <a:pt x="2198362" y="1068197"/>
                                </a:lnTo>
                                <a:lnTo>
                                  <a:pt x="2198419" y="1069631"/>
                                </a:lnTo>
                                <a:lnTo>
                                  <a:pt x="2198480" y="1075086"/>
                                </a:lnTo>
                                <a:lnTo>
                                  <a:pt x="2198536" y="1077095"/>
                                </a:lnTo>
                                <a:lnTo>
                                  <a:pt x="2198593" y="1079099"/>
                                </a:lnTo>
                                <a:lnTo>
                                  <a:pt x="2198650" y="1071065"/>
                                </a:lnTo>
                                <a:lnTo>
                                  <a:pt x="2198706" y="1076520"/>
                                </a:lnTo>
                                <a:lnTo>
                                  <a:pt x="2198763" y="1069631"/>
                                </a:lnTo>
                                <a:lnTo>
                                  <a:pt x="2198820" y="1075369"/>
                                </a:lnTo>
                                <a:lnTo>
                                  <a:pt x="2198881" y="1067335"/>
                                </a:lnTo>
                                <a:lnTo>
                                  <a:pt x="2198937" y="1067047"/>
                                </a:lnTo>
                                <a:lnTo>
                                  <a:pt x="2198994" y="1079674"/>
                                </a:lnTo>
                                <a:lnTo>
                                  <a:pt x="2199050" y="1073361"/>
                                </a:lnTo>
                                <a:lnTo>
                                  <a:pt x="2199107" y="1079962"/>
                                </a:lnTo>
                                <a:lnTo>
                                  <a:pt x="2199168" y="1074223"/>
                                </a:lnTo>
                                <a:lnTo>
                                  <a:pt x="2199225" y="1069631"/>
                                </a:lnTo>
                                <a:lnTo>
                                  <a:pt x="2199281" y="1068197"/>
                                </a:lnTo>
                                <a:lnTo>
                                  <a:pt x="2199338" y="1076807"/>
                                </a:lnTo>
                                <a:lnTo>
                                  <a:pt x="2199395" y="1063317"/>
                                </a:lnTo>
                                <a:lnTo>
                                  <a:pt x="2199455" y="1078241"/>
                                </a:lnTo>
                                <a:lnTo>
                                  <a:pt x="2199512" y="1066760"/>
                                </a:lnTo>
                                <a:lnTo>
                                  <a:pt x="2199569" y="1070777"/>
                                </a:lnTo>
                                <a:lnTo>
                                  <a:pt x="2199626" y="1065326"/>
                                </a:lnTo>
                                <a:lnTo>
                                  <a:pt x="2199682" y="1077953"/>
                                </a:lnTo>
                                <a:lnTo>
                                  <a:pt x="2199739" y="1072786"/>
                                </a:lnTo>
                                <a:lnTo>
                                  <a:pt x="2199796" y="1079962"/>
                                </a:lnTo>
                                <a:lnTo>
                                  <a:pt x="2199857" y="1064463"/>
                                </a:lnTo>
                                <a:lnTo>
                                  <a:pt x="2199913" y="1075657"/>
                                </a:lnTo>
                                <a:lnTo>
                                  <a:pt x="2199970" y="1069056"/>
                                </a:lnTo>
                                <a:lnTo>
                                  <a:pt x="2200026" y="1074798"/>
                                </a:lnTo>
                                <a:lnTo>
                                  <a:pt x="2200083" y="1067047"/>
                                </a:lnTo>
                                <a:lnTo>
                                  <a:pt x="2200144" y="1091156"/>
                                </a:lnTo>
                                <a:lnTo>
                                  <a:pt x="2200201" y="1071640"/>
                                </a:lnTo>
                                <a:lnTo>
                                  <a:pt x="2200257" y="1067047"/>
                                </a:lnTo>
                                <a:lnTo>
                                  <a:pt x="2200314" y="1079674"/>
                                </a:lnTo>
                                <a:lnTo>
                                  <a:pt x="2200371" y="1080824"/>
                                </a:lnTo>
                                <a:lnTo>
                                  <a:pt x="2200432" y="1079391"/>
                                </a:lnTo>
                                <a:lnTo>
                                  <a:pt x="2200488" y="1075944"/>
                                </a:lnTo>
                                <a:lnTo>
                                  <a:pt x="2200545" y="1071640"/>
                                </a:lnTo>
                                <a:lnTo>
                                  <a:pt x="2200601" y="1069918"/>
                                </a:lnTo>
                                <a:lnTo>
                                  <a:pt x="2200658" y="1070494"/>
                                </a:lnTo>
                                <a:lnTo>
                                  <a:pt x="2200715" y="1064751"/>
                                </a:lnTo>
                                <a:lnTo>
                                  <a:pt x="2200772" y="1079099"/>
                                </a:lnTo>
                                <a:lnTo>
                                  <a:pt x="2200832" y="1081400"/>
                                </a:lnTo>
                                <a:lnTo>
                                  <a:pt x="2200889" y="1060746"/>
                                </a:lnTo>
                                <a:lnTo>
                                  <a:pt x="2200946" y="1064751"/>
                                </a:lnTo>
                                <a:lnTo>
                                  <a:pt x="2201003" y="1078528"/>
                                </a:lnTo>
                                <a:lnTo>
                                  <a:pt x="2201059" y="1082546"/>
                                </a:lnTo>
                                <a:lnTo>
                                  <a:pt x="2201120" y="1074798"/>
                                </a:lnTo>
                                <a:lnTo>
                                  <a:pt x="2201177" y="1069343"/>
                                </a:lnTo>
                                <a:lnTo>
                                  <a:pt x="2201233" y="1072215"/>
                                </a:lnTo>
                                <a:lnTo>
                                  <a:pt x="2201290" y="1075086"/>
                                </a:lnTo>
                                <a:lnTo>
                                  <a:pt x="2201347" y="1067622"/>
                                </a:lnTo>
                                <a:lnTo>
                                  <a:pt x="2201404" y="1074223"/>
                                </a:lnTo>
                                <a:lnTo>
                                  <a:pt x="2201464" y="1069056"/>
                                </a:lnTo>
                                <a:lnTo>
                                  <a:pt x="2201521" y="1062742"/>
                                </a:lnTo>
                                <a:lnTo>
                                  <a:pt x="2201578" y="1083121"/>
                                </a:lnTo>
                                <a:lnTo>
                                  <a:pt x="2201634" y="1069918"/>
                                </a:lnTo>
                                <a:lnTo>
                                  <a:pt x="2201691" y="1077953"/>
                                </a:lnTo>
                                <a:lnTo>
                                  <a:pt x="2201748" y="1077378"/>
                                </a:lnTo>
                                <a:lnTo>
                                  <a:pt x="2201804" y="1067910"/>
                                </a:lnTo>
                                <a:lnTo>
                                  <a:pt x="2201865" y="1072502"/>
                                </a:lnTo>
                                <a:lnTo>
                                  <a:pt x="2201922" y="1075944"/>
                                </a:lnTo>
                                <a:lnTo>
                                  <a:pt x="2201979" y="1079962"/>
                                </a:lnTo>
                                <a:lnTo>
                                  <a:pt x="2202035" y="1074798"/>
                                </a:lnTo>
                                <a:lnTo>
                                  <a:pt x="2202096" y="1062171"/>
                                </a:lnTo>
                                <a:lnTo>
                                  <a:pt x="2202153" y="1073361"/>
                                </a:lnTo>
                                <a:lnTo>
                                  <a:pt x="2202210" y="1060171"/>
                                </a:lnTo>
                                <a:lnTo>
                                  <a:pt x="2202266" y="1063605"/>
                                </a:lnTo>
                                <a:lnTo>
                                  <a:pt x="2202323" y="1076807"/>
                                </a:lnTo>
                                <a:lnTo>
                                  <a:pt x="2202380" y="1066472"/>
                                </a:lnTo>
                                <a:lnTo>
                                  <a:pt x="2202436" y="1081970"/>
                                </a:lnTo>
                                <a:lnTo>
                                  <a:pt x="2202497" y="1073936"/>
                                </a:lnTo>
                                <a:lnTo>
                                  <a:pt x="2202554" y="1068485"/>
                                </a:lnTo>
                                <a:lnTo>
                                  <a:pt x="2202610" y="1069631"/>
                                </a:lnTo>
                                <a:lnTo>
                                  <a:pt x="2202667" y="1074223"/>
                                </a:lnTo>
                                <a:lnTo>
                                  <a:pt x="2202724" y="1067622"/>
                                </a:lnTo>
                                <a:lnTo>
                                  <a:pt x="2202780" y="1076807"/>
                                </a:lnTo>
                                <a:lnTo>
                                  <a:pt x="2202841" y="1066188"/>
                                </a:lnTo>
                                <a:lnTo>
                                  <a:pt x="2202898" y="1069343"/>
                                </a:lnTo>
                                <a:lnTo>
                                  <a:pt x="2202955" y="1079391"/>
                                </a:lnTo>
                                <a:lnTo>
                                  <a:pt x="2203011" y="1074223"/>
                                </a:lnTo>
                                <a:lnTo>
                                  <a:pt x="2203068" y="1069918"/>
                                </a:lnTo>
                                <a:lnTo>
                                  <a:pt x="2203129" y="1094027"/>
                                </a:lnTo>
                                <a:lnTo>
                                  <a:pt x="2203185" y="1061896"/>
                                </a:lnTo>
                                <a:lnTo>
                                  <a:pt x="2203242" y="1059025"/>
                                </a:lnTo>
                                <a:lnTo>
                                  <a:pt x="2203299" y="1074511"/>
                                </a:lnTo>
                                <a:lnTo>
                                  <a:pt x="2203356" y="1081400"/>
                                </a:lnTo>
                                <a:lnTo>
                                  <a:pt x="2203412" y="1061321"/>
                                </a:lnTo>
                                <a:lnTo>
                                  <a:pt x="2203469" y="1059595"/>
                                </a:lnTo>
                                <a:lnTo>
                                  <a:pt x="2203530" y="1067047"/>
                                </a:lnTo>
                                <a:lnTo>
                                  <a:pt x="2203587" y="1078241"/>
                                </a:lnTo>
                                <a:lnTo>
                                  <a:pt x="2203643" y="1084842"/>
                                </a:lnTo>
                                <a:lnTo>
                                  <a:pt x="2203700" y="1061596"/>
                                </a:lnTo>
                                <a:lnTo>
                                  <a:pt x="2203756" y="1077666"/>
                                </a:lnTo>
                                <a:lnTo>
                                  <a:pt x="2203817" y="1068485"/>
                                </a:lnTo>
                                <a:lnTo>
                                  <a:pt x="2203874" y="1063605"/>
                                </a:lnTo>
                                <a:lnTo>
                                  <a:pt x="2203931" y="1078816"/>
                                </a:lnTo>
                                <a:lnTo>
                                  <a:pt x="2203987" y="1060171"/>
                                </a:lnTo>
                                <a:lnTo>
                                  <a:pt x="2204044" y="1066188"/>
                                </a:lnTo>
                                <a:lnTo>
                                  <a:pt x="2204104" y="1084842"/>
                                </a:lnTo>
                                <a:lnTo>
                                  <a:pt x="2204161" y="1075369"/>
                                </a:lnTo>
                                <a:lnTo>
                                  <a:pt x="2204218" y="1060746"/>
                                </a:lnTo>
                                <a:lnTo>
                                  <a:pt x="2204275" y="1058725"/>
                                </a:lnTo>
                                <a:lnTo>
                                  <a:pt x="2204331" y="1057874"/>
                                </a:lnTo>
                                <a:lnTo>
                                  <a:pt x="2204388" y="1074511"/>
                                </a:lnTo>
                                <a:lnTo>
                                  <a:pt x="2204445" y="1062742"/>
                                </a:lnTo>
                                <a:lnTo>
                                  <a:pt x="2204506" y="1081400"/>
                                </a:lnTo>
                                <a:lnTo>
                                  <a:pt x="2204562" y="1086563"/>
                                </a:lnTo>
                                <a:lnTo>
                                  <a:pt x="2204619" y="1064751"/>
                                </a:lnTo>
                                <a:lnTo>
                                  <a:pt x="2204676" y="1079962"/>
                                </a:lnTo>
                                <a:lnTo>
                                  <a:pt x="2204736" y="1067910"/>
                                </a:lnTo>
                                <a:lnTo>
                                  <a:pt x="2204793" y="1063317"/>
                                </a:lnTo>
                                <a:lnTo>
                                  <a:pt x="2204850" y="1067047"/>
                                </a:lnTo>
                                <a:lnTo>
                                  <a:pt x="2204907" y="1071927"/>
                                </a:lnTo>
                                <a:lnTo>
                                  <a:pt x="2204963" y="1061596"/>
                                </a:lnTo>
                                <a:lnTo>
                                  <a:pt x="2205020" y="1061321"/>
                                </a:lnTo>
                                <a:lnTo>
                                  <a:pt x="2205077" y="1068768"/>
                                </a:lnTo>
                                <a:lnTo>
                                  <a:pt x="2205138" y="1059871"/>
                                </a:lnTo>
                                <a:lnTo>
                                  <a:pt x="2205194" y="1068197"/>
                                </a:lnTo>
                                <a:lnTo>
                                  <a:pt x="2205251" y="1085705"/>
                                </a:lnTo>
                                <a:lnTo>
                                  <a:pt x="2205307" y="1071640"/>
                                </a:lnTo>
                                <a:lnTo>
                                  <a:pt x="2205364" y="1077378"/>
                                </a:lnTo>
                                <a:lnTo>
                                  <a:pt x="2205421" y="1087997"/>
                                </a:lnTo>
                                <a:lnTo>
                                  <a:pt x="2205478" y="1065326"/>
                                </a:lnTo>
                                <a:lnTo>
                                  <a:pt x="2205538" y="1075086"/>
                                </a:lnTo>
                                <a:lnTo>
                                  <a:pt x="2205595" y="1065039"/>
                                </a:lnTo>
                                <a:lnTo>
                                  <a:pt x="2205652" y="1081970"/>
                                </a:lnTo>
                                <a:lnTo>
                                  <a:pt x="2205712" y="1071065"/>
                                </a:lnTo>
                                <a:lnTo>
                                  <a:pt x="2205769" y="1067047"/>
                                </a:lnTo>
                                <a:lnTo>
                                  <a:pt x="2205826" y="1069056"/>
                                </a:lnTo>
                                <a:lnTo>
                                  <a:pt x="2205883" y="1073648"/>
                                </a:lnTo>
                                <a:lnTo>
                                  <a:pt x="2205939" y="1085705"/>
                                </a:lnTo>
                                <a:lnTo>
                                  <a:pt x="2205996" y="1071065"/>
                                </a:lnTo>
                                <a:lnTo>
                                  <a:pt x="2206053" y="1059871"/>
                                </a:lnTo>
                                <a:lnTo>
                                  <a:pt x="2206114" y="1076232"/>
                                </a:lnTo>
                                <a:lnTo>
                                  <a:pt x="2206170" y="1071927"/>
                                </a:lnTo>
                                <a:lnTo>
                                  <a:pt x="2206227" y="1061021"/>
                                </a:lnTo>
                                <a:lnTo>
                                  <a:pt x="2206283" y="1075657"/>
                                </a:lnTo>
                                <a:lnTo>
                                  <a:pt x="2206340" y="1069918"/>
                                </a:lnTo>
                                <a:lnTo>
                                  <a:pt x="2206397" y="1061321"/>
                                </a:lnTo>
                                <a:lnTo>
                                  <a:pt x="2206458" y="1074798"/>
                                </a:lnTo>
                                <a:lnTo>
                                  <a:pt x="2206514" y="1075369"/>
                                </a:lnTo>
                                <a:lnTo>
                                  <a:pt x="2206571" y="1079391"/>
                                </a:lnTo>
                                <a:lnTo>
                                  <a:pt x="2206627" y="1068768"/>
                                </a:lnTo>
                                <a:lnTo>
                                  <a:pt x="2206684" y="1068768"/>
                                </a:lnTo>
                                <a:lnTo>
                                  <a:pt x="2206745" y="1082546"/>
                                </a:lnTo>
                                <a:lnTo>
                                  <a:pt x="2206802" y="1076520"/>
                                </a:lnTo>
                                <a:lnTo>
                                  <a:pt x="2206858" y="1072215"/>
                                </a:lnTo>
                                <a:lnTo>
                                  <a:pt x="2206915" y="1076807"/>
                                </a:lnTo>
                                <a:lnTo>
                                  <a:pt x="2206972" y="1071927"/>
                                </a:lnTo>
                                <a:lnTo>
                                  <a:pt x="2207029" y="1063030"/>
                                </a:lnTo>
                                <a:lnTo>
                                  <a:pt x="2207086" y="1081400"/>
                                </a:lnTo>
                                <a:lnTo>
                                  <a:pt x="2207146" y="1068485"/>
                                </a:lnTo>
                                <a:lnTo>
                                  <a:pt x="2207203" y="1057579"/>
                                </a:lnTo>
                                <a:lnTo>
                                  <a:pt x="2207259" y="1065901"/>
                                </a:lnTo>
                                <a:lnTo>
                                  <a:pt x="2207316" y="1069056"/>
                                </a:lnTo>
                                <a:lnTo>
                                  <a:pt x="2207373" y="1072786"/>
                                </a:lnTo>
                                <a:lnTo>
                                  <a:pt x="2207434" y="1065901"/>
                                </a:lnTo>
                                <a:lnTo>
                                  <a:pt x="2207490" y="1060746"/>
                                </a:lnTo>
                                <a:lnTo>
                                  <a:pt x="2207547" y="1077095"/>
                                </a:lnTo>
                                <a:lnTo>
                                  <a:pt x="2207604" y="1077378"/>
                                </a:lnTo>
                                <a:lnTo>
                                  <a:pt x="2207661" y="1076807"/>
                                </a:lnTo>
                                <a:lnTo>
                                  <a:pt x="2207721" y="1069343"/>
                                </a:lnTo>
                                <a:lnTo>
                                  <a:pt x="2207778" y="1062455"/>
                                </a:lnTo>
                                <a:lnTo>
                                  <a:pt x="2207834" y="1066472"/>
                                </a:lnTo>
                                <a:lnTo>
                                  <a:pt x="2207891" y="1063892"/>
                                </a:lnTo>
                                <a:lnTo>
                                  <a:pt x="2207948" y="1070494"/>
                                </a:lnTo>
                                <a:lnTo>
                                  <a:pt x="2208005" y="1078528"/>
                                </a:lnTo>
                                <a:lnTo>
                                  <a:pt x="2208061" y="1083408"/>
                                </a:lnTo>
                                <a:lnTo>
                                  <a:pt x="2208118" y="1060446"/>
                                </a:lnTo>
                                <a:lnTo>
                                  <a:pt x="2208179" y="1072786"/>
                                </a:lnTo>
                                <a:lnTo>
                                  <a:pt x="2208235" y="1064463"/>
                                </a:lnTo>
                                <a:lnTo>
                                  <a:pt x="2208292" y="1077953"/>
                                </a:lnTo>
                                <a:lnTo>
                                  <a:pt x="2208349" y="1063892"/>
                                </a:lnTo>
                                <a:lnTo>
                                  <a:pt x="2208410" y="1072502"/>
                                </a:lnTo>
                                <a:lnTo>
                                  <a:pt x="2208466" y="1065614"/>
                                </a:lnTo>
                                <a:lnTo>
                                  <a:pt x="2208523" y="1075369"/>
                                </a:lnTo>
                                <a:lnTo>
                                  <a:pt x="2208580" y="1056728"/>
                                </a:lnTo>
                                <a:lnTo>
                                  <a:pt x="2208636" y="1067622"/>
                                </a:lnTo>
                                <a:lnTo>
                                  <a:pt x="2208693" y="1067047"/>
                                </a:lnTo>
                                <a:lnTo>
                                  <a:pt x="2208754" y="1090868"/>
                                </a:lnTo>
                                <a:lnTo>
                                  <a:pt x="2208810" y="1064463"/>
                                </a:lnTo>
                                <a:lnTo>
                                  <a:pt x="2208867" y="1051836"/>
                                </a:lnTo>
                                <a:lnTo>
                                  <a:pt x="2208924" y="1083408"/>
                                </a:lnTo>
                                <a:lnTo>
                                  <a:pt x="2208981" y="1065039"/>
                                </a:lnTo>
                                <a:lnTo>
                                  <a:pt x="2209037" y="1070206"/>
                                </a:lnTo>
                                <a:lnTo>
                                  <a:pt x="2209094" y="1069056"/>
                                </a:lnTo>
                                <a:lnTo>
                                  <a:pt x="2209155" y="1078816"/>
                                </a:lnTo>
                                <a:lnTo>
                                  <a:pt x="2209212" y="1069056"/>
                                </a:lnTo>
                                <a:lnTo>
                                  <a:pt x="2209268" y="1062171"/>
                                </a:lnTo>
                                <a:lnTo>
                                  <a:pt x="2209325" y="1080249"/>
                                </a:lnTo>
                                <a:lnTo>
                                  <a:pt x="2209385" y="1067910"/>
                                </a:lnTo>
                                <a:lnTo>
                                  <a:pt x="2209442" y="1068485"/>
                                </a:lnTo>
                                <a:lnTo>
                                  <a:pt x="2209499" y="1075086"/>
                                </a:lnTo>
                                <a:lnTo>
                                  <a:pt x="2209556" y="1062171"/>
                                </a:lnTo>
                                <a:lnTo>
                                  <a:pt x="2209613" y="1066188"/>
                                </a:lnTo>
                                <a:lnTo>
                                  <a:pt x="2209669" y="1070206"/>
                                </a:lnTo>
                                <a:lnTo>
                                  <a:pt x="2209726" y="1070494"/>
                                </a:lnTo>
                                <a:lnTo>
                                  <a:pt x="2209787" y="1062171"/>
                                </a:lnTo>
                                <a:lnTo>
                                  <a:pt x="2209844" y="1069343"/>
                                </a:lnTo>
                                <a:lnTo>
                                  <a:pt x="2209900" y="1059871"/>
                                </a:lnTo>
                                <a:lnTo>
                                  <a:pt x="2209957" y="1063892"/>
                                </a:lnTo>
                                <a:lnTo>
                                  <a:pt x="2210013" y="1079674"/>
                                </a:lnTo>
                                <a:lnTo>
                                  <a:pt x="2210070" y="1083984"/>
                                </a:lnTo>
                                <a:lnTo>
                                  <a:pt x="2210131" y="1059595"/>
                                </a:lnTo>
                                <a:lnTo>
                                  <a:pt x="2210188" y="1070494"/>
                                </a:lnTo>
                                <a:lnTo>
                                  <a:pt x="2210244" y="1055578"/>
                                </a:lnTo>
                                <a:lnTo>
                                  <a:pt x="2210301" y="1068485"/>
                                </a:lnTo>
                                <a:lnTo>
                                  <a:pt x="2210357" y="1082258"/>
                                </a:lnTo>
                                <a:lnTo>
                                  <a:pt x="2210418" y="1063605"/>
                                </a:lnTo>
                                <a:lnTo>
                                  <a:pt x="2210475" y="1069056"/>
                                </a:lnTo>
                                <a:lnTo>
                                  <a:pt x="2210532" y="1081970"/>
                                </a:lnTo>
                                <a:lnTo>
                                  <a:pt x="2210588" y="1057874"/>
                                </a:lnTo>
                                <a:lnTo>
                                  <a:pt x="2210645" y="1073936"/>
                                </a:lnTo>
                                <a:lnTo>
                                  <a:pt x="2210702" y="1069631"/>
                                </a:lnTo>
                                <a:lnTo>
                                  <a:pt x="2210758" y="1072215"/>
                                </a:lnTo>
                                <a:lnTo>
                                  <a:pt x="2210819" y="1066472"/>
                                </a:lnTo>
                                <a:lnTo>
                                  <a:pt x="2210876" y="1078816"/>
                                </a:lnTo>
                                <a:lnTo>
                                  <a:pt x="2210933" y="1076232"/>
                                </a:lnTo>
                                <a:lnTo>
                                  <a:pt x="2210989" y="1062742"/>
                                </a:lnTo>
                                <a:lnTo>
                                  <a:pt x="2211046" y="1057004"/>
                                </a:lnTo>
                                <a:lnTo>
                                  <a:pt x="2211107" y="1069918"/>
                                </a:lnTo>
                                <a:lnTo>
                                  <a:pt x="2211164" y="1075369"/>
                                </a:lnTo>
                                <a:lnTo>
                                  <a:pt x="2211220" y="1064751"/>
                                </a:lnTo>
                                <a:lnTo>
                                  <a:pt x="2211277" y="1063605"/>
                                </a:lnTo>
                                <a:lnTo>
                                  <a:pt x="2211333" y="1073361"/>
                                </a:lnTo>
                                <a:lnTo>
                                  <a:pt x="2211394" y="1071927"/>
                                </a:lnTo>
                                <a:lnTo>
                                  <a:pt x="2211451" y="1061896"/>
                                </a:lnTo>
                                <a:lnTo>
                                  <a:pt x="2211508" y="1082258"/>
                                </a:lnTo>
                                <a:lnTo>
                                  <a:pt x="2211564" y="1078241"/>
                                </a:lnTo>
                                <a:lnTo>
                                  <a:pt x="2211621" y="1049839"/>
                                </a:lnTo>
                                <a:lnTo>
                                  <a:pt x="2211678" y="1075944"/>
                                </a:lnTo>
                                <a:lnTo>
                                  <a:pt x="2211735" y="1063030"/>
                                </a:lnTo>
                                <a:lnTo>
                                  <a:pt x="2211795" y="1068485"/>
                                </a:lnTo>
                                <a:lnTo>
                                  <a:pt x="2211852" y="1076807"/>
                                </a:lnTo>
                                <a:lnTo>
                                  <a:pt x="2211909" y="1059871"/>
                                </a:lnTo>
                                <a:lnTo>
                                  <a:pt x="2211965" y="1070206"/>
                                </a:lnTo>
                                <a:lnTo>
                                  <a:pt x="2212026" y="1077666"/>
                                </a:lnTo>
                                <a:lnTo>
                                  <a:pt x="2212083" y="1077666"/>
                                </a:lnTo>
                                <a:lnTo>
                                  <a:pt x="2212140" y="1066760"/>
                                </a:lnTo>
                                <a:lnTo>
                                  <a:pt x="2212196" y="1074223"/>
                                </a:lnTo>
                                <a:lnTo>
                                  <a:pt x="2212253" y="1068485"/>
                                </a:lnTo>
                                <a:lnTo>
                                  <a:pt x="2212310" y="1068485"/>
                                </a:lnTo>
                                <a:lnTo>
                                  <a:pt x="2212366" y="1063892"/>
                                </a:lnTo>
                                <a:lnTo>
                                  <a:pt x="2212427" y="1091731"/>
                                </a:lnTo>
                                <a:lnTo>
                                  <a:pt x="2212484" y="1083984"/>
                                </a:lnTo>
                                <a:lnTo>
                                  <a:pt x="2212540" y="1072786"/>
                                </a:lnTo>
                                <a:lnTo>
                                  <a:pt x="2212597" y="1066760"/>
                                </a:lnTo>
                                <a:lnTo>
                                  <a:pt x="2212654" y="1083692"/>
                                </a:lnTo>
                                <a:lnTo>
                                  <a:pt x="2212710" y="1063317"/>
                                </a:lnTo>
                                <a:lnTo>
                                  <a:pt x="2212767" y="1074223"/>
                                </a:lnTo>
                                <a:lnTo>
                                  <a:pt x="2212828" y="1068768"/>
                                </a:lnTo>
                                <a:lnTo>
                                  <a:pt x="2212884" y="1065614"/>
                                </a:lnTo>
                                <a:lnTo>
                                  <a:pt x="2212941" y="1055007"/>
                                </a:lnTo>
                                <a:lnTo>
                                  <a:pt x="2213002" y="1077095"/>
                                </a:lnTo>
                                <a:lnTo>
                                  <a:pt x="2213059" y="1071065"/>
                                </a:lnTo>
                                <a:lnTo>
                                  <a:pt x="2213115" y="1065614"/>
                                </a:lnTo>
                                <a:lnTo>
                                  <a:pt x="2213172" y="1061896"/>
                                </a:lnTo>
                                <a:lnTo>
                                  <a:pt x="2213229" y="1074798"/>
                                </a:lnTo>
                                <a:lnTo>
                                  <a:pt x="2213286" y="1074798"/>
                                </a:lnTo>
                                <a:lnTo>
                                  <a:pt x="2213342" y="1061896"/>
                                </a:lnTo>
                                <a:lnTo>
                                  <a:pt x="2213403" y="1068768"/>
                                </a:lnTo>
                                <a:lnTo>
                                  <a:pt x="2213460" y="1081112"/>
                                </a:lnTo>
                                <a:lnTo>
                                  <a:pt x="2213516" y="1069343"/>
                                </a:lnTo>
                                <a:lnTo>
                                  <a:pt x="2213573" y="1067047"/>
                                </a:lnTo>
                                <a:lnTo>
                                  <a:pt x="2213630" y="1082258"/>
                                </a:lnTo>
                                <a:lnTo>
                                  <a:pt x="2213687" y="1044101"/>
                                </a:lnTo>
                                <a:lnTo>
                                  <a:pt x="2213747" y="1065614"/>
                                </a:lnTo>
                                <a:lnTo>
                                  <a:pt x="2213804" y="1066472"/>
                                </a:lnTo>
                                <a:lnTo>
                                  <a:pt x="2213861" y="1081970"/>
                                </a:lnTo>
                                <a:lnTo>
                                  <a:pt x="2213917" y="1073648"/>
                                </a:lnTo>
                                <a:lnTo>
                                  <a:pt x="2213974" y="1071640"/>
                                </a:lnTo>
                                <a:lnTo>
                                  <a:pt x="2214035" y="1057004"/>
                                </a:lnTo>
                                <a:lnTo>
                                  <a:pt x="2214091" y="1064180"/>
                                </a:lnTo>
                                <a:lnTo>
                                  <a:pt x="2214148" y="1074798"/>
                                </a:lnTo>
                                <a:lnTo>
                                  <a:pt x="2214205" y="1067622"/>
                                </a:lnTo>
                                <a:lnTo>
                                  <a:pt x="2214261" y="1058449"/>
                                </a:lnTo>
                                <a:lnTo>
                                  <a:pt x="2214318" y="1058449"/>
                                </a:lnTo>
                                <a:lnTo>
                                  <a:pt x="2214375" y="1061021"/>
                                </a:lnTo>
                                <a:lnTo>
                                  <a:pt x="2214436" y="1068197"/>
                                </a:lnTo>
                                <a:lnTo>
                                  <a:pt x="2214492" y="1057874"/>
                                </a:lnTo>
                                <a:lnTo>
                                  <a:pt x="2214549" y="1075086"/>
                                </a:lnTo>
                                <a:lnTo>
                                  <a:pt x="2214606" y="1074223"/>
                                </a:lnTo>
                                <a:lnTo>
                                  <a:pt x="2214663" y="1074223"/>
                                </a:lnTo>
                                <a:lnTo>
                                  <a:pt x="2214723" y="1073648"/>
                                </a:lnTo>
                                <a:lnTo>
                                  <a:pt x="2214780" y="1061596"/>
                                </a:lnTo>
                                <a:lnTo>
                                  <a:pt x="2214837" y="1063892"/>
                                </a:lnTo>
                                <a:lnTo>
                                  <a:pt x="2214893" y="1079674"/>
                                </a:lnTo>
                                <a:lnTo>
                                  <a:pt x="2214950" y="1071640"/>
                                </a:lnTo>
                                <a:lnTo>
                                  <a:pt x="2215007" y="1065901"/>
                                </a:lnTo>
                                <a:lnTo>
                                  <a:pt x="2215067" y="1067047"/>
                                </a:lnTo>
                                <a:lnTo>
                                  <a:pt x="2215124" y="1060746"/>
                                </a:lnTo>
                                <a:lnTo>
                                  <a:pt x="2215181" y="1082833"/>
                                </a:lnTo>
                                <a:lnTo>
                                  <a:pt x="2215238" y="1073077"/>
                                </a:lnTo>
                                <a:lnTo>
                                  <a:pt x="2215294" y="1055578"/>
                                </a:lnTo>
                                <a:lnTo>
                                  <a:pt x="2215351" y="1070494"/>
                                </a:lnTo>
                                <a:lnTo>
                                  <a:pt x="2215408" y="1066760"/>
                                </a:lnTo>
                                <a:lnTo>
                                  <a:pt x="2215468" y="1068768"/>
                                </a:lnTo>
                                <a:lnTo>
                                  <a:pt x="2215525" y="1073361"/>
                                </a:lnTo>
                                <a:lnTo>
                                  <a:pt x="2215582" y="1085705"/>
                                </a:lnTo>
                                <a:lnTo>
                                  <a:pt x="2215639" y="1069343"/>
                                </a:lnTo>
                                <a:lnTo>
                                  <a:pt x="2215699" y="1077953"/>
                                </a:lnTo>
                                <a:lnTo>
                                  <a:pt x="2215756" y="1062455"/>
                                </a:lnTo>
                                <a:lnTo>
                                  <a:pt x="2215813" y="1072502"/>
                                </a:lnTo>
                                <a:lnTo>
                                  <a:pt x="2215870" y="1075657"/>
                                </a:lnTo>
                                <a:lnTo>
                                  <a:pt x="2215926" y="1072215"/>
                                </a:lnTo>
                                <a:lnTo>
                                  <a:pt x="2215983" y="1056728"/>
                                </a:lnTo>
                                <a:lnTo>
                                  <a:pt x="2216043" y="1065901"/>
                                </a:lnTo>
                                <a:lnTo>
                                  <a:pt x="2216100" y="1073648"/>
                                </a:lnTo>
                                <a:lnTo>
                                  <a:pt x="2216157" y="1071927"/>
                                </a:lnTo>
                                <a:lnTo>
                                  <a:pt x="2216214" y="1060446"/>
                                </a:lnTo>
                                <a:lnTo>
                                  <a:pt x="2216270" y="1061896"/>
                                </a:lnTo>
                                <a:lnTo>
                                  <a:pt x="2216327" y="1062742"/>
                                </a:lnTo>
                                <a:lnTo>
                                  <a:pt x="2216383" y="1069631"/>
                                </a:lnTo>
                                <a:lnTo>
                                  <a:pt x="2216445" y="1081970"/>
                                </a:lnTo>
                                <a:lnTo>
                                  <a:pt x="2216501" y="1076232"/>
                                </a:lnTo>
                                <a:lnTo>
                                  <a:pt x="2216558" y="1062171"/>
                                </a:lnTo>
                                <a:lnTo>
                                  <a:pt x="2216614" y="1069343"/>
                                </a:lnTo>
                                <a:lnTo>
                                  <a:pt x="2216675" y="1072786"/>
                                </a:lnTo>
                                <a:lnTo>
                                  <a:pt x="2216732" y="1066188"/>
                                </a:lnTo>
                                <a:lnTo>
                                  <a:pt x="2216789" y="1063892"/>
                                </a:lnTo>
                                <a:lnTo>
                                  <a:pt x="2216845" y="1074798"/>
                                </a:lnTo>
                                <a:lnTo>
                                  <a:pt x="2216902" y="1064751"/>
                                </a:lnTo>
                                <a:lnTo>
                                  <a:pt x="2216959" y="1065326"/>
                                </a:lnTo>
                                <a:lnTo>
                                  <a:pt x="2217015" y="1067335"/>
                                </a:lnTo>
                                <a:lnTo>
                                  <a:pt x="2217076" y="1073077"/>
                                </a:lnTo>
                                <a:lnTo>
                                  <a:pt x="2217133" y="1067047"/>
                                </a:lnTo>
                                <a:lnTo>
                                  <a:pt x="2217190" y="1073936"/>
                                </a:lnTo>
                                <a:lnTo>
                                  <a:pt x="2217246" y="1066188"/>
                                </a:lnTo>
                                <a:lnTo>
                                  <a:pt x="2217303" y="1066472"/>
                                </a:lnTo>
                                <a:lnTo>
                                  <a:pt x="2217359" y="1075657"/>
                                </a:lnTo>
                                <a:lnTo>
                                  <a:pt x="2217421" y="1068485"/>
                                </a:lnTo>
                                <a:lnTo>
                                  <a:pt x="2217477" y="1063317"/>
                                </a:lnTo>
                                <a:lnTo>
                                  <a:pt x="2217534" y="1064463"/>
                                </a:lnTo>
                                <a:lnTo>
                                  <a:pt x="2217590" y="1079099"/>
                                </a:lnTo>
                                <a:lnTo>
                                  <a:pt x="2217651" y="1060746"/>
                                </a:lnTo>
                                <a:lnTo>
                                  <a:pt x="2217708" y="1071065"/>
                                </a:lnTo>
                                <a:lnTo>
                                  <a:pt x="2217765" y="1057579"/>
                                </a:lnTo>
                                <a:lnTo>
                                  <a:pt x="2217821" y="1058725"/>
                                </a:lnTo>
                                <a:lnTo>
                                  <a:pt x="2217878" y="1073648"/>
                                </a:lnTo>
                                <a:lnTo>
                                  <a:pt x="2217935" y="1075369"/>
                                </a:lnTo>
                                <a:lnTo>
                                  <a:pt x="2217991" y="1071352"/>
                                </a:lnTo>
                                <a:lnTo>
                                  <a:pt x="2218052" y="1070777"/>
                                </a:lnTo>
                                <a:lnTo>
                                  <a:pt x="2218109" y="1071640"/>
                                </a:lnTo>
                                <a:lnTo>
                                  <a:pt x="2218166" y="1063030"/>
                                </a:lnTo>
                                <a:lnTo>
                                  <a:pt x="2218222" y="1072502"/>
                                </a:lnTo>
                                <a:lnTo>
                                  <a:pt x="2218279" y="1077095"/>
                                </a:lnTo>
                                <a:lnTo>
                                  <a:pt x="2218336" y="1067622"/>
                                </a:lnTo>
                                <a:lnTo>
                                  <a:pt x="2218396" y="1047244"/>
                                </a:lnTo>
                                <a:lnTo>
                                  <a:pt x="2218453" y="1082833"/>
                                </a:lnTo>
                                <a:lnTo>
                                  <a:pt x="2218510" y="1058150"/>
                                </a:lnTo>
                                <a:lnTo>
                                  <a:pt x="2218566" y="1067910"/>
                                </a:lnTo>
                                <a:lnTo>
                                  <a:pt x="2218623" y="1061596"/>
                                </a:lnTo>
                                <a:lnTo>
                                  <a:pt x="2218684" y="1073077"/>
                                </a:lnTo>
                                <a:lnTo>
                                  <a:pt x="2218741" y="1058449"/>
                                </a:lnTo>
                                <a:lnTo>
                                  <a:pt x="2218797" y="1076520"/>
                                </a:lnTo>
                                <a:lnTo>
                                  <a:pt x="2218854" y="1060171"/>
                                </a:lnTo>
                                <a:lnTo>
                                  <a:pt x="2218910" y="1074223"/>
                                </a:lnTo>
                                <a:lnTo>
                                  <a:pt x="2218967" y="1064463"/>
                                </a:lnTo>
                                <a:lnTo>
                                  <a:pt x="2219024" y="1076232"/>
                                </a:lnTo>
                                <a:lnTo>
                                  <a:pt x="2219085" y="1053282"/>
                                </a:lnTo>
                                <a:lnTo>
                                  <a:pt x="2219141" y="1066188"/>
                                </a:lnTo>
                                <a:lnTo>
                                  <a:pt x="2219198" y="1067335"/>
                                </a:lnTo>
                                <a:lnTo>
                                  <a:pt x="2219255" y="1064463"/>
                                </a:lnTo>
                                <a:lnTo>
                                  <a:pt x="2219316" y="1058725"/>
                                </a:lnTo>
                                <a:lnTo>
                                  <a:pt x="2219372" y="1062171"/>
                                </a:lnTo>
                                <a:lnTo>
                                  <a:pt x="2219429" y="1075657"/>
                                </a:lnTo>
                                <a:lnTo>
                                  <a:pt x="2219486" y="1060746"/>
                                </a:lnTo>
                                <a:lnTo>
                                  <a:pt x="2219542" y="1075944"/>
                                </a:lnTo>
                                <a:lnTo>
                                  <a:pt x="2219599" y="1053857"/>
                                </a:lnTo>
                                <a:lnTo>
                                  <a:pt x="2219656" y="1066472"/>
                                </a:lnTo>
                                <a:lnTo>
                                  <a:pt x="2219717" y="1070777"/>
                                </a:lnTo>
                                <a:lnTo>
                                  <a:pt x="2219773" y="1066188"/>
                                </a:lnTo>
                                <a:lnTo>
                                  <a:pt x="2219830" y="1070494"/>
                                </a:lnTo>
                                <a:lnTo>
                                  <a:pt x="2219887" y="1073077"/>
                                </a:lnTo>
                                <a:lnTo>
                                  <a:pt x="2219944" y="1059025"/>
                                </a:lnTo>
                                <a:lnTo>
                                  <a:pt x="2220000" y="1064751"/>
                                </a:lnTo>
                                <a:lnTo>
                                  <a:pt x="2220057" y="1075369"/>
                                </a:lnTo>
                                <a:lnTo>
                                  <a:pt x="2220117" y="1058150"/>
                                </a:lnTo>
                                <a:lnTo>
                                  <a:pt x="2220174" y="1073361"/>
                                </a:lnTo>
                                <a:lnTo>
                                  <a:pt x="2220231" y="1066760"/>
                                </a:lnTo>
                                <a:lnTo>
                                  <a:pt x="2220292" y="1063892"/>
                                </a:lnTo>
                                <a:lnTo>
                                  <a:pt x="2220348" y="1069631"/>
                                </a:lnTo>
                                <a:lnTo>
                                  <a:pt x="2220405" y="1068768"/>
                                </a:lnTo>
                                <a:lnTo>
                                  <a:pt x="2220461" y="1067047"/>
                                </a:lnTo>
                                <a:lnTo>
                                  <a:pt x="2220518" y="1066472"/>
                                </a:lnTo>
                                <a:lnTo>
                                  <a:pt x="2220575" y="1067335"/>
                                </a:lnTo>
                                <a:lnTo>
                                  <a:pt x="2220632" y="1049839"/>
                                </a:lnTo>
                                <a:lnTo>
                                  <a:pt x="2220692" y="1076520"/>
                                </a:lnTo>
                                <a:lnTo>
                                  <a:pt x="2220749" y="1060446"/>
                                </a:lnTo>
                                <a:lnTo>
                                  <a:pt x="2220806" y="1072786"/>
                                </a:lnTo>
                                <a:lnTo>
                                  <a:pt x="2220863" y="1082546"/>
                                </a:lnTo>
                                <a:lnTo>
                                  <a:pt x="2220920" y="1062171"/>
                                </a:lnTo>
                                <a:lnTo>
                                  <a:pt x="2220976" y="1065901"/>
                                </a:lnTo>
                                <a:lnTo>
                                  <a:pt x="2221037" y="1061021"/>
                                </a:lnTo>
                                <a:lnTo>
                                  <a:pt x="2221094" y="1048969"/>
                                </a:lnTo>
                                <a:lnTo>
                                  <a:pt x="2221150" y="1071065"/>
                                </a:lnTo>
                                <a:lnTo>
                                  <a:pt x="2221207" y="1062742"/>
                                </a:lnTo>
                                <a:lnTo>
                                  <a:pt x="2221264" y="1081112"/>
                                </a:lnTo>
                                <a:lnTo>
                                  <a:pt x="2221324" y="1078528"/>
                                </a:lnTo>
                                <a:lnTo>
                                  <a:pt x="2221381" y="1057004"/>
                                </a:lnTo>
                                <a:lnTo>
                                  <a:pt x="2221438" y="1063892"/>
                                </a:lnTo>
                                <a:lnTo>
                                  <a:pt x="2221494" y="1078816"/>
                                </a:lnTo>
                                <a:lnTo>
                                  <a:pt x="2221551" y="1046397"/>
                                </a:lnTo>
                                <a:lnTo>
                                  <a:pt x="2221608" y="1061896"/>
                                </a:lnTo>
                                <a:lnTo>
                                  <a:pt x="2221665" y="1073936"/>
                                </a:lnTo>
                                <a:lnTo>
                                  <a:pt x="2221725" y="1071352"/>
                                </a:lnTo>
                                <a:lnTo>
                                  <a:pt x="2221782" y="1065039"/>
                                </a:lnTo>
                                <a:lnTo>
                                  <a:pt x="2221839" y="1061596"/>
                                </a:lnTo>
                                <a:lnTo>
                                  <a:pt x="2221896" y="1073361"/>
                                </a:lnTo>
                                <a:lnTo>
                                  <a:pt x="2221952" y="1060746"/>
                                </a:lnTo>
                                <a:lnTo>
                                  <a:pt x="2222013" y="1073361"/>
                                </a:lnTo>
                                <a:lnTo>
                                  <a:pt x="2222070" y="1068485"/>
                                </a:lnTo>
                                <a:lnTo>
                                  <a:pt x="2222126" y="1077378"/>
                                </a:lnTo>
                                <a:lnTo>
                                  <a:pt x="2222183" y="1066472"/>
                                </a:lnTo>
                                <a:lnTo>
                                  <a:pt x="2222240" y="1064180"/>
                                </a:lnTo>
                                <a:lnTo>
                                  <a:pt x="2222296" y="1063317"/>
                                </a:lnTo>
                                <a:lnTo>
                                  <a:pt x="2222357" y="1071927"/>
                                </a:lnTo>
                                <a:lnTo>
                                  <a:pt x="2222414" y="1079391"/>
                                </a:lnTo>
                                <a:lnTo>
                                  <a:pt x="2222471" y="1059595"/>
                                </a:lnTo>
                                <a:lnTo>
                                  <a:pt x="2222527" y="1062742"/>
                                </a:lnTo>
                                <a:lnTo>
                                  <a:pt x="2222584" y="1063317"/>
                                </a:lnTo>
                                <a:lnTo>
                                  <a:pt x="2222640" y="1065039"/>
                                </a:lnTo>
                                <a:lnTo>
                                  <a:pt x="2222697" y="1069631"/>
                                </a:lnTo>
                                <a:lnTo>
                                  <a:pt x="2222758" y="1052411"/>
                                </a:lnTo>
                                <a:lnTo>
                                  <a:pt x="2222815" y="1065039"/>
                                </a:lnTo>
                                <a:lnTo>
                                  <a:pt x="2222871" y="1078816"/>
                                </a:lnTo>
                                <a:lnTo>
                                  <a:pt x="2222928" y="1063892"/>
                                </a:lnTo>
                                <a:lnTo>
                                  <a:pt x="2222989" y="1073936"/>
                                </a:lnTo>
                                <a:lnTo>
                                  <a:pt x="2223045" y="1068768"/>
                                </a:lnTo>
                                <a:lnTo>
                                  <a:pt x="2223102" y="1065901"/>
                                </a:lnTo>
                                <a:lnTo>
                                  <a:pt x="2223159" y="1059300"/>
                                </a:lnTo>
                                <a:lnTo>
                                  <a:pt x="2223216" y="1067622"/>
                                </a:lnTo>
                                <a:lnTo>
                                  <a:pt x="2223272" y="1063030"/>
                                </a:lnTo>
                                <a:lnTo>
                                  <a:pt x="2223333" y="1076232"/>
                                </a:lnTo>
                                <a:lnTo>
                                  <a:pt x="2223390" y="1074223"/>
                                </a:lnTo>
                                <a:lnTo>
                                  <a:pt x="2223447" y="1065326"/>
                                </a:lnTo>
                                <a:lnTo>
                                  <a:pt x="2223503" y="1062171"/>
                                </a:lnTo>
                                <a:lnTo>
                                  <a:pt x="2223560" y="1071640"/>
                                </a:lnTo>
                                <a:lnTo>
                                  <a:pt x="2223616" y="1060171"/>
                                </a:lnTo>
                                <a:lnTo>
                                  <a:pt x="2223673" y="1074223"/>
                                </a:lnTo>
                                <a:lnTo>
                                  <a:pt x="2223734" y="1059025"/>
                                </a:lnTo>
                                <a:lnTo>
                                  <a:pt x="2223791" y="1075657"/>
                                </a:lnTo>
                                <a:lnTo>
                                  <a:pt x="2223847" y="1057874"/>
                                </a:lnTo>
                                <a:lnTo>
                                  <a:pt x="2223904" y="1066472"/>
                                </a:lnTo>
                                <a:lnTo>
                                  <a:pt x="2223965" y="1056728"/>
                                </a:lnTo>
                                <a:lnTo>
                                  <a:pt x="2224022" y="1061596"/>
                                </a:lnTo>
                                <a:lnTo>
                                  <a:pt x="2224078" y="1054432"/>
                                </a:lnTo>
                                <a:lnTo>
                                  <a:pt x="2224135" y="1072502"/>
                                </a:lnTo>
                                <a:lnTo>
                                  <a:pt x="2224191" y="1063605"/>
                                </a:lnTo>
                                <a:lnTo>
                                  <a:pt x="2224248" y="1065039"/>
                                </a:lnTo>
                                <a:lnTo>
                                  <a:pt x="2224305" y="1069343"/>
                                </a:lnTo>
                                <a:lnTo>
                                  <a:pt x="2224366" y="1047244"/>
                                </a:lnTo>
                                <a:lnTo>
                                  <a:pt x="2224422" y="1067622"/>
                                </a:lnTo>
                                <a:lnTo>
                                  <a:pt x="2224479" y="1073077"/>
                                </a:lnTo>
                                <a:lnTo>
                                  <a:pt x="2224536" y="1068485"/>
                                </a:lnTo>
                                <a:lnTo>
                                  <a:pt x="2224593" y="1069056"/>
                                </a:lnTo>
                                <a:lnTo>
                                  <a:pt x="2224649" y="1067910"/>
                                </a:lnTo>
                                <a:lnTo>
                                  <a:pt x="2224710" y="1070206"/>
                                </a:lnTo>
                                <a:lnTo>
                                  <a:pt x="2224767" y="1052711"/>
                                </a:lnTo>
                                <a:lnTo>
                                  <a:pt x="2224823" y="1065614"/>
                                </a:lnTo>
                                <a:lnTo>
                                  <a:pt x="2224880" y="1057303"/>
                                </a:lnTo>
                                <a:lnTo>
                                  <a:pt x="2224941" y="1073648"/>
                                </a:lnTo>
                                <a:lnTo>
                                  <a:pt x="2224998" y="1053557"/>
                                </a:lnTo>
                                <a:lnTo>
                                  <a:pt x="2225054" y="1080537"/>
                                </a:lnTo>
                                <a:lnTo>
                                  <a:pt x="2225111" y="1059871"/>
                                </a:lnTo>
                                <a:lnTo>
                                  <a:pt x="2225167" y="1067910"/>
                                </a:lnTo>
                                <a:lnTo>
                                  <a:pt x="2225224" y="1055578"/>
                                </a:lnTo>
                                <a:lnTo>
                                  <a:pt x="2225281" y="1073648"/>
                                </a:lnTo>
                                <a:lnTo>
                                  <a:pt x="2225342" y="1066760"/>
                                </a:lnTo>
                                <a:lnTo>
                                  <a:pt x="2225398" y="1073361"/>
                                </a:lnTo>
                                <a:lnTo>
                                  <a:pt x="2225455" y="1067910"/>
                                </a:lnTo>
                                <a:lnTo>
                                  <a:pt x="2225512" y="1068197"/>
                                </a:lnTo>
                                <a:lnTo>
                                  <a:pt x="2225569" y="1072786"/>
                                </a:lnTo>
                                <a:lnTo>
                                  <a:pt x="2225625" y="1052987"/>
                                </a:lnTo>
                                <a:lnTo>
                                  <a:pt x="2225686" y="1069918"/>
                                </a:lnTo>
                                <a:lnTo>
                                  <a:pt x="2225743" y="1058725"/>
                                </a:lnTo>
                                <a:lnTo>
                                  <a:pt x="2225799" y="1060171"/>
                                </a:lnTo>
                                <a:lnTo>
                                  <a:pt x="2225856" y="1081683"/>
                                </a:lnTo>
                                <a:lnTo>
                                  <a:pt x="2225913" y="1067910"/>
                                </a:lnTo>
                                <a:lnTo>
                                  <a:pt x="2225974" y="1059871"/>
                                </a:lnTo>
                                <a:lnTo>
                                  <a:pt x="2226030" y="1065326"/>
                                </a:lnTo>
                                <a:lnTo>
                                  <a:pt x="2226087" y="1063030"/>
                                </a:lnTo>
                                <a:lnTo>
                                  <a:pt x="2226144" y="1061021"/>
                                </a:lnTo>
                                <a:lnTo>
                                  <a:pt x="2226200" y="1066472"/>
                                </a:lnTo>
                                <a:lnTo>
                                  <a:pt x="2226257" y="1077378"/>
                                </a:lnTo>
                                <a:lnTo>
                                  <a:pt x="2226314" y="1050690"/>
                                </a:lnTo>
                                <a:lnTo>
                                  <a:pt x="2226374" y="1068197"/>
                                </a:lnTo>
                                <a:lnTo>
                                  <a:pt x="2226431" y="1068485"/>
                                </a:lnTo>
                                <a:lnTo>
                                  <a:pt x="2226487" y="1077095"/>
                                </a:lnTo>
                                <a:lnTo>
                                  <a:pt x="2226544" y="1067910"/>
                                </a:lnTo>
                                <a:lnTo>
                                  <a:pt x="2226605" y="1066188"/>
                                </a:lnTo>
                                <a:lnTo>
                                  <a:pt x="2226662" y="1066760"/>
                                </a:lnTo>
                                <a:lnTo>
                                  <a:pt x="2226718" y="1066188"/>
                                </a:lnTo>
                                <a:lnTo>
                                  <a:pt x="2226775" y="1071352"/>
                                </a:lnTo>
                                <a:lnTo>
                                  <a:pt x="2226832" y="1076520"/>
                                </a:lnTo>
                                <a:lnTo>
                                  <a:pt x="2226889" y="1072502"/>
                                </a:lnTo>
                                <a:lnTo>
                                  <a:pt x="2226946" y="1065039"/>
                                </a:lnTo>
                                <a:lnTo>
                                  <a:pt x="2227006" y="1057303"/>
                                </a:lnTo>
                                <a:lnTo>
                                  <a:pt x="2227063" y="1064751"/>
                                </a:lnTo>
                                <a:lnTo>
                                  <a:pt x="2227120" y="1077666"/>
                                </a:lnTo>
                                <a:lnTo>
                                  <a:pt x="2227177" y="1065901"/>
                                </a:lnTo>
                                <a:lnTo>
                                  <a:pt x="2227233" y="1063030"/>
                                </a:lnTo>
                                <a:lnTo>
                                  <a:pt x="2227290" y="1059025"/>
                                </a:lnTo>
                                <a:lnTo>
                                  <a:pt x="2227346" y="1066188"/>
                                </a:lnTo>
                                <a:lnTo>
                                  <a:pt x="2227407" y="1072502"/>
                                </a:lnTo>
                                <a:lnTo>
                                  <a:pt x="2227464" y="1068768"/>
                                </a:lnTo>
                                <a:lnTo>
                                  <a:pt x="2227521" y="1055283"/>
                                </a:lnTo>
                                <a:lnTo>
                                  <a:pt x="2227581" y="1074798"/>
                                </a:lnTo>
                                <a:lnTo>
                                  <a:pt x="2227638" y="1058725"/>
                                </a:lnTo>
                                <a:lnTo>
                                  <a:pt x="2227694" y="1072502"/>
                                </a:lnTo>
                                <a:lnTo>
                                  <a:pt x="2227751" y="1059025"/>
                                </a:lnTo>
                                <a:lnTo>
                                  <a:pt x="2227808" y="1066472"/>
                                </a:lnTo>
                                <a:lnTo>
                                  <a:pt x="2227865" y="1063030"/>
                                </a:lnTo>
                                <a:lnTo>
                                  <a:pt x="2227921" y="1060171"/>
                                </a:lnTo>
                                <a:lnTo>
                                  <a:pt x="2227982" y="1053282"/>
                                </a:lnTo>
                                <a:lnTo>
                                  <a:pt x="2228039" y="1071927"/>
                                </a:lnTo>
                                <a:lnTo>
                                  <a:pt x="2228096" y="1073648"/>
                                </a:lnTo>
                                <a:lnTo>
                                  <a:pt x="2228152" y="1081683"/>
                                </a:lnTo>
                                <a:lnTo>
                                  <a:pt x="2228209" y="1062171"/>
                                </a:lnTo>
                                <a:lnTo>
                                  <a:pt x="2228266" y="1052411"/>
                                </a:lnTo>
                                <a:lnTo>
                                  <a:pt x="2228326" y="1060171"/>
                                </a:lnTo>
                                <a:lnTo>
                                  <a:pt x="2228383" y="1083121"/>
                                </a:lnTo>
                                <a:lnTo>
                                  <a:pt x="2228440" y="1068768"/>
                                </a:lnTo>
                                <a:lnTo>
                                  <a:pt x="2228497" y="1072215"/>
                                </a:lnTo>
                                <a:lnTo>
                                  <a:pt x="2228553" y="1046397"/>
                                </a:lnTo>
                                <a:lnTo>
                                  <a:pt x="2228614" y="1065039"/>
                                </a:lnTo>
                                <a:lnTo>
                                  <a:pt x="2228671" y="1073361"/>
                                </a:lnTo>
                                <a:lnTo>
                                  <a:pt x="2228728" y="1062171"/>
                                </a:lnTo>
                                <a:lnTo>
                                  <a:pt x="2228784" y="1058150"/>
                                </a:lnTo>
                                <a:lnTo>
                                  <a:pt x="2228841" y="1061021"/>
                                </a:lnTo>
                                <a:lnTo>
                                  <a:pt x="2228897" y="1071352"/>
                                </a:lnTo>
                                <a:lnTo>
                                  <a:pt x="2228954" y="1065326"/>
                                </a:lnTo>
                                <a:lnTo>
                                  <a:pt x="2229015" y="1069631"/>
                                </a:lnTo>
                                <a:lnTo>
                                  <a:pt x="2229072" y="1063605"/>
                                </a:lnTo>
                                <a:lnTo>
                                  <a:pt x="2229128" y="1042652"/>
                                </a:lnTo>
                                <a:lnTo>
                                  <a:pt x="2229185" y="1071352"/>
                                </a:lnTo>
                                <a:lnTo>
                                  <a:pt x="2229242" y="1061896"/>
                                </a:lnTo>
                                <a:lnTo>
                                  <a:pt x="2229302" y="1066472"/>
                                </a:lnTo>
                                <a:lnTo>
                                  <a:pt x="2229359" y="1069918"/>
                                </a:lnTo>
                                <a:lnTo>
                                  <a:pt x="2229416" y="1069343"/>
                                </a:lnTo>
                                <a:lnTo>
                                  <a:pt x="2229473" y="1079674"/>
                                </a:lnTo>
                                <a:lnTo>
                                  <a:pt x="2229529" y="1065901"/>
                                </a:lnTo>
                                <a:lnTo>
                                  <a:pt x="2229590" y="1055283"/>
                                </a:lnTo>
                                <a:lnTo>
                                  <a:pt x="2229647" y="1056728"/>
                                </a:lnTo>
                                <a:lnTo>
                                  <a:pt x="2229703" y="1069056"/>
                                </a:lnTo>
                                <a:lnTo>
                                  <a:pt x="2229760" y="1059300"/>
                                </a:lnTo>
                                <a:lnTo>
                                  <a:pt x="2229817" y="1076807"/>
                                </a:lnTo>
                                <a:lnTo>
                                  <a:pt x="2229873" y="1074511"/>
                                </a:lnTo>
                                <a:lnTo>
                                  <a:pt x="2229930" y="1059300"/>
                                </a:lnTo>
                                <a:lnTo>
                                  <a:pt x="2229991" y="1069918"/>
                                </a:lnTo>
                                <a:lnTo>
                                  <a:pt x="2230048" y="1069343"/>
                                </a:lnTo>
                                <a:lnTo>
                                  <a:pt x="2230104" y="1076232"/>
                                </a:lnTo>
                                <a:lnTo>
                                  <a:pt x="2230161" y="1061596"/>
                                </a:lnTo>
                                <a:lnTo>
                                  <a:pt x="2230217" y="1071352"/>
                                </a:lnTo>
                                <a:lnTo>
                                  <a:pt x="2230279" y="1069918"/>
                                </a:lnTo>
                                <a:lnTo>
                                  <a:pt x="2230335" y="1060171"/>
                                </a:lnTo>
                                <a:lnTo>
                                  <a:pt x="2230392" y="1061021"/>
                                </a:lnTo>
                                <a:lnTo>
                                  <a:pt x="2230448" y="1052136"/>
                                </a:lnTo>
                                <a:lnTo>
                                  <a:pt x="2230505" y="1071065"/>
                                </a:lnTo>
                                <a:lnTo>
                                  <a:pt x="2230562" y="1074223"/>
                                </a:lnTo>
                                <a:lnTo>
                                  <a:pt x="2230622" y="1070777"/>
                                </a:lnTo>
                                <a:lnTo>
                                  <a:pt x="2230679" y="1065326"/>
                                </a:lnTo>
                                <a:lnTo>
                                  <a:pt x="2230736" y="1061021"/>
                                </a:lnTo>
                                <a:lnTo>
                                  <a:pt x="2230793" y="1056153"/>
                                </a:lnTo>
                                <a:lnTo>
                                  <a:pt x="2230849" y="1068768"/>
                                </a:lnTo>
                                <a:lnTo>
                                  <a:pt x="2230906" y="1063605"/>
                                </a:lnTo>
                                <a:lnTo>
                                  <a:pt x="2230963" y="1061021"/>
                                </a:lnTo>
                                <a:lnTo>
                                  <a:pt x="2231024" y="1051265"/>
                                </a:lnTo>
                                <a:lnTo>
                                  <a:pt x="2231080" y="1074223"/>
                                </a:lnTo>
                                <a:lnTo>
                                  <a:pt x="2231137" y="1052711"/>
                                </a:lnTo>
                                <a:lnTo>
                                  <a:pt x="2231193" y="1062742"/>
                                </a:lnTo>
                                <a:lnTo>
                                  <a:pt x="2231255" y="1064463"/>
                                </a:lnTo>
                                <a:lnTo>
                                  <a:pt x="2231311" y="1064463"/>
                                </a:lnTo>
                                <a:lnTo>
                                  <a:pt x="2231368" y="1069343"/>
                                </a:lnTo>
                                <a:lnTo>
                                  <a:pt x="2231424" y="1075369"/>
                                </a:lnTo>
                                <a:lnTo>
                                  <a:pt x="2231481" y="1057004"/>
                                </a:lnTo>
                                <a:lnTo>
                                  <a:pt x="2231538" y="1075086"/>
                                </a:lnTo>
                                <a:lnTo>
                                  <a:pt x="2231595" y="1057004"/>
                                </a:lnTo>
                                <a:lnTo>
                                  <a:pt x="2231655" y="1073077"/>
                                </a:lnTo>
                                <a:lnTo>
                                  <a:pt x="2231712" y="1057004"/>
                                </a:lnTo>
                                <a:lnTo>
                                  <a:pt x="2231769" y="1067622"/>
                                </a:lnTo>
                                <a:lnTo>
                                  <a:pt x="2231826" y="1075944"/>
                                </a:lnTo>
                                <a:lnTo>
                                  <a:pt x="2231882" y="1063317"/>
                                </a:lnTo>
                                <a:lnTo>
                                  <a:pt x="2231939" y="1057303"/>
                                </a:lnTo>
                                <a:lnTo>
                                  <a:pt x="2232000" y="1056153"/>
                                </a:lnTo>
                                <a:lnTo>
                                  <a:pt x="2232056" y="1072215"/>
                                </a:lnTo>
                                <a:lnTo>
                                  <a:pt x="2232113" y="1064751"/>
                                </a:lnTo>
                                <a:lnTo>
                                  <a:pt x="2232170" y="1065039"/>
                                </a:lnTo>
                                <a:lnTo>
                                  <a:pt x="2232226" y="1065901"/>
                                </a:lnTo>
                                <a:lnTo>
                                  <a:pt x="2232287" y="1074798"/>
                                </a:lnTo>
                                <a:lnTo>
                                  <a:pt x="2232344" y="1065614"/>
                                </a:lnTo>
                                <a:lnTo>
                                  <a:pt x="2232400" y="1052711"/>
                                </a:lnTo>
                                <a:lnTo>
                                  <a:pt x="2232457" y="1079391"/>
                                </a:lnTo>
                                <a:lnTo>
                                  <a:pt x="2232514" y="1056429"/>
                                </a:lnTo>
                                <a:lnTo>
                                  <a:pt x="2232570" y="1061596"/>
                                </a:lnTo>
                                <a:lnTo>
                                  <a:pt x="2232627" y="1069918"/>
                                </a:lnTo>
                                <a:lnTo>
                                  <a:pt x="2232688" y="1075369"/>
                                </a:lnTo>
                                <a:lnTo>
                                  <a:pt x="2232744" y="1064751"/>
                                </a:lnTo>
                                <a:lnTo>
                                  <a:pt x="2232801" y="1048119"/>
                                </a:lnTo>
                                <a:lnTo>
                                  <a:pt x="2232858" y="1076232"/>
                                </a:lnTo>
                                <a:lnTo>
                                  <a:pt x="2232915" y="1057303"/>
                                </a:lnTo>
                                <a:lnTo>
                                  <a:pt x="2232975" y="1058150"/>
                                </a:lnTo>
                                <a:lnTo>
                                  <a:pt x="2233032" y="1071352"/>
                                </a:lnTo>
                                <a:lnTo>
                                  <a:pt x="2233089" y="1059595"/>
                                </a:lnTo>
                                <a:lnTo>
                                  <a:pt x="2233146" y="1070494"/>
                                </a:lnTo>
                                <a:lnTo>
                                  <a:pt x="2233203" y="1076807"/>
                                </a:lnTo>
                                <a:lnTo>
                                  <a:pt x="2233263" y="1078816"/>
                                </a:lnTo>
                                <a:lnTo>
                                  <a:pt x="2233320" y="1068485"/>
                                </a:lnTo>
                                <a:lnTo>
                                  <a:pt x="2233377" y="1052711"/>
                                </a:lnTo>
                                <a:lnTo>
                                  <a:pt x="2233434" y="1059871"/>
                                </a:lnTo>
                                <a:lnTo>
                                  <a:pt x="2233490" y="1070206"/>
                                </a:lnTo>
                                <a:lnTo>
                                  <a:pt x="2233547" y="1066188"/>
                                </a:lnTo>
                                <a:lnTo>
                                  <a:pt x="2233603" y="1053557"/>
                                </a:lnTo>
                                <a:lnTo>
                                  <a:pt x="2233664" y="1059300"/>
                                </a:lnTo>
                                <a:lnTo>
                                  <a:pt x="2233721" y="1068197"/>
                                </a:lnTo>
                                <a:lnTo>
                                  <a:pt x="2233777" y="1064463"/>
                                </a:lnTo>
                                <a:lnTo>
                                  <a:pt x="2233834" y="1071640"/>
                                </a:lnTo>
                                <a:lnTo>
                                  <a:pt x="2233895" y="1064751"/>
                                </a:lnTo>
                                <a:lnTo>
                                  <a:pt x="2233951" y="1072502"/>
                                </a:lnTo>
                                <a:lnTo>
                                  <a:pt x="2234008" y="1067622"/>
                                </a:lnTo>
                                <a:lnTo>
                                  <a:pt x="2234065" y="1069631"/>
                                </a:lnTo>
                                <a:lnTo>
                                  <a:pt x="2234122" y="1066472"/>
                                </a:lnTo>
                                <a:lnTo>
                                  <a:pt x="2234178" y="1059595"/>
                                </a:lnTo>
                                <a:lnTo>
                                  <a:pt x="2234235" y="1070494"/>
                                </a:lnTo>
                                <a:lnTo>
                                  <a:pt x="2234296" y="1070206"/>
                                </a:lnTo>
                                <a:lnTo>
                                  <a:pt x="2234352" y="1055007"/>
                                </a:lnTo>
                                <a:lnTo>
                                  <a:pt x="2234409" y="1058449"/>
                                </a:lnTo>
                                <a:lnTo>
                                  <a:pt x="2234466" y="1074223"/>
                                </a:lnTo>
                                <a:lnTo>
                                  <a:pt x="2234523" y="1046673"/>
                                </a:lnTo>
                                <a:lnTo>
                                  <a:pt x="2234579" y="1079674"/>
                                </a:lnTo>
                                <a:lnTo>
                                  <a:pt x="2234636" y="1064180"/>
                                </a:lnTo>
                                <a:lnTo>
                                  <a:pt x="2234697" y="1062455"/>
                                </a:lnTo>
                                <a:lnTo>
                                  <a:pt x="2234754" y="1071352"/>
                                </a:lnTo>
                                <a:lnTo>
                                  <a:pt x="2234810" y="1065326"/>
                                </a:lnTo>
                                <a:lnTo>
                                  <a:pt x="2234871" y="1061896"/>
                                </a:lnTo>
                                <a:lnTo>
                                  <a:pt x="2234928" y="1059871"/>
                                </a:lnTo>
                                <a:lnTo>
                                  <a:pt x="2234984" y="1067047"/>
                                </a:lnTo>
                                <a:lnTo>
                                  <a:pt x="2235041" y="1067335"/>
                                </a:lnTo>
                                <a:lnTo>
                                  <a:pt x="2235098" y="1061896"/>
                                </a:lnTo>
                                <a:lnTo>
                                  <a:pt x="2235154" y="1067622"/>
                                </a:lnTo>
                                <a:lnTo>
                                  <a:pt x="2235211" y="1059300"/>
                                </a:lnTo>
                                <a:lnTo>
                                  <a:pt x="2235271" y="1069056"/>
                                </a:lnTo>
                                <a:lnTo>
                                  <a:pt x="2235328" y="1059300"/>
                                </a:lnTo>
                                <a:lnTo>
                                  <a:pt x="2235385" y="1062171"/>
                                </a:lnTo>
                                <a:lnTo>
                                  <a:pt x="2235442" y="1080537"/>
                                </a:lnTo>
                                <a:lnTo>
                                  <a:pt x="2235499" y="1069631"/>
                                </a:lnTo>
                                <a:lnTo>
                                  <a:pt x="2235555" y="1068197"/>
                                </a:lnTo>
                                <a:lnTo>
                                  <a:pt x="2235616" y="1074511"/>
                                </a:lnTo>
                                <a:lnTo>
                                  <a:pt x="2235673" y="1075369"/>
                                </a:lnTo>
                                <a:lnTo>
                                  <a:pt x="2235730" y="1061321"/>
                                </a:lnTo>
                                <a:lnTo>
                                  <a:pt x="2235786" y="1073936"/>
                                </a:lnTo>
                                <a:lnTo>
                                  <a:pt x="2235843" y="1038934"/>
                                </a:lnTo>
                                <a:lnTo>
                                  <a:pt x="2235904" y="1057579"/>
                                </a:lnTo>
                                <a:lnTo>
                                  <a:pt x="2235960" y="1073936"/>
                                </a:lnTo>
                                <a:lnTo>
                                  <a:pt x="2236017" y="1065326"/>
                                </a:lnTo>
                                <a:lnTo>
                                  <a:pt x="2236074" y="1072215"/>
                                </a:lnTo>
                                <a:lnTo>
                                  <a:pt x="2236130" y="1060171"/>
                                </a:lnTo>
                                <a:lnTo>
                                  <a:pt x="2236187" y="1069343"/>
                                </a:lnTo>
                                <a:lnTo>
                                  <a:pt x="2236244" y="1065901"/>
                                </a:lnTo>
                                <a:lnTo>
                                  <a:pt x="2236305" y="1046098"/>
                                </a:lnTo>
                                <a:lnTo>
                                  <a:pt x="2236361" y="1065614"/>
                                </a:lnTo>
                                <a:lnTo>
                                  <a:pt x="2236418" y="1059871"/>
                                </a:lnTo>
                                <a:lnTo>
                                  <a:pt x="2236474" y="1072215"/>
                                </a:lnTo>
                                <a:lnTo>
                                  <a:pt x="2236531" y="1074223"/>
                                </a:lnTo>
                                <a:lnTo>
                                  <a:pt x="2236592" y="1064180"/>
                                </a:lnTo>
                                <a:lnTo>
                                  <a:pt x="2236649" y="1063030"/>
                                </a:lnTo>
                                <a:lnTo>
                                  <a:pt x="2236705" y="1061596"/>
                                </a:lnTo>
                                <a:lnTo>
                                  <a:pt x="2236762" y="1063605"/>
                                </a:lnTo>
                                <a:lnTo>
                                  <a:pt x="2236819" y="1052411"/>
                                </a:lnTo>
                                <a:lnTo>
                                  <a:pt x="2236879" y="1072502"/>
                                </a:lnTo>
                                <a:lnTo>
                                  <a:pt x="2236936" y="1053557"/>
                                </a:lnTo>
                                <a:lnTo>
                                  <a:pt x="2236993" y="1057874"/>
                                </a:lnTo>
                                <a:lnTo>
                                  <a:pt x="2237050" y="1064180"/>
                                </a:lnTo>
                                <a:lnTo>
                                  <a:pt x="2237106" y="1059871"/>
                                </a:lnTo>
                                <a:lnTo>
                                  <a:pt x="2237163" y="1064463"/>
                                </a:lnTo>
                                <a:lnTo>
                                  <a:pt x="2237219" y="1060746"/>
                                </a:lnTo>
                                <a:lnTo>
                                  <a:pt x="2237276" y="1065901"/>
                                </a:lnTo>
                                <a:lnTo>
                                  <a:pt x="2237337" y="1055283"/>
                                </a:lnTo>
                                <a:lnTo>
                                  <a:pt x="2237394" y="1057004"/>
                                </a:lnTo>
                                <a:lnTo>
                                  <a:pt x="2237450" y="1061896"/>
                                </a:lnTo>
                                <a:lnTo>
                                  <a:pt x="2237507" y="1069056"/>
                                </a:lnTo>
                                <a:lnTo>
                                  <a:pt x="2237568" y="1060446"/>
                                </a:lnTo>
                                <a:lnTo>
                                  <a:pt x="2237625" y="1079391"/>
                                </a:lnTo>
                                <a:lnTo>
                                  <a:pt x="2237681" y="1061321"/>
                                </a:lnTo>
                                <a:lnTo>
                                  <a:pt x="2237738" y="1074798"/>
                                </a:lnTo>
                                <a:lnTo>
                                  <a:pt x="2237795" y="1062742"/>
                                </a:lnTo>
                                <a:lnTo>
                                  <a:pt x="2237852" y="1065901"/>
                                </a:lnTo>
                                <a:lnTo>
                                  <a:pt x="2237912" y="1056728"/>
                                </a:lnTo>
                                <a:lnTo>
                                  <a:pt x="2237969" y="1066760"/>
                                </a:lnTo>
                                <a:lnTo>
                                  <a:pt x="2238026" y="1056728"/>
                                </a:lnTo>
                                <a:lnTo>
                                  <a:pt x="2238083" y="1061596"/>
                                </a:lnTo>
                                <a:lnTo>
                                  <a:pt x="2238139" y="1074511"/>
                                </a:lnTo>
                                <a:lnTo>
                                  <a:pt x="2238196" y="1058449"/>
                                </a:lnTo>
                                <a:lnTo>
                                  <a:pt x="2238253" y="1055283"/>
                                </a:lnTo>
                                <a:lnTo>
                                  <a:pt x="2238313" y="1058150"/>
                                </a:lnTo>
                                <a:lnTo>
                                  <a:pt x="2238370" y="1065039"/>
                                </a:lnTo>
                                <a:lnTo>
                                  <a:pt x="2238426" y="1071065"/>
                                </a:lnTo>
                                <a:lnTo>
                                  <a:pt x="2238483" y="1060446"/>
                                </a:lnTo>
                                <a:lnTo>
                                  <a:pt x="2238544" y="1060446"/>
                                </a:lnTo>
                                <a:lnTo>
                                  <a:pt x="2238601" y="1055858"/>
                                </a:lnTo>
                                <a:lnTo>
                                  <a:pt x="2238657" y="1064463"/>
                                </a:lnTo>
                                <a:lnTo>
                                  <a:pt x="2238714" y="1065901"/>
                                </a:lnTo>
                                <a:lnTo>
                                  <a:pt x="2238771" y="1077953"/>
                                </a:lnTo>
                                <a:lnTo>
                                  <a:pt x="2238827" y="1057874"/>
                                </a:lnTo>
                                <a:lnTo>
                                  <a:pt x="2238884" y="1064180"/>
                                </a:lnTo>
                                <a:lnTo>
                                  <a:pt x="2238945" y="1063605"/>
                                </a:lnTo>
                                <a:lnTo>
                                  <a:pt x="2239001" y="1062171"/>
                                </a:lnTo>
                                <a:lnTo>
                                  <a:pt x="2239058" y="1068197"/>
                                </a:lnTo>
                                <a:lnTo>
                                  <a:pt x="2239115" y="1058150"/>
                                </a:lnTo>
                                <a:lnTo>
                                  <a:pt x="2239172" y="1053282"/>
                                </a:lnTo>
                                <a:lnTo>
                                  <a:pt x="2239229" y="1067047"/>
                                </a:lnTo>
                                <a:lnTo>
                                  <a:pt x="2239289" y="1070206"/>
                                </a:lnTo>
                                <a:lnTo>
                                  <a:pt x="2239346" y="1064180"/>
                                </a:lnTo>
                                <a:lnTo>
                                  <a:pt x="2239403" y="1063892"/>
                                </a:lnTo>
                                <a:lnTo>
                                  <a:pt x="2239460" y="1067335"/>
                                </a:lnTo>
                                <a:lnTo>
                                  <a:pt x="2239520" y="1067910"/>
                                </a:lnTo>
                                <a:lnTo>
                                  <a:pt x="2239577" y="1058449"/>
                                </a:lnTo>
                                <a:lnTo>
                                  <a:pt x="2239633" y="1059871"/>
                                </a:lnTo>
                                <a:lnTo>
                                  <a:pt x="2239690" y="1056728"/>
                                </a:lnTo>
                                <a:lnTo>
                                  <a:pt x="2239747" y="1058725"/>
                                </a:lnTo>
                                <a:lnTo>
                                  <a:pt x="2239804" y="1061321"/>
                                </a:lnTo>
                                <a:lnTo>
                                  <a:pt x="2239860" y="1061596"/>
                                </a:lnTo>
                                <a:lnTo>
                                  <a:pt x="2239921" y="1088284"/>
                                </a:lnTo>
                                <a:lnTo>
                                  <a:pt x="2239977" y="1044952"/>
                                </a:lnTo>
                                <a:lnTo>
                                  <a:pt x="2240034" y="1069056"/>
                                </a:lnTo>
                                <a:lnTo>
                                  <a:pt x="2240091" y="1065326"/>
                                </a:lnTo>
                                <a:lnTo>
                                  <a:pt x="2240148" y="1071927"/>
                                </a:lnTo>
                                <a:lnTo>
                                  <a:pt x="2240204" y="1073936"/>
                                </a:lnTo>
                                <a:lnTo>
                                  <a:pt x="2240265" y="1049540"/>
                                </a:lnTo>
                                <a:lnTo>
                                  <a:pt x="2240322" y="1062455"/>
                                </a:lnTo>
                                <a:lnTo>
                                  <a:pt x="2240379" y="1056728"/>
                                </a:lnTo>
                                <a:lnTo>
                                  <a:pt x="2240435" y="1059025"/>
                                </a:lnTo>
                                <a:lnTo>
                                  <a:pt x="2240492" y="1061596"/>
                                </a:lnTo>
                                <a:lnTo>
                                  <a:pt x="2240553" y="1078816"/>
                                </a:lnTo>
                                <a:lnTo>
                                  <a:pt x="2240609" y="1061021"/>
                                </a:lnTo>
                                <a:lnTo>
                                  <a:pt x="2240666" y="1059025"/>
                                </a:lnTo>
                                <a:lnTo>
                                  <a:pt x="2240723" y="1069056"/>
                                </a:lnTo>
                                <a:lnTo>
                                  <a:pt x="2240780" y="1061596"/>
                                </a:lnTo>
                                <a:lnTo>
                                  <a:pt x="2240836" y="1061596"/>
                                </a:lnTo>
                                <a:lnTo>
                                  <a:pt x="2240893" y="1066188"/>
                                </a:lnTo>
                                <a:lnTo>
                                  <a:pt x="2240954" y="1057874"/>
                                </a:lnTo>
                                <a:lnTo>
                                  <a:pt x="2241011" y="1065039"/>
                                </a:lnTo>
                                <a:lnTo>
                                  <a:pt x="2241067" y="1069631"/>
                                </a:lnTo>
                                <a:lnTo>
                                  <a:pt x="2241124" y="1061596"/>
                                </a:lnTo>
                                <a:lnTo>
                                  <a:pt x="2241184" y="1061021"/>
                                </a:lnTo>
                                <a:lnTo>
                                  <a:pt x="2241241" y="1064180"/>
                                </a:lnTo>
                                <a:lnTo>
                                  <a:pt x="2241298" y="1066188"/>
                                </a:lnTo>
                                <a:lnTo>
                                  <a:pt x="2241354" y="1060746"/>
                                </a:lnTo>
                                <a:lnTo>
                                  <a:pt x="2241411" y="1062171"/>
                                </a:lnTo>
                                <a:lnTo>
                                  <a:pt x="2241468" y="1048690"/>
                                </a:lnTo>
                                <a:lnTo>
                                  <a:pt x="2241528" y="1069918"/>
                                </a:lnTo>
                                <a:lnTo>
                                  <a:pt x="2241585" y="1062171"/>
                                </a:lnTo>
                                <a:lnTo>
                                  <a:pt x="2241642" y="1052136"/>
                                </a:lnTo>
                                <a:lnTo>
                                  <a:pt x="2241699" y="1067047"/>
                                </a:lnTo>
                                <a:lnTo>
                                  <a:pt x="2241756" y="1056429"/>
                                </a:lnTo>
                                <a:lnTo>
                                  <a:pt x="2241812" y="1058150"/>
                                </a:lnTo>
                                <a:lnTo>
                                  <a:pt x="2241869" y="1050990"/>
                                </a:lnTo>
                                <a:lnTo>
                                  <a:pt x="2241930" y="1074511"/>
                                </a:lnTo>
                                <a:lnTo>
                                  <a:pt x="2241987" y="1058150"/>
                                </a:lnTo>
                                <a:lnTo>
                                  <a:pt x="2242043" y="1064463"/>
                                </a:lnTo>
                                <a:lnTo>
                                  <a:pt x="2242100" y="1061021"/>
                                </a:lnTo>
                                <a:lnTo>
                                  <a:pt x="2242161" y="1066188"/>
                                </a:lnTo>
                                <a:lnTo>
                                  <a:pt x="2242217" y="1052136"/>
                                </a:lnTo>
                                <a:lnTo>
                                  <a:pt x="2242274" y="1056153"/>
                                </a:lnTo>
                                <a:lnTo>
                                  <a:pt x="2242331" y="1061896"/>
                                </a:lnTo>
                                <a:lnTo>
                                  <a:pt x="2242387" y="1073361"/>
                                </a:lnTo>
                                <a:lnTo>
                                  <a:pt x="2242444" y="1065326"/>
                                </a:lnTo>
                                <a:lnTo>
                                  <a:pt x="2242500" y="1075944"/>
                                </a:lnTo>
                                <a:lnTo>
                                  <a:pt x="2242561" y="1062171"/>
                                </a:lnTo>
                                <a:lnTo>
                                  <a:pt x="2242618" y="1062455"/>
                                </a:lnTo>
                                <a:lnTo>
                                  <a:pt x="2242675" y="1050690"/>
                                </a:lnTo>
                                <a:lnTo>
                                  <a:pt x="2242731" y="1055858"/>
                                </a:lnTo>
                                <a:lnTo>
                                  <a:pt x="2242788" y="1057303"/>
                                </a:lnTo>
                                <a:lnTo>
                                  <a:pt x="2242845" y="1061021"/>
                                </a:lnTo>
                                <a:lnTo>
                                  <a:pt x="2242905" y="1055283"/>
                                </a:lnTo>
                                <a:lnTo>
                                  <a:pt x="2242962" y="1065614"/>
                                </a:lnTo>
                                <a:lnTo>
                                  <a:pt x="2243019" y="1065326"/>
                                </a:lnTo>
                                <a:lnTo>
                                  <a:pt x="2243076" y="1050415"/>
                                </a:lnTo>
                                <a:lnTo>
                                  <a:pt x="2243132" y="1057004"/>
                                </a:lnTo>
                                <a:lnTo>
                                  <a:pt x="2243193" y="1079674"/>
                                </a:lnTo>
                                <a:lnTo>
                                  <a:pt x="2243250" y="1055578"/>
                                </a:lnTo>
                                <a:lnTo>
                                  <a:pt x="2243307" y="1065326"/>
                                </a:lnTo>
                                <a:lnTo>
                                  <a:pt x="2243363" y="1060446"/>
                                </a:lnTo>
                                <a:lnTo>
                                  <a:pt x="2243420" y="1066472"/>
                                </a:lnTo>
                                <a:lnTo>
                                  <a:pt x="2243476" y="1062742"/>
                                </a:lnTo>
                                <a:lnTo>
                                  <a:pt x="2243533" y="1055578"/>
                                </a:lnTo>
                                <a:lnTo>
                                  <a:pt x="2243594" y="1061896"/>
                                </a:lnTo>
                                <a:lnTo>
                                  <a:pt x="2243651" y="1057303"/>
                                </a:lnTo>
                                <a:lnTo>
                                  <a:pt x="2243707" y="1055858"/>
                                </a:lnTo>
                                <a:lnTo>
                                  <a:pt x="2243764" y="1058725"/>
                                </a:lnTo>
                                <a:lnTo>
                                  <a:pt x="2243821" y="1045247"/>
                                </a:lnTo>
                                <a:lnTo>
                                  <a:pt x="2243882" y="1065614"/>
                                </a:lnTo>
                                <a:lnTo>
                                  <a:pt x="2243938" y="1061896"/>
                                </a:lnTo>
                                <a:lnTo>
                                  <a:pt x="2243995" y="1059595"/>
                                </a:lnTo>
                                <a:lnTo>
                                  <a:pt x="2244052" y="1065326"/>
                                </a:lnTo>
                                <a:lnTo>
                                  <a:pt x="2244108" y="1056728"/>
                                </a:lnTo>
                                <a:lnTo>
                                  <a:pt x="2244165" y="1065901"/>
                                </a:lnTo>
                                <a:lnTo>
                                  <a:pt x="2244226" y="1065614"/>
                                </a:lnTo>
                                <a:lnTo>
                                  <a:pt x="2244283" y="1066188"/>
                                </a:lnTo>
                                <a:lnTo>
                                  <a:pt x="2244339" y="1063892"/>
                                </a:lnTo>
                                <a:lnTo>
                                  <a:pt x="2244396" y="1055578"/>
                                </a:lnTo>
                                <a:lnTo>
                                  <a:pt x="2244453" y="1066188"/>
                                </a:lnTo>
                                <a:lnTo>
                                  <a:pt x="2244509" y="1056153"/>
                                </a:lnTo>
                                <a:lnTo>
                                  <a:pt x="2244566" y="1057004"/>
                                </a:lnTo>
                                <a:lnTo>
                                  <a:pt x="2244627" y="1061896"/>
                                </a:lnTo>
                                <a:lnTo>
                                  <a:pt x="2244683" y="1054132"/>
                                </a:lnTo>
                                <a:lnTo>
                                  <a:pt x="2244740" y="1069056"/>
                                </a:lnTo>
                                <a:lnTo>
                                  <a:pt x="2244797" y="1065614"/>
                                </a:lnTo>
                                <a:lnTo>
                                  <a:pt x="2244858" y="1051836"/>
                                </a:lnTo>
                                <a:lnTo>
                                  <a:pt x="2244914" y="1054707"/>
                                </a:lnTo>
                                <a:lnTo>
                                  <a:pt x="2244971" y="1068768"/>
                                </a:lnTo>
                                <a:lnTo>
                                  <a:pt x="2245028" y="1055007"/>
                                </a:lnTo>
                                <a:lnTo>
                                  <a:pt x="2245084" y="1060746"/>
                                </a:lnTo>
                                <a:lnTo>
                                  <a:pt x="2245141" y="1057874"/>
                                </a:lnTo>
                                <a:lnTo>
                                  <a:pt x="2245202" y="1059871"/>
                                </a:lnTo>
                                <a:lnTo>
                                  <a:pt x="2245258" y="1067910"/>
                                </a:lnTo>
                                <a:lnTo>
                                  <a:pt x="2245315" y="1067335"/>
                                </a:lnTo>
                                <a:lnTo>
                                  <a:pt x="2245372" y="1056429"/>
                                </a:lnTo>
                                <a:lnTo>
                                  <a:pt x="2245429" y="1059595"/>
                                </a:lnTo>
                                <a:lnTo>
                                  <a:pt x="2245486" y="1055283"/>
                                </a:lnTo>
                                <a:lnTo>
                                  <a:pt x="2245542" y="1053282"/>
                                </a:lnTo>
                                <a:lnTo>
                                  <a:pt x="2245603" y="1070206"/>
                                </a:lnTo>
                                <a:lnTo>
                                  <a:pt x="2245660" y="1055578"/>
                                </a:lnTo>
                                <a:lnTo>
                                  <a:pt x="2245716" y="1068197"/>
                                </a:lnTo>
                                <a:lnTo>
                                  <a:pt x="2245773" y="1066760"/>
                                </a:lnTo>
                                <a:lnTo>
                                  <a:pt x="2245834" y="1064180"/>
                                </a:lnTo>
                                <a:lnTo>
                                  <a:pt x="2245890" y="1041505"/>
                                </a:lnTo>
                                <a:lnTo>
                                  <a:pt x="2245947" y="1050690"/>
                                </a:lnTo>
                                <a:lnTo>
                                  <a:pt x="2246003" y="1055007"/>
                                </a:lnTo>
                                <a:lnTo>
                                  <a:pt x="2246060" y="1060446"/>
                                </a:lnTo>
                                <a:lnTo>
                                  <a:pt x="2246117" y="1069056"/>
                                </a:lnTo>
                                <a:lnTo>
                                  <a:pt x="2246174" y="1065614"/>
                                </a:lnTo>
                                <a:lnTo>
                                  <a:pt x="2246234" y="1054707"/>
                                </a:lnTo>
                                <a:lnTo>
                                  <a:pt x="2246291" y="1063030"/>
                                </a:lnTo>
                                <a:lnTo>
                                  <a:pt x="2246348" y="1073648"/>
                                </a:lnTo>
                                <a:lnTo>
                                  <a:pt x="2246405" y="1061321"/>
                                </a:lnTo>
                                <a:lnTo>
                                  <a:pt x="2246461" y="1056429"/>
                                </a:lnTo>
                                <a:lnTo>
                                  <a:pt x="2246518" y="1066472"/>
                                </a:lnTo>
                                <a:lnTo>
                                  <a:pt x="2246579" y="1055858"/>
                                </a:lnTo>
                                <a:lnTo>
                                  <a:pt x="2246635" y="1057579"/>
                                </a:lnTo>
                                <a:lnTo>
                                  <a:pt x="2246692" y="1057004"/>
                                </a:lnTo>
                                <a:lnTo>
                                  <a:pt x="2246749" y="1050415"/>
                                </a:lnTo>
                                <a:lnTo>
                                  <a:pt x="2246809" y="1067047"/>
                                </a:lnTo>
                                <a:lnTo>
                                  <a:pt x="2246866" y="1057579"/>
                                </a:lnTo>
                                <a:lnTo>
                                  <a:pt x="2246923" y="1070494"/>
                                </a:lnTo>
                                <a:lnTo>
                                  <a:pt x="2246980" y="1067622"/>
                                </a:lnTo>
                                <a:lnTo>
                                  <a:pt x="2247037" y="1063605"/>
                                </a:lnTo>
                                <a:lnTo>
                                  <a:pt x="2247093" y="1061596"/>
                                </a:lnTo>
                                <a:lnTo>
                                  <a:pt x="2247150" y="1057874"/>
                                </a:lnTo>
                                <a:lnTo>
                                  <a:pt x="2247210" y="1065901"/>
                                </a:lnTo>
                                <a:lnTo>
                                  <a:pt x="2247267" y="1056153"/>
                                </a:lnTo>
                                <a:lnTo>
                                  <a:pt x="2247324" y="1067910"/>
                                </a:lnTo>
                                <a:lnTo>
                                  <a:pt x="2247381" y="1060171"/>
                                </a:lnTo>
                                <a:lnTo>
                                  <a:pt x="2247437" y="1058449"/>
                                </a:lnTo>
                                <a:lnTo>
                                  <a:pt x="2247494" y="1056153"/>
                                </a:lnTo>
                                <a:lnTo>
                                  <a:pt x="2247554" y="1068485"/>
                                </a:lnTo>
                                <a:lnTo>
                                  <a:pt x="2247611" y="1067910"/>
                                </a:lnTo>
                                <a:lnTo>
                                  <a:pt x="2247668" y="1046098"/>
                                </a:lnTo>
                                <a:lnTo>
                                  <a:pt x="2247725" y="1063605"/>
                                </a:lnTo>
                                <a:lnTo>
                                  <a:pt x="2247782" y="1065901"/>
                                </a:lnTo>
                                <a:lnTo>
                                  <a:pt x="2247842" y="1057303"/>
                                </a:lnTo>
                                <a:lnTo>
                                  <a:pt x="2247899" y="1066472"/>
                                </a:lnTo>
                                <a:lnTo>
                                  <a:pt x="2247956" y="1059871"/>
                                </a:lnTo>
                                <a:lnTo>
                                  <a:pt x="2248013" y="1069631"/>
                                </a:lnTo>
                                <a:lnTo>
                                  <a:pt x="2248069" y="1055578"/>
                                </a:lnTo>
                                <a:lnTo>
                                  <a:pt x="2248126" y="1064180"/>
                                </a:lnTo>
                                <a:lnTo>
                                  <a:pt x="2248182" y="1059300"/>
                                </a:lnTo>
                                <a:lnTo>
                                  <a:pt x="2248244" y="1059025"/>
                                </a:lnTo>
                                <a:lnTo>
                                  <a:pt x="2248300" y="1054132"/>
                                </a:lnTo>
                                <a:lnTo>
                                  <a:pt x="2248357" y="1063317"/>
                                </a:lnTo>
                                <a:lnTo>
                                  <a:pt x="2248413" y="1047819"/>
                                </a:lnTo>
                                <a:lnTo>
                                  <a:pt x="2248474" y="1061321"/>
                                </a:lnTo>
                                <a:lnTo>
                                  <a:pt x="2248531" y="1073936"/>
                                </a:lnTo>
                                <a:lnTo>
                                  <a:pt x="2248588" y="1064463"/>
                                </a:lnTo>
                                <a:lnTo>
                                  <a:pt x="2248644" y="1060171"/>
                                </a:lnTo>
                                <a:lnTo>
                                  <a:pt x="2248701" y="1054432"/>
                                </a:lnTo>
                                <a:lnTo>
                                  <a:pt x="2248757" y="1066472"/>
                                </a:lnTo>
                                <a:lnTo>
                                  <a:pt x="2248814" y="1056728"/>
                                </a:lnTo>
                                <a:lnTo>
                                  <a:pt x="2248875" y="1063892"/>
                                </a:lnTo>
                                <a:lnTo>
                                  <a:pt x="2248932" y="1062455"/>
                                </a:lnTo>
                                <a:lnTo>
                                  <a:pt x="2248988" y="1055858"/>
                                </a:lnTo>
                                <a:lnTo>
                                  <a:pt x="2249045" y="1057874"/>
                                </a:lnTo>
                                <a:lnTo>
                                  <a:pt x="2249102" y="1050115"/>
                                </a:lnTo>
                                <a:lnTo>
                                  <a:pt x="2249158" y="1071927"/>
                                </a:lnTo>
                                <a:lnTo>
                                  <a:pt x="2249215" y="1065326"/>
                                </a:lnTo>
                                <a:lnTo>
                                  <a:pt x="2249276" y="1065039"/>
                                </a:lnTo>
                                <a:lnTo>
                                  <a:pt x="2249333" y="1056153"/>
                                </a:lnTo>
                                <a:lnTo>
                                  <a:pt x="2249389" y="1063030"/>
                                </a:lnTo>
                                <a:lnTo>
                                  <a:pt x="2249450" y="1064751"/>
                                </a:lnTo>
                                <a:lnTo>
                                  <a:pt x="2249507" y="1061021"/>
                                </a:lnTo>
                                <a:lnTo>
                                  <a:pt x="2249564" y="1042652"/>
                                </a:lnTo>
                                <a:lnTo>
                                  <a:pt x="2249620" y="1070206"/>
                                </a:lnTo>
                                <a:lnTo>
                                  <a:pt x="2249677" y="1067335"/>
                                </a:lnTo>
                                <a:lnTo>
                                  <a:pt x="2249733" y="1047244"/>
                                </a:lnTo>
                                <a:lnTo>
                                  <a:pt x="2249790" y="1067910"/>
                                </a:lnTo>
                                <a:lnTo>
                                  <a:pt x="2249851" y="1065039"/>
                                </a:lnTo>
                                <a:lnTo>
                                  <a:pt x="2249908" y="1052987"/>
                                </a:lnTo>
                                <a:lnTo>
                                  <a:pt x="2249964" y="1073648"/>
                                </a:lnTo>
                                <a:lnTo>
                                  <a:pt x="2250021" y="1058725"/>
                                </a:lnTo>
                                <a:lnTo>
                                  <a:pt x="2250078" y="1062742"/>
                                </a:lnTo>
                                <a:lnTo>
                                  <a:pt x="2250134" y="1058449"/>
                                </a:lnTo>
                                <a:lnTo>
                                  <a:pt x="2250195" y="1061596"/>
                                </a:lnTo>
                                <a:lnTo>
                                  <a:pt x="2250252" y="1056153"/>
                                </a:lnTo>
                                <a:lnTo>
                                  <a:pt x="2250309" y="1063892"/>
                                </a:lnTo>
                                <a:lnTo>
                                  <a:pt x="2250365" y="1063892"/>
                                </a:lnTo>
                                <a:lnTo>
                                  <a:pt x="2250422" y="1061321"/>
                                </a:lnTo>
                                <a:lnTo>
                                  <a:pt x="2250483" y="1049265"/>
                                </a:lnTo>
                                <a:lnTo>
                                  <a:pt x="2250539" y="1063892"/>
                                </a:lnTo>
                                <a:lnTo>
                                  <a:pt x="2250596" y="1060446"/>
                                </a:lnTo>
                                <a:lnTo>
                                  <a:pt x="2250653" y="1055283"/>
                                </a:lnTo>
                                <a:lnTo>
                                  <a:pt x="2250709" y="1065039"/>
                                </a:lnTo>
                                <a:lnTo>
                                  <a:pt x="2250766" y="1063030"/>
                                </a:lnTo>
                                <a:lnTo>
                                  <a:pt x="2250823" y="1061596"/>
                                </a:lnTo>
                                <a:lnTo>
                                  <a:pt x="2250884" y="1045247"/>
                                </a:lnTo>
                                <a:lnTo>
                                  <a:pt x="2250940" y="1068768"/>
                                </a:lnTo>
                                <a:lnTo>
                                  <a:pt x="2250997" y="1069056"/>
                                </a:lnTo>
                                <a:lnTo>
                                  <a:pt x="2251054" y="1069918"/>
                                </a:lnTo>
                                <a:lnTo>
                                  <a:pt x="2251111" y="1055858"/>
                                </a:lnTo>
                                <a:lnTo>
                                  <a:pt x="2251171" y="1055578"/>
                                </a:lnTo>
                                <a:lnTo>
                                  <a:pt x="2251228" y="1071352"/>
                                </a:lnTo>
                                <a:lnTo>
                                  <a:pt x="2251284" y="1058150"/>
                                </a:lnTo>
                                <a:lnTo>
                                  <a:pt x="2251341" y="1056429"/>
                                </a:lnTo>
                                <a:lnTo>
                                  <a:pt x="2251398" y="1062171"/>
                                </a:lnTo>
                                <a:lnTo>
                                  <a:pt x="2251459" y="1062455"/>
                                </a:lnTo>
                                <a:lnTo>
                                  <a:pt x="2251515" y="1053857"/>
                                </a:lnTo>
                                <a:lnTo>
                                  <a:pt x="2251572" y="1058725"/>
                                </a:lnTo>
                                <a:lnTo>
                                  <a:pt x="2251629" y="1058725"/>
                                </a:lnTo>
                                <a:lnTo>
                                  <a:pt x="2251686" y="1062742"/>
                                </a:lnTo>
                                <a:lnTo>
                                  <a:pt x="2251743" y="1057004"/>
                                </a:lnTo>
                                <a:lnTo>
                                  <a:pt x="2251799" y="1063892"/>
                                </a:lnTo>
                                <a:lnTo>
                                  <a:pt x="2251860" y="1063605"/>
                                </a:lnTo>
                                <a:lnTo>
                                  <a:pt x="2251916" y="1060171"/>
                                </a:lnTo>
                                <a:lnTo>
                                  <a:pt x="2251973" y="1054132"/>
                                </a:lnTo>
                                <a:lnTo>
                                  <a:pt x="2252030" y="1055007"/>
                                </a:lnTo>
                                <a:lnTo>
                                  <a:pt x="2252086" y="1049265"/>
                                </a:lnTo>
                                <a:lnTo>
                                  <a:pt x="2252147" y="1059871"/>
                                </a:lnTo>
                                <a:lnTo>
                                  <a:pt x="2252204" y="1053857"/>
                                </a:lnTo>
                                <a:lnTo>
                                  <a:pt x="2252260" y="1050990"/>
                                </a:lnTo>
                                <a:lnTo>
                                  <a:pt x="2252317" y="1069918"/>
                                </a:lnTo>
                                <a:lnTo>
                                  <a:pt x="2252374" y="1060746"/>
                                </a:lnTo>
                                <a:lnTo>
                                  <a:pt x="2252431" y="1064751"/>
                                </a:lnTo>
                                <a:lnTo>
                                  <a:pt x="2252491" y="1070206"/>
                                </a:lnTo>
                                <a:lnTo>
                                  <a:pt x="2252548" y="1062455"/>
                                </a:lnTo>
                                <a:lnTo>
                                  <a:pt x="2252605" y="1061896"/>
                                </a:lnTo>
                                <a:lnTo>
                                  <a:pt x="2252662" y="1062455"/>
                                </a:lnTo>
                                <a:lnTo>
                                  <a:pt x="2252718" y="1060171"/>
                                </a:lnTo>
                                <a:lnTo>
                                  <a:pt x="2252775" y="1052136"/>
                                </a:lnTo>
                                <a:lnTo>
                                  <a:pt x="2252832" y="1062171"/>
                                </a:lnTo>
                                <a:lnTo>
                                  <a:pt x="2252892" y="1063605"/>
                                </a:lnTo>
                                <a:lnTo>
                                  <a:pt x="2252949" y="1070777"/>
                                </a:lnTo>
                                <a:lnTo>
                                  <a:pt x="2253006" y="1063317"/>
                                </a:lnTo>
                                <a:lnTo>
                                  <a:pt x="2253063" y="1057303"/>
                                </a:lnTo>
                                <a:lnTo>
                                  <a:pt x="2253123" y="1070494"/>
                                </a:lnTo>
                                <a:lnTo>
                                  <a:pt x="2253180" y="1059025"/>
                                </a:lnTo>
                                <a:lnTo>
                                  <a:pt x="2253237" y="1065326"/>
                                </a:lnTo>
                                <a:lnTo>
                                  <a:pt x="2253293" y="1055283"/>
                                </a:lnTo>
                                <a:lnTo>
                                  <a:pt x="2253350" y="1063030"/>
                                </a:lnTo>
                                <a:lnTo>
                                  <a:pt x="2253407" y="1045247"/>
                                </a:lnTo>
                                <a:lnTo>
                                  <a:pt x="2253463" y="1058150"/>
                                </a:lnTo>
                                <a:lnTo>
                                  <a:pt x="2253524" y="1052711"/>
                                </a:lnTo>
                                <a:lnTo>
                                  <a:pt x="2253581" y="1063605"/>
                                </a:lnTo>
                                <a:lnTo>
                                  <a:pt x="2253637" y="1061321"/>
                                </a:lnTo>
                                <a:lnTo>
                                  <a:pt x="2253694" y="1053282"/>
                                </a:lnTo>
                                <a:lnTo>
                                  <a:pt x="2253751" y="1065614"/>
                                </a:lnTo>
                                <a:lnTo>
                                  <a:pt x="2253808" y="1071927"/>
                                </a:lnTo>
                                <a:lnTo>
                                  <a:pt x="2253868" y="1045822"/>
                                </a:lnTo>
                                <a:lnTo>
                                  <a:pt x="2253925" y="1063605"/>
                                </a:lnTo>
                                <a:lnTo>
                                  <a:pt x="2253982" y="1040930"/>
                                </a:lnTo>
                                <a:lnTo>
                                  <a:pt x="2254039" y="1045822"/>
                                </a:lnTo>
                                <a:lnTo>
                                  <a:pt x="2254099" y="1064751"/>
                                </a:lnTo>
                                <a:lnTo>
                                  <a:pt x="2254156" y="1061321"/>
                                </a:lnTo>
                                <a:lnTo>
                                  <a:pt x="2254213" y="1081400"/>
                                </a:lnTo>
                                <a:lnTo>
                                  <a:pt x="2254270" y="1060746"/>
                                </a:lnTo>
                                <a:lnTo>
                                  <a:pt x="2254326" y="1056153"/>
                                </a:lnTo>
                                <a:lnTo>
                                  <a:pt x="2254383" y="1044377"/>
                                </a:lnTo>
                                <a:lnTo>
                                  <a:pt x="2254439" y="1061896"/>
                                </a:lnTo>
                                <a:lnTo>
                                  <a:pt x="2254500" y="1048969"/>
                                </a:lnTo>
                                <a:lnTo>
                                  <a:pt x="2254557" y="1056728"/>
                                </a:lnTo>
                                <a:lnTo>
                                  <a:pt x="2254614" y="1056153"/>
                                </a:lnTo>
                                <a:lnTo>
                                  <a:pt x="2254670" y="1067910"/>
                                </a:lnTo>
                                <a:lnTo>
                                  <a:pt x="2254727" y="1051836"/>
                                </a:lnTo>
                                <a:lnTo>
                                  <a:pt x="2254783" y="1071640"/>
                                </a:lnTo>
                                <a:lnTo>
                                  <a:pt x="2254844" y="1040930"/>
                                </a:lnTo>
                                <a:lnTo>
                                  <a:pt x="2254901" y="1054432"/>
                                </a:lnTo>
                                <a:lnTo>
                                  <a:pt x="2254958" y="1056728"/>
                                </a:lnTo>
                                <a:lnTo>
                                  <a:pt x="2255014" y="1064463"/>
                                </a:lnTo>
                                <a:lnTo>
                                  <a:pt x="2255071" y="1049839"/>
                                </a:lnTo>
                                <a:lnTo>
                                  <a:pt x="2255132" y="1048969"/>
                                </a:lnTo>
                                <a:lnTo>
                                  <a:pt x="2255189" y="1082546"/>
                                </a:lnTo>
                                <a:lnTo>
                                  <a:pt x="2255245" y="1058725"/>
                                </a:lnTo>
                                <a:lnTo>
                                  <a:pt x="2255302" y="1063317"/>
                                </a:lnTo>
                                <a:lnTo>
                                  <a:pt x="2255359" y="1061596"/>
                                </a:lnTo>
                                <a:lnTo>
                                  <a:pt x="2255415" y="1043801"/>
                                </a:lnTo>
                                <a:lnTo>
                                  <a:pt x="2255472" y="1068768"/>
                                </a:lnTo>
                                <a:lnTo>
                                  <a:pt x="2255533" y="1050115"/>
                                </a:lnTo>
                                <a:lnTo>
                                  <a:pt x="2255590" y="1055283"/>
                                </a:lnTo>
                                <a:lnTo>
                                  <a:pt x="2255646" y="1066188"/>
                                </a:lnTo>
                                <a:lnTo>
                                  <a:pt x="2255703" y="1061596"/>
                                </a:lnTo>
                                <a:lnTo>
                                  <a:pt x="2255764" y="1056728"/>
                                </a:lnTo>
                                <a:lnTo>
                                  <a:pt x="2255821" y="1042080"/>
                                </a:lnTo>
                                <a:lnTo>
                                  <a:pt x="2255877" y="1058150"/>
                                </a:lnTo>
                                <a:lnTo>
                                  <a:pt x="2255934" y="1058150"/>
                                </a:lnTo>
                                <a:lnTo>
                                  <a:pt x="2255990" y="1059300"/>
                                </a:lnTo>
                                <a:lnTo>
                                  <a:pt x="2256047" y="1044676"/>
                                </a:lnTo>
                                <a:lnTo>
                                  <a:pt x="2256104" y="1047244"/>
                                </a:lnTo>
                                <a:lnTo>
                                  <a:pt x="2256165" y="1063892"/>
                                </a:lnTo>
                                <a:lnTo>
                                  <a:pt x="2256221" y="1058725"/>
                                </a:lnTo>
                                <a:lnTo>
                                  <a:pt x="2256278" y="1041230"/>
                                </a:lnTo>
                                <a:lnTo>
                                  <a:pt x="2256334" y="1065326"/>
                                </a:lnTo>
                                <a:lnTo>
                                  <a:pt x="2256391" y="1058725"/>
                                </a:lnTo>
                                <a:lnTo>
                                  <a:pt x="2256448" y="1063892"/>
                                </a:lnTo>
                                <a:lnTo>
                                  <a:pt x="2256505" y="1048690"/>
                                </a:lnTo>
                                <a:lnTo>
                                  <a:pt x="2256565" y="1051836"/>
                                </a:lnTo>
                                <a:lnTo>
                                  <a:pt x="2256622" y="1057579"/>
                                </a:lnTo>
                                <a:lnTo>
                                  <a:pt x="2256679" y="1057874"/>
                                </a:lnTo>
                                <a:lnTo>
                                  <a:pt x="2256740" y="1058449"/>
                                </a:lnTo>
                                <a:lnTo>
                                  <a:pt x="2256796" y="1053857"/>
                                </a:lnTo>
                                <a:lnTo>
                                  <a:pt x="2256853" y="1066760"/>
                                </a:lnTo>
                                <a:lnTo>
                                  <a:pt x="2256910" y="1059595"/>
                                </a:lnTo>
                                <a:lnTo>
                                  <a:pt x="2256966" y="1071640"/>
                                </a:lnTo>
                                <a:lnTo>
                                  <a:pt x="2257023" y="1060746"/>
                                </a:lnTo>
                                <a:lnTo>
                                  <a:pt x="2257080" y="1059300"/>
                                </a:lnTo>
                                <a:lnTo>
                                  <a:pt x="2257141" y="1061896"/>
                                </a:lnTo>
                                <a:lnTo>
                                  <a:pt x="2257197" y="1060446"/>
                                </a:lnTo>
                                <a:lnTo>
                                  <a:pt x="2257254" y="1061896"/>
                                </a:lnTo>
                                <a:lnTo>
                                  <a:pt x="2257311" y="1064463"/>
                                </a:lnTo>
                                <a:lnTo>
                                  <a:pt x="2257367" y="1066188"/>
                                </a:lnTo>
                                <a:lnTo>
                                  <a:pt x="2257424" y="1070777"/>
                                </a:lnTo>
                                <a:lnTo>
                                  <a:pt x="2257485" y="1064180"/>
                                </a:lnTo>
                                <a:lnTo>
                                  <a:pt x="2257541" y="1062171"/>
                                </a:lnTo>
                                <a:lnTo>
                                  <a:pt x="2257598" y="1050990"/>
                                </a:lnTo>
                                <a:lnTo>
                                  <a:pt x="2257655" y="1057579"/>
                                </a:lnTo>
                                <a:lnTo>
                                  <a:pt x="2257712" y="1062742"/>
                                </a:lnTo>
                                <a:lnTo>
                                  <a:pt x="2257772" y="1054707"/>
                                </a:lnTo>
                                <a:lnTo>
                                  <a:pt x="2257829" y="1042080"/>
                                </a:lnTo>
                                <a:lnTo>
                                  <a:pt x="2257886" y="1058449"/>
                                </a:lnTo>
                                <a:lnTo>
                                  <a:pt x="2257942" y="1050990"/>
                                </a:lnTo>
                                <a:lnTo>
                                  <a:pt x="2257999" y="1047819"/>
                                </a:lnTo>
                                <a:lnTo>
                                  <a:pt x="2258056" y="1065901"/>
                                </a:lnTo>
                                <a:lnTo>
                                  <a:pt x="2258113" y="1057004"/>
                                </a:lnTo>
                                <a:lnTo>
                                  <a:pt x="2258173" y="1057579"/>
                                </a:lnTo>
                                <a:lnTo>
                                  <a:pt x="2258230" y="1063892"/>
                                </a:lnTo>
                                <a:lnTo>
                                  <a:pt x="2258286" y="1061596"/>
                                </a:lnTo>
                                <a:lnTo>
                                  <a:pt x="2258343" y="1069918"/>
                                </a:lnTo>
                                <a:lnTo>
                                  <a:pt x="2258400" y="1065326"/>
                                </a:lnTo>
                                <a:lnTo>
                                  <a:pt x="2258461" y="1062455"/>
                                </a:lnTo>
                                <a:lnTo>
                                  <a:pt x="2258517" y="1057579"/>
                                </a:lnTo>
                                <a:lnTo>
                                  <a:pt x="2258574" y="1057874"/>
                                </a:lnTo>
                                <a:lnTo>
                                  <a:pt x="2258631" y="1072215"/>
                                </a:lnTo>
                                <a:lnTo>
                                  <a:pt x="2258688" y="1053557"/>
                                </a:lnTo>
                                <a:lnTo>
                                  <a:pt x="2258748" y="1053857"/>
                                </a:lnTo>
                                <a:lnTo>
                                  <a:pt x="2258805" y="1047819"/>
                                </a:lnTo>
                                <a:lnTo>
                                  <a:pt x="2258861" y="1052411"/>
                                </a:lnTo>
                                <a:lnTo>
                                  <a:pt x="2258918" y="1054432"/>
                                </a:lnTo>
                                <a:lnTo>
                                  <a:pt x="2258975" y="1062742"/>
                                </a:lnTo>
                                <a:lnTo>
                                  <a:pt x="2259032" y="1049265"/>
                                </a:lnTo>
                                <a:lnTo>
                                  <a:pt x="2259089" y="1073077"/>
                                </a:lnTo>
                                <a:lnTo>
                                  <a:pt x="2259149" y="1061021"/>
                                </a:lnTo>
                                <a:lnTo>
                                  <a:pt x="2259206" y="1057303"/>
                                </a:lnTo>
                                <a:lnTo>
                                  <a:pt x="2259263" y="1056429"/>
                                </a:lnTo>
                                <a:lnTo>
                                  <a:pt x="2259320" y="1050415"/>
                                </a:lnTo>
                                <a:lnTo>
                                  <a:pt x="2259376" y="1049839"/>
                                </a:lnTo>
                                <a:lnTo>
                                  <a:pt x="2259437" y="1057303"/>
                                </a:lnTo>
                                <a:lnTo>
                                  <a:pt x="2259493" y="1061321"/>
                                </a:lnTo>
                                <a:lnTo>
                                  <a:pt x="2259550" y="1077095"/>
                                </a:lnTo>
                                <a:lnTo>
                                  <a:pt x="2259607" y="1044952"/>
                                </a:lnTo>
                                <a:lnTo>
                                  <a:pt x="2259664" y="1049839"/>
                                </a:lnTo>
                                <a:lnTo>
                                  <a:pt x="2259720" y="1046673"/>
                                </a:lnTo>
                                <a:lnTo>
                                  <a:pt x="2259781" y="1057004"/>
                                </a:lnTo>
                                <a:lnTo>
                                  <a:pt x="2259838" y="1066472"/>
                                </a:lnTo>
                                <a:lnTo>
                                  <a:pt x="2259894" y="1059025"/>
                                </a:lnTo>
                                <a:lnTo>
                                  <a:pt x="2259951" y="1065901"/>
                                </a:lnTo>
                                <a:lnTo>
                                  <a:pt x="2260008" y="1060746"/>
                                </a:lnTo>
                                <a:lnTo>
                                  <a:pt x="2260064" y="1051836"/>
                                </a:lnTo>
                                <a:lnTo>
                                  <a:pt x="2260121" y="1066760"/>
                                </a:lnTo>
                                <a:lnTo>
                                  <a:pt x="2260182" y="1057303"/>
                                </a:lnTo>
                                <a:lnTo>
                                  <a:pt x="2260239" y="1061596"/>
                                </a:lnTo>
                                <a:lnTo>
                                  <a:pt x="2260295" y="1057303"/>
                                </a:lnTo>
                                <a:lnTo>
                                  <a:pt x="2260352" y="1067910"/>
                                </a:lnTo>
                                <a:lnTo>
                                  <a:pt x="2260413" y="1053857"/>
                                </a:lnTo>
                                <a:lnTo>
                                  <a:pt x="2260470" y="1059871"/>
                                </a:lnTo>
                                <a:lnTo>
                                  <a:pt x="2260526" y="1043526"/>
                                </a:lnTo>
                                <a:lnTo>
                                  <a:pt x="2260583" y="1045523"/>
                                </a:lnTo>
                                <a:lnTo>
                                  <a:pt x="2260640" y="1076520"/>
                                </a:lnTo>
                                <a:lnTo>
                                  <a:pt x="2260696" y="1050415"/>
                                </a:lnTo>
                                <a:lnTo>
                                  <a:pt x="2260753" y="1055858"/>
                                </a:lnTo>
                                <a:lnTo>
                                  <a:pt x="2260814" y="1057579"/>
                                </a:lnTo>
                                <a:lnTo>
                                  <a:pt x="2260871" y="1051561"/>
                                </a:lnTo>
                                <a:lnTo>
                                  <a:pt x="2260927" y="1072215"/>
                                </a:lnTo>
                                <a:lnTo>
                                  <a:pt x="2260984" y="1061321"/>
                                </a:lnTo>
                                <a:lnTo>
                                  <a:pt x="2261040" y="1054432"/>
                                </a:lnTo>
                                <a:lnTo>
                                  <a:pt x="2261097" y="1058150"/>
                                </a:lnTo>
                                <a:lnTo>
                                  <a:pt x="2261158" y="1056728"/>
                                </a:lnTo>
                                <a:lnTo>
                                  <a:pt x="2261215" y="1066760"/>
                                </a:lnTo>
                                <a:lnTo>
                                  <a:pt x="2261271" y="1061021"/>
                                </a:lnTo>
                                <a:lnTo>
                                  <a:pt x="2261328" y="1068768"/>
                                </a:lnTo>
                                <a:lnTo>
                                  <a:pt x="2261389" y="1057004"/>
                                </a:lnTo>
                                <a:lnTo>
                                  <a:pt x="2261446" y="1060746"/>
                                </a:lnTo>
                                <a:lnTo>
                                  <a:pt x="2261502" y="1056429"/>
                                </a:lnTo>
                                <a:lnTo>
                                  <a:pt x="2261559" y="1057579"/>
                                </a:lnTo>
                                <a:lnTo>
                                  <a:pt x="2261616" y="1061896"/>
                                </a:lnTo>
                                <a:lnTo>
                                  <a:pt x="2261672" y="1055283"/>
                                </a:lnTo>
                                <a:lnTo>
                                  <a:pt x="2261729" y="1054132"/>
                                </a:lnTo>
                                <a:lnTo>
                                  <a:pt x="2261786" y="1056153"/>
                                </a:lnTo>
                                <a:lnTo>
                                  <a:pt x="2261847" y="1060446"/>
                                </a:lnTo>
                                <a:lnTo>
                                  <a:pt x="2261903" y="1066472"/>
                                </a:lnTo>
                                <a:lnTo>
                                  <a:pt x="2261960" y="1045247"/>
                                </a:lnTo>
                                <a:lnTo>
                                  <a:pt x="2262016" y="1059871"/>
                                </a:lnTo>
                                <a:lnTo>
                                  <a:pt x="2262073" y="1049839"/>
                                </a:lnTo>
                                <a:lnTo>
                                  <a:pt x="2262134" y="1057303"/>
                                </a:lnTo>
                                <a:lnTo>
                                  <a:pt x="2262191" y="1071065"/>
                                </a:lnTo>
                                <a:lnTo>
                                  <a:pt x="2262247" y="1046673"/>
                                </a:lnTo>
                                <a:lnTo>
                                  <a:pt x="2262304" y="1058449"/>
                                </a:lnTo>
                                <a:lnTo>
                                  <a:pt x="2262360" y="1067622"/>
                                </a:lnTo>
                                <a:lnTo>
                                  <a:pt x="2262421" y="1064463"/>
                                </a:lnTo>
                                <a:lnTo>
                                  <a:pt x="2262478" y="1064180"/>
                                </a:lnTo>
                                <a:lnTo>
                                  <a:pt x="2262535" y="1048394"/>
                                </a:lnTo>
                                <a:lnTo>
                                  <a:pt x="2262591" y="1051561"/>
                                </a:lnTo>
                                <a:lnTo>
                                  <a:pt x="2262648" y="1056728"/>
                                </a:lnTo>
                                <a:lnTo>
                                  <a:pt x="2262705" y="1064180"/>
                                </a:lnTo>
                                <a:lnTo>
                                  <a:pt x="2262762" y="1037787"/>
                                </a:lnTo>
                                <a:lnTo>
                                  <a:pt x="2262822" y="1049540"/>
                                </a:lnTo>
                                <a:lnTo>
                                  <a:pt x="2262879" y="1078528"/>
                                </a:lnTo>
                                <a:lnTo>
                                  <a:pt x="2262936" y="1074223"/>
                                </a:lnTo>
                                <a:lnTo>
                                  <a:pt x="2262992" y="1054432"/>
                                </a:lnTo>
                                <a:lnTo>
                                  <a:pt x="2263053" y="1061596"/>
                                </a:lnTo>
                                <a:lnTo>
                                  <a:pt x="2263110" y="1063892"/>
                                </a:lnTo>
                                <a:lnTo>
                                  <a:pt x="2263167" y="1058725"/>
                                </a:lnTo>
                                <a:lnTo>
                                  <a:pt x="2263223" y="1036913"/>
                                </a:lnTo>
                                <a:lnTo>
                                  <a:pt x="2263280" y="1074798"/>
                                </a:lnTo>
                                <a:lnTo>
                                  <a:pt x="2263337" y="1063317"/>
                                </a:lnTo>
                                <a:lnTo>
                                  <a:pt x="2263394" y="1053557"/>
                                </a:lnTo>
                                <a:lnTo>
                                  <a:pt x="2263454" y="1059871"/>
                                </a:lnTo>
                                <a:lnTo>
                                  <a:pt x="2263511" y="1062455"/>
                                </a:lnTo>
                                <a:lnTo>
                                  <a:pt x="2263567" y="1054432"/>
                                </a:lnTo>
                                <a:lnTo>
                                  <a:pt x="2263624" y="1054132"/>
                                </a:lnTo>
                                <a:lnTo>
                                  <a:pt x="2263681" y="1053557"/>
                                </a:lnTo>
                                <a:lnTo>
                                  <a:pt x="2263738" y="1052136"/>
                                </a:lnTo>
                                <a:lnTo>
                                  <a:pt x="2263798" y="1063605"/>
                                </a:lnTo>
                                <a:lnTo>
                                  <a:pt x="2263855" y="1058725"/>
                                </a:lnTo>
                                <a:lnTo>
                                  <a:pt x="2263912" y="1048690"/>
                                </a:lnTo>
                                <a:lnTo>
                                  <a:pt x="2263969" y="1057579"/>
                                </a:lnTo>
                                <a:lnTo>
                                  <a:pt x="2264029" y="1061321"/>
                                </a:lnTo>
                                <a:lnTo>
                                  <a:pt x="2264086" y="1060171"/>
                                </a:lnTo>
                                <a:lnTo>
                                  <a:pt x="2264143" y="1058725"/>
                                </a:lnTo>
                                <a:lnTo>
                                  <a:pt x="2264199" y="1060746"/>
                                </a:lnTo>
                                <a:lnTo>
                                  <a:pt x="2264256" y="1058449"/>
                                </a:lnTo>
                                <a:lnTo>
                                  <a:pt x="2264313" y="1044101"/>
                                </a:lnTo>
                                <a:lnTo>
                                  <a:pt x="2264370" y="1048969"/>
                                </a:lnTo>
                                <a:lnTo>
                                  <a:pt x="2264430" y="1063605"/>
                                </a:lnTo>
                                <a:lnTo>
                                  <a:pt x="2264487" y="1060171"/>
                                </a:lnTo>
                                <a:lnTo>
                                  <a:pt x="2264543" y="1053557"/>
                                </a:lnTo>
                                <a:lnTo>
                                  <a:pt x="2264600" y="1048119"/>
                                </a:lnTo>
                                <a:lnTo>
                                  <a:pt x="2264657" y="1064463"/>
                                </a:lnTo>
                                <a:lnTo>
                                  <a:pt x="2264714" y="1059025"/>
                                </a:lnTo>
                                <a:lnTo>
                                  <a:pt x="2264774" y="1068197"/>
                                </a:lnTo>
                                <a:lnTo>
                                  <a:pt x="2264831" y="1064463"/>
                                </a:lnTo>
                                <a:lnTo>
                                  <a:pt x="2264888" y="1072786"/>
                                </a:lnTo>
                                <a:lnTo>
                                  <a:pt x="2264944" y="1066188"/>
                                </a:lnTo>
                                <a:lnTo>
                                  <a:pt x="2265001" y="1057874"/>
                                </a:lnTo>
                                <a:lnTo>
                                  <a:pt x="2265062" y="1058150"/>
                                </a:lnTo>
                                <a:lnTo>
                                  <a:pt x="2265118" y="1060746"/>
                                </a:lnTo>
                                <a:lnTo>
                                  <a:pt x="2265175" y="1052711"/>
                                </a:lnTo>
                                <a:lnTo>
                                  <a:pt x="2265232" y="1069918"/>
                                </a:lnTo>
                                <a:lnTo>
                                  <a:pt x="2265289" y="1046397"/>
                                </a:lnTo>
                                <a:lnTo>
                                  <a:pt x="2265346" y="1067335"/>
                                </a:lnTo>
                                <a:lnTo>
                                  <a:pt x="2265402" y="1059300"/>
                                </a:lnTo>
                                <a:lnTo>
                                  <a:pt x="2265463" y="1062455"/>
                                </a:lnTo>
                                <a:lnTo>
                                  <a:pt x="2265520" y="1063605"/>
                                </a:lnTo>
                                <a:lnTo>
                                  <a:pt x="2265576" y="1047819"/>
                                </a:lnTo>
                                <a:lnTo>
                                  <a:pt x="2265633" y="1044952"/>
                                </a:lnTo>
                                <a:lnTo>
                                  <a:pt x="2265690" y="1059871"/>
                                </a:lnTo>
                                <a:lnTo>
                                  <a:pt x="2265750" y="1071065"/>
                                </a:lnTo>
                                <a:lnTo>
                                  <a:pt x="2265807" y="1060171"/>
                                </a:lnTo>
                                <a:lnTo>
                                  <a:pt x="2265864" y="1049540"/>
                                </a:lnTo>
                                <a:lnTo>
                                  <a:pt x="2265921" y="1059300"/>
                                </a:lnTo>
                                <a:lnTo>
                                  <a:pt x="2265977" y="1059300"/>
                                </a:lnTo>
                                <a:lnTo>
                                  <a:pt x="2266038" y="1054132"/>
                                </a:lnTo>
                                <a:lnTo>
                                  <a:pt x="2266095" y="1065039"/>
                                </a:lnTo>
                                <a:lnTo>
                                  <a:pt x="2266151" y="1056728"/>
                                </a:lnTo>
                                <a:lnTo>
                                  <a:pt x="2266208" y="1056153"/>
                                </a:lnTo>
                                <a:lnTo>
                                  <a:pt x="2266265" y="1060171"/>
                                </a:lnTo>
                                <a:lnTo>
                                  <a:pt x="2266321" y="1050690"/>
                                </a:lnTo>
                                <a:lnTo>
                                  <a:pt x="2266378" y="1059871"/>
                                </a:lnTo>
                                <a:lnTo>
                                  <a:pt x="2266435" y="1057303"/>
                                </a:lnTo>
                                <a:lnTo>
                                  <a:pt x="2266496" y="1060746"/>
                                </a:lnTo>
                                <a:lnTo>
                                  <a:pt x="2266552" y="1041505"/>
                                </a:lnTo>
                                <a:lnTo>
                                  <a:pt x="2266609" y="1070494"/>
                                </a:lnTo>
                                <a:lnTo>
                                  <a:pt x="2266666" y="1059025"/>
                                </a:lnTo>
                                <a:lnTo>
                                  <a:pt x="2266726" y="1069056"/>
                                </a:lnTo>
                                <a:lnTo>
                                  <a:pt x="2266783" y="1059300"/>
                                </a:lnTo>
                                <a:lnTo>
                                  <a:pt x="2266840" y="1057303"/>
                                </a:lnTo>
                                <a:lnTo>
                                  <a:pt x="2266897" y="1055578"/>
                                </a:lnTo>
                                <a:lnTo>
                                  <a:pt x="2266953" y="1061596"/>
                                </a:lnTo>
                                <a:lnTo>
                                  <a:pt x="2267010" y="1064180"/>
                                </a:lnTo>
                                <a:lnTo>
                                  <a:pt x="2267070" y="1066472"/>
                                </a:lnTo>
                                <a:lnTo>
                                  <a:pt x="2267127" y="1059300"/>
                                </a:lnTo>
                                <a:lnTo>
                                  <a:pt x="2267184" y="1055858"/>
                                </a:lnTo>
                                <a:lnTo>
                                  <a:pt x="2267241" y="1052711"/>
                                </a:lnTo>
                                <a:lnTo>
                                  <a:pt x="2267297" y="1048690"/>
                                </a:lnTo>
                                <a:lnTo>
                                  <a:pt x="2267354" y="1065901"/>
                                </a:lnTo>
                                <a:lnTo>
                                  <a:pt x="2267411" y="1077953"/>
                                </a:lnTo>
                                <a:lnTo>
                                  <a:pt x="2267472" y="1054707"/>
                                </a:lnTo>
                                <a:lnTo>
                                  <a:pt x="2267528" y="1036062"/>
                                </a:lnTo>
                                <a:lnTo>
                                  <a:pt x="2267585" y="1073936"/>
                                </a:lnTo>
                                <a:lnTo>
                                  <a:pt x="2267642" y="1055858"/>
                                </a:lnTo>
                                <a:lnTo>
                                  <a:pt x="2267702" y="1065614"/>
                                </a:lnTo>
                                <a:lnTo>
                                  <a:pt x="2267759" y="1062742"/>
                                </a:lnTo>
                                <a:lnTo>
                                  <a:pt x="2267816" y="1065901"/>
                                </a:lnTo>
                                <a:lnTo>
                                  <a:pt x="2267873" y="1043801"/>
                                </a:lnTo>
                                <a:lnTo>
                                  <a:pt x="2267929" y="1069343"/>
                                </a:lnTo>
                                <a:lnTo>
                                  <a:pt x="2267986" y="1064751"/>
                                </a:lnTo>
                                <a:lnTo>
                                  <a:pt x="2268043" y="1048394"/>
                                </a:lnTo>
                                <a:lnTo>
                                  <a:pt x="2268104" y="1061321"/>
                                </a:lnTo>
                                <a:lnTo>
                                  <a:pt x="2268160" y="1055858"/>
                                </a:lnTo>
                                <a:lnTo>
                                  <a:pt x="2268217" y="1060746"/>
                                </a:lnTo>
                                <a:lnTo>
                                  <a:pt x="2268273" y="1050415"/>
                                </a:lnTo>
                                <a:lnTo>
                                  <a:pt x="2268330" y="1063605"/>
                                </a:lnTo>
                                <a:lnTo>
                                  <a:pt x="2268386" y="1065039"/>
                                </a:lnTo>
                                <a:lnTo>
                                  <a:pt x="2268448" y="1047244"/>
                                </a:lnTo>
                                <a:lnTo>
                                  <a:pt x="2268504" y="1065614"/>
                                </a:lnTo>
                                <a:lnTo>
                                  <a:pt x="2268561" y="1041230"/>
                                </a:lnTo>
                                <a:lnTo>
                                  <a:pt x="2268617" y="1071065"/>
                                </a:lnTo>
                                <a:lnTo>
                                  <a:pt x="2268678" y="1061896"/>
                                </a:lnTo>
                                <a:lnTo>
                                  <a:pt x="2268735" y="1059025"/>
                                </a:lnTo>
                                <a:lnTo>
                                  <a:pt x="2268792" y="1060446"/>
                                </a:lnTo>
                                <a:lnTo>
                                  <a:pt x="2268848" y="1059025"/>
                                </a:lnTo>
                                <a:lnTo>
                                  <a:pt x="2268905" y="1059300"/>
                                </a:lnTo>
                                <a:lnTo>
                                  <a:pt x="2268962" y="1053557"/>
                                </a:lnTo>
                                <a:lnTo>
                                  <a:pt x="2269019" y="1051836"/>
                                </a:lnTo>
                                <a:lnTo>
                                  <a:pt x="2269079" y="1047819"/>
                                </a:lnTo>
                                <a:lnTo>
                                  <a:pt x="2269136" y="1059025"/>
                                </a:lnTo>
                                <a:lnTo>
                                  <a:pt x="2269193" y="1059871"/>
                                </a:lnTo>
                                <a:lnTo>
                                  <a:pt x="2269249" y="1065614"/>
                                </a:lnTo>
                                <a:lnTo>
                                  <a:pt x="2269306" y="1051836"/>
                                </a:lnTo>
                                <a:lnTo>
                                  <a:pt x="2269363" y="1071927"/>
                                </a:lnTo>
                                <a:lnTo>
                                  <a:pt x="2269424" y="1064180"/>
                                </a:lnTo>
                                <a:lnTo>
                                  <a:pt x="2269480" y="1054132"/>
                                </a:lnTo>
                                <a:lnTo>
                                  <a:pt x="2269537" y="1057303"/>
                                </a:lnTo>
                                <a:lnTo>
                                  <a:pt x="2269593" y="1056429"/>
                                </a:lnTo>
                                <a:lnTo>
                                  <a:pt x="2269650" y="1065326"/>
                                </a:lnTo>
                                <a:lnTo>
                                  <a:pt x="2269711" y="1056429"/>
                                </a:lnTo>
                                <a:lnTo>
                                  <a:pt x="2269768" y="1053557"/>
                                </a:lnTo>
                                <a:lnTo>
                                  <a:pt x="2269824" y="1071065"/>
                                </a:lnTo>
                                <a:lnTo>
                                  <a:pt x="2269881" y="1046673"/>
                                </a:lnTo>
                                <a:lnTo>
                                  <a:pt x="2269938" y="1062742"/>
                                </a:lnTo>
                                <a:lnTo>
                                  <a:pt x="2269995" y="1057004"/>
                                </a:lnTo>
                                <a:lnTo>
                                  <a:pt x="2270051" y="1053282"/>
                                </a:lnTo>
                                <a:lnTo>
                                  <a:pt x="2270112" y="1050690"/>
                                </a:lnTo>
                                <a:lnTo>
                                  <a:pt x="2270169" y="1057874"/>
                                </a:lnTo>
                                <a:lnTo>
                                  <a:pt x="2270225" y="1048969"/>
                                </a:lnTo>
                                <a:lnTo>
                                  <a:pt x="2270282" y="1050690"/>
                                </a:lnTo>
                                <a:lnTo>
                                  <a:pt x="2270343" y="1073077"/>
                                </a:lnTo>
                                <a:lnTo>
                                  <a:pt x="2270400" y="1043226"/>
                                </a:lnTo>
                                <a:lnTo>
                                  <a:pt x="2270456" y="1067047"/>
                                </a:lnTo>
                                <a:lnTo>
                                  <a:pt x="2270513" y="1064463"/>
                                </a:lnTo>
                                <a:lnTo>
                                  <a:pt x="2270570" y="1056153"/>
                                </a:lnTo>
                                <a:lnTo>
                                  <a:pt x="2270627" y="1059300"/>
                                </a:lnTo>
                                <a:lnTo>
                                  <a:pt x="2270687" y="1053557"/>
                                </a:lnTo>
                                <a:lnTo>
                                  <a:pt x="2270744" y="1051265"/>
                                </a:lnTo>
                                <a:lnTo>
                                  <a:pt x="2270800" y="1053282"/>
                                </a:lnTo>
                                <a:lnTo>
                                  <a:pt x="2270857" y="1054132"/>
                                </a:lnTo>
                                <a:lnTo>
                                  <a:pt x="2270914" y="1055283"/>
                                </a:lnTo>
                                <a:lnTo>
                                  <a:pt x="2270971" y="1060446"/>
                                </a:lnTo>
                                <a:lnTo>
                                  <a:pt x="2271027" y="1058449"/>
                                </a:lnTo>
                                <a:lnTo>
                                  <a:pt x="2271088" y="1053282"/>
                                </a:lnTo>
                                <a:lnTo>
                                  <a:pt x="2271144" y="1060446"/>
                                </a:lnTo>
                                <a:lnTo>
                                  <a:pt x="2271201" y="1054132"/>
                                </a:lnTo>
                                <a:lnTo>
                                  <a:pt x="2271258" y="1035191"/>
                                </a:lnTo>
                                <a:lnTo>
                                  <a:pt x="2271319" y="1044676"/>
                                </a:lnTo>
                                <a:lnTo>
                                  <a:pt x="2271375" y="1071927"/>
                                </a:lnTo>
                                <a:lnTo>
                                  <a:pt x="2271432" y="1064180"/>
                                </a:lnTo>
                                <a:lnTo>
                                  <a:pt x="2271489" y="1069918"/>
                                </a:lnTo>
                                <a:lnTo>
                                  <a:pt x="2271546" y="1063030"/>
                                </a:lnTo>
                                <a:lnTo>
                                  <a:pt x="2271603" y="1043801"/>
                                </a:lnTo>
                                <a:lnTo>
                                  <a:pt x="2271659" y="1074511"/>
                                </a:lnTo>
                                <a:lnTo>
                                  <a:pt x="2271720" y="1068485"/>
                                </a:lnTo>
                                <a:lnTo>
                                  <a:pt x="2271776" y="1070206"/>
                                </a:lnTo>
                                <a:lnTo>
                                  <a:pt x="2271833" y="1069631"/>
                                </a:lnTo>
                                <a:lnTo>
                                  <a:pt x="2271890" y="1061321"/>
                                </a:lnTo>
                                <a:lnTo>
                                  <a:pt x="2271947" y="1042951"/>
                                </a:lnTo>
                                <a:lnTo>
                                  <a:pt x="2272003" y="1059595"/>
                                </a:lnTo>
                                <a:lnTo>
                                  <a:pt x="2272064" y="1042951"/>
                                </a:lnTo>
                                <a:lnTo>
                                  <a:pt x="2272121" y="1057303"/>
                                </a:lnTo>
                                <a:lnTo>
                                  <a:pt x="2272178" y="1055578"/>
                                </a:lnTo>
                                <a:lnTo>
                                  <a:pt x="2272234" y="1059871"/>
                                </a:lnTo>
                                <a:lnTo>
                                  <a:pt x="2272291" y="1067335"/>
                                </a:lnTo>
                                <a:lnTo>
                                  <a:pt x="2272351" y="1058150"/>
                                </a:lnTo>
                                <a:lnTo>
                                  <a:pt x="2272408" y="1057579"/>
                                </a:lnTo>
                                <a:lnTo>
                                  <a:pt x="2272465" y="1052136"/>
                                </a:lnTo>
                                <a:lnTo>
                                  <a:pt x="2272521" y="1069918"/>
                                </a:lnTo>
                                <a:lnTo>
                                  <a:pt x="2272578" y="1054432"/>
                                </a:lnTo>
                                <a:lnTo>
                                  <a:pt x="2272635" y="1043526"/>
                                </a:lnTo>
                                <a:lnTo>
                                  <a:pt x="2272692" y="1047543"/>
                                </a:lnTo>
                                <a:lnTo>
                                  <a:pt x="2272752" y="1048690"/>
                                </a:lnTo>
                                <a:lnTo>
                                  <a:pt x="2272809" y="1077953"/>
                                </a:lnTo>
                                <a:lnTo>
                                  <a:pt x="2272866" y="1053857"/>
                                </a:lnTo>
                                <a:lnTo>
                                  <a:pt x="2272923" y="1073361"/>
                                </a:lnTo>
                                <a:lnTo>
                                  <a:pt x="2272979" y="1062171"/>
                                </a:lnTo>
                                <a:lnTo>
                                  <a:pt x="2273040" y="1054132"/>
                                </a:lnTo>
                                <a:lnTo>
                                  <a:pt x="2273097" y="1037787"/>
                                </a:lnTo>
                                <a:lnTo>
                                  <a:pt x="2273153" y="1082546"/>
                                </a:lnTo>
                                <a:lnTo>
                                  <a:pt x="2273210" y="1053282"/>
                                </a:lnTo>
                                <a:lnTo>
                                  <a:pt x="2273267" y="1054432"/>
                                </a:lnTo>
                                <a:lnTo>
                                  <a:pt x="2273323" y="1054707"/>
                                </a:lnTo>
                                <a:lnTo>
                                  <a:pt x="2273384" y="1057874"/>
                                </a:lnTo>
                                <a:lnTo>
                                  <a:pt x="2273441" y="1058449"/>
                                </a:lnTo>
                                <a:lnTo>
                                  <a:pt x="2273498" y="1060171"/>
                                </a:lnTo>
                                <a:lnTo>
                                  <a:pt x="2273554" y="1054707"/>
                                </a:lnTo>
                                <a:lnTo>
                                  <a:pt x="2273611" y="1054707"/>
                                </a:lnTo>
                                <a:lnTo>
                                  <a:pt x="2273668" y="1055858"/>
                                </a:lnTo>
                                <a:lnTo>
                                  <a:pt x="2273724" y="1048969"/>
                                </a:lnTo>
                                <a:lnTo>
                                  <a:pt x="2273785" y="1062455"/>
                                </a:lnTo>
                                <a:lnTo>
                                  <a:pt x="2273842" y="1075086"/>
                                </a:lnTo>
                                <a:lnTo>
                                  <a:pt x="2273899" y="1055858"/>
                                </a:lnTo>
                                <a:lnTo>
                                  <a:pt x="2273955" y="1053557"/>
                                </a:lnTo>
                                <a:lnTo>
                                  <a:pt x="2274016" y="1056153"/>
                                </a:lnTo>
                                <a:lnTo>
                                  <a:pt x="2274073" y="1036638"/>
                                </a:lnTo>
                                <a:lnTo>
                                  <a:pt x="2274130" y="1055578"/>
                                </a:lnTo>
                                <a:lnTo>
                                  <a:pt x="2274186" y="1056728"/>
                                </a:lnTo>
                                <a:lnTo>
                                  <a:pt x="2274243" y="1045523"/>
                                </a:lnTo>
                                <a:lnTo>
                                  <a:pt x="2274299" y="1058150"/>
                                </a:lnTo>
                                <a:lnTo>
                                  <a:pt x="2274360" y="1061596"/>
                                </a:lnTo>
                                <a:lnTo>
                                  <a:pt x="2274417" y="1064463"/>
                                </a:lnTo>
                                <a:lnTo>
                                  <a:pt x="2274474" y="1063317"/>
                                </a:lnTo>
                                <a:lnTo>
                                  <a:pt x="2274530" y="1048690"/>
                                </a:lnTo>
                                <a:lnTo>
                                  <a:pt x="2274587" y="1051836"/>
                                </a:lnTo>
                                <a:lnTo>
                                  <a:pt x="2274643" y="1046968"/>
                                </a:lnTo>
                                <a:lnTo>
                                  <a:pt x="2274700" y="1046397"/>
                                </a:lnTo>
                                <a:lnTo>
                                  <a:pt x="2274761" y="1062171"/>
                                </a:lnTo>
                                <a:lnTo>
                                  <a:pt x="2274818" y="1051836"/>
                                </a:lnTo>
                                <a:lnTo>
                                  <a:pt x="2274874" y="1076520"/>
                                </a:lnTo>
                                <a:lnTo>
                                  <a:pt x="2274931" y="1060171"/>
                                </a:lnTo>
                                <a:lnTo>
                                  <a:pt x="2274992" y="1056429"/>
                                </a:lnTo>
                                <a:lnTo>
                                  <a:pt x="2275049" y="1063892"/>
                                </a:lnTo>
                                <a:lnTo>
                                  <a:pt x="2275105" y="1061021"/>
                                </a:lnTo>
                                <a:lnTo>
                                  <a:pt x="2275162" y="1062742"/>
                                </a:lnTo>
                                <a:lnTo>
                                  <a:pt x="2275219" y="1059871"/>
                                </a:lnTo>
                                <a:lnTo>
                                  <a:pt x="2275276" y="1049265"/>
                                </a:lnTo>
                                <a:lnTo>
                                  <a:pt x="2275332" y="1052711"/>
                                </a:lnTo>
                                <a:lnTo>
                                  <a:pt x="2275393" y="1044377"/>
                                </a:lnTo>
                                <a:lnTo>
                                  <a:pt x="2275450" y="1056153"/>
                                </a:lnTo>
                                <a:lnTo>
                                  <a:pt x="2275506" y="1058725"/>
                                </a:lnTo>
                                <a:lnTo>
                                  <a:pt x="2275563" y="1062742"/>
                                </a:lnTo>
                                <a:lnTo>
                                  <a:pt x="2275620" y="1061021"/>
                                </a:lnTo>
                                <a:lnTo>
                                  <a:pt x="2275676" y="1051265"/>
                                </a:lnTo>
                                <a:lnTo>
                                  <a:pt x="2275737" y="1039509"/>
                                </a:lnTo>
                                <a:lnTo>
                                  <a:pt x="2275794" y="1055007"/>
                                </a:lnTo>
                                <a:lnTo>
                                  <a:pt x="2275850" y="1059025"/>
                                </a:lnTo>
                                <a:lnTo>
                                  <a:pt x="2275907" y="1058150"/>
                                </a:lnTo>
                                <a:lnTo>
                                  <a:pt x="2275968" y="1047819"/>
                                </a:lnTo>
                                <a:lnTo>
                                  <a:pt x="2276025" y="1062742"/>
                                </a:lnTo>
                                <a:lnTo>
                                  <a:pt x="2276081" y="1048969"/>
                                </a:lnTo>
                                <a:lnTo>
                                  <a:pt x="2276138" y="1067335"/>
                                </a:lnTo>
                                <a:lnTo>
                                  <a:pt x="2276195" y="1069343"/>
                                </a:lnTo>
                                <a:lnTo>
                                  <a:pt x="2276251" y="1050990"/>
                                </a:lnTo>
                                <a:lnTo>
                                  <a:pt x="2276308" y="1050415"/>
                                </a:lnTo>
                                <a:lnTo>
                                  <a:pt x="2276369" y="1065326"/>
                                </a:lnTo>
                                <a:lnTo>
                                  <a:pt x="2276426" y="1056153"/>
                                </a:lnTo>
                                <a:lnTo>
                                  <a:pt x="2276482" y="1048690"/>
                                </a:lnTo>
                                <a:lnTo>
                                  <a:pt x="2276539" y="1048690"/>
                                </a:lnTo>
                                <a:lnTo>
                                  <a:pt x="2276596" y="1061321"/>
                                </a:lnTo>
                                <a:lnTo>
                                  <a:pt x="2276653" y="1052411"/>
                                </a:lnTo>
                                <a:lnTo>
                                  <a:pt x="2276713" y="1074798"/>
                                </a:lnTo>
                                <a:lnTo>
                                  <a:pt x="2276770" y="1057303"/>
                                </a:lnTo>
                                <a:lnTo>
                                  <a:pt x="2276827" y="1047244"/>
                                </a:lnTo>
                                <a:lnTo>
                                  <a:pt x="2276883" y="1050690"/>
                                </a:lnTo>
                                <a:lnTo>
                                  <a:pt x="2276940" y="1048394"/>
                                </a:lnTo>
                                <a:lnTo>
                                  <a:pt x="2277001" y="1057874"/>
                                </a:lnTo>
                                <a:lnTo>
                                  <a:pt x="2277057" y="1056429"/>
                                </a:lnTo>
                                <a:lnTo>
                                  <a:pt x="2277114" y="1044952"/>
                                </a:lnTo>
                                <a:lnTo>
                                  <a:pt x="2277171" y="1073936"/>
                                </a:lnTo>
                                <a:lnTo>
                                  <a:pt x="2277227" y="1059025"/>
                                </a:lnTo>
                                <a:lnTo>
                                  <a:pt x="2277284" y="1050115"/>
                                </a:lnTo>
                                <a:lnTo>
                                  <a:pt x="2277341" y="1055858"/>
                                </a:lnTo>
                                <a:lnTo>
                                  <a:pt x="2277401" y="1052136"/>
                                </a:lnTo>
                                <a:lnTo>
                                  <a:pt x="2277458" y="1045247"/>
                                </a:lnTo>
                                <a:lnTo>
                                  <a:pt x="2277515" y="1054707"/>
                                </a:lnTo>
                                <a:lnTo>
                                  <a:pt x="2277572" y="1065901"/>
                                </a:lnTo>
                                <a:lnTo>
                                  <a:pt x="2277632" y="1065039"/>
                                </a:lnTo>
                                <a:lnTo>
                                  <a:pt x="2277689" y="1058725"/>
                                </a:lnTo>
                                <a:lnTo>
                                  <a:pt x="2277746" y="1039509"/>
                                </a:lnTo>
                                <a:lnTo>
                                  <a:pt x="2277802" y="1059025"/>
                                </a:lnTo>
                                <a:lnTo>
                                  <a:pt x="2277859" y="1059871"/>
                                </a:lnTo>
                                <a:lnTo>
                                  <a:pt x="2277916" y="1058449"/>
                                </a:lnTo>
                                <a:lnTo>
                                  <a:pt x="2277973" y="1066188"/>
                                </a:lnTo>
                                <a:lnTo>
                                  <a:pt x="2278033" y="1050415"/>
                                </a:lnTo>
                                <a:lnTo>
                                  <a:pt x="2278090" y="1041230"/>
                                </a:lnTo>
                                <a:lnTo>
                                  <a:pt x="2278147" y="1044377"/>
                                </a:lnTo>
                                <a:lnTo>
                                  <a:pt x="2278204" y="1046098"/>
                                </a:lnTo>
                                <a:lnTo>
                                  <a:pt x="2278260" y="1054432"/>
                                </a:lnTo>
                                <a:lnTo>
                                  <a:pt x="2278317" y="1058725"/>
                                </a:lnTo>
                                <a:lnTo>
                                  <a:pt x="2278373" y="1047819"/>
                                </a:lnTo>
                                <a:lnTo>
                                  <a:pt x="2278434" y="1063317"/>
                                </a:lnTo>
                                <a:lnTo>
                                  <a:pt x="2278491" y="1036062"/>
                                </a:lnTo>
                                <a:lnTo>
                                  <a:pt x="2278548" y="1053857"/>
                                </a:lnTo>
                                <a:lnTo>
                                  <a:pt x="2278608" y="1063605"/>
                                </a:lnTo>
                                <a:lnTo>
                                  <a:pt x="2278665" y="1072786"/>
                                </a:lnTo>
                                <a:lnTo>
                                  <a:pt x="2278721" y="1056153"/>
                                </a:lnTo>
                                <a:lnTo>
                                  <a:pt x="2278778" y="1048690"/>
                                </a:lnTo>
                                <a:lnTo>
                                  <a:pt x="2278835" y="1049265"/>
                                </a:lnTo>
                                <a:lnTo>
                                  <a:pt x="2278892" y="1040930"/>
                                </a:lnTo>
                                <a:lnTo>
                                  <a:pt x="2278949" y="1054432"/>
                                </a:lnTo>
                                <a:lnTo>
                                  <a:pt x="2279009" y="1049265"/>
                                </a:lnTo>
                                <a:lnTo>
                                  <a:pt x="2279066" y="1048119"/>
                                </a:lnTo>
                                <a:lnTo>
                                  <a:pt x="2279123" y="1068768"/>
                                </a:lnTo>
                                <a:lnTo>
                                  <a:pt x="2279180" y="1051836"/>
                                </a:lnTo>
                                <a:lnTo>
                                  <a:pt x="2279236" y="1058725"/>
                                </a:lnTo>
                                <a:lnTo>
                                  <a:pt x="2279293" y="1060446"/>
                                </a:lnTo>
                                <a:lnTo>
                                  <a:pt x="2279354" y="1039784"/>
                                </a:lnTo>
                                <a:lnTo>
                                  <a:pt x="2279410" y="1057303"/>
                                </a:lnTo>
                                <a:lnTo>
                                  <a:pt x="2279467" y="1047819"/>
                                </a:lnTo>
                                <a:lnTo>
                                  <a:pt x="2279524" y="1049265"/>
                                </a:lnTo>
                                <a:lnTo>
                                  <a:pt x="2279580" y="1050690"/>
                                </a:lnTo>
                                <a:lnTo>
                                  <a:pt x="2279641" y="1064463"/>
                                </a:lnTo>
                                <a:lnTo>
                                  <a:pt x="2279698" y="1049839"/>
                                </a:lnTo>
                                <a:lnTo>
                                  <a:pt x="2279755" y="1039784"/>
                                </a:lnTo>
                                <a:lnTo>
                                  <a:pt x="2279811" y="1048119"/>
                                </a:lnTo>
                                <a:lnTo>
                                  <a:pt x="2279868" y="1061021"/>
                                </a:lnTo>
                                <a:lnTo>
                                  <a:pt x="2279925" y="1058725"/>
                                </a:lnTo>
                                <a:lnTo>
                                  <a:pt x="2279981" y="1046397"/>
                                </a:lnTo>
                                <a:lnTo>
                                  <a:pt x="2280042" y="1051561"/>
                                </a:lnTo>
                                <a:lnTo>
                                  <a:pt x="2280099" y="1061321"/>
                                </a:lnTo>
                                <a:lnTo>
                                  <a:pt x="2280156" y="1057579"/>
                                </a:lnTo>
                                <a:lnTo>
                                  <a:pt x="2280212" y="1060746"/>
                                </a:lnTo>
                                <a:lnTo>
                                  <a:pt x="2280269" y="1041230"/>
                                </a:lnTo>
                                <a:lnTo>
                                  <a:pt x="2280330" y="1057874"/>
                                </a:lnTo>
                                <a:lnTo>
                                  <a:pt x="2280387" y="1051265"/>
                                </a:lnTo>
                                <a:lnTo>
                                  <a:pt x="2280443" y="1046968"/>
                                </a:lnTo>
                                <a:lnTo>
                                  <a:pt x="2280500" y="1050990"/>
                                </a:lnTo>
                                <a:lnTo>
                                  <a:pt x="2280556" y="1048119"/>
                                </a:lnTo>
                                <a:lnTo>
                                  <a:pt x="2280617" y="1057303"/>
                                </a:lnTo>
                                <a:lnTo>
                                  <a:pt x="2280674" y="1065614"/>
                                </a:lnTo>
                                <a:lnTo>
                                  <a:pt x="2280731" y="1061021"/>
                                </a:lnTo>
                                <a:lnTo>
                                  <a:pt x="2280787" y="1059025"/>
                                </a:lnTo>
                                <a:lnTo>
                                  <a:pt x="2280844" y="1033770"/>
                                </a:lnTo>
                                <a:lnTo>
                                  <a:pt x="2280900" y="1038359"/>
                                </a:lnTo>
                                <a:lnTo>
                                  <a:pt x="2280957" y="1048119"/>
                                </a:lnTo>
                                <a:lnTo>
                                  <a:pt x="2281018" y="1049839"/>
                                </a:lnTo>
                                <a:lnTo>
                                  <a:pt x="2281075" y="1063605"/>
                                </a:lnTo>
                                <a:lnTo>
                                  <a:pt x="2281131" y="1065039"/>
                                </a:lnTo>
                                <a:lnTo>
                                  <a:pt x="2281188" y="1059300"/>
                                </a:lnTo>
                                <a:lnTo>
                                  <a:pt x="2281245" y="1042376"/>
                                </a:lnTo>
                                <a:lnTo>
                                  <a:pt x="2281306" y="1041230"/>
                                </a:lnTo>
                                <a:lnTo>
                                  <a:pt x="2281362" y="1042376"/>
                                </a:lnTo>
                                <a:lnTo>
                                  <a:pt x="2281419" y="1048690"/>
                                </a:lnTo>
                                <a:lnTo>
                                  <a:pt x="2281476" y="1060746"/>
                                </a:lnTo>
                                <a:lnTo>
                                  <a:pt x="2281532" y="1059595"/>
                                </a:lnTo>
                                <a:lnTo>
                                  <a:pt x="2281589" y="1058725"/>
                                </a:lnTo>
                                <a:lnTo>
                                  <a:pt x="2281650" y="1039509"/>
                                </a:lnTo>
                                <a:lnTo>
                                  <a:pt x="2281707" y="1063030"/>
                                </a:lnTo>
                                <a:lnTo>
                                  <a:pt x="2281763" y="1054432"/>
                                </a:lnTo>
                                <a:lnTo>
                                  <a:pt x="2281820" y="1055283"/>
                                </a:lnTo>
                                <a:lnTo>
                                  <a:pt x="2281876" y="1043526"/>
                                </a:lnTo>
                                <a:lnTo>
                                  <a:pt x="2281933" y="1044952"/>
                                </a:lnTo>
                                <a:lnTo>
                                  <a:pt x="2281990" y="1043526"/>
                                </a:lnTo>
                                <a:lnTo>
                                  <a:pt x="2282051" y="1056728"/>
                                </a:lnTo>
                                <a:lnTo>
                                  <a:pt x="2282107" y="1055007"/>
                                </a:lnTo>
                                <a:lnTo>
                                  <a:pt x="2282164" y="1050990"/>
                                </a:lnTo>
                                <a:lnTo>
                                  <a:pt x="2282221" y="1055578"/>
                                </a:lnTo>
                                <a:lnTo>
                                  <a:pt x="2282282" y="1057579"/>
                                </a:lnTo>
                                <a:lnTo>
                                  <a:pt x="2282338" y="1037212"/>
                                </a:lnTo>
                                <a:lnTo>
                                  <a:pt x="2282395" y="1054432"/>
                                </a:lnTo>
                                <a:lnTo>
                                  <a:pt x="2282452" y="1049540"/>
                                </a:lnTo>
                                <a:lnTo>
                                  <a:pt x="2282508" y="1049540"/>
                                </a:lnTo>
                                <a:lnTo>
                                  <a:pt x="2282565" y="1061896"/>
                                </a:lnTo>
                                <a:lnTo>
                                  <a:pt x="2282626" y="1048969"/>
                                </a:lnTo>
                                <a:lnTo>
                                  <a:pt x="2282682" y="1049839"/>
                                </a:lnTo>
                                <a:lnTo>
                                  <a:pt x="2282739" y="1057874"/>
                                </a:lnTo>
                                <a:lnTo>
                                  <a:pt x="2282796" y="1055007"/>
                                </a:lnTo>
                                <a:lnTo>
                                  <a:pt x="2282853" y="1042652"/>
                                </a:lnTo>
                                <a:lnTo>
                                  <a:pt x="2282910" y="1052411"/>
                                </a:lnTo>
                                <a:lnTo>
                                  <a:pt x="2282966" y="1049540"/>
                                </a:lnTo>
                                <a:lnTo>
                                  <a:pt x="2283027" y="1053557"/>
                                </a:lnTo>
                                <a:lnTo>
                                  <a:pt x="2283083" y="1055283"/>
                                </a:lnTo>
                                <a:lnTo>
                                  <a:pt x="2283140" y="1044101"/>
                                </a:lnTo>
                                <a:lnTo>
                                  <a:pt x="2283197" y="1059871"/>
                                </a:lnTo>
                                <a:lnTo>
                                  <a:pt x="2283258" y="1057874"/>
                                </a:lnTo>
                                <a:lnTo>
                                  <a:pt x="2283314" y="1048394"/>
                                </a:lnTo>
                                <a:lnTo>
                                  <a:pt x="2283371" y="1056153"/>
                                </a:lnTo>
                                <a:lnTo>
                                  <a:pt x="2283427" y="1031174"/>
                                </a:lnTo>
                                <a:lnTo>
                                  <a:pt x="2283484" y="1047244"/>
                                </a:lnTo>
                                <a:lnTo>
                                  <a:pt x="2283541" y="1048969"/>
                                </a:lnTo>
                                <a:lnTo>
                                  <a:pt x="2283598" y="1049265"/>
                                </a:lnTo>
                                <a:lnTo>
                                  <a:pt x="2283658" y="1059300"/>
                                </a:lnTo>
                                <a:lnTo>
                                  <a:pt x="2283715" y="1054432"/>
                                </a:lnTo>
                                <a:lnTo>
                                  <a:pt x="2283772" y="1050990"/>
                                </a:lnTo>
                                <a:lnTo>
                                  <a:pt x="2283829" y="1054132"/>
                                </a:lnTo>
                                <a:lnTo>
                                  <a:pt x="2283885" y="1045523"/>
                                </a:lnTo>
                                <a:lnTo>
                                  <a:pt x="2283942" y="1051265"/>
                                </a:lnTo>
                                <a:lnTo>
                                  <a:pt x="2284003" y="1049839"/>
                                </a:lnTo>
                                <a:lnTo>
                                  <a:pt x="2284059" y="1048969"/>
                                </a:lnTo>
                                <a:lnTo>
                                  <a:pt x="2284116" y="1043801"/>
                                </a:lnTo>
                                <a:lnTo>
                                  <a:pt x="2284173" y="1049839"/>
                                </a:lnTo>
                                <a:lnTo>
                                  <a:pt x="2284230" y="1046397"/>
                                </a:lnTo>
                                <a:lnTo>
                                  <a:pt x="2284290" y="1047244"/>
                                </a:lnTo>
                                <a:lnTo>
                                  <a:pt x="2284347" y="1051265"/>
                                </a:lnTo>
                                <a:lnTo>
                                  <a:pt x="2284404" y="1053282"/>
                                </a:lnTo>
                                <a:lnTo>
                                  <a:pt x="2284461" y="1050990"/>
                                </a:lnTo>
                                <a:lnTo>
                                  <a:pt x="2284517" y="1047543"/>
                                </a:lnTo>
                                <a:lnTo>
                                  <a:pt x="2284574" y="1056429"/>
                                </a:lnTo>
                                <a:lnTo>
                                  <a:pt x="2284630" y="1055007"/>
                                </a:lnTo>
                                <a:lnTo>
                                  <a:pt x="2284691" y="1051836"/>
                                </a:lnTo>
                                <a:lnTo>
                                  <a:pt x="2284748" y="1030599"/>
                                </a:lnTo>
                                <a:lnTo>
                                  <a:pt x="2284804" y="1054132"/>
                                </a:lnTo>
                                <a:lnTo>
                                  <a:pt x="2284861" y="1047244"/>
                                </a:lnTo>
                                <a:lnTo>
                                  <a:pt x="2284922" y="1043526"/>
                                </a:lnTo>
                                <a:lnTo>
                                  <a:pt x="2284978" y="1062171"/>
                                </a:lnTo>
                                <a:lnTo>
                                  <a:pt x="2285035" y="1053282"/>
                                </a:lnTo>
                                <a:lnTo>
                                  <a:pt x="2285092" y="1033471"/>
                                </a:lnTo>
                                <a:lnTo>
                                  <a:pt x="2285149" y="1055007"/>
                                </a:lnTo>
                                <a:lnTo>
                                  <a:pt x="2285206" y="1060171"/>
                                </a:lnTo>
                                <a:lnTo>
                                  <a:pt x="2285262" y="1055858"/>
                                </a:lnTo>
                                <a:lnTo>
                                  <a:pt x="2285323" y="1065614"/>
                                </a:lnTo>
                                <a:lnTo>
                                  <a:pt x="2285380" y="1048119"/>
                                </a:lnTo>
                                <a:lnTo>
                                  <a:pt x="2285437" y="1055578"/>
                                </a:lnTo>
                                <a:lnTo>
                                  <a:pt x="2285493" y="1046968"/>
                                </a:lnTo>
                                <a:lnTo>
                                  <a:pt x="2285550" y="1055858"/>
                                </a:lnTo>
                                <a:lnTo>
                                  <a:pt x="2285606" y="1041230"/>
                                </a:lnTo>
                                <a:lnTo>
                                  <a:pt x="2285663" y="1058725"/>
                                </a:lnTo>
                                <a:lnTo>
                                  <a:pt x="2285724" y="1029178"/>
                                </a:lnTo>
                                <a:lnTo>
                                  <a:pt x="2285781" y="1048969"/>
                                </a:lnTo>
                                <a:lnTo>
                                  <a:pt x="2285837" y="1061321"/>
                                </a:lnTo>
                                <a:lnTo>
                                  <a:pt x="2285898" y="1024010"/>
                                </a:lnTo>
                                <a:lnTo>
                                  <a:pt x="2285955" y="1042376"/>
                                </a:lnTo>
                                <a:lnTo>
                                  <a:pt x="2286011" y="1055858"/>
                                </a:lnTo>
                                <a:lnTo>
                                  <a:pt x="2286068" y="1051265"/>
                                </a:lnTo>
                                <a:lnTo>
                                  <a:pt x="2286125" y="1050415"/>
                                </a:lnTo>
                                <a:lnTo>
                                  <a:pt x="2286182" y="1044377"/>
                                </a:lnTo>
                                <a:lnTo>
                                  <a:pt x="2286238" y="1050690"/>
                                </a:lnTo>
                                <a:lnTo>
                                  <a:pt x="2286299" y="1052987"/>
                                </a:lnTo>
                                <a:lnTo>
                                  <a:pt x="2286356" y="1050415"/>
                                </a:lnTo>
                                <a:lnTo>
                                  <a:pt x="2286413" y="1053857"/>
                                </a:lnTo>
                                <a:lnTo>
                                  <a:pt x="2286469" y="1052136"/>
                                </a:lnTo>
                                <a:lnTo>
                                  <a:pt x="2286526" y="1039784"/>
                                </a:lnTo>
                                <a:lnTo>
                                  <a:pt x="2286582" y="1053557"/>
                                </a:lnTo>
                                <a:lnTo>
                                  <a:pt x="2286643" y="1052711"/>
                                </a:lnTo>
                                <a:lnTo>
                                  <a:pt x="2286700" y="1043226"/>
                                </a:lnTo>
                                <a:lnTo>
                                  <a:pt x="2286757" y="1061321"/>
                                </a:lnTo>
                                <a:lnTo>
                                  <a:pt x="2286813" y="1045523"/>
                                </a:lnTo>
                                <a:lnTo>
                                  <a:pt x="2286870" y="1046098"/>
                                </a:lnTo>
                                <a:lnTo>
                                  <a:pt x="2286931" y="1047819"/>
                                </a:lnTo>
                                <a:lnTo>
                                  <a:pt x="2286988" y="1055858"/>
                                </a:lnTo>
                                <a:lnTo>
                                  <a:pt x="2287044" y="1042080"/>
                                </a:lnTo>
                                <a:lnTo>
                                  <a:pt x="2287101" y="1048394"/>
                                </a:lnTo>
                                <a:lnTo>
                                  <a:pt x="2287157" y="1038934"/>
                                </a:lnTo>
                                <a:lnTo>
                                  <a:pt x="2287214" y="1052411"/>
                                </a:lnTo>
                                <a:lnTo>
                                  <a:pt x="2287271" y="1047819"/>
                                </a:lnTo>
                                <a:lnTo>
                                  <a:pt x="2287332" y="1054707"/>
                                </a:lnTo>
                                <a:lnTo>
                                  <a:pt x="2287388" y="1045523"/>
                                </a:lnTo>
                                <a:lnTo>
                                  <a:pt x="2287445" y="1054132"/>
                                </a:lnTo>
                                <a:lnTo>
                                  <a:pt x="2287502" y="1038063"/>
                                </a:lnTo>
                                <a:lnTo>
                                  <a:pt x="2287559" y="1050690"/>
                                </a:lnTo>
                                <a:lnTo>
                                  <a:pt x="2287619" y="1038063"/>
                                </a:lnTo>
                                <a:lnTo>
                                  <a:pt x="2287676" y="1052987"/>
                                </a:lnTo>
                                <a:lnTo>
                                  <a:pt x="2287733" y="1057579"/>
                                </a:lnTo>
                                <a:lnTo>
                                  <a:pt x="2287789" y="1046098"/>
                                </a:lnTo>
                                <a:lnTo>
                                  <a:pt x="2287846" y="1046397"/>
                                </a:lnTo>
                                <a:lnTo>
                                  <a:pt x="2287907" y="1040655"/>
                                </a:lnTo>
                                <a:lnTo>
                                  <a:pt x="2287964" y="1047543"/>
                                </a:lnTo>
                                <a:lnTo>
                                  <a:pt x="2288020" y="1037488"/>
                                </a:lnTo>
                                <a:lnTo>
                                  <a:pt x="2288077" y="1046397"/>
                                </a:lnTo>
                                <a:lnTo>
                                  <a:pt x="2288133" y="1056429"/>
                                </a:lnTo>
                                <a:lnTo>
                                  <a:pt x="2288190" y="1042080"/>
                                </a:lnTo>
                                <a:lnTo>
                                  <a:pt x="2288247" y="1067622"/>
                                </a:lnTo>
                                <a:lnTo>
                                  <a:pt x="2288308" y="1044101"/>
                                </a:lnTo>
                                <a:lnTo>
                                  <a:pt x="2288364" y="1039784"/>
                                </a:lnTo>
                                <a:lnTo>
                                  <a:pt x="2288421" y="1052987"/>
                                </a:lnTo>
                                <a:lnTo>
                                  <a:pt x="2288478" y="1041505"/>
                                </a:lnTo>
                                <a:lnTo>
                                  <a:pt x="2288534" y="1041505"/>
                                </a:lnTo>
                                <a:lnTo>
                                  <a:pt x="2288595" y="1041805"/>
                                </a:lnTo>
                                <a:lnTo>
                                  <a:pt x="2288652" y="1046397"/>
                                </a:lnTo>
                                <a:lnTo>
                                  <a:pt x="2288708" y="1048394"/>
                                </a:lnTo>
                                <a:lnTo>
                                  <a:pt x="2288765" y="1049540"/>
                                </a:lnTo>
                                <a:lnTo>
                                  <a:pt x="2288822" y="1041505"/>
                                </a:lnTo>
                                <a:lnTo>
                                  <a:pt x="2288879" y="1057004"/>
                                </a:lnTo>
                                <a:lnTo>
                                  <a:pt x="2288939" y="1048394"/>
                                </a:lnTo>
                                <a:lnTo>
                                  <a:pt x="2288996" y="1045523"/>
                                </a:lnTo>
                                <a:lnTo>
                                  <a:pt x="2289053" y="1053857"/>
                                </a:lnTo>
                                <a:lnTo>
                                  <a:pt x="2289110" y="1033195"/>
                                </a:lnTo>
                                <a:lnTo>
                                  <a:pt x="2289166" y="1060171"/>
                                </a:lnTo>
                                <a:lnTo>
                                  <a:pt x="2289223" y="1062171"/>
                                </a:lnTo>
                                <a:lnTo>
                                  <a:pt x="2289280" y="1050990"/>
                                </a:lnTo>
                                <a:lnTo>
                                  <a:pt x="2289340" y="1048969"/>
                                </a:lnTo>
                                <a:lnTo>
                                  <a:pt x="2289397" y="1041505"/>
                                </a:lnTo>
                                <a:lnTo>
                                  <a:pt x="2289453" y="1049540"/>
                                </a:lnTo>
                                <a:lnTo>
                                  <a:pt x="2289510" y="1046397"/>
                                </a:lnTo>
                                <a:lnTo>
                                  <a:pt x="2289571" y="1058725"/>
                                </a:lnTo>
                                <a:lnTo>
                                  <a:pt x="2289628" y="1034045"/>
                                </a:lnTo>
                                <a:lnTo>
                                  <a:pt x="2289684" y="1050115"/>
                                </a:lnTo>
                                <a:lnTo>
                                  <a:pt x="2289741" y="1038063"/>
                                </a:lnTo>
                                <a:lnTo>
                                  <a:pt x="2289798" y="1035191"/>
                                </a:lnTo>
                                <a:lnTo>
                                  <a:pt x="2289855" y="1049540"/>
                                </a:lnTo>
                                <a:lnTo>
                                  <a:pt x="2289912" y="1036638"/>
                                </a:lnTo>
                                <a:lnTo>
                                  <a:pt x="2289972" y="1031749"/>
                                </a:lnTo>
                                <a:lnTo>
                                  <a:pt x="2290029" y="1030899"/>
                                </a:lnTo>
                                <a:lnTo>
                                  <a:pt x="2290086" y="1046098"/>
                                </a:lnTo>
                                <a:lnTo>
                                  <a:pt x="2290142" y="1055578"/>
                                </a:lnTo>
                                <a:lnTo>
                                  <a:pt x="2290199" y="1038934"/>
                                </a:lnTo>
                                <a:lnTo>
                                  <a:pt x="2290256" y="1048690"/>
                                </a:lnTo>
                                <a:lnTo>
                                  <a:pt x="2290316" y="1052411"/>
                                </a:lnTo>
                                <a:lnTo>
                                  <a:pt x="2290373" y="1046397"/>
                                </a:lnTo>
                                <a:lnTo>
                                  <a:pt x="2290430" y="1039209"/>
                                </a:lnTo>
                                <a:lnTo>
                                  <a:pt x="2290487" y="1046098"/>
                                </a:lnTo>
                                <a:lnTo>
                                  <a:pt x="2290547" y="1044377"/>
                                </a:lnTo>
                                <a:lnTo>
                                  <a:pt x="2290604" y="1039509"/>
                                </a:lnTo>
                                <a:lnTo>
                                  <a:pt x="2290660" y="1033471"/>
                                </a:lnTo>
                                <a:lnTo>
                                  <a:pt x="2290717" y="1058449"/>
                                </a:lnTo>
                                <a:lnTo>
                                  <a:pt x="2290774" y="1049540"/>
                                </a:lnTo>
                                <a:lnTo>
                                  <a:pt x="2290831" y="1041230"/>
                                </a:lnTo>
                                <a:lnTo>
                                  <a:pt x="2290887" y="1046968"/>
                                </a:lnTo>
                                <a:lnTo>
                                  <a:pt x="2290948" y="1038934"/>
                                </a:lnTo>
                                <a:lnTo>
                                  <a:pt x="2291004" y="1042376"/>
                                </a:lnTo>
                                <a:lnTo>
                                  <a:pt x="2291061" y="1049540"/>
                                </a:lnTo>
                                <a:lnTo>
                                  <a:pt x="2291118" y="1033195"/>
                                </a:lnTo>
                                <a:lnTo>
                                  <a:pt x="2291175" y="1040930"/>
                                </a:lnTo>
                                <a:lnTo>
                                  <a:pt x="2291232" y="1041230"/>
                                </a:lnTo>
                                <a:lnTo>
                                  <a:pt x="2291292" y="1050115"/>
                                </a:lnTo>
                                <a:lnTo>
                                  <a:pt x="2291349" y="1045247"/>
                                </a:lnTo>
                                <a:lnTo>
                                  <a:pt x="2291406" y="1042951"/>
                                </a:lnTo>
                                <a:lnTo>
                                  <a:pt x="2291463" y="1040655"/>
                                </a:lnTo>
                                <a:lnTo>
                                  <a:pt x="2291519" y="1047819"/>
                                </a:lnTo>
                                <a:lnTo>
                                  <a:pt x="2291580" y="1050990"/>
                                </a:lnTo>
                                <a:lnTo>
                                  <a:pt x="2291637" y="1049265"/>
                                </a:lnTo>
                                <a:lnTo>
                                  <a:pt x="2291694" y="1035191"/>
                                </a:lnTo>
                                <a:lnTo>
                                  <a:pt x="2291750" y="1033471"/>
                                </a:lnTo>
                                <a:lnTo>
                                  <a:pt x="2291807" y="1038638"/>
                                </a:lnTo>
                                <a:lnTo>
                                  <a:pt x="2291863" y="1043526"/>
                                </a:lnTo>
                                <a:lnTo>
                                  <a:pt x="2291920" y="1044101"/>
                                </a:lnTo>
                                <a:lnTo>
                                  <a:pt x="2291981" y="1043226"/>
                                </a:lnTo>
                                <a:lnTo>
                                  <a:pt x="2292038" y="1039209"/>
                                </a:lnTo>
                                <a:lnTo>
                                  <a:pt x="2292094" y="1026306"/>
                                </a:lnTo>
                                <a:lnTo>
                                  <a:pt x="2292151" y="1044676"/>
                                </a:lnTo>
                                <a:lnTo>
                                  <a:pt x="2292211" y="1037787"/>
                                </a:lnTo>
                                <a:lnTo>
                                  <a:pt x="2292268" y="1051265"/>
                                </a:lnTo>
                                <a:lnTo>
                                  <a:pt x="2292325" y="1042652"/>
                                </a:lnTo>
                                <a:lnTo>
                                  <a:pt x="2292382" y="1034341"/>
                                </a:lnTo>
                                <a:lnTo>
                                  <a:pt x="2292438" y="1032320"/>
                                </a:lnTo>
                                <a:lnTo>
                                  <a:pt x="2292495" y="1054432"/>
                                </a:lnTo>
                                <a:lnTo>
                                  <a:pt x="2292556" y="1030324"/>
                                </a:lnTo>
                                <a:lnTo>
                                  <a:pt x="2292613" y="1044676"/>
                                </a:lnTo>
                                <a:lnTo>
                                  <a:pt x="2292669" y="1044101"/>
                                </a:lnTo>
                                <a:lnTo>
                                  <a:pt x="2292726" y="1036638"/>
                                </a:lnTo>
                                <a:lnTo>
                                  <a:pt x="2292783" y="1040084"/>
                                </a:lnTo>
                                <a:lnTo>
                                  <a:pt x="2292839" y="1028603"/>
                                </a:lnTo>
                                <a:lnTo>
                                  <a:pt x="2292896" y="1041230"/>
                                </a:lnTo>
                                <a:lnTo>
                                  <a:pt x="2292957" y="1039784"/>
                                </a:lnTo>
                                <a:lnTo>
                                  <a:pt x="2293014" y="1039509"/>
                                </a:lnTo>
                                <a:lnTo>
                                  <a:pt x="2293070" y="1026306"/>
                                </a:lnTo>
                                <a:lnTo>
                                  <a:pt x="2293127" y="1038934"/>
                                </a:lnTo>
                                <a:lnTo>
                                  <a:pt x="2293188" y="1031749"/>
                                </a:lnTo>
                                <a:lnTo>
                                  <a:pt x="2293245" y="1046098"/>
                                </a:lnTo>
                                <a:lnTo>
                                  <a:pt x="2293301" y="1050415"/>
                                </a:lnTo>
                                <a:lnTo>
                                  <a:pt x="2293358" y="1042080"/>
                                </a:lnTo>
                                <a:lnTo>
                                  <a:pt x="2293414" y="1056728"/>
                                </a:lnTo>
                                <a:lnTo>
                                  <a:pt x="2293471" y="1029453"/>
                                </a:lnTo>
                                <a:lnTo>
                                  <a:pt x="2293528" y="1029178"/>
                                </a:lnTo>
                                <a:lnTo>
                                  <a:pt x="2293588" y="1044952"/>
                                </a:lnTo>
                                <a:lnTo>
                                  <a:pt x="2293645" y="1039784"/>
                                </a:lnTo>
                                <a:lnTo>
                                  <a:pt x="2293702" y="1039209"/>
                                </a:lnTo>
                                <a:lnTo>
                                  <a:pt x="2293759" y="1047244"/>
                                </a:lnTo>
                                <a:lnTo>
                                  <a:pt x="2293815" y="1040084"/>
                                </a:lnTo>
                                <a:lnTo>
                                  <a:pt x="2293872" y="1041505"/>
                                </a:lnTo>
                                <a:lnTo>
                                  <a:pt x="2293933" y="1038638"/>
                                </a:lnTo>
                                <a:lnTo>
                                  <a:pt x="2293990" y="1047244"/>
                                </a:lnTo>
                                <a:lnTo>
                                  <a:pt x="2294046" y="1045523"/>
                                </a:lnTo>
                                <a:lnTo>
                                  <a:pt x="2294103" y="1044377"/>
                                </a:lnTo>
                                <a:lnTo>
                                  <a:pt x="2294159" y="1034045"/>
                                </a:lnTo>
                                <a:lnTo>
                                  <a:pt x="2294220" y="1052411"/>
                                </a:lnTo>
                                <a:lnTo>
                                  <a:pt x="2294277" y="1030324"/>
                                </a:lnTo>
                                <a:lnTo>
                                  <a:pt x="2294334" y="1033195"/>
                                </a:lnTo>
                                <a:lnTo>
                                  <a:pt x="2294390" y="1041230"/>
                                </a:lnTo>
                                <a:lnTo>
                                  <a:pt x="2294447" y="1042951"/>
                                </a:lnTo>
                                <a:lnTo>
                                  <a:pt x="2294504" y="1042376"/>
                                </a:lnTo>
                                <a:lnTo>
                                  <a:pt x="2294561" y="1043226"/>
                                </a:lnTo>
                                <a:lnTo>
                                  <a:pt x="2294621" y="1040084"/>
                                </a:lnTo>
                                <a:lnTo>
                                  <a:pt x="2294678" y="1055578"/>
                                </a:lnTo>
                                <a:lnTo>
                                  <a:pt x="2294734" y="1044101"/>
                                </a:lnTo>
                                <a:lnTo>
                                  <a:pt x="2294791" y="1035767"/>
                                </a:lnTo>
                                <a:lnTo>
                                  <a:pt x="2294848" y="1036913"/>
                                </a:lnTo>
                                <a:lnTo>
                                  <a:pt x="2294909" y="1046968"/>
                                </a:lnTo>
                                <a:lnTo>
                                  <a:pt x="2294965" y="1048119"/>
                                </a:lnTo>
                                <a:lnTo>
                                  <a:pt x="2295022" y="1032045"/>
                                </a:lnTo>
                                <a:lnTo>
                                  <a:pt x="2295079" y="1050115"/>
                                </a:lnTo>
                                <a:lnTo>
                                  <a:pt x="2295136" y="1039209"/>
                                </a:lnTo>
                                <a:lnTo>
                                  <a:pt x="2295196" y="1038638"/>
                                </a:lnTo>
                                <a:lnTo>
                                  <a:pt x="2295253" y="1039784"/>
                                </a:lnTo>
                                <a:lnTo>
                                  <a:pt x="2295310" y="1026007"/>
                                </a:lnTo>
                                <a:lnTo>
                                  <a:pt x="2295366" y="1040655"/>
                                </a:lnTo>
                                <a:lnTo>
                                  <a:pt x="2295423" y="1039509"/>
                                </a:lnTo>
                                <a:lnTo>
                                  <a:pt x="2295480" y="1053857"/>
                                </a:lnTo>
                                <a:lnTo>
                                  <a:pt x="2295536" y="1061321"/>
                                </a:lnTo>
                                <a:lnTo>
                                  <a:pt x="2295597" y="1042080"/>
                                </a:lnTo>
                                <a:lnTo>
                                  <a:pt x="2295654" y="1033195"/>
                                </a:lnTo>
                                <a:lnTo>
                                  <a:pt x="2295710" y="1043526"/>
                                </a:lnTo>
                                <a:lnTo>
                                  <a:pt x="2295767" y="1060746"/>
                                </a:lnTo>
                                <a:lnTo>
                                  <a:pt x="2295824" y="1051265"/>
                                </a:lnTo>
                                <a:lnTo>
                                  <a:pt x="2295885" y="1022564"/>
                                </a:lnTo>
                              </a:path>
                            </a:pathLst>
                          </a:custGeom>
                          <a:ln w="13776" cap="flat">
                            <a:miter lim="127000"/>
                          </a:ln>
                        </wps:spPr>
                        <wps:style>
                          <a:lnRef idx="1">
                            <a:srgbClr val="E4332B"/>
                          </a:lnRef>
                          <a:fillRef idx="0">
                            <a:srgbClr val="000000">
                              <a:alpha val="0"/>
                            </a:srgbClr>
                          </a:fillRef>
                          <a:effectRef idx="0">
                            <a:scrgbClr r="0" g="0" b="0"/>
                          </a:effectRef>
                          <a:fontRef idx="none"/>
                        </wps:style>
                        <wps:bodyPr/>
                      </wps:wsp>
                      <wps:wsp>
                        <wps:cNvPr id="18537" name="Shape 18537"/>
                        <wps:cNvSpPr/>
                        <wps:spPr>
                          <a:xfrm>
                            <a:off x="1532897" y="33057"/>
                            <a:ext cx="1061835" cy="894004"/>
                          </a:xfrm>
                          <a:custGeom>
                            <a:avLst/>
                            <a:gdLst/>
                            <a:ahLst/>
                            <a:cxnLst/>
                            <a:rect l="0" t="0" r="0" b="0"/>
                            <a:pathLst>
                              <a:path w="1061835" h="894004">
                                <a:moveTo>
                                  <a:pt x="0" y="0"/>
                                </a:moveTo>
                                <a:lnTo>
                                  <a:pt x="1061835" y="0"/>
                                </a:lnTo>
                                <a:lnTo>
                                  <a:pt x="1061835" y="894004"/>
                                </a:lnTo>
                                <a:lnTo>
                                  <a:pt x="0" y="894004"/>
                                </a:lnTo>
                                <a:lnTo>
                                  <a:pt x="0" y="0"/>
                                </a:lnTo>
                              </a:path>
                            </a:pathLst>
                          </a:custGeom>
                          <a:ln w="0" cap="flat">
                            <a:miter lim="127000"/>
                          </a:ln>
                        </wps:spPr>
                        <wps:style>
                          <a:lnRef idx="0">
                            <a:srgbClr val="000000">
                              <a:alpha val="0"/>
                            </a:srgbClr>
                          </a:lnRef>
                          <a:fillRef idx="1">
                            <a:srgbClr val="FFFEFD"/>
                          </a:fillRef>
                          <a:effectRef idx="0">
                            <a:scrgbClr r="0" g="0" b="0"/>
                          </a:effectRef>
                          <a:fontRef idx="none"/>
                        </wps:style>
                        <wps:bodyPr/>
                      </wps:wsp>
                      <wps:wsp>
                        <wps:cNvPr id="454" name="Shape 454"/>
                        <wps:cNvSpPr/>
                        <wps:spPr>
                          <a:xfrm>
                            <a:off x="1594887" y="154352"/>
                            <a:ext cx="206636" cy="0"/>
                          </a:xfrm>
                          <a:custGeom>
                            <a:avLst/>
                            <a:gdLst/>
                            <a:ahLst/>
                            <a:cxnLst/>
                            <a:rect l="0" t="0" r="0" b="0"/>
                            <a:pathLst>
                              <a:path w="206636">
                                <a:moveTo>
                                  <a:pt x="0" y="0"/>
                                </a:moveTo>
                                <a:lnTo>
                                  <a:pt x="206636" y="0"/>
                                </a:lnTo>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15476" name="Rectangle 15476"/>
                        <wps:cNvSpPr/>
                        <wps:spPr>
                          <a:xfrm>
                            <a:off x="1852720" y="134334"/>
                            <a:ext cx="167640"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w:t>
                              </w:r>
                            </w:p>
                          </w:txbxContent>
                        </wps:txbx>
                        <wps:bodyPr horzOverflow="overflow" vert="horz" lIns="0" tIns="0" rIns="0" bIns="0" rtlCol="0">
                          <a:noAutofit/>
                        </wps:bodyPr>
                      </wps:wsp>
                      <wps:wsp>
                        <wps:cNvPr id="15477" name="Rectangle 15477"/>
                        <wps:cNvSpPr/>
                        <wps:spPr>
                          <a:xfrm>
                            <a:off x="2006774" y="134334"/>
                            <a:ext cx="190847"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4</w:t>
                              </w:r>
                            </w:p>
                          </w:txbxContent>
                        </wps:txbx>
                        <wps:bodyPr horzOverflow="overflow" vert="horz" lIns="0" tIns="0" rIns="0" bIns="0" rtlCol="0">
                          <a:noAutofit/>
                        </wps:bodyPr>
                      </wps:wsp>
                      <wps:wsp>
                        <wps:cNvPr id="456" name="Shape 456"/>
                        <wps:cNvSpPr/>
                        <wps:spPr>
                          <a:xfrm>
                            <a:off x="2157623" y="179335"/>
                            <a:ext cx="16414" cy="13660"/>
                          </a:xfrm>
                          <a:custGeom>
                            <a:avLst/>
                            <a:gdLst/>
                            <a:ahLst/>
                            <a:cxnLst/>
                            <a:rect l="0" t="0" r="0" b="0"/>
                            <a:pathLst>
                              <a:path w="16414" h="13660">
                                <a:moveTo>
                                  <a:pt x="7690" y="0"/>
                                </a:moveTo>
                                <a:lnTo>
                                  <a:pt x="9642" y="0"/>
                                </a:lnTo>
                                <a:cubicBezTo>
                                  <a:pt x="15725" y="571"/>
                                  <a:pt x="16414" y="10100"/>
                                  <a:pt x="10444" y="11591"/>
                                </a:cubicBezTo>
                                <a:cubicBezTo>
                                  <a:pt x="4706" y="13660"/>
                                  <a:pt x="0" y="5625"/>
                                  <a:pt x="4362" y="1604"/>
                                </a:cubicBezTo>
                                <a:lnTo>
                                  <a:pt x="4819" y="1377"/>
                                </a:lnTo>
                                <a:lnTo>
                                  <a:pt x="5508" y="802"/>
                                </a:lnTo>
                                <a:lnTo>
                                  <a:pt x="6314" y="344"/>
                                </a:lnTo>
                                <a:lnTo>
                                  <a:pt x="6885" y="113"/>
                                </a:lnTo>
                                <a:lnTo>
                                  <a:pt x="769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57" name="Rectangle 457"/>
                        <wps:cNvSpPr/>
                        <wps:spPr>
                          <a:xfrm>
                            <a:off x="2182072" y="134335"/>
                            <a:ext cx="152677" cy="10840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wps:txbx>
                        <wps:bodyPr horzOverflow="overflow" vert="horz" lIns="0" tIns="0" rIns="0" bIns="0" rtlCol="0">
                          <a:noAutofit/>
                        </wps:bodyPr>
                      </wps:wsp>
                      <wps:wsp>
                        <wps:cNvPr id="458" name="Rectangle 458"/>
                        <wps:cNvSpPr/>
                        <wps:spPr>
                          <a:xfrm>
                            <a:off x="2296867" y="93844"/>
                            <a:ext cx="53436"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wps:txbx>
                        <wps:bodyPr horzOverflow="overflow" vert="horz" lIns="0" tIns="0" rIns="0" bIns="0" rtlCol="0">
                          <a:noAutofit/>
                        </wps:bodyPr>
                      </wps:wsp>
                      <wps:wsp>
                        <wps:cNvPr id="459" name="Shape 459"/>
                        <wps:cNvSpPr/>
                        <wps:spPr>
                          <a:xfrm>
                            <a:off x="2365980" y="163492"/>
                            <a:ext cx="70827" cy="54757"/>
                          </a:xfrm>
                          <a:custGeom>
                            <a:avLst/>
                            <a:gdLst/>
                            <a:ahLst/>
                            <a:cxnLst/>
                            <a:rect l="0" t="0" r="0" b="0"/>
                            <a:pathLst>
                              <a:path w="70827" h="54757">
                                <a:moveTo>
                                  <a:pt x="63136" y="0"/>
                                </a:moveTo>
                                <a:lnTo>
                                  <a:pt x="65201" y="0"/>
                                </a:lnTo>
                                <a:cubicBezTo>
                                  <a:pt x="70827" y="2641"/>
                                  <a:pt x="69105" y="9873"/>
                                  <a:pt x="68531" y="14579"/>
                                </a:cubicBezTo>
                                <a:cubicBezTo>
                                  <a:pt x="66008" y="28928"/>
                                  <a:pt x="60382" y="45690"/>
                                  <a:pt x="45572" y="50966"/>
                                </a:cubicBezTo>
                                <a:cubicBezTo>
                                  <a:pt x="39716" y="53036"/>
                                  <a:pt x="31799" y="50509"/>
                                  <a:pt x="30649" y="43738"/>
                                </a:cubicBezTo>
                                <a:lnTo>
                                  <a:pt x="30191" y="41672"/>
                                </a:lnTo>
                                <a:lnTo>
                                  <a:pt x="29960" y="41328"/>
                                </a:lnTo>
                                <a:cubicBezTo>
                                  <a:pt x="25368" y="48674"/>
                                  <a:pt x="15494" y="54757"/>
                                  <a:pt x="7002" y="50051"/>
                                </a:cubicBezTo>
                                <a:cubicBezTo>
                                  <a:pt x="0" y="44884"/>
                                  <a:pt x="1146" y="34897"/>
                                  <a:pt x="1948" y="27664"/>
                                </a:cubicBezTo>
                                <a:cubicBezTo>
                                  <a:pt x="3556" y="18022"/>
                                  <a:pt x="7573" y="8610"/>
                                  <a:pt x="13774" y="1264"/>
                                </a:cubicBezTo>
                                <a:lnTo>
                                  <a:pt x="14806" y="1264"/>
                                </a:lnTo>
                                <a:cubicBezTo>
                                  <a:pt x="17220" y="2985"/>
                                  <a:pt x="13660" y="5281"/>
                                  <a:pt x="12972" y="7116"/>
                                </a:cubicBezTo>
                                <a:cubicBezTo>
                                  <a:pt x="7229" y="16989"/>
                                  <a:pt x="1033" y="29847"/>
                                  <a:pt x="7804" y="40522"/>
                                </a:cubicBezTo>
                                <a:cubicBezTo>
                                  <a:pt x="14118" y="47293"/>
                                  <a:pt x="24793" y="41672"/>
                                  <a:pt x="28928" y="35128"/>
                                </a:cubicBezTo>
                                <a:cubicBezTo>
                                  <a:pt x="31107" y="32832"/>
                                  <a:pt x="30191" y="29503"/>
                                  <a:pt x="30993" y="26749"/>
                                </a:cubicBezTo>
                                <a:cubicBezTo>
                                  <a:pt x="32139" y="23416"/>
                                  <a:pt x="31799" y="17102"/>
                                  <a:pt x="36618" y="17220"/>
                                </a:cubicBezTo>
                                <a:cubicBezTo>
                                  <a:pt x="39947" y="19054"/>
                                  <a:pt x="37307" y="23416"/>
                                  <a:pt x="36849" y="26401"/>
                                </a:cubicBezTo>
                                <a:cubicBezTo>
                                  <a:pt x="36043" y="30422"/>
                                  <a:pt x="32483" y="34209"/>
                                  <a:pt x="34780" y="38457"/>
                                </a:cubicBezTo>
                                <a:cubicBezTo>
                                  <a:pt x="37076" y="45001"/>
                                  <a:pt x="45459" y="44540"/>
                                  <a:pt x="50278" y="41328"/>
                                </a:cubicBezTo>
                                <a:cubicBezTo>
                                  <a:pt x="58775" y="36274"/>
                                  <a:pt x="64513" y="26401"/>
                                  <a:pt x="64400" y="16645"/>
                                </a:cubicBezTo>
                                <a:cubicBezTo>
                                  <a:pt x="63711" y="12854"/>
                                  <a:pt x="61528" y="9756"/>
                                  <a:pt x="58775" y="7116"/>
                                </a:cubicBezTo>
                                <a:lnTo>
                                  <a:pt x="58657" y="6427"/>
                                </a:lnTo>
                                <a:lnTo>
                                  <a:pt x="58657" y="4362"/>
                                </a:lnTo>
                                <a:lnTo>
                                  <a:pt x="59005" y="3098"/>
                                </a:lnTo>
                                <a:lnTo>
                                  <a:pt x="59232" y="2985"/>
                                </a:lnTo>
                                <a:lnTo>
                                  <a:pt x="59463" y="2523"/>
                                </a:lnTo>
                                <a:lnTo>
                                  <a:pt x="60727" y="1264"/>
                                </a:lnTo>
                                <a:lnTo>
                                  <a:pt x="61071" y="1033"/>
                                </a:lnTo>
                                <a:lnTo>
                                  <a:pt x="61528" y="689"/>
                                </a:lnTo>
                                <a:lnTo>
                                  <a:pt x="62334" y="231"/>
                                </a:lnTo>
                                <a:lnTo>
                                  <a:pt x="63136"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60" name="Rectangle 460"/>
                        <wps:cNvSpPr/>
                        <wps:spPr>
                          <a:xfrm>
                            <a:off x="2437151" y="182239"/>
                            <a:ext cx="47452" cy="7588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wps:txbx>
                        <wps:bodyPr horzOverflow="overflow" vert="horz" lIns="0" tIns="0" rIns="0" bIns="0" rtlCol="0">
                          <a:noAutofit/>
                        </wps:bodyPr>
                      </wps:wsp>
                      <wps:wsp>
                        <wps:cNvPr id="461" name="Rectangle 461"/>
                        <wps:cNvSpPr/>
                        <wps:spPr>
                          <a:xfrm>
                            <a:off x="2472829" y="67086"/>
                            <a:ext cx="36551" cy="147911"/>
                          </a:xfrm>
                          <a:prstGeom prst="rect">
                            <a:avLst/>
                          </a:prstGeom>
                          <a:ln>
                            <a:noFill/>
                          </a:ln>
                        </wps:spPr>
                        <wps:txbx>
                          <w:txbxContent>
                            <w:p w:rsidR="009054B1" w:rsidRDefault="009054B1">
                              <w:pPr>
                                <w:spacing w:after="160" w:line="259" w:lineRule="auto"/>
                                <w:ind w:left="0" w:firstLine="0"/>
                                <w:jc w:val="left"/>
                              </w:pPr>
                            </w:p>
                          </w:txbxContent>
                        </wps:txbx>
                        <wps:bodyPr horzOverflow="overflow" vert="horz" lIns="0" tIns="0" rIns="0" bIns="0" rtlCol="0">
                          <a:noAutofit/>
                        </wps:bodyPr>
                      </wps:wsp>
                      <wps:wsp>
                        <wps:cNvPr id="462" name="Rectangle 462"/>
                        <wps:cNvSpPr/>
                        <wps:spPr>
                          <a:xfrm>
                            <a:off x="2500310" y="93844"/>
                            <a:ext cx="53436"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wps:txbx>
                        <wps:bodyPr horzOverflow="overflow" vert="horz" lIns="0" tIns="0" rIns="0" bIns="0" rtlCol="0">
                          <a:noAutofit/>
                        </wps:bodyPr>
                      </wps:wsp>
                      <wps:wsp>
                        <wps:cNvPr id="463" name="Shape 463"/>
                        <wps:cNvSpPr/>
                        <wps:spPr>
                          <a:xfrm>
                            <a:off x="1594887" y="317205"/>
                            <a:ext cx="206636" cy="0"/>
                          </a:xfrm>
                          <a:custGeom>
                            <a:avLst/>
                            <a:gdLst/>
                            <a:ahLst/>
                            <a:cxnLst/>
                            <a:rect l="0" t="0" r="0" b="0"/>
                            <a:pathLst>
                              <a:path w="206636">
                                <a:moveTo>
                                  <a:pt x="0" y="0"/>
                                </a:moveTo>
                                <a:lnTo>
                                  <a:pt x="206636" y="0"/>
                                </a:lnTo>
                              </a:path>
                            </a:pathLst>
                          </a:custGeom>
                          <a:ln w="13776" cap="flat">
                            <a:miter lim="127000"/>
                          </a:ln>
                        </wps:spPr>
                        <wps:style>
                          <a:lnRef idx="1">
                            <a:srgbClr val="7C2D6B"/>
                          </a:lnRef>
                          <a:fillRef idx="0">
                            <a:srgbClr val="000000">
                              <a:alpha val="0"/>
                            </a:srgbClr>
                          </a:fillRef>
                          <a:effectRef idx="0">
                            <a:scrgbClr r="0" g="0" b="0"/>
                          </a:effectRef>
                          <a:fontRef idx="none"/>
                        </wps:style>
                        <wps:bodyPr/>
                      </wps:wsp>
                      <wps:wsp>
                        <wps:cNvPr id="15475" name="Rectangle 15475"/>
                        <wps:cNvSpPr/>
                        <wps:spPr>
                          <a:xfrm>
                            <a:off x="2006774" y="297183"/>
                            <a:ext cx="190847"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2.8</w:t>
                              </w:r>
                            </w:p>
                          </w:txbxContent>
                        </wps:txbx>
                        <wps:bodyPr horzOverflow="overflow" vert="horz" lIns="0" tIns="0" rIns="0" bIns="0" rtlCol="0">
                          <a:noAutofit/>
                        </wps:bodyPr>
                      </wps:wsp>
                      <wps:wsp>
                        <wps:cNvPr id="15474" name="Rectangle 15474"/>
                        <wps:cNvSpPr/>
                        <wps:spPr>
                          <a:xfrm>
                            <a:off x="1852720" y="297183"/>
                            <a:ext cx="167640"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w:t>
                              </w:r>
                            </w:p>
                          </w:txbxContent>
                        </wps:txbx>
                        <wps:bodyPr horzOverflow="overflow" vert="horz" lIns="0" tIns="0" rIns="0" bIns="0" rtlCol="0">
                          <a:noAutofit/>
                        </wps:bodyPr>
                      </wps:wsp>
                      <wps:wsp>
                        <wps:cNvPr id="465" name="Shape 465"/>
                        <wps:cNvSpPr/>
                        <wps:spPr>
                          <a:xfrm>
                            <a:off x="2157623" y="342184"/>
                            <a:ext cx="16414" cy="13660"/>
                          </a:xfrm>
                          <a:custGeom>
                            <a:avLst/>
                            <a:gdLst/>
                            <a:ahLst/>
                            <a:cxnLst/>
                            <a:rect l="0" t="0" r="0" b="0"/>
                            <a:pathLst>
                              <a:path w="16414" h="13660">
                                <a:moveTo>
                                  <a:pt x="7690" y="0"/>
                                </a:moveTo>
                                <a:lnTo>
                                  <a:pt x="9642" y="0"/>
                                </a:lnTo>
                                <a:cubicBezTo>
                                  <a:pt x="15725" y="575"/>
                                  <a:pt x="16414" y="10100"/>
                                  <a:pt x="10444" y="11595"/>
                                </a:cubicBezTo>
                                <a:cubicBezTo>
                                  <a:pt x="4706" y="13660"/>
                                  <a:pt x="0" y="5625"/>
                                  <a:pt x="4362" y="1608"/>
                                </a:cubicBezTo>
                                <a:lnTo>
                                  <a:pt x="4819" y="1377"/>
                                </a:lnTo>
                                <a:lnTo>
                                  <a:pt x="5508" y="806"/>
                                </a:lnTo>
                                <a:lnTo>
                                  <a:pt x="6314" y="344"/>
                                </a:lnTo>
                                <a:lnTo>
                                  <a:pt x="6885" y="113"/>
                                </a:lnTo>
                                <a:lnTo>
                                  <a:pt x="769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66" name="Rectangle 466"/>
                        <wps:cNvSpPr/>
                        <wps:spPr>
                          <a:xfrm>
                            <a:off x="2182072" y="297183"/>
                            <a:ext cx="152677"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wps:txbx>
                        <wps:bodyPr horzOverflow="overflow" vert="horz" lIns="0" tIns="0" rIns="0" bIns="0" rtlCol="0">
                          <a:noAutofit/>
                        </wps:bodyPr>
                      </wps:wsp>
                      <wps:wsp>
                        <wps:cNvPr id="467" name="Rectangle 467"/>
                        <wps:cNvSpPr/>
                        <wps:spPr>
                          <a:xfrm>
                            <a:off x="2296867" y="256694"/>
                            <a:ext cx="53436"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wps:txbx>
                        <wps:bodyPr horzOverflow="overflow" vert="horz" lIns="0" tIns="0" rIns="0" bIns="0" rtlCol="0">
                          <a:noAutofit/>
                        </wps:bodyPr>
                      </wps:wsp>
                      <wps:wsp>
                        <wps:cNvPr id="468" name="Shape 468"/>
                        <wps:cNvSpPr/>
                        <wps:spPr>
                          <a:xfrm>
                            <a:off x="2365980" y="326342"/>
                            <a:ext cx="70827" cy="54757"/>
                          </a:xfrm>
                          <a:custGeom>
                            <a:avLst/>
                            <a:gdLst/>
                            <a:ahLst/>
                            <a:cxnLst/>
                            <a:rect l="0" t="0" r="0" b="0"/>
                            <a:pathLst>
                              <a:path w="70827" h="54757">
                                <a:moveTo>
                                  <a:pt x="63136" y="0"/>
                                </a:moveTo>
                                <a:lnTo>
                                  <a:pt x="65201" y="0"/>
                                </a:lnTo>
                                <a:cubicBezTo>
                                  <a:pt x="70827" y="2640"/>
                                  <a:pt x="69105" y="9873"/>
                                  <a:pt x="68531" y="14579"/>
                                </a:cubicBezTo>
                                <a:cubicBezTo>
                                  <a:pt x="66008" y="28927"/>
                                  <a:pt x="60382" y="45689"/>
                                  <a:pt x="45572" y="50970"/>
                                </a:cubicBezTo>
                                <a:cubicBezTo>
                                  <a:pt x="39716" y="53036"/>
                                  <a:pt x="31799" y="50513"/>
                                  <a:pt x="30649" y="43737"/>
                                </a:cubicBezTo>
                                <a:lnTo>
                                  <a:pt x="30191" y="41672"/>
                                </a:lnTo>
                                <a:lnTo>
                                  <a:pt x="29960" y="41328"/>
                                </a:lnTo>
                                <a:cubicBezTo>
                                  <a:pt x="25368" y="48674"/>
                                  <a:pt x="15494" y="54757"/>
                                  <a:pt x="7002" y="50051"/>
                                </a:cubicBezTo>
                                <a:cubicBezTo>
                                  <a:pt x="0" y="44888"/>
                                  <a:pt x="1146" y="34901"/>
                                  <a:pt x="1948" y="27668"/>
                                </a:cubicBezTo>
                                <a:cubicBezTo>
                                  <a:pt x="3556" y="18021"/>
                                  <a:pt x="7573" y="8610"/>
                                  <a:pt x="13774" y="1263"/>
                                </a:cubicBezTo>
                                <a:lnTo>
                                  <a:pt x="14806" y="1263"/>
                                </a:lnTo>
                                <a:cubicBezTo>
                                  <a:pt x="17220" y="2985"/>
                                  <a:pt x="13660" y="5281"/>
                                  <a:pt x="12972" y="7115"/>
                                </a:cubicBezTo>
                                <a:cubicBezTo>
                                  <a:pt x="7229" y="16989"/>
                                  <a:pt x="1033" y="29847"/>
                                  <a:pt x="7804" y="40526"/>
                                </a:cubicBezTo>
                                <a:cubicBezTo>
                                  <a:pt x="14118" y="47297"/>
                                  <a:pt x="24793" y="41672"/>
                                  <a:pt x="28928" y="35128"/>
                                </a:cubicBezTo>
                                <a:cubicBezTo>
                                  <a:pt x="31107" y="32831"/>
                                  <a:pt x="30191" y="29503"/>
                                  <a:pt x="30993" y="26749"/>
                                </a:cubicBezTo>
                                <a:cubicBezTo>
                                  <a:pt x="32139" y="23420"/>
                                  <a:pt x="31799" y="17106"/>
                                  <a:pt x="36618" y="17220"/>
                                </a:cubicBezTo>
                                <a:cubicBezTo>
                                  <a:pt x="39947" y="19054"/>
                                  <a:pt x="37307" y="23420"/>
                                  <a:pt x="36849" y="26405"/>
                                </a:cubicBezTo>
                                <a:cubicBezTo>
                                  <a:pt x="36043" y="30422"/>
                                  <a:pt x="32483" y="34209"/>
                                  <a:pt x="34780" y="38457"/>
                                </a:cubicBezTo>
                                <a:cubicBezTo>
                                  <a:pt x="37076" y="45001"/>
                                  <a:pt x="45459" y="44539"/>
                                  <a:pt x="50278" y="41328"/>
                                </a:cubicBezTo>
                                <a:cubicBezTo>
                                  <a:pt x="58775" y="36274"/>
                                  <a:pt x="64513" y="26405"/>
                                  <a:pt x="64400" y="16649"/>
                                </a:cubicBezTo>
                                <a:cubicBezTo>
                                  <a:pt x="63711" y="12858"/>
                                  <a:pt x="61528" y="9756"/>
                                  <a:pt x="58775" y="7115"/>
                                </a:cubicBezTo>
                                <a:lnTo>
                                  <a:pt x="58657" y="6427"/>
                                </a:lnTo>
                                <a:lnTo>
                                  <a:pt x="58657" y="4362"/>
                                </a:lnTo>
                                <a:lnTo>
                                  <a:pt x="59005" y="3102"/>
                                </a:lnTo>
                                <a:lnTo>
                                  <a:pt x="59232" y="2985"/>
                                </a:lnTo>
                                <a:lnTo>
                                  <a:pt x="59463" y="2527"/>
                                </a:lnTo>
                                <a:lnTo>
                                  <a:pt x="60727" y="1263"/>
                                </a:lnTo>
                                <a:lnTo>
                                  <a:pt x="61071" y="1032"/>
                                </a:lnTo>
                                <a:lnTo>
                                  <a:pt x="61528" y="689"/>
                                </a:lnTo>
                                <a:lnTo>
                                  <a:pt x="62334" y="231"/>
                                </a:lnTo>
                                <a:lnTo>
                                  <a:pt x="63136"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69" name="Rectangle 469"/>
                        <wps:cNvSpPr/>
                        <wps:spPr>
                          <a:xfrm>
                            <a:off x="2437151" y="345089"/>
                            <a:ext cx="47452"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wps:txbx>
                        <wps:bodyPr horzOverflow="overflow" vert="horz" lIns="0" tIns="0" rIns="0" bIns="0" rtlCol="0">
                          <a:noAutofit/>
                        </wps:bodyPr>
                      </wps:wsp>
                      <wps:wsp>
                        <wps:cNvPr id="470" name="Rectangle 470"/>
                        <wps:cNvSpPr/>
                        <wps:spPr>
                          <a:xfrm>
                            <a:off x="2472829" y="229936"/>
                            <a:ext cx="36551" cy="147911"/>
                          </a:xfrm>
                          <a:prstGeom prst="rect">
                            <a:avLst/>
                          </a:prstGeom>
                          <a:ln>
                            <a:noFill/>
                          </a:ln>
                        </wps:spPr>
                        <wps:txbx>
                          <w:txbxContent>
                            <w:p w:rsidR="009054B1" w:rsidRDefault="009054B1">
                              <w:pPr>
                                <w:spacing w:after="160" w:line="259" w:lineRule="auto"/>
                                <w:ind w:left="0" w:firstLine="0"/>
                                <w:jc w:val="left"/>
                              </w:pPr>
                            </w:p>
                          </w:txbxContent>
                        </wps:txbx>
                        <wps:bodyPr horzOverflow="overflow" vert="horz" lIns="0" tIns="0" rIns="0" bIns="0" rtlCol="0">
                          <a:noAutofit/>
                        </wps:bodyPr>
                      </wps:wsp>
                      <wps:wsp>
                        <wps:cNvPr id="471" name="Rectangle 471"/>
                        <wps:cNvSpPr/>
                        <wps:spPr>
                          <a:xfrm>
                            <a:off x="2500310" y="256694"/>
                            <a:ext cx="53436" cy="7588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wps:txbx>
                        <wps:bodyPr horzOverflow="overflow" vert="horz" lIns="0" tIns="0" rIns="0" bIns="0" rtlCol="0">
                          <a:noAutofit/>
                        </wps:bodyPr>
                      </wps:wsp>
                      <wps:wsp>
                        <wps:cNvPr id="472" name="Shape 472"/>
                        <wps:cNvSpPr/>
                        <wps:spPr>
                          <a:xfrm>
                            <a:off x="1594887" y="480055"/>
                            <a:ext cx="206636" cy="0"/>
                          </a:xfrm>
                          <a:custGeom>
                            <a:avLst/>
                            <a:gdLst/>
                            <a:ahLst/>
                            <a:cxnLst/>
                            <a:rect l="0" t="0" r="0" b="0"/>
                            <a:pathLst>
                              <a:path w="206636">
                                <a:moveTo>
                                  <a:pt x="0" y="0"/>
                                </a:moveTo>
                                <a:lnTo>
                                  <a:pt x="206636" y="0"/>
                                </a:lnTo>
                              </a:path>
                            </a:pathLst>
                          </a:custGeom>
                          <a:ln w="13776" cap="flat">
                            <a:miter lim="127000"/>
                          </a:ln>
                        </wps:spPr>
                        <wps:style>
                          <a:lnRef idx="1">
                            <a:srgbClr val="2D7436"/>
                          </a:lnRef>
                          <a:fillRef idx="0">
                            <a:srgbClr val="000000">
                              <a:alpha val="0"/>
                            </a:srgbClr>
                          </a:fillRef>
                          <a:effectRef idx="0">
                            <a:scrgbClr r="0" g="0" b="0"/>
                          </a:effectRef>
                          <a:fontRef idx="none"/>
                        </wps:style>
                        <wps:bodyPr/>
                      </wps:wsp>
                      <wps:wsp>
                        <wps:cNvPr id="15473" name="Rectangle 15473"/>
                        <wps:cNvSpPr/>
                        <wps:spPr>
                          <a:xfrm>
                            <a:off x="2006774" y="460037"/>
                            <a:ext cx="190847"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4.2</w:t>
                              </w:r>
                            </w:p>
                          </w:txbxContent>
                        </wps:txbx>
                        <wps:bodyPr horzOverflow="overflow" vert="horz" lIns="0" tIns="0" rIns="0" bIns="0" rtlCol="0">
                          <a:noAutofit/>
                        </wps:bodyPr>
                      </wps:wsp>
                      <wps:wsp>
                        <wps:cNvPr id="15472" name="Rectangle 15472"/>
                        <wps:cNvSpPr/>
                        <wps:spPr>
                          <a:xfrm>
                            <a:off x="1852720" y="460037"/>
                            <a:ext cx="167640"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w:t>
                              </w:r>
                            </w:p>
                          </w:txbxContent>
                        </wps:txbx>
                        <wps:bodyPr horzOverflow="overflow" vert="horz" lIns="0" tIns="0" rIns="0" bIns="0" rtlCol="0">
                          <a:noAutofit/>
                        </wps:bodyPr>
                      </wps:wsp>
                      <wps:wsp>
                        <wps:cNvPr id="474" name="Shape 474"/>
                        <wps:cNvSpPr/>
                        <wps:spPr>
                          <a:xfrm>
                            <a:off x="2157623" y="505034"/>
                            <a:ext cx="16414" cy="13664"/>
                          </a:xfrm>
                          <a:custGeom>
                            <a:avLst/>
                            <a:gdLst/>
                            <a:ahLst/>
                            <a:cxnLst/>
                            <a:rect l="0" t="0" r="0" b="0"/>
                            <a:pathLst>
                              <a:path w="16414" h="13664">
                                <a:moveTo>
                                  <a:pt x="7690" y="0"/>
                                </a:moveTo>
                                <a:lnTo>
                                  <a:pt x="9642" y="0"/>
                                </a:lnTo>
                                <a:cubicBezTo>
                                  <a:pt x="15725" y="575"/>
                                  <a:pt x="16414" y="10104"/>
                                  <a:pt x="10444" y="11594"/>
                                </a:cubicBezTo>
                                <a:cubicBezTo>
                                  <a:pt x="4706" y="13664"/>
                                  <a:pt x="0" y="5625"/>
                                  <a:pt x="4362" y="1608"/>
                                </a:cubicBezTo>
                                <a:lnTo>
                                  <a:pt x="4819" y="1377"/>
                                </a:lnTo>
                                <a:lnTo>
                                  <a:pt x="5508" y="806"/>
                                </a:lnTo>
                                <a:lnTo>
                                  <a:pt x="6314" y="344"/>
                                </a:lnTo>
                                <a:lnTo>
                                  <a:pt x="6885" y="117"/>
                                </a:lnTo>
                                <a:lnTo>
                                  <a:pt x="769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75" name="Rectangle 475"/>
                        <wps:cNvSpPr/>
                        <wps:spPr>
                          <a:xfrm>
                            <a:off x="2182072" y="460037"/>
                            <a:ext cx="152677"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wps:txbx>
                        <wps:bodyPr horzOverflow="overflow" vert="horz" lIns="0" tIns="0" rIns="0" bIns="0" rtlCol="0">
                          <a:noAutofit/>
                        </wps:bodyPr>
                      </wps:wsp>
                      <wps:wsp>
                        <wps:cNvPr id="476" name="Rectangle 476"/>
                        <wps:cNvSpPr/>
                        <wps:spPr>
                          <a:xfrm>
                            <a:off x="2296867" y="419547"/>
                            <a:ext cx="53436"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wps:txbx>
                        <wps:bodyPr horzOverflow="overflow" vert="horz" lIns="0" tIns="0" rIns="0" bIns="0" rtlCol="0">
                          <a:noAutofit/>
                        </wps:bodyPr>
                      </wps:wsp>
                      <wps:wsp>
                        <wps:cNvPr id="477" name="Shape 477"/>
                        <wps:cNvSpPr/>
                        <wps:spPr>
                          <a:xfrm>
                            <a:off x="2365980" y="489191"/>
                            <a:ext cx="70827" cy="54761"/>
                          </a:xfrm>
                          <a:custGeom>
                            <a:avLst/>
                            <a:gdLst/>
                            <a:ahLst/>
                            <a:cxnLst/>
                            <a:rect l="0" t="0" r="0" b="0"/>
                            <a:pathLst>
                              <a:path w="70827" h="54761">
                                <a:moveTo>
                                  <a:pt x="63136" y="0"/>
                                </a:moveTo>
                                <a:lnTo>
                                  <a:pt x="65201" y="0"/>
                                </a:lnTo>
                                <a:cubicBezTo>
                                  <a:pt x="70827" y="2641"/>
                                  <a:pt x="69105" y="9873"/>
                                  <a:pt x="68531" y="14579"/>
                                </a:cubicBezTo>
                                <a:cubicBezTo>
                                  <a:pt x="66008" y="28932"/>
                                  <a:pt x="60382" y="45694"/>
                                  <a:pt x="45572" y="50971"/>
                                </a:cubicBezTo>
                                <a:cubicBezTo>
                                  <a:pt x="39716" y="53040"/>
                                  <a:pt x="31799" y="50513"/>
                                  <a:pt x="30649" y="43738"/>
                                </a:cubicBezTo>
                                <a:lnTo>
                                  <a:pt x="30191" y="41672"/>
                                </a:lnTo>
                                <a:lnTo>
                                  <a:pt x="29960" y="41328"/>
                                </a:lnTo>
                                <a:cubicBezTo>
                                  <a:pt x="25368" y="48674"/>
                                  <a:pt x="15494" y="54761"/>
                                  <a:pt x="7002" y="50051"/>
                                </a:cubicBezTo>
                                <a:cubicBezTo>
                                  <a:pt x="0" y="44888"/>
                                  <a:pt x="1146" y="34901"/>
                                  <a:pt x="1948" y="27668"/>
                                </a:cubicBezTo>
                                <a:cubicBezTo>
                                  <a:pt x="3556" y="18025"/>
                                  <a:pt x="7573" y="8614"/>
                                  <a:pt x="13774" y="1264"/>
                                </a:cubicBezTo>
                                <a:lnTo>
                                  <a:pt x="14806" y="1264"/>
                                </a:lnTo>
                                <a:cubicBezTo>
                                  <a:pt x="17220" y="2989"/>
                                  <a:pt x="13660" y="5281"/>
                                  <a:pt x="12972" y="7120"/>
                                </a:cubicBezTo>
                                <a:cubicBezTo>
                                  <a:pt x="7229" y="16993"/>
                                  <a:pt x="1033" y="29847"/>
                                  <a:pt x="7804" y="40526"/>
                                </a:cubicBezTo>
                                <a:cubicBezTo>
                                  <a:pt x="14118" y="47297"/>
                                  <a:pt x="24793" y="41672"/>
                                  <a:pt x="28928" y="35128"/>
                                </a:cubicBezTo>
                                <a:cubicBezTo>
                                  <a:pt x="31107" y="32836"/>
                                  <a:pt x="30191" y="29507"/>
                                  <a:pt x="30993" y="26749"/>
                                </a:cubicBezTo>
                                <a:cubicBezTo>
                                  <a:pt x="32139" y="23420"/>
                                  <a:pt x="31799" y="17106"/>
                                  <a:pt x="36618" y="17220"/>
                                </a:cubicBezTo>
                                <a:cubicBezTo>
                                  <a:pt x="39947" y="19058"/>
                                  <a:pt x="37307" y="23420"/>
                                  <a:pt x="36849" y="26404"/>
                                </a:cubicBezTo>
                                <a:cubicBezTo>
                                  <a:pt x="36043" y="30422"/>
                                  <a:pt x="32483" y="34212"/>
                                  <a:pt x="34780" y="38461"/>
                                </a:cubicBezTo>
                                <a:cubicBezTo>
                                  <a:pt x="37076" y="45001"/>
                                  <a:pt x="45459" y="44543"/>
                                  <a:pt x="50278" y="41328"/>
                                </a:cubicBezTo>
                                <a:cubicBezTo>
                                  <a:pt x="58775" y="36278"/>
                                  <a:pt x="64513" y="26404"/>
                                  <a:pt x="64400" y="16649"/>
                                </a:cubicBezTo>
                                <a:cubicBezTo>
                                  <a:pt x="63711" y="12858"/>
                                  <a:pt x="61528" y="9760"/>
                                  <a:pt x="58775" y="7120"/>
                                </a:cubicBezTo>
                                <a:lnTo>
                                  <a:pt x="58657" y="6431"/>
                                </a:lnTo>
                                <a:lnTo>
                                  <a:pt x="58657" y="4362"/>
                                </a:lnTo>
                                <a:lnTo>
                                  <a:pt x="59005" y="3102"/>
                                </a:lnTo>
                                <a:lnTo>
                                  <a:pt x="59232" y="2989"/>
                                </a:lnTo>
                                <a:lnTo>
                                  <a:pt x="59463" y="2527"/>
                                </a:lnTo>
                                <a:lnTo>
                                  <a:pt x="60727" y="1264"/>
                                </a:lnTo>
                                <a:lnTo>
                                  <a:pt x="61071" y="1037"/>
                                </a:lnTo>
                                <a:lnTo>
                                  <a:pt x="61528" y="688"/>
                                </a:lnTo>
                                <a:lnTo>
                                  <a:pt x="62334" y="231"/>
                                </a:lnTo>
                                <a:lnTo>
                                  <a:pt x="63136"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78" name="Rectangle 478"/>
                        <wps:cNvSpPr/>
                        <wps:spPr>
                          <a:xfrm>
                            <a:off x="2437151" y="507942"/>
                            <a:ext cx="47452" cy="7588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wps:txbx>
                        <wps:bodyPr horzOverflow="overflow" vert="horz" lIns="0" tIns="0" rIns="0" bIns="0" rtlCol="0">
                          <a:noAutofit/>
                        </wps:bodyPr>
                      </wps:wsp>
                      <wps:wsp>
                        <wps:cNvPr id="479" name="Rectangle 479"/>
                        <wps:cNvSpPr/>
                        <wps:spPr>
                          <a:xfrm>
                            <a:off x="2472829" y="392789"/>
                            <a:ext cx="36551" cy="147911"/>
                          </a:xfrm>
                          <a:prstGeom prst="rect">
                            <a:avLst/>
                          </a:prstGeom>
                          <a:ln>
                            <a:noFill/>
                          </a:ln>
                        </wps:spPr>
                        <wps:txbx>
                          <w:txbxContent>
                            <w:p w:rsidR="009054B1" w:rsidRDefault="009054B1">
                              <w:pPr>
                                <w:spacing w:after="160" w:line="259" w:lineRule="auto"/>
                                <w:ind w:left="0" w:firstLine="0"/>
                                <w:jc w:val="left"/>
                              </w:pPr>
                            </w:p>
                          </w:txbxContent>
                        </wps:txbx>
                        <wps:bodyPr horzOverflow="overflow" vert="horz" lIns="0" tIns="0" rIns="0" bIns="0" rtlCol="0">
                          <a:noAutofit/>
                        </wps:bodyPr>
                      </wps:wsp>
                      <wps:wsp>
                        <wps:cNvPr id="480" name="Rectangle 480"/>
                        <wps:cNvSpPr/>
                        <wps:spPr>
                          <a:xfrm>
                            <a:off x="2500310" y="419546"/>
                            <a:ext cx="53436"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wps:txbx>
                        <wps:bodyPr horzOverflow="overflow" vert="horz" lIns="0" tIns="0" rIns="0" bIns="0" rtlCol="0">
                          <a:noAutofit/>
                        </wps:bodyPr>
                      </wps:wsp>
                      <wps:wsp>
                        <wps:cNvPr id="481" name="Shape 481"/>
                        <wps:cNvSpPr/>
                        <wps:spPr>
                          <a:xfrm>
                            <a:off x="1594887" y="642917"/>
                            <a:ext cx="206636" cy="0"/>
                          </a:xfrm>
                          <a:custGeom>
                            <a:avLst/>
                            <a:gdLst/>
                            <a:ahLst/>
                            <a:cxnLst/>
                            <a:rect l="0" t="0" r="0" b="0"/>
                            <a:pathLst>
                              <a:path w="206636">
                                <a:moveTo>
                                  <a:pt x="0" y="0"/>
                                </a:moveTo>
                                <a:lnTo>
                                  <a:pt x="206636" y="0"/>
                                </a:lnTo>
                              </a:path>
                            </a:pathLst>
                          </a:custGeom>
                          <a:ln w="13776" cap="flat">
                            <a:miter lim="127000"/>
                          </a:ln>
                        </wps:spPr>
                        <wps:style>
                          <a:lnRef idx="1">
                            <a:srgbClr val="4C498A"/>
                          </a:lnRef>
                          <a:fillRef idx="0">
                            <a:srgbClr val="000000">
                              <a:alpha val="0"/>
                            </a:srgbClr>
                          </a:fillRef>
                          <a:effectRef idx="0">
                            <a:scrgbClr r="0" g="0" b="0"/>
                          </a:effectRef>
                          <a:fontRef idx="none"/>
                        </wps:style>
                        <wps:bodyPr/>
                      </wps:wsp>
                      <wps:wsp>
                        <wps:cNvPr id="15470" name="Rectangle 15470"/>
                        <wps:cNvSpPr/>
                        <wps:spPr>
                          <a:xfrm>
                            <a:off x="1852720" y="622899"/>
                            <a:ext cx="167640"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w:t>
                              </w:r>
                            </w:p>
                          </w:txbxContent>
                        </wps:txbx>
                        <wps:bodyPr horzOverflow="overflow" vert="horz" lIns="0" tIns="0" rIns="0" bIns="0" rtlCol="0">
                          <a:noAutofit/>
                        </wps:bodyPr>
                      </wps:wsp>
                      <wps:wsp>
                        <wps:cNvPr id="15471" name="Rectangle 15471"/>
                        <wps:cNvSpPr/>
                        <wps:spPr>
                          <a:xfrm>
                            <a:off x="2006774" y="622899"/>
                            <a:ext cx="190847"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5.6</w:t>
                              </w:r>
                            </w:p>
                          </w:txbxContent>
                        </wps:txbx>
                        <wps:bodyPr horzOverflow="overflow" vert="horz" lIns="0" tIns="0" rIns="0" bIns="0" rtlCol="0">
                          <a:noAutofit/>
                        </wps:bodyPr>
                      </wps:wsp>
                      <wps:wsp>
                        <wps:cNvPr id="483" name="Shape 483"/>
                        <wps:cNvSpPr/>
                        <wps:spPr>
                          <a:xfrm>
                            <a:off x="2157623" y="667896"/>
                            <a:ext cx="16414" cy="13660"/>
                          </a:xfrm>
                          <a:custGeom>
                            <a:avLst/>
                            <a:gdLst/>
                            <a:ahLst/>
                            <a:cxnLst/>
                            <a:rect l="0" t="0" r="0" b="0"/>
                            <a:pathLst>
                              <a:path w="16414" h="13660">
                                <a:moveTo>
                                  <a:pt x="7690" y="0"/>
                                </a:moveTo>
                                <a:lnTo>
                                  <a:pt x="9642" y="0"/>
                                </a:lnTo>
                                <a:cubicBezTo>
                                  <a:pt x="15725" y="575"/>
                                  <a:pt x="16414" y="10104"/>
                                  <a:pt x="10444" y="11594"/>
                                </a:cubicBezTo>
                                <a:cubicBezTo>
                                  <a:pt x="4706" y="13660"/>
                                  <a:pt x="0" y="5629"/>
                                  <a:pt x="4362" y="1608"/>
                                </a:cubicBezTo>
                                <a:lnTo>
                                  <a:pt x="4819" y="1381"/>
                                </a:lnTo>
                                <a:lnTo>
                                  <a:pt x="5508" y="806"/>
                                </a:lnTo>
                                <a:lnTo>
                                  <a:pt x="6314" y="348"/>
                                </a:lnTo>
                                <a:lnTo>
                                  <a:pt x="6885" y="118"/>
                                </a:lnTo>
                                <a:lnTo>
                                  <a:pt x="769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84" name="Rectangle 484"/>
                        <wps:cNvSpPr/>
                        <wps:spPr>
                          <a:xfrm>
                            <a:off x="2182072" y="622899"/>
                            <a:ext cx="152677" cy="10840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wps:txbx>
                        <wps:bodyPr horzOverflow="overflow" vert="horz" lIns="0" tIns="0" rIns="0" bIns="0" rtlCol="0">
                          <a:noAutofit/>
                        </wps:bodyPr>
                      </wps:wsp>
                      <wps:wsp>
                        <wps:cNvPr id="485" name="Rectangle 485"/>
                        <wps:cNvSpPr/>
                        <wps:spPr>
                          <a:xfrm>
                            <a:off x="2296867" y="582411"/>
                            <a:ext cx="53436"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wps:txbx>
                        <wps:bodyPr horzOverflow="overflow" vert="horz" lIns="0" tIns="0" rIns="0" bIns="0" rtlCol="0">
                          <a:noAutofit/>
                        </wps:bodyPr>
                      </wps:wsp>
                      <wps:wsp>
                        <wps:cNvPr id="486" name="Shape 486"/>
                        <wps:cNvSpPr/>
                        <wps:spPr>
                          <a:xfrm>
                            <a:off x="2365980" y="652057"/>
                            <a:ext cx="70827" cy="54757"/>
                          </a:xfrm>
                          <a:custGeom>
                            <a:avLst/>
                            <a:gdLst/>
                            <a:ahLst/>
                            <a:cxnLst/>
                            <a:rect l="0" t="0" r="0" b="0"/>
                            <a:pathLst>
                              <a:path w="70827" h="54757">
                                <a:moveTo>
                                  <a:pt x="63136" y="0"/>
                                </a:moveTo>
                                <a:lnTo>
                                  <a:pt x="65201" y="0"/>
                                </a:lnTo>
                                <a:cubicBezTo>
                                  <a:pt x="70827" y="2641"/>
                                  <a:pt x="69105" y="9874"/>
                                  <a:pt x="68531" y="14579"/>
                                </a:cubicBezTo>
                                <a:cubicBezTo>
                                  <a:pt x="66008" y="28928"/>
                                  <a:pt x="60382" y="45686"/>
                                  <a:pt x="45572" y="50971"/>
                                </a:cubicBezTo>
                                <a:cubicBezTo>
                                  <a:pt x="39716" y="53036"/>
                                  <a:pt x="31799" y="50509"/>
                                  <a:pt x="30649" y="43738"/>
                                </a:cubicBezTo>
                                <a:lnTo>
                                  <a:pt x="30191" y="41672"/>
                                </a:lnTo>
                                <a:lnTo>
                                  <a:pt x="29960" y="41324"/>
                                </a:lnTo>
                                <a:cubicBezTo>
                                  <a:pt x="25368" y="48670"/>
                                  <a:pt x="15494" y="54757"/>
                                  <a:pt x="7002" y="50051"/>
                                </a:cubicBezTo>
                                <a:cubicBezTo>
                                  <a:pt x="0" y="44884"/>
                                  <a:pt x="1146" y="34897"/>
                                  <a:pt x="1948" y="27664"/>
                                </a:cubicBezTo>
                                <a:cubicBezTo>
                                  <a:pt x="3556" y="18022"/>
                                  <a:pt x="7573" y="8610"/>
                                  <a:pt x="13774" y="1260"/>
                                </a:cubicBezTo>
                                <a:lnTo>
                                  <a:pt x="14806" y="1260"/>
                                </a:lnTo>
                                <a:cubicBezTo>
                                  <a:pt x="17220" y="2985"/>
                                  <a:pt x="13660" y="5281"/>
                                  <a:pt x="12972" y="7116"/>
                                </a:cubicBezTo>
                                <a:cubicBezTo>
                                  <a:pt x="7229" y="16989"/>
                                  <a:pt x="1033" y="29847"/>
                                  <a:pt x="7804" y="40522"/>
                                </a:cubicBezTo>
                                <a:cubicBezTo>
                                  <a:pt x="14118" y="47293"/>
                                  <a:pt x="24793" y="41672"/>
                                  <a:pt x="28928" y="35128"/>
                                </a:cubicBezTo>
                                <a:cubicBezTo>
                                  <a:pt x="31107" y="32832"/>
                                  <a:pt x="30191" y="29499"/>
                                  <a:pt x="30993" y="26745"/>
                                </a:cubicBezTo>
                                <a:cubicBezTo>
                                  <a:pt x="32139" y="23416"/>
                                  <a:pt x="31799" y="17102"/>
                                  <a:pt x="36618" y="17220"/>
                                </a:cubicBezTo>
                                <a:cubicBezTo>
                                  <a:pt x="39947" y="19054"/>
                                  <a:pt x="37307" y="23416"/>
                                  <a:pt x="36849" y="26401"/>
                                </a:cubicBezTo>
                                <a:cubicBezTo>
                                  <a:pt x="36043" y="30418"/>
                                  <a:pt x="32483" y="34209"/>
                                  <a:pt x="34780" y="38457"/>
                                </a:cubicBezTo>
                                <a:cubicBezTo>
                                  <a:pt x="37076" y="44997"/>
                                  <a:pt x="45459" y="44540"/>
                                  <a:pt x="50278" y="41324"/>
                                </a:cubicBezTo>
                                <a:cubicBezTo>
                                  <a:pt x="58775" y="36274"/>
                                  <a:pt x="64513" y="26401"/>
                                  <a:pt x="64400" y="16645"/>
                                </a:cubicBezTo>
                                <a:cubicBezTo>
                                  <a:pt x="63711" y="12854"/>
                                  <a:pt x="61528" y="9756"/>
                                  <a:pt x="58775" y="7116"/>
                                </a:cubicBezTo>
                                <a:lnTo>
                                  <a:pt x="58657" y="6427"/>
                                </a:lnTo>
                                <a:lnTo>
                                  <a:pt x="58657" y="4362"/>
                                </a:lnTo>
                                <a:lnTo>
                                  <a:pt x="59005" y="3098"/>
                                </a:lnTo>
                                <a:lnTo>
                                  <a:pt x="59232" y="2985"/>
                                </a:lnTo>
                                <a:lnTo>
                                  <a:pt x="59463" y="2523"/>
                                </a:lnTo>
                                <a:lnTo>
                                  <a:pt x="60727" y="1260"/>
                                </a:lnTo>
                                <a:lnTo>
                                  <a:pt x="61071" y="1033"/>
                                </a:lnTo>
                                <a:lnTo>
                                  <a:pt x="61528" y="689"/>
                                </a:lnTo>
                                <a:lnTo>
                                  <a:pt x="62334" y="227"/>
                                </a:lnTo>
                                <a:lnTo>
                                  <a:pt x="63136"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87" name="Rectangle 487"/>
                        <wps:cNvSpPr/>
                        <wps:spPr>
                          <a:xfrm>
                            <a:off x="2437151" y="670804"/>
                            <a:ext cx="47452"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wps:txbx>
                        <wps:bodyPr horzOverflow="overflow" vert="horz" lIns="0" tIns="0" rIns="0" bIns="0" rtlCol="0">
                          <a:noAutofit/>
                        </wps:bodyPr>
                      </wps:wsp>
                      <wps:wsp>
                        <wps:cNvPr id="488" name="Rectangle 488"/>
                        <wps:cNvSpPr/>
                        <wps:spPr>
                          <a:xfrm>
                            <a:off x="2472829" y="555652"/>
                            <a:ext cx="36551" cy="147911"/>
                          </a:xfrm>
                          <a:prstGeom prst="rect">
                            <a:avLst/>
                          </a:prstGeom>
                          <a:ln>
                            <a:noFill/>
                          </a:ln>
                        </wps:spPr>
                        <wps:txbx>
                          <w:txbxContent>
                            <w:p w:rsidR="009054B1" w:rsidRDefault="009054B1">
                              <w:pPr>
                                <w:spacing w:after="160" w:line="259" w:lineRule="auto"/>
                                <w:ind w:left="0" w:firstLine="0"/>
                                <w:jc w:val="left"/>
                              </w:pPr>
                            </w:p>
                          </w:txbxContent>
                        </wps:txbx>
                        <wps:bodyPr horzOverflow="overflow" vert="horz" lIns="0" tIns="0" rIns="0" bIns="0" rtlCol="0">
                          <a:noAutofit/>
                        </wps:bodyPr>
                      </wps:wsp>
                      <wps:wsp>
                        <wps:cNvPr id="489" name="Rectangle 489"/>
                        <wps:cNvSpPr/>
                        <wps:spPr>
                          <a:xfrm>
                            <a:off x="2500310" y="582409"/>
                            <a:ext cx="53436"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wps:txbx>
                        <wps:bodyPr horzOverflow="overflow" vert="horz" lIns="0" tIns="0" rIns="0" bIns="0" rtlCol="0">
                          <a:noAutofit/>
                        </wps:bodyPr>
                      </wps:wsp>
                      <wps:wsp>
                        <wps:cNvPr id="490" name="Shape 490"/>
                        <wps:cNvSpPr/>
                        <wps:spPr>
                          <a:xfrm>
                            <a:off x="1594887" y="805770"/>
                            <a:ext cx="206636" cy="0"/>
                          </a:xfrm>
                          <a:custGeom>
                            <a:avLst/>
                            <a:gdLst/>
                            <a:ahLst/>
                            <a:cxnLst/>
                            <a:rect l="0" t="0" r="0" b="0"/>
                            <a:pathLst>
                              <a:path w="206636">
                                <a:moveTo>
                                  <a:pt x="0" y="0"/>
                                </a:moveTo>
                                <a:lnTo>
                                  <a:pt x="206636" y="0"/>
                                </a:lnTo>
                              </a:path>
                            </a:pathLst>
                          </a:custGeom>
                          <a:ln w="13776" cap="flat">
                            <a:miter lim="127000"/>
                          </a:ln>
                        </wps:spPr>
                        <wps:style>
                          <a:lnRef idx="1">
                            <a:srgbClr val="E4332B"/>
                          </a:lnRef>
                          <a:fillRef idx="0">
                            <a:srgbClr val="000000">
                              <a:alpha val="0"/>
                            </a:srgbClr>
                          </a:fillRef>
                          <a:effectRef idx="0">
                            <a:scrgbClr r="0" g="0" b="0"/>
                          </a:effectRef>
                          <a:fontRef idx="none"/>
                        </wps:style>
                        <wps:bodyPr/>
                      </wps:wsp>
                      <wps:wsp>
                        <wps:cNvPr id="491" name="Rectangle 491"/>
                        <wps:cNvSpPr/>
                        <wps:spPr>
                          <a:xfrm>
                            <a:off x="1852720" y="785749"/>
                            <a:ext cx="281231" cy="10840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7</w:t>
                              </w:r>
                            </w:p>
                          </w:txbxContent>
                        </wps:txbx>
                        <wps:bodyPr horzOverflow="overflow" vert="horz" lIns="0" tIns="0" rIns="0" bIns="0" rtlCol="0">
                          <a:noAutofit/>
                        </wps:bodyPr>
                      </wps:wsp>
                      <wps:wsp>
                        <wps:cNvPr id="492" name="Shape 492"/>
                        <wps:cNvSpPr/>
                        <wps:spPr>
                          <a:xfrm>
                            <a:off x="2071525" y="830749"/>
                            <a:ext cx="16414" cy="13660"/>
                          </a:xfrm>
                          <a:custGeom>
                            <a:avLst/>
                            <a:gdLst/>
                            <a:ahLst/>
                            <a:cxnLst/>
                            <a:rect l="0" t="0" r="0" b="0"/>
                            <a:pathLst>
                              <a:path w="16414" h="13660">
                                <a:moveTo>
                                  <a:pt x="7691" y="0"/>
                                </a:moveTo>
                                <a:lnTo>
                                  <a:pt x="9642" y="0"/>
                                </a:lnTo>
                                <a:cubicBezTo>
                                  <a:pt x="15725" y="571"/>
                                  <a:pt x="16414" y="10100"/>
                                  <a:pt x="10444" y="11594"/>
                                </a:cubicBezTo>
                                <a:cubicBezTo>
                                  <a:pt x="4706" y="13660"/>
                                  <a:pt x="0" y="5625"/>
                                  <a:pt x="4362" y="1608"/>
                                </a:cubicBezTo>
                                <a:lnTo>
                                  <a:pt x="4819" y="1377"/>
                                </a:lnTo>
                                <a:lnTo>
                                  <a:pt x="5508" y="802"/>
                                </a:lnTo>
                                <a:lnTo>
                                  <a:pt x="6313" y="344"/>
                                </a:lnTo>
                                <a:lnTo>
                                  <a:pt x="6884" y="113"/>
                                </a:lnTo>
                                <a:lnTo>
                                  <a:pt x="7691"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93" name="Rectangle 493"/>
                        <wps:cNvSpPr/>
                        <wps:spPr>
                          <a:xfrm>
                            <a:off x="2095978" y="785749"/>
                            <a:ext cx="152677" cy="10840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wps:txbx>
                        <wps:bodyPr horzOverflow="overflow" vert="horz" lIns="0" tIns="0" rIns="0" bIns="0" rtlCol="0">
                          <a:noAutofit/>
                        </wps:bodyPr>
                      </wps:wsp>
                      <wps:wsp>
                        <wps:cNvPr id="494" name="Rectangle 494"/>
                        <wps:cNvSpPr/>
                        <wps:spPr>
                          <a:xfrm>
                            <a:off x="2210773" y="745260"/>
                            <a:ext cx="53436" cy="7588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wps:txbx>
                        <wps:bodyPr horzOverflow="overflow" vert="horz" lIns="0" tIns="0" rIns="0" bIns="0" rtlCol="0">
                          <a:noAutofit/>
                        </wps:bodyPr>
                      </wps:wsp>
                      <wps:wsp>
                        <wps:cNvPr id="495" name="Shape 495"/>
                        <wps:cNvSpPr/>
                        <wps:spPr>
                          <a:xfrm>
                            <a:off x="2279878" y="814906"/>
                            <a:ext cx="70831" cy="54757"/>
                          </a:xfrm>
                          <a:custGeom>
                            <a:avLst/>
                            <a:gdLst/>
                            <a:ahLst/>
                            <a:cxnLst/>
                            <a:rect l="0" t="0" r="0" b="0"/>
                            <a:pathLst>
                              <a:path w="70831" h="54757">
                                <a:moveTo>
                                  <a:pt x="63140" y="0"/>
                                </a:moveTo>
                                <a:lnTo>
                                  <a:pt x="65206" y="0"/>
                                </a:lnTo>
                                <a:cubicBezTo>
                                  <a:pt x="70831" y="2641"/>
                                  <a:pt x="69109" y="9873"/>
                                  <a:pt x="68534" y="14579"/>
                                </a:cubicBezTo>
                                <a:cubicBezTo>
                                  <a:pt x="66011" y="28928"/>
                                  <a:pt x="60386" y="45690"/>
                                  <a:pt x="45576" y="50971"/>
                                </a:cubicBezTo>
                                <a:cubicBezTo>
                                  <a:pt x="39724" y="53036"/>
                                  <a:pt x="31799" y="50509"/>
                                  <a:pt x="30653" y="43738"/>
                                </a:cubicBezTo>
                                <a:lnTo>
                                  <a:pt x="30195" y="41672"/>
                                </a:lnTo>
                                <a:lnTo>
                                  <a:pt x="29964" y="41328"/>
                                </a:lnTo>
                                <a:cubicBezTo>
                                  <a:pt x="25372" y="48674"/>
                                  <a:pt x="15499" y="54757"/>
                                  <a:pt x="7006" y="50051"/>
                                </a:cubicBezTo>
                                <a:cubicBezTo>
                                  <a:pt x="0" y="44884"/>
                                  <a:pt x="1150" y="34897"/>
                                  <a:pt x="1952" y="27664"/>
                                </a:cubicBezTo>
                                <a:cubicBezTo>
                                  <a:pt x="3560" y="18022"/>
                                  <a:pt x="7581" y="8610"/>
                                  <a:pt x="13777" y="1264"/>
                                </a:cubicBezTo>
                                <a:lnTo>
                                  <a:pt x="14810" y="1264"/>
                                </a:lnTo>
                                <a:cubicBezTo>
                                  <a:pt x="17219" y="2985"/>
                                  <a:pt x="13664" y="5281"/>
                                  <a:pt x="12976" y="7120"/>
                                </a:cubicBezTo>
                                <a:cubicBezTo>
                                  <a:pt x="7233" y="16989"/>
                                  <a:pt x="1037" y="29847"/>
                                  <a:pt x="7808" y="40522"/>
                                </a:cubicBezTo>
                                <a:cubicBezTo>
                                  <a:pt x="14122" y="47298"/>
                                  <a:pt x="24797" y="41672"/>
                                  <a:pt x="28932" y="35128"/>
                                </a:cubicBezTo>
                                <a:cubicBezTo>
                                  <a:pt x="31110" y="32832"/>
                                  <a:pt x="30195" y="29503"/>
                                  <a:pt x="30997" y="26749"/>
                                </a:cubicBezTo>
                                <a:cubicBezTo>
                                  <a:pt x="32147" y="23420"/>
                                  <a:pt x="31799" y="17107"/>
                                  <a:pt x="36622" y="17220"/>
                                </a:cubicBezTo>
                                <a:cubicBezTo>
                                  <a:pt x="39951" y="19054"/>
                                  <a:pt x="37311" y="23420"/>
                                  <a:pt x="36853" y="26405"/>
                                </a:cubicBezTo>
                                <a:cubicBezTo>
                                  <a:pt x="36047" y="30422"/>
                                  <a:pt x="32491" y="34209"/>
                                  <a:pt x="34787" y="38457"/>
                                </a:cubicBezTo>
                                <a:cubicBezTo>
                                  <a:pt x="37080" y="45001"/>
                                  <a:pt x="45463" y="44540"/>
                                  <a:pt x="50282" y="41328"/>
                                </a:cubicBezTo>
                                <a:cubicBezTo>
                                  <a:pt x="58778" y="36278"/>
                                  <a:pt x="64517" y="26405"/>
                                  <a:pt x="64403" y="16645"/>
                                </a:cubicBezTo>
                                <a:cubicBezTo>
                                  <a:pt x="63715" y="12858"/>
                                  <a:pt x="61532" y="9760"/>
                                  <a:pt x="58778" y="7120"/>
                                </a:cubicBezTo>
                                <a:lnTo>
                                  <a:pt x="58665" y="6427"/>
                                </a:lnTo>
                                <a:lnTo>
                                  <a:pt x="58665" y="4362"/>
                                </a:lnTo>
                                <a:lnTo>
                                  <a:pt x="59009" y="3098"/>
                                </a:lnTo>
                                <a:lnTo>
                                  <a:pt x="59236" y="2985"/>
                                </a:lnTo>
                                <a:lnTo>
                                  <a:pt x="59467" y="2527"/>
                                </a:lnTo>
                                <a:lnTo>
                                  <a:pt x="60730" y="1264"/>
                                </a:lnTo>
                                <a:lnTo>
                                  <a:pt x="61075" y="1033"/>
                                </a:lnTo>
                                <a:lnTo>
                                  <a:pt x="61532" y="689"/>
                                </a:lnTo>
                                <a:lnTo>
                                  <a:pt x="62338" y="231"/>
                                </a:lnTo>
                                <a:lnTo>
                                  <a:pt x="6314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96" name="Rectangle 496"/>
                        <wps:cNvSpPr/>
                        <wps:spPr>
                          <a:xfrm>
                            <a:off x="2351053" y="833654"/>
                            <a:ext cx="47452" cy="7588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wps:txbx>
                        <wps:bodyPr horzOverflow="overflow" vert="horz" lIns="0" tIns="0" rIns="0" bIns="0" rtlCol="0">
                          <a:noAutofit/>
                        </wps:bodyPr>
                      </wps:wsp>
                      <wps:wsp>
                        <wps:cNvPr id="497" name="Rectangle 497"/>
                        <wps:cNvSpPr/>
                        <wps:spPr>
                          <a:xfrm>
                            <a:off x="2386730" y="718501"/>
                            <a:ext cx="36551" cy="147911"/>
                          </a:xfrm>
                          <a:prstGeom prst="rect">
                            <a:avLst/>
                          </a:prstGeom>
                          <a:ln>
                            <a:noFill/>
                          </a:ln>
                        </wps:spPr>
                        <wps:txbx>
                          <w:txbxContent>
                            <w:p w:rsidR="009054B1" w:rsidRDefault="009054B1">
                              <w:pPr>
                                <w:spacing w:after="160" w:line="259" w:lineRule="auto"/>
                                <w:ind w:left="0" w:firstLine="0"/>
                                <w:jc w:val="left"/>
                              </w:pPr>
                            </w:p>
                          </w:txbxContent>
                        </wps:txbx>
                        <wps:bodyPr horzOverflow="overflow" vert="horz" lIns="0" tIns="0" rIns="0" bIns="0" rtlCol="0">
                          <a:noAutofit/>
                        </wps:bodyPr>
                      </wps:wsp>
                      <wps:wsp>
                        <wps:cNvPr id="498" name="Rectangle 498"/>
                        <wps:cNvSpPr/>
                        <wps:spPr>
                          <a:xfrm>
                            <a:off x="2414213" y="745260"/>
                            <a:ext cx="53436" cy="7588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wps:txbx>
                        <wps:bodyPr horzOverflow="overflow" vert="horz" lIns="0" tIns="0" rIns="0" bIns="0" rtlCol="0">
                          <a:noAutofit/>
                        </wps:bodyPr>
                      </wps:wsp>
                      <wps:wsp>
                        <wps:cNvPr id="499" name="Shape 499"/>
                        <wps:cNvSpPr/>
                        <wps:spPr>
                          <a:xfrm>
                            <a:off x="1532897" y="33057"/>
                            <a:ext cx="1061835" cy="894004"/>
                          </a:xfrm>
                          <a:custGeom>
                            <a:avLst/>
                            <a:gdLst/>
                            <a:ahLst/>
                            <a:cxnLst/>
                            <a:rect l="0" t="0" r="0" b="0"/>
                            <a:pathLst>
                              <a:path w="1061835" h="894004">
                                <a:moveTo>
                                  <a:pt x="0" y="894004"/>
                                </a:moveTo>
                                <a:lnTo>
                                  <a:pt x="1061835" y="894004"/>
                                </a:lnTo>
                                <a:lnTo>
                                  <a:pt x="1061835" y="0"/>
                                </a:lnTo>
                                <a:lnTo>
                                  <a:pt x="0" y="0"/>
                                </a:lnTo>
                                <a:close/>
                              </a:path>
                            </a:pathLst>
                          </a:custGeom>
                          <a:ln w="13776" cap="flat">
                            <a:miter lim="127000"/>
                          </a:ln>
                        </wps:spPr>
                        <wps:style>
                          <a:lnRef idx="1">
                            <a:srgbClr val="181717"/>
                          </a:lnRef>
                          <a:fillRef idx="0">
                            <a:srgbClr val="000000">
                              <a:alpha val="0"/>
                            </a:srgbClr>
                          </a:fillRef>
                          <a:effectRef idx="0">
                            <a:scrgbClr r="0" g="0" b="0"/>
                          </a:effectRef>
                          <a:fontRef idx="none"/>
                        </wps:style>
                        <wps:bodyPr/>
                      </wps:wsp>
                      <wps:wsp>
                        <wps:cNvPr id="504" name="Shape 504"/>
                        <wps:cNvSpPr/>
                        <wps:spPr>
                          <a:xfrm>
                            <a:off x="3316726" y="2021934"/>
                            <a:ext cx="34439" cy="0"/>
                          </a:xfrm>
                          <a:custGeom>
                            <a:avLst/>
                            <a:gdLst/>
                            <a:ahLst/>
                            <a:cxnLst/>
                            <a:rect l="0" t="0" r="0" b="0"/>
                            <a:pathLst>
                              <a:path w="34439">
                                <a:moveTo>
                                  <a:pt x="0" y="0"/>
                                </a:moveTo>
                                <a:lnTo>
                                  <a:pt x="34439"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05" name="Shape 505"/>
                        <wps:cNvSpPr/>
                        <wps:spPr>
                          <a:xfrm>
                            <a:off x="3316726" y="1714876"/>
                            <a:ext cx="34439" cy="0"/>
                          </a:xfrm>
                          <a:custGeom>
                            <a:avLst/>
                            <a:gdLst/>
                            <a:ahLst/>
                            <a:cxnLst/>
                            <a:rect l="0" t="0" r="0" b="0"/>
                            <a:pathLst>
                              <a:path w="34439">
                                <a:moveTo>
                                  <a:pt x="0" y="0"/>
                                </a:moveTo>
                                <a:lnTo>
                                  <a:pt x="34439"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06" name="Shape 506"/>
                        <wps:cNvSpPr/>
                        <wps:spPr>
                          <a:xfrm>
                            <a:off x="3316726" y="1407810"/>
                            <a:ext cx="34439" cy="0"/>
                          </a:xfrm>
                          <a:custGeom>
                            <a:avLst/>
                            <a:gdLst/>
                            <a:ahLst/>
                            <a:cxnLst/>
                            <a:rect l="0" t="0" r="0" b="0"/>
                            <a:pathLst>
                              <a:path w="34439">
                                <a:moveTo>
                                  <a:pt x="0" y="0"/>
                                </a:moveTo>
                                <a:lnTo>
                                  <a:pt x="34439"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07" name="Shape 507"/>
                        <wps:cNvSpPr/>
                        <wps:spPr>
                          <a:xfrm>
                            <a:off x="3316726" y="1100752"/>
                            <a:ext cx="34439" cy="0"/>
                          </a:xfrm>
                          <a:custGeom>
                            <a:avLst/>
                            <a:gdLst/>
                            <a:ahLst/>
                            <a:cxnLst/>
                            <a:rect l="0" t="0" r="0" b="0"/>
                            <a:pathLst>
                              <a:path w="34439">
                                <a:moveTo>
                                  <a:pt x="0" y="0"/>
                                </a:moveTo>
                                <a:lnTo>
                                  <a:pt x="34439"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08" name="Shape 508"/>
                        <wps:cNvSpPr/>
                        <wps:spPr>
                          <a:xfrm>
                            <a:off x="3316726" y="793694"/>
                            <a:ext cx="34439" cy="0"/>
                          </a:xfrm>
                          <a:custGeom>
                            <a:avLst/>
                            <a:gdLst/>
                            <a:ahLst/>
                            <a:cxnLst/>
                            <a:rect l="0" t="0" r="0" b="0"/>
                            <a:pathLst>
                              <a:path w="34439">
                                <a:moveTo>
                                  <a:pt x="0" y="0"/>
                                </a:moveTo>
                                <a:lnTo>
                                  <a:pt x="34439"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09" name="Shape 509"/>
                        <wps:cNvSpPr/>
                        <wps:spPr>
                          <a:xfrm>
                            <a:off x="3316726" y="486620"/>
                            <a:ext cx="34439" cy="0"/>
                          </a:xfrm>
                          <a:custGeom>
                            <a:avLst/>
                            <a:gdLst/>
                            <a:ahLst/>
                            <a:cxnLst/>
                            <a:rect l="0" t="0" r="0" b="0"/>
                            <a:pathLst>
                              <a:path w="34439">
                                <a:moveTo>
                                  <a:pt x="0" y="0"/>
                                </a:moveTo>
                                <a:lnTo>
                                  <a:pt x="34439"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10" name="Shape 510"/>
                        <wps:cNvSpPr/>
                        <wps:spPr>
                          <a:xfrm>
                            <a:off x="3316726" y="179562"/>
                            <a:ext cx="34439" cy="0"/>
                          </a:xfrm>
                          <a:custGeom>
                            <a:avLst/>
                            <a:gdLst/>
                            <a:ahLst/>
                            <a:cxnLst/>
                            <a:rect l="0" t="0" r="0" b="0"/>
                            <a:pathLst>
                              <a:path w="34439">
                                <a:moveTo>
                                  <a:pt x="0" y="0"/>
                                </a:moveTo>
                                <a:lnTo>
                                  <a:pt x="34439"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11" name="Shape 511"/>
                        <wps:cNvSpPr/>
                        <wps:spPr>
                          <a:xfrm>
                            <a:off x="3316726" y="33057"/>
                            <a:ext cx="0" cy="2295941"/>
                          </a:xfrm>
                          <a:custGeom>
                            <a:avLst/>
                            <a:gdLst/>
                            <a:ahLst/>
                            <a:cxnLst/>
                            <a:rect l="0" t="0" r="0" b="0"/>
                            <a:pathLst>
                              <a:path h="2295941">
                                <a:moveTo>
                                  <a:pt x="0" y="2295941"/>
                                </a:moveTo>
                                <a:lnTo>
                                  <a:pt x="0" y="0"/>
                                </a:lnTo>
                              </a:path>
                            </a:pathLst>
                          </a:custGeom>
                          <a:ln w="13776" cap="rnd">
                            <a:miter lim="127000"/>
                          </a:ln>
                        </wps:spPr>
                        <wps:style>
                          <a:lnRef idx="1">
                            <a:srgbClr val="000000"/>
                          </a:lnRef>
                          <a:fillRef idx="0">
                            <a:srgbClr val="000000">
                              <a:alpha val="0"/>
                            </a:srgbClr>
                          </a:fillRef>
                          <a:effectRef idx="0">
                            <a:scrgbClr r="0" g="0" b="0"/>
                          </a:effectRef>
                          <a:fontRef idx="none"/>
                        </wps:style>
                        <wps:bodyPr/>
                      </wps:wsp>
                      <wps:wsp>
                        <wps:cNvPr id="512" name="Rectangle 512"/>
                        <wps:cNvSpPr/>
                        <wps:spPr>
                          <a:xfrm>
                            <a:off x="3115096" y="2312476"/>
                            <a:ext cx="122144" cy="10993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wps:txbx>
                        <wps:bodyPr horzOverflow="overflow" vert="horz" lIns="0" tIns="0" rIns="0" bIns="0" rtlCol="0">
                          <a:noAutofit/>
                        </wps:bodyPr>
                      </wps:wsp>
                      <wps:wsp>
                        <wps:cNvPr id="513" name="Rectangle 513"/>
                        <wps:cNvSpPr/>
                        <wps:spPr>
                          <a:xfrm>
                            <a:off x="3206934" y="2280168"/>
                            <a:ext cx="71222" cy="7695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0"/>
                                </w:rPr>
                                <w:t>-7</w:t>
                              </w:r>
                            </w:p>
                          </w:txbxContent>
                        </wps:txbx>
                        <wps:bodyPr horzOverflow="overflow" vert="horz" lIns="0" tIns="0" rIns="0" bIns="0" rtlCol="0">
                          <a:noAutofit/>
                        </wps:bodyPr>
                      </wps:wsp>
                      <wps:wsp>
                        <wps:cNvPr id="514" name="Rectangle 514"/>
                        <wps:cNvSpPr/>
                        <wps:spPr>
                          <a:xfrm>
                            <a:off x="3115161" y="2005800"/>
                            <a:ext cx="122144" cy="10993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wps:txbx>
                        <wps:bodyPr horzOverflow="overflow" vert="horz" lIns="0" tIns="0" rIns="0" bIns="0" rtlCol="0">
                          <a:noAutofit/>
                        </wps:bodyPr>
                      </wps:wsp>
                      <wps:wsp>
                        <wps:cNvPr id="515" name="Rectangle 515"/>
                        <wps:cNvSpPr/>
                        <wps:spPr>
                          <a:xfrm>
                            <a:off x="3206999" y="1973493"/>
                            <a:ext cx="71222" cy="76949"/>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0"/>
                                </w:rPr>
                                <w:t>-6</w:t>
                              </w:r>
                            </w:p>
                          </w:txbxContent>
                        </wps:txbx>
                        <wps:bodyPr horzOverflow="overflow" vert="horz" lIns="0" tIns="0" rIns="0" bIns="0" rtlCol="0">
                          <a:noAutofit/>
                        </wps:bodyPr>
                      </wps:wsp>
                      <wps:wsp>
                        <wps:cNvPr id="516" name="Rectangle 516"/>
                        <wps:cNvSpPr/>
                        <wps:spPr>
                          <a:xfrm>
                            <a:off x="3115547" y="1698384"/>
                            <a:ext cx="122144" cy="10993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wps:txbx>
                        <wps:bodyPr horzOverflow="overflow" vert="horz" lIns="0" tIns="0" rIns="0" bIns="0" rtlCol="0">
                          <a:noAutofit/>
                        </wps:bodyPr>
                      </wps:wsp>
                      <wps:wsp>
                        <wps:cNvPr id="517" name="Rectangle 517"/>
                        <wps:cNvSpPr/>
                        <wps:spPr>
                          <a:xfrm>
                            <a:off x="3207384" y="1666077"/>
                            <a:ext cx="71222" cy="7695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0"/>
                                </w:rPr>
                                <w:t>-5</w:t>
                              </w:r>
                            </w:p>
                          </w:txbxContent>
                        </wps:txbx>
                        <wps:bodyPr horzOverflow="overflow" vert="horz" lIns="0" tIns="0" rIns="0" bIns="0" rtlCol="0">
                          <a:noAutofit/>
                        </wps:bodyPr>
                      </wps:wsp>
                      <wps:wsp>
                        <wps:cNvPr id="518" name="Rectangle 518"/>
                        <wps:cNvSpPr/>
                        <wps:spPr>
                          <a:xfrm>
                            <a:off x="3115226" y="1391680"/>
                            <a:ext cx="122144" cy="109929"/>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wps:txbx>
                        <wps:bodyPr horzOverflow="overflow" vert="horz" lIns="0" tIns="0" rIns="0" bIns="0" rtlCol="0">
                          <a:noAutofit/>
                        </wps:bodyPr>
                      </wps:wsp>
                      <wps:wsp>
                        <wps:cNvPr id="519" name="Rectangle 519"/>
                        <wps:cNvSpPr/>
                        <wps:spPr>
                          <a:xfrm>
                            <a:off x="3207063" y="1359373"/>
                            <a:ext cx="71222" cy="76949"/>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0"/>
                                </w:rPr>
                                <w:t>-4</w:t>
                              </w:r>
                            </w:p>
                          </w:txbxContent>
                        </wps:txbx>
                        <wps:bodyPr horzOverflow="overflow" vert="horz" lIns="0" tIns="0" rIns="0" bIns="0" rtlCol="0">
                          <a:noAutofit/>
                        </wps:bodyPr>
                      </wps:wsp>
                      <wps:wsp>
                        <wps:cNvPr id="520" name="Rectangle 520"/>
                        <wps:cNvSpPr/>
                        <wps:spPr>
                          <a:xfrm>
                            <a:off x="3115547" y="1084611"/>
                            <a:ext cx="122144" cy="10993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wps:txbx>
                        <wps:bodyPr horzOverflow="overflow" vert="horz" lIns="0" tIns="0" rIns="0" bIns="0" rtlCol="0">
                          <a:noAutofit/>
                        </wps:bodyPr>
                      </wps:wsp>
                      <wps:wsp>
                        <wps:cNvPr id="521" name="Rectangle 521"/>
                        <wps:cNvSpPr/>
                        <wps:spPr>
                          <a:xfrm>
                            <a:off x="3207384" y="1052304"/>
                            <a:ext cx="71222" cy="7695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0"/>
                                </w:rPr>
                                <w:t>-3</w:t>
                              </w:r>
                            </w:p>
                          </w:txbxContent>
                        </wps:txbx>
                        <wps:bodyPr horzOverflow="overflow" vert="horz" lIns="0" tIns="0" rIns="0" bIns="0" rtlCol="0">
                          <a:noAutofit/>
                        </wps:bodyPr>
                      </wps:wsp>
                      <wps:wsp>
                        <wps:cNvPr id="522" name="Rectangle 522"/>
                        <wps:cNvSpPr/>
                        <wps:spPr>
                          <a:xfrm>
                            <a:off x="3115417" y="777551"/>
                            <a:ext cx="122144" cy="109929"/>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wps:txbx>
                        <wps:bodyPr horzOverflow="overflow" vert="horz" lIns="0" tIns="0" rIns="0" bIns="0" rtlCol="0">
                          <a:noAutofit/>
                        </wps:bodyPr>
                      </wps:wsp>
                      <wps:wsp>
                        <wps:cNvPr id="523" name="Rectangle 523"/>
                        <wps:cNvSpPr/>
                        <wps:spPr>
                          <a:xfrm>
                            <a:off x="3207256" y="745244"/>
                            <a:ext cx="71222" cy="76949"/>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0"/>
                                </w:rPr>
                                <w:t>-2</w:t>
                              </w:r>
                            </w:p>
                          </w:txbxContent>
                        </wps:txbx>
                        <wps:bodyPr horzOverflow="overflow" vert="horz" lIns="0" tIns="0" rIns="0" bIns="0" rtlCol="0">
                          <a:noAutofit/>
                        </wps:bodyPr>
                      </wps:wsp>
                      <wps:wsp>
                        <wps:cNvPr id="524" name="Rectangle 524"/>
                        <wps:cNvSpPr/>
                        <wps:spPr>
                          <a:xfrm>
                            <a:off x="3118761" y="470493"/>
                            <a:ext cx="122144" cy="109929"/>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wps:txbx>
                        <wps:bodyPr horzOverflow="overflow" vert="horz" lIns="0" tIns="0" rIns="0" bIns="0" rtlCol="0">
                          <a:noAutofit/>
                        </wps:bodyPr>
                      </wps:wsp>
                      <wps:wsp>
                        <wps:cNvPr id="525" name="Rectangle 525"/>
                        <wps:cNvSpPr/>
                        <wps:spPr>
                          <a:xfrm>
                            <a:off x="3210598" y="438185"/>
                            <a:ext cx="71222" cy="7695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0"/>
                                </w:rPr>
                                <w:t>-1</w:t>
                              </w:r>
                            </w:p>
                          </w:txbxContent>
                        </wps:txbx>
                        <wps:bodyPr horzOverflow="overflow" vert="horz" lIns="0" tIns="0" rIns="0" bIns="0" rtlCol="0">
                          <a:noAutofit/>
                        </wps:bodyPr>
                      </wps:wsp>
                      <wps:wsp>
                        <wps:cNvPr id="526" name="Rectangle 526"/>
                        <wps:cNvSpPr/>
                        <wps:spPr>
                          <a:xfrm>
                            <a:off x="3220297" y="147878"/>
                            <a:ext cx="61072" cy="10993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1</w:t>
                              </w:r>
                            </w:p>
                          </w:txbxContent>
                        </wps:txbx>
                        <wps:bodyPr horzOverflow="overflow" vert="horz" lIns="0" tIns="0" rIns="0" bIns="0" rtlCol="0">
                          <a:noAutofit/>
                        </wps:bodyPr>
                      </wps:wsp>
                      <wps:wsp>
                        <wps:cNvPr id="527" name="Rectangle 527"/>
                        <wps:cNvSpPr/>
                        <wps:spPr>
                          <a:xfrm rot="-5399999">
                            <a:off x="2881965" y="1074430"/>
                            <a:ext cx="295740" cy="137412"/>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8"/>
                                </w:rPr>
                                <w:t>F(E)</w:t>
                              </w:r>
                            </w:p>
                          </w:txbxContent>
                        </wps:txbx>
                        <wps:bodyPr horzOverflow="overflow" vert="horz" lIns="0" tIns="0" rIns="0" bIns="0" rtlCol="0">
                          <a:noAutofit/>
                        </wps:bodyPr>
                      </wps:wsp>
                      <wps:wsp>
                        <wps:cNvPr id="528" name="Shape 528"/>
                        <wps:cNvSpPr/>
                        <wps:spPr>
                          <a:xfrm>
                            <a:off x="5578226" y="2021934"/>
                            <a:ext cx="34440" cy="0"/>
                          </a:xfrm>
                          <a:custGeom>
                            <a:avLst/>
                            <a:gdLst/>
                            <a:ahLst/>
                            <a:cxnLst/>
                            <a:rect l="0" t="0" r="0" b="0"/>
                            <a:pathLst>
                              <a:path w="34440">
                                <a:moveTo>
                                  <a:pt x="34440" y="0"/>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29" name="Shape 529"/>
                        <wps:cNvSpPr/>
                        <wps:spPr>
                          <a:xfrm>
                            <a:off x="5578226" y="1714876"/>
                            <a:ext cx="34440" cy="0"/>
                          </a:xfrm>
                          <a:custGeom>
                            <a:avLst/>
                            <a:gdLst/>
                            <a:ahLst/>
                            <a:cxnLst/>
                            <a:rect l="0" t="0" r="0" b="0"/>
                            <a:pathLst>
                              <a:path w="34440">
                                <a:moveTo>
                                  <a:pt x="34440" y="0"/>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30" name="Shape 530"/>
                        <wps:cNvSpPr/>
                        <wps:spPr>
                          <a:xfrm>
                            <a:off x="5578226" y="1407810"/>
                            <a:ext cx="34440" cy="0"/>
                          </a:xfrm>
                          <a:custGeom>
                            <a:avLst/>
                            <a:gdLst/>
                            <a:ahLst/>
                            <a:cxnLst/>
                            <a:rect l="0" t="0" r="0" b="0"/>
                            <a:pathLst>
                              <a:path w="34440">
                                <a:moveTo>
                                  <a:pt x="34440" y="0"/>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31" name="Shape 531"/>
                        <wps:cNvSpPr/>
                        <wps:spPr>
                          <a:xfrm>
                            <a:off x="5578226" y="1100752"/>
                            <a:ext cx="34440" cy="0"/>
                          </a:xfrm>
                          <a:custGeom>
                            <a:avLst/>
                            <a:gdLst/>
                            <a:ahLst/>
                            <a:cxnLst/>
                            <a:rect l="0" t="0" r="0" b="0"/>
                            <a:pathLst>
                              <a:path w="34440">
                                <a:moveTo>
                                  <a:pt x="34440" y="0"/>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32" name="Shape 532"/>
                        <wps:cNvSpPr/>
                        <wps:spPr>
                          <a:xfrm>
                            <a:off x="5578226" y="793694"/>
                            <a:ext cx="34440" cy="0"/>
                          </a:xfrm>
                          <a:custGeom>
                            <a:avLst/>
                            <a:gdLst/>
                            <a:ahLst/>
                            <a:cxnLst/>
                            <a:rect l="0" t="0" r="0" b="0"/>
                            <a:pathLst>
                              <a:path w="34440">
                                <a:moveTo>
                                  <a:pt x="34440" y="0"/>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33" name="Shape 533"/>
                        <wps:cNvSpPr/>
                        <wps:spPr>
                          <a:xfrm>
                            <a:off x="5578226" y="486620"/>
                            <a:ext cx="34440" cy="0"/>
                          </a:xfrm>
                          <a:custGeom>
                            <a:avLst/>
                            <a:gdLst/>
                            <a:ahLst/>
                            <a:cxnLst/>
                            <a:rect l="0" t="0" r="0" b="0"/>
                            <a:pathLst>
                              <a:path w="34440">
                                <a:moveTo>
                                  <a:pt x="34440" y="0"/>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34" name="Shape 534"/>
                        <wps:cNvSpPr/>
                        <wps:spPr>
                          <a:xfrm>
                            <a:off x="5578226" y="179562"/>
                            <a:ext cx="34440" cy="0"/>
                          </a:xfrm>
                          <a:custGeom>
                            <a:avLst/>
                            <a:gdLst/>
                            <a:ahLst/>
                            <a:cxnLst/>
                            <a:rect l="0" t="0" r="0" b="0"/>
                            <a:pathLst>
                              <a:path w="34440">
                                <a:moveTo>
                                  <a:pt x="34440" y="0"/>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35" name="Shape 535"/>
                        <wps:cNvSpPr/>
                        <wps:spPr>
                          <a:xfrm>
                            <a:off x="5612666" y="33057"/>
                            <a:ext cx="0" cy="2295941"/>
                          </a:xfrm>
                          <a:custGeom>
                            <a:avLst/>
                            <a:gdLst/>
                            <a:ahLst/>
                            <a:cxnLst/>
                            <a:rect l="0" t="0" r="0" b="0"/>
                            <a:pathLst>
                              <a:path h="2295941">
                                <a:moveTo>
                                  <a:pt x="0" y="2295941"/>
                                </a:moveTo>
                                <a:lnTo>
                                  <a:pt x="0" y="0"/>
                                </a:lnTo>
                              </a:path>
                            </a:pathLst>
                          </a:custGeom>
                          <a:ln w="13776" cap="rnd">
                            <a:miter lim="127000"/>
                          </a:ln>
                        </wps:spPr>
                        <wps:style>
                          <a:lnRef idx="1">
                            <a:srgbClr val="000000"/>
                          </a:lnRef>
                          <a:fillRef idx="0">
                            <a:srgbClr val="000000">
                              <a:alpha val="0"/>
                            </a:srgbClr>
                          </a:fillRef>
                          <a:effectRef idx="0">
                            <a:scrgbClr r="0" g="0" b="0"/>
                          </a:effectRef>
                          <a:fontRef idx="none"/>
                        </wps:style>
                        <wps:bodyPr/>
                      </wps:wsp>
                      <wps:wsp>
                        <wps:cNvPr id="536" name="Shape 536"/>
                        <wps:cNvSpPr/>
                        <wps:spPr>
                          <a:xfrm>
                            <a:off x="3890709" y="2311779"/>
                            <a:ext cx="0" cy="17219"/>
                          </a:xfrm>
                          <a:custGeom>
                            <a:avLst/>
                            <a:gdLst/>
                            <a:ahLst/>
                            <a:cxnLst/>
                            <a:rect l="0" t="0" r="0" b="0"/>
                            <a:pathLst>
                              <a:path h="17219">
                                <a:moveTo>
                                  <a:pt x="0" y="17219"/>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37" name="Shape 537"/>
                        <wps:cNvSpPr/>
                        <wps:spPr>
                          <a:xfrm>
                            <a:off x="5038683" y="2311779"/>
                            <a:ext cx="0" cy="17219"/>
                          </a:xfrm>
                          <a:custGeom>
                            <a:avLst/>
                            <a:gdLst/>
                            <a:ahLst/>
                            <a:cxnLst/>
                            <a:rect l="0" t="0" r="0" b="0"/>
                            <a:pathLst>
                              <a:path h="17219">
                                <a:moveTo>
                                  <a:pt x="0" y="17219"/>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38" name="Shape 538"/>
                        <wps:cNvSpPr/>
                        <wps:spPr>
                          <a:xfrm>
                            <a:off x="4464696" y="2294559"/>
                            <a:ext cx="0" cy="34439"/>
                          </a:xfrm>
                          <a:custGeom>
                            <a:avLst/>
                            <a:gdLst/>
                            <a:ahLst/>
                            <a:cxnLst/>
                            <a:rect l="0" t="0" r="0" b="0"/>
                            <a:pathLst>
                              <a:path h="34439">
                                <a:moveTo>
                                  <a:pt x="0" y="34439"/>
                                </a:moveTo>
                                <a:lnTo>
                                  <a:pt x="0" y="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39" name="Shape 539"/>
                        <wps:cNvSpPr/>
                        <wps:spPr>
                          <a:xfrm>
                            <a:off x="3316726" y="2328998"/>
                            <a:ext cx="2295940" cy="0"/>
                          </a:xfrm>
                          <a:custGeom>
                            <a:avLst/>
                            <a:gdLst/>
                            <a:ahLst/>
                            <a:cxnLst/>
                            <a:rect l="0" t="0" r="0" b="0"/>
                            <a:pathLst>
                              <a:path w="2295940">
                                <a:moveTo>
                                  <a:pt x="0" y="0"/>
                                </a:moveTo>
                                <a:lnTo>
                                  <a:pt x="2295940" y="0"/>
                                </a:lnTo>
                              </a:path>
                            </a:pathLst>
                          </a:custGeom>
                          <a:ln w="13776" cap="rnd">
                            <a:miter lim="127000"/>
                          </a:ln>
                        </wps:spPr>
                        <wps:style>
                          <a:lnRef idx="1">
                            <a:srgbClr val="000000"/>
                          </a:lnRef>
                          <a:fillRef idx="0">
                            <a:srgbClr val="000000">
                              <a:alpha val="0"/>
                            </a:srgbClr>
                          </a:fillRef>
                          <a:effectRef idx="0">
                            <a:scrgbClr r="0" g="0" b="0"/>
                          </a:effectRef>
                          <a:fontRef idx="none"/>
                        </wps:style>
                        <wps:bodyPr/>
                      </wps:wsp>
                      <wps:wsp>
                        <wps:cNvPr id="1613" name="Rectangle 1613"/>
                        <wps:cNvSpPr/>
                        <wps:spPr>
                          <a:xfrm>
                            <a:off x="4442380" y="2386764"/>
                            <a:ext cx="61072" cy="10993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1</w:t>
                              </w:r>
                            </w:p>
                          </w:txbxContent>
                        </wps:txbx>
                        <wps:bodyPr horzOverflow="overflow" vert="horz" lIns="0" tIns="0" rIns="0" bIns="0" rtlCol="0">
                          <a:noAutofit/>
                        </wps:bodyPr>
                      </wps:wsp>
                      <wps:wsp>
                        <wps:cNvPr id="1612" name="Rectangle 1612"/>
                        <wps:cNvSpPr/>
                        <wps:spPr>
                          <a:xfrm>
                            <a:off x="3293768" y="2386764"/>
                            <a:ext cx="61072" cy="10993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0</w:t>
                              </w:r>
                            </w:p>
                          </w:txbxContent>
                        </wps:txbx>
                        <wps:bodyPr horzOverflow="overflow" vert="horz" lIns="0" tIns="0" rIns="0" bIns="0" rtlCol="0">
                          <a:noAutofit/>
                        </wps:bodyPr>
                      </wps:wsp>
                      <wps:wsp>
                        <wps:cNvPr id="1614" name="Rectangle 1614"/>
                        <wps:cNvSpPr/>
                        <wps:spPr>
                          <a:xfrm>
                            <a:off x="5589845" y="2386764"/>
                            <a:ext cx="61072" cy="109930"/>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4"/>
                                </w:rPr>
                                <w:t>2</w:t>
                              </w:r>
                            </w:p>
                          </w:txbxContent>
                        </wps:txbx>
                        <wps:bodyPr horzOverflow="overflow" vert="horz" lIns="0" tIns="0" rIns="0" bIns="0" rtlCol="0">
                          <a:noAutofit/>
                        </wps:bodyPr>
                      </wps:wsp>
                      <wps:wsp>
                        <wps:cNvPr id="541" name="Rectangle 541"/>
                        <wps:cNvSpPr/>
                        <wps:spPr>
                          <a:xfrm>
                            <a:off x="4112098" y="2549708"/>
                            <a:ext cx="254518" cy="137411"/>
                          </a:xfrm>
                          <a:prstGeom prst="rect">
                            <a:avLst/>
                          </a:prstGeom>
                          <a:ln>
                            <a:noFill/>
                          </a:ln>
                        </wps:spPr>
                        <wps:txbx>
                          <w:txbxContent>
                            <w:p w:rsidR="009054B1" w:rsidRDefault="009054B1">
                              <w:pPr>
                                <w:spacing w:after="160" w:line="259" w:lineRule="auto"/>
                                <w:ind w:left="0" w:firstLine="0"/>
                                <w:jc w:val="left"/>
                              </w:pPr>
                              <w:proofErr w:type="spellStart"/>
                              <w:r>
                                <w:rPr>
                                  <w:rFonts w:ascii="Times New Roman" w:eastAsia="Times New Roman" w:hAnsi="Times New Roman" w:cs="Times New Roman"/>
                                  <w:b/>
                                  <w:sz w:val="18"/>
                                </w:rPr>
                                <w:t>Log</w:t>
                              </w:r>
                              <w:proofErr w:type="spellEnd"/>
                            </w:p>
                          </w:txbxContent>
                        </wps:txbx>
                        <wps:bodyPr horzOverflow="overflow" vert="horz" lIns="0" tIns="0" rIns="0" bIns="0" rtlCol="0">
                          <a:noAutofit/>
                        </wps:bodyPr>
                      </wps:wsp>
                      <wps:wsp>
                        <wps:cNvPr id="542" name="Rectangle 542"/>
                        <wps:cNvSpPr/>
                        <wps:spPr>
                          <a:xfrm>
                            <a:off x="4303464" y="2597716"/>
                            <a:ext cx="106875" cy="96188"/>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3"/>
                                </w:rPr>
                                <w:t>10</w:t>
                              </w:r>
                            </w:p>
                          </w:txbxContent>
                        </wps:txbx>
                        <wps:bodyPr horzOverflow="overflow" vert="horz" lIns="0" tIns="0" rIns="0" bIns="0" rtlCol="0">
                          <a:noAutofit/>
                        </wps:bodyPr>
                      </wps:wsp>
                      <wps:wsp>
                        <wps:cNvPr id="543" name="Rectangle 543"/>
                        <wps:cNvSpPr/>
                        <wps:spPr>
                          <a:xfrm>
                            <a:off x="4426872" y="2549708"/>
                            <a:ext cx="327665" cy="137411"/>
                          </a:xfrm>
                          <a:prstGeom prst="rect">
                            <a:avLst/>
                          </a:prstGeom>
                          <a:ln>
                            <a:noFill/>
                          </a:ln>
                        </wps:spPr>
                        <wps:txbx>
                          <w:txbxContent>
                            <w:p w:rsidR="009054B1" w:rsidRDefault="009054B1">
                              <w:pPr>
                                <w:spacing w:after="160" w:line="259" w:lineRule="auto"/>
                                <w:ind w:left="0" w:firstLine="0"/>
                                <w:jc w:val="left"/>
                              </w:pPr>
                              <w:proofErr w:type="gramStart"/>
                              <w:r>
                                <w:rPr>
                                  <w:rFonts w:ascii="Times New Roman" w:eastAsia="Times New Roman" w:hAnsi="Times New Roman" w:cs="Times New Roman"/>
                                  <w:b/>
                                  <w:sz w:val="18"/>
                                </w:rPr>
                                <w:t>E[</w:t>
                              </w:r>
                              <w:proofErr w:type="gramEnd"/>
                              <w:r>
                                <w:rPr>
                                  <w:rFonts w:ascii="Times New Roman" w:eastAsia="Times New Roman" w:hAnsi="Times New Roman" w:cs="Times New Roman"/>
                                  <w:b/>
                                  <w:sz w:val="18"/>
                                </w:rPr>
                                <w:t>m</w:t>
                              </w:r>
                            </w:p>
                          </w:txbxContent>
                        </wps:txbx>
                        <wps:bodyPr horzOverflow="overflow" vert="horz" lIns="0" tIns="0" rIns="0" bIns="0" rtlCol="0">
                          <a:noAutofit/>
                        </wps:bodyPr>
                      </wps:wsp>
                      <wps:wsp>
                        <wps:cNvPr id="544" name="Rectangle 544"/>
                        <wps:cNvSpPr/>
                        <wps:spPr>
                          <a:xfrm>
                            <a:off x="4666120" y="2597716"/>
                            <a:ext cx="47453" cy="96188"/>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3"/>
                                </w:rPr>
                                <w:t>e</w:t>
                              </w:r>
                            </w:p>
                          </w:txbxContent>
                        </wps:txbx>
                        <wps:bodyPr horzOverflow="overflow" vert="horz" lIns="0" tIns="0" rIns="0" bIns="0" rtlCol="0">
                          <a:noAutofit/>
                        </wps:bodyPr>
                      </wps:wsp>
                      <wps:wsp>
                        <wps:cNvPr id="545" name="Rectangle 545"/>
                        <wps:cNvSpPr/>
                        <wps:spPr>
                          <a:xfrm>
                            <a:off x="4701236" y="2549708"/>
                            <a:ext cx="67790" cy="13741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8"/>
                                </w:rPr>
                                <w:t>c</w:t>
                              </w:r>
                            </w:p>
                          </w:txbxContent>
                        </wps:txbx>
                        <wps:bodyPr horzOverflow="overflow" vert="horz" lIns="0" tIns="0" rIns="0" bIns="0" rtlCol="0">
                          <a:noAutofit/>
                        </wps:bodyPr>
                      </wps:wsp>
                      <wps:wsp>
                        <wps:cNvPr id="546" name="Rectangle 546"/>
                        <wps:cNvSpPr/>
                        <wps:spPr>
                          <a:xfrm>
                            <a:off x="4751403" y="2509322"/>
                            <a:ext cx="53438" cy="96189"/>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3"/>
                                </w:rPr>
                                <w:t>2</w:t>
                              </w:r>
                            </w:p>
                          </w:txbxContent>
                        </wps:txbx>
                        <wps:bodyPr horzOverflow="overflow" vert="horz" lIns="0" tIns="0" rIns="0" bIns="0" rtlCol="0">
                          <a:noAutofit/>
                        </wps:bodyPr>
                      </wps:wsp>
                      <wps:wsp>
                        <wps:cNvPr id="547" name="Rectangle 547"/>
                        <wps:cNvSpPr/>
                        <wps:spPr>
                          <a:xfrm>
                            <a:off x="4791581" y="2549708"/>
                            <a:ext cx="50843" cy="13741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8"/>
                                </w:rPr>
                                <w:t>]</w:t>
                              </w:r>
                            </w:p>
                          </w:txbxContent>
                        </wps:txbx>
                        <wps:bodyPr horzOverflow="overflow" vert="horz" lIns="0" tIns="0" rIns="0" bIns="0" rtlCol="0">
                          <a:noAutofit/>
                        </wps:bodyPr>
                      </wps:wsp>
                      <wps:wsp>
                        <wps:cNvPr id="548" name="Shape 548"/>
                        <wps:cNvSpPr/>
                        <wps:spPr>
                          <a:xfrm>
                            <a:off x="3890709" y="33057"/>
                            <a:ext cx="0" cy="17220"/>
                          </a:xfrm>
                          <a:custGeom>
                            <a:avLst/>
                            <a:gdLst/>
                            <a:ahLst/>
                            <a:cxnLst/>
                            <a:rect l="0" t="0" r="0" b="0"/>
                            <a:pathLst>
                              <a:path h="17220">
                                <a:moveTo>
                                  <a:pt x="0" y="0"/>
                                </a:moveTo>
                                <a:lnTo>
                                  <a:pt x="0" y="1722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49" name="Shape 549"/>
                        <wps:cNvSpPr/>
                        <wps:spPr>
                          <a:xfrm>
                            <a:off x="5038683" y="33057"/>
                            <a:ext cx="0" cy="17220"/>
                          </a:xfrm>
                          <a:custGeom>
                            <a:avLst/>
                            <a:gdLst/>
                            <a:ahLst/>
                            <a:cxnLst/>
                            <a:rect l="0" t="0" r="0" b="0"/>
                            <a:pathLst>
                              <a:path h="17220">
                                <a:moveTo>
                                  <a:pt x="0" y="0"/>
                                </a:moveTo>
                                <a:lnTo>
                                  <a:pt x="0" y="17220"/>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50" name="Shape 550"/>
                        <wps:cNvSpPr/>
                        <wps:spPr>
                          <a:xfrm>
                            <a:off x="4464696" y="33057"/>
                            <a:ext cx="0" cy="34439"/>
                          </a:xfrm>
                          <a:custGeom>
                            <a:avLst/>
                            <a:gdLst/>
                            <a:ahLst/>
                            <a:cxnLst/>
                            <a:rect l="0" t="0" r="0" b="0"/>
                            <a:pathLst>
                              <a:path h="34439">
                                <a:moveTo>
                                  <a:pt x="0" y="0"/>
                                </a:moveTo>
                                <a:lnTo>
                                  <a:pt x="0" y="34439"/>
                                </a:lnTo>
                              </a:path>
                            </a:pathLst>
                          </a:custGeom>
                          <a:ln w="13776" cap="flat">
                            <a:miter lim="127000"/>
                          </a:ln>
                        </wps:spPr>
                        <wps:style>
                          <a:lnRef idx="1">
                            <a:srgbClr val="000000"/>
                          </a:lnRef>
                          <a:fillRef idx="0">
                            <a:srgbClr val="000000">
                              <a:alpha val="0"/>
                            </a:srgbClr>
                          </a:fillRef>
                          <a:effectRef idx="0">
                            <a:scrgbClr r="0" g="0" b="0"/>
                          </a:effectRef>
                          <a:fontRef idx="none"/>
                        </wps:style>
                        <wps:bodyPr/>
                      </wps:wsp>
                      <wps:wsp>
                        <wps:cNvPr id="551" name="Shape 551"/>
                        <wps:cNvSpPr/>
                        <wps:spPr>
                          <a:xfrm>
                            <a:off x="3316726" y="33057"/>
                            <a:ext cx="2295940" cy="0"/>
                          </a:xfrm>
                          <a:custGeom>
                            <a:avLst/>
                            <a:gdLst/>
                            <a:ahLst/>
                            <a:cxnLst/>
                            <a:rect l="0" t="0" r="0" b="0"/>
                            <a:pathLst>
                              <a:path w="2295940">
                                <a:moveTo>
                                  <a:pt x="0" y="0"/>
                                </a:moveTo>
                                <a:lnTo>
                                  <a:pt x="2295940" y="0"/>
                                </a:lnTo>
                              </a:path>
                            </a:pathLst>
                          </a:custGeom>
                          <a:ln w="13776" cap="rnd">
                            <a:miter lim="127000"/>
                          </a:ln>
                        </wps:spPr>
                        <wps:style>
                          <a:lnRef idx="1">
                            <a:srgbClr val="000000"/>
                          </a:lnRef>
                          <a:fillRef idx="0">
                            <a:srgbClr val="000000">
                              <a:alpha val="0"/>
                            </a:srgbClr>
                          </a:fillRef>
                          <a:effectRef idx="0">
                            <a:scrgbClr r="0" g="0" b="0"/>
                          </a:effectRef>
                          <a:fontRef idx="none"/>
                        </wps:style>
                        <wps:bodyPr/>
                      </wps:wsp>
                      <wps:wsp>
                        <wps:cNvPr id="552" name="Shape 552"/>
                        <wps:cNvSpPr/>
                        <wps:spPr>
                          <a:xfrm>
                            <a:off x="3317224" y="184899"/>
                            <a:ext cx="1300954" cy="2121936"/>
                          </a:xfrm>
                          <a:custGeom>
                            <a:avLst/>
                            <a:gdLst/>
                            <a:ahLst/>
                            <a:cxnLst/>
                            <a:rect l="0" t="0" r="0" b="0"/>
                            <a:pathLst>
                              <a:path w="1300954" h="2121936">
                                <a:moveTo>
                                  <a:pt x="0" y="327436"/>
                                </a:moveTo>
                                <a:lnTo>
                                  <a:pt x="36" y="327436"/>
                                </a:lnTo>
                                <a:lnTo>
                                  <a:pt x="73" y="317243"/>
                                </a:lnTo>
                                <a:lnTo>
                                  <a:pt x="117" y="336520"/>
                                </a:lnTo>
                                <a:lnTo>
                                  <a:pt x="162" y="305154"/>
                                </a:lnTo>
                                <a:lnTo>
                                  <a:pt x="206" y="308321"/>
                                </a:lnTo>
                                <a:lnTo>
                                  <a:pt x="259" y="304916"/>
                                </a:lnTo>
                                <a:lnTo>
                                  <a:pt x="312" y="288473"/>
                                </a:lnTo>
                                <a:lnTo>
                                  <a:pt x="368" y="281565"/>
                                </a:lnTo>
                                <a:lnTo>
                                  <a:pt x="433" y="281702"/>
                                </a:lnTo>
                                <a:lnTo>
                                  <a:pt x="502" y="276685"/>
                                </a:lnTo>
                                <a:lnTo>
                                  <a:pt x="571" y="276340"/>
                                </a:lnTo>
                                <a:lnTo>
                                  <a:pt x="648" y="273344"/>
                                </a:lnTo>
                                <a:lnTo>
                                  <a:pt x="733" y="264183"/>
                                </a:lnTo>
                                <a:lnTo>
                                  <a:pt x="818" y="262049"/>
                                </a:lnTo>
                                <a:lnTo>
                                  <a:pt x="911" y="259534"/>
                                </a:lnTo>
                                <a:lnTo>
                                  <a:pt x="1012" y="246068"/>
                                </a:lnTo>
                                <a:lnTo>
                                  <a:pt x="1122" y="249948"/>
                                </a:lnTo>
                                <a:lnTo>
                                  <a:pt x="1239" y="244728"/>
                                </a:lnTo>
                                <a:lnTo>
                                  <a:pt x="1360" y="242395"/>
                                </a:lnTo>
                                <a:lnTo>
                                  <a:pt x="1498" y="236187"/>
                                </a:lnTo>
                                <a:lnTo>
                                  <a:pt x="1640" y="230157"/>
                                </a:lnTo>
                                <a:lnTo>
                                  <a:pt x="1794" y="224418"/>
                                </a:lnTo>
                                <a:lnTo>
                                  <a:pt x="1956" y="219182"/>
                                </a:lnTo>
                                <a:lnTo>
                                  <a:pt x="2134" y="218404"/>
                                </a:lnTo>
                                <a:lnTo>
                                  <a:pt x="2320" y="209527"/>
                                </a:lnTo>
                                <a:lnTo>
                                  <a:pt x="2527" y="206405"/>
                                </a:lnTo>
                                <a:lnTo>
                                  <a:pt x="2742" y="207624"/>
                                </a:lnTo>
                                <a:lnTo>
                                  <a:pt x="2972" y="198888"/>
                                </a:lnTo>
                                <a:lnTo>
                                  <a:pt x="3219" y="194972"/>
                                </a:lnTo>
                                <a:lnTo>
                                  <a:pt x="3487" y="190922"/>
                                </a:lnTo>
                                <a:lnTo>
                                  <a:pt x="3774" y="187351"/>
                                </a:lnTo>
                                <a:lnTo>
                                  <a:pt x="4078" y="181989"/>
                                </a:lnTo>
                                <a:lnTo>
                                  <a:pt x="4406" y="174322"/>
                                </a:lnTo>
                                <a:lnTo>
                                  <a:pt x="4754" y="171796"/>
                                </a:lnTo>
                                <a:lnTo>
                                  <a:pt x="5131" y="165364"/>
                                </a:lnTo>
                                <a:lnTo>
                                  <a:pt x="5532" y="160833"/>
                                </a:lnTo>
                                <a:lnTo>
                                  <a:pt x="5965" y="158443"/>
                                </a:lnTo>
                                <a:lnTo>
                                  <a:pt x="6427" y="152680"/>
                                </a:lnTo>
                                <a:lnTo>
                                  <a:pt x="6921" y="150028"/>
                                </a:lnTo>
                                <a:lnTo>
                                  <a:pt x="7451" y="143633"/>
                                </a:lnTo>
                                <a:lnTo>
                                  <a:pt x="8014" y="140171"/>
                                </a:lnTo>
                                <a:lnTo>
                                  <a:pt x="8622" y="136360"/>
                                </a:lnTo>
                                <a:lnTo>
                                  <a:pt x="9274" y="129265"/>
                                </a:lnTo>
                                <a:lnTo>
                                  <a:pt x="9966" y="126750"/>
                                </a:lnTo>
                                <a:lnTo>
                                  <a:pt x="10711" y="122615"/>
                                </a:lnTo>
                                <a:lnTo>
                                  <a:pt x="11509" y="118391"/>
                                </a:lnTo>
                                <a:lnTo>
                                  <a:pt x="12360" y="114029"/>
                                </a:lnTo>
                                <a:lnTo>
                                  <a:pt x="13271" y="108931"/>
                                </a:lnTo>
                                <a:lnTo>
                                  <a:pt x="14247" y="106258"/>
                                </a:lnTo>
                                <a:lnTo>
                                  <a:pt x="15292" y="101585"/>
                                </a:lnTo>
                                <a:lnTo>
                                  <a:pt x="16406" y="96360"/>
                                </a:lnTo>
                                <a:lnTo>
                                  <a:pt x="17600" y="91885"/>
                                </a:lnTo>
                                <a:lnTo>
                                  <a:pt x="18876" y="88200"/>
                                </a:lnTo>
                                <a:lnTo>
                                  <a:pt x="20241" y="83344"/>
                                </a:lnTo>
                                <a:lnTo>
                                  <a:pt x="21699" y="79716"/>
                                </a:lnTo>
                                <a:lnTo>
                                  <a:pt x="23257" y="75836"/>
                                </a:lnTo>
                                <a:lnTo>
                                  <a:pt x="24922" y="70656"/>
                                </a:lnTo>
                                <a:lnTo>
                                  <a:pt x="26700" y="67538"/>
                                </a:lnTo>
                                <a:lnTo>
                                  <a:pt x="28599" y="62808"/>
                                </a:lnTo>
                                <a:lnTo>
                                  <a:pt x="30628" y="59086"/>
                                </a:lnTo>
                                <a:lnTo>
                                  <a:pt x="32795" y="55024"/>
                                </a:lnTo>
                                <a:lnTo>
                                  <a:pt x="35103" y="50707"/>
                                </a:lnTo>
                                <a:lnTo>
                                  <a:pt x="37569" y="46953"/>
                                </a:lnTo>
                                <a:lnTo>
                                  <a:pt x="40194" y="43418"/>
                                </a:lnTo>
                                <a:lnTo>
                                  <a:pt x="42996" y="39813"/>
                                </a:lnTo>
                                <a:lnTo>
                                  <a:pt x="45981" y="35897"/>
                                </a:lnTo>
                                <a:lnTo>
                                  <a:pt x="49164" y="32617"/>
                                </a:lnTo>
                                <a:lnTo>
                                  <a:pt x="52550" y="29102"/>
                                </a:lnTo>
                                <a:lnTo>
                                  <a:pt x="56154" y="25728"/>
                                </a:lnTo>
                                <a:lnTo>
                                  <a:pt x="59989" y="22833"/>
                                </a:lnTo>
                                <a:lnTo>
                                  <a:pt x="64067" y="19459"/>
                                </a:lnTo>
                                <a:lnTo>
                                  <a:pt x="68400" y="16725"/>
                                </a:lnTo>
                                <a:lnTo>
                                  <a:pt x="73005" y="14283"/>
                                </a:lnTo>
                                <a:lnTo>
                                  <a:pt x="77893" y="11732"/>
                                </a:lnTo>
                                <a:lnTo>
                                  <a:pt x="83085" y="9416"/>
                                </a:lnTo>
                                <a:lnTo>
                                  <a:pt x="88585" y="7006"/>
                                </a:lnTo>
                                <a:lnTo>
                                  <a:pt x="94416" y="5155"/>
                                </a:lnTo>
                                <a:lnTo>
                                  <a:pt x="100588" y="3390"/>
                                </a:lnTo>
                                <a:lnTo>
                                  <a:pt x="107124" y="2758"/>
                                </a:lnTo>
                                <a:lnTo>
                                  <a:pt x="114037" y="781"/>
                                </a:lnTo>
                                <a:lnTo>
                                  <a:pt x="121335" y="263"/>
                                </a:lnTo>
                                <a:lnTo>
                                  <a:pt x="129050" y="0"/>
                                </a:lnTo>
                                <a:lnTo>
                                  <a:pt x="137190" y="81"/>
                                </a:lnTo>
                                <a:lnTo>
                                  <a:pt x="145763" y="449"/>
                                </a:lnTo>
                                <a:lnTo>
                                  <a:pt x="154786" y="931"/>
                                </a:lnTo>
                                <a:lnTo>
                                  <a:pt x="164291" y="2171"/>
                                </a:lnTo>
                                <a:lnTo>
                                  <a:pt x="174278" y="4216"/>
                                </a:lnTo>
                                <a:lnTo>
                                  <a:pt x="184763" y="6475"/>
                                </a:lnTo>
                                <a:lnTo>
                                  <a:pt x="195770" y="9347"/>
                                </a:lnTo>
                                <a:lnTo>
                                  <a:pt x="207296" y="13089"/>
                                </a:lnTo>
                                <a:lnTo>
                                  <a:pt x="219372" y="17475"/>
                                </a:lnTo>
                                <a:lnTo>
                                  <a:pt x="231987" y="22833"/>
                                </a:lnTo>
                                <a:lnTo>
                                  <a:pt x="245169" y="28814"/>
                                </a:lnTo>
                                <a:lnTo>
                                  <a:pt x="258918" y="35302"/>
                                </a:lnTo>
                                <a:lnTo>
                                  <a:pt x="273259" y="43292"/>
                                </a:lnTo>
                                <a:lnTo>
                                  <a:pt x="288170" y="52084"/>
                                </a:lnTo>
                                <a:lnTo>
                                  <a:pt x="303680" y="62002"/>
                                </a:lnTo>
                                <a:lnTo>
                                  <a:pt x="319794" y="73289"/>
                                </a:lnTo>
                                <a:lnTo>
                                  <a:pt x="336500" y="86098"/>
                                </a:lnTo>
                                <a:lnTo>
                                  <a:pt x="353801" y="99888"/>
                                </a:lnTo>
                                <a:lnTo>
                                  <a:pt x="371708" y="115155"/>
                                </a:lnTo>
                                <a:lnTo>
                                  <a:pt x="390212" y="132225"/>
                                </a:lnTo>
                                <a:lnTo>
                                  <a:pt x="409315" y="151133"/>
                                </a:lnTo>
                                <a:lnTo>
                                  <a:pt x="429017" y="171508"/>
                                </a:lnTo>
                                <a:lnTo>
                                  <a:pt x="449286" y="194559"/>
                                </a:lnTo>
                                <a:lnTo>
                                  <a:pt x="470147" y="219587"/>
                                </a:lnTo>
                                <a:lnTo>
                                  <a:pt x="491578" y="246506"/>
                                </a:lnTo>
                                <a:lnTo>
                                  <a:pt x="513576" y="276089"/>
                                </a:lnTo>
                                <a:lnTo>
                                  <a:pt x="536109" y="308046"/>
                                </a:lnTo>
                                <a:lnTo>
                                  <a:pt x="559197" y="342809"/>
                                </a:lnTo>
                                <a:lnTo>
                                  <a:pt x="582807" y="381072"/>
                                </a:lnTo>
                                <a:lnTo>
                                  <a:pt x="606927" y="422314"/>
                                </a:lnTo>
                                <a:lnTo>
                                  <a:pt x="631550" y="466457"/>
                                </a:lnTo>
                                <a:lnTo>
                                  <a:pt x="656667" y="514175"/>
                                </a:lnTo>
                                <a:lnTo>
                                  <a:pt x="682245" y="565697"/>
                                </a:lnTo>
                                <a:lnTo>
                                  <a:pt x="708281" y="621434"/>
                                </a:lnTo>
                                <a:lnTo>
                                  <a:pt x="734767" y="679690"/>
                                </a:lnTo>
                                <a:lnTo>
                                  <a:pt x="761661" y="744932"/>
                                </a:lnTo>
                                <a:lnTo>
                                  <a:pt x="788973" y="813511"/>
                                </a:lnTo>
                                <a:lnTo>
                                  <a:pt x="816673" y="888152"/>
                                </a:lnTo>
                                <a:lnTo>
                                  <a:pt x="844751" y="965146"/>
                                </a:lnTo>
                                <a:lnTo>
                                  <a:pt x="873188" y="1046996"/>
                                </a:lnTo>
                                <a:lnTo>
                                  <a:pt x="901966" y="1136525"/>
                                </a:lnTo>
                                <a:lnTo>
                                  <a:pt x="931080" y="1231383"/>
                                </a:lnTo>
                                <a:lnTo>
                                  <a:pt x="960501" y="1318433"/>
                                </a:lnTo>
                                <a:lnTo>
                                  <a:pt x="990223" y="1424496"/>
                                </a:lnTo>
                                <a:lnTo>
                                  <a:pt x="1020232" y="1520954"/>
                                </a:lnTo>
                                <a:lnTo>
                                  <a:pt x="1050512" y="1631484"/>
                                </a:lnTo>
                                <a:lnTo>
                                  <a:pt x="1081051" y="1738775"/>
                                </a:lnTo>
                                <a:lnTo>
                                  <a:pt x="1111825" y="1759984"/>
                                </a:lnTo>
                                <a:lnTo>
                                  <a:pt x="1142834" y="1889366"/>
                                </a:lnTo>
                                <a:lnTo>
                                  <a:pt x="1174103" y="1888738"/>
                                </a:lnTo>
                                <a:lnTo>
                                  <a:pt x="1205444" y="1956920"/>
                                </a:lnTo>
                                <a:lnTo>
                                  <a:pt x="1237129" y="2044562"/>
                                </a:lnTo>
                                <a:lnTo>
                                  <a:pt x="1268928" y="2121936"/>
                                </a:lnTo>
                                <a:lnTo>
                                  <a:pt x="1300954" y="2038766"/>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53" name="Shape 553"/>
                        <wps:cNvSpPr/>
                        <wps:spPr>
                          <a:xfrm>
                            <a:off x="4618178" y="2223666"/>
                            <a:ext cx="21735" cy="105333"/>
                          </a:xfrm>
                          <a:custGeom>
                            <a:avLst/>
                            <a:gdLst/>
                            <a:ahLst/>
                            <a:cxnLst/>
                            <a:rect l="0" t="0" r="0" b="0"/>
                            <a:pathLst>
                              <a:path w="21735" h="105333">
                                <a:moveTo>
                                  <a:pt x="0" y="0"/>
                                </a:moveTo>
                                <a:lnTo>
                                  <a:pt x="21735" y="105333"/>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54" name="Shape 554"/>
                        <wps:cNvSpPr/>
                        <wps:spPr>
                          <a:xfrm>
                            <a:off x="4659587" y="2203818"/>
                            <a:ext cx="43944" cy="125180"/>
                          </a:xfrm>
                          <a:custGeom>
                            <a:avLst/>
                            <a:gdLst/>
                            <a:ahLst/>
                            <a:cxnLst/>
                            <a:rect l="0" t="0" r="0" b="0"/>
                            <a:pathLst>
                              <a:path w="43944" h="125180">
                                <a:moveTo>
                                  <a:pt x="0" y="125180"/>
                                </a:moveTo>
                                <a:lnTo>
                                  <a:pt x="22995" y="0"/>
                                </a:lnTo>
                                <a:lnTo>
                                  <a:pt x="43944" y="125180"/>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55" name="Shape 555"/>
                        <wps:cNvSpPr/>
                        <wps:spPr>
                          <a:xfrm>
                            <a:off x="5045798" y="2328998"/>
                            <a:ext cx="0" cy="0"/>
                          </a:xfrm>
                          <a:custGeom>
                            <a:avLst/>
                            <a:gdLst/>
                            <a:ahLst/>
                            <a:cxnLst/>
                            <a:rect l="0" t="0" r="0" b="0"/>
                            <a:pathLst>
                              <a:path>
                                <a:moveTo>
                                  <a:pt x="0" y="0"/>
                                </a:moveTo>
                                <a:lnTo>
                                  <a:pt x="0" y="0"/>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56" name="Shape 556"/>
                        <wps:cNvSpPr/>
                        <wps:spPr>
                          <a:xfrm>
                            <a:off x="5079436" y="2328998"/>
                            <a:ext cx="134886" cy="0"/>
                          </a:xfrm>
                          <a:custGeom>
                            <a:avLst/>
                            <a:gdLst/>
                            <a:ahLst/>
                            <a:cxnLst/>
                            <a:rect l="0" t="0" r="0" b="0"/>
                            <a:pathLst>
                              <a:path w="134886">
                                <a:moveTo>
                                  <a:pt x="0" y="0"/>
                                </a:moveTo>
                                <a:lnTo>
                                  <a:pt x="134886" y="0"/>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57" name="Shape 557"/>
                        <wps:cNvSpPr/>
                        <wps:spPr>
                          <a:xfrm>
                            <a:off x="5248186" y="2328998"/>
                            <a:ext cx="0" cy="0"/>
                          </a:xfrm>
                          <a:custGeom>
                            <a:avLst/>
                            <a:gdLst/>
                            <a:ahLst/>
                            <a:cxnLst/>
                            <a:rect l="0" t="0" r="0" b="0"/>
                            <a:pathLst>
                              <a:path>
                                <a:moveTo>
                                  <a:pt x="0" y="0"/>
                                </a:moveTo>
                                <a:lnTo>
                                  <a:pt x="0" y="0"/>
                                </a:lnTo>
                                <a:lnTo>
                                  <a:pt x="0" y="0"/>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58" name="Shape 558"/>
                        <wps:cNvSpPr/>
                        <wps:spPr>
                          <a:xfrm>
                            <a:off x="5282050" y="2328998"/>
                            <a:ext cx="67959" cy="0"/>
                          </a:xfrm>
                          <a:custGeom>
                            <a:avLst/>
                            <a:gdLst/>
                            <a:ahLst/>
                            <a:cxnLst/>
                            <a:rect l="0" t="0" r="0" b="0"/>
                            <a:pathLst>
                              <a:path w="67959">
                                <a:moveTo>
                                  <a:pt x="0" y="0"/>
                                </a:moveTo>
                                <a:lnTo>
                                  <a:pt x="67959" y="0"/>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59" name="Shape 559"/>
                        <wps:cNvSpPr/>
                        <wps:spPr>
                          <a:xfrm>
                            <a:off x="5384105" y="2328998"/>
                            <a:ext cx="0" cy="0"/>
                          </a:xfrm>
                          <a:custGeom>
                            <a:avLst/>
                            <a:gdLst/>
                            <a:ahLst/>
                            <a:cxnLst/>
                            <a:rect l="0" t="0" r="0" b="0"/>
                            <a:pathLst>
                              <a:path>
                                <a:moveTo>
                                  <a:pt x="0" y="0"/>
                                </a:moveTo>
                                <a:lnTo>
                                  <a:pt x="0" y="0"/>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60" name="Shape 560"/>
                        <wps:cNvSpPr/>
                        <wps:spPr>
                          <a:xfrm>
                            <a:off x="5418199" y="2328998"/>
                            <a:ext cx="0" cy="0"/>
                          </a:xfrm>
                          <a:custGeom>
                            <a:avLst/>
                            <a:gdLst/>
                            <a:ahLst/>
                            <a:cxnLst/>
                            <a:rect l="0" t="0" r="0" b="0"/>
                            <a:pathLst>
                              <a:path>
                                <a:moveTo>
                                  <a:pt x="0" y="0"/>
                                </a:moveTo>
                                <a:lnTo>
                                  <a:pt x="0" y="0"/>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61" name="Shape 561"/>
                        <wps:cNvSpPr/>
                        <wps:spPr>
                          <a:xfrm>
                            <a:off x="5452294" y="2328998"/>
                            <a:ext cx="160372" cy="0"/>
                          </a:xfrm>
                          <a:custGeom>
                            <a:avLst/>
                            <a:gdLst/>
                            <a:ahLst/>
                            <a:cxnLst/>
                            <a:rect l="0" t="0" r="0" b="0"/>
                            <a:pathLst>
                              <a:path w="160372">
                                <a:moveTo>
                                  <a:pt x="0" y="0"/>
                                </a:moveTo>
                                <a:lnTo>
                                  <a:pt x="160372" y="0"/>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62" name="Shape 562"/>
                        <wps:cNvSpPr/>
                        <wps:spPr>
                          <a:xfrm>
                            <a:off x="3317224" y="186151"/>
                            <a:ext cx="1081051" cy="2126479"/>
                          </a:xfrm>
                          <a:custGeom>
                            <a:avLst/>
                            <a:gdLst/>
                            <a:ahLst/>
                            <a:cxnLst/>
                            <a:rect l="0" t="0" r="0" b="0"/>
                            <a:pathLst>
                              <a:path w="1081051" h="2126479">
                                <a:moveTo>
                                  <a:pt x="0" y="316405"/>
                                </a:moveTo>
                                <a:lnTo>
                                  <a:pt x="36" y="311792"/>
                                </a:lnTo>
                                <a:lnTo>
                                  <a:pt x="73" y="307175"/>
                                </a:lnTo>
                                <a:lnTo>
                                  <a:pt x="117" y="302559"/>
                                </a:lnTo>
                                <a:lnTo>
                                  <a:pt x="162" y="297946"/>
                                </a:lnTo>
                                <a:lnTo>
                                  <a:pt x="206" y="293329"/>
                                </a:lnTo>
                                <a:lnTo>
                                  <a:pt x="259" y="288729"/>
                                </a:lnTo>
                                <a:lnTo>
                                  <a:pt x="312" y="284124"/>
                                </a:lnTo>
                                <a:lnTo>
                                  <a:pt x="368" y="279520"/>
                                </a:lnTo>
                                <a:lnTo>
                                  <a:pt x="433" y="274919"/>
                                </a:lnTo>
                                <a:lnTo>
                                  <a:pt x="502" y="270302"/>
                                </a:lnTo>
                                <a:lnTo>
                                  <a:pt x="571" y="265698"/>
                                </a:lnTo>
                                <a:lnTo>
                                  <a:pt x="648" y="261105"/>
                                </a:lnTo>
                                <a:lnTo>
                                  <a:pt x="733" y="256505"/>
                                </a:lnTo>
                                <a:lnTo>
                                  <a:pt x="818" y="251912"/>
                                </a:lnTo>
                                <a:lnTo>
                                  <a:pt x="911" y="247320"/>
                                </a:lnTo>
                                <a:lnTo>
                                  <a:pt x="1012" y="242727"/>
                                </a:lnTo>
                                <a:lnTo>
                                  <a:pt x="1122" y="238147"/>
                                </a:lnTo>
                                <a:lnTo>
                                  <a:pt x="1239" y="233567"/>
                                </a:lnTo>
                                <a:lnTo>
                                  <a:pt x="1360" y="228974"/>
                                </a:lnTo>
                                <a:lnTo>
                                  <a:pt x="1498" y="224406"/>
                                </a:lnTo>
                                <a:lnTo>
                                  <a:pt x="1640" y="219838"/>
                                </a:lnTo>
                                <a:lnTo>
                                  <a:pt x="1794" y="215258"/>
                                </a:lnTo>
                                <a:lnTo>
                                  <a:pt x="1956" y="210702"/>
                                </a:lnTo>
                                <a:lnTo>
                                  <a:pt x="2134" y="206142"/>
                                </a:lnTo>
                                <a:lnTo>
                                  <a:pt x="2320" y="201586"/>
                                </a:lnTo>
                                <a:lnTo>
                                  <a:pt x="2527" y="197038"/>
                                </a:lnTo>
                                <a:lnTo>
                                  <a:pt x="2742" y="192494"/>
                                </a:lnTo>
                                <a:lnTo>
                                  <a:pt x="2972" y="187958"/>
                                </a:lnTo>
                                <a:lnTo>
                                  <a:pt x="3219" y="183422"/>
                                </a:lnTo>
                                <a:lnTo>
                                  <a:pt x="3487" y="178903"/>
                                </a:lnTo>
                                <a:lnTo>
                                  <a:pt x="3774" y="174379"/>
                                </a:lnTo>
                                <a:lnTo>
                                  <a:pt x="4078" y="169876"/>
                                </a:lnTo>
                                <a:lnTo>
                                  <a:pt x="4406" y="165381"/>
                                </a:lnTo>
                                <a:lnTo>
                                  <a:pt x="4754" y="160889"/>
                                </a:lnTo>
                                <a:lnTo>
                                  <a:pt x="5131" y="156410"/>
                                </a:lnTo>
                                <a:lnTo>
                                  <a:pt x="5532" y="151935"/>
                                </a:lnTo>
                                <a:lnTo>
                                  <a:pt x="5965" y="147481"/>
                                </a:lnTo>
                                <a:lnTo>
                                  <a:pt x="6427" y="143038"/>
                                </a:lnTo>
                                <a:lnTo>
                                  <a:pt x="6921" y="138607"/>
                                </a:lnTo>
                                <a:lnTo>
                                  <a:pt x="7451" y="134189"/>
                                </a:lnTo>
                                <a:lnTo>
                                  <a:pt x="8014" y="129791"/>
                                </a:lnTo>
                                <a:lnTo>
                                  <a:pt x="8622" y="125405"/>
                                </a:lnTo>
                                <a:lnTo>
                                  <a:pt x="9274" y="121044"/>
                                </a:lnTo>
                                <a:lnTo>
                                  <a:pt x="9966" y="116694"/>
                                </a:lnTo>
                                <a:lnTo>
                                  <a:pt x="10711" y="112365"/>
                                </a:lnTo>
                                <a:lnTo>
                                  <a:pt x="11509" y="108060"/>
                                </a:lnTo>
                                <a:lnTo>
                                  <a:pt x="12360" y="103779"/>
                                </a:lnTo>
                                <a:lnTo>
                                  <a:pt x="13271" y="99519"/>
                                </a:lnTo>
                                <a:lnTo>
                                  <a:pt x="14247" y="95295"/>
                                </a:lnTo>
                                <a:lnTo>
                                  <a:pt x="15292" y="91092"/>
                                </a:lnTo>
                                <a:lnTo>
                                  <a:pt x="16406" y="86924"/>
                                </a:lnTo>
                                <a:lnTo>
                                  <a:pt x="17600" y="82794"/>
                                </a:lnTo>
                                <a:lnTo>
                                  <a:pt x="18876" y="78695"/>
                                </a:lnTo>
                                <a:lnTo>
                                  <a:pt x="20241" y="74641"/>
                                </a:lnTo>
                                <a:lnTo>
                                  <a:pt x="21699" y="70624"/>
                                </a:lnTo>
                                <a:lnTo>
                                  <a:pt x="23257" y="66651"/>
                                </a:lnTo>
                                <a:lnTo>
                                  <a:pt x="24922" y="62739"/>
                                </a:lnTo>
                                <a:lnTo>
                                  <a:pt x="26700" y="58872"/>
                                </a:lnTo>
                                <a:lnTo>
                                  <a:pt x="28599" y="55061"/>
                                </a:lnTo>
                                <a:lnTo>
                                  <a:pt x="30628" y="51307"/>
                                </a:lnTo>
                                <a:lnTo>
                                  <a:pt x="32795" y="47617"/>
                                </a:lnTo>
                                <a:lnTo>
                                  <a:pt x="35103" y="44017"/>
                                </a:lnTo>
                                <a:lnTo>
                                  <a:pt x="37569" y="40481"/>
                                </a:lnTo>
                                <a:lnTo>
                                  <a:pt x="40194" y="37023"/>
                                </a:lnTo>
                                <a:lnTo>
                                  <a:pt x="42996" y="33662"/>
                                </a:lnTo>
                                <a:lnTo>
                                  <a:pt x="45981" y="30389"/>
                                </a:lnTo>
                                <a:lnTo>
                                  <a:pt x="49164" y="27231"/>
                                </a:lnTo>
                                <a:lnTo>
                                  <a:pt x="52550" y="24177"/>
                                </a:lnTo>
                                <a:lnTo>
                                  <a:pt x="56154" y="21249"/>
                                </a:lnTo>
                                <a:lnTo>
                                  <a:pt x="59989" y="18451"/>
                                </a:lnTo>
                                <a:lnTo>
                                  <a:pt x="64067" y="15786"/>
                                </a:lnTo>
                                <a:lnTo>
                                  <a:pt x="68400" y="13283"/>
                                </a:lnTo>
                                <a:lnTo>
                                  <a:pt x="73005" y="10950"/>
                                </a:lnTo>
                                <a:lnTo>
                                  <a:pt x="77893" y="8784"/>
                                </a:lnTo>
                                <a:lnTo>
                                  <a:pt x="83085" y="6820"/>
                                </a:lnTo>
                                <a:lnTo>
                                  <a:pt x="88585" y="5066"/>
                                </a:lnTo>
                                <a:lnTo>
                                  <a:pt x="94416" y="3539"/>
                                </a:lnTo>
                                <a:lnTo>
                                  <a:pt x="100588" y="2252"/>
                                </a:lnTo>
                                <a:lnTo>
                                  <a:pt x="107124" y="1231"/>
                                </a:lnTo>
                                <a:lnTo>
                                  <a:pt x="114037" y="494"/>
                                </a:lnTo>
                                <a:lnTo>
                                  <a:pt x="121335" y="81"/>
                                </a:lnTo>
                                <a:lnTo>
                                  <a:pt x="129050" y="0"/>
                                </a:lnTo>
                                <a:lnTo>
                                  <a:pt x="137190" y="300"/>
                                </a:lnTo>
                                <a:lnTo>
                                  <a:pt x="145763" y="988"/>
                                </a:lnTo>
                                <a:lnTo>
                                  <a:pt x="154786" y="2102"/>
                                </a:lnTo>
                                <a:lnTo>
                                  <a:pt x="164291" y="3697"/>
                                </a:lnTo>
                                <a:lnTo>
                                  <a:pt x="174278" y="5787"/>
                                </a:lnTo>
                                <a:lnTo>
                                  <a:pt x="184763" y="8440"/>
                                </a:lnTo>
                                <a:lnTo>
                                  <a:pt x="195770" y="11687"/>
                                </a:lnTo>
                                <a:lnTo>
                                  <a:pt x="207296" y="15592"/>
                                </a:lnTo>
                                <a:lnTo>
                                  <a:pt x="219372" y="20196"/>
                                </a:lnTo>
                                <a:lnTo>
                                  <a:pt x="231987" y="25554"/>
                                </a:lnTo>
                                <a:lnTo>
                                  <a:pt x="245169" y="31754"/>
                                </a:lnTo>
                                <a:lnTo>
                                  <a:pt x="258918" y="38849"/>
                                </a:lnTo>
                                <a:lnTo>
                                  <a:pt x="273259" y="46921"/>
                                </a:lnTo>
                                <a:lnTo>
                                  <a:pt x="288170" y="56033"/>
                                </a:lnTo>
                                <a:lnTo>
                                  <a:pt x="303680" y="66307"/>
                                </a:lnTo>
                                <a:lnTo>
                                  <a:pt x="319794" y="77808"/>
                                </a:lnTo>
                                <a:lnTo>
                                  <a:pt x="336500" y="90658"/>
                                </a:lnTo>
                                <a:lnTo>
                                  <a:pt x="353801" y="104958"/>
                                </a:lnTo>
                                <a:lnTo>
                                  <a:pt x="371708" y="120825"/>
                                </a:lnTo>
                                <a:lnTo>
                                  <a:pt x="390212" y="138401"/>
                                </a:lnTo>
                                <a:lnTo>
                                  <a:pt x="409315" y="157811"/>
                                </a:lnTo>
                                <a:lnTo>
                                  <a:pt x="429017" y="179198"/>
                                </a:lnTo>
                                <a:lnTo>
                                  <a:pt x="449286" y="202744"/>
                                </a:lnTo>
                                <a:lnTo>
                                  <a:pt x="470147" y="228606"/>
                                </a:lnTo>
                                <a:lnTo>
                                  <a:pt x="491578" y="256986"/>
                                </a:lnTo>
                                <a:lnTo>
                                  <a:pt x="513576" y="288061"/>
                                </a:lnTo>
                                <a:lnTo>
                                  <a:pt x="536109" y="322054"/>
                                </a:lnTo>
                                <a:lnTo>
                                  <a:pt x="559197" y="359191"/>
                                </a:lnTo>
                                <a:lnTo>
                                  <a:pt x="582807" y="399713"/>
                                </a:lnTo>
                                <a:lnTo>
                                  <a:pt x="606927" y="443900"/>
                                </a:lnTo>
                                <a:lnTo>
                                  <a:pt x="631550" y="492023"/>
                                </a:lnTo>
                                <a:lnTo>
                                  <a:pt x="656667" y="544379"/>
                                </a:lnTo>
                                <a:lnTo>
                                  <a:pt x="682245" y="601294"/>
                                </a:lnTo>
                                <a:lnTo>
                                  <a:pt x="708281" y="663138"/>
                                </a:lnTo>
                                <a:lnTo>
                                  <a:pt x="734767" y="730272"/>
                                </a:lnTo>
                                <a:lnTo>
                                  <a:pt x="761661" y="803087"/>
                                </a:lnTo>
                                <a:lnTo>
                                  <a:pt x="788973" y="881997"/>
                                </a:lnTo>
                                <a:lnTo>
                                  <a:pt x="816673" y="967500"/>
                                </a:lnTo>
                                <a:lnTo>
                                  <a:pt x="844751" y="1060061"/>
                                </a:lnTo>
                                <a:lnTo>
                                  <a:pt x="873188" y="1160208"/>
                                </a:lnTo>
                                <a:lnTo>
                                  <a:pt x="901966" y="1268507"/>
                                </a:lnTo>
                                <a:lnTo>
                                  <a:pt x="931080" y="1385558"/>
                                </a:lnTo>
                                <a:lnTo>
                                  <a:pt x="960501" y="1512012"/>
                                </a:lnTo>
                                <a:lnTo>
                                  <a:pt x="990223" y="1648566"/>
                                </a:lnTo>
                                <a:lnTo>
                                  <a:pt x="1020232" y="1795954"/>
                                </a:lnTo>
                                <a:lnTo>
                                  <a:pt x="1050512" y="1954976"/>
                                </a:lnTo>
                                <a:lnTo>
                                  <a:pt x="1081051" y="2126479"/>
                                </a:lnTo>
                              </a:path>
                            </a:pathLst>
                          </a:custGeom>
                          <a:ln w="13776" cap="flat">
                            <a:miter lim="127000"/>
                          </a:ln>
                        </wps:spPr>
                        <wps:style>
                          <a:lnRef idx="1">
                            <a:srgbClr val="FF0000"/>
                          </a:lnRef>
                          <a:fillRef idx="0">
                            <a:srgbClr val="000000">
                              <a:alpha val="0"/>
                            </a:srgbClr>
                          </a:fillRef>
                          <a:effectRef idx="0">
                            <a:scrgbClr r="0" g="0" b="0"/>
                          </a:effectRef>
                          <a:fontRef idx="none"/>
                        </wps:style>
                        <wps:bodyPr/>
                      </wps:wsp>
                      <wps:wsp>
                        <wps:cNvPr id="563" name="Shape 563"/>
                        <wps:cNvSpPr/>
                        <wps:spPr>
                          <a:xfrm>
                            <a:off x="4398276" y="2312630"/>
                            <a:ext cx="2722" cy="16368"/>
                          </a:xfrm>
                          <a:custGeom>
                            <a:avLst/>
                            <a:gdLst/>
                            <a:ahLst/>
                            <a:cxnLst/>
                            <a:rect l="0" t="0" r="0" b="0"/>
                            <a:pathLst>
                              <a:path w="2722" h="16368">
                                <a:moveTo>
                                  <a:pt x="0" y="0"/>
                                </a:moveTo>
                                <a:lnTo>
                                  <a:pt x="2722" y="16368"/>
                                </a:lnTo>
                              </a:path>
                            </a:pathLst>
                          </a:custGeom>
                          <a:ln w="13776" cap="flat">
                            <a:miter lim="127000"/>
                          </a:ln>
                        </wps:spPr>
                        <wps:style>
                          <a:lnRef idx="1">
                            <a:srgbClr val="FF0000"/>
                          </a:lnRef>
                          <a:fillRef idx="0">
                            <a:srgbClr val="000000">
                              <a:alpha val="0"/>
                            </a:srgbClr>
                          </a:fillRef>
                          <a:effectRef idx="0">
                            <a:scrgbClr r="0" g="0" b="0"/>
                          </a:effectRef>
                          <a:fontRef idx="none"/>
                        </wps:style>
                        <wps:bodyPr/>
                      </wps:wsp>
                      <wps:wsp>
                        <wps:cNvPr id="18538" name="Shape 18538"/>
                        <wps:cNvSpPr/>
                        <wps:spPr>
                          <a:xfrm>
                            <a:off x="4421189" y="33057"/>
                            <a:ext cx="1191477" cy="342554"/>
                          </a:xfrm>
                          <a:custGeom>
                            <a:avLst/>
                            <a:gdLst/>
                            <a:ahLst/>
                            <a:cxnLst/>
                            <a:rect l="0" t="0" r="0" b="0"/>
                            <a:pathLst>
                              <a:path w="1191477" h="342554">
                                <a:moveTo>
                                  <a:pt x="0" y="0"/>
                                </a:moveTo>
                                <a:lnTo>
                                  <a:pt x="1191477" y="0"/>
                                </a:lnTo>
                                <a:lnTo>
                                  <a:pt x="1191477" y="342554"/>
                                </a:lnTo>
                                <a:lnTo>
                                  <a:pt x="0" y="34255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565" name="Shape 565"/>
                        <wps:cNvSpPr/>
                        <wps:spPr>
                          <a:xfrm>
                            <a:off x="4483179" y="136435"/>
                            <a:ext cx="206632" cy="0"/>
                          </a:xfrm>
                          <a:custGeom>
                            <a:avLst/>
                            <a:gdLst/>
                            <a:ahLst/>
                            <a:cxnLst/>
                            <a:rect l="0" t="0" r="0" b="0"/>
                            <a:pathLst>
                              <a:path w="206632">
                                <a:moveTo>
                                  <a:pt x="0" y="0"/>
                                </a:moveTo>
                                <a:lnTo>
                                  <a:pt x="206632" y="0"/>
                                </a:lnTo>
                              </a:path>
                            </a:pathLst>
                          </a:custGeom>
                          <a:ln w="13776" cap="flat">
                            <a:miter lim="127000"/>
                          </a:ln>
                        </wps:spPr>
                        <wps:style>
                          <a:lnRef idx="1">
                            <a:srgbClr val="0000FF"/>
                          </a:lnRef>
                          <a:fillRef idx="0">
                            <a:srgbClr val="000000">
                              <a:alpha val="0"/>
                            </a:srgbClr>
                          </a:fillRef>
                          <a:effectRef idx="0">
                            <a:scrgbClr r="0" g="0" b="0"/>
                          </a:effectRef>
                          <a:fontRef idx="none"/>
                        </wps:style>
                        <wps:bodyPr/>
                      </wps:wsp>
                      <wps:wsp>
                        <wps:cNvPr id="566" name="Rectangle 566"/>
                        <wps:cNvSpPr/>
                        <wps:spPr>
                          <a:xfrm>
                            <a:off x="4741125" y="96196"/>
                            <a:ext cx="295740" cy="137411"/>
                          </a:xfrm>
                          <a:prstGeom prst="rect">
                            <a:avLst/>
                          </a:prstGeom>
                          <a:ln>
                            <a:noFill/>
                          </a:ln>
                        </wps:spPr>
                        <wps:txbx>
                          <w:txbxContent>
                            <w:p w:rsidR="009054B1" w:rsidRDefault="009054B1">
                              <w:pPr>
                                <w:spacing w:after="160" w:line="259" w:lineRule="auto"/>
                                <w:ind w:left="0" w:firstLine="0"/>
                                <w:jc w:val="left"/>
                              </w:pPr>
                              <w:r>
                                <w:rPr>
                                  <w:rFonts w:ascii="Times New Roman" w:eastAsia="Times New Roman" w:hAnsi="Times New Roman" w:cs="Times New Roman"/>
                                  <w:b/>
                                  <w:sz w:val="18"/>
                                </w:rPr>
                                <w:t>F(E)</w:t>
                              </w:r>
                            </w:p>
                          </w:txbxContent>
                        </wps:txbx>
                        <wps:bodyPr horzOverflow="overflow" vert="horz" lIns="0" tIns="0" rIns="0" bIns="0" rtlCol="0">
                          <a:noAutofit/>
                        </wps:bodyPr>
                      </wps:wsp>
                      <wps:wsp>
                        <wps:cNvPr id="567" name="Shape 567"/>
                        <wps:cNvSpPr/>
                        <wps:spPr>
                          <a:xfrm>
                            <a:off x="4483179" y="274189"/>
                            <a:ext cx="206632" cy="0"/>
                          </a:xfrm>
                          <a:custGeom>
                            <a:avLst/>
                            <a:gdLst/>
                            <a:ahLst/>
                            <a:cxnLst/>
                            <a:rect l="0" t="0" r="0" b="0"/>
                            <a:pathLst>
                              <a:path w="206632">
                                <a:moveTo>
                                  <a:pt x="0" y="0"/>
                                </a:moveTo>
                                <a:lnTo>
                                  <a:pt x="206632" y="0"/>
                                </a:lnTo>
                              </a:path>
                            </a:pathLst>
                          </a:custGeom>
                          <a:ln w="13776" cap="flat">
                            <a:miter lim="127000"/>
                          </a:ln>
                        </wps:spPr>
                        <wps:style>
                          <a:lnRef idx="1">
                            <a:srgbClr val="FF0000"/>
                          </a:lnRef>
                          <a:fillRef idx="0">
                            <a:srgbClr val="000000">
                              <a:alpha val="0"/>
                            </a:srgbClr>
                          </a:fillRef>
                          <a:effectRef idx="0">
                            <a:scrgbClr r="0" g="0" b="0"/>
                          </a:effectRef>
                          <a:fontRef idx="none"/>
                        </wps:style>
                        <wps:bodyPr/>
                      </wps:wsp>
                      <wps:wsp>
                        <wps:cNvPr id="568" name="Rectangle 568"/>
                        <wps:cNvSpPr/>
                        <wps:spPr>
                          <a:xfrm>
                            <a:off x="4740899" y="233953"/>
                            <a:ext cx="1087079" cy="137413"/>
                          </a:xfrm>
                          <a:prstGeom prst="rect">
                            <a:avLst/>
                          </a:prstGeom>
                          <a:ln>
                            <a:noFill/>
                          </a:ln>
                        </wps:spPr>
                        <wps:txbx>
                          <w:txbxContent>
                            <w:p w:rsidR="009054B1" w:rsidRDefault="009054B1">
                              <w:pPr>
                                <w:spacing w:after="160" w:line="259" w:lineRule="auto"/>
                                <w:ind w:left="0" w:firstLine="0"/>
                                <w:jc w:val="left"/>
                              </w:pPr>
                              <w:proofErr w:type="spellStart"/>
                              <w:r>
                                <w:rPr>
                                  <w:rFonts w:ascii="Times New Roman" w:eastAsia="Times New Roman" w:hAnsi="Times New Roman" w:cs="Times New Roman"/>
                                  <w:b/>
                                  <w:sz w:val="18"/>
                                </w:rPr>
                                <w:t>Maxwell-Juttner</w:t>
                              </w:r>
                              <w:proofErr w:type="spellEnd"/>
                            </w:p>
                          </w:txbxContent>
                        </wps:txbx>
                        <wps:bodyPr horzOverflow="overflow" vert="horz" lIns="0" tIns="0" rIns="0" bIns="0" rtlCol="0">
                          <a:noAutofit/>
                        </wps:bodyPr>
                      </wps:wsp>
                      <wps:wsp>
                        <wps:cNvPr id="569" name="Shape 569"/>
                        <wps:cNvSpPr/>
                        <wps:spPr>
                          <a:xfrm>
                            <a:off x="4421189" y="33057"/>
                            <a:ext cx="1191477" cy="342554"/>
                          </a:xfrm>
                          <a:custGeom>
                            <a:avLst/>
                            <a:gdLst/>
                            <a:ahLst/>
                            <a:cxnLst/>
                            <a:rect l="0" t="0" r="0" b="0"/>
                            <a:pathLst>
                              <a:path w="1191477" h="342554">
                                <a:moveTo>
                                  <a:pt x="0" y="342554"/>
                                </a:moveTo>
                                <a:lnTo>
                                  <a:pt x="1191477" y="342554"/>
                                </a:lnTo>
                                <a:lnTo>
                                  <a:pt x="1191477" y="0"/>
                                </a:lnTo>
                                <a:lnTo>
                                  <a:pt x="0" y="0"/>
                                </a:lnTo>
                                <a:close/>
                              </a:path>
                            </a:pathLst>
                          </a:custGeom>
                          <a:ln w="13776"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id="Group 18066" o:spid="_x0000_s1026" style="width:443.75pt;height:210.25pt;mso-position-horizontal-relative:char;mso-position-vertical-relative:line" coordsize="56357,26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">
                <v:shape id="Shape 374" o:spid="_x0000_s1027" style="position:absolute;left:2987;top:22142;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" path="m,l17219,e" filled="f" strokecolor="#181717" strokeweight=".38267mm">
                  <v:stroke miterlimit="83231f" joinstyle="miter"/>
                  <v:path arrowok="t" textboxrect="0,0,17219,0"/>
                </v:shape>
                <v:shape id="Shape 375" o:spid="_x0000_s1028" style="position:absolute;left:2987;top:19846;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" path="m,l17219,e" filled="f" strokecolor="#181717" strokeweight=".38267mm">
                  <v:stroke miterlimit="83231f" joinstyle="miter"/>
                  <v:path arrowok="t" textboxrect="0,0,17219,0"/>
                </v:shape>
                <v:shape id="Shape 376" o:spid="_x0000_s1029" style="position:absolute;left:2987;top:17550;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" path="m,l17219,e" filled="f" strokecolor="#181717" strokeweight=".38267mm">
                  <v:stroke miterlimit="83231f" joinstyle="miter"/>
                  <v:path arrowok="t" textboxrect="0,0,17219,0"/>
                </v:shape>
                <v:shape id="Shape 377" o:spid="_x0000_s1030" style="position:absolute;left:2987;top:15254;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" path="m,l17219,e" filled="f" strokecolor="#181717" strokeweight=".38267mm">
                  <v:stroke miterlimit="83231f" joinstyle="miter"/>
                  <v:path arrowok="t" textboxrect="0,0,17219,0"/>
                </v:shape>
                <v:shape id="Shape 378" o:spid="_x0000_s1031" style="position:absolute;left:2987;top:12958;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" path="m,l17219,e" filled="f" strokecolor="#181717" strokeweight=".38267mm">
                  <v:stroke miterlimit="83231f" joinstyle="miter"/>
                  <v:path arrowok="t" textboxrect="0,0,17219,0"/>
                </v:shape>
                <v:shape id="Shape 379" o:spid="_x0000_s1032" style="position:absolute;left:2987;top:10662;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" path="m,l17219,e" filled="f" strokecolor="#181717" strokeweight=".38267mm">
                  <v:stroke miterlimit="83231f" joinstyle="miter"/>
                  <v:path arrowok="t" textboxrect="0,0,17219,0"/>
                </v:shape>
                <v:shape id="Shape 380" o:spid="_x0000_s1033" style="position:absolute;left:2987;top:8366;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" path="m,l17219,e" filled="f" strokecolor="#181717" strokeweight=".38267mm">
                  <v:stroke miterlimit="83231f" joinstyle="miter"/>
                  <v:path arrowok="t" textboxrect="0,0,17219,0"/>
                </v:shape>
                <v:shape id="Shape 381" o:spid="_x0000_s1034" style="position:absolute;left:2987;top:6070;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" path="m,l17219,e" filled="f" strokecolor="#181717" strokeweight=".38267mm">
                  <v:stroke miterlimit="83231f" joinstyle="miter"/>
                  <v:path arrowok="t" textboxrect="0,0,17219,0"/>
                </v:shape>
                <v:shape id="Shape 382" o:spid="_x0000_s1035" style="position:absolute;left:2987;top:3774;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" path="m,l17219,e" filled="f" strokecolor="#181717" strokeweight=".38267mm">
                  <v:stroke miterlimit="83231f" joinstyle="miter"/>
                  <v:path arrowok="t" textboxrect="0,0,17219,0"/>
                </v:shape>
                <v:shape id="Shape 383" o:spid="_x0000_s1036" style="position:absolute;left:2987;top:1478;width:173;height:0;visibility:visible;mso-wrap-style:square;v-text-anchor:top" coordsize="17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" path="m,l17219,e" filled="f" strokecolor="#181717" strokeweight=".38267mm">
                  <v:stroke miterlimit="83231f" joinstyle="miter"/>
                  <v:path arrowok="t" textboxrect="0,0,17219,0"/>
                </v:shape>
                <v:shape id="Shape 384" o:spid="_x0000_s1037" style="position:absolute;left:2987;top:20994;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" path="m,l34439,e" filled="f" strokecolor="#181717" strokeweight=".38267mm">
                  <v:stroke miterlimit="83231f" joinstyle="miter"/>
                  <v:path arrowok="t" textboxrect="0,0,34439,0"/>
                </v:shape>
                <v:shape id="Shape 385" o:spid="_x0000_s1038" style="position:absolute;left:2987;top:18698;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" path="m,l34439,e" filled="f" strokecolor="#181717" strokeweight=".38267mm">
                  <v:stroke miterlimit="83231f" joinstyle="miter"/>
                  <v:path arrowok="t" textboxrect="0,0,34439,0"/>
                </v:shape>
                <v:shape id="Shape 386" o:spid="_x0000_s1039" style="position:absolute;left:2987;top:16402;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" path="m,l34439,e" filled="f" strokecolor="#181717" strokeweight=".38267mm">
                  <v:stroke miterlimit="83231f" joinstyle="miter"/>
                  <v:path arrowok="t" textboxrect="0,0,34439,0"/>
                </v:shape>
                <v:shape id="Shape 387" o:spid="_x0000_s1040" style="position:absolute;left:2987;top:14106;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" path="m,l34439,e" filled="f" strokecolor="#181717" strokeweight=".38267mm">
                  <v:stroke miterlimit="83231f" joinstyle="miter"/>
                  <v:path arrowok="t" textboxrect="0,0,34439,0"/>
                </v:shape>
                <v:shape id="Shape 388" o:spid="_x0000_s1041" style="position:absolute;left:2987;top:11810;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" path="m,l34439,e" filled="f" strokecolor="#181717" strokeweight=".38267mm">
                  <v:stroke miterlimit="83231f" joinstyle="miter"/>
                  <v:path arrowok="t" textboxrect="0,0,34439,0"/>
                </v:shape>
                <v:shape id="Shape 389" o:spid="_x0000_s1042" style="position:absolute;left:2987;top:9514;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" path="m,l34439,e" filled="f" strokecolor="#181717" strokeweight=".38267mm">
                  <v:stroke miterlimit="83231f" joinstyle="miter"/>
                  <v:path arrowok="t" textboxrect="0,0,34439,0"/>
                </v:shape>
                <v:shape id="Shape 390" o:spid="_x0000_s1043" style="position:absolute;left:2987;top:7218;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" path="m,l34439,e" filled="f" strokecolor="#181717" strokeweight=".38267mm">
                  <v:stroke miterlimit="83231f" joinstyle="miter"/>
                  <v:path arrowok="t" textboxrect="0,0,34439,0"/>
                </v:shape>
                <v:shape id="Shape 391" o:spid="_x0000_s1044" style="position:absolute;left:2987;top:4922;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" path="m,l34439,e" filled="f" strokecolor="#181717" strokeweight=".38267mm">
                  <v:stroke miterlimit="83231f" joinstyle="miter"/>
                  <v:path arrowok="t" textboxrect="0,0,34439,0"/>
                </v:shape>
                <v:shape id="Shape 392" o:spid="_x0000_s1045" style="position:absolute;left:2987;top:2626;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" path="m,l34439,e" filled="f" strokecolor="#181717" strokeweight=".38267mm">
                  <v:stroke miterlimit="83231f" joinstyle="miter"/>
                  <v:path arrowok="t" textboxrect="0,0,34439,0"/>
                </v:shape>
                <v:shape id="Shape 393" o:spid="_x0000_s1046" style="position:absolute;left:2987;top:330;width:0;height:22959;visibility:visible;mso-wrap-style:square;v-text-anchor:top" coordsize="0,2295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" path="m,2295940l,e" filled="f" strokecolor="#181717" strokeweight=".38267mm">
                  <v:stroke miterlimit="83231f" joinstyle="miter" endcap="round"/>
                  <v:path arrowok="t" textboxrect="0,0,0,2295940"/>
                </v:shape>
                <v:rect id="Rectangle 394" o:spid="_x0000_s1047" style="position:absolute;left:1976;top:22959;width:611;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0</w:t>
                        </w:r>
                      </w:p>
                    </w:txbxContent>
                  </v:textbox>
                </v:rect>
                <v:rect id="Rectangle 395" o:spid="_x0000_s1048" style="position:absolute;left:2052;top:20669;width:610;height: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rS0xQAAANwAAAAPAAAAZHJzL2Rvd25yZXYueG1sRI9Pa8JA&#10;FMTvhX6H5RW81Y2Vio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CagrS0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1</w:t>
                        </w:r>
                      </w:p>
                    </w:txbxContent>
                  </v:textbox>
                </v:rect>
                <v:rect id="Rectangle 396" o:spid="_x0000_s1049" style="position:absolute;left:1977;top:18373;width:611;height: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2</w:t>
                        </w:r>
                      </w:p>
                    </w:txbxContent>
                  </v:textbox>
                </v:rect>
                <v:rect id="Rectangle 397" o:spid="_x0000_s1050" style="position:absolute;left:2018;top:16071;width:610;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3</w:t>
                        </w:r>
                      </w:p>
                    </w:txbxContent>
                  </v:textbox>
                </v:rect>
                <v:rect id="Rectangle 398" o:spid="_x0000_s1051" style="position:absolute;left:1980;top:13782;width:611;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4</w:t>
                        </w:r>
                      </w:p>
                    </w:txbxContent>
                  </v:textbox>
                </v:rect>
                <v:rect id="Rectangle 399" o:spid="_x0000_s1052" style="position:absolute;left:2011;top:11485;width:611;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5</w:t>
                        </w:r>
                      </w:p>
                    </w:txbxContent>
                  </v:textbox>
                </v:rect>
                <v:rect id="Rectangle 400" o:spid="_x0000_s1053" style="position:absolute;left:1984;top:9187;width:610;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6</w:t>
                        </w:r>
                      </w:p>
                    </w:txbxContent>
                  </v:textbox>
                </v:rect>
                <v:rect id="Rectangle 401" o:spid="_x0000_s1054" style="position:absolute;left:2001;top:6884;width:611;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epVxQAAANwAAAAPAAAAZHJzL2Rvd25yZXYueG1sRI9Ba8JA&#10;FITvgv9heUJvZpMi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DNGepV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7</w:t>
                        </w:r>
                      </w:p>
                    </w:txbxContent>
                  </v:textbox>
                </v:rect>
                <v:rect id="Rectangle 402" o:spid="_x0000_s1055" style="position:absolute;left:2005;top:4591;width:611;height: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8</w:t>
                        </w:r>
                      </w:p>
                    </w:txbxContent>
                  </v:textbox>
                </v:rect>
                <v:rect id="Rectangle 403" o:spid="_x0000_s1056" style="position:absolute;left:1992;top:2292;width:611;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9</w:t>
                        </w:r>
                      </w:p>
                    </w:txbxContent>
                  </v:textbox>
                </v:rect>
                <v:rect id="Rectangle 404" o:spid="_x0000_s1057" style="position:absolute;left:1517;width:1222;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10</w:t>
                        </w:r>
                      </w:p>
                    </w:txbxContent>
                  </v:textbox>
                </v:rect>
                <v:rect id="Rectangle 405" o:spid="_x0000_s1058" style="position:absolute;left:-477;top:11184;width:2037;height:108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n/n</w:t>
                        </w:r>
                      </w:p>
                    </w:txbxContent>
                  </v:textbox>
                </v:rect>
                <v:rect id="Rectangle 406" o:spid="_x0000_s1059" style="position:absolute;left:590;top:10631;width:535;height:758;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0</w:t>
                        </w:r>
                      </w:p>
                    </w:txbxContent>
                  </v:textbox>
                </v:rect>
                <v:shape id="Shape 407" o:spid="_x0000_s1060" style="position:absolute;left:25775;top:22142;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" path="m17220,l,e" filled="f" strokecolor="#181717" strokeweight=".38267mm">
                  <v:stroke miterlimit="83231f" joinstyle="miter"/>
                  <v:path arrowok="t" textboxrect="0,0,17220,0"/>
                </v:shape>
                <v:shape id="Shape 408" o:spid="_x0000_s1061" style="position:absolute;left:25775;top:19846;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" path="m17220,l,e" filled="f" strokecolor="#181717" strokeweight=".38267mm">
                  <v:stroke miterlimit="83231f" joinstyle="miter"/>
                  <v:path arrowok="t" textboxrect="0,0,17220,0"/>
                </v:shape>
                <v:shape id="Shape 409" o:spid="_x0000_s1062" style="position:absolute;left:25775;top:17550;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" path="m17220,l,e" filled="f" strokecolor="#181717" strokeweight=".38267mm">
                  <v:stroke miterlimit="83231f" joinstyle="miter"/>
                  <v:path arrowok="t" textboxrect="0,0,17220,0"/>
                </v:shape>
                <v:shape id="Shape 410" o:spid="_x0000_s1063" style="position:absolute;left:25775;top:15254;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" path="m17220,l,e" filled="f" strokecolor="#181717" strokeweight=".38267mm">
                  <v:stroke miterlimit="83231f" joinstyle="miter"/>
                  <v:path arrowok="t" textboxrect="0,0,17220,0"/>
                </v:shape>
                <v:shape id="Shape 411" o:spid="_x0000_s1064" style="position:absolute;left:25775;top:12958;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" path="m17220,l,e" filled="f" strokecolor="#181717" strokeweight=".38267mm">
                  <v:stroke miterlimit="83231f" joinstyle="miter"/>
                  <v:path arrowok="t" textboxrect="0,0,17220,0"/>
                </v:shape>
                <v:shape id="Shape 412" o:spid="_x0000_s1065" style="position:absolute;left:25775;top:10662;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" path="m17220,l,e" filled="f" strokecolor="#181717" strokeweight=".38267mm">
                  <v:stroke miterlimit="83231f" joinstyle="miter"/>
                  <v:path arrowok="t" textboxrect="0,0,17220,0"/>
                </v:shape>
                <v:shape id="Shape 413" o:spid="_x0000_s1066" style="position:absolute;left:25775;top:8366;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" path="m17220,l,e" filled="f" strokecolor="#181717" strokeweight=".38267mm">
                  <v:stroke miterlimit="83231f" joinstyle="miter"/>
                  <v:path arrowok="t" textboxrect="0,0,17220,0"/>
                </v:shape>
                <v:shape id="Shape 414" o:spid="_x0000_s1067" style="position:absolute;left:25775;top:6070;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" path="m17220,l,e" filled="f" strokecolor="#181717" strokeweight=".38267mm">
                  <v:stroke miterlimit="83231f" joinstyle="miter"/>
                  <v:path arrowok="t" textboxrect="0,0,17220,0"/>
                </v:shape>
                <v:shape id="Shape 415" o:spid="_x0000_s1068" style="position:absolute;left:25775;top:3774;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" path="m17220,l,e" filled="f" strokecolor="#181717" strokeweight=".38267mm">
                  <v:stroke miterlimit="83231f" joinstyle="miter"/>
                  <v:path arrowok="t" textboxrect="0,0,17220,0"/>
                </v:shape>
                <v:shape id="Shape 416" o:spid="_x0000_s1069" style="position:absolute;left:25775;top:1478;width:172;height:0;visibility:visible;mso-wrap-style:square;v-text-anchor:top" coordsize="17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" path="m17220,l,e" filled="f" strokecolor="#181717" strokeweight=".38267mm">
                  <v:stroke miterlimit="83231f" joinstyle="miter"/>
                  <v:path arrowok="t" textboxrect="0,0,17220,0"/>
                </v:shape>
                <v:shape id="Shape 417" o:spid="_x0000_s1070" style="position:absolute;left:25602;top:20994;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" path="m34439,l,e" filled="f" strokecolor="#181717" strokeweight=".38267mm">
                  <v:stroke miterlimit="83231f" joinstyle="miter"/>
                  <v:path arrowok="t" textboxrect="0,0,34439,0"/>
                </v:shape>
                <v:shape id="Shape 418" o:spid="_x0000_s1071" style="position:absolute;left:25602;top:18698;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" path="m34439,l,e" filled="f" strokecolor="#181717" strokeweight=".38267mm">
                  <v:stroke miterlimit="83231f" joinstyle="miter"/>
                  <v:path arrowok="t" textboxrect="0,0,34439,0"/>
                </v:shape>
                <v:shape id="Shape 419" o:spid="_x0000_s1072" style="position:absolute;left:25602;top:16402;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" path="m34439,l,e" filled="f" strokecolor="#181717" strokeweight=".38267mm">
                  <v:stroke miterlimit="83231f" joinstyle="miter"/>
                  <v:path arrowok="t" textboxrect="0,0,34439,0"/>
                </v:shape>
                <v:shape id="Shape 420" o:spid="_x0000_s1073" style="position:absolute;left:25602;top:14106;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" path="m34439,l,e" filled="f" strokecolor="#181717" strokeweight=".38267mm">
                  <v:stroke miterlimit="83231f" joinstyle="miter"/>
                  <v:path arrowok="t" textboxrect="0,0,34439,0"/>
                </v:shape>
                <v:shape id="Shape 421" o:spid="_x0000_s1074" style="position:absolute;left:25602;top:11810;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" path="m34439,l,e" filled="f" strokecolor="#181717" strokeweight=".38267mm">
                  <v:stroke miterlimit="83231f" joinstyle="miter"/>
                  <v:path arrowok="t" textboxrect="0,0,34439,0"/>
                </v:shape>
                <v:shape id="Shape 422" o:spid="_x0000_s1075" style="position:absolute;left:25602;top:9514;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" path="m34439,l,e" filled="f" strokecolor="#181717" strokeweight=".38267mm">
                  <v:stroke miterlimit="83231f" joinstyle="miter"/>
                  <v:path arrowok="t" textboxrect="0,0,34439,0"/>
                </v:shape>
                <v:shape id="Shape 423" o:spid="_x0000_s1076" style="position:absolute;left:25602;top:7218;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" path="m34439,l,e" filled="f" strokecolor="#181717" strokeweight=".38267mm">
                  <v:stroke miterlimit="83231f" joinstyle="miter"/>
                  <v:path arrowok="t" textboxrect="0,0,34439,0"/>
                </v:shape>
                <v:shape id="Shape 424" o:spid="_x0000_s1077" style="position:absolute;left:25602;top:4922;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" path="m34439,l,e" filled="f" strokecolor="#181717" strokeweight=".38267mm">
                  <v:stroke miterlimit="83231f" joinstyle="miter"/>
                  <v:path arrowok="t" textboxrect="0,0,34439,0"/>
                </v:shape>
                <v:shape id="Shape 425" o:spid="_x0000_s1078" style="position:absolute;left:25602;top:2626;width:345;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" path="m34439,l,e" filled="f" strokecolor="#181717" strokeweight=".38267mm">
                  <v:stroke miterlimit="83231f" joinstyle="miter"/>
                  <v:path arrowok="t" textboxrect="0,0,34439,0"/>
                </v:shape>
                <v:shape id="Shape 426" o:spid="_x0000_s1079" style="position:absolute;left:25947;top:330;width:0;height:22959;visibility:visible;mso-wrap-style:square;v-text-anchor:top" coordsize="0,2295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" path="m,2295940l,e" filled="f" strokecolor="#181717" strokeweight=".38267mm">
                  <v:stroke miterlimit="83231f" joinstyle="miter" endcap="round"/>
                  <v:path arrowok="t" textboxrect="0,0,0,2295940"/>
                </v:shape>
                <v:shape id="Shape 427" o:spid="_x0000_s1080" style="position:absolute;left:5857;top:23117;width:0;height:172;visibility:visible;mso-wrap-style:square;v-text-anchor:top" coordsize="0,17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" path="m,17216l,e" filled="f" strokecolor="#181717" strokeweight=".38267mm">
                  <v:stroke miterlimit="83231f" joinstyle="miter"/>
                  <v:path arrowok="t" textboxrect="0,0,0,17216"/>
                </v:shape>
                <v:shape id="Shape 428" o:spid="_x0000_s1081" style="position:absolute;left:11597;top:23117;width:0;height:172;visibility:visible;mso-wrap-style:square;v-text-anchor:top" coordsize="0,17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" path="m,17216l,e" filled="f" strokecolor="#181717" strokeweight=".38267mm">
                  <v:stroke miterlimit="83231f" joinstyle="miter"/>
                  <v:path arrowok="t" textboxrect="0,0,0,17216"/>
                </v:shape>
                <v:shape id="Shape 429" o:spid="_x0000_s1082" style="position:absolute;left:17337;top:23117;width:0;height:172;visibility:visible;mso-wrap-style:square;v-text-anchor:top" coordsize="0,17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" path="m,17216l,e" filled="f" strokecolor="#181717" strokeweight=".38267mm">
                  <v:stroke miterlimit="83231f" joinstyle="miter"/>
                  <v:path arrowok="t" textboxrect="0,0,0,17216"/>
                </v:shape>
                <v:shape id="Shape 430" o:spid="_x0000_s1083" style="position:absolute;left:23077;top:23117;width:0;height:172;visibility:visible;mso-wrap-style:square;v-text-anchor:top" coordsize="0,17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" path="m,17216l,e" filled="f" strokecolor="#181717" strokeweight=".38267mm">
                  <v:stroke miterlimit="83231f" joinstyle="miter"/>
                  <v:path arrowok="t" textboxrect="0,0,0,17216"/>
                </v:shape>
                <v:shape id="Shape 431" o:spid="_x0000_s1084" style="position:absolute;left:8727;top:22945;width:0;height:344;visibility:visible;mso-wrap-style:square;v-text-anchor:top" coordsize="0,3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" path="m,34436l,e" filled="f" strokecolor="#181717" strokeweight=".38267mm">
                  <v:stroke miterlimit="83231f" joinstyle="miter"/>
                  <v:path arrowok="t" textboxrect="0,0,0,34436"/>
                </v:shape>
                <v:shape id="Shape 432" o:spid="_x0000_s1085" style="position:absolute;left:14467;top:22945;width:0;height:344;visibility:visible;mso-wrap-style:square;v-text-anchor:top" coordsize="0,3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" path="m,34436l,e" filled="f" strokecolor="#181717" strokeweight=".38267mm">
                  <v:stroke miterlimit="83231f" joinstyle="miter"/>
                  <v:path arrowok="t" textboxrect="0,0,0,34436"/>
                </v:shape>
                <v:shape id="Shape 433" o:spid="_x0000_s1086" style="position:absolute;left:20207;top:22945;width:0;height:344;visibility:visible;mso-wrap-style:square;v-text-anchor:top" coordsize="0,3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" path="m,34436l,e" filled="f" strokecolor="#181717" strokeweight=".38267mm">
                  <v:stroke miterlimit="83231f" joinstyle="miter"/>
                  <v:path arrowok="t" textboxrect="0,0,0,34436"/>
                </v:shape>
                <v:shape id="Shape 434" o:spid="_x0000_s1087" style="position:absolute;left:2987;top:23289;width:22960;height:0;visibility:visible;mso-wrap-style:square;v-text-anchor:top" coordsize="22959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" path="m,l2295941,e" filled="f" strokecolor="#181717" strokeweight=".38267mm">
                  <v:stroke miterlimit="83231f" joinstyle="miter" endcap="round"/>
                  <v:path arrowok="t" textboxrect="0,0,2295941,0"/>
                </v:shape>
                <v:rect id="Rectangle 1609" o:spid="_x0000_s1088" style="position:absolute;left:13554;top:23857;width:2443;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4000</w:t>
                        </w:r>
                      </w:p>
                    </w:txbxContent>
                  </v:textbox>
                </v:rect>
                <v:rect id="Rectangle 1607" o:spid="_x0000_s1089" style="position:absolute;left:2758;top:23857;width:611;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0</w:t>
                        </w:r>
                      </w:p>
                    </w:txbxContent>
                  </v:textbox>
                </v:rect>
                <v:rect id="Rectangle 1608" o:spid="_x0000_s1090" style="position:absolute;left:7806;top:23857;width:2443;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2000</w:t>
                        </w:r>
                      </w:p>
                    </w:txbxContent>
                  </v:textbox>
                </v:rect>
                <v:rect id="Rectangle 1611" o:spid="_x0000_s1091" style="position:absolute;left:25014;top:23857;width:2442;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8000</w:t>
                        </w:r>
                      </w:p>
                    </w:txbxContent>
                  </v:textbox>
                </v:rect>
                <v:rect id="Rectangle 1610" o:spid="_x0000_s1092" style="position:absolute;left:19284;top:23857;width:2443;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4"/>
                          </w:rPr>
                          <w:t>6000</w:t>
                        </w:r>
                      </w:p>
                    </w:txbxContent>
                  </v:textbox>
                </v:rect>
                <v:rect id="Rectangle 436" o:spid="_x0000_s1093" style="position:absolute;left:12952;top:25061;width:763;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x</w:t>
                        </w:r>
                      </w:p>
                    </w:txbxContent>
                  </v:textbox>
                </v:rect>
                <v:shape id="Shape 437" o:spid="_x0000_s1094" style="position:absolute;left:13815;top:25353;width:708;height:547;visibility:visible;mso-wrap-style:square;v-text-anchor:top" coordsize="70826,5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" path="m63136,r2065,c70826,2645,69105,9874,68530,14581,66007,28932,60382,45694,45572,50972,39716,53041,31799,50513,30649,43739r-458,-2066l29960,41328c25368,48675,15495,54762,7002,50052,,44889,1146,34903,1948,27668,3556,18026,7573,8610,13773,1264r1033,c17220,2990,13660,5282,12971,7120,7229,16994,1033,29848,7804,40526v6314,6773,16989,1147,21123,-5397c31106,32836,30191,29508,30993,26749v1146,-3328,806,-9642,5625,-9528c39947,19059,37306,23421,36849,26406v-806,4017,-4362,7807,-2065,12056c37080,45002,45459,44545,50278,41328,58775,36279,64513,26406,64400,16650,63711,12860,61528,9761,58775,7120r-118,-688l58657,4363r348,-1259l59232,2990r231,-462l60726,1264r345,-226l61528,690r806,-459l63136,xe" fillcolor="#181717" stroked="f" strokeweight="0">
                  <v:stroke miterlimit="83231f" joinstyle="miter" endcap="round"/>
                  <v:path arrowok="t" textboxrect="0,0,70826,54762"/>
                </v:shape>
                <v:rect id="Rectangle 438" o:spid="_x0000_s1095" style="position:absolute;left:14527;top:25540;width:474;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v:textbox>
                </v:rect>
                <v:rect id="Rectangle 439" o:spid="_x0000_s1096" style="position:absolute;left:15171;top:25061;width:1102;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c</w:t>
                        </w:r>
                      </w:p>
                    </w:txbxContent>
                  </v:textbox>
                </v:rect>
                <v:shape id="Shape 440" o:spid="_x0000_s1097" style="position:absolute;left:5857;top:330;width:0;height:172;visibility:visible;mso-wrap-style:square;v-text-anchor:top" coordsize="0,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" path="m,l,17220e" filled="f" strokecolor="#181717" strokeweight=".38267mm">
                  <v:stroke miterlimit="83231f" joinstyle="miter"/>
                  <v:path arrowok="t" textboxrect="0,0,0,17220"/>
                </v:shape>
                <v:shape id="Shape 441" o:spid="_x0000_s1098" style="position:absolute;left:11597;top:330;width:0;height:172;visibility:visible;mso-wrap-style:square;v-text-anchor:top" coordsize="0,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" path="m,l,17220e" filled="f" strokecolor="#181717" strokeweight=".38267mm">
                  <v:stroke miterlimit="83231f" joinstyle="miter"/>
                  <v:path arrowok="t" textboxrect="0,0,0,17220"/>
                </v:shape>
                <v:shape id="Shape 442" o:spid="_x0000_s1099" style="position:absolute;left:17337;top:330;width:0;height:172;visibility:visible;mso-wrap-style:square;v-text-anchor:top" coordsize="0,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" path="m,l,17220e" filled="f" strokecolor="#181717" strokeweight=".38267mm">
                  <v:stroke miterlimit="83231f" joinstyle="miter"/>
                  <v:path arrowok="t" textboxrect="0,0,0,17220"/>
                </v:shape>
                <v:shape id="Shape 443" o:spid="_x0000_s1100" style="position:absolute;left:23077;top:330;width:0;height:172;visibility:visible;mso-wrap-style:square;v-text-anchor:top" coordsize="0,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" path="m,l,17220e" filled="f" strokecolor="#181717" strokeweight=".38267mm">
                  <v:stroke miterlimit="83231f" joinstyle="miter"/>
                  <v:path arrowok="t" textboxrect="0,0,0,17220"/>
                </v:shape>
                <v:shape id="Shape 444" o:spid="_x0000_s1101" style="position:absolute;left:8727;top:330;width:0;height:344;visibility:visible;mso-wrap-style:square;v-text-anchor:top" coordsize="0,3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" path="m,l,34439e" filled="f" strokecolor="#181717" strokeweight=".38267mm">
                  <v:stroke miterlimit="83231f" joinstyle="miter"/>
                  <v:path arrowok="t" textboxrect="0,0,0,34439"/>
                </v:shape>
                <v:shape id="Shape 445" o:spid="_x0000_s1102" style="position:absolute;left:14467;top:330;width:0;height:344;visibility:visible;mso-wrap-style:square;v-text-anchor:top" coordsize="0,3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" path="m,l,34439e" filled="f" strokecolor="#181717" strokeweight=".38267mm">
                  <v:stroke miterlimit="83231f" joinstyle="miter"/>
                  <v:path arrowok="t" textboxrect="0,0,0,34439"/>
                </v:shape>
                <v:shape id="Shape 446" o:spid="_x0000_s1103" style="position:absolute;left:20207;top:330;width:0;height:344;visibility:visible;mso-wrap-style:square;v-text-anchor:top" coordsize="0,3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" path="m,l,34439e" filled="f" strokecolor="#181717" strokeweight=".38267mm">
                  <v:stroke miterlimit="83231f" joinstyle="miter"/>
                  <v:path arrowok="t" textboxrect="0,0,0,34439"/>
                </v:shape>
                <v:shape id="Shape 447" o:spid="_x0000_s1104" style="position:absolute;left:2987;top:330;width:22960;height:0;visibility:visible;mso-wrap-style:square;v-text-anchor:top" coordsize="22959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" path="m,l2295941,e" filled="f" strokecolor="#181717" strokeweight=".38267mm">
                  <v:stroke miterlimit="83231f" joinstyle="miter" endcap="round"/>
                  <v:path arrowok="t" textboxrect="0,0,2295941,0"/>
                </v:shape>
                <v:shape id="Shape 448" o:spid="_x0000_s1105" style="position:absolute;left:2988;top:9000;width:22959;height:12272;visibility:visible;mso-wrap-style:square;v-text-anchor:top" coordsize="2295885,1227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" path="m,353578r59,22958l115,373389r58,-7759l231,431937r57,-6038l345,404087r57,17794l460,440547r58,-6889l574,400644r59,19516l690,410404r57,18661l804,393756r58,53955l919,432212r57,-14623l1035,420456r56,2871l1149,392610r57,30146l1264,415867r57,-299l1378,421881r57,-6589l1494,427344r56,9185l1607,423602r59,13502l1723,443118r57,-24683l1837,422756r58,-10060l1952,444564r57,-30422l2068,415292r57,-26129l2182,398648r57,2867l2297,403516r57,-5168l2411,439676r59,-21513l2526,389163r57,25255l2641,419585r58,16070l2756,407533r57,871l2871,422756r57,-8039l2985,396352r57,-4593l3101,434808r57,-17219l3215,420160r58,-7464l3330,400944r57,27826l3444,392034r59,19516l3559,422456r57,12352l3675,428495r57,-45071l3789,425323r57,-14919l3904,415568r57,-31844l4018,388317r59,15494l4134,409254r57,8909l4247,400644r59,-19516l4363,426773r57,-34439l4479,399219r56,19516l4592,401515r58,-1721l4708,376261r57,11481l4822,397198r58,9185l4937,362759r57,32442l5051,395776r59,12328l5167,388888r57,11481l5280,393180r59,15799l5396,392034r57,11202l5512,405237r56,l5626,400069r56,4317l5741,373094r57,37330l5855,385721r58,2296l5970,391759r57,-50808l6084,400944r59,-20966l6200,398648r57,-5743l6315,427069r57,-32439l6429,419034r57,-71195l6544,366505r58,6014l6659,379132r58,14048l6774,394906r57,-15499l6888,381999r59,40757l7003,395776r57,41053l7119,395776r57,-14073l7233,370222r57,41053l7348,373094r57,12052l7462,389463r58,-18666l7578,383724r57,-11205l7691,419885r59,-39032l7807,361912r57,9461l7923,379407r56,9481l8036,376836r57,17495l8152,385146r57,22982l8266,387442r58,13227l8381,395776r57,3443l8495,398073r59,-35590l8611,412721r57,-10056l8724,399219r59,-6609l8840,355599r57,42174l8955,393756r57,1445l9070,410125r56,-24979l9185,409849r57,-30146l9299,400069r58,-5163l9414,410700r57,-22958l9528,401815r59,-27575l9644,405832r56,-24129l9759,392334r57,9181l9873,406107r57,-4887l9988,384000r58,37031l10102,396052r59,4617l10218,413571r57,-5443l10332,383424r58,38182l10447,425048r57,300l10563,396052r57,3446l10676,424773r58,-18666l10792,389163r57,18095l10906,390884r58,20691l11022,420180r57,-22982l11135,410125r59,875l11251,417589r57,-16369l11367,415017r56,32418l11480,417589r57,-3447l11596,409274r57,-9480l11710,428794r58,-4592l11825,415592r57,275l11939,427344r59,-5738l12055,429365r56,32143l12170,420456r57,17795l12284,421031r57,-23833l12399,427644r57,-12352l12513,415292r57,-19240l12629,409274r57,15203l12743,422481r58,8881l12858,420180r57,-1445l12972,425048r59,300l13088,410125r56,12927l13203,442268r57,-25530l13317,402390r57,30422l13432,423327r57,-4017l13546,414442r59,-11206l13662,412146r57,7164l13776,390884r58,42499l13891,433087r57,-3722l14007,415867r57,-15198l14120,454049r58,12327l14236,413571r57,-1150l14350,440547r58,-26105l14465,424773r58,-9756l14579,426773r59,5739l14695,437975r57,16645l14810,440547r57,7184l14924,419310r57,3446l15040,438826r57,-3447l15154,419310r58,20662l15269,422481r57,22083l15383,428495r58,-21513l15498,429940r57,6314l15614,412146r57,9460l15728,428495r57,20386l15843,408979r57,9480l15957,406407r59,-4892l16073,411000r56,44770l16187,422756r58,-3722l16302,431086r57,18646l16417,408128r58,10906l16531,431937r57,4892l16647,429940r57,-2596l16761,445714r57,-16073l16876,431362r57,6613l16990,402665r59,-1721l17105,440271r58,-2296l17220,451453r58,8609l17335,422181r57,-3746l17450,470394r58,-30422l17564,400069r57,12352l17680,421606r57,14049l17794,443418r58,-15798l17909,439676r57,l18023,460638r59,-31573l18139,430216r57,-8335l18254,409254r57,44195l18368,407258r57,9456l18484,413847r56,24679l18597,436529r59,3718l18713,404386r57,13478l18827,402090r58,30997l18942,392905r57,41604l19058,442543r57,-21808l19172,395201r57,54531l19287,431066r57,5463l19401,409829r59,24680l19517,390038r56,18366l19630,418163r59,-3446l19746,427049r57,-22387l19861,440247r57,-33864l19975,402365r57,11482l20091,443418r57,-48512l20205,412696r56,24109l20320,419310r57,-14073l20434,398348r59,46791l20549,402365r57,24684l20664,393180r58,38457l20779,413847r57,6313l20894,424177r58,871l21008,428195r57,13202l21124,401220r57,12627l21238,448861r58,-8889l21353,435084r57,-19792l21467,402365r59,10056l21583,419010r57,-9456l21698,412996r57,6014l21812,453449r57,-29547l21928,403811r56,33293l22041,412125r59,-15203l22157,424177r57,-20941l22271,386292r58,41328l22386,417589r57,8034l22502,418435r57,21537l22616,430787r57,-24975l22731,433363r57,-19516l22845,433363r59,6313l22960,409554r57,14073l23074,441993r59,-30718l23190,420756r57,-9756l23305,417589r57,5167l23419,386292r57,57126l23535,418735r57,2871l23649,390038r58,25554l23764,426198r57,1446l23878,415592r59,-2871l23993,436829r57,-35609l24108,423902r58,-10035l24223,447435r57,-12627l24338,384000r57,29296l24452,436829r57,-10906l24568,434808r57,-8314l24681,425623r59,-13773l24797,414142r57,2872l24911,443143r58,-11781l25026,413571r58,-19815l25142,410424r57,34140l25256,462083r57,-75791l25372,398648r56,11776l25485,397498r59,20961l25601,421031r57,2021l25715,412996r58,24108l25830,441693r57,-17216l25946,423327r56,-8035l26060,415292r56,-13202l26175,426494r57,8314l26289,398348r58,-4293l26404,438251r57,1150l26518,425048r59,-7459l26634,417589r56,15498l26749,408404r57,14648l26863,427919r57,-28421l26978,433958r58,-8035l27093,430216r58,7759l27208,423052r57,15199l27322,417888r59,-16073l27437,436829r57,-20666l27551,428794r59,12052l27667,418163r57,572l27782,406683r57,-3447l27896,419885r57,-5168l28011,429065r58,-9456l28125,417313r59,1721l28241,411000r57,l28355,404111r58,275l28470,431661r57,-26975l28586,417888r57,19787l28700,433958r57,-17795l28815,423902r57,6038l28929,410700r58,2596l29045,399498r57,11502l29158,437104r59,-28401l29274,374240r57,27850l29389,406982r57,21237l29503,390038r57,24104l29619,413867r57,-6039l29733,401220r58,20110l29848,394055r57,11481l29962,403811r59,-13202l30078,422181r56,-5167l30193,410125r57,1150l30307,388017r57,22983l30422,396627r57,7484l30537,423052r58,-65161l30652,401220r57,-10036l30766,436254r58,-41624l30881,393756r57,-1146l30997,383424r57,-7463l31110,404386r57,-22683l31226,386017r57,-16645l31340,418459r57,-49087l31455,360762r58,35014l31569,365059r59,17791l31685,383724r57,-3171l31799,360191r58,13773l31914,398348r57,-12627l32030,354724r57,-1721l32143,376536r58,3167l32259,331490r57,43325l32373,371943r58,-28397l32489,363633r56,4868l32602,353578r59,-17495l32718,340100r57,31843l32833,374240r57,-16920l32947,331766r57,4317l33063,356745r56,22662l33177,355299r58,-1146l33292,339230r57,14647l33406,352152r59,-43345l33522,324877r56,37311l33637,360466r57,-29276l33751,334637r57,53955l33866,361037r57,-43049l33980,363334r59,-31844l34096,311974r57,67158l34210,364484r58,-66287l34325,352727r57,-31867l34441,343247r57,7459l34554,333786r57,-52529l34670,316842r57,18366l34784,342396r57,-20961l34899,301068r57,40454l35013,343247r59,-30698l35129,299047r57,7189l35243,315121r58,-17795l35358,286995r57,20087l35474,322581r57,15798l35587,327748r58,-35014l35703,311675r57,12927l35817,320860r58,-45346l35932,313971r57,-29847l36046,298197r59,27555l36162,276964r57,22383l36277,272943r57,17219l36391,299922r57,32143l36507,281828r56,22387l36621,311974r58,-8034l36736,280682r57,-14348l36850,267204r59,28972l36966,302789r56,12907l37081,280406r57,-6038l37195,278957r57,11481l37310,290438r57,17519l37424,285570r59,-16645l37539,286995r58,-15498l37654,278685r58,36736l37769,285270r57,-23804l37885,298197r57,-27275l37998,296176r57,4593l38114,288142r57,-8610l38228,275239r58,1996l38343,295030r57,21237l38457,304515r59,16920l38573,304215r57,-42749l38688,250835r57,55401l38802,324027r57,-51384l38918,296751r56,9185l39031,267480r58,13777l39147,302789r57,6314l39261,283849r58,-29272l39376,268350r57,-32439l39490,300493r59,14053l39606,277810r57,35586l39721,276664r57,14924l39835,266904r57,-26679l39951,257148r56,572l40064,294455r59,14927l40180,278110r57,1997l40294,274368r58,4888l40409,264333r57,13477l40525,258295r57,-3718l40639,287866r56,1721l40754,266058r57,-16944l40868,295330r59,-41328l40983,283849r58,-21237l41098,274368r58,-17495l41213,274939r57,-40453l41328,230169r57,21537l41442,265483r57,8610l41558,304515r57,-9760l41672,290438r58,-44471l41787,272943r57,-8335l41901,276964r59,-28701l42016,289863r58,-64282l42132,257148r57,9186l42246,272372r57,-5743l42362,237932r56,30993l42475,273218r59,-8035l42591,260315r57,-21812l42705,296751r58,-17219l42820,249985r57,18365l42934,285570r58,-2592l43050,232765r57,40753l43165,258295r57,-4868l43279,251981r57,-10331l43395,251131r56,26979l43508,269500r59,-7463l43624,272372r57,19787l43738,232465r58,1150l43853,249114r57,8034l43968,247964r58,7188l44083,262612r56,-28997l44198,248539r57,-10906l44312,249985r59,17794l44427,256873r57,-6888l44541,202618r59,59123l44657,249409r57,18941l44772,245967r57,-17220l44886,219838r57,67157l45002,214675r57,6609l45116,263187r58,-15223l45231,278386r57,-6014l45345,230469r58,-5739l45460,225581r57,1445l45576,261466r57,-18941l45690,236782r57,39032l45805,283549r57,-24955l45919,267480r59,-21513l46035,240225r57,-14644l46148,235632r59,6018l46264,224155r57,-25554l46378,212674r58,13478l46493,236782r57,33864l46609,223855r57,43625l46723,242800r57,-16349l46838,194883r57,14924l46952,264908r59,-49087l47068,221859r56,-575l47182,241650r58,-32994l47297,228747r57,7460l47412,224430r57,8910l47527,228172r56,-35010l47642,209807r57,21237l47756,243671r59,4017l47871,189716r57,14623l47985,233615r59,20662l48101,219563r57,850l48216,216120r57,-12627l48330,240500r57,-18641l48445,237357r58,-11205l48559,220988r59,8330l48675,214399r57,-14923l48789,206935r58,-38756l48904,182827r57,18645l49020,231619r57,-20966l49134,227873r57,-57398l49249,205214r57,-25258l49363,179660r59,25830l49479,203768r57,22959l49592,194883r59,2572l49708,191437r57,-25255l49824,196880r56,-28976l49937,173071r57,28401l50053,158723r57,31268l50167,179660r57,-7164l50282,213524r57,-30122l50396,152685r59,28121l50512,180235r56,16944l50625,168754r59,25830l50741,168754r57,-4592l50856,156998r57,-16370l50971,177939r56,7460l51086,156998r57,10035l51200,123984r58,16644l51315,158148r57,8885l51429,134040r59,53655l51545,184824r57,-18941l51660,156698r57,5168l51774,188570r57,-43924l51889,111357r57,21237l52003,127426r59,2021l52119,144646r57,-1997l52233,162165r58,-23833l52348,117670r57,32143l52464,121412r57,-5463l52577,167033r58,-23809l52693,146942r57,-26105l52807,140053r58,21813l52923,165883r56,2021l53036,107060r59,46771l53152,158423r57,-35014l53267,125430r57,-11202l53381,128301r57,10331l53497,112227r57,-5167l53611,162440r57,-29547l53726,114524r57,-22108l53840,130297r58,-28125l53956,129447r56,13202l54069,88119r59,46495l54185,152685r57,-68583l54300,83527r57,32718l54414,152405r57,-28696l54530,121113r57,29846l54644,134040r58,-39332l54759,112227r57,26976l54873,123709r59,-45346l54988,109931r57,14628l55104,141779r57,-21812l55218,146367r57,-18941l55333,140353r57,-55976l55447,166182r59,-66307l55563,107910r57,26980l55677,150684r58,-53105l55792,101896r57,18941l55908,179385r57,-21812l56021,110506r57,20938l56137,108785r57,27551l56251,138332r58,-18066l56366,131743r57,15199l56480,127151r57,18940l56598,119691r56,29272l56711,153256r57,-21238l56824,155552r57,34739l56942,110782r57,28125l57055,131168r57,-5163l57169,141779r56,-28126l57282,130597r61,17220l57400,124279r56,6318l57513,172771r61,-24108l57630,150109r57,24384l57744,126280r56,-3722l57857,132893r57,23234l57975,169329r56,-43899l58088,148963r57,-12927l58201,106189r57,31868l58319,170775r57,-45070l58432,99300r57,39332l58550,137482r56,37011l58663,120541r57,30994l58776,122558r57,4022l58890,167329r61,850l59007,140353r57,-2296l59121,116820r56,25829l59234,163587r61,13777l59352,144945r56,-35585l59465,148963r57,-22383l59582,154406r57,-40753l59696,109060r56,20662l59809,137482r57,29551l59923,128001r60,15223l60040,127426r57,31572l60153,169054r57,-34739l60271,167033r57,-50788l60384,130872r57,-2300l60498,156422r60,-20661l60615,96158r57,26400l60728,149813r57,-850l60842,119116r57,34439l60959,126005r57,16920l61073,93287r56,9460l61190,173347r57,-30123l61303,97304r57,62265l61417,136036r57,-20087l61530,140628r61,19516l61648,112503r56,8909l61761,114228r57,18366l61875,111357r56,21536l61992,113653r57,-28401l62105,144071r57,13502l62223,129147r57,-34139l62336,138057r57,-33865l62450,140628r56,16370l62563,113653r61,-8885l62680,169625r57,-44770l62794,140628r57,-27250l62911,86102r57,74617l63025,99875r56,60569l63138,146942r61,8610l63255,130022r57,44471l63369,118816r57,-19216l63482,137482r57,-42774l63600,120541r56,-3721l63713,127726r57,3442l63827,129447r60,14053l63944,109360r57,53080l64057,118241r57,19516l64171,136611r61,3167l64288,119967r57,3742l64402,140928r56,-13202l64515,128572r57,-1146l64632,150959r57,-41599l64746,137482r56,10906l64863,134614r57,-22962l64977,110206r56,30147l65090,128001r57,-32718l65203,105339r61,19516l65321,110206r57,15499l65434,140353r57,7464l65548,131743r60,-30422l65665,143224r57,-16644l65779,138907r60,2592l65896,112802r57,12053l66009,131743r57,-19240l66123,129722r56,10056l66240,99025r57,25830l66354,119691r56,5739l66467,117395r57,18066l66584,117670r57,6609l66698,146667r56,-47938l66811,141204r61,-4293l66929,73771r56,84652l67042,136911r57,1421l67155,133165r57,-25826l67273,155276r57,18071l67386,136911r57,16345l67500,134614r60,11753l67617,150384r57,-18641l67731,139778r56,29847l67848,147817r57,39307l67961,161866r57,-28126l68075,138632r57,8885l68188,154977r61,16073l68306,152685r56,-33294l68419,118241r61,29276l68536,140053r57,-8609l68650,166182r56,-23833l68763,157573r57,-4593l68881,164461r56,11757l68994,168479r57,-22388l69107,133464r57,16074l69221,128301r61,54802l69338,143224r57,-2296l69452,151834r60,10331l69569,144646r57,3446l69682,148963r57,1721l69796,207786r57,-33569l69913,175643r57,-12907l70027,154130r56,3718l70140,178810r61,-17220l70258,188845r56,-12902l70371,176218r57,-4297l70488,175367r57,-6313l70602,186848r56,10607l70715,152110r57,29846l70829,183677r60,-7734l70946,169625r57,28401l71059,217842r57,-70900l71177,169904r57,-14927l71290,176218r57,31863l71404,179385r56,-12628l71521,177939r57,-1996l71634,152110r57,46216l71748,189141r57,-31568l71861,165608r61,17495l71979,192587r56,-42203l72092,167604r61,4021l72210,171625r56,16945l72323,178235r57,-2017l72436,173347r57,-9461l72554,214100r56,-62266l72667,169904r57,49934l72781,187995r56,4017l72898,204068r57,-35589l73011,206060r57,-43045l73129,192287r57,-42178l73242,181381r57,-47641l73356,140353r56,66007l73469,178235r61,19220l73587,161866r56,46215l73700,224430r57,-34439l73813,233040r61,-44470l73931,173917r56,14928l74044,206935r57,-7459l74162,196604r56,7164l74275,196029r57,575l74388,194009r57,19815l74502,223855r61,-24108l74619,186848r57,24105l74733,202343r56,8610l74850,220413r57,4017l74963,200322r57,-29272l75077,196604r60,8310l75194,212674r57,-19236l75308,228747r56,-8334l75421,179385r57,37582l75539,217842r56,-3443l75652,223580r57,4017l75769,242225r57,-43324l75883,222709r56,-22962l75996,243946r57,-14923l76110,200322r60,-3718l76227,232190r57,29276l76340,204339r57,10060l76454,222434r56,-30997l76571,214100r57,-2297l76685,209807r56,35010l76802,240500r57,-5739l76915,220988r57,-21512l77029,223855r57,-17795l77142,220988r61,6885l77260,247964r56,-17495l77373,236483r57,-11753l77490,227026r57,8310l77604,252556r57,-20937l77717,220138r61,38732l77835,252556r56,-51359l77948,194308r57,42750l78062,189991r56,27851l78179,218412r57,37886l78292,237058r57,12056l78406,239653r61,-44199l78523,215545r57,25530l78636,235061r57,17220l78750,237058r61,-4018l78867,262612r57,-33294l78981,209507r56,32443l79094,229318r57,33294l79212,233615r56,18091l79325,196029r57,91541l79442,274664r57,-48788l79556,241375r57,11181l79669,252556r57,-1721l79787,249409r56,-18090l79900,264908r57,-17519l80014,225005r56,-8314l80127,233615r61,-4297l80244,236782r57,-25829l80358,264037r60,-27830l80475,259445r57,-32718l80588,219838r57,3742l80702,254577r57,-8039l80819,234761r57,4018l80933,252281r56,-8910l81046,212374r57,47941l81164,230169r56,33018l81277,252281r57,-575l81390,232465r61,27279l81508,251981r57,-11756l81621,275814r57,-8334l81735,272372r56,-9185l81852,275239r57,-39032l81966,241075r56,25554l82079,263187r61,-12056l82196,241650r57,26700l82310,228747r56,41899l82427,222434r57,26975l82541,240225r56,-10907l82654,240500r57,26980l82767,213824r61,30697l82885,182256r56,30693l82998,213524r61,12628l83116,264608r56,-33864l83229,220988r57,2592l83342,229894r57,2296l83460,209807r57,6589l83573,200897r57,44770l83687,191712r56,3447l83800,222134r61,-31568l83917,207211r57,870l84031,201197r61,l84148,188570r57,-17795l84262,192862r56,26401l84375,226152r57,-55952l84493,192012r56,10906l84606,176789r57,-2572l84719,195454r61,24384l84837,163311r56,15199l84950,197751r57,-29847l85068,223005r56,-23529l85181,168754r57,-6018l85294,196305r57,-21237l85408,179385r61,-22687l85525,152685r57,21808l85639,179085r56,10056l85756,149538r57,37881l85869,188570r57,12327l85983,146667r57,38732l86100,192012r57,-49938l86214,138632r56,14053l86327,186549r57,3742l86440,172771r61,7185l86558,154406r57,39902l86671,171350r61,14624l86789,149238r56,37036l86902,179956r57,21241l87016,191137r60,6318l87133,199176r57,-52509l87246,180806r57,-15198l87360,154977r56,36460l87477,217842r57,-7464l87591,171921r56,-15794l87708,192012r57,10906l87821,184824r57,29276l87935,200897r57,-17220l88048,200322r61,-69725l88166,162736r56,1150l88279,231319r57,-39607l88392,194308r61,-16944l88510,197179r57,-45644l88623,161590r57,22387l88741,172496r56,12903l88854,170775r57,49638l88968,199747r56,-3442l89081,203768r61,-44474l89198,185399r57,-1997l89312,165608r56,10335l89429,166182r57,12628l89543,156127r56,14073l89656,189416r61,22683l89773,164737r57,55401l89887,220713r57,5738l90000,193162r57,-24408l90118,193162r56,16645l90231,186274r57,37006l90349,215821r56,-30123l90462,177089r57,10906l90575,206636r57,-10331l90689,229318r61,-21808l90806,219263r57,19240l90920,225876r56,-26129l91033,176789r57,46216l91150,226451r57,22958l91264,219563r56,30422l91381,270646r57,-14647l91495,235061r56,-6038l91608,280682r57,-41903l91721,231044r61,14623l91839,226727r57,14348l91952,240800r57,23533l92070,245392r56,-5739l92183,243371r57,23533l92296,255427r61,-9760l92414,300198r57,-42754l92527,257148r57,31293l92641,245392r56,33293l92758,272643r57,-26976l92871,270351r57,-15774l92985,245667r61,51959l93102,258019r57,20367l93216,265758r56,15219l93329,257444r61,40182l93447,266058r56,12328l93560,292459r57,6888l93673,271222r57,17495l93791,272943r57,32993l93904,272643r57,17795l94022,280406r56,10332l94135,262887r57,28997l94249,282128r56,-3171l94366,263758r57,24108l94479,267779r57,21237l94593,291884r56,15198l94706,271222r61,-14924l94823,316842r57,-12052l94937,239078r61,66283l95054,303365r57,-1446l95168,254002r56,10606l95281,284124r57,-19791l95399,303640r56,-34439l95512,283549r57,-4592l95625,297626r57,-29571l95743,248263r56,48488l95856,315121r57,-10035l95970,282128r60,-3742l96087,297326r57,-24108l96200,302214r57,-42194l96314,258870r56,31868l96431,308807r57,-49638l96545,264037r56,28996l96658,257148r61,31868l96775,251981r57,53380l96889,244521r57,-575l97006,311974r57,-23533l97120,255152r56,50209l97233,282978r57,12352l97347,302789r60,-20961l97464,300198r57,-33569l97577,291312r61,20087l97695,272372r56,41324l97808,260890r57,14624l97922,285270r56,21537l98039,278685r57,2868l98152,289863r57,-6314l98266,307382r56,-17220l98379,291312r61,-18094l98497,307382r56,-16644l98610,274939r61,14924l98728,296176r56,-19212l98841,340675r57,-35014l98954,259744r57,16070l99072,300493r56,11182l99185,320584r57,-13202l99298,303065r61,-12327l99416,309382r57,-21240l99529,286720r57,-30422l99647,323156r56,6613l99760,301344r57,-22958l99874,305086r56,-2872l99987,291013r61,-19216l100104,279831r57,-5463l100218,270646r57,30123l100335,315992r57,-45916l100449,278685r56,-24979l100562,283274r57,19515l100680,272643r56,26129l100793,315696r57,4313l100906,307082r57,-6884l101020,259169r60,3718l101137,291013r57,-7464l101251,286420r60,-14623l101368,264608r57,29276l101481,300769r57,-32714l101595,284124r60,11481l101712,248539r57,8609l101826,282128r56,-9185l101939,274093r57,7460l102056,240500r57,34739l102170,230469r57,17495l102287,249685r57,1721l102401,249409r56,-1445l102514,227302r57,34735l102627,243371r61,22112l102745,253131r57,8335l102858,245092r57,-8885l102972,217542r60,43049l103089,244817r57,-3442l103202,278386r57,-33569l103320,230744r57,14348l103433,226451r57,8610l103547,201197r56,51659l103660,233340r61,17220l103778,249985r56,2571l103891,264037r57,-16924l104008,224730r57,51084l104122,234486r57,12627l104235,248263r61,276l104353,268350r56,-30142l104466,225876r57,28976l104579,264908r57,-9185l104697,249685r56,17519l104810,257720r57,-22959l104928,285845r56,4317l105041,223005r57,45621l105154,250560r57,13773l105268,271222r61,18365l105385,272072r57,-3446l105499,286145r56,-20087l105612,269500r57,22683l105730,280107r56,-24384l105843,271222r61,12627l105960,256573r57,43920l106074,279532r57,-8035l106187,271222r57,27850l106305,299623r56,6038l106418,251706r57,58248l106531,291608r57,-5188l106649,315141r57,-2296l106762,267204r57,45070l106876,270076r60,22383l106993,305086r57,-7164l107106,287295r57,12923l107220,259169r57,43045l107337,241950r57,18090l107451,243971r56,-46220l107564,222434r61,-28701l107682,193458r56,15498l107795,211528r57,11777l107908,216691r61,-15494l108026,214970r57,-12627l108139,186274r57,275l108253,211803r56,47091l108370,244817r57,-26676l108483,237058r57,-9756l108601,234761r57,-10331l108714,230193r57,-13797l108828,191712r56,21237l108945,197455r57,56251l109058,242525r57,-3171l109172,248839r57,-40478l109285,229894r61,-52530l109403,190566r56,41899l109516,238779r61,-16070l109634,218412r56,-10902l109747,212949r57,34164l109860,229318r57,47646l109978,234486r56,6014l110091,249114r57,-9185l110205,216691r56,15499l110322,241075r57,18370l110435,211803r57,11777l110549,239354r61,-32143l110666,246538r57,-30717l110780,203193r56,30993l110893,242525r57,-68308l111010,219263r57,12056l111124,210653r57,10060l111237,173917r61,-12902l111355,198901r56,275l111468,178235r57,47346l111585,196604r57,26105l111699,229594r57,-42175l111812,181381r57,-575l111926,211803r60,-17495l112043,188845r57,-8889l112157,159294r60,27255l112274,181106r57,11481l112387,171625r57,10331l112501,201197r56,-34440l112618,179660r57,1721l112732,157848r56,19516l112845,204914r57,-28696l112958,200897r61,8035l113076,182827r57,3447l113193,205214r57,-12627l113307,198026r56,-4864l113420,206060r57,-3142l113533,164737r61,43049l113651,156698r57,27850l113764,182256r57,-875l113878,185698r60,-21812l113995,124559r57,45916l114109,152980r56,10906l114226,158423r57,300l114339,103893r57,53955l114453,146667r56,275l114566,130597r61,-5167l114684,130297r56,-10330l114797,113078r57,13773l114915,122263r56,20086l115028,132594r56,25554l115141,86973r57,41028l115259,81234r56,7160l115372,113948r57,4868l115485,121688r57,-10906l115599,95008r61,4592l115716,83802r57,-22658l115830,83231r60,-15774l115947,101896r57,-16644l116061,71750r56,31868l116174,71474r61,33294l116291,82081r57,20965l116405,102471r56,-5742l116518,109360r57,-300l116636,121987r56,-11205l116749,122558r57,276l116866,115099r57,60544l116980,175643r57,-23809l117093,162440r57,12352l117207,164461r60,35586l117324,166458r57,-575l117437,194584r57,17790l117551,186274r61,-10331l117668,180806r57,15798l117782,198326r56,-300l117899,203193r57,-14052l118013,220413r56,-9185l118126,218692r57,-10331l118239,204914r61,6314l118357,193733r57,10606l118470,207510r57,16920l118588,181681r56,16070l118701,160719r57,30718l118814,200047r61,-7185l118932,204639r56,-25554l119045,172496r57,24683l119159,212949r56,-14348l119276,149538r57,21512l119389,165312r57,16944l119507,143224r57,-26979l119620,135186r57,-49084l119734,125130r56,-1997l119847,73771r61,20662l119965,86973r56,-25829l120078,87548r57,-54255l120191,14927r57,8610l120309,24983,120365,r57,9484l120483,14652r57,-8334l120596,21812r57,26405l120710,43924r56,-8335l120823,68307r61,39032l120940,115099r57,-20091l121054,130597r57,-25829l121167,144646r61,8334l121285,167033r56,-12627l121398,209807r57,-4593l121516,231894r56,2017l121629,271222r57,28125l121742,285570r57,51363l121856,324602r60,22662l121973,374539r57,28997l122087,409274r56,-8330l122204,387742r57,6589l122317,420756r57,-9181l122431,477857r56,-31572l122548,468672r57,18091l122662,483895r56,5443l122775,488488r57,13474l122888,504258r61,27275l123006,522052r57,12927l123119,547032r61,-4018l123237,561959r56,-43924l123350,543589r57,24384l123464,589210r60,-25829l123581,552474r57,19816l123694,578304r57,-6589l123808,573436r56,-9480l123925,581471r57,40457l124039,572861r56,-4313l124156,568844r57,11481l124269,611022r57,-23813l124383,591506r57,-3446l124496,611597r61,-38161l124614,593802r56,15495l124727,632259r57,18366l124840,637147r61,31572l124958,677900r57,-14648l125071,678750r57,-7164l125189,667844r56,23534l125302,668144r57,32718l125416,677029r56,34164l125529,707751r61,-7763l125646,685939r57,23533l125760,686510r56,8610l125877,704880r57,-12057l125991,695970r56,18370l126104,683343r61,7188l126221,706601r57,-20091l126335,697691r57,-4017l126448,685939r57,-875l126566,725542r56,-36161l126679,683643r57,31843l126797,695120r56,-15795l126910,678175r57,23833l127023,680471r57,-12627l127137,681047r60,-16074l127254,658384r57,14053l127368,666123r56,-20091l127481,630538r57,48512l127598,655217r57,13203l127712,670141r60,7463l127829,677325r57,11756l127943,662106r56,28126l128056,656367r57,-15199l128173,672437r57,-74046l128287,648628r57,-12927l128400,644311r57,-18941l128518,608151r56,2596l128631,590931r57,8910l128744,602412r61,20962l128862,626516r57,-47066l128975,581746r57,12627l129089,569694r56,-1421l129206,583767r57,-1146l129319,558213r57,17795l129433,542143r61,14073l129550,575732r57,-9185l129664,562530r56,21237l129777,547032r61,10035l129895,585192r56,-4292l130008,603283r57,-12627l130121,590931r57,-9760l130239,579750r57,-10331l130352,568273r57,25825l130470,559934r56,35590l130583,587209r57,3722l130696,593523r57,2300l130814,563956r57,16944l130927,602412r57,-5167l131041,588934r56,3443l131154,599266r61,-300l131271,599541r57,-18641l131385,559934r61,34439l131502,591506r57,18366l131616,587785r56,8314l131729,573137r57,-22959l131847,603283r56,-39327l131960,567123r57,21212l132073,611297r57,-47916l132191,584617r56,17496l132304,594653r57,4888l132418,630238r60,17516l132535,654347r57,26700l132648,657789r57,52234l132762,722950r56,-24983l132879,747054r57,-33289l132993,740445r56,l133106,742166r61,-3447l133223,736998r57,-10606l133337,758235r57,-28972l133454,738719r57,3447l133568,738145r56,18669l133681,768570r57,-38160l133795,775479r60,-20390l133912,772588r57,-7739l134025,771737r61,8910l134143,763978r56,18090l134256,780072r57,-3742l134370,753643r56,25854l134487,782368r57,26400l134600,797867r57,-22112l134714,789528r56,-23809l134827,792124r61,25530l134945,800159r56,-3167l135062,806177r57,-15199l135175,790103r57,8610l135289,812790r57,-17795l135402,806748r61,-16920l135520,800734r56,8885l135633,797567r57,-27551l135746,797291r61,13774l135864,819379r57,-18945l135977,807622r57,-6888l136095,824267r56,-27850l136208,812215r57,10606l136322,840616r56,-12631l136435,807323r61,3167l136552,827985r57,-847l136666,805901r56,40753l136783,801009r57,15499l136897,834873r56,-43320l137010,792399r57,15499l137127,820525r57,-2572l137241,794420r57,8885l137354,824842r57,-28701l137468,817083r60,3442l137585,819675r57,1425l137698,820250r61,-28997l137816,800159r57,55105l137929,809343r57,3447l138043,820825r60,-27851l138160,807898r57,27850l138274,816508r56,12926l138387,850947r57,-30697l138504,827709r57,4593l138618,854389r56,26130l138735,851818r57,16073l138849,853243r56,8335l138962,879943r57,-9180l139075,845204r61,8614l139193,893996r57,-33293l139306,873330r57,-14348l139420,878797r60,-7188l139537,897438r57,-2296l139650,864720r61,39607l139768,856686r57,48216l139881,891999r57,1997l139995,883386r56,11481l140112,912362r57,-9456l140226,886257r56,19516l140339,900034r57,5439l140456,915233r57,-23234l140570,903476r57,-7459l140683,889978r61,-850l140801,932453r56,-24959l140914,912362r57,6613l141027,925564r57,-29272l141145,924418r56,-6018l141258,929006r57,10631l141376,930732r56,-3447l141489,908644r57,26105l141602,937616r57,6043l141716,925864r61,6889l141833,931877r57,5739l141947,940212r56,13478l142060,939337r57,-11177l142178,910365r56,21237l142291,940212r61,-8035l142408,941933r57,-9480l142522,940487r57,-13773l142635,908920r57,10630l142753,916679r56,25254l142866,914958r57,9460l142979,928160r57,-8910l143097,925289r56,-18091l143210,926139r57,3167l143324,911511r60,26105l143441,914382r57,24384l143554,932177r57,-6313l143668,933898r57,6015l143785,935619r57,-4312l143899,945951r56,-36732l144012,925564r61,-15199l144130,955411r56,-13773l144243,905473r57,8614l144356,919250r61,-3146l144474,937616r57,-17215l144587,919550r57,-2871l144700,933599r57,-10906l144818,917254r57,4868l144931,924143r57,-9185l145049,919250r56,4893l145162,902330r57,16920l145276,919550r56,-1446l145393,951118r57,-29847l145506,931307r57,9756l145620,940487r57,-20937l145733,936770r61,-15223l145851,927860r56,3742l145964,915533r61,11752l146081,924143r57,-11481l146195,940212r57,1150l146308,944229r57,10907l146426,912937r56,26400l146539,928731r57,12631l146652,943359r57,18941l146770,931031r57,5739l146883,961149r57,-28121l147001,962875r57,295l147114,976372r57,-6884l147228,966042r56,10906l147341,964020r61,-570l147458,969764r57,-9461l147572,979819r56,-35889l147685,972630r61,-14348l147803,952839r56,11481l147916,972355r57,8314l148034,989575r56,-12352l148147,1005924r57,-10611l148260,1007645r57,-19216l148374,1015680r60,-575l148491,1003053r57,15498l148605,1010241r60,9456l148722,1019422r57,-14924l148835,1005349r57,-2872l148949,1000756r56,2871l149066,1011387r57,-35015l149180,1018276r56,-17795l149293,1005073r57,7460l149406,1016826r61,-1721l149524,1025164r57,-20666l149641,1010241r57,-2021l149755,1001902r56,-7459l149868,1015404r57,-4017l149981,1041809r61,-35014l150099,1029178r57,-296l150212,1007070r57,2021l150326,1024290r60,-10332l150443,1006495r57,5742l150557,1013383r56,-5738l150674,1019422r57,275l150787,1013683r57,10906l150901,1031178r56,-22387l151014,1018276r61,8034l151132,1023139r56,-6884l151245,1026010r57,4893l151362,1017976r57,2596l151476,1028031r57,4293l151589,1043530r57,-14924l151707,1024014r56,-1150l151820,1029457r57,-6018l151933,1022293r57,-300l152047,1008220r61,30142l152164,1013108r57,10331l152278,1035771r60,-23809l152395,1026586r57,-8610l152509,1039788r56,-23809l152622,1037492r61,7184l152739,1043530r57,-5463l152853,1031478r56,19216l152966,1024589r57,4293l153084,1040934r56,-3442l153197,1048973r57,-18945l153314,1026010r57,1722l153428,1032899r57,5463l153541,1037792r57,10905l153655,1036641r60,18070l153772,1034045r57,6614l153885,1043806r57,1720l153999,1066488r61,-17515l154116,1035196r57,11776l154290,1046972r57,-5463l154404,1048973r57,12923l154517,1053286r57,-4589l154631,1039213r60,23258l154748,1064192r57,-5163l154861,1039513r57,12052l154975,1055287r61,-14353l155092,1041809r57,18641l155206,1042955r56,19791l155323,1072231r57,-9760l155436,1077098r57,-17495l155550,1061896r57,-5164l155663,1079115r61,-17515l155781,1077098r56,-4021l155894,1057303r61,22663l156012,1065042r56,-2296l156125,1077098r57,2868l156238,1057579r57,24983l156356,1070210r57,-28401l156469,1091172r57,-20091l156583,1075098r56,-2592l156696,1074802r61,5463l156813,1069935r57,-13502l156931,1071081r57,8610l157044,1065342r57,24380l157158,1075098r56,-4313l157271,1077969r61,-20961l157388,1069635r57,3442l157502,1069635r57,-14624l157615,1067914r61,4317l157733,1088300r56,-18090l157846,1086579r57,-7464l157964,1068209r56,26105l158077,1072506r57,16645l158190,1074523r57,3446l158304,1084283r60,-8610l158421,1072802r57,13202l158535,1089722r56,874l158652,1094614r57,-5739l158765,1079115r57,10036l158879,1101203r56,-10607l158996,1086004r57,4592l159110,1116701r56,-45045l159223,1091743r57,-7460l159336,1083408r61,12927l159454,1094314r57,3446l159567,1081116r61,10056l159685,1084283r56,17219l159798,1077394r57,851l159912,1089151r60,11201l160029,1073377r57,32993l160142,1112980r57,-13199l160256,1096035r57,2301l160373,1098907r57,-6589l160487,1102074r56,-6039l160604,1093743r57,871l160717,1105795r57,1146l160831,1090021r56,18646l160944,1111258r61,-9480l161062,1100628r56,-21513l161175,1108391r57,-5743l161288,1092022r61,11202l161406,1106095r57,-5167l161519,1117001r61,-9185l161637,1100352r56,6889l161750,1109537r57,6889l161863,1092593r57,25830l161981,1109537r57,1721l162094,1100057r57,19240l162208,1118722r56,-11481l162325,1115280r57,-12927l162439,1112980r56,4021l162552,1113555r61,-18366l162669,1112109r57,9484l162783,1130479r56,-16074l162896,1131050r57,-13774l163014,1105795r56,16645l163127,1120148r57,-2001l163245,1121869r56,-5168l163358,1118147r57,-2592l163471,1123015r57,2871l163585,1132200r60,3442l163702,1131925r57,-8910l163815,1139384r57,-10906l163929,1114705r57,10606l164046,1135942r57,-5168l164160,1122739r60,276l164277,1111258r57,15203l164391,1120719r56,9185l164504,1109813r57,5167l164621,1119573r57,10626l164735,1123886r56,4592l164848,1122440r57,2296l164966,1128478r56,-8035l165079,1109537r57,17495l165192,1106666r61,3722l165310,1116426r57,-9185l165423,1128183r57,-11182l165537,1112684r56,575l165654,1121018r57,6589l165767,1127032r57,-4293l165881,1126461r61,-9460l165998,1130199r57,10335l166112,1114130r56,15774l166229,1123886r57,-5739l166343,1137663r56,-24108l166456,1127032r57,-1421l166569,1137663r57,5167l166687,1121869r57,7759l166800,1136217r57,-6018l166918,1124161r56,15798l167031,1121018r57,18941l167144,1115555r57,-3446l167262,1124161r56,300l167375,1118147r57,-1146l167489,1127907r56,-23258l167602,1114980r61,2868l167720,1112409r56,23533l167833,1121018r61,11182l167950,1125886r57,-8038l168064,1124461r56,6888l168177,1136217r57,l168295,1112409r56,15498l168408,1137663r57,-21537l168521,1126186r57,-575l168639,1129628r57,-1721l168752,1128478r57,9185l168870,1129904r56,7463l168983,1136517r57,-8610l169096,1144552r57,-18666l169210,1128753r60,8910l169327,1133646r57,-8910l169441,1136792r56,5164l169554,1132775r61,-13202l169671,1131349r57,-10630l169785,1140235r57,-3147l169902,1133646r57,-9485l170016,1131349r56,-1445l170129,1131625r57,8909l170243,1114705r60,28125l170360,1138238r57,575l170473,1124161r61,12631l170591,1127607r57,-8610l170704,1139659r57,-18066l170817,1114705r57,8610l170935,1125611r57,4868l171048,1127032r57,-1996l171162,1129628r56,11182l171275,1135942r61,-23833l171393,1136792r56,-7739l171510,1136517r57,-13202l171623,1135642r57,-5443l171737,1134496r57,-850l171850,1132499r61,-4021l171968,1120719r56,32143l172081,1121018r57,25255l172195,1129904r60,11776l172312,1127032r57,-4293l172425,1129329r57,-6014l172543,1129628r56,8610l172656,1130199r57,7168l172770,1117848r56,29000l172883,1135942r61,-11206l173000,1134221r57,-10335l173114,1137663r56,-1446l173231,1137939r57,-16070l173345,1134792r56,275l173458,1137367r61,-2000l173575,1124161r57,11481l173689,1143977r57,-19516l173802,1129053r57,-5463l173916,1121018r60,10607l174033,1154583r57,-49363l174147,1132499r60,13474l174264,1149420r57,-18370l174377,1135942r57,6014l174491,1146848r60,4592l174608,1137939r57,18094l174722,1126757r56,24108l174835,1140534r57,-24108l174952,1133921r57,11481l175066,1136517r56,18641l175183,1135642r57,-1721l175297,1148569r56,9185l175410,1141381r57,-1146l175523,1155458r61,-4892l175641,1138238r57,8610l175754,1126186r57,18941l175868,1162047r60,-17495l175985,1153437r57,-6018l176098,1130199r61,23537l176216,1133071r57,14052l176329,1156304r57,-15770l176443,1130479r56,1146l176560,1156604r57,-19237l176674,1151440r56,-7759l176787,1141680r57,-18090l176904,1137367r57,13498l177018,1140810r56,12052l177131,1138813r61,-11781l177249,1149144r56,-6889l177362,1127032r57,6039l177475,1159750r57,-33289l177593,1149719r56,847l177706,1145973r57,-12327l177824,1139659r56,8910l177937,1147123r57,1721l178050,1122440r57,17795l178164,1133646r61,19216l178281,1148844r57,-20091l178395,1149144r56,-13202l178508,1137367r57,6314l178626,1134221r56,8034l178739,1129628r61,28126l178856,1126186r57,16069l178970,1139659r56,7760l179083,1139384r57,9460l179201,1149420r56,2867l179314,1142255r57,4868l179427,1131925r57,10905l179545,1140534r57,12903l179658,1148844r57,-12627l179772,1144252r60,-6885l179889,1125611r57,14348l180002,1132499r57,20938l180116,1133346r57,l180233,1148269r57,4317l180347,1137367r56,8035l180460,1127907r61,13773l180578,1144827r56,-19516l180691,1142531r57,-20662l180808,1156604r57,-26125l180922,1131925r56,10905l181035,1140235r57,13777l181148,1141105r57,8614l181266,1156604r57,-5464l181379,1139088r57,-850l181497,1133646r56,12627l181610,1124161r57,29575l181724,1148569r56,-23533l181841,1160050r57,-25258l181954,1158029r57,-16924l182068,1145973r57,2296l182181,1145402r61,-1150l182299,1140810r56,-2871l182412,1134792r61,8614l182530,1144827r56,-3147l182643,1148569r57,-6613l182756,1157179r57,-14073l182874,1143106r56,14073l182987,1145127r57,19216l183101,1147698r56,15219l183218,1140810r57,870l183331,1154583r57,-847l183449,1149144r56,-3171l183562,1156033r57,-18094l183676,1145127r56,12627l183789,1152011r61,-10331l183906,1167510r57,-19812l184020,1145402r57,6609l184133,1142531r61,8609l184251,1155458r56,-15223l184364,1158900r57,-20662l184481,1142830r57,-575l184595,1135367r57,12627l184708,1140810r57,18940l184822,1143977r60,-6314l184939,1147698r57,871l185052,1142255r61,1722l185170,1135367r57,14627l185283,1162346r57,-8039l185397,1140534r56,6885l185514,1143977r57,8034l185628,1147123r56,-4017l185741,1140534r57,4593l185854,1142255r61,5164l185972,1131349r57,9185l186089,1150290r57,-7184l186203,1129053r56,276l186316,1143106r57,-20666l186429,1133646r61,26104l186547,1132200r57,3742l186660,1142830r57,2297l186774,1138238r60,275l186891,1141105r57,-13498l187004,1140235r57,2871l187122,1132775r57,4888l187235,1141381r57,-10032l187349,1134496r56,7759l187462,1139659r61,11206l187580,1147994r56,-8906l187693,1147419r57,-11477l187810,1146548r57,5168l187924,1151716r56,-10906l188037,1137663r61,9185l188155,1153736r56,-30421l188268,1140235r57,6038l188381,1134792r57,19515l188495,1137088r61,13202l188612,1113555r57,31272l188726,1156604r60,-871l188843,1122739r57,28401l188956,1155458r57,-12628l189070,1145402r61,14648l189187,1140810r57,-4018l189301,1151440r56,-7188l189414,1156304r57,-10902l189532,1133071r56,13777l189645,1144252r57,-4593l189762,1133071r57,8034l189876,1152287r57,-23234l189989,1140235r57,-10036l190103,1141381r60,24108l190220,1137088r57,7739l190333,1142255r57,9756l190447,1147123r61,2021l190564,1140810r57,2296l190678,1150566r60,7188l190795,1156033r57,-27850l190909,1147994r56,-1446l191022,1147698r57,-1150l191139,1135942r57,17495l191253,1148844r56,-9185l191366,1152862r57,-14049l191484,1143106r56,-5739l191597,1151140r57,-16073l191710,1131925r61,22087l191828,1157754r56,8885l191941,1136217r57,14923l192055,1136217r56,22108l192172,1140534r57,-11205l192285,1151440r57,-13202l192403,1148569r57,10031l192516,1147994r57,-12927l192630,1136517r56,10902l192743,1149420r61,-8315l192861,1145127r56,-19816l192974,1149994r57,3742l193087,1132499r57,572l193205,1136792r56,2592l193318,1154307r61,-27846l193436,1149420r56,8334l193549,1140810r57,-6589l193662,1142830r57,10032l193780,1145127r56,-11781l193893,1131349r57,18370l194007,1134221r56,-4892l194124,1142531r57,-12052l194237,1138813r57,4868l194351,1129628r61,4868l194468,1134496r57,-1997l194582,1149994r56,-7463l194695,1127607r57,9185l194812,1147123r57,2871l194926,1129329r57,2296l195039,1139659r61,-6884l195157,1138238r56,-12627l195270,1146273r57,-8906l195388,1126461r56,6885l195501,1133071r57,2296l195614,1135942r57,-2021l195728,1145127r56,-19516l195845,1124736r57,36736l195959,1134792r56,-1721l196076,1121869r57,20087l196189,1133921r57,14648l196303,1136217r57,20087l196420,1137088r57,6318l196534,1141956r56,1725l196647,1147698r57,-24383l196760,1130479r61,-4868l196878,1126757r56,1721l196991,1139088r61,-14927l197109,1124461r56,20366l197222,1137939r57,-2297l197335,1139659r57,-1421l197453,1129053r57,2872l197566,1145973r57,-10606l197680,1127907r56,8885l197797,1142830r57,-6038l197911,1136517r56,9756l198028,1138513r57,-2296l198141,1144252r57,6314l198255,1128183r56,2867l198368,1157179r61,-6314l198486,1147994r56,-8035l198599,1142255r57,3443l198712,1127332r61,17795l198830,1143977r57,-4018l198943,1121018r57,18941l199061,1122440r56,31572l199174,1139384r57,-17220l199287,1117001r57,7160l199401,1148844r61,-14052l199518,1150290r57,-17219l199632,1135642r60,1150l199749,1141105r57,4593l199863,1124161r56,22387l199976,1124461r57,21812l200093,1155158r57,-20662l200207,1146848r56,-26129l200320,1146548r57,-3718l200434,1152011r60,-6884l200551,1139659r57,5168l200668,1148269r57,-16344l200782,1134221r57,1996l200895,1145402r57,7760l201009,1132200r60,6888l201126,1146548r57,8334l201239,1138238r57,-6313l201353,1121294r61,22958l201470,1143106r57,-10331l201584,1158900r56,-11481l201701,1122440r57,14648l201815,1156033r56,-22112l201928,1132499r57,2868l202041,1137939r61,-6889l202159,1159175r56,-22958l202272,1131925r57,7734l202390,1127907r56,15199l202503,1160896r57,-34139l202616,1151716r61,-17795l202734,1141105r57,-12052l202847,1138238r57,-4017l202961,1141105r56,2576l203074,1152011r61,-19236l203191,1132775r57,14073l203305,1141381r61,2025l203422,1141680r57,-8334l203536,1135067r56,11206l203649,1142531r61,-15499l203766,1146548r57,6889l203880,1144827r57,-9185l203993,1137663r57,8310l204111,1142255r56,-14923l204224,1149994r57,-16073l204342,1135642r56,575l204455,1131050r57,5467l204568,1131925r57,574l204682,1124161r61,16649l204799,1141680r57,-8905l204913,1135367r56,-6614l205026,1134221r61,6884l205143,1136217r57,-10906l205257,1130479r61,12351l205374,1141956r57,-18641l205488,1141105r56,2001l205601,1134221r57,-3742l205718,1141956r57,-13478l205832,1140235r57,-8310l205945,1137367r57,2017l206063,1133071r56,-10907l206176,1135642r57,-14049l206290,1129628r60,-1721l206407,1140810r57,l206520,1116126r57,28426l206634,1139659r56,-1720l206751,1136792r57,-2871l206865,1139088r56,-2000l206982,1143681r57,-11481l207096,1143106r56,6613l207209,1127332r56,15199l207322,1147123r61,-16924l207440,1145698r56,10606l207553,1139659r57,-2867l207666,1133071r57,7463l207784,1149420r57,-16921l207897,1155158r61,-14923l208015,1146848r56,-15223l208128,1123886r57,32147l208242,1135642r56,7464l208359,1143977r57,5443l208472,1124161r57,14077l208586,1126757r57,-10631l208703,1135367r57,-15219l208817,1140235r56,-8310l208930,1145973r61,-13474l209047,1124736r57,5463l209161,1141956r56,-12052l209274,1135642r57,-3717l209392,1147994r56,-6613l209505,1125611r57,27551l209618,1137939r61,-15775l209736,1137939r57,9184l209849,1139659r57,5168l209967,1115280r56,33864l210080,1136517r57,-3446l210194,1136792r56,-6888l210307,1128753r61,-4867l210424,1137939r57,-1147l210538,1150566r57,-21813l210655,1131925r57,30122l210769,1116701r56,18091l210882,1134221r57,10906l210999,1154583r57,-22383l211113,1131349r56,-6888l211226,1123886r57,15498l211340,1129329r60,11776l211457,1131050r57,13202l211570,1154583r61,-19216l211688,1135367r57,8314l211801,1159175r57,-21808l211915,1129053r56,17795l212032,1131925r57,850l212146,1145402r56,-10035l212259,1146548r57,-9460l212376,1145973r57,-2867l212490,1131349r56,21513l212607,1155158r57,-13777l212721,1131925r56,10606l212834,1129904r57,9480l212947,1148569r61,-10906l213065,1144827r56,-6589l213178,1137663r57,14348l213292,1144552r60,-11206l213409,1154882r57,-17219l213522,1147419r57,-20387l213640,1131925r57,10330l213753,1147698r57,-2571l213867,1147123r56,-14348l213980,1137939r61,4316l214098,1135067r56,-2292l214211,1144827r61,-14923l214328,1135067r57,14353l214442,1137663r56,8885l214555,1146273r57,-24680l214673,1138238r56,6014l214786,1153162r57,-28126l214899,1143106r57,2021l215013,1138813r61,-4892l215130,1134792r57,-571l215248,1133921r56,10906l215361,1129053r57,16349l215474,1135367r57,11481l215588,1138513r61,-4017l215705,1133346r57,2596l215819,1123015r56,2296l215932,1125036r61,6313l216050,1136517r56,11752l216163,1129628r57,4018l216280,1131349r57,-575l216394,1120719r56,20961l216507,1132499r57,276l216621,1134496r60,2592l216738,1131625r57,18665l216851,1145402r57,10631l216969,1139659r57,300l217082,1135367r57,8039l217196,1121869r60,-3722l217313,1142255r57,-3442l217426,1123590r57,5163l217540,1133921r57,-14348l217657,1130199r57,-8035l217771,1140810r56,-14349l217884,1128478r61,8314l218001,1151140r57,-24954l218115,1137663r57,-9480l218228,1134221r61,l218346,1136517r56,1422l218459,1117276r57,2872l218573,1141381r56,-7160l218690,1124736r57,13777l218803,1113259r57,24680l218921,1135367r57,7463l219034,1131349r57,2572l219148,1123590r56,17220l219261,1128753r61,2872l219378,1135367r57,13777l219492,1123886r57,15202l219605,1134221r61,-3447l219723,1142255r56,11481l219836,1123015r61,14352l219953,1146548r57,-9460l220067,1137367r57,-8314l220180,1130774r57,12332l220298,1128753r56,4022l220411,1136517r57,-5467l220525,1127607r56,9185l220642,1123315r57,21237l220755,1142830r57,-14923l220869,1137367r60,-6317l220986,1132499r57,10607l221099,1110112r57,16920l221213,1143977r57,-296l221330,1145127r57,-4892l221444,1132200r56,1446l221561,1147123r57,5739l221675,1135367r56,-575l221788,1129628r57,4868l221901,1138513r61,-19791l222019,1131349r57,-4592l222132,1136517r57,275l222246,1128183r56,4316l222363,1127032r57,16074l222477,1126757r60,4868l222594,1140235r57,-13203l222707,1109813r57,35314l222821,1133921r56,9485l222938,1128478r57,-2292l223052,1118147r56,17495l223165,1141680r57,-7459l223282,1140534r57,276l223396,1126461r56,9481l223509,1136517r61,-7464l223627,1142531r56,9185l223740,1131925r57,-9761l223853,1142531r57,-1997l223971,1123590r57,7184l224084,1125036r57,8310l224198,1117572r60,-10056l224315,1139959r57,-5463l224428,1124736r57,27275l224546,1126186r57,17791l224659,1115280r57,22087l224773,1124461r56,12056l224886,1143406r61,-7764l225004,1123590r56,1146l225117,1132499r57,20087l225234,1130199r57,8614l225348,1138813r56,-8909l225461,1134496r57,l225579,1135067r56,15499l225692,1125886r57,4593l225805,1127607r57,9481l225919,1136792r61,-12631l226036,1132499r57,16645l226150,1136792r60,-275l226267,1143681r57,-5168l226380,1127607r57,1446l226494,1134221r57,-7464l226611,1139659r57,3171l226725,1122164r56,19792l226838,1130199r57,15774l226956,1145402r56,-12056l227069,1128478r57,7739l227186,1139659r57,-11181l227300,1116426r56,17220l227413,1138813r57,-7464l227527,1130774r60,5743l227644,1112409r57,28401l227757,1135642r57,875l227871,1127607r61,-7164l227988,1133646r57,-15798l228102,1130479r56,10055l228219,1128478r57,1721l228332,1118423r57,26704l228446,1135942r57,-575l228559,1127332r61,-2871l228677,1130199r56,-1721l228790,1147698r61,-5742l228908,1126757r56,11182l229021,1123886r57,10906l229134,1119868r61,3722l229252,1123315r56,6313l229365,1119868r57,14353l229479,1127607r56,15499l229596,1163492r57,-38181l229709,1142531r57,l229827,1131050r57,575l229940,1131625r57,-12628l230054,1130479r56,-4593l230167,1137663r61,-8334l230284,1145127r57,-25259l230398,1132775r57,-9760l230511,1134792r61,5167l230629,1122739r56,14053l230742,1137088r57,3722l230860,1133346r56,-1721l230973,1129628r57,8311l231086,1134792r57,-2592l231200,1141956r61,-15495l231317,1141105r57,-7759l231431,1130199r56,16649l231548,1145698r57,4592l231661,1126186r57,12052l231775,1130199r60,-10902l231892,1126186r57,5163l232006,1128183r56,7759l232119,1126461r57,19812l232236,1162917r57,-30717l232350,1148844r57,-21512l232463,1138238r61,3442l232581,1142830r56,-13202l232694,1146848r57,-11781l232808,1154307r60,-18665l232925,1143681r57,-9185l233038,1124161r57,17220l233152,1135067r56,875l233269,1134792r57,13477l233382,1128753r57,8335l233500,1147994r57,-3742l233613,1134221r57,11752l233727,1129329r57,13777l233840,1137367r61,-13481l233958,1139384r56,-2296l234071,1130199r57,1426l234184,1135642r61,-575l234302,1133071r57,-2297l234415,1139384r61,-12923l234533,1137939r56,-2297l234646,1133646r57,3146l234760,1150290r56,-17219l234877,1122440r57,5467l234990,1131925r57,16644l235104,1137088r56,-10331l235221,1121018r57,27551l235334,1134221r57,14048l235448,1129053r61,14353l235565,1131625r57,4317l235679,1110112r56,36736l235792,1125611r57,1996l235910,1134496r56,-9460l236023,1141956r57,-21808l236140,1120443r57,20662l236254,1129904r57,1721l236367,1130774r57,6889l236485,1142255r56,-2871l236598,1128183r57,5738l236712,1145127r56,-8039l236825,1122739r61,12903l236942,1135367r57,1150l237056,1131925r60,-6314l237173,1122164r57,17220l237286,1135367r57,10035l237400,1140235r57,-10906l237517,1123315r57,18940l237631,1143406r56,-6614l237744,1134221r57,-5743l237862,1120148r56,8905l237975,1138513r57,-24683l238088,1133071r61,5442l238206,1121593r56,6314l238319,1135367r57,2871l238433,1133921r56,8334l238550,1132775r57,296l238663,1139384r57,-8905l238777,1136217r61,7760l238894,1140810r57,2596l239008,1137663r56,-6038l239125,1137088r57,1725l239239,1150566r56,-35011l239352,1139959r57,-23833l239465,1131349r61,13203l239583,1108966r56,18366l239696,1136217r57,-8610l239814,1137367r56,-575l239927,1144552r57,3442l240040,1112684r57,15794l240158,1127332r56,-1146l240271,1142830r57,-11780l240385,1140534r56,-5467l240498,1136517r61,5738l240615,1127332r57,9460l240729,1137939r61,-1722l240846,1136517r57,850l240960,1135067r56,-13773l241073,1118147r57,32143l241191,1141680r56,-10630l241304,1127032r57,9760l241417,1148269r57,-14623l241535,1125886r56,4593l241648,1141381r57,-12052l241766,1140534r56,-14923l241879,1138513r57,-4867l241992,1135367r57,8885l242106,1158029r61,-14923l242223,1139384r57,-11201l242337,1154307r56,-26400l242450,1139959r61,5443l242567,1145698r57,-10056l242681,1140534r57,14924l242798,1130774r57,9461l242912,1128753r56,11482l243025,1128183r57,-851l243138,1141680r61,-12627l243256,1114705r57,14923l243369,1129628r61,-4017l243487,1124736r56,16944l243600,1117001r57,8035l243713,1123315r61,14624l243831,1128183r57,5738l243944,1127607r57,5168l244058,1123886r56,3146l244175,1131625r57,9185l244289,1123590r56,8035l244406,1134221r57,-3742l244519,1143406r57,1421l244633,1139088r57,6314l244746,1129053r61,5739l244864,1134221r56,-14924l244977,1140235r57,-1997l245090,1130479r61,571l245208,1145698r57,-22108l245321,1153437r57,-15498l245439,1140235r56,6613l245552,1117848r57,24407l245666,1135067r56,-2568l245779,1140810r61,-22387l245896,1130479r57,6038l246010,1121593r56,15774l246127,1130774r57,12632l246241,1126461r56,8035l246354,1119297r61,2572l246471,1123590r57,-275l246585,1123315r57,-3742l246698,1131625r57,300l246816,1136792r56,-10906l246929,1131625r57,575l247042,1120443r61,18645l247160,1120719r57,13777l247273,1119297r57,12628l247387,1130774r60,-19240l247504,1125886r57,-1425l247617,1139959r57,-21237l247731,1146848r57,-23533l247848,1117276r57,13774l247962,1125611r56,15770l248079,1119297r57,14924l248193,1128753r56,4593l248306,1110112r57,33865l248423,1135067r57,-4017l248537,1132775r57,9181l248650,1139659r57,8610l248764,1131625r60,9480l248881,1148569r57,-10056l248994,1137663r61,-1146l249112,1134792r57,7164l249225,1138513r57,6039l249339,1139088r56,-1425l249456,1123015r57,8910l249569,1141956r57,-6589l249683,1154583r57,-28122l249800,1139959r57,1146l249914,1143681r56,-12056l250027,1149420r61,2591l250145,1145973r56,-4293l250258,1143977r57,-7185l250371,1138513r57,16369l250489,1127332r56,34715l250602,1136217r57,-8034l250720,1148269r56,11481l250833,1151440r57,-33017l250946,1143681r57,5463l251064,1138813r57,2292l251177,1146548r57,10331l251291,1152287r56,-18066l251404,1143977r61,10035l251521,1146273r57,-7760l251635,1127032r61,18370l251752,1153437r57,-5739l251866,1147994r56,-1146l251979,1135067r57,6889l252097,1166935r56,-19237l252210,1146848r57,-16369l252323,1151440r57,-12056l252441,1150865r56,-24108l252554,1147419r57,-12052l252668,1133646r60,10606l252785,1146273r57,3147l252898,1135067r57,1450l253012,1135067r56,1450l253129,1134792r57,-1721l253243,1144827r56,5167l253356,1156033r61,-9185l253473,1141956r57,-12903l253587,1146273r57,-11481l253704,1135642r57,-8610l253818,1146548r56,-16069l253931,1142255r57,-16369l254044,1145402r61,6314l254162,1126186r57,29547l254275,1126757r57,850l254393,1131349r56,-2596l254506,1139384r57,12627l254620,1140810r56,-6589l254737,1120148r57,18665l254850,1124161r57,16373l254964,1132200r56,11481l255077,1129053r61,-300l255195,1123590r56,16369l255308,1124161r61,11481l255426,1135067r56,-13474l255539,1124461r57,27255l255652,1120148r61,18665l255770,1127607r56,-1421l255883,1125611r57,2572l255996,1147698r57,-8610l256114,1124461r57,7739l256227,1133346r57,-3442l256345,1134496r56,571l256458,1130774r57,4293l256572,1135642r56,-9756l256685,1140235r61,-2572l256802,1134496r57,7460l256916,1143406r57,6313l257029,1140235r61,-4293l257147,1136792r56,4589l257260,1147698r57,-15773l257377,1126757r57,23533l257491,1145127r57,-5168l257604,1128753r57,11781l257718,1135942r60,5439l257835,1138813r57,-13202l257948,1133346r61,14923l258066,1147698r57,-1725l258179,1144552r57,5738l258293,1143681r60,l258410,1137088r57,6018l258524,1148844r56,-9756l258637,1147419r57,-2017l258754,1129329r57,16073l258868,1135642r57,6314l258985,1144252r57,4892l259099,1154307r56,-23828l259212,1149420r57,-16074l259325,1130199r61,8614l259443,1131050r57,875l259556,1136517r57,-575l259670,1145698r60,7464l259787,1129904r57,20090l259900,1158325r57,-12052l260018,1137088r57,4293l260131,1139088r57,2017l260245,1136517r56,-1150l260358,1138513r61,-6313l260476,1139088r56,-7163l260589,1128183r57,13773l260706,1147698r57,-4868l260820,1135367r56,-17795l260933,1136792r61,4018l261051,1166064r56,-27826l261164,1124161r57,19245l261277,1136517r57,-5743l261395,1139384r56,-8035l261508,1136217r57,-13777l261622,1136792r60,4589l261739,1134496r57,571l261852,1134496r57,-3147l261966,1149144r61,-20391l262083,1150290r57,-18365l262197,1134792r56,l262310,1134221r57,19791l262428,1137367r56,9481l262541,1138238r57,5443l262658,1129329r57,15498l262772,1131349r56,15199l262885,1143977r57,-18941l263003,1136517r56,6589l263116,1134221r57,14623l263229,1160050r57,-28125l263343,1141956r61,-10031l263460,1130479r57,4888l263574,1137663r60,-9480l263691,1119297r57,26676l263804,1145127r57,-23534l263918,1118423r57,10630l264035,1129329r57,-5168l264149,1142255r56,-4888l264262,1134496r57,3167l264380,1126461r56,17791l264493,1133346r57,3171l264606,1149144r61,-23258l264724,1153162r56,-19516l264837,1131625r57,9756l264951,1148569r56,-4317l265068,1121869r57,10056l265181,1143977r57,-4318l265299,1154307r57,-32143l265412,1142830r57,-15223l265526,1144827r56,-15498l265643,1133346r57,4021l265756,1136517r57,-9185l265870,1164642r57,-24983l265983,1145698r61,3722l266101,1139959r56,-6313l266214,1143681r61,-9185l266332,1141680r56,-18090l266445,1144252r57,-4868l266558,1152862r57,-17495l266676,1142531r56,13502l266789,1139384r57,-13773l266903,1142255r56,-2596l267020,1149994r57,8035l267133,1143681r57,-3147l267247,1141956r61,2296l267364,1150290r57,-15794l267478,1146273r56,-11777l267591,1133071r57,4868l267708,1133921r57,-575l267822,1139088r57,2017l267935,1156033r61,-8910l268053,1137663r56,18370l268166,1143406r57,-7464l268283,1154012r57,-10606l268397,1142830r57,-1725l268510,1133346r57,4317l268624,1151440r60,-6038l268741,1141381r57,-8035l268855,1138813r56,16645l268972,1145973r57,18370l269085,1143406r57,10606l269199,1135367r56,1721l269316,1145402r57,9756l269430,1127607r56,8335l269543,1143681r57,-2576l269656,1134496r61,-6313l269774,1154583r56,-7164l269887,1139384r61,16920l270005,1131625r56,20091l270118,1134221r57,20086l270231,1136217r61,-6589l270349,1147698r57,8606l270462,1150290r57,-12923l270576,1154583r56,-13202l270693,1138513r57,2592l270807,1147123r56,-15198l270924,1145127r57,8885l271037,1154583r57,-12903l271151,1135642r56,4593l271264,1159750r61,-5167l271382,1129628r56,15774l271495,1160326r57,-10906l271608,1155733r61,-4868l271726,1163768r56,-14624l271839,1165789r57,-11482l271957,1158029r56,-275l272070,1143106r57,-851l272183,1150566r57,-6314l272297,1150290r61,-6884l272414,1154307r57,-17219l272528,1138238r60,7735l272645,1146273r57,-3167l272759,1166364r56,-39607l272872,1142830r61,12328l272989,1143977r57,7463l273103,1162917r57,-33588l273216,1150865r57,-17794l273334,1149719r56,-2300l273447,1140235r57,299l273564,1149144r57,-14352l273678,1148569r56,1150l273791,1164068r57,-22963l273905,1149994r60,-5442l274022,1149144r57,-17219l274135,1139959r57,10331l274249,1151440r61,-16648l274366,1146273r57,3147l274480,1148269r60,-18070l274597,1148569r57,5167l274710,1145127r57,-300l274824,1149144r57,1422l274937,1135642r61,6038l275055,1139959r56,-5167l275168,1124736r57,8610l275286,1148269r56,-25829l275399,1151440r57,-8610l275512,1137939r61,12351l275630,1138513r56,9756l275743,1122440r57,18665l275857,1149994r56,-6313l275974,1137088r57,9185l276087,1138813r57,1422l276201,1145402r61,l276318,1132200r57,24404l276432,1144252r56,-846l276545,1144252r61,l276662,1142830r57,-13202l276776,1144252r57,2871l276889,1140534r57,-299l277007,1134496r56,-7464l277120,1153162r57,-11206l277238,1157754r56,-6038l277351,1133921r57,14073l277464,1154882r57,-19815l277582,1146548r56,-2867l277695,1136792r57,20662l277809,1139959r56,10331l277922,1140534r61,-1150l278039,1154012r57,-21812l278153,1142255r61,17795l278270,1125311r57,26129l278384,1135942r56,16920l278497,1142255r57,-8909l278615,1160625r56,-25833l278728,1141956r57,5742l278841,1139659r57,-275l278959,1155158r56,-20937l279072,1139659r57,2297l279185,1129053r61,20941l279303,1131625r57,16644l279416,1141381r57,6317l279530,1139959r56,3722l279647,1133346r57,25554l279761,1144552r56,20662l279878,1141680r57,9760l279991,1156033r57,-13778l280105,1141105r57,-7184l280222,1150566r57,-23809l280336,1150290r56,-6313l280449,1153437r57,-4293l280562,1147419r61,-8035l280680,1158029r57,-15199l280793,1147419r61,-4888l280911,1153437r56,-5739l281024,1159750r57,-17794l281138,1147419r56,-6885l281255,1163193r57,-19216l281368,1147994r57,-4888l281482,1135367r56,-2868l281599,1136217r57,-6018l281713,1144252r56,6314l281830,1143406r57,-13502l281943,1146548r57,-2296l282057,1145973r57,-7160l282170,1156033r57,271l282288,1147698r56,l282401,1135067r57,14077l282514,1135642r61,7188l282632,1139384r57,1150l282745,1130479r57,5463l282863,1147123r56,-275l282976,1157754r57,-8910l283090,1135642r56,-1421l283203,1161196r61,-8610l283320,1144827r57,1721l283434,1144552r56,-3742l283551,1141381r57,8909l283664,1142255r57,-1445l283778,1149719r57,-4021l283895,1142531r57,-1426l284009,1144552r56,5167l284122,1149420r57,-21513l284236,1153736r60,-14923l284353,1139659r57,4022l284466,1141956r61,-1997l284584,1145127r57,-300l284697,1141381r57,13777l284811,1143406r60,3717l284928,1160326r57,-9760l285042,1154882r56,-10330l285155,1150566r57,-11182l285272,1158029r57,-11181l285386,1154307r56,-10330l285503,1153162r57,-6614l285616,1154583r57,-3718l285730,1151140r57,-8885l285843,1143106r61,6888l285961,1135942r56,17794l286074,1136217r57,8035l286188,1155158r60,-2572l286305,1154012r57,-1150l286418,1149719r57,-12056l286536,1136217r57,8335l286649,1147123r57,7184l286763,1153162r56,-2872l286876,1158325r61,-16070l286993,1147419r57,9460l287107,1167785r61,-12052l287224,1160896r57,-21237l287338,1158029r56,-8310l287451,1139659r61,16645l287569,1150566r56,-2572l287682,1142830r57,6314l287795,1150290r57,850l287913,1156604r56,1425l288026,1149994r57,12352l288144,1138238r56,18941l288257,1169506r57,-9180l288370,1158325r57,-5163l288484,1143406r61,12052l288601,1149994r57,-6017l288715,1156033r56,1721l288828,1152287r61,6038l288945,1144252r57,6038l289059,1154012r61,4017l289176,1155158r57,-13478l289290,1147994r56,6018l289403,1154307r57,2872l289516,1152287r61,575l289634,1165789r57,-6039l289747,1154307r57,-6888l289865,1149420r56,8334l289978,1145973r57,-6314l290092,1169231r60,-9756l290209,1128478r57,24959l290322,1154882r57,-9184l290436,1145127r56,2571l290553,1143406r57,10031l290667,1122739r56,39032l290780,1151716r61,-2572l290897,1143106r57,-6018l291011,1154882r57,-6613l291124,1149719r61,-4892l291242,1156879r56,4017l291355,1146273r57,8310l291468,1155158r57,-6889l291586,1137367r57,9481l291699,1156604r57,3722l291817,1146548r56,-3442l291930,1144827r57,14073l292044,1147698r56,7760l292161,1157754r57,-24683l292274,1143977r57,13777l292388,1156879r56,-23533l292501,1154307r61,l292619,1151140r56,-14623l292732,1126461r61,40178l292849,1161771r57,-14923l292963,1140810r57,8909l293076,1145402r57,15494l293194,1148269r56,-4588l293307,1151140r57,1147l293420,1135642r57,22112l293538,1169231r57,-5463l293651,1135942r57,8035l293765,1145402r60,5164l293882,1160326r57,-8315l293996,1152586r56,5739l294109,1150566r57,5167l294226,1149420r57,18940l294340,1162618r56,-18641l294457,1152287r57,2020l294571,1158325r56,9185l294684,1143977r57,11756l294801,1157754r57,11477l294915,1149994r57,-11481l295028,1158325r57,-9756l295142,1149994r60,-1150l295259,1151140r57,3443l295372,1162917r61,-12351l295490,1129628r57,32990l295603,1162618r57,-16345l295717,1159750r56,12352l295834,1160625r57,-8338l295948,1164918r56,5164l296061,1145127r57,23233l296178,1144827r57,6613l296292,1149994r56,-1425l296409,1144552r57,8610l296523,1144552r56,5442l296636,1148569r57,14049l296749,1159750r57,-14623l296867,1152011r57,13203l296980,1156879r57,-575l297094,1154012r60,-4868l297211,1151716r57,4317l297325,1152586r56,-1721l297442,1164918r57,6313l297555,1152287r57,11781l297669,1156879r56,7189l297782,1158029r61,-6313l297899,1149420r57,10906l298013,1141680r57,15499l298130,1154583r57,-16644l298244,1176395r56,-17795l298357,1163768r57,-17220l298475,1164343r56,-3447l298588,1153437r57,8035l298701,1155158r57,-8885l298815,1154882r61,-13202l298932,1153437r57,-5168l299046,1156304r60,-12052l299163,1147994r57,-2592l299277,1153736r56,-6613l299390,1166064r61,-14624l299507,1147419r57,10035l299621,1154012r56,1446l299734,1159175r57,-5439l299851,1149994r57,-10035l299965,1154012r57,-575l300082,1140534r57,14049l300196,1154882r56,-5738l300309,1149719r57,5163l300423,1150865r60,-8610l300540,1163193r57,-27551l300653,1160625r57,-8039l300767,1155158r60,-7460l300884,1148569r57,-8035l300998,1147994r56,275l301115,1141956r57,8610l301228,1152287r57,4017l301342,1156604r56,-7760l301455,1160896r61,-5738l301573,1147994r56,-3167l301686,1157454r61,-8610l301803,1155458r57,-576l301917,1165214r57,-34164l302030,1162618r61,-30693l302148,1145973r56,27275l302261,1152011r57,-871l302375,1141956r56,-8610l302492,1155158r57,8610l302605,1161472r57,-9185l302723,1151716r56,-14924l302836,1163492r57,-15223l302950,1158029r56,296l303063,1156304r61,-15770l303180,1163492r57,-874l303294,1176120r56,-23534l303407,1143406r61,13773l303525,1160050r56,-2871l303638,1158029r61,6889l303756,1161771r56,-4017l303869,1142255r57,851l303982,1170657r57,-28701l304096,1132200r60,26400l304213,1156604r57,-16070l304326,1158325r57,-20386l304444,1163193r57,-8035l304557,1145402r57,7760l304671,1155458r61,-6038l304788,1163193r57,-5439l304902,1158029r56,8906l305015,1143681r57,14073l305132,1152862r57,-11757l305246,1162917r57,-9181l305359,1149994r61,8606l305477,1161771r56,-7188l305590,1146848r57,5163l305703,1152011r61,-3167l305821,1169506r57,-20662l305934,1148569r57,4868l306048,1159750r56,-16069l306165,1147419r57,21516l306278,1163193r57,-2297l306396,1143977r57,8310l306509,1165214r57,4592l306623,1162618r56,-10331l306740,1166935r57,-20962l306854,1144827r56,30146l306967,1153162r57,6013l307080,1164642r61,-10335l307198,1141680r57,30698l307311,1157454r61,-3147l307429,1156604r56,1996l307542,1156879r57,-16345l307655,1157179r57,3446l307773,1151140r57,300l307886,1160050r57,-14352l308000,1169506r56,-22658l308117,1158900r57,-1446l308231,1152586r56,-14348l308344,1160625r61,-6613l308461,1161771r57,-14648l308575,1145698r56,8314l308688,1151440r57,5739l308806,1134496r56,15498l308919,1154307r57,-19240l309036,1145127r57,-6614l309150,1143406r57,26975l309263,1154307r57,-8609l309381,1149420r56,2020l309494,1154012r57,-1725l309607,1157754r57,-12927l309721,1145127r60,18641l309838,1145402r57,14073l309952,1162917r60,-4888l310069,1152287r57,-1147l310182,1166364r57,1421l310296,1146848r57,10331l310413,1148569r57,16920l310527,1154012r56,2292l310640,1145698r57,10335l310758,1140235r56,21536l310871,1164642r57,-20961l310988,1165789r57,-11777l311102,1151440r57,-300l311215,1157179r57,-1721l311329,1164642r56,-21236l311446,1159175r57,-5738l311559,1170381r57,-24683l311673,1155158r61,25554l311790,1149719r57,13474l311904,1169806r56,-12927l312021,1166364r57,-6889l312134,1152862r57,-1422l312248,1152862r57,7188l312361,1158325r61,2001l312479,1153437r56,-275l312592,1155158r57,6613l312710,1150865r56,12052l312823,1148269r57,9485l312936,1158900r57,275l313054,1151716r56,14923l313167,1166935r57,-8335l313281,1166935r56,-5739l313394,1170657r61,-8610l313511,1156304r57,-1721l313625,1163768r61,11777l313742,1163768r57,-276l313856,1168935r56,-14352l313969,1162917r61,-6613l314086,1150865r57,6014l314200,1167785r57,-4592l314313,1157454r57,4892l314431,1159475r56,-12352l314544,1156879r57,17795l314662,1151440r56,-5167l314775,1158600r57,575l314888,1151440r57,4864l315002,1158900r60,-9480l315119,1149719r57,5439l315233,1156604r56,5167l315346,1148844r61,10331l315463,1155158r57,8910l315577,1171802r56,-26975l315694,1164918r57,-2001l315808,1157454r56,1146l315921,1149144r57,14348l316034,1155733r61,300l316152,1143681r57,28121l316265,1154307r61,-2020l316383,1162346r56,4864l316496,1148569r57,6889l316609,1156604r61,1996l316727,1178116r57,-18641l316840,1160896r57,-4863l316954,1162047r56,299l317071,1157454r57,8035l317185,1156304r56,-2292l317302,1166935r57,-16645l317415,1162917r57,-2021l317529,1153437r56,5163l317642,1162917r61,3722l317760,1158600r56,-8034l317873,1149994r57,29568l317986,1149144r61,5163l318104,1151440r57,l318217,1162346r61,1422l318335,1156604r56,575l318448,1149420r57,14072l318561,1152287r57,12056l318679,1164918r57,-4592l318792,1161196r57,-5738l318906,1178991r56,275l319023,1161196r57,-17790l319137,1172678r56,-20391l319250,1152287r61,22686l319367,1155733r57,-3446l319481,1156604r56,8610l319594,1155733r57,-3147l319712,1147994r56,23533l319825,1163492r57,276l319938,1154012r61,-4868l320056,1167210r57,-11177l320169,1165789r57,-5463l320283,1172678r60,-18942l320400,1170082r57,-12053l320513,1169806r57,-9756l320627,1151716r57,12926l320744,1151140r57,25830l320858,1153437r56,870l320975,1156033r57,-1151l321089,1162047r56,-1997l321202,1166364r57,6589l321319,1158900r57,3147l321433,1169806r57,-21237l321546,1149719r57,16345l321660,1168360r60,-850l321777,1144827r57,17220l321890,1178691r61,-23809l322008,1173248r57,-20386l322121,1167210r57,-3718l322235,1157454r56,-1721l322352,1159750r57,7760l322465,1155158r57,11206l322579,1152586r57,26976l322696,1173824r57,-4889l322810,1162618r56,-2868l322923,1152586r61,5168l323041,1167210r56,-10606l323154,1145698r57,27826l323267,1157754r57,-300l323385,1177545r56,-11481l323498,1162618r57,-6885l323616,1173824r56,-18366l323729,1175824r57,-11481l323842,1143106r57,31568l323960,1151716r56,22383l324073,1144552r57,25530l324187,1157454r56,10631l324300,1172102r61,-11477l324417,1153736r57,17791l324531,1160326r61,10905l324648,1169231r57,575l324762,1163492r56,-2867l324875,1159750r57,2596l324993,1162047r56,-6589l325106,1158900r57,-1146l325219,1162346r57,-299l325337,1167210r56,8910l325450,1167210r57,9185l325568,1151440r56,19791l325681,1171231r57,-17219l325794,1154012r57,2867l325908,1172953r60,-14053l326025,1168935r57,-1725l326139,1171802r56,-15198l326252,1148269r61,22388l326369,1158600r57,575l326483,1160050r57,11752l326600,1167785r57,-17219l326714,1158325r56,-5739l326827,1168085r57,-2871l326940,1154012r61,21533l327058,1152586r57,-3442l327171,1157179r57,-5463l327289,1151140r56,16070l327402,1176395r57,-18941l327515,1165789r57,-1721l327633,1155458r57,-6314l327746,1164343r57,2867l327860,1146273r56,20937l327973,1145127r61,17219l328091,1164918r56,-1426l328204,1171231r61,571l328321,1165789r57,2296l328435,1165489r57,-1721l328548,1163193r61,-4868l328666,1163492r56,14053l328779,1154012r57,19236l328892,1162047r57,10906l329010,1170956r57,-8039l329123,1150865r57,15199l329241,1177270r56,-20091l329354,1164642r57,3443l329468,1152862r56,9484l329581,1168360r61,-8034l329698,1164068r57,-2021l329812,1168360r56,-16920l329925,1154882r61,576l330043,1159750r56,-1721l330156,1151440r57,12628l330273,1151440r57,23809l330387,1146848r57,22658l330500,1167210r57,-16345l330614,1151140r60,17516l330731,1153437r57,10331l330844,1163768r61,-6014l330962,1150865r57,-871l331075,1153736r57,-1449l331189,1153736r60,2297l331306,1153162r57,-1151l331420,1156604r56,-10631l331533,1162917r57,-4592l331650,1152287r57,9484l331764,1147419r56,22387l331881,1141105r57,6889l331995,1183583r56,-30997l332108,1152862r57,15498l332221,1168360r61,12052l332339,1162346r57,1146l332452,1160050r57,-2596l332566,1148844r60,27276l332683,1179266r57,-18370l332796,1159475r61,2296l332914,1171802r57,-5438l333027,1164343r57,-2296l333141,1162047r56,-9185l333258,1172953r57,4317l333372,1154882r56,-4888l333485,1160050r57,11752l333602,1163768r57,3167l333716,1162346r56,4018l333829,1165789r61,275l333947,1163193r56,-3143l334060,1143106r57,34164l334173,1158600r57,-10902l334291,1162917r56,l334404,1156604r57,-7760l334518,1166935r60,-11477l334635,1163768r57,6038l334748,1165489r57,-11753l334862,1164642r61,-2595l334979,1154583r57,12056l335093,1172953r56,-17795l335206,1159750r57,-12331l335324,1164068r56,-7464l335437,1181563r57,-13203l335554,1165214r57,-8335l335668,1158900r56,12331l335781,1153736r57,14920l335899,1157179r56,15774l336012,1151140r57,22959l336125,1181563r57,-22088l336239,1162618r60,3171l336356,1156604r57,7464l336470,1168360r60,-1996l336587,1164642r57,8036l336700,1169231r57,-7184l336814,1171802r57,4593l336931,1176395r57,-10606l337045,1160050r56,28126l337158,1153736r57,-3742l337275,1173824r57,-5168l337389,1164343r57,871l337502,1167210r61,-14348l337620,1147994r56,23237l337733,1155733r57,22108l337846,1161472r57,6038l337964,1175545r57,-16645l338077,1168360r57,-11756l338195,1170956r56,-12631l338308,1161196r57,13478l338422,1168935r56,8335l338539,1164918r57,-1426l338652,1183284r57,-20091l338766,1162618r57,13206l338879,1165489r61,-9756l338997,1166064r56,15223l339110,1163768r61,3442l339228,1173524r56,-2293l339341,1161196r57,6314l339454,1176970r57,-16644l339572,1178116r56,-6014l339685,1170082r57,3442l339798,1164068r57,12902l339916,1168935r57,-14628l340029,1165489r57,6889l340147,1155733r56,l340260,1169806r57,10606l340374,1162618r56,-6585l340487,1164918r61,10331l340604,1159475r57,11756l340718,1172678r57,-16074l340831,1172678r61,-5168l340949,1173524r56,-2568l341062,1172678r57,-14924l341179,1166935r57,-3742l341293,1173824r57,-10056l341406,1180987r57,-4592l341520,1167785r60,3171l341637,1166639r57,1146l341750,1174674r57,-11481l341868,1181563r57,-22388l341981,1172678r57,9755l342095,1171231r56,-4021l342212,1174398r57,-4017l342326,1170381r56,-22112l342439,1159175r57,12352l342552,1155458r61,15498l342670,1175249r56,-22387l342783,1177545r61,-6589l342901,1163768r56,5167l343014,1169231r57,-4017l343127,1166364r61,1996l343245,1153437r57,16369l343358,1170381r57,-18094l343472,1164343r56,7759l343589,1149144r57,12903l343702,1167210r57,-10906l343820,1169231r57,6018l343933,1155158r57,7759l344047,1153437r56,20662l344160,1162917r61,3447l344278,1160050r56,-10906l344391,1156033r57,16920l344504,1169806r61,-300l344622,1163768r56,300l344735,1158029r61,16645l344853,1166935r56,5743l344966,1177841r57,-14924l345079,1152287r57,12631l345197,1152862r57,25829l345310,1151140r57,3742l345424,1169231r60,-1446l345541,1168360r57,-275l345654,1153437r57,-13202l345768,1176695r61,-8610l345885,1160896r57,-8310l345999,1147698r56,37307l346112,1166639r57,-5443l346229,1153736r57,17220l346343,1161472r57,2020l346460,1166935r57,1721l346574,1166935r56,-7185l346687,1178691r57,-2296l346801,1164918r60,10627l346918,1186155r57,-14353l347031,1162346r57,18066l347145,1172378r61,-1997l347262,1166639r57,-6313l347376,1186155r60,-11481l347493,1165789r57,-9185l347607,1168656r56,4022l347720,1172378r57,-12628l347837,1169506r57,-6313l347951,1180987r56,-17219l348064,1159475r57,11182l348181,1169806r57,-1150l348295,1167510r57,10331l348408,1160050r61,8606l348526,1154882r56,15775l348639,1170657r57,-14053l348753,1166364r56,-1722l348870,1169806r57,-8035l348983,1178416r57,-11777l349097,1167210r61,-8035l349214,1154307r57,18646l349328,1177841r56,-13773l349441,1167210r61,5168l349559,1169231r56,5167l349672,1156304r56,20666l349785,1174674r57,-9185l349903,1160896r56,7760l350016,1173248r57,-9480l350133,1167210r57,-7460l350247,1175545r57,-9756l350360,1192469r57,-42179l350478,1178116r56,2021l350591,1164642r57,1422l350705,1164068r56,-576l350818,1158900r61,7164l350935,1158325r57,12056l351049,1172678r61,-2297l351166,1176120r57,-16945l351280,1169506r56,8910l351393,1158029r57,-2871l351510,1165789r57,275l351624,1172102r56,1146l351737,1175249r57,-3447l351855,1172378r56,300l351968,1164068r57,2296l352086,1157179r56,21812l352199,1168085r57,-2296l352312,1191318r57,-29271l352426,1166364r60,l352543,1162618r57,18669l352657,1185305r56,-39607l352774,1170657r57,13773l352887,1170657r57,-5168l353001,1180412r57,-15198l353118,1175545r57,-15219l353232,1181287r56,-13502l353345,1167510r57,5443l353458,1182709r61,-22383l353576,1168935r57,-9460l353689,1173824r61,-9756l353807,1168656r56,3446l353920,1177270r57,3442l354033,1170956r57,1722l354151,1160625r57,15199l354264,1171802r57,-11476l354378,1177545r56,-11481l354495,1170657r57,2867l354609,1166064r56,11206l354726,1183284r57,-26680l354839,1172102r57,-8034l354953,1177841r56,2296l355066,1172953r61,-4018l355184,1170082r56,2596l355297,1172953r57,1445l355410,1174973r61,2297l355528,1174674r57,-10032l355641,1176120r57,575l355759,1168360r56,1146l355872,1167785r57,-275l355985,1163193r57,10331l356099,1171527r61,-11477l356216,1161196r57,21812l356330,1174398r56,-9480l356447,1183008r57,-19240l356560,1160896r57,10335l356674,1158029r57,-575l356791,1160896r57,23258l356905,1151440r56,16070l357018,1162917r57,5168l357132,1169806r60,3718l357249,1155458r57,15498l357362,1170082r61,-1147l357480,1172678r57,-8335l357593,1173824r57,-1146l357707,1160326r60,8034l357824,1166064r57,14073l357937,1165789r57,11181l358051,1153437r57,12352l358168,1168935r57,17220l358282,1172102r56,1722l358399,1178991r57,-16944l358513,1168085r56,4293l358626,1184154r57,-16644l358739,1156604r61,-300l358857,1175824r56,-11182l358970,1177545r57,-7463l359084,1159175r60,21537l359201,1164343r57,12052l359314,1169231r61,-7460l359432,1163193r57,2021l359545,1166935r57,4592l359659,1179266r56,-22087l359776,1161771r57,13202l359889,1178991r57,-28701l360003,1162618r61,24108l360120,1164918r57,-850l360234,1180987r56,-36160l360347,1188747r61,-27275l360464,1170657r57,11776l360578,1169806r57,2296l360691,1170657r57,2021l360809,1156304r56,20966l360922,1174398r57,-7188l361040,1182138r56,-3447l361153,1172678r57,-10332l361266,1172102r57,-2296l361380,1174973r61,-13501l361497,1169506r57,-1721l361611,1182138r56,-28126l361724,1177270r61,-6889l361841,1174099r57,-14624l361955,1180987r61,7189l362072,1179838r57,-7160l362186,1173824r56,5167l362299,1172953r57,-10036l362416,1175824r57,17515l362530,1172678r57,-3743l362643,1174099r57,7188l362761,1161472r56,8610l362874,1190173r57,-19516l362988,1176120r60,4592l363105,1167510r57,11181l363218,1174674r57,-9756l363332,1167210r56,10060l363449,1176695r57,1996l363563,1182433r56,3722l363676,1169231r61,5742l363793,1169506r57,10631l363907,1178116r56,-10906l364024,1188747r57,-21812l364138,1170381r56,5443l364251,1180712r57,4293l364364,1164642r57,-1449l364482,1163193r57,19815l364595,1175545r57,-13498l364713,1157179r56,26680l364826,1170657r57,-7165l364940,1171802r56,1446l365057,1166364r57,11477l365170,1159175r57,27276l365284,1176120r57,-3442l365397,1170657r61,4017l365515,1178691r56,-17795l365628,1177545r61,-9460l365746,1150566r56,33864l365859,1183008r56,-13202l365972,1172378r57,3446l366090,1175545r56,5442l366203,1160050r57,19216l366316,1178116r57,-1721l366434,1161472r57,14073l366547,1167510r57,24959l366665,1182433r56,-16369l366778,1175824r57,1446l366892,1166064r56,-1996l367005,1179562r61,1725l367122,1174099r57,1725l367236,1172378r56,-2296l367353,1173824r57,13201l367467,1166639r56,2296l367580,1176695r57,-24109l367697,1162618r57,9484l367811,1185305r56,-19516l367924,1174398r57,8035l368038,1172378r60,11776l368155,1169506r57,10056l368268,1181287r61,1422l368386,1177270r57,-9485l368499,1176120r57,4867l368613,1172953r56,12627l368730,1161472r57,18366l368843,1182138r57,-10036l368957,1151140r57,32719l369074,1174973r57,-14647l369188,1156879r57,27850l369305,1169231r57,12056l369419,1170082r56,8909l369532,1177545r57,-11481l369645,1164918r61,24104l369763,1164642r56,10331l369876,1179562r57,-10056l369990,1175545r60,-13774l370107,1187601r57,-24983l370220,1170657r57,8905l370338,1178416r56,-9760l370451,1187876r57,-18370l370565,1180712r56,-6613l370678,1192469r61,-23238l370796,1176970r56,4317l370909,1185876r57,-4313l371026,1173824r57,13201l371140,1181287r56,3718l371253,1165489r61,17795l371371,1178691r56,-9185l371484,1190468r57,-28697l371597,1182433r57,-5463l371711,1173524r61,-1146l371828,1171802r57,17520l371942,1181563r60,-17495l372059,1172378r57,2296l372172,1172678r57,16344l372286,1167785r60,3742l372403,1172953r57,-8885l372517,1175824r56,2292l372630,1162047r57,11777l372747,1182433r57,-7759l372861,1177841r57,6313l372978,1166935r57,7164l373092,1179562r56,1425l373205,1177545r57,-4867l373319,1185580r60,-15774l373436,1176970r57,-1425l373549,1174973r57,-4017l373663,1182709r61,-10907l373780,1178416r57,-4317l373893,1190743r61,-21237l374011,1198207r57,-25529l374124,1184154r57,11481l374238,1184729r57,-15223l374355,1183008r57,-9760l374469,1158325r56,29551l374582,1175249r61,-6018l374699,1174398r57,-2296l374813,1170082r57,6038l374926,1180137r61,2296l375044,1167785r56,6889l375157,1170956r57,16069l375271,1169806r56,-1721l375388,1170956r57,-5742l375501,1192469r57,-28701l375619,1176395r57,575l375732,1168935r57,12628l375845,1173524r57,-11178l375959,1180137r61,275l376076,1178116r57,-571l376190,1173524r56,-3442l376303,1175824r61,-10610l376421,1174674r56,-850l376534,1165789r61,17219l376651,1172953r57,-5743l376765,1185305r57,-8035l376878,1171231r57,8607l376996,1158325r56,4293l377109,1178991r57,5163l377223,1184430r56,-22084l377340,1175545r57,-4888l377453,1151440r57,21808l377567,1163492r60,1150l377684,1177545r57,1721l377797,1175824r57,-10035l377911,1181862r57,-10631l378028,1177270r57,4293l378142,1202800r56,-30698l378255,1179266r61,-4017l378373,1182433r56,-6609l378486,1176970r57,2868l378603,1167210r57,14353l378717,1174973r56,l378830,1176970r57,-1425l378944,1170956r56,4017l379061,1168085r57,11181l379175,1186726r56,-16644l379292,1186726r57,-6888l379405,1176695r57,-575l379519,1172102r56,8610l379636,1178991r57,1721l379750,1189022r56,-16069l379863,1165489r57,17220l379976,1170956r61,14624l380094,1176395r56,11481l380207,1183859r61,-11181l380325,1166364r56,6589l380438,1179838r57,2024l380551,1191043r57,-9756l380669,1168085r57,9756l380782,1181862r57,2867l380896,1166364r56,-875l381013,1186155r57,13202l381126,1171527r57,1721l381244,1183284r57,1146l381357,1167785r57,3742l381471,1173524r57,-14049l381584,1185876r61,-5739l381702,1180712r56,-9185l381815,1179838r57,-1722l381932,1180987r57,-12627l382046,1167510r56,8610l382159,1174398r57,6889l382277,1168360r56,9756l382390,1185580r57,-10331l382503,1179562r57,3446l382617,1174099r60,-1997l382734,1171802r57,10336l382848,1185580r60,-10607l382965,1164642r57,22383l383078,1182433r57,4018l383192,1171802r57,7464l383309,1170956r57,22958l383423,1167785r56,2872l383536,1177841r57,3722l383654,1178691r56,-3146l383767,1183583r57,-10905l383884,1180712r57,-3442l383998,1173524r56,12056l384111,1162047r57,18940l384225,1176395r60,8610l384342,1185305r57,7164l384455,1178416r57,5167l384569,1178991r61,10031l384686,1183284r57,-14053l384800,1177270r56,-9485l384917,1169231r57,2000l385030,1172953r57,7759l385144,1179266r57,-9760l385257,1185005r61,4892l385375,1194489r56,-18369l385488,1184729r57,-4592l385606,1185005r56,-4593l385719,1182433r57,-16369l385832,1170082r61,14072l385950,1174099r56,10331l386063,1183008r57,-9760l386176,1189322r57,-14648l386294,1183583r57,-11481l386407,1185580r57,10631l386521,1175824r60,871l386638,1170082r57,11780l386752,1189597r56,-26105l386865,1167510r61,18070l386982,1173824r57,-10056l387096,1174674r57,12351l387209,1178116r57,6038l387327,1170381r56,20087l387440,1176695r57,6313l387558,1176695r56,14348l387671,1185876r57,-13774l387784,1180987r57,20091l387898,1175824r61,-2576l388015,1180712r57,10331l388129,1183284r56,-7460l388242,1172953r61,7184l388359,1179838r57,-4293l388473,1173248r60,6018l388590,1176970r57,6613l388704,1172678r56,3146l388817,1176970r57,-275l388934,1166639r57,20962l389048,1176395r57,4592l389161,1178416r61,4592l389279,1182138r56,870l389392,1187876r57,3742l389505,1169231r61,4593l389623,1203946r57,-39304l389736,1180712r57,575l389850,1179266r56,-275l389967,1182709r57,-7736l390080,1189597r57,-10606l390198,1183583r57,-3745l390311,1174674r57,12627l390425,1163768r56,12056l390538,1182709r61,-1422l390656,1187025r56,-18665l390769,1185580r57,575l390882,1178691r61,3171l391000,1181563r57,-8039l391113,1182709r61,299l391231,1178691r56,-1721l391344,1180987r57,2596l391458,1176120r56,-2596l391575,1174674r57,-8310l391688,1180712r57,10331l391802,1193044r56,-14053l391919,1174973r57,5739l392032,1181563r57,-12628l392146,1180412r61,-7164l392263,1178991r57,-11206l392377,1185876r56,-16070l392490,1172953r57,10630l392607,1195336r57,-24105l392721,1191043r57,-22683l392834,1187876r61,2297l392952,1175249r57,-2296l393065,1183008r57,3443l393183,1180412r56,-5738l393296,1196211r57,-17220l393409,1168935r57,6314l393523,1183008r61,5443l393640,1192764r57,-11777l393754,1173824r56,850l393871,1172102r57,-8610l393984,1177545r57,-2572l394098,1189322r57,-13498l394215,1191618r57,-5742l394329,1172678r56,9184l394442,1168360r57,20662l394556,1166639r60,1446l394673,1189597r57,-8885l394786,1175545r61,9760l394904,1179838r56,7187l395017,1181862r57,-16944l395131,1195060r56,-12627l395248,1168935r57,-850l395362,1176695r56,6313l395475,1185305r56,-18370l395592,1190743r57,-11477l395706,1178991r56,1996l395823,1201937r57,-18653l395937,1173824r56,-576l396050,1185305r56,8034l396163,1187601r61,575l396281,1177841r56,15203l396394,1184154r57,-14348l396511,1179266r57,-12627l396625,1187301r57,-6014l396738,1175249r57,10906l396856,1174973r56,11478l396969,1168360r57,-1721l397083,1194190r56,-4868l397196,1176120r61,575l397313,1181563r57,4313l397427,1182138r61,-1151l397544,1176970r57,-3146l397658,1188451r56,-16649l397771,1190468r57,-11202l397889,1187025r56,-1445l398002,1171802r57,10907l398115,1182709r57,3167l398233,1187601r56,-4593l398346,1183859r57,-575l398463,1185876r57,-571l398577,1172953r57,8034l398690,1189022r57,-6884l398804,1186726r60,-8035l398921,1172678r57,31268l399035,1178991r56,-11206l399148,1177545r61,-8610l399265,1179562r57,9460l399379,1179266r57,8335l399496,1179838r57,6317l399610,1180987r56,-9185l399723,1178691r57,7185l399836,1172378r61,12052l399954,1173248r56,2297l400067,1193044r57,-7464l400185,1183583r56,-3171l400298,1182709r57,9760l400411,1174674r61,22383l400529,1187876r57,4593l400642,1170956r57,16645l400756,1175545r56,11756l400873,1189022r57,6889l400987,1170381r56,18070l401100,1200791r61,-19228l401217,1182433r57,-11202l401331,1181287r57,276l401444,1183859r61,-6314l401562,1189322r56,-14924l401675,1177270r57,-2021l401788,1183859r57,-1997l401906,1173524r56,15223l402019,1195911r57,-14049l402137,1180987r56,-6313l402250,1180712r57,1997l402363,1190468r57,-10056l402477,1170082r61,-576l402594,1185876r57,-13498l402708,1189322r56,851l402821,1175545r61,19220l402939,1194765r56,-6589l403052,1182433r61,10611l403169,1189322r57,-2596l403283,1173524r57,20390l403396,1182433r57,-2021l403514,1188176r56,1146l403627,1186451r57,9460l403740,1186726r61,-5163l403858,1181563r57,13202l403971,1178416r57,6589l404085,1195060r60,-13198l404202,1186451r57,-7460l404315,1185876r57,-19812l404429,1186726r57,-2296l404546,1190173r57,-9761l404660,1176395r56,18370l404777,1192764r57,-15794l404890,1172378r57,12351l405004,1174674r57,17219l405117,1175249r61,10056l405235,1189597r57,-4017l405348,1182709r57,-14624l405462,1185305r60,-13203l405579,1171802r57,4893l405692,1189597r61,-16644l405810,1191043r57,-11205l405923,1182433r57,7164l406037,1178991r56,5439l406154,1182138r57,-3447l406267,1182709r57,299l406381,1185005r57,l406498,1190173r57,8034l406612,1189597r56,-575l406725,1175824r61,8606l406843,1186451r56,-10056l406956,1178416r57,2571l407069,1182138r57,-8314l407187,1189597r56,-4868l407300,1177841r57,575l407414,1200216r60,-25243l407531,1201078r57,-16073l407644,1187601r57,-6314l407762,1192469r57,9468l407875,1174674r57,575l407989,1189022r56,-17791l408102,1180137r61,2001l408219,1190173r57,-6314l408333,1182138r56,16644l408450,1172102r57,12903l408564,1183008r56,3147l408677,1193044r57,-11182l408794,1195911r57,-10035l408908,1183859r57,7184l409021,1189597r57,-13773l409135,1189322r60,-9185l409252,1176395r57,14648l409366,1178416r60,5738l409483,1185876r57,279l409596,1172953r57,12052l409710,1195911r56,-8610l409827,1189597r57,1146l409941,1186155r56,4018l410054,1189597r57,-3146l410171,1191618r57,-1721l410285,1189322r57,-3446l410402,1188747r57,6313l410516,1179838r56,1149l410629,1200216r57,-10619l410742,1187301r61,4017l410860,1171802r57,35015l410973,1180712r57,13202l411091,1169806r56,35002l411204,1183008r57,5739l411318,1187025r56,-870l411435,1184430r57,8614l411548,1189597r57,-1421l411662,1197632r56,-13202l411775,1176120r61,21237l411893,1185580r56,3167l412006,1178116r61,7464l412124,1176395r56,9481l412237,1185876r56,-1722l412350,1175824r57,13198l412468,1197357r56,-6039l412581,1190468r57,2001l412694,1173524r57,24408l412812,1189897r57,-11206l412925,1185580r57,-7464l413043,1185876r56,-6610l413156,1186155r57,7460l413270,1183859r56,-1426l413383,1180987r61,13502l413500,1188451r57,296l413614,1187301r57,8610l413727,1182138r61,-3147l413845,1187876r56,-2571l413958,1189022r57,1446l414076,1189897r56,-2296l414189,1180987r56,3167l414302,1179562r57,276l414416,1183583r60,571l414533,1194489r57,-13202l414646,1183008r57,7460l414764,1193914r57,-31568l414877,1182433r57,8035l414991,1183008r60,-4017l415108,1192193r57,-20391l415222,1176970r56,18090l415335,1176120r57,10035l415452,1183008r57,4017l415566,1188451r56,-4592l415679,1194190r61,-4868l415797,1181862r56,-10906l415910,1197357r57,-3742l416023,1197632r61,-27251l416141,1191618r56,9460l416254,1193914r57,-5167l416368,1193339r56,-22108l416485,1185305r57,850l416598,1185580r57,-11182l416716,1191893r57,-850l416829,1189897r57,-4892l416943,1183284r56,1445l417056,1186155r61,10331l417174,1188451r56,-2296l417287,1185876r57,-871l417400,1200503r61,-5738l417518,1194190r57,-2872l417631,1191043r61,13190l417749,1188451r56,3167l417862,1191893r57,-7164l417975,1189897r57,-4892l418093,1184430r56,4317l418206,1192469r57,-276l418320,1182138r60,12351l418437,1180712r57,-2021l418550,1196211r57,-576l418664,1186155r60,-4592l418781,1190173r57,-7165l418895,1195336r56,-4868l419008,1170381r57,26105l419126,1187876r56,4317l419239,1179838r57,12055l419356,1186451r57,12631l419470,1183859r56,-851l419583,1193615r57,14923l419701,1184729r56,15199l419814,1174674r57,14923l419927,1199082r57,-3447l420041,1181287r61,10906l420158,1190468r57,-12923l420272,1195336r60,-1721l420389,1188451r57,871l420502,1201649r57,-18365l420616,1197357r57,-20387l420733,1180137r57,14628l420847,1177545r56,14924l420960,1187876r57,-2571l421077,1187601r57,5738l421191,1177841r57,17794l421304,1193044r61,7747l421422,1188747r57,l421535,1188176r57,3442l421649,1172102r56,31556l421766,1175545r57,8038l421879,1180412r57,14924l421993,1184430r61,-8606l422110,1179562r57,9185l422223,1187025r57,-2020l422341,1180987r57,18095l422454,1183583r57,2868l422568,1184729r57,10906l422681,1192193r61,-300l422799,1170657r56,16644l422912,1188176r57,-14077l423029,1182709r57,14072l423143,1200503r57,-6589l423256,1186451r57,1725l423374,1195911r56,-9756l423487,1182709r57,14923l423601,1174674r56,6313l423714,1187025r61,1722l423831,1183284r57,-4018l423945,1194765r61,295l424062,1189322r57,8035l424175,1184430r57,9185l424289,1173824r57,3446l424406,1192764r57,-2867l424520,1185876r56,-3167l424633,1183583r57,12903l424751,1187025r56,6314l424864,1199357r57,-5443l424981,1187601r57,-13203l425095,1185876r57,6593l425208,1205096r57,-24109l425322,1189897r60,6884l425439,1181862r57,6885l425553,1185580r56,2871l425670,1187876r57,-6589l425783,1198782r57,-12627l425897,1182433r56,-1146l426014,1181287r57,17795l426127,1191043r57,l426241,1194190r57,3167l426354,1189022r61,575l426472,1188451r56,16357l426585,1183284r61,5463l426703,1190173r56,3741l426816,1197357r57,-11202l426929,1206817r61,-13202l427047,1183284r57,870l427160,1189322r57,2571l427274,1193044r56,-23538l427391,1200216r57,-16932l427505,1192764r56,2001l427622,1212272r57,-32710l427735,1180137r57,11481l427849,1188176r56,-575l427962,1193044r61,2292l428080,1197357r56,-2297l428193,1174674r57,21537l428306,1194190r61,-5443l428424,1197357r56,-5464l428537,1191893r57,12053l428655,1193339r56,575l428768,1193044r57,3737l428881,1201366r57,-10623l428995,1201649r61,-3142l429112,1195911r57,-4868l429226,1197357r56,-10906l429343,1190468r57,-15219l429456,1192764r57,-1721l429570,1196486r61,-19791l429687,1185005r57,5463l429801,1186451r56,-10331l429914,1202512r57,-5731l430032,1186726r56,8039l430145,1203374r57,-16073l430258,1197357r61,-13774l430376,1175249r56,4313l430489,1199641r57,-12040l430603,1193044r60,-14928l430720,1192764r57,8314l430833,1176120r57,21812l430947,1187601r57,-10331l431064,1199082r57,-10060l431178,1178116r56,9185l431295,1196211r57,-7189l431409,1177545r56,18366l431522,1185305r57,4017l431635,1194765r61,-4297l431753,1186155r56,18653l431866,1181862r57,2292l431979,1184729r61,15774l432097,1200791r57,-10048l432210,1187876r61,-12903l432328,1187025r56,-5738l432441,1198207r57,-12627l432555,1187601r56,2572l432672,1188176r57,-2871l432785,1179562r57,25246l432899,1176970r61,10331l433016,1182709r57,14348l433130,1206529r56,-28688l433243,1184729r61,7740l433360,1187601r57,14336l433474,1202512r57,-10319l433587,1186155r57,19516l433705,1183008r56,14349l433818,1185876r57,3446l433936,1201937r56,-25817l434049,1188451r57,14636l434162,1181862r57,14049l434280,1196211r56,-6314l434393,1195635r57,6302l434506,1195336r57,7751l434620,1197057r61,l434737,1183284r57,9480l434851,1179266r60,20091l434968,1189022r57,300l435082,1183008r56,14924l435195,1192193r57,11181l435312,1206817r57,-17220l435426,1188747r57,-4317l435539,1181287r57,17220l435657,1186451r56,11481l435770,1190468r57,12906l435883,1191043r61,1426l436001,1188747r57,7164l436114,1182433r57,18358l436228,1176395r56,13202l436345,1199928r57,-13202l436459,1190743r56,-4017l436572,1192764r61,-3167l436689,1202800r57,-23534l436803,1185305r56,275l436920,1196486r57,-1997l437034,1193044r56,16644l437147,1193044r57,2591l437260,1189022r61,6613l437378,1200791r57,-11769l437491,1192469r57,-2296l437609,1186726r56,8909l437722,1197632r57,-5739l437835,1200216r57,2584l437953,1196486r57,-13202l438066,1187025r57,-870l438180,1203374r56,-11756l438293,1192469r61,12052l438410,1192469r57,-2001l438524,1196486r61,-5743l438641,1202512r57,1146l438755,1189897r56,571l438868,1191893r57,-4017l438986,1203658r56,-12915l439099,1195060r57,-4592l439212,1199082r57,6872l439330,1209972r57,-30706l439443,1192193r57,2572l439561,1189322r56,-3446l439674,1196486r57,-4293l439788,1199082r56,-4317l439901,1181287r61,276l440018,1189897r57,1421l440132,1200216r56,-6601l440249,1199928r57,-9460l440362,1195911r57,-5168l440476,1198207r57,-2572l440593,1204521r57,-15774l440707,1191618r56,-3742l440820,1202512r57,-8897l440934,1194765r60,-17220l441051,1201078r57,-17219l441164,1211697r61,-19228l441282,1190743r57,17795l441395,1203087r57,-8897l441509,1192764r60,280l441626,1196781r57,-4588l441740,1199082r56,-300l441853,1186451r56,4017l441970,1187876r57,17507l442084,1190743r56,24971l442201,1183583r57,11182l442314,1198207r57,3730l442428,1203087r57,-8322l442541,1193615r61,-10906l442659,1193914r56,-6889l442772,1191318r57,8323l442886,1194190r60,-8314l443003,1185580r57,9756l443116,1196211r57,-4318l443234,1197057r56,-3143l443347,1193914r57,10319l443461,1191618r56,-875l443574,1187601r61,4868l443692,1200503r56,-8610l443805,1191043r56,-4888l443922,1206529r57,-10318l444036,1195911r56,2021l444149,1192764r61,3722l444267,1189022r56,4317l444380,1199082r57,-5168l444493,1204521r57,-24109l444611,1202800r56,-14924l444724,1186726r57,11481l444838,1200216r60,-22671l444955,1188451r57,8330l445068,1195336r57,10906l445182,1190468r61,3147l445299,1194489r57,-1150l445413,1197632r56,-13202l445526,1195911r57,-6889l445643,1215714r57,-27838l445757,1206242r57,-16920l445874,1204521r57,-8310l445988,1193615r56,-8035l446101,1203087r57,-4005l446214,1195635r61,-575l446332,1199357r57,-1425l446445,1190173r57,21236l446559,1199641r60,-4305l446676,1191893r57,10332l446789,1202225r61,-7460l446907,1191043r57,15486l447020,1196486r57,-1721l447134,1196486r57,1721l447251,1195060r57,-7759l447365,1190468r56,8039l447478,1207104r61,-6601l447595,1201649r57,-14048l447709,1198782r57,-9185l447822,1207104r61,-20378l447940,1190468r56,-2292l448053,1209401r57,-18658l448166,1198207r57,-3442l448284,1193914r56,-870l448397,1208826r57,-24396l448515,1188451r56,14923l448628,1207104r57,-1433l448742,1183583r56,2572l448859,1193339r57,3718l448972,1197057r57,2584l449086,1183859r56,9756l449199,1186155r61,10331l449317,1212843r56,-31556l449430,1203658r61,-27538l449547,1191618r57,1146l449661,1190173r57,14060l449774,1192469r57,-2872l449892,1183859r56,6609l450005,1200216r57,-4880l450118,1198207r57,-5163l450236,1202225r57,-7460l450349,1195911r57,870l450463,1197932r60,-14924l450580,1200791r57,-2284l450693,1185580r57,8909l450807,1211697r57,-3446l450924,1200503r57,-7739l451038,1211697r56,-11481l451151,1193339r61,4293l451269,1203946r56,-20662l451382,1198507r57,-1726l451499,1202225r57,-11482l451613,1194489r57,1146l451726,1200503r57,-6313l451839,1199641r61,-4006l451957,1195060r57,-2016l452070,1195911r57,l452188,1197357r57,3721l452301,1201366r57,-10898l452415,1195060r56,4297l452532,1190743r57,12915l452645,1199082r57,3143l452759,1189322r57,10035l452872,1201937r61,-19228l452990,1205096r56,-19220l453107,1195911r57,-575l453221,1204808r56,-14065l453334,1191618r57,-575l453447,1197357r61,-5739l453565,1200216r57,-17208l453678,1186451r57,7164l453792,1194765r56,8322l453909,1186451r57,15486l454022,1198207r57,-7164l454140,1192764r57,1150l454253,1197357r57,3434l454367,1211409r56,-15198l454480,1203946r61,-9181l454597,1200791r57,8035l454711,1182138r57,23245l454828,1193339r57,2872l454942,1191618r56,-5463l455055,1203658r57,-10614l455173,1208251r56,-1722l455286,1179562r57,17219l455399,1214564r57,-10618l455513,1179266r60,4018l455630,1200216r57,-15786l455744,1182138r60,17790l455861,1204521r57,-7740l455975,1199082r56,846l456088,1188176r61,7459l456205,1193914r57,-3446l456319,1201366r56,-8027l456432,1196486r57,2596l456549,1184729r57,4868l456663,1190743r57,14065l456780,1194765r57,-7464l456894,1187601r56,3717l457007,1197057r57,l457121,1201078r60,-7739l457238,1179266r57,21525l457351,1208826r57,-16357l457465,1188176r61,3717l457582,1196781r57,-295l457696,1207680r56,-5455l457813,1201937r57,-10619l457926,1191043r57,4592l458040,1200503r56,-3722l458153,1184154r61,8610l458271,1193044r56,3737l458384,1202512r57,-13490l458501,1200791r57,-4010l458615,1204233r57,-14636l458728,1197632r61,-1146l458846,1196486r56,9756l458959,1204521r57,6026l459072,1196781r57,4868l459190,1185876r57,22087l459303,1192764r57,1150l459417,1192764r60,26968l459534,1196486r57,-1721l459648,1203087r56,6026l459761,1200791r61,l459878,1205671r57,-2297l459992,1185876r56,8038l460105,1204233r57,-1433l460223,1193914r56,15199l460336,1191043r61,22663l460453,1188176r57,-575l460567,1184430r56,14352l460680,1197057r57,-846l460798,1197932r56,9172l460911,1192764r57,851l461025,1204521r56,5167l461138,1205383r61,-11193l461255,1190468r57,575l461369,1198507r60,-7764l461486,1201649r57,3159l461600,1185305r56,6013l461713,1198507r57,-3171l461830,1202800r57,-12057l461944,1186155r56,25829l462057,1195060r61,-5738l462175,1203087r56,4017l462288,1207104r57,-15211l462401,1191318r61,875l462519,1199357r57,-2576l462632,1193339r57,7452l462746,1197357r56,5155l462863,1199082r57,275l462976,1196486r57,10618l463094,1213418r57,-13490l463207,1192193r57,6314l463321,1198207r56,6889l463438,1203087r57,8897l463552,1173524r56,18369l463665,1203658r57,-2867l463778,1205383r61,-12339l463896,1194190r57,-6014l464009,1195911r61,-9756l464127,1203658r56,-8322l464240,1202225r57,-8610l464353,1189322r57,-6613l464471,1197057r56,1150l464584,1203087r57,-3730l464698,1186451r56,-2592l464815,1196486r57,-7464l464928,1191318r57,1726l465042,1211984r61,-7463l465159,1191043r57,18645l465273,1183284r56,8334l465386,1200791r57,-10323l465503,1197932r57,4868l465617,1190173r57,11764l465730,1203087r61,-6601l465848,1194765r57,-1426l465961,1188176r57,15482l466079,1209401r56,-9760l466192,1203087r57,-7751l466305,1199641r57,-7748l466419,1185876r61,32993l466536,1187876r57,12340l466650,1205096r56,-9185l466767,1185005r57,15498l466880,1205383r57,1434l466994,1188451r57,6038l467111,1200791r57,-3734l467225,1181287r56,22087l467338,1200216r57,1150l467452,1195635r60,16349l467569,1203087r57,-11769l467686,1197632r57,-2867l467800,1207392r56,-12627l467913,1189022r57,2596l468026,1189022r61,6613l468144,1188747r57,-2296l468257,1201366r57,283l468371,1214564r56,-33577l468488,1200216r57,-8598l468602,1193615r56,9472l468719,1189022r57,11769l468832,1199641r57,l468946,1207104r56,-13489l469059,1186155r61,13486l469177,1211122r56,-4880l469290,1195060r57,-870l469407,1193914r57,-1150l469521,1185305r57,22375l469634,1192469r57,12627l469752,1211409r57,575l469865,1204233r57,-2867l469979,1196486r56,-4593l470092,1198507r61,2571l470209,1200791r57,-11469l470323,1207963r61,-13198l470440,1183008r57,13478l470553,1189897r57,15199l470667,1193339r61,7739l470784,1190468r57,10898l470898,1200503r57,-862l471011,1193914r57,11182l471129,1204233r56,-2584l471242,1203087r57,-7751l471360,1209401r56,-6889l471473,1196781r57,-12627l471586,1182138r57,18078l471700,1192764r60,12044l471817,1198207r57,2871l471931,1211984r56,-26404l472044,1194765r61,4017l472162,1201937r56,-7747l472275,1202512r56,-4005l472392,1204521r57,-10331l472506,1195911r56,13777l472619,1186451r57,11756l472736,1207104r57,-10047l472850,1197932r56,16349l472963,1201078r57,-5167l473081,1205671r56,-13478l473194,1188451r57,26976l473308,1201937r60,-11194l473425,1203658r57,2296l473538,1196486r57,-1721l473652,1191618r56,22663l473769,1192193r57,-1450l473883,1196781r56,2301l473996,1203087r61,-15486l474113,1200791r57,7747l474227,1198507r56,-8910l474340,1201649r61,-858l474457,1197932r57,1150l474571,1211697r57,-13190l474684,1200791r57,l474802,1202225r57,-8886l474915,1180137r61,33569l475033,1198507r56,-3742l475146,1215714r57,-8034l475259,1193914r57,3718l475377,1191043r57,3446l475490,1193339r57,16349l475604,1198782r56,-6018l475717,1212843r61,-8035l475835,1198782r56,2009l475948,1201366r61,6314l476065,1186726r57,18370l476179,1191043r56,7464l476292,1193044r57,1146l476410,1211122r56,-15786l476523,1204521r57,-8886l476636,1214564r61,-14923l476754,1195336r56,-1721l476867,1203946r57,-7165l476981,1213130r60,-22387l477098,1209113r57,-14923l477212,1192193r56,571l477325,1197632r57,-5439l477442,1191318r57,-7459l477556,1187876r56,10056l477673,1201649r57,-6313l477786,1199082r57,4576l477900,1198782r57,-3446l478017,1198207r57,5167l478131,1196781r56,13482l478244,1193914r57,2572l478358,1201649r60,-2567l478475,1186726r57,28988l478588,1188451r61,18941l478706,1191618r56,21512l478819,1193914r57,3718l478933,1187301r56,19228l479050,1184430r57,9484l479163,1189322r57,10894l479277,1203658r57,-4876l479394,1198507r57,-1150l479508,1205096r56,-2296l479625,1198507r57,-6038l479739,1200216r56,-9473l479852,1202225r57,-3718l479965,1197357r61,3146l480083,1209113r56,-24108l480196,1202225r57,-3718l480309,1203087r61,-3159l480427,1215714r57,-15211l480540,1192193r57,l480658,1206529r56,-1721l480771,1189322r57,15199l480885,1190743r56,14928l480998,1189897r61,9744l481115,1197057r57,4880l481229,1198507r56,13190l481346,1185005r57,-575l481460,1207392r56,-4305l481573,1204233r57,-3442l481690,1193615r57,-5739l481804,1202225r57,2296l481917,1197357r57,12044l482031,1195635r61,-2871l482148,1201366r57,-14915l482266,1214281r56,-10048l482379,1204233r57,-20374l482492,1205096r57,2584l482606,1196211r60,1146l482723,1201649r57,3447l482837,1203658r56,-10043l482950,1199357r57,-850l483067,1211984r57,-19220l483181,1193615r57,17219l483298,1199641r57,1437l483412,1198507r56,4580l483525,1192193r57,5739l483638,1191618r61,31273l483756,1196211r57,6589l483869,1205954r57,-8322l483987,1191618r56,1146l484100,1207104r57,-21799l484213,1187025r57,3443l484331,1195635r57,-6038l484444,1212272r57,-4880l484558,1197632r56,8897l484671,1198207r61,-8885l484789,1200503r56,8610l484902,1196486r61,1721l485019,1192193r57,5739l485133,1190173r56,-8886l485246,1202225r61,-5444l485364,1189022r56,2296l485477,1218298r57,-24384l485591,1199928r56,-9460l485708,1199082r57,-8039l485821,1181563r57,12351l485939,1200216r57,-10043l486052,1210263r57,-4309l486165,1205096r57,-12903l486279,1183284r61,15498l486396,1185580r57,16932l486510,1204233r56,-17507l486623,1199928r61,-7459l486740,1185005r57,17795l486854,1199082r61,-11206l486971,1187301r57,1446l487085,1199641r56,-5451l487198,1197632r57,-11181l487316,1205954r56,-4588l487429,1203087r57,-10618l487542,1209688r57,-19791l487660,1185305r57,4592l487773,1203658r57,-11189l487887,1193615r60,4592l488004,1204521r57,-1721l488118,1198207r56,12627l488231,1201078r57,-10610l488348,1203658r57,-9744l488462,1199082r56,15482l488575,1192193r61,4588l488693,1193914r56,4018l488806,1192469r57,-7164l488919,1207104r61,-11469l489037,1196486r56,l489150,1207392r57,2296l489264,1189597r56,7460l489381,1189322r57,14052l489494,1206529r61,-8322l489612,1202800r57,5163l489725,1202800r57,5738l489839,1200791r56,-2584l489956,1184729r57,18358l490069,1209113r57,-4880l490183,1202800r56,4017l490296,1191618r61,2572l490414,1193339r56,7739l490527,1205954r61,-13190l490644,1198207r57,-5738l490758,1195336r57,15498l490871,1200791r57,-7452l490989,1203946r57,-3155l491102,1207104r57,-10618l491216,1195336r60,-276l491333,1196486r57,13202l491446,1187876r57,12627l491560,1199082r60,-15499l491677,1199928r57,8035l491791,1185305r56,18641l491904,1193339r57,-575l492022,1191043r56,12044l492135,1209972r56,-9181l492252,1194765r57,11477l492366,1195060r56,2297l492479,1201937r57,-859l492596,1191618r57,6314l492710,1196211r57,-6314l492823,1196486r57,5163l492937,1207680r60,-11194l493054,1197057r57,12631l493168,1199928r60,-9755l493285,1214564r57,-13486l493398,1198507r57,-11781l493512,1204521r57,862l493629,1200503r57,-16644l493743,1191043r56,-11777l493856,1206817r57,-4017l493973,1200791r57,-13490l494087,1181287r56,38732l494204,1202512r57,-3430l494318,1202225r56,-11182l494431,1202800r57,-21237l494544,1199357r61,4301l494662,1192469r57,-3722l494775,1198207r57,-6889l494889,1200791r60,4017l495006,1197632r57,-5739l495120,1194489r56,5152l495237,1181563r57,26975l495350,1204808r57,-6026l495464,1202800r57,-6589l495577,1206529r61,5168l495695,1199641r56,6313l495808,1199082r57,8022l495926,1201366r56,-5455l496039,1187601r57,15199l496152,1201078r57,-575l496270,1199357r56,6314l496383,1200216r57,2871l496496,1203946r57,-6589l496610,1191318r60,4018l496727,1213130r57,-27550l496845,1194489r56,3143l496958,1194190r57,-7739l497072,1207680r56,-18658l497185,1199928r61,-17495l497302,1206242r57,-14924l497416,1211697r56,-2871l497529,1202225r57,-5444l497647,1188176r56,18353l497760,1209972r57,-22371l497877,1184729r57,12903l497991,1199357r57,-275l498104,1187301r57,24683l498218,1213993r60,-20079l498335,1191893r57,5164l498448,1199928r57,6026l498566,1187876r57,15782l498679,1201937r57,-288l498793,1211984r60,-15498l498910,1194489r57,12615l499023,1197357r57,-300l499137,1199928r57,3730l499250,1209401r61,-29839l499368,1201649r57,-571l499481,1202800r61,-20091l499599,1206529r56,-16932l499712,1187301r57,16357l499825,1187301r61,6038l499943,1177270r57,16644l500056,1205096r57,1146l500170,1190173r56,16931l500287,1210834r57,-10043l500400,1199928r57,-1421l500518,1196781r56,-7459l500631,1198207r57,-1721l500745,1190173r56,-1426l500858,1207963r61,3734l500976,1203374r56,-11181l501089,1198207r57,1150l501202,1193615r61,4892l501320,1204808r56,-10043l501433,1209688r61,-9185l501551,1197632r56,-2296l501664,1203374r57,l501778,1194190r56,2591l501895,1195336r57,7751l502008,1192469r57,10331l502122,1198507r56,1996l502239,1201366r57,-7176l502352,1205096r57,2008l502466,1199641r61,-9468l502583,1206529r57,-11764l502697,1197932r56,-2872l502810,1207963r57,-6026l502927,1198507r57,15486l503041,1187876r57,12052l503154,1193914r61,7164l503272,1193339r56,1150l503385,1212843r57,-18653l503499,1197932r60,7451l503616,1187876r57,7759l503729,1200503r57,3155l503843,1219444r56,-25254l503960,1199357r57,-5742l504074,1209113r60,3730l504191,1191043r57,10606l504305,1202800r56,10043l504418,1201366r57,283l504535,1199082r57,-16649l504649,1198507r56,10894l504762,1200791r57,-2859l504875,1206242r61,-15499l504993,1195336r56,3171l505106,1207104r61,-12339l505224,1192764r56,3447l505337,1197632r57,19803l505451,1203087r56,859l505568,1195060r57,9173l505681,1196486r57,9185l505795,1203946r61,6888l505912,1195635r57,8023l506026,1189322r56,12903l506143,1205096r57,-1150l506257,1197932r56,-8910l506370,1200791r56,-6302l506483,1194765r57,2016l506601,1191043r56,14053l506714,1198782r57,859l506831,1201649r57,-2008l506945,1195635r57,-1721l507058,1196211r57,-6038l507176,1193339r56,-2021l507289,1200791r57,5738l507402,1211409r57,-16644l507516,1201078r61,6314l507633,1189022r57,6314l507747,1196211r60,1146l507864,1202225r57,5738l507978,1196211r56,9172l508091,1197632r57,4593l508209,1210547r56,-26964l508322,1196486r57,3155l508435,1211122r57,-10906l508553,1199641r56,2296l508666,1199641r57,-2284l508783,1199357r57,-17794l508897,1199641r56,-9173l509010,1200216r57,4592l509124,1197632r60,-8035l509241,1212555r57,-26975l509355,1198782r56,l509468,1192193r61,9744l509585,1199928r57,6601l509699,1198782r56,4592l509816,1181862r57,16345l509930,1203374r56,-4867l510043,1213993r57,-16061l510156,1188451r61,9181l510274,1207680r56,2292l510387,1192193r57,9744l510505,1195635r56,4006l510618,1207104r57,-12914l510731,1187876r57,16070l510849,1190468r57,9748l510962,1190468r57,14915l511076,1195911r56,9185l511189,1195336r61,6030l511306,1200216r57,1721l511424,1198782r57,16357l511537,1190468r57,6589l511651,1186726r57,10906l511764,1192469r61,18365l511882,1211697r56,-15486l511995,1200791r57,-4010l512108,1185305r57,20937l512226,1183284r57,8034l512339,1185580r57,34439l512457,1194190r56,9756l512570,1207392r57,-7751l512683,1191043r57,1426l512797,1203658r60,-6301l512914,1194765r57,9468l513028,1183859r56,16069l513145,1215139r57,-16932l513258,1193914r57,11182l513372,1202512r61,862l513489,1198207r57,8035l513603,1191893r56,6314l513716,1202800r57,2871l513834,1209972r56,-10615l513947,1187876r57,10331l514060,1194190r61,21237l514178,1189597r57,11769l514291,1213130r57,-16349l514405,1216285r60,-24667l514522,1177841r57,22087l514635,1194489r57,10607l514749,1204808r56,-5167l514866,1193615r57,1721l514980,1198782r56,-2001l515097,1192764r57,11469l515210,1186451r57,9460l515324,1201078r57,-4867l515437,1198207r61,-850l515555,1192469r56,1445l515668,1213130r57,-5738l515781,1205383r61,-7451l515899,1202225r57,287l516012,1188747r61,16349l516130,1194765r56,2867l516243,1206817r57,-20941l516356,1205671r57,-12907l516474,1204808r57,-10618l516587,1215139r57,-24096l516701,1194190r57,14636l516818,1195060r57,5156l516932,1192764r56,1725l517045,1194190r61,5451l517162,1201649r57,-6014l517276,1196486r57,295l517389,1196781r57,-5463l517507,1211409r56,288l517620,1205096r57,-21237l517734,1201937r60,3159l517851,1199641r57,2008l517964,1177545r57,23246l518078,1205954r61,-15781l518195,1207392r57,-13202l518308,1195635r57,-5738l518422,1210263r57,-5455l518539,1188176r57,4588l518653,1205671r61,-4593l518770,1194190r57,4317l518884,1208826r56,4592l518997,1187876r57,11765l519114,1207680r57,-11194l519228,1192193r57,15199l519341,1200503r57,-2871l519455,1193339r60,11182l519572,1208251r57,-12915l519685,1188747r61,16924l519803,1202225r57,-6889l519916,1199928r57,2584l520030,1197357r56,-19516l520147,1199641r57,-1434l520261,1211697r56,-3159l520374,1191043r61,6314l520492,1203946r56,-2580l520605,1207680r56,-16362l520722,1197057r57,3446l520836,1205383r56,-4592l520949,1205096r57,287l521062,1195635r61,6302l521180,1198207r57,8035l521293,1201649r57,288l521411,1187025r56,11482l521524,1199641r57,-3430l521638,1194765r56,13198l521755,1188176r57,3142l521868,1212555r57,-14348l521982,1205096r56,3155l522095,1192469r61,9756l522213,1201078r56,14061l522326,1201078r61,-1721l522443,1191318r57,2297l522557,1201649r56,-8310l522670,1203087r57,-13190l522787,1205671r57,-12627l522901,1215139r57,-13773l523014,1211697r57,-27838l523132,1207680r57,-2584l523245,1193044r57,-5743l523363,1189597r56,2596l523476,1200503r57,13203l523589,1204521r57,-8035l523703,1203087r61,-2296l523820,1180712r57,28401l523934,1185580r56,15498l524047,1206529r61,-10318l524165,1202800r56,-2584l524278,1208538r57,-6889l524395,1214281r57,3442l524509,1198507r56,-9485l524622,1196781r57,4868l524735,1193044r61,5463l524853,1208538r57,-16345l524966,1193615r57,-9756l525084,1218869r56,-20087l525197,1188451r57,15495l525311,1206817r56,-14053l525428,1200503r57,-1146l525542,1199082r56,-3171l525655,1197057r57,3734l525768,1207392r61,-24384l525886,1197057r56,1725l526003,1199641r57,-2584l526116,1191618r57,1426l526230,1203087r57,5164l526343,1197932r61,4005l526461,1195911r57,8897l526574,1185580r57,8334l526688,1193914r56,15199l526805,1189897r57,8885l526918,1197632r57,4593l527036,1190173r57,14348l527149,1216860r57,-21225l527263,1175545r56,34718l527376,1200791r61,575l527493,1194190r57,16073l527607,1190173r57,-7165l527724,1191043r57,8314l527838,1192469r57,6313l527951,1209401r61,-16637l528069,1200216r56,-3730l528182,1210834r57,-15774l528295,1199641r57,1150l528413,1204521r56,1150l528526,1206817r57,-14924l528639,1202225r61,1149l528757,1203946r57,-7735l528870,1209972r57,-8606l528984,1201078r60,-19515l529101,1206817r57,-12052l529215,1192469r56,295l529328,1197357r57,-7184l529445,1202512r57,-1721l529559,1205096r57,-3730l529676,1204521r57,-8610l529790,1199641r56,-284l529903,1205671r57,-575l530017,1209401r60,-8035l530134,1194765r57,5738l530247,1199928r57,10044l530361,1195635r61,-5738l530478,1204521r57,-575l530591,1184430r61,19516l530709,1200791r57,4305l530822,1190468r57,1425l530936,1203374r56,l531053,1203087r57,-575l531166,1201078r57,4593l531280,1201937r57,-4880l531397,1204233r57,863l531511,1204233r57,3730l531624,1186451r61,10606l531742,1214564r56,-21225l531855,1181563r57,36735l531969,1180712r56,32131l532086,1189322r57,14052l532199,1198507r57,10031l532313,1222316r60,-23234l532430,1204521r57,-6589l532543,1198507r57,1134l532657,1209401r61,-14912l532774,1206242r57,-9185l532888,1196486r56,11765l533001,1194489r57,10319l533119,1197357r56,11181l533232,1193914r61,6014l533349,1202800r57,574l533463,1195635r56,1146l533576,1202225r57,-1434l533694,1199082r56,-875l533807,1188451r57,7460l533921,1195060r56,-2591l534034,1207392r61,-12627l534151,1202800r57,-7740l534265,1197357r60,8314l534382,1199641r57,-4876l534496,1199928r56,9473l534609,1199357r57,7747l534726,1195060r57,8886l534840,1187601r56,18928l534953,1204521r61,-7464l535070,1205096r57,-1438l535184,1208251r57,-5451l535301,1200791r57,-8027l535415,1197057r57,5168l535528,1188451r57,12915l535642,1205383r60,-10894l535759,1199641r57,-7172l535872,1194765r57,11477l535990,1209972r57,-16357l536103,1207680r57,-5455l536217,1189897r56,8885l536334,1183284r57,9760l536448,1200503r56,-4292l536561,1191043r57,10035l536674,1197932r61,-4018l536792,1198507r56,11181l536905,1183008r61,14924l537023,1191318r56,21812l537136,1195336r57,9185l537249,1200503r57,-6014l537367,1207963r56,-7747l537480,1197932r57,-2596l537594,1199928r56,7464l537711,1218298r57,-23238l537825,1207104r56,-15486l537942,1200791r57,-8322l538055,1183583r57,9461l538169,1203658r56,-8322l538282,1199082r61,275l538400,1209401r56,-16637l538513,1197357r56,8597l538626,1180712r61,29551l538744,1188176r56,9756l538857,1195336r57,-1721l538974,1217435r57,-25542l539088,1199082r57,-8039l539201,1203658r57,-12615l539315,1210834r60,-9185l539432,1201649r57,-10606l539546,1193615r56,6888l539663,1205671r57,-7464l539776,1198782r57,-5738l539890,1194765r57,2292l540007,1195336r57,15211l540121,1203374r56,-14923l540234,1194489r57,13762l540347,1207680r61,-11469l540465,1205671r57,-10611l540582,1199082r57,10031l540696,1197357r56,14052l540809,1192764r57,8027l540922,1198207r61,-11481l541040,1206817r57,-8310l541153,1205096r57,-2584l541267,1192193r56,16345l541384,1211409r57,-8609l541498,1198207r56,9185l541615,1201937r57,575l541728,1185305r57,20649l541842,1191893r56,-6313l541955,1207104r61,-7747l542073,1186155r56,16070l542186,1205671r57,-13778l542303,1205671r57,-12907l542417,1197357r57,5730l542530,1203946r61,1725l542648,1189597r57,21237l542761,1203374r57,5739l542875,1190173r56,870l542992,1193044r57,6038l543105,1203946r57,-28697l543219,1198782r60,3730l543336,1205671r57,-3159l543449,1199928r57,-4592l543563,1198782r61,4876l543680,1204521r57,-2009l543794,1205096r57,-10036l543907,1197932r57,-4888l544025,1195060r56,3447l544138,1210834r57,-16920l544256,1193914r56,7735l544369,1210834r57,-5451l544482,1203374r57,6027l544596,1195060r60,-2296l544713,1204808r57,-7176l544826,1197057r57,-8035l544940,1198507r61,-5743l545057,1200503r57,-12052l545171,1196781r60,-5463l545288,1200216r57,-5451l545402,1202800r56,12914l545515,1201078r57,-575l545632,1188451r57,15207l545746,1193044r56,-2871l545859,1204521r57,-863l545977,1187601r56,13477l546090,1195336r57,19803l546204,1200216r60,-4305l546321,1210834r57,2872l546434,1202512r57,-1721l546548,1205096r56,7459l546665,1193914r57,6589l546778,1196781r57,4297l546892,1193615r61,4017l547009,1190468r57,10323l547123,1208251r56,-4877l547240,1194765r57,-9185l547354,1194190r56,-2872l547467,1202512r57,3442l547580,1208826r57,-31281l547698,1216860r57,-18928l547811,1209972r61,-9756l547929,1210547r56,-20950l548042,1198207r57,3442l548155,1202512r57,-12615l548273,1220019r57,-29846l548386,1196781r57,-1721l548499,1194765r57,10618l548613,1206242r61,-4876l548730,1193914r57,l548844,1205383r61,-6601l548961,1195635r57,-1146l549075,1199357r56,-8614l549188,1199082r57,-2025l549306,1201937r56,-5726l549419,1187876r57,16645l549532,1196211r61,846l549650,1199928r56,-3717l549763,1194489r57,-4892l549881,1199928r56,-4592l549994,1194489r57,571l550107,1184154r57,5168l550221,1190468r61,5743l550338,1213993r57,-6889l550452,1209113r56,-14053l550569,1203946r57,-9756l550683,1213130r56,-4304l550796,1191618r56,10319l550913,1205096r57,-12627l551027,1196781r56,7452l551140,1192193r57,7448l551254,1186726r60,24396l551371,1196781r57,3435l551484,1198507r61,4580l551602,1207392r57,-23809l551715,1208251r57,-14912l551829,1205096r56,2008l551946,1186726r57,8039l552059,1212843r57,-21525l552173,1203658r57,-10043l552290,1209972r57,-12915l552404,1190468r56,7164l552521,1204233r57,-1721l552635,1184729r56,4018l552748,1205671r57,-12627l552861,1201649r61,2297l552979,1193914r56,22946l553092,1193044r57,15494l553205,1217723r61,-9760l553323,1197057r57,6601l553436,1208826r57,-18083l553554,1197632r56,-9456l553667,1201366r57,-2009l553781,1201649r56,-2567l553894,1205671r61,1146l554011,1202512r57,-1721l554125,1190743r57,10906l554242,1183583r57,28114l554356,1195635r56,11469l554469,1181563r61,20662l554586,1198207r57,2871l554700,1192193r56,6889l554813,1196211r57,12327l554927,1207680r60,-27268l555044,1209113r57,1434l555161,1192764r57,6877l555275,1192193r57,-1450l555388,1205671r57,-6889l555502,1199357r61,-3146l555619,1196781r57,2576l555733,1197632r56,l555846,1204233r57,-10319l555963,1206242r57,8322l556077,1193339r57,-3166l556194,1218298r57,-12344l556308,1200216r56,-5156l556421,1191043r57,1721l556534,1192469r61,575l556652,1193914r56,-6038l556765,1189897r57,10606l556883,1202225r56,-4293l556996,1183859r57,28413l557109,1207680r61,-4306l557227,1192193r57,11181l557340,1201078r57,-1437l557454,1203658r56,288l557571,1198782r57,300l557685,1203374r56,-12331l557798,1196486r61,5739l557915,1212272r57,-22675l558029,1194190r57,4892l558142,1184430r61,20378l558260,1194190r56,299l558373,1199357r57,2292l558486,1203946r57,-8035l558604,1196486r57,-6313l558717,1209972r57,l558835,1187301r56,20662l558948,1192193r57,-5467l559061,1204233r57,-8598l559175,1197932r61,5726l559292,1198507r57,10031l559406,1189322r56,8610l559519,1207104r61,-10047l559636,1198782r57,-12331l559750,1201078r61,-4867l559867,1191893r57,-850l559981,1186726r57,7763l560094,1203374r57,-20941l560212,1204521r56,-8310l560325,1207392r57,-10906l560438,1209113r57,-5167l560556,1198207r57,-2871l560669,1191618r57,-4593l560783,1203946r60,-5164l560900,1199928r57,-846l561013,1190173r57,20661l561127,1197632r57,-2867l561244,1188176r57,13761l561358,1191618r56,3147l561471,1198507r61,6876l561589,1200503r56,-4592l561702,1204808r57,-575l561819,1204521r57,-6889l561933,1195336r56,12627l562046,1211122r57,-11765l562160,1207392r56,-7751l562277,1210547r57,-13190l562391,1196211r60,-6889l562508,1197357r57,3721l562621,1199928r57,2009l562735,1206529r56,1151l562852,1208251r57,4592l562965,1198507r57,6301l563079,1194765r56,23533l563192,1200503r61,4880l563310,1196211r56,13477l563423,1212843r61,-12052l563540,1197932r57,15198l563654,1202512r57,-4305l563767,1193615r57,-1722l563885,1204521r57,-13478l563998,1203087r57,-17211l564112,1197932r60,5155l564229,1192764r57,14340l564342,1192193r57,-300l564460,1192469r57,l564573,1210263r57,-28401l564686,1199357r57,-2300l564800,1200791r61,-5156l564917,1190468r57,19220l565031,1199082r56,-2871l565148,1191043r57,8314l565262,1193339r56,11757l565375,1199357r57,-4021l565492,1195060r57,-7759l565606,1200503r57,2009l565719,1200503r57,17795l565833,1186451r60,13190l565950,1204808r57,-8897l566064,1203087r60,-4305l566181,1202225r57,-1722l566295,1203087r56,2296l566408,1200216r56,1433l566525,1208538r57,-22958l566639,1210263r56,-12906l566752,1206529r57,-5738l566869,1199641r57,-14336l566983,1213993r56,-38744l567100,1188176r57,6014l567214,1200216r56,-6302l567327,1188451r57,23246l567440,1194765r61,2016l567558,1206529r57,-7447l567671,1191893r57,14061l567785,1185876r60,11181l567902,1192764r57,12044l568016,1191893r56,22671l568133,1193615r57,10043l568246,1203946r57,-5164l568360,1193339r56,7452l568473,1198207r61,-12331l568591,1198507r56,9173l568704,1207104r57,-11768l568822,1195911r56,300l568935,1197632r57,8322l569048,1193044r61,11764l569166,1194765r56,4017l569279,1202225r57,575l569392,1190173r57,8334l569510,1187876r56,19804l569623,1195060r57,5443l569741,1197932r56,-17220l569854,1201937r57,-2580l569968,1200216r56,1433l570081,1199641r61,-6026l570198,1207963r57,-4305l570312,1203374r56,2580l570425,1196486r57,4305l570543,1211409r56,-25829l570656,1195336r57,4305l570773,1201937r57,-10319l570887,1203374r56,-1149l571000,1195635r57,12328l571114,1213130r60,-14048l571231,1198507r57,-575l571344,1203658r57,-5451l571462,1209401r57,-1438l571575,1189597r57,5168l571689,1199928r60,-3442l571806,1200503r57,4018l571919,1200216r57,1433l572033,1210547r57,-19504l572150,1196781r57,14916l572264,1197932r57,9460l572377,1195060r61,-5463l572495,1210547r56,-3155l572608,1207392r57,2580l572721,1199928r61,7176l572839,1213993r56,-26392l572952,1200503r57,-9460l573066,1203946r56,-4864l573183,1193615r57,-2572l573296,1195635r57,6877l573414,1207104r57,-19803l573527,1200216r57,4017l573641,1193914r56,8023l573754,1217435r61,-29834l573872,1206529r56,-7447l573985,1202512r57,-10619l574098,1190743r61,14640l574216,1203658r56,-9468l574329,1189597r61,13777l574447,1202800r56,-1151l574560,1193914r57,1422l574673,1188176r57,10606l574791,1193044r57,9468l574904,1189597r57,7460l575018,1205096r56,-5168l575135,1195635r57,6302l575248,1200791r57,-2584l575362,1200503r61,-7459l575479,1206242r57,-4305l575593,1199641r56,575l575706,1211409r57,-18365l575823,1192469r57,24108l575937,1183284r57,18941l576050,1193615r61,20378l576168,1200503r56,-6313l576281,1209972r57,-14636l576399,1203374r56,2297l576512,1203946r57,-1146l576625,1198507r57,-6038l576739,1215427r56,-21812l576856,1205383r57,8323l576969,1200503r61,-11756l577087,1191318r57,26405l577200,1194765r57,1446l577314,1191318r57,19516l577431,1190173r57,20374l577545,1202800r56,-2584l577658,1195911r57,575l577771,1193044r61,4313l577889,1198507r57,-6314l578002,1207104r61,-18082l578120,1194489r56,5727l578233,1212843r57,-16062l578347,1197057r56,-1721l578464,1191893r57,19229l578577,1190173r57,295l578691,1202225r61,2008l578808,1196486r57,6888l578922,1198207r56,6026l579039,1184430r57,8334l579152,1190743r57,6038l579266,1197357r56,-1446l579379,1210547r61,-9469l579497,1189022r56,12344l579610,1195060r57,7740l579727,1180987r57,25830l579841,1189897r57,8035l579954,1190173r57,21524l580072,1196486r56,7172l580185,1195336r57,17507l580298,1193914r57,10319l580412,1197057r61,6889l580529,1200503r57,8610l580643,1188747r60,1150l580760,1207392r57,-5743l580873,1188451r57,9181l580987,1201937r61,-9744l581104,1193914r57,14337l581218,1197932r57,575l581331,1199641r57,8039l581449,1185005r56,9484l581562,1205954r57,4018l581680,1201078r56,4593l581793,1207104r57,-10323l581906,1203087r57,4593l582020,1206242r60,-4593l582137,1189897r57,9460l582251,1193044r56,16357l582364,1199082r61,l582481,1193914r57,10607l582595,1199357r56,-5443l582712,1199928r57,10044l582826,1200503r56,-3722l582939,1201649r57,5168l583052,1197357r61,2859l583170,1215139r56,-20079l583283,1199641r57,-8598l583401,1202800r56,6026l583514,1200216r57,10906l583627,1199082r61,5151l583745,1198507r57,-1726l583858,1199357r57,1434l583972,1204233r56,-5151l584089,1191318r57,17220l584203,1196211r56,10893l584320,1190743r57,12915l584433,1203658r57,-9744l584547,1217435r56,-35002l584660,1192193r61,10894l584778,1199641r56,-4006l584891,1205954r57,-12040l585004,1202800r57,-4018l585122,1206817r56,-3730l585235,1187601r57,12615l585353,1199641r56,11481l585466,1187025r57,17783l585579,1197057r57,4309l585693,1197357r60,10323l585810,1198207r57,-850l585924,1211122r56,-26968l586041,1206817r57,-1721l586155,1194765r56,8893l586268,1188747r61,2571l586385,1206817r57,-6026l586499,1183583r56,25243l586612,1201649r57,-283l586730,1190173r56,2591l586843,1191318r56,11482l586956,1197057r61,10047l587074,1188176r56,12902l587187,1196486r57,2021l587301,1192764r60,9173l587418,1207392r57,-5455l587531,1191318r57,8323l587645,1182138r56,28125l587762,1205383r57,-9748l587876,1211984r56,-10618l587993,1191318r57,14636l588106,1206817r57,-11481l588220,1200791r57,-7747l588333,1187876r61,4888l588451,1199082r56,-575l588564,1194489r57,5439l588677,1194765r61,-2872l588795,1216002r57,-17795l588908,1196486r61,-2296l589026,1199641r56,18369l589139,1207392r57,-10035l589252,1213706r57,-18646l589370,1200791r57,5163l589483,1201366r57,-10048l589597,1192193r57,7164l589714,1202225r57,575l589828,1183008r56,22375l589941,1191893r61,11194l590059,1200216r56,575l590172,1201366r57,-2859l590285,1195911r57,1721l590403,1203374r56,-4017l590516,1209688r57,-15774l590629,1190468r61,16349l590747,1197632r57,-7164l590860,1214281r57,-7752l590978,1191618r56,6314l591091,1190468r57,7164l591204,1209688r57,-22962l591318,1201937r61,22962l591435,1199357r57,-4592l591549,1190468r60,12906l591666,1214281r57,-14353l591780,1197632r56,3446l591893,1195336r57,-3443l592010,1191893r57,300l592124,1191043r57,6014l592237,1201649r57,-4592l592351,1190173r61,19515l592468,1201937r57,-12040l592586,1195336r56,5455l592699,1205383r57,-1725l592812,1183583r57,20363l592926,1201078r56,2868l593043,1189597r57,10906l593156,1197057r57,-9456l593270,1205096r60,-6589l593387,1200216r57,7747l593501,1197932r56,7451l593618,1196486r57,4592l593732,1200791r56,4880l593845,1191318r57,9760l593958,1181563r61,24108l594076,1198207r57,-9460l594189,1195635r57,2297l594307,1195911r56,-1721l594420,1193339r57,14053l594534,1181862r56,18354l594651,1210547r57,-24392l594764,1195911r57,-10331l594878,1200503r56,-4868l594991,1201649r61,-858l595109,1197932r56,850l595222,1200216r61,-1134l595339,1204521r57,-1147l595453,1195336r56,-6885l595566,1205954r61,-14636l595683,1205671r57,1146l595797,1196211r57,-3167l595910,1208251r57,862l596028,1202225r57,-2868l596141,1213130r57,-24108l596259,1204808r56,9185l596372,1192469r57,10905l596485,1197357r57,6876l596599,1203374r61,-10905l596716,1185876r57,8889l596830,1199641r56,10622l596943,1194190r61,5738l597060,1194765r57,-1150l597174,1204521r57,12339l597291,1193044r57,9468l597405,1201937r56,11193l597518,1186726r57,12056l597631,1198782r61,12627l597749,1201649r57,-14348l597862,1214564r57,-18353l597980,1195635r56,15487l598093,1204808r57,-6876l598207,1197932r60,5155l598324,1210547r57,-19804l598438,1201366r56,-1725l598551,1199928r56,-10906l598668,1193914r57,-5167l598782,1208538r56,-6601l598899,1199082r57,-8339l599012,1197057r57,575l599126,1198507r57,2571l599239,1207104r61,-3446l599357,1188176r56,22946l599470,1201366r57,4588l599584,1197357r56,7164l599701,1183008r57,9461l599814,1189897r57,14624l599932,1200216r57,8322l600045,1196781r57,12620l600159,1195911r56,-6014l600272,1189022r61,-4017l600389,1187876r57,7460l600503,1201649r56,2584l600620,1214281r57,-21237l600734,1210834r56,-21237l600847,1218586r61,-18658l600965,1204808r56,1434l601078,1183859r57,30705l601191,1207392r57,-4880l601309,1196486r56,-2572l601422,1211409r57,-17794l601535,1192193r61,10894l601653,1197932r57,l601766,1205383r57,-5742l601880,1201649r60,-8034l601997,1195336r57,7176l602111,1199357r56,10044l602224,1199641r57,-7448l602341,1193044r57,870l602455,1197357r57,-3167l602572,1194765r57,5738l602686,1192469r56,8897l602799,1210834r57,-4880l602912,1195635r61,1146l603030,1194489r56,3143l603143,1207963r57,-20087l603257,1195060r60,-2867l603374,1211122r57,-4018l603488,1199082r60,-8039l603605,1203374r57,-7463l603718,1193615r57,1150l603832,1216285r56,-30409l603949,1191893r57,4593l604062,1200791r57,6601l604176,1205954r57,-2008l604293,1191893r57,17795l604407,1198782r57,-850l604520,1194765r61,10906l604638,1215714r56,-11481l604751,1200791r57,-863l604864,1198207r57,-12331l604982,1190468r57,8314l605095,1202800r57,-17495l605209,1207680r60,-6031l605326,1195911r57,5455l605439,1204808r57,-2008l605557,1211984r57,-10047l605670,1194765r57,16932l605784,1207680r57,-7177l605897,1205954r61,-4017l606015,1188451r56,16070l606128,1199641r61,-11465l606245,1189022r57,4892l606359,1202512r56,15211l606472,1189022r57,15499l606590,1197357r56,1425l606703,1204521r57,3730l606816,1176695r57,21812l606930,1207104r61,-7463l607047,1206529r57,-1433l607165,1202225r56,4879l607278,1199928r57,-8610l607392,1207680r56,-16062l607505,1195336r61,299l607622,1210834r57,-10906l607736,1195911r56,6889l607849,1183583r61,12628l607967,1197357r56,3434l608080,1185580r57,16069l608197,1201078r57,2296l608311,1208251r57,-14912l608424,1193339r57,8310l608537,1204808r61,-8027l608655,1206817r57,-12052l608768,1211122r57,-16062l608886,1204808r57,-2296l608999,1205671r57,-15774l609113,1207104r56,-10618l609230,1204521r57,-8610l609343,1205096r57,-10036l609457,1195336r57,7176l609570,1200216r61,-6302l609688,1195336r56,10906l609801,1201649r61,-7160l609919,1194765r56,27551l610032,1201078r57,-4867l610145,1201078r61,8610l610263,1191043r56,14053l610376,1200791r57,-10894l610490,1214281r56,-10623l610607,1187601r57,13765l610721,1193339r56,9461l610838,1203374r57,4877l610951,1203658r57,-858l611065,1195060r56,20367l611178,1197357r61,6589l611295,1219444r57,-32993l611409,1198507r56,-10056l611522,1192193r61,4018l611640,1203087r56,-9173l611753,1198507r57,7164l611870,1196781r57,-2016l611984,1201937r57,-1721l612097,1205096r57,-5455l612211,1203087r60,-18358l612328,1202225r57,2008l612442,1195060r56,4022l612559,1200503r57,9185l612672,1200791r57,-12044l612786,1185580r61,10631l612903,1199641r57,-2584l613016,1193914r57,-3446l613130,1201649r57,11194l613247,1191318r57,5463l613361,1187025r57,17783l613478,1200503r57,-5167l613592,1205383r56,-287l613705,1206242r57,-4876l613818,1208538r61,-17795l613936,1199641r57,l614049,1188747r57,13478l614163,1203658r57,-7747l614280,1183583r57,6885l614394,1205383r56,2009l614511,1199641r57,-8598l614624,1187876r57,30134l614738,1206817r56,-16074l614851,1197057r61,2300l614969,1218010r56,-18082l615082,1193044r57,3442l615199,1192193r57,18354l615313,1188747r56,19791l615426,1205671r61,-13202l615544,1195336r56,1150l615657,1197632r57,10331l615771,1196781r56,15774l615888,1189897r57,24667l616001,1204233r57,-11764l616115,1188176r61,29259l616232,1196781r57,1426l616346,1206529r56,-18653l616459,1195336r61,13777l616576,1193615r57,l616690,1193914r56,10894l616803,1204808r57,-6876l616921,1189322r56,5443l617034,1206817r57,-18941l617152,1203946r56,-2009l617265,1184729r57,18358l617378,1195060r57,14341l617496,1180987r56,21813l617609,1195336r57,4021l617722,1198507r57,-4317l617836,1198507r61,12902l617953,1198782r57,8898l618067,1206529r60,-11469l618184,1207392r57,-4880l618298,1199357r56,2009l618411,1200791r57,-4305l618528,1204521r57,-12628l618642,1197357r57,-2297l618755,1197357r57,14052l618873,1197057r56,-10032l618986,1203658r57,-4017l619099,1212843r61,-14636l619217,1183859r56,25829l619330,1194190r57,2591l619444,1197632r56,875l619561,1190173r57,11764l619674,1210834r57,-21512l619788,1193044r61,9181l619905,1201078r57,-9760l620019,1195060r56,-4592l620136,1200216r57,6026l620250,1195060r56,-7184l620363,1201366r57,-12044l620476,1205096r61,-14628l620594,1197357r57,9747l620707,1212272r61,-19508l620825,1198782r56,-5738l620938,1199357r57,-2871l621051,1199928r57,-1721l621169,1209688r56,-16349l621282,1200216r57,7176l621396,1203946r56,-24384l621509,1197057r61,9185l621626,1205671r57,-863l621744,1190173r56,10618l621857,1207392r57,-575l621971,1207680r56,-13766l622084,1213706r61,-23238l622202,1202512r56,-14636l622315,1187025r57,28977l622428,1199082r61,-2025l622546,1200503r56,14636l622659,1191318r57,10331l622777,1200216r56,-288l622890,1195911r57,3730l623003,1199641r57,-17779l623117,1195060r60,14053l623234,1195911r57,6889l623348,1201937r56,-10894l623465,1201937r57,4017l623578,1189022r57,12627l623692,1211409r56,-10618l623809,1202800r57,-4293l623923,1206242r56,-2868l624036,1207104r57,-6313l624150,1180412r60,20954l624267,1200791r57,-4010l624380,1196781r61,14628l624498,1209401r57,-27838l624611,1196211r57,2571l624724,1208251r61,575l624842,1202512r57,862l624955,1201078r57,-11481l625069,1210547r56,-6889l625186,1196211r57,-4018l625300,1197057r56,4592l625417,1195060r57,18358l625530,1201366r57,3155l625644,1202225r57,-16070l625757,1201078r61,12915l625875,1188747r56,6018l625988,1203658r57,4593l626101,1201366r61,-8897l626219,1197357r57,14627l626332,1202512r57,-12615l626450,1192469r56,8609l626563,1203087r57,-4005l626677,1196486r56,-5743l626790,1202800r61,-7740l626908,1193339r56,-6038l627021,1209401r56,-11194l627138,1201366r57,-11469l627252,1207680r56,-4593l627365,1210263r61,-6317l627482,1192764r57,-8610l627596,1207680r56,-10048l627709,1187601r57,5738l627827,1211697r56,-14916l627940,1195336r57,2871l628057,1196211r57,4867l628171,1213130r57,-19515l628284,1195336r57,7751l628398,1207680r61,-1151l628515,1200503r57,-1146l628629,1198507r56,-2296l628742,1196211r56,-6038l628859,1201649r57,-858l628973,1189897r56,3147l629090,1199641r57,-4006l629203,1202800r57,-2872l629317,1184430r57,6313l629430,1196211r61,7447l629548,1201649r57,-5163l629661,1196781r57,6019l629779,1197057r56,-2568l629892,1194190r57,-851l630005,1211122r61,-13490l630123,1196486r57,-2296l630236,1212272r57,-9185l630350,1195060r56,-295l630467,1205096r57,-8039l630581,1199357r56,-9760l630694,1196211r61,9172l630811,1199641r57,-4305l630925,1209113r56,-1433l631038,1172678r61,17790l631156,1209688r56,2296l631269,1188176r57,18641l631382,1204233r57,-7747l631500,1209688r56,-10606l631613,1187876r57,25254l631731,1192764r56,13478l631844,1190173r57,12339l631957,1204521r57,-9461l632075,1192193r57,20079l632188,1193914r57,1997l632302,1203087r56,-9173l632415,1204233r61,-20079l632532,1192764r57,9173l632646,1198207r61,15211l632763,1200791r57,-5455l632877,1201937r56,-2580l632990,1188747r57,12044l633108,1204233r56,-4876l633221,1195635r57,8886l633334,1205383r57,5164l633452,1189597r57,6889l633565,1194765r57,7172l633683,1205671r56,-13778l633796,1195336r57,4592l633909,1201649r57,-4868l634023,1195060r57,-10331l634140,1195635r57,8311l634254,1194765r56,6601l634367,1200216r61,-3730l634485,1201366r56,-863l634598,1191618r57,4017l634715,1192193r57,-2296l634829,1189022r56,-2571l634942,1194190r57,17794l635055,1199357r61,1434l635173,1187025r57,20367l635286,1201366r61,859l635404,1196486r56,-5443l635517,1185580r57,20374l635631,1201078r56,-12056l635748,1205096r57,-5168l635861,1208251r57,-7173l635975,1198507r57,-2596l636088,1193615r61,15786l636206,1199928r56,6314l636323,1213130r57,-24383l636436,1196211r57,3146l636550,1194765r57,-3722l636663,1203946r61,1725l636781,1204233r57,-11189l636894,1199928r57,-2296l637007,1197932r61,-5168l637125,1207104r57,-13765l637238,1199357r57,-4297l637356,1203374r56,-5167l637469,1199928r57,-1146l637582,1200503r57,6601l637696,1213130r61,-17219l637813,1201937r57,-1721l637927,1209401r57,-12620l638044,1200791r57,-4305l638158,1197057r56,8326l638271,1204233r57,-2584l638388,1206242r57,-9185l638502,1199357r57,-2576l638615,1202800r57,7747l638729,1199082r60,2855l638846,1196486r57,5163l638959,1200503r61,l639077,1210263r56,-2583l639190,1190743r57,6614l639304,1197057r60,7176l639421,1198207r57,-8610l639535,1207963r56,-13773l639648,1192764r57,7164l639765,1220019r57,-30997l639879,1212843r56,-11477l639996,1183859r57,19228l640110,1204233r56,-14336l640223,1199357r57,-16349l640337,1206817r60,-4305l640454,1206529r57,-4304l640567,1181563r57,30134l640681,1201649r60,-8885l640798,1189322r57,10319l640911,1205954r57,-10618l641029,1205383r57,-10047l641142,1191043r57,18358l641256,1198207r56,2009l641369,1193914r61,1146l641486,1190743r57,24396l641600,1201649r57,1151l641717,1191043r57,13765l641831,1185876r57,10905l641944,1203374r61,2580l642062,1207680r56,-24971l642175,1194765r57,20087l642288,1187876r57,16357l642406,1197632r57,-8610l642519,1200216r57,3158l642637,1202800r56,-7740l642750,1209113r57,-13202l642864,1216002r56,-22663l642977,1197057r61,7464l643094,1193339r57,3718l643208,1201937r56,-4005l643321,1206529r57,-2296l643439,1186155r56,571l643552,1199641r61,-8598l643669,1196211r57,11469l643783,1204808r56,-6601l643896,1196486r57,4305l644014,1196781r56,-6884l644127,1203087r57,-11769l644241,1198507r56,275l644358,1193615r57,9185l644471,1205954r57,-858l644585,1191318r60,2872l644702,1197357r57,-8610l644815,1208826r57,-7460l644929,1190743r56,2872l645046,1203658r57,-1433l645160,1193339r56,-12627l645273,1214281r61,-14640l645390,1199928r57,-1721l645504,1198507r57,5151l645617,1201937r61,-288l645735,1192469r56,2867l645848,1195911r57,10043l645962,1200503r56,5451l646079,1203946r57,-6014l646192,1189322r57,24959l646310,1189322r57,16632l646423,1200216r57,-2859l646537,1195060r56,10894l646654,1198507r57,-2296l646768,1182709r56,14923l646881,1201937r57,863l646994,1191618r61,19791l647112,1209972r56,-17503l647225,1213418r61,-16061l647342,1200503r57,-14348l647456,1203087r56,-15786l647569,1200503r57,7460l647687,1202225r56,-6590l647800,1203374r57,-11181l647914,1206242r56,-2868l648031,1197357r57,575l648144,1216577r57,-14352l648262,1192193r57,-875l648375,1207392r57,-8610l648489,1191618r56,6589l648602,1201649r57,-6884l648719,1215139r57,-12052l648833,1202800r56,-9185l648946,1199928r61,-2871l649064,1198782r56,-575l649177,1206529r57,-9172l649295,1201366r56,9181l649408,1207392r57,-7751l649521,1193044r57,5163l649635,1185580r60,22383l649752,1197932r57,6876l649865,1206242r61,2871l649983,1187301r57,21525l650096,1205383r57,-14065l650210,1184154r57,16349l650327,1208251r57,-14337l650441,1202512r56,-10619l650554,1200503r57,-8610l650667,1200503r61,10906l650785,1212555r57,-17219l650902,1198207r57,7464l651016,1201937r56,-9468l651129,1207104r57,-15786l651242,1199082r61,1421l651360,1207104r57,-14911l651473,1195060r57,-3742l651587,1204233r60,11194l651704,1198782r57,-575l651818,1199082r56,2855l651935,1193914r57,-3171l652048,1195336r57,5742l652162,1193914r56,14912l652275,1201078r61,4305l652393,1201078r56,-5443l652506,1200503r57,3443l652623,1189322r57,11469l652737,1207104r57,-20653l652850,1211697r57,-10906l652968,1206817r57,-12627l653081,1196486r57,9468l653194,1187876r57,10056l653308,1205954r61,-18653l653425,1197632r57,8610l653539,1193615r60,9759l653656,1191043r57,6589l653769,1197932r57,1150l653883,1209688r61,-13777l654000,1186451r57,10035l654114,1206242r57,-11753l654227,1185876r57,18357l654345,1200503r56,-2296l654458,1200791r57,-18358l654576,1205671r56,1146l654689,1209401r57,-9473l654802,1193615r57,5742l654915,1196486r61,-2871l655033,1193044r57,8322l655146,1198782r57,2867l655260,1198507r60,1996l655377,1205383r57,-9472l655491,1207104r60,-4304l655608,1198507r57,850l655721,1195635r57,4293l655835,1197357r57,-1722l655952,1204521r57,-4018l656066,1199641r56,-10044l656179,1195336r57,2296l656297,1187025r56,7464l656410,1212555r57,-15198l656523,1193914r61,17783l656641,1186726r57,12056l656754,1212272r57,-9185l656868,1202512r56,10043l656985,1197932r57,-2872l657098,1205954r57,-2008l657216,1197632r57,5455l657329,1199357r57,-7464l657443,1182433r56,32994l657556,1206242r61,287l657673,1191893r57,1722l657787,1206817r57,-4592l657900,1204521r57,8897l658018,1186451r56,16349l658131,1206529r61,-287l658249,1205954r56,-33001l658362,1192764r57,3722l658475,1204808r57,l658593,1197357r56,4009l658706,1199357r57,-7739l658820,1202225r56,-6014l658937,1207104r57,-7463l659051,1197632r56,13202l659164,1196486r61,-1997l659281,1207104r57,-12914l659395,1196781r56,-5163l659508,1191318r57,3742l659626,1199082r56,275l659739,1208826r57,4017l659852,1179562r61,24096l659970,1205954r56,-4588l660083,1205096r57,-12052l660197,1198782r60,-850l660314,1199641r57,6601l660427,1197057r57,4880l660541,1205096r56,4592l660658,1208538r57,-11181l660772,1200503r56,2009l660889,1193044r57,19799l661002,1204233r57,-4305l661116,1201078r56,-7463l661233,1208251r57,-16633l661347,1193339r56,13478l661460,1206242r57,-13773l661573,1207680r61,-3447l661691,1176395r57,12056l661804,1186451r61,27255l661922,1199928r56,-23233l662035,1190743r57,22387l662149,1185876r56,32422l662266,1209688r57,-8897l662379,1208538r57,-18641l662493,1211409r57,-22958l662610,1202512r57,5451l662724,1190173r56,13773l662841,1205383r57,-8602l662955,1207680r56,-4593l663068,1195060r56,4581l663181,1194765r57,6601l663299,1195635r56,-6613l663412,1207680r57,-20379l663525,1210263r61,-15203l663643,1203946r56,-7460l663756,1207392r57,-9760l663874,1210547r56,-14912l663987,1201649r57,1725l664101,1201649r56,l664214,1201937r61,1721l664331,1198507r57,5726l664445,1208826r60,-10619l664562,1205671r57,-6889l664676,1203374r56,2009l664789,1206242r56,-5164l664906,1207680r57,-24097l665020,1202512r56,10618l665133,1194489r57,16633l665247,1208538r60,-5738l665364,1209972r57,-10615l665482,1207680r56,-12915l665595,1197632r57,-8610l665708,1213130r57,-16073l665822,1194489r60,847l665939,1203087r57,-14911l666052,1195911r57,-5738l666166,1211984r61,-2583l666283,1195336r57,10047l666397,1201078r56,-1150l666514,1202512r57,4880l666628,1193914r56,9460l666741,1198207r57,12340l666854,1200216r61,-10619l666972,1199082r57,7735l667085,1192764r57,7164l667203,1207680r56,-20079l667316,1199357r57,-1725l667429,1195911r57,2021l667547,1195060r56,5443l667660,1203374r57,-862l667774,1188176r56,-1450l667887,1201366r61,859l668005,1198207r56,-7164l668118,1208826r61,-8610l668235,1199357r57,7747l668349,1193339r56,l668462,1192469r61,18365l668579,1194765r57,9468l668693,1191893r57,19516l668806,1196781r57,-4588l668924,1213418r57,-12340l669037,1194190r57,9468l669155,1197057r56,4309l669268,1196211r57,-12628l669381,1206242r57,-8310l669495,1191893r61,24684l669612,1203946r57,-2580l669726,1203658r56,-16357l669839,1214564r61,-30410l669956,1195635r57,7739l670070,1192764r61,-6313l670187,1207104r57,-18653l670301,1203374r57,-8609l670414,1205096r57,-9760l670532,1192193r56,1721l670645,1207963r57,-15199l670758,1197057r57,-5739l670876,1202225r56,-10607l670989,1197932r57,-2297l671102,1195911r61,l671220,1188747r57,9760l671333,1190468r57,5443l671447,1204233r56,-9468l671564,1206817r57,-5168l671678,1197932r56,16349l671795,1200503r57,2009l671908,1194489r57,4018l672022,1196781r57,-2591l672135,1197057r61,9185l672253,1201078r56,3730l672366,1191318r57,12340l672480,1189897r56,6314l672597,1209972r57,-6314l672710,1198207r61,-4592l672828,1200216r57,-2859l672941,1195911r57,870l673055,1198507r56,-3742l673172,1194190r57,13490l673285,1201649r57,-7735l673399,1208826r56,-6026l673516,1201366r57,-1725l673629,1207392r57,-23238l673743,1208826r61,2008l673860,1187876r57,14636l673974,1196211r57,-576l674087,1205383r57,-862l674205,1198207r56,10331l674318,1197632r57,-275l674431,1211122r61,-11194l674549,1205954r57,-18929l674662,1199357r57,-4297l674776,1212555r60,-11477l674893,1177545r57,25829l675007,1197932r56,3717l675120,1206242r57,-2584l675237,1201366r57,1146l675351,1188451r56,26401l675468,1201937r57,2009l675582,1185876r56,5742l675695,1192764r57,19220l675812,1191618r57,6314l675926,1204233r56,-287l676039,1201937r57,-11194l676153,1215714r60,-13777l676270,1191043r57,5443l676384,1203087r60,8897l676501,1192764r57,3447l676614,1192469r57,-8315l676728,1211122r56,-8035l676845,1195635r57,-3442l676959,1206529r56,-14636l677072,1196486r57,-20091l677189,1211122r57,-16633l677303,1195911r56,-2296l677420,1206817r57,-863l677533,1212843r57,-15786l677647,1209688r57,-13777l677760,1196486r57,295l677878,1203658r57,1438l677991,1196211r57,10606l678105,1193339r60,2296l678222,1197357r57,3434l678335,1205671r57,-10335l678453,1185305r57,5163l678566,1206817r57,-10036l678680,1201937r57,4592l678793,1192469r61,8897l678911,1191618r56,9748l679024,1195635r61,4293l679141,1192193r57,1422l679255,1213130r56,-10043l679368,1201078r57,-10905l679486,1198507r56,-300l679599,1197357r57,-2592l679712,1183284r57,23820l679826,1199928r60,14065l679943,1210263r57,-6889l680061,1194765r56,5738l680174,1204521r57,575l680288,1194190r56,11481l680401,1199357r61,-10335l680518,1193339r57,15774l680632,1201649r56,-12627l680745,1193615r61,8034l680863,1201078r56,-6888l680976,1215139r56,-18358l681093,1197632r57,-5739l681207,1197932r56,1150l681320,1194190r57,-14352l681434,1210263r60,-5167l681551,1210547r57,-8898l681664,1188176r57,5738l681782,1196781r56,4585l681895,1189597r57,21812l682009,1193914r60,14049l682126,1212555r57,-19216l682239,1201649r57,-3442l682353,1188176r57,25817l682470,1196781r57,-9480l682584,1197057r56,18082l682697,1197057r61,-3718l682815,1196781r56,4868l682928,1185305r57,23233l683041,1199928r61,15786l683159,1191893r56,3167l683272,1199641r57,-284l683385,1204233r57,l683503,1187301r57,13202l683616,1186726r57,7188l683734,1194765r56,295l683847,1188451r57,16070l683961,1191618r56,8598l684074,1190173r61,16356l684191,1207104r57,7460l684305,1192469r56,23533l684418,1199928r61,11769l684536,1195336r56,-3443l684649,1195060r61,11757l684766,1208826r57,-4305l684880,1200791r57,10331l684993,1185305r57,19791l685111,1195060r57,-5463l685224,1203946r57,-7460l685338,1205671r56,-12332l685455,1209113r57,-14624l685568,1196211r57,570l685682,1194190r60,7747l685799,1196781r57,-10055l685913,1209401r56,-2009l686026,1186726r57,12631l686143,1199928r57,-1421l686257,1185580r57,16645l686374,1194190r57,8610l686488,1194190r56,-3447l686601,1210547r57,-15211l686714,1201937r61,-12340l686832,1201366r57,2008l686945,1190743r57,14353l687059,1197357r56,4292l687176,1204521r57,-8610l687289,1181563r61,20374l687407,1205954r57,-10319l687520,1189597r57,10906l687634,1197057r56,14640l687751,1199641r57,-10319l687865,1194765r56,-8039l687978,1199928r57,-2296l688095,1191893r57,1722l688209,1203658r56,-4876l688322,1199641r61,-14636l688440,1207680r56,-10899l688553,1206242r57,-20662l688667,1205096r56,-575l688784,1206817r57,-7735l688897,1218586r57,-31561l689011,1200503r61,-3446l689128,1207680r57,-16062l689241,1203087r57,4017l689355,1207680r61,-4306l689472,1187025r57,15487l689586,1203374r56,-8038l689699,1198207r57,11194l689816,1190173r57,3741l689930,1202800r57,-11182l690047,1197932r57,-2021l690161,1199357r57,-9184l690274,1203946r57,-9756l690392,1199641r56,4305l690505,1194765r57,-4592l690618,1205383r57,859l690732,1207963r61,-2009l690849,1197632r57,575l690963,1216285r60,-14636l691080,1204808r57,-11193l691194,1201649r56,-5738l691307,1195336r57,2596l691424,1216860r57,-22371l691538,1204521r56,-14348l691651,1205096r57,-3159l691769,1186451r56,19220l691882,1192193r57,18354l691999,1205096r57,7747l692113,1203946r56,-7735l692226,1195336r57,-2867l692340,1214281r56,-17500l692457,1208251r57,-16933l692570,1192764r57,23521l692684,1205096r61,-10906l692801,1199641r57,5455l692915,1204233r56,-287l693032,1189022r57,8610l693146,1196781r56,8602l693259,1186155r56,16645l693372,1204233r61,-7452l693490,1201078r56,571l693603,1195336r61,10047l693720,1193914r57,3718l693834,1206242r57,-2868l693947,1204808r57,-3159l694065,1197057r57,-7735l694178,1201078r57,-862l694292,1207392r56,-6889l694405,1205383r61,-16636l694522,1191893r57,23534l694640,1197932r56,3434l694753,1201937r57,4592l694867,1198782r56,4592l694980,1195635r61,851l695098,1195336r56,-3143l695211,1203087r57,-4305l695324,1203658r61,-8023l695442,1203374r56,-16349l695555,1205096r57,-12052l695673,1195911r56,-6314l695786,1191618r57,-3167l695899,1192469r57,6313l696013,1196486r60,8322l696130,1203658r57,-19228l696244,1205383r56,-6026l696361,1192764r57,10036l696474,1211697r57,-14640l696588,1185305r61,25529l696705,1208251r57,-10894l696819,1187876r56,5463l696932,1210834r57,-20366l697049,1186451r57,9184l697163,1194765r56,4317l697276,1199928r61,5168l697394,1210547r56,-11190l697507,1195911r57,14061l697620,1207963r61,-16070l697738,1190468r57,15486l697851,1190173r57,570l697965,1199641r56,-1709l698082,1194489r57,14912l698196,1204233r56,-1721l698313,1195911r57,6314l698426,1193914r57,4593l698540,1207680r57,-15787l698653,1211697r61,-11481l698771,1206529r56,-4304l698884,1196486r57,-5443l698997,1198207r61,-5738l699115,1204521r57,-21237l699228,1201937r61,-9468l699346,1191318r56,8323l699459,1205954r57,8610l699572,1203658r57,9760l699690,1195060r56,2872l699803,1198782r57,7747l699917,1199082r56,10319l700034,1200503r57,-5443l700148,1199082r56,1421l700261,1203946r61,-6589l700378,1187876r57,8905l700492,1205671r56,-17495l700605,1187876r57,16645l700723,1198207r56,l700836,1213706r57,-29847l700953,1187601r57,22946l701067,1208826r57,-4305l701180,1201366r57,-7176l701294,1197932r61,9748l701411,1200216r57,2871l701524,1196781r57,8027l701638,1186726r56,19228l701755,1200216r57,-8898l701869,1200791r60,8897l701986,1202512r57,-6877l702099,1197057r57,21529l702213,1193339r57,-3166l702330,1203374r57,-10035l702444,1209688r57,-18645l702557,1187876r57,-275l702675,1211409r56,-10331l702788,1205383r57,-6301l702901,1189597r61,19804l703019,1188747r57,5167l703132,1188176r57,8035l703246,1198782r56,-8039l703363,1202225r57,-13478l703476,1204521r57,-14924l703590,1191318r60,23246l703707,1193914r57,575l703821,1193615r56,12339l703934,1203087r61,6314l704052,1192764r56,13190l704165,1197357r57,7164l704278,1190173r57,20090l704396,1180712r56,26968l704509,1202225r57,-4868l704627,1199641r56,6888l704740,1193914r57,-13202l704854,1199928r56,10619l704971,1202512r57,-4305l705084,1197357r57,17782l705198,1200791r56,6026l705311,1193914r61,575l705428,1198507r57,-1726l705542,1204808r61,1146l705659,1186155r57,19799l705773,1197057r56,12056l705886,1188747r57,12044l706003,1194765r57,10618l706117,1196211r57,4867l706230,1202225r57,-12903l706348,1200791r57,-8898l706461,1203087r57,-3159l706579,1199357r56,284l706692,1203658r57,-7447l706805,1199641r57,-3730l706919,1190173r61,6884l707036,1185305r57,17782l707150,1193339r56,13478l707263,1203374r61,-4292l707380,1200216r57,2871l707494,1203087r57,7460l707611,1181862r57,25818l707725,1215427r56,-28976l707838,1199641r57,8322l707951,1198782r61,-1150l708069,1202225r57,-5168l708182,1200791r61,-17507l708300,1202225r56,2871l708413,1199641r57,-6302l708527,1216285r60,-18353l708644,1195336r57,2296l708757,1189597r57,27838l708871,1181563r56,20662l708984,1196211r61,-10056l709102,1198207r56,6026l709219,1189597r57,15499l709333,1216285r56,-14348l709446,1192764r56,16349l709559,1201937r61,2296l709677,1215714r56,-15211l709790,1207104r57,-13489l709903,1205096r61,1146l710021,1195911r57,5738l710134,1196781r57,11757l710252,1194489r56,l710365,1200503r57,-2296l710478,1188747r57,4868l710592,1214852r61,-26105l710709,1197932r57,17495l710823,1199641r57,-14636l710940,1197932r57,-2021l711054,1199928r56,12344l711167,1187601r61,2296l711285,1199641r56,10047l711398,1197357r57,4009l711511,1187876r57,5463l711629,1219444r56,-23233l711742,1175824r57,34148l711855,1192764r61,19791l711973,1193044r56,4013l712086,1185305r57,29259l712200,1203087r60,2867l712317,1181287r57,30985l712431,1202512r56,-7452l712544,1206529r57,-16356l712661,1195060r57,19504l712775,1190173r56,-1722l712892,1205954r57,-5738l713006,1195911r56,870l713119,1211984r57,-7751l713232,1189022r61,14065l713350,1203087r56,-17782l713463,1207104r57,-15486l713577,1193914r60,21225l713694,1189897r57,8885l713808,1206529r60,l713925,1205671r57,-4593l714038,1211984r57,-10906l714152,1197057r56,-3442l714269,1203374r57,-574l714382,1197932r57,3146l714496,1202800r57,-9756l714613,1184154r57,16637l714727,1196781r57,4868l714840,1198782r61,5164l714958,1200216r56,-6302l715071,1211697r57,-18082l715184,1201366r57,12052l715302,1205096r56,1433l715415,1198507r57,6301l715533,1200791r56,-7747l715646,1200791r57,11764l715759,1201366r57,l715873,1192469r61,1445l715990,1197632r57,4593l716104,1176970r56,38169l716217,1209401r57,-12344l716335,1207680r56,-21525l716448,1201366r61,-4880l716565,1195911r57,8322l716679,1188176r56,8310l716792,1203087r57,-13190l716910,1207680r56,-4593l717023,1201078r57,9469l717136,1203658r57,-8023l717254,1209972r57,-10615l717367,1192764r57,9748l717481,1191893r61,9473l717598,1189597r57,16074l717711,1193044r57,8893l717825,1199928r56,2584l717942,1192193r57,12615l718056,1208826r56,-5452l718169,1205096r61,-4018l718286,1195635r57,-5462l718400,1205096r57,-863l718513,1199082r61,-8039l718631,1196211r56,4005l718744,1202800r57,8034l718858,1205671r56,-2013l718975,1183008r57,17208l719088,1192764r57,14340l719206,1202225r57,-5739l719319,1201937r57,-1146l719432,1207104r57,9181l719550,1198507r57,-8039l719663,1201078r57,-1721l719777,1204521r57,-12052l719890,1202800r61,-4868l720008,1201937r56,-4580l720121,1204233r61,5455l720239,1194190r56,6888l720352,1200216r57,2296l720465,1196781r57,11470l720583,1197057r56,-5739l720696,1187025r57,14912l720810,1190468r56,4021l720927,1195635r57,22663l721040,1197357r57,2000l721158,1196781r57,14341l721271,1205383r57,-9748l721385,1193914r56,12328l721498,1202225r61,-2584l721615,1195336r57,-10906l721729,1195336r56,5167l721842,1193615r61,12914l721960,1189022r56,8335l722073,1188176r57,18353l722190,1190743r57,4593l722304,1197357r57,-4313l722417,1200216r57,-2284l722531,1217435r60,-23521l722648,1202800r57,3729l722761,1193044r61,4013l722879,1199082r57,8881l722992,1201649r57,7177l723106,1187025r60,10607l723223,1189897r57,18929l723336,1200503r57,288l723450,1201366r57,-4309l723563,1205954r61,-17778l723681,1195060r56,11757l723798,1200503r57,5739l723912,1190743r56,7464l724025,1202512r57,8322l724138,1199641r61,-2860l724256,1208826r57,-20650l724369,1195635r57,10894l724483,1201366r60,-17783l724600,1204521r57,-7740l724714,1209113r56,-9472l724831,1195336r57,5455l724944,1205383r57,-13490l725058,1194489r56,2868l725171,1197932r61,-4593l725289,1194765r56,5163l725402,1205383r56,-14340l725519,1204233r57,-859l725633,1200503r56,-4017l725746,1189322r61,9460l725863,1206242r57,-7160l725977,1198207r57,-4293l726090,1196211r57,275l726208,1206817r57,-4592l726321,1206817r57,-3159l726435,1210834r60,-18070l726552,1190173r57,7184l726666,1186726r56,12631l726779,1205096r61,-10607l726896,1196486r57,-7739l727010,1214564r57,-11764l727123,1200503r57,-14923l727241,1195336r56,14065l727354,1203374r57,-10035l727472,1191043r56,7739l727585,1203946r56,287l727698,1196486r57,2296l727811,1203658r61,12627l727929,1193044r57,-5168l728042,1194190r57,16932l728156,1197357r60,-2868l728273,1204521r57,-13478l728387,1209688r60,-7176l728504,1196486r57,-275l728618,1207680r56,-5743l728731,1178991r57,21512l728848,1197632r57,-3442l728962,1203087r56,-12344l729075,1203946r57,8038l729193,1203087r56,-15486l729306,1201937r57,-6601l729419,1202800r61,-14349l729537,1205671r56,-2013l729650,1203087r57,-4005l729764,1199641r56,-859l729881,1202800r57,2296l729994,1196781r57,14053l730112,1204521r57,-12052l730225,1199928r57,l730339,1197932r56,-12056l730452,1200503r61,4593l730569,1202512r57,-2009l730683,1195060r57,12620l730796,1197357r57,4580l730914,1194190r57,6888l731027,1191618r61,-575l731145,1189322r56,17495l731258,1195336r57,-7160l731371,1199357r57,-10335l731489,1205383r56,-6601l731602,1200503r57,6314l731715,1193044r57,4013l731833,1184430r57,19228l731946,1202225r57,2296l732060,1206529r60,-18353l732177,1188747r57,6018l732291,1205954r56,-13761l732404,1203087r57,-1150l732522,1213706r56,-14624l732635,1197632r57,8039l732748,1199357r61,9756l732866,1197632r56,2296l732979,1189597r57,18941l733097,1201937r56,3159l733210,1197057r57,4309l733323,1201649r57,1151l733437,1202225r61,-4593l733554,1205383r57,-2296l733667,1185305r57,21799l733785,1202225r57,-10907l733898,1186726r57,32143l734012,1199641r56,-3730l734129,1188451r57,11765l734243,1209113r56,-13478l734356,1195336r57,9760l734469,1200216r61,-2859l734587,1198207r57,-9185l734700,1187601r61,28976l734818,1205954r56,-7747l734931,1193914r57,8023l735045,1205096r56,2584l735162,1197357r57,-12628l735275,1193615r57,8322l735389,1199082r56,275l735506,1193044r57,27550l735619,1197932r57,-10331l735737,1201937r56,-2296l735850,1202512r57,3159l735964,1187601r56,10906l736077,1203946r61,-20662l736195,1204233r56,575l736308,1208826r57,-8610l736421,1187876r61,15211l736539,1189897r56,8885l736652,1202512r57,-18653l736770,1205096r56,858l736883,1200791r57,-5455l736997,1192469r56,-6593l737110,1199082r61,-5467l737227,1194489r57,10607l737341,1201649r60,-12902l737458,1211984r57,-9184l737572,1199928r56,2009l737685,1187025r61,13191l737802,1214281r57,-8039l737916,1193615r56,-7739l738029,1195911r57,2871l738143,1192469r60,6613l738260,1202512r57,-17207l738377,1206817r57,-2871l738491,1197057r57,-1721l738604,1192193r57,20937l738718,1194190r60,5451l738835,1209688r57,-19515l738948,1197057r57,-6014l739062,1204233r61,4593l739179,1202225r57,-12328l739293,1201649r56,-11476l739410,1225758r57,-21812l739523,1196486r57,10331l739637,1204521r57,-7464l739750,1197632r61,7176l739868,1208538r56,-4305l739981,1182138r57,17790l740099,1199357r56,3443l740212,1198507r57,2859l740325,1210547r61,-12615l740443,1199928r56,5455l740556,1200216r57,-1709l740670,1192469r56,15211l740787,1197632r57,-6014l740901,1199082r56,3430l741014,1193044r61,10043l741131,1217723r57,-16645l741245,1185005r56,13777l741358,1188451r61,14061l741476,1193615r56,-4868l741589,1195911r57,2296l741702,1194765r57,3442l741820,1207104r56,-5738l741933,1192193r57,16058l742050,1196211r57,-2596l742164,1186451r57,21512l742277,1199357r57,-6313l742391,1202225r61,-576l742508,1192469r57,5463l742622,1196211r56,2871l742735,1188747r61,l742852,1197357r57,8026l742966,1205954r61,-2867l743083,1193914r57,4293l743197,1207680r57,6026l743310,1195911r57,6889l743428,1191618r56,12040l743541,1195911r57,6314l743654,1194489r57,8598l743772,1200791r56,2009l743885,1204521r57,-7740l743998,1203374r61,-11481l744116,1209113r57,-5455l744229,1205383r57,-13190l744343,1192469r56,-8039l744460,1209688r57,-15774l744574,1191893r56,10332l744691,1180712r57,36148l744804,1193615r57,4892l744918,1192193r57,8310l745035,1186726r57,17220l745149,1205096r56,-2296l745262,1201366r57,3442l745375,1195336r61,10618l745493,1216860r56,-4876l745606,1188747r61,19504l745724,1207963r56,-19787l745837,1206242r57,-4017l745951,1198507r56,5151l746068,1203374r57,2297l746181,1200791r57,6601l746295,1196486r56,-6589l746412,1192764r57,14340l746526,1197057r56,-276l746639,1189597r61,-3146l746756,1194765r57,9468l746870,1185876r57,9759l746983,1199082r57,-3447l747101,1198782r56,-1425l747214,1205096r57,-863l747327,1209401r61,-5455l747445,1204233r57,-4305l747558,1196486r57,17507l747676,1198207r56,-575l747789,1204808r57,-5167l747902,1205096r57,-2871l748016,1197932r61,-7759l748133,1194489r57,-9184l748247,1209113r57,-21237l748364,1207392r57,-10611l748478,1187876r56,13773l748591,1203374r57,-8885l748708,1193615r57,10043l748822,1213418r56,-24396l748935,1194190r57,12914l749048,1203374r61,l749166,1198507r57,8310l749279,1198782r61,-24958l749397,1197057r57,1150l749510,1206529r57,9185l749624,1212272r56,-18082l749741,1199082r57,9744l749854,1190468r57,17212l749968,1199082r57,-17795l750085,1205671r57,-288l750199,1203946r56,-6014l750316,1207680r57,-8323l750430,1201366r56,-8027l750543,1196211r57,20649l750656,1210547r61,-5451l750774,1191318r57,-1721l750887,1199641r57,-14061l751001,1207680r60,-16937l751118,1208826r57,-8323l751231,1197357r57,-2868l751349,1213418r57,-9185l751462,1195911r57,6889l751575,1199082r57,12327l751689,1197357r61,-4018l751806,1199641r57,-859l751920,1211122r60,-6601l752037,1194765r57,1721l752151,1203946r56,-4305l752264,1196211r61,6301l752382,1183284r56,14648l752495,1209401r57,-8035l752608,1183859r57,14348l752722,1201366r61,2580l752839,1202512r57,-20374l752957,1198782r56,-4017l753070,1194765r57,4876l753184,1191318r56,5739l753297,1204521r61,-10032l753414,1195336r57,16361l753528,1196211r56,7163l753641,1191618r61,8598l753758,1191618r57,l753872,1195060r56,7165l753989,1203946r57,-7165l754103,1199641r56,-8323l754216,1213993r57,-13490l754330,1202512r60,3442l754447,1192193r57,14336l754560,1197932r57,10606l754678,1206242r57,-11182l754791,1201649r57,-5163l754905,1196781r60,15491l755022,1197357r57,14340l755135,1203946r57,-9181l755249,1204808r56,-21800l755366,1200216r57,4880l755479,1198507r57,7447l755593,1187301r61,10056l755710,1192764r57,-571l755824,1190468r57,4592l755937,1196781r61,3435l756055,1200216r56,-5727l756168,1187876r57,18366l756281,1203658r57,-17782l756399,1183859r57,17790l756512,1198782r57,5164l756630,1189022r56,27838l756743,1204233r57,-2008l756857,1197632r56,-1997l756970,1197932r61,-300l757087,1207104r57,-4592l757201,1218010r56,-14352l757314,1214564r61,-22095l757432,1193044r56,3737l757545,1201937r61,-4580l757662,1200216r57,1150l757776,1198207r56,13777l757889,1200791r57,2296l758007,1191893r56,17508l758120,1199928r57,-4017l758234,1204521r56,-20091l758351,1207680r57,-10048l758464,1203658r57,-17782l758578,1189022r61,6038l758695,1203658r57,-13485l758809,1205096r56,10043l758922,1199357r57,-5443l759039,1204808r57,8035l759153,1194765r57,-3147l759270,1209972r57,-6314l759384,1198207r56,-1426l759497,1203087r57,-8322l759615,1198507r56,-3171l759728,1204808r56,-5726l759841,1192469r57,-5168l759955,1203658r60,6889l760072,1209688r57,-22663l760185,1194765r61,1721l760303,1205383r57,-7451l760416,1201937r57,-20374l760530,1189322r56,23808l760647,1198207r57,-5443l760761,1192469r56,5738l760874,1197932r57,11181l760991,1197357r57,-3167l761105,1195336r57,10047l761218,1204808r61,-17507l761336,1199641r56,8897l761449,1203658r57,-4017l761562,1205383r57,-1725l761680,1207963r56,-8881l761793,1205096r57,-4593l761907,1205383r60,-3158l762024,1205383r57,-18657l762137,1205671r57,-13478l762255,1197632r57,10048l762368,1192469r57,9180l762482,1192193r56,7735l762595,1208826r61,-5452l762712,1197057r57,4592l762826,1209688r57,-13202l762943,1193339r57,2296l763057,1184430r57,28700l763170,1206817r57,-13478l763288,1195336r56,5742l763401,1202800r57,-5743l763514,1201937r57,-7172l763628,1195911r60,10043l763745,1211122r57,-10906l763859,1203087r60,-7176l763976,1192764r57,13190l764089,1198207r57,4305l764203,1197932r57,3434l764320,1208251r57,-4877l764434,1202800r56,5738l764547,1205096r57,-15499l764665,1203946r56,6317l764778,1203374r57,-3733l764895,1194765r57,11189l765009,1194489r56,7736l765122,1193339r57,14341l765235,1190173r61,19515l765353,1205671r57,-4305l765466,1195635r57,7165l765580,1191893r61,12053l765697,1199928r57,-3147l765811,1193339r56,9173l765928,1202512r57,-10894l766041,1196781r57,276l766155,1196781r56,-1146l766268,1193914r61,1146l766386,1193339r56,9173l766499,1204233r61,863l766616,1208538r57,-19791l766730,1197057r57,13206l766843,1198507r61,-13202l766961,1211409r57,-7176l767074,1205671r57,-15498l767188,1196211r56,275l767305,1184729r57,6014l767418,1207104r57,-1721l767536,1196781r57,-7459l767649,1211122r57,-17783l767763,1198507r56,l767876,1198207r61,-2871l767993,1196211r57,-2596l768107,1205096r57,-10036l768220,1202800r61,-4593l768338,1186155r56,8905l768451,1206242r57,-19516l768569,1204233r56,-5151l768682,1193914r57,8023l768795,1212555r57,-12052l768909,1197057r60,12056l769026,1185580r57,18366l769140,1214852r56,-15770l769257,1190743r57,6889l769371,1196211r56,12327l769484,1199357r61,l769601,1212555r57,-24104l769715,1195635r56,4293l769828,1193914r57,-3171l769945,1199357r57,4301l770059,1209113r56,-11181l770172,1208251r61,-2009l770290,1194765r56,12052l770403,1189022r57,11194l770516,1194190r61,299l770634,1201366r57,-8027l770747,1192764r57,14340l770861,1185305r56,10330l770978,1205096r57,3442l771092,1178691r56,35015l771209,1203374r57,-7163l771322,1205671r57,1433l771436,1209688r56,-11481l771553,1195635r57,5156l771666,1202800r57,-12627l771780,1202225r57,-5444l771893,1198507r61,7735l772011,1201937r57,3734l772124,1206817r61,-10906l772242,1201937r56,-4005l772355,1198207r57,3442l772468,1209688r57,-14628l772586,1196486r56,-1426l772699,1201937r57,5167l772813,1198507r56,8597l772930,1182138r57,20949l773044,1209113r56,-17220l773157,1210547r61,-14336l773274,1207963r57,-11182l773388,1207104r56,-575l773501,1205096r57,-10331l773619,1207392r56,-6601l773732,1198207r57,4880l773849,1193044r57,20949l773963,1200503r56,-8885l774076,1211984r57,-17495l774194,1196781r56,4868l774307,1195911r57,-13478l774421,1206242r56,-12903l774534,1200503r61,6889l774651,1188451r57,15495l774765,1187301r60,23246l774882,1189022r57,10060l774995,1202800r57,6601l775109,1196781r57,-2591l775226,1197057r57,7176l775340,1189597r57,14349l775453,1197932r57,8597l775571,1192469r56,2020l775684,1193044r57,-1426l775797,1201366r61,-1150l775915,1178691r57,28126l776028,1203946r57,3158l776142,1201649r56,288l776259,1193044r57,9181l776372,1213418r57,-22100l776486,1205096r61,1146l776603,1203946r57,4592l776717,1209972r56,-24967l776834,1199357r57,8894l776948,1200791r56,5163l777061,1203087r57,-6030l777174,1189022r61,9185l777292,1198507r56,-2596l777405,1203374r57,-9460l777523,1194489r56,5727l777636,1204808r57,-20949l777749,1197357r57,9747l777867,1211984r56,-3733l777980,1203087r57,6026l778094,1207680r56,-2584l778207,1187025r61,24097l778324,1191043r57,6314l778438,1199641r61,-12040l778555,1195060r57,-3442l778669,1198507r56,-4317l778782,1192469r57,12052l778899,1200791r57,1434l779013,1195060r57,276l779126,1203946r57,-14924l779244,1210263r57,-10047l779357,1203946r57,-4305l779475,1196486r56,-6018l779588,1203087r57,-3730l779701,1196211r57,19503l779815,1214852r60,-17495l779932,1191618r57,8885l780045,1195635r57,851l780159,1210547r61,-21800l780276,1210834r57,-2296l780390,1188451r57,3167l780507,1202225r57,-6590l780621,1187025r56,13191l780734,1194190r57,-3722l780847,1195911r61,2871l780965,1183284r57,1445l781078,1202800r61,-8311l781196,1199928r56,-12327l781309,1192764r57,15774l781422,1193044r61,-4593l781540,1192193r57,21513l781653,1199082r57,-3746l781767,1204808r56,-12044l781884,1197932r57,-4888l781998,1195635r56,9173l782115,1193914r57,1146l782228,1200216r57,6601l782342,1187301r56,19516l782455,1197357r61,1725l782573,1215427r56,-15786l782686,1201649r57,-15773l782800,1203374r60,-3733l782917,1183008r57,30985l783030,1204521r57,-6014l783148,1211409r56,-22387l783261,1205954r57,-19503l783374,1202800r57,-13478l783488,1206817r61,-6601l783605,1198507r57,-3447l783719,1195060r56,-1146l783836,1192764r57,-1146l783949,1198507r57,5439l784063,1198782r61,2584l784180,1197932r57,-8335l784294,1202512r57,-10043l784407,1204233r57,-859l784525,1194489r56,-4592l784638,1199082r57,5726l784751,1199928r61,-846l784869,1187301r57,11481l784982,1195336r57,-8885l785096,1204521r60,1433l785213,1190743r57,16649l785327,1207963r56,-25825l785440,1209688r57,-28701l785557,1205671r57,-863l785671,1205671r56,-6030l785788,1186155r57,7460l785901,1197357r57,8314l786015,1189322r57,20366l786132,1199357r57,2868l786246,1203087r56,l786359,1197357r57,-14648l786473,1202800r60,1433l786590,1195336r57,6030l786704,1191043r60,11469l786821,1199641r57,-4006l786934,1188176r57,26105l787048,1207680r56,-2009l787165,1197632r57,4593l787279,1207392r56,-8035l787392,1204521r56,-863l787509,1189897r57,10894l787623,1194190r56,12627l787736,1209113r61,-9185l787853,1192469r57,5738l787967,1187301r57,13202l788080,1189897r57,14624l788198,1206529r56,-20374l788311,1193339r57,12044l788429,1204521r56,-3730l788542,1203658r57,-4876l788655,1190468r57,8614l788773,1197932r57,-4888l788886,1205954r57,-10894l789000,1213993r56,-9760l789113,1198507r61,2859l789231,1203087r56,-7452l789344,1198782r61,10331l789461,1192469r57,8034l789575,1188451r56,17791l789688,1205954r57,-4017l789806,1207963r56,-14919l789919,1202800r56,6888l790032,1208826r57,-17208l790150,1201649r56,6602l790263,1199928r57,1721l790377,1199641r60,-4876l790494,1198507r57,l790607,1201649r57,-6884l790721,1201937r56,-6601l790838,1210263r57,-16648l790952,1201937r56,-10894l791065,1199641r61,3159l791182,1195060r57,276l791296,1199357r57,3443l791413,1207392r57,-10035l791527,1201366r56,1434l791640,1209113r57,-15774l791754,1202225r60,-859l791871,1201649r57,6314l791984,1204808r57,-11764l792102,1199082r56,-1725l792215,1213418r57,-12340l792328,1199928r57,3446l792446,1197932r57,1709l792559,1207392r57,2009l792673,1192469r57,13485l792786,1197357r61,-4888l792904,1198507r56,-7764l793017,1207963r61,-18641l793135,1188176r56,7459l793248,1189022r57,18658l793361,1189022r61,18370l793479,1195336r56,-571l793592,1190743r57,19520l793705,1187601r57,21225l793823,1195911r57,3171l793936,1218869r57,-32993l794054,1182709r56,16648l794167,1193615r57,17219l794281,1188451r56,8330l794394,1192764r61,23813l794511,1197932r57,1150l794625,1203658r56,-1721l794738,1220307r61,-32431l794856,1203658r56,-4301l794969,1208251r57,-25818l795086,1200216r57,-1134l795200,1213130r57,-28976l795313,1206242r57,2009l795427,1197632r61,3159l795544,1201649r57,-5438l795657,1194489r61,-10906l795775,1194190r57,10043l795888,1208251r57,-4877l796002,1209972r60,-18929l796119,1208538r57,-14923l796232,1206529r57,-2871l796346,1206529r57,-10318l796463,1202800r57,-2872l796577,1195635r56,-1721l796694,1190173r57,20090l796808,1199928r56,2584l796921,1195060r57,-8609l797034,1197057r61,875l797152,1206529r57,-8322l797265,1199082r57,-12631l797378,1198507r61,4867l797496,1202512r57,-3155l797609,1203658r61,-9169l797727,1197057r57,300l797840,1196211r57,2296l797954,1194765r56,3167l798071,1196781r57,-3166l798185,1205671r56,-1150l798298,1188747r57,23525l798415,1198782r57,11190l798529,1200791r56,2583l798642,1199082r61,13473l798759,1196211r57,1146l798873,1210547r57,-24671l798986,1202512r57,14348l799104,1198207r57,-4017l799217,1195060r57,8886l799331,1197932r60,-300l799448,1201649r57,l799561,1205671r57,-10036l799675,1190468r61,15774l799792,1204233r57,-4305l799906,1188747r56,6018l800019,1195911r57,2021l800136,1203658r57,1150l800250,1187301r57,3742l800367,1219156r57,-33001l800481,1192764r56,10036l800594,1183583r57,12628l800712,1211409r56,-15498l800825,1194489r57,-11780l800938,1206242r57,-10031l801052,1207963r60,-10906l801169,1201078r57,-16924l801283,1202512r60,8035l801400,1180412r57,19229l801514,1193044r56,12339l801627,1208538r57,-13773l801744,1196211r57,-300l801858,1188176r56,14911l801971,1203087r57,-6601l802089,1200791r56,-6302l802202,1197057r57,10335l802315,1193044r61,295l802433,1197632r56,3159l802546,1204808r57,-4017l802660,1197932r56,8022l802777,1205383r57,-2871l802890,1205096r57,-3730l803008,1197357r57,2000l803121,1198507r57,1709l803235,1205954r56,-2008l803352,1193339r57,8598l803465,1190468r57,5167l803579,1193615r56,2871l803692,1198507r61,7164l803810,1182709r56,19516l803923,1202225r61,2583l804040,1198507r57,4867l804154,1191893r57,4018l804267,1202800r57,-12332l804385,1203658r56,-284l804498,1198207r57,12627l804612,1200503r56,5168l804729,1196486r57,9756l804842,1204233r57,-575l804956,1203658r60,-18353l805073,1214281r57,-12056l805187,1204808r56,-5167l805300,1203087r57,-7452l805418,1217148r56,-21237l805531,1189022r56,16361l805644,1194489r61,15199l805762,1198507r56,-7189l805875,1195336r57,2296l805993,1190468r56,19220l806106,1206817r56,-3159l806219,1199357r57,13198l806333,1196211r60,-1446l806450,1199641r57,-7748l806564,1194765r56,-4022l806681,1204521r57,-12903l806794,1196211r57,20649l806908,1204233r56,-9468l807025,1194489r57,12903l807139,1202800r56,1721l807252,1204233r57,-7747l807365,1213418r61,-10618l807483,1197632r56,-1997l807596,1195635r61,12328l807714,1196486r56,14061l807827,1201078r57,-5443l807940,1202800r61,858l808058,1185876r57,17782l808171,1195060r57,13191l808285,1198207r56,-1426l808402,1200216r57,-3435l808515,1207104r57,-13190l808633,1204521r57,6026l808746,1198207r57,2584l808860,1203087r57,-8598l808973,1205671r61,-18070l809091,1209972r56,-1146l809204,1190743r57,18658l809317,1205383r61,-15786l809435,1198507r56,-8334l809548,1212272r61,-22099l809666,1195635r56,-17219l809779,1215139r57,-15211l809892,1189897r57,19504l810006,1205096r60,-863l810123,1201366r57,-2584l810237,1205671r60,-3734l810354,1192764r57,21800l810468,1197632r56,-275l810581,1205096r61,-4593l810698,1189322r57,10894l810812,1205954r56,-14636l810925,1206817r57,-4880l811043,1202512r56,-6601l811156,1191618r57,17495l811273,1197057r57,-276l811387,1199082r57,-875l811500,1189022r57,16361l811613,1183583r61,11182l811731,1211122r57,-1434l811844,1201078r57,6026l811958,1213130r60,-16073l812075,1209113r57,-15774l812189,1200791r60,-7176l812306,1202512r57,2296l812419,1209972r57,-5739l812533,1193914r57,-2296l812650,1197932r57,3717l812764,1206242r57,-7460l812877,1191318r57,1151l812995,1203946r56,-12053l813108,1195336r57,l813221,1196781r61,-5738l813339,1219732r56,-16645l813452,1198207r57,875l813565,1198507r57,14048l813683,1196781r57,11470l813796,1195336r57,-8311l813910,1200791r61,3155l814027,1201366r57,6597l814141,1202225r56,-12052l814254,1203087r61,-5155l814371,1202512r57,-13190l814485,1219732r57,-15786l814598,1194765r57,4317l814716,1205383r56,1434l814829,1185305r57,21799l814947,1215427r56,-22088l815060,1182709r57,12926l815173,1209113r57,-8322l815291,1198507r57,-2872l815404,1204233r57,-5151l815518,1189597r56,16932l815631,1201937r61,1150l815748,1188451r57,15782l815862,1191043r61,16637l815979,1192764r57,4017l816092,1206242r57,-8310l816206,1203658r57,2013l816323,1192469r57,2591l816437,1194765r57,2016l816550,1194765r57,571l816668,1207104r56,-3446l816781,1182138r57,12052l816894,1203374r61,-18069l817012,1207392r57,-8885l817125,1194765r57,6313l817239,1217435r56,-12339l817356,1205383r57,-25246l817470,1196781r56,3147l817587,1200503r57,-4592l817700,1195060r57,5156l817814,1194190r56,-3147l817931,1202225r57,-10332l818045,1199641r56,-8898l818158,1198782r57,4876l818271,1192469r61,-14628l818389,1209688r56,-22387l818502,1187601r61,22662l818620,1193615r56,-3442l818733,1196781r57,-5463l818847,1204233r56,-3730l818964,1187876r57,10056l819077,1208538r57,-15494l819191,1207680r56,-2009l819308,1198782r57,-275l819422,1194765r56,19799l819535,1203946r61,-5439l819652,1196486r57,1146l819766,1203658r56,863l819879,1194765r57,-1150l819997,1200503r56,-575l820110,1203658r57,-11765l820223,1188176r61,12615l820341,1193615r57,-571l820454,1204521r57,-19216l820572,1209401r56,571l820685,1205096r57,-6589l820798,1210263r57,1434l820912,1193044r61,4313l821029,1210834r57,-12627l821143,1205383r57,-7176l821260,1201649r57,-14624l821374,1205671r56,-15203l821487,1195336r57,13202l821604,1195635r57,5156l821718,1204233r56,6314l821831,1191618r57,7464l821944,1199082r61,3718l822062,1195635r57,18646l822175,1199641r61,-2860l822293,1197357r56,-2592l822406,1209688r57,-17219l822520,1199641r60,-15487l822637,1206529r57,-10318l822750,1202225r57,-1434l822864,1186726r57,24108l822981,1212272r57,-22675l823095,1197632r56,6026l823212,1189322r57,9185l823326,1193339r56,l823439,1207963r57,-20087l823552,1201937r61,9760l823670,1202512r56,-1146l823783,1177841r57,18370l823897,1194190r60,13773l824014,1204808r57,-2296l824127,1211409r61,-14352l824245,1189022r56,20091l824358,1203374r57,-8609l824472,1204808r56,-1150l824585,1204521r61,-12328l824702,1194190r57,14061l824816,1193914r60,-575l824933,1201937r57,-2296l825047,1190468r56,1725l825160,1209688r61,-18070l825278,1194489r56,1722l825391,1195635r57,6590l825504,1180712r57,24096l825622,1197057r57,-1422l825735,1194765r57,-7164l825853,1203658r56,-2009l825966,1203087r57,-3730l826079,1199928r57,9473l826193,1197632r60,13202l826310,1203374r57,8898l826424,1201649r56,12057l826537,1194489r61,14337l826654,1201649r57,-8034l826768,1204233r61,-11189l826885,1186155r57,28697l826999,1197057r56,6889l827112,1182709r57,10630l827229,1216002r57,-22088l827343,1202225r57,3446l827456,1200503r57,4593l827574,1195911r57,17507l827687,1191893r57,7748l827801,1197932r60,7164l827918,1202512r57,-8598l828031,1213706r57,-10906l828145,1194190r56,13773l828262,1195635r57,-4892l828376,1200791r56,-10618l828489,1196486r61,8322l828606,1209401r57,-12620l828720,1210263r57,-5455l828833,1194489r61,-2596l828951,1193615r56,3442l829064,1187876r57,11206l829177,1205096r57,-11182l829295,1202225r57,-1434l829408,1204233r57,-575l829526,1196486r56,-3442l829639,1201649r57,863l829752,1203374r57,-3733l829870,1184154r57,22950l829983,1202800r57,-7464l830097,1188176r56,10331l830210,1198782r61,12052l830328,1213418r56,-31855l830441,1206817r61,-12052l830558,1194489r57,-2296l830672,1201937r57,l830785,1194489r57,6014l830903,1190468r56,16924l831016,1193339r57,1997l831130,1197057r56,-3442l831247,1198782r57,-2296l831360,1200791r57,2583l831474,1199082r61,-4317l831591,1194765r57,10043l831704,1197357r57,4292l831818,1199928r56,-12627l831935,1195336r57,-6314l832049,1198507r56,11465l832166,1189322r57,8310l832279,1211984r57,-9472l832393,1198782r57,6889l832510,1201366r57,3155l832624,1197632r57,l832737,1206529r57,-3729l832851,1187876r60,300l832968,1200216r57,7747l833081,1190173r61,10618l833199,1196781r57,2860l833312,1198507r57,3142l833426,1194765r56,6026l833543,1203946r57,-3155l833657,1190173r56,10330l833770,1202225r57,7176l833887,1193615r57,10906l834001,1197932r56,-3443l834118,1196211r57,8885l834232,1198507r56,-1726l834345,1205383r57,-10618l834458,1182433r61,7740l834576,1195060r56,7165l834689,1190468r57,-7759l834803,1211122r60,-20079l834920,1191043r57,-4317l835033,1199641r57,8610l835151,1192193r57,17779l835264,1179266r57,11777l835378,1204808r56,-6876l835491,1188747r61,l835608,1203658r57,-1433l835722,1213130r56,-10330l835839,1203946r57,-2868l835953,1185580r56,18366l836066,1213130r57,-32418l836183,1205671r57,-19220l836297,1203658r57,-7747l836410,1196781r57,13766l836524,1195911r61,3171l836641,1199357r57,3730l836755,1186451r60,15198l836872,1203374r57,-14923l836985,1211122r57,-10906l837099,1197632r60,3446l837216,1205096r57,-2584l837330,1205383r56,-8602l837443,1195635r57,6877l837561,1203087r56,4017l837674,1202512r117,l837848,1193914r57,4293l837961,1192764r57,2871l838075,1199928r56,-571l838192,1200216r57,-6601l838306,1201937r56,9472l838419,1200791r57,-6026l838536,1203658r57,7464l838650,1188451r57,5739l838767,1205671r57,1146l838881,1195911r57,-1146l838994,1209113r57,-14923l839108,1184154r56,29552l839225,1200503r57,-8885l839338,1197932r57,-5463l839456,1199928r56,1150l839569,1202225r57,2871l839682,1195336r57,2296l839800,1200791r57,-3734l839913,1197632r57,875l840027,1198207r56,4880l840140,1192469r61,7747l840258,1202512r56,-6877l840371,1185580r61,9480l840488,1200503r57,14349l840602,1203087r57,-11769l840715,1201649r57,4022l840833,1207963r56,-11182l840946,1187025r57,19217l841060,1216860r56,-21800l841177,1196486r57,1721l841290,1203946r57,287l841408,1199082r57,4864l841521,1194190r57,-851l841635,1194765r56,4592l841748,1196781r61,10611l841865,1202800r57,-16349l841979,1190173r56,15498l842092,1199082r61,846l842209,1202512r57,-7747l842323,1189322r57,14911l842440,1189022r57,7464l842554,1195635r57,-2296l842667,1198782r57,2296l842781,1195060r60,-2591l842898,1199928r57,-1996l843011,1207104r57,-13765l843129,1207104r57,-17782l843242,1207963r57,-8035l843356,1211984r57,-10335l843473,1189897r57,27538l843587,1193044r56,10043l843700,1204521r57,5451l843813,1191893r61,16645l843931,1191318r56,7764l844044,1192193r61,20362l844162,1201649r56,3159l844275,1196781r57,-4017l844388,1197932r61,1425l844506,1202512r56,-5155l844619,1214281r57,-18646l844733,1196486r56,2021l844850,1195336r57,6030l844964,1195635r56,-3166l845081,1193044r57,17790l845194,1201366r57,1434l845308,1196781r56,3722l845421,1198207r61,6026l845539,1197057r56,2584l845652,1201649r57,-14048l845765,1211122r61,-11481l845883,1193615r56,2596l845996,1195060r57,3722l846114,1205671r56,-9185l846227,1197632r57,-6889l846340,1196211r57,5438l846454,1197932r61,11181l846571,1193044r57,13198l846685,1196781r60,-295l846802,1192193r57,13478l846915,1197057r57,1150l847029,1197357r61,-300l847146,1198782r57,9756l847260,1203946r57,-4305l847373,1191618r57,14336l847491,1200216r56,-10043l847604,1209401r57,-8035l847721,1194489r57,16345l847835,1206242r56,-11182l847948,1200791r57,3730l848061,1191618r61,4593l848179,1202800r57,4017l848292,1192469r57,2591l848406,1206242r60,-4876l848523,1205096r57,-9185l848637,1219156r60,-20374l848754,1195336r57,-3143l848868,1199357r56,571l848981,1205671r57,4301l849098,1203374r57,-3446l849212,1188451r56,-575l849325,1208251r57,-20375l849443,1194190r56,10618l849556,1197932r57,-875l849669,1201937r61,3446l849787,1200216r57,4592l849900,1193339r57,7452l850014,1197357r56,-4313l850131,1200791r57,-11769l850244,1198207r57,875l850358,1202225r60,1433l850475,1201366r57,4588l850589,1192469r56,15494l850702,1191618r61,8598l850819,1196781r57,-6313l850933,1195911r57,-7164l851046,1196486r57,6314l851164,1201078r56,-5167l851277,1195911r57,8035l851395,1205383r56,-18082l851508,1214564r57,-18353l851621,1199928r57,-10031l851739,1205383r57,-12914l851852,1201078r57,-8034l851965,1205383r57,-10894l852079,1193044r61,8034l852196,1194190r57,10618l852310,1187025r60,8035l852427,1205383r57,7747l852541,1194489r56,4293l852654,1196486r57,6314l852771,1197632r57,575l852885,1197632r56,13490l852998,1198507r57,-5168l853116,1182433r56,28401l853229,1210263r57,-22662l853346,1203658r57,575l853460,1192193r57,12328l853573,1191893r57,-2571l853687,1193615r61,7751l853804,1199928r57,2297l853918,1182433r56,18358l854035,1200216r57,-8898l854148,1206529r57,2009l854262,1197057r56,4592l854379,1209972r57,-7460l854493,1199082r56,4292l854606,1208826r57,-12340l854719,1191318r61,5739l854837,1184729r57,20079l854950,1203374r61,-12056l855068,1196211r56,12040l855181,1187025r57,3718l855294,1207392r57,-3734l855412,1196211r57,7163l855525,1199357r57,-8889l855639,1202800r56,-2584l855756,1198207r57,5739l855869,1199357r57,-575l855987,1208538r57,-16920l856100,1206529r57,-7447l856214,1188747r56,6888l856327,1195060r61,9461l856445,1205383r56,-10618l856558,1195635r57,12903l856671,1202512r61,-1721l856789,1188176r56,26963l856902,1205383r57,-1150l857020,1189022r56,8610l857133,1207392r57,-11757l857247,1213130r56,-8034l857360,1191893r61,18941l857477,1210834r57,-17790l857591,1209688r56,-3734l857708,1196781r57,-5738l857822,1207680r56,-4593l857935,1197057r56,-3718l858052,1205383r57,-16361l858166,1195635r56,-299l858279,1194765r57,-12332l858393,1201649r60,-2567l858510,1203946r57,6317l858623,1194765r61,-2296l858741,1194190r56,8035l858854,1191618r57,6014l858968,1203658r60,-12615l859085,1203374r57,5452l859198,1211984r57,2868l859312,1190173r57,12339l859429,1192764r57,1725l859543,1198782r57,2009l859660,1194190r57,14923l859774,1192469r56,4588l859887,1199928r57,-6589l860000,1193615r61,13489l860118,1211122r56,-8322l860231,1188176r57,9756l860344,1215427r61,-20938l860462,1201078r57,7748l860575,1205954r61,-19503l860693,1200503r56,-1146l860806,1199928r57,-6014l860920,1198782r56,-15774l861037,1197632r57,4305l861150,1200216r57,-8323l861264,1218586r61,-24396l861381,1201937r57,-12340l861495,1216860r56,-20649l861608,1201366r61,-3159l861726,1209972r56,-15483l861839,1193615r56,10331l861952,1191618r57,10031l862070,1200791r56,-2284l862183,1200216r57,-12615l862300,1213130r57,-16073l862414,1194765r57,12052l862527,1188747r57,11181l862641,1199082r61,-2301l862758,1205671r57,-9760l862872,1204521r56,-20938l862985,1196486r61,2021l863102,1196211r57,10606l863216,1200216r60,-11469l863333,1199357r57,-8039l863447,1213130r56,-13202l863560,1207104r57,-5167l863678,1184729r56,21800l863791,1186726r57,5167l863904,1198207r57,-3147l864022,1194765r56,-5168l864135,1204233r57,-4876l864248,1209688r61,-11481l864366,1189022r57,18658l864479,1200503r57,7748l864593,1195911r57,-4868l864710,1206242r57,-11477l864824,1207392r56,-2871l864937,1190743r61,4892l865054,1188451r57,-1150l865168,1203946r57,-1434l865281,1195911r61,9760l865399,1189597r56,5463l865512,1205383r57,-2009l865625,1192469r57,5163l865743,1191893r57,12053l865856,1215714r57,-7751l865974,1207963r57,-21512l866087,1201078r57,6026l866200,1195336r57,l866318,1209113r57,-19516l866431,1199357r57,4589l866545,1189897r56,-300l866658,1198507r61,-1450l866776,1200791r56,-15211l866889,1211122r61,-8610l867006,1203374r57,-20941l867120,1188176r57,24954l867233,1195635r57,576l867351,1183859r56,16357l867464,1208538r57,-12052l867577,1196781r57,9748l867695,1197057r57,-3143l867808,1208251r57,-12340l867926,1191318r56,-8885l868039,1191893r57,14349l868152,1200791r57,575l868266,1209401r60,-30410l868383,1200216r57,7176l868497,1204808r56,-10894l868614,1204521r57,-16345l868728,1209113r56,-10606l868841,1197932r57,-2872l868958,1207392r57,-6601l869072,1197357r56,275l869185,1201078r57,-12902l869299,1203087r60,-14636l869416,1199641r57,l869529,1191618r61,-1445l869647,1180137r57,42179l869760,1194765r57,-4297l869874,1209401r56,-12044l869991,1202225r57,l870104,1197932r57,10894l870218,1197057r56,-8606l870335,1211122r57,-25542l870449,1205383r56,-11469l870566,1199082r57,4005l870679,1185005r57,19228l870793,1197932r57,4293l870906,1182138r61,35297l871024,1191043r57,17208l871137,1199082r57,-4317l871251,1193044r60,6884l871368,1192193r57,14049l871481,1197932r57,3434l871599,1199641r57,3733l871712,1201937r57,-3730l871826,1191043r56,11469l871939,1212555r61,-31568l872056,1199641r57,9472l872170,1197057r57,l872287,1205671r57,-3159l872401,1188176r56,13190l872514,1204521r57,-22659l872632,1194765r56,1721l872745,1205383r57,-9748l872858,1206817r57,-7460l872972,1185876r60,18932l873089,1189597r57,16074l873203,1209688r60,-13202l873320,1211409r57,-9184l873434,1203946r56,2008l873547,1199082r61,6589l873664,1211984r57,-12627l873778,1192193r56,29260l873891,1197632r57,-7459l874008,1196781r57,576l874122,1192193r56,15487l874239,1190468r57,14915l874353,1198207r56,4593l874466,1199082r57,-2301l874580,1199641r60,6888l874697,1195911r57,-10606l874810,1197057r57,-12052l874924,1209113r61,-19216l875041,1206529r57,-17207l875155,1206242r60,-6885l875272,1193615r57,7176l875385,1206242r57,-6601l875499,1200216r57,-12615l875616,1207104r57,-2871l875730,1213130r56,-15498l875843,1176970r61,21537l875961,1213706r56,-20942l876074,1202225r57,-4018l876187,1195336r61,6601l876305,1194190r56,-5443l876418,1198507r57,-14924l876531,1202225r57,-13203l876649,1206242r57,-15499l876762,1205383r57,-13190l876880,1191318r56,8898l876993,1212555r57,-3729l877107,1199082r56,-575l877220,1204521r61,-16920l877337,1200503r57,-4592l877451,1193914r57,25530l877564,1193339r61,7452l877682,1193044r56,10902l877795,1209688r61,-10906l877913,1192193r56,12615l878026,1213706r56,-22088l878139,1203658r57,5743l878257,1197932r56,-8610l878370,1205383r57,14636l878483,1200503r57,-7459l878601,1195635r57,2872l878714,1205383r57,-10618l878828,1190173r60,11193l878945,1198782r57,2009l879058,1198207r57,-575l879172,1203087r57,-9173l879289,1198782r57,-4592l879403,1206817r57,-14053l879516,1202800r61,1721l879634,1209113r56,-8322l879747,1200503r57,575l879865,1200791r56,3730l879978,1194489r57,2868l880091,1200503r57,-4292l880205,1210263r56,-11756l880322,1205383r57,-9748l880435,1197357r57,4580l880553,1214281r56,-29851l880666,1188747r57,10894l880780,1196486r56,-10035l880897,1201937r57,-7448l881011,1192469r56,-8886l881124,1206817r57,-10606l881237,1203374r61,-10330l881355,1206529r56,-8022l881468,1204521r61,2871l881586,1198507r56,2859l881699,1199928r57,-1146l881812,1201649r57,6889l881930,1186451r57,7739l882043,1205671r57,-863l882157,1198207r56,-12331l882274,1210834r57,-21812l882387,1192764r57,9173l882505,1196211r57,-5468l882618,1199082r57,14624l882732,1195635r56,6014l882845,1211409r61,-16073l882962,1201078r57,5451l883076,1186451r57,29551l883193,1212843r57,-3730l883307,1192193r57,9744l883420,1210263r57,-12056l883538,1197357r56,-11202l883651,1205096r57,-4593l883764,1184154r57,9185l883878,1203087r61,-21800l883995,1206242r57,-12627l884108,1196211r61,13190l884226,1207104r57,-8897l884339,1190468r57,15486l884453,1204233r57,-15486l884570,1197932r57,-1446l884684,1204233r56,-12915l884797,1188747r57,12044l884914,1203946r57,-8886l885028,1199641r57,8322l885145,1199928r57,-8885l885259,1196211r56,-14648l885372,1205383r57,-2871l885486,1203658r60,-5451l885603,1187601r57,18928l885717,1212272r56,-15491l885830,1199357r61,-14628l885947,1207680r57,-12915l886061,1196211r56,-1722l886178,1185005r57,12927l886291,1206817r57,8610l886405,1193615r56,8034l886518,1191893r61,9185l886636,1211409r56,-7463l886749,1209972r57,-10044l886866,1199357r57,-5167l886980,1203658r57,2296l887093,1196781r61,-295l887211,1204808r56,-24671l887324,1201078r57,-2571l887438,1191043r56,8598l887555,1190468r57,30126l887668,1199357r57,9469l887782,1202225r61,-5739l887899,1199082r57,4292l888012,1206529r57,-5738l888126,1195635r61,-10630l888243,1200791r57,-2584l888357,1196781r57,8027l888470,1203374r57,-8038l888588,1204808r56,-11193l888701,1215714r57,-5167l888818,1215714r57,-21225l888932,1184430r57,16361l889045,1212272r57,-15491l889159,1195635r60,21225l889276,1190743r57,5743l889390,1189022r56,19804l889503,1209113r61,-12902l889620,1199928r57,-14052l889734,1193914r61,6589l889851,1194190r57,4892l889965,1202512r56,3730l890078,1204808r57,-6601l890195,1183008r57,17495l890309,1204233r56,-2867l890422,1201078r61,-1150l890540,1196211r56,7163l890653,1200216r57,-7172l890767,1197057r60,-6589l890884,1208538r57,-10906l890997,1199082r57,10031l891111,1186451r56,14340l891228,1201366r57,-9748l891341,1197357r57,-5164l891459,1211984r57,-32993l891572,1196781r57,-3442l891686,1204808r56,-21800l891799,1198207r61,5739l891917,1207392r56,-9460l892030,1193914r57,10319l892143,1200791r61,3730l892261,1202225r56,-1434l892374,1197357r61,5730l892492,1205671r56,-13202l892605,1198507r57,-2872l892718,1209113r57,-5455l892836,1189022r57,9185l892949,1201937r57,-4305l893063,1199082r56,-2025l893180,1195060r57,-3742l893294,1203946r56,-288l893407,1212272r61,-8898l893524,1210263r57,-10335l893638,1182709r56,22099l893751,1209401r57,-14912l893869,1205671r56,-12056l893982,1191043r56,15486l894095,1206529r61,-21224l894213,1199082r56,-2871l894326,1205096r57,-575l894443,1194489r57,7160l894557,1212555r57,-20086l894670,1194765r57,-2296l894784,1195060r56,5443l894901,1198207r57,-1721l895015,1201937r56,575l895132,1211409r57,-16073l895245,1193044r57,13485l895359,1191043r57,-3742l895476,1206529r57,-14636l895590,1209688r56,-22387l895703,1193615r57,18657l895816,1203087r61,-7751l895934,1187601r57,6014l896047,1199082r61,3143l896165,1190173r56,16356l896278,1199082r57,1996l896391,1195336r57,-21812l896509,1200791r57,-4580l896622,1189597r57,17795l896736,1189022r57,1446l896853,1211984r57,-18645l896967,1217148r56,-19791l897084,1194489r57,7448l897198,1198207r56,-5738l897311,1191318r57,14065l897424,1179838r61,10905l897542,1192764r56,-1721l897655,1193615r57,2596l897772,1212843r57,-17208l897886,1204808r57,-2008l897999,1197057r57,2871l898117,1200216r57,-2284l898230,1204233r57,6314l898344,1197057r56,-4013l898457,1206529r61,-14636l898574,1191618r57,8023l898688,1194190r61,2021l898805,1192193r57,11465l898919,1214852r56,-26105l899032,1195635r61,2872l899149,1193914r57,8598l899263,1199082r57,-10631l899376,1202512r57,2584l899494,1207392r57,-12627l899607,1185005r57,19228l899725,1210547r56,1150l899838,1204233r57,-11189l899951,1198207r57,-1721l900065,1191893r60,-8034l900182,1198207r57,-575l900295,1192764r57,10894l900409,1196781r61,-4588l900526,1207392r57,2580l900640,1196486r57,6026l900757,1211697r57,-16637l900871,1197357r56,1150l900984,1193914r57,14624l901097,1199928r61,2872l901215,1196781r57,14916l901328,1198207r57,-2572l901446,1201078r56,-13202l901559,1200791r57,8610l901673,1187601r60,19503l901790,1192469r57,9468l901903,1189597r57,18083l902017,1211122r56,-30410l902134,1209113r57,-7747l902247,1199357r57,16928l902361,1196486r61,-8035l902478,1204521r57,3730l902592,1213993r56,-17507l902705,1201937r61,1721l902823,1208251r56,-9169l902936,1198782r57,-5443l903049,1192193r57,276l903167,1208251r57,-17508l903280,1205954r57,-11465l903398,1199082r56,2567l903511,1209113r57,-21237l903625,1196486r56,3442l903738,1209401r61,-23821l903855,1201649r57,-12902l903969,1216285r56,-19799l904082,1204808r61,-10043l904199,1201366r57,6314l904313,1197357r61,5155l904430,1198207r57,16074l904544,1205096r56,2296l904657,1198507r57,-10056l904775,1194489r56,8311l904888,1201366r57,-10898l905001,1209401r61,-14341l905119,1196781r56,3722l905232,1202225r57,-2297l905346,1191893r60,13203l905463,1199357r57,-9184l905577,1202512r56,10043l905690,1195060r57,1426l905807,1194765r57,-6589l905921,1188747r56,20079l906038,1205671r57,-10335l906152,1193914r56,5727l906265,1201078r57,-4867l906378,1196486r61,6888l906496,1185305r56,850l906609,1195635r57,9748l906723,1187876r60,5168l906840,1207392r57,-863l906953,1186155r61,11777l907071,1203374r57,-6888l907184,1196781r57,11470l907298,1201937r56,1721l907415,1196211r57,-10056l907528,1201937r57,8610l907642,1197357r57,4868l907759,1196781r57,15491l907873,1190173r56,21811l907986,1209113r61,-14348l908104,1188176r56,26676l908217,1201649r57,-14923l908330,1205096r57,-4880l908448,1198507r56,l908561,1203087r57,8322l908675,1199082r60,1996l908792,1216577r57,-30701l908905,1199641r57,4592l909023,1205954r56,-9173l909136,1201366r57,-3159l909250,1205954r56,-8897l909363,1184154r57,9760l909481,1197932r56,3146l909594,1212555r57,-9181l909711,1189897r57,2572l909825,1206529r56,-12339l909938,1199082r57,19787l910056,1198507r56,10894l910169,1195911r56,13777l910282,1190173r57,7459l910396,1196781r60,-2016l910513,1215714r57,-23245l910627,1189322r60,3442l910744,1201649r57,-6014l910857,1201366r57,283l910971,1193914r56,21800l911088,1198507r57,-5743l911202,1197057r56,-276l911315,1184430r57,31284l911432,1188176r57,12902l911546,1203087r57,-4005l911663,1210834r57,-25529l911777,1199641r57,-2009l911890,1203658r57,-6601l912003,1200791r61,-9173l912121,1201937r57,-10044l912234,1188176r57,14049l912352,1190468r56,-1146l912465,1203087r57,-2871l912578,1206529r57,-6601l912696,1192193r57,4018l912809,1203946r57,-15770l912923,1197057r56,22099l913036,1204233r61,-8897l913154,1205096r56,-16645l913267,1193914r61,-2871l913384,1200791r57,858l913498,1207963r57,-5451l913611,1204233r61,1438l913729,1193914r56,27256l913842,1194489r57,8598l913955,1193339r57,9461l914073,1187876r57,22958l914186,1192469r57,9468l914304,1196781r56,8027l914417,1208251r57,-15207l914531,1207680r56,-12915l914644,1192469r61,18940l914761,1202800r57,-14624l914875,1190173r56,16069l914988,1204233r61,-4592l915105,1183008r57,28689l915219,1194190r57,4892l915336,1191893r57,1722l915450,1201937r57,-2009l915563,1209113r57,-26975l915677,1204233r60,-14336l915794,1210834r57,-22383l915907,1203946r57,-14924l916025,1189897r57,6314l916138,1199641r57,-7448l916252,1188176r60,17207l916369,1192764r57,16349l916482,1187876r57,15498l916596,1199928r57,l916713,1207104r57,-1150l916827,1191893r57,8610l916940,1194489r61,4868l917058,1198507r56,1134l917171,1200216r57,3442l917284,1199357r61,2580l917402,1212272r56,-10906l917515,1203946r57,-3730l917629,1199928r56,4880l917746,1203087r57,-2009l917860,1193044r56,8893l917977,1195635r57,6014l918090,1204521r57,8609l918204,1201078r56,1434l918317,1204233r61,-22371l918434,1204233r57,-2296l918548,1190173r57,9468l918661,1207963r61,2584l918779,1213993r56,-17782l918892,1199357r61,10044l919010,1202800r56,-4293l919123,1203658r57,-5451l919236,1203946r57,-7735l919354,1208826r57,-7748l919467,1193044r57,6038l919581,1189322r60,15486l919698,1203658r57,-2580l919811,1197632r57,300l919925,1191618r61,16633l920042,1191043r57,5168l920155,1205954r57,-4017l920269,1203087r57,-3159l920386,1187876r57,16357l920500,1202800r57,-8886l920617,1197057r57,7176l920731,1196781r56,6877l920844,1192764r57,-3442l920957,1199641r61,-4305l921075,1193339r57,6018l921188,1196486r57,8610l921302,1197357r60,1150l921419,1204808r57,-7176l921533,1196211r60,21512l921650,1207392r57,-18645l921764,1204808r56,2009l921877,1183008r56,10607l921994,1215139r57,-12339l922108,1203946r56,-7165l922221,1197357r57,6301l922339,1199357r56,7747l922452,1206817r56,-5739l922565,1189322r61,10035l922683,1196211r56,11752l922796,1196781r57,13766l922910,1187025r56,26681l923027,1193044r57,12052l923140,1195911r57,12340l923254,1201649r61,-3442l923371,1195336r57,299l923485,1199082r56,l923602,1205096r57,1146l923715,1195911r57,8035l923829,1200791r56,3155l923942,1198782r61,-1725l924060,1195635r56,-2591l924173,1203087r57,-10618l924291,1206529r56,-3155l924404,1207963r57,3734l924517,1191893r57,14349l924635,1210834r56,-13477l924748,1209972r57,-14636l924861,1203374r57,-11756l924975,1213130r61,-3442l925092,1200791r57,-2584l925210,1207680r56,-2009l925323,1196486r57,17507l925437,1197932r56,-5463l925550,1195911r57,2021l925667,1202512r57,-12915l925781,1199082r56,14911l925894,1196486r57,-7164l926012,1187601r56,5443l926125,1199357r57,14349l926242,1203946r57,-5739l926356,1205383r56,-6876l926469,1199357r57,571l926583,1195911r60,7747l926700,1196211r57,8022l926814,1205383r56,14636l926931,1195911r57,5738l927044,1204233r57,-859l927158,1193615r56,7176l927275,1202800r57,-9461l927389,1199082r56,9744l927502,1198507r57,-10631l927616,1203087r60,5164l927733,1196486r57,9756l927846,1200503r61,7748l927964,1189322r56,14336l928077,1200791r57,-5455l928190,1218586r61,-30135l928308,1203374r56,-7739l928421,1211697r57,-17507l928535,1189897r56,6589l928652,1203087r57,-2296l928765,1206817r57,-8610l928883,1205383r57,-6876l928996,1207963r57,-1721l929110,1204233r56,-5151l929223,1201937r61,-5451l929341,1211697r56,-18358l929454,1210263r57,-21516l929567,1217723r61,-32143l929685,1193044r57,13485l929798,1189597r57,7760l929916,1197057r56,10906l930029,1206817r57,863l930142,1188451r57,20662l930256,1189322r61,15199l930373,1210263r57,-36739l930487,1199928r56,4880l930604,1203946r57,-7460l930717,1197357r57,12044l930831,1190173r61,13773l930948,1195336r57,8610l931062,1200791r56,-2284l931175,1203374r57,4306l931292,1189322r57,17207l931406,1192764r57,-1146l931519,1200503r61,-1721l931637,1201078r57,-6018l931750,1188451r57,10056l931864,1203087r60,3155l931981,1194765r57,571l932094,1203658r57,-8598l932208,1205096r56,4876l932325,1176970r57,35014l932439,1192764r56,6593l932556,1198207r57,-3718l932669,1195635r57,-5462l932783,1196486r57,7747l932896,1197357r61,-300l933014,1201937r56,-7172l933127,1193914r57,-1445l933240,1186155r61,10902l933358,1212843r57,-4880l933471,1188451r61,21812l933589,1206817r56,-20662l933702,1210547r57,-9756l933816,1195060r56,4297l933933,1212843r57,-29260l934047,1197057r56,7176l934160,1212555r61,-6601l934277,1188747r57,24096l934391,1198207r56,-10331l934504,1205383r61,-2871l934621,1205671r57,-10335l934735,1202225r56,6601l934848,1192764r57,11757l934966,1192469r56,14060l935079,1209113r57,-12056l935196,1196486r57,-8310l935310,1203374r57,-862l935423,1203658r57,-2292l935537,1185005r61,14636l935654,1205383r57,3443l935768,1185580r56,7464l935881,1208538r61,-7460l935998,1210834r57,-5163l936112,1206817r61,-5739l936229,1190173r57,1445l936343,1203087r56,-8897l936456,1200791r57,4592l936573,1203946r57,-4305l936687,1211409r57,-20366l936800,1202800r57,-1434l936918,1200791r56,-2584l937031,1199357r57,2580l937144,1205383r61,-10618l937262,1204233r57,-11469l937375,1189897r57,14336l937489,1204521r57,-2872l937606,1207963r57,-14049l937720,1190743r56,10623l937833,1190743r61,3447l937951,1207392r56,1721l938064,1199641r56,575l938181,1209113r57,-7464l938295,1194489r56,7160l938408,1208826r57,-12045l938521,1194190r61,-3447l938639,1204521r56,-7464l938752,1187601r57,21225l938870,1187025r56,16062l938983,1207680r57,-8039l939096,1194489r57,12615l939214,1192469r57,6888l939327,1198782r57,-2001l939441,1201937r56,-11764l939554,1201366r61,-2284l939672,1190743r56,5468l939789,1209113r57,-13202l939902,1193339r57,10894l940016,1198507r56,-4892l940129,1206242r61,-13198l940247,1195060r56,-8334l940360,1188747r57,16349l940473,1196781r57,-5738l940591,1206817r57,-16074l940704,1187301r57,-2871l940822,1203087r56,-6876l940935,1216002r57,-22387l941048,1195635r57,-1146l941162,1205096r60,-11182l941279,1204521r57,6026l941393,1199928r56,-5439l941510,1198782r57,6889l941624,1199357r56,15782l941737,1204808r57,-9173l941854,1192469r57,2020l941968,1201649r56,5455l942081,1197632r57,875l942194,1192764r61,8314l942312,1203946r57,-17791l942425,1203374r61,-3158l942543,1191893r56,6039l942656,1189022r57,14636l942770,1210834r60,-17790l942887,1184729r57,23809l943000,1194190r57,-6589l943114,1205671r57,2580l943231,1205671r57,-22663l943345,1202225r56,2871l943462,1207680r57,9180l943575,1199082r57,-7189l943689,1201937r57,10618l943802,1208251r61,-22375l943920,1190743r57,21812l944033,1200216r57,-4581l944146,1198782r61,-5738l944264,1184729r57,20654l944377,1202512r57,-287l944495,1211122r56,-17507l944608,1214281r57,-14924l944722,1194190r56,6313l944835,1194190r61,8610l944952,1201937r57,2871l945066,1198782r57,4018l945183,1205954r57,-19799l945297,1193339r56,4593l945410,1197357r61,12615l945528,1187876r56,22387l945641,1195336r57,9185l945754,1201649r57,-4017l945872,1191043r56,3147l945985,1202800r57,3154l946098,1192469r61,22095l946216,1201649r57,-283l946329,1201078r57,-1996l946443,1171527r60,39595l946560,1193914r57,575l946674,1201649r56,-10906l946787,1203946r57,-6589l946904,1199641r57,16073l947018,1196211r57,10893l947135,1199928r57,12056l947249,1209688r56,-15774l947362,1196211r57,16344l947476,1212272r60,-18657l947593,1201078r57,859l947706,1193914r57,8023l947820,1204233r61,-12340l947937,1197932r57,5726l948050,1212272r61,-33281l948168,1196486r57,3155l948281,1197632r57,2009l948395,1194190r56,6313l948512,1200503r57,4305l948625,1186451r57,22662l948739,1205671r61,-15498l948856,1195635r57,4006l948970,1191318r57,10619l949083,1210547r61,-16357l949201,1189597r56,14061l949314,1206817r57,-18366l949427,1209113r57,-4592l949545,1193914r57,-1445l949658,1184154r57,10335l949776,1199082r56,-4317l949889,1198782r57,-4592l950003,1209401r56,-4305l950120,1204521r57,-1721l950233,1190743r57,6614l950347,1210547r56,-12040l950460,1177841r61,12902l950578,1201649r56,2297l950691,1201937r61,7176l950808,1197057r57,1150l950922,1200791r56,-15211l951035,1211409r57,-6026l951153,1199928r56,-10331l951266,1206817r57,-8610l951380,1207392r56,-13777l951497,1200216r57,-8598l951610,1204808r57,-8597l951724,1199357r60,-1150l951841,1195060r57,5443l951954,1203946r57,-1146l952068,1199641r57,-6877l952185,1187601r57,30122l952299,1201078r56,10044l952412,1207392r61,-16649l952529,1206242r57,-9461l952643,1197057r57,9472l952760,1200791r57,858l952874,1191318r57,11769l952987,1200216r57,-17507l953101,1201649r60,-4292l953218,1209401r57,-10619l953331,1190743r57,10048l953449,1198207r57,2296l953562,1206242r57,-5739l953676,1198207r56,-12627l953793,1207963r57,-15770l953907,1200503r56,2009l954020,1204808r57,2009l954133,1189322r61,18358l954251,1194489r56,8885l954368,1203658r57,2584l954481,1212272r57,-20379l954595,1196781r57,12332l954708,1202512r61,5451l954826,1187025r56,1722l954939,1207680r57,5163l955053,1195336r56,9185l955170,1189897r57,-875l955283,1202512r57,2296l955401,1208251r57,-12915l955514,1199928r57,5743l955628,1197632r56,5168l955741,1183583r61,13474l955859,1201937r56,-8023l955972,1195336r56,14352l956089,1196781r57,3722l956203,1210547r56,-5451l956316,1193044r57,12339l956434,1208826r56,-17783l956547,1209972r57,-3155l956660,1192469r57,10905l956774,1205096r60,-12052l956891,1196781r57,8315l957004,1195060r61,8598l957122,1196486r57,5739l957235,1201937r57,-24667l957349,1197357r60,2000l957466,1204808r57,-4592l957580,1185580r56,10631l957693,1197057r57,-6589l957811,1196486r56,2296l957924,1205096r57,-5455l958041,1207104r57,-12914l958155,1205096r56,-4018l958268,1203658r57,4305l958381,1209401r61,-20950l958499,1196486r56,4592l958612,1191043r57,-300l958726,1194765r60,-4868l958843,1195911r57,-1146l958957,1190743r56,15499l959074,1194765r57,11477l959187,1197932r57,-5168l959301,1206529r56,-13485l959414,1206242r61,-1721l959532,1211409r56,-6888l959645,1195336r57,3446l959762,1198782r57,-4017l959876,1193339r57,10319l959989,1194489r61,3443l960107,1204233r56,-8022l960220,1197632r57,-1997l960334,1187301r56,5463l960451,1211984r57,-12343l960564,1202800r57,-8886l960678,1203946r60,-3730l960795,1199928r57,8323l960908,1194190r57,7176l961022,1210547r61,-12615l961139,1205383r57,10044l961253,1203658r57,-4017l961366,1208251r57,-4305l961484,1200503r56,-5167l961597,1199928r57,-2571l961715,1205671r56,4017l961828,1195060r57,13766l961941,1199082r57,-1725l962055,1200503r60,-862l962172,1200791r57,-3734l962285,1186451r57,14915l962399,1199082r61,11752l962516,1205671r57,-19220l962630,1202512r60,11769l962747,1200216r57,-5727l962861,1192764r56,-1446l962974,1203946r57,-5164l963091,1190743r57,12631l963205,1198507r56,13765l963318,1193615r61,16073l963436,1203374r56,1147l963549,1202512r57,-5731l963663,1194190r60,12339l963780,1207963r57,-18941l963893,1204233r57,-18357l964007,1213130r56,-9756l964124,1198507r57,-6314l964237,1211122r57,-16357l964355,1195336r57,10906l964468,1196486r57,21524l964582,1196781r56,7740l964699,1201366r57,-2009l964812,1193044r57,7172l964926,1187301r57,13777l965039,1200503r61,12052l965157,1202512r56,2296l965270,1181287r61,25242l965388,1183008r56,25243l965501,1192469r57,6613l965614,1192193r57,11753l965732,1198782r57,-15774l965845,1204233r57,-22946l965959,1207104r56,-10618l966076,1195336r57,-8885l966190,1211697r56,-14640l966303,1207104r61,-2296l966420,1185876r57,5742l966534,1201937r56,4592l966647,1194765r57,10906l966764,1207680r57,3154l966878,1197357r57,-2297l966991,1210263r61,-8326l967109,1198507r56,-11482l967222,1206529r57,288l967339,1193914r57,575l967453,1197357r57,6876l967566,1189897r57,15199l967680,1190743r61,14640l967797,1191618r57,2572l967911,1190468r56,-2867l968028,1197932r57,1709l968141,1207392r57,-15499l968255,1204233r56,3447l968372,1198507r57,-12056l968486,1201078r56,4876l968599,1189322r57,11469l968713,1196486r60,3155l968830,1205383r57,-4305l968947,1194765r57,14061l969061,1202800r56,8609l969174,1201078r57,9469l969287,1203374r61,572l969405,1205096r57,-4305l969518,1200216r57,4305l969632,1191043r57,3446l969749,1207392r57,-8035l969863,1190173r56,-4593l969980,1197932r57,-3167l970094,1199928r56,-3717l970207,1183583r56,19504l970320,1197632r61,-6889l970438,1195336r56,4305l970551,1205383r57,7460l970668,1189897r57,8035l970782,1190468r57,19795l970895,1188451r57,23821l971013,1205383r56,-7451l971126,1203946r57,4592l971240,1203374r56,1147l971353,1189897r61,-9185l971470,1181287r57,14049l971584,1203087r61,6885l971701,1200503r57,-8310l971815,1208826r56,-9185l971928,1169806r61,24384l972045,1220019r57,-12915l972159,1194190r56,5451l972272,1216577r57,-21812l972390,1206529r56,-17507l972503,1182138r57,21236l972621,1212555r56,-19216l972734,1198507r57,14336l972847,1207392r57,-12056l972961,1191043r60,16061l973078,1197057r57,8897l973192,1212843r56,-26688l973305,1203658r61,288l973422,1197057r57,-5739l973536,1200503r57,13778l973653,1204808r57,-10894l973767,1203374r56,-9759l973880,1196486r57,-1426l973993,1207392r61,-3159l974111,1193615r57,8897l974224,1199641r57,8039l974342,1191893r56,12915l974455,1205671r57,-26405l974568,1193914r61,10032l974686,1199928r56,-5163l974799,1195911r57,15211l974913,1205383r56,-16932l975030,1192193r57,7735l975144,1196211r56,l975257,1205954r61,-6026l975374,1195336r57,-276l975488,1206817r56,-10606l975601,1195911r61,4305l975719,1206529r56,-13190l975832,1202225r57,-2009l975945,1201649r57,-14624l976063,1212843r57,-14911l976176,1192469r61,7747l976294,1200216r56,-4005l976407,1195911r57,300l976520,1204808r57,-9472l976638,1210834r57,-12902l976751,1191318r57,10619l976865,1201078r56,-7739l976978,1193044r61,14919l977095,1185580r57,16357l977209,1206817r61,1434l977326,1189897r57,21800l977440,1192764r57,2572l977553,1213130r57,-15498l977671,1195060r56,18358l977784,1201078r57,4876l977897,1194765r61,-10611l978015,1197357r56,-576l978128,1200791r57,4017l978241,1199082r61,-8614l978359,1199928r57,-5163l978472,1197057r57,3734l978586,1198507r57,-300l978703,1195911r57,-1721l978817,1201649r56,8039l978934,1193615r57,-276l979048,1197057r56,-846l979161,1203374r57,-3733l979278,1191318r57,8610l979392,1202512r56,-2584l979505,1198207r57,-10906l979619,1208826r60,-3730l979736,1187301r57,18941l979849,1205383r61,-15210l979967,1189597r57,21525l980080,1201937r57,-6302l980193,1199641r57,1150l980311,1194489r57,13191l980424,1207963r57,-12627l980538,1189322r56,18641l980655,1193044r57,-7739l980769,1205671r56,-7739l980886,1193044r57,2591l980999,1204233r57,-18653l981113,1206529r57,-2296l981226,1190468r57,10035l981344,1201649r56,-10906l981457,1197057r57,875l981571,1205383r60,-2583l981688,1201937r57,4880l981801,1193339r57,10894l981919,1192469r56,-851l982032,1202512r57,-16932l982146,1196211r56,5155l982259,1185580r61,14923l982377,1198782r56,5739l982490,1218010r56,-8609l982607,1195635r57,-1721l982721,1217435r56,-8322l982834,1199641r57,-12340l982951,1192193r57,4018l983065,1197932r56,6301l983178,1178691r57,12627l983292,1196781r60,16925l983409,1192193r57,2867l983526,1189897r57,10894l983640,1205954r57,-7172l983753,1203946r57,-12053l983867,1205671r61,-10335l983984,1192764r57,14053l984098,1191318r56,7464l984211,1194765r57,6026l984328,1195336r57,4880l984442,1202800r56,-575l984559,1202512r57,-14061l984672,1201366r57,4305l984786,1196211r57,6014l984899,1202225r61,-4593l985017,1209401r57,-23821l985130,1194765r57,3167l985248,1201649r56,-16920l985361,1196211r57,-1446l985474,1199928r57,14636l985592,1197357r57,4009l985705,1203946r57,575l985819,1189597r57,1146l985932,1196486r61,3730l986050,1211122r56,-19804l986163,1204808r61,1434l986280,1199641r57,-5152l986394,1203374r56,-574l986507,1198782r61,-6313l986625,1195635r56,-1445l986738,1201078r57,3730l986851,1211697r57,-26117l986969,1201649r56,3159l987082,1192764r57,14340l987200,1187025r56,8311l987313,1197632r57,-1997l987427,1207392r56,-6889l987540,1208826r61,-5452l987657,1196486r57,871l987771,1197632r56,-2572l987884,1197632r61,-851l988002,1203658r56,-12915l988115,1185305r57,23521l988232,1202225r57,-7460l988346,1189022r56,12627l988459,1195911r57,-8886l988577,1203087r56,6314l988690,1188451r57,l988803,1206529r57,-9472l988921,1206529r57,1434l989034,1199928r57,-1146l989148,1205096r60,l989265,1202225r57,2008l989378,1197632r57,2009l989492,1193914r57,12040l989609,1195336r57,20949l989723,1194489r57,-575l989836,1205954r61,-2296l989954,1192469r56,6888l990067,1197932r57,20366l990180,1196211r61,-1446l990298,1192469r57,15782l990411,1191043r57,12044l990524,1197057r57,7176l990642,1203087r57,1146l990755,1207963r61,-12903l990873,1199928r113,l991043,1201937r57,-7448l991156,1197357r61,-1146l991274,1192764r56,6318l991387,1196486r57,9756l991501,1200503r56,-4868l991618,1199641r57,-284l991731,1197357r57,6589l991849,1199082r57,-10060l991962,1208251r57,-11470l992076,1185876r56,12906l992189,1199928r61,-14623l992307,1203658r56,-571l992420,1201649r57,7177l992537,1195635r57,1997l992651,1213418r56,1434l992764,1198782r57,3730l992881,1196781r57,1426l992995,1193615r56,4592l993108,1206817r57,-9460l993222,1192469r60,16357l993339,1196211r57,-8610l993453,1201937r60,-5156l993570,1193615r57,18657l993683,1212555r57,-16069l993797,1198207r61,4018l993914,1205096r57,-2584l994028,1195635r56,14628l994141,1194765r57,10618l994258,1193615r57,5167l994372,1199928r56,-846l994489,1201649r57,-2567l994603,1197357r56,-871l994716,1189597r57,19804l994830,1194489r60,10607l994947,1199357r57,7460l995060,1200503r57,2297l995174,1205954r60,-10043l995291,1193914r57,5727l995404,1198507r61,-3447l995522,1198507r57,1421l995635,1200791r57,-4580l995749,1209972r57,-12915l995862,1184729r61,12903l995980,1207392r56,-4592l996093,1198207r57,-3147l996211,1191318r56,18654l996324,1203374r57,-10035l996437,1200216r61,-2284l996555,1183859r56,23821l996668,1198782r57,-4293l996781,1201937r57,2584l996899,1199928r57,8610l997012,1201078r57,-2296l997126,1193339r60,12332l997243,1202225r57,6888l997357,1198507r56,10031l997470,1199641r61,-5727l997587,1189897r57,-1150l997701,1191618r56,10319l997814,1206817r57,-13202l997932,1198782r56,15499l998045,1210834r61,-13202l998162,1209688r57,-26105l998276,1208251r57,-13762l998389,1208826r57,-14337l998507,1211409r56,-13202l998620,1189322r57,10035l998733,1200791r57,-3734l998847,1216577r61,-10906l998964,1200216r57,1721l999078,1197357r60,9460l999195,1194190r57,5167l999308,1195911r57,4880l999422,1208251r57,-1722l999539,1199357r57,14636l999653,1209972r57,-5451l999766,1207104r61,-17207l999884,1196781r56,10036l999997,1208826r57,-12915l1000110,1196211r61,6301l1000228,1200216r57,-7172l1000341,1194190r57,18365l1000454,1197357r57,1725l1000572,1205671r57,-1438l1000685,1192469r57,-5168l1000803,1191618r56,5163l1000916,1198782r57,10906l1001030,1204521r56,-13203l1001147,1207104r57,-13190l1001261,1201649r56,-7735l1001374,1206529r57,-22099l1001487,1216285r61,-15207l1001605,1203658r56,-17207l1001718,1208826r61,-6314l1001836,1206817r56,-6889l1001949,1199082r57,6872l1002062,1197932r57,6589l1002180,1198782r57,-850l1002293,1194765r57,20662l1002407,1189597r56,-275l1002524,1195336r57,11768l1002637,1204808r57,-11764l1002755,1203374r57,9469l1002868,1201937r57,-5156l1002982,1205671r56,-14053l1003095,1207104r61,-5738l1003212,1195911r57,1446l1003326,1203658r57,12919l1003439,1190468r61,-1146l1003557,1199928r56,-9460l1003670,1208538r57,-22958l1003788,1191618r56,10607l1003901,1204233r57,-859l1004014,1193914r57,5727l1004128,1188451r60,15782l1004245,1191318r57,5463l1004358,1201937r57,-4580l1004476,1188451r57,11477l1004589,1194489r57,11182l1004703,1198207r57,2584l1004820,1200503r57,-2296l1004934,1197357r56,8885l1005047,1204808r57,-8322l1005160,1194765r61,-276l1005278,1193044r57,12339l1005395,1192469r57,9756l1005509,1186451r56,6018l1005622,1196211r57,l1005736,1187601r60,4868l1005853,1196486r57,-10610l1005966,1195911r57,7176l1006080,1196211r56,10893l1006197,1191043r57,16637l1006311,1207104r56,859l1006428,1197632r57,11769l1006541,1203946r57,-7460l1006655,1204233r56,-287l1006768,1204233r61,-21225l1006886,1207392r56,-13478l1006999,1191618r57,3147l1007116,1203946r57,-2297l1007230,1204233r57,-859l1007343,1197057r57,-846l1007461,1203087r57,2867l1007574,1197932r57,12040l1007688,1192469r56,14923l1007801,1187601r61,14624l1007918,1207963r57,-32714l1008032,1208538r60,-4017l1008149,1209401r57,-4880l1008263,1203374r56,5452l1008376,1193615r61,3166l1008494,1187601r56,10606l1008607,1185005r56,24683l1008720,1191618r57,17495l1008838,1191043r56,-2296l1008951,1202512r57,9185l1009068,1201649r57,-6589l1009182,1203374r57,-7463l1009295,1202800r57,l1009409,1212272r60,-14065l1009526,1195336r57,21524l1009640,1204233r56,5168l1009753,1195336r61,9185l1009870,1196211r57,l1009984,1205383r61,-22375l1010101,1185580r57,20374l1010215,1182433r56,13202l1010328,1209401r57,-3159l1010441,1196486r61,-3442l1010559,1195060r56,1151l1010672,1203087r57,2296l1010789,1192469r57,-1726l1010903,1203087r57,-13765l1011016,1205096r61,-16074l1011134,1211697r57,-29264l1011247,1199357r57,8606l1011361,1196211r56,-7760l1011478,1207680r57,-10899l1011591,1193615r57,-6590l1011705,1203374r61,-13477l1011822,1195635r57,4868l1011936,1201649r57,576l1012049,1201078r61,1434l1012167,1213418r56,-11193l1012280,1193339r57,-3442l1012393,1193044r57,20086l1012511,1204233r56,-2867l1012624,1191318r61,18083l1012742,1189322r56,16632l1012855,1195635r57,10894l1012968,1195060r57,10323l1013086,1195336r56,-13773l1013199,1205383r57,-8326l1013313,1202512r56,-6601l1013426,1185876r61,19220l1013544,1199082r56,4005l1013657,1214281r61,-16649l1013774,1201937r57,-288l1013888,1207963r56,-10031l1014001,1208251r57,-12616l1014119,1208826r56,-4880l1014232,1215427r57,-37586l1014345,1200503r61,20950l1014463,1201937r57,-15211l1014576,1191043r57,21800l1014694,1204521r56,l1014807,1180137r57,22663l1014920,1204808r57,-4592l1015034,1192469r61,12627l1015151,1199082r57,275l1015265,1192764r56,-1721l1015382,1197932r57,-5739l1015495,1207392r57,1721l1015609,1199641r57,12631l1015726,1211122r57,-12915l1015840,1190173r57,3166l1015953,1207104r57,-1433l1016067,1203087r60,571l1016184,1200503r57,11194l1016297,1210547r61,-2867l1016415,1193615r56,2596l1016528,1213993r57,-20378l1016641,1202512r57,-3730l1016759,1196211r57,17495l1016872,1203658r57,-9468l1016986,1194489r56,1997l1017103,1197357r57,4580l1017217,1194489r56,4293l1017334,1199928r57,2584l1017447,1204808r57,-11469l1017561,1211122r57,-22671l1017674,1189597r61,12340l1017792,1203087r56,-18933l1017905,1198782r57,15211l1018019,1189022r60,-3442l1018136,1203658r57,-284l1018250,1210834r56,-10618l1018367,1202225r57,-288l1018480,1205383r57,4589l1018594,1190173r56,10618l1018707,1192764r61,12619l1018824,1218010r57,-23820l1018938,1188451r56,571l1019055,1197932r57,18353l1019168,1191043r57,2871l1019282,1190173r57,23820l1019399,1186726r57,4017l1019513,1209401r57,-5168l1019626,1205096r57,-19220l1019740,1195911r60,2596l1019857,1205954r57,-6597l1019975,1207680r56,-19804l1020088,1194765r57,-7740l1020201,1208538r57,-14049l1020315,1202225r61,-12628l1020432,1196486r57,-1426l1020545,1206529r57,-12040l1020659,1192469r57,-2572l1020776,1196486r57,-3722l1020890,1191043r56,5738l1021007,1194765r57,11477l1021121,1197932r56,5442l1021234,1204808r57,-12339l1021347,1212843r61,-10618l1021465,1203087r56,-11194l1021578,1191618r57,10607l1021696,1214564r56,-26113l1021809,1194190r57,7176l1021923,1189897r56,14336l1022040,1196486r57,8610l1022153,1186726r57,12631l1022267,1192193r56,3143l1022380,1207104r61,-2296l1022498,1198782r56,-4592l1022611,1196211r61,-3167l1022728,1192469r57,9180l1022842,1211984r56,-28125l1022955,1192469r61,12914l1023073,1194489r56,2292l1023186,1211697r57,-19804l1023299,1186451r57,18645l1023417,1195635r57,6877l1023530,1205383r57,-10618l1023648,1214852r56,-28697l1023761,1194489r57,21796l1023874,1187301r57,575l1023988,1207963r61,-11752l1024105,1195911r57,3730l1024219,1198507r56,1709l1024332,1191318r61,23821l1024450,1202512r56,-15487l1024563,1199357r61,l1024681,1211984r56,-9472l1024794,1185580r56,9480l1024907,1203946r57,-3443l1025021,1200791r60,1721l1025138,1199082r57,846l1025251,1200791r57,-18653l1025369,1209113r56,-7176l1025482,1192764r57,19508l1025596,1177841r60,16349l1025713,1209972r57,-8035l1025827,1196781r56,276l1025940,1204233r57,-8897l1026057,1193615r57,17794l1026171,1199928r56,4880l1026284,1195635r61,11182l1026402,1197932r56,-2596l1026515,1198507r56,-4317l1026628,1195060r61,10894l1026746,1187876r56,10056l1026859,1197632r57,12056l1026973,1182709r56,23533l1027090,1201078r57,3155l1027203,1199082r61,6589l1027321,1200216r56,-1134l1027434,1194489r57,9169l1027548,1195336r56,2021l1027665,1197357r57,-6614l1027778,1209401r57,-26393l1027892,1217723r57,-31568l1028005,1195635r61,-870l1028123,1200216r56,8322l1028236,1199641r61,6030l1028354,1199357r56,-275l1028467,1208826r57,-288l1028580,1204808r57,-19228l1028698,1214564r56,-21225l1028811,1210263r57,-1725l1028924,1199357r61,-275l1029042,1196781r57,-570l1029155,1198782r57,8610l1029273,1198782r56,-2571l1029386,1207392r57,4880l1029500,1195635r56,5156l1029613,1197057r61,1150l1029730,1206242r57,-18366l1029844,1196486r56,-1150l1029961,1206817r57,2009l1030075,1201937r56,-12615l1030188,1197632r57,-5163l1030305,1189322r57,17207l1030419,1209401r57,-18083l1030532,1202800r57,-11482l1030646,1195060r60,-1146l1030763,1209401r57,-24096l1030877,1197632r60,8610l1030994,1202800r57,-5743l1031107,1197357r57,-1446l1031221,1185580r56,25829l1031338,1197932r57,4580l1031452,1194765r56,4017l1031565,1186155r57,18941l1031682,1201078r57,1434l1031796,1208251r57,-10319l1031913,1212555r57,-12052l1032027,1189897r56,16345l1032140,1190743r57,-275l1032253,1199928r61,-2296l1032371,1214852r57,862l1032484,1193914r57,1422l1032598,1198782r60,4018l1032715,1194765r57,3742l1032828,1197932r57,-10907l1032946,1207680r57,-12344l1033059,1212272r57,-17783l1033173,1186726r57,18657l1033286,1201078r61,-3721l1033404,1198782r56,1721l1033517,1199928r57,-7164l1033634,1199641r57,5455l1033748,1207392r57,-8885l1033861,1195060r57,10036l1033979,1188747r56,4297l1034092,1207392r57,-21812l1034206,1193615r56,-5164l1034319,1199641r61,8039l1034436,1192193r57,13761l1034554,1208251r57,-9169l1034667,1194765r57,4876l1034780,1183284r57,6313l1034894,1200216r61,2009l1035011,1198207r57,5739l1035125,1196211r56,2571l1035238,1204233r57,-2584l1035356,1197632r56,-11181l1035469,1197357r57,15773l1035586,1206817r57,-15774l1035700,1185305r57,6313l1035813,1212272r57,-9760l1035927,1198507r60,-4593l1036044,1206817r57,-11481l1036157,1205096r57,-8885l1036275,1210263r57,-8614l1036388,1192193r57,6589l1036501,1205383r57,-8602l1036619,1200503r57,-1421l1036732,1199928r57,13490l1036846,1209972r57,-12040l1036959,1205096r61,-5739l1037077,1216860r56,-16644l1037190,1209688r61,575l1037308,1191618r56,-2871l1037421,1201366r57,-11469l1037534,1197632r61,-1146l1037652,1197057r56,5455l1037765,1192193r57,10607l1037879,1211697r56,-14065l1037996,1214564r57,-24391l1038109,1192193r57,-4317l1038227,1204233r57,-14636l1038340,1190468r57,14053l1038454,1196211r56,6301l1038567,1204521r61,-13203l1038684,1214564r57,-10906l1038798,1185005r56,18369l1038911,1216577r61,-18370l1039029,1198207r56,10619l1039142,1205671r61,-8890l1039259,1186155r57,13486l1039373,1207104r57,-9172l1039486,1202800r57,-6019l1039604,1218010r57,-14352l1039717,1201937r57,-1146l1039831,1203374r56,-14923l1039948,1200791r57,3155l1040061,1198782r57,6601l1040175,1200503r60,575l1040292,1201078r57,-1721l1040406,1201078r56,2868l1040519,1209401r57,287l1040637,1202225r56,-5444l1040750,1211984r57,-14352l1040863,1197057r61,-19787l1040981,1214281r56,-10048l1041094,1199641r57,8897l1041212,1212555r56,-21812l1041325,1199357r57,-575l1041438,1199082r57,-7189l1041552,1186155r57,19799l1041669,1207680r57,-9173l1041783,1205671r60,-3446l1041900,1197932r57,1996l1042014,1197057r56,8897l1042127,1201649r57,3159l1042244,1195336r57,14352l1042358,1199082r56,1996l1042471,1202800r57,3442l1042584,1211122r61,-19504l1042702,1227191r56,-13773l1042815,1205954r61,-15781l1042933,1202512r56,-2009l1043046,1192193r57,-300l1043159,1206817r57,-10606l1043277,1195635r57,1422l1043390,1193044r57,1721l1043504,1192469r60,5463l1043621,1199357r57,-11481l1043735,1193339r56,11182l1043852,1200216r57,-9473l1043965,1191618r57,9173l1044079,1196211r57,275l1044192,1195336r61,5742l1044310,1208538r56,-15494l1044423,1213130r57,-10043l1044541,1200216r56,3158l1044654,1186451r57,18932l1044767,1191893r57,14924l1044885,1189597r56,7760l1044998,1204808r57,-12339l1045111,1203374r57,-3158l1045225,1203658r60,5455l1045342,1188747r57,2296l1045456,1198207r60,-1150l1045573,1191893r57,14636l1045687,1210263r56,-18645l1045800,1207963r57,6889l1045917,1213706r57,-12628l1046031,1203087r57,-5730l1046144,1205671r57,-1725l1046262,1198507r56,-5168l1046375,1182138r57,23245l1046492,1195911r57,-1422l1046606,1199641r57,5455l1046719,1205096r57,-3447l1046833,1194765r60,-8039l1046950,1202800r57,1721l1047063,1191318r57,l1047177,1192469r61,l1047294,1205671r57,-9460l1047408,1188176r56,12327l1047525,1191318r57,2297l1047638,1213418r57,-6889l1047752,1191318r57,16933l1047865,1207963r61,-19216l1047983,1199928r57,-2871l1048096,1188747r57,8310l1048214,1201366r56,7172l1048327,1198207r57,-8310l1048440,1199928r57,-12627l1048558,1209688r57,-14628l1048671,1206817r57,-25254l1048785,1198207r56,6889l1048898,1191618r61,4293l1049015,1202512r57,-11194l1049133,1201078r57,3443l1049246,1201078r57,l1049360,1189897r56,10319l1049473,1206529r61,-9472l1049591,1194765r56,4592l1049704,1199082r57,3430l1049817,1206817r57,287l1049935,1195635r56,-14072l1050048,1209401r57,-3447l1050166,1198207r56,-1150l1050279,1201366r57,-13190l1050393,1220019r56,-24959l1050506,1192764r61,18933l1050623,1190173r57,8609l1050737,1178691r56,12352l1050854,1187876r57,16932l1050967,1194190r57,-2872l1051081,1194190r57,-276l1051198,1198207r57,-11481l1051312,1191618r56,8885l1051425,1183284r57,10055l1051539,1195911r60,15211l1051656,1199641r57,-2584l1051769,1186451r61,10606l1051887,1202225r57,10047l1052000,1198507r57,-4892l1052114,1208251r60,-15487l1052231,1195911r57,6026l1052344,1208251r57,-8323l1052458,1190743r57,5743l1052575,1209113r57,-23533l1052689,1203087r56,1434l1052806,1191893r57,18941l1052920,1197057r56,5168l1053033,1188747r57,17495l1053146,1201937r61,2871l1053264,1207963r56,-11182l1053377,1196781r57,4010l1053490,1191618r61,3718l1053608,1203087r57,-6876l1053721,1204808r61,-7751l1053839,1191893r56,-1720l1053952,1197357r57,4009l1054066,1195635r56,13191l1054183,1183008r57,19504l1054296,1208251r57,-10319l1054410,1203374r57,-24108l1054527,1205383r57,3730l1054641,1193339r56,4018l1054754,1192193r61,9744l1054872,1195060r56,-1445l1054985,1202512r56,-6301l1055098,1199082r57,-14928l1055216,1206529r56,-12339l1055329,1187301r57,300l1055443,1205383r60,-575l1055560,1185305r57,9460l1055673,1208826r57,862l1055791,1196486r56,14636l1055904,1191893r57,300l1056017,1211409r57,-12627l1056131,1199641r57,-3730l1056248,1208538r57,-12327l1056362,1203087r60,-5455l1056479,1205671r57,-6030l1056593,1193615r56,2596l1056706,1213706r57,-25830l1056824,1207392r56,-6601l1056937,1200503r57,-2296l1057050,1207104r57,-20653l1057164,1187876r60,9181l1057281,1199357r57,1434l1057394,1212555r61,-18365l1057512,1205096r57,-6589l1057625,1196486r57,2021l1057739,1182433r56,23238l1057856,1207104r57,-11193l1057970,1208251r56,-14912l1058083,1186726r61,4592l1058200,1194190r57,6026l1058314,1194489r56,3143l1058431,1200216r57,287l1058545,1205954r56,-17778l1058658,1197932r57,10319l1058771,1197357r61,11181l1058889,1212272r57,-12631l1059002,1218869r57,-27551l1059120,1204521r56,-3443l1059233,1199928r57,-3147l1059347,1192193r56,12040l1059464,1186726r57,6318l1059577,1201078r57,-862l1059691,1193914r56,12040l1059804,1198782r61,8898l1059921,1202225r57,-576l1060035,1197057r61,-6589l1060152,1201937r57,-4580l1060266,1201937r57,-3730l1060379,1181862r57,17495l1060497,1196211r56,12902l1060610,1201366r57,-1150l1060723,1198782r57,-3446l1060841,1199641r57,1725l1060954,1208251r57,-18929l1061072,1212272r56,-12344l1061185,1203087r57,-1438l1061298,1202800r57,-10036l1061412,1202512r61,-15487l1061529,1210547r57,-8322l1061643,1208251r56,-7460l1061756,1205096r61,-15199l1061874,1212272r56,-17212l1061987,1203087r57,-2871l1062104,1209972r57,-12040l1062218,1199641r56,1437l1062331,1199641r57,10906l1062445,1187876r60,21237l1062562,1198782r57,-850l1062676,1205096r56,-21812l1062793,1205096r57,-3730l1062906,1203374r57,-8038l1063020,1201078r56,-6313l1063137,1222316r57,-26681l1063250,1185305r57,11752l1063364,1206817r56,-9185l1063477,1183284r61,18653l1063595,1199082r56,6014l1063712,1194765r57,10906l1063825,1193914r57,-870l1063939,1201649r57,1438l1064052,1206529r61,-11469l1064170,1191893r56,22388l1064283,1207104r57,2584l1064397,1202512r56,-9173l1064514,1199641r57,-4581l1064627,1203374r57,-7463l1064745,1204808r57,13202l1064858,1211409r57,-9760l1064971,1188747r57,14627l1065085,1201078r61,-4021l1065202,1188451r57,12340l1065316,1195635r57,13766l1065433,1199928r57,9185l1065547,1206817r56,-17220l1065660,1202800r61,4017l1065778,1205954r56,-2296l1065891,1198507r57,3430l1066004,1205383r57,-3446l1066122,1199928r56,1150l1066235,1196211r57,-4893l1066349,1196781r60,22088l1066466,1184430r57,20091l1066579,1206529r57,-3155l1066693,1182433r61,14624l1066810,1204808r57,-10894l1066924,1198782r56,-8314l1067037,1194765r57,6313l1067154,1198507r57,-2596l1067268,1191893r56,3167l1067385,1197057r57,4021l1067499,1200503r56,-1721l1067612,1199641r57,8897l1067726,1195911r60,2596l1067843,1190743r57,11194l1067956,1205383r57,-18657l1068070,1201078r60,-5443l1068187,1198782r57,8035l1068301,1209688r60,-14053l1068418,1200791r57,1146l1068531,1202225r57,-10032l1068645,1195911r56,-575l1068762,1206529r57,-15486l1068876,1197632r56,-851l1068989,1193615r57,12056l1069107,1187301r56,14636l1069220,1189897r57,15199l1069333,1195911r61,-2572l1069451,1189897r56,16632l1069564,1209113r57,-16069l1069677,1192764r57,12044l1069795,1199928r57,-4293l1069908,1201078r57,-20366l1070022,1209401r60,-7752l1070139,1195060r57,-8334l1070253,1197632r56,6026l1070370,1201937r57,4305l1070483,1212272r57,-6601l1070597,1198207r56,-4293l1070710,1212272r57,-19508l1070828,1195635r56,5443l1070941,1205954r61,-3729l1071058,1191043r57,7464l1071172,1185305r56,18353l1071285,1201649r57,-3442l1071403,1200791r56,1146l1071516,1209113r57,-10031l1071629,1199082r57,-7764l1071743,1198782r61,-6313l1071860,1189897r57,6014l1071974,1207680r60,-9473l1072091,1207963r57,-14049l1072205,1203087r56,-5455l1072318,1192764r57,-2296l1072435,1199357r57,l1072549,1209113r57,-10606l1072662,1189022r61,-5439l1072780,1187601r56,5738l1072893,1196486r57,7747l1073011,1188451r56,21812l1073124,1191043r56,5443l1073237,1203087r57,-3446l1073350,1193044r61,5738l1073468,1197057r57,15498l1073581,1201366r57,-5155l1073699,1192469r56,13202l1073812,1210547r57,-18354l1073926,1210547r56,-18654l1074043,1201078r57,-1996l1074157,1210263r56,-7751l1074270,1191318r57,2872l1074383,1205096r61,-13478l1074501,1196486r56,-9185l1074614,1199641r61,862l1074732,1211409r56,-6026l1074845,1200791r57,10043l1074958,1190743r57,9473l1075076,1202512r56,-13190l1075189,1199928r57,-8885l1075303,1213993r56,-18657l1075420,1187301r57,23246l1075533,1205383r57,5451l1075651,1197057r57,6889l1075764,1208251r57,-6314l1075878,1203087r56,1434l1075991,1201366r61,2292l1076108,1204521r57,-5739l1076222,1195911r57,12915l1076335,1201366r61,-22675l1076453,1197632r57,875l1076566,1211409r57,-6026l1076684,1192193r56,9456l1076797,1200503r57,-6589l1076910,1197357r57,-2297l1077024,1204808r60,2872l1077141,1191893r57,13778l1077255,1185580r56,-1150l1077372,1189597r57,19229l1077485,1210263r57,-5455l1077599,1182138r57,20374l1077716,1204808r57,-10618l1077830,1200791r56,-3734l1077943,1213130r57,-20366l1078061,1186451r56,4867l1078174,1191043r57,15199l1078291,1204233r57,-5451l1078405,1195336r56,3171l1078518,1204808r57,-11469l1078632,1216577r60,-25259l1078749,1191893r57,576l1078862,1200216r57,-5451l1078976,1191043r56,18070l1079093,1200503r57,4593l1079207,1190743r56,7464l1079324,1199082r57,-1150l1079437,1199082r57,-7189l1079551,1208251r56,-21525l1079664,1194489r61,2868l1079782,1196211r56,275l1079895,1202512r57,7460l1080012,1199082r57,846l1080126,1203087r57,-6030l1080239,1196781r61,276l1080357,1191043r57,15199l1080470,1188176r57,3442l1080584,1212843r56,4592l1080701,1190743r57,18945l1080814,1192469r57,12339l1080928,1195336r61,-11753l1081045,1201078r57,-9760l1081158,1204521r57,-3443l1081272,1195336r61,4880l1081389,1209401r57,-19804l1081503,1206529r56,-7172l1081616,1205096r57,1433l1081734,1190173r56,6608l1081847,1207963r57,-23234l1081964,1201366r57,-16061l1082078,1210834r57,-20661l1082191,1195635r57,3447l1082305,1196781r60,2576l1082422,1202225r57,-7165l1082536,1195635r56,17208l1082649,1201366r61,-863l1082766,1186155r57,13486l1082880,1195911r61,-10331l1082997,1195911r57,8897l1083111,1206817r56,-4017l1083224,1205954r57,-10319l1083341,1191618r57,-6613l1083455,1203658r56,-4876l1083568,1199082r57,275l1083685,1205383r57,-8897l1083799,1189022r57,16932l1083912,1195635r61,1997l1084030,1209401r57,-19804l1084143,1193615r57,15211l1084257,1191043r56,6014l1084374,1197357r57,-11202l1084487,1207104r57,-10893l1084601,1201366r61,-5155l1084718,1196781r57,12907l1084832,1203658r56,-5151l1084949,1201366r57,-8602l1085063,1202225r56,-1147l1085176,1196211r57,8022l1085289,1186451r57,20653l1085407,1204521r57,-4018l1085520,1198507r61,3718l1085638,1187301r56,13202l1085751,1207104r57,-27542l1085864,1204233r57,-12040l1085982,1202225r56,3729l1086095,1201078r57,-7463l1086209,1196486r56,9185l1086322,1192764r61,-1721l1086440,1206242r56,-3155l1086553,1200216r61,-10319l1086670,1195060r57,1426l1086784,1200503r56,-9185l1086897,1181563r57,24679l1087015,1202225r56,1149l1087128,1196781r57,5444l1087241,1190743r61,17795l1087359,1198507r56,-300l1087472,1198507r57,14048l1087590,1194489r56,10894l1087703,1199082r57,8310l1087816,1205671r57,-16349l1087930,1204808r61,2009l1088047,1201649r57,-9456l1088161,1216285r56,-27834l1088278,1203087r57,5739l1088391,1196781r57,12620l1088505,1211409r57,-14628l1088622,1204808r57,-15211l1088736,1201078r57,6602l1088849,1204521r57,-16920l1088962,1193615r61,8897l1089080,1206529r57,-16932l1089193,1194190r61,2867l1089311,1200791r56,1721l1089424,1209113r57,-18370l1089537,1189597r57,20091l1089655,1199357r57,-12332l1089768,1208538r57,-5451l1089882,1201366r57,-12044l1089999,1182138r57,12922l1090113,1201649r56,-3717l1090230,1183284r57,17794l1090343,1202225r57,-14349l1090457,1195635r57,-2020l1090570,1197357r61,-4313l1090688,1195911r56,-1422l1090801,1202800r57,-863l1090914,1184729r61,13478l1091032,1197057r57,7751l1091145,1200216r57,-2284l1091263,1200791r56,-18082l1091376,1213993r57,-13490l1091490,1198782r56,7460l1091603,1215714r61,-21524l1091720,1193339r57,8598l1091834,1201078r56,-1437l1091951,1185580r57,25829l1092065,1192469r56,15211l1092178,1197632r61,4017l1092295,1206817r57,-7176l1092409,1198782r57,1721l1092522,1200216r57,287l1092640,1191893r56,8035l1092753,1203087r57,-11469l1092871,1199357r56,-8039l1092984,1205671r57,-11182l1093097,1206529r57,-16632l1093211,1201366r61,-8602l1093328,1203087r57,-2871l1093441,1200216r57,-2009l1093555,1204233r57,288l1093672,1199928r57,-14348l1093786,1213130r57,863l1093903,1187025r57,-1149l1094017,1194190r56,10618l1094130,1216577r57,-17220l1094243,1194765r61,-3147l1094361,1203946r56,-6889l1094474,1211409r57,-10331l1094592,1220878r56,-16070l1094705,1191043r57,14053l1094819,1203946r60,-2868l1094936,1201937r57,-288l1095049,1202800r57,l1095163,1196781r56,576l1095280,1210263r57,-22087l1095394,1206242r56,-19791l1095507,1188176r61,18641l1095624,1204808r57,2296l1095738,1187301r56,9756l1095851,1204521r61,-15499l1095969,1200216r56,5455l1096082,1188176r57,-1725l1096196,1200216r56,2584l1096313,1185580r57,19516l1096426,1195911r57,-2867l1096544,1199082r56,5726l1096657,1199357r57,-18070l1096770,1205383r57,-5167l1096884,1190468r61,15774l1097001,1196781r57,-1721l1097115,1192764r56,1426l1097228,1190173r61,18653l1097345,1188451r57,16645l1097459,1191618r61,-875l1097576,1194765r57,10906l1097690,1208826r56,-12615l1097803,1187025r57,17783l1097921,1209688r56,-17795l1098034,1198782r57,1721l1098147,1196211r57,5155l1098265,1187876r57,22671l1098378,1201937r57,4305l1098492,1195060r60,14628l1098609,1199082r57,-575l1098723,1197057r56,12915l1098836,1192764r57,10894l1098953,1193044r57,2867l1099067,1202800r56,-12903l1099180,1205954r61,288l1099297,1194765r57,11764l1099411,1193339r56,5443l1099528,1211984r57,-18070l1099642,1205096r56,-8315l1099755,1209113r57,-20662l1099869,1193615r60,7751l1099986,1204521r57,-1147l1100099,1208826r61,-18929l1100217,1197632r57,9185l1100330,1193044r57,-2576l1100444,1204521r56,-16070l1100561,1208251r57,-15782l1100674,1211984r57,-24108l1100788,1198782r56,-275l1100901,1200791r61,-7452l1101019,1213706r56,-10332l1101132,1201649r61,-14624l1101250,1199928r56,-2296l1101363,1210834r57,-4305l1101476,1189597r57,20091l1101594,1205096r56,1433l1101707,1191318r57,-1145l1101820,1205954r61,-12339l1101938,1194190r57,-1426l1102051,1210834r57,-25254l1102169,1201649r56,863l1102282,1184729r57,20079l1102396,1191893r56,25830l1102509,1197357r61,-1146l1102627,1189597r56,8910l1102740,1206242r57,-20662l1102857,1202512r57,-6877l1102971,1215714r56,-17507l1103084,1196211r57,2296l1103201,1189597r57,6314l1103315,1211409r56,-20366l1103428,1198207r57,-6889l1103542,1205671r60,-9760l1103659,1203374r57,-15198l1103773,1222316r60,-24684l1103890,1202512r57,7176l1104003,1203946r57,-2580l1104117,1216285r61,-22095l1104234,1190743r57,12915l1104348,1198207r56,-7739l1104461,1197632r57,-13202l1104578,1190468r57,16349l1104692,1203946r57,8897l1104809,1191618r57,11756l1104923,1204808r56,-14340l1105036,1194765r57,4317l1105149,1198782r61,1434l1105267,1197057r56,2584l1105380,1193615r57,9185l1105494,1191043r60,10606l1105611,1191893r57,10619l1105724,1205383r57,-13490l1105842,1207963r57,3159l1105955,1194489r57,9744l1106069,1183008r57,11481l1106182,1215427r61,-16645l1106300,1193339r56,-4888l1106413,1204808r57,l1106531,1189897r56,16920l1106644,1207392r57,-3159l1106757,1184154r61,6589l1106875,1196211r56,-2297l1106988,1201937r57,-6601l1107101,1199082r57,-10906l1107219,1204521r56,-2009l1107332,1196486r57,11477l1107450,1195336r56,-1146l1107563,1194765r57,5738l1107676,1191618r57,5439l1107790,1201649r61,12344l1107907,1201937r57,-15782l1108021,1204808r56,-2871l1108134,1201366r57,-13765l1108252,1203087r56,-15786l1108365,1214852r57,-13774l1108482,1205383r57,-10047l1108596,1208538r57,-4592l1108709,1196211r57,5438l1108823,1199082r60,5151l1108940,1188176r57,7459l1109053,1207392r57,-4305l1109171,1203658r57,2013l1109284,1197632r57,1450l1109398,1198207r60,6889l1109515,1192193r57,571l1109628,1199357r57,571l1109742,1189897r57,3718l1109859,1199641r57,10906l1109973,1203946r56,-3730l1110086,1186155r61,12927l1110204,1193339r56,14624l1110317,1202512r57,-1721l1110430,1190743r61,15499l1110548,1184154r56,12332l1110661,1195635r57,851l1110775,1187876r56,13490l1110892,1191318r57,13490l1111006,1199641r56,-3430l1111123,1199082r57,10031l1111236,1201366r57,-575l1111350,1193615r56,4317l1111463,1205383r61,-7751l1111580,1190743r57,12057l1111694,1203946r57,1150l1111807,1197057r61,2871l1111925,1205096r56,-6314l1112038,1203374r61,-1149l1112155,1184729r57,15774l1112269,1194489r57,10894l1112382,1206529r57,-12615l1112500,1193339r57,-9480l1112613,1221453r57,-30410l1112727,1181563r56,19515l1112844,1205383r57,-9472l1112957,1218869r57,-21512l1113071,1191618r61,10319l1113188,1203374r57,-8314l1113302,1206242r56,-10031l1113415,1208251r57,-6602l1113532,1209113r57,-4592l1113646,1202800r57,5738l1113759,1185876r61,29551l1113877,1201366r56,3155l1113990,1198207r57,11194l1114108,1191618r56,11182l1114221,1207963r57,-11182l1114334,1199641r57,5455l1114448,1198207r60,-7464l1114565,1205954r57,-10043l1114679,1220878r60,-24097l1114796,1187876r57,6038l1114910,1205383r56,-6601l1115023,1198507r56,-6314l1115140,1200791r57,-1150l1115254,1205954r56,-14636l1115367,1204808r57,-16632l1115480,1203946r61,-288l1115598,1205096r56,-6589l1115711,1205096r61,-863l1115829,1207104r56,-18653l1115942,1195336r57,-5163l1116055,1188747r57,14340l1116173,1206817r57,-8610l1116286,1193044r57,571l1116400,1181287r60,24667l1116517,1196211r57,9743l1116631,1201366r56,6885l1116748,1202225r57,-10032l1116861,1203374r57,-14627l1116975,1204233r56,4593l1117088,1190173r61,20661l1117206,1187301r56,15786l1117319,1197932r57,6589l1117437,1202800r56,-1722l1117550,1200216r57,1433l1117663,1202225r57,-22088l1117781,1210263r56,-6030l1117894,1201366r57,1146l1118007,1205954r57,-6597l1118121,1203374r60,-15773l1118238,1188451r57,17503l1118352,1193339r60,7739l1118469,1190468r57,10035l1118583,1190743r56,-10905l1118696,1200216r61,-10894l1118813,1203946r57,-8886l1118927,1202225r57,l1119040,1187601r57,11756l1119158,1209688r56,-13477l1119271,1189322r57,28113l1119389,1195336r56,1721l1119502,1203374r56,-3446l1119615,1204808r57,-2008l1119729,1194190r60,11764l1119846,1192764r57,851l1119960,1198782r56,3730l1120073,1195060r61,1426l1120190,1205383r57,-11469l1120304,1198207r56,5451l1120421,1204521r57,-16920l1120534,1183583r57,29835l1120648,1192469r57,1146l1120761,1191893r61,5739l1120879,1199641r57,-6597l1120992,1210547r57,2296l1121110,1207680r56,2292l1121223,1203087r57,-1438l1121336,1192764r61,10036l1121454,1201078r57,-8609l1121567,1203658r57,-6301l1121681,1193339r56,11182l1121798,1193044r57,2591l1121911,1180712r57,14053l1122029,1208826r57,-19229l1122142,1191043r57,6889l1122256,1210834r56,-17219l1122369,1193615r61,-1997l1122487,1204521r56,-12052l1122600,1207680r57,-23821l1122713,1204808r57,-16932l1122831,1205954r56,-10043l1122944,1200216r57,1433l1123062,1195336r56,-2292l1123175,1199928r57,5455l1123288,1189022r57,12627l1123402,1202225r60,1433l1123519,1187301r57,15211l1123633,1189022r56,7464l1123750,1205954r57,-3154l1123863,1190173r57,14060l1123977,1191893r61,8323l1124094,1195635r57,13191l1124208,1190468r56,8039l1124321,1208251r57,7176l1124438,1208251r57,-26113l1124552,1202512r57,3730l1124665,1202225r61,-22959l1124783,1196781r57,-5463l1124896,1192193r57,20079l1125009,1199641r61,-1709l1125127,1188176r57,14049l1125240,1201937r57,-288l1125354,1196781r56,576l1125471,1197057r57,5455l1125584,1208826r57,-3443l1125702,1210547r57,3159l1125815,1201366r57,12340l1125929,1201937r57,-6302l1126042,1191043r61,850l1126160,1197632r56,-3143l1126273,1182709r57,24395l1126386,1190173r61,-4018l1126504,1203374r57,-9184l1126617,1205383r61,1146l1126735,1198507r56,-575l1126848,1193615r57,8897l1126962,1198207r56,300l1127079,1199082r57,-8339l1127192,1201649r57,-5438l1127306,1186726r56,10631l1127423,1190173r57,12914l1127537,1195060r56,851l1127650,1201078r61,5164l1127767,1190743r57,20379l1127881,1199928r56,-3442l1127994,1204521r57,287l1128112,1215139r56,-9468l1128225,1207104r57,-8322l1128339,1207680r60,-5743l1128456,1197057r57,-6884l1128569,1191618r57,7739l1128687,1199928r56,-7459l1128800,1207392r57,-7464l1128914,1199357r56,18366l1129027,1204808r61,-7451l1129144,1199928r57,5743l1129258,1203087r60,1434l1129375,1206817r57,-1434l1129488,1198782r57,-9460l1129602,1214281r57,-14640l1129719,1189022r57,7189l1129833,1192193r57,1422l1129946,1199082r57,-9185l1130060,1198207r60,12915l1130177,1202800r57,1433l1130295,1199928r56,-1146l1130408,1197357r57,2571l1130521,1214564r57,-10043l1130635,1204233r60,-7176l1130752,1187025r57,26968l1130866,1203658r56,5168l1130979,1192764r61,16637l1131096,1203946r57,-14349l1131210,1203946r56,7463l1131327,1205671r57,-17495l1131441,1201078r56,-4867l1131554,1203658r57,-4876l1131667,1186155r61,12052l1131785,1191043r56,32993l1131898,1188176r57,-2021l1132016,1194489r56,8598l1132129,1205954r57,2297l1132243,1208251r56,-6314l1132360,1203658r57,-7447l1132473,1201366r57,-4309l1132587,1189022r56,24684l1132700,1192469r61,575l1132818,1209401r56,-14065l1132931,1188747r61,4017l1133048,1200216r57,-6601l1133162,1199082r56,-300l1133275,1203658r61,4880l1133393,1206242r56,-3730l1133506,1206529r57,-11193l1133619,1193339r57,21800l1133737,1205383r56,6889l1133850,1189022r57,18370l1133968,1198782r56,-9460l1134081,1199357r57,-4592l1134194,1206529r57,-15786l1134308,1193339r61,11469l1134425,1205383r57,-3446l1134539,1210834r56,-22658l1134652,1200503r61,13203l1134770,1200216r56,-15487l1134883,1197057r57,11769l1135000,1208251r57,-17508l1135114,1191893r57,1446l1135227,1205954r57,7464l1135340,1194765r61,10331l1135458,1205954r57,-10043l1135571,1210547r57,-13190l1135689,1209972r56,-17779l1135802,1203374r57,-3158l1135916,1198507r60,-5168l1136033,1208251r57,-12340l1136146,1205383r57,-14915l1136260,1185005r56,9484l1136377,1184729r57,27255l1136491,1203374r56,-11181l1136608,1187601r57,5443l1136721,1203658r57,-8598l1136835,1205383r57,-5167l1136948,1208538r61,-18070l1137066,1203658r57,-3730l1137179,1195336r57,5742l1137293,1211697r56,-9760l1137410,1179266r57,18941l1137523,1197932r57,5155l1137641,1201649r56,-9180l1137754,1206529r57,-10618l1137867,1188747r57,18070l1137981,1196486r61,295l1138098,1197357r57,17782l1138212,1198207r57,-2572l1138329,1195911r57,-5443l1138443,1195060r56,11182l1138556,1206242r61,-6026l1138674,1203087r56,-7452l1138787,1205954r57,-571l1138900,1185305r57,12327l1139018,1193615r56,-2297l1139131,1182709r57,22099l1139244,1204808r61,-4017l1139362,1188451r57,14923l1139475,1200791r57,1434l1139589,1187301r60,2872l1139706,1202800r57,4017l1139820,1188451r56,13486l1139933,1197057r57,4309l1140050,1219156r57,-25242l1140164,1203946r56,-4305l1140281,1183008r57,33569l1140395,1193615r56,14065l1140508,1198207r57,-4868l1140625,1201649r57,3734l1140739,1194190r57,9184l1140852,1194765r57,5451l1140966,1192193r61,-10331l1141083,1206529r57,1434l1141196,1204521r61,-19216l1141314,1203374r57,-2008l1141427,1198507r57,-575l1141541,1197632r56,1150l1141658,1194489r57,1997l1141771,1201366r57,l1141885,1187025r57,-574l1142002,1212843r57,-2009l1142116,1205954r57,-18653l1142229,1197057r61,-10902l1142347,1207392r56,-14923l1142460,1208538r57,-14348l1142573,1199082r57,2567l1142691,1195060r57,-11477l1142804,1193339r57,l1142918,1199357r60,-11756l1143035,1198507r57,-7189l1143149,1205096r56,4876l1143266,1187876r57,18653l1143379,1191893r57,23534l1143493,1193914r56,15487l1143606,1192469r61,5463l1143724,1195911r56,8035l1143837,1195336r61,1445l1143954,1200503r57,2584l1144068,1178116r56,22100l1144181,1205096r57,-2009l1144299,1194489r56,-8613l1144412,1200503r57,4305l1144525,1207963r57,-18066l1144639,1192764r61,11182l1144756,1214564r57,-21520l1144874,1199928r56,5455l1144987,1191618r57,21800l1145101,1201937r56,-571l1145214,1197357r61,-12628l1145331,1196211r57,13761l1145445,1196781r56,-3737l1145558,1203658r61,-3730l1145675,1189022r57,-275l1145789,1195911r57,1146l1145906,1207104r57,3443l1146020,1195635r56,6877l1146133,1190173r57,23533l1146247,1188747r60,16349l1146364,1206817r57,-7735l1146477,1219732r57,-20950l1146595,1211697r56,2009l1146708,1196781r57,-870l1146822,1194765r56,15782l1146939,1187025r57,17783l1147053,1222316r56,-28402l1147166,1199928r57,-3442l1147279,1203374r61,-12056l1147397,1197632r56,8897l1147510,1204521r61,-10607l1147628,1194489r56,4293l1147741,1194489r57,4868l1147854,1191318r61,8898l1147972,1194190r56,6601l1148085,1190743r57,10048l1148199,1195060r56,21800l1148316,1202512r57,-8897l1148429,1205096r57,-7464l1148547,1210547r57,-12915l1148660,1198207r57,875l1148774,1214564r56,863l1148887,1193044r61,-14353l1149004,1212843r57,1150l1149118,1190173r56,1720l1149231,1198782r61,5164l1149349,1188747r56,21516l1149462,1213706r57,-20367l1149580,1208826r56,14636l1149693,1192469r57,7747l1149806,1207392r57,-6889l1149920,1198782r60,4876l1150037,1200503r57,1722l1150151,1194765r56,9756l1150268,1189897r57,10031l1150381,1184430r57,12627l1150495,1213418r60,-10618l1150612,1199928r57,8035l1150726,1191318r56,-2867l1150839,1209113r57,-18940l1150957,1194489r56,-8613l1151070,1196211r57,3717l1151187,1198207r57,1150l1151301,1194489r56,-2596l1151414,1205383r57,13486l1151527,1187601r61,11481l1151645,1195336r56,-12627l1151758,1204808r57,-1721l1151872,1200503r56,2871l1151989,1196486r57,19516l1152103,1178691r56,28413l1152220,1198782r57,-1425l1152333,1194489r57,18066l1152447,1193914r56,18929l1152560,1196781r61,8027l1152678,1192469r56,3742l1152791,1200503r57,2009l1152908,1205671r57,-3159l1153022,1199928r57,2584l1153135,1200216r61,-1434l1153253,1208538r57,-12052l1153366,1206817r57,-10606l1153479,1191043r57,10323l1153597,1209113r57,-9185l1153710,1192469r57,-2572l1153824,1199928r60,1438l1153941,1197932r57,l1154054,1193914r57,-2296l1154168,1186155r61,18941l1154285,1194765r57,2292l1154399,1202800r57,-1434l1154512,1218010r57,-26392l1154630,1198507r56,2284l1154743,1198507r57,-9760l1154860,1204233r57,-859l1154974,1196486r57,-6313l1155087,1202800r57,-12057l1155205,1207963r56,-18366l1155318,1198507r57,-7764l1155431,1194489r57,11753l1155545,1195060r60,276l1155662,1205954r57,3159l1155776,1200216r60,-11194l1155893,1198207r57,4305l1156007,1195060r56,276l1156120,1189897r57,10606l1156237,1197932r57,12040l1156351,1196781r56,2001l1156464,1185580r57,7464l1156582,1196486r56,4880l1156695,1196781r57,-5163l1156812,1215139r57,-25242l1156926,1193615r57,16932l1157039,1204233r57,-4592l1157153,1200503r56,-3446l1157270,1204808r57,-12339l1157383,1211984r57,-18070l1157497,1207392r61,-10611l1157614,1213418r57,-12340l1157728,1196211r56,-3447l1157845,1200503r57,4880l1157958,1192193r57,2296l1158072,1203087r57,-7176l1158185,1202512r61,-1434l1158303,1203374r57,859l1158416,1199357r61,-7739l1158534,1206817r56,-5739l1158647,1207392r57,-10611l1158760,1198207r57,-7164l1158878,1193914r57,2867l1158991,1193044r57,8322l1159105,1205383r56,-8602l1159218,1205954r61,-16357l1159335,1186726r57,35877l1159453,1196781r57,14916l1159566,1189897r57,18929l1159680,1205383r56,-287l1159793,1195635r61,2297l1159910,1191043r57,-4888l1160024,1191893r57,6314l1160137,1202225r61,-288l1160255,1210263r56,-18070l1160368,1206242r57,-5739l1160486,1195336r56,2596l1160599,1203946r57,2871l1160712,1202225r57,-4593l1160826,1192764r61,22950l1160943,1205954r57,-19799l1161057,1185005r56,10630l1161174,1203946r57,-3730l1161287,1195635r57,-8610l1161401,1205383r56,-4592l1161518,1193339r57,5743l1161631,1197057r57,15786l1161745,1189597r57,-3146l1161858,1190743r61,l1161976,1202225r57,-1722l1162089,1200791r61,10906l1162207,1195060r56,3147l1162320,1200216r57,l1162433,1189022r61,24971l1162551,1195336r57,-3143l1162664,1209113r57,-1721l1162778,1193914r57,-2596l1162895,1210547r57,-13490l1163009,1201366r56,-6601l1163126,1217148r57,-11477l1163239,1183583r57,16920l1163353,1204521r57,-8310l1163466,1208538r61,-11481l1163584,1187301r56,2596l1163697,1206529r57,-27538l1163810,1203087r61,-10894l1163928,1199082r56,-8039l1164041,1197932r57,-2596l1164159,1192764r56,6018l1164272,1193339r57,4293l1164386,1188176r56,17778l1164499,1199641r61,10906l1164616,1200503r57,-12902l1164730,1201366r56,2580l1164847,1205671r57,-23809l1164961,1195336r56,575l1165074,1205096r61,-14053l1165191,1189022r57,11769l1165305,1204233r56,3159l1165418,1189597r57,20375l1165536,1212555r56,-11189l1165649,1189897r57,-1150l1165767,1197057r56,5455l1165880,1222603r57,-16361l1165993,1199928r57,863l1166107,1202225r60,-4868l1166224,1199641r57,-19229l1166337,1201649r57,-12327l1166451,1192193r57,-8610l1166568,1197932r57,22087l1166682,1189322r60,10606l1166799,1202225r57,1721l1166913,1188451r56,12340l1167026,1206242r57,-9461l1167139,1188451r61,27263l1167257,1188451r57,12340l1167370,1199357r57,-5742l1167488,1197057r56,16936l1167601,1189322r57,17495l1167714,1208538r61,-13773l1167832,1205383r56,2009l1167945,1195336r57,5742l1168059,1191618r56,18929l1168176,1204808r57,6314l1168290,1193914r56,20367l1168403,1202225r61,-4293l1168520,1197632r57,12340l1168634,1207392r56,-11757l1168747,1201937r61,288l1168865,1200791r56,-2859l1168978,1213130r57,-20937l1169091,1191618r57,10319l1169209,1186726r57,15211l1169322,1214281r57,-12344l1169440,1213993r56,-5742l1169553,1200216r57,575l1169666,1206242r57,-4593l1169784,1205671r57,-14353l1169897,1192469r57,4017l1170011,1201937r56,-6601l1170124,1186726r61,1150l1170241,1203946r57,-7735l1170355,1205383r61,-6876l1170472,1204808r57,-862l1170586,1192193r56,12903l1170699,1196781r57,14053l1170817,1205671r56,-5455l1170930,1196211r57,-5468l1171043,1203658r57,-4301l1171161,1205671r57,-17495l1171274,1204521r57,-16070l1171392,1203658r56,13202l1171505,1217148r57,-16070l1171618,1183583r57,16633l1171732,1209401r57,-13766l1171849,1202512r57,-8897l1171963,1197632r56,5168l1172076,1195911r61,6026l1172193,1193615r57,11481l1172307,1197932r56,-9185l1172424,1197932r57,2284l1172538,1199082r56,-10906l1172651,1187876r57,21237l1172765,1201078r60,-4592l1172882,1191318r57,22100l1172995,1197632r61,l1173113,1215139r57,-22946l1173226,1193339r57,575l1173340,1211409r56,-14052l1173457,1200791r57,-10894l1173570,1192469r57,15211l1173684,1203946r56,l1173797,1197632r61,-5739l1173915,1212843r56,-20650l1174032,1203658r57,-6301l1174145,1188747r57,9760l1174259,1209688r57,-5455l1174372,1201078r61,-4021l1174490,1213993r56,-27838l1174603,1183859r57,7184l1174716,1195060r61,6018l1174834,1201649r57,-5163l1174947,1186726r57,9760l1175065,1195060r56,12903l1175178,1183859r57,15498l1175292,1200791r56,-3434l1175405,1200503r61,575l1175522,1195635r57,14337l1175636,1205383r56,-8026l1175753,1204521r57,-10032l1175867,1196486r56,6314l1175980,1193914r57,8598l1176097,1195635r57,7452l1176211,1192764r57,7164l1176324,1199641r57,3446l1176438,1204233r60,-9468l1176555,1195911r57,9760l1176669,1200791r60,-7176l1176786,1191043r57,10894l1176899,1199641r57,6030l1177013,1203946r61,2583l1177130,1218010r57,-13489l1177244,1205383r56,-3446l1177357,1195911r56,6314l1177474,1205096r57,1433l1177588,1192469r56,3742l1177705,1193914r57,14912l1177818,1201078r57,5164l1177932,1203658r57,-3730l1178045,1192193r61,-1450l1178163,1211409r57,-16073l1178276,1201078r57,-3446l1178390,1199641r60,1725l1178507,1190173r57,13201l1178620,1202512r57,-17507l1178738,1193044r57,5163l1178851,1194489r57,17208l1178965,1204233r57,-11189l1179078,1206242r61,-4593l1179196,1196486r56,-4593l1179309,1183008r57,16633l1179427,1201078r56,8035l1179540,1198207r56,-5163l1179653,1193044r61,13773l1179771,1198782r56,2296l1179884,1200791r57,6601l1179997,1203374r57,-12056l1180115,1187876r56,9481l1180228,1192193r57,14049l1180346,1190468r56,7164l1180459,1193615r57,10043l1180573,1205096r56,-1150l1180686,1192764r61,4017l1180803,1192764r57,11469l1180917,1203087r56,-9472l1181030,1192193r57,19216l1181148,1185305r56,11476l1181261,1194190r61,10331l1181378,1201937r57,5743l1181492,1198782r56,10619l1181605,1207392r57,-16649l1181723,1190173r56,14923l1181836,1201078r57,1722l1181949,1197057r57,7751l1182067,1187876r57,17507l1182180,1195911r57,10331l1182294,1205954r60,-9468l1182411,1193339r57,16924l1182524,1192764r57,8602l1182638,1203658r57,-4301l1182755,1205383r57,3443l1182869,1195911r56,-851l1182982,1203946r61,575l1183100,1199357r56,11190l1183213,1194489r57,13191l1183326,1203946r61,-288l1183444,1193914r56,1422l1183557,1190173r57,20949l1183670,1202225r57,-24955l1183788,1209688r57,575l1183901,1204233r57,4593l1184019,1187301r56,23533l1184132,1198507r57,-5463l1184246,1208251r56,-6602l1184363,1188176r57,21225l1184477,1205671r56,-22088l1184590,1216002r57,-32143l1184703,1203658r61,-8322l1184821,1199082r56,4292l1184934,1184430r61,26404l1185051,1199357r57,l1185165,1198782r57,-3147l1185278,1200216r57,-859l1185396,1206529r57,-32430l1185509,1196211r57,3146l1185622,1196781r57,-3166l1185740,1205954r57,-2867l1185853,1195336r57,575l1185971,1206529r56,-6026l1186084,1205383r57,-20953l1186198,1197357r56,4580l1186311,1197932r57,6876l1186428,1199641r57,-1709l1186542,1209972r57,-16357l1186655,1205954r61,-14061l1186773,1197932r56,10606l1186886,1205096r57,858l1187004,1211984r56,-13777l1187117,1191893r57,-3442l1187230,1201078r57,-7164l1187344,1194190r60,-2872l1187461,1212843r57,-30705l1187574,1205096r61,10043l1187692,1192469r56,8897l1187805,1201366r57,-4009l1187919,1199357r56,2292l1188036,1185580r57,8035l1188150,1204808r56,4305l1188263,1211697r57,-27267l1188376,1194190r61,19228l1188494,1209113r56,-4017l1188611,1190173r57,7759l1188725,1207680r56,-2872l1188838,1184430r57,21524l1188952,1201366r60,283l1189069,1192764r57,14053l1189182,1194489r57,30410l1189296,1188747r60,17495l1189413,1197357r57,-4313l1189526,1202225r57,-7165l1189644,1212843r57,-18929l1189757,1211697r57,-22675l1189871,1205096r56,-13203l1189984,1183284r61,31280l1190101,1210834r57,-22958l1190215,1184729r57,20367l1190332,1201937r57,-5156l1190446,1191043r57,13478l1190559,1203087r57,-6030l1190677,1202225r56,5455l1190790,1206242r57,-17495l1190903,1201937r57,863l1191017,1205096r61,-1150l1191134,1191318r57,14353l1191248,1188747r60,17495l1191365,1197057r57,1150l1191478,1191618r57,8310l1191592,1193615r61,-3718l1191709,1201649r57,576l1191823,1197932r56,14623l1191936,1189022r57,5467l1192054,1202225r56,8897l1192167,1201078r57,-4021l1192284,1192193r57,5439l1192398,1199357r56,17220l1192511,1188451r57,2017l1192625,1207680r60,-7752l1192742,1181862r57,29547l1192856,1198507r56,1134l1192969,1189322r61,18641l1193086,1191318r57,8898l1193200,1186451r60,34427l1193317,1204521r57,-9185l1193431,1187301r56,4317l1193544,1197932r57,-16645l1193661,1197357r57,-1722l1193775,1201937r56,l1193888,1187601r57,19791l1194005,1218869r57,-23809l1194119,1203946r57,-2580l1194232,1207963r61,-12627l1194350,1189322r57,16632l1194463,1211122r57,-15211l1194577,1203374r56,-2871l1194694,1207963r57,-14049l1194807,1208251r57,-12040l1194925,1211697r57,-8897l1195038,1189597r57,7460l1195152,1191893r57,12053l1195265,1204808r61,-8322l1195383,1183583r56,20938l1195496,1187876r57,10906l1195609,1193914r57,21513l1195727,1187025r56,15487l1195840,1213130r61,-4879l1195957,1208826r57,-1146l1196071,1199082r57,9169l1196184,1194765r57,-8039l1196302,1215139r56,-13202l1196415,1204521r57,-11757l1196529,1204521r56,4880l1196646,1198207r57,9185l1196759,1192764r57,-295l1196873,1209688r61,-16073l1196990,1195911r57,1146l1197104,1189322r56,23521l1197217,1193044r57,295l1197335,1202512r56,-8322l1197448,1217435r56,-17219l1197561,1205096r61,-7464l1197679,1189597r56,13777l1197792,1210834r57,-5738l1197906,1205954r60,-1721l1198023,1184154r57,14928l1198136,1193044r57,9756l1198250,1194489r56,-1445l1198367,1205383r57,-6876l1198480,1197357r57,12331l1198598,1198507r57,-12927l1198711,1188747r57,9460l1198825,1201649r57,-9456l1198942,1205671r57,6884l1199056,1192764r56,9461l1199169,1194190r57,10331l1199282,1204233r61,-9468l1199400,1200216r57,-8598l1199513,1197632r61,7751l1199631,1189322r56,18929l1199744,1200503r57,3730l1199857,1195060r57,8314l1199975,1213706r57,-24959l1200088,1190173r57,6313l1200202,1200216r56,-25243l1200319,1215427r57,-11194l1200433,1186726r56,18082l1200550,1198782r57,9756l1200663,1203087r57,-6876l1200777,1204521r56,13777l1200890,1188451r61,20662l1201008,1188747r56,12619l1201121,1199082r57,-575l1201234,1208826r61,-14061l1201352,1203087r57,-4580l1201465,1198507r57,-300l1201583,1206817r57,-10036l1201696,1209972r57,-8894l1201809,1194765r57,6601l1201923,1188747r61,11181l1202040,1201078r57,-3721l1202154,1193044r60,l1202271,1199928r57,-2296l1202385,1192193r56,19504l1202498,1193615r57,9759l1202615,1206529r57,2872l1202729,1193615r57,15786l1202842,1192193r57,6889l1202956,1213130r60,-7747l1203073,1200216r57,-12040l1203191,1207104r56,-3158l1203304,1200216r57,-1134l1203417,1197932r57,6589l1203530,1211697r61,-16361l1203648,1193044r57,5463l1203761,1198207r57,5739l1203875,1184729r60,30698l1203992,1205671r57,-15774l1204106,1197932r56,-1721l1204223,1201937r57,-2855l1204337,1205096r56,-6589l1204450,1202800r57,-3159l1204563,1205954r61,288l1204681,1197357r56,6876l1204794,1199082r57,-875l1204912,1193339r56,12615l1205025,1202512r57,-3730l1205139,1206817r56,-5739l1205256,1201649r57,-858l1205369,1199641r57,7176l1205483,1194489r56,9169l1205596,1195635r61,-870l1205713,1207963r57,-6314l1205827,1199357r61,-3446l1205944,1197632r57,1725l1206058,1195336r56,2596l1206171,1207392r61,571l1206288,1199928r57,863l1206402,1183008r57,16349l1206515,1201649r57,-5438l1206633,1191318r56,3447l1206746,1205671r57,-19795l1206864,1189022r56,7464l1206977,1201078r57,-9185l1207090,1197357r57,5730l1207204,1188176r61,17778l1207321,1196211r57,2296l1207435,1202512r56,-863l1207548,1192764r61,26680l1207665,1190743r57,-1996l1207779,1196781r61,10036l1207896,1192469r57,-11182l1208010,1201366r56,-3734l1208123,1197357r57,7739l1208241,1204233r56,-9173l1208354,1207680r57,-11194l1208467,1195060r57,-5463l1208585,1203087r56,-12344l1208698,1198782r57,-9460l1208812,1191893r60,871l1208929,1202512r57,-8598l1209042,1210834r57,-12052l1209156,1196211r56,8022l1209273,1191043r57,16920l1209387,1196486r56,1446l1209504,1201366r57,6314l1209617,1222603r57,-28413l1209731,1186726r56,20666l1209844,1214564r61,2296l1209962,1203946r56,-19516l1210075,1180987r57,26117l1210189,1213418r56,-9472l1210306,1203374r57,-23237l1210419,1201649r61,11194l1210537,1195635r57,-9184l1210650,1211409r57,-1437l1210764,1187876r56,5739l1210881,1205096r57,-8039l1210994,1204521r57,-16070l1211108,1194765r57,-6589l1211225,1188176r57,18928l1211339,1217148r56,-8322l1211452,1210834r61,-14623l1211570,1208251r56,-2580l1211683,1195060r56,8598l1211796,1209972r57,-21521l1211914,1198507r56,5151l1212027,1203946r57,-4589l1212140,1195911r61,870l1212258,1204233r57,-12915l1212371,1216860r57,-30134l1212485,1209688r60,-8610l1212602,1189897r57,10319l1212716,1188747r56,6589l1212829,1196211r57,2871l1212946,1197057r57,12915l1213060,1188451r57,16932l1213177,1201937r57,2296l1213291,1193044r56,1445l1213404,1201937r57,5167l1213521,1200503r57,15782l1213635,1190743r56,10048l1213748,1187876r57,-5738l1213862,1204233r60,-4305l1213979,1201649r57,-4868l1214092,1191318r61,19804l1214210,1189597r57,25542l1214323,1189897r57,-2021l1214437,1206242r56,-14624l1214554,1205671r57,6601l1214667,1191893r57,7464l1214781,1202512r57,-8598l1214898,1196211r57,5438l1215012,1193914r57,10032l1215129,1209401r57,-22100l1215243,1199928r56,-1146l1215356,1206817r57,-6314l1215469,1201366r61,2008l1215587,1208826r56,-4018l1215700,1182138r57,10626l1215813,1203658r61,-8322l1215931,1194489r57,13191l1216044,1187601r57,10906l1216162,1198782r56,6026l1216275,1202512r57,-10319l1216389,1199082r56,5151l1216502,1209688r61,284l1216620,1200503r56,1146l1216733,1199082r61,-2301l1216850,1198207r57,7464l1216964,1199357r56,-14052l1217077,1201937r57,2009l1217195,1208251r56,-1147l1217308,1186155r57,1446l1217421,1192193r57,-2871l1217535,1199357r61,-1725l1217652,1205671r57,l1217770,1190468r56,13765l1217883,1194190r57,10043l1217996,1193044r57,7172l1218110,1191318r61,5168l1218227,1205671r57,-6589l1218341,1206242r56,-12627l1218454,1199928r61,3730l1218571,1195060r57,2297l1218685,1199641r57,-6877l1218802,1199641r57,1725l1218916,1192193r57,8310l1219029,1205383r57,-13765l1219143,1198507r60,4293l1219260,1197632r57,-8310l1219373,1195060r57,11469l1219491,1207392r56,-15499l1219604,1205954r57,-6872l1219718,1187025r60,7740l1219835,1201366r57,3442l1219948,1192469r57,6888l1220062,1194765r57,12627l1220179,1201078r57,-1996l1220293,1203658r56,863l1220406,1195911r61,870l1220524,1197357r56,-4593l1220637,1200791r57,-3734l1220750,1209401r61,-14636l1220868,1199082r56,2284l1220981,1205671r57,-14053l1221095,1207104r56,-10893l1221212,1192764r57,575l1221326,1207963r56,-8322l1221443,1184154r57,11481l1221556,1205954r57,-9173l1221670,1186451r56,18070l1221783,1195336r61,9185l1221900,1206817r57,-12328l1222014,1193615r56,-1722l1222127,1198782r61,-3446l1222245,1195911r56,-1422l1222358,1200216r61,6601l1222475,1199641r57,-7448l1222589,1197632r57,9472l1222702,1197057r57,4021l1222820,1204521r56,3730l1222933,1202512r57,-9468l1223047,1214281r56,-22088l1223164,1193615r57,5467l1223277,1191618r57,16062l1223391,1197357r61,-6039l1223508,1198207r57,-10606l1223621,1190468r57,10610l1223735,1199928r57,-7164l1223852,1203374r57,-13477l1223966,1205383r57,-14065l1224083,1203946r57,4305l1224197,1197057r56,10623l1224310,1194765r57,5738l1224423,1197632r61,5742l1224541,1190173r56,-6590l1224654,1202512r57,-9468l1224768,1192193r56,-1725l1224885,1194190r57,6601l1224999,1187301r60,10331l1225116,1194765r57,15207l1225229,1192764r57,18358l1225343,1200503r56,2009l1225460,1197632r57,5168l1225574,1189022r56,8610l1225687,1201078r57,7748l1225804,1192764r57,22950l1225918,1203374r56,-4292l1226031,1200503r61,7460l1226149,1208538r56,-12052l1226262,1217148r57,-27251l1226375,1211409r57,-12902l1226493,1203658r57,-571l1226606,1210547r57,-18929l1226720,1186726r60,23821l1226837,1197057r57,2025l1226950,1209113r57,-7464l1227068,1203946r57,-1146l1227181,1208826r57,-7748l1227295,1195911r57,-276l1227408,1196211r57,10893l1227526,1211409r56,-15198l1227639,1201366r57,8035l1227757,1192469r56,12339l1227870,1196211r57,9460l1227983,1187876r57,2021l1228101,1201649r56,12915l1228214,1188176r57,10906l1228327,1202225r57,575l1228441,1192193r60,2572l1228558,1200503r57,-2571l1228672,1188451r60,12627l1228789,1199357r57,11765l1228903,1194489r56,4868l1229016,1198507r57,8310l1229133,1196211r57,-2297l1229247,1205671r56,-8039l1229360,1197357r57,14052l1229478,1191318r56,8610l1229591,1184729r57,11757l1229708,1202512r57,2296l1229822,1190468r56,4297l1229935,1203374r57,-7739l1230049,1196486r60,15498l1230166,1214852r57,-24955l1230279,1197057r57,l1230393,1188747r61,15774l1230510,1199357r57,5451l1230624,1189897r56,11469l1230741,1196486r57,7172l1230854,1193914r57,4293l1230968,1193914r57,4293l1231081,1198782r61,8035l1231199,1191893r57,14636l1231312,1197357r61,3146l1231430,1201937r56,-6302l1231543,1194190r57,6313l1231656,1201937r57,-3155l1231774,1195336r56,-9756l1231887,1201366r57,4588l1232000,1207680r57,-25247l1232114,1211697r61,-9185l1232231,1209401r57,-14636l1232349,1188176r56,9181l1232462,1201649r57,9473l1232576,1208538r56,-15199l1232689,1193914r61,10319l1232806,1202512r57,-4580l1232920,1185876r57,7739l1233033,1194765r61,14061l1233151,1194489r56,1422l1233264,1214281r57,-3447l1233382,1189597r56,19229l1233495,1194765r57,4017l1233608,1210547r57,-10044l1233722,1192764r61,-6888l1233839,1197932r57,-300l1233953,1201649r56,2584l1234070,1206817r57,-3443l1234183,1210834r57,-4305l1234297,1191318r61,875l1234414,1211122r57,-19804l1234528,1183284r56,12927l1234641,1195336r57,13490l1234758,1192764r57,-2867l1234872,1203658r57,-571l1234985,1212843r61,-13761l1235103,1203374r56,-12056l1235216,1207680r57,-14341l1235329,1205954r61,4593l1235447,1198507r57,-1150l1235560,1204808r57,-3159l1235674,1195635r56,13478l1235791,1186155r57,14923l1235904,1203374r57,-2008l1236022,1199641r57,2008l1236135,1203946r57,-8886l1236249,1198782r57,6601l1236362,1189322r61,12903l1236480,1207963r56,-3730l1236593,1193339r57,851l1236706,1191893r61,13490l1236824,1190743r57,15499l1236937,1188176r61,15770l1237055,1209113r56,-14624l1237168,1211122r57,-6026l1237282,1199641r56,-3730l1237399,1200216r57,12627l1237512,1200791r57,-10323l1237626,1191318r56,4317l1237743,1211697r57,-10619l1237856,1193914r57,-1445l1237970,1195635r61,-5738l1238087,1207680r57,-20079l1238201,1195336r56,5742l1238314,1197057r57,12631l1238432,1193615r56,8034l1238545,1205671r57,-288l1238662,1189322r57,12903l1238776,1187301r57,22962l1238889,1202225r57,-4593l1239003,1195336r60,10335l1239120,1198207r57,-4592l1239233,1200216r57,-4880l1239347,1198507r56,-6038l1239464,1201649r57,-14624l1239578,1198507r60,-1150l1239695,1188451r57,11477l1239808,1205671r57,-13778l1239922,1192469r57,4888l1240039,1210263r57,-14052l1240153,1205671r56,l1240266,1189597r57,4892l1240384,1196781r56,4010l1240497,1196211r57,8597l1240610,1199641r61,-9173l1240728,1192193r57,8598l1240841,1207963r57,-4876l1240955,1188747r56,3446l1241072,1197632r57,-5739l1241186,1213418r56,-16932l1241299,1197357r61,12906l1241416,1191318r57,4018l1241530,1196781r56,-295l1241647,1200216r57,-859l1241761,1194190r56,7176l1241874,1209972r56,-27539l1241987,1203087r57,-5155l1242105,1201078r56,3730l1242218,1207963r57,-571l1242335,1210263r57,-20366l1242449,1187601r57,12327l1242562,1205096r57,-10036l1242680,1198207r57,11194l1242793,1194765r57,-5168l1242907,1203946r56,-2580l1243020,1205383r61,-5455l1243137,1196486r57,871l1243251,1184430r61,16073l1243368,1212272r57,-24971l1243482,1201649r56,-2292l1243595,1190468r57,16636l1243713,1198507r56,-4317l1243826,1215139r57,-14636l1243939,1200216r57,-7452l1244057,1196211r56,12615l1244170,1204233r57,-9173l1244288,1193339r56,-295l1244401,1202225r57,-8610l1244514,1201366r57,-575l1244628,1203658r60,-1433l1244745,1197357r57,4580l1244859,1194489r56,-10630l1244972,1205954r61,-2580l1245090,1187025r56,24384l1245203,1203087r57,-6876l1245320,1200216r57,7464l1245434,1195911r56,1446l1245547,1197357r57,4292l1245660,1209113r61,-14923l1245778,1205954r56,-2580l1245891,1197057r61,10906l1246009,1202800r56,-7740l1246122,1210547r57,3159l1246236,1185580r60,12052l1246353,1209401r57,-2297l1246466,1203946r57,-3155l1246580,1189597r56,5739l1246697,1197932r57,6876l1246811,1211697r56,-6314l1246928,1181287r57,18641l1247041,1184430r57,18370l1247155,1207963r57,575l1247268,1211697r61,-16637l1247386,1206817r56,-20091l1247499,1203087r57,10619l1247612,1188747r61,5742l1247730,1206817r57,-14348l1247843,1202800r57,574l1247961,1200216r56,-8023l1248074,1199357r57,-1150l1248187,1204521r57,-18070l1248301,1206817r61,-10606l1248418,1212843r57,-25242l1248532,1195911r56,2596l1248649,1192469r57,13773l1248763,1201937r56,-2855l1248876,1203946r61,8326l1248993,1193339r57,3718l1249107,1207104r57,1722l1249220,1212555r57,-18066l1249338,1193044r56,13773l1249451,1203946r57,2871l1249564,1201649r61,-4017l1249682,1205096r57,575l1249795,1196211r57,7735l1249909,1201078r61,-8609l1250026,1197632r57,8039l1250139,1189022r57,14924l1250253,1193615r57,9759l1250370,1184430r57,21241l1250484,1203374r56,-12906l1250601,1191618r57,10607l1250714,1216860r57,-18928l1250828,1198507r57,9744l1250941,1191318r61,20954l1251059,1195336r57,8038l1251172,1192764r57,l1251286,1200216r60,4592l1251403,1205671r57,-6889l1251517,1194489r60,276l1251634,1208251r57,-24392l1251747,1200791r57,-7452l1251861,1198207r56,575l1251978,1202512r57,7460l1252091,1189322r57,4592l1252205,1209401r57,-11469l1252322,1195911r57,9760l1252436,1176695r56,21237l1252549,1195635r61,6302l1252667,1187601r56,23808l1252780,1198782r57,-2871l1252893,1202800r57,-10331l1253011,1197632r56,1725l1253124,1199357r57,1721l1253242,1209972r56,-9756l1253355,1189322r57,16632l1253469,1195336r56,5742l1253582,1199928r61,8323l1253699,1191318r57,11482l1253813,1194489r56,8023l1253926,1202800r57,287l1254044,1195635r56,4868l1254157,1199928r61,4018l1254274,1194190r57,11193l1254388,1206817r56,-288l1254501,1207392r57,-5743l1254618,1197057r57,-3442l1254732,1203374r57,3155l1254845,1202225r57,-5168l1254963,1199641r57,-13190l1255076,1208538r57,-16645l1255190,1195336r60,7464l1255307,1198782r57,-4293l1255420,1215139r57,-23521l1255534,1207104r56,-13190l1255651,1190173r57,-5444l1255765,1203946r56,2583l1255878,1200216r61,575l1255995,1202800r57,6026l1256109,1195635r57,4868l1256226,1197932r57,-11481l1256340,1204521r56,6313l1256453,1188747r57,5443l1256567,1197057r56,575l1256684,1192764r57,6318l1256797,1187301r57,5168l1256915,1200216r56,1150l1257028,1189322r57,4293l1257142,1198782r56,7172l1257259,1202512r57,-2296l1257373,1191318r56,575l1257486,1190468r56,24384l1257599,1199928r61,5743l1257717,1211122r56,-1150l1257830,1193339r61,8310l1257948,1195911r56,8610l1258061,1198782r56,3730l1258174,1203374r57,-7463l1258292,1198207r56,3159l1258405,1200791r57,4592l1258519,1191893r56,10907l1258636,1199641r57,5742l1258749,1201937r57,-1434l1258867,1194190r56,-2572l1258980,1206242r57,-15199l1259094,1205671r56,-8890l1259207,1196486r61,7460l1259324,1198207r57,1434l1259438,1205383r57,-8602l1259551,1203087r61,-23249l1259669,1212843r56,-11765l1259782,1200791r57,7172l1259900,1206242r56,-10607l1260013,1201078r57,2580l1260126,1194765r57,-6018l1260240,1193914r60,10607l1260357,1201078r57,4018l1260470,1191043r61,11182l1260588,1193914r57,-299l1260701,1204808r57,-8322l1260815,1202800r60,-8035l1260932,1194190r57,11193l1261046,1200503r56,7177l1261159,1187301r57,9480l1261276,1207392r57,1721l1261390,1187025r56,12616l1261507,1194489r57,-2871l1261621,1208251r56,-14337l1261734,1199082r57,-5467l1261847,1213993r61,-7176l1261965,1183008r56,8310l1262078,1205954r57,2872l1262192,1207392r60,-20941l1262309,1202512r57,2584l1262423,1199641r56,-5727l1262540,1192764r57,-4313l1262653,1204233r57,-7452l1262767,1202225r56,862l1262880,1203946r61,-7460l1262997,1207680r57,-10048l1263111,1195060r57,6589l1263228,1197057r57,12915l1263342,1203658r57,-17503l1263455,1205954r61,-11465l1263573,1203374r56,22096l1263686,1187601r57,12615l1263799,1189597r57,19229l1263917,1183859r56,18653l1264030,1204233r57,-8897l1264144,1185305r60,21512l1264261,1199928r57,-7164l1264374,1189597r57,12915l1264488,1188747r61,9185l1264605,1196781r57,4297l1264719,1201937r57,-5451l1264832,1198782r57,17795l1264950,1202800r56,5163l1265063,1205954r57,-3729l1265180,1205671r57,-10906l1265294,1199357r56,-5443l1265407,1205096r57,-9760l1265520,1189597r61,14636l1265638,1201649r57,4593l1265751,1198207r57,-850l1265865,1203374r61,-2008l1265982,1186155r57,10626l1266096,1199357r60,1146l1266213,1184430r57,3446l1266326,1205096r57,-15199l1266440,1199641r57,-14336l1266557,1188176r57,25242l1266671,1201078r56,12052l1266784,1196211r57,275l1266902,1212555r56,-11764l1267015,1191893r57,4318l1267128,1197932r61,6876l1267246,1199641r57,-11190l1267359,1189322r57,10894l1267473,1201649r56,-8310l1267590,1198782r57,13490l1267703,1202225r57,-4868l1267821,1201078r57,4593l1267934,1211984r57,-10618l1268047,1201078r57,-2571l1268161,1202225r61,-9461l1268278,1207104r57,4018l1268392,1197932r57,-10331l1268505,1196781r57,14053l1268623,1190743r56,11769l1268736,1195336r61,6889l1268854,1208251r56,-6314l1268967,1202512r57,-5731l1269080,1213130r57,-14348l1269198,1198782r56,-4868l1269311,1196211r57,2296l1269425,1204233r56,575l1269542,1197057r57,-14348l1269655,1201078r57,7173l1269769,1201937r61,-9173l1269886,1191318r57,21237l1270000,1185876r56,20941l1270113,1193339r57,-17515l1270230,1204233r57,-22946l1270344,1213418r56,-12627l1270457,1207392r61,-22663l1270575,1197632r56,-275l1270688,1212555r57,-4304l1270805,1201366r57,7460l1270919,1199641r57,-6302l1271032,1213418r57,-24671l1271146,1222316r60,-29847l1271263,1193339r57,4593l1271377,1204808r56,-2583l1271494,1191318r57,14636l1271607,1200791r57,6313l1271721,1197357r56,-2868l1271838,1197057r57,-8310l1271951,1205671r57,-10611l1272065,1184729r57,8886l1272178,1204233r61,-1433l1272296,1185005r57,6038l1272409,1185005r61,29559l1272527,1206529r56,-2296l1272640,1186155r57,17791l1272753,1193914r57,12328l1272871,1199928r57,-20662l1272984,1213706r57,-2297l1273098,1199082r57,-6038l1273215,1191043r57,18070l1273329,1209113r56,-15199l1273446,1207963r57,-9181l1273559,1199357r57,-5443l1273673,1209401r56,-3730l1273786,1190173r61,11476l1273904,1216577r56,-28401l1274017,1201649r57,-8310l1274130,1201937r61,-18653l1274248,1193339r56,10894l1274361,1200216r57,6026l1274479,1191618r56,-2021l1274592,1202800r57,-5443l1274705,1196486r57,5739l1274819,1208251r61,-20950l1274936,1209972r57,-26113l1275050,1216285r60,-14919l1275167,1200216r57,-2284l1275281,1191318r56,16074l1275394,1196211r61,14911l1275511,1199082r57,-2301l1275625,1209688r56,-4880l1275738,1200503r57,-11181l1275856,1204521r56,5451l1275969,1206529r57,7177l1276087,1205671r56,283l1276200,1200216r56,-288l1276313,1210834r57,-12902l1276426,1202800r61,-5743l1276544,1198782r57,12340l1276657,1197057r57,-8606l1276771,1189322r60,275l1276888,1203658r57,-10614l1277002,1184729r56,12052l1277119,1203946r57,-18641l1277233,1196781r56,-1146l1277346,1192193r57,14624l1277459,1213706r61,-18071l1277577,1196486r57,3442l1277690,1211409r57,-14628l1277808,1193044r56,21808l1277921,1202225r57,-4593l1278034,1208538r61,-5738l1278152,1205383r56,-12339l1278265,1190743r57,11194l1278379,1214281r56,-30422l1278496,1194765r57,11477l1278609,1216002r57,-18645l1278723,1207963r61,-12052l1278840,1198207r57,-575l1278954,1185876r56,16636l1279067,1195060r61,276l1279184,1189897r57,7460l1279298,1195635r57,-3442l1279411,1198507r57,-5743l1279529,1192469r56,13202l1279642,1193044r57,10330l1279760,1206817r56,-2584l1279873,1178416r57,22375l1279986,1206529r57,-10043l1280100,1193339r60,17783l1280217,1196781r57,7165l1280331,1193914r56,8598l1280444,1195060r61,1997l1280561,1199357r57,-9460l1280675,1195336r61,-14049l1280792,1191618r57,6314l1280906,1199082r56,-11481l1281019,1207963r57,-8881l1281136,1185580r57,16357l1281250,1197057r57,-5164l1281363,1189597r57,14349l1281481,1194190r56,6601l1281594,1187876r57,6038l1281707,1198782r61,3155l1281825,1205383r57,-6301l1281938,1193914r57,-4317l1282052,1194765r56,15498l1282169,1202800r57,-4293l1282283,1195060r56,-1721l1282400,1207963r57,-7460l1282513,1207680r57,-19229l1282627,1189897r57,11752l1282744,1200216r57,-1434l1282858,1195060r56,6877l1282971,1204521r57,-18070l1283085,1207392r60,-3159l1283202,1200791r57,1146l1283315,1196781r61,-12052l1283433,1199928r56,-6884l1283546,1200791r57,-6026l1283660,1203374r56,-3158l1283777,1201937r57,-3430l1283890,1191618r57,-875l1284004,1190173r56,16644l1284121,1197932r57,16632l1284234,1203087r57,-4005l1284348,1209972r61,-8323l1284465,1186451r57,4592l1284579,1194765r56,11764l1284692,1191893r57,6314l1284810,1208251r56,-11470l1284923,1184154r57,4297l1285036,1209401r61,-4305l1285154,1189897r57,15199l1285267,1202800r57,-18071l1285385,1202800r56,-5168l1285498,1212843r57,-14636l1285612,1194765r56,1721l1285725,1200216r61,1721l1285842,1198207r57,5739l1285956,1195336r56,-1997l1286073,1213706r57,-15199l1286186,1195635r57,10894l1286300,1193914r57,4293l1286417,1208538r57,-858l1286531,1182433r56,33852l1286644,1193044r57,6597l1286758,1183008r60,18929l1286875,1179266r57,22100l1286988,1213130r61,-16644l1287106,1206242r57,-3442l1287219,1201078r57,1434l1287333,1197057r60,-9181l1287450,1217435r57,-30410l1287564,1218869r56,-34140l1287677,1207963r57,-2009l1287794,1201937r57,-10619l1287908,1198207r56,17507l1288025,1193339r57,4593l1288138,1195635r57,24959l1288252,1207104r57,-8597l1288365,1195911r61,1721l1288483,1194190r56,11764l1288596,1196486r57,9185l1288710,1189597r60,-2296l1288827,1219156r57,-18078l1288940,1190468r57,8889l1289058,1191618r57,2871l1289171,1210547r57,-18354l1289285,1190173r56,18653l1289398,1201366r61,3730l1289516,1205954r56,-15211l1289629,1203946r61,-4864l1289746,1200216r57,3158l1289860,1189597r56,18941l1289973,1202225r61,-11757l1290091,1209113r56,-15498l1290204,1193914r57,-1721l1290317,1211122r57,-17208l1290435,1192193r56,13478l1290548,1197932r57,-2297l1290666,1217723r56,-30997l1290779,1195635r57,15774l1290892,1194190r57,28126l1291006,1200503r61,6889l1291123,1205096r57,-13478l1291237,1190173r56,16069l1291350,1190743r61,16361l1291468,1195060r56,2297l1291581,1192193r57,3442l1291698,1205954r57,-1433l1291812,1199357r56,-7164l1291925,1209113r57,-9472l1292038,1193914r61,5443l1292156,1197932r57,l1292269,1206529r57,-2296l1292387,1197057r56,9472l1292500,1208251r57,-10619l1292614,1202512r60,-13190l1292731,1195336r57,-6014l1292844,1203087r57,-12344l1292958,1206242r57,-6026l1293075,1191618r57,9748l1293189,1196781r56,-3442l1293302,1196781r61,2301l1293420,1210834r56,-18365l1293533,1206242r57,-16345l1293646,1201366r61,2867l1293764,1191618r57,-1721l1293877,1208826r57,-8035l1293990,1198507r57,-2296l1294108,1183583r57,23234l1294221,1201649r57,-16920l1294339,1212843r56,-13486l1294452,1185876r57,12631l1294565,1202225r57,-4293l1294679,1199641r61,-15782l1294796,1199357r57,-2576l1294910,1202512r56,2009l1295023,1187876r61,18653l1295141,1198782r56,-6018l1295254,1206242r61,-9756l1295371,1204808r57,-10618l1295485,1202225r57,8322l1295598,1180987r57,18370l1295716,1189897r56,8885l1295829,1199928r57,11769l1295942,1203658r57,-3155l1296060,1190468r57,15486l1296173,1199082r57,559l1296287,1184154r60,19220l1296404,1193339r57,5443l1296517,1207680r57,-16062l1296631,1189322r57,10035l1296748,1193339r57,4868l1296862,1198507r56,-5463l1296979,1184729r57,17208l1297093,1205383r56,-20078l1297206,1200216r57,5167l1297323,1199641r57,2296l1297437,1195060r57,5156l1297550,1209401r57,-13766l1297664,1209972r60,-22371l1297781,1204233r57,-4876l1297894,1205954r61,-11189l1298012,1198507r57,-2596l1298125,1194190r57,12627l1298239,1204808r56,-18653l1298356,1193339r57,-7759l1298470,1190743r56,12344l1298583,1204521r57,6888l1298700,1193044r57,12910l1298814,1189897r56,14624l1298927,1202225r61,10905l1299045,1185305r56,18353l1299158,1195635r57,11469l1299271,1194190r57,5167l1299389,1203658r57,-7747l1299502,1199082r57,1134l1299616,1199641r60,-5451l1299733,1209113r57,1434l1299846,1194489r57,5727l1299964,1203658r57,-3442l1300077,1195911r57,16073l1300191,1190468r56,8039l1300304,1193914r61,4018l1300421,1196211r57,5726l1300535,1198507r57,-300l1300652,1200503r57,-4292l1300766,1199928r56,7176l1300879,1191893r57,14349l1300997,1200503r56,3443l1301110,1199082r57,8598l1301223,1187876r57,20662l1301337,1201937r61,-5726l1301454,1188747r57,11469l1301568,1218010r60,-18369l1301685,1209113r57,-15498l1301799,1196486r56,9468l1301912,1195635r61,-1445l1302029,1199082r57,12615l1302143,1191618r56,10319l1302256,1204521r57,-5739l1302430,1198782r57,5451l1302544,1204808r60,5164l1302661,1201366r57,-6601l1302774,1196781r57,-4017l1302888,1198507r57,1996l1303005,1196211r57,9743l1303119,1211409r56,-29271l1303232,1202800r57,-10331l1303350,1205383r56,-5167l1303463,1209688r57,-2296l1303576,1197057r61,-7160l1303694,1198207r57,2009l1303807,1189597r57,8335l1303920,1189897r57,7460l1304038,1182433r57,19504l1304151,1198207r57,-5443l1304269,1199357r56,13773l1304382,1192193r57,19504l1304496,1198507r56,-6314l1304613,1193044r57,-4297l1304726,1201649r57,8898l1304840,1193339r57,4293l1304953,1209113r61,-19791l1305071,1195635r56,l1305184,1200503r61,-1421l1305301,1203374r57,-8314l1305415,1197932r57,10894l1305528,1201649r57,8898l1305646,1187601r56,22087l1305759,1191618r57,9748l1305872,1209113r57,-9472l1305990,1203087r57,-13490l1306103,1184729r57,24959l1306217,1184154r60,8039l1306334,1195911r57,5167l1306448,1201649r56,-27550l1306561,1207104r57,-10618l1306678,1203087r57,-4005l1306792,1204521r57,-14348l1306905,1203087r61,-3730l1307023,1209113r56,-12627l1307136,1199641r57,4017l1307253,1198207r57,-2296l1307367,1192469r57,21524l1307480,1192193r57,7164l1307594,1206817r60,-4592l1307711,1196781r57,6877l1307824,1208251r57,-14636l1307942,1199082r57,15199l1308055,1189597r57,7184l1308169,1203374r56,2580l1308286,1211122r57,-4018l1308400,1186155r56,21808l1308513,1202800r57,-3443l1308626,1187025r61,14053l1308744,1203087r57,-8897l1308857,1207963r61,-19512l1308975,1210834r56,1721l1309088,1205096r57,-2296l1309202,1188451r60,8035l1309319,1204233r57,-15211l1309432,1193044r57,15782l1309546,1197932r56,-10056l1309663,1189022r57,18370l1309777,1195060r56,6589l1309894,1191618r57,9460l1310007,1201078r57,-4867l1310121,1205383r56,-17782l1310234,1218586r61,-28989l1310351,1204521r57,-21812l1310465,1193044r57,1146l1310578,1187601r61,10331l1310696,1196486r57,571l1310809,1196781r57,3147l1310927,1194489r56,7448l1311040,1191618r57,-4317l1311153,1188451r57,9756l1311267,1197932r61,10606l1311384,1199082r57,-5467l1311498,1202225r60,-12628l1311615,1191618r57,7164l1311728,1209688r57,-5742l1311842,1197057r61,l1311959,1195060r57,-4887l1312073,1192193r56,14336l1312186,1198207r57,12340l1312304,1199641r56,3733l1312417,1195911r57,17219l1312534,1205383r57,-12914l1312648,1196211r56,-7464l1312761,1198207r57,8322l1312875,1211409r60,-14052l1312992,1198507r57,4867l1313106,1200503r56,288l1313219,1188451r61,22383l1313336,1193339r57,3718l1313450,1188747r60,27538l1313567,1201366r57,-9748l1313681,1201078r56,-10610l1313794,1202800r57,-3718l1313907,1200791r61,-9473l1314025,1192764r56,2572l1314138,1193044r57,7747l1314256,1192469r56,17219l1314369,1187301r57,22387l1314482,1199641r61,-5727l1314600,1201649r56,-283l1314713,1207963r57,-2867l1314827,1195060r56,-1445l1314944,1203374r57,-574l1315057,1201078r57,-4592l1315171,1205671r61,2009l1315288,1191618r57,-300l1315402,1203658r56,-7447l1315515,1200216r61,-4880l1315632,1201366r57,2292l1315746,1191318r56,16645l1315859,1204521r57,-11477l1315977,1185580r56,24392l1316090,1195911r57,2871l1316208,1194765r56,-4592l1316321,1209972r56,-3443l1316434,1184430r57,24683l1316552,1209113r56,-10031l1316665,1207680r57,3154l1316779,1202225r56,6601l1316892,1192764r61,2001l1317009,1203658r57,-12040l1317123,1203946r61,-16345l1317240,1203658r57,288l1317354,1194489r56,6302l1317467,1191618r57,15199l1317584,1204808r57,-6601l1317698,1205096r57,-2296l1317811,1196486r57,12627l1317929,1204808r56,3155l1318042,1187876r57,-851l1318155,1206529r61,10331l1318273,1189897r57,6884l1318386,1203087r57,10043l1318500,1197932r56,275l1318617,1202800r57,1146l1318730,1193339r57,13478l1318848,1201366r57,6885l1318961,1203374r57,-17498l1319075,1205383r57,571l1319192,1203087r57,-9748l1319306,1206529r56,-23521l1319419,1198507r57,5726l1319532,1205383r61,-5455l1319650,1195336r57,4880l1319763,1190173r61,5738l1319881,1203658r56,-3155l1319994,1201937r57,2584l1320108,1183284r56,14073l1320225,1207392r56,-12332l1320338,1196486r57,-1150l1320452,1200216r56,-1709l1320569,1203087r57,-1150l1320683,1198207r56,-9756l1320796,1197057r61,7751l1320913,1205383r57,-3734l1321027,1193339r56,13190l1321140,1198507r57,-10906l1321258,1209688r56,-5455l1321371,1202512r57,-16061l1321485,1191043r60,22087l1321602,1197057r57,-6014l1321715,1185876r57,16924l1321833,1195635r56,-7459l1321946,1211409r57,-15498l1322059,1208538r57,-13773l1322173,1206242r61,-15199l1322290,1204808r57,-9472l1322404,1197057r56,2584l1322521,1200791r57,3730l1322634,1208538r57,3159l1322748,1199082r57,5726l1322865,1193339r57,5443l1322979,1193914r57,7164l1323092,1194489r57,7160l1323206,1210547r60,-19504l1323323,1202512r57,-5731l1323436,1196781r61,9173l1323554,1196781r57,-6313l1323667,1202512r57,-9173l1323781,1207104r60,-11469l1323898,1185005r57,13202l1324011,1202225r57,6026l1324125,1189022r56,10619l1324242,1203374r57,-19220l1324356,1209688r56,-3159l1324473,1200791r57,-9748l1324586,1193615r57,5742l1324700,1197932r57,-8035l1324813,1190173r61,11193l1324931,1210834r56,-9468l1325044,1199641r57,-7448l1325158,1198207r60,300l1325275,1197632r57,5455l1325388,1182138r61,10626l1325506,1204808r57,-11764l1325619,1210263r57,-11481l1325733,1209972r56,-6314l1325846,1194765r61,10906l1325964,1196486r56,3730l1326077,1195911r61,-3718l1326194,1204233r57,-1433l1326308,1210547r56,-22096l1326421,1201937r61,-4580l1326538,1198782r57,-10606l1326652,1209688r57,-8897l1326765,1197932r57,-3167l1326883,1222028r56,-30985l1326996,1200216r57,3158l1327114,1193044r56,7172l1327227,1191618r57,11469l1327340,1202225r57,-2584l1327454,1202225r60,-9461l1327571,1213418r57,-12340l1327685,1210263r56,-16924l1327798,1205954r61,l1327916,1197632r56,4593l1328029,1205671r61,-12056l1328146,1192193r57,17779l1328260,1208538r56,-8610l1328373,1211409r57,-12052l1328490,1194489r57,12040l1328604,1196211r57,7163l1328717,1188747r57,6313l1328835,1205383r56,-9172l1328948,1202800r57,-2872l1329062,1197632r60,10619l1329179,1193044r57,870l1329292,1208251r57,-9169l1329406,1200791r56,-1434l1329523,1204521r57,-16345l1329637,1205383r56,288l1329750,1200216r61,-10894l1329867,1196781r57,10899l1329981,1203946r56,-18941l1330094,1197057r61,-4864l1330212,1198507r56,3718l1330325,1201078r57,-5742l1330438,1203946r57,2008l1330556,1211409r57,-20666l1330669,1196211r57,2571l1330787,1200791r56,5738l1330900,1214852r57,-36736l1331014,1212843r56,-7172l1331131,1210263r57,-16349l1331244,1199082r57,-9185l1331358,1192764r57,8885l1331471,1194489r61,7160l1331589,1209972r56,-16058l1331702,1197632r61,13490l1331820,1188747r56,8034l1331933,1209972r56,-10615l1332046,1206529r57,-10894l1332164,1207104r56,-18928l1332277,1194190r57,11764l1332390,1209113r57,-5455l1332508,1195911r57,-2867l1332621,1200791r57,10331l1332735,1204521r60,-15199l1332852,1210834r57,-2583l1332966,1208538r56,-18941l1333079,1202512r57,-17507l1333196,1203087r57,-8322l1333310,1201366r56,1434l1333427,1197632r57,575l1333541,1208826r56,-16062l1333654,1193339r57,2572l1333771,1209113r57,-16920l1333885,1213418r57,-10331l1333998,1191318r57,8039l1334111,1218586r62,-28413l1334229,1195060r57,9461l1334342,1192764r61,851l1334460,1204233r56,-3155l1334573,1200216r57,12056l1334687,1191318r56,-3717l1334804,1193615r57,16648l1334918,1205671r56,-2871l1335031,1197632r57,-1721l1335148,1207392r57,571l1335262,1201366r56,-6306l1335379,1209113r57,-18070l1335493,1197357r56,-4888l1335606,1191893r57,14061l1335719,1199641r61,1150l1335837,1193339r57,14624l1335950,1216577r57,-17220l1336064,1184729r60,5444l1336181,1205671r57,-4022l1336294,1208538r57,-20087l1336412,1178116r57,27555l1336525,1189022r57,2296l1336639,1190743r56,11769l1336752,1199082r61,4005l1336869,1197632r57,300l1336983,1196486r57,6888l1337100,1202225r57,-8035l1337214,1195635r57,8311l1337327,1193914r57,10032l1337444,1190743r57,8898l1337558,1218869r57,-27826l1337671,1176695r57,41603l1337785,1189597r61,6314l1337902,1203658r57,-858l1338015,1201649r61,-4592l1338133,1196211r57,4580l1338246,1205671r57,-4305l1338360,1197357r60,-5164l1338477,1207392r57,-7751l1338591,1197357r56,9460l1338704,1202800r57,-4868l1338822,1195911r56,-5443l1338935,1190743r57,13778l1339052,1199641r57,-3430l1339166,1209688r56,-16924l1339279,1196781r57,-12627l1339393,1201078r60,-2871l1339510,1199357r57,-12332l1339623,1197357r57,4292l1339737,1205383r60,-9748l1339854,1197632r57,6889l1339967,1208251r61,-7460l1340085,1209972r57,-22371l1340198,1205671r57,3442l1340312,1194765r56,295l1340425,1209113r61,-17220l1340543,1197632r56,3446l1340656,1210547r61,-25542l1340773,1196781r57,-295l1340887,1180712r57,26968l1341000,1211122r61,-15211l1341118,1189022r56,6314l1341231,1191318r57,14065l1341345,1208251r56,-15207l1341462,1200503r57,8898l1341575,1201078r57,-6313l1341693,1193339r57,-1721l1341806,1206242r57,-6314l1341920,1200503r56,-4592l1342033,1213418r61,-14636l1342150,1192764r57,14340l1342264,1192469r56,8897l1342377,1191893r61,-12055l1342495,1211122r56,-6026l1342608,1189597r61,11194l1342725,1190468r57,16924l1342839,1185305r56,12052l1342952,1198207r57,1150l1343070,1201649r56,3159l1343183,1202512r57,20950l1343297,1193615r56,6026l1343414,1204233r57,-3155l1343527,1196486r57,-6589l1343641,1197932r60,10606l1343758,1205383r57,-2296l1343872,1204521r56,-5439l1343985,1201937r57,-3730l1344103,1197357r56,3146l1344216,1195060r56,7740l1344329,1203946r61,-9181l1344446,1192193r57,11181l1344560,1197932r57,-2872l1344673,1205383r61,-19507l1344791,1207680r57,2583l1344904,1193615r57,8610l1345018,1199641r56,8897l1345135,1202800r57,858l1345248,1187025r57,19504l1345366,1201366r57,3442l1345479,1204233r57,1150l1345593,1207963r57,-13474l1345710,1195635r57,-8334l1345824,1197357r56,6017l1345937,1198782r57,1721l1346050,1195060r61,6306l1346168,1211409r56,-8897l1346281,1199641r61,-12915l1346399,1203087r56,3442l1346512,1205383r57,-9748l1346625,1189897r57,17783l1346743,1195060r56,22663l1346856,1185005r57,l1346970,1210263r56,-16073l1347087,1193339r57,6589l1347201,1205954r56,-8897l1347318,1193914r57,13190l1347431,1207680r57,-9473l1347545,1205383r56,-4592l1347658,1202225r61,7463l1347776,1203658r56,-16932l1347889,1196486r57,2021l1348006,1197357r57,1725l1348120,1199082r56,6589l1348233,1195060r57,2297l1348351,1201366r56,571l1348464,1205383r57,3443l1348577,1205954r57,-6026l1348691,1209113r61,-17220l1348808,1200216r57,-288l1348922,1207104r60,3159l1349039,1198507r57,-1450l1349152,1186451r57,19791l1349266,1203087r57,-14065l1349383,1185876r57,-296l1349497,1208826r57,-2584l1349610,1191893r57,9473l1349728,1200216r56,6313l1349841,1197057r57,-6589l1349958,1204521r57,4017l1350072,1194190r57,2867l1350185,1202800r57,-5168l1350299,1202512r60,-6026l1350416,1201649r57,-15773l1350529,1197057r57,-3718l1350643,1197632r60,-3718l1350760,1185005r57,17507l1350874,1213418r56,-24671l1350991,1191618r57,6014l1351104,1203374r57,-18645l1351218,1220878r57,-23521l1351331,1196486r61,-1426l1351449,1210547r56,-23821l1351562,1199082r57,-1150l1351680,1204808r56,-5451l1351793,1208826r57,-4018l1351906,1192193r57,16633l1352024,1197357r57,2859l1352137,1205383r57,-16061l1352250,1194765r57,8609l1352364,1205096r61,-15774l1352481,1205954r57,l1352595,1198782r60,14061l1352712,1205954r57,-14911l1352825,1190468r57,6313l1352939,1204808r61,-12044l1353056,1197932r57,-4593l1353170,1210834r57,-7747l1353283,1193044r57,5463l1353401,1207392r56,-4592l1353514,1203087r57,l1353632,1197632r56,11194l1353745,1197357r57,-576l1353858,1187876r57,14349l1353972,1216285r60,-21796l1354089,1185580r57,15498l1354203,1189897r56,12040l1354316,1196486r61,3730l1354433,1203946r57,-19217l1354547,1205671r60,-15498l1354664,1197357r57,-8906l1354778,1189022r56,875l1354891,1197632r57,7464l1355008,1200503r57,-3446l1355122,1207963r56,-12328l1355235,1210547r61,-13490l1355353,1197932r56,11181l1355466,1202512r57,-9468l1355580,1197932r60,5442l1355697,1201078r57,1722l1355810,1194765r57,9468l1355924,1184430r56,11205l1356041,1205096r57,-21237l1356154,1201366r57,2867l1356272,1200791r57,858l1356385,1205096r57,-7164l1356499,1189322r57,11469l1356612,1210834r61,-4592l1356730,1199641r56,-11190l1356843,1198782r57,2296l1356956,1195336r61,-6589l1357074,1210834r57,-12327l1357187,1195635r61,1422l1357305,1190743r56,26405l1357418,1195635r57,-5462l1357531,1200216r57,-7452l1357649,1183008r57,26105l1357762,1197057r57,-7160l1357876,1208826r56,-6889l1357993,1190468r57,-1146l1358107,1203374r56,6598l1358220,1203374r61,-4592l1358337,1197057r57,13777l1358451,1201366r56,-3159l1358564,1193615r57,-571l1358682,1205383r56,-6301l1358795,1190743r57,11769l1358908,1195336r61,16936l1359026,1196211r56,-19816l1359139,1184154r57,16062l1359253,1206817r60,-18641l1359370,1198782r57,-3722l1359484,1195911r56,2296l1359597,1199082r57,7735l1359714,1200503r57,2871l1359828,1210547r56,-8898l1359945,1197932r57,275l1360059,1202512r56,-4005l1360172,1191893r57,8610l1360289,1193339r57,10607l1360403,1193044r56,10043l1360516,1215427r57,-32994l1360629,1199641r61,5742l1360747,1199641r57,287l1360860,1198782r61,12915l1360978,1199082r56,-7189l1361091,1184729r57,19217l1361205,1199082r56,-10631l1361322,1191043r57,3147l1361435,1198782r57,1434l1361549,1207104r57,-7747l1361666,1184729r57,13778l1361780,1190173r56,17790l1361897,1208251r57,-3730l1362011,1200216r56,-10319l1362124,1201649r56,5743l1362237,1202800r61,-14624l1362355,1209688r56,-8610l1362468,1214564r57,-12915l1362585,1205383r57,-12339l1362699,1208251r57,-18929l1362812,1203946r57,-5739l1362930,1201078r57,17508l1363043,1190743r57,5468l1363157,1197057r56,6889l1363270,1193615r61,11768l1363387,1189022r57,12344l1363501,1201937r61,2296l1363618,1184430r57,26979l1363732,1197932r56,-875l1363845,1200216r57,2009l1363962,1196781r57,-6038l1364076,1195635r57,5443l1364189,1207104r57,1722l1364307,1183284r56,24108l1364420,1192764r57,15774l1364538,1202512r56,5451l1364651,1188747r57,5443l1364764,1209401r57,-12620l1364878,1203374r60,-1149l1364995,1191043r57,7464l1365109,1197057r56,-4588l1365222,1187301r61,14348l1365339,1204808r57,-1150l1365453,1200503r57,-6589l1365570,1196211r57,20074l1365684,1209972r56,-7172l1365797,1190743r57,7464l1365910,1202800r61,-4293l1366028,1208826r57,-3155l1366141,1203087r57,-18657l1366259,1204521r56,12914l1366372,1193339r57,-9185l1366485,1186155r57,15782l1366603,1198207r57,-7739l1366716,1191618r57,18929l1366830,1208251r56,-10619l1366943,1201649r61,6031l1367061,1203374r56,-7163l1367174,1197357r61,7451l1367291,1193615r57,15786l1367405,1200216r57,-14636l1367518,1195336r61,15211l1367636,1191618r56,575l1367749,1207104r57,-8897l1367862,1196486r57,11765l1367980,1203946r57,-7735l1368093,1211122r57,-9185l1368211,1209401r57,-16357l1368324,1198207r57,-1721l1368437,1211697r57,-10048l1368551,1198207r60,8035l1368668,1199641r57,2871l1368782,1200791r56,-2284l1368895,1205671r61,-10335l1369013,1204233r56,863l1369126,1194190r61,6601l1369243,1186451r57,17495l1369357,1189597r57,9185l1369470,1197632r57,-6014l1369588,1193914r56,1721l1369701,1198782r57,-11181l1369814,1197057r61,3159l1369932,1201649r57,-13773l1370045,1191318r57,20954l1370159,1201649r60,-6884l1370276,1187876r57,27263l1370389,1194765r57,14923l1370503,1198507r56,7164l1370620,1212843r57,-14061l1370734,1201937r56,-1146l1370851,1190468r57,8889l1370964,1221740r57,-11768l1371078,1212843r57,-24096l1371191,1197057r61,1450l1371309,1198207r57,5167l1371422,1212555r57,-12339l1371536,1196211r60,7163l1371653,1194190r57,12914l1371766,1201649r61,-7459l1371884,1206529r57,-9748l1371997,1191043r57,9748l1372111,1195336r56,24683l1372228,1183583r57,18929l1372341,1193615r57,-6590l1372455,1191893r57,8035l1372572,1201078r57,-14627l1372686,1197932r56,28688l1372799,1189022r61,-1721l1372917,1195060r56,17495l1373030,1191318r57,2297l1373143,1212555r57,-24679l1373261,1190173r56,14923l1373374,1188451r57,17220l1373488,1195336r60,11481l1373605,1203374r57,2580l1373719,1197057r56,-846l1373836,1193339r57,-1446l1373949,1207963r57,-8322l1374063,1204808r56,1721l1374176,1198507r61,6876l1374294,1181563r56,11776l1374407,1193044r56,11477l1374524,1209401r57,-21800l1374638,1190468r56,27542l1374751,1191318r57,5463l1374868,1200791r57,-4010l1374982,1194489r57,5439l1375095,1199357r57,-6313l1375209,1203658r61,6314l1375326,1197932r57,14340l1375440,1193914r60,6014l1375557,1198782r57,3155l1375670,1195635r57,3722l1375784,1186726r57,15211l1375901,1195911r57,10618l1376015,1191043r56,5168l1376128,1199082r57,-8909l1376245,1199641r57,3733l1376359,1187601r56,11181l1376476,1205671r57,-10036l1376590,1205671r56,-12627l1376703,1190743r57,11769l1376816,1195635r61,-4017l1376934,1202225r57,9184l1377047,1203374r57,-6317l1377165,1210547r56,-6889l1377278,1199641r57,2296l1377392,1200503r56,-17495l1377509,1200503r57,6314l1377622,1201078r57,18654l1377736,1201078r57,-862l1377849,1201649r61,11194l1377967,1206529r56,-9472l1378080,1197357r61,850l1378198,1199641r56,3159l1378311,1204521r57,-8035l1378424,1191893r57,300l1378542,1195060r56,4297l1378655,1181862r57,25242l1378768,1203374r57,-6593l1378886,1197057r57,10335l1378999,1205096r57,-16645l1379117,1192764r56,9748l1379230,1199082r57,8022l1379343,1198207r57,12915l1379457,1201937r61,1437l1379574,1191318r57,3171l1379688,1195911r57,-4293l1379801,1198507r61,9456l1379919,1202225r56,-4868l1380032,1213130r57,-20086l1380150,1198782r56,-6018l1380263,1198782r56,-7464l1380376,1201078r57,-287l1380490,1197357r60,6589l1380607,1191043r57,12903l1380720,1198207r57,2009l1380838,1203087r56,7747l1380951,1200216r57,-10619l1381065,1186155r60,22383l1381182,1202800r57,-1722l1381296,1195911r56,5738l1381409,1204808r57,-8027l1381522,1212272r61,-19803l1381640,1205671r56,-5743l1381753,1202800r61,-13478l1381871,1197057r56,-276l1381984,1190743r57,2596l1382097,1206817r61,-11757l1382215,1200503r57,l1382328,1197632r57,1450l1382442,1191618r56,275l1382559,1195060r57,18358l1382672,1196211r57,l1382790,1187301r57,9756l1382903,1203658r57,-5451l1383017,1192193r56,10032l1383130,1203087r61,-3159l1383247,1200216r57,13490l1383361,1187025r57,20655l1383474,1206242r61,-6601l1383592,1193615r57,8897l1383705,1195911r61,-6589l1383823,1205671r56,-4880l1383936,1194765r57,-10335l1384049,1192764r57,20654l1384167,1199357r57,-17219l1384280,1201937r57,-11469l1384394,1200503r60,-3722l1384511,1203087r57,-5155l1384624,1201078r57,571l1384738,1193044r61,23816l1384855,1187876r57,16932l1384969,1202512r56,2296l1385082,1187876r57,6889l1385200,1213130r56,-19216l1385313,1195635r57,-5167l1385430,1185305r57,15198l1385544,1207392r56,-4305l1385657,1208826r57,-16357l1385771,1192193r60,13478l1385888,1200503r57,-862l1386002,1189597r56,10619l1386115,1195635r61,8311l1386232,1189897r57,21800l1386345,1199641r62,-1709l1386463,1190173r57,22382l1386576,1207392r57,-12056l1386690,1196781r57,2301l1386807,1213993r57,-13490l1386921,1189897r56,846l1387034,1195336r57,2596l1387151,1199357r57,-6593l1387265,1198507r57,12615l1387378,1190743r61,8898l1387496,1193615r56,9472l1387609,1204521r57,-8610l1387723,1200216r56,-11194l1387840,1216860r57,-24391l1387953,1207963r57,2009l1388067,1189597r61,4593l1388184,1196211r57,7735l1388298,1201078r56,-16073l1388415,1191618r57,15486l1388528,1201937r57,-18653l1388642,1205671r56,-12907l1388755,1197357r61,5155l1388873,1196211r56,3717l1388986,1195060r57,-5738l1389103,1192764r57,16349l1389217,1200503r57,3730l1389330,1195060r57,-8035l1389448,1205954r56,1438l1389561,1204233r57,6889l1389675,1191618r56,5739l1389788,1186726r61,10055l1389905,1205671r57,-5168l1390019,1198207r61,6026l1390136,1205671r57,-10335l1390250,1194489r56,13191l1390363,1198782r57,859l1390480,1202225r57,9184l1390594,1199928r57,2297l1390707,1206529r57,-11193l1390825,1193044r56,10614l1390938,1189597r57,4593l1391056,1203374r56,-9184l1391169,1195635r57,4293l1391282,1191318r57,6614l1391396,1206529r60,-14911l1391513,1209113r57,-5739l1391626,1197057r57,-5439l1391744,1199082r57,1996l1391857,1189897r57,276l1391971,1190468r56,15774l1392088,1210547r57,-18654l1392202,1202225r56,-6014l1392315,1214281r57,-17224l1392428,1195060r61,2872l1392546,1211697r56,l1392659,1204521r61,9472l1392777,1185005r56,20091l1392890,1199641r57,-3430l1393004,1188747r56,9460l1393121,1201937r57,575l1393234,1215427r57,-25830l1393348,1205954r56,-12615l1393465,1200216r57,2009l1393579,1201078r56,-8885l1393696,1190743r57,11769l1393809,1197632r57,4593l1393923,1205954r56,6318l1394036,1191893r61,16645l1394154,1201649r56,-2867l1394267,1191618r57,l1394380,1196211r61,9460l1394498,1195911r56,-2572l1394611,1209401r57,-12620l1394729,1191893r56,11194l1394842,1205096r57,-6014l1394955,1198207r57,4018l1395069,1193615r61,-5164l1395186,1179562r57,37015l1395300,1196211r56,-5743l1395417,1204808r57,9756l1395531,1194765r56,-4592l1395644,1212272r61,-6889l1395761,1199082r57,4292l1395875,1200216r57,6026l1395988,1199082r57,-300l1396102,1193044r60,1721l1396219,1199082r56,-10631l1396332,1198782r61,-8609l1396450,1207680r56,-7177l1396563,1190743r57,19229l1396677,1203658r60,-9169l1396794,1204808r57,-20949l1396907,1194765r57,6026l1397021,1202225r56,287l1397138,1185876r57,8613l1397252,1212843r56,-10043l1397369,1200791r57,-13190l1397482,1204808r57,-1721l1397596,1196486r57,18941l1397709,1207104r61,-8322l1397827,1206242r56,-6314l1397940,1201649r57,-6313l1398053,1196486r61,-17220l1398171,1221453r57,-18653l1398284,1189897r61,-4021l1398402,1205096r57,-11481l1398515,1198507r57,2284l1398628,1182433r57,14924l1398746,1201937r57,12056l1398859,1198782r57,19516l1398973,1193044r60,26688l1399090,1202800r57,-4593l1399204,1213130r56,-20086l1399317,1203946r61,-14624l1399435,1210547r56,-1146l1399548,1184154r57,22088l1399661,1206817r57,-11757l1399779,1198507r56,l1399892,1205383r57,-2583l1400010,1188176r56,26105l1400123,1199641r57,-2284l1400236,1215427r57,-18070l1400354,1201366r56,-5155l1400467,1188747r57,13765l1400581,1198782r56,-7464l1400694,1198507r61,-3742l1400811,1195060r57,8886l1400925,1197632r61,5455l1401042,1205096r57,1146l1401156,1202512r56,l1401269,1203374r57,3730l1401386,1186155r57,27838l1401500,1200503r57,-14627l1401613,1195336r57,21524l1401731,1195911r57,10331l1401844,1203946r57,-859l1401958,1187025r60,5739l1402075,1199928r57,-5163l1402188,1190173r57,4592l1402302,1201649r56,-11181l1402419,1201366r57,-3159l1402532,1201649r57,-10031l1402646,1200503r61,9469l1402763,1204521r57,-2009l1402877,1199082r56,6301l1402994,1195635r57,1146l1403108,1215714r56,-16073l1403221,1202225r57,-6889l1403334,1194190r61,4592l1403452,1201649r57,-4017l1403565,1191043r57,19504l1403683,1207392r56,-18645l1403796,1200503r57,-11181l1403910,1199357r56,9756l1404027,1210834r57,-6313l1404140,1200791r57,8610l1404254,1206529r56,288l1404367,1192469r61,4588l1404484,1192469r57,22670l1404598,1212843r61,-5739l1404715,1205671r57,-8314l1404829,1197932r56,-4888l1404942,1196486r57,2296l1405059,1210263r57,-8326l1405173,1190173r57,12339l1405286,1203658r57,-10319l1405404,1210547r57,-11190l1405517,1178691r57,24967l1405635,1206529r56,-2871l1405748,1203946r57,1150l1405862,1196486r56,2296l1405975,1200791r61,-1150l1406092,1189897r57,1996l1406206,1209401r56,-12044l1406323,1190743r57,10906l1406437,1203087r56,-3159l1406550,1211697r57,-8323l1406667,1197057r57,-4293l1406781,1176120r56,26967l1406894,1204808r57,-20949l1407007,1197057r61,300l1407125,1194190r57,2867l1407238,1207963r61,7464l1407356,1193615r56,1721l1407469,1203087r57,-14065l1407583,1193914r56,4293l1407700,1208826r57,-7177l1407814,1196211r56,10893l1407927,1196781r57,-7184l1408044,1202512r57,-1434l1408158,1195060r56,5156l1408275,1210547r57,-19804l1408389,1211409r56,-25829l1408502,1204233r57,-7176l1408615,1197632r61,2871l1408733,1190173r56,6313l1408846,1203087r57,-6601l1408960,1199641r60,9185l1409077,1197932r57,9172l1409190,1200503r57,-3722l1409308,1193044r57,11477l1409421,1181862r57,24380l1409535,1204521r56,2008l1409648,1197357r61,6301l1409765,1200216r57,9185l1409879,1193615r57,9759l1409996,1200791r57,8897l1410110,1194765r57,13486l1410223,1205096r61,-2584l1410341,1190743r56,7189l1410454,1207963r57,-17220l1410567,1197632r57,4017l1410681,1208826r60,-21525l1410798,1193914r57,12903l1410912,1197057r60,-5439l1411029,1215427r57,-19216l1411142,1195911r57,-276l1411256,1207963r60,-17495l1411373,1189597r57,11194l1411487,1194489r56,2868l1411600,1191618r57,-9480l1411718,1199641r56,9760l1411831,1189897r61,5163l1411948,1199928r57,4305l1412062,1187025r56,20938l1412175,1202800r57,-288l1412288,1200503r61,-9185l1412406,1202512r57,5168l1412519,1196486r57,4305l1412633,1201366r60,-10323l1412750,1197357r57,-1146l1412863,1195635r61,-299l1412981,1207680r57,571l1413094,1200791r57,-5156l1413208,1196486r56,-4868l1413325,1219732r57,-12052l1413439,1199928r56,2584l1413552,1215139r61,-10043l1413669,1211984r57,-11768l1413783,1188747r57,7464l1413896,1221170r61,-31573l1414014,1195336r56,4592l1414127,1187601r57,10031l1414240,1194190r57,12052l1414358,1209972r57,-3730l1414471,1188451r57,7184l1414589,1205671r56,-11182l1414702,1201078r57,2580l1414816,1197357r56,10606l1414933,1190743r57,9473l1415046,1207963r57,-3155l1415160,1195336r56,12056l1415273,1189022r61,8035l1415391,1189897r56,10894l1415504,1193339r61,-2596l1415621,1187876r57,13202l1415735,1192764r56,-1721l1415848,1220307r57,-37299l1415966,1197632r56,4593l1416079,1215139r57,-14923l1416192,1199082r57,5439l1416310,1202800r57,-1151l1416423,1206817r57,-4305l1416537,1206242r61,-7735l1416654,1209401r57,-12044l1416767,1202512r57,-2871l1416881,1191618r57,1997l1416998,1195635r57,4293l1417112,1202225r57,-9756l1417225,1196211r61,275l1417343,1194190r56,5451l1417456,1190743r57,12915l1417573,1202225r57,-28977l1417687,1193044r57,14636l1417800,1197057r57,3159l1417914,1190173r60,10905l1418031,1205383r57,-287l1418144,1203658r57,-284l1418262,1179838r57,18094l1418375,1196486r57,-1997l1418489,1187601r56,8610l1418606,1202512r57,862l1418720,1204521r56,-4018l1418833,1203374r57,-2296l1418946,1199082r61,4576l1419064,1205954r56,-2867l1419177,1190743r61,21812l1419295,1207392r56,2871l1419408,1207104r57,-24395l1419521,1207680r57,-1726l1419639,1202225r56,-4868l1419752,1206529r57,-17782l1419866,1193615r56,10618l1419983,1196781r57,-4017l1420097,1204233r56,9760l1420214,1203946r57,-6014l1420327,1202800r57,-2297l1420441,1195635r56,9173l1420554,1192193r61,1997l1420671,1192193r57,13478l1420785,1201078r57,7460l1420902,1192193r57,-5168l1421016,1212843r56,-14061l1421129,1209401r57,-17508l1421247,1180987r56,13502l1421360,1203087r57,11477l1421473,1209688r57,-13202l1421587,1209688r61,-22087l1421704,1199357r57,-3722l1421818,1197357r60,6876l1421935,1202512r57,3159l1422048,1196781r57,4297l1422162,1192469r56,-1726l1422279,1208826r57,-15211l1422393,1196486r56,21812l1422506,1211409r57,-27550l1422623,1205096r57,858l1422737,1198207r56,875l1422854,1192469r57,21237l1422968,1189022r56,12627l1423081,1208538r57,-3442l1423195,1196211r60,-6038l1423312,1209688r57,2296l1423425,1184729r57,10607l1423539,1188747r61,6018l1423656,1201649r57,-6589l1423770,1194489r56,6014l1423887,1219732r57,-9760l1424000,1192764r57,16349l1424114,1205671r56,-5743l1424227,1203658r61,-13485l1424345,1196486r56,5451l1424458,1204521r57,-6314l1424576,1199357r56,7747l1424689,1199928r57,12056l1424802,1189022r61,9760l1424920,1203087r56,-287l1425033,1189322r57,8885l1425146,1199928r57,8323l1425264,1197357r57,12331l1425377,1201366r57,l1425491,1206817r60,-19516l1425608,1197357r57,2859l1425722,1212843r56,-20079l1425835,1189897r61,16920l1425952,1197057r57,l1426066,1209113r57,-575l1426179,1197632r57,-1997l1426297,1199357r56,-850l1426410,1207104r61,-862l1426528,1209401r56,-10894l1426641,1204808r56,-14340l1426754,1195911r57,-3718l1426868,1192193r60,13190l1426985,1187601r57,12327l1427099,1201937r56,7464l1427212,1210263r61,859l1427329,1203658r57,-24096l1427443,1195336r61,5742l1427560,1194489r57,5152l1427674,1213418r56,-10618l1427787,1207963r57,-12903l1427904,1197357r57,1150l1428018,1191893r57,-1720l1428131,1205096r61,2296l1428249,1192764r56,5168l1428362,1221740r57,-19803l1428475,1197057r61,-7160l1428593,1205096r56,-12627l1428706,1201937r57,6314l1428820,1213993r56,-10906l1428937,1193914r57,14624l1429050,1206529r57,-19504l1429168,1192193r57,10894l1429281,1189022r57,13778l1429395,1190743r57,7764l1429512,1206817r57,-6601l1429626,1193339r56,15774l1429739,1194190r57,-3447l1429852,1202225r61,3158l1429970,1193615r57,7176l1430083,1204233r61,-13765l1430201,1205096r56,-4593l1430314,1186155r57,16932l1430427,1187301r57,13202l1430545,1187601r56,18641l1430658,1208251r57,-16358l1430772,1200791r56,-11194l1430889,1205383r57,571l1431002,1196486r57,11477l1431116,1207680r61,-12344l1431233,1199641r57,3446l1431347,1199641r56,575l1431460,1211984r57,-10047l1431578,1201366r56,2580l1431691,1197932r57,-2872l1431804,1202225r61,l1431922,1205096r57,-863l1432035,1212272r57,-20079l1432153,1192193r56,11181l1432266,1200503r57,7460l1432379,1205096r57,-7739l1432493,1193044r61,7459l1432610,1199082r57,-12631l1432724,1192469r56,10905l1432841,1211697r57,-5455l1432954,1192193r57,12040l1433068,1203087r57,4593l1433185,1201937r57,-6026l1433299,1192193r56,13190l1433412,1200791r57,-13490l1433525,1199641r61,9760l1433643,1209401r57,-22376l1433756,1203658r61,-4876l1433874,1193615r56,8897l1433987,1198507r57,-3742l1434101,1204521r56,-22383l1434218,1192193r57,5439l1434332,1191618r56,6014l1434445,1202512r56,-1721l1434562,1195060r57,15774l1434676,1195336r56,575l1434793,1199928r57,575l1434906,1190743r57,l1435020,1205096r56,-2871l1435133,1199082r61,-13206l1435251,1199641r56,-5152l1435364,1205383r57,-1150l1435481,1207392r57,-10035l1435595,1200216r57,-1434l1435708,1193914r57,6877l1435826,1200216r57,-2009l1435939,1199357r57,1434l1436053,1207392r56,-863l1436166,1197357r61,3146l1436283,1201937r57,-4305l1436397,1197357r61,2284l1436514,1200503r57,-287l1436628,1192469r56,9468l1436741,1211122r61,-17783l1436858,1206817r57,-9185l1436972,1201649r57,4022l1437085,1204233r57,-9173l1437203,1189597r56,4317l1437316,1202512r57,-6301l1437434,1198207r56,3442l1437547,1199641r57,5742l1437660,1197357r57,l1437774,1199357r60,859l1437891,1199641r57,-16633l1438005,1216577r56,-18945l1438118,1195635r61,-2296l1438236,1199928r56,-5163l1438349,1190173r56,18653l1438466,1191043r57,7464l1438580,1191318r56,9185l1438693,1200216r57,-8023l1438806,1192193r61,13478l1438924,1200791r57,-4305l1439037,1193615r57,13489l1439155,1199641r56,862l1439268,1193914r57,6014l1439381,1190468r61,16061l1439499,1204233r57,-1146l1439612,1201078r57,-1721l1439726,1188176r56,18928l1439843,1200216r57,-9173l1439957,1191318r56,16933l1440070,1202800r61,-6314l1440187,1201937r57,2009l1440301,1197632r56,11769l1440414,1219156r61,-17790l1440532,1199082r56,-4593l1440645,1195060r57,10036l1440758,1196781r57,3722l1440876,1197057r56,11194l1440989,1200216r61,18653l1441107,1202800r56,-4293l1441220,1201937r57,-14636l1441333,1205096r57,4592l1441451,1198507r56,l1441564,1192764r57,-6888l1441678,1195336r56,12627l1441791,1203374r61,-11181l1441909,1206242r56,-4305l1442022,1179562r61,32710l1442139,1195060r57,-2867l1442253,1199928r57,4593l1442366,1202225r57,-7736l1442484,1209972r56,-11190l1442597,1200503r57,-8034l1442710,1213993r61,-19228l1442828,1191893r57,2872l1442941,1192469r57,11189l1443055,1188747r60,7164l1443172,1204233r57,-3730l1443285,1200216r57,2871l1443399,1196781r57,13482l1443516,1193044r57,-4593l1443630,1203087r56,-2296l1443747,1189897r57,12328l1443860,1185876r57,22950l1443974,1203374r57,-17498l1444091,1188451r57,9756l1444205,1197357r57,575l1444318,1191618r57,-1445l1444431,1175249r61,16644l1444549,1193044r57,9756l1444662,1197057r61,l1444780,1194765r56,6601l1444893,1203946r57,-15770l1445007,1191618r56,12903l1445124,1197057r57,-5439l1445238,1198207r56,3159l1445351,1196781r57,-10055l1445468,1206817r57,10043l1445582,1205383r56,-15210l1445695,1207104r61,-2871l1445813,1206817r56,-17795l1445926,1204808r57,-6026l1446039,1199082r57,-9185l1446157,1211409r56,-18645l1446270,1191318r57,15211l1446383,1187876r61,300l1446501,1200791r57,3442l1446614,1199641r57,1150l1446732,1192469r56,14923l1446845,1200216r57,-4880l1446959,1200503r56,2297l1447072,1194190r61,-5443l1447189,1202800r57,-2872l1447303,1202800r57,-8886l1447420,1190173r57,10330l1447534,1195336r56,3171l1447647,1213418r57,-22675l1447764,1209401r57,-2584l1447878,1209972r57,-14912l1447991,1201078r57,-4867l1448105,1196781r61,-1445l1448222,1206529r57,-4017l1448335,1207104r61,-14060l1448453,1195336r57,7751l1448566,1195060r57,13478l1448680,1185580r56,16645l1448797,1198507r57,8597l1448911,1208826r56,-10894l1449024,1195911r57,-3442l1449141,1193044r57,6313l1449255,1202800r56,-4293l1449372,1197357r57,11469l1449486,1197357r56,1425l1449599,1193914r57,4018l1449713,1195911r60,8897l1449830,1194190r57,l1449943,1217148r57,-17791l1450061,1199082r56,-6038l1450174,1196781r57,-870l1450288,1194190r56,10906l1450405,1206817r57,1434l1450518,1198782r57,-6589l1450632,1189322r56,6889l1450745,1199641r61,575l1450862,1188176r57,7735l1450976,1191043r61,22663l1451093,1201649r57,-4592l1451207,1191893r57,13778l1451320,1208538r61,-16920l1451438,1189897r56,4592l1451551,1207392r57,-8035l1451664,1189322r57,4868l1451782,1201078r57,-862l1451895,1200791r57,6313l1452013,1183859r56,17219l1452126,1194489r57,12328l1452239,1210263r57,-16924l1452353,1209688r61,-4017l1452470,1192193r57,8310l1452584,1203658r56,-1721l1452697,1214852r61,-16645l1452815,1185876r56,10335l1452928,1205383r57,-2871l1453045,1202225r57,-14349l1453159,1197632r56,3446l1453272,1200216r57,-3730l1453386,1214852r60,-26676l1453503,1199357r57,4017l1453617,1201078r56,-7463l1453734,1195911r57,2596l1453847,1195911r57,3730l1453961,1196211r60,18070l1454078,1180987r57,11482l1454192,1194489r56,1722l1454305,1196486r57,14061l1454422,1192764r57,1426l1454536,1201937r56,11769l1454649,1209113r61,-15498l1454766,1203374r57,5739l1454880,1193914r57,-3741l1454993,1212555r61,-16920l1455111,1204521r57,-7740l1455224,1206242r57,-6314l1455338,1203374r56,-19220l1455455,1209688r57,-13202l1455568,1197932r61,4868l1455686,1209972r57,-23246l1455799,1191893r57,10332l1455913,1206817r57,-14624l1456030,1195911r57,1721l1456144,1197357r56,-3742l1456257,1188176r56,7735l1456370,1197932r61,12040l1456488,1201649r56,5743l1456601,1185580r61,15786l1456719,1207680r56,858l1456832,1190173r57,4017l1456945,1184154r57,16924l1457063,1197057r56,8039l1457176,1207104r57,-15211l1457290,1205383r60,-2583l1457407,1209688r57,-5742l1457520,1209688r57,-4017l1457634,1203374r61,-5442l1457751,1192469r57,23533l1457865,1201649r56,-1146l1457978,1196781r57,4868l1458096,1187601r56,l1458209,1196486r57,6026l1458326,1203087r57,-15486l1458440,1189022r56,16361l1458553,1195336r57,14927l1458671,1211697r56,-10048l1458784,1193044r57,20949l1458897,1203946r57,-6889l1459011,1206817r60,-3443l1459128,1204808r57,-13765l1459241,1193914r61,1422l1459359,1198207r57,-1996l1459472,1197932r57,21224l1459586,1190743r57,4022l1459703,1199082r57,7160l1459817,1187301r56,25829l1459930,1185005r57,25829l1460048,1198782r56,8610l1460161,1200216r57,-1134l1460274,1195060r61,-2867l1460392,1205383r56,-12619l1460505,1196211r57,16632l1460619,1202512r56,-16357l1460736,1201649r57,1725l1460849,1197057r57,10623l1460963,1192193r60,12903l1461080,1205671r57,2292l1461194,1197632r56,5742l1461311,1207680r57,-18358l1461424,1188747r57,20654l1461538,1192193r56,12615l1461651,1203087r61,6601l1461769,1205954r56,-1721l1461882,1194190r57,6888l1461999,1197357r57,-4888l1462113,1199928r57,-4293l1462226,1192469r57,13773l1462344,1193615r57,23245l1462457,1203658r57,l1462570,1197632r57,7751l1462684,1217435r61,-13202l1462801,1184430r57,3446l1462919,1201078r56,-7164l1463032,1205383r57,-4305l1463145,1194489r57,16920l1463259,1195060r61,14628l1463376,1192193r57,3442l1463490,1204808r57,-4305l1463603,1189597r57,10906l1463721,1197357r56,-2021l1463834,1210547r57,-9756l1463952,1195336r56,6601l1464065,1193339r57,5743l1464178,1206817r57,-3159l1464292,1204233r60,1150l1464409,1194190r57,870l1464522,1205954r57,-10894l1464640,1209113r57,-7747l1464753,1201366r57,8035l1464867,1172678r56,15198l1464984,1209401r57,-15786l1465097,1207680r57,-3734l1465211,1204521r57,-3155l1465324,1204521r61,-2584l1465442,1204808r56,-8897l1465555,1204233r61,-16357l1465673,1207104r56,-14060l1465786,1203658r57,1725l1465900,1191618r60,22663l1466017,1189897r57,15486l1466130,1204521r57,-6314l1466244,1187301r56,10631l1466361,1196486r57,571l1466475,1192764r56,-4588l1466592,1200791r57,-16062l1466705,1199928r57,6601l1466819,1203658r56,-15482l1466932,1198207r61,6314l1467050,1205671r56,-9760l1467163,1209972r57,-11765l1467276,1203658r61,-14336l1467394,1205096r56,10331l1467507,1200503r57,288l1467625,1190743r56,8339l1467738,1200216r57,1150l1467851,1195911r57,9760l1467965,1200503r61,-575l1468082,1194190r57,4017l1468196,1192469r56,3442l1468313,1204521r57,-4305l1468427,1196486r56,21524l1468540,1193339r61,7164l1468657,1202225r57,2583l1468771,1194765r56,-8314l1468884,1200791r57,8897l1469001,1197932r57,-10631l1469115,1189597r57,12915l1469228,1202225r61,-6014l1469346,1197632r56,875l1469459,1212843r57,-14336l1469573,1188451r60,15495l1469690,1204521r57,-16645l1469803,1198782r57,-2571l1469917,1190743r56,-570l1470034,1206817r57,-10036l1470148,1192469r60,10618l1470265,1187025r57,17783l1470378,1205954r57,-8022l1470492,1208538r57,-20937l1470609,1198507r57,4293l1470723,1191318r56,2596l1470836,1190743r57,18370l1470949,1189897r61,21512l1471067,1212555r57,-7172l1471180,1195635r61,7739l1471298,1208538r56,-15774l1471411,1205096r57,-2871l1471525,1201937r56,-6601l1471642,1209972r57,-23521l1471755,1196211r57,8310l1471869,1203658r60,-7172l1471986,1198207r57,4018l1472100,1188451r56,21237l1472213,1207680r61,-6031l1472331,1204233r56,-6026l1472444,1201937r56,-10319l1472557,1195060r57,11757l1472675,1201649r56,-23533l1472788,1205954r57,-858l1472906,1197057r56,-2867l1473019,1196211r57,-4018l1473132,1214281r57,-18070l1473250,1207104r56,2868l1473363,1210547r57,-10331l1473477,1195911r56,8610l1473590,1195911r61,13777l1473707,1184729r57,23522l1473821,1204521r61,-10906l1473938,1204233r57,5168l1474052,1186451r56,16061l1474165,1204808r57,-24396l1474282,1204521r57,-17496l1474396,1210263r57,-6605l1474509,1205671r57,-9760l1474627,1215714r56,-33281l1474740,1197932r57,2859l1474853,1204233r61,-12915l1474971,1207680r56,-19504l1475084,1188747r57,16636l1475198,1193339r56,1721l1475315,1188176r57,18353l1475429,1201366r56,-9748l1475542,1201078r61,-16648l1475659,1199928r57,2584l1475773,1199082r56,-14652l1475890,1189322r57,16632l1476004,1198507r56,-11781l1476117,1200791r57,-7747l1476230,1210834r61,-8897l1476348,1194489r57,10894l1476461,1204233r57,-8022l1476579,1194765r56,20662l1476692,1201366r57,-4309l1476805,1206817r57,-4305l1476923,1210547r57,-14636l1477036,1202512r57,1434l1477150,1190173r56,6313l1477263,1201366r61,283l1477380,1197632r57,-1421l1477498,1191893r57,-850l1477611,1205096r57,-10036l1477725,1194489r57,8885l1477838,1215139r61,-24671l1477955,1204233r57,-1433l1478069,1198782r57,-5443l1478182,1198207r57,9756l1478300,1203087r57,4876l1478413,1191618r57,19216l1478531,1192469r56,-1426l1478644,1202800r57,10330l1478757,1186451r57,12056l1478871,1203946r60,-5439l1478988,1210263r57,-13482l1479102,1215139r56,-16932l1479219,1196781r57,1426l1479333,1183284r56,27550l1479446,1194190r57,12052l1479563,1205671r57,-11757l1479677,1188451r56,19800l1479790,1212555r57,-22087l1479904,1203658r60,-3442l1480021,1201078r57,-8885l1480134,1200503r61,10044l1480252,1194190r56,9468l1480365,1191893r57,3167l1480479,1197057r60,-5164l1480596,1179266r57,28126l1480709,1198782r57,-6313l1480823,1193044r56,8322l1480940,1199357r57,4876l1481054,1197057r56,300l1481171,1200791r57,-10618l1481284,1197632r57,4593l1481398,1189897r57,9460l1481511,1206242r61,-13478l1481629,1195336r57,6030l1481742,1192193r57,-11781l1481856,1207104r60,2009l1481973,1197357r57,-1722l1482086,1201078r61,-10335l1482204,1200216r57,575l1482317,1178691r57,15499l1482431,1201649r56,-12902l1482544,1193615r61,-1422l1482661,1204521r57,-7164l1482775,1201366r56,-575l1482892,1210834r57,-20937l1483006,1213130r56,-10330l1483119,1200791r61,-6302l1483236,1216577r57,-22663l1483350,1213418r57,-7747l1483463,1201078r57,-1437l1483581,1200791r56,2009l1483694,1191318r57,2021l1483808,1200791r60,-4580l1483925,1197932r57,19791l1484038,1209688r57,-20941l1484152,1193914r60,5168l1484269,1194765r57,5738l1484383,1187876r56,10906l1484496,1218298r57,-21517l1484614,1207963r56,-11752l1484727,1203087r61,-1721l1484844,1199357r57,5739l1484957,1195911r57,-575l1485071,1208826r57,-12045l1485188,1197357r57,9460l1485302,1184154r57,3447l1485415,1205671r57,-10611l1485529,1205096r60,-2009l1485646,1205096r57,7176l1485759,1197632r61,-6889l1485877,1206242r57,-8310l1485990,1199357r57,-1150l1486104,1190743r57,5743l1486221,1195911r57,10618l1486335,1195060r56,276l1486448,1180987r61,20662l1486565,1198507r57,14623l1486679,1207392r56,-15199l1486792,1214852r61,-10906l1486910,1194489r56,6014l1487023,1189022r57,27263l1487136,1214564r57,-23821l1487254,1199641r56,1437l1487367,1197357r57,12615l1487485,1203374r56,-2871l1487598,1199357r57,-12631l1487712,1201649r56,-4292l1487829,1206817r57,-12903l1487942,1194765r57,6884l1488056,1200791r56,-6026l1488169,1204233r61,-6876l1488287,1195635r56,-870l1488400,1206817r61,-4592l1488517,1197357r57,2284l1488631,1187301r56,9185l1488744,1189022r57,9185l1488862,1207680r56,-10323l1488975,1207392r57,-9460l1489088,1202225r57,-4293l1489206,1194190r57,13202l1489319,1209113r57,-12902l1489437,1201649r56,-1433l1489550,1203946r57,-7460l1489663,1195336r57,13777l1489777,1205954r61,3159l1489894,1186155r57,26975l1490008,1207963r57,-5451l1490121,1196486r61,16357l1490239,1207680r56,-8039l1490352,1208538r57,-16345l1490469,1194765r57,1146l1490583,1197932r57,1709l1490696,1197357r57,6876l1490810,1209688r60,-9760l1490927,1207104r57,-14060l1491040,1195635r57,6590l1491158,1193615r56,10906l1491271,1195336r57,3446l1491385,1205954r56,-19503l1491502,1211409r57,-12902l1491616,1187876r56,12052l1491729,1185305r57,8885l1491842,1188747r61,1996l1491960,1202800r56,-8035l1492077,1215714r57,-45057l1492191,1206817r56,-2009l1492304,1195635r57,1422l1492417,1197357r57,7451l1492535,1181563r57,24391l1492648,1209688r57,-14352l1492761,1202800r57,-17795l1492879,1193914r57,11182l1492992,1209972r57,-4589l1493110,1198507r56,-1450l1493223,1195060r57,17212l1493337,1197057r56,-4864l1493450,1204521r61,-288l1493567,1197932r57,-8335l1493681,1210834r57,-6888l1493798,1202800r57,4304l1493912,1210834r56,-13777l1494025,1187301r57,13777l1494143,1194190r56,-14628l1494256,1195060r57,9461l1494369,1184154r57,21229l1494483,1204521r61,-9461l1494600,1207963r57,-23809l1494714,1206817r60,-7460l1494831,1193615r57,l1494944,1189897r57,17495l1495058,1196211r60,1421l1495175,1194489r57,18929l1495289,1199357r56,-7464l1495402,1187025r57,576l1495519,1194190r57,1721l1495633,1200791r56,-288l1495750,1198782r57,8322l1495864,1198782r56,10619l1495977,1192193r57,10032l1496091,1198207r60,-8610l1496208,1194190r57,13202l1496321,1201078r57,8323l1496435,1212555r61,-22658l1496552,1208538r57,-6313l1496665,1201937r61,575l1496783,1201649r57,4880l1496896,1193339r57,-870l1497010,1195911r57,-9185l1497123,1197057r61,18370l1497241,1196781r56,8027l1497354,1197932r57,5726l1497471,1200791r57,-3734l1497585,1198207r57,-10606l1497698,1191893r61,1446l1497816,1204521r56,-8310l1497929,1197632r57,3446l1498042,1205096r57,-14628l1498160,1206817r57,-575l1498273,1201937r57,4592l1498387,1209972r60,-28685l1498504,1198782r57,-4293l1498618,1199641r56,-2009l1498731,1190173r61,16356l1498848,1198207r57,-275l1498962,1197632r56,3159l1499075,1201366r57,3442l1499193,1205383r56,-12619l1499306,1209401r61,-18358l1499423,1200791r57,1721l1499537,1201078r56,9469l1499650,1204521r57,5451l1499768,1195060r56,276l1499881,1199082r57,-875l1499995,1192193r56,8598l1500108,1188451r61,16932l1500225,1199928r57,10335l1500339,1191618r61,6889l1500456,1200791r57,-575l1500570,1184729r56,14053l1500683,1198782r57,5739l1500800,1202225r57,575l1500914,1216577r56,-21812l1501027,1202225r61,-6590l1501145,1190468r56,14915l1501258,1204233r57,-7176l1501375,1189322r57,12903l1501489,1217148r56,-11765l1501602,1195635r57,4006l1501716,1204521r60,2583l1501833,1204808r57,288l1501946,1189022r57,6889l1502064,1196486r57,-8310l1502177,1203658r57,-8893l1502291,1199357r57,-275l1502408,1205096r57,-2584l1502522,1189597r56,10331l1502635,1191043r56,8598l1502748,1191893r61,9185l1502866,1185876r56,20078l1502979,1198507r61,-5463l1503096,1195336r57,-3143l1503210,1188451r57,16932l1503323,1195060r57,-295l1503441,1196781r57,4868l1503554,1192469r57,9756l1503668,1192193r56,-1725l1503785,1205954r57,-1146l1503898,1199357r57,5164l1504012,1202800r61,2296l1504129,1194765r57,-851l1504243,1209401r56,-1438l1504356,1196486r57,6314l1504474,1203658r56,-11189l1504587,1206529r57,6026l1504700,1196211r61,13190l1504818,1186726r56,9185l1504931,1193339r57,1426l1505049,1201937r56,-10894l1505162,1182433r57,16074l1505275,1195911r57,14061l1505389,1195060r60,-5463l1505506,1204521r57,-1434l1505620,1198507r56,2571l1505737,1197357r57,11181l1505850,1191618r57,-3167l1505964,1197632r57,2009l1506081,1189322r57,13765l1506195,1201937r56,-6026l1506308,1189022r57,21812l1506421,1204233r61,-14060l1506539,1203946r57,-13203l1506656,1204233r57,-10043l1506770,1199357r56,7747l1506883,1191893r57,7464l1506997,1206529r60,-15486l1507114,1189597r57,-575l1507227,1199641r57,-4305l1507341,1199641r56,-14912l1507458,1204233r57,-2584l1507572,1204808r56,5164l1507689,1208826r57,-16062l1507802,1190468r57,5443l1507916,1187301r57,15211l1508029,1196781r61,-6313l1508147,1199641r56,287l1508260,1197932r57,10319l1508377,1186155r57,31280l1508491,1211122r57,-15211l1508604,1207963r57,-12903l1508722,1205096r57,-11182l1508835,1202225r57,-2584l1508948,1188747r57,6589l1509062,1191893r61,13490l1509179,1191618r57,11469l1509293,1196486r60,-11181l1509410,1202800r57,-12332l1509524,1192764r56,8885l1509637,1202800r61,-4868l1509754,1196211r57,8310l1509868,1190468r57,3446l1509981,1210834r57,-15498l1510099,1193044r56,9181l1510212,1200791r57,575l1510330,1188747r56,29551l1510443,1195060r57,5443l1510556,1195635r57,l1510670,1203946r60,-6889l1510787,1192469r57,17503l1510900,1199641r57,-10044l1511014,1204521r61,-9756l1511131,1194190r57,7176l1511245,1192469r60,-4593l1511362,1200503r57,6314l1511475,1201649r57,-10331l1511589,1199928r57,-4293l1511706,1202800r57,3154l1511820,1207392r57,-8035l1511933,1201366r57,-5155l1512051,1190173r56,10905l1512164,1207104r57,3730l1512277,1203374r61,-12906l1512395,1200503r57,17507l1512508,1190173r57,2296l1512622,1206529r56,-12040l1512739,1210834r57,-16920l1512852,1199928r57,2584l1512966,1198507r61,4005l1513083,1194765r57,1146l1513197,1197932r56,-4018l1513310,1207680r61,l1513428,1193339r56,1997l1513541,1199928r57,1150l1513654,1199082r57,-4022l1513772,1205671r56,3730l1513885,1202800r61,-6019l1514003,1210263r56,-6030l1514116,1192193r57,1422l1514230,1206817r56,1146l1514347,1205954r57,-19799l1514460,1197932r57,2859l1514574,1207392r56,-1150l1514687,1194489r61,10319l1514804,1192469r57,20661l1514918,1207104r61,-21228l1515035,1210547r57,-12040l1515149,1200503r56,-8885l1515262,1200791r57,4592l1515379,1205383r57,6026l1515493,1207104r57,4593l1515606,1196486r61,295l1515724,1210263r57,-8326l1515837,1194489r57,1997l1515951,1197632r60,-1721l1516068,1201649r57,-3717l1516181,1203374r57,-11756l1516295,1209401r56,-17783l1516412,1199641r57,6313l1516526,1177841r56,22087l1516643,1181563r57,34151l1516756,1188176r57,10606l1516870,1190743r57,17795l1516987,1212272r57,-4592l1517101,1206817r56,-7176l1517214,1194765r57,4592l1517327,1196211r61,16061l1517445,1191318r57,1446l1517558,1204521r61,287l1517676,1186155r56,17503l1517789,1201078r57,-11756l1517903,1210263r56,-17794l1518020,1188747r57,26105l1518134,1199357r56,-3446l1518247,1198782r57,-4868l1518364,1213706r57,-11769l1518478,1195336r56,2021l1518595,1216860r57,-16932l1518709,1201649r56,-2567l1518822,1191318r57,12056l1518935,1209401r61,-13190l1519053,1206242r56,2584l1519166,1193044r57,-2001l1519279,1200216r61,-288l1519397,1208826r57,-15782l1519510,1207680r57,-10899l1519628,1203946r56,6317l1519741,1202512r57,-1434l1519855,1193914r56,4593l1519968,1200503r61,7177l1520085,1202512r57,-863l1520199,1194765r57,14061l1520316,1193914r57,10032l1520430,1196486r56,8610l1520543,1192469r57,7172l1520661,1194489r56,-4021l1520774,1205954r56,-7447l1520887,1203658r57,-5726l1521001,1196486r60,7747l1521118,1204233r57,-5151l1521236,1197932r56,5155l1521349,1211122r56,-14911l1521462,1199641r57,2008l1521576,1200216r60,6026l1521693,1206529r57,-12615l1521807,1199357r56,6885l1521920,1203946r57,-859l1522037,1210547r57,-13766l1522151,1188451r56,7184l1522268,1197057r57,5455l1522382,1194489r56,10319l1522495,1199357r57,-4592l1522608,1207392r61,859l1522726,1205954r57,-17207l1522839,1198782r57,-2871l1522957,1200791r56,-4010l1523070,1204233r57,-12915l1523183,1205671r61,-288l1523301,1191893r57,15499l1523414,1197357r57,7164l1523528,1198207r56,-3718l1523645,1221170r57,-37016l1523758,1208251r57,-1434l1523872,1201649r61,-6014l1523989,1204233r57,-13765l1524103,1212555r57,-14923l1524216,1202512r61,288l1524334,1192193r56,16058l1524447,1202800r57,-22663l1524560,1205383r57,-10618l1524678,1193339r57,13190l1524791,1204521r57,-7164l1524909,1201078r56,-3146l1525022,1197057r57,4021l1525135,1199357r57,7460l1525249,1198507r61,-3742l1525366,1203087r57,-6601l1525480,1192764r56,19508l1525593,1201649r61,-4868l1525711,1192193r56,23809l1525824,1194765r61,870l1525941,1193044r57,4313l1526055,1205383r56,-16061l1526168,1186726r57,24683l1526282,1197632r60,-4868l1526399,1195336r57,-1146l1526513,1209688r56,1721l1526630,1203087r57,2584l1526743,1197357r57,4580l1526856,1196211r62,3430l1526974,1207963r57,-6026l1527087,1203087r57,l1527201,1202800r57,574l1527318,1193339r57,851l1527432,1195911r56,4592l1527545,1205954r61,-25817l1527662,1191893r57,11765l1527776,1210834r57,-14623l1527889,1213706r61,-28701l1528007,1197632r57,10331l1528120,1194489r57,4293l1528234,1201366r56,5163l1528351,1199082r57,-10060l1528464,1204233r61,2009l1528582,1193339r57,4868l1528695,1189322r57,5443l1528809,1203946r56,8897l1528926,1190468r57,6589l1529039,1194489r57,-2020l1529153,1203374r56,9181l1529266,1199082r61,-6038l1529384,1197057r56,4309l1529497,1206817r61,2871l1529614,1189322r57,5167l1529728,1205096r57,-3159l1529841,1202512r57,-2871l1529959,1202800r56,-7165l1530072,1199641r57,-2009l1530186,1201937r60,-10619l1530303,1207392r57,-11181l1530416,1203946r57,-20662l1530534,1201366r57,-6877l1530647,1201649r57,-6589l1530761,1200791r56,-7176l1530874,1199928r61,11194l1530991,1191893r57,300l1531105,1195635r57,2297l1531222,1182433r57,22950l1531336,1203658r56,-2580l1531449,1204521r57,-6314l1531567,1206529r56,-2296l1531680,1198507r57,2859l1531793,1201649r57,1438l1531907,1202800r60,-1722l1532024,1199928r57,575l1532137,1198207r61,-575l1532255,1192193r57,-1725l1532368,1199082r57,12902l1532482,1200216r56,575l1532599,1192764r57,8602l1532713,1204808r56,-4880l1532826,1195336r57,3746l1532944,1183859r56,21812l1533057,1200791r56,9756l1533174,1184430r57,11205l1533288,1202512r56,2871l1533401,1195336r57,-5739l1533515,1202225r60,-3718l1533632,1194489r57,8023l1533745,1194489r57,-4892l1533859,1194489r60,2292l1533976,1209688r57,-7751l1534090,1205954r56,-5163l1534207,1206242r57,-859l1534320,1205383r57,-12339l1534434,1197932r56,6301l1534547,1201078r61,-862l1534665,1192193r56,15487l1534778,1191318r57,14353l1534895,1196211r57,1996l1535009,1200216r56,-10619l1535122,1197357r61,-2297l1535240,1205671r56,-10611l1535353,1192469r57,1146l1535466,1202512r57,-12615l1535584,1201366r57,3730l1535697,1210547r57,2296l1535815,1200216r56,-10319l1535928,1193044r57,6038l1536042,1200503r56,575l1536155,1204233r61,-5726l1536272,1200503r57,4593l1536386,1207392r57,-14348l1536499,1191043r57,575l1536617,1204521r56,4017l1536730,1195336r56,-6314l1536848,1200216r56,575l1536961,1196486r56,9185l1537074,1182709r57,20665l1537188,1186155r60,21525l1537305,1208538r57,-5164l1537418,1202225r57,-5168l1537536,1197357r57,16061l1537649,1201366r57,4017l1537763,1195911r56,2021l1537880,1210547r57,-3155l1537993,1207104r57,-11193l1538107,1199357r57,8606l1538220,1188747r61,2296l1538338,1196486r56,-7164l1538451,1195911r61,14636l1538569,1197057r56,1450l1538682,1199082r57,-4892l1538795,1218586r61,-19229l1538913,1196781r56,8890l1539026,1193044r57,-8315l1539139,1211697r57,-20079l1539257,1206817r57,-6314l1539370,1184154r57,24097l1539488,1203087r56,-4880l1539601,1206242r57,-7735l1539715,1195911r56,6026l1539828,1199928r61,-10331l1539946,1207963r56,8322l1540059,1197932r57,1150l1540172,1192469r61,l1540290,1204233r56,-7176l1540403,1193615r61,6601l1540521,1193339r56,-295l1540634,1187876r57,7184l1540747,1201078r57,-1996l1540865,1196781r57,-2016l1540978,1187601r57,8310l1541092,1201649r56,6602l1541209,1196211r57,10893l1541322,1197632r57,2871l1541436,1207392r61,-15499l1541553,1207392r57,-11181l1541667,1209113r56,-575l1541780,1191618r57,-1445l1541897,1193044r57,7172l1542011,1202512r57,-4005l1542124,1188451r61,10331l1542242,1204808r57,8610l1542355,1187025r57,17496l1542473,1202800r56,-5168l1542586,1203087r57,-13765l1542699,1200791r57,-863l1542813,1199357r56,-4592l1542930,1197357r57,-2297l1543043,1207963r61,-283l1543161,1207104r57,-6601l1543274,1193044r57,-2871l1543388,1196486r57,17220l1543505,1193914r57,1997l1543619,1185580r56,18941l1543732,1212555r57,-6884l1543845,1208826r61,-7177l1543963,1180412r57,15499l1544076,1213993r61,-16936l1544194,1190173r56,12914l1544307,1183583r57,15199l1544421,1194765r56,-12332l1544538,1202512r57,-10319l1544651,1194190r57,14923l1544765,1200791r60,6889l1544882,1198207r57,23246l1544995,1197357r57,-3742l1545109,1197057r61,-8035l1545226,1209972r57,-21225l1545340,1189022r56,6613l1545453,1197357r57,1725l1545571,1181862r56,25818l1545684,1210263r57,-14052l1545801,1202512r57,862l1545915,1189897r57,16632l1546028,1213418r57,-12627l1546146,1188747r56,11756l1546259,1205954r57,-14336l1546373,1220878r56,-26964l1546486,1189322r61,-2596l1546603,1219444r57,-30993l1546717,1188176r61,11752l1546834,1202512r57,-13190l1546948,1194489r56,-4316l1547061,1192193r61,10032l1547178,1199928r57,-7459l1547292,1195060r56,-2016l1547405,1192469r57,5463l1547523,1200791r56,-1434l1547636,1199641r57,-284l1547753,1206817r57,-16349l1547867,1192193r56,2296l1547980,1194765r57,6026l1548094,1208538r60,-5451l1548211,1203087r57,-4005l1548325,1191043r56,-4592l1548438,1199082r61,-11481l1548555,1186451r57,14627l1548669,1191043r56,1721l1548786,1196486r57,4305l1548900,1209972r56,4309l1549013,1212555r57,-15774l1549126,1205096r61,-16349l1549244,1197632r56,3734l1549357,1207963r57,-4876l1549474,1194190r57,6601l1549588,1194765r57,14923l1549701,1208826r57,-5739l1549819,1185005r57,8909l1549932,1200503r57,-2571l1550046,1182433r56,12056l1550159,1213418r61,-11481l1550276,1207680r57,-2584l1550394,1212843r57,-6026l1550507,1198507r57,10319l1550621,1196211r57,5726l1550734,1188451r61,6038l1550852,1205096r56,20949l1550965,1189322r57,-871l1551078,1203374r57,-8609l1551196,1205383r56,-2296l1551309,1194489r57,8311l1551427,1199082r56,4576l1551540,1200216r57,-288l1551653,1199357r57,-575l1551767,1207392r60,-13777l1551884,1204233r57,-19504l1551998,1198507r56,-15499l1552115,1203374r57,-4292l1552229,1188451r56,22671l1552342,1192764r61,1426l1552459,1203374r57,3155l1552573,1191318r56,15499l1552686,1193914r57,851l1552804,1203087r56,4305l1552917,1195336r57,3746l1553030,1204808r61,4305l1553148,1191043r56,18929l1553261,1198782r57,2009l1553375,1189897r60,9460l1553492,1200216r57,-9473l1553605,1191318r57,-12052l1553719,1202512r56,-10319l1553836,1195336r57,6313l1553950,1190468r56,13190l1554067,1192469r57,18078l1554180,1199928r57,-3147l1554294,1206817r57,-7460l1554407,1201078r61,3730l1554525,1201649r57,-11181l1554638,1192764r57,6877l1554751,1201649r61,3447l1554869,1199928r57,14353l1554982,1184154r61,27255l1555100,1186726r56,24108l1555213,1195911r57,1721l1555327,1205383r56,-17207l1555444,1199357r57,-6018l1555557,1192193r57,-6317l1555671,1177545r56,26113l1555788,1196211r57,-1722l1555902,1201366r56,859l1556015,1206817r61,-6601l1556132,1187876r57,10331l1556246,1215139r57,-32131l1556359,1194190r57,9756l1556477,1194190r56,10331l1556590,1201937r57,288l1556703,1195060r61,-4017l1556821,1199082r57,l1556934,1205383r57,-1725l1557048,1198507r61,-19516l1557165,1197932r57,-3742l1557278,1209401r57,-6314l1557392,1189897r57,10319l1557509,1206529r57,-12914l1557623,1203658r60,-5451l1557740,1201366r57,-9473l1557854,1199082r56,-14077l1557967,1199357r57,7460l1558084,1194190r57,1146l1558198,1207963r57,-29272l1558311,1186726r57,14352l1558425,1201078r60,-4867l1558542,1205383r57,-11768l1558655,1193339r61,7452l1558773,1198207r57,9473l1558886,1190743r57,3171l1559000,1204521r56,2583l1559117,1199357r57,-11181l1559231,1208251r56,-18078l1559344,1216285r61,-17503l1559461,1207680r57,-4306l1559575,1200503r56,-1996l1559692,1197632r57,9472l1559806,1200503r56,-4592l1559919,1198507r57,7164l1560032,1198207r61,5451l1560150,1205671r56,3730l1560263,1193339r57,851l1560381,1206817r56,6026l1560494,1191893r57,11481l1560608,1197057r56,-1146l1560725,1209688r57,-8610l1560838,1190468r57,11469l1560952,1204521r56,12914l1561065,1196486r61,4592l1561182,1190743r57,17220l1561296,1208251r61,-8610l1561413,1197632r57,2009l1561527,1197357r56,6589l1561640,1196781r57,1426l1561758,1205383r56,-10047l1561871,1198782r57,4018l1561984,1206817r57,-20662l1562102,1191043r57,1721l1562215,1183859r57,18366l1562333,1205096r56,-16920l1562446,1207392r57,-18645l1562559,1192469r57,-1726l1562673,1201078r61,-2296l1562790,1196486r57,-4293l1562904,1183583r56,15199l1563017,1212555r61,-11477l1563134,1203658r57,288l1563248,1197632r56,8897l1563365,1205096r57,-12627l1563479,1200503r56,863l1563592,1201366r57,-575l1563706,1209401r60,1721l1563823,1204521r57,-9185l1563936,1201937r57,-10894l1564054,1199082r57,l1564167,1197632r57,-13202l1564281,1205671r60,-1438l1564398,1193615r57,-4018l1564512,1187601r56,6888l1564625,1193339r56,3718l1564742,1199082r57,2855l1564856,1208826r56,4304l1564973,1195336r57,15498l1565087,1197632r56,-8035l1565200,1198507r57,10031l1565313,1198207r61,3730l1565431,1207963r56,-4589l1565544,1195911r57,1446l1565657,1203374r57,-6888l1565775,1189597r57,4018l1565888,1202800r57,-1722l1566006,1198782r56,5739l1566119,1198782r57,10906l1566233,1198207r56,8897l1566346,1195635r61,-1445l1566463,1192469r57,5163l1566577,1200216r57,-1134l1566694,1190468r57,3722l1566808,1203374r56,5739l1566921,1181862r57,29547l1567039,1199082r56,-14652l1567152,1198207r56,9756l1567265,1198207r57,1721l1567379,1199357r60,1146l1567496,1207392r57,-13478l1567610,1205096r60,-17220l1567727,1185876r57,20941l1567840,1208251r57,-9469l1567954,1186155r61,5738l1568071,1203374r57,5452l1568185,1195635r56,14337l1568298,1183008r57,8885l1568415,1200216r57,-1709l1568529,1196211r57,3430l1568646,1203946r57,1437l1568760,1189322r56,8610l1568873,1197357r57,2284l1568986,1201649r61,5455l1569104,1199641r57,-284l1569217,1198207r57,14636l1569331,1193044r60,17219l1569448,1208538r57,-3730l1569561,1203374r61,-12056l1569679,1192764r57,8314l1569792,1202225r57,-1722l1569906,1199082r57,3143l1570023,1181563r57,29271l1570137,1201649r56,-2292l1570250,1200791r57,-13490l1570368,1210263r56,-13777l1570481,1198782r57,-275l1570594,1184154r61,14628l1570712,1193615r56,15786l1570825,1205096r57,-9461l1570938,1193914r57,3143l1571056,1200503r56,11481l1571169,1205954r57,-4588l1571283,1195336r60,7751l1571400,1199928r57,3730l1571513,1197357r57,-4018l1571631,1197357r57,-300l1571744,1204233r57,2584l1571858,1195911r56,1446l1571971,1186451r57,16349l1572089,1203374r56,-20090l1572202,1198782r61,9181l1572319,1190468r57,12332l1572433,1195911r57,10906l1572546,1195336r57,7176l1572664,1207680r56,-10323l1572777,1198207r57,6601l1572890,1204808r57,-2583l1573004,1191893r61,7464l1573121,1209688r57,-14923l1573235,1205096r61,11481l1573352,1197632r57,-9181l1573465,1195911r57,8897l1573579,1191618r57,5739l1573696,1201937r57,-17208l1573810,1194489r56,-4592l1573923,1186726r61,12915l1574041,1197357r56,-1146l1574154,1197357r57,24671l1574271,1184154r57,14353l1574385,1195336r56,6601l1574498,1201366r57,3730l1574612,1192193r60,9744l1574729,1213130r57,-14048l1574843,1198782r56,l1574960,1201078r57,-7164l1575073,1201078r57,-7739l1575187,1201366r56,2580l1575304,1197357r57,18928l1575417,1188176r57,10906l1575531,1195635r56,-4892l1575644,1205096r61,-6589l1575762,1198507r56,6301l1575875,1208251r61,-19229l1575992,1201366r57,-4309l1576106,1217723r57,-21237l1576219,1211122r61,-6889l1576337,1195635r57,7452l1576450,1204521r57,-4018l1576564,1207963r56,-9181l1576681,1200503r57,-1721l1576794,1209113r57,-14923l1576912,1203658r57,-858l1577025,1203658r57,-12040l1577139,1191318r56,11194l1577252,1200791r61,2583l1577369,1206529r57,-11193l1577483,1211122r57,-24396l1577596,1194489r61,6014l1577714,1184154r56,22663l1577827,1210547r57,-5164l1577945,1204521r56,-10331l1578058,1210547r57,-3730l1578171,1218298r57,-6026l1578285,1201366r60,-3159l1578402,1194765r57,2016l1578516,1179266r56,24967l1578633,1201937r57,-13761l1578747,1196781r56,-6608l1578860,1202512r56,-8897l1578977,1202512r57,-15211l1579091,1190743r56,17795l1579204,1188176r57,7160l1579317,1204233r61,3159l1579435,1201649r57,863l1579552,1204808r57,-12044l1579666,1200503r56,1722l1579779,1203658r57,-4576l1579893,1197632r60,-7164l1580010,1198782r57,-575l1580123,1196486r57,12627l1580237,1193914r56,-6038l1580354,1209113r57,-15199l1580468,1207392r56,-7464l1580585,1190468r57,8039l1580698,1201937r57,-16357l1580812,1186726r56,24683l1580925,1193615r61,10331l1581043,1207680r56,-17783l1581156,1204233r57,-575l1581274,1199641r56,-9468l1581387,1193914r56,10319l1581500,1187601r61,3142l1581618,1200216r56,-575l1581731,1186726r57,2021l1581844,1201937r57,-4305l1581962,1191043r57,9173l1582075,1184729r57,28689l1582189,1197057r60,-1997l1582306,1193615r57,-851l1582420,1211122r56,-24967l1582533,1191043r61,12044l1582650,1211409r57,-16920l1582764,1196486r57,-1426l1582877,1189322r57,8310l1582995,1192193r56,18070l1583108,1205383r57,-13490l1583226,1189022r56,14924l1583339,1204808r57,-3730l1583452,1203658r57,-858l1583566,1198782r60,-3446l1583683,1199641r57,-8898l1583796,1201937r57,5167l1583910,1198207r61,5167l1584027,1194765r57,7460l1584141,1207963r60,-9756l1584258,1193914r57,-2021l1584371,1210263r57,-14352l1584485,1196486r57,-3722l1584602,1207680r57,-21229l1584716,1196211r57,6301l1584829,1199928r57,-4868l1584947,1202800r56,-9756l1585060,1205954r57,-3154l1585173,1189897r61,-3446l1585291,1202800r56,2296l1585404,1206817r57,-8610l1585518,1204521r56,1721l1585635,1197932r57,575l1585749,1211984r56,-23237l1585862,1205096r61,-1438l1585979,1205383r57,-17782l1586093,1199082r56,-15798l1586210,1194765r57,6884l1586324,1210263r56,-9185l1586437,1202800r57,-12627l1586550,1197932r61,2571l1586668,1207392r56,-17795l1586781,1203087r61,-4580l1586899,1206817r56,-15774l1587012,1199357r57,6314l1587125,1207104r57,4018l1587243,1198782r56,10619l1587356,1213418r57,-20654l1587470,1198207r56,-2572l1587583,1197632r61,5455l1587700,1202512r57,-4005l1587818,1194190r57,-9760l1587931,1188451r57,6038l1588045,1203087r56,-7176l1588158,1194190r61,12052l1588275,1199641r57,10906l1588389,1199082r57,-8614l1588502,1203374r61,-10905l1588620,1201649r57,1725l1588733,1189897r57,14911l1588851,1192193r56,1422l1588964,1201937r57,-8893l1589077,1191618r57,2296l1589191,1196211r61,3146l1589308,1207104r57,-6313l1589422,1197057r56,8326l1589539,1194765r57,l1589652,1204233r57,-14336l1589766,1203658r57,-858l1589883,1202225r57,287l1589997,1191043r56,3722l1590110,1194765r57,3442l1590224,1203087r60,5739l1590341,1213130r57,-8034l1590454,1208826r61,-11194l1590572,1190468r56,31560l1590685,1198507r57,-3742l1590799,1198782r56,2296l1590916,1188747r57,29551l1591029,1199082r57,-6318l1591143,1195336r56,22962l1591260,1186726r57,24971l1591373,1187025r57,18071l1591491,1207680r57,-11769l1591604,1218010r57,-21524l1591718,1197357r57,12044l1591831,1209688r61,-6030l1591949,1205671r56,11764l1592062,1185876r57,25246l1592175,1191318r61,10048l1592293,1201366r57,-2284l1592406,1197357r57,5155l1592524,1192193r56,6889l1592637,1200216r57,-7747l1592751,1186155r56,24392l1592864,1195336r61,4305l1592981,1195060r57,4297l1593095,1199082r56,l1593212,1193044r57,4013l1593326,1202512r56,2584l1593439,1201078r61,5451l1593556,1210834r57,-16345l1593670,1200791r56,3730l1593783,1200791r57,15211l1593901,1189597r56,11194l1594014,1213418r57,-21225l1594131,1203087r57,-4880l1594245,1199082r57,-16074l1594358,1210263r57,-22962l1594472,1203946r60,-2297l1594589,1194765r57,-4297l1594703,1213706r56,-12628l1594816,1195911r57,2021l1594933,1189322r57,7164l1595047,1200503r56,-5738l1595164,1207392r57,-16649l1595277,1193914r57,3143l1595391,1210834r57,-26105l1595504,1193914r61,3143l1595622,1194765r57,4017l1595735,1216285r57,-16644l1595853,1194489r56,13474l1595966,1201937r57,-571l1596079,1209113r61,-8897l1596197,1189022r57,17795l1596310,1198507r57,-8910l1596424,1200503r57,13778l1596541,1191043r57,8039l1596655,1200791r56,9181l1596768,1197357r61,7739l1596885,1195911r57,11193l1596999,1205096r56,-6889l1597112,1200216r61,1433l1597230,1197357r56,4009l1597343,1200791r57,-2284l1597456,1193339r57,12332l1597574,1197357r56,7164l1597687,1200503r57,-5738l1597805,1205096r56,-575l1597918,1215714r57,-16632l1598031,1205383r57,5451l1598149,1200216r57,12627l1598262,1200216r57,-11469l1598376,1215714r56,-21225l1598489,1204233r61,-14336l1598607,1205383r56,-4880l1598720,1201078r61,4876l1598837,1197357r57,-12628l1598951,1204808r56,-2008l1599064,1202800r57,-5168l1599182,1199082r56,15199l1599295,1193914r57,-2021l1599408,1203087r57,6314l1599526,1195635r56,-3442l1599639,1197057r57,5743l1599752,1197057r61,-17495l1599870,1199641r57,-7748l1599983,1199928r57,4880l1600097,1201366r57,-2284l1600214,1193339r57,851l1600328,1189322r56,14336l1600441,1192764r61,-295l1600559,1195635r56,4868l1600672,1200503r57,-7459l1600789,1193615r57,3742l1600903,1199641r57,-1709l1601016,1214564r57,-17783l1601130,1203658r60,-12915l1601247,1201366r57,283l1601360,1206817r61,-8310l1601478,1211697r56,-15211l1601591,1196781r57,-2591l1601705,1208538r56,-7460l1601822,1185005r57,11206l1601935,1193615r57,1150l1602049,1198207r56,-8034l1602162,1202512r61,-1721l1602280,1196211r56,-6614l1602393,1204521r61,-10906l1602510,1182433r57,4868l1602624,1195060r57,276l1602737,1209972r57,-5739l1602855,1200503r57,-12052l1602968,1207963r57,-4305l1603081,1206242r61,-4017l1603199,1193339r57,13190l1603312,1205954r57,-5163l1603430,1209401r56,3154l1603543,1205383r57,-18657l1603656,1199357r57,-9184l1603770,1197932r61,4580l1603887,1194765r57,12339l1604001,1191618r57,4017l1604118,1213993r57,-17212l1604232,1197632r56,300l1604345,1203087r57,571l1604463,1199082r56,-300l1604576,1190468r57,9748l1604689,1200216r57,6601l1604803,1197357r60,16924l1604920,1195635r57,14628l1605033,1206529r61,l1605151,1189597r57,7760l1605264,1202800r57,-2872l1605378,1198507r60,4867l1605495,1201366r57,-4880l1605609,1205954r56,-10319l1605722,1192764r57,l1605839,1207963r57,-14049l1605953,1212843r56,-18354l1606070,1207680r57,-20079l1606184,1193044r56,4888l1606297,1204808r57,-5451l1606411,1196781r60,2301l1606528,1211409r57,-32143l1606641,1195336r57,13777l1606755,1205954r61,-8897l1606872,1198207r57,14065l1606986,1188747r56,14053l1607103,1199357r57,-2871l1607216,1193914r57,24955l1607330,1194190r56,6313l1607443,1214564r61,-28688l1607561,1206529r56,-11469l1607674,1201078r57,-3146l1607791,1192469r57,12339l1607905,1194765r56,14348l1608018,1199082r57,-10631l1608136,1202512r56,-12915l1608249,1192764r57,16062l1608362,1200503r57,-287l1608476,1193044r61,14348l1608593,1200503r57,-6313l1608711,1219156r56,-23521l1608824,1207963r57,-5163l1608938,1180712r56,26105l1609051,1197932r61,-4018l1609168,1204521r57,-10906l1609282,1190468r56,17783l1609395,1197057r57,2025l1609512,1204233r57,4880l1609626,1185876r57,15202l1609743,1192193r57,5439l1609857,1197932r56,4580l1609970,1191893r57,9473l1610084,1195911r60,870l1610201,1194190r57,-1997l1610314,1193044r57,15207l1610432,1199641r57,-9744l1610545,1193914r57,-10906l1610659,1184430r60,24683l1610776,1197632r57,4593l1610889,1203946r57,575l1611003,1197057r57,-5164l1611120,1189322r57,18358l1611234,1207104r56,288l1611347,1209972r61,291l1611465,1189022r56,10060l1611578,1210547r57,-25818l1611691,1206817r61,-8035l1611809,1201366r56,-4309l1611922,1190173r57,18653l1612036,1201078r56,-2871l1612153,1189897r57,18641l1612266,1203374r57,-13477l1612384,1188451r56,5739l1612497,1199641r57,14352l1612611,1194765r56,-3722l1612724,1205954r61,-5451l1612842,1199082r56,846l1612955,1198507r56,-2296l1613068,1203658r61,-14911l1613186,1212272r56,-12056l1613299,1202512r61,-8322l1613417,1203658r56,-7747l1613530,1208538r57,-4017l1613643,1192764r57,3447l1613761,1187025r57,13191l1613874,1187876r57,23246l1613988,1197057r56,-6314l1614105,1195911r57,7747l1614218,1205954r57,863l1614332,1181862r61,10331l1614449,1206817r57,-10331l1614563,1199357r56,-1150l1614676,1209113r57,-11756l1614793,1210547r57,-22096l1614907,1209401r57,-21225l1615020,1195911r61,17219l1615138,1185876r56,5167l1615251,1201078r57,5451l1615369,1200503r56,-6589l1615482,1201366r57,-12044l1615595,1207963r57,-24380l1615709,1200503r60,-9760l1615826,1213993r57,-15786l1615940,1195635r60,1146l1616057,1204233r57,-11469l1616170,1186726r57,12631l1616284,1208538r57,3159l1616401,1186155r57,24967l1616515,1196781r56,9461l1616628,1195336r57,7464l1616741,1205671r61,-3159l1616859,1199357r57,-11481l1616976,1194765r57,12915l1617090,1214852r56,-2868l1617203,1191618r57,13765l1617316,1196486r61,11477l1617434,1193339r57,10035l1617547,1190743r57,3171l1617661,1198207r60,575l1617778,1200503r57,-2871l1617891,1188747r57,24096l1618009,1207104r57,-575l1618122,1196781r57,-9756l1618236,1222891r57,-39308l1618349,1192764r61,2572l1618467,1194489r56,2868l1618580,1188747r57,2571l1618697,1199357r57,-2300l1618811,1195635r57,-5738l1618924,1203087r57,-4880l1619042,1211122r56,-12340l1619155,1188451r57,17791l1619268,1200791r57,3155l1619382,1193044r60,295l1619499,1181287r57,15770l1619613,1201078r60,-4297l1619730,1203658r57,-6601l1619844,1199357r56,11477l1619957,1199357r57,-4592l1620074,1202512r57,-1434l1620188,1202512r56,-863l1620301,1201366r57,4305l1620419,1198207r56,-7464l1620532,1209113r57,-9185l1620649,1208826r57,-2009l1620763,1195635r56,14337l1620876,1197057r57,-846l1620990,1201937r60,-15211l1621107,1198207r57,-6314l1621220,1206242r57,-4305l1621334,1201937r61,-4005l1621451,1203087r57,-15486l1621565,1199357r56,-5167l1621682,1212843r57,-34427l1621795,1199641r57,2871l1621909,1198507r57,2859l1622022,1198782r61,4018l1622140,1201937r57,-9468l1622253,1210263r57,-15498l1622371,1193914r56,11182l1622484,1187876r57,1146l1622597,1205096r61,-13478l1622715,1212272r57,-17507l1622828,1211122r57,-22100l1622942,1203946r56,-14349l1623059,1193914r57,16349l1623172,1203374r57,-17794l1623290,1189022r57,14352l1623403,1201078r57,4876l1623517,1196486r56,2596l1623630,1189022r61,18082l1623747,1186451r57,18645l1623861,1199641r57,-5152l1623974,1203658r57,-4301l1624092,1201366r56,-5455l1624205,1201078r57,1147l1624323,1203946r56,-5164l1624436,1201937r57,-571l1624550,1200791r56,4017l1624663,1205671r60,-14628l1624780,1194190r57,9756l1624894,1210547r56,-19804l1625011,1195911r57,14352l1625125,1187876r56,14061l1625238,1197632r61,3159l1625355,1193044r57,1721l1625468,1191318r57,11194l1625582,1186726r57,16361l1625699,1187601r57,2867l1625813,1204808r57,-12915l1625926,1193615r61,-9185l1626044,1190173r56,8334l1626157,1203946r57,13777l1626271,1196211r60,7163l1626388,1191618r57,8023l1626501,1199082r57,-7189l1626615,1201366r57,-7751l1626732,1194489r57,8885l1626846,1191043r56,8598l1626963,1211697r57,-8610l1627076,1196781r57,l1627190,1202800r56,574l1627307,1203087r57,1146l1627421,1186726r56,3171l1627534,1207104r57,-5455l1627647,1197632r61,-851l1627765,1201649r56,6602l1627878,1210547r61,-2009l1627996,1203658r56,-858l1628109,1209972r57,-14337l1628223,1203946r56,-4305l1628340,1199082r57,-6318l1628453,1195060r57,8027l1628567,1188176r56,10606l1628684,1192193r57,8598l1628798,1201366r56,-13765l1628915,1207392r57,-8885l1629028,1189022r57,23821l1629142,1200791r57,1721l1629255,1204521r57,-8886l1629373,1204521r56,6601l1629486,1205383r57,-13490l1629599,1199357r61,9756l1629717,1201937r57,-859l1629830,1191618r57,12328l1629948,1192764r56,8885l1630061,1195911r57,-9460l1630174,1185876r57,15773l1630288,1201937r61,-14336l1630405,1200503r57,-3146l1630519,1188176r60,11752l1630636,1188176r57,16632l1630750,1196486r56,-851l1630863,1193339r57,15487l1630980,1187601r57,11181l1631094,1196486r56,18653l1631207,1199928r57,-4293l1631321,1189897r60,1146l1631438,1202225r57,-1434l1631551,1186726r61,6889l1631669,1191893r56,17508l1631782,1196781r57,l1631896,1216577r56,-27255l1632013,1194765r57,1721l1632127,1197357r56,-4018l1632240,1194765r61,-1150l1632357,1207963r57,l1632471,1200791r56,-11769l1632588,1197932r57,14340l1632702,1201078r56,10331l1632815,1179838r57,17219l1632928,1211984r61,-14352l1633046,1193044r57,2591l1633159,1217723r57,-20942l1633277,1200216r56,8610l1633390,1207392r57,-16074l1633503,1200503r57,-4017l1633621,1207392r56,-2584l1633734,1206242r57,-16069l1633848,1204808r56,863l1633961,1193044r61,14919l1634078,1200791r57,1146l1634192,1204808r61,3443l1634309,1186726r57,14065l1634423,1208251r56,-6602l1634536,1193339r61,-295l1634654,1198207r56,-4592l1634767,1203946r57,-5164l1634880,1200503r57,-1421l1634998,1198507r57,-18945l1635111,1209688r57,-14352l1635229,1213418r56,-24671l1635342,1182433r57,27539l1635455,1183859r57,28125l1635569,1197632r60,-11181l1635686,1207680r57,-7177l1635800,1198207r56,1721l1635913,1193339r61,7164l1636030,1197057r57,-4293l1636144,1207104r56,-11193l1636261,1198782r57,13773l1636375,1197357r56,1725l1636488,1200503r57,-8610l1636602,1206817r60,-3443l1636719,1187301r57,-4017l1636832,1213706r57,-8035l1636950,1201366r57,4876l1637063,1183859r57,9756l1637176,1210263r61,-6317l1637294,1192193r57,10894l1637407,1193914r57,11757l1637521,1207104r57,3443l1637638,1202225r57,2871l1637752,1207392r56,-12332l1637869,1188176r57,6014l1637982,1208251r57,-14061l1638096,1210834r57,-10618l1638209,1194190r61,14348l1638327,1199928r56,-3717l1638440,1209688r57,-11756l1638553,1192469r57,14635l1638671,1208538r57,-5738l1638784,1195911r61,13202l1638902,1207680r56,-4022l1639015,1193615r57,2020l1639129,1190468r56,15774l1639246,1193339r57,-1446l1639359,1200216r57,-2284l1639473,1202512r56,-863l1639590,1204521r57,-3730l1639704,1201366r56,5451l1639817,1206242r61,-2009l1639934,1201078r57,2296l1640048,1211409r56,-18940l1640161,1195911r57,-1146l1640279,1197057r56,5455l1640392,1215427r57,-16645l1640506,1196486r60,6026l1640623,1195911r57,9185l1640736,1188176r57,17207l1640850,1194190r61,11481l1640967,1200791r57,7172l1641081,1196211r56,9460l1641194,1207680r57,-15211l1641311,1201078r57,-6589l1641425,1203658r56,-3442l1641542,1200503r57,-10330l1641656,1198507r56,4293l1641769,1194765r57,8893l1641886,1203658r57,-8322l1642000,1194489r57,4868l1642113,1197057r57,2025l1642227,1212843r60,-26688l1642344,1205096r57,-3447l1642457,1208251r61,-15782l1642575,1186451r57,26392l1642688,1204808r57,-12044l1642802,1187025r57,16633l1642919,1207963r57,-20362l1643033,1209401r56,-21225l1643146,1198507r56,1421l1643264,1185876r56,8038l1643377,1196781r56,10036l1643490,1208251r61,-15782l1643607,1195635r57,-5462l1643721,1205954r57,-2008l1643834,1197932r57,6876l1643952,1197057r57,6030l1644065,1188451r57,16070l1644179,1196781r60,1726l1644296,1205096r57,-7739l1644409,1195635r57,l1644527,1188176r57,20937l1644640,1195336r57,8897l1644754,1193615r56,8322l1644867,1196486r61,-575l1644985,1211984r56,-13777l1645098,1193044r61,15782l1645215,1201649r57,-2567l1645329,1202225r56,-1722l1645442,1197057r57,-1146l1645560,1193339r56,5443l1645673,1199357r57,-11481l1645786,1198207r57,6026l1645900,1188747r60,19216l1646017,1186726r57,24108l1646135,1196486r56,-3722l1646248,1205096r57,-7464l1646361,1196781r57,276l1646475,1204233r60,-1721l1646592,1203087r57,-10043l1646706,1210263r56,6314l1646819,1203087r61,-5155l1646937,1199357r56,859l1647050,1195911r57,9185l1647167,1206529r57,-20949l1647281,1209972r56,-26688l1647394,1191043r57,9173l1647508,1201078r60,-5742l1647625,1192469r57,17503l1647738,1191318r57,16645l1647856,1213418r57,-21800l1647969,1215139r57,-13490l1648083,1206529r56,-12040l1648200,1203087r57,7747l1648313,1203087r57,5164l1648427,1199082r57,-300l1648540,1195336r61,3746l1648658,1202800r56,287l1648771,1197932r61,2571l1648888,1192193r57,3143l1649002,1210834r57,-10331l1649115,1192469r61,3742l1649233,1201937r57,13490l1649346,1194190r57,5451l1649459,1195635r57,8023l1649577,1201649r57,-9180l1649690,1200791r57,-9473l1649808,1207680r56,-12344l1649921,1209972r57,-14636l1650035,1194765r56,2592l1650148,1197932r61,-5739l1650266,1191318r56,14636l1650379,1208251r57,-22946l1650492,1184729r61,18929l1650610,1197057r56,9472l1650723,1192469r61,575l1650841,1211697r56,-17783l1650954,1195911r57,-9756l1651067,1202512r57,862l1651185,1203946r56,-17220l1651298,1195336r57,1150l1651411,1206529r57,-9172l1651529,1194489r57,13762l1651642,1194765r57,4317l1651756,1196486r60,13777l1651873,1194190r57,12914l1651987,1189322r56,16349l1652100,1205671r57,-8890l1652217,1195635r57,2572l1652331,1205383r57,-1725l1652448,1182138r57,20087l1652562,1213130r56,-16644l1652675,1197057r57,4021l1652789,1207963r60,-3730l1652906,1193339r57,5443l1653019,1206529r57,-1433l1653133,1197357r56,3434l1653250,1211409r57,-38731l1653363,1199357r57,11765l1653481,1201078r57,-9760l1653594,1192469r57,8609l1653708,1211697r56,-14640l1653821,1191318r61,15499l1653939,1205671r56,12627l1654052,1201366r57,-3734l1654169,1190173r57,8334l1654283,1206817r56,-5739l1654396,1205096r61,-9185l1654514,1199928r56,5168l1654627,1195911r57,3171l1654741,1189322r56,11469l1654858,1202225r57,11481l1654971,1191043r57,22950l1655085,1197357r60,-11777l1655202,1216002r57,-16074l1655315,1203946r57,-3155l1655429,1206529r61,-6313l1655546,1205096r57,-14053l1655660,1201649r56,6602l1655773,1210547r57,-15782l1655890,1196781r57,-3442l1656004,1197057r57,14927l1656121,1199082r57,9169l1656235,1186155r57,11477l1656348,1197357r57,-6889l1656466,1193914r56,1422l1656579,1186726r57,16932l1656692,1211122r57,-23246l1656806,1214564r61,-14923l1656923,1197057r57,4309l1657037,1202225r60,-2297l1657154,1211697r57,-11481l1657267,1197057r57,1150l1657381,1204233r57,-1146l1657498,1202800r57,5738l1657612,1193914r56,8023l1657725,1191618r57,10894l1657843,1204808r56,-10894l1657956,1203658r57,-11189l1658073,1204808r57,-17783l1658187,1203946r56,-7735l1658300,1192193r57,7448l1658414,1205954r56,-571l1658531,1217723r57,-15211l1658645,1198507r56,4580l1658758,1199641r61,1437l1658875,1196781r57,5156l1658989,1197057r56,4309l1659106,1196211r57,8022l1659220,1209972r56,-25542l1659333,1192193r57,7735l1659446,1191618r61,8598l1659564,1195911r56,-1146l1659677,1195060r61,6877l1659794,1195635r57,9173l1659908,1191043r57,28113l1660021,1193914r57,3143l1660139,1214281r56,-21812l1660252,1189597r57,7460l1660366,1193914r56,4293l1660479,1201649r61,2872l1660596,1197632r57,8039l1660710,1204233r61,-9744l1660827,1205954r57,-7172l1660941,1195635r57,-7184l1661054,1191043r61,6589l1661172,1195060r56,17495l1661285,1195911r56,3446l1661398,1207392r61,9756l1661516,1204521r56,-1434l1661629,1196211r57,1996l1661746,1195060r57,6589l1661860,1217148r56,-16357l1661973,1193615r57,7463l1662087,1197357r60,15198l1662204,1188747r57,7739l1662318,1199641r56,-4006l1662435,1199357r57,2292l1662548,1190468r57,2001l1662662,1197057r61,l1662779,1190468r57,8314l1662893,1204521r56,-16920l1663006,1192193r57,10607l1663124,1198207r56,575l1663237,1201937r57,1437l1663350,1192764r61,-6313l1663468,1213993r56,-16936l1663581,1202800r57,-5743l1663694,1190468r61,3446l1663812,1199641r57,-2009l1663925,1199641r57,3159l1664039,1205096r56,l1664156,1197632r57,12056l1664269,1209688r57,-15774l1664387,1206242r57,-859l1664500,1199641r57,-10044l1664614,1208538r57,-6601l1664727,1204521r61,-18070l1664845,1201649r56,-4292l1664958,1206817r57,-29272l1665071,1198782r61,10331l1665189,1209688r57,2584l1665302,1195911r57,8897l1665420,1201649r56,-12902l1665533,1205096r57,-15774l1665647,1205096r56,-9185l1665760,1204808r61,-17207l1665877,1207104r57,-12044l1665991,1203087r56,-862l1666108,1196781r57,7452l1666222,1210263r56,-4880l1666335,1183008r61,11481l1666452,1196211r57,-10335l1666566,1192469r56,-13478l1666679,1205671r57,-2584l1666797,1199928r56,-2571l1666910,1201366r57,7172l1667027,1204233r57,-10894l1667141,1202225r57,-6590l1667254,1198782r57,-13202l1667368,1204521r61,-14348l1667485,1196781r57,9173l1667598,1195911r57,l1667712,1192764r57,11757l1667829,1196486r57,5451l1667943,1203946r60,-12628l1668060,1198207r57,-4017l1668173,1204521r57,-11757l1668287,1184729r57,14053l1668404,1195060r57,4581l1668518,1198782r57,-3446l1668631,1200503r57,-6589l1668749,1205383r56,-12044l1668862,1181287r57,16345l1668975,1206242r61,-20087l1669093,1202800r57,-12332l1669206,1201366r57,-6030l1669320,1209401r56,13202l1669437,1196211r57,-7189l1669550,1202225r57,2871l1669664,1224899r61,-35002l1669781,1205954r57,-8897l1669895,1204808r56,-24096l1670008,1196211r61,1146l1670125,1191043r57,14911l1670239,1205671r57,-22962l1670352,1201078r57,17220l1670470,1193339r56,-8909l1670583,1194489r57,5152l1670701,1191043r56,7739l1670814,1191043r57,275l1670927,1209972r57,-20650l1671045,1195336r57,575l1671158,1201078r57,3730l1671271,1196781r57,-2292l1671385,1200216r61,-1134l1671502,1199357r57,-4297l1671616,1196211r61,10893l1671733,1203374r57,-8314l1671847,1201078r56,-13777l1671960,1202800r57,-5443l1672078,1210263r56,-15498l1672191,1205096r57,-19516l1672304,1200216r57,5167l1672422,1201649r56,-2867l1672535,1199357r57,8323l1672648,1200791r61,5451l1672766,1203087r57,-4880l1672879,1193615r57,3442l1672993,1196211r56,-6889l1673110,1203374r57,13203l1673224,1200216r56,-4581l1673337,1190173r61,-5168l1673455,1199641r56,-3430l1673568,1200791r56,6026l1673685,1197632r57,-10331l1673799,1209401r56,-23525l1673912,1198782r57,7172l1674026,1196781r60,2860l1674143,1196211r57,-2297l1674256,1204521r61,-9756l1674374,1203946r56,-16345l1674487,1187876r57,18653l1674601,1207680r56,-18933l1674718,1197057r57,-846l1674831,1203946r57,-2297l1674945,1197057r56,19228l1675058,1189597r61,13777l1675176,1195911r56,-1146l1675293,1202512r57,-8897l1675406,1192193r57,-5467l1675520,1197932r57,-2596l1675633,1189597r61,-575l1675751,1191618r56,2296l1675864,1191043r57,10606l1675977,1202800r61,6601l1676095,1190468r57,20079l1676208,1199928r57,1721l1676326,1196486r56,-7739l1676439,1193044r57,11477l1676553,1194765r56,17790l1676666,1195911r61,2296l1676783,1202512r57,-7747l1676897,1185580r57,8035l1677014,1189597r57,9185l1677128,1183284r56,18941l1677241,1194765r57,16357l1677359,1184729r56,17496l1677472,1187601r56,20650l1677585,1203946r57,-8035l1677699,1204233r60,-4592l1677816,1201366r57,-12044l1677929,1202800r61,-13203l1678047,1199641r57,287l1678160,1204233r57,-10319l1678274,1196781r60,5156l1678391,1195911r57,5167l1678505,1197932r56,4868l1678618,1205096r57,-3447l1678735,1188451r57,15782l1678849,1190743r56,12915l1678966,1198782r57,2009l1679080,1201937r56,3734l1679193,1204233r57,-2296l1679306,1191318r61,3171l1679424,1201649r56,-3717l1679537,1205671r57,-3159l1679650,1203374r61,-574l1679768,1194190r57,1445l1679881,1194489r61,9169l1679999,1200791r56,1146l1680112,1201366r57,-9748l1680226,1192193r56,3143l1680343,1207963r57,2009l1680457,1215427r56,-20367l1680570,1189597r57,14061l1680687,1216002r57,-7464l1680801,1195060r56,8598l1680914,1188451r61,17503l1681032,1205671r56,-11182l1681145,1207104r57,-6026l1681258,1206817r57,-11757l1681376,1190743r57,18083l1681489,1194765r57,2592l1681607,1200791r56,3155l1681720,1198507r57,1709l1681833,1210834r57,-14053l1681947,1198207r61,7464l1682064,1198507r57,2859l1682178,1215427r56,-14349l1682291,1202225r57,8609l1682408,1198507r57,6301l1682522,1199082r61,-8614l1682639,1195635r57,-7759l1682753,1208251r57,-12616l1682866,1193914r57,9173l1682980,1182433r60,31560l1683097,1193339r57,-2871l1683210,1198207r57,14923l1683328,1192764r57,2871l1683441,1204521r57,575l1683554,1202225r61,-2297l1683672,1183859r57,23821l1683785,1199928r57,15211l1683899,1186726r57,7763l1684016,1208538r57,-18941l1684130,1209113r56,-9756l1684243,1186451r61,17782l1684361,1198782r56,-10331l1684474,1210834r57,-24108l1684587,1199928r61,4305l1684705,1204808r56,8610l1684818,1179838r57,11780l1684932,1189597r56,17795l1685049,1186726r57,10331l1685162,1197632r57,1725l1685280,1204521r56,-11757l1685393,1195635r57,-3442l1685506,1203946r57,8609l1685624,1185876r57,12331l1685737,1193339r57,18358l1685851,1189597r56,10331l1685964,1203374r61,7748l1686082,1209972r56,-2580l1686195,1180987r61,18095l1686312,1202512r57,4305l1686426,1199641r57,-1134l1686539,1191893r57,-2871l1686657,1206242r57,-10331l1686770,1209113r57,-19516l1686884,1195911r56,-4868l1687001,1185305r57,18928l1687114,1201078r57,-8314l1687232,1192193r57,12615l1687345,1205096r57,-18370l1687459,1213130r56,-19515l1687572,1202800r61,-4018l1687689,1199641r57,18945l1687803,1202512r56,2009l1687916,1201366r61,-1725l1688034,1187601r56,16057l1688147,1203658r57,4022l1688264,1206817r57,-8610l1688378,1191893r57,8610l1688491,1191618r57,-2596l1688605,1203087r60,-10894l1688722,1208826r57,-5168l1688836,1201366r60,571l1688953,1203946r57,-11477l1689066,1205383r57,-2583l1689180,1189897r56,-575l1689297,1198782r57,-15774l1689411,1200216r56,6313l1689524,1192469r57,575l1689637,1212272r61,-6030l1689755,1190173r56,17507l1689872,1204521r57,3442l1689985,1200791r57,2583l1690099,1203658r57,-2867l1690212,1203946r61,-3730l1690330,1195060r57,12332l1690443,1197932r57,-4888l1690557,1196781r60,-8330l1690674,1187601r57,11481l1690787,1212272r57,-18358l1690905,1202800r57,-4868l1691018,1194190r57,16644l1691132,1201366r57,-5155l1691245,1195336r61,11768l1691363,1194765r56,8035l1691476,1199357r57,-5443l1691593,1203946r57,-1146l1691707,1214852r56,-18366l1691820,1203374r61,-8885l1691938,1199082r56,2855l1692051,1211984r57,-9759l1692164,1191318r57,-850l1692282,1200216r56,-3159l1692395,1197632r57,4593l1692509,1196486r60,-3147l1692626,1197932r57,9172l1692740,1206817r56,-6601l1692853,1209401r61,1721l1692970,1219444r57,-17795l1693084,1195336r56,16936l1693197,1204521r57,-6589l1693315,1193044r56,7172l1693428,1202800r57,-8311l1693545,1202512r57,-3730l1693659,1207963r56,-19512l1693772,1188176r57,21796l1693886,1190743r60,18370l1694003,1184154r57,30985l1694116,1197057r57,-7160l1694230,1205954r61,1150l1694347,1203087r57,2867l1694461,1190743r56,9473l1694578,1199082r57,-8909l1694691,1207963r57,-12903l1694805,1194190r57,6313l1694918,1203658r61,-5151l1695036,1205096r57,-7739l1695149,1200216r57,7747l1695267,1199641r56,-4006l1695380,1192469r56,4312l1695493,1197357r61,1425l1695611,1191043r56,-3167l1695724,1206817r57,-6889l1695838,1193339r56,-5463l1695955,1209972r57,-4589l1696068,1205096r57,-4305l1696186,1195911r56,870l1696299,1207680r57,-863l1696413,1197932r56,-2596l1696526,1209688r61,-6314l1696643,1191043r57,1721l1696757,1212555r57,-8034l1696870,1193914r57,-11481l1696988,1201649r56,-13473l1697101,1194489r61,3143l1697219,1198207r56,2871l1697332,1197932r57,-16369l1697445,1202800r57,-1434l1697563,1191618r57,2296l1697676,1197057r57,15786l1697789,1213130r57,-15498l1697907,1207680r57,-6031l1698020,1203658r57,-14061l1698134,1209113r60,-8035l1698251,1189597r57,15211l1698365,1198207r56,3442l1698478,1207680r57,-24971l1698595,1214564r57,-15207l1698709,1205383r57,l1698822,1196486r61,2021l1698940,1195060r56,8027l1699053,1199928r57,-4017l1699167,1196486r60,-4868l1699284,1195635r57,l1699397,1194190r57,8322l1699511,1208826r56,-10894l1699628,1199082r57,559l1699742,1199082r56,-10631l1699859,1199641r57,-2584l1699972,1197632r57,14352l1700086,1201078r56,-3721l1700203,1188747r57,16061l1700317,1181563r56,22095l1700430,1197057r57,8039l1700543,1195060r61,6877l1700661,1189022r56,19229l1700774,1197632r61,4880l1700892,1196781r56,-1445l1701005,1205954r57,-6597l1701119,1197057r56,3159l1701236,1204808r57,-3442l1701349,1209401r57,4017l1701463,1189322r56,5443l1701580,1206242r57,-3730l1701693,1178416r57,23521l1701811,1194489r57,20075l1701924,1203658r57,-6877l1702038,1207392r57,-22663l1702151,1201366r61,7747l1702269,1196211r56,-6614l1702382,1193615r57,l1702495,1195336r61,3746l1702613,1193044r57,8605l1702726,1201078r57,-13477l1702844,1202800r56,7463l1702957,1203658r57,-3155l1703070,1204808r57,-18357l1703184,1199357r61,19229l1703301,1198507r57,-300l1703415,1193914r60,6302l1703532,1197057r57,3446l1703645,1191618r57,14336l1703759,1195336r61,10335l1703876,1204233r57,-3155l1703990,1189322r56,2296l1704103,1211409r57,-10331l1704217,1204233r60,-5151l1704334,1199641r57,862l1704451,1205383r57,-3446l1704565,1203946r57,-4018l1704678,1197057r57,300l1704792,1183284r60,12052l1704909,1200216r57,-9748l1705023,1197057r56,-1146l1705136,1196486r61,11765l1705253,1200216r57,-12615l1705367,1206242r56,-10331l1705484,1196486r57,-4017l1705598,1199357r56,-20666l1705711,1191318r57,16933l1705824,1198507r61,12902l1705942,1198782r56,-1725l1706055,1203658r57,-3442l1706173,1207104r56,-9747l1706286,1204808r57,-11469l1706399,1197632r57,-9181l1706517,1206529r56,-15486l1706630,1203946r57,-18641l1706744,1199641r56,-4581l1706857,1186451r61,5167l1706974,1207680r57,-19804l1707088,1201366r61,2008l1707205,1191043r57,6014l1707319,1213130r56,-22387l1707432,1200503r61,17795l1707550,1197632r56,4017l1707663,1195911r56,16073l1707776,1188176r57,571l1707894,1203374r56,-8038l1708007,1205096r57,-2296l1708124,1186451r57,21229l1708238,1198507r57,-10631l1708351,1193044r57,15207l1708465,1210547r61,-12615l1708582,1200791r57,9472l1708696,1207963r56,-6597l1708809,1196486r61,4017l1708926,1206817r57,-8885l1709040,1205954r61,-14911l1709157,1193339r57,19791l1709271,1197357r56,-2868l1709384,1196781r57,10611l1709501,1193615r57,4017l1709615,1198207r57,-3442l1709728,1184430r57,19803l1709846,1204233r56,-15486l1709959,1189022r57,18658l1710072,1207104r61,-7747l1710190,1202225r57,-9756l1710303,1204233r57,-7176l1710417,1196211r57,7447l1710534,1209401r57,-5455l1710648,1206529r56,-10043l1710765,1201366r57,-1150l1710879,1200503r56,-5738l1710992,1217723r57,-25254l1711105,1191318r61,12056l1711223,1194489r56,-5167l1711336,1193914r57,6014l1711449,1195911r57,5167l1711567,1197932r56,4293l1711680,1204521r61,3159l1711798,1193914r56,6302l1711911,1203658r57,4305l1712025,1193914r56,5727l1712142,1198507r57,2284l1712255,1204808r57,-13490l1712369,1195336r56,3446l1712486,1197057r57,18370l1712600,1191893r56,8035l1712713,1211409r61,863l1712830,1199082r57,-6318l1712944,1204808r57,-15486l1713057,1197932r57,-12627l1713175,1191318r56,13778l1713288,1205954r57,-27538l1713401,1198207r61,6026l1713519,1206242r57,-10331l1713632,1205671r57,-9760l1713750,1203087r57,-4305l1713863,1206529r57,-6026l1713976,1185005r57,14636l1714090,1199082r61,846l1714207,1183284r57,31855l1714321,1203946r56,2871l1714438,1193615r57,2296l1714552,1205383r56,4880l1714665,1197057r57,-1721l1714782,1210834r57,-21512l1714896,1185005r57,26692l1715009,1199928r57,575l1715123,1205954r60,-10319l1715240,1198507r57,1996l1715353,1197357r61,-1146l1715471,1187301r57,5743l1715584,1200216r57,-3435l1715698,1200216r56,-12615l1715815,1200216r57,-6601l1715928,1207104r57,-5455l1716042,1200503r56,-6589l1716159,1191318r57,15786l1716273,1212555r56,-8897l1716390,1206817r57,-4592l1716503,1201078r57,6026l1716617,1213706r57,-15499l1716730,1203087r61,859l1716848,1204233r57,-1721l1716961,1188176r57,14049l1717075,1195635r60,6590l1717192,1195635r57,3147l1717305,1206817r57,-13773l1717423,1199928r57,5743l1717536,1200503r57,-8310l1717650,1204521r56,6313l1717763,1192764r61,13478l1717880,1205383r57,4589l1717994,1190173r60,16069l1718111,1181563r57,19515l1718225,1193914r56,-8038l1718338,1203087r57,-5455l1718456,1195911r56,1146l1718569,1206242r57,2296l1718682,1201937r57,-1721l1718796,1197357r60,850l1718913,1185876r57,19220l1719031,1202225r56,-5168l1719144,1205954r57,-14911l1719258,1203946r56,-9457l1719371,1184154r61,8890l1719488,1195336r57,10618l1719602,1202800r56,6601l1719715,1190173r61,16931l1719832,1197632r57,-8035l1719946,1204233r57,-8322l1720063,1199357r57,3443l1720177,1204808r56,-13765l1720290,1183008r57,20079l1720404,1204521r60,-12328l1720521,1204521r57,-8310l1720634,1189322r57,10606l1720752,1207680r57,-4593l1720865,1195336r57,8610l1720979,1214281r60,-16349l1721096,1197932r57,8022l1721209,1201366r57,859l1721323,1206242r56,-26105l1721440,1201078r57,-3446l1721554,1201649r56,-2567l1721667,1197932r61,1996l1721785,1206242r56,-4017l1721898,1201078r56,-2571l1722011,1195911r61,-4018l1722129,1201649r56,-6014l1722242,1195911r57,-6889l1722355,1204233r57,-5151l1722473,1203374r57,-2296l1722586,1195336r57,10618l1722704,1201649r56,-1721l1722817,1210263r57,-9185l1722931,1196781r56,5731l1723044,1204808r61,-13190l1723162,1206817r56,-2584l1723275,1199357r57,-5167l1723388,1206817r61,-13773l1723506,1188176r56,26676l1723619,1196211r57,8885l1723737,1191043r56,21800l1723850,1192469r57,-1151l1723963,1213130r57,-2583l1724077,1199641r60,-14636l1724194,1197057r57,2300l1724307,1184729r57,10036l1724425,1201937r57,-4305l1724538,1203946r57,-6314l1724652,1197357r60,-14349l1724769,1195060r57,9461l1724883,1191043r56,18358l1724996,1197932r57,5155l1725113,1189322r57,15199l1725227,1205954r57,-9468l1725344,1192764r57,11469l1725458,1218298r56,-23238l1725571,1195635r57,l1725689,1203658r56,-571l1725802,1192469r56,4588l1725915,1203658r57,-10614l1726029,1202800r60,-8886l1726146,1209688r57,-575l1726260,1196211r60,2871l1726377,1212843r57,-15211l1726490,1190173r57,11193l1726604,1219156r56,-12052l1726721,1187601r57,18928l1726835,1205383r56,-8026l1726948,1199928r57,-5439l1727065,1191318r57,4593l1727179,1202800r56,3154l1727292,1200791r61,1721l1727410,1200791r56,-8598l1727523,1198207r57,-4017l1727636,1203946r57,-6889l1727754,1203374r57,-287l1727867,1193339r57,14912l1727981,1190173r60,5738l1728098,1191318r57,14636l1728211,1194489r57,4018l1728329,1191618r57,13190l1728442,1186451r57,27830l1728556,1191043r56,27255l1728669,1197632r57,2296l1728786,1205671r57,2009l1728900,1191893r57,13203l1729017,1193339r57,-5163l1729131,1186726r57,8610l1729244,1192469r57,7747l1729362,1200791r56,2009l1729475,1210547r57,-12340l1729588,1204233r57,6601l1729702,1208826r61,-16357l1729819,1201649r57,-11476l1729933,1201649r60,-858l1730050,1197357r57,9747l1730163,1205096r57,-6889l1730277,1188451r57,15495l1730394,1203374r57,-3446l1730508,1182138r56,25254l1730621,1194489r57,-4592l1730739,1191318r56,10907l1730852,1180987r57,10056l1730969,1199082r57,-3746l1731083,1194765r56,14061l1731196,1199928r57,2297l1731310,1188451r60,18078l1731427,1202800r57,l1731540,1191618r57,3442l1731654,1200503r61,-575l1731771,1205954r57,-6313l1731884,1203946r57,862l1732002,1186726r57,11206l1732115,1208538r57,-13773l1732229,1212272r57,-10623l1732342,1201366r61,4017l1732460,1197357r56,-6889l1732573,1195336r61,4592l1732691,1191318r56,19516l1732804,1189322r57,8310l1732917,1213418r61,-13777l1733035,1195635r56,-2296l1733148,1191318r57,3742l1733262,1193914r56,1721l1733375,1203087r61,11477l1733492,1200503r57,-4868l1733610,1200216r57,2871l1733723,1210834r57,-19516l1733837,1203374r56,-10610l1733950,1201649r61,4880l1734067,1192193r57,20079l1734181,1197357r56,2571l1734294,1196781r61,3722l1734412,1204521r56,13202l1734525,1191893r57,5464l1734642,1202800r57,-10907l1734756,1203658r57,-1721l1734869,1193615r57,3742l1734983,1194765r60,-575l1735100,1209401r57,-26692l1735214,1215139r56,-19504l1735331,1206529r57,-13765l1735444,1197057r57,-7735l1735558,1200503r56,l1735675,1197057r57,2871l1735788,1201366r57,-863l1735902,1203946r57,-8035l1736015,1209113r61,-23808l1736133,1202512r57,-10619l1736246,1202512r61,6601l1736364,1195911r56,6601l1736477,1210263r57,-18945l1736590,1192193r61,1997l1736708,1202225r57,10905l1736821,1198782r57,6026l1736935,1193044r57,19228l1737052,1199928r57,-18066l1737166,1201078r56,2009l1737283,1185005r57,15211l1737396,1197357r57,4580l1737510,1187876r56,3742l1737623,1211984r61,-18070l1737741,1197357r56,-871l1737854,1200791r57,l1737967,1196211r61,16344l1738085,1200791r56,1146l1738198,1198782r61,-4592l1738316,1202225r56,16073l1738429,1210834r57,-14923l1738543,1196211r56,1996l1738660,1191618r57,21512l1738773,1199641r57,2008l1738887,1203374r56,-6888l1739004,1195635r57,-6613l1739118,1198782r56,3155l1739231,1199641r61,l1739348,1191618r57,4868l1739462,1200503r56,863l1739575,1209401r57,-10894l1739693,1191618r56,3442l1739806,1210547r57,-7173l1739923,1211409r57,-20666l1740037,1191043r56,19220l1740150,1207680r57,-4880l1740264,1206817r60,1434l1740381,1194765r57,-8889l1740494,1199641r57,1150l1740608,1189897r57,16057l1740725,1197057r57,-6884l1740839,1211984r60,-13777l1740956,1195336r57,19516l1741070,1217435r56,-32430l1741183,1197357r57,18645l1741300,1198507r57,1134l1741414,1199082r57,-14077l1741527,1185305r57,23808l1741645,1189022r56,8035l1741758,1185580r57,24683l1741871,1189322r61,14624l1741989,1218298r56,-9472l1742102,1191318r57,12915l1742216,1197357r56,-20087l1742333,1203946r57,-7165l1742446,1220594r57,-26105l1742560,1194765r61,6884l1742677,1196486r57,6314l1742791,1200503r56,2584l1742908,1199928r57,-571l1743021,1193615r57,9759l1743135,1191618r57,8885l1743248,1195060r61,12620l1743366,1195060r57,-1146l1743479,1198507r57,-575l1743597,1208251r56,-14061l1743710,1197357r57,3146l1743823,1195911r57,-1721l1743941,1201649r56,-10906l1744054,1197357r57,14052l1744167,1210263r57,-8897l1744281,1201937r61,-3430l1744398,1196781r57,6593l1744512,1183284r60,22958l1744629,1215427r57,-17795l1744743,1197932r56,7451l1744856,1205383r57,-575l1744974,1199082r56,5726l1745087,1188451r57,7760l1745200,1204233r57,-4876l1745318,1192193r56,5439l1745431,1189322r57,13190l1745549,1212843r56,-21225l1745662,1191318r57,9760l1745775,1209688r57,-4017l1745889,1210263r60,-16648l1746006,1181287r57,28114l1746120,1208826r56,-11194l1746233,1193914r61,-7188l1746350,1195911r57,7747l1746464,1210834r56,-13202l1746581,1189597r57,13777l1746695,1194190r56,-851l1746808,1202800r57,-10607l1746922,1209113r60,3442l1747039,1191043r57,-7759l1747152,1211122r61,-21225l1747270,1193914r57,5443l1747383,1197632r57,-1997l1747496,1202800r57,574l1747614,1206242r57,-571l1747727,1203946r57,-10902l1747841,1195635r56,12328l1747954,1192193r61,9456l1748072,1191318r56,6889l1748189,1198782r57,-2571l1748302,1196486r57,7747l1748416,1195911r57,-9185l1748529,1192193r61,7735l1748647,1188176r56,37007l1748760,1205096r57,-8610l1748873,1188176r61,17778l1748991,1210263r57,-16073l1749104,1200503r57,-4292l1749222,1195336r56,875l1749335,1196781r57,576l1749449,1206817r56,-7735l1749562,1202512r61,-10894l1749680,1200503r56,6889l1749793,1197632r56,-8310l1749910,1192193r57,1422l1750023,1205671r57,-8614l1750137,1184430r61,22962l1750254,1210834r57,-16069l1750368,1195635r56,-870l1750481,1221453r57,-20950l1750599,1196781r56,2301l1750712,1200503r57,7748l1750825,1203374r61,-12331l1750943,1209972r57,-7747l1751056,1195911r57,1146l1751170,1207104r60,-9472l1751287,1195635r57,6877l1751401,1194489r56,-6038l1751514,1206817r57,-15199l1751631,1201078r57,-1996l1751745,1220307r56,-33282l1751862,1196781r57,23238l1751976,1199928r56,4018l1752089,1208538r57,-9181l1752202,1195336r61,17794l1752320,1200503r56,1146l1752433,1194765r57,9756l1752547,1203658r60,-1146l1752664,1195336r57,11768l1752777,1185305r61,20649l1752895,1198782r56,-3446l1753008,1195060r57,1721l1753122,1205383r56,-13490l1753239,1206242r57,-5164l1753353,1200791r56,-2284l1753466,1208251r56,-13486l1753583,1202800r57,-7165l1753697,1200503r56,2009l1753810,1195635r61,-12351l1753928,1204233r56,-5726l1754041,1187876r57,18078l1754154,1199082r57,10890l1754272,1173524r57,30134l1754385,1199928r57,1721l1754502,1193044r57,870l1754616,1211409r57,-16920l1754729,1194190r57,4317l1754847,1185005r57,23821l1754960,1199082r57,-7189l1755074,1199641r56,-14061l1755187,1204808r61,-9748l1755304,1202800r57,5738l1755418,1187601r61,12040l1755535,1203374r57,4877l1755649,1190743r56,12344l1755762,1197932r57,275l1755880,1205954r56,-11465l1755993,1188451r57,14349l1756106,1201937r57,4017l1756224,1200791r56,-6026l1756337,1208251r57,-14636l1756451,1200791r60,4880l1756568,1201937r57,-2580l1756681,1189897r57,3718l1756795,1177841r57,15774l1756912,1206529r57,-10318l1757026,1210834r56,-11752l1757139,1201366r61,-8322l1757257,1198507r56,3718l1757370,1199641r57,-8898l1757487,1210547r57,-8035l1757601,1192764r56,6593l1757714,1190468r57,29264l1757827,1203946r57,-3443l1757945,1188176r57,5439l1758058,1209401r57,-8898l1758176,1200216r56,-7747l1758289,1184154r57,9461l1758402,1202225r57,6026l1758520,1196211r57,3430l1758633,1193044r57,4013l1758747,1187601r57,9456l1758860,1211409r61,-28976l1758978,1191318r56,9473l1759091,1201649r61,-4592l1759208,1206529r57,-12040l1759322,1192193r57,13761l1759435,1182138r57,10331l1759553,1202225r57,-11757l1759666,1193339r57,575l1759779,1185876r57,8889l1759897,1203658r56,-8023l1760010,1203658r57,-4017l1760128,1214564r56,-33852l1760241,1211409r57,-28976l1760355,1202512r56,14065l1760468,1189597r61,-1721l1760585,1208538r57,-4017l1760699,1199641r56,3733l1760812,1203087r61,-2584l1760930,1198782r56,5451l1761043,1204808r57,-12615l1761160,1190743r57,4022l1761274,1210547r57,-18078l1761387,1191318r57,13203l1761501,1197357r60,3721l1761618,1199641r57,1150l1761731,1204233r61,-11189l1761849,1198782r57,3155l1761962,1186451r57,12056l1762076,1197632r60,8897l1762193,1187601r57,12615l1762306,1195635r57,17495l1762420,1199928r57,575l1762537,1194489r57,14624l1762651,1198782r57,-1425l1762768,1203946r57,-14924l1762882,1188176r56,19787l1762995,1191043r57,575l1763108,1201366r61,7172l1763226,1190743r57,7189l1763339,1207680r57,-7177l1763453,1192469r60,8609l1763570,1199082r57,-5743l1763683,1213706r57,-6602l1763801,1188451r57,9481l1763914,1205954r57,-4588l1764028,1192764r56,8885l1764141,1200216r61,-1434l1764259,1202800r56,-11182l1764372,1196781r57,11182l1764489,1204521r57,-7164l1764603,1203087r56,-287l1764716,1198207r61,2296l1764834,1193615r56,19803l1764947,1185876r57,22375l1765061,1192764r56,3447l1765178,1204233r56,8897l1765291,1197057r57,11481l1765405,1201078r60,-8034l1765522,1203658r57,-15782l1765636,1202800r56,-14349l1765749,1213993r61,-26392l1765866,1202512r57,-2296l1765980,1192764r56,11182l1766093,1191618r57,11756l1766210,1192193r57,6889l1766324,1203946r57,-10032l1766441,1191318r57,16362l1766555,1200216r56,-288l1766668,1200791r57,1146l1766786,1189597r56,4018l1766899,1187601r57,23521l1767012,1197632r57,10619l1767126,1201937r61,-6601l1767243,1201366r57,-3159l1767357,1199357r60,13773l1767474,1199641r57,-3155l1767587,1206529r57,2584l1767701,1196211r56,-7760l1767818,1197632r57,6601l1767932,1197632r56,2584l1768045,1211984r57,-20366l1768162,1203658r57,863l1768276,1197057r56,6030l1768389,1199357r61,15495l1768507,1200216r56,-7172l1768620,1216860r57,-283l1768734,1199928r56,3159l1768851,1197632r57,6314l1768964,1204808r57,4593l1769082,1200216r57,-8898l1769195,1191618r57,18354l1769309,1197357r56,3146l1769422,1199641r61,-1434l1769539,1195635r57,3447l1769653,1203087r57,-10894l1769766,1194190r57,16932l1769884,1200216r56,-3435l1769997,1190743r61,13490l1770114,1209113r57,-9185l1770228,1193615r57,5467l1770341,1204808r57,-2583l1770459,1195911r56,14636l1770572,1203658r57,-5151l1770685,1202512r57,-13765l1770803,1202225r57,6601l1770916,1216577r57,-19220l1771030,1203658r60,1438l1771147,1194765r57,l1771261,1203374r56,4589l1771374,1188176r57,-575l1771491,1191318r57,12340l1771605,1199357r56,-275l1771718,1191893r61,2596l1771836,1187301r56,10906l1771949,1195911r57,13202l1772067,1196486r56,4017l1772180,1188451r56,8606l1772293,1207104r57,-13489l1772407,1205954r60,-6872l1772524,1186155r57,10056l1772638,1209401r56,-4880l1772755,1206817r57,-6889l1772868,1197932r57,-11481l1772982,1202512r56,-10894l1773099,1198507r57,-11206l1773213,1193044r56,5463l1773326,1188747r57,19791l1773439,1185580r61,8610l1773557,1192469r57,14923l1773670,1200791r61,-10323l1773788,1198507r56,-9185l1773901,1211409r57,-17219l1774014,1200503r57,-8610l1774132,1213706r57,-13778l1774245,1196781r57,3147l1774359,1205671r56,-1150l1774476,1197357r57,-2592l1774589,1203087r57,-9748l1774707,1197632r57,9472l1774820,1201078r57,-3446l1774934,1188176r57,17207l1775047,1199357r61,-4868l1775165,1207963r56,-9181l1775278,1191893r57,3167l1775391,1196211r61,24959l1775509,1194190r57,575l1775622,1191893r57,6614l1775740,1199082r56,-2301l1775853,1187025r57,14912l1775966,1211697r57,-12056l1776080,1203087r60,-16636l1776197,1205383r57,1721l1776311,1196781r60,5444l1776428,1190743r57,20666l1776541,1192764r57,9461l1776655,1196781r61,2860l1776772,1210834r57,-14053l1776886,1194765r56,-6589l1776999,1188747r57,16924l1777117,1197057r56,6601l1777230,1195911r57,18941l1777347,1193339r57,9173l1777461,1192469r57,-851l1777574,1199928r57,5455l1777687,1190468r61,-9181l1777805,1210834r57,-26404l1777918,1195060r57,13191l1778032,1200791r60,4592l1778149,1204521r57,-13478l1778263,1209972r60,-1146l1778380,1196211r57,-3447l1778493,1199641r57,-14336l1778607,1193044r57,20949l1778724,1197057r57,11194l1778838,1198207r56,-1426l1778951,1193615r57,5167l1779069,1195060r56,-1146l1779182,1196781r57,1426l1779295,1202800r61,-8886l1779413,1200791r56,2296l1779526,1205954r57,575l1779640,1200216r56,-1709l1779757,1190743r57,12915l1779870,1202512r57,575l1779984,1200216r61,-3159l1780101,1201078r57,5451l1780215,1197057r56,-3442l1780328,1204233r61,-2584l1780445,1202512r57,3442l1780559,1201937r57,-6026l1780672,1202800r57,-6589l1780790,1201078r56,-10035l1780903,1197932r57,8310l1781020,1212555r57,-17790l1781134,1196486r57,10906l1781247,1203946r57,-9181l1781361,1197357r61,8026l1781478,1206529r57,-19228l1781592,1198207r56,1721l1781705,1205954r61,-18078l1781822,1197357r57,6301l1781936,1196781r61,5444l1782053,1196211r57,-6314l1782167,1213706r56,-11769l1782280,1193044r57,295l1782397,1202512r57,-13490l1782511,1199928r57,-4293l1782624,1192764r57,1725l1782742,1214281r56,-14065l1782855,1195060r57,-1445l1782968,1201937r61,l1783086,1199641r57,7463l1783199,1196781r57,1726l1783313,1195336r57,-5739l1783430,1201649r57,-5438l1783544,1208538r56,-19216l1783661,1183859r57,26113l1783775,1187301r56,8035l1783888,1194190r56,-18366l1784005,1198207r57,13777l1784118,1191318r57,-6013l1784232,1197357r57,9460l1784345,1195336r61,-4868l1784463,1215139r57,-13202l1784576,1199357r61,-3146l1784694,1196781r56,2576l1784807,1204233r57,-17782l1784921,1202225r56,-288l1785038,1208251r57,-3155l1785151,1191618r57,11469l1785265,1192764r56,7452l1785382,1193914r57,13190l1785496,1203658r56,-6026l1785609,1196781r61,13766l1785726,1193044r57,6597l1785840,1201366r56,1721l1785953,1187601r57,11481l1786071,1189322r56,7459l1786184,1213706r57,-17220l1786297,1209688r61,-29276l1786415,1205671r56,6601l1786528,1201649r57,-3717l1786646,1199357r56,22096l1786759,1213130r57,-35014l1786873,1205096r56,-5168l1786986,1208538r57,-20362l1787103,1181862r57,35286l1787217,1201078r56,11477l1787334,1192764r57,-1146l1787448,1207392r56,-7464l1787561,1181563r56,33001l1787678,1186155r57,2592l1787792,1200503r56,-2571l1787905,1194765r57,6313l1788019,1196486r60,-8035l1788136,1200791r57,-13766l1788249,1199082r61,-575l1788367,1194190r57,13490l1788480,1198782r57,-1725l1788594,1197357r56,-6314l1788711,1197932r57,5155l1788824,1192469r57,-851l1788938,1209688r57,-10906l1789055,1189022r57,7189l1789169,1190173r56,8034l1789286,1204233r57,-13190l1789399,1214564r57,-14348l1789513,1205954r57,-18078l1789626,1185305r61,33564l1789744,1195336r57,-7160l1789857,1202225r57,2583l1789970,1201366r61,-2584l1790088,1199928r57,12344l1790201,1206817r61,-12627l1790319,1202800r56,-9461l1790432,1199928r57,12344l1790546,1206817r56,-4017l1790659,1202225r61,3446l1790777,1200791r56,-2284l1790890,1193914r61,3443l1791007,1198782r57,1434l1791121,1190743r56,14065l1791234,1202800r61,1146l1791352,1200503r56,-6014l1791465,1203658r57,4880l1791578,1188747r57,9185l1791696,1210263r56,-5455l1791809,1201649r57,-17790l1791927,1210263r56,-7751l1792040,1182433r57,25247l1792153,1206529r57,-22375l1792267,1206242r60,-8310l1792384,1196486r57,8322l1792498,1210547r56,-10619l1792611,1204808r61,7176l1792728,1213993r57,-21229l1792842,1185305r57,15486l1792959,1204233r57,-5151l1793073,1192193r56,-3446l1793186,1195635r57,-2296l1793300,1209972r60,-859l1793417,1203946r57,-3155l1793530,1187025r57,8311l1793648,1202512r57,-5731l1793761,1200503r57,4305l1793874,1191893r61,11481l1793992,1191893r57,10619l1794105,1204233r57,-7747l1794219,1211409r56,-19216l1794336,1192469r57,30705l1794450,1208251r56,-15487l1794563,1199357r61,-7164l1794680,1202512r57,-10619l1794794,1193339r56,12615l1794907,1192764r61,5168l1795025,1204808r56,-12044l1795138,1193914r57,-299l1795252,1210834r56,-6313l1795369,1189022r57,15211l1795482,1202225r57,1433l1795600,1200791r56,-6026l1795713,1220019r57,-28976l1795826,1203087r57,2009l1795944,1205671r57,-17795l1796057,1205954r57,-16357l1796171,1187601r56,6589l1796284,1207392r61,-2871l1796401,1190173r57,4316l1796515,1203658r61,-11465l1796632,1200791r57,10043l1796746,1193339r57,4593l1796859,1201078r57,-1996l1796977,1205671r56,-10036l1797090,1202225r57,-5739l1797203,1199357r57,-7464l1797321,1208251r57,-10619l1797434,1208251r57,-859l1797548,1206817r60,-16644l1797665,1207392r57,-12056l1797779,1213130r56,-24954l1797892,1203946r57,-19792l1798009,1194489r57,-5167l1798123,1194489r56,7736l1798240,1204233r57,-11189l1798354,1204521r56,-13478l1798467,1204521r57,-7464l1798580,1208538r61,-19516l1798698,1211984r56,-19791l1798811,1183284r57,29559l1798925,1199082r56,-6038l1799042,1199928r57,-9460l1799156,1208251r60,-14061l1799273,1207680r57,-5455l1799386,1203374r57,-4592l1799500,1191893r56,8610l1799617,1200791r57,-10894l1799731,1211984r56,-10047l1799844,1212272r57,-12056l1799961,1204808r57,-19228l1800075,1201937r56,-14061l1800188,1206242r61,-2009l1800305,1192469r57,-3447l1800419,1200791r57,-575l1800532,1195635r57,-4317l1800650,1185580r57,6038l1800763,1204521r57,-14924l1800877,1203658r60,-3155l1800994,1186451r57,28113l1801107,1196781r57,-295l1801225,1203374r57,9756l1801338,1194765r57,-1150l1801452,1200503r57,-5167l1801565,1185876r61,19795l1801683,1198207r56,-5163l1801796,1203658r56,-3442l1801913,1182433r57,22663l1802027,1189897r56,11469l1802140,1196211r57,12327l1802257,1198207r57,-9185l1802371,1194765r57,16932l1802484,1197357r57,7451l1802598,1205096r60,-9461l1802715,1190468r57,8889l1802829,1193044r60,16069l1802946,1204521r57,-5439l1803059,1194765r57,-851l1803173,1206817r61,-3443l1803290,1202512r57,-4005l1803404,1207392r56,-1721l1803517,1177841r57,16648l1803635,1206529r56,2872l1803748,1199641r57,-5727l1803865,1208826r57,4304l1803979,1210547r56,4017l1804092,1196211r57,-2297l1804205,1190743r61,7464l1804323,1197632r57,-6314l1804436,1192764r57,-1721l1804550,1207963r60,-15494l1804667,1220019r57,-24384l1804780,1194489r57,8023l1804898,1195635r57,14337l1805011,1194765r57,4017l1805125,1197057r57,2584l1805238,1203374r61,-10610l1805356,1197057r56,14065l1805469,1197357r61,-8610l1805587,1208826r56,-9469l1805700,1205671r57,-6030l1805813,1198207r61,3730l1805931,1195911r56,5455l1806044,1210263r57,-12631l1806158,1201366r56,-8322l1806275,1204521r57,-8610l1806388,1201937r57,-8893l1806506,1185305r56,6313l1806619,1204233r57,-17782l1806733,1196211r56,7447l1806846,1197932r61,-12627l1806963,1205383r57,-8602l1807077,1198782r56,6314l1807190,1210834r61,-15774l1807308,1193914r56,20367l1807421,1214281r61,-8327l1807538,1186451r57,18645l1807652,1197357r57,-871l1807765,1209688r57,-18645l1807883,1201649r57,-6884l1807996,1205096r57,1146l1808109,1203087r57,-5730l1808227,1195336r57,16648l1808340,1193339r57,9748l1808454,1193339r60,5743l1808571,1209113r57,-16349l1808684,1199641r57,-9173l1808798,1200791r57,8035l1808915,1212843r57,-14636l1809029,1199082r57,2567l1809142,1206529r61,-8022l1809260,1206817r56,-10606l1809373,1202800r57,574l1809486,1211409r61,-18645l1809604,1191893r57,10907l1809717,1191618r57,-2596l1809831,1212272r56,-22375l1809948,1202225r57,8609l1810061,1210263r57,-21516l1810179,1214564r57,-17507l1810292,1198207r57,-1721l1810406,1197632r56,2871l1810519,1193914r61,4593l1810637,1196486r56,8897l1810750,1188176r57,13761l1810863,1211984r61,-27554l1810981,1203374r56,-1149l1811094,1194489r61,1422l1811212,1208251r56,-13191l1811325,1181862r57,24955l1811439,1210263r56,-14352l1811556,1192469r57,3742l1811669,1201366r57,-8897l1811782,1215139r57,-21524l1811900,1206817r57,-863l1812013,1194489r57,18354l1812127,1217148r61,-29272l1812244,1204233r57,-8598l1812358,1197357r56,-3443l1812471,1198782r57,859l1812589,1197932r56,2284l1812702,1202225r57,8609l1812819,1203658r57,-15207l1812933,1209972r56,-17779l1813046,1199357r57,-10610l1813164,1191893r56,20662l1813277,1201078r57,-1996l1813390,1197932r57,-1721l1813504,1203374r61,-4592l1813621,1198207r57,875l1813735,1196781r60,6593l1813852,1196211r57,275l1813966,1196211r56,6876l1814079,1201366r56,-9173l1814196,1201366r57,-4880l1814310,1205096r56,-5739l1814423,1183008r57,12903l1814540,1210547r57,-1721l1814654,1187301r57,20379l1814771,1203658r57,-11765l1814885,1201937r56,6026l1814998,1192764r57,9173l1815112,1196486r56,16932l1815229,1195060r57,l1815342,1206817r57,-5168l1815456,1203087r61,-287l1815573,1189597r57,12340l1815687,1205671r56,-22088l1815804,1209688r57,-12331l1815917,1203946r57,-1146l1816031,1194190r57,4592l1816144,1203658r61,6314l1816262,1200791r56,-1709l1816375,1198507r57,9456l1816493,1199928r56,13202l1816606,1202225r57,-2584l1816719,1196211r57,10893l1816837,1195060r56,11469l1816950,1204521r57,-9185l1817064,1208251r56,-9169l1817177,1191893r61,9756l1817294,1189597r57,25542l1817408,1200503r60,-8310l1817525,1203946r57,-4305l1817639,1198507r56,3718l1817752,1197932r61,275l1817870,1200791r56,7747l1817983,1206242r56,-10906l1818096,1204808r57,2296l1818214,1197357r56,12331l1818327,1194765r57,3742l1818444,1194765r57,23821l1818558,1206242r57,-1434l1818671,1208251r57,-13191l1818785,1192469r60,9756l1818902,1206817r57,-13478l1819016,1203946r56,6601l1819129,1187025r61,20367l1819246,1208538r57,-26400l1819360,1208251r61,-6602l1819477,1182433r57,11481l1819591,1214852r56,-38457l1819704,1187876r57,19516l1819817,1205096r61,-16349l1819935,1201649r56,7752l1820048,1194765r61,11764l1820166,1181563r56,27263l1820279,1191618r57,21512l1820392,1207963r61,-13773l1820510,1192193r56,-8909l1820623,1211697r57,-22375l1820737,1195060r56,1997l1820854,1189897r57,13477l1820968,1193914r56,12615l1821085,1190173r57,9755l1821198,1205671r57,-4305l1821312,1191618r57,2572l1821425,1203946r61,-14924l1821543,1206242r56,-16920l1821656,1195060r57,1997l1821769,1204808r61,-9748l1821887,1196211r57,14623l1822000,1202225r57,-5444l1822118,1196781r56,4868l1822231,1206242r57,-19791l1822344,1211697r57,-9472l1822458,1203087r61,-13490l1822575,1218298r57,-24959l1822689,1206817r56,3446l1822806,1199641r57,2008l1822919,1193914r57,12040l1823033,1193914r61,8598l1823150,1193339r57,-2021l1823264,1201937r57,4017l1823377,1203946r57,-7165l1823495,1200216r56,-28689l1823608,1208826r57,-9744l1823721,1201937r61,-18354l1823839,1190173r57,1445l1823952,1209972r57,-21225l1824065,1197932r61,-10631l1824183,1193615r57,16932l1824296,1200216r57,-4880l1824410,1207104r57,-9747l1824527,1197932r57,2284l1824641,1194190r56,19803l1824758,1189897r57,11181l1824872,1193914r56,7452l1824985,1201649r57,3447l1825102,1197932r57,1425l1825216,1189897r56,8885l1825329,1211984r57,-17495l1825443,1190743r60,8898l1825560,1202800r57,4592l1825673,1194190r61,5167l1825791,1207680r56,-576l1825904,1205383r57,-12914l1826018,1205096r56,-10607l1826135,1205954r57,-12339l1826248,1182709r57,22962l1826362,1200216r56,-8898l1826479,1193044r57,8034l1826593,1211409r56,-16644l1826706,1207104r61,l1826823,1192193r57,11465l1826937,1186726r57,9485l1827050,1206817r57,-7176l1827168,1211409r57,-17495l1827281,1203087r57,-575l1827399,1205954r56,-10043l1827512,1198507r57,3718l1827625,1202225r57,-3718l1827743,1201937r57,20091l1827856,1197632r57,-5739l1827970,1195911r56,4592l1828083,1195911r61,6889l1828200,1194489r57,-299l1828314,1195336r61,11481l1828431,1204521r57,-7164l1828545,1193615r56,10906l1828658,1190743r57,8898l1828775,1202800r57,-2584l1828889,1199357r57,9469l1829002,1178116r57,21525l1829120,1193615r56,12914l1829233,1199357r57,-1725l1829351,1195911r56,10906l1829464,1196781r57,851l1829577,1204521r57,-15774l1829691,1200791r61,-6877l1829808,1201366r57,-17507l1829922,1199928r56,-8610l1830035,1189322r61,9760l1830152,1206817r57,-16074l1830266,1195911r56,8035l1830383,1197357r57,-4593l1830496,1205096r57,-15774l1830610,1192764r57,4868l1830723,1173824r61,38160l1830841,1189597r57,7760l1830954,1208251r57,-1434l1831072,1186451r56,10330l1831185,1199082r57,2567l1831298,1197632r57,13202l1831416,1203658r57,1150l1831529,1203658r57,-3442l1831643,1203946r56,-6889l1831756,1205096r61,-3447l1831874,1208251r56,-8035l1831987,1200791r61,-1709l1832104,1189897r57,9460l1832218,1203946r56,-7165l1832331,1198782r61,9181l1832449,1191043r56,11757l1832562,1201366r57,-13490l1832675,1195635r57,15199l1832793,1207104r56,-7747l1832906,1198507r57,16057l1833024,1208826r56,-14636l1833137,1208251r57,-10619l1833251,1202225r56,287l1833364,1208538r61,-4592l1833481,1200503r57,-8034l1833595,1209401r56,-12344l1833708,1207104r61,-22674l1833826,1207680r56,4875l1833939,1193044r57,7459l1834056,1195911r57,7463l1834170,1191893r57,1722l1834283,1206529r57,-6888l1834397,1209401r60,-8898l1834514,1211697r57,3155l1834627,1192764r61,10323l1834745,1212843r57,-16932l1834858,1199928r57,11194l1834972,1197057r60,-2568l1835089,1202225r57,1149l1835202,1201366r57,2580l1835316,1198207r57,7176l1835433,1189022r57,11769l1835547,1202512r57,-10043l1835664,1204233r57,3159l1835778,1197932r56,-7189l1835891,1196781r57,7165l1836004,1193914r61,18070l1836122,1200791r56,14348l1836235,1199928r57,-13202l1836349,1182433r60,25247l1836466,1211697r57,-26117l1836579,1203087r61,-1438l1836697,1201366r56,-17212l1836810,1197632r57,5168l1836924,1181862r56,18354l1837041,1192193r57,-6317l1837155,1202800r56,-10607l1837268,1203087r57,9185l1837385,1206817r57,-863l1837499,1198507r56,-2296l1837612,1216860r61,-20374l1837730,1209688r56,-16073l1837843,1203087r57,-18358l1837956,1189897r57,3718l1838074,1206242r57,1438l1838187,1202512r57,-11194l1838300,1193615r61,17219l1838418,1200503r57,5168l1838531,1205096r57,-7464l1838645,1204521r60,-7164l1838762,1190468r57,14340l1838876,1191618r56,-5167l1838989,1186451r57,10330l1839106,1196211r57,5726l1839220,1199082r57,-3447l1839337,1202225r57,-23234l1839451,1209113r56,-10906l1839564,1207104r57,-3446l1839677,1195635r61,576l1839795,1203658r57,-3442l1839908,1177270r57,37294l1840022,1206529r61,-12615l1840139,1183008r57,19217l1840253,1197932r60,4005l1840370,1191893r57,20379l1840483,1203946r57,-9457l1840597,1192193r56,4864l1840714,1187301r57,11206l1840828,1205096r56,-7739l1840941,1191043r57,7164l1841058,1191043r57,8314l1841172,1201937r56,4017l1841289,1190468r57,2001l1841403,1197357r56,-7760l1841516,1196486r57,8035l1841630,1200791r60,-8027l1841747,1202225r57,-8035l1841860,1199082r57,6872l1841978,1202225r57,1721l1842091,1199641r57,15211l1842204,1184729r57,26393l1842322,1187876r57,5739l1842435,1200791r57,7460l1842549,1194489r57,-3746l1842662,1210834r61,-9185l1842780,1193615r56,1445l1842893,1189897r61,15199l1843010,1205383r57,-8026l1843124,1203946r57,1725l1843237,1199082r57,-4022l1843355,1199928r56,2297l1843468,1199357r57,8035l1843581,1197632r57,-2572l1843699,1199357r57,284l1843812,1189597r57,15786l1843930,1210263r56,2867l1844043,1191618r57,10319l1844156,1204233r57,-6026l1844270,1201937r57,6889l1844387,1187025r57,6889l1844501,1196486r56,6314l1844614,1195060r61,12332l1844732,1188747r56,6888l1844845,1197632r57,-7735l1844962,1203087r57,-5155l1845076,1189897r57,24096l1845189,1208538r57,-16920l1845303,1191318r60,10907l1845420,1199082r57,6301l1845534,1197057r56,5743l1845651,1191318r57,18083l1845764,1191318r57,15499l1845878,1202800r56,-13778l1845995,1192469r57,3742l1846109,1204521r56,-21812l1846222,1204521r57,-17496l1846335,1205954r61,-8322l1846453,1207680r56,-10048l1846566,1197057r61,18370l1846684,1208826r56,-15211l1846797,1190173r57,10330l1846910,1203374r61,-14627l1847028,1198507r57,575l1847141,1193339r57,2296l1847255,1195635r56,-2296l1847372,1203658r57,-8598l1847485,1202800r57,-15499l1847603,1206242r57,-16920l1847716,1210834r57,-7747l1847830,1197057r56,-4013l1847943,1207392r61,-5455l1848061,1199082r56,-6038l1848174,1193615r56,2596l1848287,1205671r61,-6589l1848405,1199928r56,-4868l1848518,1196211r61,4292l1848635,1218586r57,-29264l1848749,1198507r57,7735l1848862,1205096r57,-17220l1848980,1203087r57,-2584l1849093,1210834r57,-23533l1849207,1197632r60,-1146l1849324,1201649r57,-858l1849437,1199928r57,4880l1849551,1192469r61,8322l1849668,1203658r57,-1721l1849782,1201937r56,3159l1849895,1199082r57,1709l1850013,1190173r56,13201l1850126,1194489r57,-4021l1850243,1209401r57,-7752l1850357,1209972r56,-7747l1850470,1209688r57,-16644l1850583,1193615r61,13202l1850701,1198782r57,-10035l1850814,1212272r57,-20654l1850928,1206242r60,-9185l1851045,1190743r57,4892l1851159,1201937r56,8035l1851276,1180712r57,24384l1851390,1189322r56,24671l1851503,1198782r57,4305l1851616,1198507r61,-10331l1851734,1192764r56,2001l1851847,1201649r57,4022l1851965,1201937r56,-3430l1852078,1204808r56,863l1852191,1215427r61,-21513l1852309,1197057r56,1450l1852422,1193339r57,9173l1852536,1200791r56,-9473l1852653,1189597r57,6614l1852766,1196211r57,19503l1852880,1194190r61,-1146l1852997,1201649r57,-11181l1853111,1185876r56,13481l1853224,1194765r61,-2572l1853341,1204233r57,863l1853455,1199082r57,275l1853568,1198507r57,-4593l1853686,1195336r56,17219l1853799,1201937r57,-16357l1853916,1203087r57,-7176l1854030,1200791r57,-5731l1854143,1190743r57,6314l1854261,1209401r56,-20079l1854374,1204233r57,-6301l1854487,1202225r57,-6314l1854601,1207963r61,-7747l1854718,1206242r57,-12903l1854832,1208826r60,-288l1854949,1210547r57,-32431l1855063,1198507r56,-8039l1855176,1202225r57,-3143l1855293,1195060r57,276l1855407,1199357r57,-850l1855520,1195060r57,4868l1855638,1214852r56,-26976l1855751,1203374r57,9181l1855864,1186155r61,10902l1855982,1201366r57,-10623l1856095,1195911r57,11193l1856209,1196486r56,7747l1856326,1187025r57,25818l1856439,1197357r57,1425l1856557,1189897r57,6884l1856670,1205954r57,-1146l1856784,1199641r56,-6877l1856901,1211122r57,-7176l1857014,1216002r57,-8610l1857128,1200791r57,-4305l1857241,1193914r61,18070l1857359,1194489r57,11753l1857472,1207104r61,-14911l1857590,1199641r56,862l1857703,1200791r57,3730l1857817,1212555r56,3730l1857934,1197057r57,3446l1858047,1220019r57,-25829l1858161,1202800r56,-7165l1858278,1183859r57,21524l1858391,1201649r57,6031l1858509,1183284r56,12627l1858622,1207963r57,-14624l1858736,1205954r56,-27538l1858849,1220594r61,-23237l1858967,1199082r56,-1450l1859080,1208251r57,-10044l1859193,1199641r61,862l1859311,1202800r56,-288l1859424,1198507r57,-575l1859542,1199928r56,1721l1859655,1209688r57,-5742l1859769,1215427r56,-16920l1859882,1186451r61,18070l1859999,1197357r57,1425l1860113,1190743r56,11769l1860230,1197057r57,19803l1860343,1206529r57,-18928l1860457,1202512r57,-2584l1860574,1191893r57,-275l1860688,1205096r56,-11481l1860801,1217723r57,-12340l1860915,1198207r60,2871l1861032,1209401r57,-17208l1861145,1199641r61,-10319l1861263,1203087r57,-15786l1861376,1211409r57,-1146l1861490,1199641r60,4592l1861607,1204808r57,-8027l1861720,1188451r57,19512l1861834,1195060r56,-1445l1861951,1191318r57,-8310l1862065,1198782r56,3730l1862182,1206242r57,-12903l1862295,1204808r57,-16061l1862409,1200216r57,-1709l1862522,1198207r61,-4293l1862640,1199928r56,3730l1862753,1202225r57,4017l1862866,1213130r61,-17794l1862984,1190173r57,19228l1863097,1204521r57,287l1863215,1212843r56,-5163l1863328,1191043r57,-4592l1863442,1192469r56,17794l1863555,1200216r61,-19804l1863673,1197357r56,1725l1863786,1200503r61,-862l1863903,1210547r57,-575l1864017,1205383r56,-24096l1864130,1208538r61,-18941l1864248,1197357r56,11756l1864361,1203946r57,-4589l1864474,1191618r57,-875l1864592,1209972r56,-21521l1864705,1197932r57,12615l1864822,1193339r57,1426l1864936,1199928r57,-6884l1865049,1203946r57,2008l1865163,1211697r60,-18082l1865280,1197632r57,-4017l1865394,1209688r56,-10906l1865507,1201366r61,-12619l1865624,1210547r57,-17503l1865738,1198507r61,2284l1865855,1201078r57,-8314l1865969,1196486r56,10043l1866082,1197932r57,2284l1866200,1198507r56,7164l1866313,1212555r56,-6601l1866426,1204808r57,2872l1866544,1205383r56,-20654l1866657,1210263r57,-15203l1866771,1190468r60,7739l1866888,1190743r57,15786l1867001,1186726r57,14923l1867115,1213130r56,-6601l1867232,1197632r57,-275l1867346,1186726r56,20954l1867459,1203087r61,-21524l1867576,1192193r57,-575l1867690,1195336r56,10335l1867803,1205671r61,-6589l1867921,1202800r56,12914l1868034,1197932r57,4868l1868147,1181287r57,32706l1868265,1196486r57,-1150l1868378,1187876r57,31856l1868496,1187601r56,13477l1868609,1187876r57,7460l1868722,1210263r57,-4592l1868840,1197932r57,-5739l1868953,1197932r57,4293l1869067,1205096r56,-4305l1869180,1199357r61,3443l1869297,1197357r57,-5739l1869411,1199357r61,-1425l1869528,1201649r57,-8310l1869642,1205383r57,-4017l1869755,1207680r57,-12915l1869873,1193615r56,-2872l1869986,1204521r57,-3443l1870099,1208538r57,-18941l1870217,1195336r57,-1146l1870330,1201649r57,3447l1870448,1185876r56,16924l1870561,1191043r57,8885l1870675,1190743r56,16649l1870788,1202225r61,-9756l1870905,1195635r57,851l1871019,1196781r56,-4888l1871136,1204233r57,-11189l1871250,1199928r56,10044l1871363,1201366r57,-1150l1871480,1194190r57,l1871594,1210547r56,-14912l1871707,1209113r57,-8610l1871820,1190173r61,22670l1871938,1185305r57,12052l1872051,1214281r61,-23813l1872169,1199357r57,-3146l1872282,1186726r57,20666l1872396,1200216r56,-8323l1872513,1195060r57,12903l1872626,1196486r57,3155l1872740,1199082r57,-11206l1872857,1195911r57,-3442l1872971,1206817r56,-4592l1873088,1190743r57,7764l1873202,1195060r56,6589l1873315,1193914r57,17783l1873428,1200791r57,-8027l1873546,1211984r57,-23533l1873659,1202800r57,-8886l1873773,1201366r60,8897l1873890,1200791r57,3155l1874003,1185876r57,8314l1874121,1201366r57,859l1874234,1204521r57,-17220l1874348,1204233r56,-11189l1874461,1200503r61,-1996l1874578,1206817r57,-9185l1874692,1192469r56,18653l1874809,1187025r57,22376l1874923,1208251r56,-7173l1875036,1199082r57,-13206l1875153,1197057r57,-5164l1875267,1205383r57,-3158l1875380,1199928r57,6889l1875494,1204233r60,1150l1875611,1194765r57,12915l1875725,1211984r60,-17495l1875842,1201366r57,5163l1875955,1197057r57,2300l1876069,1188451r61,16932l1876186,1190173r57,9468l1876299,1202800r57,-12057l1876413,1206817r57,-14053l1876530,1198782r57,-2001l1876644,1189597r57,7460l1876761,1192764r57,-8905l1876875,1205096r56,-16645l1876988,1193339r57,4293l1877101,1206242r61,-14924l1877219,1207963r57,-10606l1877332,1203087r57,-13190l1877446,1198782r60,1721l1877563,1213418r57,-15486l1877677,1180712r60,11481l1877794,1200503r57,2009l1877907,1191043r57,18929l1878021,1197057r56,3159l1878138,1200503r57,-11756l1878252,1204808r56,-9748l1878365,1203087r61,-8598l1878482,1185305r57,19216l1878596,1193339r56,3718l1878709,1207680r61,-15487l1878827,1188451r56,10056l1878940,1204808r57,7747l1879054,1193339r56,3147l1879171,1201649r57,2584l1879284,1204233r57,-11764l1879402,1197057r57,5743l1879515,1200216r57,8610l1879629,1195336r56,-8311l1879742,1204808r61,-6601l1879859,1201366r57,-8027l1879973,1210263r56,-16073l1880086,1206817r61,-15774l1880204,1188176r56,7735l1880317,1198207r61,-8885l1880434,1199082r57,8310l1880548,1199641r56,287l1880661,1196781r57,2576l1880779,1206529r56,-18078l1880892,1194489r57,5727l1881005,1193339r57,8886l1881123,1207104r57,-2871l1881236,1197357r57,6876l1881350,1210547r60,-17503l1881467,1187025r57,14341l1881581,1212272r56,-18358l1881694,1203946r57,-3155l1881811,1212843r57,-14636l1881925,1206817r57,6026l1882038,1197057r61,-276l1882156,1197932r56,-18370l1882269,1206242r57,-10331l1882387,1202800r56,-7740l1882500,1196211r56,8022l1882613,1187876r57,11765l1882727,1201937r60,2871l1882844,1192469r57,6613l1882957,1189022r57,23250l1883075,1200791r57,-4010l1883188,1199641r57,-2584l1883302,1191318r56,15211l1883419,1193914r57,3718l1883533,1193339r56,8027l1883646,1195336r57,14927l1883759,1202512r61,575l1883877,1201078r57,4876l1883990,1204233r61,-5151l1884108,1195060r56,4297l1884221,1210834r57,-16920l1884334,1213706r57,-26405l1884452,1207680r56,-9173l1884565,1201366r57,-4309l1884678,1209401r57,5163l1884796,1197632r57,4305l1884909,1205096r57,-10036l1885023,1196486r60,-3722l1885140,1197057r57,-2568l1885254,1199641r56,-2584l1885367,1191618r57,10031l1885485,1194765r56,12915l1885598,1194765r57,9756l1885715,1193914r57,3718l1885829,1194765r56,7172l1885942,1188747r57,37873l1886060,1193914r56,l1886173,1189897r57,18354l1886286,1194190r57,17794l1886400,1202800r60,-13478l1886517,1209972r57,-20650l1886631,1204521r60,l1886748,1198782r57,4592l1886861,1201937r57,2584l1886975,1199928r56,-3147l1887092,1207963r57,-8322l1887206,1205671r56,283l1887319,1196486r57,-275l1887436,1199357r57,l1887550,1198207r57,4880l1887667,1189322r57,3147l1887781,1209401r57,-12620l1887894,1201366r57,-3434l1888007,1200216r61,-11469l1888125,1215427r57,-17795l1888238,1196211r57,3146l1888352,1193044r61,16644l1888469,1209401r57,-6027l1888583,1192764r56,10323l1888700,1201649r57,5168l1888813,1189597r57,6314l1888927,1205383r57,-14915l1889040,1211697r61,-6314l1889158,1197932r56,-7759l1889271,1183284r57,14648l1889389,1217435r56,-14348l1889502,1196781r57,-6038l1889615,1184154r61,22375l1889733,1204521r56,-15199l1889846,1206817r57,-12627l1889960,1198507r56,5726l1890073,1192193r61,-575l1890191,1205671r56,283l1890304,1199357r60,859l1890421,1213993r57,-14911l1890534,1201078r57,-12627l1890648,1196486r61,2871l1890765,1206242r57,-20937l1890879,1200216r56,-6601l1890992,1198207r57,-850l1891110,1196211r56,10031l1891223,1205671r57,1433l1891340,1205383r57,-2871l1891454,1201366r57,-2859l1891567,1194190r57,22387l1891681,1189597r60,16074l1891798,1203087r57,l1891912,1191318r56,1446l1892025,1198507r61,6589l1892142,1211984r57,-18645l1892256,1198507r61,-13502l1892373,1209113r57,-10906l1892487,1185005r56,10331l1892600,1199082r57,4292l1892717,1211409r57,-18365l1892831,1201649r56,2584l1892944,1195635r61,-5462l1893062,1190468r56,2576l1893175,1180137r57,20941l1893288,1207680r61,-6889l1893406,1186451r56,9184l1893519,1200216r57,-1709l1893633,1202225r56,1149l1893750,1202225r57,10047l1893864,1190173r56,7184l1893981,1207392r57,-2296l1894094,1202512r57,-12339l1894208,1201078r56,-10610l1894325,1200503r57,-7459l1894438,1206242r57,-19217l1894552,1194190r57,13773l1894665,1197932r61,l1894783,1209401r57,-17508l1894896,1192764r61,-871l1895013,1199357r57,8323l1895127,1204233r57,-3442l1895240,1208538r57,-14624l1895358,1202225r57,-3443l1895471,1205096r57,9756l1895585,1185580r56,14923l1895702,1202225r57,-2868l1895815,1204521r57,-6014l1895929,1201366r61,571l1896046,1201366r57,7460l1896160,1203374r56,-4592l1896273,1203946r57,575l1896391,1184430r56,12351l1896504,1193339r57,9748l1896617,1189597r61,20375l1896735,1184729r56,17208l1896848,1201937r57,-4305l1896962,1193044r60,9181l1897079,1199357r57,-12906l1897192,1193044r57,15782l1897306,1209113r57,-2871l1897423,1200503r57,-5443l1897537,1199082r56,-575l1897654,1209113r57,-17495l1897768,1193615r56,-4018l1897881,1198782r57,10044l1897998,1203946r57,-7460l1898112,1205671r56,-1438l1898225,1200791r57,5738l1898338,1192469r61,21812l1898456,1180987r57,14648l1898569,1213706r61,-23533l1898687,1199928r56,9760l1898800,1190743r57,16074l1898914,1194765r56,12627l1899031,1209113r57,-23237l1899144,1200791r57,9472l1899258,1199928r57,-4293l1899375,1202512r57,-10319l1899489,1195336r56,11481l1899606,1202225r57,862l1899719,1191893r57,16070l1899833,1207680r57,-3734l1899946,1193044r61,13198l1900064,1189022r57,10619l1900177,1207392r57,1721l1900295,1203087r56,9185l1900408,1202800r56,5163l1900521,1188747r57,5742l1900639,1195635r56,8886l1900752,1212843r57,-28984l1900866,1211122r56,-22671l1900979,1216860r61,-17503l1901096,1202225r57,-2868l1901210,1197357r60,7164l1901327,1213130r57,-20661l1901441,1206529r56,-858l1901554,1206242r57,-5451l1901671,1197932r57,4005l1901785,1200503r57,-7164l1901898,1194765r57,1721l1902016,1194489r56,24955l1902129,1190743r57,8339l1902247,1198782r56,-1150l1902360,1208826r57,-17783l1902473,1195635r57,10319l1902587,1205671r60,1721l1902704,1193044r57,-10906l1902817,1199928r57,2584l1902931,1192469r61,-6314l1903048,1217435r57,-10331l1903162,1195911r57,4305l1903279,1198207r57,10906l1903393,1203946r56,-8311l1903506,1211697r57,-16361l1903619,1199641r61,862l1903737,1198507r57,3718l1903850,1187876r57,19804l1903968,1202800r56,-4293l1904081,1200503r57,-575l1904194,1213130r57,-10330l1904312,1203374r57,-10610l1904425,1205096r57,-13778l1904539,1201937r56,-288l1904652,1204808r61,-6026l1904770,1196211r56,4292l1904883,1211122r61,-5739l1905000,1201078r57,-8609l1905114,1190468r56,10898l1905227,1200216r61,-4880l1905345,1193914r56,-1721l1905458,1201649r57,-4592l1905572,1201937r56,863l1905689,1203374r57,-9460l1905802,1208251r61,-8035l1905920,1203658r56,-8893l1906033,1200503r57,-8034l1906147,1209688r56,-2296l1906260,1203658r61,-16633l1906377,1207104r57,-10047l1906491,1193339r56,4868l1906604,1212843r61,-4592l1906721,1200216r57,12056l1906835,1195911r61,8035l1906952,1201366r57,-2284l1907066,1185580r57,21237l1907179,1203374r57,-11481l1907297,1193914r56,4293l1907410,1191043r57,11182l1907523,1195635r61,6590l1907641,1202512r57,5451l1907754,1199928r57,2584l1907868,1204521r60,-4305l1907985,1208826r57,-14636l1908098,1199082r57,6589l1908212,1190173r56,12914l1908329,1194190r57,1721l1908443,1193044r56,9468l1908560,1187601r57,19216l1908673,1208826r57,-12615l1908787,1206242r57,-4593l1908900,1196211r61,10606l1909018,1192764r56,9461l1909131,1192469r57,-8315l1909245,1205671r60,13773l1909362,1201078r57,-11756l1909475,1201078r61,l1909593,1188451r57,10631l1909706,1206242r57,-15499l1909820,1197357r56,4009l1909937,1197357r57,-10631l1910051,1208251r56,-1434l1910164,1209688r57,-14352l1910281,1193615r57,6313l1910395,1209401r56,-16357l1910508,1203374r61,-287l1910625,1207392r57,-19516l1910739,1192469r57,18653l1910852,1195336r57,4021l1910970,1195635r56,-7184l1911083,1201078r57,7173l1911196,1194190r61,-6014l1911314,1199928r57,16932l1911427,1198507r57,-7764l1911545,1191618r56,18354l1911658,1216285r57,-24967l1911772,1211409r56,-16349l1911885,1185305r61,12902l1912003,1205383r56,-6601l1912116,1201078r56,-13202l1912233,1206242r57,-5164l1912347,1201366r56,-1150l1912460,1189022r57,17220l1912578,1199928r56,-1421l1912691,1183008r56,13203l1912804,1199082r57,-6318l1912918,1196781r60,-570l1913035,1204808r57,l1913149,1200503r60,-6014l1913266,1194190r57,3442l1913379,1196486r57,5163l1913493,1194489r56,-10059l1913610,1207680r57,-5168l1913724,1190468r56,4297l1913837,1204233r57,5739l1913954,1188451r57,2592l1914068,1206529r57,-21800l1914185,1203374r57,12628l1914299,1179838r56,17794l1914412,1206529r57,-3729l1914525,1197057r57,2300l1914643,1191893r57,10044l1914756,1195911r57,1721l1914874,1189897r56,10894l1914987,1192193r57,l1915100,1190173r57,14060l1915218,1182709r57,16073l1915331,1202800r57,-1434l1915445,1199641r57,5167l1915558,1193914r61,11757l1915676,1206242r56,2871l1915789,1187025r61,19504l1915907,1195336r56,11193l1916020,1201366r57,-9473l1916133,1200791r57,-3434l1916251,1209113r56,-2009l1916364,1189597r57,-1421l1916477,1203374r57,-862l1916595,1201078r57,6026l1916708,1196486r57,7172l1916826,1198207r56,-17795l1916939,1198782r57,9181l1917052,1200791r57,-22375l1917166,1201649r61,-3442l1917283,1204521r57,1150l1917397,1202225r56,-4293l1917510,1202225r61,-859l1917628,1198207r56,2584l1917741,1204233r57,-1433l1917858,1205954r57,-10043l1917972,1193044r57,20662l1918085,1192193r57,3718l1918198,1200791r62,-4305l1918316,1196211r57,4867l1918429,1200791r57,-4010l1918547,1210834r56,-24108l1918660,1198782r57,5451l1918774,1213418r60,-24396l1918891,1196211r57,8310l1919004,1203658r57,2871l1919118,1202800r57,-1434l1919231,1199641r61,6888l1919349,1195635r56,276l1919462,1198507r61,-1150l1919580,1201366r56,15782l1919693,1191043r57,12615l1919806,1203374r61,-13477l1919924,1209113r57,-31568l1920037,1205671r57,-20666l1920151,1202800r56,-13478l1920268,1199928r57,-571l1920381,1199641r57,-7172l1920499,1209401r57,-14065l1920612,1198507r57,-8039l1920726,1200216r56,12056l1920839,1199928r61,-4592l1920956,1201078r57,-8885l1921070,1203658r57,-11465l1921183,1201366r61,2867l1921301,1201078r56,-4592l1921414,1203946r61,8038l1921531,1204233r57,-15782l1921645,1204521r57,-9185l1921758,1198782r57,-850l1921876,1200503r57,6026l1921989,1195635r57,8598l1922103,1196486r60,-275l1922220,1190173r57,1145l1922333,1208538r57,2009l1922447,1191043r61,3722l1922564,1198207r57,1434l1922678,1199641r56,2584l1922791,1193044r57,5738l1922909,1194765r56,2592l1923022,1210547r57,-4876l1923139,1194765r57,5163l1923253,1194489r56,-2020l1923366,1212272r57,-6030l1923484,1196781r56,9461l1923597,1203658r57,-8322l1923710,1195336r57,15211l1923824,1188176r60,13190l1923941,1199082r57,1134l1924055,1192764r60,-2021l1924172,1197932r57,2859l1924286,1200216r56,862l1924399,1215139r56,-26117l1924516,1204521r57,-9461l1924630,1203087r56,4017l1924743,1203087r57,-17507l1924860,1215427r57,-15211l1924974,1191893r57,-4868l1925087,1200216r61,-6601l1925205,1196486r56,-575l1925318,1205096r57,-15199l1925432,1193914r56,-3741l1925549,1193339r57,10319l1925662,1189597r57,-6313l1925776,1206242r61,-1434l1925893,1185005r57,12352l1926007,1205954r56,1150l1926120,1198782r61,-11757l1926237,1194190r57,-7165l1926351,1204808r56,-11469l1926464,1197057r57,1450l1926582,1197357r56,13477l1926695,1205383r57,-22674l1926812,1200216r57,4880l1926926,1191618r56,8023l1927039,1194190r57,28413l1927157,1190743r56,17220l1927270,1192764r57,17783l1927384,1213130r56,-19791l1927497,1205671r61,-16349l1927614,1205383r57,-22375l1927728,1194190r60,4592l1927845,1210834r57,-15498l1927959,1198207r56,2296l1928072,1205096r56,-10607l1928189,1210263r57,-10622l1928303,1218869r56,-7747l1928416,1178691r57,25830l1928534,1207104r56,6602l1928647,1205671r57,-4305l1928765,1197632r56,6889l1928878,1190468r57,850l1928991,1198507r57,-8910l1929105,1210547r60,-8322l1929222,1192469r57,14635l1929335,1194765r57,-9185l1929453,1209113r57,-9185l1929566,1195060r57,l1929680,1197357r56,4292l1929797,1202512r57,-3155l1929910,1195635r57,-4317l1930024,1192469r57,19228l1930137,1194489r61,7736l1930255,1194489r57,26389l1930368,1190743r61,16649l1930486,1201366r56,4588l1930599,1194190r57,7459l1930712,1199357r57,9469l1930830,1191618r56,14624l1930943,1202800r57,-2584l1931057,1189022r56,26117l1931174,1201649r57,5455l1931288,1193615r56,9185l1931405,1200503r57,-7164l1931518,1198207r57,6601l1931632,1192469r56,-6018l1931745,1201366r61,11189l1931863,1198207r56,-10031l1931976,1199641r57,-6877l1932089,1193044r61,7747l1932207,1206529r56,-8322l1932320,1181862r57,28110l1932438,1197357r56,7451l1932551,1207392r57,-21237l1932664,1205671r57,-6314l1932778,1201078r61,-9760l1932895,1179562r57,30126l1933009,1196781r56,-570l1933126,1196211r57,13190l1933239,1185305r57,16061l1933353,1199928r61,2297l1933470,1193339r57,7452l1933584,1208826r57,-16633l1933697,1202800r57,2008l1933814,1197932r57,-4888l1933928,1208251r57,-5739l1934041,1201649r61,-13773l1934159,1199082r57,8310l1934272,1205096r57,-863l1934385,1193339r61,4593l1934503,1205954r57,-11189l1934616,1194190r57,-4017l1934730,1183859r56,27838l1934847,1208826r57,-20650l1934961,1199641r60,-2284l1935078,1199082r57,-6613l1935191,1196486r57,5451l1935305,1193914r57,5727l1935422,1206529r57,-11764l1935536,1182709r56,24971l1935649,1203374r57,1722l1935763,1202800r60,6026l1935880,1200503r57,3730l1935993,1199928r61,-9755l1936111,1197357r56,-9181l1936224,1194489r57,4868l1936337,1193914r57,12615l1936455,1211984r57,-7751l1936568,1202512r57,14923l1936682,1200503r61,1434l1936799,1207104r57,-8322l1936912,1197932r57,7164l1937026,1199928r61,2009l1937143,1192193r57,16920l1937257,1196211r57,1421l1937370,1201649r57,-11181l1937488,1195911r56,6889l1937601,1189597r57,6314l1937719,1199082r56,1709l1937832,1199357r57,-4021l1937945,1213706r57,-14349l1938059,1209688r60,-10906l1938176,1195911r57,-1146l1938290,1194190r56,6313l1938403,1201937r61,-3430l1938520,1206529r57,-11469l1938634,1200503r61,-9760l1938751,1197932r57,-5168l1938865,1211409r56,-4880l1938978,1196211r57,2871l1939095,1205671r57,-14353l1939209,1198782r56,-1725l1939322,1185876r57,12331l1939440,1201078r56,-1150l1939553,1194190r57,6313l1939667,1214281r60,-22088l1939784,1203374r57,-3446l1939897,1204808r57,-29263l1940011,1206242r56,-9185l1940128,1199928r57,-1996l1940242,1197932r56,6876l1940355,1190173r61,3741l1940472,1199641r57,-6302l1940586,1193615r56,10043l1940703,1202512r57,-7452l1940816,1197357r57,2284l1940930,1195060r57,4581l1941043,1200216r61,-2584l1941161,1199082r57,-2871l1941274,1202512r57,862l1941392,1193044r56,11477l1941505,1195911r57,8035l1941618,1195336r57,16648l1941736,1194765r57,15498l1941849,1206817r57,-5451l1941963,1185876r57,23237l1942076,1199928r61,-9755l1942194,1207963r56,-3730l1942307,1200791r61,-2584l1942424,1206817r57,-4305l1942538,1200216r56,-14340l1942651,1190743r57,-5738l1942768,1199928r57,3159l1942882,1198207r57,-575l1942995,1209972r57,-13486l1943113,1195336r56,14927l1943226,1186155r57,5463l1943344,1190173r56,8034l1943457,1206817r57,-18641l1943571,1197357r56,6301l1943684,1193615r61,-3718l1943801,1189022r57,15211l1943915,1190173r56,12052l1944032,1186726r57,21525l1944146,1202225r56,16073l1944259,1190743r57,5168l1944376,1209972r57,-1146l1944490,1193339r56,2296l1944603,1205383r57,8610l1944716,1210834r61,-11752l1944834,1199641r57,-16633l1944947,1211122r61,-13765l1945065,1187876r56,18366l1945178,1200503r57,-11181l1945292,1200503r60,1434l1945409,1200791r57,-1709l1945522,1203374r57,-2296l1945636,1199082r57,13761l1945753,1187601r57,16345l1945867,1195911r56,-1997l1945984,1211409r57,-13777l1946098,1200791r56,2867l1946211,1195060r57,9461l1946324,1188451r61,17791l1946442,1196781r56,-7184l1946555,1185876r57,8889l1946669,1199357r60,859l1946786,1191618r57,21512l1946899,1198207r57,-575l1947017,1187876r56,17507l1947130,1193914r57,5168l1947244,1185305r56,26104l1947357,1191618r61,1146l1947474,1206242r57,-6026l1947588,1196781r56,5444l1947705,1201649r57,-10906l1947819,1209688r56,-8322l1947932,1193914r61,3718l1948049,1204233r57,1150l1948163,1196781r57,-9480l1948276,1204808r57,9756l1948394,1205954r57,-20649l1948507,1190173r57,24108l1948620,1212272r61,-17783l1948738,1209113r57,-9756l1948851,1206529r57,-14636l1948965,1204233r60,-11469l1949082,1213130r57,-22087l1949195,1201078r57,8035l1949309,1199082r57,846l1949426,1220307r57,-23526l1949540,1203374r57,4306l1949657,1201366r57,-15211l1949771,1203946r56,-18366l1949884,1202225r57,6026l1949997,1199641r61,-8898l1950115,1208538r57,-8610l1950228,1205383r57,-4017l1950342,1198207r60,l1950459,1205383r57,-13490l1950572,1209688r61,-4592l1950690,1188451r57,5463l1950803,1208826r57,-16062l1950917,1182138r56,38456l1951034,1189897r57,3147l1951148,1196781r56,1726l1951261,1199357r61,8894l1951378,1191618r57,275l1951492,1190743r56,22963l1951605,1202800r61,287l1951723,1208251r56,-9169l1951836,1202225r57,6888l1951950,1209401r56,-22376l1952067,1206817r57,2296l1952180,1185580r57,20374l1952298,1206817r57,2296l1952411,1199357r57,-5443l1952524,1213130r57,-19216l1952642,1199641r57,-4305l1952755,1198207r57,10044l1952869,1201366r56,l1952982,1185305r61,15773l1953100,1207680r56,-14916l1953213,1206242r61,-13478l1953330,1193615r57,-1997l1953444,1199641r56,862l1953557,1199641r57,-559l1953675,1190468r56,6313l1953788,1208251r57,-8035l1953901,1197932r57,3717l1954019,1204808r57,-8322l1954132,1192193r57,12615l1954246,1199357r60,1434l1954363,1201078r57,-5443l1954476,1179562r57,29839l1954590,1197932r56,5155l1954707,1193615r57,-6314l1954821,1210834r56,-12902l1954934,1193339r61,-870l1955051,1195635r57,10607l1955165,1191893r57,8035l1955282,1199357r57,-2871l1955396,1209401r56,-11469l1955509,1208826r57,-16633l1955623,1211122r60,-12040l1955740,1201078r57,2296l1955853,1194190r57,12914l1955971,1183859r57,18078l1956084,1192764r57,9173l1956198,1200791r56,1434l1956315,1206529r57,-9172l1956429,1199641r56,2296l1956542,1196211r57,1996l1956655,1209688r61,-14923l1956773,1199082r56,-17795l1956890,1209972r57,-17779l1957004,1201937r56,-6026l1957117,1206529r57,-28113l1957230,1210834r61,-8322l1957348,1217148r56,-15782l1957461,1184729r57,17208l1957575,1191043r56,575l1957692,1204521r57,-8610l1957805,1204233r57,575l1957923,1202225r56,287l1958036,1195060r57,-3167l1958150,1204521r56,-4593l1958263,1193615r61,11193l1958381,1187301r56,8334l1958494,1207104r56,-6026l1958611,1200791r57,-3734l1958725,1191043r56,15486l1958838,1193914r57,10607l1958955,1209688r57,-18645l1959069,1194190r57,14636l1959182,1195060r57,-4317l1959296,1203087r61,-6601l1959413,1191318r57,13203l1959527,1191318r60,13778l1959644,1179838r57,35589l1959757,1205671r57,-7464l1959871,1207104r57,4018l1959988,1199641r57,-4305l1960102,1202225r56,-2868l1960215,1206529r57,-8022l1960332,1187876r57,13202l1960446,1202225r56,-2009l1960563,1197632r57,-1146l1960677,1200791r56,-2284l1960790,1205096r57,-8039l1960903,1197057r61,9185l1961021,1195911r57,11769l1961134,1197632r57,-4868l1961248,1191043r60,7739l1961365,1204521r57,-3730l1961479,1205383r56,-8897l1961596,1194190r57,12052l1961709,1197057r57,-5164l1961823,1203374r57,-16349l1961936,1217148r61,-18641l1962054,1178991r56,22087l1962167,1194489r57,-12926l1962285,1197357r56,-1446l1962398,1206817r57,-9760l1962511,1187301r61,20950l1962629,1196781r56,5444l1962742,1195336r57,7176l1962855,1202512r57,-6877l1962973,1201937r57,-12040l1963086,1194765r57,9468l1963200,1196211r60,1721l1963317,1203658r57,-13485l1963430,1205671r57,-5168l1963544,1206529r61,-4304l1963661,1192193r57,17208l1963775,1196486r57,9185l1963888,1196781r57,-8034l1964006,1213418r56,-13777l1964119,1194489r61,-3171l1964236,1205383r57,-2009l1964350,1195336r57,21524l1964463,1195635r57,20650l1964581,1195911r56,-276l1964694,1200503r57,2871l1964807,1205383r57,5739l1964921,1179562r60,23238l1965038,1193044r57,6038l1965152,1203658r60,-2292l1965269,1189022r57,12627l1965383,1207104r56,-19228l1965496,1199082r57,-1450l1965613,1196486r57,-2296l1965727,1202800r56,-7165l1965840,1209972r61,-4018l1965958,1191043r56,-5738l1966071,1199641r57,-6302l1966185,1198782r60,14636l1966302,1194190r56,-3447l1966415,1193339r57,-5463l1966529,1198782r56,1434l1966646,1205671r57,-3159l1966759,1183583r57,24097l1966877,1203658r57,-8023l1966990,1199357r57,3443l1967104,1213130r56,1151l1967217,1200503r61,-862l1967334,1201937r57,l1967448,1187301r57,18370l1967561,1198507r61,-14353l1967679,1203946r57,-8610l1967792,1191043r61,15774l1967910,1195911r56,-13478l1968023,1213993r57,-12915l1968136,1193339r57,14912l1968254,1199928r57,-18941l1968367,1194190r57,8035l1968481,1198782r56,-2296l1968598,1204808r57,-14635l1968711,1213706r57,-14624l1968825,1197057r61,8326l1968942,1203087r57,-1721l1969056,1199357r56,-8314l1969169,1195336r57,6889l1969287,1201366r56,-8322l1969400,1216002r57,-26105l1969513,1193339r61,6302l1969631,1197357r56,2000l1969744,1182138r57,12351l1969862,1209113r56,-3159l1969975,1203658r57,-284l1970089,1194190r56,6601l1970202,1196486r61,9756l1970319,1199928r57,3159l1970433,1200503r56,3155l1970550,1186726r57,33581l1970663,1198207r57,5167l1970777,1204808r57,-10618l1970894,1200503r57,1722l1971008,1202225r56,-288l1971121,1197932r57,850l1971234,1195635r61,7165l1971352,1203658r57,-6877l1971465,1198782r61,7460l1971583,1188176r56,8310l1971696,1202225r57,13202l1971810,1201649r56,4022l1971927,1188451r57,17791l1972040,1214852r57,-22088l1972154,1218586r56,-23250l1972271,1210263r57,-5742l1972385,1211984r56,-23533l1972502,1206529r57,-6313l1972615,1201366r57,-4009l1972729,1201366r56,-6877l1972842,1206242r61,-7735l1972960,1211697r56,-16932l1973073,1195635r57,2297l1973190,1202512r57,6026l1973304,1199928r56,6601l1973417,1201366r57,-2859l1973535,1203374r56,-7739l1973648,1192193r57,6589l1973762,1204233r56,4305l1973875,1198782r61,8035l1973992,1192764r57,13765l1974106,1208251r61,-18654l1974223,1183284r57,10906l1974337,1194190r56,6601l1974450,1189897r61,-7464l1974567,1194765r57,-3447l1974681,1208826r57,-7748l1974794,1190173r57,6313l1974912,1206529r56,10331l1975025,1199641r57,4017l1975142,1186451r57,5442l1975256,1189022r57,18658l1975369,1212555r57,288l1975483,1194190r60,2021l1975600,1193615r57,7176l1975714,1199641r56,1150l1975827,1193339r61,-295l1975945,1201937r56,-859l1976058,1201649r60,4305l1976175,1196781r57,-295l1976289,1209401r56,-12915l1976402,1199082r56,-11781l1976515,1198782r61,-4592l1976633,1197357r56,9747l1976746,1201937r57,-10044l1976864,1184430r56,16361l1976977,1201649r57,-9180l1977090,1193615r61,14065l1977208,1183284r57,15223l1977321,1196486r57,5739l1977434,1179838r57,12926l1977552,1195911r57,1721l1977665,1208538r57,-12052l1977779,1201366r61,12052l1977896,1192193r57,16345l1978010,1198782r56,-4592l1978123,1192764r61,4868l1978241,1218298r56,-28125l1978354,1202800r57,-6889l1978468,1199082r56,-1150l1978585,1198207r56,8897l1978698,1201937r57,-5156l1978816,1195635r56,2297l1978929,1207680r56,-16937l1979042,1199357r57,1434l1979156,1209113r60,-19516l1979273,1191043r57,14340l1979387,1198782r56,7172l1979500,1201078r61,-4297l1979617,1205383r57,2297l1979731,1199641r61,1437l1979848,1198782r57,-3446l1979962,1200216r57,4017l1980075,1210834r57,-21512l1980192,1208826r57,-5452l1980306,1196781r57,-10905l1980419,1198507r61,-5463l1980537,1187025r57,29552l1980650,1192469r57,-10906l1980764,1195635r60,2872l1980881,1200216r57,12627l1980995,1209688r56,-18370l1981108,1200791r56,2867l1981225,1195060r57,1151l1981339,1197932r56,-3167l1981456,1197632r57,15211l1981569,1201649r57,-18066l1981683,1208826r57,-11469l1981800,1206242r57,862l1981914,1191618r57,14053l1982027,1197057r57,4309l1982140,1193339r61,-13501l1982258,1204808r57,-9748l1982371,1202225r61,-13478l1982489,1222603r57,-35002l1982602,1197932r57,-4888l1982715,1203658r57,-10614l1982833,1209688r57,-22663l1982946,1205383r57,-2871l1983060,1200791r57,-3434l1983177,1203946r57,l1983291,1195336r56,3446l1983404,1205383r61,-10618l1983522,1186155r56,19228l1983635,1198782r56,8322l1983748,1198782r57,-4293l1983866,1185005r56,22387l1983979,1201937r57,3734l1984092,1207680r61,l1984210,1192193r57,13761l1984323,1202800r57,-10607l1984441,1198207r57,10906l1984554,1200216r57,2871l1984668,1197632r56,-275l1984781,1205383r61,-12339l1984898,1197932r57,-575l1985011,1196486r57,9185l1985129,1196211r57,-875l1985242,1204521r57,-21513l1985356,1189897r57,6589l1985473,1198207r57,-4592l1985587,1202225r57,-4293l1985700,1200791r57,-5455l1985814,1212843r60,-19228l1985931,1188176r57,2567l1986049,1204521r56,-9461l1986162,1201937r56,-16061l1986275,1204521r57,-575l1986389,1196486r60,20949l1986506,1203946r57,-11477l1986619,1189322r57,18641l1986733,1206529r57,-16932l1986850,1197057r57,10047l1986964,1192764r57,2296l1987081,1189597r57,9485l1987195,1200791r57,-10323l1987308,1195635r57,-2296l1987421,1199641r61,-11190l1987539,1205096r57,1433l1987652,1196486r57,21524l1987769,1202512r57,2296l1987883,1189322r57,26680l1987997,1195635r56,276l1988114,1191618r57,14911l1988227,1204233r57,-6026l1988341,1191618r56,3147l1988454,1199641r61,-2009l1988572,1202800r56,-9461l1988685,1197932r61,12902l1988803,1208251r56,-8894l1988916,1200791r56,-3434l1989029,1205671r61,3730l1989146,1190743r57,3746l1989260,1192764r57,11757l1989373,1195336r57,18945l1989491,1203946r57,5167l1989604,1192193r57,12615l1989722,1213418r56,-13777l1989835,1194489r57,2292l1989948,1194765r57,1721l1990062,1190173r61,8609l1990179,1191618r57,12903l1990293,1200791r56,287l1990406,1194765r61,4317l1990524,1216002r56,-21237l1990637,1197057r57,-6314l1990755,1202800r56,-4868l1990868,1185876r56,16636l1990981,1205954r57,-1146l1991094,1200216r61,287l1991212,1197357r56,8026l1991325,1195635r57,3147l1991443,1198207r56,2296l1991556,1205671r57,-12332l1991670,1194765r60,14061l1991787,1199928r57,-1421l1991901,1207104r56,-8897l1992014,1220594r57,-23813l1992131,1192469r57,10331l1992245,1208826r56,-11469l1992358,1196781r61,-5463l1992475,1208538r57,-2296l1992589,1197357r56,-22959l1992702,1200791r61,-10323l1992820,1207392r56,-4018l1992933,1191043r57,-1446l1993047,1200216r56,1150l1993164,1209688r57,-12907l1993278,1203946r60,3446l1993395,1199641r57,-5727l1993508,1198507r57,4005l1993622,1203658r56,-4576l1993739,1201078r56,-287l1993852,1183284r57,17219l1993966,1182709r57,21524l1994079,1203374r61,7173l1994197,1198782r57,11481l1994310,1201937r61,10618l1994427,1207104r57,-19503l1994541,1202512r57,-4880l1994654,1190468r57,1725l1994772,1199928r57,2009l1994885,1191318r57,11194l1994998,1202800r61,3729l1995116,1195635r57,2297l1995229,1195635r57,576l1995343,1193914r60,1146l1995460,1205096r57,-17795l1995574,1183284r56,29846l1995687,1191318r56,4593l1995805,1195336r56,6313l1995918,1189597r56,12628l1996035,1206817r57,2871l1996149,1192469r56,6038l1996262,1205671r57,-12627l1996380,1198207r56,-3718l1996493,1202225r57,-288l1996606,1205383r57,4305l1996720,1201078r61,-4592l1996837,1195911r57,-4868l1996950,1190173r62,17507l1997068,1193339r57,19791l1997181,1197632r57,8322l1997294,1198507r57,l1997412,1204521r57,-6014l1997525,1195911r57,4017l1997639,1201649r57,10335l1997756,1199641r57,1725l1997870,1212555r57,-8322l1997987,1202225r57,l1998101,1203087r56,-9173l1998214,1198207r57,8035l1998328,1191043r60,15774l1998445,1200216r56,-10319l1998558,1187876r57,19516l1998672,1206529r60,-858l1998789,1203087r57,1434l1998902,1196781r57,10611l1999020,1202800r56,6601l1999133,1204521r57,-12328l1999247,1189597r57,17220l1999360,1199357r61,l1999478,1200216r57,3158l1999591,1203087r57,-3446l1999708,1201649r57,-6884l1999822,1195060r56,-3442l1999935,1209401r57,-12915l2000052,1181563r57,20662l2000166,1178691r57,34727l2000280,1208251r56,-21800l2000393,1201078r61,-1150l2000510,1203374r57,1147l2000624,1211122r60,-4880l2000741,1197932r57,16920l2000855,1197357r56,6589l2000968,1203087r56,-28114l2001085,1202225r57,-2297l2001199,1205954r56,-5738l2001312,1199641r57,-6877l2001429,1195336r57,-3143l2001543,1196211r57,4005l2001660,1193914r57,1721l2001774,1213993r57,-28117l2001887,1195635r57,16062l2002000,1193615r62,2871l2002118,1196781r57,2576l2002231,1203658r57,-2580l2002349,1197357r57,-13774l2002462,1204233r57,1721l2002576,1197357r56,18645l2002693,1203374r57,572l2002806,1200791r57,-8898l2002920,1207104r57,-6313l2003033,1200503r61,288l2003151,1196486r56,-8035l2003264,1208826r61,-4018l2003382,1188451r56,8606l2003495,1208538r56,-1434l2003608,1187025r61,17496l2003726,1186451r56,22087l2003839,1198507r57,10031l2003953,1205671r57,-9185l2004070,1198507r57,8310l2004184,1192469r56,2296l2004301,1202512r57,-2584l2004414,1197632r57,10619l2004527,1208538r57,-7172l2004641,1206817r61,-9460l2004758,1204521r57,-863l2004872,1197357r57,3146l2004985,1197357r61,11181l2005103,1197932r56,3434l2005216,1199928r61,16074l2005333,1199641r57,-4006l2005447,1184430r57,15786l2005561,1202225r56,4592l2005674,1185005r61,19228l2005791,1191318r57,-575l2005905,1199082r56,-5743l2006022,1201078r56,-3446l2006135,1198782r57,-7739l2006249,1194190r60,10331l2006366,1199082r57,-13206l2006480,1204808r57,3443l2006593,1185005r57,14636l2006711,1199357r56,-8039l2006824,1197932r57,-5168l2006937,1202512r61,1434l2007055,1192193r57,851l2007168,1197632r57,9760l2007281,1203946r61,-4018l2007399,1201937r57,-5726l2007512,1205096r57,-7464l2007626,1206817r56,-18070l2007743,1200791r57,8035l2007857,1203087r60,-12044l2007974,1201078r57,-11481l2008088,1195911r56,6314l2008201,1192764r56,3147l2008319,1205096r56,4592l2008432,1185305r56,15198l2008545,1207392r56,-6601l2008658,1202512r61,10043l2008776,1195060r56,-8035l2008889,1201937r61,4305l2009007,1187876r56,14349l2009120,1186451r57,8314l2009233,1209972r57,-12340l2009351,1193044r57,3737l2009464,1192764r57,7452l2009578,1208538r61,-12627l2009695,1188747r57,8034l2009808,1194190r57,12914l2009926,1200791r57,-5156l2010039,1202512r57,-2871l2010153,1199082r57,14336l2010267,1195060r60,-4017l2010384,1206242r56,-14349l2010497,1204521r57,-16645l2010615,1200791r56,-2284l2010728,1200503r56,-9760l2010841,1201937r57,575l2010959,1198782r56,-4868l2011072,1199357r57,-3446l2011186,1197357r56,9747l2011299,1183008r60,26105l2011416,1189022r57,13203l2011530,1202512r60,-5455l2011647,1195635r57,1722l2011761,1196781r56,8027l2011874,1176695r57,24954l2011991,1187025r57,16349l2012105,1192764r56,5743l2012218,1203374r57,-12906l2012335,1213130r57,-8897l2012449,1189322r57,18929l2012562,1201937r61,-19799l2012680,1200791r57,-8598l2012793,1196486r57,-6889l2012907,1193914r56,21225l2013024,1189897r57,15774l2013138,1210834r56,-13777l2013251,1200216r61,7176l2013368,1199641r57,-5152l2013482,1201366r56,-6601l2013599,1191618r57,23809l2013713,1186451r56,3722l2013826,1207104r57,288l2013939,1202512r61,3159l2014057,1194489r57,-3746l2014170,1205383r57,-6601l2014288,1198782r57,-850l2014401,1189597r57,18941l2014514,1193044r57,-851l2014632,1195336r57,1445l2014745,1206817r57,2009l2014858,1199928r57,-8310l2014972,1200216r61,-3730l2015089,1193914r57,-1150l2015207,1197357r57,18357l2015320,1190173r57,6608l2015434,1215427r56,-21812l2015547,1207963r61,-11477l2015665,1203946r56,-9457l2015778,1202225r57,3158l2015891,1187025r57,2297l2016009,1185305r56,275l2016122,1200216r57,6026l2016240,1199928r56,288l2016353,1190173r57,-2297l2016467,1198782r56,2867l2016580,1193615r61,11481l2016697,1204521r57,-2584l2016810,1209113r57,-15199l2016928,1197932r57,6301l2017041,1194489r57,8023l2017155,1196781r57,6019l2017272,1201366r57,-4585l2017385,1206529r57,-10043l2017499,1200791r57,9181l2017613,1190743r60,3171l2017730,1203658r57,-5451l2017844,1199082r60,-12356l2017961,1201078r56,10331l2018074,1192193r57,14911l2018188,1200791r60,-4580l2018305,1201078r57,-8885l2018418,1197632r57,7751l2018532,1206242r56,-8310l2018649,1196211r57,6876l2018763,1211122r56,2296l2018880,1203087r57,859l2018993,1193044r57,-6318l2019107,1206529r57,-10618l2019220,1206817r61,-9185l2019338,1199357r57,2868l2019451,1198207r57,7176l2019564,1211409r61,-13777l2019682,1208826r57,-12045l2019795,1207680r61,-17783l2019913,1191618r57,6889l2020026,1199641r57,-2584l2020140,1195336r56,-8311l2020257,1199641r57,-559l2020371,1199357r56,-14352l2020484,1194489r56,9169l2020602,1203946r56,-17495l2020715,1205383r56,-862l2020828,1193044r61,-7168l2020945,1191043r57,275l2021059,1188451r56,21521l2021172,1195060r57,2572l2021290,1197932r56,10606l2021403,1200791r57,16357l2021516,1197632r61,1150l2021634,1197632r57,10048l2021747,1206529r57,-13485l2021865,1203374r57,-13777l2021978,1201649r57,-2567l2022091,1204521r57,-2009l2022205,1203374r57,-6593l2022322,1195635r57,11182l2022436,1195336r60,16648l2022553,1188451r57,-9185l2022667,1182433r56,41029l2022780,1200791r57,1434l2022898,1207680r56,-17507l2023011,1193044r56,-3447l2023124,1205096r57,-7739l2023238,1194489r60,14624l2023355,1200503r57,-8034l2023468,1199357r61,10044l2023586,1216577r56,-11481l2023699,1189897r57,14624l2023813,1193044r57,4588l2023930,1202225r57,6313l2024044,1202800r56,-10907l2024157,1209688r61,-18070l2024274,1186451r57,10330l2024388,1207963r57,-7460l2024501,1199928r61,-1421l2024619,1199641r56,-11765l2024732,1209688r57,-12631l2024845,1202512r57,-3155l2024963,1202512r56,l2025076,1214852r57,-17495l2025194,1206529r56,-6888l2025307,1215714r57,-4305l2025421,1197632r56,9185l2025538,1195336r56,14636l2025651,1188747r57,13190l2025765,1200791r56,-9748l2025878,1199641r61,4305l2025996,1187301r56,11206l2026109,1205671r61,-6314l2026226,1191318r57,14353l2026340,1203087r57,18366l2026453,1191893r57,17220l2026571,1201937r57,-6601l2026684,1190743r57,7464l2026797,1213130r57,-26975l2026915,1194765r57,7460l2027028,1199357r57,9469l2027145,1192469r57,10905l2027259,1207104r57,-5167l2027372,1195060r57,11469l2027486,1200503r61,-5167l2027603,1210834r57,-14923l2027717,1202512r56,2296l2027830,1206529r61,-16356l2027948,1205954r56,-3154l2028061,1205096r56,-18071l2028179,1218869r56,-14923l2028292,1192764r56,8602l2028405,1199082r57,-2871l2028518,1183284r61,17794l2028636,1198207r57,13777l2028749,1201937r57,10906l2028867,1196486r57,4017l2028980,1208826r57,-17508l2029094,1192764r56,12332l2029211,1196211r57,-1446l2029324,1194765r57,13486l2029438,1190743r57,-3142l2029551,1204233r61,-8022l2029668,1204521r57,-16070l2029786,1205096r57,2584l2029899,1204233r57,-9468l2030013,1190173r57,16069l2030127,1211409r56,-287l2030244,1184729r56,21800l2030357,1201366r57,-6306l2030471,1187301r56,13777l2030588,1205671r57,-16649l2030702,1204808r56,575l2030819,1203658r56,-18353l2030932,1204808r57,-6601l2031046,1184729r56,29835l2031159,1194765r60,14348l2031276,1194190r57,14923l2031390,1194489r57,1997l2031507,1197932r57,2571l2031621,1207680r56,-9748l2031734,1195336r57,-1721l2031851,1193044r57,4013l2031965,1198507r57,1996l2032078,1190173r57,-2872l2032192,1202225r61,6313l2032309,1201078r57,-287l2032423,1208826r60,-7748l2032540,1197057r57,-1997l2032654,1196486r56,10043l2032767,1207963r61,1438l2032884,1194190r57,18082l2032998,1207392r56,-8035l2033111,1206817r56,-6314l2033228,1192764r57,27255l2033342,1212555r56,-17495l2033459,1202512r57,3159l2033573,1190743r56,-1146l2033686,1205096r57,1433l2033799,1191893r61,24392l2033917,1189597r57,4317l2034030,1208826r57,-12615l2034144,1204233r61,12344l2034261,1190468r57,12044l2034374,1194190r61,-1997l2034492,1189022r57,-10031l2034605,1210263r57,l2034719,1185580r56,25829l2034836,1192469r57,12339l2034949,1194489r57,12040l2035063,1199082r57,-4317l2035180,1187025r57,23809l2035294,1208538r57,-15494l2035407,1187601r61,7459l2035525,1220307r56,-21800l2035638,1193615r57,-2872l2035751,1215714r57,-17507l2035869,1194765r56,2592l2035982,1200503r57,-3146l2036096,1202800r60,6026l2036213,1205096r57,-2871l2036326,1194190r57,12627l2036440,1207392r61,-10335l2036557,1197057r57,2584l2036671,1202225r57,-5444l2036784,1196486r57,5739l2036902,1205383r56,4589l2037015,1206242r61,-16645l2037132,1203087r57,2584l2037245,1195635r57,26681l2037359,1210834r57,-18641l2037476,1195336r57,9472l2037590,1205671r57,-8039l2037704,1207680r56,-10899l2037817,1211984r60,-6888l2037934,1199357r57,-575l2038048,1191618r60,22375l2038165,1185876r57,21516l2038279,1186726r56,14640l2038392,1197932r57,3717l2038509,1200503r57,12052l2038623,1193914r56,6589l2038736,1197932r61,-4593l2038854,1205671r56,-8314l2038967,1185005r57,22958l2039084,1195336r57,-6014l2039198,1209688r57,-14352l2039311,1206529r57,-3729l2039424,1194489r61,11753l2039542,1198782r57,2009l2039655,1188451r57,6038l2039773,1195060r57,14053l2039886,1191318r57,3742l2040000,1201937r56,288l2040117,1198207r57,8897l2040231,1201937r56,-4880l2040344,1207963r56,-15494l2040457,1193339r61,575l2040575,1198782r56,-3446l2040688,1194190r61,2591l2040806,1203658r56,l2040919,1201649r56,4880l2041032,1207104r57,-9747l2041150,1214852r56,-10044l2041263,1207680r57,-13490l2041377,1190468r57,12044l2041494,1205954r57,-10319l2041607,1193914r57,575l2041721,1199082r61,4005l2041838,1201649r57,-3142l2041951,1206242r57,-2584l2042065,1206817r57,-9460l2042182,1185580r57,9756l2042296,1203658r57,-3155l2042409,1192469r61,10043l2042527,1190743r56,12915l2042640,1197057r57,-3442l2042758,1199641r56,-4305l2042871,1191618r57,14911l2042985,1212555r56,-15198l2043098,1199082r60,5726l2043215,1195060r57,8314l2043328,1181862r57,24092l2043446,1203374r56,-4592l2043559,1195635r57,4293l2043673,1199082r57,5151l2043790,1208538r57,-5164l2043904,1194190r56,8610l2044017,1187301r57,11206l2044130,1204521r61,-4305l2044248,1208538r57,-24108l2044365,1202225r57,12914l2044479,1194765r56,2016l2044592,1192764r57,16062l2044705,1189022r61,6613l2044823,1208251r57,3446l2044936,1189322r57,6313l2045050,1198782r56,-275l2045167,1192469r57,-5168l2045281,1197357r56,-13774l2045398,1197357r57,7451l2045512,1206817r56,-14348l2045625,1201937r56,7176l2045738,1203946r61,-11182l2045856,1209972r56,-6885l2045969,1203087r57,-287l2046086,1194765r57,11764l2046200,1212843r57,-19228l2046313,1191318r57,-2296l2046431,1207392r57,-10906l2046544,1201937r57,-10044l2046657,1190743r57,7189l2046771,1193914r61,-299l2046888,1203087r57,-9173l2047001,1194765r62,295l2047119,1204808r57,-862l2047232,1195635r57,18358l2047346,1199082r61,l2047463,1209688r57,-2008l2047577,1188451r57,8606l2047690,1215427r57,-33289l2047808,1199357r56,11477l2047921,1196211r56,-4018l2048039,1197932r56,-875l2048152,1210547r56,-19804l2048265,1206529r57,-1433l2048379,1198507r60,-300l2048496,1192469r57,13773l2048609,1191043r57,-6889l2048723,1199357r61,-11481l2048840,1199928r57,2584l2048954,1197932r61,11469l2049071,1190468r57,14053l2049184,1196211r57,9172l2049298,1202800r57,-575l2049415,1188451r57,10056l2049528,1195635r57,10319l2049642,1202800r57,-11482l2049759,1206242r57,-21237l2049873,1205954r57,2297l2049987,1187601r60,12327l2050104,1199357r57,571l2050217,1216577r57,-29276l2050331,1199357r56,-4021l2050448,1193615r57,4017l2050562,1194190r56,-9185l2050675,1199641r60,5742l2050792,1201078r57,-6888l2050906,1193339r56,-5738l2051023,1193044r57,295l2051136,1203658r57,3159l2051250,1194765r57,870l2051363,1210547r57,-18654l2051481,1209401r57,-12044l2051594,1202800r61,-12332l2051712,1208251r57,-22096l2051825,1202225r57,-2868l2051938,1191043r57,17783l2052056,1201078r56,-6018l2052169,1204521r57,-8035l2052283,1209972r56,-18354l2052396,1197357r61,575l2052514,1202800r56,-8886l2052627,1186451r61,18932l2052744,1199082r57,-1450l2052858,1204808r56,-3730l2052971,1199357r57,-5443l2053089,1202512r56,-9173l2053202,1211984r56,-3733l2053315,1196486r61,-575l2053433,1205954r56,-10043l2053546,1196211r57,2571l2053660,1192764r60,10036l2053777,1203946r57,-17220l2053890,1195635r57,-8909l2054004,1207104r56,-1433l2054121,1197632r57,11481l2054234,1208538r57,-15774l2054352,1207104r57,-20378l2054465,1205096r57,4876l2054579,1194190r57,14636l2054696,1197632r57,-2296l2054810,1194190r56,870l2054923,1203946r57,-5164l2055037,1193914r60,-8038l2055154,1205671r57,1721l2055267,1197932r61,850l2055385,1197057r56,6030l2055498,1197357r57,10323l2055611,1205383r57,-20378l2055729,1199082r56,8022l2055842,1207392r57,-18370l2055956,1208538r57,-17220l2056073,1197057r57,l2056187,1198507r57,6876l2056304,1205671r57,-13778l2056418,1199641r56,7751l2056531,1207104r57,-14060l2056644,1191893r61,8898l2056762,1201649r56,1151l2056875,1197357r57,16061l2056988,1201937r61,-1146l2057106,1205954r57,-12339l2057219,1206242r57,-9756l2057337,1189322r56,14624l2057450,1206529r57,4593l2057564,1204233r56,-10618l2057677,1195635r61,6014l2057795,1204233r56,1438l2057908,1210547r56,-9756l2058025,1190468r57,22950l2058139,1205383r56,-12339l2058252,1193914r57,14337l2058369,1189022r57,5743l2058483,1180412r57,26117l2058596,1205954r57,-6026l2058709,1197632r62,1725l2058827,1195336r57,18945l2058944,1201649r57,-1433l2059058,1201937r57,12627l2059171,1204233r57,-3155l2059285,1209113r61,-13777l2059402,1199357r57,-8614l2059515,1201649r57,1725l2059629,1186155r57,12052l2059746,1194765r57,-3147l2059860,1187876r56,24108l2059977,1210547r57,-14336l2060091,1196486r56,2021l2060204,1202800r56,2871l2060317,1205383r61,-7751l2060435,1202800r56,-7165l2060548,1176695r57,16644l2060666,1200216r56,-2859l2060779,1192764r57,4017l2060892,1204808r61,-2583l2061010,1178991r57,22946l2061123,1197932r57,-2297l2061237,1204233r57,-1146l2061354,1185580r57,23246l2061467,1210834r57,-22087l2061581,1200503r61,1434l2061698,1196211r57,-5743l2061812,1201937r56,-2580l2061925,1200791r61,-11469l2062042,1205671r57,-10036l2062156,1202512r57,862l2062270,1194190r56,1721l2062387,1213706r57,-15199l2062501,1194765r56,5451l2062618,1196486r56,-1150l2062731,1209113r57,-22662l2062844,1207680r57,-16362l2062958,1208538r60,-6026l2063075,1190743r57,300l2063189,1197632r56,9185l2063302,1196486r61,6314l2063420,1194489r56,2868l2063533,1207392r60,l2063650,1192764r57,1426l2063764,1202225r57,862l2063877,1199082r57,4576l2063995,1212555r57,-32993l2064108,1217723r57,-20666l2064221,1207104r57,-10893l2064339,1206529r56,-8597l2064452,1203374r57,-8038l2064566,1199357r60,4876l2064683,1199641r57,7463l2064797,1193044r56,21520l2064910,1210834r56,-23533l2065027,1199082r57,6872l2065141,1189897r56,11181l2065254,1193044r61,13198l2065372,1204808r56,-19503l2065485,1185005r56,23246l2065598,1203374r61,-3446l2065716,1189597r56,3742l2065829,1203374r57,-5167l2065943,1196781r56,-295l2066060,1198782r57,5739l2066173,1215139r61,-8897l2066291,1194190r57,-6589l2066404,1205954r57,-13485l2066517,1197057r57,-7735l2066635,1191043r57,-2592l2066748,1191318r57,2021l2066862,1205671r56,-6314l2066975,1189022r61,17507l2067092,1198207r57,-4592l2067206,1191618r61,10319l2067323,1186451r57,16923l2067437,1189322r57,10035l2067550,1202512r57,-6026l2067668,1203946r56,-6589l2067781,1203658r57,-12340l2067895,1201937r60,575l2068012,1191618r57,1997l2068125,1191043r57,10606l2068243,1196486r56,-3147l2068356,1205383r57,-6876l2068470,1187876r57,12627l2068583,1200503r61,-4868l2068701,1210547r56,l2068814,1190743r57,13778l2068931,1197932r57,17782l2069044,1201649r57,1438l2069158,1194765r57,l2069275,1207680r57,-8039l2069389,1196781r57,2001l2069502,1190468r57,22087l2069616,1208538r60,-20362l2069733,1205671r57,-11481l2069847,1192764r60,4593l2069964,1209113r57,-16069l2070078,1207680r56,-6889l2070191,1191618r56,5439l2070308,1209401r57,-2872l2070422,1201937r56,-859l2070535,1184430r57,8614l2070652,1201078r57,-8885l2070766,1197357r56,275l2070883,1199641r57,-1134l2070997,1189322r56,20366l2071110,1198207r57,1721l2071223,1198782r61,6601l2071341,1201078r57,5451l2071454,1203658r57,-4876l2071567,1186726r62,8610l2071685,1202225r57,287l2071798,1185305r57,5438l2071916,1195060r57,6877l2072029,1209688r57,-10331l2072143,1189597r56,16932l2072256,1203087r61,-2296l2072374,1202800r56,-7165l2072487,1205383r57,-11768l2072605,1210834r56,-13202l2072718,1210834r56,-8034l2072831,1193339r61,l2072949,1188451r56,11477l2073062,1207680r56,-19804l2073175,1187301r57,28126l2073293,1188451r56,16645l2073406,1182138r57,18653l2073524,1201937r56,-11469l2073637,1195336r57,15498l2073750,1196211r57,6589l2073864,1187301r61,11481l2073981,1191618r57,4593l2074095,1202225r57,-10332l2074208,1207392r57,-7464l2074325,1203374r57,-8885l2074439,1200791r57,-7176l2074556,1213993r57,-21524l2074670,1191893r57,18941l2074783,1194489r57,6014l2074897,1194765r60,4876l2075014,1202225r57,-13203l2075127,1207963r57,-2580l2075245,1207104r56,-13489l2075358,1195060r57,-10630l2075472,1188451r60,11190l2075589,1195635r57,-5167l2075702,1202512r57,8610l2075816,1207963r57,2871l2075929,1213993r61,-25542l2076047,1189897r57,25817l2076160,1201078r61,-287l2076278,1186451r56,22375l2076391,1212272r57,-7751l2076504,1190173r61,5738l2076622,1208826r56,8897l2076735,1203087r57,-27542l2076848,1201366r57,-2859l2076966,1203374r57,-20366l2077079,1188176r57,10031l2077197,1203946r57,-10032l2077310,1196486r57,15211l2077424,1202225r56,-8886l2077537,1189897r61,20937l2077655,1198507r56,10606l2077768,1200791r56,-12340l2077881,1199357r61,13773l2077999,1198507r56,4580l2078112,1192469r61,12627l2078230,1208826r56,-5168l2078343,1183859r57,10055l2078456,1202225r57,-1722l2078574,1199082r57,10890l2078687,1203946r57,-8610l2078801,1191618r56,12615l2078918,1215139r57,-20650l2079031,1198782r57,3730l2079144,1200503r62,-13202l2079262,1189597r57,10044l2079375,1204521r57,-10607l2079489,1196211r57,7163l2079606,1185005r57,14923l2079720,1202512r56,-14061l2079833,1197057r61,l2079951,1194190r56,9756l2080064,1207680r57,-7464l2080182,1203946r56,-6014l2080295,1188451r57,5164l2080408,1197632r57,-275l2080522,1205383r56,-12339l2080639,1206529r57,-5451l2080753,1200791r60,-5455l2080870,1206817r57,-11182l2080983,1194765r57,11764l2081097,1200791r57,-863l2081214,1195911r57,6314l2081327,1194489r57,10894l2081441,1208538r57,-10331l2081554,1202800r61,-8035l2081672,1202512r57,-287l2081785,1189022r61,9185l2081902,1209688r57,-862l2082016,1199641r57,-5727l2082130,1197057r56,6601l2082247,1194489r57,1146l2082361,1209688r56,-18070l2082474,1206817r60,-12627l2082591,1188747r57,13190l2082705,1211409r56,-4880l2082818,1204521r61,l2082935,1192193r57,3718l2083049,1209113r56,-4880l2083162,1195635r57,-4592l2083280,1210263r56,1434l2083393,1221453r57,-21812l2083510,1201937r57,1721l2083624,1176120r57,29551l2083737,1191893r57,-1720l2083855,1188176r56,7735l2083968,1198207r57,2871l2084081,1195911r57,-5738l2084195,1187301r61,9185l2084312,1192193r57,-2296l2084426,1201366r61,5163l2084543,1194489r57,1422l2084657,1189597r56,19229l2084770,1200791r61,-10894l2084888,1195336r56,8897l2085001,1199357r56,-4592l2085114,1206529r57,-14636l2085232,1205383r56,1434l2085345,1184154r56,35578l2085462,1199357r57,2868l2085576,1204808r56,-1721l2085689,1203374r57,-4867l2085803,1200503r60,-10606l2085920,1187601r57,15773l2086033,1203374r57,-2296l2086147,1207963r61,-8322l2086264,1193914r57,14624l2086378,1199357r56,2868l2086495,1205096r57,-12627l2086608,1205383r57,-4305l2086722,1211984r57,-7463l2086835,1187301r61,21237l2086953,1192469r56,5163l2087066,1205383r57,-11193l2087184,1197357r56,-14648l2087297,1221740r57,-41328l2087410,1200216r57,-5156l2087528,1199357r56,15782l2087641,1186726r57,17220l2087755,1207104r56,-6888l2087868,1207104r61,-11193l2087985,1204233r57,-16632l2088103,1205383r56,-14065l2088216,1187876r57,8335l2088330,1204521r57,-17496l2088443,1200791r61,-3734l2088560,1200503r57,-13202l2088674,1210263r57,-2871l2088787,1187301r57,1721l2088905,1195060r57,16924l2089018,1194765r57,10906l2089136,1202512r56,-4305l2089249,1212272r57,-6601l2089362,1203374r57,-9460l2089476,1203658r60,4880l2089593,1201649r57,-2008l2089707,1201937r56,l2089824,1201649r57,-6313l2089938,1197357r56,1725l2090051,1199641r60,-5727l2090168,1198507r57,1134l2090282,1196486r56,1446l2090395,1193615r57,11193l2090513,1208251r56,-15782l2090626,1194765r57,4317l2090739,1209688r61,-16644l2090857,1199082r57,6014l2090970,1191893r57,13203l2091084,1203946r61,862l2091201,1196486r57,4017l2091314,1200791r57,-4880l2091427,1197932r57,1150l2091545,1188176r57,16057l2091658,1200791r57,-7747l2091776,1199082r57,-2596l2091889,1197357r57,-10631l2092003,1191043r56,8598l2092116,1211122r61,-6889l2092234,1183284r56,26404l2092347,1197632r57,2009l2092461,1205383r60,-13490l2092578,1196781r56,10323l2092691,1207680r61,-12620l2092809,1194489r56,10894l2092922,1198207r57,5167l2093035,1209401r57,-4305l2093153,1205954r57,10048l2093266,1206529r57,-19803l2093380,1205954r57,-7447l2093497,1187301r57,16645l2093611,1204521r56,862l2093724,1201078r61,-5167l2093841,1202512r57,-8023l2093955,1189897r57,6884l2094068,1203087r57,-8027l2094185,1194489r57,6589l2094299,1201366r57,6314l2094413,1204521r60,-10032l2094530,1203658r57,-7447l2094643,1199082r57,-575l2094757,1199928r60,10619l2094874,1193615r57,14065l2094988,1206817r56,-3730l2095101,1193339r56,15199l2095219,1178691r56,28126l2095332,1190173r60,4017l2095449,1207392r57,-1721l2095562,1201937r57,-3730l2095676,1194190r57,17794l2095793,1196486r57,871l2095907,1193615r57,-3442l2096020,1196211r57,5155l2096133,1192193r61,7735l2096251,1198782r57,5164l2096364,1204233r61,-6301l2096482,1211409r57,-4305l2096595,1191318r57,6889l2096709,1207104r56,-4304l2096826,1199357r57,3443l2096940,1197932r56,-8610l2097053,1194489r61,9457l2097171,1203946r56,-11477l2097284,1185580r56,10906l2097401,1206529r57,-9172l2097515,1194765r56,13773l2097628,1207104r56,-16636l2097741,1187301r61,4592l2097859,1201649r56,1438l2097972,1197357r57,4009l2098090,1206817r56,-15774l2098203,1203087r57,8610l2098316,1185876r57,19507l2098434,1203087r57,-1721l2098547,1199641r57,-7448l2098661,1201937r56,1150l2098774,1193914r61,13766l2098891,1201649r57,-13473l2099005,1199082r61,-8909l2099122,1209688r57,2584l2099236,1208251r56,-20075l2099349,1191618r57,27251l2099467,1199357r56,-8614l2099580,1191318r57,6889l2099694,1192469r56,10905l2099811,1209113r57,-11481l2099924,1203374r57,-9759l2100042,1213418r56,-17207l2100155,1198782r56,-4868l2100268,1192193r57,4588l2100382,1199082r60,1421l2100499,1202225r57,-8311l2100613,1207392r57,-8885l2100726,1191893r61,13203l2100843,1185580r57,14348l2100957,1195060r57,8314l2101074,1187025r57,9756l2101188,1201366r57,-2284l2101301,1198207r57,21812l2101414,1186155r61,16932l2101532,1207680r57,-18083l2101645,1210547r57,-15211l2101763,1196486r57,871l2101876,1199928r57,-3147l2101990,1207392r60,-11481l2102107,1208538r57,-13202l2102221,1206817r56,-18070l2102334,1199357r56,6885l2102451,1190743r57,5743l2102565,1194190r56,7747l2102682,1197932r57,-9756l2102796,1192469r56,6313l2102909,1201937r57,-5451l2103022,1200503r61,-8610l2103140,1189597r57,6038l2103253,1192764r57,15487l2103366,1199641r57,l2103484,1211984r57,-18940l2103597,1201078r57,-12331l2103715,1209972r57,-16928l2103828,1205383r57,-1725l2103941,1203087r57,-13765l2104055,1207104r61,-11469l2104172,1210834r57,-17790l2104286,1199082r57,1421l2104403,1208826r57,-10044l2104517,1202225r56,-9181l2104630,1203946r61,-9756l2104748,1207392r56,2009l2104861,1203087r56,-6030l2104974,1207963r57,-12052l2105088,1187301r60,27263l2105205,1188747r57,-2296l2105319,1194765r60,-2296l2105436,1196486r57,7172l2105549,1200791r57,3730l2105663,1187876r61,11481l2105780,1206529r57,-17507l2105894,1189322r57,12615l2106007,1187876r57,1146l2106124,1218869r57,-21237l2106238,1203658r56,-12615l2106355,1196781r57,-5463l2106468,1213706r57,-16074l2106582,1194190r57,8610l2106696,1204233r60,-4017l2106813,1198207r57,-3442l2106926,1191618r57,8598l2107040,1214852r60,-2009l2107157,1206817r57,-18641l2107271,1203946r60,1437l2107388,1195060r57,4022l2107501,1197932r57,2571l2107615,1200503r56,2584l2107732,1201937r57,-8322l2107845,1199928r57,288l2107959,1199357r57,-850l2108076,1201078r57,-4297l2108190,1208826r57,-2297l2108303,1195635r61,-6888l2108421,1205954r56,-4017l2108534,1195911r57,17507l2108647,1208251r57,-6314l2108765,1204233r57,-1721l2108878,1203087r57,-3446l2108992,1196781r60,11182l2109109,1200216r57,-7172l2109223,1183859r56,19515l2109340,1207104r57,-17207l2109454,1195060r56,2572l2109567,1197357r56,6876l2109680,1200503r61,-13478l2109798,1206817r56,-9760l2109911,1187301r61,-3718l2110029,1205954r56,-5738l2110142,1193044r56,-2301l2110255,1199357r57,2009l2110373,1219444r56,-36436l2110486,1183583r57,20363l2110600,1193914r56,3143l2110713,1193914r61,1997l2110830,1201937r57,2871l2110943,1200216r62,-4005l2111061,1205383r57,-17782l2111174,1189322r57,3722l2111288,1193615r57,15498l2111405,1190743r57,6889l2111519,1200791r56,-1150l2111632,1200791r61,-12615l2111750,1204808r56,-7451l2111863,1179838r57,19803l2111981,1194190r56,7747l2112094,1204521r56,287l2112207,1207392r57,-4592l2112321,1208538r60,-12903l2112438,1199641r56,2008l2112551,1194765r57,20374l2112669,1193044r56,2867l2112782,1193615r57,4317l2112896,1201649r57,-3142l2113013,1213418r57,-4592l2113126,1191618r57,14053l2113240,1198507r57,-11781l2113353,1201078r61,-7164l2113471,1208251r57,-1722l2113584,1204521r61,4305l2113701,1190743r57,8039l2113815,1199357r56,1146l2113928,1201649r61,2584l2114046,1181862r56,19216l2114159,1199641r57,-3730l2114273,1204808r56,-7176l2114390,1185305r57,21799l2114504,1204808r56,-3159l2114621,1195911r57,2596l2114734,1195911r57,25829l2114848,1188176r56,-1725l2114961,1209972r61,2583l2115079,1204808r56,-8322l2115192,1189322r57,11469l2115305,1212272r61,-12631l2115423,1207104r57,-11193l2115536,1205383r57,-7751l2115654,1202800r56,3442l2115767,1200791r57,16932l2115880,1197632r57,-2572l2115994,1191043r61,6014l2116111,1196486r57,12052l2116224,1194190r57,-2572l2116342,1189897r57,7160l2116455,1201937r57,-8598l2116569,1188451r57,14061l2116686,1196781r57,-11776l2116800,1190743r56,11194l2116913,1199357r57,-850l2117026,1194190r61,16644l2117144,1195060r56,-6609l2117261,1189897r57,18354l2117375,1198782r56,-8314l2117488,1202512r57,4592l2117602,1208251r60,-17783l2117719,1208826r57,1721l2117832,1196211r57,6301l2117946,1183284r57,20949l2118063,1200791r57,-2584l2118177,1211122r56,-16633l2118294,1196486r57,-8035l2118407,1201937r57,-12040l2118521,1193044r56,16357l2118634,1190173r61,7759l2118751,1197357r57,1725l2118865,1199928r57,5455l2118982,1200791r57,-10048l2119096,1192764r57,19508l2119209,1194190r61,299l2119327,1209113r56,-10331l2119440,1191893r57,10907l2119554,1198782r56,-1725l2119671,1200216r57,8322l2119784,1201649r57,-12627l2119898,1211984r60,-14927l2120015,1193044r57,9468l2120128,1193914r57,3443l2120242,1204521r60,-7164l2120359,1199928r57,-5738l2120473,1200216r57,4880l2120586,1186155r57,12352l2120704,1199357r57,-850l2120817,1194489r57,11182l2120935,1186726r56,21237l2121048,1199357r57,-14352l2121161,1193044r57,17503l2121278,1201649r57,288l2121392,1209972r57,-13191l2121506,1206817r56,-10906l2121619,1193615r61,6888l2121737,1188451r56,-6313l2121850,1203658r60,-9468l2121967,1210547r57,-10044l2122081,1205096r56,-2296l2122194,1187301r57,20662l2122312,1206529r56,-16061l2122425,1194489r56,-4316l2122538,1211984r57,-14052l2122656,1203087r56,-9472l2122769,1206529r57,-2871l2122882,1210834r61,-19791l2123000,1192764r57,13765l2123113,1207680r57,-10048l2123226,1211697r57,-8323l2123344,1187876r57,24967l2123457,1202512r57,-6601l2123571,1212555r61,-10618l2123688,1202800r57,-9756l2123801,1207680r57,-20954l2123919,1215714r57,-20949l2124032,1205954r57,-13190l2124146,1191893r57,18079l2124260,1197057r60,-6589l2124377,1211409r56,-18070l2124490,1195635r61,-6038l2124608,1192764r56,6018l2124721,1201649r56,-2292l2124834,1203946r57,10047l2124952,1204233r56,2296l2125065,1210547r57,-27263l2125179,1203946r57,-6014l2125292,1193615r61,-3718l2125410,1193615r56,14065l2125527,1201649r57,-571l2125640,1196781r57,576l2125754,1204233r57,-575l2125867,1213706r61,-30698l2125984,1201649r57,-5738l2126098,1195635r57,-1146l2126211,1195635r61,10036l2126329,1200216r56,-6877l2126442,1198507r57,6301l2126559,1197632r57,-2867l2126673,1201937r57,-5726l2126787,1201366r56,10331l2126900,1214852r61,-14924l2127018,1186451r56,25533l2127131,1199641r56,-10619l2127248,1199641r57,-6597l2127361,1207963r57,-10606l2127475,1193044r57,11189l2127592,1194489r57,-10630l2127706,1215427r56,-26105l2127819,1195635r57,12328l2127932,1197632r61,11481l2128050,1194765r57,16932l2128163,1193914r61,4868l2128281,1213706r57,-17795l2128394,1210547r57,-16357l2128507,1194489r57,4868l2128625,1201937r57,-2855l2128738,1194765r57,571l2128852,1198207r57,-1150l2128969,1192193r57,-4317l2129083,1202512r56,6026l2129200,1197632r57,-1721l2129314,1188176r56,11752l2129427,1214564r56,575l2129540,1198507r61,-13502l2129658,1195336r56,6601l2129771,1208826r57,-9469l2129884,1203946r61,-15495l2130002,1194190r56,8035l2130115,1182433r57,22375l2130233,1187301r56,12340l2130346,1199928r57,-6589l2130460,1182138r56,12052l2130573,1200216r61,2296l2130690,1202800r57,858l2130804,1199357r56,10044l2130921,1185305r57,7459l2131034,1201937r57,-1721l2131148,1193339r61,-3166l2131265,1206817r57,-10331l2131379,1199357r57,-1150l2131493,1194765r56,-575l2131610,1207392r57,-20666l2131723,1203087r57,l2131841,1196781r56,-2867l2131954,1197357r56,5730l2132067,1205671r57,-10611l2132181,1204521r60,-24683l2132298,1195635r57,11469l2132412,1199928r56,1438l2132525,1209972r57,-3730l2132642,1196781r57,-10330l2132756,1205954r57,-3154l2132873,1193615r57,5742l2132987,1195336r57,10047l2133100,1205383r57,1434l2133213,1189322r61,7459l2133331,1198507r57,-1450l2133444,1208826r57,-7748l2133561,1199357r57,1721l2133675,1210547r57,-11465l2133788,1210834r61,-4592l2133906,1185876r57,16061l2134019,1200216r57,-4305l2134133,1209113r56,-24959l2134250,1202800r57,-10331l2134364,1203658r56,-10043l2134477,1202800r61,6888l2134595,1205671r56,-8039l2134708,1204808r56,-6026l2134821,1211984r61,-20941l2134938,1183284r57,25542l2135052,1185005r57,1721l2135165,1199928r57,3446l2135283,1198507r57,8310l2135396,1199357r57,-2000l2135514,1196211r57,5438l2135627,1201078r57,-19515l2135740,1207680r57,-12344l2135858,1197057r57,-4013l2135971,1198782r57,-7739l2136084,1195635r57,-2296l2136198,1202512r61,-8598l2136315,1207392r57,-10335l2136429,1203946r61,-10607l2136546,1199641r57,-11465l2136660,1202512r56,-4305l2136773,1207963r57,-7172l2136891,1198507r56,4580l2137004,1196486r57,11765l2137117,1198507r57,4005l2137235,1179266r56,35873l2137348,1198507r57,6876l2137466,1214281r56,-29552l2137579,1200503r57,2297l2137693,1201649r56,-8310l2137806,1201078r57,-2871l2137923,1203658r57,-7172l2138037,1196211r56,7447l2138150,1212555r61,-13198l2138267,1196781r57,13766l2138381,1190173r57,10043l2138498,1206242r57,2009l2138612,1180987r57,14924l2138725,1194765r57,18941l2138839,1196211r60,3430l2138956,1211409r57,-13477l2139070,1197057r60,-571l2139187,1194489r57,2568l2139300,1195336r57,10618l2139414,1195635r56,-2591l2139531,1196781r56,4297l2139644,1202800r57,-16924l2139758,1194765r56,6313l2139871,1191043r61,4592l2139989,1202800r56,574l2140102,1192469r61,-2296l2140219,1197632r57,-11181l2140333,1197357r57,l2140446,1203658r57,4022l2140564,1205954r57,-9743l2140677,1205671r57,-8039l2140790,1204521r61,575l2140908,1208251r57,-12040l2141021,1207680r57,-863l2141139,1210263r56,-18645l2141252,1192193r57,15199l2141366,1187301r56,24683l2141479,1198507r61,-11781l2141597,1210547r56,-4876l2141710,1183859r56,22383l2141828,1197057r56,-3718l2141941,1201649r56,-858l2142054,1205383r57,-36727l2142172,1203658r56,10335l2142285,1197057r56,-571l2142398,1214564r57,-8893l2142512,1203087r60,2296l2142629,1192469r57,13773l2142742,1210263r61,-7751l2142860,1198207r57,1721l2142973,1185005r57,4017l2143087,1200503r61,-2871l2143204,1198782r57,4876l2143318,1200791r56,575l2143431,1192469r57,11764l2143548,1196211r57,3430l2143662,1212555r56,-16644l2143779,1202800r57,-863l2143893,1199357r56,-4021l2144006,1192193r57,10319l2144120,1207963r60,-2580l2144237,1202225r56,4879l2144350,1183284r57,11776l2144464,1203658r60,-4576l2144581,1207104r57,-2871l2144695,1196781r56,-870l2144812,1200503r56,-4592l2144925,1200791r57,-10048l2145039,1196211r57,4580l2145152,1184430r61,4021l2145270,1196781r57,8602l2145383,1198207r57,9756l2145500,1203946r57,-15199l2145614,1211697r56,-26392l2145727,1195911r57,6026l2145844,1197057r57,1450l2145958,1192469r57,-19516l2146071,1202512r57,1434l2146185,1197057r61,10047l2146302,1195336r57,21812l2146419,1193615r57,3442l2146533,1193914r57,13190l2146647,1196211r56,10318l2146760,1194489r61,12615l2146877,1201078r57,12628l2146991,1201078r56,-16073l2147104,1203658r57,-7447l2147222,1195911r56,7747l2147335,1194190r57,7747l2147452,1198782r57,-3147l2147566,1208251r57,-19800l2147679,1197632r57,6314l2147793,1196781r61,8315l2147910,1195635r57,9461l2148023,1201937r57,13202l2148141,1198507r57,6301l2148254,1197932r57,2859l2148367,1194765r61,-3447l2148485,1204521r57,-7740l2148598,1209113r57,-6026l2148712,1191318r57,12056l2148829,1197632r57,-10031l2148943,1208538r56,-20662l2149056,1195911r61,-575l2149174,1203087r56,-575l2149287,1189897r57,4868l2149401,1203946r60,-4305l2149518,1199357r56,2009l2149631,1198207r57,-1426l2149744,1196781r57,4585l2149862,1199928r57,7176l2149975,1200503r57,-17495l2150093,1183284r57,19228l2150206,1201078r57,13774l2150319,1194190r57,8322l2150437,1213706r57,-31568l2150550,1215427r57,-19792l2150664,1199357r57,-5167l2150777,1190743r61,-4292l2150895,1194190r56,-1426l2151008,1206529r61,-4880l2151125,1206817r57,-3159l2151239,1191618r57,8310l2151353,1200791r56,-5156l2151470,1196486r57,571l2151583,1205954r57,863l2151697,1203087r56,5451l2151814,1203087r57,287l2151927,1196486r57,5163l2152041,1199641r60,-5727l2152158,1196486r57,-1997l2152272,1203946r56,-6014l2152385,1209401r57,-6601l2152502,1187876r57,16645l2152616,1197057r57,-1721l2152729,1196781r61,24672l2152847,1193339r57,11182l2152960,1206242r57,-12328l2153077,1198507r57,-12352l2153191,1186451r57,24383l2153304,1198782r57,-5738l2153418,1197632r61,4017l2153535,1201937r57,2871l2153649,1193044r60,18078l2153766,1204233r57,-575l2153880,1211122r56,-19504l2153993,1199928r57,-2296l2154111,1196781r56,-2867l2154224,1201649r56,-7160l2154337,1195336r56,2021l2154450,1195060r61,1721l2154568,1207104r56,-8597l2154685,1193044r57,870l2154799,1203374r56,-24383l2154912,1197632r57,20091l2155025,1196211r61,11181l2155143,1208251r57,-7460l2155256,1201366r57,-3434l2155370,1202225r61,-9461l2155487,1199641r57,-6597l2155600,1203374r57,-2583l2155718,1187601r57,6313l2155831,1203946r57,3446l2155944,1199357r57,8035l2156058,1205383r61,-9472l2156175,1195911r57,7176l2156289,1193339r57,-295l2156406,1209688r57,-8039l2156520,1204521r56,11481l2156633,1185305r57,20649l2156751,1193615r56,4592l2156864,1204808r57,-6301l2156978,1192469r56,18365l2157091,1194190r60,1721l2157208,1203374r57,-5167l2157322,1203087r60,-2584l2157439,1195060r57,-295l2157553,1201649r56,-3442l2157666,1197357r57,1425l2157783,1205954r57,-12040l2157897,1192764r57,11182l2158010,1202800r57,-11182l2158128,1203087r56,2009l2158241,1193044r57,-1726l2158358,1190468r57,9173l2158472,1209113r56,-18070l2158585,1188451r57,16645l2158699,1201078r60,-15202l2158816,1193615r57,18657l2158930,1214281r56,-12632l2159043,1199641r61,-3730l2159160,1197932r57,3434l2159274,1196781r56,-3166l2159391,1208251r57,-13191l2159505,1195911r56,-276l2159618,1206529r57,-8322l2159731,1198207r61,-7739l2159849,1216860r56,-16357l2159962,1197357r57,8885l2160080,1190468r56,26967l2160193,1197632r57,-1146l2160306,1197057r61,4309l2160424,1195911r57,4305l2160537,1209688r57,-25829l2160650,1196781r57,7165l2160768,1199357r57,-7464l2160881,1205383r57,-8602l2160999,1196486r57,-1150l2161112,1198207r57,7176l2161226,1201078r56,9469l2161339,1197632r61,4017l2161457,1190468r56,21804l2161570,1189022r57,3171l2161683,1193339r57,5168l2161801,1209401r56,-4305l2161914,1189322r61,28976l2162032,1203087r56,-13765l2162145,1201649r56,-2867l2162258,1194765r57,-6314l2162372,1187876r60,9481l2162489,1181862r57,20938l2162603,1203658r56,-3442l2162720,1212272r57,-12344l2162833,1202800r57,6601l2162947,1201937r61,-7747l2163064,1194489r57,12328l2163177,1206242r57,-4593l2163291,1191893r57,8035l2163408,1203087r57,-5155l2163522,1197632r57,8039l2163636,1197057r60,10623l2163753,1199357r56,5739l2163866,1207963r57,-8606l2163980,1202225r60,-288l2164097,1193339r57,-295l2164211,1196486r56,-5743l2164324,1203946r56,8038l2164441,1197357r57,-8335l2164555,1199082r56,-575l2164672,1206529r56,5168l2164785,1178991r57,20091l2164899,1210263r57,-4309l2165016,1193339r57,1150l2165130,1190743r57,8339l2165243,1208251r57,-2009l2165356,1198507r61,5726l2165474,1207963r57,2584l2165587,1192764r61,-2021l2165705,1189597r57,7184l2165818,1195635r57,4581l2165931,1200503r57,-17794l2166049,1191318r57,25830l2166162,1193615r57,8034l2166276,1203946r56,-17220l2166393,1199357r57,12052l2166507,1207392r56,-10906l2166624,1213706r57,-13490l2166738,1195911r56,10331l2166851,1193615r56,11481l2166964,1201078r57,-287l2167082,1203658r56,3734l2167195,1204521r57,-5439l2167308,1199641r61,-284l2167426,1204521r57,-7164l2167539,1195911r57,4880l2167657,1193339r57,-4888l2167770,1195060r57,10036l2167883,1196486r57,2871l2167997,1195060r61,11182l2168114,1183859r57,20949l2168227,1206242r62,-13773l2168345,1185876r57,1425l2168458,1200503r57,-4292l2168572,1203374r57,-6593l2168689,1186726r57,14352l2168803,1202225r57,-288l2168916,1203374r57,5452l2169030,1197632r60,3734l2169147,1195635r57,4293l2169260,1197932r61,-9756l2169378,1206529r56,-23820l2169491,1207680r57,-18358l2169605,1195635r56,13478l2169722,1208826r57,8034l2169836,1204233r56,-11189l2169949,1191318r61,1726l2170066,1200216r57,4880l2170180,1201649r57,288l2170297,1200791r57,-575l2170411,1199082r56,-5168l2170524,1201937r57,-2296l2170637,1201078r61,12052l2170755,1204808r56,-20079l2170868,1211409r57,-13477l2170985,1194489r57,2568l2171099,1206529r57,-9172l2171213,1197357r56,7451l2171330,1207104r57,-7176l2171443,1212555r57,-16069l2171557,1203658r56,1150l2171670,1198507r61,2571l2171788,1183583r56,13474l2171901,1193044r61,10043l2172018,1209688r57,-12056l2172132,1203087r56,-12344l2172245,1198507r61,6589l2172362,1184729r57,18071l2172476,1185005r57,17795l2172589,1207104r57,-2583l2172707,1193914r57,575l2172820,1206242r57,-6026l2172938,1211122r57,-25817l2173051,1199928r57,-1996l2173164,1195911r57,-7460l2173278,1188451r61,-850l2173395,1208826r57,-16633l2173509,1204233r56,-15486l2173622,1196781r61,12045l2173740,1208251r56,2012l2173853,1188451r56,7760l2173971,1201366r56,9756l2174084,1193914r56,10319l2174197,1199641r57,4305l2174310,1197632r61,-5163l2174428,1198207r56,14923l2174541,1187601r57,4292l2174659,1195336r56,12344l2174772,1203946r57,-12053l2174886,1191043r60,4868l2175003,1195060r57,4297l2175117,1199357r56,-8039l2175230,1197932r57,7451l2175347,1195060r57,10323l2175460,1203658r57,-21796l2175578,1198207r57,-7164l2175691,1197632r57,-10031l2175805,1195336r57,6601l2175918,1191618r61,9748l2176036,1205954r56,-1433l2176149,1201078r57,2868l2176263,1196781r56,-295l2176380,1201366r57,14061l2176494,1187601r60,2867l2176611,1195911r56,17219l2176724,1203087r57,3155l2176838,1202800r56,-5168l2176955,1197632r56,12056l2177068,1200791r57,-5731l2177182,1188747r57,13765l2177299,1213993r57,-12627l2177413,1197932r57,10606l2177526,1183859r61,10331l2177644,1203658r56,8326l2177757,1185305r57,20078l2177870,1205096r57,-12052l2177988,1212555r57,-19511l2178101,1197057r57,2025l2178214,1202800r61,-13203l2178332,1204521r56,-7740l2178445,1206242r57,-12627l2178559,1207104r60,-7176l2178676,1200503r57,-7164l2178790,1198782r56,1721l2178903,1196486r56,4305l2179021,1202800r56,8897l2179134,1184430r56,19516l2179252,1205383r56,-16636l2179365,1200791r56,-4010l2179478,1200503r57,-16920l2179595,1205096r57,-863l2179709,1206242r57,-571l2179822,1189897r57,14624l2179936,1196486r61,-3147l2180053,1203946r57,-5164l2180166,1200503r61,-6313l2180284,1197057r57,4309l2180397,1195911r57,870l2180511,1201366r56,1721l2180628,1193615r57,4592l2180741,1221740r57,-22958l2180855,1195336r57,10618l2180972,1187601r57,14624l2181086,1202512r57,3730l2181199,1213706r61,-20942l2181317,1189022r56,11481l2181430,1202800r57,-2584l2181543,1208251r57,-10619l2181661,1197632r56,300l2181774,1203658r57,4880l2181888,1197632r60,-2296l2182005,1207680r57,-9748l2182118,1193044r57,2016l2182236,1206242r57,-12328l2182349,1196486r57,9468l2182463,1195635r57,276l2182576,1208826r61,-22950l2182694,1200216r56,-7747l2182807,1205383r61,4018l2182924,1209688r57,-6314l2183037,1185580r57,11477l2183151,1199082r57,-13206l2183268,1196781r57,-570l2183382,1204521r57,-6014l2183496,1193914r56,-2021l2183609,1204808r61,575l2183727,1210263r56,-2012l2183844,1195336r57,-571l2183957,1197932r57,1709l2184071,1210263r56,-17219l2184184,1189897r60,10031l2184301,1188451r57,16357l2184415,1209401r56,-32131l2184528,1198507r61,2284l2184645,1196486r57,4017l2184759,1196211r57,-6889l2184876,1185876r57,22950l2184990,1207963r57,-26976l2185103,1193914r57,11182l2185216,1210263r62,-4021l2185334,1185305r57,11752l2185447,1181862r57,33852l2185565,1203087r57,-4305l2185678,1206242r57,-6026l2185792,1188451r56,11477l2185909,1196211r57,570l2186023,1212843r56,-12915l2186136,1204521r56,-3730l2186249,1196781r61,10323l2186367,1199082r56,10606l2186480,1200791r61,-1434l2186598,1200791r56,-9173l2186711,1196486r56,14348l2186824,1194190r61,6601l2186942,1209688r56,-18945l2187055,1202225r57,-8311l2187169,1202512r57,1721l2187286,1179562r57,14053l2187399,1202800r57,-575l2187517,1209113r57,-4017l2187630,1189022r57,17507l2187743,1194190r57,11764l2187857,1207680r61,-21229l2187974,1189022r57,12627l2188088,1207963r57,-16645l2188201,1197357r61,-3443l2188318,1208538r57,-24108l2188432,1204233r61,-9173l2188549,1202512r57,-3730l2188663,1192193r57,14336l2188777,1195635r56,7165l2188894,1186155r56,11477l2189007,1209113r57,-7747l2189120,1194765r57,1446l2189238,1195911r56,14923l2189351,1201937r57,-12340l2189465,1199357r60,-1725l2189582,1198207r57,8322l2189696,1198507r57,-7464l2189809,1201649r57,-5438l2189927,1198782r57,-1150l2190040,1194765r57,2292l2190157,1206529r57,-10043l2190271,1186726r56,1150l2190384,1198207r57,4593l2190497,1193615r61,-5439l2190615,1199928r57,-1996l2190728,1199641r57,-7172l2190842,1200216r56,6026l2190959,1204808r57,-2296l2191073,1189897r60,1721l2191190,1214852r57,-9469l2191304,1195635r56,6877l2191417,1195060r56,10894l2191530,1204808r61,-17507l2191648,1210547r56,-15487l2191761,1209113r57,-11756l2191878,1187876r57,23246l2191992,1206817r56,2009l2192105,1192469r61,3442l2192223,1213130r56,-8034l2192336,1201078r57,-9460l2192449,1204233r57,-4017l2192567,1195635r57,-2591l2192680,1209688r57,-19220l2192794,1195911r61,-575l2192911,1189897r57,18066l2193024,1203087r57,-2009l2193138,1197057r61,3159l2193255,1192764r57,10036l2193369,1196211r57,6014l2193482,1205671r57,-9760l2193600,1198207r56,4593l2193713,1195635r56,9461l2193831,1196211r56,l2193944,1195635r56,-299l2194057,1193914r57,-8334l2194175,1192764r56,24671l2194288,1199928r57,863l2194401,1201078r57,-3721l2194515,1195336r60,15498l2194632,1197357r57,-21533l2194746,1206529r60,-6601l2194863,1205096r57,-9185l2194976,1198207r57,17220l2195090,1201078r57,13774l2195207,1197932r57,-300l2195321,1195336r56,10047l2195434,1197357r57,-5739l2195551,1193044r57,9756l2195665,1196211r57,6301l2195782,1200791r57,-863l2195896,1203374r57,5739l2196009,1193914r57,-2871l2196123,1192764r60,14916l2196240,1192469r57,7747l2196354,1193914r56,10607l2196467,1189322r60,15199l2196584,1206817r57,-14053l2196698,1201649r56,-283l2196815,1212555r57,-3729l2196929,1195336r56,2871l2197042,1197632r57,-7735l2197155,1189322r61,13478l2197273,1203946r57,-4589l2197386,1180712r61,16920l2197504,1200216r57,11768l2197617,1187876r57,14636l2197730,1202800r57,-11182l2197848,1210547r56,-16357l2197961,1201366r57,8035l2198074,1212555r57,-11189l2198188,1221453r61,-27838l2198305,1216002r57,-12915l2198419,1211122r61,-8035l2198536,1185580r57,12352l2198650,1208251r56,-9469l2198763,1188747r57,-3167l2198881,1205671r56,-7739l2198994,1198782r56,1434l2199107,1211409r61,-20091l2199225,1205954r56,8898l2199338,1197057r57,2025l2199455,1202800r57,3729l2199569,1193914r57,3718l2199682,1195635r57,3147l2199796,1198507r61,-7189l2199913,1195060r57,276l2200026,1196211r57,-3167l2200144,1194489r57,5152l2200257,1195635r57,7739l2200371,1210547r61,-14336l2200488,1203087r57,4876l2200601,1193339r57,7452l2200715,1200216r57,-10319l2200832,1202800r57,-13478l2200946,1201366r57,-6030l2201059,1209401r61,-1438l2201177,1199928r56,-12627l2201290,1191618r57,5739l2201404,1210834r60,-2583l2201521,1206529r57,863l2201634,1206529r57,-14336l2201748,1191893r56,8610l2201865,1197057r57,3159l2201979,1195635r56,-4017l2202096,1195635r57,-4017l2202210,1203658r56,-4017l2202323,1203374r57,7173l2202436,1185876r61,18070l2202554,1207680r56,2292l2202667,1193914r57,8023l2202780,1201649r61,6314l2202898,1194190r57,15498l2203011,1190743r57,7464l2203129,1197057r56,16649l2203242,1196486r57,1146l2203356,1200503r56,l2203469,1209113r61,-9756l2203587,1202225r56,-576l2203700,1207392r56,-4592l2203817,1201649r57,-1146l2203931,1212272r56,-14340l2204044,1189322r60,14624l2204161,1191043r57,-2021l2204275,1199928r56,22100l2204388,1188747r57,1426l2204506,1205383r56,-10618l2204619,1195911r57,5738l2204736,1205671r57,-16349l2204850,1193339r57,-10331l2204963,1214852r57,-12340l2205077,1180137r61,27826l2205194,1199641r57,-10319l2205307,1199357r57,571l2205421,1187876r57,19516l2205538,1194765r57,9756l2205652,1183008r60,22375l2205769,1194765r57,-5743l2205883,1209113r56,-7747l2205996,1207680r57,-6314l2206114,1199928r56,-14623l2206227,1200503r56,-4868l2206340,1206529r57,-14060l2206458,1210834r56,-18641l2206571,1194190r56,-12903l2206684,1213706r61,-16925l2206802,1190468r56,21229l2206915,1193615r57,8610l2207029,1196211r57,-5168l2207146,1191043r57,23238l2207259,1205383r57,-14640l2207373,1197932r61,13477l2207490,1211984r57,-13777l2207604,1199082r57,-875l2207721,1193339r57,20079l2207834,1207680r57,-11469l2207948,1206529r57,-2871l2208061,1184729r57,15774l2208179,1203374r56,6027l2208292,1193044r57,21237l2208410,1203658r56,-4301l2208523,1196781r57,-6608l2208636,1200503r57,-6313l2208754,1202512r56,-5731l2208867,1200216r57,-15211l2208981,1193914r56,15199l2209094,1190468r61,-6885l2209212,1203374r56,7460l2209325,1200216r60,1721l2209442,1192193r57,18929l2209556,1194765r57,11189l2209669,1197057r57,-3718l2209787,1206242r57,-14624l2209900,1210547r57,1150l2210013,1199928r57,-1996l2210131,1191893r57,14636l2210244,1199928r57,-13202l2210357,1208538r61,-10031l2210475,1199928r57,9760l2210588,1208251r57,-13191l2210702,1196211r56,4292l2210819,1201078r57,5451l2210933,1201078r56,2868l2211046,1204521r61,-1147l2211164,1199082r56,1709l2211277,1201649r56,-3442l2211394,1197932r57,9172l2211508,1180987r56,30710l2211621,1202800r57,-12627l2211735,1214564r60,-14348l2211852,1203658r57,-6301l2211965,1202512r61,-3730l2212083,1209113r57,-16920l2212196,1194190r57,10331l2212310,1201937r56,-6601l2212427,1217723r57,-20942l2212540,1196781r57,-7759l2212654,1180987r56,18654l2212767,1198207r61,-3147l2212884,1197632r57,6314l2213002,1201078r57,3443l2213115,1187301r57,10906l2213229,1204233r57,-15211l2213342,1208538r61,-7172l2213460,1195336r56,10047l2213573,1203087r57,-1438l2213687,1203087r60,-4880l2213804,1206817r57,-24108l2213917,1200791r57,-3734l2214035,1197932r56,575l2214148,1203946r57,1437l2214261,1200503r57,4018l2214375,1208251r61,-8035l2214492,1190173r57,20090l2214606,1187876r57,9181l2214723,1205671r57,-12907l2214837,1204521r56,-8310l2214950,1201649r57,-9756l2215067,1200791r57,-16637l2215181,1209401r57,-288l2215294,1201366r57,-575l2215408,1207963r60,288l2215525,1204233r57,-4876l2215639,1208251r60,-22096l2215756,1199357r57,5164l2215870,1193615r56,-5439l2215983,1197357r60,4009l2216100,1200216r57,5167l2216214,1199641r56,-6877l2216327,1213706r56,-18646l2216445,1196781r56,7452l2216558,1198207r56,875l2216675,1193914r57,6589l2216789,1185305r56,13202l2216902,1195336r57,15211l2217015,1200503r61,10619l2217133,1212843r57,-14636l2217246,1209688r57,-10906l2217359,1185876r62,15202l2217477,1188176r57,9181l2217590,1201366r61,-288l2217708,1211697r57,-13765l2217821,1196781r57,-15794l2217935,1205383r56,4305l2218052,1199357r57,-3722l2218166,1193339r56,4593l2218279,1198782r57,-3722l2218396,1201649r57,1725l2218510,1191318r56,13490l2218623,1185305r61,18353l2218741,1205671r56,-5168l2218854,1200503r56,4593l2218967,1201937r57,4880l2219085,1195911r56,4592l2219198,1182433r57,10906l2219316,1198782r56,2009l2219429,1197632r57,2584l2219542,1183859r57,22383l2219656,1193339r61,5168l2219773,1205954r57,-2296l2219887,1201649r57,2009l2220000,1202225r57,-576l2220117,1209972r57,-16058l2220231,1190743r61,7189l2220348,1208251r57,-18654l2220461,1202512r57,-15487l2220575,1200216r57,1433l2220692,1199928r57,-4293l2220806,1197057r57,-4013l2220920,1199082r56,2567l2221037,1191618r57,5439l2221150,1201366r57,-6030l2221264,1200503r60,-13202l2221381,1192469r57,10618l2221494,1201937r57,-12040l2221608,1211122r57,-12915l2221725,1198207r57,-13478l2221839,1213993r57,-12627l2221952,1201078r61,7173l2222070,1202800r56,-15499l2222183,1187601r57,15486l2222296,1188747r61,12619l2222414,1195635r57,-2591l2222527,1193914r57,-15498l2222640,1203946r57,7176l2222758,1197357r57,-6889l2222871,1191318r57,2596l2222989,1196211r56,1996l2223102,1206817r57,575l2223216,1194765r56,5163l2223333,1209972r57,-18654l2223447,1199641r56,-3430l2223560,1204808r56,-6301l2223673,1203087r61,-22950l2223791,1201937r56,2871l2223904,1196486r61,8035l2224022,1200791r56,-4880l2224135,1201649r56,-14348l2224248,1199357r57,8323l2224366,1191318r56,4018l2224479,1205096r57,858l2224593,1191893r56,3742l2224710,1206242r57,1438l2224823,1200791r57,-288l2224941,1189597r57,9185l2225054,1191893r57,19804l2225167,1192764r57,5168l2225281,1202225r61,-9756l2225398,1202512r57,-5155l2225512,1209688r57,-25534l2225625,1209688r61,-20666l2225743,1204808r56,-9748l2225856,1191318r57,12056l2225974,1203087r56,-1150l2226087,1190173r57,2020l2226200,1203087r57,-1150l2226314,1198507r60,-10631l2226431,1198782r56,-13777l2226544,1196211r61,-2872l2226662,1200791r56,6601l2226775,1183583r57,32994l2226889,1199082r57,10031l2227006,1196781r57,9173l2227120,1197357r57,8314l2227233,1198507r57,-875l2227346,1204808r61,-10319l2227464,1212272r57,-20654l2227581,1206242r57,-13478l2227694,1205096r57,-12903l2227808,1196486r57,4305l2227921,1196781r61,16349l2228039,1202225r57,-859l2228152,1194190r57,6601l2228266,1196781r60,4868l2228383,1189322r57,15199l2228497,1197057r56,300l2228614,1208251r57,-10319l2228728,1192193r56,12040l2228841,1199928r56,-9460l2228954,1206529r61,-21224l2229072,1205383r56,5451l2229185,1224612r57,-24684l2229302,1197357r57,-1722l2229416,1204521r57,-10331l2229529,1197357r61,10035l2229647,1194765r56,8322l2229760,1203374r57,-8609l2229873,1209972r57,-14912l2229991,1192469r57,5738l2230104,1188747r57,9460l2230217,1195635r62,-870l2230335,1199082r57,-1725l2230448,1197932r57,4868l2230562,1200791r60,-1434l2230679,1191618r57,6589l2230793,1201078r56,-7463l2230906,1197932r57,4005l2231024,1188176r56,16920l2231137,1195060r56,4297l2231255,1193914r56,5168l2231368,1205383r56,-11193l2231481,1193339r57,4868l2231595,1205954r60,-17503l2231712,1207104r57,-7463l2231826,1201078r56,-575l2231939,1198207r61,9756l2232056,1203946r57,287l2232170,1191043r56,16920l2232287,1205954r57,-283l2232400,1205671r57,-18945l2232514,1209972r56,-4018l2232627,1201937r61,-11764l2232744,1199641r57,-1434l2232858,1200791r57,9756l2232975,1198207r57,-2296l2233089,1211122r57,-6314l2233203,1194190r60,4017l2233320,1205096r57,8897l2233434,1188176r56,1721l2233547,1203658r56,-10043l2233664,1204521r57,-12328l2233777,1203087r57,-8598l2233895,1190468r56,16349l2234008,1198507r57,-5463l2234122,1193914r56,12328l2234235,1209688r61,-15774l2234352,1206529r57,-4017l2234466,1202800r57,-863l2234579,1181563r57,14923l2234697,1205954r57,-11189l2234810,1203374r61,2580l2234928,1197932r56,1425l2235041,1202512r57,7751l2235154,1190173r57,8609l2235271,1199357r57,8606l2235385,1192764r57,7164l2235499,1201649r56,11481l2235616,1209113r57,2296l2235730,1195635r56,3447l2235843,1196486r61,10618l2235960,1207963r57,-12052l2236074,1202800r56,-15199l2236187,1187601r57,11481l2236305,1195060r56,-571l2236418,1205383r56,-17507l2236531,1205954r61,-1433l2236649,1197057r56,-3143l2236762,1201649r57,-4292l2236879,1195060r57,-4017l2236993,1205383r57,12052l2237106,1199641r57,-12040l2237219,1202800r57,-2297l2237337,1189897r57,6589l2237450,1213130r57,-15498l2237568,1201366r57,-2859l2237681,1201366r57,-4309l2237795,1213130r57,-9756l2237912,1182138r57,20662l2238026,1203087r57,-6030l2238139,1192764r57,575l2238253,1218298r60,-33569l2238370,1205383r56,-20378l2238483,1202512r61,-2009l2238601,1202512r56,-6601l2238714,1190173r57,9468l2238827,1198782r57,-4868l2238945,1206529r56,-13485l2239058,1196211r57,-4318l2239172,1203658r57,-18078l2239289,1193044r57,13198l2239403,1209113r57,-17220l2239520,1209401r57,2296l2239633,1201937r57,-4305l2239804,1197632r56,-6589l2239921,1206529r56,-18928l2240034,1190743r57,10048l2240148,1190468r56,-1446l2240265,1197357r57,-3167l2240379,1199082r56,-3447l2240492,1201649r61,576l2240609,1202225r57,7176l2240723,1194190r57,14348l2240836,1202225r57,13777l2240954,1202512r57,6314l2241067,1199357r57,-8614l2241184,1210263r57,-23812l2241298,1185305r56,4292l2241411,1203658r57,-16932l2241528,1193615r57,12339l2241642,1200503r57,-6888l2241756,1202225r56,2871l2241869,1196211r61,-2297l2241987,1201366r56,-14341l2242100,1200503r61,3443l2242217,1183284r57,4017l2242331,1193615r56,5467l2242444,1194190r56,5738l2242561,1203087r57,6314l2242675,1198782r56,10044l2242788,1214564r57,-10618l2242905,1201078r57,-5167l2243019,1193615r57,1721l2243132,1185876r61,9184l2243250,1210263r57,-1437l2243363,1203658r57,-1146l2243476,1211984r57,-6313l2243594,1200216r57,-5156l2243707,1206242r57,-9185l2243821,1203087r61,-6030l2243938,1190173r57,4887l2244052,1198207r56,5739l2244165,1195911r61,-851l2244283,1199357r56,-10035l2244396,1211122r57,-13190l2244509,1203658r57,-3730l2244627,1210263r56,-10622l2244740,1197057r57,-1997l2244858,1199082r56,1134l2244971,1196211r57,-6614l2245084,1214281r57,-22963l2245202,1205954r56,-9743l2245315,1189597r57,576l2245429,1197357r57,13190l2245542,1192193r61,3442l2245660,1199082r56,7160l2245773,1202512r61,-10894l2245890,1209113r57,-8035l2246003,1199082r57,13473l2246117,1197932r57,17207l2246234,1207963r57,-7747l2246348,1198207r57,-8310l2246461,1188176r57,3442l2246579,1190743r56,13490l2246692,1200791r57,-3734l2246809,1212555r57,-1433l2246923,1197057r57,10047l2247037,1201366r56,-3434l2247150,1205671r60,-9185l2247267,1192764r57,16637l2247381,1193339r56,5443l2247494,1187301r60,9480l2247611,1190468r57,13190l2247725,1193339r57,22088l2247842,1191043r57,13190l2247956,1194765r57,10331l2248069,1204521r57,-7464l2248182,1196211r62,6589l2248300,1193615r57,6026l2248413,1205954r61,-4876l2248531,1206817r57,-14624l2248644,1201366r57,-12344l2248757,1199928r57,-10031l2248875,1203374r57,1722l2248988,1186726r57,14640l2249102,1209113r56,-2009l2249215,1188451r61,7460l2249333,1198207r56,14636l2249450,1202225r57,862l2249564,1208251r56,-6602l2249677,1196486r56,1721l2249790,1198507r61,575l2249908,1211122r56,-14065l2250021,1199357r57,-4868l2250134,1198207r61,3159l2250252,1194190r57,-276l2250365,1210834r57,-4017l2250483,1184154r56,15487l2250596,1191318r57,13490l2250709,1206817r57,-7460l2250823,1197357r61,-3443l2250940,1202512r57,-9468l2251054,1191318r57,13490l2251171,1201366r57,-5155l2251284,1200216r57,6313l2251398,1198782r61,4018l2251515,1195336r57,3446l2251629,1208538r57,-4017l2251743,1192193r56,3442l2251860,1209972r56,-3443l2251973,1189022r57,18658l2252086,1201937r61,-12915l2252204,1205671r56,-4880l2252317,1199641r57,-10319l2252431,1191043r60,9748l2252548,1203946r57,9184l2252662,1196781r56,-2867l2252775,1202800r57,-2009l2252892,1205383r57,-21800l2253006,1197932r57,-1151l2253123,1200503r57,-6313l2253237,1201937r56,5167l2253350,1191893r57,2596l2253463,1185876r61,14340l2253581,1196486r56,571l2253694,1209401r57,-15211l2253808,1197357r60,-5464l2253925,1193914r57,7452l2254039,1199082r60,-8339l2254156,1201366r57,2292l2254270,1193044r56,10330l2254383,1203087r56,-2584l2254500,1201937r57,-4880l2254614,1214281r56,-23538l2254727,1214564r56,-14923l2254844,1198207r57,-10606l2254958,1195911r56,6026l2255071,1202225r61,-5739l2255189,1190743r56,6614l2255302,1205671r57,9181l2255415,1196486r57,2871l2255533,1199928r57,-571l2255646,1200503r57,-5738l2255764,1200503r57,-1146l2255877,1196781r57,9173l2255990,1198782r57,3155l2256104,1194765r61,1721l2256221,1193044r57,17503l2256334,1206242r57,-4593l2256448,1206529r57,-3729l2256565,1206242r57,-8310l2256679,1185876r61,13765l2256796,1200791r57,-6601l2256910,1193914r56,14049l2257023,1185005r57,20666l2257141,1197932r56,-8035l2257254,1195635r57,6302l2257367,1200503r57,-8034l2257485,1193615r56,11481l2257598,1174398r57,37299l2257712,1205954r60,-15211l2257829,1195336r57,10906l2257942,1203658r57,-12340l2258056,1206242r57,-7735l2258173,1198782r57,8610l2258286,1203946r57,-572l2258400,1209972r61,-15483l2258517,1201937r57,-9744l2258631,1192469r57,17219l2258748,1189022r57,5168l2258861,1195911r57,4592l2258975,1195336r57,4880l2259089,1205954r60,-6313l2259206,1187601r57,17207l2259320,1213706r56,-20662l2259437,1199082r56,-7464l2259550,1199641r57,5167l2259664,1201078r56,5451l2259781,1191043r57,20654l2259894,1197057r57,1725l2260008,1192469r56,8322l2260121,1202512r61,-6301l2260239,1180137r56,18645l2260352,1209401r61,-17783l2260470,1197932r56,-4888l2260583,1188747r57,12044l2260696,1188747r57,24383l2260814,1203658r57,-8893l2260927,1204233r57,-9744l2261040,1196781r57,-6313l2261158,1200791r57,-1709l2261271,1189322r57,18929l2261389,1195060r57,4581l2261502,1205671r57,-19795l2261616,1202800r56,-4293l2261729,1195911r57,8610l2261847,1205383r56,-8602l2261960,1206817r56,-8885l2262073,1205383r61,1146l2262191,1184154r56,24097l2262304,1191318r56,6039l2262421,1203946r57,-1434l2262535,1196211r56,-7464l2262648,1203087r57,-8027l2262762,1193914r60,12615l2262879,1187025r57,4868l2262992,1197357r61,l2263110,1203374r57,9469l2263223,1205096r57,1433l2263337,1198507r57,575l2263454,1194190r57,1146l2263567,1215139r57,-4305l2263681,1175545r57,32993l2263798,1199082r57,-575l2263912,1202800r57,-1151l2264029,1200216r57,6026l2264143,1202225r56,8322l2264256,1193339r57,6302l2264370,1195336r60,1150l2264487,1202225r56,-18366l2264600,1196781r57,2301l2264714,1201937r60,-5726l2264831,1197357r57,-6614l2264944,1210547r57,-5164l2265062,1192764r56,-5463l2265175,1204521r57,-11182l2265289,1198782r57,-8039l2265402,1216285r61,-25242l2265520,1198507r56,1996l2265633,1189597r57,14636l2265750,1206817r57,-21237l2265864,1192469r57,6313l2265977,1208251r61,-18929l2266095,1196211r56,4580l2266208,1193339r57,12332l2266321,1193044r57,12910l2266435,1198782r61,-12906l2266552,1210547r57,-21800l2266666,1198782r60,9756l2266783,1200791r57,-14065l2266897,1202800r56,12052l2267010,1207963r60,-8035l2267127,1203946r57,8326l2267241,1197357r56,10035l2267354,1206529r57,-6888l2267472,1206529r56,-6601l2267585,1194765r57,5738l2267702,1199357r57,-8889l2267816,1191618r57,8023l2267929,1199357r57,-850l2268043,1190173r61,15210l2268160,1203946r57,1725l2268273,1199641r57,-13190l2268386,1208826r62,-12045l2268504,1200216r57,4880l2268617,1185005r61,8909l2268735,1219156r57,-26392l2268848,1197357r57,3146l2268962,1215427r57,-28126l2269079,1213418r57,-16361l2269193,1209113r56,-7176l2269306,1201649r57,-3717l2269424,1188176r56,19787l2269537,1210263r56,-10335l2269650,1194489r61,6014l2269768,1211984r56,-6030l2269881,1205954r57,-12339l2269995,1181287r56,14348l2270112,1195336r57,9760l2270225,1199928r57,-571l2270343,1207104r57,-8022l2270456,1208538r57,-10606l2270570,1194190r57,18653l2270687,1203658r57,-8322l2270800,1197932r57,-6039l2270914,1192469r57,20086l2271027,1196211r61,-11781l2271144,1195336r57,13490l2271258,1208251r61,-8035l2271375,1202225r57,-4593l2271489,1199082r57,-5743l2271603,1201937r56,-2296l2271720,1202512r56,15498l2271833,1206242r57,-16645l2271947,1187876r56,16070l2272064,1209401r57,-8898l2272178,1199082r56,7735l2272291,1203087r60,11194l2272408,1204521r57,-19216l2272521,1200503r57,-2871l2272635,1198782r57,-2296l2272752,1194190r57,18082l2272866,1194190r57,3742l2272979,1194190r61,5451l2273097,1203658r56,-2580l2273210,1204521r57,4880l2273323,1191893r61,10619l2273441,1200503r57,-8310l2273554,1194190r57,14348l2273668,1193615r56,3166l2273785,1205954r57,-4017l2273899,1204808r56,-10043l2274016,1196781r57,-295l2274130,1190468r56,9173l2274243,1193044r56,-18071l2274360,1201078r57,-7739l2274474,1193615r56,1150l2274587,1204233r56,-14636l2274700,1189597r61,8335l2274818,1195635r56,10036l2274931,1198782r61,-10606l2275049,1200216r56,-4005l2275162,1199082r57,4864l2275276,1203374r56,2868l2275393,1193339r57,20367l2275506,1205096r57,5167l2275620,1193914r56,14049l2275737,1206817r57,-10036l2275850,1193615r57,-1422l2275968,1213706r57,-21237l2276081,1202512r57,3159l2276195,1197357r56,1725l2276308,1195911r61,-6889l2276426,1189022r56,4022l2276539,1199082r57,-300l2276653,1198207r60,3730l2276770,1206817r57,3155l2276883,1172678r57,35285l2277001,1205954r56,-2008l2277114,1195060r57,-870l2277227,1204233r57,-9468l2277341,1204233r60,-8897l2277458,1201649r57,-2292l2277572,1184729r60,10036l2277689,1207392r57,-13478l2277802,1193914r57,5168l2277916,1193914r57,3443l2278033,1203946r57,5167l2278147,1190173r57,7184l2278260,1201937r57,2009l2278373,1198782r61,300l2278491,1194489r57,-6888l2278608,1215139r57,-15498l2278721,1203374r57,2297l2278835,1193914r57,3443l2278949,1213130r60,-24108l2279066,1189022r57,4317l2279180,1187601r56,18070l2279293,1197357r61,-11481l2279410,1189322r57,11756l2279524,1197357r56,-576l2279641,1186451r57,14052l2279755,1203374r56,12628l2279868,1191618r57,2871l2279981,1205383r61,-9172l2280099,1206817r57,-13773l2280212,1199928r57,-287l2280330,1204233r57,-8897l2280443,1202225r57,1149l2280556,1191618r61,8023l2280674,1197057r57,6030l2280787,1211697r57,-4880l2280900,1208251r57,-21525l2281018,1191043r57,11469l2281131,1201366r57,2292l2281245,1178416r61,18641l2281362,1195336r57,5167l2281476,1186451r56,30409l2281589,1191893r61,576l2281707,1206529r56,863l2281820,1192193r56,4588l2281933,1205383r57,-5455l2282051,1209688r56,-17219l2282164,1213706r57,-24959l2282282,1208538r56,-12052l2282395,1206242r57,-8885l2282508,1216577r57,-24959l2282626,1209401r56,-2009l2282739,1194765r57,16357l2282853,1200216r57,4592l2282966,1200216r61,4017l2283083,1202225r57,-3718l2283197,1199357r61,5739l2283314,1189897r57,6314l2283427,1199357r57,4589l2283541,1203374r57,-12631l2283658,1193044r57,7747l2283772,1204521r57,11764l2283885,1197057r57,-1721l2284003,1216002r56,283l2284116,1202800r57,-2297l2284230,1199928r60,-16069l2284347,1214281r57,-11194l2284461,1191893r56,-10906l2284574,1196211r56,5438l2284691,1206529r57,-16356l2284804,1200216r57,11481l2284922,1194190r56,1721l2285035,1200216r57,-18354l2285149,1202225r57,-16645l2285262,1200503r61,-8885l2285380,1204233r57,-10894l2285493,1199357r57,-2871l2285606,1189022r57,1151l2285724,1201649r57,1438l2285837,1196486r61,6026l2285955,1204808r56,-9472l2286068,1200503r57,1146l2286182,1196486r56,9756l2286299,1193339r57,276l2286413,1197357r56,-871l2286526,1195635r56,-2591l2286643,1210834r57,-20091l2286757,1187601r56,16920l2286870,1197632r61,11769l2286988,1200503r56,-7459l2287101,1200791r56,-5455l2287214,1199082r57,559l2287332,1206817r56,-10331l2287445,1208251r57,-4593l2287559,1196781r60,2860l2287676,1202225r57,-4868l2287789,1194765r57,-9460l2287907,1190468r57,20079l2288020,1192469r57,15494l2288133,1191893r57,14636l2288247,1201078r61,9185l2288364,1199641r57,3159l2288478,1195911r56,10043l2288595,1198207r57,4018l2288708,1202225r57,-10907l2288822,1185305r57,26679l2288939,1204521r57,-6589l2289053,1199928r57,-5738l2289166,1215139r57,-20374l2289280,1204808r60,-11469l2289397,1190468r56,1425l2289510,1203946r61,-13773l2289628,1200791r56,1721l2289741,1194765r57,4592l2289855,1208251r57,-8894l2289972,1189022r57,9760l2290086,1211984r56,-9472l2290199,1195336r57,2296l2290316,1200791r57,-2009l2290430,1197932r57,-3443l2290547,1202800r57,-4593l2290660,1195911r57,1146l2290774,1191043r57,4592l2290887,1211984r61,-14627l2291004,1197632r57,-1997l2291118,1195060r57,14912l2291232,1200503r60,-15498l2291349,1203374r57,4018l2291463,1184154r56,4297l2291580,1201937r57,-8322l2291694,1190173r56,23533l2291807,1195911r56,-7164l2291920,1201649r61,3447l2292038,1201078r56,-1150l2292151,1198782r60,-4293l2292268,1205096r57,858l2292382,1191318r56,8610l2292495,1196211r61,7163l2292613,1207392r56,-10335l2292726,1199928r57,11481l2292839,1197357r57,-5464l2292957,1209113r57,-21812l2293070,1202512r57,-5455l2293188,1201366r57,-4309l2293301,1202800r57,5738l2293414,1189322r57,10319l2293528,1195635r60,4293l2293645,1201078r57,5451l2293759,1197057r56,-3143l2293872,1208538r61,-8897l2293990,1206242r56,-18641l2294103,1190468r56,23525l2294220,1201078r57,1147l2294334,1207963r56,-12903l2294447,1207963r57,-14624l2294561,1198507r60,10031l2294678,1211984r56,-18070l2294791,1199641r57,8610l2294909,1191043r56,6314l2295022,1195911r57,11481l2295136,1203087r60,-12044l2295253,1191618r57,11182l2295366,1199641r57,-14912l2295480,1203087r56,-3730l2295597,1205383r57,-6026l2295710,1192469r57,9180l2295824,1188747r61,21516e" filled="f" strokecolor="#181717" strokeweight=".38267mm">
                  <v:stroke miterlimit="83231f" joinstyle="miter"/>
                  <v:path arrowok="t" textboxrect="0,0,2295885,1227191"/>
                </v:shape>
                <v:shape id="Shape 449" o:spid="_x0000_s1106" style="position:absolute;left:2988;top:4770;width:22959;height:16912;visibility:visible;mso-wrap-style:square;v-text-anchor:top" coordsize="2295885,169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" path="m,501387r59,20090l115,509126r58,67728l231,577725r57,-4317l345,609572r57,-60268l460,603554r58,-15794l574,595220r59,-43325l690,580296r57,-17794l804,553621r58,8881l919,558484r57,65736l1035,594649r56,-41903l1149,594649r57,-28701l1264,615035r57,-46495l1378,581171r57,9756l1494,596370r56,-19791l1607,587485r59,-40753l1723,574282r57,17496l1837,606126r58,-17495l1952,591203r57,-50785l2068,573408r57,-12627l2182,611868r57,-51363l2297,569390r57,-17219l2411,578300r59,17794l2526,561655r57,43049l2641,560781r58,38185l2756,540694r57,34439l2871,593223r57,-23533l2985,601833r57,-6613l3101,579150r57,-4592l3215,577725r58,22662l3330,617907r57,-24109l3444,550749r59,31844l3559,586039r57,-20091l3675,594074r57,-18645l3789,581171r57,4293l3904,607847r57,-2292l4018,593499r59,-15199l4134,564523r57,3721l4247,594649r59,-575l4363,587485r57,1721l4479,615311r56,-58548l4592,576854r58,28426l4708,583743r57,22107l4822,579446r58,2871l4937,607847r57,-18066l5051,587185r59,-20366l5167,600687r57,-23258l5280,612164r59,-53680l5396,587760r57,-850l5512,599537r56,20666l5626,549304r56,57972l5741,583743r57,10331l5855,607276r58,8909l5970,581746r57,-2871l6084,568540r59,8314l6200,570265r57,14049l6315,589206r57,-29572l6429,560209r57,53381l6544,593499r58,-7740l6659,605280r58,17219l6774,567969r57,16069l6888,617332r59,-54830l7003,604405r57,-11477l7119,585759r57,-2292l7233,558784r57,22962l7348,598666r57,11481l7462,583467r58,25255l7578,578300r57,8610l7691,615886r59,10906l7807,612739r57,-28996l7923,602408r56,23809l8036,567669r57,23534l8152,575133r57,22958l8266,599812r58,38757l8381,560781r57,37885l8495,615035r59,-5738l8611,618478r57,-22958l8724,582593r59,16373l8840,582892r57,27255l8955,638269r57,-28397l9070,556763r56,49363l9185,588906r57,-11181l9299,634251r58,-16919l9414,601833r57,-16369l9528,645158r59,-61691l9644,632530r56,-40752l9759,617607r57,-34439l9873,613885r57,30698l9988,580871r58,16370l10102,613314r59,-19815l10218,602684r57,24108l10332,593499r58,33593l10447,598091r57,36736l10563,565948r57,37882l10676,575429r58,6593l10792,583168r57,19516l10906,581746r58,54227l11022,617607r57,-33293l11135,597241r59,41028l11251,553046r57,77488l11367,588906r56,12627l11480,625642r57,-18641l11596,596094r57,11753l11710,571986r58,39607l11825,655788r57,-47366l11939,590352r59,10906l12055,584038r56,29552l12170,607572r57,16349l12284,602979r57,-1721l12399,600387r57,-14628l12513,589206r57,15199l12629,598966r57,27551l12743,594649r58,-13202l12858,582593r57,-27251l12972,616185r59,-28125l13088,632830r56,-18370l13203,619903r57,-33293l13317,555917r57,83502l13432,576579r57,24679l13546,635973r59,-49934l13662,590927r57,10331l13776,621624r58,10056l13891,581171r57,22659l14007,604704r57,7460l14120,599241r58,24404l14236,609872r57,-30426l14350,644583r58,-39303l14465,595520r58,-2297l14579,603554r59,6018l14695,611018r57,-47067l14810,587760r57,9181l14924,602108r57,49663l15040,585464r57,22958l15154,584038r58,31572l15269,603554r57,10036l15383,599241r58,30993l15498,615311r57,6313l15614,633401r57,-18665l15728,634827r57,-14624l15843,590627r57,10906l15957,619328r59,-47066l16073,586910r56,47641l16187,588631r58,14348l16302,592353r57,14648l16417,617032r58,4317l16531,588906r57,-15498l16647,617332r57,-12628l16761,611018r57,-33293l16876,620203r57,-47366l16990,586610r59,4017l17105,575133r58,-9760l17220,585464r58,13777l17335,602408r57,-7759l17450,572262r58,23533l17564,573983r57,26979l17680,606426r57,-6889l17794,593798r58,3718l17909,582317r57,15774l18023,595795r59,6313l18139,592648r57,17499l18254,616185r57,-37310l18368,566248r57,22383l18484,613885r56,-29571l18597,609572r59,575l18713,614736r57,-11182l18827,618182r58,-12902l18942,617332r57,-16645l19058,623070r57,-42199l19172,577725r57,12331l19287,588060r57,14348l19401,587185r59,25830l19517,613590r56,-44475l19630,598091r59,-1997l19746,606701r57,11481l19861,575133r57,33289l19975,583743r57,7460l20091,618753r57,3746l20205,555917r56,51359l20320,590352r57,36165l20434,598391r59,-18945l20549,613590r57,-20367l20664,565373r58,-3147l20779,584314r57,11481l20894,588906r58,13502l21008,573132r57,28976l21124,600962r57,6885l21238,625642r58,-14049l21353,627092r57,2292l21467,608722r59,-19516l21583,597516r57,-16345l21698,630234r57,-8610l21812,585464r57,-12627l21928,625941r56,-28700l22041,613590r59,-20091l22157,626517r57,-43924l22271,604704r58,-6888l22386,641140r57,-45345l22502,592928r57,17790l22616,607276r57,-10906l22731,594945r57,12902l22845,601258r59,-8035l22960,593798r57,16645l23074,578875r59,26680l23190,613015r57,5463l23305,609872r57,14049l23419,618182r57,-14628l23535,610147r57,-7463l23649,606701r58,37035l23764,592648r57,16924l23878,600962r59,6885l23993,628513r57,-13777l24108,606126r58,5467l24223,615035r57,11182l24338,633976r57,-31568l24452,612440r57,-28973l24568,653767r57,-39307l24681,593223r59,32718l24797,579446r57,25258l24911,621049r58,-8310l25026,598091r58,18094l25142,599241r57,27851l25256,635973r57,-11477l25372,621924r56,6014l25485,611868r59,22108l25601,621924r57,-7464l25715,590927r58,48492l25830,635973r57,-17495l25946,624496r56,16369l26060,603259r56,19811l26175,583168r57,4892l26289,625067r58,19240l26404,632830r57,-23258l26518,636548r59,-8310l26634,606126r56,11481l26749,613314r57,7460l26863,590927r57,11481l26978,606126r58,14648l27093,628513r58,5738l27208,624496r57,295l27322,607276r59,-3147l27437,599241r57,41324l27551,627092r59,-11482l27667,617332r57,29847l27782,605555r57,22683l27896,630809r57,16070l28011,615886r58,9756l28125,604129r59,15774l28241,635122r57,-14073l28355,636548r58,-7164l28470,608422r57,12352l28586,627663r57,14052l28700,601833r57,7164l28815,634251r57,-32718l28929,624220r58,4593l29045,632830r57,4868l29158,595520r59,24383l29274,604980r57,-5739l29389,602684r57,-5168l29503,573983r57,49662l29619,606426r57,-50238l29733,583168r58,53104l29848,607001r57,-4893l29962,593499r59,-851l30078,623346r56,-12328l30193,593798r57,13774l30307,572561r57,12903l30422,613314r57,6314l30537,606426r58,15498l30652,608147r57,-25255l30766,600962r58,11777l30881,617907r57,-20966l30997,589481r57,-20366l31110,612164r57,8314l31226,610443r57,-27275l31340,612739r57,-44495l31455,635398r58,-45617l31569,623346r59,10055l31685,585759r57,16074l31799,629084r58,-64282l31914,571116r57,6609l32030,616461r57,11477l32143,621049r58,-7164l32259,592648r57,17224l32373,596370r58,-4017l32489,608147r56,-9756l32602,613314r59,-45920l32718,591502r57,60269l32833,578875r57,-13202l32947,555617r57,54826l33063,576004r56,25254l33177,592648r58,48788l33292,622771r57,-57098l33406,583467r59,32718l33522,603830r56,13777l33637,604980r57,-4293l33751,585189r57,23808l33866,599537r57,-11477l33980,587760r59,22387l34096,564523r57,11481l34210,596094r58,-3446l34325,571687r57,-21513l34441,600962r57,-10906l34554,644307r57,-32439l34670,604129r57,-11776l34784,561931r57,17219l34899,617907r57,-4022l35013,611593r59,-7763l35129,576004r57,43049l35243,614161r58,6613l35358,621349r57,-14073l35474,612440r57,-1722l35587,594074r58,-8035l35703,631384r57,-61119l35817,593499r58,7759l35932,603554r57,-6038l36046,599241r59,6039l36162,606701r57,-2871l36277,577154r57,33864l36391,590056r57,-10610l36507,606426r56,44470l36621,608422r58,32143l36736,620478r57,3443l36850,608147r59,-7760l36966,618753r56,-13198l37081,605850r57,3722l37195,579150r57,37607l37310,626792r57,10631l37424,580871r59,48213l37539,611018r58,26105l37654,608722r58,-12927l37769,628813r57,-16074l37885,613885r57,51088l37998,648604r57,-35014l38114,610147r57,15495l38228,638269r58,-10331l38343,634251r57,6314l38457,641436r59,-19812l38573,628813r57,5163l38688,630809r57,12052l38802,666694r57,-25829l38918,586910r56,29847l39031,626792r58,14644l39147,640865r57,2572l39261,651196r58,-1446l39376,610443r57,20941l39490,666970r59,-8314l39606,623645r57,19516l39721,628813r57,18066l39835,661802r57,-32989l39951,671862r56,-9185l40064,621624r59,28426l40180,625366r57,20662l40294,642011r58,11181l40409,606426r57,30997l40525,625067r57,-2568l40639,640865r56,17219l40754,639144r57,-18941l40868,657509r59,-2867l40983,613885r58,16349l41098,684764r58,-72896l41213,666694r57,-5167l41328,629959r57,17795l41442,618753r57,10331l41558,642286r57,18670l41672,627663r58,2571l41787,614460r57,6889l41901,640565r59,-14923l42016,633976r58,-4592l42132,604980r57,41048l42246,595220r57,54255l42362,645158r56,18665l42475,625941r59,l42591,680743r57,-57673l42705,633976r58,-11477l42820,637698r57,-8314l42934,647179r58,-300l43050,650050r57,-37610l43165,623921r57,14923l43279,655489r57,-33565l43395,652917r56,9185l43508,617607r59,43049l43624,613885r57,-18665l43738,633677r58,38756l43853,597516r57,38756l43968,628238r58,21812l44083,625941r56,31269l44198,655489r57,-14624l44312,679022r59,-57673l44427,645733r57,-39883l44541,636548r59,-28976l44657,620774r57,-2296l44772,624791r57,7164l44886,635697r57,39032l45002,657785r57,-26105l45116,644307r58,-8035l45231,628513r57,16369l45345,657785r58,-25830l45460,633976r57,-9756l45576,628238r57,2867l45690,637698r57,5163l45805,663823r57,7164l45919,637993r59,22088l46035,613015r57,46491l46148,675304r59,-10055l46264,638269r57,26704l46378,625067r58,4317l46493,659506r57,-9456l46609,660381r57,-1725l46723,656064r57,-12903l46838,647179r57,29551l46952,652046r59,4593l47068,644012r56,42198l47182,665249r58,-58548l47297,661231r57,1146l47412,632830r57,847l47527,626517r56,25254l47642,680468r57,-42475l47756,668116r59,-15199l47871,647179r57,16344l47985,656363r59,6885l48101,661802r57,-8610l48216,667269r57,-5742l48330,661802r57,10335l48445,652046r58,10056l48559,658656r59,4296l48675,674429r57,-4017l48789,662377r58,4892l48904,626792r57,57397l49020,707447r57,-43349l49134,688782r57,-21812l49249,674429r57,-7459l49363,680743r59,-12327l49479,669562r57,-46216l49592,698538r59,-62841l49708,677025r57,-5463l49824,677025r56,21812l49937,706573r57,-49639l50053,667269r57,6589l50167,707148r57,-45346l50282,662102r57,-5463l50396,643736r59,55677l50512,703430r56,-50513l50625,680172r59,5164l50741,665249r57,8905l50856,656639r57,5738l50971,668991r56,22087l51086,680743r57,9185l51200,679322r58,-7185l51315,682768r57,-39907l51429,655489r59,20091l51545,690227r57,-27275l51660,705451r57,-44795l51774,659806r57,22387l51889,677025r57,-1146l52003,651771r59,20366l52119,687931r57,-4888l52233,668116r58,24108l52348,678746r57,-20386l52464,691649r57,5192l52577,693099r58,19240l52693,668991r57,7164l52807,668416r58,1996l52923,687356r56,-295l53036,672433r59,22687l53152,678175r57,1422l53267,671862r57,50509l53381,709743r57,-13202l53497,685060r57,-6038l53611,662102r57,7164l53726,687931r57,l53840,734423r58,-46192l53956,658656r56,29850l54069,685060r59,14928l54185,685635r57,21812l54300,664398r57,30697l54414,678451r57,5738l54530,654067r57,71471l54644,710889r58,-53955l54759,655489r57,43648l54873,669841r59,15219l54988,686781r57,851l55104,688231r57,-15223l55218,707447r57,-46791l55333,698262r57,-27850l55447,660956r59,25825l55563,711764r57,-16944l55677,693374r58,-6868l55792,683914r57,2867l55908,696841r57,15770l56021,712339r57,-8038l56137,688506r57,23258l56251,678175r58,20087l56366,683914r57,7164l56480,684489r57,24404l56598,705151r56,-17220l56711,704876r57,-15223l56824,702579r57,-5463l56942,715207r57,-31593l57055,700283r57,15774l57169,683339r56,7759l57282,705426r61,-4292l57400,706001r56,-2296l57513,683914r61,17495l57630,710889r57,-28996l57744,694520r56,-24679l57857,677025r57,4593l57975,674429r56,14928l58088,653492r57,6589l58201,708869r57,-27251l58319,670987r57,29272l58432,708593r57,-3742l58550,701709r56,-1150l58663,698837r57,-25829l58776,666694r57,51935l58890,696241r61,-14348l59007,712886r57,-18066l59121,663523r56,46496l59234,703430r61,12052l59352,695966r56,6314l59465,695966r57,11481l59582,688782r57,21812l59696,660956r56,53080l59809,668116r57,8909l59923,715482r60,-20962l60040,695095r57,-1996l60153,686485r57,43345l60271,681893r57,20962l60384,665249r57,11201l60498,681893r60,24108l60615,687632r57,-8310l60728,705151r57,-10331l60842,692524r57,29272l60959,702280r57,-28697l61073,735273r56,-61690l61190,704576r57,-19516l61303,694820r57,-19816l61417,656064r57,31568l61530,722071r61,-16345l61648,704576r56,-7460l61761,688782r57,-1426l61875,701709r56,-11482l61992,705726r57,-19516l62105,672708r57,7189l62223,701134r57,1146l62336,694245r57,14624l62450,685910r56,40178l62563,714907r61,-14073l62680,687061r57,28421l62794,683614r57,6039l62911,683914r57,39032l63025,703430r56,-13203l63138,675004r61,35590l63255,688506r57,39878l63369,721500r57,-25834l63482,697392r57,-12056l63600,681618r56,1425l63713,722946r57,-30997l63827,680743r60,45070l63944,715482r57,-5463l64057,691649r57,25830l64171,710889r61,-35309l64288,668991r57,4867l64402,684764r56,33290l64515,696817r57,47641l64632,704001r57,-15495l64746,717203r56,-18941l64863,701409r57,-4592l64977,686485r56,7760l65090,710594r57,-43049l65203,742162r61,-18645l65321,666970r57,9760l65434,704576r57,8035l65548,706297r60,-11202l65665,698262r57,5739l65779,708018r60,-23529l65896,728960r57,-39032l66009,717479r57,-17220l66123,706573r56,-20663l66240,742162r57,-21512l66354,720925r56,-50513l66467,700559r57,3721l66584,704576r57,-19240l66698,708869r56,-10331l66811,726088r61,2021l66929,706001r56,-6013l67042,707723r57,-37311l67155,707723r57,-851l67273,740441r57,-28701l67386,709743r57,-7463l67500,663248r60,46196l67617,712611r57,-31293l67731,712315r56,-9185l67848,718629r57,-20091l67961,692524r57,26105l68075,727238r57,-24683l68188,707447r61,-14923l68306,699413r56,-15799l68419,710019r61,1146l68536,734127r57,-43900l68650,714336r56,18941l68763,721796r57,-24979l68881,724667r56,-18094l68994,719200r57,-26101l69107,708593r57,2296l69221,712315r61,-38457l69338,717203r57,-13773l69452,733852r60,-16649l69569,704280r57,7760l69682,683339r57,11756l69796,734698r57,-54801l69913,692524r57,-9756l70027,720925r56,-7464l70140,693670r61,10035l70258,692224r56,44195l70371,699988r57,31568l70488,691374r57,12627l70602,670712r56,57102l70715,718629r57,-43049l70829,708018r60,-17515l70946,699988r57,19212l71059,714611r57,21237l71177,702855r57,28401l71290,731556r57,-28701l71404,695395r56,-5168l71521,693374r57,18366l71634,699413r57,15769l71748,754789r57,-30697l71861,704576r61,14348l71979,712886r56,-4868l72092,717479r61,-23809l72210,710019r56,5738l72323,704851r57,-3142l72436,667269r57,64562l72554,712886r56,10060l72667,738145r57,-63141l72781,718353r56,-14923l72898,732406r57,-24388l73011,711465r57,-5464l73129,716632r57,-13777l73242,686210r57,32419l73356,749921r56,-22683l73469,700834r61,14923l73587,712611r56,-27551l73700,706872r57,6889l73813,735848r61,-16349l73931,728960r56,-26105l74044,691078r57,13773l74162,720925r56,-57677l74275,699113r57,31568l74388,696541r57,2296l74502,720650r61,-33869l74619,722371r57,31843l74733,705426r56,4593l74850,736719r57,-28126l74963,701709r57,4017l75077,724667r60,-30422l75194,695395r57,23529l75308,725813r56,-25254l75421,699413r57,39031l75539,719200r56,9184l75652,709168r57,-13773l75769,732406r57,-33569l75883,711165r56,-10906l75996,706001r57,26976l76110,730681r60,-38732l76227,714907r57,-20962l76340,710594r57,14073l76454,683043r56,19237l76571,729830r57,-28696l76685,706297r56,26405l76802,701409r57,-2572l76915,732702r57,-57698l77029,719499r57,-12627l77142,675304r61,19216l77260,707723r56,-4868l77373,671287r57,57097l77490,687356r57,3722l77604,702280r57,-4018l77717,737869r61,-12352l77835,679597r56,42474l77948,682468r57,35586l78062,735273r56,-26979l78179,695966r57,2572l78292,731256r57,-35861l78406,689357r61,-10611l78523,700834r57,-15498l78636,675304r57,43620l78750,684764r61,-14627l78867,674429r57,-13773l78981,699988r56,l79094,733552r57,-27255l79212,717479r56,-6014l79325,704280r57,1721l79442,656064r57,35310l79556,684189r57,9185l79669,688207r57,1150l79787,744458r56,-43899l79900,695395r57,25255l80014,675580r56,21536l80127,681618r61,55676l80244,677301r57,39902l80358,716908r60,-27551l80475,660081r57,50237l80588,706297r57,-8035l80702,687632r57,-3143l80819,714611r57,-31568l80933,716632r56,-33293l81046,692524r57,-4018l81164,702280r56,-3443l81277,715482r57,-34164l81390,696817r61,16069l81508,683339r57,23234l81621,697392r57,30717l81735,701980r56,45645l81852,719499r57,-20961l81966,693945r56,-14623l82079,709444r61,-30422l82196,685336r57,-16645l82310,708869r56,6313l82427,709168r57,-32438l82541,691078r56,18941l82654,707148r57,-1722l82767,725238r61,-41899l82885,700559r56,-11478l82998,718054r61,-45621l83116,684489r56,-15798l83229,754214r57,-52505l83342,681618r57,4292l83460,708593r57,-25825l83573,711465r57,-22108l83687,706872r56,-12927l83800,735273r61,-16920l83917,685635r57,12328l84031,709444r61,-42474l84148,685910r57,12628l84262,696817r56,-21237l84375,709444r57,-30422l84493,683043r56,35586l84606,704280r57,-10610l84719,697687r61,-870l84837,705151r56,-11481l84950,700259r57,2871l85068,707447r56,-31568l85181,691078r57,-4868l85294,716908r57,-30127l85408,674429r61,-2292l85525,719775r57,-25830l85639,682468r56,29572l85756,728960r57,-20091l85869,701980r57,5743l85983,704280r57,3167l86100,702579r57,-16094l86214,673008r56,-1721l86327,683614r57,26980l86440,704576r61,6018l86558,675029r57,10331l86671,677876r61,30993l86789,694820r56,-14923l86902,698837r57,7189l87016,686210r60,20962l87133,714336r57,-33593l87246,686781r57,40182l87360,695966r56,28425l87477,682193r57,22383l87591,725813r56,-38457l87708,716057r57,-1721l87821,663823r57,61990l87935,709168r57,-575l88048,726963r61,575l88166,716928r56,-7484l88279,725538r57,-44495l88392,707172r61,12327l88510,706872r57,-12352l88623,672708r57,41628l88741,693969r56,49064l88854,695395r57,5164l88968,714631r56,18646l89081,708893r61,27826l89198,714061r57,-53680l89312,691673r56,-12076l89429,678746r57,15499l89543,683914r56,54530l89656,691098r61,15774l89773,700559r57,61143l89887,680468r57,28125l90000,704280r57,15219l90118,712910r56,22088l90231,719499r57,-2296l90349,685060r56,41053l90462,719499r57,-40477l90575,718649r57,-26125l90689,714061r61,11177l90806,673879r57,56251l90920,707447r56,33589l91033,729555r57,-2017l91150,731556r57,-21238l91264,714336r56,-13202l91381,737294r57,-48213l91495,709743r56,-575l91608,705726r57,-3446l91721,743033r61,-6014l91839,702555r57,9485l91952,715182r57,2596l92070,699988r56,2867l92183,709444r57,11206l92296,709743r61,-1449l92414,680172r57,45916l92527,693945r57,32143l92641,702555r56,-13198l92758,716057r57,-11206l92871,700259r57,-7735l92985,715482r61,-2021l93102,720074r57,-22111l93216,722071r56,2021l93329,680743r61,24683l93447,734423r56,-56823l93560,694520r57,-4867l93673,689357r57,-15203l93791,698262r57,7464l93904,695095r57,-14352l94022,709444r56,11206l94135,698538r57,-34140l94249,686781r56,851l94366,724367r57,-24954l94479,679897r57,11752l94593,732406r56,-38736l94706,687632r61,10906l94823,697963r57,20390l94937,665824r61,15794l95054,713186r57,-22683l95168,690503r56,-6314l95281,693374r57,21533l95399,658360r56,45070l95512,669841r57,-6018l95625,636548r57,75492l95743,689928r56,-15199l95856,685635r57,-22958l95970,687356r60,-36160l96087,682468r57,23258l96200,681318r57,-17795l96314,639144r56,41324l96431,682768r57,-8910l96545,680743r56,-3718l96658,713186r61,-47937l96775,683043r57,-4297l96889,671287r57,30422l97006,675879r57,13774l97120,699688r56,-72325l97233,668416r57,-14074l97347,663523r60,29851l97464,691949r57,-28701l97577,674429r61,-10906l97695,679022r56,-5739l97808,675879r57,2867l97922,662952r56,38457l98039,699988r57,-56827l98152,674429r57,-1421l98266,683614r56,-38732l98379,675004r61,-7459l98497,664398r56,51359l98610,640290r61,22387l98728,656639r56,-4593l98841,687356r57,-18940l98954,659806r57,25829l99072,644583r56,58847l99185,659506r57,12631l99298,669266r61,30722l99416,667840r57,-18940l99529,663823r57,12332l99647,646304r56,28700l99760,649475r57,9181l99874,660381r56,9756l99987,664098r61,-13773l100104,662952r57,22108l100218,664674r57,15223l100335,666694r57,-9760l100449,648029r56,-20366l100562,652046r57,18941l100680,657509r56,-4017l100793,658084r57,-22387l100906,686210r57,-1446l101020,680468r60,-27551l101137,691078r57,-32994l101251,650896r60,-20937l101368,651196r57,14053l101481,666119r57,24684l101595,652342r60,39882l101712,654642r57,28126l101826,670987r56,4017l101939,645733r57,26129l102056,666694r57,18070l102170,644307r57,22387l102287,660656r57,-2871l102401,636847r56,12628l102514,646028r57,24959l102627,654642r61,19787l102745,653192r57,3742l102858,667840r57,20091l102972,653767r60,12927l103089,651771r57,48788l103202,658935r57,3442l103320,640565r57,27851l103433,666395r57,14947l103547,634827r56,25554l103660,677900r61,12028l103778,644583r56,31867l103891,660656r57,20087l104008,666395r57,7463l104122,693099r57,-27275l104235,643437r61,46491l104353,673879r56,21216l104466,652046r57,15499l104579,645733r57,34164l104697,663248r56,-1446l104810,672433r57,28425l104928,683339r56,-8610l105041,670412r57,10906l105154,676450r57,10631l105268,679322r61,-23833l105385,657210r57,-19512l105499,668416r56,1146l105612,688207r57,24l105730,679322r56,-3443l105843,664674r61,-22388l105960,657785r57,40777l106074,648900r57,8034l106187,657785r57,1721l106305,677600r56,-23533l106418,698262r57,-13773l106531,660381r57,-1725l106649,689928r57,-24104l106762,654067r57,10331l106876,660381r60,4017l106993,673283r57,-575l107106,647754r57,19811l107220,671862r57,-11781l107337,668991r57,8609l107451,689081r56,-61989l107564,653192r61,30447l107682,687061r56,-18945l107795,677325r57,-35039l107908,657509r61,10907l108026,679897r57,-4018l108139,660381r57,-300l108253,684489r56,-35885l108370,671862r57,-22112l108483,647454r57,23258l108601,661527r57,14352l108714,662952r57,-8610l108828,658084r56,14349l108945,654918r57,-1426l109058,637698r57,27551l109172,653492r57,19516l109285,665824r61,-28401l109403,650896r56,18370l109516,668991r61,-27555l109634,663523r56,-3142l109747,681043r57,-20387l109860,657785r57,-21513l109978,670137r56,-27551l110091,623921r57,33289l110205,631384r56,30418l110322,686210r57,-13777l110435,629959r57,11181l110549,634251r61,12628l110666,652046r57,-2296l110780,664398r56,-23258l110893,625941r57,45921l111010,654067r57,22958l111124,610718r57,38457l111237,630534r61,7459l111355,651771r56,-12927l111468,614460r57,26976l111585,611018r57,23233l111699,658360r57,-27255l111812,652917r57,5167l111926,669562r60,-51655l112043,635697r57,29276l112157,634251r60,-15498l112274,626792r57,16069l112387,623921r57,-6589l112501,614460r56,61419l112618,604980r57,30993l112732,655489r56,-22384l112845,643437r57,-22388l112958,635697r61,-37881l113076,668116r57,-23533l113193,627663r57,24679l113307,627363r56,875l113420,655788r57,-24979l113533,648325r61,-13774l113651,646028r57,-18090l113764,627363r57,20962l113878,647754r60,-29572l113995,654067r57,-16644l114109,650050r56,-17220l114226,623070r57,-12052l114339,620203r57,17495l114453,631955r56,-18641l114566,629659r61,3446l114684,676155r56,-82932l114797,631680r57,37011l114915,617607r56,3442l115028,657785r56,-26105l115141,603830r57,61143l115259,633105r56,-15498l115372,633677r57,-8035l115485,608422r57,22112l115599,630234r61,7464l115716,611294r57,16644l115830,626217r60,-24959l115947,623645r57,-22958l116061,637698r56,-20366l116174,637123r61,9480l116291,649475r57,-25830l116405,612739r56,12328l116518,587185r57,70025l116636,646028r56,-43344l116749,615311r57,36160l116866,621049r57,-2867l116980,611593r57,-6038l117093,626792r57,-24684l117207,607847r60,-13198l117324,639715r57,275l117437,644012r57,-8039l117551,629084r61,-4864l117668,594373r57,37882l117782,607572r56,38456l117899,625941r57,-6313l118013,631680r56,-6038l118126,610718r57,15499l118239,614161r61,-4864l118357,627092r57,-15798l118470,584038r57,66858l118588,641140r56,2021l118701,603554r57,22663l118814,603830r61,6042l118932,607001r56,12327l119045,608147r57,24383l119159,610443r56,22087l119276,578575r57,39607l119389,644882r57,-28125l119507,600387r57,18366l119620,617332r57,14923l119734,607847r56,2596l119847,630234r61,-18366l119965,603554r56,42474l120078,631384r57,871l120191,624496r57,-3722l120309,626517r56,10606l120422,598966r61,34435l120540,617332r56,5738l120653,610147r57,15219l120766,610147r57,26700l120884,585464r56,45070l120997,640290r57,-43624l121111,607847r56,18670l121228,620478r57,14644l121341,596094r57,47343l121455,621924r61,27826l121572,598666r57,6889l121686,636548r56,18094l121799,605850r57,18941l121916,613885r57,18370l122030,622199r57,-27254l122143,609872r61,11477l122261,625366r56,36436l122374,608147r57,2000l122487,634251r61,-30697l122605,662952r57,-41028l122718,613885r57,575l122832,659506r56,2871l122949,637993r57,-33588l123063,614161r56,23832l123180,637993r57,-39602l123293,646304r57,-33864l123407,619328r57,575l123524,610443r57,15498l123638,628513r56,-1421l123751,638269r57,-3718l123864,629384r61,2000l123982,630534r57,l124095,632255r61,-15794l124213,625067r56,13502l124326,601833r57,49638l124440,608422r56,2872l124557,637993r57,-6313l124670,585759r57,55677l124784,627092r56,2292l124901,620774r57,8610l125015,598666r56,48788l125128,633401r61,23238l125245,637698r57,3738l125359,623645r57,24680l125472,619328r57,-275l125590,632255r56,-1721l125703,665249r57,-57102l125816,619328r61,37035l125934,664674r57,-11482l126047,652342r57,-33014l126165,625366r56,l126278,631105r57,3722l126392,633401r56,l126505,654642r61,-575l126622,654918r57,12922l126736,672708r61,-32143l126853,612164r57,-10056l126967,635697r56,9461l127080,647454r57,12352l127197,625366r57,4868l127311,627363r57,16074l127424,657210r57,-37307l127538,621049r60,24684l127655,671562r57,-10906l127772,637698r57,6038l127886,679022r57,4317l127999,637423r57,-8039l128113,650621r60,-52530l128230,662102r57,-16645l128344,607572r56,24108l128457,627363r61,20962l128574,666694r57,-16944l128688,624791r56,15199l128805,655788r57,3718l128919,642861r56,-10031l129032,638569r57,-1446l129145,643437r61,36735l129263,668691r56,-16645l129376,642861r57,30147l129494,644012r56,-575l129607,637123r57,13773l129720,620203r57,37881l129838,629659r57,26704l129951,636272r57,-5738l130065,648604r56,-12631l130178,612440r61,48791l130296,652342r56,2576l130409,672708r61,-40753l130526,629384r57,9760l130640,676730r56,-40182l130753,643161r61,8035l130871,687061r56,-17795l130984,649750r57,6038l131097,640290r57,-35310l131215,620774r56,14923l131328,624220r57,37011l131446,635697r56,-5463l131559,666395r57,-18366l131672,680743r57,-56523l131786,655213r61,17495l131903,649175r57,9760l132017,676730r56,-19221l132130,650621r61,-18666l132247,636847r57,31269l132361,623346r57,-9461l132478,703130r57,-74317l132592,639144r56,-6889l132705,654342r57,-8314l132818,656363r61,-25258l132936,636548r57,4017l133049,617607r57,40477l133167,637698r56,5739l133280,687931r57,-15794l133394,630234r60,21537l133511,656363r57,14624l133624,648900r57,35289l133738,647179r57,-8335l133855,640565r57,-6589l133969,687356r56,-68878l134086,618478r57,19220l134199,661231r57,50234l134313,617332r57,45045l134426,627938r61,50513l134544,652617r56,-39027l134657,655489r57,-32990l134770,665548r57,-32718l134888,643437r57,14923l135001,669562r61,-10056l135119,681318r56,-42174l135232,648325r57,-8035l135346,664398r56,-7759l135463,679597r57,-39882l135576,651196r57,-575l135690,664398r56,-9185l135807,638269r57,-14923l135921,667269r56,-4317l136034,671287r61,-23533l136151,620478r57,61415l136265,617032r57,51084l136378,648029r57,-22387l136496,637698r56,-10335l136609,625941r57,18642l136722,664098r61,-13202l136840,662677r57,-14352l136953,653492r57,-8909l137067,629959r60,40753l137184,644307r57,-15494l137298,631384r56,13498l137411,664674r57,18940l137528,644012r57,-17220l137642,660381r56,-3171l137759,610443r57,12056l137873,657509r56,-14648l137986,644882r57,-11481l138103,634251r57,25555l138217,663523r57,3171l138330,626792r57,29847l138444,642011r60,10035l138561,658935r57,-23813l138674,643161r61,1997l138792,643736r57,-11481l138905,651471r57,5463l139019,625941r56,24384l139136,628813r57,8610l139250,648029r56,3167l139363,614161r57,13777l139480,671287r57,-44195l139594,666970r56,-1422l139711,641436r57,-28996l139825,635697r56,21513l139938,647454r57,-20091l140051,661527r61,-46791l140169,625366r57,17795l140282,637993r57,6889l140396,617032r60,16944l140513,636272r57,-3167l140627,657509r56,-6038l140744,628813r57,22958l140857,648029r57,9756l140971,677600r56,-45070l141084,636272r61,16345l141201,632255r57,33293l141315,639419r61,3167l141432,661231r57,-25258l141546,656064r56,-23809l141659,640565r57,30147l141777,640865r56,-29272l141890,648029r57,4017l142003,594074r57,78634l142117,621624r61,15499l142234,646028r57,-10630l142352,631955r56,19241l142465,633105r57,25255l142579,645733r56,-17495l142692,641140r61,-18070l142809,631955r57,26129l142923,648325r56,-34164l143036,660081r61,2596l143153,644583r57,-3718l143267,633976r57,34715l143384,608997r57,51959l143498,659231r56,-23833l143611,657210r57,-13198l143725,637993r60,-12351l143842,659231r57,-30718l143955,651771r57,-3742l144073,644583r57,-24380l144186,627663r57,33864l144300,634551r56,26105l144417,631955r57,7189l144531,692799r56,-37310l144644,679022r56,-55377l144757,666419r61,-68328l144875,660956r56,-12056l144988,619903r61,-6313l145105,678175r57,-63439l145219,614460r57,-5738l145332,644307r61,27555l145450,644307r56,-22683l145563,620203r57,44471l145677,656363r56,-47066l145794,623346r57,10905l145907,643736r57,3143l146025,624791r56,8314l146138,601533r57,18095l146252,624496r56,30422l146365,621349r61,28126l146482,641140r57,6614l146596,607001r56,13202l146709,625067r61,5467l146827,638269r56,-18066l146940,644583r61,-32715l147058,662952r56,-19791l147171,644882r57,-11205l147284,632255r57,-2871l147402,655788r56,-13502l147515,635973r57,7464l147628,658656r57,-10902l147746,633105r57,19512l147859,640565r57,4018l147973,638269r61,10906l148090,649175r57,-14053l148204,621049r56,-15199l148317,661527r57,-29847l148434,633677r57,3746l148548,644583r57,-2868l148665,619628r57,10331l148779,648900r56,-14649l148892,635973r57,3742l149005,593499r61,33018l149123,625642r57,30997l149236,636548r57,-3718l149350,625941r56,38457l149467,662102r57,-22387l149581,627663r60,42474l149698,641436r57,46196l149811,648325r57,9184l149925,612739r56,10032l150042,649475r57,-34739l150156,607276r56,43620l150269,613590r57,20386l150386,635398r57,1725l150500,644307r57,-2296l150613,625642r61,6038l150731,641715r56,-14623l150844,654342r57,-27825l150957,634827r57,-18366l151075,628513r57,-35865l151188,656639r57,-20091l151302,628513r60,10331l151419,642861r57,6314l151533,635398r56,-27251l151646,606701r61,74042l151763,621049r57,16649l151877,623070r56,-11202l151990,615610r57,24955l152108,631105r56,59973l152221,633401r57,-55101l152338,609872r57,26101l152452,601833r57,40453l152565,611018r57,-11206l152683,653192r56,-9456l152796,646304r57,-29272l152909,631955r57,14648l153023,624496r61,38752l153140,623070r57,25255l153254,633976r60,-50509l153371,594074r57,40477l153485,672137r56,-21516l153598,644307r57,-17515l153715,602979r57,-8330l153829,660381r56,-2596l153942,652046r57,-35861l154060,623070r56,-6885l154173,613015r57,20090l154290,637698r57,-15774l154404,617332r57,-5464l154517,619903r57,-26975l154631,604405r60,38456l154748,651471r57,-9185l154861,632530r57,-41903l154975,609297r61,18066l155092,653192r57,-26100l155206,636847r56,-11205l155323,592648r57,68008l155436,595520r57,40177l155550,611593r57,6885l155663,615311r61,-20366l155781,619053r56,13777l155894,652917r61,-18666l156012,596666r56,47917l156125,619053r57,-3167l156238,631680r57,11481l156356,594649r57,8330l156469,655213r57,-36160l156583,632830r56,-45070l156696,619628r61,41603l156813,620478r57,4018l156931,641436r57,-24975l157044,581447r57,26975l157158,611593r56,16345l157271,628813r61,-44200l157388,615610r57,13474l157502,627092r57,-6043l157615,590627r61,14077l157733,635973r56,-18066l157846,583467r57,63136l157964,611018r56,40753l158077,630809r57,6614l158190,608722r57,34139l158304,619628r60,-36736l158421,627663r57,-15499l158535,609872r56,14348l158652,633976r57,-16369l158765,627938r57,-6014l158879,597516r56,9760l158996,608997r57,-26680l159110,609872r56,l159223,647754r57,-47642l159336,647179r61,-45071l159454,630809r57,-23237l159567,608722r61,1996l159685,611593r56,10031l159798,645457r57,-47366l159912,627938r60,-21512l160029,627363r57,-26401l160142,615886r57,-8885l160256,644307r57,-30422l160373,611868r57,3443l160487,628513r56,-2871l160604,622499r57,20362l160717,596370r57,5738l160831,586335r56,37310l160944,629384r61,-36736l161062,636847r56,-27850l161175,626217r57,1721l161288,607276r61,-10335l161406,612440r57,-7736l161519,624220r61,-26129l161637,634827r56,-50513l161750,625366r57,-3167l161863,574858r57,46191l161981,633677r57,-4593l162094,621349r57,8885l162208,628813r56,-34739l162325,611294r57,-10332l162439,609572r56,1146l162552,601533r61,28426l162669,604704r57,50785l162783,621624r56,-16069l162896,616757r57,-14924l163014,606426r56,16073l163127,645457r57,-4021l163245,606426r56,7164l163358,608722r57,-6038l163471,611294r57,14072l163585,601833r60,-2021l163702,618753r57,4317l163815,621349r57,-6038l163929,585464r57,9481l164046,612440r57,10630l164160,607001r60,2296l164277,578875r57,39878l164391,587760r56,21537l164504,616461r57,-22387l164621,620203r57,-21237l164735,630534r56,-23833l164848,592648r57,14353l164966,595220r56,27279l165079,627663r57,1421l165192,627663r61,-10331l165310,620203r57,11477l165423,594074r57,33289l165537,606701r56,-2572l165654,599537r57,23533l165767,631384r57,-24383l165881,597816r61,23233l165998,589781r57,10906l166112,613885r56,4022l166229,570540r57,43345l166343,615610r56,25826l166456,608147r57,-33289l166569,644882r57,-44495l166687,607847r57,14077l166800,623070r57,12052l166918,608997r56,-5443l167031,621924r57,-2296l167144,594074r57,22111l167262,588060r56,41324l167375,615311r57,4892l167489,628513r56,5738l167602,615610r61,-14923l167720,608997r56,-26975l167833,615886r61,-6014l167950,624496r57,-17495l168064,625067r56,10906l168177,637423r57,-7189l168295,613015r56,-11482l168408,605280r57,1996l168521,608147r57,-12627l168639,612164r57,-9480l168752,616461r57,-18370l168870,616461r56,-6889l168983,645457r57,-33293l169096,605280r57,14348l169210,610443r60,13777l169327,589781r57,45341l169441,567969r56,80931l169554,602979r61,-4888l169671,582593r57,43624l169785,612164r57,-3167l169902,596370r57,27850l170016,644583r56,-36436l170129,603830r57,l170243,589206r60,21237l170360,613885r57,24384l170473,595520r61,8885l170591,626217r57,-19791l170704,625067r57,-43045l170817,620203r57,20362l170935,577429r57,33289l171048,625642r57,-13774l171162,609872r56,35010l171275,619903r61,-11756l171393,614161r56,-4589l171510,592648r57,-7459l171623,626517r57,21808l171737,608722r57,10331l171850,619628r61,15770l171968,613015r56,5738l172081,605850r57,-6609l172195,633976r60,-14348l172312,642861r57,-34139l172425,633105r57,-275l172543,645158r56,-30422l172656,617607r57,-27255l172770,577429r56,70025l172883,584038r61,42479l173000,638844r57,-61119l173114,628813r56,-27851l173231,622199r57,9481l173345,613885r56,19220l173458,604405r61,2596l173575,580021r57,37311l173689,593223r57,40753l173802,644307r57,-32143l173916,596666r60,23237l174033,602979r57,41604l174147,598091r60,23258l174264,632530r57,-14923l174377,641140r57,-32993l174491,630234r60,9481l174608,646028r57,-19236l174722,585464r56,29272l174835,640865r57,-35310l174952,620203r57,-2871l175066,627092r56,-4321l175183,627938r57,9485l175297,600962r56,-6017l175410,595520r57,-4893l175523,627663r61,-31868l175641,661802r57,-51930l175754,633677r57,-55102l175868,612164r60,-16070l175985,602408r57,-8909l176098,620478r61,28997l176216,626217r57,1721l176329,640565r57,-5738l176443,627663r56,-6314l176560,614460r57,15499l176674,642861r56,-8034l176787,635122r57,-14919l176904,628238r57,-10056l177018,623645r56,1997l177131,623070r61,-8610l177249,604405r56,-18941l177362,595520r57,31572l177475,644583r57,-37307l177593,631955r56,-40453l177706,601533r57,18095l177824,598666r56,4888l177937,615311r57,4592l178050,612440r57,-20938l178164,593499r61,-1146l178281,613314r57,-7759l178395,624791r56,-25825l178508,614161r57,-18366l178626,623070r56,3447l178739,606126r61,38756l178856,604980r57,18366l178970,618753r56,-3442l179083,598391r57,6889l179201,604129r56,27826l179314,614736r57,2296l179427,590927r57,27255l179545,637423r57,2292l179658,601833r57,-14348l179772,621924r60,-20962l179889,597241r57,10331l180002,577429r57,26976l180116,607847r57,2871l180233,619328r57,-3143l180347,582892r56,56252l180460,597241r61,21512l180578,615886r56,6885l180691,567094r57,40753l180808,623346r57,-20367l180922,598966r56,13198l181035,618182r57,-20366l181148,619628r57,2296l181266,593223r57,30997l181379,607001r57,6589l181497,602108r56,-14623l181610,633105r57,-53084l181724,592353r56,-3722l181841,592648r57,18070l181954,614161r57,-19216l182068,606426r57,2571l182181,641715r61,-78063l182299,624220r56,-29000l182412,625366r61,-2867l182530,591502r56,20938l182643,594074r57,12627l182756,597241r57,11181l182874,606701r56,-23533l182987,617332r57,28696l183101,586039r56,-10035l183218,627092r57,-45921l183331,612164r57,1150l183449,620774r56,7739l183562,612164r57,6314l183676,609872r56,10902l183789,609297r61,-5168l183906,603830r57,8334l184020,625642r57,-26976l184133,598666r61,-22087l184251,587185r56,45645l184364,607847r57,-13198l184481,588335r57,19512l184595,605850r57,-2871l184708,583168r57,33864l184822,611868r60,-1721l184939,596666r57,47641l185052,551596r61,14352l185170,608422r57,7464l185283,584889r57,29847l185397,634251r56,-40453l185514,606701r57,-9760l185628,582593r56,29847l185741,599812r57,-12902l185854,606126r61,15798l185972,626217r57,-49063l186089,596941r57,-27826l186203,625941r56,-41903l186316,611018r57,17220l186429,600687r61,1421l186547,599241r57,12923l186660,588335r57,-2576l186774,583743r60,2592l186891,622499r57,-14652l187004,606426r57,5738l187122,622771r57,-49934l187235,597241r57,10606l187349,561080r56,46196l187462,608147r61,-1721l187580,633976r56,-61990l187693,616461r57,-28126l187810,612164r57,-19236l187924,593223r56,-14648l188037,585189r61,28972l188155,615610r56,-20961l188268,613590r57,-23238l188381,598666r57,7184l188495,595520r61,8885l188612,647754r57,-44495l188726,609872r60,-50513l188843,634827r57,-37886l188956,594074r57,22111l189070,599537r61,20366l189187,576854r57,46216l189301,621624r56,8910l189414,563652r57,36460l189532,575133r56,28697l189645,598966r57,2567l189762,581171r57,11757l189876,601533r57,13778l189989,601258r57,-22108l190103,596094r60,25830l190220,576579r57,21812l190333,596094r57,12628l190447,608997r61,-11181l190564,599241r57,17220l190678,612164r60,-26975l190795,637993r57,-74617l190909,572262r56,31568l191022,629959r57,-28997l191139,574858r57,21236l191253,598966r56,-8614l191366,617332r57,-4018l191484,633105r56,-36439l191597,638844r57,-30422l191710,604129r61,9461l191828,618753r56,-26105l191941,620203r57,-35590l192055,625366r56,-38756l192172,622771r57,16373l192285,569690r57,16645l192403,596094r57,12053l192516,600387r57,20387l192630,594945r56,22387l192743,612164r61,-12052l192861,599812r56,-31843l192974,598091r57,-10606l193087,596666r57,-6039l193205,598666r56,13202l193318,618478r61,-1146l193436,575708r56,4888l193549,579446r57,4021l193662,612440r57,-12328l193780,618753r56,-65132l193893,586335r57,32143l194007,578875r56,24955l194124,582022r57,39027l194237,621624r57,-8310l194351,625067r61,-9457l194468,585189r57,-8335l194582,610147r56,-39307l194695,615311r57,-37011l194812,588335r57,-19220l194926,615886r57,-8885l195039,585759r61,28126l195157,590056r56,-28700l195270,592077r57,20662l195388,588631r56,-12352l195501,591502r57,12903l195614,594074r57,-17220l195728,561356r56,38181l195845,642586r57,-55401l195959,619328r56,-28125l196076,611868r57,-10335l196189,587760r57,19241l196303,580596r57,-26975l196420,594649r57,-4022l196534,639990r56,-46192l196647,611868r57,-26679l196760,583467r61,13474l196878,637993r56,-28996l196991,597241r61,5443l197109,634251r56,-27250l197222,557638r57,49934l197335,591203r57,-13478l197453,596094r57,-2595l197566,617607r57,-36160l197680,616757r56,-11477l197797,587185r57,-11756l197911,569690r56,28401l198028,593499r57,-1422l198141,597816r57,10031l198255,591502r56,20938l198368,625941r61,-41903l198486,567669r56,37311l198599,570840r57,6589l198712,597241r61,-6038l198830,617032r57,-20938l198943,609572r57,-20666l199061,553896r56,39327l199174,601833r57,-18665l199287,589206r57,1721l199401,602979r61,-3167l199518,611868r57,-12056l199632,560209r60,29272l199749,589206r57,-30722l199863,587760r56,35586l199976,588631r57,16924l200093,575429r57,4292l200207,639715r56,-77784l200320,571986r57,-2021l200434,576854r60,7460l200551,617607r57,-45345l200668,577725r57,-12923l200782,618753r57,-23808l200895,595795r57,-28976l201009,582317r60,41029l201126,623921r57,-70875l201239,598666r57,-22387l201353,591203r61,19240l201470,571411r57,21237l201584,608997r56,-32418l201701,567094r57,37035l201815,584889r56,6889l201928,585464r57,24108l202041,590927r61,11481l202159,608722r56,-43624l202272,602684r57,-16074l202390,601533r56,-31268l202503,607847r57,-16069l202616,630234r61,-42749l202734,584314r57,20966l202847,577154r57,24104l202961,595795r56,-42174l203074,574858r61,15769l203191,605280r57,1421l203305,574282r61,42179l203422,601258r57,-18941l203536,575133r56,-851l203649,613314r61,-45645l203766,654642r57,-80084l203880,596370r57,-5443l203993,624791r57,-13497l204111,585189r56,27251l204224,593223r57,-11776l204342,596666r56,-16945l204455,589206r57,-38181l204568,605555r57,19512l204682,593798r61,9461l204799,590627r57,14928l204913,617032r56,5167l205026,582022r61,571l205143,619628r57,-15499l205257,610443r61,-23533l205374,630534r57,-1150l205488,621349r56,1721l205601,574858r57,30697l205718,611294r57,12627l205832,598966r57,1421l205945,611294r57,-10036l206063,625941r56,5443l206176,615311r57,-19791l206290,613590r60,-10036l206407,603554r57,-9480l206520,636548r57,-31568l206634,648604r56,-18070l206751,596941r57,30151l206865,636847r56,-24108l206982,594074r57,38181l207096,602408r56,-15223l207209,623645r56,25830l207322,595795r61,34739l207440,626517r56,25254l207553,630809r57,-30997l207666,609572r57,22108l207784,575708r57,59119l207897,637698r61,9481l208015,644012r56,-40458l208128,648029r57,-8885l208242,600962r56,29847l208359,632530r57,-6888l208472,629659r57,-5439l208586,660081r57,-33864l208703,646304r57,-23533l208817,660381r56,-30422l208930,641140r61,19516l209047,629659r57,-22383l209161,643161r56,10331l209274,609872r57,34435l209392,637123r56,-1150l209505,621349r57,12052l209618,654342r61,9756l209736,670712r57,-38182l209849,637993r57,11482l209967,640565r56,-14348l210080,626217r57,35885l210194,613885r56,32143l210307,667545r61,-851l210424,654642r57,-3446l210538,660081r57,-24959l210655,693670r57,-24679l210769,638569r56,6888l210882,646603r57,4593l210999,665824r57,18090l211113,664973r56,-12356l211226,706872r57,-50808l211340,662952r60,8335l211457,627663r57,51934l211570,644583r61,46220l211688,684764r57,-52809l211801,670137r57,-14349l211915,666970r56,16644l212032,660381r57,22387l212146,664398r56,-3442l212259,674154r57,-26700l212376,668116r57,-12328l212490,654342r56,5164l212607,638844r57,31017l212721,689357r56,11477l212834,678746r57,-35010l212947,682193r61,-22962l213065,707747r56,-44224l213178,648604r57,21533l213292,654918r60,43344l213409,687931r57,-28125l213522,683043r57,-44474l213640,701433r57,-49962l213753,639144r57,16644l213867,654342r56,6889l213980,644882r61,7164l214098,648029r56,-11182l214211,648604r61,-279l214328,638569r57,2867l214442,635398r56,32442l214555,654918r57,-12332l214673,690803r56,-12927l214786,645457r57,27551l214899,661802r57,17520l215013,669266r61,-15199l215130,644012r57,24404l215248,666694r56,2297l215361,656639r57,-8035l215474,676175r57,-296l215588,675004r61,-13753l215705,644583r57,-3147l215819,643437r56,-33290l215932,650325r61,-5443l216050,645158r56,57397l216163,632530r57,39903l216280,644882r57,-2871l216394,664973r56,-16369l216507,660656r57,28126l216621,642011r60,5443l216738,654342r57,40203l216851,650050r57,6589l216969,656934r57,-12351l217082,654067r57,31843l217196,627938r60,11206l217313,648604r57,-11481l217426,680192r57,-10926l217540,642011r57,29851l217657,642861r57,29847l217771,653767r56,-6888l217884,682193r61,-10631l218001,620774r57,56251l218115,701980r57,-44195l218228,658084r61,5164l218346,673283r56,-5738l218459,660381r57,1146l218573,659231r56,5742l218690,648900r57,-2297l218803,666694r57,-8610l218921,680743r57,-4293l219034,638569r57,11481l219148,659506r56,14923l219261,667545r61,28421l219378,677025r57,-9480l219492,637123r57,45070l219605,660081r61,-24959l219723,666970r56,18090l219836,656064r61,22958l219953,686781r57,-18090l220067,666970r57,-18645l220180,641715r57,-9460l220298,710318r56,-36164l220411,640565r57,37886l220525,637123r56,81506l220642,662952r57,-12627l220755,699113r57,-49063l220869,666694r60,25255l220986,662677r57,22383l221099,663248r57,37311l221213,688207r57,-55377l221330,689928r57,-12903l221444,653767r56,39607l221561,673283r57,1721l221675,695395r56,-30721l221788,656639r57,25554l221901,685060r61,18070l222019,690803r57,-4318l222132,668991r57,-7464l222246,665249r56,16369l222363,685635r57,-27850l222477,695966r60,-27275l222594,689357r57,-2872l222707,697116r57,-29847l222821,659231r56,40182l222938,670412r57,-20362l223052,675580r56,18665l223165,682468r57,-14052l223282,683339r57,-45346l223396,696241r56,-24104l223509,673858r61,23258l223627,681318r56,-275l223740,712886r57,-51084l223853,693670r57,-15794l223971,705426r57,-21237l224084,675004r57,17220l224198,695966r60,18070l224315,666694r57,37882l224428,699113r57,8035l224546,687061r57,-8039l224659,687632r57,4317l224773,685060r56,-25829l224886,709168r61,-43919l225004,695395r56,20662l225117,688782r57,3442l225234,702555r57,-10031l225348,696817r56,-4593l225461,708018r57,-1721l225579,685060r56,7464l225692,706001r57,-8314l225805,709743r57,-32718l225919,728960r61,-53380l226036,674429r57,20966l226150,712315r60,-37586l226267,687632r57,-35290l226380,697687r57,-47637l226494,700559r57,7735l226611,712611r57,-69450l226725,716332r56,-575l226838,678175r57,41899l226956,677600r56,15774l227069,718353r57,-53380l227186,684189r57,-3446l227300,679022r56,37886l227413,670137r57,56251l227527,685635r60,-11206l227644,721500r57,-23537l227757,691078r57,-11481l227871,683043r61,31864l227988,697687r57,-870l228102,698262r56,-16069l228219,674729r57,49363l228332,708869r57,-28697l228446,689357r57,19236l228559,705426r61,-41903l228677,689357r56,-4021l228790,689357r61,12052l228908,704280r56,-37885l229021,719200r57,-40178l229134,693374r61,40178l229252,682768r56,571l229365,721500r57,-18645l229479,724942r56,-17794l229596,689928r57,17220l229709,712315r57,-10606l229827,709743r57,-31568l229940,708869r57,575l230054,751642r56,-27275l230167,691078r61,31568l230284,685910r57,39032l230398,686781r57,43049l230511,712040r61,-20666l230629,712040r56,-2596l230742,704851r57,16074l230860,728960r56,-8610l230973,685910r57,31868l231086,710019r57,14648l231200,726663r61,-30697l231317,705426r57,-12627l231431,721221r56,-2592l231548,735848r57,-4017l231661,695095r57,6039l231775,706001r60,12923l231892,730405r57,-12627l232006,737294r56,-30997l232119,732977r57,18094l232236,724367r57,-11181l232350,703705r57,64286l232463,751918r61,-18941l232581,741587r56,-23809l232694,695395r57,41899l232808,728109r60,-10055l232925,746479r57,14348l233038,710019r57,43620l233152,759106r56,13478l233269,729830r57,7464l233382,717203r57,21516l233500,736719r57,6314l233613,760528r57,-18641l233727,739291r57,-18941l233840,732702r61,27255l233958,765995r56,-6038l234071,747050r57,5443l234184,762253r61,-41328l234302,753939r57,25829l234415,746754r61,21537l234533,772309r56,-52810l234646,794396r57,-70604l234760,757956r56,13202l234877,740165r57,3443l234990,776026r57,15223l235104,724942r56,17220l235221,745604r57,35885l235334,776901r57,-2871l235448,800709r61,-7163l235565,763399r57,8035l235679,766270r56,-3722l235792,776601r57,-22962l235910,771434r56,27850l236023,765995r57,-7188l236140,797563r57,-26980l236254,763974r57,6038l236367,759106r57,38457l236485,767991r56,-1421l236598,759381r57,6889l236712,769713r56,-4593l236825,742458r61,19795l236942,768291r57,-11481l237056,810765r60,-68307l237173,768862r57,24108l237286,738145r57,-2572l237400,777747r57,-30122l237517,772009r57,-19216l237631,755089r56,-6314l237744,774876r57,21241l237862,773455r56,-45071l237975,764845r57,-21237l238088,784360r61,-30721l238206,775451r56,-23809l238319,756510r57,8335l238433,776026r56,-17219l238550,751071r57,14049l238663,753364r57,10335l238777,736719r61,31843l238894,755664r57,-2025l239008,741887r56,46491l239125,747050r57,4021l239239,781194r56,1146l239352,784936r57,1146l239465,763399r61,-6589l239583,755939r56,10331l239696,759381r57,-1721l239814,774305r56,12352l239927,741887r57,23808l240040,764545r57,-16920l240158,777747r56,-25829l240271,744183r57,61990l240385,772009r56,-19216l240498,752493r61,47366l240615,772584r57,-20091l240729,781765r61,39906l240846,765120r57,23833l240960,751071r56,33289l241073,761678r57,870l241191,766270r56,6314l241304,828285r57,-60569l241417,785507r57,-6038l241535,824538r56,-51954l241648,800709r57,25550l241766,766841r56,7189l241879,768291r57,45917l241992,797263r57,32168l242106,793246r61,-26405l242223,778047r57,5443l242337,793821r56,-20366l242450,774876r61,21812l242567,765995r57,24679l242681,798709r57,-6038l242798,799559r57,2021l242912,793546r56,-8910l243025,804452r57,-3447l243138,815058r61,-23238l243256,802431r57,-5743l243369,794692r61,l243487,820796r56,-41028l243600,796688r57,-4293l243713,807594r61,-28125l243831,797838r57,-1721l243944,799559r57,-4017l244058,815357r56,-18669l244175,800709r57,5164l244289,798413r56,-2000l244406,823392r57,-43348l244519,813908r57,17819l244633,790099r57,-13198l244746,784360r61,38457l244864,809615r56,6018l244977,804452r57,-20092l245090,832002r61,l245208,805598r57,4017l245321,819650r57,-3446l245439,812762r56,-6014l245552,831152r57,-71771l245666,813632r56,4868l245779,767416r61,34739l245896,821947r57,-21513l246010,817079r56,1996l246127,790099r57,-2017l246241,831427r56,-24679l246354,803577r61,38181l246471,813908r57,-16345l246585,815633r57,6889l246698,818225r57,12927l246816,825113r56,-12926l246929,781194r57,7759l247042,793546r61,9755l247160,830852r57,-19512l247273,805302r57,18366l247387,810190r60,-4017l247504,840037r57,-9756l247617,812486r57,8610l247731,855811r57,-24108l247848,812187r57,-5439l247962,838891r56,l248079,805022r57,6018l248193,835720r56,-21512l248306,848347r57,-13474l248423,782064r57,65437l248537,842908r57,-28700l248650,807023r57,28996l248764,833723r60,-10630l248881,831127r57,576l248994,832577r61,14924l249112,815929r57,11181l249225,825689r57,27550l249339,831127r56,-2292l249456,845780r57,-24684l249569,804452r57,12051l249683,848072r57,22662l249800,849797r57,-9485l249914,831703r56,19815l250027,836870r61,4588l250145,860128r56,-6614l250258,833999r57,2020l250371,827985r57,31568l250489,836019r56,-4316l250602,830852r57,15774l250720,854385r56,1725l250833,854385r57,5743l250946,837441r57,17219l251064,844629r57,-25254l251177,841758r57,14923l251291,849797r56,4293l251404,851218r61,5463l251521,837741r57,9460l251635,853514r61,-14048l251752,865567r57,-6889l251866,880490r56,-16069l251979,873901r57,-6885l252097,861849r56,-6038l252210,854960r57,-2596l252323,858402r57,-3442l252441,856110r56,16070l252554,887403r57,-27551l252668,869608r60,2572l252785,863870r57,4293l252898,859553r57,-17495l253012,904898r56,-39882l253129,853239r57,22683l253243,870754r56,29851l253356,871605r61,-11182l253473,894863r57,850l253587,896588r57,-17519l253704,890550r57,571l253818,907494r56,-29276l253931,906919r57,-32143l254044,916379r61,-35290l254162,875922r57,12627l254275,920121r57,-27279l254393,869033r56,5743l254506,899155r57,-8881l254620,907194r56,-8609l254737,869309r57,37035l254850,915529r57,-29847l254964,899155r56,-11181l255077,909786r61,15774l255195,900306r56,33864l255308,870459r61,66307l255426,924714r56,12052l255539,911787r57,17219l255652,922118r61,-15199l255770,931027r56,-8039l255883,896863r57,25255l255996,922118r57,-6018l256114,909490r57,36461l256227,905194r57,-9181l256345,917825r56,3143l256458,916379r57,3443l256572,944501r56,-27251l256685,946522r61,-22108l256802,922118r57,17794l256916,919546r57,-4892l257029,951965r61,-33865l257147,905473r56,29572l257260,908915r57,23258l257377,961445r57,-35310l257491,934470r57,-26405l257604,931598r57,14053l257718,947097r60,-32718l257835,924714r57,14623l257948,958003r61,-43624l258066,924414r57,13498l258179,948518r57,-12052l258293,945651r60,-28126l258410,926706r57,29001l258524,957428r56,-13778l258637,916379r57,36456l258754,945951r57,20087l258868,945375r57,-13777l258985,962020r57,-55401l259099,935616r56,-22384l259212,981236r57,-44770l259325,929306r61,9456l259443,948818r57,1150l259556,918971r57,17220l259670,954556r60,-13497l259787,927856r57,14924l259900,937612r57,-25250l260018,952264r57,4293l260131,918971r57,54530l260245,937041r56,6889l260358,954556r61,-20662l260476,943079r56,-28125l260589,937912r57,-4018l260706,952540r57,-31572l260820,967759r56,-3167l260933,945651r61,-2572l261051,945375r56,-7188l261164,955982r57,-21237l261277,945076r57,-5739l261395,933319r56,-3167l261508,933319r57,50513l261622,958853r60,-18941l261739,943650r57,l261852,953686r57,-53081l261966,958853r61,-850l262083,959999r57,-38456l262197,980390r56,-17519l262310,939337r57,8035l262428,940208r56,851l262541,942780r57,21812l262658,963170r57,-27279l262772,962296r56,-40178l262885,932748r57,8885l263003,942205r56,36164l263116,973777r57,-25830l263229,944501r57,4317l263343,944801r61,-12628l263460,937612r57,14928l263574,951965r60,-5443l263691,944801r57,17495l263804,944801r57,-4317l263918,960299r57,2871l264035,934170r57,-9456l264149,944501r56,8039l264262,937612r57,24684l264380,929306r56,1721l264493,947672r57,-4317l264606,940783r61,12627l264724,944226r56,575l264837,964017r57,-2296l264951,964891r56,-14352l265068,931298r57,40478l265181,945375r57,-4592l265299,958853r57,4317l265412,931874r57,33589l265526,933894r56,-2020l265643,972351r57,-20662l265756,937612r57,25558l265870,931598r57,4293l265983,981811r61,-52234l266101,954261r56,-8035l266214,937337r61,24384l266332,961721r56,-28973l266445,955131r57,-1146l266558,955407r57,l266676,976644r56,-42750l266789,957132r57,-13482l266903,957428r56,8885l267020,971205r57,571l267133,949968r57,21808l267247,904623r61,61990l267364,969184r57,-19516l267478,935045r56,60544l267591,955707r57,-9185l267708,972926r57,-25554l267822,974352r57,-2872l267935,939062r61,6889l268053,964592r56,-14624l268166,963170r57,-15223l268283,967463r57,24979l268397,967463r57,6889l268510,952835r57,34439l268624,943650r60,30702l268741,928431r57,47067l268855,959724r56,5739l268972,974352r57,-11182l269085,943930r57,5463l269199,959424r56,2021l269316,972051r57,9760l269430,976644r56,-8606l269543,953111r57,6888l269656,984683r61,-7464l269774,959999r56,-8610l269887,981236r61,-2292l270005,972627r56,5442l270118,954261r57,-18666l270231,953961r61,12627l270349,963146r57,-7164l270462,955682r57,-22958l270576,979220r56,-16924l270693,953386r57,26704l270807,961425r56,-39882l270924,945351r57,22387l271037,970035r57,-9185l271151,972331r56,-42478l271264,951094r61,6313l271382,967738r56,-19220l271495,971480r57,-31292l271608,941334r61,9760l271726,955111r56,7460l271839,954832r57,1150l271957,956833r56,16369l272070,941059r57,-13498l272183,968609r57,-33014l272297,952540r61,8609l272414,987250r57,-43045l272528,950819r60,-20966l272645,960575r57,-19516l272759,946797r56,-9756l272872,927281r61,55381l272989,946226r57,20362l273103,972331r57,-17499l273216,967738r57,-34714l273334,968038r56,-29000l273447,965738r57,20091l273564,942480r57,9485l273678,926706r56,59398l273791,974627r57,-9185l273905,973202r60,11181l274022,962296r57,-10056l274135,964867r57,-27255l274249,960275r61,-8310l274366,965167r57,-8334l274480,977794r60,10331l274597,950819r57,7160l274710,978645r57,-3447l274824,951665r57,17219l274937,967463r61,-16644l275055,942205r56,39606l275168,968884r57,28997l275286,932149r56,15498l275399,955682r57,2297l275512,946226r61,9181l275630,947072r56,20966l275743,966013r57,-571l275857,944205r56,30422l275974,940188r57,28996l276087,958554r57,16644l276201,989551r61,-24684l276318,988400r57,-12052l276432,939613r56,15794l276545,945651r61,41328l276662,943055r57,-14348l276776,971181r57,-5739l276889,945651r57,23533l277007,964292r56,25830l277120,960275r57,18945l277238,949369r56,-26105l277351,965167r57,-7188l277464,976919r57,300l277582,953111r56,-5164l277695,954832r57,18645l277809,991571r56,-32718l277922,959999r61,-22958l278039,943630r57,15223l278153,995014r61,-13778l278270,955111r57,18941l278384,947372r56,30697l278497,961149r57,10331l278615,952540r56,35010l278728,976348r57,10631l278841,969759r57,1997l278959,971756r56,-1426l279072,937612r57,20367l279185,974923r61,-16369l279303,971181r57,13502l279416,968314r57,-3722l279530,940759r56,34164l279647,957703r57,-8035l279761,949369r56,22111l279878,969460r57,-30997l279991,981512r57,-7735l280105,943055r57,48217l280222,984683r57,-18095l280336,972051r56,7464l280449,953686r57,8035l280562,972627r61,-10906l280680,987825r57,-22383l280793,975498r61,-8610l280911,968314r56,17215l281024,975773r57,-14052l281138,967738r56,-18369l281255,956282r57,-13778l281368,988996r57,-22383l281482,969184r56,-8885l281599,988125r57,-26105l281713,953686r56,3446l281830,972627r57,-18071l281943,964017r57,21241l282057,978944r57,-21241l282170,959149r57,-16645l282288,963446r56,13198l282401,981811r57,-14923l282514,998456r61,-30418l282632,965738r57,26704l282745,944801r57,26975l282863,965167r56,7184l282976,972051r57,-16920l283090,978369r56,-27550l283203,987550r61,-17220l283320,960299r57,16345l283434,979815r56,-22112l283551,970630r57,-31568l283664,954832r57,1150l283778,961445r57,-11202l283895,979240r57,16920l284009,989275r56,-21237l284122,991867r57,-44770l284236,968038r60,-7463l284353,962871r57,-14924l284466,981236r61,-8310l284584,974076r57,-6888l284697,1014825r57,-40178l284811,951114r60,22962l284928,947372r57,33018l285042,929006r56,18091l285155,988125r57,-8610l285272,962871r57,-10331l285386,1001327r56,-73171l285503,986704r57,-12927l285616,952835r57,21812l285730,976073r57,-15498l285843,959724r61,-12052l285961,965463r56,7164l286074,976369r57,-6039l286188,996160r60,-45917l286305,988425r57,-25830l286418,983832r57,22383l286536,974923r57,12056l286649,959149r57,21812l286763,982682r56,-32714l286876,978094r61,-2872l286993,984108r57,-29552l287107,976369r61,10905l287224,962871r57,24679l287338,991296r56,-16944l287451,997881r61,-9181l287569,973777r56,-16645l287682,972926r57,7464l287795,981811r57,-3442l287913,947097r56,35290l288026,991296r57,-26980l288144,962595r56,-13502l288257,990146r57,1150l288370,989571r57,-32143l288484,966313r61,15798l288601,978665r57,-1721l288715,946226r56,26976l288828,983832r61,-10630l288945,981536r57,-25829l289059,964316r61,6589l289176,979240r57,-16369l289290,955407r56,7763l289403,968038r57,-2575l289516,994439r61,-3443l289634,985258r57,1446l289747,959149r57,13777l289865,958853r56,11477l289978,974647r57,44200l290092,966888r60,-22958l290209,972926r57,-1150l290322,990421r57,4593l290436,936191r56,46196l290553,983832r57,-14348l290667,943355r56,37035l290780,972351r61,11181l290897,971480r57,4889l291011,998181r57,-5739l291124,981236r61,-25254l291242,1009662r56,-81506l291355,948818r57,25258l291468,974352r57,-2576l291586,984407r57,-9484l291699,971205r57,5164l291817,893717r56,68579l291930,980961r57,-7759l292044,969184r56,-17795l292161,952835r57,34144l292274,955707r57,24683l292388,976369r56,-2293l292501,951965r61,16073l292619,970905r56,15799l292732,962000r61,-10035l292849,972331r57,16069l292963,984958r57,-30126l293076,955111r57,11777l293194,968884r56,-22658l293307,958278r57,6014l293420,952540r57,14923l293538,975773r57,-26980l293651,987550r57,-22958l293765,978944r60,19788l293882,950519r57,42199l293996,971756r56,-10607l294109,939038r57,40752l294226,965442r57,7185l294340,979790r56,-16069l294457,977494r57,-12052l294571,960850r56,10331l294684,963446r57,13473l294801,973202r57,-16070l294915,996435r57,-16645l295028,980665r57,21513l295142,967463r60,-7763l295259,984383r57,-1426l295372,951965r61,29271l295490,995289r57,20087l295603,972051r57,-9180l295717,976919r56,22687l295834,981811r57,20938l295948,988125r56,-20962l296061,969759r57,571l296178,1005345r57,-24404l296292,964592r56,7164l296409,953961r57,60269l296523,979790r56,-22658l296636,976644r57,5743l296749,987825r57,-21512l296867,964292r57,10335l296980,972051r57,851l297094,984958r60,-6889l297211,979220r57,870l297325,997585r56,-28401l297442,972331r57,7459l297555,972902r57,-2572l297669,980090r56,14624l297782,997310r61,-24979l297899,987550r57,13477l298013,981236r57,20367l298130,997585r57,-2571l298244,998456r56,-4592l298357,984958r57,17220l298475,968609r56,11481l298588,976348r57,25255l298701,992718r57,l298815,1001327r61,23534l298932,998156r57,-12052l299046,1005345r60,-4593l299163,980090r57,31568l299277,993293r56,6884l299390,1011934r61,-2872l299507,995589r57,-19241l299621,1018247r56,1721l299734,992142r57,8315l299851,977794r57,19216l299965,1009062r57,-16920l300082,1010788r57,4313l300196,1018822r56,-8885l300309,994714r57,16369l300423,988976r60,15494l300540,1004470r57,21241l300653,1006195r57,12052l300767,1015951r60,-8310l300884,1012808r57,-14352l300998,1009637r56,-1721l301115,1027728r57,-24105l301228,1028007r57,7460l301342,988976r56,70899l301455,1015376r61,-13198l301573,1006770r56,34735l301686,1029453r61,-38457l301803,992142r57,11182l301917,992993r57,29272l302030,1037763r61,-18941l302148,1039784r56,4293l302261,1042655r57,-12352l302375,1035766r56,-3742l302492,1028582r57,15219l302605,1040934r57,-575l302723,1026857r56,8039l302836,1022840r57,-276l302950,1014230r56,4592l303063,1042655r61,-4592l303180,1022564r57,8886l303294,1029453r56,-6613l303407,1033746r61,-5164l303525,1027432r56,-5167l303638,1033746r61,15498l303756,1026282r56,38185l303869,1051840r57,-34164l303982,1039484r57,12356l304096,1060446r60,-21533l304213,1019122r57,17791l304326,1047543r57,-10906l304444,1041230r57,-24109l304557,1042080r57,-9185l304671,1036913r61,-17791l304788,1047248r57,-38161l304902,1034341r56,-21808l305015,1044952r57,-39308l305132,1019993r57,19515l305246,1017121r57,12907l305359,1009662r61,-2596l305477,1052411r56,-25829l305590,1030899r57,-5168l305703,1040934r61,13498l305821,1041805r57,-3171l305934,1056428r57,-35585l306048,1035191r56,12057l306165,1015101r57,39331l306278,1024861r57,17519l306396,1046972r57,-18669l306509,1030028r57,9480l306623,1027728r56,14652l306740,1044101r57,-16944l306854,1047248r56,-7164l306967,1046397r57,1422l307080,1043226r61,-8035l307198,1048969r57,-32423l307311,1026306r61,19216l307429,1017121r56,3447l307542,1037787r57,11478l307655,1054132r57,-23233l307773,1060446r57,-12627l307886,1038063r57,5463l308000,1040359r56,-6314l308117,1054707r57,2021l308231,1034916r56,-4017l308344,1023714r61,32439l308461,1052711r57,-26704l308575,1038359r56,17495l308688,1032895r57,10906l308806,1095460r56,-40753l308919,1039209r57,-14049l309036,1041230r57,-30722l309150,1017697r57,38731l309263,1033195r57,34439l309381,1022864r56,42750l309494,1090017r57,-42769l309607,1044101r57,-25254l309721,1063892r60,-18370l309838,1047248r57,16069l309952,1062171r60,10331l310069,1045247r57,14053l310182,1075098r57,-19244l310296,1036637r57,5743l310413,1052986r57,-13202l310527,1038634r56,17519l310640,1016826r57,42774l310758,1077965r56,-14923l310871,1045522r57,9485l310988,1073077r57,-38161l311102,1066484r57,-4017l311215,1055854r57,6317l311329,1074223r56,-18070l311446,1082833r57,-20941l311559,1067059r57,18070l311673,1089147r61,-26405l311790,1024861r57,24679l311904,1051561r56,14628l312021,1073948r57,-19241l312134,1085705r57,-8614l312248,1085129r57,-40753l312361,1077091r61,4021l312479,1056428r56,24684l312592,1070505r57,-3745l312710,1083979r56,23258l312823,1091743r57,-31297l312936,1082558r57,-300l313054,1076519r56,-10330l313167,1079115r57,11478l313281,1068485r56,20386l313394,1087426r61,-13778l313511,1100923r57,-16069l313625,1096906r61,-38457l313742,1080537r57,-2572l313856,1075944r56,-23533l313969,1082258r61,4593l314086,1077390r57,-3442l314200,1072798r57,-8035l314313,1073948r57,9460l314431,1106941r56,-11181l314544,1090593r57,2296l314662,1093164r56,-3718l314775,1085429r57,-12927l314888,1090868r57,-21812l315002,1069356r60,-10907l315119,1052136r57,41603l315233,1070505r56,17492l315346,1072227r61,2296l315463,1079391r57,-22387l315577,1051561r56,8039l315694,1052411r57,31568l315808,1046373r56,11781l315921,1055854r57,28976l316034,1038913r61,27276l316152,1050965r57,300l316265,1023139r61,33565l316383,1061296r56,10331l316496,1057854r57,-10035l316609,1057004r61,5443l316727,1021989r57,32419l316840,1047248r57,-43924l316954,1053262r56,-9185l317071,1040634r57,-4292l317185,1054408r56,-1422l317302,1019968r57,8910l317415,1023990r57,14644l317529,1027728r56,-11477l317642,1032024r61,-7163l317760,1035191r56,7464l317873,1032320r57,-10906l317986,1019968r61,17220l318104,1008491r57,19237l318217,1034045r61,-14923l318335,1021119r56,12627l318448,1021989r57,9760l318561,1011658r57,14924l318679,1019693r57,-24979l318792,1001327r57,12328l318906,1030599r56,-10906l319023,1004470r57,-7460l319137,1018547r56,-10331l319250,1007916r61,16074l319367,1008216r57,-19240l319481,997310r56,846l319594,977494r57,41903l319712,983808r56,-29847l319825,971756r57,1146l319938,992718r61,8034l320056,977494r57,26405l320169,982957r57,-870l320283,967163r60,36161l320400,967463r57,14348l320513,972902r57,-21808l320627,963721r57,-44199l320744,966588r57,-17495l320858,939613r56,43049l320975,929006r57,38457l321089,942480r56,12927l321202,933024r57,32143l321319,938762r57,11757l321433,949093r57,7464l321546,918376r57,36456l321660,932449r60,17794l321777,937317r57,-20662l321890,932149r61,18945l322008,936166r57,-3142l322121,937612r57,-8330l322235,918376r56,2867l322352,927856r57,-39031l322465,912062r57,571l322579,928431r57,4293l322696,905473r57,28126l322810,925560r56,-20662l322923,918947r61,-3143l323041,938463r56,-20662l323154,929282r57,5463l323267,919246r57,6314l323385,899435r56,-16349l323498,888825r57,44474l323616,905473r56,21513l323729,916080r57,7184l323842,921243r57,-29272l323960,933024r56,-20962l324073,901456r57,-17220l324187,926135r56,-4592l324300,928132r61,-31568l324417,909766r57,6038l324531,929282r61,-14353l324648,923264r57,-5739l324762,891971r56,22112l324875,927281r57,5443l324993,920097r56,-31568l325106,908341r57,12627l325219,888825r57,12631l325337,920097r56,-14348l325450,896564r57,8034l325568,922693r56,-4317l325681,929577r57,-26700l325794,904323r57,47342l325908,911212r60,24954l326025,929282r57,-22663l326139,931574r56,-20662l326252,926410r61,5464l326369,918100r57,9756l326483,968038r57,-53109l326600,958853r57,-38756l326714,908915r56,12053l326827,947947r57,-4592l326940,943055r61,-7735l327058,924985r57,28976l327171,969484r57,-76067l327289,920692r56,10036l327402,945076r57,10631l327515,931598r57,-19236l327633,954832r57,-6314l327746,963741r57,-25829l327860,940783r56,25830l327973,919246r61,21238l328091,965167r56,-575l328204,947672r61,-11481l328321,919546r57,46767l328435,954556r57,-6038l328548,942205r61,-3443l328666,950243r56,32714l328779,962871r57,-15199l328892,948243r57,-571l329010,960575r57,6038l329123,951114r57,23238l329241,989846r56,-30993l329354,976644r57,-21237l329468,985553r56,-30997l329581,969484r61,18941l329698,977794r57,24979l329812,986979r56,-12332l329925,967759r61,-2296l330043,963741r56,-7459l330156,974076r57,27826l330273,973501r57,21237l330387,1012808r57,-39882l330500,946226r57,38756l330614,950819r60,16369l330731,962296r57,10331l330844,970905r61,-3442l330962,977219r57,-3718l331075,987550r57,-15774l331189,968609r60,-12327l331306,954832r57,14652l331420,980961r56,-34735l331533,986128r57,-36460l331650,972926r57,-18094l331764,971205r56,-3742l331881,962871r57,28425l331995,960870r56,-571l332108,947372r57,10056l332221,984683r61,870l332339,928156r57,12052l332452,966313r57,-17495l332566,960575r60,295l332683,932748r57,10902l332796,962296r61,-5439l332914,959999r57,-25829l333027,969484r57,-30422l333141,920692r56,35590l333258,914954r57,10031l333372,959724r56,-25830l333485,933599r57,5738l333602,907769r57,41624l333716,926706r56,2600l333829,934470r61,13202l333947,902902r56,5738l334060,908065r57,-16645l334173,922693r57,1721l334291,914083r56,-275l334404,913808r57,28121l334518,916675r60,-33014l334635,892842r57,13202l334748,931598r57,-6313l334862,915529r61,-6614l334979,925560r57,5738l335093,908640r56,1146l335206,921543r57,-8311l335324,904048r56,14923l335437,867588r57,15223l335554,914654r57,-6589l335668,914654r56,5467l335781,873330r57,21812l335899,883661r56,26125l336012,896288r57,8610l336125,922418r57,-28426l336239,929877r60,-15794l336356,907769r57,-5742l336470,907494r60,-6613l336587,906344r57,-21237l336700,919246r57,-7735l336814,902327r57,-18366l336931,904623r57,2296l337045,914654r56,-3718l337158,905194r57,38736l337275,908915r57,-20090l337389,892842r57,22687l337502,915804r61,-8610l337620,893992r56,26976l337733,942780r57,-43900l337846,911787r57,17790l337964,904898r57,13202l338077,908065r57,2572l338195,926435r56,3142l338308,891995r57,26976l338422,877347r56,56547l338539,912362r57,23829l338652,948518r57,-48512l338766,885083r57,25254l338879,906044r61,17220l338997,922693r56,-22112l339110,905473r61,17495l339228,893417r56,40457l339341,901731r57,14924l339454,912362r57,-3447l339572,923539r56,-23533l339685,915229r57,1426l339798,911487r57,-15498l339916,912633r57,5168l340029,907470r57,29271l340147,918100r56,-23533l340260,920097r57,-6014l340374,876197r56,49063l340487,898285r61,19815l340604,907769r57,26401l340718,912633r57,-17215l340831,896288r61,25255l340949,898860r56,-1721l341062,924689r57,-32143l341179,906894r57,18666l341293,892271r57,-16074l341406,872755r57,25530l341520,885658r60,15223l341637,920397r57,-2021l341750,885658r57,12627l341868,897139r57,12351l341981,900006r57,-2296l342095,871309r56,24109l342212,910062r57,3446l342326,902302r56,-48212l342439,919246r57,-36735l342552,939038r61,-33289l342670,891396r56,14928l342783,911212r61,-4018l342901,914083r56,-8610l343014,869584r57,22112l343127,894567r61,14348l343245,910637r57,-39032l343358,908045r57,9181l343472,882511r56,8039l343589,902877r57,-20941l343702,927561r57,2016l343820,919246r57,-48216l343933,897139r57,-9185l344047,902027r56,1721l344160,893992r61,3147l344278,890825r56,22958l344391,893417r57,24683l344504,910062r61,-9457l344622,916950r56,-21512l344735,909786r61,-17515l344853,925560r56,-15199l344966,912933r57,7188l345079,897734r57,4868l345197,905473r57,-6018l345310,911511r57,2868l345424,932173r60,-22683l345541,928431r57,-27826l345654,937337r57,-19237l345768,922693r61,9480l345885,912362r57,24679l345999,941358r56,-9185l346112,930152r57,25255l346229,965463r57,-39328l346343,920692r57,10606l346460,946522r57,2571l346574,944226r56,-1722l346687,933024r57,21808l346801,940484r60,26979l346918,961721r57,575l347031,940783r57,31568l347145,948243r61,16349l347262,943079r57,3443l347376,969484r60,13198l347493,976944r57,-29272l347607,966888r56,-10906l347720,988996r57,-8606l347837,954832r57,4592l347951,969759r56,11202l348064,982111r57,10906l348181,978094r57,21808l348295,980961r57,3722l348408,951114r61,-4888l348526,970330r56,16944l348639,981811r57,30147l348753,1007365r56,-870l348870,970055r57,39032l348983,976944r57,12052l349097,979515r61,27276l349214,987850r57,22087l349328,970630r56,60544l349441,970905r61,18370l349559,1025731r56,-21237l349672,1011083r56,-22958l349785,1006495r57,-12631l349903,1012533r56,-16944l350016,1031749r57,-10035l350133,1012233r57,-13777l350247,1012808r57,-11181l350360,1009662r57,1996l350478,1024861r56,2020l350591,1044672r57,-37881l350705,1010808r56,-25255l350818,1020843r61,-14052l350935,1010808r57,22662l351049,1016826r61,-4593l351166,1024861r57,-8035l351280,1036913r56,-39032l351393,1044672r57,-48512l351510,1030324r57,-20091l351624,1007365r56,32419l351737,1017397r57,-28972l351855,996460r56,14623l351968,1012533r57,-20091l352086,1038934r56,-33589l352199,1040084r57,8310l352312,1017397r57,8610l352426,1034916r60,10331l352543,1058449r57,-14348l352657,1033195r56,9185l352774,1035191r57,20962l352887,1063317r57,-26404l353001,1045522r57,17220l353118,1029178r57,27250l353232,1052136r56,-21237l353345,1053857r57,2296l353458,1044952r61,4017l353576,1075098r57,-24683l353689,1045247r61,-4888l353807,1076244r56,-8035l353920,1034620r57,-6317l354033,1073648r57,-19791l354151,1031474r57,19216l354264,1076519r57,2872l354378,1038934r56,5738l354495,1042655r57,5739l354609,1040659r56,8310l354726,1042080r57,-5738l354839,1062467r57,-22108l354953,1055007r56,8035l355066,1041805r61,6014l355184,1049840r56,-49938l355297,1052986r57,5739l355410,1054432r61,-6613l355528,1028878r57,4592l355641,1039508r57,-15498l355759,1042080r56,6038l355872,1023714r57,-22962l355985,1009937r57,4018l356099,1037488r61,-6589l356216,998456r57,31868l356330,998181r56,35014l356447,1001902r57,25255l356560,1032620r57,-17519l356674,1017121r57,-575l356791,991571r57,47937l356905,1010508r56,-6585l357018,1032620r57,-26405l357132,1019418r60,-10631l357249,993017r57,22084l357362,992142r61,-16644l357480,999031r57,l357593,1012233r57,-45345l357707,993588r60,1426l357824,1007365r57,-11481l357937,1001327r57,18366l358051,993017r57,-8035l358168,1012233r57,-42178l358282,939062r56,47917l358399,996460r57,-4318l358513,972351r56,-4592l358626,975222r57,-19815l358739,959149r61,850l358857,976369r56,-9181l358970,973202r57,-10331l359084,963446r60,-19220l359201,953686r57,-21513l359314,971205r61,-12352l359432,958853r57,-19791l359545,962020r57,-8334l359659,938762r56,32718l359776,933894r57,16925l359889,922693r57,29847l360003,955407r61,-23234l360120,945375r57,12328l360234,918676r56,21236l360347,939337r61,-20091l360464,916379r57,20958l360578,942504r57,-33014l360691,934170r57,-26976l360809,921842r56,12903l360922,920692r57,1426l361040,957703r56,-55376l361153,926435r57,4863l361266,959724r57,-62861l361380,933894r61,3443l361497,912082r57,-18941l361611,922393r56,2296l361724,909766r61,9756l361841,899731r57,-9481l361955,925560r61,-23829l362072,945926r57,-36160l362186,908915r56,-8609l362299,901156r57,15223l362416,910062r57,-14644l362530,897139r57,38752l362643,903452r57,-6313l362761,879344r56,24108l362874,897139r57,6609l362988,875898r60,44199l363105,905473r57,-17519l363218,895713r57,20367l363332,888253r56,33290l363449,895142r57,9181l363563,873901r56,-8909l363676,898285r61,28125l363793,915504r57,-20937l363907,879644r56,3442l364024,883086r57,27251l364138,883361r56,-24683l364251,911212r57,-4888l364364,888253r57,20088l364482,893692r57,-23233l364595,859253r57,19816l364713,892842r56,-51384l364826,903452r57,-8885l364940,887954r56,l365057,903177r57,-13502l365170,878198r57,3738l365284,922118r57,-57402l365397,883937r61,-22088l365515,891396r56,-53655l365628,867292r61,l365746,883937r56,-2572l365859,857832r56,45345l365972,895989r57,-29847l366090,868738r56,7459l366203,902602r57,-25255l366316,908616r57,-39603l366434,885658r57,21812l366547,864992r57,-7460l366665,887954r56,3167l366778,890550r57,-32718l366892,898009r56,-35585l367005,879069r61,18641l367122,900581r57,-9756l367236,916379r56,-17794l367353,897434r57,7464l367467,864716r56,17220l367580,866142r57,8034l367697,895418r57,-8890l367811,898285r56,-22663l367924,904323r57,-6314l368038,901456r60,8310l368155,895713r57,-295l368268,892271r61,-18095l368386,931298r57,-48512l368499,900881r57,-1446l368613,880790r56,43324l368730,832278r57,39031l368843,915504r57,-44195l368957,883661r57,6889l369074,902877r57,15223l369188,879919r57,-5743l369305,853810r57,28126l369419,868438r56,20387l369532,895989r57,-33565l369645,873330r61,-11781l369763,842908r56,38157l369876,881065r57,-14348l369990,855535r60,30993l370107,860403r57,-21812l370220,869584r57,-19216l370338,827985r56,52505l370451,837441r57,-571l370565,834574r56,13773l370678,842333r61,10606l370796,825964r56,15223l370909,806748r57,42174l371026,827410r57,6589l371140,838891r56,-8039l371253,830852r61,-26976l371371,848347r56,-32714l371484,849797r57,-24108l371597,847772r57,-2568l371711,848922r61,-6014l371828,815929r57,-6614l371942,813908r60,53955l372059,812486r57,-871l372172,813908r57,30997l372286,837441r60,10631l372403,839466r57,-5743l372517,823668r56,21237l372630,854960r57,-32438l372747,830556r57,20387l372861,850643r57,-26400l372978,848922r57,-4293l373092,832298r56,35014l373205,826835r57,-3143l373319,860699r60,-13474l373436,823692r57,12903l373549,879939r57,-27275l373663,847796r61,-19511l373780,838615r57,-2596l373893,847225r61,-18665l374011,834298r57,11777l374124,833723r57,3443l374238,883386r57,-29001l374355,850668r57,-6614l374469,823967r56,9181l374582,842633r61,-13778l374699,842633r57,-41903l374813,817079r57,299l374926,843779r61,-50509l375044,842908r56,2872l375157,835169r57,575l375271,832002r56,16369l375388,853539r57,3717l375501,871905r57,-27851l375619,865591r57,-21537l375732,845204r57,15495l375845,840912r57,11177l375959,848371r61,26405l376076,886528r57,-31268l376190,867312r56,-1446l376303,835169r61,26105l376421,874201r56,850l376534,838040r61,24680l376651,869608r57,44200l376765,854385r57,17220l376878,877072r57,3718l376996,872755r56,-3147l377109,878218r57,-6038l377223,865291r56,-12627l377340,862424r57,24104l377453,870754r57,24109l377567,886828r60,-13202l377684,888825r57,21237l377797,877923r57,10330l377911,912933r57,-3718l378028,901456r57,24979l378142,925560r56,12927l378255,897734r61,22663l378373,911511r56,52805l378486,961149r57,-47917l378603,969484r57,-35014l378717,967463r56,-10606l378830,951965r57,28700l378944,971480r56,-15498l379061,942205r57,26129l379175,962296r56,-8035l379292,985258r57,-28976l379405,986979r57,-17220l379519,943930r56,21533l379636,928431r57,40753l379750,953410r56,-3442l379863,940484r57,31567l379976,968334r61,3442l380094,968909r56,-21537l380207,982111r61,5739l380325,949968r56,-21812l380438,919246r57,39607l380551,942504r57,3722l380669,958278r57,-1721l380782,930728r57,-6314l380896,929577r56,-16920l381013,922693r57,-4017l381126,899155r57,27280l381244,921842r57,-37606l381357,910361r57,8315l381471,913808r57,-26705l381584,914083r61,-10906l381702,880790r56,30997l381815,902327r57,16644l381932,891121r57,3171l382046,852389r56,16073l382159,896588r57,-20091l382277,885957r56,-10610l382390,898880r57,-41624l382503,863570r57,21537l382617,860699r60,-7460l382734,875347r57,6313l382848,853239r60,20962l382965,855835r57,-26980l383078,835445r57,26404l383192,809890r57,41353l383309,815633r57,72620l383423,821671r56,26401l383536,843204r57,-9756l383654,813908r56,37910l383767,843479r57,-24979l383884,797563r57,13777l383998,825413r56,1721l384111,801005r57,-20961l384225,808469r60,-11481l384342,778897r57,15499l384455,803577r57,11780l384569,775176r61,-300l384686,790099r57,-24679l384800,797838r56,-39307l384917,781765r57,-20087l385030,751071r57,-8909l385144,753639r57,20966l385257,743883r61,-17495l385375,792970r56,-46491l385488,740165r57,22383l385606,768862r56,-36456l385719,753639r57,-14348l385832,744183r61,19216l385950,719200r56,13777l386063,782915r57,-35865l386176,728109r57,37011l386294,748200r57,3442l386407,753364r57,-4589l386521,697687r60,63991l386638,754514r57,30122l386752,749346r56,9185l386865,722946r61,43624l386982,770288r57,870l387096,749921r57,35015l387209,763123r57,-1146l387327,754214r56,10331l387440,784936r57,-33865l387558,760252r56,-7759l387671,778322r57,-49938l387784,737294r57,25254l387898,755364r61,-8610l388015,765695r57,-27826l388129,778622r56,-33018l388242,761402r61,-44494l388359,753939r57,-41899l388473,740441r60,30142l388590,728384r57,12928l388704,711165r56,16373l388817,724942r57,-2571l388934,715757r57,-7164l389048,721796r57,-16645l389161,689928r61,-16345l389279,680743r56,-3718l389392,702280r57,-14924l389505,659806r61,-5164l389623,652046r57,-2296l389736,632830r57,-2021l389850,591778r56,71174l389967,594945r57,8314l390080,608147r57,-17520l390198,586039r57,-850l390311,544436r57,38157l390425,554467r56,-39303l390538,511993r61,1446l390656,506254r56,10631l390769,536101r57,-66283l390882,497069r61,-4017l391000,487038r57,-12927l391113,439097r61,42198l391231,458613r56,-18370l391344,455742r57,-7460l391458,405804r56,-19212l391575,440818r57,-22658l391688,419581r57,28425l391802,439097r56,-58248l391919,413567r57,6014l392032,403512r57,12351l392146,412417r61,39607l392263,432783r57,-22387l392377,381700r56,35309l392490,402086r57,40182l392607,411546r57,-2871l392721,455170r57,-51359l392834,370518r61,86945l392952,383421r57,51659l393065,416434r57,8315l393183,419581r56,29276l393296,438522r57,-2867l393409,439396r57,34440l393523,447707r61,-16920l393640,421302r57,13203l393754,456317r56,-3443l393871,442268r57,-26980l393984,430787r57,-39032l394098,458912r57,10032l394215,424473r57,-2596l394329,448006r56,18941l394442,436525r57,-12927l394556,444835r60,12628l394673,454020r57,-28125l394786,476408r61,1445l394904,509421r56,-56251l395017,458613r57,-19217l395131,491627r56,14352l395248,450003r57,22958l395362,468369r56,-11182l395475,478428r56,11178l395592,494198r57,-29847l395706,482721r56,-18070l395823,496219r57,-12052l395937,466947r56,39878l396050,504533r56,19512l396163,502808r61,-16645l396281,480150r56,-13778l396394,504829r57,-11777l396511,496794r57,5443l396625,493923r57,16648l396738,526641r57,-7759l396856,510571r56,12053l396969,499366r57,-7460l397083,529788r56,-19792l397196,524345r61,12627l397313,527791r57,20662l397427,506254r61,50234l397544,569965r57,-34139l397658,519456r56,40478l397771,569390r57,3171l397889,548728r56,31293l398002,584314r57,-14924l398115,595220r57,21537l398233,582892r56,-27550l398346,630809r57,-31843l398463,593798r57,-10331l398577,589781r57,43324l398690,607847r57,-846l398804,634551r60,6589l398921,647454r57,6313l399035,669562r56,-56248l399148,648900r61,5742l399265,677600r57,-26979l399379,657785r57,17795l399496,686485r57,34165l399610,715182r56,-14623l399723,732126r57,-38752l399836,707723r61,37035l399954,709168r56,7740l400067,722071r57,42474l400185,740165r56,-34164l400298,724942r57,45346l400411,745033r61,2292l400529,741587r57,-10906l400642,707148r57,48216l400756,730106r56,31572l400873,739015r57,-30721l400987,727238r56,37307l401100,766570r61,-4892l401217,743033r57,24383l401331,751918r57,-9756l401444,726663r61,21537l401562,737294r56,13478l401675,761402r57,11481l401788,773455r57,-7185l401906,726963r56,69154l402019,745329r57,-31568l402137,777176r56,-26979l402250,765120r57,-10606l402363,751918r57,3746l402477,763699r61,-5168l402594,754214r57,4317l402708,751071r56,31269l402821,763974r61,5463l402939,802155r56,-47941l403052,788653r61,-16069l403169,752217r57,44471l403283,776601r57,-2871l403396,782639r57,-13777l403514,752217r56,18071l403627,765695r57,7460l403740,782915r61,9480l403858,812187r57,-18641l403971,794121r57,33588l404085,796117r60,8610l404202,831152r57,-16094l404315,817929r57,8330l404429,829131r57,10630l404546,848072r57,-23829l404660,854685r56,1996l404777,870754r57,-8605l404890,866442r57,23533l405004,898309r57,-17220l405117,898585r61,15223l405235,883386r57,10331l405348,924714r57,-1450l405462,905473r60,16070l405579,937612r57,4021l405692,954832r61,-48213l405810,947672r57,-8910l405923,953111r57,26704l406037,972351r56,8039l406154,980665r57,571l406267,982957r57,-15494l406381,987850r57,-22112l406498,976073r57,-22387l406612,984982r56,1722l406725,980961r61,-14923l406843,970905r56,8335l406956,976073r57,16069l407069,995589r57,-15499l407187,988996r56,-1146l407300,967188r57,44470l407414,981236r60,-10906l407531,981512r57,13202l407644,979790r57,18942l407762,997010r57,12052l407875,1000457r57,-22963l407989,1005920r56,-4317l408102,1013955r61,-24680l408219,979790r57,-22087l408333,1008787r56,2296l408450,1011359r57,13202l408564,1005345r56,6888l408677,1006495r57,-14924l408794,997881r57,19795l408908,992993r57,17515l409021,1014230r57,-30122l409135,972627r60,59693l409252,1009937r57,-43624l409366,1010508r60,-4588l409483,977219r57,18941l409596,980366r57,-8886l409710,970905r56,-14348l409827,965442r57,-8035l409941,967163r56,-40457l410054,961721r57,-18091l410171,956557r57,-46791l410285,939613r57,-36436l410402,951094r57,-20942l410516,937041r56,1422l410629,935020r57,3167l410742,935595r61,-26105l410860,926135r57,-8909l410973,902027r57,17495l411091,934445r56,-53380l411204,885658r57,23257l411318,899155r56,13207l411435,899155r57,7739l411548,908341r57,-6039l411662,895142r56,-6317l411775,901731r61,-28976l411893,875327r56,-21237l412006,894267r61,-3442l412124,900581r56,-38732l412237,888825r56,-14349l412350,884511r57,-11181l412468,886804r56,-35011l412581,866717r57,-2572l412694,867016r57,-2024l412812,869309r57,-12923l412925,833999r57,37606l413043,854385r56,28976l413156,852364r57,13203l413270,840612r56,11477l413383,837741r61,32143l413500,853810r57,11182l413614,844905r57,-2572l413727,846926r61,5163l413845,827985r56,24679l413958,839466r57,-14077l414076,848347r56,-2867l414189,869013r56,-14628l414302,857256r57,4868l414416,864716r60,-18665l414533,865291r57,-2021l414646,860128r57,-24408l414764,901731r57,-20366l414877,862124r57,10331l414991,871605r60,3446l415108,862995r57,6889l415222,867292r56,-33864l415335,842333r57,41903l415452,887103r57,24384l415566,847201r56,39327l415679,893117r61,-26675l415797,880790r56,-28426l415910,871030r57,28125l416023,905173r61,-14623l416141,880215r56,28401l416254,910062r57,-13498l416368,903748r56,-4313l416485,928431r57,-15223l416598,937612r57,-5163l416716,902877r57,35586l416829,899435r57,31293l416943,933299r56,4888l417056,942205r61,1150l417174,952540r56,-15499l417287,949093r57,-9756l417400,956557r61,15774l417518,942205r57,-1146l417631,955682r61,38757l417749,978645r56,-29276l417862,978645r57,-24384l417975,1003048r57,-1721l418093,990697r56,-32143l418206,995014r57,-19816l418320,953111r60,48492l418437,999306r57,-24383l418550,1012509r57,-12628l418664,987250r60,15798l418781,1005345r57,3717l418895,1020268r56,19516l419008,1008512r57,-11777l419126,1009087r56,14627l419239,1034620r57,-3446l419356,1048694r57,-15499l419470,1018547r56,4592l419583,1063617r57,-18370l419701,1039508r56,30422l419814,1059024r57,28697l419927,1056153r57,-10906l420041,1075098r61,-25833l420158,1074523r57,8035l420272,1077665r60,4018l420389,1073077r57,51955l420502,1106941r57,-5742l420616,1120715r57,-34140l420733,1115551r57,5164l420847,1149140r56,-12627l420960,1106366r57,30147l421077,1147694r57,-27826l421191,1165210r57,-37307l421304,1131345r61,22959l421422,1132495r57,22384l421535,1160321r57,12628l421649,1192764r56,-40477l421766,1162618r57,14073l421879,1194485r57,4018l421993,1186726r61,4313l422110,1195632r57,-22683l422223,1182429r57,20942l422341,1221461r57,-25554l422454,1186451r57,34439l422568,1213702r57,-13778l422681,1235813r61,-45345l422799,1206813r56,875l422912,1195056r57,33294l423029,1235514r57,-13778l423143,1218869r57,4313l423256,1247566r57,5467l423374,1242973r56,-13477l423487,1259622r57,-42178l423601,1251008r56,-3142l423714,1249287r61,1446l423831,1251583r57,22112l423945,1258472r61,2021l424062,1256475r57,-17219l424175,1273695r57,-5467l424289,1249586r57,15499l424406,1270528r57,2017l424520,1255601r56,-7735l424633,1226329r57,61714l424751,1253880r56,23257l424864,1282880r57,-38186l424981,1273120r57,-3443l425095,1275991r57,-10630l425208,1243548r57,41904l425322,1240677r60,32443l425439,1279134r57,-21512l425553,1258472r56,32143l425670,1275991r57,-6314l425783,1259047r57,5738l425897,1275991r56,2572l426014,1282305r57,-25830l426127,1257622r57,12631l426241,1270253r57,-11206l426354,1267082r61,10331l426472,1266507r56,-14349l426585,1281434r61,-30126l426703,1267082r56,-10906l426816,1251308r57,-8610l426929,1237235r61,24108l427047,1280859r57,-42753l427160,1266507r57,-276l427274,1244994r56,26405l427391,1250733r57,-4313l427505,1271399r56,-32143l427622,1258472r57,-30697l427735,1258472r57,-41328l427849,1255325r56,-12052l427962,1255601r61,-847l428080,1247866r56,-871l428193,1234088r57,21513l428306,1255900r61,-14648l428424,1214277r56,24403l428537,1252158r57,8335l428655,1224033r56,10331l428768,1255029r57,-275l428881,1253309r57,-8890l428995,1239827r61,-5164l429112,1232642r57,-3146l429226,1245569r56,1426l429343,1253033r57,-26405l429456,1224907r57,1422l429570,1222886r61,19516l429687,1221461r57,9460l429801,1236959r56,-575l429914,1214576r57,272l430032,1236959r56,-18665l430145,1264510r57,-58843l430258,1228625r61,3742l430376,1249012r56,-10631l430489,1250162r57,-4317l430603,1232642r60,-13773l430720,1240106r57,8335l430833,1249586r57,16645l430947,1242698r57,-2296l431064,1239256r57,-19241l431178,1273395r56,-17794l431295,1250162r57,20091l431409,1242973r56,21537l431522,1290340r57,-30718l431635,1273395r61,-1146l431753,1253033r56,5738l431866,1308134r57,-21237l431979,1288319r61,1721l432097,1318465r57,-8909l432210,1308709r61,-28700l432328,1291490r56,-16074l432441,1308134r57,16920l432555,1317591r56,-31844l432672,1326204r57,-10035l432785,1314148r57,12627l432899,1330517r61,-10905l433016,1348312r57,-32143l433130,1353480r56,-4593l433243,1343995r61,8335l433360,1341423r57,10607l433474,1348016r57,27272l433587,1337981r57,52230l433705,1354901r56,-846l433818,1358643r57,11757l433936,1368678r56,1446l434049,1369549r57,-8610l434162,1374717r57,-5467l434280,1373842r56,5167l434393,1366682r57,15770l434506,1373566r57,4593l434620,1363236r61,17494l434737,1396804r57,-2001l434851,1406560r60,-32418l434968,1394508r57,-10610l435082,1386769r56,3717l435195,1381881r57,-15199l435312,1403413r57,-23828l435426,1387044r57,-275l435539,1385898r57,2867l435657,1380455r56,6018l435770,1410877r57,-33293l435883,1381030r61,10607l436001,1359793r57,10331l436114,1389640r57,-21537l436228,1369549r56,31272l436345,1378434r57,1151l436459,1385623r56,14348l436572,1385623r61,17219l436689,1370699r57,17791l436803,1382752r56,-4318l436920,1374142r57,-2872l437034,1375863r56,575l437147,1367828r57,-11206l437260,1365532r61,-9481l437378,1381605r57,-875l437491,1358918r57,-28401l437609,1343995r56,-15199l437722,1335385r57,-13773l437835,1323058r57,-25830l437953,1270528r57,-4592l438066,1252158r57,-20366l438180,1226904r56,-31572l438293,1200799r61,-39056l438410,1123862r57,-8035l438524,1117848r61,-15224l438641,1098032r57,-1146l438755,1119569r56,73471l438868,1158600r57,24680l438986,1228050r56,-15199l439099,1229200r57,-24108l439212,1215423r57,27275l439330,1228925r57,-18941l439443,1214001r57,-4017l439561,1206813r56,1150l439674,1193040r57,-1721l439788,1202520r56,-20662l439901,1162618r61,-3742l440018,1125307r57,-53955l440132,1086551r56,-49363l440249,1028007r57,-46771l440362,945926r57,8335l440476,922968r57,-77764l440593,801280r57,-24104l440707,745604r56,-35286l440820,670712r57,-18941l440934,589481r60,-45045l441051,506550r57,-45916l441164,404957r61,-13502l441282,350127r57,5168l441395,311100r57,-69729l441509,263458r60,-31272l441626,177955r57,-12923l441740,122279r56,15498l441853,106784r56,32419l441970,70895r57,-5463l442084,124555r56,-575l442201,100746r57,41324l442314,131164r57,12332l442428,110203r57,20090l442541,156998r61,14623l442659,116816r56,20662l442772,104464r57,9756l442886,73192r60,52234l443003,81506r57,17790l443116,39603r57,10335l443234,86394r56,-75488l443347,68304r57,-33865l443461,r56,42774l443574,52230r61,-9185l443692,10331r56,14923l443805,50233r56,-16644l443922,69749r57,7164l444036,55972r56,-571l444149,82077r61,46795l444267,72321r56,59694l444380,179081r57,-65708l444493,131739r57,18366l444611,195450r56,-11477l444724,239074r57,34140l444838,275810r60,-12352l444955,299343r57,43325l445068,316263r57,20391l445182,416434r61,-10055l445299,417285r57,-2572l445413,450003r56,28126l445526,491906r57,23258l445643,497644r57,75488l445757,585464r57,7759l445874,620774r57,-18666l445988,612440r56,34163l446101,668991r57,-24979l446214,714611r61,-39031l446332,702280r57,26979l446445,745604r57,-11181l446559,759381r60,11482l446676,804452r57,-20092l446789,829131r61,-7460l446907,857832r57,-20367l447020,855260r57,12328l447134,868163r57,-6589l447251,890845r57,1426l447365,930152r56,-7734l447478,938762r61,14073l447595,964592r57,6613l447709,997035r57,-47642l447822,952264r61,72896l447940,1010233r56,7739l448053,1059300r57,-1422l448166,1069930r57,29272l448284,1105216r56,-22958l448397,1077665r57,21238l448515,1119868r56,9181l448628,1138234r57,2572l448742,1173524r56,-12332l448859,1211405r57,-20086l448972,1226053r57,-299l449086,1226628r56,41600l449199,1261914r61,21812l449317,1294357r56,-10631l449430,1293211r61,9181l449547,1307835r57,21536l449661,1342274r57,1150l449774,1363511r57,-8885l449892,1350033r56,22088l450005,1348587r57,36460l450118,1387044r57,12927l450236,1402267r57,4593l450349,1408281r57,21812l450463,1417191r60,7735l450580,1418337r57,3446l450693,1438128r57,7760l450807,1458219r57,-17219l450924,1456794r57,-11478l451038,1476589r56,-19221l451151,1472292r61,-28421l451269,1476309r56,-2020l451382,1469996r57,27830l451499,1503289r57,-27275l451613,1487495r57,-3147l451726,1499272r57,-11482l451839,1489512r61,20941l451957,1480031r57,22958l452070,1494679r57,15498l452188,1519634r57,-17791l452301,1489787r57,15499l452415,1489216r56,6609l452532,1508452r57,13478l452645,1524801r57,-30122l452759,1521359r57,1446l452872,1517637r61,10036l452990,1520784r56,-4293l453107,1529119r57,-2596l453221,1526247r56,11481l453334,1534857r57,-575l453447,1525947r61,1450l453565,1546038r57,-16644l453678,1523376r57,21516l453792,1541746r56,6313l453909,1544317r57,-10606l454022,1526822r57,20363l454140,1536578r57,-9181l454253,1542320r57,1722l454367,1534857r56,22958l454480,1529119r61,9184l454597,1538303r57,-2021l454711,1544317r57,-10606l454828,1549780r57,-16644l454942,1555523r56,-10631l455055,1536003r57,10335l455173,1543171r56,4014l455286,1560391r57,-4593l455399,1539725r57,10331l455513,1543171r60,-279l455630,1546909r57,11757l455744,1554948r60,-4317l455861,1565854r57,-14924l455975,1563258r56,-10035l456088,1543467r61,1150l456205,1546613r57,9185l456319,1563833r56,-8310l456432,1557244r57,8885l456549,1558390r57,1426l456663,1566129r57,-2571l456780,1552076r57,19217l456894,1582499r56,-28701l457007,1566129r57,6314l457121,1567575r60,6589l457238,1554373r57,3147l457351,1554073r57,18670l457465,1548910r61,22107l457582,1583349r57,-12627l457696,1562112r56,4017l457813,1556669r57,-25830l457926,1569296r57,-10331l458040,1546338r56,10031l458153,1541746r61,18365l458271,1547185r56,17219l458384,1537429r57,11481l458501,1552076r57,-12926l458615,1570147r57,-38457l458728,1517062r61,19791l458846,1529394r56,-12332l458959,1523651r57,15499l459072,1519933r57,10607l459190,1528543r57,-1446l459303,1546909r57,-28996l459417,1516191r60,576l459534,1505286r57,15498l459648,1514195r56,19516l459761,1514766r61,-17791l459878,1502139r57,-3443l459992,1521359r56,-18370l460105,1499547r57,-27826l460223,1494679r56,-2871l460336,1476885r61,1425l460453,1484919r57,-9181l460567,1465108r56,31867l460680,1476885r57,-2021l460798,1465682r56,-14627l460911,1457644r57,14923l461025,1446163r56,5167l461138,1455072r61,-14348l461255,1457368r57,-299l461369,1437557r60,5163l461486,1455647r57,-28421l461600,1425800r56,4593l461713,1422358r57,8035l461830,1430968r57,6889l461944,1418912r56,-10906l462057,1416320r61,9181l462175,1415470r56,-12927l462288,1397375r57,10631l462401,1407135r61,1146l462519,1415470r57,-29847l462632,1393657r57,-8334l462746,1391637r56,-20091l462863,1390211r57,-12052l462976,1385623r57,-14648l463094,1381881r57,-851l463207,1363236r57,14623l463321,1363511r56,15794l463438,1360069r57,-11757l463552,1357497r56,17791l463665,1381030r57,-26975l463778,1369549r61,-4017l463896,1358347r57,16370l464009,1373842r61,-2867l464127,1346016r56,26404l464240,1372121r57,-30993l464353,1370124r57,9756l464471,1376438r56,-5739l464584,1362660r57,19516l464698,1371846r56,14627l464815,1381881r57,16944l464928,1391061r57,1450l465042,1388490r61,26980l465159,1398525r57,-8885l465273,1402842r56,8610l465386,1406860r57,-12627l465503,1393082r57,276l465617,1410877r57,-14648l465730,1425800r61,-7188l465848,1421783r57,575l465961,1425501r57,-3718l466079,1436706r56,-1445l466192,1433264r57,-11481l466305,1449334r57,-36460l466419,1454202r61,-9461l466536,1453627r57,-276l466650,1430668r56,22383l466767,1454501r57,16920l466880,1448463r57,-17495l466994,1465407r57,-18669l467111,1461386r57,-571l467225,1476014r56,-9461l467338,1448188r57,26676l467452,1464257r60,1997l467569,1484624r57,7184l467686,1487215r57,-23258l467800,1474013r56,5168l467913,1481177r57,28126l468026,1490362r61,-6314l468144,1476885r57,11181l468257,1489216r57,4317l468371,1499547r56,18941l468488,1488641r57,12927l468602,1507881r56,17791l468719,1491233r57,18070l468832,1521359r57,-10035l468946,1513895r56,4018l469059,1511324r61,24679l469177,1510453r56,19812l469290,1508157r57,2867l469407,1519933r57,-8334l469521,1546909r57,-26976l469634,1526822r57,8885l469752,1527397r57,10906l469865,1545188r57,-23258l469979,1535707r56,-12331l470092,1542320r61,-8609l470209,1547185r57,-8311l470323,1560111r61,-35310l470440,1555523r57,-14928l470553,1540595r57,1426l470667,1557815r61,-5463l470784,1559241r57,-6589l470898,1564704r57,-4018l471011,1555523r57,4868l471129,1558666r56,-1997l471242,1551501r57,-3167l471360,1560962r56,26704l471473,1581624r57,-6314l471586,1568425r57,5164l471700,1571592r60,-8909l471817,1587666r57,-15499l471931,1580202r56,-875l472044,1571017r61,22088l472162,1576760r56,l472275,1581053r56,3166l472392,1589387r57,3718l472506,1587666r56,-14352l472619,1591108r57,5439l472736,1590809r57,575l472850,1590809r56,-9461l472963,1589958r57,1150l473081,1602014r56,-17219l473194,1593405r57,14348l473308,1606607r60,-8335l473425,1600864r57,-16369l473538,1612046r57,-14349l473652,1604011r56,-7464l473769,1603161r57,-1147l473883,1618084r56,-8610l473996,1614066r61,-4888l474113,1599419r57,12351l474227,1617213r56,6314l474340,1619510r61,-20091l474457,1619510r57,-276l474571,1630128r57,-8598l474684,1634433r57,-7464l474802,1631562r57,7176l474915,1641034r61,-3730l475033,1630128r56,9181l475146,1624102r57,18653l475259,1646485r57,-20374l475377,1637875r57,8039l475490,1657103r57,-6888l475604,1647635r56,-5455l475717,1636729r61,7172l475835,1655670r56,-10331l475948,1653086r61,2296l476065,1648781r57,15211l476179,1654524r56,10331l476292,1659975r57,-2296l476410,1659687r56,-2008l476523,1655957r57,18366l476636,1652223r61,11198l476754,1655382r56,10619l476867,1653086r57,22962l476981,1659687r60,-1721l477098,1672027r57,-18941l477212,1665142r56,7172l477325,1663705r57,-5451l477442,1670593r57,-10906l477556,1674036r56,-5739l477673,1652799r57,11481l477786,1674323r57,7751l477900,1677770r57,-4880l478017,1648781r57,21812l478131,1679490r56,-13489l478244,1672314r57,4593l478358,1679203r60,-4017l478475,1673464r57,2868l478588,1665142r61,20087l478706,1678628r56,-6026l478819,1676332r57,11194l478933,1677770r56,8034l479050,1677770r57,9756l479163,1675473r57,-8322l479277,1670018r57,9185l479394,1686092r57,-7464l479508,1682645r56,-6313l479625,1674323r57,6889l479739,1682074r56,-575l479852,1674898r57,-1434l479965,1675186r61,2584l480083,1672890r56,l480196,1682645r57,-3155l480309,1668872r61,17507l480427,1680066r57,-16074l480540,1678916r57,-9181l480658,1677482r56,5163l480771,1676907r57,2871l480885,1684371r56,858l480998,1676907r61,2296l481115,1687813r57,-15211l481229,1677194r56,-4592l481346,1667435r57,16361l481460,1682074r56,-8610l481573,1675186r57,4880l481690,1673464r57,5452l481804,1674323r57,-6888l481917,1688963r57,-10047l482031,1681499r61,8898l482148,1663421r57,8323l482266,1678628r56,8322l482379,1678057r57,-10622l482492,1683508r57,-6601l482606,1681787r60,-1146l482723,1688388r57,-15498l482837,1676048r56,-3734l482950,1674898r57,6601l483067,1683508r57,-17795l483181,1680641r57,-5168l483298,1684371r57,-12915l483412,1676619r56,-4017l483525,1675473r57,6026l483638,1686092r61,-14348l483756,1683220r57,-6026l483869,1669735r57,20662l483987,1673177r56,-287l484100,1670881r57,2871l484213,1686663r57,-24105l484331,1672890r57,8322l484444,1680066r57,1433l484558,1674323r56,1150l484671,1685517r61,-13490l484789,1668872r56,7747l484902,1674036r61,-1434l485019,1688963r57,-12915l485133,1677482r56,7747l485246,1664567r61,18078l485364,1678916r56,10618l485477,1685804r57,-19228l485591,1677194r56,-3158l485708,1676619r57,-2583l485821,1670306r57,12914l485939,1668297r57,2009l486052,1674036r57,287l486165,1665142r57,16645l486279,1669443r61,2584l486396,1672027r57,19228l486510,1666001r56,1434l486623,1677482r61,6601l486740,1672890r57,1433l486854,1670881r61,10043l486971,1670306r57,9760l487085,1670881r56,-4593l487198,1657679r57,19515l487316,1672314r56,-3442l487429,1660262r57,22100l487542,1672027r57,-283l487660,1665713r57,16361l487773,1660837r57,24105l487887,1668010r60,-2297l488004,1676907r57,863l488118,1662846r56,16070l488231,1661409r57,13202l488348,1657103r57,19516l488462,1676048r56,-10047l488575,1673752r61,-14640l488693,1675756r56,-5450l488806,1683796r57,-14636l488919,1674611r61,2871l489037,1682362r56,-15499l489150,1669160r57,-10623l489264,1671456r56,5163l489381,1674323r57,-8610l489494,1684371r61,-9185l489612,1667151r57,-2584l489725,1669735r57,1721l489839,1666001r56,4017l489956,1664567r57,2009l490069,1674323r57,-6026l490183,1670881r56,-3446l490296,1682074r61,-1150l490414,1672314r56,-7172l490527,1668297r61,-4017l490644,1669735r57,-7177l490758,1677194r57,-13489l490871,1675473r57,-8322l490989,1669443r57,-12340l491102,1673464r57,-5454l491216,1649356r60,28701l491333,1658254r57,6026l491446,1672890r57,-14353l491560,1669443r60,-2867l491677,1677770r57,-21525l491791,1663129r56,-1433l491904,1660262r57,-8322l492022,1682933r56,-16070l492135,1656528r56,-7747l492252,1672890r57,-12053l492366,1653949r56,18078l492479,1648206r57,12056l492596,1656816r57,-1146l492710,1645051r57,8610l492823,1653373r57,11194l492937,1663421r60,-7751l493054,1659975r57,-14924l493168,1651365r60,13202l493285,1645051r57,5739l493398,1656245r57,-18657l493512,1655382r57,-4017l493629,1635295r57,14349l493743,1659687r56,-22099l493856,1637017r57,-863l493973,1637588r57,5167l494087,1635579r56,3730l494204,1643330r57,1146l494318,1638163r56,-2868l494431,1634720r57,15211l494544,1637875r61,6601l494662,1635295r57,-18357l494775,1646197r57,-13486l494889,1624102r60,7460l495006,1630703r57,14348l495120,1622105r56,15770l495237,1641034r57,-14352l495350,1635866r57,-3155l495464,1623814r57,3443l495577,1624673r61,11481l495695,1637017r56,9180l495808,1622105r57,1422l495926,1617513r56,12327l496039,1620080r57,20091l496152,1633858r57,-10619l496270,1615217r56,9172l496383,1619510r57,10330l496496,1631849r57,3159l496610,1626682r60,-18354l496727,1616363r57,10606l496845,1641893r56,-20363l496958,1620656r57,-4589l497072,1620380r56,8598l497185,1630986r61,-7747l497302,1629265r57,288l497416,1632711r56,1434l497529,1636441r57,-11768l497647,1616638r56,19516l497760,1632711r57,1434l497877,1633858r57,-8898l497991,1616638r57,16932l498104,1619805r57,-871l498218,1629840r60,-1721l498335,1618659r57,2571l498448,1610624r57,18070l498566,1636441r57,-18928l498679,1608603r57,30706l498793,1616363r60,-296l498910,1611475r57,11764l499023,1631562r57,-9457l499137,1614066r57,2297l499250,1621530r61,-3742l499368,1626682r57,-23521l499481,1634145r61,-14065l499599,1623239r56,l499712,1616363r57,l499825,1613491r61,-8605l499943,1624960r57,-5726l500056,1603436r57,3742l500170,1612046r56,-3443l500287,1616638r57,-11477l500400,1620656r57,-6014l500518,1608899r56,-14073l500631,1602585r57,13203l500745,1606607r56,-1721l500858,1603735r61,1426l500976,1604586r56,-14923l501089,1603735r57,-14348l501202,1595976r61,16645l501320,1596847r56,-6889l501433,1595401r61,6889l501551,1601715r56,-19792l501664,1597122r57,-9756l501778,1581348r56,8885l501895,1598272r57,-14053l502008,1586516r57,1425l502122,1592254r56,3147l502239,1586216r57,-14923l502352,1595976r57,-14053l502466,1572743r61,17490l502583,1586791r57,-2296l502697,1579327r56,5743l502810,1582774r57,-5168l502927,1583920r57,1450l503041,1578181r57,-1421l503154,1571293r61,10630l503272,1585070r56,-11181l503385,1568996r57,11781l503499,1572743r60,9180l503616,1571868r57,25554l503729,1580777r57,-13777l503843,1570147r56,-2572l503960,1560962r57,17219l504074,1587366r60,-6888l504191,1563558r57,10031l504305,1573018r56,-11481l504418,1566129r57,20087l504535,1566704r57,12923l504649,1568150r56,-8610l504762,1568996r57,9761l504875,1573314r61,-14349l504993,1561836r56,22959l505106,1575610r61,-19241l505224,1576460r56,3443l505337,1568150r57,6589l505451,1572743r56,10330l505568,1564129r57,16073l505681,1561836r57,15199l505795,1565854r61,6313l505912,1569572r57,-4593l506026,1582499r56,-14924l506143,1568996r57,3447l506257,1564979r56,10331l506370,1582499r56,-16370l506483,1582774r57,-11757l506601,1588237r56,-22683l506714,1572743r57,-7189l506831,1574739r57,4317l506945,1571017r57,3147l507058,1568996r57,20962l507176,1574164r56,-12052l507289,1576460r57,4317l507402,1577906r57,9760l507516,1584795r61,-12628l507633,1595976r57,-10335l507747,1580478r60,299l507864,1579627r57,-6609l507978,1580478r56,9480l508091,1584219r57,-3741l508209,1585641r56,-11177l508322,1583649r57,19212l508435,1585070r57,300l508553,1583920r56,4892l508666,1588237r57,5443l508783,1591959r57,-6889l508897,1585641r56,1150l509010,1586516r57,-2021l509124,1574464r60,4293l509241,1591679r57,-4888l509355,1594826r56,-4017l509468,1578757r61,25829l509585,1583073r57,17791l509699,1587091r56,275l509816,1588812r57,6314l509930,1591959r56,-280l510043,1594826r57,4317l510156,1595701r61,12327l510274,1601140r56,-6885l510387,1591679r57,1726l510505,1597422r56,-10056l510618,1598568r57,-12052l510731,1604886r57,-22963l510849,1617788r57,-25534l510962,1594255r57,2017l511076,1607753r56,-7759l511189,1584495r61,18941l511306,1601140r57,2871l511424,1596272r57,-15495l511537,1592254r57,5743l511651,1582774r57,30146l511764,1600864r61,-1445l511882,1602585r56,-9180l511995,1580478r57,35310l512108,1603436r57,4017l512226,1596847r57,4592l512339,1608328r57,6589l512457,1587091r56,6889l512570,1600293r57,9456l512683,1612621r57,-30422l512797,1605457r60,13202l512914,1602861r57,-8035l513028,1614917r56,-18941l513145,1619805r57,-14644l513258,1597997r57,8035l513372,1617213r61,-6014l513489,1612345r57,-14923l513603,1602585r56,-2591l513716,1604586r57,14073l513834,1615788r56,-10056l513947,1598847r57,10627l514060,1605732r61,l514178,1619510r57,-14924l514291,1609178r57,18941l514405,1596272r60,14352l514522,1601715r57,3171l514635,1617513r57,-7189l514749,1605732r56,12352l514866,1601715r57,9185l514980,1613767r56,875l515097,1609749r57,-5163l515210,1609749r57,10331l515324,1610324r57,-4867l515437,1605732r61,-275l515555,1611770r56,15199l515668,1610900r57,4317l515781,1610624r61,-1446l515899,1611475r57,-3147l516012,1624102r61,-19792l516130,1616067r56,-279l516243,1612345r57,2297l516356,1628407r57,-26968l516474,1604310r57,6889l516587,1616938r57,-8910l516701,1601715r57,14648l516818,1616067r57,5463l516932,1621806r56,-6589l517045,1621530r61,-15798l517162,1619510r57,8609l517276,1605457r57,9185l517389,1615492r57,12052l517507,1602861r56,16944l517620,1607753r57,15199l517734,1627257r60,-5727l517851,1622381r57,-10906l517964,1609749r57,2872l518078,1601439r61,28401l518195,1630128r57,-4017l518308,1609749r57,16649l518422,1633570r57,-13765l518539,1621230r57,-9755l518653,1627832r61,-1434l518770,1618359r57,8610l518884,1617213r56,4593l518997,1610624r57,17783l519114,1627544r57,-15498l519228,1626682r57,-9169l519341,1606032r57,22946l519455,1622381r60,10330l519572,1626969r57,-11181l519685,1617513r61,4017l519803,1639884r57,-14061l519916,1618659r57,2571l520030,1628119r56,4592l520147,1615217r57,850l520261,1615788r56,575l520374,1634145r61,-575l520492,1632137r56,-6314l520605,1630128r56,858l520722,1618934r57,-2571l520836,1604886r56,22371l520949,1626682r57,17794l521062,1612920r61,1722l521180,1617213r57,17220l521293,1614917r57,26692l521411,1628407r56,-16361l521524,1621230r57,3159l521638,1610049r56,5168l521755,1624673r57,8322l521868,1631849r57,-9185l521982,1618084r56,575l522095,1629840r61,-8885l522213,1624389r56,8322l522326,1607453r61,21241l522443,1625823r57,4592l522557,1626398r56,-4592l522670,1630703r57,-14915l522787,1624673r57,6030l522901,1603161r57,20078l523014,1637875r57,-19516l523132,1612046r57,17219l523245,1628407r57,8034l523363,1624102r56,-13202l523476,1616067r57,24104l523589,1614342r57,12340l523703,1612920r61,8310l523820,1611199r57,8035l523934,1627544r56,-2584l524047,1620380r61,-6314l524165,1622664r56,-6026l524278,1621530r57,851l524395,1613491r57,9173l524509,1629265r56,-11477l524622,1626682r57,-9469l524735,1601715r61,12627l524853,1626969r57,4017l524966,1616363r57,275l525084,1625536r56,13202l525197,1612345r57,15199l525311,1606032r56,13202l525428,1627257r57,-9173l525542,1630415r56,-7751l525655,1608028r57,28989l525768,1629265r61,-9185l525886,1609749r56,4018l526003,1619234r57,-1150l526116,1608603r57,7185l526230,1611770r57,4593l526343,1625536r61,-2297l526461,1600293r57,17220l526574,1612621r57,299l526688,1616067r56,-4868l526805,1615788r57,18357l526918,1613491r57,10036l527036,1608899r57,2300l527149,1620380r57,10035l527263,1632137r56,-23238l527376,1610900r61,299l527493,1618084r57,-2592l527607,1621806r57,-11182l527724,1626398r57,-8885l527838,1611770r57,-5163l527951,1627832r61,-12340l528069,1615217r56,16057l528182,1618934r57,-6014l528295,1608328r57,850l528413,1635579r56,-18066l528526,1618359r57,-3442l528639,1625536r61,-8598l528757,1605732r57,12056l528870,1622381r57,-11481l528984,1599718r60,15199l529101,1622952r57,-14624l529215,1615492r56,3167l529328,1609749r57,3742l529445,1591384r57,24979l529559,1599994r57,8034l529676,1632995r57,-16632l529790,1604586r56,-3147l529903,1613196r57,-9461l530017,1620955r60,-15223l530134,1623814r57,-12339l530247,1608028r57,-6313l530361,1610049r61,-1446l530478,1611770r57,15487l530591,1607178r61,7739l530709,1617213r57,-13777l530822,1592254r57,9461l530936,1608603r56,l531053,1606307r57,4593l531166,1606307r57,4017l531280,1614917r57,3742l531397,1604310r57,-2296l531511,1595976r57,3742l531624,1622952r61,-16920l531742,1619510r56,-22088l531855,1595126r57,6888l531969,1612046r56,-11182l532086,1616363r57,-12053l532199,1605732r57,7188l532313,1601715r60,870l532430,1602014r57,3147l532543,1612046r57,-17220l532657,1593405r61,1996l532774,1604886r57,-8039l532888,1608603r56,-5167l533001,1600568r57,-5167l533119,1603436r56,3446l533232,1597122r61,5739l533349,1596272r57,-6885l533463,1599718r56,-1721l533576,1588812r57,275l533694,1604310r56,8311l533807,1609749r57,-7164l533921,1605732r56,4017l534034,1592254r61,8610l534151,1596272r57,-871l534265,1604886r60,3142l534382,1603735r57,-5738l534496,1593680r56,2592l534609,1593980r57,17495l534726,1611199r57,-6889l534840,1612345r56,-11777l534953,1604586r61,-3446l535070,1617213r57,-10331l535184,1616067r57,8893l535301,1610624r57,276l535415,1602861r57,2300l535528,1606307r57,14648l535642,1603161r60,6313l535759,1613767r57,-8035l535872,1612345r57,4018l535990,1602290r57,13777l536103,1602014r57,15774l536217,1626682r56,-15483l536334,1631274r57,-29559l536448,1609474r56,13765l536561,1599419r57,8334l536674,1611199r61,-8338l536792,1616638r56,-850l536905,1608603r61,8335l537023,1603436r56,l537136,1609178r57,1446l537249,1605732r57,6889l537367,1610324r56,-2296l537480,1598847r57,12352l537594,1610900r56,7759l537711,1622664r57,-12615l537825,1612345r56,-9184l537942,1605732r57,-6589l538055,1614342r57,-9181l538169,1600293r56,9456l538282,1615217r61,-16649l538400,1598847r56,3443l538513,1600864r56,l538626,1606307r61,4892l538744,1598272r56,-4592l538857,1608899r57,1425l538974,1608328r57,-13202l539088,1610324r57,-16644l539201,1617513r57,6014l539315,1597697r60,10631l539432,1609474r57,-6038l539546,1595126r56,6313l539663,1624389r57,-37023l539776,1610324r57,4893l539890,1607178r57,3146l540007,1613491r57,-15219l540121,1617213r56,-16349l540234,1608603r57,-4592l540347,1596547r61,1150l540465,1609474r57,-4017l540582,1614917r57,-22958l540696,1597997r56,3718l540809,1611199r57,3143l540922,1605732r61,8035l541040,1596547r57,13502l541153,1613767r57,5743l541267,1602014r56,4868l541384,1606032r57,l541498,1593405r56,3442l541615,1604586r57,5163l541728,1612046r57,-1997l541842,1610049r56,-1721l541955,1590533r61,23234l542073,1609178r56,8610l542186,1599994r57,4592l542303,1610324r57,875l542417,1599718r57,14348l542530,1611199r61,-299l542648,1594551r57,6888l542761,1606607r57,12052l542875,1614342r56,-1997l542992,1620955r57,-6313l543105,1612046r57,9184l543219,1620380r60,-8334l543336,1621530r57,-6613l543449,1622664r57,-21524l543563,1618359r61,-2571l543680,1618084r57,-12052l543794,1616067r57,-4297l543907,1624673r57,-2568l544025,1613491r56,4868l544138,1617213r57,871l544256,1614342r56,-8035l544369,1615788r57,9748l544482,1614642r57,-6314l544596,1611770r60,33281l544713,1616363r57,-575l544826,1617513r57,5726l544940,1619805r61,5731l545057,1616067r57,l545171,1622664r60,6889l545288,1613491r57,17783l545402,1623527r56,-5168l545515,1623239r57,7747l545632,1622105r57,-299l545746,1623239r56,-2583l545859,1626682r57,-11765l545977,1617513r56,4293l546090,1627832r57,-10619l546204,1628119r60,3155l546321,1626111r57,5451l546434,1618359r57,6601l546548,1627832r56,-575l546665,1624960r57,-7172l546778,1618084r57,-1146l546892,1612621r61,12627l547009,1607453r57,36740l547123,1626682r56,13489l547240,1604011r57,20091l547354,1608328r56,22087l547467,1623527r57,4305l547580,1634433r57,6026l547698,1618359r57,14928l547811,1615788r61,9460l547929,1625823r56,-12332l548042,1619805r57,-1446l548155,1623239r57,-858l548273,1632995r57,-5163l548386,1617213r57,16932l548499,1606607r57,30697l548613,1625248r61,4592l548730,1622664r57,-2584l548844,1632711r61,-16348l548961,1637875r57,-10331l549075,1621806r56,16357l549188,1624960r57,l549306,1628694r56,-6313l549419,1630703r57,-3446l549532,1625823r61,12052l549650,1614917r56,6889l549763,1622381r57,283l549881,1618084r56,4297l549994,1637304r57,-13777l550107,1636154r57,-18070l550221,1620380r61,12331l550338,1624389r57,-9172l550452,1632424r56,-13765l550569,1627257r57,-8898l550683,1621806r56,-5443l550796,1639025r56,-12056l550913,1642467r57,-26679l551027,1624960r56,-7447l551140,1616363r57,6589l551254,1630128r60,-22375l551371,1626398r57,3442l551484,1621806r61,10331l551602,1642467r57,-18940l551715,1616938r57,5726l551829,1619805r56,4297l551946,1632424r57,-2009l552059,1629553r57,1433l552173,1621230r57,7748l552290,1629840r57,4880l552404,1627257r56,-1721l552521,1622952r57,2871l552635,1621530r56,575l552748,1620656r57,-4868l552861,1629265r61,1150l552979,1628119r56,-10906l553092,1622952r57,13489l553205,1625536r61,-8898l553323,1625823r57,-3718l553436,1624960r57,-7447l553554,1626969r56,-3442l553667,1613767r57,10335l553781,1632995r56,-16357l553894,1633287r61,-4593l554011,1619805r57,11469l554125,1627544r57,l554242,1634720r57,-11768l554356,1622664r56,-1134l554469,1634433r61,-575l554586,1620955r57,-5738l554700,1632137r56,-4593l554813,1621230r57,2009l554927,1627257r60,-2009l555044,1610900r57,19803l555161,1622952r57,13489l555275,1620656r57,2008l555388,1617213r57,14636l555502,1634720r61,-12914l555619,1628407r57,5451l555733,1625248r56,288l555846,1624960r57,-2008l555963,1622952r57,-10032l556077,1623814r57,-4880l556194,1608328r57,13202l556308,1630415r56,-4592l556421,1635295r57,-10906l556534,1622952r61,-571l556652,1622105r56,-5167l556765,1630128r57,-12615l556883,1612621r56,14348l556996,1622105r57,-2300l557109,1624102r61,5451l557227,1631849r57,-13765l557340,1620955r57,-14348l557454,1628694r56,-10335l557571,1623814r57,6026l557685,1622952r56,10335l557798,1619805r61,23813l557915,1620656r57,4304l558029,1620080r57,-2567l558142,1631274r61,1437l558260,1614642r56,7164l558373,1630415r57,-2008l558486,1621806r57,-10607l558604,1620656r57,-1722l558717,1615217r57,-3447l558835,1639884r56,-10331l558948,1627832r57,1433l559061,1607178r57,5742l559175,1622664r61,8322l559292,1632424r57,-21524l559406,1612345r56,12044l559519,1622664r61,-15782l559636,1625823r57,5163l559750,1624673r61,-1721l559867,1605732r57,4317l559981,1617788r57,6314l560094,1617788r57,8610l560212,1622664r56,-1709l560325,1616363r57,5167l560438,1618084r57,9748l560556,1612920r57,10607l560669,1624389r57,1147l560783,1619805r60,-8035l560900,1616363r57,275l561013,1618359r57,-3442l561127,1617788r57,-5742l561244,1626682r57,-10894l561358,1605457r56,9760l561471,1610624r61,851l561589,1618084r56,-1446l561702,1617213r57,-8610l561819,1615492r57,1446l561933,1610049r56,13478l562046,1607753r57,5443l562160,1607753r56,2871l562277,1594826r57,32718l562391,1622664r60,-9173l562508,1607753r57,10331l562621,1621806r57,-11757l562735,1603436r56,13777l562852,1610624r57,6589l562965,1607178r57,10035l563079,1620955r56,-12627l563192,1608603r61,6614l563310,1634433r56,-33293l563423,1614342r61,2021l563540,1615788r57,2571l563654,1612046r57,5467l563767,1623814r57,5451l563885,1601140r57,23249l563998,1603735r57,7464l564112,1623814r60,-16636l564229,1626682r57,7463l564342,1621530r57,-18369l564460,1625823r57,-863l564573,1622381r57,-8614l564686,1612920r57,-6038l564800,1627544r61,-14624l564917,1613767r57,10335l565031,1606882r56,5463l565148,1616638r57,-6589l565262,1606607r56,22946l565375,1622105r57,1422l565492,1614917r57,-17220l565606,1624960r57,-7172l565719,1614066r57,-6613l565833,1616638r60,5168l565950,1620080r57,-8310l566064,1607753r60,8885l566181,1612345r57,5443l566295,1602585r56,15499l566408,1601715r56,-18941l566525,1626682r57,-31556l566639,1618084r56,-10056l566752,1596547r57,21812l566869,1612920r57,-10630l566983,1598272r56,11202l567100,1617213r57,-25829l567214,1598272r56,9181l567327,1616938r57,-8910l567440,1601140r61,7463l567558,1602861r57,3446l567671,1603735r57,-3741l567785,1593680r60,18090l567902,1603735r57,2297l568016,1587091r56,11477l568133,1605457r57,-5463l568246,1587091r57,20087l568360,1595701r56,9460l568473,1598272r61,-15773l568591,1597122r56,4317l568704,1597697r57,-5443l568822,1610049r56,-12052l568935,1586216r57,-2567l569048,1578481r61,12903l569166,1590809r56,14923l569279,1590809r57,-2868l569392,1597697r57,-5738l569510,1587941r56,7760l569623,1581624r57,11781l569741,1587366r56,14924l569854,1573018r57,24979l569968,1584495r56,-276l570081,1601715r61,-9185l570198,1600293r57,-6888l570312,1581348r56,2001l570425,1576460r57,20087l570543,1601439r56,-16944l570656,1591679r57,-20662l570773,1590533r57,-4892l570887,1585070r56,6889l571000,1570442r57,19791l571114,1583073r60,7160l571231,1591679r57,-5163l571344,1587941r57,-10335l571462,1590233r57,-11476l571575,1600293r57,-16644l571689,1586216r60,17519l571806,1583073r57,6885l571919,1585370r57,6884l572033,1583073r57,22959l572150,1584795r57,11181l572264,1589663r57,2016l572377,1599994r61,-11482l572495,1575310r56,2296l572608,1579056r57,-3446l572721,1597997r61,-19240l572839,1591108r56,-14648l572952,1579627r57,5443l573066,1585370r56,-9185l573183,1590233r57,-5438l573296,1589387r57,8610l573414,1581348r57,9461l573527,1581053r57,3166l573641,1591108r56,-14073l573754,1585070r61,-14923l573872,1579903r56,l573985,1585370r57,-6889l574098,1583649r61,-2025l574216,1587941r56,-15774l574329,1584795r61,10906l574447,1578757r56,6313l574560,1582499r57,14048l574673,1600293r57,-10060l574791,1578481r57,-2596l574904,1586516r57,-19516l575018,1592530r56,-16345l575135,1570722r57,16369l575248,1585070r57,12627l575362,1606882r61,-27255l575479,1575310r57,18370l575593,1581923r56,20662l575706,1592829r57,-15498l575823,1587941r57,2292l575937,1590533r57,4018l576050,1591384r61,4317l576168,1573018r56,12623l576281,1598272r57,6038l576399,1587666r56,4293l576512,1595126r57,-8035l576625,1597122r57,-6589l576739,1591959r56,-851l576856,1592829r57,-2296l576969,1601140r61,-6885l577087,1600864r57,-11201l577200,1583649r57,22658l577314,1598568r57,-15219l577431,1583073r57,16921l577545,1602014r56,-16944l577658,1584219r57,7165l577771,1604886r61,l577889,1595126r57,11181l578002,1591384r61,6888l578120,1598272r56,8035l578233,1600293r57,275l578347,1590533r56,6889l578464,1595701r57,-13778l578577,1594826r57,-4593l578691,1591108r61,-575l578808,1592829r57,7464l578922,1583349r56,18090l579039,1585941r57,16349l579152,1609178r57,-7739l579266,1587366r56,-5742l579379,1607178r61,-3443l579497,1581923r56,1150l579610,1594255r57,-23533l579727,1606032r57,-20662l579841,1585641r57,13502l579954,1586791r57,19816l580072,1597122r56,-9756l580185,1579627r57,4868l580298,1582774r57,10055l580412,1589663r61,-276l580529,1591959r57,3742l580643,1582499r60,11756l580760,1571868r57,14648l580873,1576460r57,7189l580987,1569296r61,24109l581104,1585370r57,-13502l581218,1574739r57,4588l581331,1585070r57,-18941l581449,1571017r56,8039l581562,1596847r57,-36456l581680,1554073r56,21237l581793,1577606r57,-3717l581906,1569871r57,-1721l582020,1564704r60,850l582137,1570147r57,4592l582251,1573889r56,-23534l582364,1560391r61,4888l582481,1581348r57,-27550l582595,1571592r56,-10330l582712,1571868r57,10906l582826,1552076r56,18366l582939,1572167r57,-23833l583052,1568996r61,5743l583170,1567575r56,7164l583283,1573018r57,6309l583401,1554648r56,19816l583514,1562408r57,14627l583627,1554948r61,13202l583745,1578181r57,-14923l583858,1565279r57,19216l583972,1557520r56,3442l584089,1564129r57,-8035l584203,1573018r56,16369l584320,1562683r57,23833l584433,1566704r57,18937l584547,1579627r56,4592l584660,1591384r61,-20662l584778,1581348r56,9461l584891,1564704r57,18945l585004,1574164r57,1146l585122,1573314r56,10606l585235,1581624r57,-6014l585353,1575035r56,8314l585466,1573018r57,-1426l585579,1589087r57,2297l585693,1571592r60,3718l585810,1576460r57,1721l585924,1593105r56,-3442l586041,1579903r57,4316l586155,1573018r56,18366l586268,1586516r61,-12352l586385,1582199r57,-2296l586499,1590233r56,-11476l586612,1594255r57,-28401l586730,1577606r56,l586843,1577331r56,13202l586956,1577331r61,9185l587074,1584495r56,-3718l587187,1567000r57,14053l587301,1573018r60,8606l587418,1589387r57,-17519l587531,1570722r57,5163l587645,1568721r56,15498l587762,1585370r57,-2871l587876,1576185r56,1721l587993,1576760r57,l588106,1573018r57,7460l588220,1573589r57,-3442l588333,1594255r61,-19220l588451,1573889r56,12327l588564,1564404r57,12056l588677,1575885r61,-1996l588795,1575035r57,-2592l588908,1562683r61,6313l589026,1589958r56,-26975l589139,1580478r57,7463l589252,1580202r57,-17794l589370,1572443r57,-276l589483,1566704r57,14920l589597,1582774r57,-6014l589714,1582774r57,-13202l589828,1573314r56,-4889l589941,1576460r61,-21237l590059,1578181r56,-6888l590172,1591384r57,-30422l590285,1568721r57,l590403,1571592r56,-575l590516,1567575r57,-1446l590629,1583073r61,-8038l590747,1557815r57,10335l590860,1590533r57,-30142l590978,1587091r56,-32143l591091,1563258r57,5167l591204,1554948r57,23809l591318,1564704r61,10606l591435,1577331r57,-9481l591549,1573314r60,-13498l591666,1577606r57,-2867l591780,1560111r56,7739l591893,1572443r57,-6589l592010,1562408r57,7463l592124,1562112r57,1146l592237,1564129r57,16924l592351,1572167r61,-17519l592468,1570147r57,9180l592586,1556669r56,11756l592699,1560111r57,l592812,1575885r57,-18070l592926,1562983r56,-2592l593043,1568721r57,-12052l593156,1584795r57,-11206l593270,1562112r60,5463l593387,1568996r57,l593501,1560686r56,5443l593618,1562408r57,16919l593732,1571868r56,-6014l593845,1575610r57,-11777l593958,1553223r61,19220l594076,1574464r57,-4892l594189,1573889r57,-4018l594307,1567000r56,-1146l594420,1563558r57,16345l594534,1562408r56,5742l594651,1569871r57,-2021l594764,1560391r57,-2871l594878,1579056r56,-2596l594991,1560962r61,4592l595109,1575610r56,-16070l595222,1572743r61,-3447l595339,1576185r57,-6889l595453,1566129r56,6314l595566,1594826r61,-39878l595683,1569871r57,2872l595797,1573018r57,15494l595910,1566429r57,-300l596028,1579056r57,-14077l596141,1595976r57,-23533l596259,1568425r56,-1996l596372,1582199r57,-5439l596485,1558965r57,9460l596599,1560391r61,20087l596716,1567850r57,16369l596830,1564129r56,10906l596943,1575035r61,-10331l597060,1574739r57,6885l597174,1560111r57,-571l597291,1568150r57,-4317l597405,1572443r56,-10906l597518,1568996r57,8335l597631,1576460r61,-2571l597749,1559816r57,11201l597862,1580202r57,-15798l597980,1580202r56,-575l598093,1575310r57,-4588l598207,1560686r60,7739l598324,1581053r57,-14924l598438,1566429r56,l598551,1575885r56,-9456l598668,1558965r57,14924l598782,1569296r56,-3167l598899,1560111r57,22962l599012,1569572r57,-1722l599126,1564129r57,10610l599239,1572443r61,3742l599357,1574164r56,-13773l599470,1584219r57,-21536l599584,1573589r56,5467l599701,1559540r57,23234l599814,1571293r57,19516l599932,1587366r57,-23533l600045,1583920r57,-1421l600159,1587941r56,-26404l600272,1567276r61,874l600389,1588812r57,-15498l600503,1572743r56,16069l600620,1565279r57,20662l600734,1562683r56,12627l600847,1584219r61,-8609l600965,1578481r56,5439l601078,1571293r57,2021l601191,1558390r57,31273l601309,1570147r56,12926l601422,1588512r57,-22383l601535,1585641r61,-846l601653,1571293r57,-3143l601766,1577606r57,875l601880,1576185r60,10606l601997,1587091r57,-12927l602111,1566704r56,18091l602224,1576760r57,-2871l602341,1568996r57,6314l602455,1579056r57,15770l602572,1566704r57,18666l602686,1581053r56,-2572l602799,1572167r57,-4017l602912,1576185r61,8610l603030,1588512r56,-11752l603143,1582499r57,-10056l603257,1571293r60,10331l603374,1586791r57,-5738l603488,1574739r60,16645l603605,1575885r57,-10331l603718,1590809r57,2020l603832,1571868r56,3742l603949,1564129r57,19220l604062,1578481r57,-3446l604176,1584795r57,-11481l604293,1556944r57,20091l604407,1580777r57,-5167l604520,1600864r61,-27550l604638,1570147r56,5163l604751,1599419r57,-29847l604864,1579627r57,-6313l604982,1558090r57,19241l605095,1581923r57,3447l605209,1588237r60,-25554l605326,1577035r57,l605439,1572167r57,l605557,1579903r57,4592l605670,1581053r57,-3722l605784,1581348r57,-8034l605897,1579056r61,-1150l606015,1573589r56,-846l606128,1590233r61,-9755l606245,1566704r57,-2575l606359,1579627r56,-8905l606472,1577606r57,7764l606590,1581348r56,-4588l606703,1576185r57,12627l606816,1579327r57,-16069l606930,1572743r61,-300l607047,1586516r57,6889l607165,1572443r56,-4868l607278,1579627r57,5168l607392,1584495r56,2596l607505,1573314r61,5742l607622,1576460r57,-575l607736,1583649r56,271l607849,1575310r61,8339l607967,1571592r56,6589l608080,1566129r57,26401l608197,1576760r57,2296l608311,1584219r57,-14072l608424,1559816r57,27275l608537,1584219r61,17496l608655,1594551r57,2571l608768,1568721r57,851l608886,1591679r57,-571l608999,1585070r57,4888l609113,1585370r56,-7189l609230,1594255r57,-20366l609343,1595126r57,5738l609457,1599143r57,-27275l609570,1580478r61,575l609688,1582774r56,2021l609801,1594255r61,-16349l609919,1580202r56,12903l610032,1587666r57,-5167l610145,1597422r61,-13502l610263,1588512r56,8910l610376,1594826r57,-846l610490,1589087r56,-6888l610607,1602585r57,3147l610721,1590533r56,-3742l610838,1587091r57,-5168l610951,1585641r57,12356l611065,1598272r56,-9760l611178,1604886r61,-6614l611295,1583920r57,10335l611409,1582199r56,10055l611522,1586216r61,9485l611640,1589387r56,-10331l611753,1591959r57,11202l611870,1610324r57,-14052l611984,1578757r57,21536l612097,1587366r57,-8039l612211,1606607r60,-12056l612328,1588512r57,-10906l612442,1597422r56,-2871l612559,1604310r57,-15223l612672,1587666r57,-2871l612786,1586791r61,6614l612903,1600864r57,-9756l613016,1586791r57,19516l613130,1594255r57,13773l613247,1590233r57,-275l613361,1583349r57,10331l613478,1601439r57,-1445l613592,1600864r56,4868l613705,1598568r57,-296l613818,1591679r61,l613936,1588812r57,17495l614049,1587091r57,20662l614163,1602861r57,-18642l614280,1591384r57,11477l614394,1630415r56,-35864l614511,1584495r57,24404l614624,1594255r57,1146l614738,1602861r56,7763l614851,1595401r61,1146l614969,1592530r56,-4293l615082,1598272r57,27839l615199,1599419r57,2595l615313,1597422r56,8610l615426,1603161r61,-6614l615544,1617213r56,-22662l615657,1593980r57,15769l615771,1599718r56,-11481l615888,1607178r57,2000l616001,1607178r57,-10056l616115,1591108r61,10032l616232,1610900r57,870l616346,1610624r56,-1150l616459,1609474r61,-2867l616576,1597122r57,8910l616690,1599143r56,18941l616803,1591679r57,28401l616921,1597997r56,4293l617034,1601439r57,3147l617152,1608028r56,12352l617265,1598272r57,17516l617378,1592254r57,-870l617496,1605161r56,3167l617609,1604011r57,5167l617722,1612920r57,-8034l617836,1605161r61,1721l617953,1617788r57,-4592l618067,1617213r60,-5443l618184,1598847r57,19812l618298,1620380r56,-8334l618411,1600293r57,7160l618528,1620380r57,3147l618642,1608899r57,-2592l618755,1607453r57,-3718l618873,1611199r56,-6313l618986,1621806r57,-2296l619099,1606032r61,12327l619217,1615217r56,4863l619330,1630128r57,-22100l619444,1624102r56,11764l619561,1613491r57,4297l619674,1608899r57,6593l619788,1617788r61,-2871l619905,1614917r57,300l620019,1625823r56,-23238l620136,1628407r57,-12340l620250,1614917r56,300l620363,1619510r57,-5168l620476,1623814r61,2009l620594,1620955r57,-2871l620707,1607453r61,21525l620825,1610624r56,4593l620938,1610324r57,11482l621051,1633858r57,-16645l621169,1612621r56,9185l621282,1606032r57,6888l621396,1630128r56,-9472l621509,1630128r61,-9472l621626,1619805r57,-871l621744,1616938r56,-3447l621857,1617788r57,6026l621971,1616938r56,3442l622084,1612046r61,14065l622202,1624960r56,-8597l622315,1616067r57,571l622428,1611770r61,12903l622546,1627544r56,-9460l622659,1617513r57,-2021l622777,1623814r56,14061l622890,1629840r57,-9460l623003,1630415r57,-13777l623117,1628978r60,-12340l623234,1614917r57,7188l623348,1610900r56,6313l623465,1618659r57,1421l623578,1634145r57,-9756l623692,1608899r56,575l623809,1611199r57,1146l623923,1617213r56,7747l624036,1615217r57,4588l624150,1610324r60,11482l624267,1619234r57,4580l624380,1620080r61,l624498,1620955r57,7452l624611,1628119r57,-15498l624724,1616938r61,10894l624842,1624389r57,-11768l624955,1609749r57,6039l625069,1622664r56,-4876l625186,1609474r57,850l625300,1621530r56,5727l625417,1626682r57,-10894l625530,1625536r57,-15487l625644,1630703r57,-16936l625757,1606607r61,l625875,1610324r56,14349l625988,1625823r57,-8310l626101,1612920r61,4018l626219,1635866r57,-16061l626332,1611199r57,847l626450,1618084r56,3446l626563,1614917r57,-9460l626677,1613196r56,6884l626790,1612920r61,3147l626908,1616638r56,6026l627021,1614066r56,-6888l627138,1599419r57,10055l627252,1599718r56,7460l627365,1614642r61,-20387l627482,1618084r57,3146l627596,1590533r56,20942l627709,1601439r57,-575l627827,1606307r56,7759l627940,1609474r57,-3167l628057,1610324r57,-1996l628171,1599994r57,-10036l628284,1610900r57,-2572l628398,1607453r61,-846l628515,1588512r57,30147l628629,1599143r56,8610l628742,1608899r56,-6609l628859,1610049r57,-1721l628973,1614342r56,-7735l629090,1595701r57,2571l629203,1613767r57,4592l629317,1598568r57,11756l629430,1621806r61,-16920l629548,1608028r57,5168l629661,1608899r57,6889l629779,1624673r56,4305l629892,1595701r57,12627l630005,1600864r61,3147l630123,1606607r57,15498l630236,1601140r57,12926l630350,1607453r56,1446l630467,1601715r57,15798l630581,1617213r56,2592l630694,1611199r61,-2596l630811,1609749r57,7764l630925,1597697r56,27263l631038,1603735r61,14053l631156,1606607r56,-2297l631269,1617213r57,-15774l631382,1616067r57,-6018l631500,1617513r56,-10060l631613,1600293r57,8606l631731,1619234r56,-4892l631844,1609474r57,-1446l631957,1600864r57,18941l632075,1610624r57,-4892l632188,1617213r57,-16920l632302,1627832r56,-18654l632415,1616363r61,-5164l632532,1614917r57,-8035l632646,1605161r61,4017l632763,1604586r57,-1725l632877,1605457r56,-14073l632990,1609178r57,-2571l633108,1595401r56,15223l633221,1610049r57,-9756l633334,1600568r57,4593l633452,1610049r57,-4317l633565,1602861r57,5167l633683,1602585r56,1150l633796,1606607r57,-15223l633909,1613767r57,-16645l634023,1600293r57,-7464l634140,1622105r57,-21537l634254,1601715r56,-12628l634367,1592829r61,6590l634485,1609178r56,-19791l634598,1593405r57,3717l634715,1601715r57,-10607l634829,1604011r56,-1721l634942,1601715r57,1146l635055,1600864r61,-18090l635173,1589958r57,20091l635286,1589958r61,-10631l635404,1599143r56,-12052l635517,1590809r57,6313l635631,1589958r56,7464l635748,1597697r57,-4292l635861,1589663r57,-6014l635975,1599419r57,-16070l636088,1580777r61,-874l636206,1595976r56,-11757l636323,1581923r57,6018l636436,1591679r57,-16940l636550,1587366r57,-6313l636663,1584495r61,-4868l636781,1579327r57,-846l636894,1590233r57,-4863l637007,1591108r61,-12052l637125,1561537r57,14923l637238,1571293r57,5167l637356,1578481r56,-4592l637469,1600293r57,-20091l637582,1581053r57,1146l637696,1583349r61,-2572l637813,1584795r57,-15223l637927,1574739r57,9480l638044,1576185r57,-7760l638158,1569296r56,-8034l638271,1576185r57,7735l638388,1575310r57,5168l638502,1565854r57,9456l638615,1571592r57,-9756l638729,1577331r60,-296l638846,1563558r57,-2296l638959,1573589r61,-2296l639077,1585641r56,-22083l639190,1571293r57,-1997l639304,1559540r60,12627l639421,1569871r57,3718l639535,1571592r56,-9756l639648,1560111r57,14924l639765,1573589r57,-3442l639879,1556094r56,3722l639996,1558965r57,4293l640110,1570147r56,-6589l640223,1560391r57,6609l640337,1558090r60,22687l640454,1545763r57,28126l640567,1554648r57,8910l640681,1582199r60,-14624l640798,1571293r57,-1422l640911,1553223r57,2300l641029,1548059r57,21237l641142,1578181r57,-18070l641256,1564404r56,-8881l641369,1567850r61,3167l641486,1550056r57,2596l641600,1548059r57,3147l641717,1552927r57,9185l641831,1570722r57,-1150l641944,1543467r61,19516l642062,1575035r56,575l642175,1554648r57,-12627l642288,1543171r57,36156l642406,1548334r57,-14623l642519,1553223r57,12056l642637,1561262r56,-5168l642750,1562683r57,-13474l642864,1563558r56,-4593l642977,1555798r61,-1725l643094,1553798r57,2571l643208,1548634r56,4589l643321,1561262r57,-6889l643439,1558965r56,-5463l643552,1555798r61,12352l643669,1546613r57,-3442l643783,1571293r56,-14924l643896,1558090r57,13502l644014,1547484r56,1150l644127,1551206r57,2296l644241,1546338r56,17791l644358,1562408r57,-12628l644471,1544892r57,16070l644585,1560686r60,-10630l644702,1550930r57,13774l644815,1548059r57,9185l644929,1564979r56,-10331l645046,1555223r57,-9760l645160,1568425r56,-29551l645273,1563833r61,-7739l645390,1561262r57,-871l645504,1563833r57,-15199l645617,1557244r61,8610l645735,1558390r56,-10906l645848,1558965r57,18941l645962,1557815r56,-16069l646079,1552927r57,3442l646192,1556094r57,13478l646310,1556369r57,5743l646423,1574464r57,-8610l646537,1552927r56,-1721l646654,1541171r57,25829l646768,1551206r56,10906l646881,1567575r57,-5167l646994,1554073r61,6613l647112,1576460r56,-22662l647225,1546613r61,296l647342,1561537r57,-5739l647456,1568425r56,-7163l647569,1564129r57,-16944l647687,1560962r56,13202l647800,1569871r57,-8035l647914,1562983r56,16920l648031,1563833r57,-14923l648144,1565279r57,4592l648262,1569871r57,-24408l648375,1566129r57,-2571l648489,1565854r56,-4592l648602,1556669r57,-3742l648719,1568150r57,-10630l648833,1564404r56,8039l648946,1555798r61,12352l649064,1560111r56,-11477l649177,1555223r57,16070l649295,1571592r56,-19815l649408,1570722r57,-9760l649521,1555523r57,12327l649635,1551501r60,25259l649752,1580777r57,-6888l649865,1560962r61,4317l649983,1564704r57,3446l650096,1574739r57,-15774l650210,1560686r57,-870l650327,1564979r57,6889l650441,1557815r56,13777l650554,1554373r57,4868l650667,1558090r61,34440l650785,1573018r57,-3722l650902,1551206r57,13773l651016,1573589r56,4317l651129,1576460r57,-14923l651242,1565279r61,21237l651360,1560391r57,15219l651473,1549209r57,30694l651587,1569572r60,-3143l651704,1561537r57,18366l651818,1575310r56,-275l651935,1574164r57,8610l652048,1576760r57,-8610l652162,1553798r56,32143l652275,1575885r61,8334l652393,1578181r56,-14348l652506,1573889r57,-9485l652623,1567000r57,27255l652737,1570147r57,4317l652850,1570722r57,7459l652968,1579056r57,-24408l653081,1581624r57,9760l653194,1568996r57,23258l653308,1563258r61,13777l653425,1584495r57,-10906l653539,1579056r60,-9185l653656,1576460r57,-1721l653769,1579627r57,-19236l653883,1577906r61,575l654000,1579627r57,-10906l654114,1583920r57,-19216l654227,1585070r57,-9760l654345,1572167r56,8311l654458,1571868r57,12052l654576,1575885r56,-3442l654689,1585641r57,-1721l654802,1573589r57,4892l654915,1589387r61,-23833l655033,1589958r57,-9181l655146,1578481r57,-6038l655260,1557815r60,20942l655377,1583649r57,-5743l655491,1584795r60,l655608,1575035r57,18070l655721,1584795r57,-11777l655835,1585941r57,-16070l655952,1571017r57,6589l656066,1584795r56,-10331l656179,1583073r57,-10630l656297,1587366r56,-20366l656410,1581923r57,-6313l656523,1585641r61,5168l656641,1583349r57,-12332l656754,1580777r57,6314l656868,1579903r56,-576l656985,1581923r57,-3742l657098,1594551r57,-6610l657216,1583349r57,-2001l657329,1575885r57,10631l657443,1587366r56,-8609l657556,1592254r61,-10906l657673,1570722r57,11201l657787,1596547r57,-15770l657900,1583073r57,-874l658018,1601439r56,-2871l658131,1572443r61,15794l658249,1592530r56,-13203l658362,1593105r57,-3718l658475,1581348r57,3147l658593,1591679r56,-10055l658706,1591959r57,1721l658820,1595126r56,-11206l658937,1595126r57,-1146l659051,1590233r56,-15494l659164,1595401r61,-5443l659281,1597697r57,-14923l659395,1593680r56,26400l659508,1600864r57,-16645l659626,1589663r56,10630l659739,1594551r57,-3742l659852,1600293r61,4593l659970,1591959r56,-14924l660083,1587666r57,9456l660197,1601439r60,-7759l660314,1608028r57,-9181l660427,1600864r57,-11201l660541,1607753r56,-17795l660658,1591108r57,-575l660772,1597422r56,1721l660889,1596272r57,-4593l661002,1604886r57,-17520l661116,1596847r56,16349l661233,1595126r57,8035l661347,1597422r56,-2296l661460,1619234r57,-19516l661573,1614342r61,-19516l661691,1601140r57,13502l661804,1605732r61,-6014l661922,1617213r56,3443l662035,1606032r57,-2021l662149,1591959r56,11477l662266,1597697r57,21813l662379,1606032r57,-6613l662493,1605161r57,12052l662610,1600568r57,10332l662724,1621530r56,-8909l662841,1606607r57,-3746l662955,1612046r56,-11753l663068,1616938r56,-2021l663181,1610049r57,10031l663299,1616067r56,-5743l663412,1610624r57,851l663525,1617788r61,-19516l663643,1599994r56,25542l663756,1603735r57,14053l663874,1602290r56,8610l663987,1615788r57,4017l664101,1620080r56,-21512l664214,1617788r61,3442l664331,1616067r57,1446l664445,1608028r60,13202l664562,1624960r57,-18353l664676,1612046r56,24683l664789,1610049r56,13478l664906,1625823r57,-14053l665020,1602014r56,16345l665133,1615492r57,4313l665247,1635579r60,-8897l665364,1609749r57,12632l665482,1616638r56,8322l665595,1620080r57,-15770l665708,1637304r57,-16074l665822,1615492r60,10906l665939,1613767r57,14927l666052,1623527r57,-1422l666166,1619510r61,1445l666283,1628978r57,-7172l666397,1618084r56,11181l666514,1623239r57,1150l666628,1622381r56,-3722l666741,1639025r57,-17795l666854,1605161r61,20950l666972,1634433r57,-2584l667085,1618659r57,17782l667203,1626111r56,-2872l667316,1606032r57,24954l667429,1621806r57,-5443l667547,1632424r56,-18082l667660,1614066r57,10607l667774,1608899r56,1725l667887,1612046r61,22962l668005,1616938r56,4868l668118,1612345r61,17208l668235,1620080r57,11194l668349,1626111r56,8034l668462,1611199r61,22659l668579,1630415r57,1722l668693,1632137r57,-10607l668806,1624673r57,-8885l668924,1620656r57,-1146l669037,1604586r57,13498l669155,1620656r56,6888l669268,1629553r57,-10619l669381,1620080r57,2584l669495,1614642r61,10318l669612,1630703r57,-8322l669726,1616363r56,3147l669839,1628694r61,-12331l669956,1615217r57,14336l670070,1631562r61,2871l670187,1626111r57,-20950l670301,1632424r57,-10319l670414,1619234r57,10894l670532,1633858r56,-11753l670645,1622952r57,l670758,1616638r57,22962l670876,1625536r56,-14636l670989,1610049r57,24096l671102,1614917r61,13777l671220,1635295r57,-8613l671333,1629840r57,-15774l671447,1610624r56,4868l671564,1613196r57,7759l671678,1619805r56,275l671795,1616363r57,5443l671908,1599718r57,27251l672022,1605161r57,4017l672135,1613767r61,1150l672253,1616638r56,-9756l672366,1621230r57,-14923l672480,1627832r56,-21225l672597,1604011r57,-6589l672710,1596547r61,8614l672828,1612046r57,-10607l672941,1600568r57,1147l673055,1608028r56,-18641l673172,1600568r57,4318l673285,1592829r57,24684l673399,1600568r56,2017l673516,1592829r57,20091l673629,1612345r57,-10906l673743,1583349r61,12923l673860,1610049r57,-3742l673974,1612920r57,-20390l674087,1598568r57,-1446l674205,1594826r56,5168l674318,1600864r57,-7459l674431,1597122r61,-6889l674549,1614642r57,-13502l674662,1600568r57,6314l674776,1592530r60,8610l674893,1591959r57,8905l675007,1617213r56,-15498l675120,1583349r57,14073l675237,1601715r57,-13774l675351,1592254r56,18646l675468,1598847r57,-2575l675582,1613767r56,-22088l675695,1592254r57,10907l675812,1615217r57,-15499l675926,1601439r56,-8334l676039,1608899r57,-296l676153,1598568r60,-8610l676270,1604886r57,7160l676384,1584795r60,21512l676501,1613491r57,-21237l676614,1598272r57,8335l676728,1610049r56,-20962l676845,1604011r57,875l676959,1608328r56,-12056l677072,1584795r57,3442l677189,1592254r57,-10055l677303,1605161r56,-5742l677420,1596272r57,-9756l677533,1602861r57,-8035l677647,1591384r57,7759l677760,1571868r57,23258l677878,1590809r57,-4293l677991,1591384r57,10055l678105,1589087r60,-4868l678222,1584795r57,-8035l678335,1582499r57,10031l678453,1575035r57,14052l678566,1589087r57,-14348l678680,1575035r57,2571l678793,1592254r61,-11201l678911,1574739r56,12627l679024,1583920r61,-4017l679141,1590533r57,-19811l679255,1586216r56,-39307l679368,1581624r57,-14920l679486,1568721r56,14628l679599,1577906r57,-12352l679712,1575610r57,-15499l679826,1565554r60,-11181l679943,1580478r57,-8035l680061,1549780r56,18941l680174,1557244r57,18066l680288,1560686r56,5168l680401,1555523r61,16920l680518,1545463r57,7464l680632,1561836r56,-15498l680745,1567276r61,-1422l680863,1554073r56,11781l680976,1566704r56,-15203l681093,1552076r57,6014l681207,1562112r56,-26109l681320,1555223r57,12053l681434,1553502r60,-5168l681551,1548059r57,-6888l681664,1543467r57,-18090l681782,1545463r56,1722l681895,1534557r57,300l682009,1540300r60,9480l682126,1531990r57,1996l682239,1531690r57,8905l682353,1532561r57,3721l682470,1550631r57,-24959l682584,1541171r56,-9181l682697,1537153r61,-9185l682815,1539150r56,-15199l682928,1523376r57,-10902l683041,1545463r61,-30697l683159,1533411r56,1146l683272,1521084r57,12627l683385,1535132r57,-13773l683503,1531115r57,4592l683616,1540024r57,-27279l683734,1516491r56,18366l683847,1540300r57,5463l683961,1515617r56,20090l684074,1539150r61,-20367l684191,1527673r57,-276l684305,1536853r56,-18940l684418,1517637r61,11482l684536,1537429r56,-13203l684649,1521359r61,4313l684766,1532265r57,-10906l684880,1526247r57,3147l684993,1519358r57,-870l685111,1519634r57,16369l685224,1518783r57,-3442l685338,1527097r56,-1425l685455,1530839r57,-15222l685568,1529119r57,-2872l685682,1517337r60,10907l685799,1530265r57,-8610l685913,1534857r56,10035l686026,1510753r57,18366l686143,1531115r57,-17795l686257,1527097r57,-4017l686374,1542021r57,-14348l686488,1499547r56,17515l686601,1537429r57,-8610l686714,1536003r61,-5164l686832,1532836r57,-3147l686945,1529965r57,-15495l687059,1540871r56,-15774l687176,1539150r57,-29272l687289,1524801r61,-5167l687407,1531415r57,-3171l687520,1515045r57,24680l687634,1521359r56,7760l687751,1523376r57,-13774l687865,1537153r56,-19816l687978,1539725r57,-12052l688095,1536003r57,6889l688209,1525672r56,6889l688322,1521084r61,4588l688440,1539150r56,-3718l688553,1519634r57,10906l688667,1544042r56,-32143l688784,1524526r57,12327l688897,1532836r57,300l689011,1520784r61,21536l689128,1520509r57,14348l689241,1536853r57,-2571l689355,1542596r61,-11757l689472,1526822r57,-875l689586,1517337r56,36736l689699,1527968r57,12056l689816,1528819r57,9185l689930,1523651r57,-5439l690047,1548059r57,-18665l690161,1517913r57,15798l690274,1538579r57,-3147l690392,1534857r56,5167l690505,1526822r57,18366l690618,1545463r57,11781l690732,1546338r61,-300l690849,1546038r57,2596l690963,1548334r60,3167l691080,1545188r57,10335l691194,1537728r56,5164l691307,1546909r57,-10056l691424,1564404r57,-21233l691538,1556094r56,2572l691651,1528244r57,16944l691769,1551206r56,11202l691882,1554073r57,-4588l691999,1553223r57,-14349l692113,1556944r56,-8610l692226,1562112r57,-850l692340,1546338r56,5163l692457,1571592r57,-2296l692570,1564979r57,-16069l692684,1550631r61,20091l692801,1561836r57,-11205l692915,1558965r56,-11481l693032,1571293r57,-20087l693146,1562683r56,-11753l693259,1566704r56,1146l693372,1560962r61,-2872l693490,1572443r56,-25534l693603,1567850r61,-7739l693720,1569572r57,5167l693834,1567850r57,-3721l693947,1567850r57,-850l694065,1566429r57,5163l694178,1568150r57,4293l694292,1583649r56,-19245l694405,1572443r61,-575l694522,1562112r57,7460l694640,1564704r56,20937l694753,1579627r57,276l694867,1586791r56,-2871l694980,1575035r61,7739l695098,1566704r56,8035l695211,1575885r57,6614l695324,1580478r61,-18366l695442,1575885r56,4317l695555,1585641r57,-22383l695673,1580777r56,-4317l695786,1582774r57,575l695899,1581053r57,6038l696013,1581053r60,8610l696130,1568996r57,16074l696244,1573314r56,3146l696361,1574464r57,18941l696474,1580777r57,13774l696588,1586216r61,-15199l696705,1579627r57,10606l696819,1566429r56,21808l696932,1586216r57,-5439l697049,1586216r57,-8610l697163,1589958r56,-1446l697276,1583649r61,1146l697394,1586516r56,8035l697507,1573314r57,6013l697620,1580478r61,13202l697738,1588237r57,-6889l697851,1587091r57,4588l697965,1594826r56,-8610l698082,1576185r57,6589l698196,1584219r56,-8034l698313,1574164r57,3167l698426,1577606r57,31868l698540,1594255r57,-1725l698653,1570722r61,21237l698771,1592254r56,-8035l698884,1589663r57,10905l698997,1599143r61,-8610l699115,1587366r57,-19216l699228,1608328r61,-15798l699346,1586516r56,4868l699459,1592829r57,3147l699572,1592254r57,-21812l699690,1577906r56,12627l699803,1587366r57,-4017l699917,1600568r56,-14627l700034,1584219r57,4293l700148,1590233r56,6889l700261,1591959r61,-15499l700378,1608328r57,-9481l700492,1583349r56,6609l700605,1598272r57,2296l700723,1585641r56,575l700836,1579627r57,5168l700953,1595126r57,-2872l701067,1588512r57,-8310l701180,1589958r57,4868l701294,1586516r61,-6314l701411,1591108r57,5439l701524,1586791r57,10906l701638,1597122r56,-3717l701755,1588512r57,-18070l701869,1595401r60,-12627l701986,1585641r57,11481l702099,1584219r57,7460l702213,1592254r57,-10906l702330,1588237r57,8310l702444,1587666r57,-18370l702557,1609749r57,-25530l702675,1602014r56,-24408l702788,1586216r57,-1421l702901,1606307r61,-35290l703019,1587091r57,-12627l703132,1603735r57,-19240l703246,1588237r56,850l703363,1586516r57,-3167l703476,1585370r57,12052l703590,1573589r60,10906l703707,1601439r57,-17519l703821,1592829r56,-9480l703934,1579056r61,3443l704052,1603436r56,-28126l704165,1591959r57,-14628l704278,1596272r57,-2017l704396,1586791r56,-12627l704509,1591108r57,-15498l704627,1583649r56,14348l704740,1577906r57,-9185l704854,1574739r56,12927l704971,1585070r57,-9460l705084,1579627r57,16349l705198,1578757r56,-6889l705311,1561262r61,16069l705428,1581053r57,1446l705542,1586216r61,-6889l705659,1565279r57,13478l705773,1584495r56,-9460l705886,1578757r57,12627l706003,1575035r57,-6314l706117,1595976r57,-15199l706230,1587941r57,-17794l706348,1577035r57,-4292l706461,1570722r57,11201l706579,1579056r56,-12627l706692,1579627r57,5168l706805,1576460r57,-275l706919,1573889r61,4868l707036,1580202r57,-16073l707150,1578181r56,-2571l707263,1564129r61,2300l707380,1587666r57,-3746l707494,1563558r57,4592l707611,1568150r57,25255l707725,1579056r56,-1150l707838,1580478r57,-1721l707951,1576185r61,-2871l708069,1573314r57,14923l708182,1582499r61,-17795l708300,1567850r56,25255l708413,1563258r57,22683l708527,1573314r60,-4889l708644,1571017r57,-2021l708757,1584219r57,-2595l708871,1575035r56,-20387l708984,1573589r61,4592l709102,1574739r56,-3446l709219,1568150r57,1146l709333,1570147r56,-6018l709446,1574164r56,-12052l709559,1579327r61,-7735l709677,1564129r56,21241l709790,1560391r57,8605l709903,1584795r61,-23258l710021,1582199r57,-16345l710134,1580478r57,6313l710252,1577035r56,-9759l710365,1568425r57,7760l710478,1583349r57,-14628l710592,1570147r61,18940l710709,1582199r57,-4868l710823,1554648r57,11206l710940,1577606r57,6043l711054,1582774r56,-6889l711167,1582774r61,-6314l711285,1562983r56,4017l711398,1573589r57,l711511,1569296r57,4293l711629,1581624r56,-14624l711742,1565554r57,20662l711855,1581348r61,-14348l711973,1578757r56,8034l712086,1576760r57,-2021l712200,1588512r60,-6888l712317,1566704r57,16945l712431,1587366r56,-10035l712544,1568996r57,7764l712661,1567276r57,4592l712775,1582199r56,-6014l712892,1573889r57,-575l713006,1579327r56,-4017l713119,1573018r57,21808l713232,1578481r61,-6038l713350,1586791r56,-5443l713463,1576760r57,6014l713577,1578181r60,2021l713694,1578757r57,2020l713808,1583349r60,-3446l713925,1566429r57,4013l714038,1584495r57,-1996l714152,1593405r56,-18941l714269,1571868r57,5738l714382,1563833r57,22958l714496,1591108r57,-15498l714613,1590533r57,-7184l714727,1576185r57,-575l714840,1597122r61,-29846l714958,1575885r56,13202l715071,1585941r57,-2868l715184,1590809r57,-15499l715302,1571017r56,6314l715415,1577606r57,17520l715533,1590533r56,-18941l715646,1591384r57,-18641l715759,1577331r57,-1721l715873,1581624r61,2296l715990,1591679r57,-2016l716104,1587666r56,-5167l716217,1580202r57,-6613l716335,1569572r56,5738l716448,1592829r61,-10330l716565,1585941r57,6589l716679,1582499r56,-1151l716792,1580202r57,851l716910,1576185r56,6014l717023,1582499r57,-3443l717136,1571592r57,6589l717254,1581624r57,-2867l717367,1583073r57,6014l717481,1586791r61,-5738l717598,1581053r57,26125l717711,1580478r57,9755l717825,1584495r56,8035l717942,1588237r57,-571l718056,1580777r56,10032l718169,1592530r61,-8311l718286,1588237r57,-4018l718400,1587091r57,6889l718513,1584495r61,8334l718631,1587941r56,-1725l718744,1590233r57,-4863l718858,1579056r56,14624l718975,1585641r57,11206l719088,1575610r57,9760l719206,1591108r57,-4892l719319,1585070r57,-8035l719432,1597422r57,-8335l719550,1574164r57,10906l719663,1590233r57,7189l719777,1589663r57,-3722l719890,1595126r61,-1446l720008,1588512r56,-3142l720121,1576460r61,4888l720239,1586216r56,2596l720352,1588512r57,-10906l720465,1595976r57,1146l720583,1602290r56,-23533l720696,1583349r57,2021l720810,1596847r56,-4018l720927,1589387r57,-3171l721040,1589958r57,-12627l721158,1583920r57,-6885l721271,1581624r57,8909l721385,1603436r56,-21237l721498,1589387r61,-5168l721615,1604586r57,-20937l721729,1600568r56,-13477l721842,1602014r61,-10055l721960,1594255r56,-7739l722073,1595401r57,2296l722190,1598568r57,-6038l722304,1589387r57,2867l722417,1595701r57,-6314l722531,1593980r60,7735l722648,1607178r57,4592l722761,1591108r61,-299l722879,1599419r57,-22959l722992,1593105r57,-4868l723106,1599419r60,-3147l723223,1593680r57,8334l723336,1586216r57,13203l723450,1589387r57,14049l723563,1585370r61,11477l723681,1599419r56,-276l723798,1583649r57,9756l723912,1599419r56,-16920l724025,1606307r57,-15774l724138,1608603r61,8910l724256,1599419r57,l724369,1592829r57,3443l724483,1605732r60,-18066l724600,1600568r57,-3146l724714,1589087r56,12352l724831,1610900r57,-6590l724944,1596847r57,-5739l725058,1605732r56,-14624l725171,1604310r61,8311l725289,1622381r56,-11481l725402,1614342r56,-14348l725519,1616638r57,-20091l725633,1591679r56,26109l725746,1595126r61,10606l725863,1603161r57,-19812l725977,1603735r57,5164l726090,1591108r57,11182l726208,1606307r57,-18641l726321,1603436r57,5742l726435,1616363r60,-8610l726552,1595126r57,7459l726666,1601715r56,6313l726779,1593680r61,6314l726896,1617213r57,6889l727010,1598568r57,5742l727123,1606032r57,6888l727241,1606307r56,-3446l727354,1605732r57,-11752l727472,1601715r56,5738l727585,1606307r56,18366l727698,1591959r57,10626l727811,1605161r61,2292l727929,1604586r57,8035l728042,1616067r57,-11181l728156,1605732r60,6314l728273,1602290r57,8909l728387,1614066r60,-23833l728504,1605457r57,2871l728618,1620955r56,-13502l728731,1619510r57,-16925l728848,1607753r57,3147l728962,1613767r56,-2568l729075,1611770r57,-6609l729193,1608028r56,-4017l729306,1612046r57,-11753l729419,1618359r61,-20087l729537,1619805r56,-14073l729650,1610324r57,3167l729764,1620080r56,-10902l729881,1601439r57,-2020l729994,1620380r57,-12627l730112,1607453r57,4022l730225,1602861r57,15498l730339,1605161r56,8606l730452,1587941r61,34164l730569,1606882r57,11477l730683,1620080r57,-28696l730796,1617513r57,8598l730914,1620080r57,-2567l731027,1613767r61,8897l731145,1611770r56,-3167l731258,1613767r57,-2292l731371,1612046r57,-7736l731489,1616638r56,-8610l731602,1616363r57,-8335l731715,1616938r57,-4892l731833,1637875r57,-23533l731946,1611770r57,3722l732060,1607178r60,31560l732177,1615217r57,-10907l732291,1612345r56,16062l732404,1605161r57,13773l732522,1611199r56,10607l732635,1604310r57,2297l732748,1623239r61,-16632l732866,1611770r56,19792l732979,1611475r57,12052l733097,1628119r56,-10331l733210,1616067r57,3443l733323,1619805r57,-9481l733437,1616638r61,4892l733554,1617513r57,2567l733667,1605732r57,10906l733785,1615217r57,15198l733898,1617213r57,-7739l734012,1612621r56,10043l734129,1625536r57,-12915l734243,1616363r56,9460l734356,1607453r57,2296l734469,1625536r61,-8023l734587,1614066r57,6014l734700,1627832r61,-2296l734818,1625536r56,-10619l734931,1614342r57,1446l735045,1620656r56,-11182l735162,1617213r57,8035l735275,1630128r57,-18358l735389,1632995r56,-6597l735506,1614917r57,15498l735619,1628978r57,-1721l735737,1622664r56,-5451l735850,1608603r57,11202l735964,1623239r56,2584l736077,1620656r61,-3443l736195,1626398r56,-8610l736308,1606882r57,-1425l736421,1614642r61,4017l736539,1626398r56,6313l736652,1620380r57,-6889l736770,1617513r56,16057l736883,1625823r57,-8610l736997,1622381r56,-12057l737110,1614066r61,8315l737227,1606882r57,19800l737341,1624102r60,-288l737458,1614342r57,12915l737572,1629553r56,-6889l737685,1616938r61,4868l737802,1625248r57,-2009l737916,1625536r56,-8023l738029,1625823r57,-5167l738143,1603436r60,13202l738260,1620080r57,8039l738377,1604886r57,42174l738491,1617213r57,-575l738604,1615788r57,8601l738718,1624673r60,-5739l738835,1628978r57,-3442l738948,1620380r57,-10056l739062,1617788r61,3742l739179,1632137r57,-12057l739293,1606032r56,13478l739410,1630128r57,-863l739523,1617788r57,-12056l739637,1618659r57,1421l739750,1616067r61,-575l739868,1614642r56,6014l739981,1624389r57,-287l740099,1623814r56,-1150l740212,1621530r57,-7188l740325,1620955r61,1426l740443,1612345r56,5739l740556,1615788r57,850l740670,1627832r56,-15786l740787,1628978r57,-13486l740901,1621530r56,-11781l741014,1611199r61,-875l741131,1617788r57,-3446l741245,1618084r56,-5463l741358,1616938r61,-3447l741476,1620955r56,-3167l741589,1617788r57,-7739l741702,1620656r57,-7460l741820,1609749r56,9185l741933,1620080r57,2025l742050,1618934r57,1146l742164,1611770r57,13766l742277,1625248r57,-25829l742391,1624389r61,-12914l742508,1615217r57,2296l742622,1607453r56,13203l742735,1607178r61,10610l742852,1622381r57,-12057l742966,1624389r61,-7176l743083,1601439r57,7164l743197,1611770r57,6018l743310,1599143r57,11481l743428,1604586r56,11481l743541,1610900r57,-5443l743654,1599718r57,14924l743772,1603735r56,575l743885,1618659r57,-3742l743998,1602861r61,2300l744116,1602585r57,10335l744229,1597122r57,8610l744343,1605457r56,7463l744460,1605457r57,-22108l744574,1612345r56,276l744691,1597697r57,9756l744804,1606607r57,-4317l744918,1589663r57,28125l745035,1606607r57,l745149,1592829r56,8886l745262,1606882r57,7184l745375,1602290r61,-13778l745493,1601140r56,8909l745606,1604586r61,-3147l745724,1585370r56,20662l745837,1602014r57,-6613l745951,1610049r56,-10630l746068,1594551r57,-571l746181,1595401r57,-1146l746295,1589387r56,15499l746412,1604310r57,-8909l746526,1608328r56,-6314l746639,1600864r61,-14648l746756,1583649r57,9756l746870,1594826r57,-7460l746983,1592254r57,-9755l747101,1584219r56,14349l747214,1588512r57,-4017l747327,1580202r61,7739l747445,1596272r57,1725l747558,1591679r57,-571l747676,1575310r56,13502l747789,1568996r57,26405l747902,1583349r57,-2001l748016,1593105r61,-1997l748133,1585941r57,-300l748247,1580777r57,17495l748364,1583349r57,-5743l748478,1563258r56,18366l748591,1578181r57,-5163l748708,1587941r57,-11181l748822,1582774r56,1146l748935,1570722r57,22383l749048,1580777r61,3143l749166,1565279r57,16644l749279,1582499r61,-18095l749397,1590533r57,-20961l749510,1573889r57,850l749624,1568425r56,18091l749741,1592530r57,-16345l749854,1572167r57,3718l749968,1578181r57,-16644l750085,1585941r57,-16369l750199,1576185r56,1996l750316,1586516r57,-7189l750430,1576760r56,-4017l750543,1575610r57,-871l750656,1571017r61,-1445l750774,1569572r57,-9181l750887,1570147r57,5738l751001,1565279r60,7739l751118,1572443r57,-4868l751231,1590809r57,-29547l751349,1552927r57,25254l751462,1567000r57,-5164l751575,1568996r57,12352l751689,1554948r61,13477l751806,1579627r57,-13773l751920,1579056r60,-10906l752037,1558390r57,11481l752151,1568425r56,9181l752264,1571868r61,-2572l752382,1575035r56,-14644l752495,1557815r57,17220l752608,1561537r57,14923l752722,1551501r61,4022l752839,1566129r57,-20941l752957,1562983r56,-8335l753070,1561262r57,16644l753184,1554073r56,18670l753297,1559816r61,-5443l753414,1555523r57,-3746l753528,1563833r56,-13478l753641,1556369r61,13203l753758,1567000r57,-10056l753872,1541746r56,13777l753989,1569871r57,-42198l754103,1564979r56,-275l754216,1544317r57,300l754330,1560391r60,-8315l754447,1564979r57,1150l754560,1551206r57,-14924l754678,1553798r57,4017l754791,1571017r57,-24979l754905,1539449r60,6314l755022,1557520r57,12627l755135,1555523r57,-1725l755249,1541171r56,13477l755366,1550355r57,575l755479,1562112r57,-13478l755593,1540024r61,24680l755710,1547185r57,4891l755824,1556669r57,-16645l755937,1543467r61,-1147l756055,1549780r56,16074l756168,1552927r57,4017l756281,1551206r57,-5168l756399,1528819r57,17219l756512,1549485r57,571l756630,1552652r56,10606l756743,1552076r57,-10630l756857,1540871r56,5742l756970,1551206r61,-6889l757087,1560111r57,-10331l757201,1560686r56,-11477l757314,1555223r61,-10606l757432,1552927r56,-4593l757545,1559816r61,-20091l757662,1547185r57,11780l757776,1554373r56,4293l757889,1565854r57,-33864l758007,1561537r56,-9461l758120,1551206r57,11477l758234,1536003r56,-3167l758351,1559540r57,-6888l758464,1562112r57,-10611l758578,1535132r61,9760l758695,1539725r57,14348l758809,1569572r56,-27826l758922,1555523r57,-9185l759039,1562983r57,-19516l759153,1547484r57,12627l759270,1565279r57,-25830l759384,1552927r56,17220l759497,1555798r57,10906l759615,1558666r56,-1997l759728,1550930r56,l759841,1559540r57,-4317l759955,1563258r60,5463l760072,1554073r57,12631l760185,1551501r61,7740l760303,1538004r57,32718l760416,1553798r57,7739l760530,1556094r56,-8610l760647,1548334r57,1151l760761,1562408r56,1721l760874,1544617r57,10031l760991,1567000r57,-6038l761105,1558090r57,6614l761218,1559816r61,l761336,1557244r56,-1446l761449,1556944r57,5739l761562,1552352r57,16644l761680,1559241r56,-5168l761793,1557815r57,-871l761907,1558090r60,-1146l762024,1544892r57,11777l762137,1561537r57,-7739l762255,1570147r57,-19516l762368,1568721r57,-11477l762482,1546909r56,28701l762595,1567575r61,-16944l762712,1569296r57,-10331l762826,1554948r57,15494l762943,1561537r57,-16920l763057,1566129r57,7185l763170,1558090r57,300l763288,1565554r56,-850l763401,1563258r57,-20662l763514,1562683r57,-2292l763628,1566429r60,1721l763745,1567850r57,871l763859,1554648r60,10906l763976,1561537r57,9756l764089,1563558r57,-18370l764203,1563558r57,4292l764320,1554948r57,l764434,1573018r56,-9460l764547,1556094r57,-1721l764665,1560391r56,12923l764778,1565554r57,10331l764895,1559540r57,-1725l765009,1571293r56,-5439l765122,1560962r57,30717l765235,1556944r61,28126l765353,1571592r57,-10630l765466,1589087r57,-21512l765580,1565854r61,8310l765697,1573018r57,10055l765811,1558390r56,-13202l765928,1576760r57,-6318l766041,1578757r57,-21813l766155,1571868r56,-6314l766268,1573589r61,4017l766386,1568996r56,16074l766499,1575610r61,-10906l766616,1578757r57,-6314l766730,1580202r57,-13202l766843,1567000r61,21237l766961,1571017r57,-2867l767074,1572743r57,25529l767188,1576185r56,-6038l767305,1578181r57,-10606l767418,1567850r57,6614l767536,1571592r57,11757l767649,1586516r57,-4317l767763,1567575r56,11752l767876,1570147r61,12627l767993,1567575r57,14624l768107,1585070r57,-575l768220,1581053r61,2596l768338,1567276r56,15498l768451,1581624r57,-1422l768569,1572443r56,12352l768682,1576185r57,1996l768795,1584495r57,7759l768909,1585070r60,-3147l769026,1595126r57,-13203l769140,1581624r56,12056l769257,1577606r57,6314l769371,1592829r56,-9756l769484,1582499r61,-11777l769601,1585941r57,275l769715,1579056r56,10902l769828,1582499r57,-2021l769945,1568721r57,20666l770059,1589663r56,-2297l770172,1586791r61,-3718l770290,1593405r56,-23534l770403,1588512r57,-1421l770516,1583073r61,576l770634,1594551r57,-9756l770747,1581053r57,l770861,1590233r56,10335l770978,1602861r57,-14624l771092,1588812r56,4593l771209,1583073r57,-4892l771322,1591108r57,-6038l771436,1591384r56,-10906l771553,1577331r57,1426l771666,1581053r57,11201l771780,1581348r57,18370l771893,1587366r61,-12056l772011,1586516r57,1996l772124,1591959r61,-16074l772242,1595126r56,-4317l772355,1592530r57,-5739l772468,1587366r57,4593l772586,1594551r56,2871l772699,1595126r57,-11206l772813,1590533r56,3722l772930,1588237r57,-296l773044,1599718r56,-15798l773157,1591959r61,4888l773274,1592829r57,7739l773388,1579903r56,15798l773501,1593405r57,8885l773619,1602014r56,-299l773732,1589387r57,-5168l773849,1582774r57,14348l773963,1599143r56,-9185l774076,1611199r57,-6038l774194,1595401r56,-19791l774307,1610049r57,-15498l774421,1599994r56,6313l774534,1595126r61,-1446l774651,1602290r57,2296l774765,1590809r60,12052l774882,1599143r57,4592l774995,1589387r57,8310l775109,1602585r57,-8330l775226,1606307r57,-10331l775340,1608603r57,-4293l775453,1583349r57,17791l775571,1592829r56,6590l775684,1593680r57,3442l775797,1600568r61,-5742l775915,1600568r57,-4592l776028,1617513r57,-30997l776142,1615788r56,-13774l776259,1603161r57,-15220l776372,1601715r57,6888l776486,1604310r61,-11780l776603,1600568r57,2293l776717,1600568r56,10332l776834,1586791r57,23833l776948,1600293r56,275l777061,1609749r57,-7164l777174,1592530r61,13202l777292,1608603r56,-1150l777405,1609178r57,-25258l777523,1601140r56,14648l777636,1606882r57,1146l777749,1601439r57,6889l777867,1593680r56,23258l777980,1609749r57,-15494l778094,1609749r56,1726l778207,1606307r61,-6313l778324,1621806r57,-22959l778438,1601715r61,4592l778555,1597697r57,7760l778669,1611475r56,-7165l778782,1596847r57,2871l778899,1604586r57,-4592l779013,1607753r57,-2592l779126,1597697r57,11777l779244,1591679r57,20367l779357,1606307r57,-9185l779475,1599994r56,12351l779588,1606032r57,-300l779701,1605457r57,-4317l779815,1597997r60,1997l779932,1606882r57,-275l780045,1585070r57,23258l780159,1618084r61,-14349l780276,1614917r57,-9460l780390,1610624r57,-12927l780507,1593105r57,29559l780621,1608603r56,1721l780734,1606032r57,-11206l780847,1608028r61,-7460l780965,1610324r57,-6888l781078,1617513r61,-4317l781196,1604886r56,6589l781309,1597997r57,14923l781422,1593680r61,30993l781540,1603161r57,15773l781653,1607178r57,2871l781767,1591108r56,18070l781884,1591384r57,18090l781998,1598568r56,13202l782115,1602861r57,3746l782228,1602585r57,2576l782342,1612345r56,5168l782455,1597697r61,18091l782573,1606307r56,8910l782686,1606607r57,275l782800,1595401r60,6889l782917,1602861r57,12927l783030,1597422r57,9460l783148,1610624r56,2296l783261,1593680r57,18366l783374,1610324r57,6039l783488,1608328r61,1721l783605,1599419r57,7188l783719,1595126r56,17219l783836,1607178r57,4021l783949,1604011r57,-7739l784063,1607753r61,-4592l784180,1620955r57,-2296l784294,1595976r57,19812l784407,1621230r57,-8310l784525,1597422r56,18366l784638,1600568r57,14074l784751,1612345r61,-1146l784869,1608328r57,1421l784982,1608028r57,2872l785096,1593105r60,16369l785213,1610324r57,-12052l785327,1614342r56,-1721l785440,1614917r57,-20662l785557,1630128r57,-22675l785671,1600293r56,-1150l785788,1602290r57,1146l785901,1590233r57,29277l786015,1617213r57,-12903l786132,1607178r57,10610l786246,1598272r56,14648l786359,1600568r57,-6588l786473,1607753r60,8610l786590,1587941r57,19237l786704,1608899r60,6593l786821,1601439r57,1997l786934,1611770r57,-18365l787048,1603436r56,-6589l787165,1587666r57,23533l787279,1603735r56,l787392,1606032r56,3717l787509,1612621r57,-7164l787623,1609474r56,-13773l787736,1616938r61,-2872l787853,1603735r57,-13777l787967,1604310r57,8886l788080,1609178r57,-3721l788198,1618084r56,-16369l788311,1602290r57,10630l788429,1604886r56,6014l788542,1601140r57,874l788655,1609178r57,-8314l788773,1589087r57,27851l788886,1604886r57,-6889l789000,1600864r56,4022l789113,1594551r61,275l789231,1595701r56,12627l789344,1611475r61,-20666l789461,1602014r57,-14073l789575,1607753r56,1721l789688,1597697r57,12627l789806,1608603r56,-16073l789919,1595976r56,16369l790032,1609474r57,-4313l790150,1596272r56,11481l790263,1602861r57,-9756l790377,1603735r60,-15223l790494,1606882r57,-5167l790607,1601439r57,575l790721,1586216r56,12927l790838,1602290r57,-9461l790952,1602290r56,-9760l791065,1597997r61,3442l791182,1604310r57,-14923l791296,1594551r57,-1146l791413,1601439r57,-10906l791527,1584795r56,16345l791640,1587091r57,18941l791754,1597122r60,6039l791871,1592530r57,18370l791984,1601439r57,-6038l792102,1581923r56,17795l792215,1597122r57,13202l792328,1600568r57,-2000l792446,1589663r57,2867l792559,1588237r57,5443l792673,1591959r57,-6889l792786,1595701r61,-7189l792904,1606607r56,-10906l793017,1564404r61,41628l793135,1582199r56,7188l793248,1580478r57,870l793361,1585370r61,10902l793479,1588512r56,l793592,1587666r57,-11781l793705,1587091r57,-1150l793823,1597122r57,-4868l793936,1573314r57,26680l794054,1602290r56,-8610l794167,1583349r57,6038l794281,1590809r56,-14624l794394,1581348r61,2572l794511,1589087r57,-5167l794625,1568996r56,12352l794738,1570722r61,2592l794856,1595976r56,-6018l794969,1573314r57,-3443l795086,1581348r57,-571l795200,1579903r57,-10331l795313,1576760r57,1721l795427,1586791r61,2872l795544,1576460r57,-3146l795657,1589958r61,-13773l795775,1588237r57,-10056l795888,1572443r57,3442l796002,1589087r60,-6588l796119,1570147r57,2871l796232,1566429r57,21512l796346,1576760r57,-8910l796463,1574739r57,-1996l796577,1594551r56,-23258l796694,1574164r57,9756l796808,1573589r56,12352l796921,1593980r57,-1151l797034,1565554r61,24109l797152,1581053r57,-7739l797265,1579327r57,-4588l797378,1566429r61,17790l797496,1588237r57,-11477l797609,1580777r61,-14923l797727,1579903r57,6888l797840,1572743r57,9456l797954,1572743r56,16069l798071,1587091r57,-13202l798185,1572743r56,5438l798298,1585370r57,9181l798415,1575610r57,9760l798529,1581624r56,-3143l798642,1577331r61,-4588l798759,1584219r57,-13777l798873,1589087r57,-575l798986,1570147r57,l799104,1578181r57,8910l799217,1573889r57,16069l799331,1587091r60,-6889l799448,1577606r57,15499l799561,1578757r57,-23234l799675,1582774r61,4592l799792,1572743r57,14923l799906,1567575r56,17495l800019,1570442r57,851l800136,1577606r57,-8610l800250,1578181r57,16074l800367,1565854r57,20937l800481,1579627r56,276l800594,1577035r57,10631l800712,1591679r56,-2016l800825,1578757r57,-5739l800938,1581053r57,-2296l801052,1586791r60,-16644l801169,1571017r57,14353l801283,1579903r60,10055l801400,1571592r57,6589l801514,1571293r56,25254l801627,1588237r57,8310l801744,1583649r57,8030l801858,1577606r56,-12902l801971,1590809r57,2020l802089,1580202r56,11477l802202,1587666r57,8035l802315,1579903r61,5738l802433,1577606r56,-4017l802546,1584795r57,3442l802660,1578181r56,4018l802777,1588512r57,-3717l802890,1604886r57,-12632l803008,1591959r57,-6318l803121,1584495r57,10631l803235,1579627r56,20091l803352,1587366r57,-4592l803465,1593680r57,10055l803579,1585370r56,18641l803692,1583349r61,13498l803810,1598272r56,3742l803923,1582499r61,15198l804040,1578481r57,8610l804154,1599143r57,-17795l804267,1584495r57,2296l804385,1601439r56,-8334l804498,1579903r57,6888l804612,1599419r56,-851l804729,1596547r57,11206l804842,1596272r57,5742l804956,1582199r60,20386l805073,1581348r57,14628l805187,1600293r56,-8909l805300,1603161r57,3721l805418,1598568r56,-10331l805531,1610049r56,-13502l805644,1588812r61,3147l805762,1606032r56,-4593l805875,1602861r57,-10902l805993,1597997r56,1146l806106,1613491r56,-14644l806219,1604310r57,-13202l806333,1604586r60,-3147l806450,1592829r57,12903l806564,1592829r56,11182l806681,1616938r57,-23533l806794,1605732r57,-10606l806908,1607753r56,10606l807025,1611770r57,-6884l807139,1604886r56,7160l807252,1599419r57,2296l807365,1596547r61,8039l807483,1605457r56,-10906l807596,1599718r61,8610l807714,1610900r56,-11481l807827,1596547r57,-275l807940,1599143r61,8035l808058,1606032r57,3146l808171,1601715r57,575l808285,1610049r56,7164l808402,1595401r57,14923l808515,1590233r57,11781l808633,1615217r57,-5168l808746,1608028r57,1446l808860,1604586r57,4017l808973,1612920r61,-12056l809091,1591959r56,16940l809204,1607178r57,-296l809317,1602290r61,-12903l809435,1603436r56,11206l809548,1600568r61,-2296l809666,1602290r56,-10906l809779,1599718r57,9756l809892,1606032r57,1421l810006,1595126r60,-300l810123,1609474r57,-18665l810237,1601715r60,870l810354,1602585r57,1725l810468,1604886r56,-1151l810581,1597422r61,12052l810698,1595401r57,4593l810812,1614642r56,-22963l810925,1608028r57,l811043,1602861r56,2025l811156,1602861r57,575l811273,1601439r57,11757l811387,1605161r57,-10610l811500,1608603r57,-2871l811613,1600864r61,10611l811731,1602290r57,295l811844,1606032r57,4592l811958,1601140r60,l812075,1604310r57,6314l812189,1604310r60,-3170l812306,1610624r57,-575l812419,1581624r57,29000l812533,1606307r57,-9460l812650,1610900r57,-14053l812764,1600568r57,-3721l812877,1591679r57,11482l812995,1599143r56,13202l813108,1602290r57,-18370l813221,1602014r61,7460l813339,1590809r56,16369l813452,1597997r57,2296l813565,1591959r57,31280l813683,1603436r57,-10331l813796,1604011r57,-3718l813910,1595976r61,10056l814027,1601715r57,299l814141,1590533r56,3447l814254,1599994r61,3741l814371,1586516r57,12627l814485,1602290r57,-6314l814598,1605732r57,-3718l814716,1602585r56,-24979l814829,1599419r57,2595l814947,1588237r56,8310l815060,1597422r57,-1446l815173,1596547r57,-9181l815291,1592829r57,6314l815404,1583349r57,13773l815518,1607453r56,-20087l815631,1599718r61,-6613l815748,1598568r57,-296l815862,1610324r61,-6888l815979,1589663r57,-8315l816092,1581923r57,13203l816206,1592829r57,1997l816323,1581348r57,21237l816437,1596547r57,-4588l816550,1596547r57,-15494l816668,1599994r56,-11757l816781,1589087r57,-575l816894,1586516r61,11481l817012,1573889r57,22383l817125,1583920r57,8039l817239,1590809r56,-8035l817356,1593980r57,8034l817470,1585641r56,-9756l817587,1588812r57,-16069l817700,1591384r57,4592l817814,1576185r56,-8035l817931,1601439r57,-17220l818045,1579627r56,7464l818158,1563258r57,11206l818271,1599143r61,-9185l818389,1590233r56,-4592l818502,1583349r61,14348l818620,1564979r56,17520l818733,1581624r57,2025l818847,1578757r56,8609l818964,1611475r57,-19221l819077,1577606r57,7764l819191,1580478r56,8909l819308,1588812r57,-5739l819422,1577906r56,-10630l819535,1583349r61,-8885l819652,1589387r57,2292l819766,1584495r56,-14624l819879,1573018r57,13498l819997,1582499r56,-5739l820110,1573314r57,-296l820223,1579327r61,5468l820341,1585941r57,-1146l820454,1578481r57,2572l820572,1572743r56,3442l820685,1581348r57,4593l820798,1589958r57,-12627l820912,1589387r61,-23833l821029,1587091r57,-10331l821143,1578757r57,3166l821260,1585370r57,-5743l821374,1570442r56,11757l821487,1587091r57,-14348l821604,1578481r57,10331l821718,1565279r56,20362l821831,1587091r57,-19241l821944,1595701r61,-34164l822062,1571592r57,9461l822175,1587941r61,-1150l822293,1565554r56,5168l822406,1580478r57,5463l822520,1564129r60,9185l822637,1581053r57,-5168l822750,1591959r57,-2872l822864,1571017r57,2872l822981,1581348r57,8610l823095,1564404r56,31868l823212,1587091r57,-3742l823326,1579903r56,l823439,1589958r57,-14648l823552,1573589r61,12927l823670,1583649r56,-18370l823783,1569572r57,14348l823897,1593980r60,-14077l824014,1580478r57,-2872l824127,1605161r61,-17795l824245,1576460r56,16945l824358,1577606r57,-3442l824472,1581348r56,-6884l824585,1568150r61,14349l824702,1580202r57,-2871l824816,1583349r60,4317l824933,1594255r57,-26979l825047,1584795r56,4592l825160,1581053r61,-2572l825278,1581053r56,9480l825391,1586791r57,14073l825504,1585070r57,871l825622,1578757r57,-1722l825735,1592829r57,-3166l825853,1580478r56,8909l825966,1603436r57,-30693l826079,1587666r57,-4017l826193,1579903r60,10906l826310,1590533r57,5443l826424,1577035r56,8035l826537,1589663r61,-9185l826654,1575610r57,4293l826768,1588512r61,-8885l826885,1594826r57,-12327l826999,1588512r56,-7164l827112,1593680r57,1146l827229,1580202r57,5168l827343,1582499r57,15773l827456,1592530r57,-8311l827574,1576185r57,-11206l827687,1583349r57,l827801,1590533r60,-12052l827918,1585941r57,8039l828031,1585070r57,8035l828145,1596547r56,-7160l828262,1585641r57,1450l828376,1582199r56,4592l828489,1580202r61,19516l828606,1583073r57,14049l828720,1596847r57,-10331l828833,1580202r61,16070l828951,1602290r56,-7464l829064,1581923r57,11482l829177,1591384r57,3167l829295,1573018r57,18090l829408,1592530r57,4592l829526,1591108r56,5739l829639,1580202r57,16070l829752,1583073r57,14924l829870,1591959r57,870l829983,1580202r57,6014l830097,1598272r56,575l830210,1587666r61,-6042l830328,1592530r56,-9457l830441,1596272r61,10035l830558,1594826r57,-10331l830672,1591384r57,6038l830785,1581053r57,8334l830903,1589958r56,575l831016,1584795r57,12327l831130,1601439r56,-14073l831247,1600568r57,-6888l831360,1597122r57,1725l831474,1596272r61,-8906l831591,1586516r57,10331l831704,1594826r57,1721l831818,1587366r56,10056l831935,1596847r57,9760l832049,1585641r56,18094l832166,1586791r57,8335l832279,1589087r57,12927l832393,1599143r57,-7464l832510,1590233r57,-3142l832624,1603161r57,-14074l832737,1595401r57,18090l832851,1587941r60,1722l832968,1597422r57,-5743l833081,1594826r61,2596l833199,1594826r57,1446l833312,1603436r57,-12903l833426,1592829r56,8886l833543,1590533r57,14053l833657,1609474r56,-9756l833770,1590533r57,8314l833887,1591384r57,-5443l834001,1604586r56,-25829l834118,1581053r57,24679l834232,1593980r56,-5743l834345,1598847r57,2868l834458,1594255r61,6885l834576,1602290r56,-6589l834689,1567850r57,40178l834803,1587666r60,14348l834920,1611475r57,-9185l835033,1606307r57,-24108l835151,1591959r57,4588l835264,1596547r57,-4588l835378,1581348r56,23813l835491,1582499r61,7734l835608,1587666r57,9456l835722,1611475r56,-6889l835839,1587941r57,6610l835953,1602014r56,6014l836066,1595976r57,-13777l836183,1604586r57,-12907l836297,1595701r57,-1446l836410,1597997r57,4017l836524,1579903r61,4892l836641,1587091r57,11477l836755,1604011r60,-15199l836872,1582499r57,850l836985,1577906r57,12052l837099,1594255r60,-8039l837216,1590233r57,-5163l837330,1606032r56,-23533l837443,1590533r57,-575l837561,1611475r56,-20091l837674,1584219r57,6314l837791,1613767r57,-15495l837905,1584219r56,6889l838018,1597122r57,575l838131,1582774r61,4017l838249,1587091r57,-5743l838362,1590533r57,17795l838476,1581348r60,-1445l838593,1603161r57,-20387l838707,1594551r60,6017l838824,1582774r57,8334l838938,1593680r56,-9185l839051,1601439r57,-3742l839164,1587941r61,2017l839282,1591108r56,6589l839395,1576460r61,5739l839512,1590533r57,6014l839626,1585941r56,2871l839739,1597697r61,-4292l839857,1599419r56,-16346l839970,1579627r57,4293l840083,1595401r57,-7164l840201,1580777r57,13203l840314,1576460r57,19241l840432,1588512r56,2021l840545,1587366r57,-3147l840659,1589387r56,8885l840772,1589663r61,-6590l840889,1577331r57,12627l841003,1601439r57,-10331l841116,1589958r61,-13773l841234,1586516r56,6589l841347,1591108r61,-22958l841465,1605457r56,-5739l841578,1578181r57,-3717l841691,1576185r57,7464l841809,1588812r56,-9185l841922,1571017r57,25255l842035,1567850r57,25255l842153,1588512r56,-16345l842266,1570442r57,14053l842380,1575885r60,8910l842497,1576760r57,8610l842611,1577331r56,17795l842724,1583349r57,8330l842841,1587091r57,-4018l842955,1586216r56,-1721l843068,1583349r61,l843186,1571293r56,15798l843299,1592254r57,-8605l843413,1583073r60,-6038l843530,1597422r57,-2871l843643,1586791r57,-22662l843757,1578481r56,6589l843874,1581053r57,8034l843987,1571868r57,-1721l844105,1579903r57,-12053l844218,1577331r57,9185l844332,1583073r56,-1725l844449,1588812r57,-1146l844562,1589958r57,-11777l844676,1583920r57,12056l844789,1563833r61,13498l844907,1587666r57,5163l845020,1578181r61,-6313l845138,1571868r56,14348l845251,1580202r57,-1445l845364,1597697r57,-8610l845482,1574164r57,-3147l845595,1595976r57,-9760l845709,1561262r56,4017l845826,1591384r57,-17795l845939,1568721r57,15774l846053,1591679r61,-10055l846170,1584219r57,-11776l846284,1581624r56,1150l846397,1566429r57,11477l846515,1592254r56,-5738l846628,1590233r57,-10031l846745,1585070r57,-6313l846859,1586516r56,2871l846972,1568425r57,21533l847090,1588812r56,-16069l847203,1584795r57,-10906l847317,1573889r56,19216l847430,1579903r61,-10331l847547,1568721r57,7739l847661,1582499r60,2296l847778,1580478r57,-11182l847891,1591959r57,-32994l848005,1580777r56,-4892l848122,1587666r57,-15798l848236,1581923r56,6018l848349,1584795r57,4868l848466,1561836r57,24380l848580,1573889r57,-3447l848697,1580777r57,13203l848811,1572443r57,15794l848924,1578181r57,-2871l849038,1577606r60,6314l849155,1584219r57,6590l849268,1571017r57,2872l849382,1574164r61,5163l849499,1584795r57,-11777l849613,1566704r56,15219l849730,1573018r57,11477l849844,1569871r56,-4017l849957,1568996r57,14924l850070,1576760r61,846l850188,1577906r56,-6314l850301,1583649r57,8605l850418,1570722r57,-16649l850532,1566429r57,11752l850645,1577906r57,-2871l850763,1585641r56,2596l850876,1576760r57,2296l850990,1582774r56,-13778l851103,1563558r61,8609l851220,1588512r57,-19216l851334,1573314r61,4867l851451,1592254r57,-17515l851565,1566704r56,-5442l851678,1583649r61,570l851796,1554373r56,28126l851909,1579327r56,3447l852022,1585641r57,-6014l852140,1572167r56,18066l852253,1585941r57,-10631l852370,1568150r57,24380l852484,1589387r57,-19815l852597,1577906r57,-1721l852711,1582774r60,-11481l852828,1583649r57,8030l852941,1578757r57,-10332l853055,1579056r61,1997l853172,1591384r57,-9185l853286,1580777r60,-4317l853403,1586516r57,-1721l853517,1578481r56,6014l853630,1590809r57,-10906l853748,1575310r56,6038l853861,1562408r57,23533l853974,1576185r61,-4892l854092,1575035r56,-10056l854205,1574739r57,7460l854318,1574739r61,-575l854436,1590533r57,-26975l854549,1581053r57,6038l854663,1574464r56,4863l854780,1580202r57,-1445l854894,1582499r56,-2021l855011,1590809r57,-18066l855124,1573589r57,11781l855238,1570147r56,10331l855351,1567000r61,20941l855469,1567575r56,6014l855582,1591108r57,-16644l855695,1584219r61,-1720l855813,1581923r56,2572l855926,1562408r61,6313l856044,1591384r56,-1426l856157,1567850r57,8610l856270,1581624r57,8334l856388,1592530r57,-19216l856501,1573889r57,6313l856615,1593105r56,-16345l856732,1560391r57,11201l856845,1584219r57,-4316l856959,1582774r61,-4593l857076,1574739r57,-4592l857190,1596547r57,-13773l857303,1598847r57,-9460l857421,1581923r56,1426l857534,1579327r57,-10606l857647,1593680r61,-14923l857765,1578481r57,9756l857878,1575885r57,12056l857991,1579903r61,-5439l858109,1577906r57,14348l858222,1578481r57,6314l858336,1586216r57,-4293l858453,1577035r57,12352l858567,1588512r56,-3717l858684,1573589r57,6314l858797,1585641r57,-12052l858911,1587941r57,-8885l859028,1591108r57,-12052l859142,1585370r56,-8610l859255,1577035r57,-19220l859369,1588237r60,1426l859486,1568150r57,11753l859600,1583073r60,20938l859717,1594255r57,-4297l859830,1585070r57,-6313l859944,1578757r56,9755l860061,1590233r57,-13773l860174,1585941r57,-8335l860288,1573889r56,12627l860405,1589387r57,-3171l860519,1574739r56,13202l860636,1571017r57,17220l860749,1593405r57,-22112l860863,1585641r57,-846l860976,1579627r61,-4592l861094,1588237r56,4293l861207,1590809r57,-5439l861325,1593680r56,-14053l861438,1580202r57,-5167l861551,1582774r57,-8310l861669,1575885r57,-4592l861782,1593980r57,-16945l861895,1596272r57,-26125l862009,1574739r61,22958l862126,1566704r57,15795l862240,1599143r60,-19816l862357,1586791r57,-15498l862471,1579903r56,-1422l862584,1585370r57,4017l862702,1579056r56,4864l862815,1580202r57,9756l862928,1585370r57,-2297l863046,1567000r56,19516l863159,1601715r57,-14049l863276,1582774r57,-7739l863390,1603161r57,-19241l863503,1577331r57,7739l863617,1579327r61,14653l863734,1594826r57,-17791l863848,1593105r56,-6014l863961,1585641r61,-12052l864078,1589958r57,-6309l864192,1583649r56,-10060l864309,1586216r57,7464l864423,1593980r56,-23538l864536,1579056r57,5439l864650,1593105r60,-27251l864767,1585941r57,-12923l864880,1569871r57,10607l864998,1575610r56,9760l865111,1589387r57,3718l865225,1573018r56,10902l865342,1570442r57,15774l865455,1584495r57,6889l865569,1575310r56,11781l865682,1585070r61,1146l865800,1586516r56,-7460l865913,1588512r61,-9185l866031,1568150r56,571l866144,1581348r56,-2292l866257,1580777r61,4593l866375,1591679r56,-8905l866488,1575310r57,575l866601,1592829r57,-12351l866719,1593680r57,-5443l866832,1585941r57,-6314l866950,1573889r56,12902l867063,1588812r57,-5163l867177,1591384r56,-13478l867290,1589663r61,-10906l867407,1580478r57,19516l867521,1598272r56,-8609l867634,1585941r61,-9181l867752,1584495r56,3446l867865,1595976r61,-10606l867982,1586791r57,-13202l868096,1590533r56,-1446l868209,1577035r57,20387l868326,1597697r57,-15198l868440,1589663r57,-11757l868553,1593105r61,-18941l868671,1597997r57,-14348l868784,1584495r57,20666l868898,1599718r60,-27275l869015,1589663r57,2296l869128,1578181r57,22959l869242,1580202r57,13478l869359,1583920r57,-2296l869473,1589387r56,-8909l869590,1590533r57,-4017l869704,1587666r56,-2596l869817,1572743r57,21512l869930,1588237r61,-11777l870048,1582499r56,6313l870161,1583649r57,570l870274,1571293r61,20386l870392,1580777r57,4293l870505,1596272r61,-9756l870623,1589087r56,-9184l870736,1589958r57,-5163l870850,1597422r56,-25830l870967,1578481r57,-1721l871081,1592254r56,-4588l871194,1585641r57,-6884l871311,1571592r57,7735l871425,1590533r56,-24104l871538,1577035r61,13498l871656,1575035r56,17219l871769,1581348r57,-3167l871882,1579327r57,11206l872000,1575035r56,6888l872113,1585070r57,12627l872227,1577906r60,-3167l872344,1579903r57,-1997l872457,1579056r57,5163l872571,1600568r61,-15773l872688,1565279r57,10906l872802,1593680r56,-9461l872915,1588237r57,2296l873032,1578181r57,-3146l873146,1596847r57,-7460l873263,1593405r57,-20962l873377,1594826r57,2596l873490,1576760r57,2296l873608,1575885r56,16369l873721,1598847r57,-13777l873834,1569871r57,24109l873948,1597422r60,-11206l874065,1588512r57,1446l874178,1579327r61,4022l874296,1565854r57,14049l874409,1591384r57,-10607l874523,1585370r57,-17220l874640,1584795r57,-13502l874754,1584219r56,-8334l874867,1587666r57,-6889l874985,1583649r56,6584l875098,1571592r57,1997l875215,1580478r57,-575l875329,1585941r56,8314l875442,1583073r57,2568l875556,1596547r60,-10031l875673,1585370r57,846l875786,1591679r57,-16369l875904,1569871r57,12328l876017,1592829r57,-6038l876131,1583649r56,-6318l876248,1583920r57,6313l876361,1601715r57,-14924l876475,1587666r56,-19816l876588,1584495r61,3171l876706,1594826r56,-20362l876819,1588812r61,1146l876936,1581923r57,3147l877050,1594826r57,575l877163,1576760r57,7160l877281,1598847r56,-16348l877394,1588812r57,6589l877508,1580777r56,3718l877625,1573889r57,26404l877738,1572443r57,25554l877856,1585370r57,3142l877969,1585941r57,575l878082,1597697r57,-26105l878196,1572443r61,29272l878313,1583349r57,1146l878427,1581348r56,851l878540,1601140r61,-30123l878658,1581923r56,9185l878771,1573589r57,10060l878888,1587941r57,-4868l879002,1584219r56,-11776l879115,1577331r57,7164l879229,1585641r60,10335l879346,1588812r57,-4593l879460,1583649r56,13473l879577,1593980r57,-9761l879690,1593680r57,-18645l879804,1585370r61,4017l879921,1601439r57,-22383l880035,1587091r56,-2872l880148,1597697r57,-15198l880261,1567276r61,28996l880379,1578757r56,8334l880492,1579056r61,16645l880609,1581053r57,-2572l880723,1587366r57,8035l880836,1591108r61,-8909l880954,1595401r57,-11752l881067,1581624r57,15223l881181,1581923r56,2296l881298,1577331r57,14923l881411,1610049r57,-21812l881529,1582774r57,4592l881642,1592254r57,-10055l881756,1601140r56,-16921l881869,1592530r61,-1997l881987,1585370r56,5738l882100,1595126r57,-9485l882213,1595126r61,-10056l882331,1585941r56,15199l882444,1601715r61,-18366l882562,1573018r56,16069l882675,1598272r57,-8314l882788,1603436r57,-4589l882906,1582499r56,-11206l883019,1611199r57,-18945l883133,1594551r60,-4318l883250,1589387r57,-1446l883364,1592530r56,9185l883477,1593105r61,4592l883594,1578481r57,28972l883708,1583349r56,3442l883821,1589087r57,-3146l883939,1626682r56,-29260l884052,1590233r56,8614l884169,1605732r57,-13773l884283,1595701r56,-12352l884396,1588812r57,-2871l884510,1610900r60,-16074l884627,1598272r57,-2571l884740,1588812r57,6014l884854,1592254r60,-1721l884971,1606882r57,-6589l885085,1581053r60,19811l885202,1602290r57,-11757l885315,1601715r57,-12903l885429,1581624r57,8334l885546,1591959r57,-2296l885660,1609749r57,-25829l885773,1608328r57,-29272l885891,1603436r56,1725l886004,1593405r57,3142l886117,1602014r61,-12351l886235,1607178r56,2871l886348,1600864r57,-6609l886461,1605732r57,4017l886579,1591384r57,10055l886692,1596847r57,275l886806,1609749r60,-7735l886923,1583920r57,4892l887037,1589663r56,10905l887154,1612920r57,-31296l887267,1602014r57,4018l887381,1588812r57,2572l887494,1599143r61,16349l887612,1607178r56,-4593l887725,1594551r57,-10056l887843,1598272r56,2592l887956,1601715r56,-5168l888069,1596847r57,18370l888187,1593680r56,20386l888300,1579327r57,35315l888414,1593405r56,9180l888527,1591108r61,-3742l888644,1610049r57,-26700l888758,1607178r60,1150l888875,1605457r57,-2596l888989,1587366r56,10331l889102,1601715r57,-5443l889219,1597697r57,-4592l889333,1596272r57,-871l889446,1602585r57,-7759l889564,1595701r56,5163l889677,1593980r57,16069l889795,1595401r56,4317l889908,1610624r57,-1725l890021,1587091r57,16920l890135,1588237r60,19216l890252,1587941r57,6039l890365,1601439r57,-5738l890483,1606307r57,-21237l890596,1597422r57,-575l890710,1583349r57,24104l890827,1593105r57,-1146l890941,1598847r56,-6018l891054,1601715r57,5167l891167,1587666r61,16345l891285,1613196r56,-16074l891398,1601140r61,-572l891516,1606607r56,-12627l891629,1591959r57,2867l891742,1592530r57,8334l891860,1610324r57,-16644l891973,1599143r57,-7759l892087,1597697r56,2297l892204,1601439r57,-5463l892317,1606032r57,-18091l892435,1619234r57,-19240l892548,1586791r57,14073l892662,1602290r56,-4868l892775,1599419r61,2020l892893,1588237r56,1426l893006,1598847r57,8606l893119,1585941r61,21812l893237,1593105r57,3442l893350,1598847r57,10902l893468,1598272r56,8035l893581,1598568r57,-11202l893694,1604310r57,10032l893808,1589663r61,-4022l893925,1599994r57,2296l894038,1593405r57,10606l894156,1604310r57,-14352l894269,1588237r57,28126l894383,1591384r60,12627l894500,1593680r57,4317l894614,1599419r56,-4018l894727,1593980r57,-2021l894840,1581624r61,23262l894958,1587941r57,16369l895071,1599419r61,-5439l895189,1601439r56,-9480l895302,1591108r57,3718l895416,1592530r60,5167l895533,1602585r57,-19236l895646,1588812r57,18366l895760,1600293r56,-10060l895877,1579327r57,-3717l895991,1611199r56,-18094l896108,1603161r57,-19241l896221,1593105r57,1721l896335,1591108r56,6589l896448,1594826r61,-3147l896566,1583649r56,14623l896679,1605161r57,-14628l896793,1603735r60,-10330l896910,1582499r57,275l897023,1611199r61,-17519l897141,1601140r57,-4018l897254,1604011r57,-14053l897368,1596847r56,-6038l897485,1604310r57,-17519l897598,1590233r57,11206l897712,1605161r60,-1725l897829,1595126r57,-3447l897943,1595701r56,-10331l898056,1593980r61,-8910l898174,1600293r56,-11781l898287,1601140r57,-2868l898400,1601715r57,-2296l898518,1591384r56,12627l898631,1588237r57,-9181l898749,1584795r56,16644l898862,1600864r57,-296l898975,1585370r57,6309l899093,1591108r56,-2021l899206,1590533r57,14628l899320,1595701r56,6884l899433,1586791r61,17220l899551,1591679r56,10036l899664,1595976r61,3443l899781,1589663r57,7184l899895,1597122r56,-2867l900008,1614642r57,-31868l900125,1591384r57,6888l900239,1599718r56,-14648l900352,1580777r57,10902l900470,1583349r56,4017l900583,1594826r57,7188l900697,1581624r60,14923l900814,1595976r57,-2296l900927,1590809r57,-2572l901041,1605161r56,-1426l901158,1606607r57,-23833l901272,1595126r56,-14924l901385,1587366r61,15495l901502,1597422r57,8035l901616,1587941r57,-17219l901733,1587091r57,275l901847,1592254r56,-2296l901960,1584495r57,14648l902073,1585070r61,871l902191,1592254r56,2572l902304,1595401r57,-6014l902422,1593405r56,7459l902535,1587366r57,-275l902648,1592829r57,5739l902766,1597997r57,-7464l902879,1584495r57,3742l902993,1595126r56,7735l903106,1585641r61,19816l903224,1598568r56,-15219l903337,1590233r61,300l903454,1603735r57,3443l903568,1590233r57,4022l903681,1604310r57,-23257l903799,1600293r56,1997l903912,1586216r57,12056l904025,1596547r57,-13773l904143,1588512r56,19516l904256,1582774r57,8334l904374,1588812r56,2867l904487,1597997r57,-9760l904600,1597997r57,-2596l904714,1581053r61,18090l904831,1586791r57,13502l904945,1593680r56,-1721l905062,1587941r57,10331l905175,1588512r57,11482l905289,1592829r57,-3742l905406,1585941r57,16349l905520,1602861r57,-8310l905633,1579327r57,18370l905747,1605457r60,-19241l905864,1581053r57,20662l905977,1591384r61,-7464l906095,1595126r57,7735l906208,1582199r57,11206l906322,1597697r56,-1996l906439,1593680r57,-2871l906552,1591959r57,-3447l906666,1594551r57,-571l906783,1593405r57,5163l906897,1607453r56,-20662l907014,1597997r57,5738l907128,1593405r56,275l907241,1595126r57,4293l907354,1589087r61,22112l907472,1599143r56,-18090l907585,1591108r57,15774l907699,1600293r60,-299l907816,1587091r57,8310l907929,1612046r57,-10906l908047,1590809r57,1445l908160,1605457r57,-18941l908274,1590809r56,15223l908387,1584795r61,-576l908504,1617513r57,-13502l908618,1604586r57,-8039l908735,1602861r57,4892l908849,1597122r56,-5443l908962,1589387r61,9460l909079,1595126r57,-9185l909193,1601715r57,-276l909306,1586216r57,10056l909420,1597997r61,571l909537,1595701r57,8034l909651,1591959r60,17790l909768,1589663r57,14923l909881,1587941r57,7760l909995,1597122r61,-10331l910112,1601715r57,-5168l910225,1600293r57,6314l910339,1576460r57,13498l910456,1603735r57,-5463l910570,1593405r57,5163l910687,1604310r57,-6038l910801,1593405r56,4867l910914,1592530r57,10631l911027,1580478r61,1445l911145,1600293r57,-1725l911258,1591384r57,-4593l911372,1597122r60,1725l911489,1591679r57,-12623l911603,1604011r60,-4017l911720,1599143r57,-12627l911834,1613767r56,-17495l911947,1592530r56,-8035l912064,1583349r57,4017l912178,1594551r56,-4593l912291,1587941r61,-9460l912408,1595126r57,l912522,1603735r56,-24978l912635,1612345r61,-38456l912753,1605732r56,-10031l912866,1587941r57,-8614l912979,1599143r57,5443l913097,1587666r57,-6613l913210,1602290r57,-20091l913328,1589663r56,2296l913441,1600568r57,-4592l913555,1589958r56,-8905l913672,1588812r57,2867l913785,1595701r57,-1721l913899,1601140r56,-18941l914012,1583349r61,8905l914130,1587366r56,8035l914243,1584219r61,7460l914360,1596547r57,-8310l914474,1591384r57,-18366l914587,1590809r57,-9185l914705,1592829r56,-11481l914818,1595126r57,-10631l914931,1594255r57,-16924l915049,1592254r56,-9181l915162,1585370r57,3442l915276,1593405r60,-10906l915393,1570147r57,34439l915507,1571592r56,22959l915620,1595401r57,6889l915737,1585370r57,6014l915851,1592829r56,851l915964,1592829r61,-5163l916082,1581348r56,14053l916195,1583920r57,299l916312,1589958r57,-3442l916426,1590233r56,2872l916539,1594551r57,-10056l916653,1596847r60,-8610l916770,1595126r57,-9756l916884,1585070r56,9185l917001,1575610r57,17219l917114,1580777r57,14049l917228,1590233r56,-5738l917345,1572743r57,22083l917458,1591108r57,571l917572,1586791r57,1721l917685,1600568r61,-19515l917803,1581923r57,6314l917916,1591384r61,-9760l918034,1594551r56,-18666l918147,1587366r57,11481l918260,1575035r57,-8331l918378,1581348r56,14924l918491,1588237r57,5168l918605,1591679r56,-10331l918722,1570442r57,-5463l918835,1599994r57,-19217l918953,1582774r57,-2871l919066,1585941r57,-12352l919180,1590533r56,-19811l919293,1585941r61,12627l919411,1588237r56,-9756l919524,1585370r57,-14077l919641,1595126r57,-7185l919755,1588812r56,-14923l919868,1584219r57,-7184l919986,1595401r56,-12328l920099,1594826r56,-6014l920212,1589087r57,1722l920326,1580777r60,15199l920443,1589958r57,1426l920557,1590233r60,-5163l920674,1577035r57,14349l920787,1582499r57,5738l920901,1584495r56,11481l921018,1581624r57,20961l921132,1594826r56,-11753l921245,1581053r57,10055l921362,1595401r57,575l921476,1593105r57,-1721l921593,1578481r57,7460l921707,1584795r57,275l921820,1584495r57,7464l921933,1589663r61,14348l922051,1600568r57,-21512l922164,1580777r57,1722l922278,1588512r61,-8034l922395,1597697r57,-6888l922508,1597122r57,2596l922626,1590809r57,-28401l922739,1597122r57,7464l922853,1603436r57,-15199l922966,1579903r61,13777l923084,1588812r56,4868l923197,1597122r57,-8610l923315,1593405r56,-7764l923428,1578181r57,17795l923541,1606607r61,-31297l923659,1591679r56,-5738l923772,1599419r57,-7460l923885,1605457r57,-2596l924003,1591679r57,-7184l924116,1594826r57,12927l924230,1598847r61,-2575l924347,1590233r57,13502l924461,1590533r56,16349l924574,1589663r61,11776l924691,1600293r57,-4892l924805,1593405r56,-14648l924918,1588812r57,4293l925036,1603161r56,-13774l925149,1595126r61,-4317l925266,1598847r57,-12331l925380,1598568r57,575l925493,1592829r57,9185l925607,1589663r60,4017l925724,1589663r57,-12332l925837,1618659r57,-12927l925951,1614066r61,-19240l926068,1593105r57,8909l926182,1595976r60,12352l926299,1603161r57,-2297l926412,1591959r57,5463l926526,1595126r57,4293l926643,1601439r57,10331l926757,1602014r57,8610l926870,1599718r61,-3742l926988,1619234r56,-20962l927101,1585641r57,16074l927214,1612920r61,-17794l927332,1607178r57,-4593l927445,1598272r57,16070l927559,1601140r57,1445l927676,1617513r57,-3447l927790,1604310r56,2572l927907,1595976r57,-2296l928020,1591679r57,6889l928134,1603436r56,10055l928251,1607178r57,-4317l928364,1592829r57,2572l928478,1581923r57,17220l928591,1615788r61,-18091l928709,1610624r56,2867l928822,1615217r61,-26705l928940,1598272r56,-2571l929053,1623814r57,-16361l929166,1597422r57,16345l929284,1617213r57,-14628l929397,1617513r57,-12352l929511,1606607r56,4592l929628,1611770r57,-2296l929742,1608328r56,-1150l929855,1589387r61,26401l929972,1609178r57,-26105l930086,1612920r56,-8334l930199,1609474r57,-1446l930317,1599143r56,10331l930430,1599143r57,-10631l930543,1605732r61,9760l930661,1608899r56,2300l930774,1597422r57,4868l930892,1601715r56,19240l931005,1613196r57,-17220l931118,1614642r57,-9481l931232,1611199r60,-8038l931349,1618084r57,-10631l931463,1611199r56,1422l931580,1602585r57,-17515l931694,1616938r56,-17795l931807,1618659r57,-2871l931924,1619805r57,-11777l932038,1590533r56,24109l932151,1601715r57,870l932264,1603161r61,-2593l932382,1620080r57,-20086l932495,1606882r61,-17219l932613,1617513r56,-12627l932726,1598847r57,17220l932840,1583920r56,31868l932957,1610324r57,6039l933070,1609178r57,3443l933184,1607753r56,-7759l933301,1606307r57,2296l933415,1599994r56,13202l933532,1599718r57,7735l933645,1597697r57,12052l933759,1599143r57,-1146l933872,1608899r61,7168l933990,1616067r57,-21516l934103,1609474r57,-17795l934221,1619234r56,-10056l934334,1600568r57,7460l934447,1592254r57,16349l934565,1602861r56,-9181l934678,1609474r57,6018l934791,1600864r57,8610l934905,1601715r61,-2572l935022,1604011r57,-2572l935136,1602290r60,-3147l935253,1615788r57,-20662l935367,1606032r56,-6889l935480,1601140r57,1150l935598,1599143r56,16349l935711,1612046r57,-20087l935824,1604886r57,9456l935942,1602585r56,5443l936055,1601439r57,-1146l936173,1604310r56,-5463l936286,1608899r57,-4013l936399,1602290r57,10055l936513,1598847r60,-9760l936630,1597697r57,2871l936744,1603161r56,6588l936857,1598847r61,17516l936974,1597697r57,7760l937088,1591959r56,20662l937205,1586791r57,9756l937319,1597997r56,3442l937432,1602585r57,-6609l937546,1606607r60,275l937663,1591959r57,14923l937776,1602861r57,-12903l937894,1595401r57,8610l938007,1600568r57,-4592l938120,1603436r61,8909l938238,1596547r57,2021l938351,1597697r57,8610l938465,1606882r56,-11756l938582,1599143r57,2572l938695,1583649r57,15494l938809,1590809r61,12926l938926,1616067r57,-17220l939040,1599143r56,-8910l939153,1585070r61,7460l939271,1602861r56,-7460l939384,1598568r57,-13773l939497,1614917r57,-33864l939615,1587941r57,14349l939728,1611475r61,-20666l939846,1585070r56,571l939959,1591679r57,6593l940072,1589387r57,16645l940190,1595976r57,871l940303,1609178r57,-22087l940417,1602585r56,-14348l940530,1588812r61,11481l940648,1582199r56,5467l940761,1601715r61,-17795l940878,1588237r57,9760l940992,1604886r56,-6318l941105,1597422r57,-8335l941222,1595126r57,-1146l941336,1610049r57,-11202l941449,1606032r61,-17795l941567,1595976r57,-18070l941680,1601715r57,-5443l941794,1600568r60,-6588l941911,1598847r57,-4592l942024,1585641r57,12056l942138,1601715r56,-575l942255,1580202r57,18070l942369,1593105r56,22683l942486,1589087r57,4018l942599,1587366r57,8035l942713,1596547r57,-11477l942830,1594551r57,-4888l942944,1595126r56,850l943057,1595976r57,571l943171,1580202r60,11182l943288,1589958r57,16924l943401,1589087r61,8610l943519,1599143r56,-28421l943632,1602585r57,-295l943746,1601439r56,-8909l943863,1589958r57,12903l943977,1581053r56,22682l944090,1596547r56,-6314l944207,1591108r57,12627l944321,1605732r56,-28401l944434,1606607r61,-12927l944551,1604886r57,-11781l944665,1587941r57,10056l944778,1583073r57,15495l944896,1591679r56,4297l945009,1592829r57,6314l945123,1605161r60,-575l945240,1607753r57,-10906l945353,1588512r57,-4293l945471,1611770r57,-20386l945584,1591108r57,2297l945698,1594551r56,7164l945811,1597422r61,-300l945928,1603161r57,-14074l946042,1589663r56,-3147l946159,1587091r57,17495l946273,1606607r56,-32143l946386,1591679r57,4022l946503,1587366r57,17220l946617,1581624r57,14923l946730,1589958r57,575l946844,1592254r60,16645l946961,1603436r57,-2572l947075,1601140r60,-7735l947192,1596272r57,-4888l947305,1611770r57,-8035l947419,1587666r57,8606l947536,1610624r57,-20091l947650,1598272r56,-275l947763,1605457r57,-11777l947881,1597122r56,-8310l947994,1605732r56,2296l948111,1593105r57,16644l948225,1583920r56,2296l948338,1591679r57,11182l948451,1589387r61,-875l948569,1600864r56,-9480l948682,1595976r57,6038l948800,1597122r56,-6589l948913,1596847r57,-2021l949027,1593405r56,l949144,1595701r57,1421l949257,1598568r57,-4313l949371,1600293r56,-7188l949484,1591384r61,7759l949602,1577906r56,24384l949715,1595401r61,-8610l949832,1591384r57,-6314l949946,1601140r57,-847l950059,1592829r61,-299l950177,1597997r56,-3171l950290,1585070r57,14073l950403,1597422r57,-3442l950521,1595701r57,14623l950634,1583920r57,16648l950752,1589663r56,4017l950865,1604011r57,-8035l950978,1599994r57,-6589l951092,1606032r61,-26405l951209,1608603r57,-17219l951323,1587941r57,16369l951436,1579903r61,20390l951554,1590533r56,10607l951667,1607453r57,-21237l951784,1592829r57,9185l951898,1596847r56,8039l952011,1591959r57,4017l952125,1593405r60,-8335l952242,1595701r57,-5168l952355,1586516r57,20662l952473,1600568r56,-8038l952586,1612046r57,-36161l952700,1600293r60,-1446l952817,1592254r57,-2296l952931,1591679r56,7168l953044,1593405r57,13773l953161,1588812r57,5739l953275,1589387r56,7735l953388,1595976r61,2296l953506,1577606r56,20391l953619,1600568r57,-11481l953732,1590533r61,8035l953850,1604886r57,275l953963,1597697r57,2297l954077,1591959r56,8609l954194,1592254r57,-3442l954307,1587666r61,-4317l954425,1599143r56,-28126l954538,1601715r57,575l954652,1614642r56,-35015l954769,1592829r57,-10630l954882,1606882r57,-6589l954996,1593980r57,8034l955109,1591679r61,2001l955227,1589087r56,2872l955340,1596272r61,14628l955458,1586516r56,-300l955571,1589663r57,6313l955684,1599994r57,-14924l955802,1599419r57,-5164l955915,1608028r57,-16349l956028,1603735r61,-9755l956146,1602014r57,-7188l956259,1588237r57,850l956373,1605161r61,296l956490,1595126r57,-14073l956604,1598568r56,8610l956717,1593105r57,1150l956834,1591384r57,-1997l956948,1589387r56,19791l957065,1593980r57,12327l957179,1595976r56,9185l957292,1604011r57,-2296l957409,1589087r57,11481l957523,1598272r57,-11181l957636,1592829r57,2572l957750,1599718r61,-5463l957867,1608028r57,-11181l957981,1597122r60,1150l958098,1594255r57,-2576l958211,1588237r57,8310l958325,1594255r56,18090l958442,1597122r57,-6313l958555,1592829r57,12057l958669,1607453r57,-7160l958786,1588237r57,4868l958900,1603735r57,-17519l959013,1597697r61,4888l959131,1600864r56,12056l959244,1583073r57,10032l959357,1609749r57,-19791l959475,1581053r57,10906l959588,1595126r57,-6039l959702,1595976r60,18366l959819,1594255r57,-8039l959933,1592829r56,9461l960050,1615492r57,-9185l960163,1591384r57,-3443l960277,1591108r57,14053l960390,1585370r61,10902l960508,1612621r56,-17220l960621,1603735r57,-6888l960738,1605457r57,-5739l960852,1612345r56,-21536l960965,1614917r57,-8885l961083,1597697r56,575l961196,1591679r57,-9480l961310,1599994r56,-10907l961423,1604011r61,-7464l961540,1595976r57,-14352l961654,1606307r61,-5739l961771,1584495r57,14352l961885,1602861r56,-6885l961998,1610900r57,1721l962115,1588512r57,-4017l962229,1609474r56,-10331l962342,1597697r57,4317l962460,1606882r56,-11756l962573,1588512r57,8035l962690,1600568r57,1722l962804,1608328r57,-2296l962917,1598847r57,296l963031,1591679r60,14928l963148,1606607r57,-8910l963261,1596272r57,10906l963379,1581923r57,24959l963492,1599419r57,15798l963606,1605161r57,-24683l963723,1615492r57,-24959l963837,1593105r56,9185l963950,1605161r57,-10335l964063,1588812r61,10607l964181,1606882r56,-5167l964294,1599143r61,17495l964412,1604886r56,2567l964525,1599994r57,299l964638,1600293r61,9181l964756,1610624r56,-17519l964869,1601715r57,-15499l964983,1604886r56,571l965100,1587941r57,18666l965213,1589958r57,12056l965331,1611770r57,-19811l965444,1597122r57,5463l965558,1598568r56,19220l965671,1597122r61,-4592l965789,1589958r56,25534l965902,1598568r57,8610l966015,1612920r61,-12352l966133,1610324r57,-22658l966246,1607753r57,-20662l966364,1612920r56,-16648l966477,1595976r57,18941l966590,1598272r57,-2296l966704,1609474r60,-22958l966821,1598568r57,-296l966935,1586791r56,13777l967052,1596272r57,-2867l967165,1605161r57,-11181l967279,1582499r60,14348l967396,1596847r57,-3442l967510,1603436r56,-14049l967623,1588237r57,18645l967741,1589087r56,-275l967854,1601140r57,4892l967967,1589663r61,-3447l968085,1601439r56,-10630l968198,1592254r57,-5163l968311,1614066r61,-20661l968429,1606607r57,-15499l968542,1589958r57,8314l968656,1585641r57,10060l968773,1592530r57,-14349l968887,1598272r60,-1150l969004,1584795r57,5163l969117,1586516r57,12052l969231,1594551r56,2871l969348,1571592r57,23534l969462,1602585r56,-8605l969575,1597122r57,300l969689,1592254r60,5168l969806,1592254r57,-1721l969919,1600864r61,-12352l970037,1612046r57,-16345l970150,1599718r57,276l970263,1581923r57,-3742l970381,1599718r57,276l970494,1581348r57,-3167l970608,1593105r60,-7735l970725,1599718r57,-19815l970839,1588812r56,2867l970952,1581348r61,-1445l971069,1601715r57,-1147l971183,1594826r57,-8035l971296,1610624r57,-20091l971414,1589958r56,-5739l971527,1595401r57,-8885l971645,1588237r56,-2021l971758,1590533r57,-7759l971871,1595126r57,5442l971989,1599419r56,-1422l972102,1582199r57,5467l972215,1578481r57,15774l972329,1595126r61,-3447l972446,1599143r57,-18366l972560,1574739r61,11477l972677,1609178r57,-16924l972791,1587941r56,2592l972904,1579903r57,7188l973021,1602585r57,-21237l973135,1586216r57,2296l973248,1587091r57,14049l973366,1591108r56,-2021l973479,1585070r57,16369l973593,1589387r60,-8039l973710,1594551r57,-6039l973823,1591959r57,4888l973937,1589958r56,1721l974054,1588812r57,4293l974168,1583649r56,6584l974281,1581348r61,-4313l974398,1586516r57,-12627l974512,1595126r56,7735l974629,1580478r57,-5443l974742,1604886r57,-15499l974856,1576185r57,11181l974969,1585370r61,-14648l975087,1596547r57,-6014l975200,1601715r57,-24955l975318,1582199r56,874l975431,1587941r57,-10035l975544,1584495r57,-2871l975662,1579627r57,12332l975775,1587666r57,-3447l975889,1591384r56,-10607l976002,1579627r61,14628l976120,1585641r56,-6314l976237,1581624r57,2871l976350,1591108r57,3443l976464,1589087r56,-4292l976577,1591384r61,1146l976695,1583349r56,4888l976808,1581923r57,13778l976921,1594551r57,-10332l977039,1588812r56,4593l977152,1585070r57,1721l977270,1597997r56,-5168l977383,1583920r57,-10902l977497,1580777r56,276l977610,1569871r61,30422l977727,1594826r57,12927l977841,1593680r56,-7739l977958,1589087r57,-8034l978071,1597122r57,-4868l978185,1577906r56,16074l978302,1600568r57,-12056l978416,1589663r56,-10036l978529,1570722r57,18941l978643,1591384r60,-24384l978760,1591108r57,-4017l978873,1591108r61,-11481l978991,1605161r57,-18945l979104,1577035r57,7760l979218,1587941r60,-5742l979335,1577606r57,20391l979448,1584219r57,13778l979562,1588237r57,-12052l979679,1594551r57,9460l979793,1580777r56,-11481l979910,1582774r57,18090l980024,1579327r56,15224l980137,1576760r56,23234l980250,1581348r61,3447l980368,1581923r56,-5163l980481,1585641r57,-14049l980594,1576185r61,20662l980712,1575310r57,6889l980825,1581348r61,3447l980943,1574464r56,19516l981056,1583920r57,-12052l981170,1579056r56,7460l981283,1586216r61,-275l981400,1597422r57,-14648l981514,1571868r57,21237l981631,1568150r57,10607l981745,1591108r56,-6613l981858,1578757r61,16944l981975,1592254r57,-2296l982089,1580777r57,1997l982202,1591679r57,-24975l982320,1594551r57,4868l982433,1589958r57,-8610l982546,1585641r61,-2867l982664,1586216r57,19516l982777,1576760r57,15199l982891,1591959r60,-16649l983008,1576185r57,18641l983121,1582199r57,3442l983235,1575310r57,11781l983352,1581923r57,l983466,1574164r60,24979l983583,1586791r57,3742l983697,1569871r56,1721l983810,1597697r57,-5738l983928,1587666r56,-16373l984041,1585070r57,12927l984154,1583073r57,13474l984268,1602861r60,-22383l984385,1574739r57,2021l984498,1567850r61,24404l984616,1586516r56,12331l984729,1582199r57,-12052l984843,1577606r56,12352l984960,1591108r57,-18665l985074,1583649r56,4588l985187,1585641r61,-846l985304,1586216r57,-10031l985418,1599718r56,-34164l985531,1587366r61,15219l985649,1574164r56,5739l985762,1570147r57,22107l985876,1601715r56,-7735l985993,1584795r57,-2596l986106,1587666r57,-10060l986224,1570147r56,14348l986337,1564979r57,13502l986450,1585941r57,10331l986568,1593680r57,-16074l986681,1575885r57,12352l986795,1589087r56,6889l986908,1585070r61,6038l987025,1578481r57,13773l987139,1580478r61,2871l987256,1593405r57,-16370l987370,1571592r57,22388l987483,1593105r57,6613l987601,1607453r56,-28972l987714,1581053r57,8334l987827,1585370r57,-8039l987945,1585370r57,-4892l988058,1589663r57,l988172,1589387r60,4868l988289,1577606r57,20962l988402,1583349r57,7184l988516,1596847r61,-16645l988633,1585641r57,2300l988747,1587366r56,-9460l988860,1576185r61,22087l988978,1592254r56,6018l989091,1589663r57,17790l989208,1583649r57,3442l989322,1582774r56,1721l989435,1605161r57,-18070l989549,1594255r60,-1725l989666,1581053r57,5463l989780,1586791r56,12056l989897,1588512r57,-2296l990010,1582199r57,4317l990124,1589087r56,-4292l990241,1585641r57,4892l990355,1596847r56,-9756l990468,1579056r56,29272l990581,1601715r61,-22659l990699,1599994r56,-20367l990816,1587366r57,10631l990929,1598272r57,-1150l991043,1581624r57,15223l991156,1588812r61,7164l991274,1578481r56,17220l991387,1569871r57,35015l991501,1602861r56,-1422l991618,1574164r57,8909l991731,1589387r57,13198l991849,1570442r57,31848l991962,1588512r57,12352l992076,1602861r56,3171l992189,1585641r61,16649l992307,1593105r56,-10032l992420,1589663r57,20086l992537,1602861r57,-13474l992651,1594551r56,-296l992764,1589387r57,1997l992881,1605161r57,-24384l992995,1590233r56,6314l993108,1583349r57,16369l993222,1594551r60,10035l993339,1585941r57,18645l993453,1591108r60,-8334l993570,1590533r57,5168l993683,1605732r57,-15499l993797,1602014r61,-10630l993914,1587091r57,15199l994028,1590233r56,6889l994141,1596547r57,-6589l994258,1587666r57,12627l994372,1598568r56,-3442l994489,1587666r57,12052l994603,1596547r56,3171l994716,1602861r57,-9181l994830,1600864r60,-12923l994947,1593680r57,-3447l995060,1582774r57,20387l995174,1600293r60,-13502l995291,1602585r57,-14348l995404,1604310r61,-4891l995522,1611770r57,6314l995635,1583349r57,7460l995749,1603735r57,8311l995862,1596847r61,-7460l995980,1603735r56,-4888l996093,1586516r57,-4593l996211,1604310r56,1722l996324,1606607r57,-5743l996437,1608899r61,-4313l996555,1597122r56,3742l996668,1593980r57,8310l996781,1606607r57,-4892l996899,1601140r57,7759l997012,1594826r57,6613l997126,1610900r60,-13778l997243,1584219r57,21513l997357,1598847r56,-5167l997470,1593680r61,300l997587,1610049r57,-8334l997701,1600864r56,3147l997814,1592829r57,4593l997932,1606307r56,-12052l998045,1602861r61,4892l998162,1607178r57,-296l998276,1602014r57,12903l998389,1603436r57,-7460l998507,1605161r56,-275l998620,1599994r57,-6314l998733,1613767r57,-14049l998847,1620380r61,-18665l998964,1607178r57,4592l999078,1607753r60,8314l999195,1616067r57,-24108l999308,1601439r57,4593l999422,1607453r57,4892l999539,1587941r57,16070l999653,1600864r57,-3742l999766,1615217r61,-17520l999884,1604011r56,-5443l999997,1604310r57,-8609l1000110,1602861r61,-3718l1000228,1612345r57,-7459l1000341,1601715r57,6888l1000454,1602585r57,276l1000572,1593680r57,10331l1000685,1594826r57,14073l1000803,1597697r56,-4868l1000916,1577606r57,38461l1001030,1605732r56,-10906l1001147,1608899r57,-8331l1001261,1604011r56,-5443l1001374,1597422r57,-2596l1001487,1602014r61,6014l1001605,1608603r56,-1425l1001718,1608899r61,279l1001836,1591679r56,11482l1001949,1603436r57,8909l1002062,1605457r57,-3443l1002180,1607453r57,-6313l1002293,1614642r57,-18666l1002407,1595976r56,15223l1002524,1615492r57,-13202l1002637,1597997r57,-3446l1002755,1598272r57,8906l1002868,1599718r57,15499l1002982,1613767r56,-30118l1003095,1595976r61,5463l1003212,1605161r57,9756l1003326,1592829r57,12332l1003439,1607178r61,-17791l1003557,1608899r56,-17791l1003670,1593980r57,5439l1003788,1608899r56,-22383l1003901,1621230r57,-19791l1004014,1613767r57,-24104l1004128,1606882r60,-3446l1004245,1598272r57,7760l1004358,1605457r57,l1004476,1595976r57,871l1004589,1603161r57,1725l1004703,1612345r57,-2596l1004820,1604310r57,9457l1004934,1597997r56,-4592l1005047,1616363r57,-21237l1005160,1600568r61,7460l1005278,1606032r57,-17520l1005395,1607453r57,4892l1005509,1595401r56,-5168l1005622,1607753r57,-10056l1005736,1607753r60,-7759l1005853,1608603r57,-7164l1005966,1601715r57,-10607l1006080,1612345r56,-2021l1006197,1596547r57,-6884l1006311,1611199r56,-3746l1006428,1596847r57,16073l1006541,1599718r57,276l1006655,1602585r56,-9480l1006768,1595976r61,-4297l1006886,1598847r56,5739l1006999,1611199r57,-19520l1007116,1584795r57,20366l1007230,1597997r57,-2021l1007343,1603436r57,-8310l1007461,1607453r57,2871l1007574,1600864r57,1150l1007688,1588237r56,6889l1007801,1602861r61,-6314l1007918,1596272r57,12056l1008032,1593405r60,19515l1008149,1600293r57,1997l1008263,1607453r56,-20662l1008376,1592530r61,13777l1008494,1605161r56,-4021l1008607,1596547r56,14652l1008720,1595126r57,4017l1008838,1605161r56,1446l1008951,1593105r57,1150l1009068,1580777r57,13203l1009182,1590809r57,20091l1009295,1601715r57,-8035l1009409,1599718r60,3718l1009526,1599143r57,-12627l1009640,1602861r56,6613l1009753,1602290r61,-11182l1009870,1596272r57,21812l1009984,1585941r61,12331l1010101,1608603r57,-4868l1010215,1594255r56,19236l1010328,1592530r57,5167l1010441,1601715r61,-3718l1010559,1597122r56,875l1010672,1591959r57,-1726l1010789,1594255r57,2017l1010903,1610900r57,-14053l1011016,1594551r61,7164l1011134,1597122r57,16944l1011247,1601140r57,-5164l1011361,1592254r56,6889l1011478,1595701r57,3442l1011591,1596272r57,13202l1011705,1606307r61,-8035l1011822,1601439r57,851l1011936,1606032r57,850l1012049,1613196r61,-1997l1012167,1596547r56,12927l1012280,1604886r57,-17520l1012393,1602861r57,-571l1012511,1592254r56,18370l1012624,1610049r61,-5163l1012742,1599419r56,12926l1012855,1584495r57,26129l1012968,1596547r57,5168l1013086,1611475r56,-21242l1013199,1606882r57,-10035l1013313,1599718r56,8310l1013426,1595701r61,14348l1013544,1597997r56,6014l1013657,1603436r61,1150l1013774,1602861r57,-1146l1013888,1599718r56,4017l1014001,1604586r57,1446l1014119,1601439r56,8610l1014232,1594255r57,-850l1014345,1582499r61,8609l1014463,1596847r57,3446l1014576,1607753r57,-8334l1014694,1602290r56,l1014807,1601715r57,-1997l1014920,1607753r57,-8334l1015034,1610624r61,-19815l1015151,1601140r57,2871l1015265,1590533r56,12903l1015382,1618359r57,-21512l1015495,1591384r57,22107l1015609,1608603r57,-22387l1015726,1607753r57,-18941l1015840,1605161r57,571l1015953,1589958r57,12056l1016067,1607178r60,-12923l1016184,1600293r57,-20966l1016297,1600864r61,6314l1016415,1589387r56,25255l1016528,1602861r57,-276l1016641,1598272r57,6614l1016759,1588512r57,7760l1016872,1597997r57,17220l1016986,1601439r56,-3167l1017103,1606607r57,-30422l1017217,1596547r56,-1996l1017334,1596547r57,8910l1017447,1604586r57,-16920l1017561,1605732r57,1446l1017674,1606607r61,-22112l1017792,1592829r56,5168l1017905,1602861r57,-5164l1018019,1591384r60,-6889l1018136,1607753r57,-21812l1018250,1589663r56,4317l1018367,1602014r57,-12351l1018480,1618084r57,-29272l1018594,1585370r56,13477l1018707,1598568r61,-1721l1018824,1600568r57,13498l1018938,1584495r56,2296l1019055,1604310r57,l1019168,1594255r57,-5168l1019282,1599994r57,11481l1019399,1586216r57,14648l1019513,1613491r57,-10055l1019626,1580777r57,23533l1019740,1605161r60,-3147l1019857,1594255r57,14644l1019975,1585070r56,12352l1020088,1592829r57,-10055l1020201,1601715r57,-575l1020315,1605161r61,-7164l1020432,1591679r57,851l1020545,1595701r57,4867l1020659,1592829r57,276l1020776,1590809r57,2296l1020890,1608028r56,-14923l1021007,1592530r57,-5439l1021121,1596847r56,-7760l1021234,1592254r57,1151l1021347,1587941r61,7460l1021465,1598568r56,1725l1021578,1584795r57,7735l1021696,1598568r56,851l1021809,1587091r57,-4892l1021923,1587941r56,-575l1022040,1585370r57,14923l1022153,1593105r57,-3718l1022267,1591384r56,1146l1022380,1602014r61,-5467l1022498,1599718r56,-1446l1022611,1609474r61,-22108l1022728,1613196r57,-18941l1022842,1597122r56,-1421l1022955,1602585r61,-8905l1023073,1588812r56,275l1023186,1597122r57,-9456l1023299,1605457r57,-12927l1023417,1595401r57,-9185l1023530,1597122r57,-13202l1023648,1594255r56,4592l1023761,1587091r57,-9485l1023874,1595401r57,-6014l1023988,1594826r61,2596l1024105,1586216r57,10631l1024219,1597122r56,7464l1024332,1575610r61,2296l1024450,1587941r56,-4868l1024563,1612920r61,-18094l1024681,1580202r56,18366l1024794,1602014r56,-21812l1024907,1605732r57,-23533l1025021,1587941r60,296l1025138,1589387r57,-6314l1025251,1597997r57,850l1025369,1598568r56,-7460l1025482,1581348r57,14628l1025596,1591959r60,1446l1025713,1581348r57,14053l1025827,1602014r56,-10055l1025940,1586516r57,-875l1026057,1594826r57,-1997l1026171,1583649r56,6884l1026284,1606307r61,-22088l1026402,1589087r56,4018l1026515,1607178r56,-2592l1026628,1581624r61,6317l1026746,1592254r56,8610l1026859,1585070r57,871l1026973,1590809r56,3446l1027090,1600568r57,-20366l1027203,1596847r61,-9756l1027321,1599143r56,-7184l1027434,1606307r57,-6888l1027548,1608328r56,-15499l1027665,1599143r57,-3167l1027778,1593405r57,12902l1027892,1581923r57,6314l1028005,1592254r61,5168l1028123,1598272r56,-6018l1028236,1597997r61,-3446l1028354,1607453r56,-14923l1028467,1594551r57,-2297l1028580,1574464r57,24955l1028698,1592829r56,l1028811,1603161r57,-12928l1028924,1589087r61,14648l1029042,1589087r57,8910l1029155,1595701r57,846l1029273,1580202r56,-1721l1029386,1585941r57,22387l1029500,1583920r56,22962l1029613,1596272r61,-8906l1029730,1585641r57,12631l1029844,1589958r56,6018l1029961,1597697r57,300l1030075,1579327r56,31297l1030188,1579327r57,11206l1030305,1582199r57,21536l1030419,1616363r57,-23833l1030532,1587666r57,3143l1030646,1588812r60,11481l1030763,1585070r57,7759l1030877,1588237r60,2871l1030994,1593680r57,-7464l1031107,1610900r57,-24959l1031221,1589387r56,30123l1031338,1590233r57,7764l1031452,1585070r56,17220l1031565,1583649r57,2567l1031682,1587666r57,1721l1031796,1592829r57,276l1031913,1601140r57,-4293l1032027,1579056r56,3443l1032140,1586516r57,5738l1032253,1602014r61,-5467l1032371,1603436r57,-25255l1032484,1591108r57,-575l1032598,1603436r60,-13773l1032715,1598568r57,-2296l1032828,1583349r57,13498l1032946,1583920r57,9185l1033059,1592829r57,-9756l1033173,1598568r57,-21533l1033286,1597122r61,-5443l1033404,1602861r56,-9756l1033517,1598847r57,-3446l1033634,1587366r57,11481l1033748,1587366r57,1146l1033861,1595976r57,4888l1033979,1591959r56,1721l1034092,1595401r57,-8310l1034206,1602585r56,-21237l1034319,1596272r61,8614l1034436,1589087r57,-14348l1034554,1591384r57,-2872l1034667,1599718r57,1997l1034780,1590533r57,-300l1034894,1591108r61,9460l1035011,1598272r57,-1725l1035125,1583920r56,13502l1035238,1591959r57,-1426l1035356,1587666r56,9756l1035469,1611770r57,-21237l1035586,1599419r57,-4293l1035700,1606032r57,-21237l1035813,1602585r57,-3442l1035927,1599994r60,-2572l1036044,1593405r57,14923l1036157,1597122r57,-4592l1036275,1587366r57,2592l1036388,1594255r57,11777l1036501,1607453r57,-19512l1036619,1589663r57,7184l1036732,1598847r57,2017l1036846,1604886r57,-4022l1036959,1596547r61,-571l1037077,1595976r56,-3147l1037190,1600864r61,4868l1037308,1600568r56,-9759l1037421,1612046r57,-16345l1037534,1592829r61,19792l1037652,1595976r56,-3446l1037765,1596847r57,9460l1037879,1593405r56,22958l1037996,1606607r57,-16074l1038109,1591679r57,7168l1038227,1612046r57,-13478l1038340,1594551r57,4868l1038454,1600568r56,-574l1038567,1596547r61,9485l1038684,1588812r57,30122l1038798,1599143r56,9756l1038911,1610624r61,-15223l1039029,1606882r56,-8885l1039142,1589387r61,-875l1039259,1597122r57,-3717l1039373,1617513r57,-14652l1039486,1593405r57,2296l1039604,1594826r57,14352l1039717,1610900r57,575l1039831,1586216r56,2021l1039948,1595701r57,9756l1040061,1589663r57,9184l1040175,1603735r60,-20961l1040292,1604011r57,6889l1040406,1589958r56,-3167l1040519,1614642r57,-6614l1040637,1590233r56,9761l1040750,1594551r57,15773l1040863,1610624r61,-21537l1040981,1612920r56,276l1041094,1611199r57,-4892l1041212,1606882r56,-16349l1041325,1608028r57,-9181l1041438,1606307r57,12927l1041552,1597997r57,-7464l1041669,1614066r57,-26975l1041783,1602014r60,-13777l1041900,1599994r57,2020l1042014,1615217r56,-17520l1042127,1593405r57,17219l1042244,1599419r57,1721l1042358,1595126r56,-871l1042471,1590233r57,12057l1042584,1605457r61,l1042702,1597697r56,16369l1042815,1603436r61,-8035l1042933,1603161r56,-5464l1043046,1608603r57,-3442l1043159,1603735r57,-1150l1043277,1604011r57,2021l1043390,1601715r57,-1997l1043504,1590533r60,23809l1043621,1592254r57,20367l1043735,1598847r56,8606l1043852,1610624r57,-5167l1043965,1594255r57,4313l1044079,1614066r57,-17219l1044192,1613196r61,-11757l1044310,1600293r56,-10630l1044423,1602585r57,-10906l1044541,1606607r56,275l1044654,1597997r57,8610l1044767,1604011r57,-11182l1044885,1599718r56,16070l1044998,1593405r57,13477l1045111,1592530r57,6038l1045225,1606307r60,5463l1045342,1611199r57,-19520l1045456,1602014r60,-3742l1045573,1592530r57,7188l1045687,1592530r56,18669l1045800,1599994r57,-1147l1045917,1591959r57,870l1046031,1602585r57,-8330l1046144,1589087r57,9481l1046262,1598847r56,9756l1046375,1595701r57,6884l1046492,1584219r57,26681l1046606,1590533r57,1146l1046719,1582774r57,9480l1046833,1595126r60,1721l1046950,1589087r57,14924l1047063,1592829r57,5443l1047177,1586216r61,20962l1047294,1604310r57,-8609l1047408,1596847r56,6589l1047525,1590809r57,9185l1047638,1609178r57,-21237l1047752,1588237r57,5443l1047865,1593980r61,9181l1047983,1596272r57,-1721l1048096,1585370r57,18365l1048214,1603161r56,-6614l1048327,1610049r57,-9185l1048440,1594255r57,-2871l1048558,1604310r57,-8334l1048671,1580777r57,22384l1048785,1593405r56,5163l1048898,1583349r61,16369l1049015,1603436r57,-9181l1049133,1597422r57,-4593l1049246,1591108r57,11753l1049360,1588237r56,29276l1049473,1579627r61,9760l1049591,1596847r56,-300l1049704,1595126r57,8310l1049817,1597997r57,-20666l1049935,1600568r56,-850l1050048,1588237r57,8035l1050166,1599143r56,-7184l1050279,1593680r57,-3447l1050393,1591108r56,5739l1050506,1589958r61,2296l1050623,1590533r57,3447l1050737,1587366r56,8906l1050854,1587366r57,-2871l1050967,1611475r57,-17495l1051081,1592829r57,-18665l1051198,1602014r57,-12351l1051312,1587366r56,20387l1051425,1608028r57,-23533l1051539,1593680r60,-13202l1051656,1603436r57,-10906l1051769,1601439r61,-7759l1051887,1593680r57,-851l1052000,1611199r57,-3746l1052114,1580202r60,9185l1052231,1597122r57,-8885l1052344,1604886r57,-22963l1052458,1592254r57,-1721l1052575,1595401r57,2296l1052689,1587941r56,9481l1052806,1597697r57,575l1052920,1586791r56,8335l1053033,1597997r57,-9485l1053146,1589387r61,6014l1053264,1588812r56,-7464l1053377,1598847r57,-5442l1053490,1607178r61,-19812l1053608,1586791r57,1446l1053721,1590233r61,2872l1053839,1591108r56,-2596l1053952,1595126r57,-5463l1054066,1591384r56,13777l1054183,1595401r57,9760l1054296,1589087r57,576l1054410,1607753r57,-5463l1054527,1579327r57,13203l1054641,1572167r56,24955l1054754,1588237r61,20662l1054872,1583349r56,16369l1054985,1579627r56,30997l1055098,1585941r57,8610l1055216,1588237r56,275l1055329,1604310r57,-2871l1055443,1585370r60,5163l1055560,1606882r57,-18645l1055673,1596847r57,-1146l1055791,1599718r56,-5738l1055904,1585941r57,15498l1056017,1584219r57,13203l1056131,1588512r57,3447l1056248,1589663r57,2867l1056362,1601140r60,-4293l1056479,1592829r57,5168l1056593,1585941r56,-6314l1056706,1588512r57,12352l1056824,1606032r56,-4892l1056937,1601140r57,-8610l1057050,1589958r57,-1146l1057164,1593980r60,2867l1057281,1597997r57,-13778l1057394,1600568r61,1446l1057512,1589663r57,5738l1057625,1599994r57,l1057739,1587091r56,-875l1057856,1582774r57,14923l1057970,1606032r56,7735l1058083,1592530r61,5167l1058200,1608899r57,-10627l1058314,1602290r56,-23809l1058431,1587666r57,22658l1058545,1596272r56,-3742l1058658,1595401r57,14073l1058771,1601140r61,-2572l1058889,1576185r57,21237l1059002,1600864r57,4868l1059120,1597422r56,6589l1059233,1604886r57,-4593l1059347,1602014r56,-2871l1059464,1594826r57,11481l1059577,1596272r57,22087l1059691,1601439r56,-9185l1059804,1594826r61,300l1059921,1604586r57,-13478l1060035,1594255r61,7759l1060152,1598568r57,-2867l1060266,1589387r57,1721l1060379,1591959r57,16369l1060497,1591108r56,6314l1060610,1590533r57,18941l1060723,1590809r57,-6314l1060841,1600864r57,-4017l1060954,1607753r57,-21812l1061072,1601439r56,-13498l1061185,1593980r57,22087l1061298,1603161r57,-17220l1061412,1617788r61,-21241l1061529,1608328r57,-875l1061643,1601439r56,-6613l1061756,1604011r61,-9185l1061874,1588237r56,10610l1061987,1590533r57,10331l1062104,1586516r57,9756l1062218,1604310r56,7165l1062331,1591679r57,4593l1062445,1604310r60,-6613l1062562,1603436r57,-11477l1062676,1592530r56,-8311l1062793,1606882r57,-13477l1062906,1607753r57,-20662l1063020,1594826r56,11206l1063137,1609178r57,-14627l1063250,1612345r57,-2871l1063364,1594826r56,3171l1063477,1576760r61,30993l1063595,1595126r56,4868l1063712,1599718r57,-17519l1063825,1595401r57,8909l1063939,1598272r57,-3721l1064052,1600864r61,6889l1064170,1602585r56,6314l1064283,1599419r57,2871l1064397,1584219r56,5444l1064514,1602290r57,-8885l1064627,1612345r57,1721l1064745,1601140r57,-4868l1064858,1592530r57,575l1064971,1581923r57,12332l1065085,1609178r61,-15198l1065202,1599419r57,299l1065316,1602290r57,-9760l1065433,1597697r57,575l1065547,1601715r56,-1147l1065660,1611475r61,-10907l1065778,1593980r56,8605l1065891,1597697r57,6613l1066004,1582499r57,12627l1066122,1606882r56,-23533l1066235,1595126r57,275l1066349,1602290r60,-1150l1066466,1591679r57,1726l1066579,1614342r57,-14348l1066693,1596272r61,7739l1066810,1596847r57,4868l1066924,1576460r56,17520l1067037,1586791r57,23833l1067154,1601439r57,-12927l1067268,1589087r56,13774l1067385,1590533r57,17795l1067499,1603735r56,-574l1067612,1588812r57,19516l1067726,1580202r60,8885l1067843,1586791r57,23258l1067956,1607178r57,-8906l1068070,1583073r60,16346l1068187,1597697r57,-850l1068301,1585070r60,18366l1068418,1591959r57,1446l1068531,1587941r57,-575l1068645,1603436r56,l1068762,1586516r57,8610l1068876,1600293r56,10331l1068989,1598568r57,-10627l1069107,1589958r56,8039l1069220,1601439r57,-1146l1069333,1594551r61,6313l1069451,1579056r56,26105l1069564,1609749r57,-21808l1069677,1581348r57,7464l1069795,1614342r57,-11181l1069908,1604310r57,-16369l1070022,1597997r60,-5743l1070139,1592254r57,7165l1070253,1611770r56,-21537l1070370,1601140r57,-16645l1070483,1596272r57,6889l1070597,1587941r56,13498l1070710,1596272r57,-14073l1070828,1594255r56,3167l1070941,1592829r61,-17519l1071058,1591108r57,-2296l1071172,1609749r56,-18641l1071285,1580478r57,12627l1071403,1607753r56,-9481l1071516,1597697r57,-4017l1071629,1598568r57,-16944l1071743,1586216r61,6314l1071860,1592829r57,1151l1071974,1589387r60,1721l1072091,1589958r57,6889l1072205,1576760r56,11181l1072318,1602585r57,-13198l1072435,1579056r57,9756l1072549,1591959r57,-5168l1072662,1592254r61,7165l1072780,1574464r56,18066l1072893,1595976r57,-15498l1073011,1578757r56,9184l1073124,1593980r56,-12927l1073237,1588237r57,-4588l1073350,1599143r61,-4017l1073468,1591959r57,-1726l1073581,1585070r57,9481l1073699,1593105r56,-8310l1073812,1593980r57,-3171l1073926,1581923r56,3147l1074043,1593680r57,-4017l1074157,1595126r56,8310l1074270,1596272r57,-4313l1074383,1598847r61,-6888l1074501,1593680r56,-15499l1074614,1589387r61,846l1074732,1581053r56,4888l1074845,1602290r57,-13478l1074958,1595401r57,6314l1075076,1564704r56,30122l1075189,1599718r57,-1446l1075303,1587666r56,2867l1075420,1586516r57,1721l1075533,1597697r57,-1996l1075651,1585641r57,8339l1075764,1578757r57,16944l1075878,1599718r56,-9760l1075991,1589387r61,20937l1076108,1588812r57,3147l1076222,1601715r57,-9461l1076335,1586516r61,-6613l1076453,1592829r57,-3166l1076566,1593405r57,12327l1076684,1593680r56,3442l1076797,1600293r57,4593l1076910,1598568r57,-4888l1077024,1600568r60,5464l1077141,1593405r57,-15799l1077255,1600864r56,3446l1077372,1593405r57,1996l1077485,1591959r57,8905l1077599,1592254r57,14353l1077716,1606882r57,-6589l1077830,1603436r56,-18641l1077943,1607178r57,2871l1078061,1597122r56,7188l1078174,1598847r57,-7168l1078291,1598568r57,-7759l1078405,1597997r56,1721l1078518,1602585r57,20654l1078632,1596272r60,10906l1078749,1583073r57,24680l1078862,1599718r57,-299l1078976,1606032r56,-10056l1079093,1601439r57,4018l1079207,1586516r56,18941l1079324,1598568r57,2000l1079437,1606607r57,8885l1079551,1602861r56,l1079664,1588812r61,14049l1079782,1599718r56,-8909l1079895,1587366r57,16944l1080012,1594826r57,10060l1080126,1588512r57,10335l1080239,1613491r61,-18940l1080357,1595976r57,-7464l1080470,1603161r57,-4018l1080584,1600864r56,10335l1080701,1611475r57,-13203l1080814,1602585r57,-12627l1080928,1602585r61,-4888l1081045,1604310r57,576l1081158,1595126r57,-3167l1081272,1586216r61,9760l1081389,1589663r57,7759l1081503,1597697r56,-1425l1081616,1608328r57,-23533l1081734,1594551r56,-3742l1081847,1602014r57,11477l1081964,1602290r57,3167l1082078,1599143r57,6018l1082191,1595976r57,10631l1082305,1604886r60,-17220l1082422,1586791r57,10331l1082536,1604586r56,-16645l1082649,1604886r61,4013l1082766,1595976r57,-4297l1082880,1591679r61,6018l1082997,1585941r57,20666l1083111,1604011r56,-3718l1083224,1605161r57,-19220l1083341,1585370r57,17491l1083455,1615217r56,-23833l1083568,1587091r57,15770l1083685,1597122r57,-4592l1083799,1606307r57,-18070l1083912,1607178r61,-10056l1084030,1604586r57,-851l1084143,1595976r57,-850l1084257,1592530r56,6613l1084374,1600568r57,4318l1084487,1585941r57,7464l1084601,1603436r61,5742l1084718,1577035r57,20387l1084832,1585641r56,-3442l1084949,1615492r57,-16645l1085063,1600293r56,-8909l1085176,1589087r57,20091l1085289,1602290r57,-10331l1085407,1593405r57,-1151l1085520,1596847r61,850l1085638,1600864r56,-15223l1085751,1599718r57,-12052l1085864,1595126r57,-4893l1085982,1601439r56,-7459l1086095,1591384r57,2596l1086209,1586216r56,-1421l1086322,1599419r61,12926l1086440,1607178r56,-24404l1086553,1583073r61,10032l1086670,1586791r57,14648l1086784,1598847r56,-575l1086897,1594255r57,7460l1087015,1604011r56,-17795l1087128,1595126r57,-6614l1087241,1605732r61,l1087359,1593980r56,-25555l1087472,1608603r57,-10331l1087590,1593105r56,575l1087703,1593680r57,1721l1087816,1580202r57,26680l1087930,1602014r61,-6888l1088047,1611770r57,-17790l1088161,1583349r56,12627l1088278,1603161r57,-13498l1088391,1608899r57,-18090l1088505,1585941r57,7464l1088622,1599994r57,-8035l1088736,1596847r57,-6038l1088849,1596847r57,-8035l1088962,1602014r61,-2595l1089080,1601140r57,-10607l1089193,1582199r61,10055l1089311,1611475r56,-6589l1089424,1585070r57,11202l1089537,1586791r57,1446l1089655,1604586r57,-16349l1089768,1615217r57,-28701l1089882,1599718r57,-1150l1089999,1597697r57,9185l1090113,1590533r56,16349l1090230,1575035r57,15198l1090343,1600568r57,-850l1090457,1588237r57,16924l1090570,1606307r61,2592l1090688,1591108r56,10607l1090801,1594255r57,6313l1090914,1604310r61,5164l1091032,1587666r57,21512l1091145,1613196r57,-30123l1091263,1613491r56,-6884l1091376,1595976r57,-2871l1091490,1601439r56,l1091603,1598847r61,2017l1091720,1602861r57,l1091834,1598847r56,13498l1091951,1607753r57,-10056l1092065,1587666r56,15770l1092178,1605732r61,-4592l1092295,1600293r57,-3171l1092409,1589958r57,10036l1092522,1602014r57,-15223l1092640,1607178r56,-10631l1092753,1613767r57,-21237l1092871,1591108r56,10331l1092984,1620656r57,-13478l1093097,1604011r57,-1150l1093211,1610324r61,-9756l1093328,1585370r57,24379l1093441,1591384r57,16644l1093555,1602290r57,-6018l1093672,1608899r57,-14348l1093786,1604011r57,-1997l1093903,1578481r57,21237l1094017,1611199r56,-16373l1094130,1602861r57,-11477l1094243,1592254r61,6889l1094361,1610900r56,-10607l1094474,1610624r57,-14077l1094592,1611770r56,-11202l1094705,1591384r57,8334l1094819,1612046r60,-6314l1094936,1600293r57,-299l1095049,1600293r57,-12352l1095163,1607453r56,7464l1095280,1610049r57,-9481l1095394,1606882r56,-3721l1095507,1596847r61,-11777l1095624,1608899r57,-7759l1095738,1606607r56,-3171l1095851,1606032r61,-4892l1095969,1591108r56,14349l1096082,1608603r57,-10606l1096196,1602290r56,8909l1096313,1586516r57,21512l1096426,1593105r57,5463l1096544,1604886r56,3442l1096657,1598568r57,12332l1096770,1607753r57,-26129l1096884,1605457r61,-12052l1097001,1588237r57,26405l1097115,1599143r56,22962l1097228,1595126r61,-8610l1097345,1603161r57,1725l1097459,1601439r61,-3167l1097576,1597697r57,871l1097690,1599994r56,-9185l1097803,1611475r57,-14053l1097921,1603161r56,-7760l1098034,1605457r57,-6038l1098147,1594255r57,4017l1098265,1608328r57,-7188l1098378,1603436r57,-9456l1098492,1608328r60,-14073l1098609,1596847r57,-4317l1098723,1592829r56,11757l1098836,1603436r57,-8035l1098953,1603161r57,2571l1099067,1591384r56,-2572l1099180,1597122r61,-6313l1099297,1607753r57,-13498l1099411,1595126r56,275l1099528,1595401r57,4018l1099642,1597422r56,-3167l1099755,1599143r57,-3742l1099869,1589087r60,20091l1099986,1594255r57,8606l1100099,1588812r61,24384l1100217,1591384r57,6313l1100330,1592254r57,9760l1100444,1591108r56,2572l1100561,1590533r57,14353l1100674,1593405r57,-3447l1100788,1598568r56,9760l1100901,1602290r61,-7164l1101019,1600293r56,-6313l1101132,1599143r61,-4592l1101250,1598847r56,10331l1101363,1577331r57,22387l1101476,1612345r57,-16073l1101594,1594255r56,7759l1101707,1594255r57,-1426l1101820,1601140r61,-4018l1101938,1583349r57,22383l1102051,1596272r57,1725l1102169,1574739r56,24108l1102282,1596547r57,-3442l1102396,1596847r56,-10906l1102509,1595976r61,7460l1102627,1591679r56,5443l1102740,1593680r57,6314l1102857,1582199r57,14648l1102971,1608328r56,-4892l1103084,1587666r57,7160l1103201,1592530r57,3742l1103315,1601439r56,-11206l1103428,1596272r57,4021l1103542,1600864r60,-7184l1103659,1603161r57,-16070l1103773,1604886r60,-12927l1103890,1599143r57,276l1104003,1593105r57,-10606l1104117,1590533r61,25255l1104234,1590809r57,4892l1104348,1588812r56,14049l1104461,1582199r57,14923l1104578,1593680r57,1721l1104692,1604586r57,-18370l1104809,1607178r57,-9756l1104923,1601715r56,-13478l1105036,1611770r57,-10331l1105149,1597122r61,6889l1105267,1585641r56,22962l1105380,1597422r57,4868l1105494,1598568r60,-10902l1105611,1591108r57,7164l1105724,1585370r57,23808l1105842,1603735r57,-5463l1105955,1585370r57,22383l1106069,1593680r57,8905l1106182,1593405r61,10606l1106300,1582774r56,35585l1106413,1591959r57,6888l1106531,1603436r56,-16345l1106644,1593105r57,14648l1106757,1583349r61,18941l1106875,1596547r56,-10031l1106988,1615217r57,-28126l1107101,1595126r57,-575l1107219,1600568r56,-5742l1107332,1593105r57,-3718l1107450,1600293r56,2292l1107563,1605457r57,-12927l1107676,1595701r57,-2596l1107790,1612920r61,-21812l1107907,1599419r57,3166l1108021,1595701r56,-10331l1108134,1605732r57,300l1108252,1599419r56,-9756l1108365,1592254r57,10036l1108482,1607178r57,-10056l1108596,1618359r57,-37582l1108709,1600293r57,1422l1108823,1604886r60,3142l1108940,1605732r57,-6589l1109053,1597697r57,-8034l1109171,1597122r57,8610l1109284,1593980r57,12627l1109398,1602585r60,-4017l1109515,1594826r57,10335l1109628,1614342r57,-22958l1109742,1595401r57,17519l1109859,1602014r57,l1109973,1604586r56,-4018l1110086,1604886r61,-22687l1110204,1608328r56,-18370l1110317,1608899r57,-9480l1110430,1590533r61,9760l1110548,1598568r56,9460l1110661,1603161r57,6588l1110775,1595401r56,13202l1110892,1600568r57,572l1111006,1590809r56,-7460l1111123,1606882r57,-12902l1111236,1611475r57,-13478l1111350,1602290r56,-14053l1111463,1599718r61,4293l1111580,1593980r57,-7764l1111694,1588512r57,5468l1111807,1593105r61,7188l1111925,1610900r56,-18370l1112038,1607178r61,-6314l1112155,1609749r57,-7735l1112269,1595401r57,13202l1112382,1589387r57,26105l1112500,1592829r57,8035l1112613,1583073r57,10907l1112727,1609749r56,-11752l1112844,1598568r57,-2867l1112957,1585370r57,9181l1113071,1598568r61,-3442l1113188,1606032r57,-10906l1113302,1587091r56,13773l1113415,1599419r57,-1722l1113532,1599994r57,4316l1113646,1598847r57,6610l1113759,1597422r61,-6038l1113877,1590533r56,2296l1113990,1601715r57,-851l1114108,1592254r56,8886l1114221,1591679r57,22663l1114334,1598847r57,-16073l1114448,1610624r60,-30721l1114565,1610900r57,-4593l1114679,1585641r60,21812l1114796,1593105r57,2021l1114910,1597997r56,5164l1115023,1586516r56,22383l1115140,1600293r57,-5167l1115254,1610324r56,-8310l1115367,1586516r57,11181l1115480,1593680r61,-7739l1115598,1605732r56,-4017l1115711,1593680r61,-13777l1115829,1590809r56,8610l1115942,1599143r57,4592l1116055,1614342r57,-25255l1116173,1599718r57,-6613l1116286,1606032r57,-10056l1116400,1590809r60,575l1116517,1596272r57,8038l1116631,1589958r56,1721l1116748,1596547r57,575l1116861,1593405r57,-4018l1116975,1591959r56,14348l1117088,1580478r61,4317l1117206,1607753r56,-8035l1117319,1614642r57,-10332l1117437,1598568r56,-4313l1117550,1605457r57,-19816l1117663,1598272r57,296l1117781,1615217r56,-6889l1117894,1602585r57,-9480l1118007,1596547r57,3746l1118121,1593680r60,12052l1118238,1601715r57,-1422l1118352,1593405r60,10606l1118469,1609474r57,-14648l1118583,1593405r56,5442l1118696,1593680r61,-3147l1118813,1595126r57,5167l1118927,1589663r57,12922l1119040,1594826r57,1446l1119158,1593405r56,3142l1119271,1599994r57,-7464l1119389,1577606r56,20091l1119502,1599994r56,-1997l1119615,1584495r57,26129l1119729,1594255r60,-2576l1119846,1594551r57,4592l1119960,1590809r56,11481l1120073,1601140r61,-6314l1120190,1596847r57,4868l1120304,1597422r56,3146l1120421,1587366r57,871l1120534,1593680r57,10906l1120648,1605457r57,-6314l1120761,1590809r61,8909l1120879,1593980r57,3717l1120992,1599994r57,-2572l1121110,1596272r56,-6885l1121223,1605161r57,-18945l1121336,1598568r61,-15219l1121454,1587941r57,-4292l1121567,1603735r57,5164l1121681,1587941r56,-2000l1121798,1603735r57,-11776l1121911,1588237r57,18941l1122029,1593980r57,-7189l1122142,1602585r57,-9180l1122256,1606032r56,-10331l1122369,1592829r61,l1122487,1597997r56,-10906l1122600,1581053r57,15794l1122713,1596547r57,-5439l1122831,1592829r56,-10055l1122944,1606607r57,-8335l1123062,1604310r56,-14077l1123175,1595976r57,1146l1123288,1582199r57,29000l1123402,1581624r60,16373l1123519,1585641r57,17220l1123633,1587666r56,-300l1123750,1593405r57,-2596l1123863,1596547r57,-8606l1123977,1612920r61,-20961l1124094,1593105r57,-9185l1124208,1605732r56,-14624l1124321,1603436r57,-4589l1124438,1593680r57,3167l1124552,1588237r57,1150l1124665,1597697r61,-2296l1124783,1601140r57,-19792l1124896,1584795r57,8885l1125009,1594255r61,5463l1125127,1591108r57,12053l1125240,1587666r57,8310l1125354,1597422r56,-8910l1125471,1595701r57,10606l1125584,1590809r57,14923l1125702,1599143r57,-4317l1125815,1590533r57,2572l1125929,1595701r57,4293l1126042,1580478r61,13502l1126160,1589663r56,l1126273,1596272r57,-2867l1126386,1586791r61,2296l1126504,1606307r57,-5739l1126617,1586516r61,13202l1126735,1595126r56,1146l1126848,1606032r57,-14924l1126962,1587091r56,1421l1127079,1594826r57,-10331l1127192,1598847r57,-5442l1127306,1583349r56,9756l1127423,1598847r57,-9460l1127537,1606307r56,-6313l1127650,1590533r61,6314l1127767,1596272r57,-7760l1127881,1604310r56,5164l1127994,1594551r57,5443l1128112,1583349r56,7184l1128225,1597697r57,2596l1128339,1588237r60,-6038l1128456,1595976r57,10331l1128569,1582199r57,23833l1128687,1603735r56,-8034l1128800,1592530r57,-851l1128914,1608603r56,-6018l1129027,1577035r61,16645l1129144,1584219r57,5444l1129258,1598272r60,1147l1129375,1587666r57,13773l1129488,1590233r57,-846l1129602,1590809r57,2296l1129719,1601439r57,-4317l1129833,1580478r57,19516l1129946,1602861r57,-4293l1130060,1595976r60,4592l1130177,1587366r57,13202l1130295,1601715r56,-4593l1130408,1596547r57,-14624l1130521,1608899r57,-4313l1130635,1601439r60,6314l1130752,1586216r57,-7459l1130866,1586216r56,16074l1130979,1598568r61,-6609l1131096,1604310r57,-16644l1131210,1597997r56,-20962l1131327,1601715r57,-13774l1131441,1600568r56,-24108l1131554,1610900r57,-12053l1131667,1587941r61,7760l1131785,1597697r56,-10906l1131898,1590533r57,5443l1132016,1598272r56,-5742l1132129,1597122r57,1725l1132243,1600568r56,-15198l1132360,1610049r57,-7188l1132473,1588812r57,1997l1132587,1594551r56,5742l1132700,1594255r61,-2296l1132818,1605732r56,-13773l1132931,1597697r61,-7739l1133048,1599143r57,1721l1133162,1602585r56,-21237l1133275,1594255r61,8606l1133393,1598847r56,-17223l1133506,1591108r57,-4892l1133619,1588512r57,4317l1133737,1615788r56,-19241l1133850,1582199r57,12627l1133968,1603735r56,-11481l1134081,1598568r57,2871l1134194,1607178r57,-296l1134308,1585941r61,275l1134425,1599143r57,-5163l1134539,1598568r56,7464l1134652,1597997r61,-8334l1134770,1602585r56,-16069l1134883,1605457r57,3146l1135000,1600568r57,-6313l1135114,1589387r57,8310l1135227,1602585r57,-13498l1135340,1593405r61,9180l1135458,1596547r57,-1996l1135571,1593105r57,7188l1135689,1581348r56,22663l1135802,1614342r57,-20937l1135916,1596847r60,6589l1136033,1584219r57,23234l1136146,1589958r57,10906l1136260,1582774r56,14923l1136377,1590233r57,2021l1136491,1599143r56,1721l1136608,1598847r57,-8614l1136721,1595976r57,10631l1136835,1601439r57,-871l1136948,1594826r61,6314l1137066,1590809r57,9484l1137179,1585941r57,16644l1137293,1584495r56,34739l1137410,1596547r57,-16069l1137523,1597697r57,-575l1137641,1604586r56,-8039l1137754,1598272r57,575l1137867,1609749r57,-11477l1137981,1611770r61,-15498l1138098,1609749r57,-16069l1138212,1600568r57,1446l1138329,1607178r57,-13498l1138443,1607178r56,-10331l1138556,1595401r61,-8035l1138674,1593980r56,21237l1138787,1603161r57,-3742l1138900,1595976r57,14348l1139018,1601140r56,5467l1139131,1598847r57,-8614l1139244,1602585r61,6018l1139362,1596272r57,2871l1139475,1597122r57,7188l1139589,1594551r60,13477l1139706,1600568r57,5464l1139820,1608899r56,-6609l1139933,1608899r57,-14644l1140050,1606882r57,-3446l1140164,1606307r56,-850l1140281,1594551r57,7164l1140395,1604011r56,-1150l1140508,1602585r57,-5163l1140625,1602585r57,-12627l1140739,1597997r57,5439l1140852,1596272r57,4296l1140966,1594826r61,5168l1141083,1584795r57,3717l1141196,1607453r61,-6313l1141314,1593105r57,14348l1141427,1608328r57,1421l1141541,1602585r56,-4017l1141658,1601140r57,-16921l1141771,1602290r57,-7739l1141885,1605161r57,-2576l1142002,1583649r57,1421l1142116,1600568r57,11478l1142229,1595976r61,8334l1142347,1595701r56,7460l1142460,1608603r57,-19216l1142573,1613491r57,-25254l1142691,1604886r57,-1725l1142804,1598847r57,-1150l1142918,1601715r60,-3147l1143035,1594255r57,7759l1143149,1608603r56,13502l1143266,1596272r57,-9181l1143379,1605457r57,-5739l1143493,1604310r56,-6313l1143606,1610900r61,-8886l1143724,1582774r56,28425l1143837,1589387r61,4868l1143954,1590809r57,-851l1144068,1588237r56,16073l1144181,1604011r57,-3147l1144299,1589958r56,-6038l1144412,1606032r57,1146l1144525,1589387r57,16070l1144639,1598847r61,9481l1144756,1583920r57,18094l1144874,1595976r56,10331l1144987,1592254r57,10331l1145101,1601439r56,6589l1145214,1587666r61,13198l1145331,1603735r57,6314l1145445,1594255r56,2867l1145558,1604011r61,-850l1145675,1598847r57,-2575l1145789,1596547r57,4021l1145906,1597122r57,-7164l1146020,1592829r56,15774l1146133,1597997r57,-8910l1146247,1599994r60,2591l1146364,1594826r57,12352l1146477,1601140r57,-5439l1146595,1603436r56,6888l1146708,1603436r57,-6889l1146822,1603161r56,-14349l1146939,1586516r57,10906l1147053,1599419r56,10055l1147166,1605457r57,-14924l1147279,1608328r61,-1721l1147397,1593980r56,12327l1147510,1610324r61,-20366l1147628,1593405r56,8885l1147741,1593980r57,-2021l1147854,1596272r61,12627l1147972,1598272r56,296l1148085,1586216r57,15223l1148199,1598568r56,8610l1148316,1587941r57,11202l1148429,1597422r57,-300l1148547,1602014r57,1422l1148660,1591959r57,17219l1148774,1617513r56,-17220l1148887,1590233r61,16649l1149004,1601439r57,10607l1149118,1593980r56,13773l1149231,1585641r61,17220l1149349,1588237r56,5443l1149462,1591959r57,1446l1149580,1603735r56,-5738l1149693,1605161r57,-15203l1149806,1590809r57,9484l1149920,1597697r60,300l1150037,1596847r57,10331l1150151,1597997r56,-5467l1150268,1611199r57,-19815l1150381,1601439r57,-10055l1150495,1592254r60,14053l1150612,1588812r57,15774l1150726,1613196r56,-20367l1150839,1604011r57,1446l1150957,1595126r56,2296l1151070,1585370r57,18940l1151187,1608603r57,-12056l1151301,1596847r56,-300l1151414,1581923r57,34715l1151527,1597697r61,-3146l1151645,1588237r56,12056l1151758,1595701r57,7735l1151872,1608028r56,-1996l1151989,1589663r57,17219l1152103,1603161r56,850l1152220,1595126r57,10906l1152333,1595126r57,-6039l1152447,1591384r56,2596l1152560,1597122r61,-3142l1152678,1592254r56,-575l1152791,1589087r57,15223l1152908,1616067r57,-19795l1153022,1587366r57,11777l1153135,1600293r61,-2871l1153253,1601140r57,12056l1153366,1594551r57,18940l1153479,1600864r57,-9756l1153597,1596547r57,8614l1153710,1597422r57,9756l1153824,1590533r60,9185l1153941,1594551r57,-8610l1154054,1597122r57,5463l1154168,1608028r61,-11181l1154285,1604310r57,2297l1154399,1601439r57,5168l1154512,1594551r57,1996l1154630,1602290r56,16644l1154743,1592530r57,-3718l1154860,1599718r57,10906l1154974,1597422r57,9185l1155087,1597122r57,6613l1155205,1591384r56,5463l1155318,1604586r57,-4592l1155431,1589663r57,10055l1155545,1601140r60,10630l1155662,1591679r57,4868l1155776,1599143r60,9185l1155893,1604886r57,-16374l1156007,1609474r56,-2592l1156120,1603436r57,-4293l1156237,1584795r57,26404l1156351,1599143r56,-10631l1156464,1605161r57,-4593l1156582,1581624r56,12056l1156695,1598568r57,-4888l1156812,1604310r57,-14077l1156926,1595701r57,-4892l1157039,1602861r57,-2568l1157153,1591959r56,1446l1157270,1601715r57,-6889l1157383,1602290r57,12052l1157497,1602290r61,4888l1157614,1593980r57,1996l1157728,1596547r56,-9756l1157845,1591959r57,8334l1157958,1593405r57,15773l1158072,1592254r57,7740l1158185,1594551r61,-8910l1158303,1593680r57,14648l1158416,1586791r61,11206l1158534,1598847r56,-2871l1158647,1599994r57,299l1158760,1590533r57,2296l1158878,1575035r57,22962l1158991,1596547r57,-5738l1159105,1587091r56,24384l1159218,1602861r61,3746l1159335,1582774r57,21536l1159453,1607453r57,-7735l1159566,1599994r57,15498l1159680,1598847r56,-850l1159793,1602014r61,-5467l1159910,1590533r57,5739l1160024,1592829r57,1722l1160137,1597422r61,3442l1160255,1606307r56,-7164l1160368,1581053r57,19811l1160486,1608328r56,-19816l1160599,1614342r57,-17795l1160712,1595126r57,-10331l1160826,1596272r61,-10902l1160943,1597122r57,-1721l1161057,1593105r56,13777l1161174,1598272r57,-6313l1161287,1591384r57,9480l1161401,1605161r56,-11481l1161518,1608603r57,-5167l1161631,1614917r57,-14349l1161745,1594826r57,-7160l1161858,1599994r61,7459l1161976,1603735r57,-24108l1162089,1587666r61,9456l1162207,1606032r56,-1722l1162320,1605732r57,-8610l1162433,1586791r61,12927l1162551,1601439r57,-15498l1162664,1598568r57,-571l1162778,1589958r57,18941l1162895,1599143r57,3442l1163009,1595401r56,4317l1163126,1589087r57,18941l1163239,1607753r57,575l1163353,1598568r57,-4588l1163466,1601439r61,-10331l1163584,1599419r56,3442l1163697,1603161r57,275l1163810,1599994r61,5738l1163928,1590233r56,-846l1164041,1600568r57,4018l1164159,1596272r56,1725l1164272,1595401r57,-14923l1164386,1603735r56,-6613l1164499,1592254r61,-4017l1164616,1604310r57,-5463l1164730,1584219r56,7460l1164847,1619234r57,-42199l1164961,1599994r56,574l1165074,1583649r61,12898l1165191,1595401r57,16944l1165305,1601140r56,-1721l1165418,1615492r57,-15774l1165536,1599143r56,5743l1165649,1599143r57,10035l1165767,1589387r56,10607l1165880,1589387r57,1146l1165993,1597422r57,2572l1166107,1597697r60,12352l1166224,1593980r57,8605l1166337,1610324r57,1722l1166451,1599994r57,6313l1166568,1604310r57,3718l1166682,1593405r60,4592l1166799,1614917r57,-23238l1166913,1589387r56,13474l1167026,1584495r57,17519l1167139,1589958r61,8610l1167257,1599419r57,10905l1167370,1593980r57,9755l1167488,1595401r56,-8310l1167601,1591384r57,11477l1167714,1605161r61,-15498l1167832,1596272r56,-296l1167945,1601715r57,-3443l1168059,1595976r56,1446l1168176,1603161r57,-11202l1168290,1601715r56,-12628l1168403,1587666r61,15495l1168520,1603436r57,-16920l1168634,1604886r56,-15499l1168747,1595976r61,3443l1168865,1592530r56,12056l1168978,1593980r57,-575l1169091,1591679r57,4868l1169209,1605732r57,-13202l1169322,1597422r57,-5463l1169440,1590809r56,-5739l1169553,1606607r57,-12056l1169666,1594255r57,3442l1169784,1599419r57,13202l1169897,1585941r57,20941l1170011,1610324r56,-27825l1170124,1589087r61,16945l1170241,1595401r57,6038l1170355,1602861r61,-5739l1170472,1606607r57,-12627l1170586,1583920r56,6313l1170699,1586216r57,14924l1170817,1599994r56,-27551l1170930,1617788r57,-31847l1171043,1584219r57,19516l1171161,1595126r57,3442l1171274,1592530r57,9760l1171392,1586216r56,-6589l1171505,1575610r57,17219l1171618,1606607r57,-10906l1171732,1592254r57,-1146l1171849,1600293r57,-11781l1171963,1584795r56,14052l1172076,1591108r61,-875l1172193,1589387r57,14348l1172307,1573889r56,5738l1172424,1593405r57,4867l1172538,1587666r56,-9485l1172651,1585070r57,19816l1172765,1582774r60,25254l1172882,1596547r57,-10606l1172995,1593680r61,-6889l1173113,1600864r57,4868l1173226,1586791r57,1721l1173340,1586216r56,575l1173457,1607453r57,-34139l1173570,1592829r57,-3442l1173684,1590533r56,3147l1173797,1583349r61,9181l1173915,1599718r56,2867l1174032,1579903r57,7463l1174145,1571868r57,20386l1174259,1591384r57,12052l1174372,1595126r61,-871l1174490,1587366r56,-275l1174603,1574164r57,26404l1174716,1593980r61,2567l1174834,1590809r57,-2868l1174947,1583920r57,16074l1175065,1606882r56,-17795l1175178,1593405r57,-2021l1175292,1587091r56,-2296l1175405,1588237r61,2572l1175522,1602585r57,-6609l1175636,1579056r56,20087l1175753,1602014r57,-4892l1175867,1591108r56,-4317l1175980,1593105r57,-8035l1176097,1592530r57,-2297l1176211,1591959r57,4313l1176324,1578757r57,l1176438,1596272r60,-14648l1176555,1591384r57,9756l1176669,1579903r60,6613l1176786,1583073r57,6885l1176899,1580202r57,14349l1177013,1589663r61,10055l1177130,1595701r57,-14648l1177244,1597422r56,4293l1177357,1595401r56,-4293l1177474,1584495r57,18666l1177588,1582774r56,9185l1177705,1589387r57,846l1177818,1588237r57,l1177932,1587366r57,10906l1178045,1584795r61,5163l1178163,1591959r57,-4018l1178276,1588512r57,-3142l1178390,1601715r60,-10607l1178507,1584219r57,10607l1178620,1599419r57,-15499l1178738,1588812r57,-5463l1178851,1581348r57,16074l1178965,1608603r57,-8035l1179078,1575885r61,30147l1179196,1587666r56,8310l1179309,1596272r57,-9756l1179427,1600568r56,-7463l1179540,1584795r56,5738l1179653,1595701r61,-9485l1179771,1604011r56,-10331l1179884,1580478r57,-1151l1179997,1612046r57,-19516l1180115,1595701r56,-9760l1180228,1588812r57,-2296l1180346,1592829r56,-3442l1180459,1599419r57,-11478l1180573,1586216r56,7764l1180686,1600568r61,-13477l1180803,1602861r57,-8881l1180917,1597997r56,-18670l1181030,1590233r57,-275l1181148,1589087r56,24404l1181261,1600293r61,-10335l1181378,1590533r57,8314l1181492,1585641r56,29001l1181605,1595126r57,2296l1181723,1588512r56,-8885l1181836,1592254r57,5743l1181949,1590809r57,6613l1182067,1606882r57,-20666l1182180,1592530r57,9760l1182294,1594551r60,4017l1182411,1610900r57,-35015l1182524,1581923r57,576l1182638,1609178r57,-9184l1182755,1585941r57,-3167l1182869,1581053r56,7184l1182982,1595976r61,8035l1183100,1582774r56,20662l1183213,1594255r57,3167l1183326,1592829r61,-8034l1183444,1590809r56,-1722l1183557,1583920r57,20091l1183670,1599718r57,7460l1183788,1597697r57,575l1183901,1579056r57,12052l1184019,1600864r56,-5163l1184132,1590809r57,7188l1184246,1592254r56,-5738l1184363,1610324r57,-27825l1184477,1582199r56,874l1184590,1590809r57,15223l1184703,1578481r61,-875l1184821,1599143r56,-1721l1184934,1594826r61,875l1185051,1597997r57,-18094l1185165,1599994r57,-12053l1185278,1589387r57,2867l1185396,1602585r57,-11776l1185509,1577906r57,15499l1185622,1577331r57,12056l1185740,1602290r57,4888l1185853,1599718r57,-12052l1185971,1586516r56,3717l1186084,1591679r57,14353l1186198,1581624r56,19815l1186311,1587091r57,11756l1186428,1600864r57,-17791l1186542,1606882r57,-10335l1186655,1589087r61,-1996l1186773,1600293r56,7460l1186886,1599718r57,4017l1187004,1603161r56,-3443l1187117,1587666r57,11753l1187230,1579056r57,32419l1187344,1611770r60,1426l1187461,1593405r57,-16074l1187574,1599718r61,-4317l1187692,1602014r56,-2020l1187805,1580202r57,14053l1187919,1604586r56,-17495l1188036,1599994r57,-3147l1188150,1588512r56,9485l1188263,1610324r57,-11477l1188376,1594551r61,-4888l1188494,1600864r56,-6609l1188611,1605732r57,300l1188725,1594255r56,8035l1188838,1585070r57,22683l1188952,1593980r60,3142l1189069,1591959r57,11776l1189182,1600293r57,1146l1189296,1589387r60,8885l1189413,1604011r57,-14348l1189526,1608028r57,-5167l1189644,1589387r57,-875l1189757,1597697r57,5739l1189871,1597697r56,-3146l1189984,1595401r61,-7735l1190101,1603161r57,-15495l1190215,1597422r57,1721l1190332,1597122r57,-28401l1190446,1601715r57,-1721l1190559,1593105r57,21237l1190677,1606307r56,-7460l1190790,1581053r57,14648l1190903,1605161r57,1446l1191017,1596547r61,-6314l1191134,1598568r57,-2021l1191248,1601715r60,-21237l1191365,1611770r57,-20091l1191478,1593980r57,15769l1191592,1592530r61,-8035l1191709,1600568r57,3167l1191823,1608899r56,-15794l1191936,1601439r57,4868l1192054,1594826r56,-1997l1192167,1597997r57,-3446l1192284,1590809r57,7463l1192398,1611475r56,-21517l1192511,1607178r57,-11202l1192625,1593105r60,-1997l1192742,1603735r57,-6038l1192856,1598272r56,4313l1192969,1583073r61,16921l1193086,1605161r57,-7739l1193200,1602861r60,-15770l1193317,1591108r57,15199l1193431,1609474r56,1725l1193544,1599718r57,5739l1193661,1597122r57,16074l1193775,1617788r56,-19516l1193888,1599718r57,-299l1194005,1596272r57,15498l1194119,1596547r57,-275l1194232,1587091r61,16920l1194350,1585070r57,21237l1194463,1590809r57,-2572l1194577,1605732r56,-11752l1194694,1584495r57,19516l1194807,1587366r57,15495l1194925,1602290r57,-7464l1195038,1592829r57,6590l1195152,1603161r57,574l1195265,1608028r61,-7460l1195383,1591384r56,9184l1195496,1596272r57,-15794l1195609,1613491r57,-14072l1195727,1604310r56,-2595l1195840,1603436r61,-6314l1195957,1616938r57,-17519l1196071,1605161r57,-14352l1196184,1611199r57,-23533l1196302,1605732r56,-8885l1196415,1605161r57,-11181l1196529,1606032r56,-18366l1196646,1617213r57,14061l1196759,1583920r57,13202l1196873,1598272r61,6314l1196990,1595401r57,-9185l1197104,1596547r56,14077l1197217,1595701r57,1996l1197335,1612046r56,-4018l1197448,1589087r56,5739l1197561,1599994r61,-6014l1197679,1603436r56,8039l1197792,1592829r57,12332l1197906,1593105r60,575l1198023,1598272r57,-4592l1198136,1594826r57,4892l1198250,1604886r56,-17520l1198367,1601715r57,-7735l1198480,1607453r57,-2867l1198598,1597422r57,11756l1198711,1608603r57,-20937l1198825,1592530r57,-1146l1198942,1614917r57,-20091l1199056,1594826r56,4593l1199169,1610324r57,-16919l1199282,1604310r61,-4017l1199400,1617213r57,-31572l1199513,1589087r61,23258l1199631,1592254r56,10607l1199744,1594551r57,6017l1199857,1592530r57,6317l1199975,1582199r57,12927l1200088,1597422r57,15774l1200202,1597997r56,-575l1200319,1609178r57,-25829l1200433,1601439r56,-871l1200550,1606307r57,1721l1200663,1593680r57,-6889l1200777,1597997r56,-8910l1200890,1603161r61,-14074l1201008,1593680r56,-10031l1201121,1605161r57,2592l1201234,1610324r61,-8609l1201352,1596272r57,-7460l1201465,1605161r57,-10035l1201583,1611770r57,-8035l1201696,1581348r57,24384l1201809,1598272r57,-12056l1201923,1605457r61,-16370l1202040,1600864r57,2297l1202154,1589387r60,10331l1202271,1595976r57,-11481l1202385,1604310r56,-17519l1202498,1604310r57,-2595l1202615,1576760r57,17220l1202729,1599718r57,9460l1202842,1597122r57,-16069l1202956,1598568r60,14628l1203073,1592530r57,4317l1203191,1597697r56,1150l1203304,1599419r57,299l1203417,1602014r57,-13502l1203530,1594826r61,-1997l1203648,1587666r57,11477l1203761,1606607r57,-9760l1203875,1597122r60,-7164l1203992,1592530r57,10631l1204106,1598568r56,-12052l1204223,1595701r57,-300l1204337,1586216r56,11481l1204450,1604011r57,3742l1204563,1582774r61,17794l1204681,1595401r56,9485l1204794,1597422r57,8310l1204912,1594551r56,1996l1205025,1613767r57,-21237l1205139,1599419r56,-572l1205256,1597997r57,6889l1205369,1609749r57,-22083l1205483,1598568r56,-571l1205596,1587941r61,3167l1205713,1595701r57,4293l1205827,1598568r61,-12927l1205944,1592530r57,9484l1206058,1591108r56,-2021l1206171,1597697r61,1722l1206288,1599419r57,-4018l1206402,1613196r57,-16074l1206515,1586516r57,18370l1206633,1602585r56,-10626l1206746,1588812r57,13478l1206864,1609474r56,-13498l1206977,1604310r57,-10330l1207090,1590533r57,4293l1207204,1603436r61,-4293l1207321,1602290r57,-3443l1207435,1594551r56,-11777l1207548,1600293r61,4593l1207665,1603436r57,-25255l1207779,1606032r61,-3171l1207896,1595976r57,11777l1208010,1601439r56,-6613l1208123,1592829r57,13203l1208241,1594826r56,17220l1208354,1598568r57,6889l1208467,1587366r57,-275l1208585,1595701r56,11181l1208698,1600568r57,3742l1208812,1604586r60,-17495l1208929,1594255r57,16944l1209042,1603161r57,-5739l1209156,1599994r56,2867l1209273,1602290r57,-1150l1209387,1589958r56,10610l1209504,1599994r57,8034l1209617,1607178r57,4021l1209731,1593680r56,7184l1209844,1596272r61,16073l1209962,1601715r56,-1997l1210075,1602861r57,7463l1210189,1592530r56,10906l1210306,1612046r57,-26676l1210419,1609474r61,-13773l1210537,1609178r57,-18945l1210650,1614917r57,-17795l1210764,1591108r56,15199l1210881,1600568r57,-4592l1210994,1593405r57,15494l1211108,1601439r57,12627l1211225,1580478r57,14073l1211339,1595126r56,1146l1211452,1602861r61,7463l1211570,1599718r56,575l1211683,1603735r56,-3442l1211796,1589087r57,6039l1211914,1601439r56,-3742l1212027,1603161r57,-6314l1212140,1592530r61,299l1212258,1606607r57,-6613l1212371,1599419r57,-9186l1212485,1601715r60,-10331l1212602,1600568r57,-6017l1212716,1610624r56,-21237l1212829,1610049r57,-10906l1212946,1583073r57,21813l1213060,1601715r57,-1422l1213177,1594826r57,9760l1213291,1612920r56,-25254l1213404,1604886r57,-8614l1213521,1613491r57,-11776l1213635,1602290r56,295l1213748,1596847r57,7739l1213862,1600568r60,-2571l1213979,1593980r57,23533l1214092,1603735r61,-12627l1214210,1595401r57,-15199l1214323,1587941r57,12923l1214437,1605457r56,-9756l1214554,1593105r57,18370l1214667,1614642r57,-13203l1214781,1594255r57,10631l1214898,1593405r57,575l1215012,1595701r57,10606l1215129,1593680r57,25830l1215243,1593680r56,7759l1215356,1582499r57,14623l1215469,1602290r61,2871l1215587,1597122r56,17220l1215700,1601140r57,11205l1215813,1601140r61,14648l1215931,1590233r57,16374l1216044,1613196r57,-26105l1216162,1596272r56,7164l1216275,1597122r57,-2571l1216389,1588812r56,2867l1216502,1605161r61,-14928l1216620,1611770r56,-4592l1216733,1603735r61,-12627l1216850,1602290r57,-575l1216964,1605732r56,-6885l1217077,1600864r57,-5738l1217195,1609474r56,-6889l1217308,1586791r57,20662l1217421,1598272r57,8906l1217535,1597997r61,-2596l1217652,1594255r57,-850l1217770,1588512r56,7189l1217883,1593980r57,1721l1217996,1594551r57,-3167l1218110,1619510r61,-23534l1218227,1598568r57,8314l1218341,1594551r56,-6039l1218454,1595401r61,6613l1218571,1596847r57,-10056l1218685,1597422r57,-875l1218802,1614642r57,-21237l1218916,1599994r57,1445l1219029,1601439r57,8610l1219143,1602290r60,-7164l1219260,1596547r57,-3442l1219373,1612621r57,-19516l1219491,1594551r56,-6314l1219604,1596272r57,7463l1219718,1606032r60,8310l1219835,1592829r57,8886l1219948,1587091r57,-4018l1220062,1602290r57,-1426l1220179,1587666r57,9181l1220293,1600293r56,3718l1220406,1593980r61,-4893l1220524,1610624r56,-14077l1220637,1591959r57,8334l1220750,1590233r61,12057l1220868,1599419r56,-1722l1220981,1589387r57,3442l1221095,1602861r56,-7460l1221212,1598272r57,6614l1221326,1586216r56,17795l1221443,1579056r57,9181l1221556,1605732r57,-9460l1221670,1583349r56,16944l1221783,1609178r61,-21237l1221900,1591959r57,5163l1222014,1593105r56,2596l1222127,1594826r61,-1721l1222245,1613196r56,-18941l1222358,1589663r61,l1222475,1593105r57,10331l1222589,1585641r57,23537l1222702,1593405r57,10606l1222820,1589387r56,1721l1222933,1599143r57,3718l1223047,1598847r56,-12331l1223164,1593980r57,11477l1223277,1608899r57,-10627l1223391,1609474r61,-13773l1223508,1594551r57,9759l1223621,1589958r57,9461l1223735,1584795r57,15199l1223852,1603161r57,-24980l1223966,1608899r57,-14348l1224083,1597697r57,-18940l1224197,1607453r56,-10906l1224310,1601715r57,-2572l1224423,1597122r61,-4592l1224541,1596847r56,1150l1224654,1595701r57,4592l1224768,1595401r56,4593l1224885,1598847r57,-15774l1224999,1597697r60,11777l1225116,1583349r57,27551l1225229,1590533r57,4868l1225343,1599718r56,2867l1225460,1595401r57,-1721l1225574,1602014r56,-16944l1225687,1594551r57,21812l1225804,1600864r57,-11777l1225918,1610900r56,-22088l1226031,1602861r61,-11477l1226149,1601715r56,2595l1226262,1582499r57,14048l1226375,1597997r57,-10056l1226493,1597997r57,-4017l1226606,1599419r57,1721l1226720,1588237r60,14348l1226837,1606882r57,-10610l1226950,1590533r57,5168l1227068,1601715r57,4892l1227181,1616938r57,-27275l1227295,1596847r57,-8335l1227408,1607453r57,-10031l1227526,1589663r56,11776l1227639,1626398r57,-31847l1227757,1592254r56,2572l1227870,1593405r57,8885l1227983,1613491r57,-6884l1228101,1595701r56,1996l1228214,1602290r57,571l1228327,1605161r57,-13777l1228441,1597697r60,-6018l1228558,1604586r57,-13777l1228672,1597697r60,-3442l1228789,1602014r57,-13777l1228903,1619805r56,-25550l1229016,1588812r57,1146l1229133,1614342r57,-6314l1229247,1599718r56,-2296l1229360,1597997r57,-300l1229478,1597697r56,8035l1229591,1594826r57,-5739l1229708,1608328r57,5738l1229822,1606882r56,-22387l1229935,1606607r57,-5467l1230049,1579903r60,20091l1230166,1614066r57,-37606l1230279,1600293r57,-7464l1230393,1601140r61,-9756l1230510,1612920r57,-11481l1230624,1593405r56,1421l1230741,1612621r57,-18366l1230854,1606307r57,-8610l1230968,1589387r57,8035l1231081,1593405r61,575l1231199,1612621r57,-25255l1231312,1605732r61,-1422l1231430,1608028r56,2596l1231543,1608899r57,-12923l1231656,1604011r57,-1997l1231774,1599143r56,8885l1231887,1591959r57,23258l1232000,1608028r57,-14348l1232114,1604011r61,-1426l1232231,1613196r57,-14924l1232349,1600293r56,11182l1232462,1599718r57,5443l1232576,1592829r56,4593l1232689,1610624r61,-20091l1232806,1609474r57,-18665l1232920,1604886r57,-2872l1233033,1607753r61,-6038l1233151,1606032r56,-4892l1233264,1591384r57,22107l1233382,1597422r56,-6889l1233495,1592530r57,31859l1233608,1588512r57,21537l1233722,1602585r61,6018l1233839,1617513r57,-22962l1233953,1595401r56,14348l1234070,1607453r57,-4292l1234183,1607753r57,l1234297,1602585r61,-1146l1234414,1594826r57,575l1234528,1597122r56,7464l1234641,1598272r57,-4867l1234758,1600293r57,2292l1234872,1589958r57,6889l1234985,1613767r61,-12052l1235103,1587941r56,24105l1235216,1609178r57,-17794l1235329,1597697r61,1150l1235447,1599994r57,2020l1235560,1595401r57,575l1235674,1600568r56,-6588l1235791,1608028r57,-8034l1235904,1614342r57,-41899l1236022,1598568r57,851l1236135,1609749r57,-7735l1236249,1589087r57,-12052l1236362,1613767r61,-5739l1236480,1597422r56,-2296l1236593,1601140r57,-1422l1236706,1586216r61,6613l1236824,1606882r57,-17219l1236937,1598568r61,10331l1237055,1604886r56,-8039l1237168,1595701r57,-300l1237282,1594551r56,4296l1237399,1591959r57,5738l1237512,1597422r57,3718l1237626,1583920r56,16648l1237743,1597697r57,3742l1237856,1594255r57,871l1237970,1593105r61,-575l1238087,1601439r57,-9185l1238201,1596272r56,19516l1238314,1593405r57,-12628l1238432,1586791r56,16070l1238545,1604586r57,-15199l1238662,1585370r57,2296l1238776,1591384r57,4317l1238889,1588512r57,16945l1239003,1593405r60,4017l1239120,1604886r57,-7764l1239233,1597122r57,-8310l1239347,1592829r56,4593l1239464,1598568r57,4593l1239578,1587091r60,9181l1239695,1587366r57,5739l1239808,1594255r57,871l1239922,1585941r57,10906l1240039,1598568r57,-3167l1240153,1593680r56,2867l1240266,1601140r57,-15499l1240384,1610049r56,-16644l1240497,1598847r57,-6317l1240610,1605161r61,-5742l1240728,1592829r57,1997l1240841,1587666r57,28122l1240955,1592254r56,15774l1241072,1585641r57,875l1241186,1589663r56,-9185l1241299,1593405r61,13773l1241416,1598272r57,-7463l1241530,1581624r56,11481l1241647,1606307r57,-14348l1241761,1604586r56,-13777l1241874,1592530r56,4317l1241987,1597697r57,-4292l1242105,1590809r56,8038l1242218,1592829r57,-10055l1242335,1597697r57,1722l1242449,1589663r57,-6889l1242562,1593105r57,4017l1242680,1598272r57,11477l1242793,1599419r57,-1997l1242907,1594551r56,5742l1243020,1591108r61,-4592l1243137,1593980r57,11477l1243251,1590809r61,-2297l1243368,1604886r57,-2872l1243482,1600293r56,-15798l1243595,1591384r57,15498l1243713,1603735r56,-12056l1243826,1588812r57,18641l1243939,1586791r57,9756l1244057,1593680r56,9481l1244170,1591959r57,8905l1244288,1573314r56,13202l1244401,1602014r57,-2020l1244514,1612345r57,-21237l1244628,1592829r60,-9480l1244745,1593405r57,7163l1244859,1599419r56,-2572l1244972,1591384r61,8035l1245090,1607178r56,-23529l1245203,1596272r57,-1146l1245320,1589663r57,4888l1245434,1606607r56,-2021l1245547,1587666r57,20937l1245660,1591384r61,6888l1245778,1594826r56,5168l1245891,1585641r61,10335l1246009,1598272r56,-2871l1246122,1601439r57,6889l1246236,1585941r60,-571l1246353,1595401r57,10056l1246466,1589087r57,871l1246580,1606032r56,-30722l1246697,1595976r57,1146l1246811,1608899r56,-24404l1246928,1599994r57,9480l1247041,1604586r57,-17220l1247155,1592530r57,-5439l1247268,1587366r61,12927l1247386,1591108r56,-2021l1247499,1606607r57,-14928l1247612,1587941r61,8035l1247730,1592829r57,-1150l1247843,1597422r57,3442l1247961,1606307r56,-2572l1248074,1594826r57,17519l1248187,1593680r57,3442l1248301,1603436r61,-2868l1248418,1587366r57,21812l1248532,1590533r56,10906l1248649,1579327r57,17220l1248763,1607178r56,-5164l1248876,1607178r61,-27275l1248993,1582199r57,28425l1249107,1587666r57,16920l1249220,1584795r57,20091l1249338,1608899r56,-30418l1249451,1582199r57,21536l1249564,1599994r61,19811l1249682,1604586r57,7184l1249795,1593105r57,8334l1249909,1587941r61,-1150l1250026,1596547r57,4317l1250139,1591959r57,13202l1250253,1604310r57,-5167l1250370,1603436r57,-10906l1250484,1603436r56,10055l1250601,1588237r57,20091l1250714,1595976r57,-5743l1250828,1607178r57,-17791l1250941,1602290r61,-1150l1251059,1602014r57,-575l1251172,1596847r57,5738l1251286,1595976r60,8910l1251403,1604886r57,-8614l1251517,1594551r60,4592l1251634,1591679r57,7740l1251747,1590809r57,10630l1251861,1593405r56,4592l1251978,1599994r57,4892l1252091,1617213r57,-27826l1252205,1589663r57,3166l1252322,1598847r57,10331l1252436,1607178r56,-2017l1252549,1604011r61,-4293l1252667,1603161r56,1149l1252780,1599994r57,-9185l1252893,1588512r57,19816l1253011,1599143r56,-2596l1253124,1613196r57,-25530l1253242,1583349r56,23829l1253355,1597697r57,-3717l1253469,1605732r56,-8310l1253582,1603436r61,-17795l1253699,1600568r57,572l1253813,1600293r56,5439l1253926,1595976r57,1721l1254044,1603436r56,5463l1254157,1597422r61,-8610l1254274,1593405r57,16644l1254388,1616363r56,-18366l1254501,1599994r57,-4293l1254618,1597422r57,12902l1254732,1604011r57,2596l1254845,1591959r57,2867l1254963,1592829r57,851l1255076,1595126r57,-575l1255190,1606307r60,-14628l1255307,1600293r57,-10906l1255420,1592829r57,-11776l1255534,1598568r56,7739l1255651,1608899r57,-8331l1255765,1593980r56,-875l1255878,1593980r61,10330l1255995,1596547r57,-13198l1256109,1590233r57,9761l1256226,1616067r57,-10906l1256340,1595976r56,-15498l1256453,1593680r57,575l1256567,1608028r56,-9181l1256684,1591108r57,-1721l1256797,1615217r57,-28701l1256915,1601439r56,17795l1257028,1604586r57,-14923l1257142,1604886r56,-2301l1257259,1600293r57,-7763l1257373,1602290r56,-8885l1257486,1596847r56,5167l1257599,1594551r61,-571l1257717,1604011r56,-13478l1257830,1605161r61,-21812l1257948,1603161r56,-24680l1258061,1609178r56,-23537l1258174,1609749r57,-8034l1258292,1597422r56,-300l1258405,1602290r57,-12332l1258519,1598272r56,2021l1258636,1593405r57,-1726l1258749,1599419r57,-6889l1258867,1601140r56,-4593l1258980,1602014r57,-3742l1259094,1595126r56,12627l1259207,1594551r61,5167l1259324,1606032r57,-4317l1259438,1607753r57,-11777l1259551,1591384r61,16644l1259669,1602585r56,-5738l1259782,1584219r57,13478l1259900,1604011r56,4888l1260013,1613491r57,-3167l1260126,1602014r57,-3742l1260240,1595976r60,2021l1260357,1598568r57,8039l1260470,1607178r61,-6314l1260588,1588812r57,575l1260701,1609178r57,-26404l1260815,1604586r60,-11181l1260932,1598847r57,4014l1261046,1597422r56,-2871l1261159,1599419r57,6613l1261276,1603161r57,-7460l1261390,1600864r56,-1146l1261507,1611770r57,-11776l1261621,1603735r56,-4316l1261734,1596847r57,-10056l1261847,1617213r61,-17794l1261965,1606882r56,-13777l1262078,1604886r57,-576l1262192,1597122r60,300l1262309,1597697r57,7189l1262423,1608603r56,-23808l1262540,1620380r57,-16645l1262653,1593405r57,-2021l1262767,1604310r56,-7188l1262880,1603735r61,1722l1262997,1587366r57,14349l1263111,1606307r57,-13478l1263228,1591959r57,4017l1263342,1600568r57,15220l1263455,1608328r61,-29571l1263573,1608603r56,-4868l1263686,1602861r57,-4293l1263799,1615492r57,-22962l1263917,1603735r56,-12926l1264030,1586216r57,23258l1264144,1595976r60,24404l1264261,1602585r57,-2867l1264374,1604586r57,-4018l1264488,1596847r61,9760l1264605,1590809r57,13501l1264719,1592829r57,10607l1264832,1598847r57,572l1264950,1595701r56,275l1265063,1588237r57,17220l1265180,1617513r57,-20391l1265294,1606307r56,6889l1265407,1588237r57,16649l1265520,1590233r61,2297l1265638,1595976r57,-6018l1265751,1600293r57,1146l1265865,1594551r61,10906l1265982,1604886r57,-22687l1266096,1610049r60,-11202l1266213,1611475r57,-2872l1266326,1601439r57,2572l1266440,1579056r57,17491l1266557,1603735r57,-4017l1266671,1593105r56,16369l1266784,1609178r57,-9184l1266902,1599419r56,-12628l1267015,1602861r57,-11477l1267128,1595701r61,9756l1267246,1599718r57,8035l1267359,1597997r57,-4592l1267473,1610900r56,-13778l1267590,1604310r57,-10630l1267703,1608028r57,-3142l1267821,1585370r57,16644l1267934,1600568r57,10056l1268047,1605457r57,-10331l1268161,1600568r61,-7463l1268278,1602014r57,-15223l1268392,1604310r57,-575l1268505,1593680r57,-10607l1268623,1600568r56,-7739l1268736,1585370r61,22083l1268854,1602585r56,-6609l1268967,1605457r57,4867l1269080,1591679r57,6018l1269198,1599143r56,9756l1269311,1606607r57,-19516l1269425,1596272r56,-2592l1269542,1612046r57,-18641l1269655,1602861r57,-7460l1269769,1597997r61,-7188l1269886,1591679r57,1726l1270000,1589958r56,l1270113,1598568r57,3722l1270230,1596272r57,3446l1270344,1594255r56,8330l1270457,1597997r61,-2596l1270575,1589663r56,8334l1270688,1614642r57,-18095l1270805,1614066r57,-7759l1270919,1597422r57,-8035l1271032,1600864r57,-2017l1271146,1598847r60,-21516l1271263,1605457r57,-12352l1271377,1603436r56,874l1271494,1586216r57,3742l1271607,1609474r57,-10627l1271721,1589087r56,2872l1271838,1598568r57,-10056l1271951,1591959r57,-575l1272065,1593105r57,9185l1272178,1592829r61,12332l1272296,1610324r57,-28700l1272409,1605161r61,-6018l1272527,1592530r56,2871l1272640,1593405r57,4867l1272753,1597697r57,6038l1272871,1601140r57,-14349l1272984,1602014r57,-575l1273098,1598568r57,8039l1273215,1598272r57,-3146l1273329,1607753r56,-9756l1273446,1591959r57,15494l1273559,1602585r57,-1721l1273673,1600864r56,-3167l1273786,1589387r61,24679l1273904,1605732r56,5467l1274017,1599718r57,-575l1274130,1602290r61,-9461l1274248,1596272r56,14628l1274361,1602290r57,16944l1274479,1596272r56,-2592l1274592,1596847r57,-2867l1274705,1604586r57,-12332l1274819,1595126r61,12627l1274936,1609749r57,-21237l1275050,1608328r60,1996l1275167,1594551r57,12627l1275281,1604310r56,-6613l1275394,1610049r61,7164l1275511,1608899r57,-21233l1275625,1606307r56,-22658l1275738,1607453r57,-6885l1275856,1616067r56,-10610l1275969,1592829r57,12057l1276087,1612046r56,-9461l1276200,1605732r56,-10606l1276313,1612345r57,-6888l1276426,1612046r61,-17495l1276544,1593105r57,13777l1276657,1597697r57,300l1276771,1594826r60,6889l1276888,1608028r57,-13773l1277002,1593980r56,-5168l1277119,1579903r57,23533l1277233,1602585r56,-15219l1277346,1612920r57,-5467l1277459,1592829r61,10906l1277577,1599143r57,-3742l1277690,1603735r57,-22387l1277808,1605457r56,-15794l1277921,1587366r57,15795l1278034,1612345r61,-8610l1278152,1587941r56,14644l1278265,1594551r57,15498l1278379,1593680r56,-2572l1278496,1594826r57,3742l1278609,1604586r57,-12907l1278723,1600293r61,-1725l1278840,1587091r57,24955l1278954,1599718r56,-2871l1279067,1602585r61,-8330l1279184,1588812r57,30698l1279298,1594826r57,575l1279411,1604011r57,-12903l1279529,1589663r56,10331l1279642,1594551r57,16349l1279760,1598847r56,6885l1279873,1591679r57,21812l1279986,1597422r57,-6613l1280100,1592254r60,21237l1280217,1595701r57,-3171l1280331,1603436r56,-12328l1280444,1606307r61,-12052l1280561,1593980r57,12052l1280675,1610624r61,-9760l1280792,1589387r57,10906l1280906,1600864r56,5168l1281019,1602290r57,-10036l1281136,1602861r57,-8035l1281250,1590809r57,16073l1281363,1603161r57,-10631l1281481,1604011r56,1150l1281594,1596847r57,17495l1281707,1606032r61,-17220l1281825,1603735r57,4593l1281938,1604310r57,-22686l1282052,1605161r56,-6018l1282169,1587091r57,14348l1282283,1605457r56,-2021l1282400,1607453r57,-9181l1282513,1591959r57,19811l1282627,1605732r57,-19516l1282744,1592829r57,-9180l1282858,1601715r56,9760l1282971,1598272r57,-3446l1283085,1600293r60,-17794l1283202,1595401r57,2596l1283315,1602290r61,-1997l1283433,1607178r56,-2592l1283546,1593105r57,-3718l1283660,1593405r56,2867l1283777,1596547r57,4593l1283890,1594255r57,7460l1284004,1594255r56,15219l1284121,1604586r57,-26980l1284234,1599419r57,11780l1284348,1596547r61,300l1284465,1592530r57,4592l1284579,1608028r56,-9756l1284692,1593680r57,4888l1284810,1596547r56,-1421l1284923,1595976r57,8334l1285036,1591108r61,8035l1285154,1594826r57,-8610l1285267,1596272r57,8614l1285385,1596547r56,-12328l1285498,1606607r57,-9760l1285612,1599718r56,-2871l1285725,1592530r61,10055l1285842,1595976r57,-8310l1285956,1604310r56,-5463l1286073,1590809r57,7188l1286186,1611199r57,-3746l1286300,1593105r57,22387l1286417,1589663r57,2296l1286531,1586216r56,18094l1286644,1601140r57,-3143l1286758,1598847r60,-22662l1286875,1606882r57,-5443l1286988,1602861r61,-12903l1287106,1606882r57,-7463l1287219,1596272r57,4868l1287333,1598568r60,6889l1287450,1584219r57,28402l1287564,1597697r56,1150l1287677,1593980r57,10606l1287794,1598272r57,-1150l1287908,1600568r56,-23808l1288025,1604886r57,11181l1288138,1599994r57,-16345l1288252,1602290r57,-12332l1288365,1612920r61,-11205l1288483,1585070r56,20091l1288596,1603161r57,-16070l1288710,1599718r60,-299l1288827,1602861r57,7763l1288940,1596272r57,10035l1289058,1590533r57,10331l1289171,1596547r57,-1721l1289285,1590809r56,8038l1289398,1609474r61,-29272l1289516,1605457r56,-11777l1289629,1603735r61,-1150l1289746,1594826r57,-4017l1289860,1606607r56,6589l1289973,1589958r61,-7459l1290091,1590809r56,11776l1290204,1604886r57,8881l1290317,1584795r57,30697l1290435,1600293r56,-2871l1290548,1608328r57,-6889l1290666,1596547r56,14077l1290779,1604886r57,571l1290892,1588812r57,11756l1291006,1602585r61,5168l1291123,1595126r57,3721l1291237,1603436r56,-24955l1291350,1611770r61,-21812l1291468,1605161r56,-9185l1291581,1600568r57,572l1291698,1604011r57,-276l1291812,1595701r56,-7760l1291925,1618659r57,-26700l1292038,1590233r61,28701l1292156,1603161r57,-7460l1292269,1606032r57,-12052l1292387,1608328r56,-5743l1292500,1593405r57,9180l1292614,1616938r60,-16645l1292731,1600293r57,-8334l1292844,1601140r57,-16070l1292958,1603436r57,11481l1293075,1613491r57,-11776l1293189,1606032r56,-4317l1293302,1585370r61,15198l1293420,1590533r56,10607l1293533,1600864r57,-6038l1293646,1599718r61,-8334l1293764,1612621r57,-14349l1293877,1604310r57,3443l1293990,1599718r57,5443l1294108,1602585r57,-14919l1294221,1610624r57,-16644l1294339,1587091r56,22383l1294452,1587941r57,20087l1294565,1597422r57,3442l1294679,1606032r61,-16369l1294796,1602290r57,-5443l1294910,1606307r56,-2871l1295023,1605457r61,-7460l1295141,1591959r56,-851l1295254,1606882r61,-1150l1295371,1588512r57,7189l1295485,1611770r57,-10331l1295598,1607453r57,-5439l1295716,1593980r56,-575l1295829,1600864r57,-296l1295942,1583920r57,14648l1296060,1598568r57,279l1296173,1608028r57,-3718l1296287,1602585r60,-6884l1296404,1604011r57,-7739l1296517,1591679r57,15499l1296631,1596272r57,-4018l1296748,1604586r57,-6589l1296862,1602290r56,6313l1296979,1597697r57,871l1297093,1599718r56,4293l1297206,1592530r57,6038l1297323,1602290r57,-10611l1297437,1606032r57,-7464l1297550,1604886r57,-17795l1297664,1598568r60,-3442l1297781,1621806r57,-15199l1297894,1597422r61,-3742l1298012,1603161r57,4867l1298125,1613196r57,-32419l1298239,1597422r56,21512l1298356,1602014r57,-11781l1298470,1610049r56,-4592l1298583,1607453r57,-571l1298700,1599419r57,2020l1298814,1592829r56,12903l1298927,1601439r61,7460l1299045,1601439r56,3447l1299158,1598272r57,12352l1299271,1603735r57,-1721l1299389,1606032r57,-15223l1299502,1606032r57,-19816l1299616,1609749r60,-9181l1299733,1599994r57,-8886l1299846,1602585r57,-7459l1299964,1600293r57,3718l1300077,1605457r57,l1300191,1611770r56,1426l1300304,1595976r61,13498l1300421,1594255r57,3167l1300535,1596547r57,7763l1300652,1604310r57,1147l1300766,1607753r56,-20387l1300879,1599718r57,-7464l1300997,1616067r56,-10035l1301110,1602014r57,4018l1301223,1592254r57,2872l1301337,1611770r61,-11202l1301454,1597997r57,10031l1301568,1599994r60,-1997l1301685,1612621r57,-9185l1301799,1595126r56,-575l1301912,1599419r61,2020l1302029,1607453r57,-29847l1302143,1604586r56,575l1302256,1599143r57,-575l1302373,1628407r57,-26393l1302487,1587666r57,9756l1302604,1599718r57,16920l1302718,1587666r56,18066l1302831,1600864r57,-10906l1302945,1602861r60,-847l1303062,1595126r57,-2596l1303175,1574739r57,27551l1303289,1585370r61,16644l1303406,1606882r57,-14352l1303520,1597422r56,4293l1303637,1614342r57,-12627l1303751,1599718r56,7164l1303864,1594255r56,9756l1303977,1590809r61,16369l1304095,1610324r56,-1425l1304208,1591679r61,8039l1304325,1589087r57,10332l1304439,1608603r57,-17495l1304552,1598847r61,9756l1304670,1611770r56,-28697l1304783,1598847r57,6885l1304897,1592829r56,576l1305014,1598847r57,8606l1305127,1596272r57,l1305245,1609474r56,-22108l1305358,1595976r57,14648l1305472,1620380r56,-11481l1305585,1599718r61,4868l1305702,1604886r57,1421l1305816,1587091r56,14624l1305929,1605161r61,l1306047,1604310r56,-5742l1306160,1596547r57,5168l1306277,1597422r57,4868l1306391,1605161r57,-19791l1306504,1597697r57,-3442l1306618,1594826r60,11781l1306735,1609749r57,-18365l1306849,1592254r56,2001l1306966,1602014r57,5739l1307079,1607453r57,-846l1307193,1598847r60,-10906l1307310,1597422r57,-11206l1307424,1609749r56,-14048l1307537,1587941r57,11777l1307654,1596547r57,22963l1307768,1596547r56,-4017l1307881,1579627r61,13202l1307999,1601715r56,-3718l1308112,1592829r57,-1721l1308225,1597697r61,-6888l1308343,1614917r57,-18941l1308456,1601715r57,-10906l1308570,1604011r56,-5443l1308687,1586516r57,7464l1308801,1595701r56,-7760l1308918,1598568r57,11181l1309031,1593105r57,2021l1309145,1589087r57,16370l1309262,1608028r57,-14048l1309376,1604011r56,2296l1309489,1589387r57,8610l1309602,1607453r61,-17790l1309720,1599419r57,5467l1309833,1610049r61,-18941l1309951,1604011r56,-17220l1310064,1597997r57,7735l1310177,1608328r57,-13502l1310295,1602861r56,1449l1310408,1605732r57,-13202l1310522,1595401r56,6613l1310639,1603735r57,-4592l1310753,1583349r56,9181l1310866,1587091r61,11477l1310983,1604586r57,-8039l1311097,1604586r56,-1150l1311210,1602861r57,-1422l1311328,1598568r56,6889l1311441,1605457r57,-9481l1311558,1592530r57,-3443l1311672,1602861r56,-2867l1311785,1603161r57,-12928l1311903,1600293r56,-299l1312016,1588812r57,-7464l1312129,1608028r57,1446l1312243,1608603r61,-26404l1312360,1605457r57,4017l1312474,1599419r60,-4868l1312591,1598272r57,1722l1312704,1607453r57,-12052l1312818,1596272r57,-5164l1312935,1594826r57,-846l1313049,1596272r57,6589l1313162,1614066r57,-27850l1313280,1593105r56,8909l1313393,1610324r57,-19216l1313510,1583920r57,21241l1313624,1605161r57,2592l1313737,1588812r57,9756l1313851,1604011r56,-8310l1313968,1600568r57,-2296l1314081,1605161r57,-4868l1314195,1593680r61,11777l1314312,1601140r57,5742l1314426,1595701r56,6014l1314543,1597422r57,1146l1314656,1596547r57,875l1314770,1610324r57,-14348l1314883,1570442r61,38457l1315001,1612621r56,-23234l1315114,1599994r57,-3722l1315232,1599419r56,9184l1315345,1591108r57,5439l1315458,1594826r57,4593l1315576,1593105r56,7463l1315689,1604011r57,-11757l1315802,1603161r57,-7460l1315916,1595976r61,4018l1316033,1597422r57,10031l1316147,1593105r61,14923l1316264,1616067r57,-13206l1316377,1592829r57,-3742l1316491,1588512r61,15798l1316608,1600864r57,-3442l1316722,1609749r57,-16644l1316835,1588512r57,3447l1316953,1621806r56,-30422l1317066,1609474r57,2001l1317184,1597422r56,-4017l1317297,1606307r57,11777l1317410,1599718r57,-12352l1317524,1593980r60,16920l1317641,1595976r57,-6889l1317755,1610324r56,-15773l1317868,1602290r61,10055l1317985,1606032r57,-575l1318099,1601140r56,15223l1318216,1594551r57,850l1318330,1596547r56,-4017l1318443,1607453r57,-18066l1318556,1599143r61,6589l1318674,1601715r56,299l1318787,1591108r61,-5467l1318905,1612345r56,-3446l1319018,1597422r57,8310l1319132,1610324r60,-850l1319249,1597422r57,1721l1319362,1601140r57,-3443l1319476,1594826r56,5467l1319593,1605457r57,-14924l1319707,1605457r56,-12628l1319824,1601715r57,5463l1319937,1585370r57,7735l1320051,1608028r57,9185l1320164,1608328r61,-9185l1320281,1599718r57,-11206l1320395,1604011r57,8334l1320508,1596847r61,4017l1320626,1604886r57,-4022l1320739,1597997r57,4293l1320857,1597422r56,12052l1320970,1598568r57,3722l1321083,1610624r57,-8610l1321197,1598272r61,-9185l1321314,1598568r57,2572l1321428,1596272r57,14052l1321545,1598568r57,3147l1321659,1609474r56,-3742l1321772,1599419r61,3166l1321889,1602290r57,4592l1322003,1589387r56,11753l1322116,1596272r57,12627l1322234,1598272r56,3167l1322347,1602290r57,6313l1322460,1602585r61,-6038l1322578,1606882r56,-4297l1322691,1593105r57,6613l1322805,1606607r60,-18370l1322922,1603735r57,12053l1323036,1604886r56,6589l1323149,1588237r57,7464l1323266,1606882r57,-24108l1323380,1582499r56,25829l1323497,1605161r57,571l1323611,1586791r56,23833l1323724,1598272r57,21808l1323841,1614342r57,-35015l1323955,1594826r56,14923l1324068,1594551r57,19515l1324181,1604586r61,3742l1324299,1588237r57,18941l1324412,1610324r61,-14623l1324530,1609749r56,-8609l1324643,1619234r57,-15798l1324757,1609749r56,-10902l1324874,1590533r57,17220l1324987,1602290r57,-3147l1325101,1605732r57,1721l1325218,1590809r57,16073l1325332,1599143r56,-15223l1325449,1603161r57,-2868l1325563,1616067r56,-26680l1325676,1603436r57,1450l1325789,1610324r57,-10606l1325907,1591108r57,15199l1326020,1589087r57,5739l1326138,1607753r56,-9756l1326251,1599419r57,14072l1326364,1610324r57,300l1326482,1589958r56,10036l1326595,1603161r57,-8035l1326709,1602585r56,-8034l1326822,1610900r61,-851l1326939,1616363r57,-33290l1327053,1614342r61,-11481l1327170,1593680r57,11206l1327284,1603436r56,-851l1327397,1612920r57,-14073l1327514,1603161r57,12627l1327628,1613491r57,-12052l1327741,1585941r57,27255l1327859,1599718r57,-3171l1327972,1607178r57,-12352l1328090,1597997r56,10031l1328203,1605161r57,-6018l1328316,1609178r57,-6317l1328430,1602290r60,3167l1328547,1602014r57,847l1328661,1610900r56,-6314l1328774,1597997r61,20937l1328891,1594826r57,7464l1329005,1606607r57,-16944l1329122,1599994r57,8609l1329236,1597697r56,2871l1329349,1596847r57,12902l1329462,1610624r61,-11205l1329580,1601439r57,-4892l1329693,1606032r57,-13203l1329811,1602585r56,2872l1329924,1610900r57,9180l1330037,1598847r57,-4592l1330155,1602585r57,2001l1330268,1615217r57,-6614l1330382,1592254r56,21513l1330495,1611475r61,-28976l1330613,1614066r56,-8609l1330726,1588512r61,14349l1330843,1604886r57,-6039l1330957,1614917r57,-22088l1331070,1589663r61,6313l1331188,1596547r56,2300l1331301,1609749r57,10056l1331415,1610324r56,-9756l1331532,1606307r57,-4868l1331645,1608603r57,-8609l1331763,1595401r57,10631l1331876,1607753r57,-4018l1331989,1598568r57,2000l1332103,1602585r61,-6038l1332220,1599718r57,8885l1332334,1602014r56,-12351l1332447,1606032r61,-8910l1332565,1602861r56,1449l1332678,1610324r57,-6589l1332795,1602290r57,-4593l1332909,1600568r57,-1425l1333022,1609474r57,-9480l1333136,1587666r60,8606l1333253,1598272r57,6038l1333366,1595126r61,1421l1333484,1599994r57,l1333597,1612046r57,-26676l1333711,1611199r60,-15798l1333828,1601715r57,-6589l1333942,1606607r56,-9185l1334055,1594255r56,11477l1334173,1597122r56,-275l1334286,1603436r56,-10607l1334403,1598568r57,-571l1334516,1599143r57,13202l1334630,1606307r57,-15498l1334743,1593680r61,-4593l1334861,1587941r57,4313l1334974,1595126r57,-575l1335088,1592254r60,13478l1335205,1597697r57,-3717l1335318,1595701r61,1996l1335436,1603161r57,-14924l1335549,1613767r57,-18641l1335663,1591959r56,11202l1335780,1594826r57,2871l1335894,1605732r56,-10031l1336007,1594255r57,871l1336124,1595126r57,16073l1336238,1600568r56,-6888l1336351,1602861r61,10630l1336469,1606882r56,-11481l1336582,1607178r57,1425l1336695,1581624r57,15498l1336813,1593980r56,7160l1336926,1603436r57,3171l1337040,1583920r60,12927l1337157,1593980r57,14623l1337271,1598272r56,-1425l1337384,1596547r60,-4588l1337501,1604011r57,-24955l1337615,1605457r56,-15499l1337728,1594826r57,20962l1337846,1604586r56,871l1337959,1594826r56,-5163l1338076,1586216r57,35314l1338190,1599143r56,-20087l1338303,1619234r57,-29847l1338420,1597122r57,-2867l1338534,1599718r57,9756l1338647,1589663r57,-1426l1338761,1601715r61,-3443l1338878,1600568r57,-2296l1338992,1598568r60,279l1339109,1593680r57,3442l1339222,1598568r57,-1721l1339336,1593980r57,1421l1339453,1598568r57,2871l1339567,1580777r56,16920l1339680,1600568r57,18942l1339797,1600864r57,-2296l1339911,1592254r56,851l1340028,1615788r57,-13203l1340142,1603735r56,4293l1340255,1603436r57,-5164l1340368,1591384r57,11201l1340486,1607453r57,-1146l1340599,1599419r57,-276l1340717,1607453r56,-10331l1340830,1595126r57,3146l1340944,1616363r56,-18941l1341061,1601140r57,-11753l1341174,1603735r57,276l1341288,1595701r57,1421l1341401,1601715r61,-22958l1341519,1593680r56,9481l1341632,1616938r61,-12352l1341750,1585370r56,13477l1341863,1613767r57,-16345l1341976,1586791r57,16645l1342094,1597122r56,-3142l1342207,1595126r57,5738l1342320,1605732r57,875l1342438,1603735r57,-2296l1342551,1599994r57,-1426l1342669,1604310r56,-9759l1342782,1587366r57,22683l1342895,1620380r57,-18941l1343009,1591679r61,1150l1343126,1609178r57,-19515l1343240,1602290r57,6888l1343353,1613491r61,-23533l1343471,1600293r56,-10630l1343584,1594826r57,12352l1343701,1619510r57,-24684l1343815,1608328r57,-3442l1343928,1600864r57,9185l1344042,1601715r61,-2868l1344159,1619805r57,-22958l1344272,1590533r57,14353l1344390,1604011r56,3742l1344503,1616067r57,-14927l1344617,1594551r56,3446l1344734,1614342r57,-10906l1344848,1603436r56,4592l1344961,1597122r57,5168l1345074,1593405r61,10606l1345192,1616938r56,-14648l1345305,1604886r61,-875l1345423,1612920r56,-299l1345536,1594551r57,1425l1345650,1601140r60,-6885l1345767,1598568r57,12631l1345880,1604886r57,-6039l1345994,1602290r56,5163l1346111,1606307r57,-8885l1346224,1609178r57,2021l1346342,1606307r57,-1997l1346455,1591959r57,20087l1346569,1610324r56,-15198l1346682,1594551r61,17794l1346799,1621530r57,-19815l1346913,1602014r57,5439l1347026,1602290r61,3442l1347144,1610049r57,2871l1347257,1597997r61,2867l1347375,1596547r56,575l1347488,1617213r57,-10331l1347601,1586216r57,13778l1347719,1597422r57,4868l1347832,1607178r57,8314l1347946,1604586r60,-4868l1348063,1601715r57,3446l1348176,1602290r57,-6889l1348290,1610324r61,-16069l1348407,1607453r57,-7160l1348521,1614642r56,-17795l1348634,1602290r57,4592l1348752,1590809r56,7188l1348865,1605457r57,6888l1348982,1595976r57,7185l1349096,1591959r56,18090l1349209,1583649r57,12623l1349323,1597122r60,3446l1349440,1601140r57,2871l1349554,1600864r56,-15223l1349667,1606032r61,-4018l1349784,1599419r57,13777l1349898,1605457r60,-7460l1350015,1611199r57,-1725l1350129,1600864r56,-2867l1350242,1606307r57,7184l1350359,1597997r57,-5168l1350473,1596847r56,1425l1350586,1593105r57,5742l1350703,1599718r57,10031l1350817,1574464r57,23533l1350930,1609474r61,-7184l1351048,1593405r56,15494l1351161,1607753r57,-3443l1351275,1599419r56,8909l1351392,1605732r57,-4017l1351505,1594551r57,12056l1351619,1595401r61,19816l1351736,1592829r57,6590l1351850,1592254r56,20942l1351963,1607453r61,-11181l1352081,1606307r56,3442l1352194,1599994r56,-1147l1352307,1601715r57,-4868l1352425,1611199r56,-10059l1352538,1597122r57,8910l1352655,1600568r57,15499l1352769,1601715r56,7184l1352882,1597122r57,7464l1353000,1607178r56,3446l1353113,1609749r57,-1146l1353227,1598272r56,7185l1353340,1599718r61,9181l1353457,1597697r57,2596l1353571,1600293r61,4868l1353688,1603161r57,5167l1353802,1610049r56,-12352l1353915,1602290r57,4592l1354032,1607753r57,-9756l1354146,1591384r57,28126l1354259,1600568r57,8331l1354377,1597697r56,-1996l1354490,1598568r57,8314l1354607,1607453r57,-7735l1354721,1617788r57,-8610l1354834,1600293r57,3143l1354948,1601140r60,3170l1355065,1603436r57,3446l1355178,1610324r57,-10031l1355296,1588512r57,8035l1355409,1611770r57,-8334l1355523,1611475r57,-6314l1355640,1609474r57,-13773l1355754,1599143r56,2871l1355867,1624673r57,-35861l1355980,1606882r61,-8035l1356098,1594255r56,4017l1356211,1609474r61,-9181l1356329,1597422r56,11477l1356442,1591679r57,25834l1356556,1595976r56,-11757l1356673,1605457r57,-8035l1356786,1603735r57,-1150l1356900,1611770r56,-295l1357017,1609749r57,1450l1357131,1609474r56,-28421l1357248,1599994r57,1721l1357361,1595126r57,10035l1357475,1608328r56,-8909l1357588,1593405r61,24108l1357706,1611199r56,-25829l1357819,1609474r57,-14923l1357932,1599143r61,-9756l1358050,1601439r57,10036l1358163,1605732r57,-9460l1358281,1597997r56,6589l1358394,1608028r57,-5738l1358507,1617513r57,-17795l1358621,1604886r61,-3447l1358738,1606607r57,-575l1358852,1617513r56,-20391l1358969,1591679r57,14928l1359082,1582499r57,14923l1359196,1597122r57,18945l1359313,1597697r57,-6589l1359427,1597997r57,13773l1359540,1595701r57,-9485l1359654,1608328r60,-575l1359771,1607453r57,-7735l1359884,1607453r61,1150l1360002,1605732r57,6613l1360115,1597122r57,3171l1360229,1600568r60,4318l1360346,1591108r57,26976l1360459,1597422r57,-300l1360573,1608603r56,-4293l1360690,1608328r57,-11781l1360804,1603436r56,-275l1360921,1598272r57,8335l1361034,1614642r57,-20091l1361148,1607453r57,-6313l1361261,1611199r61,1997l1361379,1586791r56,4317l1361492,1596847r57,14923l1361606,1594826r60,18370l1361723,1603436r57,-9756l1361836,1597422r61,13202l1361954,1612046r57,-2297l1362067,1603436r57,-4589l1362180,1615788r57,-23258l1362298,1602861r57,3171l1362411,1612621r57,-5168l1362525,1600568r60,3443l1362642,1593105r57,7463l1362756,1617788r56,-1425l1362869,1600568r61,l1362987,1592829r56,8886l1363100,1604586r57,1446l1363213,1608028r57,-7460l1363331,1604011r56,-9185l1363444,1604886r57,6313l1363562,1604586r56,-851l1363675,1587366r57,13774l1363788,1601439r57,-5167l1363902,1599994r60,-2872l1364019,1599143r57,5743l1364133,1608328r56,-14073l1364246,1599419r61,1445l1364363,1590533r57,18941l1364477,1595701r61,5738l1364594,1618084r57,-8610l1364708,1597997r56,5439l1364821,1615788r57,-25830l1364938,1602014r57,9461l1365052,1607178r57,16636l1365165,1608328r57,850l1365283,1604310r56,-10630l1365396,1603161r57,4017l1365510,1591679r60,16924l1365627,1604310r57,-8609l1365740,1599718r57,7460l1365854,1613491r56,-4017l1365971,1596847r57,-6038l1366085,1594826r56,17220l1366198,1601439r61,17220l1366315,1599419r57,6038l1366429,1602585r56,-10331l1366542,1612621r61,-28402l1366660,1605732r56,-8310l1366773,1603436r57,-4017l1366886,1592254r57,6314l1367004,1587091r57,25829l1367117,1593105r57,6314l1367235,1605732r56,3167l1367348,1602290r57,1146l1367462,1596272r56,6313l1367579,1595976r57,10906l1367692,1606882r57,-6018l1367806,1599994r56,-6014l1367919,1584795r61,24954l1368037,1587941r56,13774l1368150,1595701r61,16644l1368268,1601140r56,8909l1368381,1603436r56,2596l1368494,1594255r57,19512l1368611,1604011r57,-10031l1368725,1596547r57,4593l1368838,1595401r57,8909l1368956,1599143r57,-6613l1369069,1592829r57,5739l1369187,1595401r56,16645l1369300,1604886r57,11181l1369414,1602014r56,9756l1369527,1602290r61,-7164l1369644,1595126r57,20662l1369758,1590809r56,24683l1369875,1597422r57,14624l1369989,1605732r56,1150l1370102,1596847r57,7739l1370219,1592254r57,-1146l1370333,1608899r56,4592l1370446,1605732r57,-9185l1370559,1610624r61,-575l1370677,1606032r57,-10631l1370790,1591384r61,12052l1370908,1608328r56,-12352l1371021,1595976r57,1721l1371135,1605732r56,-5738l1371252,1605732r57,6889l1371366,1609749r56,-27250l1371479,1613491r57,-10906l1371596,1589387r57,22383l1371710,1599419r56,-2297l1371827,1606607r57,-12056l1371941,1616067r56,-15499l1372054,1607178r57,-4017l1372167,1613196r61,-3147l1372285,1585070r56,26405l1372398,1627832r57,-39020l1372512,1598847r60,9181l1372629,1594255r57,11202l1372742,1593105r57,6038l1372860,1604310r57,-5463l1372973,1599718r57,850l1373087,1607453r56,1725l1373200,1596272r61,6889l1373317,1593980r57,12627l1373431,1598568r57,-8335l1373548,1616067r57,-9460l1373662,1607753r57,-8334l1373775,1597122r61,6613l1373893,1596847r56,16920l1374006,1597697r57,-3442l1374119,1591679r57,27555l1374237,1602585r57,576l1374350,1605161r57,7460l1374463,1608603r61,-21812l1374581,1595126r57,18940l1374694,1611770r57,-17790l1374808,1593405r60,11756l1374925,1603436r57,-5439l1375039,1606882r56,571l1375152,1592254r57,8610l1375270,1604586r56,-6889l1375383,1609474r57,-9756l1375500,1597422r57,11181l1375614,1594826r56,7188l1375727,1611475r57,-21242l1375841,1615492r60,-6889l1375958,1614642r57,-12628l1376071,1607753r57,-7759l1376185,1605732r60,-16069l1376302,1599143r57,3442l1376415,1594826r61,8909l1376533,1587091r57,25254l1376646,1611475r57,-7464l1376760,1613767r56,-18941l1376877,1594551r57,12056l1376991,1616938r56,-12628l1377104,1602290r61,11776l1377221,1606607r57,-3171l1377335,1605457r57,12331l1377448,1591384r61,-3718l1377566,1610624r56,6589l1377679,1601439r57,5443l1377793,1608899r56,-6314l1377910,1614642r57,-26701l1378023,1591679r57,851l1378141,1611199r57,-3171l1378254,1613491r57,-19511l1378368,1608028r56,-4017l1378481,1602585r61,-870l1378598,1610900r57,-1722l1378712,1592530r56,12927l1378825,1618659r61,-15223l1378943,1610900r56,-1426l1379056,1612920r61,-21536l1379173,1601715r57,12627l1379287,1596847r56,2871l1379400,1590533r57,25255l1379518,1605457r56,3442l1379631,1602861r57,-1721l1379745,1605732r56,8910l1379862,1603436r57,-2572l1379975,1616363r57,1996l1380089,1584495r61,17795l1380206,1606882r57,571l1380319,1622105r57,-17219l1380433,1599419r57,-5739l1380550,1595976r57,12052l1380664,1604011r56,9185l1380777,1595126r61,12902l1380894,1612920r57,-19515l1381008,1596547r57,30135l1381125,1591108r57,-4892l1381239,1603735r57,-5167l1381352,1591959r57,1721l1381466,1602861r56,2871l1381583,1607453r57,-7459l1381696,1608899r57,-5463l1381814,1617788r57,-19791l1381927,1613491r57,16062l1382041,1600568r56,-7463l1382158,1606307r57,-9460l1382272,1591108r56,10032l1382385,1606607r57,l1382498,1598568r61,6318l1382616,1604310r56,-17219l1382729,1595976r61,3167l1382847,1599718r56,-8039l1382960,1607453r57,-13773l1383073,1607453r57,-18366l1383191,1602014r56,5439l1383304,1601715r57,1721l1383418,1596847r56,18941l1383535,1603161r57,8038l1383649,1609178r56,1146l1383766,1604011r57,-5739l1383879,1601439r57,-14923l1383993,1610900r56,-13778l1384106,1607178r61,-14924l1384224,1606882r56,-5742l1384337,1595976r57,5739l1384454,1613196r57,-14349l1384568,1604011r56,-3443l1384681,1590809r57,15223l1384799,1593405r56,15198l1384912,1601439r57,1422l1385025,1591108r57,16920l1385139,1611199r61,-16648l1385256,1600293r57,275l1385370,1611770r60,-22107l1385487,1607178r57,7464l1385600,1594551r57,22662l1385714,1604011r57,-13202l1385831,1604011r57,-12052l1385945,1598568r57,4593l1386058,1604310r57,-6613l1386176,1610624r56,-20961l1386289,1608328r56,-7760l1386407,1610900r56,-8886l1386520,1610324r56,-12327l1386633,1599994r57,14072l1386747,1618084r60,-9756l1386864,1582199r57,16369l1386977,1598568r57,14053l1387091,1612920r60,-6313l1387208,1596272r57,-571l1387322,1589087r56,18666l1387439,1599718r57,13202l1387552,1610624r57,-4317l1387666,1600864r57,1426l1387779,1614342r61,-14348l1387897,1594826r56,14923l1388010,1614917r57,4888l1388128,1598272r56,-8609l1388241,1612046r57,-22659l1388354,1612345r61,-6613l1388472,1619805r56,-20386l1388585,1597122r57,18666l1388698,1599994r57,-13203l1388816,1620656r57,-9457l1388929,1608899r57,-4888l1389043,1596847r60,7164l1389160,1608328r57,-10906l1389274,1607178r56,-9181l1389387,1596847r61,6314l1389504,1617213r57,-16920l1389618,1600864r57,-1146l1389731,1614642r57,-4018l1389849,1595401r56,12052l1389962,1614342r57,-11181l1390080,1608899r56,-12352l1390193,1603161r57,6017l1390306,1598847r57,6039l1390420,1615788r60,-21237l1390537,1616067r57,-14628l1390651,1606307r56,-7739l1390764,1596547r61,11481l1390881,1597697r57,11481l1390995,1606307r61,10331l1391112,1608028r57,-2867l1391226,1610900r56,-10906l1391339,1599994r57,12627l1391456,1595126r57,14623l1391570,1608028r56,2296l1391683,1592530r61,20666l1391801,1597422r56,10331l1391914,1604310r57,15200l1392027,1614642r61,-5743l1392145,1589087r57,14648l1392258,1605161r57,-2576l1392372,1618934r56,-1996l1392489,1604310r57,-5463l1392602,1617213r57,-20091l1392720,1608028r57,l1392833,1613767r57,-12903l1392947,1608028r57,-4867l1393060,1625248r61,-25254l1393178,1609474r56,-871l1393291,1610324r57,-4592l1393404,1590809r61,19240l1393522,1603161r57,-3167l1393635,1598568r61,13777l1393753,1601140r56,11205l1393866,1593680r57,9181l1393979,1615492r57,6314l1394097,1590233r57,8039l1394210,1600568r57,8610l1394324,1595126r56,14348l1394441,1604586r57,3742l1394554,1615217r57,-12356l1394668,1599419r61,9759l1394785,1591959r57,15794l1394899,1606032r56,-9760l1395012,1608328r57,-9760l1395130,1618934r56,-30122l1395243,1606882r57,15223l1395356,1616067r61,-7739l1395474,1603161r57,9184l1395587,1609749r57,-5738l1395705,1613196r56,-17495l1395818,1613491r57,-8905l1395932,1604886r56,9456l1396045,1610324r57,-4292l1396162,1590233r57,4318l1396275,1612920r57,571l1396393,1608328r57,-6889l1396506,1591679r57,14053l1396620,1605457r57,-1446l1396737,1606032r57,4868l1396851,1608028r56,-1146l1396964,1602585r57,8039l1397077,1614066r61,-4888l1397195,1601140r57,-2293l1397308,1604011r61,1446l1397426,1604586r56,8035l1397539,1599718r57,2867l1397653,1586216r56,22112l1397770,1622105r57,-8338l1397883,1597697r57,1446l1397997,1610624r56,-1446l1398114,1599994r57,14348l1398228,1592829r56,7739l1398345,1606032r57,-9185l1398459,1592254r56,17220l1398572,1611475r56,-8039l1398685,1606307r61,-1997l1398803,1618359r56,5455l1398916,1596847r57,4293l1399033,1613491r57,3722l1399147,1601140r57,16073l1399260,1613491r57,-32143l1399378,1610049r57,-575l1399491,1596272r57,2575l1399605,1595126r56,11756l1399718,1606882r61,8906l1399835,1619510r57,-11482l1399949,1605732r61,-6313l1400066,1599419r57,8334l1400180,1604886r56,-6318l1400293,1604011r61,8909l1400410,1614642r57,-5743l1400524,1601439r57,-8034l1400637,1613196r57,-4018l1400755,1600864r56,-1146l1400868,1597422r57,3146l1400986,1614342r56,-14923l1401099,1613196r57,l1401212,1594551r57,18369l1401326,1598847r60,10052l1401443,1621230r57,-21236l1401557,1606307r56,-2296l1401670,1608328r61,571l1401788,1595976r56,7460l1401901,1600568r57,12053l1402018,1597422r57,16920l1402132,1592254r56,15774l1402245,1590809r57,14352l1402358,1603436r61,12056l1402476,1602585r56,11182l1402589,1586216r57,16074l1402707,1603436r56,6888l1402820,1599143r57,5743l1402933,1615492r61,-21812l1403051,1604011r57,299l1403164,1613767r57,-12627l1403278,1596847r56,14923l1403395,1609749r57,-7459l1403509,1609178r56,-4868l1403622,1607453r61,-7459l1403739,1615217r57,-15798l1403853,1620080r57,-18641l1403966,1597422r61,9460l1404084,1608899r56,-3738l1404197,1608028r57,-16069l1404310,1593105r57,6038l1404428,1596272r56,20366l1404541,1609178r57,1722l1404659,1606607r56,8310l1404772,1607453r57,-15774l1404885,1584495r57,25254l1404999,1608899r60,-6314l1405116,1611199r57,-9185l1405230,1600568r56,-2296l1405343,1608899r61,-7460l1405461,1605457r56,-11777l1405574,1597122r61,12056l1405691,1599718r57,13773l1405805,1592530r57,16648l1405918,1591959r57,20961l1406036,1620955r56,-24683l1406149,1595976r57,17220l1406262,1612920r61,-19815l1406380,1616067r57,-17795l1406493,1618934r57,-17794l1406607,1605457r60,11756l1406724,1603161r57,12331l1406837,1589958r57,30698l1406951,1604586r56,1446l1407068,1608028r57,-14348l1407182,1604586r56,8035l1407299,1597122r57,8039l1407412,1603735r57,-16069l1407526,1619234r57,-13777l1407639,1593405r61,24383l1407757,1596547r57,1150l1407870,1597997r57,12327l1407984,1614342r60,-10032l1408101,1597997r57,10331l1408214,1589387r61,10906l1408332,1602014r57,10607l1408445,1608899r57,2001l1408559,1607178r56,2571l1408676,1610900r57,-15499l1408789,1620380r57,-21812l1408903,1607453r57,-571l1409020,1610324r57,-2296l1409134,1605732r56,-5439l1409247,1604011r61,-8885l1409365,1604310r56,-11205l1409478,1605732r57,-5738l1409591,1605457r57,-1147l1409709,1620080r56,-6589l1409822,1605161r57,-6593l1409936,1603436r60,-15495l1410053,1619805r57,-23258l1410167,1598272r56,10906l1410284,1601439r57,-2020l1410397,1620656r57,-15770l1410511,1597422r56,11756l1410624,1608328r57,-10331l1410741,1589087r57,28426l1410855,1589663r57,21812l1410972,1609474r57,-6613l1411086,1599419r56,1721l1411199,1604886r57,15494l1411316,1602014r57,-1150l1411430,1593105r57,16644l1411543,1602585r57,5743l1411657,1600293r61,11182l1411774,1614066r57,-10905l1411892,1601140r56,4592l1412005,1599419r57,3166l1412118,1595976r57,27838l1412232,1591108r56,18366l1412349,1602861r57,9760l1412463,1595701r56,10031l1412576,1608899r57,-1446l1412693,1603436r57,12927l1412807,1597697r56,-3717l1412924,1598568r57,9760l1413038,1609749r56,-3717l1413151,1607178r57,-10056l1413264,1595976r61,14348l1413382,1616363r57,-28422l1413495,1610324r57,6314l1413613,1618084r56,-18665l1413726,1589958r57,15203l1413840,1600864r56,11182l1413957,1610049r57,l1414070,1614917r57,-10906l1414184,1607753r56,-2592l1414297,1610049r61,-871l1414415,1606032r56,1996l1414528,1605457r61,-8910l1414645,1593980r57,6588l1414759,1598847r57,12628l1414872,1612345r61,-14648l1414990,1611770r56,-12351l1415103,1607178r57,-8331l1415216,1614342r57,-13774l1415334,1606607r57,-8335l1415447,1603161r57,-2021l1415565,1599994r56,-1997l1415678,1612920r57,-299l1415791,1604886r57,-6318l1415905,1603436r61,9484l1416022,1608603r57,-1150l1416136,1605732r56,-14348l1416249,1598847r61,20387l1416367,1613491r56,-10055l1416480,1607753r57,-3443l1416598,1600293r56,-2596l1416711,1620955r56,-17794l1416824,1604586r57,-12627l1416938,1616938r60,-17519l1417055,1603436r57,5463l1417169,1607178r56,-6314l1417286,1597697r57,6889l1417399,1620656r57,-8311l1417513,1604011r60,-8310l1417630,1595701r57,20937l1417744,1604310r56,-8909l1417857,1600568r57,572l1417974,1611199r57,-8038l1418088,1617213r56,-10035l1418201,1606032r61,3717l1418319,1606882r56,8610l1418432,1598568r57,16074l1418545,1617513r61,-15223l1418663,1597997r57,7460l1418776,1598272r57,22683l1418890,1608328r56,1996l1419007,1593680r57,12627l1419120,1602014r57,18941l1419238,1608899r57,4021l1419351,1603161r57,-8335l1419465,1611475r56,-7165l1419578,1599994r61,9184l1419695,1602585r57,6314l1419809,1599143r57,-5738l1419922,1612046r61,-13774l1420040,1610900r57,-6014l1420153,1600568r61,-1721l1420271,1615788r56,-3742l1420384,1603161r57,-8906l1420497,1606607r57,-4317l1420615,1601140r56,12627l1420728,1605732r57,-8610l1420842,1618659r60,-25554l1420959,1605161r57,-13202l1421072,1602014r57,5164l1421186,1608028r61,4593l1421303,1604011r57,575l1421417,1596847r56,29835l1421530,1617213r57,-14923l1421648,1599994r56,-8315l1421761,1608328r57,-6038l1421878,1599994r57,2020l1421992,1615217r56,-10907l1422105,1607453r57,16361l1422218,1611475r61,-2297l1422336,1599718r57,-2296l1422449,1602585r57,6593l1422563,1614642r60,-11481l1422680,1614342r57,-14923l1422793,1596847r61,7164l1422911,1606607r57,5163l1423024,1608603r57,-4017l1423138,1619805r57,-2592l1423255,1593980r57,6884l1423369,1601715r56,3171l1423482,1612046r57,4317l1423600,1598847r56,10627l1423713,1614066r57,-4317l1423826,1609178r61,-1425l1423944,1609178r56,-5443l1424057,1605161r57,16645l1424170,1606307r57,-10606l1424288,1600568r57,12628l1424401,1600864r57,1426l1424515,1592829r61,20091l1424632,1605457r57,-2596l1424746,1598568r56,7164l1424863,1608899r57,7739l1424976,1596547r57,4593l1425090,1610900r56,1146l1425203,1602861r61,8338l1425321,1596847r56,2000l1425434,1606032r57,5738l1425551,1591679r57,25834l1425665,1606882r57,-575l1425778,1606307r57,5168l1425896,1607753r56,-12352l1426009,1618084r57,-24104l1426123,1614342r56,9185l1426236,1599143r61,12056l1426353,1612046r57,-11478l1426471,1616363r57,-9756l1426584,1595401r57,6314l1426697,1617213r57,-13478l1426811,1611770r57,-295l1426928,1600864r57,9760l1427042,1616363r57,1721l1427155,1601715r57,6888l1427273,1617513r56,-13502l1427386,1614066r57,-14923l1427504,1602290r56,10331l1427617,1612046r57,-11182l1427730,1608328r57,2296l1427844,1586516r60,26680l1427961,1609749r57,3171l1428075,1604586r56,-3722l1428192,1614642r57,-13778l1428305,1606882r57,-4297l1428419,1592254r56,10331l1428536,1599419r57,4891l1428649,1608328r57,571l1428763,1605161r57,-13202l1428876,1606032r61,-871l1428994,1619234r56,-3446l1429107,1619510r61,-20663l1429225,1593980r56,7735l1429338,1610324r57,-2571l1429452,1606882r60,1721l1429569,1594255r57,14923l1429682,1604011r57,-4592l1429796,1604011r56,5738l1429913,1601715r57,6313l1430027,1604310r56,6590l1430144,1595401r57,14923l1430257,1614917r57,-6018l1430371,1607753r56,-11206l1430484,1604310r61,276l1430601,1606032r57,6313l1430715,1610624r57,-7463l1430828,1604886r61,12627l1430946,1591959r56,17219l1431059,1601439r57,6014l1431177,1603161r56,10035l1431290,1597997r57,20662l1431403,1598847r57,14073l1431517,1617788r61,-11481l1431634,1599419r57,3166l1431748,1608328r56,850l1431865,1601715r57,-6589l1431979,1599143r56,12903l1432092,1607178r61,-4888l1432209,1599718r57,4017l1432323,1603735r56,5739l1432436,1603436r57,4892l1432554,1602014r56,-2296l1432667,1612920r57,-1445l1432780,1611770r61,-5463l1432898,1620080r56,-10331l1433011,1591384r57,11201l1433125,1603161r60,14923l1433242,1608899r57,-1721l1433355,1608899r57,-571l1433469,1609178r56,-2871l1433586,1603735r57,5739l1433700,1607453r56,-2292l1433817,1597697r57,7189l1433930,1633570r57,-11465l1434044,1595126r57,2871l1434157,1608603r61,-1721l1434275,1610049r57,-12927l1434388,1615492r57,-6314l1434501,1599718r61,11182l1434619,1612621r57,-11481l1434732,1594255r61,10906l1434850,1609474r56,10906l1434963,1612345r57,1146l1435076,1582199r57,17795l1435194,1607453r57,-1721l1435307,1611199r57,1146l1435421,1603161r60,3721l1435538,1608899r57,-7460l1435652,1618359r56,-14348l1435765,1604011r61,-3443l1435883,1592254r56,15499l1435996,1622105r57,-18094l1436109,1599419r57,-276l1436227,1612046r56,-3718l1436340,1607753r57,-12352l1436458,1605457r56,8609l1436571,1608603r57,-10906l1436684,1606607r57,15774l1436802,1607753r56,-9756l1436915,1617788r57,-9185l1437029,1607178r56,-12923l1437142,1602290r61,-4868l1437259,1601715r57,2595l1437373,1610324r61,-1721l1437490,1606307r57,4593l1437604,1610624r56,-8909l1437717,1596847r57,4017l1437834,1612046r57,-14049l1437948,1606882r57,10631l1438061,1613196r57,-2572l1438179,1608328r57,9460l1438292,1600568r57,9756l1438405,1602585r61,14053l1438523,1593105r57,13777l1438636,1609474r57,4592l1438750,1600568r56,-4021l1438867,1606307r57,-7460l1438981,1590533r56,21812l1439094,1603161r61,-1446l1439211,1599419r57,2020l1439325,1603735r56,-5738l1439442,1610049r57,-1150l1439556,1614642r56,-13778l1439669,1611475r57,-1726l1439782,1610049r61,-4317l1439900,1605161r57,13198l1440013,1605457r57,-1722l1440131,1593405r56,10330l1440244,1613196r57,-2296l1440357,1613196r57,-11757l1440475,1599994r57,15498l1440588,1610624r57,-15223l1440702,1621530r56,-8039l1440815,1597997r61,7460l1440932,1593405r57,7735l1441050,1610900r57,-14053l1441163,1620380r57,-14648l1441277,1625248r56,-24680l1441390,1608899r61,-1146l1441507,1613491r57,-7184l1441621,1592530r57,8909l1441734,1612345r57,-6613l1441852,1618359r57,-15498l1441965,1612920r57,-14352l1442083,1607178r56,-4017l1442196,1610324r57,-5438l1442310,1597997r56,10331l1442423,1612345r61,-7184l1442540,1604586r57,871l1442654,1601715r56,4317l1442771,1617213r57,-1721l1442885,1599143r56,23238l1442998,1606032r57,-13502l1443115,1600293r57,11477l1443229,1614066r56,-4017l1443342,1604886r57,3717l1443456,1612345r60,-3446l1443573,1619510r57,-10332l1443686,1607453r61,-4292l1443804,1612345r56,2872l1443917,1604886r57,571l1444031,1600568r60,10332l1444148,1614342r57,-4593l1444262,1604886r56,-7189l1444375,1607453r56,-10031l1444492,1608899r57,-11202l1444606,1613491r56,-10055l1444723,1608328r57,-1446l1444836,1588512r57,25830l1444950,1610624r57,-8610l1445063,1612621r61,11481l1445181,1609749r57,-6588l1445294,1596272r57,12331l1445408,1609749r60,8335l1445525,1609178r57,-19220l1445638,1596847r57,7739l1445756,1593980r57,6588l1445869,1608028r57,7464l1445983,1597697r56,10631l1446096,1608028r61,6038l1446213,1603436r57,1450l1446327,1598568r56,18945l1446444,1605457r57,1150l1446558,1600568r56,-7463l1446671,1602585r61,16349l1446788,1605732r57,-1721l1446902,1596847r57,17495l1447015,1604586r57,-4018l1447133,1600293r56,13198l1447246,1610324r57,-10905l1447360,1610049r60,1997l1447477,1594551r57,6017l1447590,1611199r57,14049l1447704,1608328r60,1996l1447821,1588512r57,26405l1447935,1608899r56,8314l1448048,1605457r57,-2296l1448166,1601140r56,19516l1448279,1598847r56,11777l1448396,1604586r57,2592l1448510,1594826r56,18665l1448623,1609474r57,1426l1448736,1616638r61,-6014l1448854,1581053r57,39603l1448967,1610624r57,1721l1449081,1614917r60,-10607l1449198,1596272r57,8314l1449311,1605457r61,5443l1449429,1597997r57,-5467l1449542,1604886r57,10902l1449656,1611475r57,-12907l1449773,1600864r57,-3742l1449887,1608603r56,-1996l1450000,1607178r61,4592l1450117,1609474r57,-2867l1450231,1619510r57,-21238l1450344,1597997r61,19791l1450462,1599419r56,6313l1450575,1603735r57,6889l1450688,1604886r57,1721l1450806,1612920r56,-16073l1450919,1620380r57,-2296l1451037,1597697r56,8610l1451150,1605161r57,296l1451264,1609474r56,-2867l1451381,1597697r57,11481l1451494,1600293r57,18641l1451608,1612621r56,870l1451721,1613491r61,-7759l1451839,1617213r56,-15774l1451952,1611475r61,-2872l1452069,1611770r57,-11202l1452183,1624389r56,-19228l1452296,1593105r57,20386l1452414,1614917r56,-25830l1452527,1605457r57,4867l1452640,1597697r57,12052l1452758,1605161r57,11477l1452871,1609474r57,4868l1452985,1599718r60,16349l1453102,1610049r57,-7759l1453215,1616638r57,-275l1453329,1612345r57,-3446l1453446,1611199r57,-4317l1453560,1601140r57,6888l1453673,1612345r61,-4317l1453791,1609474r56,-1446l1453904,1602861r57,13777l1454021,1608028r57,10906l1454135,1606307r57,16645l1454248,1598568r57,7739l1454362,1620656r60,-20363l1454479,1607753r57,4592l1454592,1610324r57,-12627l1454710,1618659r56,-10056l1454823,1604886r57,-9185l1454937,1622952r56,-25830l1455054,1611199r57,-2021l1455168,1618934r56,-10606l1455281,1620656r57,-4589l1455394,1602861r61,11481l1455512,1606032r56,2571l1455629,1603161r57,11481l1455743,1605732r56,12352l1455856,1601439r57,1997l1455970,1604586r60,13773l1456087,1618084r57,-3442l1456200,1617788r57,l1456313,1605732r57,10335l1456431,1622381r57,-18945l1456544,1606307r57,11206l1456662,1604586r57,10906l1456775,1597422r57,12902l1456889,1608028r56,-17795l1457002,1622952r61,-10607l1457119,1602290r57,8334l1457233,1618084r57,-11202l1457350,1607753r57,-575l1457464,1616363r56,-6039l1457577,1589663r57,38169l1457695,1607453r56,7764l1457808,1595126r57,4017l1457921,1612046r57,4317l1458035,1606607r61,1721l1458152,1614917r57,-14624l1458266,1597122r60,26692l1458383,1610049r57,8035l1458496,1597697r57,5739l1458610,1615217r61,4863l1458727,1613491r57,-31568l1458841,1625536r56,-31281l1458954,1613491r57,851l1459071,1610049r57,22946l1459185,1616938r56,-1446l1459302,1602861r57,-1997l1459416,1617513r56,-14077l1459529,1610624r57,4593l1459643,1611475r60,-11757l1459760,1603735r57,13478l1459873,1593105r57,22387l1459987,1606032r61,-575l1460104,1596547r57,7763l1460218,1613196r56,4017l1460335,1601439r57,14628l1460448,1601715r57,6313l1460562,1619510r57,-14349l1460675,1616067r61,-10035l1460793,1611475r56,-7464l1460906,1620955r57,-7188l1461023,1598568r57,3147l1461137,1597997r57,24108l1461250,1620080r61,-6313l1461368,1604011r56,10906l1461481,1606307r57,-9760l1461594,1606307r57,2021l1461712,1621530r57,-19815l1461825,1611770r57,4593l1461939,1598568r60,17499l1462056,1611199r57,6014l1462170,1608328r56,-2021l1462283,1625248r61,-19791l1462401,1600293r56,16345l1462514,1614342r56,-16920l1462627,1623239r57,-19504l1462745,1613767r56,-5739l1462858,1612345r61,-299l1462975,1602014r57,7164l1463089,1617788r56,8610l1463202,1605457r57,-3167l1463320,1608328r56,-15798l1463433,1620080r57,-7459l1463547,1610324r56,9186l1463660,1609749r61,-9755l1463777,1611199r57,-14652l1463891,1618084r61,-8035l1464008,1608899r57,-22108l1464122,1596847r56,19791l1464235,1618934r57,-10035l1464352,1606032r57,-2596l1464466,1607178r56,-19512l1464579,1615217r61,4863l1464697,1612345r56,-5463l1464810,1602014r57,14624l1464923,1617513r61,-12627l1465041,1608603r56,l1465154,1600293r57,5164l1465268,1597697r56,30135l1465385,1613767r57,-11182l1465498,1611199r57,-14652l1465616,1619234r57,-17519l1465729,1612920r57,-29271l1465843,1616363r57,-6039l1465960,1605732r57,-4868l1466074,1594551r56,18645l1466187,1604886r57,-13502l1466300,1608328r61,10606l1466418,1601140r57,13202l1466531,1604586r61,-6314l1466649,1620955r56,-11777l1466762,1604886r57,-4318l1466875,1608603r57,-10035l1466993,1612920r57,1722l1467106,1609749r57,7464l1467220,1608328r56,2871l1467337,1603735r57,-299l1467450,1601439r57,7460l1467564,1610624r61,-1150l1467681,1611475r57,6038l1467795,1611475r56,-8039l1467908,1616067r57,2592l1468026,1600864r56,8610l1468139,1609474r57,-1446l1468252,1626969r61,-20937l1468370,1599143r57,10906l1468483,1601439r57,13203l1468601,1597122r56,25830l1468714,1621806r57,-20942l1468827,1610900r57,-9461l1468941,1611199r60,4589l1469058,1622664r57,-34723l1469172,1607453r56,-4017l1469289,1609178r57,-4017l1469402,1601140r57,6313l1469516,1614917r57,-8035l1469633,1613767r57,-13199l1469747,1627544r56,-5738l1469860,1593680r57,10055l1469973,1607178r61,-4017l1470091,1610049r57,10906l1470208,1605161r57,12923l1470322,1608328r56,-4018l1470435,1607753r57,4293l1470549,1604886r60,-2025l1470666,1608328r57,275l1470779,1604310r57,13203l1470893,1623239r56,-43037l1471010,1614642r57,8022l1471124,1602861r56,5742l1471241,1607753r57,-3443l1471354,1604886r57,275l1471468,1616638r57,-12627l1471581,1627257r61,-17783l1471699,1621230r56,-6313l1471812,1608899r57,-8035l1471929,1606307r57,1721l1472043,1608028r57,20379l1472156,1599143r57,11481l1472274,1606307r57,4892l1472387,1611770r57,1426l1472500,1599994r57,10630l1472614,1597422r61,12052l1472731,1605732r57,-15774l1472845,1616363r61,-10906l1472962,1600568r57,8906l1473076,1608899r56,-4888l1473189,1610049r61,-7759l1473306,1605732r57,-1146l1473420,1610049r57,7464l1473533,1607753r57,-4018l1473651,1607453r56,-1721l1473764,1599718r57,7164l1473882,1599143r56,12627l1473995,1613196r57,-5743l1474108,1610049r57,12332l1474222,1596547r60,14928l1474339,1608603r57,-6018l1474453,1611199r56,-2021l1474566,1615492r61,5738l1474683,1611770r57,4018l1474797,1595126r56,14623l1474914,1609749r57,-1721l1475027,1618934r57,-20937l1475141,1607453r57,-7459l1475254,1604886r61,2867l1475372,1608328r57,13478l1475485,1597422r57,9460l1475603,1596547r56,12927l1475716,1608899r57,2871l1475829,1606307r61,7184l1475947,1601140r57,3170l1476060,1603735r57,-6613l1476174,1616363r56,-11477l1476291,1618659r57,-10631l1476405,1620080r56,-16644l1476518,1612345r61,-11481l1476635,1612920r57,-2296l1476749,1608028r56,4593l1476862,1601439r61,-2871l1476980,1611770r56,-2296l1477093,1602290r57,2871l1477206,1605732r57,7188l1477324,1600293r56,5164l1477437,1601715r61,3446l1477555,1620380r56,-10631l1477668,1600568r57,-7739l1477782,1607753r56,3722l1477899,1591108r56,13478l1478012,1602861r57,9484l1478126,1610624r56,5443l1478239,1604886r61,l1478357,1610624r56,-8610l1478470,1619234r61,-19516l1478587,1617788r57,-15203l1478701,1609474r56,18933l1478814,1607453r57,5743l1478931,1604011r57,15499l1479045,1605732r57,1446l1479158,1619234r61,-1150l1479276,1606607r57,14049l1479389,1620380r57,-17219l1479503,1608328r60,-9185l1479620,1620080r57,-9756l1479733,1604310r57,15200l1479847,1599419r57,6038l1479964,1618084r57,-11202l1480078,1599419r56,16369l1480195,1616638r57,-11752l1480308,1616363r57,-10331l1480422,1613196r57,-10335l1480539,1607753r57,-12052l1480653,1620380r56,-870l1480766,1614342r57,-18641l1480879,1618934r61,-16644l1480997,1602585r57,5168l1481110,1619510r61,-21813l1481228,1620380r56,-14073l1481341,1595976r57,14073l1481455,1616638r56,-9756l1481572,1610324r57,-8310l1481686,1602585r56,18945l1481799,1606882r57,-6314l1481916,1612920r57,-10335l1482030,1616638r56,-4017l1482147,1614642r57,6014l1482261,1604586r56,300l1482374,1611770r57,-3442l1482487,1608028r57,4018l1482605,1617513r56,-17220l1482718,1616363r57,-21812l1482831,1618084r61,-5739l1482949,1610624r57,-3446l1483062,1612046r57,-17791l1483180,1612920r56,9461l1483293,1614917r57,-16349l1483407,1602861r56,2025l1483520,1626682r61,-28985l1483637,1609749r57,-17495l1483751,1614642r57,-7189l1483868,1605457r57,-6038l1483982,1615492r56,-4017l1484095,1605161r57,8606l1484212,1614642r57,-8335l1484326,1606032r57,2867l1484439,1596547r57,16649l1484553,1612920r61,4018l1484670,1612345r57,-7759l1484788,1606032r56,8310l1484901,1614917r56,-14349l1485014,1601715r57,10055l1485128,1605457r60,l1485245,1618359r57,l1485359,1607178r56,850l1485472,1614066r57,-7459l1485589,1612920r57,-20666l1485703,1616363r56,2296l1485820,1614917r57,871l1485934,1608028r56,-275l1486047,1619234r57,-7464l1486161,1604011r60,8035l1486278,1607453r57,2596l1486391,1609749r57,4018l1486509,1605457r56,8609l1486622,1598272r57,10056l1486735,1607178r57,-7759l1486853,1597697r57,11481l1486966,1614066r57,-11205l1487080,1621530r56,-7763l1487193,1601140r61,9760l1487310,1610324r57,-16919l1487424,1611199r61,-1150l1487541,1594826r57,19240l1487655,1605732r57,2871l1487768,1600293r61,8035l1487886,1620955r56,-3167l1487999,1605161r57,-2576l1488112,1615788r57,-2592l1488230,1610624r57,-875l1488343,1620955r57,-32143l1488461,1616067r56,-8889l1488574,1618359r57,-20362l1488687,1615217r57,-22112l1488801,1611770r61,-2871l1488918,1625823r57,-9185l1489032,1606307r56,8910l1489145,1611199r61,2568l1489263,1597122r56,7464l1489376,1608899r61,7464l1489493,1596847r57,16349l1489607,1616638r56,-9460l1489720,1605161r57,-1150l1489838,1613196r56,6038l1489951,1600293r57,9756l1490065,1618934r56,-18940l1490182,1613491r57,17212l1490295,1604586r57,7460l1490409,1615492r60,-12907l1490526,1622952r57,-20662l1490640,1610049r56,2871l1490753,1612621r57,l1490870,1613491r57,-2867l1490984,1622381r56,-11182l1491097,1606032r61,15198l1491214,1605457r57,-10906l1491328,1627257r57,-42187l1491441,1611770r61,1150l1491559,1625536r57,-22100l1491672,1607753r57,-2592l1491786,1607453r56,2871l1491903,1621806r57,-11182l1492016,1615217r61,-17220l1492134,1617213r57,-7164l1492247,1587941r57,30418l1492361,1618659r56,-23833l1492474,1619510r61,-4868l1492592,1610324r56,l1492705,1606307r56,7184l1492818,1607753r61,22375l1492936,1602861r56,1449l1493049,1601715r61,3742l1493166,1610900r57,3742l1493280,1616638r57,-11477l1493393,1609749r57,-8310l1493511,1609474r56,-9756l1493624,1597422r57,21812l1493738,1601439r60,-575l1493855,1612345r57,276l1493968,1612920r57,-4892l1494082,1610324r61,-4592l1494199,1604586r57,15219l1494313,1605161r56,19799l1494426,1616638r57,-14348l1494544,1606032r56,-1446l1494657,1606032r57,12052l1494774,1611475r57,-575l1494888,1599718r56,20087l1495001,1610049r57,575l1495118,1610324r57,8910l1495232,1604011r57,4888l1495345,1622664r57,-18078l1495459,1608028r60,-275l1495576,1608328r57,6589l1495689,1602585r61,-1721l1495807,1609749r57,-1146l1495920,1618084r57,-7760l1496034,1607453r57,3171l1496151,1611199r57,-6889l1496265,1595701r56,20087l1496378,1624102r57,-7164l1496496,1596547r56,6314l1496609,1589663r56,9756l1496726,1613767r57,-847l1496840,1611475r56,6609l1496953,1615492r57,-20366l1497067,1604886r56,1721l1497184,1595701r57,14048l1497297,1612621r57,2296l1497411,1599143r60,20937l1497528,1614917r57,-22663l1497642,1612621r56,1721l1497759,1616067r57,-12056l1497872,1609749r57,-2867l1497986,1600864r56,20091l1498099,1612920r61,571l1498217,1608899r56,-2592l1498330,1610624r57,-6613l1498447,1616363r57,-7464l1498561,1609178r57,18941l1498674,1600568r57,3167l1498792,1615217r56,-300l1498905,1616067r57,-7168l1499018,1609474r57,8885l1499132,1603735r61,3147l1499249,1604310r57,3718l1499367,1615492r56,-8885l1499480,1604886r57,6884l1499593,1602585r57,8039l1499707,1624673r61,-16070l1499824,1597422r57,18070l1499938,1605457r57,-10056l1500051,1617513r57,-11206l1500169,1615492r56,3742l1500282,1606882r57,6314l1500400,1611199r56,-3746l1500513,1607453r57,6038l1500626,1615788r57,l1500740,1601715r60,6613l1500857,1603161r57,12627l1500970,1612920r57,-2296l1501088,1610900r57,-10906l1501201,1596547r57,20391l1501315,1610324r60,-9460l1501432,1606032r57,-4018l1501545,1605732r57,4317l1501659,1611770r57,-2021l1501776,1601140r57,5467l1501890,1604310r56,11757l1502003,1609178r61,14349l1502121,1606307r56,16357l1502234,1613196r57,1446l1502348,1597422r60,14624l1502465,1602585r57,6889l1502578,1609178r57,5464l1502691,1593405r57,19791l1502809,1608899r57,-2017l1502922,1634720r57,-28688l1503040,1604011r56,l1503153,1628119r57,-20666l1503267,1606607r56,2867l1503380,1611475r61,-2872l1503498,1611770r56,-18665l1503611,1618084r57,-10056l1503724,1614642r61,-7464l1503842,1592530r56,10331l1503955,1625823r57,-13777l1504073,1610900r56,-9461l1504186,1615217r57,6013l1504299,1604310r57,14924l1504413,1614642r61,-4893l1504530,1599419r57,7759l1504644,1618084r56,-12923l1504761,1606882r57,16070l1504874,1612046r57,-16645l1504988,1614917r61,-9460l1505105,1602585r57,12332l1505219,1618084r56,-1146l1505332,1610324r57,11781l1505449,1609749r57,2872l1505563,1602014r57,13478l1505676,1614066r61,-9480l1505794,1620380r56,-17795l1505907,1610049r57,6589l1506021,1601439r60,11757l1506138,1610624r57,-2871l1506251,1607453r57,4593l1506365,1603161r56,4292l1506482,1621530r57,-16369l1506596,1602014r60,11477l1506713,1602585r57,14628l1506826,1599994r57,18940l1506940,1600568r57,11777l1507057,1616067r57,-12906l1507171,1605161r56,-3722l1507284,1618359r57,-4293l1507397,1613491r61,4868l1507515,1596547r57,12631l1507628,1617213r61,575l1507746,1618659r56,-19812l1507859,1614342r57,-1146l1507973,1616938r56,-4317l1508090,1599718r57,3718l1508203,1618359r57,-6589l1508317,1606882r60,4888l1508434,1603436r57,9760l1508548,1605161r56,5163l1508661,1615492r61,8610l1508779,1599718r56,11182l1508892,1611475r56,5463l1509005,1601715r57,6613l1509123,1619805r56,-12052l1509236,1610324r57,-4592l1509353,1620955r57,-20961l1509467,1620955r57,-13502l1509580,1619234r57,4005l1509698,1603436r56,575l1509811,1623814r57,-33581l1509925,1615788r56,-5464l1510038,1606607r61,12627l1510155,1604011r57,4592l1510269,1614642r61,-21813l1510386,1614917r57,-3718l1510500,1610900r56,5738l1510613,1606607r57,1146l1510730,1611475r57,-2576l1510844,1595701r56,25529l1510957,1611770r57,-2871l1511075,1605732r56,-8885l1511188,1603161r57,20653l1511305,1604310r57,1722l1511419,1610049r56,-3442l1511532,1608603r57,-850l1511646,1612920r60,3443l1511763,1613196r57,-10335l1511877,1613196r56,-4297l1511990,1605457r61,18645l1512107,1620656r57,-14349l1512221,1604886r56,8881l1512338,1602861r57,26692l1512452,1596272r56,10335l1512565,1610900r57,2591l1512678,1610324r61,6614l1512796,1616067r56,-13777l1512909,1608028r57,-4867l1513027,1602014r56,-1721l1513140,1607453r57,3171l1513253,1617513r57,-12056l1513371,1616638r57,-3442l1513484,1611475r57,-4022l1513598,1621230r56,-12052l1513711,1600568r61,5464l1513828,1612345r57,-3167l1513946,1601715r57,20666l1514059,1615492r57,-4293l1514173,1612920r57,-10059l1514286,1616638r61,-11181l1514404,1622105r56,1997l1514517,1605457r57,10906l1514630,1604886r57,-576l1514748,1612046r56,6613l1514861,1623239r57,-9173l1514979,1626398r56,-23537l1515092,1597122r57,19241l1515205,1612345r57,6314l1515319,1608028r60,8335l1515436,1610900r57,14348l1515550,1611199r56,5164l1515667,1629553r57,-11194l1515781,1612920r56,-4021l1515894,1617513r57,-15499l1516011,1603161r57,16644l1516125,1610624r56,10032l1516238,1607178r57,-4317l1516351,1619510r61,-6590l1516469,1608328r57,850l1516582,1608899r61,575l1516700,1611770r56,-7184l1516813,1604886r57,14048l1516927,1609749r60,7189l1517044,1611199r57,571l1517157,1606882r57,21237l1517271,1608603r56,5164l1517388,1612046r57,-3443l1517502,1620080r56,-7735l1517619,1602585r57,8039l1517732,1612345r57,5443l1517846,1620955r57,-12352l1517959,1602861r61,15498l1518077,1594255r57,18090l1518190,1627832r57,-28689l1518304,1612920r60,6885l1518421,1614066r57,-13773l1518534,1616938r61,-8039l1518652,1610900r57,-4018l1518765,1618659r57,-13773l1518879,1617513r56,4293l1518996,1613491r57,-2292l1519109,1615788r57,14340l1519223,1609749r56,1151l1519340,1614342r57,-6589l1519454,1615217r56,-8335l1519567,1615788r61,-12053l1519684,1594551r57,29551l1519798,1613491r57,-5163l1519911,1616638r57,-4017l1520029,1622381r56,-9185l1520142,1618084r57,-7184l1520256,1612621r60,2871l1520373,1619510r57,-12332l1520486,1602585r57,6314l1520600,1610900r61,-2001l1520717,1616067r57,-279l1520830,1607453r57,3447l1520944,1615788r57,-7760l1521061,1615492r57,l1521175,1612345r61,3147l1521292,1596847r57,4868l1521405,1613767r57,-4868l1521519,1616638r57,-2572l1521636,1605457r57,-4317l1521750,1618934r57,-17794l1521863,1614642r57,10318l1521977,1613196r60,571l1522094,1608899r57,9460l1522207,1601140r61,15798l1522325,1611199r57,15483l1522438,1599143r57,16074l1522552,1613767r56,-8310l1522669,1603735r57,10607l1522783,1617213r56,575l1522896,1615217r61,-12632l1523013,1610049r57,16349l1523127,1604310r56,16920l1523244,1604586r57,-2001l1523358,1618359r56,-9756l1523471,1614642r57,-1722l1523584,1613767r61,3171l1523702,1612621r56,-9185l1523815,1606032r57,2571l1523933,1605732r56,3742l1524046,1616067r57,-17499l1524160,1604886r56,13773l1524277,1618359r57,-6884l1524390,1604886r57,7735l1524504,1612920r56,-5742l1524617,1622381r61,-26109l1524735,1617513r56,-4593l1524848,1609474r61,17783l1524965,1610624r57,4593l1525079,1615217r56,2867l1525192,1618084r57,-9185l1525310,1616363r56,-16070l1525423,1621230r57,-7463l1525536,1617513r57,-16074l1525654,1606032r57,4868l1525767,1624389r57,-33281l1525885,1605457r56,7739l1525998,1599994r57,16644l1526111,1610324r57,-3442l1526225,1608328r57,-7188l1526342,1621530r57,-15798l1526456,1627257r57,-3155l1526569,1606882r61,571l1526687,1609749r56,-6014l1526800,1613196r56,2871l1526918,1604586r56,4592l1527031,1616363r56,-6889l1527144,1612621r57,-5168l1527258,1611770r60,8886l1527375,1601439r57,15499l1527488,1607178r57,3722l1527606,1612621r56,-6889l1527719,1623527r57,-10607l1527833,1615492r56,5463l1527950,1605732r57,-1422l1528064,1619234r56,-14648l1528177,1607453r57,875l1528290,1617788r61,-7164l1528408,1610624r56,10331l1528525,1595976r57,19516l1528639,1617513r56,-3171l1528752,1608899r57,850l1528865,1617788r61,-9185l1528983,1610049r56,1426l1529096,1598568r57,29264l1529209,1616363r57,-17795l1529327,1619234r57,-3167l1529440,1602290r57,871l1529558,1596847r56,14923l1529671,1606032r57,6014l1529785,1600864r56,12332l1529898,1593980r61,8310l1530015,1622105r57,-14652l1530129,1613491r57,-2016l1530246,1614342r57,10906l1530360,1609178r56,2592l1530473,1613491r61,-9756l1530591,1624673r56,-14624l1530704,1602861r57,7763l1530817,1618359r57,-12902l1530935,1620380r56,-6889l1531048,1616938r57,-1446l1531162,1608328r60,6589l1531279,1614342r57,-9756l1531392,1614917r57,-6018l1531506,1606032r61,2867l1531623,1615788r57,6876l1531737,1612046r56,-6589l1531850,1612046r57,-2868l1531967,1593105r57,10906l1532081,1612046r56,14923l1532198,1605457r57,4592l1532312,1615492r56,-24108l1532425,1624960r57,-18653l1532538,1605457r61,14623l1532656,1609178r57,3443l1532769,1608899r57,-2017l1532883,1616363r61,-11477l1533000,1603436r57,18370l1533113,1613196r61,8909l1533231,1604586r57,5163l1533344,1613491r57,2576l1533458,1619510r57,-13478l1533575,1621230r57,-19216l1533689,1620080r56,-21233l1533802,1623814r57,-20079l1533919,1615788r57,-25830l1534033,1627832r57,-15211l1534146,1612621r61,-19792l1534264,1622381r56,-14928l1534377,1603436r57,6313l1534490,1601140r57,24971l1534608,1617213r57,-4592l1534721,1623814r57,-3734l1534835,1626398r60,-17499l1534952,1591679r57,18945l1535065,1611475r57,5163l1535183,1614917r57,-5739l1535296,1619234r57,-4892l1535410,1597997r56,20662l1535523,1610049r61,l1535641,1612920r56,-2020l1535754,1613196r61,-1721l1535871,1616363r57,7739l1535985,1614642r57,-1722l1536098,1607453r57,15211l1536216,1612621r56,4892l1536329,1598272r57,9481l1536443,1619510r56,10330l1536556,1607453r61,-2567l1536673,1615788r57,-11777l1536786,1605732r62,23246l1536904,1619234r57,-1721l1537017,1624960r57,-19799l1537131,1616363r57,-12352l1537248,1606882r57,7760l1537362,1596272r56,19795l1537475,1603436r61,-851l1537593,1620955r56,-7759l1537706,1608328r57,11182l1537819,1609749r61,4018l1537937,1607453r56,4593l1538050,1601140r57,4021l1538164,1622664r56,-11465l1538281,1611199r57,-1150l1538394,1614642r57,-875l1538512,1610324r57,1446l1538625,1609749r57,7764l1538739,1621230r56,-3717l1538856,1619805r57,-11202l1538969,1623527r57,-11182l1539083,1616638r56,3167l1539196,1604310r61,1422l1539314,1628119r56,-16644l1539427,1602861r61,21812l1539544,1615217r57,l1539658,1606307r57,-4868l1539771,1624960r57,-12615l1539889,1607753r57,13477l1540002,1613491r57,14628l1540116,1596547r56,17519l1540233,1613196r57,2871l1540346,1619510r57,2296l1540464,1599718r57,19516l1540577,1618934r57,576l1540691,1614917r56,-5443l1540804,1610900r61,-7464l1540922,1601140r56,28125l1541035,1623814r57,-16061l1541148,1602585r61,7464l1541266,1626111r56,-4581l1541379,1600864r57,2871l1541497,1602861r56,21812l1541610,1629553r57,-23246l1541723,1617213r57,-4592l1541837,1604586r60,4592l1541954,1614342r57,-8035l1542068,1627257r56,-16933l1542185,1622952r57,-8310l1542299,1604586r56,15494l1542412,1606307r61,3742l1542529,1610624r57,1422l1542643,1617788r56,-9185l1542756,1616638r57,-9460l1542869,1608328r61,11477l1542987,1617788r56,-2871l1543104,1613196r57,-8035l1543218,1616363r56,-5463l1543331,1606307r57,5463l1543445,1611475r60,5738l1543562,1616638r57,-7164l1543675,1618659r57,-9760l1543789,1625536r56,-18654l1543906,1604011r57,12627l1544020,1622381r56,-5443l1544137,1621806r57,-20367l1544250,1613196r57,13773l1544364,1596847r57,5167l1544477,1617513r61,-2871l1544595,1614342r56,-6314l1544708,1596847r57,22087l1544825,1619510r57,-576l1544939,1608603r56,6614l1545052,1613196r57,-1150l1545170,1608028r56,871l1545283,1619805r57,1725l1545396,1609749r57,1450l1545510,1600293r61,7735l1545627,1620380r57,-1446l1545741,1605732r60,300l1545858,1616363r57,-6614l1545972,1624102r56,-24384l1546085,1603735r61,1426l1546202,1613196r57,4888l1546316,1613767r57,-8310l1546429,1612345r57,-2021l1546547,1618659r56,-20091l1546660,1619234r57,-6613l1546778,1614917r56,2296l1546891,1616638r57,875l1547004,1618934r57,-11756l1547122,1612621r56,12052l1547235,1606607r57,8310l1547348,1614917r57,-5739l1547462,1617513r61,-7189l1547579,1615217r57,-10331l1547693,1614917r60,1150l1547810,1600568r57,27839l1547923,1598272r57,10331l1548037,1617513r57,2567l1548154,1616067r57,l1548268,1614642r57,-875l1548381,1620080r57,-15770l1548499,1613196r56,-2572l1548612,1611770r57,276l1548725,1609474r61,21800l1548843,1611770r57,4868l1548956,1603735r57,4868l1549070,1605457r56,10331l1549187,1616938r57,-2021l1549300,1616067r57,-279l1549414,1612621r60,6313l1549531,1619510r57,-6019l1549645,1614642r56,6313l1549758,1619510r61,-10036l1549876,1612621r56,-17220l1549989,1626111r57,-15487l1550102,1616363r57,-296l1550220,1612920r56,-7188l1550333,1603161r61,6313l1550451,1607178r56,18070l1550564,1612621r57,-4018l1550678,1613767r56,-1997l1550795,1614642r57,3717l1550908,1618659r57,-2296l1551022,1602014r56,3718l1551135,1619234r61,-16373l1551252,1619805r57,-18366l1551366,1597697r61,2021l1551483,1624673r57,4592l1551597,1596272r56,10335l1551710,1607178r57,7164l1551827,1612920r57,4293l1551941,1610324r57,-4867l1552054,1610624r61,-8909l1552172,1607753r57,1721l1552285,1609749r57,6039l1552403,1611770r56,2572l1552516,1604586r57,15794l1552629,1610624r57,10331l1552743,1609474r61,7739l1552860,1610324r57,3167l1552974,1615217r56,-5743l1553091,1614066r57,1426l1553204,1614642r57,-10907l1553318,1614342r57,4592l1553435,1606032r57,18641l1553549,1606307r56,4892l1553662,1620656r57,-851l1553775,1614642r61,1146l1553893,1614917r57,5463l1554006,1606307r61,14648l1554124,1620955r56,-1445l1554237,1606882r57,14924l1554351,1620955r56,-11206l1554468,1611475r57,1721l1554582,1610900r56,12052l1554695,1603436r56,10331l1554812,1607178r57,16924l1554926,1612920r56,-12926l1555043,1613767r57,3171l1555156,1617513r57,6014l1555270,1602014r57,1422l1555383,1606607r61,6589l1555501,1614342r56,10618l1555614,1606032r57,-1446l1555727,1608028r61,5168l1555845,1611475r57,1445l1555958,1620080r57,-14623l1556076,1608603r56,13778l1556189,1611199r57,l1556303,1602585r56,20654l1556416,1619805r61,-9181l1556533,1609474r57,-12927l1556647,1616067r56,2867l1556764,1616363r57,-12927l1556878,1616363r56,-4317l1556991,1605457r57,18070l1557109,1626398r56,-2871l1557222,1607753r56,-2592l1557335,1611199r57,-10059l1557449,1613491r60,-2867l1557566,1617788r57,-575l1557683,1606882r57,4018l1557797,1613196r57,3167l1557910,1619805r57,-11777l1558024,1609474r60,14053l1558141,1618934r57,-9756l1558255,1610049r56,-4317l1558368,1611770r57,-9480l1558485,1622952r57,-14349l1558599,1608603r56,11202l1558716,1602290r57,3167l1558830,1593105r56,18665l1558943,1622381r57,-12332l1559056,1617513r61,-575l1559174,1606607r57,8610l1559287,1608899r57,10035l1559405,1603161r56,11181l1559518,1612046r57,11481l1559631,1602585r61,13203l1559749,1622105r57,-5742l1559862,1606607r57,3442l1559976,1599718r56,24096l1560093,1625248r57,-6889l1560206,1623239r57,-11193l1560320,1610900r61,299l1560437,1618084r57,-1446l1560551,1612046r57,4892l1560664,1616363r61,-11777l1560782,1614342r56,8897l1560895,1599419r57,22111l1561008,1606607r57,13773l1561126,1601140r56,18370l1561239,1618659r57,-5463l1561357,1614917r56,5163l1561470,1616363r57,-7464l1561583,1616363r57,-20962l1561697,1619510r61,-10611l1561814,1616067r57,-11757l1561928,1627257r56,-23522l1562041,1610900r61,6313l1562159,1620380r56,2001l1562272,1609178r61,571l1562389,1608899r57,6593l1562503,1616938r56,-16645l1562616,1620955r57,-4017l1562734,1603735r56,24097l1562847,1605457r57,850l1562960,1618359r57,6314l1563078,1624102r56,-23238l1563191,1618359r57,-8885l1563304,1603161r61,7463l1563422,1628407r57,-16932l1563535,1607453r57,3746l1563649,1618659r57,-5168l1563766,1617213r57,-17495l1563880,1609474r56,-3442l1563993,1626682r61,-16358l1564111,1617788r56,-11481l1564224,1626682r57,-8323l1564341,1602014r57,7164l1564455,1603161r57,16349l1564568,1613491r57,-9480l1564681,1625536r61,-11194l1564799,1617513r57,-1150l1564912,1599994r61,25542l1565030,1613767r57,-4018l1565143,1623239r57,-3434l1565257,1602861r56,20953l1565374,1603161r57,850l1565487,1605457r57,10331l1565601,1616938r56,-11481l1565714,1616363r61,10606l1565832,1609178r56,-18070l1565945,1608328r61,12052l1566062,1606607r57,3442l1566176,1618934r57,-2867l1566289,1611475r57,5163l1566407,1614342r56,8610l1566520,1617513r57,-10335l1566634,1596547r60,19241l1566751,1614342r57,5738l1566864,1608028r57,-5738l1566978,1621230r61,-16344l1567095,1620380r57,-12052l1567208,1616638r57,-19791l1567322,1621806r57,-4018l1567439,1604586r57,12927l1567553,1615788r57,-6889l1567670,1615788r57,-2021l1567784,1613767r56,875l1567897,1608328r57,4592l1568015,1613767r56,10047l1568128,1604586r57,17220l1568241,1606607r57,11477l1568355,1621530r60,-21812l1568472,1605161r57,-3446l1568586,1606307r60,14073l1568703,1611770r57,7164l1568816,1614642r57,-18666l1568930,1618084r56,-9756l1569047,1626682r57,-859l1569161,1598847r56,17220l1569274,1607453r57,-1721l1569391,1609474r57,8039l1569505,1593980r56,12627l1569622,1615788r57,3446l1569736,1621230r56,-11481l1569849,1608328r57,12328l1569963,1604011r60,5738l1570080,1606607r57,8035l1570193,1609474r57,10036l1570307,1601140r61,6613l1570424,1618659r57,-4017l1570538,1597122r56,20962l1570655,1607178r57,19220l1570768,1618659r57,-4892l1570882,1612621r56,-1146l1570995,1608028r61,1446l1571112,1607178r57,14927l1571226,1594551r57,32131l1571343,1618084r57,1426l1571457,1616938r56,575l1571570,1611199r61,5164l1571688,1609178r56,l1571801,1613767r57,13777l1571914,1611770r57,10894l1572028,1620380r61,-23533l1572145,1619510r57,295l1572263,1616067r56,296l1572376,1618359r57,-275l1572490,1622952r56,-12052l1572603,1604886r61,21796l1572720,1623239r57,-5726l1572834,1606307r56,13773l1572947,1616938r57,-9185l1573065,1611770r56,-4017l1573178,1617213r57,-5738l1573296,1615217r56,1721l1573409,1618084r56,-6885l1573522,1620080r57,-2867l1573636,1612621r60,6313l1573753,1607178r57,6589l1573866,1621230r57,-12052l1573984,1620955r57,l1574097,1614642r57,7164l1574211,1620955r60,-16944l1574328,1610624r57,14336l1574441,1605457r57,-4317l1574555,1620080r57,-6884l1574672,1614642r57,14911l1574786,1617788r57,-850l1574899,1605161r61,10906l1575017,1610049r56,18929l1575130,1613767r57,-4868l1575243,1623239r61,-6876l1575361,1618659r56,-2871l1575474,1623814r57,-13490l1575587,1604310r57,21513l1575705,1611475r57,-5443l1575818,1621530r57,-10906l1575936,1608603r56,1721l1576049,1615217r57,1996l1576163,1611199r56,9756l1576280,1604310r57,15200l1576394,1609474r56,4293l1576507,1601715r57,20949l1576620,1621530r61,-15223l1576738,1629840r56,-14923l1576851,1601140r61,28413l1576969,1613491r56,4868l1577082,1610900r57,11481l1577195,1602585r57,10335l1577313,1620656r56,2296l1577426,1608328r57,-575l1577540,1623814r56,-12044l1577657,1628119r57,-18645l1577770,1622952r57,l1577884,1619805r61,-3738l1578001,1602861r57,2300l1578115,1620656r56,6026l1578228,1599143r57,21812l1578345,1610049r57,1997l1578459,1618934r57,-7459l1578572,1623239r61,-6026l1578690,1609178r57,13774l1578803,1612345r57,6014l1578916,1613491r61,4593l1579034,1609749r57,20666l1579147,1606307r57,12052l1579261,1616638r56,3167l1579378,1634433r57,-22663l1579492,1606032r60,-1146l1579609,1610324r57,10631l1579722,1616363r57,575l1579836,1603436r57,6313l1579953,1613767r57,-7735l1580067,1619234r56,-6613l1580180,1614642r57,-12057l1580293,1608603r61,2297l1580411,1605732r57,13502l1580524,1614642r61,-5168l1580642,1625248r56,-18366l1580755,1615492r57,-275l1580868,1598847r57,28985l1580986,1614642r57,-2297l1581099,1625823r57,-11757l1581213,1616067r61,l1581330,1604886r57,20074l1581443,1606882r57,-3446l1581561,1611770r57,17495l1581674,1611475r57,8605l1581788,1610049r56,1721l1581901,1599419r61,27838l1582019,1617513r56,275l1582132,1612621r57,-2572l1582249,1600568r57,21537l1582363,1613196r57,-3447l1582476,1612621r57,14348l1582594,1623527r56,-16349l1582707,1630703r57,-12344l1582821,1622381r56,-2576l1582934,1616067r61,-8614l1583051,1607453r57,5743l1583165,1616363r61,1721l1583282,1616638r57,-10031l1583396,1621806r56,-10331l1583509,1603735r57,10907l1583626,1610324r57,-8034l1583740,1607753r56,10606l1583853,1610624r57,1422l1583971,1616938r56,5443l1584084,1615788r57,-13203l1584201,1610324r57,12340l1584315,1622105r56,-8909l1584428,1617513r57,-1150l1584542,1628407r60,-8327l1584659,1613767r57,875l1584773,1612920r56,7736l1584886,1608028r61,19516l1585003,1609178r57,22959l1585117,1607178r56,-1446l1585234,1619234r57,-875l1585347,1622105r57,-10630l1585461,1605161r57,7184l1585574,1614066r61,l1585692,1595976r57,21812l1585805,1624389r57,-8322l1585923,1620656r56,-19516l1586036,1613196r57,-10611l1586149,1620380r61,1426l1586267,1615788r57,279l1586380,1622381r57,-9185l1586494,1608899r56,l1586611,1631562r57,-10032l1586724,1601439r57,11757l1586842,1612621r57,3167l1586955,1615788r57,3146l1587069,1617213r56,3443l1587182,1606307r61,-2296l1587299,1605161r57,12352l1587413,1611475r57,27834l1587526,1618084r57,-11202l1587644,1614066r56,-870l1587757,1619510r61,1146l1587875,1623527r56,-20942l1587988,1618659r57,6301l1588101,1632137r57,-31273l1588219,1613491r56,276l1588332,1613196r57,l1588446,1608328r56,18070l1588563,1620380r57,-8610l1588677,1602014r56,-2020l1588790,1614066r61,-870l1588907,1619234r57,-1150l1589021,1620656r56,-6889l1589134,1630128r57,-16062l1589252,1604310r56,11757l1589365,1612046r57,-276l1589478,1609474r61,-4017l1589596,1626682r56,-9744l1589709,1615788r57,850l1589823,1603436r60,23246l1589940,1615217r57,8885l1590053,1615492r57,-850l1590167,1607753r57,15774l1590284,1613491r57,1151l1590398,1616067r56,-7739l1590515,1620656r57,-5439l1590628,1613767r57,4021l1590742,1633287r57,-34144l1590855,1609474r61,4293l1590973,1617788r56,-6589l1591086,1614066r57,2297l1591199,1616067r61,-4592l1591317,1620955r56,-8334l1591430,1623527r61,-12903l1591548,1610624r56,4868l1591661,1618084r57,5443l1591775,1620656r56,-13203l1591892,1613767r57,-6885l1592005,1610624r57,13765l1592119,1617213r56,-11756l1592236,1612920r57,1146l1592350,1608028r56,l1592463,1619510r61,-6590l1592580,1616638r57,15211l1592694,1618359r57,-18641l1592807,1614917r57,-9460l1592925,1611770r56,1426l1593038,1624673r57,-17791l1593151,1615788r61,2296l1593269,1625248r57,-9181l1593382,1618084r57,-5164l1593500,1600568r56,14649l1593613,1609474r57,15486l1593726,1603735r57,-4888l1593840,1602585r61,13778l1593957,1616938r57,275l1594071,1615217r60,6313l1594188,1618084r57,-4018l1594302,1619510r56,-4293l1594415,1613196r57,9468l1594532,1610900r57,4888l1594646,1596272r57,20941l1594759,1601140r57,25829l1594873,1609178r60,6889l1594990,1618934r57,10619l1595103,1603735r61,16921l1595221,1607453r56,5467l1595334,1609474r57,19791l1595448,1601439r56,10607l1595565,1608328r57,-6889l1595679,1614917r56,-7739l1595792,1610624r61,23521l1595909,1614642r57,-5168l1596023,1620080r56,-13198l1596140,1612621r57,l1596254,1622105r56,-7763l1596367,1612621r57,2871l1596481,1617213r60,4593l1596598,1621806r57,-851l1596711,1626398r57,-6018l1596829,1608328r56,-4317l1596942,1617788r57,-5742l1597055,1636729r57,-32994l1597173,1611199r57,6589l1597286,1612345r57,-5167l1597400,1623527r56,-8885l1597513,1616067r61,14919l1597630,1596272r57,28976l1597744,1616067r61,6038l1597861,1616363r57,-6314l1597975,1592254r56,24684l1598088,1616638r61,-8035l1598206,1613491r56,-2292l1598319,1621230r57,4018l1598432,1609474r57,-8035l1598550,1619805r57,10898l1598663,1606882r57,-3721l1598781,1614642r56,-300l1598894,1618359r57,-5439l1599007,1610324r57,2596l1599121,1610049r61,6314l1599238,1617788r57,-1721l1599352,1610324r56,7189l1599465,1600568r61,16070l1599582,1618084r57,7452l1599696,1606032r56,10906l1599813,1607453r57,7464l1599927,1616638r56,-29547l1600040,1609178r57,16358l1600154,1624673r60,-24955l1600271,1616363r57,-13202l1600384,1622664r57,-10319l1600502,1618084r57,-18366l1600615,1608899r57,9760l1600729,1613767r60,2596l1600846,1631849r57,-30985l1600960,1613196r56,-5443l1601073,1623814r57,-13490l1601190,1605732r57,8334l1601304,1613767r56,4021l1601421,1606607r57,1996l1601534,1615217r57,-300l1601648,1630128r57,-16361l1601761,1619510r61,3154l1601879,1613491r56,3147l1601992,1617513r57,-300l1602105,1624960r57,-18653l1602223,1610324r57,2596l1602336,1624960r57,-13485l1602454,1612046r56,13777l1602567,1608603r57,3167l1602681,1614066r56,-2591l1602794,1620080r61,-570l1602912,1604310r56,15770l1603025,1619805r56,-26125l1603142,1613196r57,571l1603256,1626969r56,-21512l1603369,1625536r61,-8598l1603486,1606307r57,5463l1603600,1617513r56,13473l1603713,1605457r57,16349l1603831,1608328r56,-1721l1603944,1615217r57,-13203l1604058,1602585r60,19520l1604175,1611770r57,-7759l1604288,1613767r57,-12052l1604402,1612621r61,2871l1604519,1622664r57,-11189l1604633,1606607r56,9460l1604746,1611475r57,870l1604863,1606032r57,15498l1604977,1611770r56,10611l1605094,1614642r57,575l1605208,1610624r56,2867l1605321,1614342r57,-4593l1605438,1631849r57,-30134l1605552,1619805r57,-871l1605665,1616067r57,-4868l1605779,1611199r60,-6613l1605896,1618659r57,-9185l1606009,1617788r61,5451l1606127,1618934r57,-4868l1606240,1616363r57,-13778l1606354,1604310r57,28977l1606471,1618359r57,-9756l1606585,1621530r56,-2296l1606698,1615788r57,-1146l1606816,1624102r56,l1606929,1613196r57,-8886l1607042,1620955r61,-14648l1607160,1606032r56,13773l1607273,1627257r57,-5727l1607386,1610900r57,-1722l1607504,1609474r57,8039l1607617,1622105r57,-13206l1607731,1616067r60,14061l1607848,1608603r57,2872l1607961,1614066r57,-6888l1608075,1615217r61,-7189l1608192,1636441r57,-34427l1608306,1621806r56,-8610l1608419,1610049r57,10607l1608537,1618359r56,-4592l1608650,1612046r61,874l1608767,1610900r57,18078l1608881,1610324r57,576l1608994,1612046r57,14923l1609112,1617213r56,6601l1609225,1610324r57,4893l1609338,1616938r57,-5168l1609452,1604310r60,23522l1609569,1612046r57,-1422l1609683,1614066r60,-4317l1609800,1610900r57,12052l1609913,1608328r57,-10906l1610027,1620080r57,6602l1610144,1618934r57,-18940l1610258,1606882r56,1721l1610371,1615788r61,5742l1610489,1627544r56,-24959l1610602,1601715r57,4317l1610719,1616938r57,-1721l1610833,1612621r56,11481l1610946,1609474r57,-10055l1611060,1627544r60,-10031l1611177,1611770r57,10611l1611290,1612046r57,-2868l1611408,1627257r57,-8598l1611521,1612920r57,-8610l1611635,1622952r56,-8035l1611752,1616938r57,850l1611865,1614642r57,5438l1611979,1627544r57,-22958l1612092,1625823r61,-13777l1612210,1608603r56,12627l1612323,1609474r61,6018l1612440,1627257r57,-9469l1612554,1619805r57,-10331l1612667,1611770r57,6889l1612785,1621230r57,-5738l1612898,1622105r57,-875l1613011,1612920r57,-3171l1613129,1632137r57,-38732l1613242,1631562r57,-24680l1613360,1607753r57,7164l1613473,1624960r57,-6876l1613587,1622105r56,-20091l1613700,1607178r61,27255l1613818,1622381r56,-2301l1613931,1624960r57,-22670l1614044,1624102r61,1434l1614162,1617213r56,-16645l1614275,1619805r57,-4313l1614393,1618084r56,-871l1614506,1600864r57,20366l1614619,1633858r57,-19516l1614733,1613491r60,-295l1614850,1616067r57,-8039l1614964,1622105r56,-11481l1615081,1618659r57,1997l1615194,1604310r57,13478l1615308,1612920r61,10032l1615425,1605457r57,3721l1615539,1611770r56,2572l1615652,1625823r57,-9460l1615769,1613491r57,-3442l1615883,1610049r57,5168l1616000,1629840r57,-19516l1616114,1620955r56,-2021l1616227,1620080r57,-9456l1616341,1629840r60,-13773l1616458,1621806r57,-5739l1616571,1618359r57,-3142l1616685,1611199r56,12615l1616802,1600864r57,27543l1616916,1619510r60,4304l1617033,1623527r57,-19516l1617146,1628119r57,-13777l1617260,1612345r56,6314l1617377,1609749r57,7189l1617491,1622664r56,-13765l1617604,1613491r57,11182l1617721,1617213r57,1446l1617835,1606032r56,11481l1617948,1615788r61,9172l1618066,1620380r56,-7759l1618179,1622664r57,-4876l1618293,1616363r56,-8335l1618410,1623814r57,-12044l1618523,1601715r57,18665l1618637,1619510r60,-8311l1618754,1613196r57,2592l1618868,1623814r56,-3158l1618981,1607453r61,9185l1619098,1618359r57,-1421l1619212,1604011r56,21812l1619325,1609178r57,-1150l1619442,1617213r57,-7164l1619556,1623814r57,4593l1619673,1633858r57,-21812l1619787,1612345r57,12615l1619900,1613491r57,-4592l1620014,1616938r60,-1446l1620131,1617513r57,-575l1620244,1617513r57,-6889l1620358,1625248r61,-5738l1620475,1608603r57,7760l1620589,1618934r60,-13477l1620706,1627257r57,-288l1620819,1622105r57,-8338l1620933,1613767r57,8039l1621050,1593105r57,32431l1621164,1610624r56,3143l1621277,1608899r57,14628l1621395,1627832r56,-19804l1621508,1614917r57,12340l1621621,1616638r61,875l1621739,1621806r56,-851l1621852,1611475r57,-9185l1621966,1621530r56,-3171l1622083,1610049r57,-10630l1622197,1614642r56,3442l1622310,1616363r61,1996l1622427,1608899r57,10035l1622541,1627544r56,-23533l1622658,1624960r57,-23245l1622772,1613767r56,-10331l1622885,1608028r57,3447l1622998,1616638r61,7464l1623116,1601715r56,22099l1623229,1617513r61,846l1623347,1610324r56,-4867l1623460,1606882r57,31856l1623573,1610624r57,14912l1623691,1610900r56,18940l1623804,1616067r57,1721l1623918,1618659r56,21800l1624031,1615788r61,3722l1624148,1612920r57,7736l1624262,1609749r61,-1721l1624379,1607178r57,14052l1624493,1622664r57,-1434l1624606,1604310r57,7165l1624723,1604011r57,22671l1624837,1615788r57,-871l1624950,1620080r61,-8034l1625068,1613196r57,7759l1625181,1626111r57,-13766l1625299,1608328r56,-8035l1625412,1624960r56,-16632l1625525,1623527r57,-575l1625639,1606032r60,17782l1625756,1608899r57,-8331l1625870,1618084r56,10894l1625987,1608603r57,-4017l1626100,1615788r57,575l1626214,1619805r57,-21533l1626331,1624960r57,-10618l1626445,1616938r56,-10331l1626558,1609178r57,6889l1626672,1611199r60,14624l1626789,1608603r57,8035l1626902,1614066r61,2001l1627020,1620080r56,2872l1627133,1602585r57,22663l1627246,1619234r61,1146l1627364,1623239r57,-22946l1627477,1616638r57,-3147l1627591,1615492r56,871l1627708,1606882r57,19229l1627821,1610900r57,-4593l1627939,1616638r57,-3442l1628052,1619510r57,-6314l1628166,1621530r57,-13777l1628279,1618359r61,-3717l1628397,1618659r56,4580l1628510,1619805r57,-3738l1628623,1630703r61,-17783l1628741,1619510r57,-7740l1628854,1609474r61,7739l1628972,1616938r56,6014l1629085,1620656r57,3158l1629199,1636729r56,-36436l1629312,1617513r61,-4892l1629429,1608899r57,850l1629543,1630986r56,-11476l1629660,1616638r57,-6314l1629774,1623527r56,-9760l1629887,1632711r61,-20665l1630004,1628407r57,-19229l1630118,1624673r56,-3443l1630231,1609474r57,-1446l1630349,1612345r56,1721l1630462,1616938r57,-7189l1630579,1607453r57,8614l1630693,1613196r57,18653l1630806,1620955r57,-1721l1630920,1622952r60,-11477l1631037,1620955r57,6302l1631150,1620656r57,-3718l1631264,1609474r57,12631l1631381,1622664r57,-12040l1631495,1615492r56,-2871l1631612,1615492r57,12627l1631725,1618359r57,4022l1631839,1606307r57,13498l1631952,1617788r61,-7464l1632070,1618934r57,3447l1632183,1622952r57,-9756l1632301,1613196r56,5738l1632414,1603436r57,10331l1632527,1634145r61,-8034l1632645,1618084r57,-1721l1632758,1610624r57,9756l1632872,1617213r56,-3446l1632989,1614066r57,l1633103,1610324r56,20379l1633216,1618359r61,-6313l1633333,1610324r57,9186l1633447,1629265r56,-11752l1633560,1626111r61,-21225l1633677,1624102r57,2580l1633791,1627832r57,-16357l1633904,1601140r57,22387l1634022,1620380r56,1150l1634135,1616363r57,-17220l1634253,1618659r56,-4892l1634366,1628978r57,-22946l1634479,1618084r57,-5463l1634597,1615492r57,10044l1634710,1608028r57,13202l1634824,1618084r56,1150l1634937,1606307r61,1446l1635055,1612345r56,9760l1635168,1621530r61,-12927l1635285,1608328r57,18070l1635399,1625536r56,2871l1635512,1610324r57,14636l1635629,1608328r57,1996l1635743,1623527r57,-6589l1635856,1609749r57,19229l1635974,1622664r56,-10894l1636087,1622381r57,-19796l1636200,1614917r61,-3718l1636318,1622381r57,3155l1636431,1609474r57,-5164l1636545,1618359r57,-9181l1636662,1622381r57,3730l1636776,1610624r56,5739l1636889,1603161r61,21799l1637007,1621806r56,-14628l1637120,1628407r56,-16932l1637237,1620080r57,-1421l1637351,1605457r56,11181l1637464,1620380r57,-10331l1637578,1613767r60,5167l1637695,1624960r57,-7747l1637808,1608028r61,15786l1637926,1617213r56,-5443l1638039,1631274r57,575l1638153,1610049r56,-1446l1638270,1624673r57,-14924l1638383,1613196r57,5738l1638497,1611475r56,3167l1638610,1615788r61,8026l1638728,1631562r56,-18941l1638845,1617213r57,9469l1638958,1624389r57,-11469l1639072,1632137r57,-17220l1639185,1605732r61,9185l1639303,1625823r56,-17495l1639416,1627544r57,-16345l1639529,1621806r61,6313l1639647,1617213r57,-4293l1639760,1622664r57,-858l1639878,1617513r56,-575l1639991,1595126r57,20662l1640104,1624102r57,-6018l1640218,1608603r61,9481l1640335,1615492r57,-7739l1640449,1630128r57,-18082l1640566,1609178r57,3167l1640680,1620380r56,-12927l1640793,1604886r57,18353l1640911,1608328r56,15486l1641024,1609474r57,16062l1641137,1626111r57,-10619l1641251,1611770r60,17783l1641368,1626111r57,-12045l1641481,1624673r61,-859l1641599,1603161r57,4867l1641712,1602014r57,26680l1641826,1615217r60,-5468l1641943,1609178r57,10332l1642057,1622381r56,6597l1642170,1608328r57,6314l1642287,1595976r57,22383l1642401,1616638r56,10044l1642518,1614066r57,13191l1642632,1610624r56,12328l1642745,1604011r57,20662l1642859,1620080r60,-7735l1642976,1615217r57,-12632l1643089,1624389r57,-11193l1643202,1619510r62,-3147l1643320,1631562r57,-30994l1643433,1611770r57,10036l1643551,1618359r56,7752l1643664,1614342r57,7763l1643778,1618934r56,-2571l1643891,1622952r61,-4593l1644009,1619805r56,2859l1644122,1621530r57,-18669l1644239,1618359r57,5743l1644353,1619805r56,-5463l1644466,1631274r61,-14636l1644584,1613767r56,-3718l1644697,1613196r57,7184l1644810,1628694r57,-8889l1644928,1596547r57,32147l1645041,1611199r57,7735l1645159,1614642r56,-875l1645272,1618084r57,-9756l1645385,1619805r57,-2292l1645499,1611770r61,-2592l1645616,1624960r57,-20074l1645730,1623814r56,-2859l1645843,1604011r57,17519l1645960,1620955r57,-7464l1646074,1629553r61,-4305l1646191,1604886r57,5438l1646305,1624389r56,2293l1646418,1606032r57,4017l1646535,1618934r57,-6014l1646649,1611199r57,22088l1646762,1624102r57,-9760l1646880,1614066r57,-13773l1646993,1622105r57,-13777l1647107,1612345r60,20942l1647224,1607753r57,12627l1647337,1620380r57,-5738l1647451,1622952r57,-3718l1647568,1610900r57,-4868l1647682,1622664r56,4305l1647795,1613767r61,10906l1647913,1612920r56,8610l1648026,1616363r57,-2021l1648139,1611475r61,14061l1648257,1617513r56,12327l1648370,1606882r57,12352l1648484,1612046r56,6313l1648601,1609178r57,6610l1648714,1609474r57,17495l1648832,1623527r56,11193l1648945,1623527r57,-12328l1649059,1623527r56,-12052l1649176,1596847r57,25534l1649290,1624960r56,-8322l1649403,1621806r56,l1649516,1613767r61,8897l1649634,1627544r56,-10031l1649747,1620380r61,-12627l1649864,1616067r57,-15203l1649978,1618934r57,10619l1650091,1610324r57,l1650209,1624960r57,-10618l1650322,1615217r57,10319l1650436,1629553r56,-24096l1650553,1630415r57,-16924l1650666,1616363r57,-2596l1650784,1619805r57,3434l1650897,1611770r57,15774l1651011,1614917r56,575l1651124,1609474r61,12332l1651241,1609749r57,-12327l1651355,1619510r56,-5743l1651468,1608028r61,5463l1651586,1616067r56,-2001l1651699,1622952r57,-1997l1651816,1618359r57,-4293l1651930,1602585r57,21804l1652043,1622664r57,-2584l1652157,1616067r60,-13206l1652274,1613491r57,4022l1652388,1617788r60,3442l1652505,1618084r57,4021l1652618,1615492r57,6038l1652732,1614642r57,-14924l1652849,1615492r57,-7464l1652963,1625536r56,-2584l1653076,1615788r57,12331l1653189,1616363r61,6018l1653307,1619234r56,-1721l1653420,1612345r61,-13202l1653538,1620380r56,-5463l1653651,1612046r57,8909l1653764,1624102r57,-9185l1653882,1619805r57,-6885l1653995,1619805r57,6306l1654109,1623239r60,-8322l1654226,1622105r57,15483l1654339,1611475r57,4592l1654457,1621806r57,6313l1654570,1606032r57,4292l1654684,1630986r57,-17219l1654797,1628407r61,-17507l1654915,1616067r56,9756l1655028,1611475r57,-4297l1655145,1612046r57,9184l1655259,1622664r56,-5451l1655372,1601715r57,12627l1655490,1614642r56,-2021l1655603,1620080r57,13778l1655716,1614066r57,4593l1655830,1620080r60,-11752l1655947,1610624r57,3143l1656061,1615217r60,6589l1656178,1606607r57,18066l1656292,1611199r56,15483l1656405,1622664r61,-10043l1656522,1607453r57,22100l1656636,1624960r56,-6876l1656749,1616067r57,-16349l1656867,1625248r56,3730l1656980,1595976r57,29272l1657097,1604011r57,21237l1657211,1612621r56,15786l1657324,1623239r57,-18353l1657438,1612046r60,12914l1657555,1620656r57,-4018l1657668,1617213r57,300l1657782,1632424r61,-28413l1657899,1627257r57,-13490l1658013,1630128r60,-25542l1658130,1621230r57,-13202l1658243,1629553r57,-12615l1658357,1615217r57,-4317l1658470,1614917r61,5739l1658588,1621530r57,8598l1658701,1618084r57,4868l1658819,1612920r56,1146l1658932,1618084r57,-14648l1659045,1616938r61,8885l1659163,1618359r57,-2571l1659276,1609749r57,16074l1659390,1616363r56,850l1659507,1609178r57,8610l1659620,1609749r57,10056l1659738,1627257r56,-13766l1659851,1616638r57,6601l1659965,1621806r56,-12907l1660078,1618084r61,1996l1660195,1601439r57,6314l1660309,1612621r57,17794l1660422,1624673r57,-20087l1660540,1617213r56,4017l1660653,1617788r57,-9185l1660771,1609749r56,-3717l1660884,1634145r57,-6601l1660998,1614342r56,l1661115,1613491r57,6589l1661228,1602014r57,10607l1661341,1629553r57,-16932l1661459,1608028r57,871l1661572,1623239r57,-7747l1661686,1618934r60,1446l1661803,1608603r57,9481l1661916,1630128r57,-9472l1662030,1616067r57,3443l1662147,1627832r57,-16062l1662261,1617513r57,20650l1662374,1607178r61,-5463l1662492,1622381r56,-14628l1662605,1616067r57,-10906l1662723,1620380r56,5731l1662836,1617513r57,-6314l1662949,1635008r57,-16924l1663063,1617213r61,4892l1663180,1618359r57,-2292l1663294,1621530r56,3718l1663411,1614642r57,2871l1663524,1617513r57,-300l1663638,1622381r56,-4868l1663755,1627832r57,-6877l1663869,1609474r56,9460l1663982,1614642r57,14052l1664095,1625536r61,-2872l1664213,1611475r56,7459l1664326,1617213r61,-850l1664444,1613767r56,-4589l1664557,1631562r57,-15495l1664671,1627832r56,-14636l1664788,1616067r57,8035l1664901,1616067r57,4013l1665015,1615788r56,-296l1665132,1621530r57,-10331l1665246,1610049r56,l1665359,1609474r61,9185l1665476,1612046r57,12627l1665590,1617513r57,-12056l1665703,1622952r57,4305l1665821,1612920r56,-2020l1665934,1624960r57,-14060l1666047,1621230r61,-11181l1666165,1615788r57,-8906l1666278,1607753r57,4592l1666396,1630415r56,-18645l1666509,1613767r57,11481l1666622,1607178r57,-4593l1666736,1623814r61,6889l1666853,1614917r57,7464l1666967,1612046r60,2871l1667084,1613196r57,19799l1667198,1613196r56,571l1667311,1603161r57,12331l1667429,1627544r56,-8610l1667542,1605732r56,15498l1667655,1627832r57,-18933l1667769,1616638r60,8322l1667886,1626969r57,-14923l1668003,1614642r57,11469l1668117,1627544r56,-15498l1668230,1604011r57,-850l1668344,1612920r60,25243l1668461,1624960r57,-5726l1668575,1624389r56,-13489l1668688,1614642r61,4592l1668805,1605457r57,12627l1668919,1616363r56,-575l1669036,1606607r57,17495l1669150,1615788r56,6018l1669263,1620080r57,6602l1669376,1624102r61,-10906l1669494,1620656r56,-1422l1669607,1610049r57,14624l1669725,1615492r56,7460l1669838,1617513r57,7735l1669951,1614917r57,7747l1670069,1609749r56,5468l1670182,1618359r57,1151l1670296,1622381r56,-21241l1670409,1616363r61,-3167l1670526,1608899r57,4592l1670640,1615492r61,5463l1670757,1604586r57,23821l1670871,1616638r56,-4868l1670984,1612046r61,2296l1671102,1618084r56,3722l1671215,1627544r56,-16644l1671328,1616363r57,1721l1671446,1616638r56,-3147l1671559,1623239r57,-2009l1671677,1618084r56,6876l1671790,1616363r57,-4018l1671903,1627832r57,-15487l1672017,1618659r61,2296l1672134,1628119r57,-16920l1672248,1611475r56,12914l1672361,1618934r61,-3442l1672478,1610324r57,11781l1672592,1616067r56,13773l1672709,1604586r57,4888l1672823,1612920r56,1146l1672936,1633570r57,-18353l1673049,1605732r61,14348l1673167,1619510r57,-8311l1673280,1627257r57,-16058l1673398,1624102r57,-2572l1673511,1622105r57,-4892l1673624,1601439r61,23809l1673742,1625248r57,4017l1673855,1601439r57,16645l1673969,1606307r57,25830l1674086,1622381r57,-8614l1674200,1601439r56,10331l1674317,1619805r57,8314l1674430,1615788r57,-6610l1674544,1609178r57,8906l1674657,1619510r61,-7464l1674775,1601140r56,14077l1674888,1617513r57,4868l1675001,1631274r57,-15207l1675119,1624673r57,-13773l1675232,1606032r61,8034l1675350,1620380r56,-7184l1675463,1613491r57,1151l1675577,1615788r56,-296l1675694,1606607r57,10606l1675807,1622952r57,-9756l1675921,1627544r56,5167l1676038,1615492r57,-6314l1676152,1616938r56,-2296l1676265,1610624r61,17783l1676382,1628978r57,-12340l1676496,1606882r57,14073l1676609,1610324r57,18370l1676727,1611770r56,10611l1676840,1613491r57,9461l1676954,1613196r60,8610l1677071,1615788r57,13190l1677184,1611475r57,4888l1677298,1611199r61,-2596l1677415,1617788r57,13774l1677528,1612920r57,8610l1677642,1621530r57,-2296l1677759,1604011r57,3167l1677873,1616363r56,-3742l1677990,1604310r57,11757l1678104,1617213r56,-1996l1678217,1622664r57,863l1678334,1619805r57,-7184l1678448,1615788r57,3722l1678561,1622952r57,-13774l1678675,1611199r60,12040l1678792,1616638r57,-4592l1678905,1620955r61,5156l1679023,1612621r57,10331l1679136,1620380r57,-2296l1679250,1622381r56,8893l1679367,1625823r57,-8035l1679480,1603436r57,22387l1679594,1614642r56,-2297l1679711,1621230r57,2584l1679825,1600568r56,26689l1679942,1607178r57,20079l1680055,1625823r57,-4868l1680169,1615492r57,4888l1680282,1617788r61,-3722l1680400,1626682r57,-2293l1680513,1610624r57,13190l1680627,1620955r60,-1721l1680744,1620380r57,-9480l1680857,1611475r57,7184l1680975,1610049r57,l1681088,1611770r57,575l1681202,1628407r56,-18358l1681315,1613196r61,13202l1681433,1615217r56,571l1681546,1614917r61,-5739l1681663,1612920r57,8310l1681777,1619234r56,-300l1681890,1616638r57,-1996l1682008,1622952r56,-5164l1682121,1606607r57,8610l1682234,1617513r57,5726l1682348,1626969r60,-7459l1682465,1611199r57,4868l1682583,1624960r56,-11764l1682696,1619805r57,275l1682810,1626111r56,-8898l1682923,1609178r57,12352l1683040,1630128r57,-7747l1683154,1616067r56,-6889l1683267,1621230r61,-2871l1683385,1610624r56,1997l1683498,1611475r56,11477l1683615,1620955r57,-1150l1683729,1623527r56,-3147l1683842,1602014r57,14624l1683956,1620656r60,-6314l1684073,1606032r57,29263l1684186,1610900r57,-4018l1684304,1616638r57,10619l1684417,1613196r57,4592l1684531,1624673r56,5742l1684648,1618659r57,-2592l1684761,1612621r57,-9760l1684875,1625536r57,2583l1684988,1616938r61,13190l1685106,1618084r56,6018l1685219,1612046r61,12627l1685336,1617513r57,6589l1685450,1617788r56,-2296l1685563,1626969r61,-18366l1685681,1613196r56,13486l1685794,1610324r57,10332l1685907,1631562r57,-10906l1686025,1622105r57,-1150l1686138,1629840r57,-28700l1686256,1625823r56,-28126l1686369,1625248r57,-859l1686483,1614066r56,1722l1686596,1619805r61,-3167l1686714,1626682r56,-3443l1686827,1615788r57,4868l1686940,1611770r61,5168l1687058,1615217r56,-4593l1687171,1613767r61,9185l1687289,1615492r56,-13202l1687402,1617513r57,-4022l1687515,1620080r57,4593l1687633,1620380r56,-15794l1687746,1615788r57,1725l1687859,1622105r57,276l1687977,1620380r57,-8334l1688090,1622381r57,-2301l1688204,1606032r60,14048l1688321,1612046r57,-6014l1688435,1627257r56,-11765l1688548,1618934r57,-2867l1688665,1609474r57,9760l1688779,1620656r57,-2868l1688896,1616938r57,-5168l1689010,1626969r56,-8885l1689123,1621806r57,-4018l1689236,1617788r61,8035l1689354,1606307r57,20375l1689467,1617788r57,-13777l1689581,1629265r56,-16920l1689698,1614066r57,1426l1689811,1613767r61,2300l1689929,1616067r56,6885l1690042,1613767r57,15786l1690156,1612920r56,-3171l1690273,1630128r57,-15486l1690387,1611199r56,6314l1690500,1616067r57,10044l1690617,1616067r57,1721l1690731,1611199r56,12615l1690844,1621806r61,-576l1690962,1611199r56,-6613l1691075,1620080r57,-8034l1691189,1631274r56,-1721l1691306,1614642r57,l1691419,1623239r57,-17782l1691533,1616638r60,-3442l1691650,1616638r57,-8885l1691763,1621230r57,6889l1691881,1604886r57,9456l1691994,1607753r57,11757l1692108,1627832r56,-11469l1692221,1604886r61,10606l1692338,1623814r57,-8597l1692452,1624960r57,-8597l1692569,1612345r57,14053l1692683,1603436r57,16369l1692796,1622952r57,-13203l1692914,1628407r56,-14341l1693027,1615492r57,1146l1693140,1637017r57,-10335l1693254,1620656r61,-1422l1693371,1612920r57,-8034l1693485,1612046r60,10618l1693602,1614342r57,-15774l1693715,1616067r57,7747l1693829,1613767r57,3446l1693946,1610624r57,-3446l1694060,1632137r56,-24384l1694173,1609749r57,16649l1694291,1630128r56,-10323l1694404,1610624r57,22371l1694517,1605161r61,17503l1694635,1616938r56,-1721l1694748,1622105r57,-6613l1694862,1625536r56,2583l1694979,1611199r57,-13777l1695093,1620380r56,-575l1695206,1601140r61,10906l1695323,1621530r57,-575l1695436,1620080r57,-1721l1695554,1609474r57,-8035l1695667,1606607r57,11752l1695781,1616938r57,4292l1695894,1624102r61,-8035l1696012,1610049r56,10906l1696125,1625536r61,9759l1696242,1618934r57,7748l1696356,1616638r57,-2296l1696469,1602861r57,20953l1696587,1619234r56,11181l1696700,1623527r57,-2871l1696814,1614066r56,11182l1696927,1617213r61,-3147l1697044,1614642r57,-3167l1697162,1621230r57,6602l1697275,1628694r57,-20666l1697389,1615492r56,-2871l1697502,1624673r61,11768l1697620,1609178r56,7185l1697733,1617788r56,6026l1697846,1624673r61,-20938l1697964,1620080r56,7752l1698077,1610624r57,1422l1698194,1623527r57,287l1698308,1614642r57,-875l1698421,1617213r57,1446l1698535,1610624r60,7460l1698652,1615788r57,4868l1698766,1623814r56,-19504l1698883,1623239r57,-8597l1698996,1620955r57,-10631l1699110,1631274r57,-2296l1699227,1608328r57,9185l1699341,1621230r56,-9755l1699454,1624389r57,5164l1699567,1611199r61,5164l1699685,1611475r57,15494l1699798,1608328r61,5738l1699916,1624389r56,-3159l1700029,1619234r57,-12627l1700142,1631849r61,-23821l1700260,1621806r57,-8039l1700373,1627257r57,-11765l1700487,1621806r56,1433l1700604,1616363r57,4017l1700717,1626969r57,-1721l1700835,1610324r57,8035l1700948,1609178r57,22096l1701062,1622664r57,-18078l1701175,1622952r61,-13203l1701293,1617213r56,8035l1701406,1618934r57,1722l1701519,1617213r61,5168l1701637,1618934r56,3447l1701750,1624673r61,5455l1701868,1616363r56,3147l1701981,1604011r57,8035l1702095,1635295r56,-28117l1702212,1612920r57,11469l1702325,1609749r57,2596l1702439,1619234r56,-3742l1702556,1631274r57,-6601l1702670,1620656r56,-10332l1702783,1620656r61,-4868l1702900,1629840r57,-18940l1703014,1622105r56,276l1703127,1616363r57,-13502l1703245,1620080r56,300l1703358,1605457r57,11756l1703475,1613196r57,10618l1703589,1618084r56,3722l1703702,1616938r57,2572l1703820,1616938r56,8022l1703933,1609474r57,4017l1704046,1621530r57,5727l1704160,1622381r57,-11757l1704277,1630986r57,-17790l1704391,1612345r60,12615l1704508,1618084r57,-4888l1704622,1628407r56,-2296l1704735,1622381r57,-3147l1704852,1612345r57,1997l1704966,1618659r57,-871l1705079,1618659r57,-2592l1705197,1614342r56,19228l1705310,1610624r57,21800l1705423,1604886r61,-1151l1705541,1615492r57,8610l1705654,1616938r57,575l1705768,1613196r56,12052l1705885,1622105r57,11753l1705998,1614642r57,-14648l1706112,1620080r61,-2867l1706229,1619805r57,12044l1706343,1614642r56,1721l1706456,1614642r61,-14074l1706573,1624673r57,-7160l1706687,1606607r57,19216l1706800,1628694r57,-5167l1706918,1608603r56,12352l1707031,1614342r57,6038l1707149,1612046r56,9484l1707262,1612920r57,-6038l1707375,1617213r57,1146l1707493,1621530r57,-4892l1707606,1604310r57,20079l1707719,1620380r57,1150l1707833,1623527r61,l1707950,1611475r57,l1708064,1621530r60,8310l1708181,1616067r57,4888l1708295,1627257r56,-14061l1708408,1624673r57,-16345l1708526,1610324r56,10056l1708639,1620080r57,-9456l1708752,1623814r57,-6301l1708870,1617213r56,-14352l1708983,1622664r57,-1709l1709101,1607453r56,12627l1709214,1628694r57,-10035l1709327,1613491r57,7464l1709441,1626398r60,-16924l1709558,1610324r57,4318l1709672,1609749r56,8610l1709785,1631274r61,-11194l1709902,1625536r57,-26689l1710016,1619510r56,-1997l1710133,1613491r57,-4017l1710247,1632711r56,-20665l1710360,1621230r57,6889l1710474,1614917r60,-16920l1710591,1621530r57,4581l1710704,1610049r61,11481l1710822,1623527r57,-2572l1710935,1613491r57,4022l1711049,1621806r56,-6589l1711166,1614342r57,13777l1711279,1629840r57,-8310l1711393,1612345r56,19504l1711506,1618359r61,-6884l1711623,1616638r57,-3718l1711741,1624389r57,-3159l1711854,1598568r57,26968l1711968,1621230r57,-11756l1712081,1636441r61,-26392l1712199,1619805r56,-11777l1712312,1628978r57,-18354l1712425,1628407r61,-8327l1712543,1617513r57,12615l1712656,1611199r57,13474l1712774,1619510r56,2020l1712887,1608028r57,19804l1713001,1618359r56,-571l1713114,1621806r61,-10331l1713231,1617788r57,-7464l1713345,1627257r56,-8598l1713462,1617788r57,16932l1713576,1626682r56,-11765l1713689,1612621r61,4317l1713807,1619805r56,1725l1713920,1620955r56,6014l1714033,1616638r57,l1714151,1618659r56,-9760l1714264,1608899r57,19795l1714377,1624673r61,3159l1714495,1628119r57,-24384l1714608,1627257r57,-7747l1714722,1613767r60,8338l1714839,1614342r57,5168l1714953,1620656r56,-17495l1715066,1630128r57,-20950l1715183,1623814r57,-3734l1715297,1630986r56,-9180l1715414,1599419r57,19240l1715528,1610900r56,10630l1715641,1617213r57,-9760l1715754,1637017r61,-14636l1715872,1605457r56,9185l1715985,1633287r57,-31572l1716098,1636729r61,-27830l1716216,1631849r57,-9744l1716329,1617788r61,-5443l1716447,1617788r56,7748l1716560,1622664r57,-858l1716674,1623527r56,-6589l1716791,1615788r57,18357l1716905,1614917r56,15211l1717018,1630415r57,-20091l1717135,1611199r57,6885l1717249,1613767r56,299l1717362,1629840r61,-5738l1717480,1626111r56,-8323l1717593,1608028r57,17220l1717706,1613196r57,5463l1717824,1634145r56,-16632l1717937,1626969r57,-14923l1718054,1614066r57,12045l1718168,1632137r57,-14924l1718281,1603436r57,25829l1718395,1616067r61,8035l1718512,1617213r57,7176l1718626,1627257r56,-9173l1718739,1616067r57,9756l1718856,1604886r57,17219l1718970,1620955r61,-5167l1719087,1607753r57,6313l1719201,1623527r57,-9461l1719314,1614342r57,9760l1719432,1619805r56,1725l1719545,1614066r57,4293l1719658,1623239r57,-8897l1719776,1618359r56,1721l1719889,1623527r57,-1422l1720003,1610900r60,9480l1720120,1618359r57,l1720233,1622664r57,l1720347,1614642r57,-2021l1720464,1615492r57,871l1720578,1610624r56,15199l1720691,1605732r61,13202l1720809,1623814r56,4018l1720922,1617513r57,6876l1721039,1611199r57,5739l1721153,1615492r56,16070l1721266,1613491r57,4022l1721379,1614642r61,16061l1721497,1608328r57,10331l1721610,1630128r57,-25242l1721728,1611199r57,12615l1721841,1615492r57,-5168l1721954,1629265r57,-14048l1722072,1622664r57,10906l1722185,1609474r57,7164l1722299,1618084r56,10323l1722412,1631274r61,-22375l1722530,1615788r56,16636l1722643,1609474r61,18358l1722760,1626682r57,-5152l1722874,1609178r57,11202l1722987,1624673r57,-5439l1723105,1619805r57,-15219l1723218,1616938r57,6301l1723332,1615217r56,16345l1723449,1624102r57,-863l1723562,1609474r57,13765l1723676,1621230r61,-13202l1723793,1631274r57,-21225l1723907,1635579r56,-8322l1724020,1625536r57,-8898l1724137,1618359r57,3447l1724251,1606607r56,20650l1724364,1635866r61,-19503l1724482,1635008r56,-38736l1724595,1632137r57,-24684l1724712,1631562r57,-7173l1724826,1612621r57,-4018l1724939,1629553r57,2009l1725053,1620080r60,-275l1725170,1616938r57,9744l1725284,1626969r60,1725l1725401,1621806r57,-7464l1725514,1616638r57,-8035l1725628,1629553r61,-10043l1725745,1622105r57,-8338l1725858,1608328r57,14911l1725972,1619805r57,2859l1726089,1613196r57,11193l1726203,1618934r57,-2867l1726320,1626111r57,1721l1726434,1615492r56,-275l1726547,1606032r57,11756l1726660,1616638r61,-6014l1726778,1622664r57,2296l1726891,1621806r57,-14353l1727005,1607753r60,17783l1727122,1622105r57,-4892l1727235,1609749r57,14065l1727353,1626398r57,-4868l1727466,1616938r57,11181l1727580,1614066r56,5739l1727693,1623527r61,-10607l1727811,1626111r56,-5455l1727924,1614642r57,575l1728041,1631274r57,-20374l1728155,1623527r56,-10331l1728268,1622952r61,l1728386,1617213r56,8035l1728499,1628694r57,-13777l1728612,1609474r57,10906l1728726,1625536r60,-5731l1728843,1626969r57,-16069l1728957,1618659r60,-8335l1729074,1622105r57,10032l1729188,1624673r56,-6885l1729301,1616638r61,-8035l1729418,1623527r57,2296l1729532,1612345r56,-1445l1729645,1624389r57,4589l1729763,1610049r56,6314l1729876,1627544r57,-2008l1729993,1611475r57,15207l1730107,1619510r56,-1997l1730220,1634145r57,-16357l1730334,1628978r60,-10044l1730451,1608603r57,15499l1730564,1613491r57,11757l1730678,1618934r61,-5738l1730795,1624960r57,-11193l1730909,1614066r60,1722l1731026,1619234r57,-2871l1731139,1629265r57,-3154l1731253,1617513r57,-4022l1731370,1614066r57,16920l1731484,1619234r56,2871l1731597,1613491r57,-7759l1731715,1629265r56,-9755l1731828,1607178r56,17495l1731941,1626682r61,-5152l1732059,1620955r56,6589l1732172,1628407r57,-575l1732286,1600864r56,18370l1732403,1621230r57,-3442l1732516,1629553r57,-19504l1732634,1606032r57,21225l1732747,1628978r57,-10894l1732861,1615788r56,279l1732978,1625823r57,-6313l1733091,1626969r57,-12903l1733205,1602014r57,28689l1733318,1614917r57,7464l1733436,1624389r56,-7451l1733549,1625248r61,-12052l1733667,1623814r56,-10323l1733780,1628978r57,6317l1733893,1616363r57,-4593l1734011,1623814r56,-9472l1734124,1607453r57,27842l1734237,1640171r57,-17507l1734355,1611475r57,3442l1734468,1620080r57,-14919l1734582,1635008r60,-2871l1734699,1616938r57,-5739l1734813,1626969r56,-6313l1734926,1616067r57,1721l1735043,1627257r57,-18929l1735157,1619805r57,13765l1735270,1615492r61,-2572l1735388,1625248r56,-8035l1735501,1613196r57,6609l1735614,1623239r61,6314l1735732,1624102r56,-11757l1735845,1620656r57,-7165l1735959,1610900r56,3742l1736076,1615492r57,4588l1736190,1617788r56,2292l1736307,1617788r57,1446l1736420,1616938r57,-3171l1736534,1609749r56,11781l1736651,1640459r57,-13490l1736765,1617213r56,-5738l1736878,1615217r57,20078l1736992,1623527r60,-3722l1737109,1624960r57,4018l1737222,1600293r61,10031l1737340,1633858r56,-20662l1737453,1622381r57,5738l1737566,1622664r57,288l1737684,1610049r57,4017l1737797,1597422r57,35573l1737911,1620656r56,-4018l1738028,1609474r57,26680l1738141,1618084r57,-1721l1738259,1625823r57,1146l1738372,1620656r57,-7165l1738486,1635008r57,-23809l1738599,1620955r61,-875l1738717,1624673r56,-15199l1738830,1614642r57,14052l1738943,1608328r61,15199l1739061,1612621r57,14348l1739174,1616067r57,8322l1739292,1618659r56,-3742l1739405,1618359r57,13778l1739518,1614066r57,2297l1739632,1610324r61,23821l1739749,1612345r57,5168l1739863,1615217r60,-9485l1739980,1618659r57,4293l1740093,1623527r57,-6589l1740207,1628694r57,-8314l1740324,1615492r57,4588l1740438,1616363r56,-1721l1740551,1618359r57,5743l1740665,1626111r60,-9748l1740782,1624960r57,-19228l1740899,1616363r57,13765l1741013,1614642r57,8310l1741126,1612345r57,-8035l1741240,1626111r60,-14341l1741357,1614917r57,13202l1741471,1626111r56,-2297l1741584,1620080r61,-2567l1741701,1620955r57,3434l1741815,1627257r56,-13490l1741932,1636441r57,-22674l1742045,1613491r57,3447l1742159,1623814r57,-12914l1742272,1623527r61,-3447l1742390,1624673r56,-6589l1742503,1623527r57,4017l1742621,1612920r56,847l1742734,1627544r57,1721l1742847,1617213r61,10906l1742965,1627544r56,-25254l1743078,1607453r57,16936l1743192,1624102r56,-3722l1743309,1614642r57,5163l1743423,1620656r56,18653l1743536,1612046r61,12914l1743653,1632711r57,-1725l1743767,1614642r56,2571l1743880,1630415r61,6602l1743997,1608899r57,-5738l1744111,1622952r56,862l1744224,1620656r57,-576l1744342,1620656r56,-1146l1744455,1616363r57,6589l1744572,1619805r57,-871l1744686,1612046r57,4892l1744799,1623527r57,-10036l1744913,1628407r61,-2584l1745030,1612046r57,22962l1745144,1613767r56,-2292l1745257,1626398r61,-17220l1745374,1626398r57,-15199l1745488,1614066r61,6014l1745605,1618659r57,-8610l1745719,1619805r56,13482l1745832,1615217r57,10606l1745949,1616938r57,-1446l1746063,1612046r57,-15199l1746176,1630415r57,-12331l1746294,1626398r56,-2584l1746407,1617788r57,3167l1746520,1606882r61,4593l1746638,1623239r57,1721l1746751,1616363r57,-7464l1746865,1632137r57,-13203l1746982,1620656r57,-17795l1747096,1611770r56,22375l1747213,1620080r57,875l1747327,1618359r56,-11752l1747440,1615217r56,16057l1747553,1617513r61,15198l1747671,1610900r56,12627l1747784,1611199r57,10607l1747897,1615788r57,9748l1748015,1627544r57,-12627l1748128,1632424r61,-20378l1748246,1621530r56,2572l1748359,1630703r57,-6889l1748473,1604310r56,16346l1748590,1614342r57,14923l1748703,1617213r57,6314l1748817,1627832r56,-3443l1748934,1604886r57,22371l1749048,1632711r56,-14923l1749161,1620955r61,-11481l1749278,1625823r57,575l1749392,1610624r57,11182l1749505,1619510r57,-2297l1749623,1622664r57,-5726l1749736,1618359r57,575l1749849,1618084r61,-9756l1749967,1625248r56,1434l1750080,1626111r57,-14065l1750198,1633570r56,-22371l1750311,1602585r57,16649l1750424,1629840r57,-11181l1750538,1622381r61,-6314l1750655,1618084r57,20941l1750769,1615788r56,11469l1750886,1624960r57,-16932l1751000,1612621r56,13202l1751113,1612621r57,18365l1751230,1616363r57,4017l1751344,1622381r57,-5743l1751457,1628694r57,-5167l1751571,1619510r60,-3443l1751688,1630703r57,-20079l1751801,1622381r61,-3722l1751919,1620656r57,574l1752032,1610324r57,8610l1752146,1618659r56,-575l1752263,1620656r57,3446l1752376,1616638r57,1446l1752490,1622664r57,-8022l1752607,1626111r57,-11194l1752721,1619805r56,851l1752838,1609749r57,6039l1752951,1604310r57,19217l1753065,1615788r57,10610l1753178,1608028r61,9760l1753296,1625536r57,-16358l1753409,1625536r57,-7748l1753522,1627257r61,-5451l1753640,1624102r57,-18370l1753753,1629265r57,2872l1753871,1609474r57,-7184l1753984,1623239r57,4593l1754098,1619805r56,10898l1754211,1635295r61,-12056l1754329,1614642r56,-2596l1754442,1615492r60,-6018l1754559,1627544r57,-6314l1754673,1619805r56,4584l1754786,1619510r61,6601l1754904,1612345r56,-575l1755017,1604586r57,19228l1755130,1619510r57,5450l1755248,1620380r56,-2592l1755361,1621530r57,-4592l1755479,1616363r56,-6314l1755592,1625823r57,-12332l1755705,1616363r57,8597l1755819,1620955r61,-1721l1755936,1624389r57,-5730l1756050,1629840r56,-6888l1756163,1619234r61,846l1756280,1610049r57,22088l1756394,1604586r57,12927l1756511,1619805r57,8314l1756625,1615492r56,4588l1756738,1626398r57,-16649l1756852,1620656r60,10618l1756969,1613767r57,1150l1757082,1614642r57,-9481l1757200,1630703r57,-6030l1757313,1625823r57,-14348l1757427,1620656r60,7463l1757544,1628119r57,2584l1757657,1620380r57,-8035l1757771,1617513r56,-7189l1757884,1641034r61,-18370l1758002,1614917r56,14636l1758115,1628978r61,-18078l1758232,1622664r57,-3730l1758346,1626969r56,-7164l1758459,1610900r61,-2001l1758577,1622664r56,1438l1758690,1622105r57,-14927l1758804,1630128r56,-17208l1758921,1624102r57,-3147l1759034,1622952r57,287l1759152,1626682r56,-5452l1759265,1620380r57,-3742l1759379,1623239r56,-2583l1759492,1606307r61,20662l1759610,1615788r56,10035l1759723,1619510r56,8034l1759836,1610049r61,275l1759953,1622381r57,2579l1760067,1623527r61,-6314l1760184,1619234r57,1996l1760298,1614642r57,-5743l1760411,1625823r57,-14053l1760529,1626682r56,-9744l1760642,1627544r57,-13777l1760755,1625536r57,-22951l1760873,1619234r57,-1721l1760986,1620380r57,2001l1761100,1623239r60,-6301l1761217,1641034r57,-36724l1761331,1614917r56,6889l1761444,1624389r57,-13489l1761561,1616938r57,11756l1761675,1624102r56,-14353l1761792,1625248r57,-575l1761906,1621530r56,-5742l1762019,1620955r57,11182l1762136,1614066r57,5168l1762250,1616363r56,-296l1762363,1617213r57,8035l1762477,1612046r60,5467l1762594,1626682r57,-17783l1762708,1608328r60,6014l1762825,1625248r57,-2296l1762938,1612621r57,870l1763052,1618084r56,1426l1763169,1616638r57,9473l1763283,1621530r56,-2020l1763396,1613767r57,9185l1763513,1625823r57,-10906l1763627,1622952r56,1721l1763740,1626969r61,-17791l1763858,1626969r56,-13202l1763971,1624389r57,1434l1764084,1600864r57,14628l1764202,1624389r57,8606l1764315,1619510r57,1445l1764429,1626398r60,-14923l1764546,1627544r57,-18645l1764659,1616638r57,10044l1764777,1616638r57,7751l1764890,1612345r57,15774l1765004,1628407r57,-16361l1765117,1625536r61,8609l1765234,1614342r57,13202l1765348,1616638r57,4317l1765465,1607453r57,13502l1765579,1612621r57,12052l1765692,1614917r57,1721l1765810,1609474r56,17208l1765923,1613196r57,11764l1766036,1618659r57,-2871l1766150,1633858r60,-5451l1766267,1614642r57,13765l1766381,1633287r60,-22963l1766498,1620080r57,2872l1766611,1614066r57,5739l1766725,1615217r61,12040l1766842,1623527r57,2296l1766956,1613767r56,12344l1767069,1612621r57,8035l1767187,1609474r56,8885l1767300,1616638r57,16073l1767417,1626969r57,-2009l1767531,1633287r56,-21812l1767644,1617513r57,l1767757,1626111r61,5451l1767875,1622664r57,-1134l1767988,1618659r57,-7759l1768102,1631849r60,-7460l1768219,1614642r57,3717l1768332,1615788r57,12331l1768450,1616938r57,2296l1768563,1615788r57,12044l1768677,1616638r57,4018l1768790,1622381r61,-17795l1768908,1630128r56,-2296l1769021,1618934r61,-850l1769139,1609178r56,10902l1769252,1607453r57,24684l1769365,1605732r57,1721l1769483,1620656r56,3446l1769596,1628407r57,-2009l1769710,1626398r56,-16074l1769823,1613491r61,18933l1769940,1626398r57,-10610l1770058,1608603r56,9481l1770171,1632995r57,-21520l1770285,1613767r56,7188l1770398,1626111r61,-2009l1770515,1599143r57,17220l1770629,1626969r56,-858l1770742,1614066r61,18071l1770860,1607453r56,6889l1770973,1619234r57,-4592l1771090,1622381r57,-8890l1771204,1616067r57,-2300l1771317,1620955r57,6877l1771431,1609178r60,11202l1771548,1612920r57,14049l1771661,1613767r57,14065l1771779,1631562r57,-576l1771892,1623239r57,-3434l1772006,1600293r61,22371l1772123,1626969r57,-19216l1772236,1622664r57,-3154l1772350,1630128r57,-4305l1772467,1613491r57,-2292l1772581,1622664r57,2584l1772694,1615788r61,-2868l1772812,1630415r56,-16648l1772925,1625536r57,-8323l1773038,1614642r61,2296l1773156,1616938r57,2867l1773269,1631849r57,-18653l1773383,1614642r56,12327l1773500,1616938r57,5726l1773614,1612621r56,-5168l1773731,1632995r57,-23246l1773844,1626682r57,-16933l1773958,1622952r56,-10906l1774071,1623239r61,-15486l1774189,1613196r56,22099l1774302,1618934r57,6889l1774415,1614066r61,-9480l1774533,1632711r56,-7175l1774646,1612345r61,18070l1774764,1621230r56,300l1774877,1620380r57,-870l1774991,1626111r56,-21801l1775108,1626682r57,-21796l1775221,1621230r57,6314l1775335,1629553r56,-4880l1775452,1616363r57,14340l1775566,1618359r56,-11752l1775679,1629840r61,-2583l1775796,1616363r57,21512l1775910,1614642r56,10318l1776023,1631849r57,-6313l1776140,1610900r57,2020l1776254,1616067r57,4313l1776371,1617513r57,8885l1776485,1628407r56,287l1776598,1617213r57,-10606l1776716,1629553r56,-13190l1776829,1625248r57,-17220l1776942,1616938r57,8022l1777056,1614342r61,12340l1777173,1623239r57,288l1777287,1610324r60,-2296l1777404,1625248r57,-14924l1777518,1623239r56,-4580l1777631,1637017r56,-13203l1777748,1621230r57,-8310l1777862,1632995r56,-13190l1777975,1620955r57,8885l1778092,1630986r57,-4017l1778206,1626969r57,-3730l1778323,1613196r57,-276l1778437,1623814r56,2868l1778550,1624960r57,3734l1778664,1621806r60,-8039l1778781,1610624r57,14624l1778894,1629840r57,-9460l1779008,1618084r61,575l1779125,1635295r57,-9184l1779239,1609474r56,6889l1779356,1607753r57,16920l1779469,1617788r57,8610l1779583,1622664r57,-4005l1779696,1626398r61,-14923l1779814,1635866r56,-9755l1779927,1627832r57,-10894l1780045,1624389r56,-8601l1780158,1629840r57,-9760l1780271,1610900r57,4317l1780389,1621806r56,-5443l1780502,1619805r57,8602l1780616,1608603r56,10331l1780729,1624389r61,-9747l1780846,1620380r57,-10631l1780960,1626398r60,-7164l1781077,1624673r57,-1434l1781191,1618934r56,-5738l1781304,1632995r57,-15482l1781422,1608028r56,16932l1781535,1622952r57,-2296l1781648,1607753r57,-3742l1781766,1632137r56,-21237l1781879,1629265r57,-10906l1781997,1621230r56,3159l1782110,1627544r57,-6014l1782223,1614917r57,9472l1782337,1605732r60,10056l1782454,1626398r57,-2584l1782568,1621230r56,7464l1782681,1640459r61,-38744l1782798,1608603r57,12627l1782912,1629265r56,-8885l1783029,1612345r57,21513l1783143,1618934r56,-1421l1783256,1608899r57,8039l1783370,1623527r60,2584l1783487,1607753r57,12052l1783600,1623527r61,-8885l1783718,1633570r57,-22095l1783831,1613196r57,4017l1783944,1618084r61,9460l1784062,1625823r56,-13202l1784175,1623527r57,5167l1784289,1621530r56,-5742l1784406,1622664r57,1725l1784520,1628407r56,4304l1784637,1621230r57,-4292l1784750,1616638r57,16649l1784864,1607753r57,18645l1784977,1607453r61,3746l1785095,1614342r56,12915l1785208,1624389r57,-1437l1785321,1623527r61,862l1785439,1618659r57,9173l1785552,1609474r57,11756l1785670,1634720r56,-5742l1785783,1618659r57,8023l1785896,1624673r57,2296l1786010,1611475r61,12052l1786127,1624389r57,1147l1786241,1610049r56,5168l1786358,1619805r57,4297l1786471,1622664r57,-20949l1786585,1626111r61,-7752l1786702,1618934r57,-850l1786816,1627832r57,287l1786929,1621530r57,-9760l1787043,1624960r60,-15486l1787160,1632995r57,-17207l1787273,1625823r61,4017l1787391,1620955r57,13190l1787504,1613767r57,11769l1787617,1613196r61,5163l1787735,1619805r57,-4017l1787848,1613196r57,6038l1787962,1604886r57,19216l1788079,1631274r57,-24967l1788193,1619510r56,12627l1788310,1634145r57,-27538l1788424,1618659r56,14911l1788537,1612345r57,7460l1788650,1635008r61,-11194l1788768,1629840r56,-12052l1788881,1626682r57,-27263l1788995,1627832r60,-18654l1789112,1621230r57,8898l1789225,1609749r61,8039l1789343,1623814r56,288l1789456,1629553r57,-13190l1789570,1626111r56,-20654l1789687,1614066r57,-1445l1789801,1614642r56,12902l1789914,1633287r56,5451l1790031,1608328r57,18354l1790145,1626682r56,-10615l1790262,1622105r57,-14652l1790375,1621806r57,1721l1790489,1602585r57,26968l1790602,1622105r57,-4021l1790720,1625823r57,-7464l1790833,1620080r57,7464l1790951,1620656r56,-6314l1791064,1617213r57,10619l1791177,1625536r57,-14636l1791295,1615788r57,22375l1791408,1610324r57,19229l1791522,1617213r56,1721l1791635,1625248r61,-8885l1791752,1615788r57,4292l1791866,1614642r61,850l1791983,1626398r57,-5742l1792097,1618659r56,-2296l1792210,1618659r57,14628l1792327,1622664r57,-283l1792441,1621230r57,9756l1792554,1614342r57,12340l1792672,1620080r56,-1146l1792785,1622381r57,-2576l1792899,1632424r60,-15786l1793016,1631274r57,-12340l1793129,1616638r57,4592l1793243,1629265r57,-3729l1793360,1601715r57,19240l1793474,1614642r56,16061l1793587,1624960r61,-20374l1793705,1634433r56,-30422l1793818,1620380r56,6589l1793935,1625536r57,-23522l1794049,1614917r56,11481l1794162,1619510r57,-2297l1794275,1610624r61,15774l1794393,1622952r57,-4018l1794506,1627257r57,-18358l1794624,1614066r56,3447l1794737,1624389r57,-8026l1794850,1620080r57,16937l1794968,1622381r57,-10906l1795081,1627832r57,-8027l1795195,1620080r57,-570l1795308,1622952r61,-11753l1795426,1626111r56,-7752l1795539,1630128r61,-10048l1795656,1623814r57,-3158l1795770,1610049r56,14053l1795883,1638450r61,-15211l1796001,1624102r56,-3147l1796114,1616067r57,11477l1796227,1616638r57,8610l1796345,1613767r56,14640l1796458,1616638r57,575l1796576,1620080r56,6318l1796689,1616067r57,9181l1796803,1617213r56,-275l1796916,1628407r61,-2009l1797033,1617213r57,10619l1797147,1599419r56,21536l1797260,1622952r61,-571l1797378,1633287r56,-24388l1797491,1626682r57,-6026l1797608,1623814r57,1722l1797722,1616638r57,4018l1797835,1633570r57,-10331l1797949,1612920r60,-3742l1798066,1607753r57,13777l1798179,1629265r61,-2008l1798297,1612621r57,10906l1798410,1630415r57,-5742l1798524,1620380r56,-6314l1798641,1629265r57,-8035l1798754,1612345r57,4868l1798868,1616638r57,2872l1798981,1622381r61,-7739l1799099,1613196r57,6609l1799216,1627257r57,-1146l1799330,1611199r56,16920l1799443,1618659r57,1997l1799556,1616363r61,4867l1799674,1622952r57,-1722l1799787,1618659r57,4293l1799901,1635579r60,-20362l1800018,1616067r57,8893l1800131,1616067r57,20662l1800249,1604310r56,18071l1800362,1621806r57,-19516l1800476,1620656r56,2296l1800589,1628694r61,-3446l1800707,1614066r56,-575l1800820,1628978r57,-5164l1800937,1612345r57,11182l1801051,1624102r56,-6889l1801164,1625823r61,-10606l1801282,1624673r56,-3443l1801395,1629553r57,-27838l1801509,1616363r56,6301l1801626,1610900r57,22670l1801739,1619805r57,14915l1801852,1616638r61,2021l1801970,1612046r57,575l1802083,1617513r57,846l1802197,1617213r60,17795l1802314,1617513r57,-3171l1802428,1617213r56,4017l1802541,1613196r57,4888l1802658,1609178r57,23246l1802772,1625823r57,-2871l1802889,1615788r57,12044l1803003,1620955r56,4581l1803116,1616363r57,10319l1803234,1616938r56,8310l1803347,1623239r57,575l1803460,1619805r57,-8035l1803574,1619805r61,-1446l1803691,1603161r57,24383l1803805,1620656r60,5742l1803922,1606307r57,17507l1804035,1619805r57,1150l1804149,1613767r56,4021l1804266,1620080r57,-10331l1804380,1629553r56,-6026l1804493,1631274r57,-16632l1804610,1618934r57,4593l1804724,1620955r56,1997l1804837,1618359r61,4593l1804955,1624960r56,-2296l1805068,1609178r57,12352l1805182,1618659r56,-3742l1805299,1622381r57,-8315l1805412,1623814r57,-7176l1805530,1623239r57,-12615l1805643,1626969r57,-3155l1805757,1612621r56,13777l1805874,1611475r57,13485l1805987,1625248r57,-859l1806101,1623814r57,-8597l1806214,1614917r61,-575l1806332,1617513r56,4868l1806445,1633287r61,-2584l1806562,1620955r57,-5167l1806676,1631849r57,-12915l1806789,1619234r57,-10631l1806907,1632711r56,-7175l1807020,1616067r57,18366l1807133,1619510r57,10618l1807251,1622105r57,-10059l1807364,1635866r57,-22670l1807482,1611199r56,1997l1807595,1624673r57,-10331l1807709,1617513r56,-7764l1807822,1629265r61,-13198l1807940,1621530r56,4293l1808053,1609474r56,6593l1808166,1624102r61,-8035l1808284,1620080r56,12057l1808397,1625823r57,-18070l1808514,1622664r57,-283l1808628,1614642r56,24958l1808741,1601715r57,23533l1808855,1621530r60,-27275l1808972,1617213r57,2867l1809086,1629553r56,-8023l1809203,1613491r57,2576l1809316,1613767r57,4592l1809430,1613767r56,15786l1809547,1626969r57,575l1809661,1623239r56,-6026l1809774,1620380r57,-7759l1809887,1618659r61,-4892l1810005,1627257r56,-12915l1810118,1628694r61,-14052l1810236,1626398r56,-2009l1810349,1615217r57,3142l1810462,1622952r57,-2296l1810580,1629840r57,-10906l1810693,1629265r57,-28401l1810807,1614342r56,14352l1810924,1619510r57,3154l1811037,1610624r57,11757l1811155,1620955r57,-3167l1811268,1622381r57,20374l1811382,1608028r57,17508l1811495,1609178r61,9181l1811613,1636729r56,-1150l1811726,1622952r56,-6589l1811839,1618659r61,1146l1811957,1615788r56,8601l1812070,1626682r57,-2293l1812188,1610324r56,4318l1812301,1617788r57,8035l1812414,1618084r57,7452l1812528,1618359r61,9760l1812645,1607453r57,6613l1812759,1615217r60,7447l1812876,1621230r57,8610l1812989,1628407r57,-19508l1813103,1621530r61,-4017l1813220,1614066r57,10323l1813334,1626111r56,-4581l1813447,1614342r57,300l1813565,1628978r56,1150l1813678,1622105r57,-14077l1813795,1625823r57,-8310l1813909,1615217r57,7735l1814022,1608328r57,11752l1814135,1617213r61,5739l1814253,1617513r57,-4892l1814366,1629265r57,-22087l1814480,1622105r60,-5167l1814597,1619234r57,-4017l1814711,1637588r60,-14924l1814828,1607453r57,14353l1814941,1619234r57,3430l1815055,1631274r57,3734l1815168,1603735r61,6314l1815286,1616638r56,9185l1815399,1628978r57,-2867l1815517,1623239r56,-14340l1815630,1619805r57,275l1815743,1614642r61,15486l1815861,1626398r56,-3446l1815974,1625248r57,-11757l1816088,1624673r56,-16345l1816205,1623814r57,-862l1816318,1626682r57,-3730l1816432,1620656r61,4017l1816549,1616363r57,-296l1816663,1624673r56,-9756l1816776,1624673r61,287l1816893,1617513r57,10894l1817007,1626111r57,-2009l1817120,1620955r57,-2871l1817238,1617788r56,5739l1817351,1620955r57,-1150l1817468,1620080r57,2584l1817582,1614066r57,8598l1817695,1618084r57,4297l1817813,1623527r57,9760l1817926,1608028r57,14924l1818039,1615788r57,-5164l1818153,1635866r61,-24391l1818270,1628978r57,-14336l1818384,1616638r60,-1421l1818501,1624389r57,-6030l1818615,1632711r56,-1149l1818728,1613196r57,18078l1818845,1611770r57,18070l1818959,1607753r57,5443l1819072,1620380r57,9748l1819190,1619510r56,2296l1819303,1626969r57,-14049l1819421,1610900r56,12914l1819534,1622381r57,-14053l1819647,1635579r57,-16345l1819761,1615492r56,13773l1819878,1621806r57,-2296l1819991,1617513r57,-7764l1820109,1620080r57,-7160l1820222,1613196r57,7460l1820336,1635295r56,-12631l1820453,1619510r57,-4868l1820566,1621230r57,-4292l1820680,1633858r57,-10044l1820793,1625248r61,-17220l1820911,1613491r57,-6609l1821024,1619805r61,-7759l1821142,1626398r56,-3159l1821255,1631562r57,-1434l1821369,1620080r56,9760l1821486,1615217r57,2296l1821599,1624389r57,-12619l1821713,1633287r56,-12907l1821830,1628407r57,-863l1821944,1615217r56,-6318l1822057,1629265r61,-11477l1822174,1611770r57,12619l1822288,1613196r56,1146l1822401,1620955r57,5443l1822519,1617788r56,5739l1822632,1619510r57,11193l1822745,1612920r61,10894l1822863,1621230r56,11481l1822976,1614917r57,4317l1823094,1619234r56,-10056l1823207,1628119r57,-10906l1823321,1623527r56,-13203l1823434,1609178r61,29272l1823551,1619234r57,4868l1823665,1605457r56,26105l1823782,1623527r57,-575l1823896,1627257r56,-6877l1824009,1616363r56,13190l1824126,1621230r57,-6588l1824240,1620080r56,1450l1824353,1611770r57,15774l1824467,1621530r60,-5463l1824584,1621806r57,14635l1824697,1617788r61,-7464l1824815,1624102r57,-2572l1824928,1608899r57,25821l1825042,1620380r60,-8334l1825159,1615217r57,6313l1825272,1622952r57,2296l1825386,1624960r57,-6876l1825503,1611475r57,16644l1825617,1626682r56,-2009l1825734,1614642r57,4017l1825847,1620080r57,-7735l1825961,1625823r57,8322l1826074,1608028r61,10331l1826192,1614342r56,300l1826305,1629840r57,-3158l1826418,1626682r61,-11190l1826536,1618359r57,2596l1826649,1635008r57,-24384l1826767,1624673r56,575l1826880,1616938r57,10319l1826994,1615492r56,2592l1827107,1618359r61,10906l1827225,1633570r56,-13190l1827338,1633570r61,-19228l1827455,1620080r57,-7160l1827569,1633287r56,-19520l1827682,1623814r61,-9748l1827800,1607753r56,8314l1827913,1619510r57,2871l1828026,1611770r57,19216l1828144,1614917r56,6889l1828257,1622664r57,1150l1828375,1616638r56,-8310l1828488,1623527r57,1721l1828601,1612345r57,19504l1828715,1626682r60,-12040l1828832,1605161r57,28126l1828946,1612920r56,23234l1829059,1626111r61,-7177l1829176,1632137r57,-12903l1829290,1633570r61,-16357l1829407,1615788r57,5167l1829521,1606307r56,12352l1829634,1627832r57,6313l1829752,1607178r56,5443l1829865,1631562r57,-15199l1829978,1623239r57,-287l1830096,1628119r56,l1830209,1624389r57,-6601l1830322,1612920r61,6014l1830440,1614642r56,22946l1830553,1619805r57,5731l1830667,1620380r56,-870l1830784,1621530r57,4006l1830898,1618659r56,8885l1831011,1618934r61,2021l1831128,1622105r57,-12356l1831242,1628119r56,-8314l1831355,1632711r61,-16073l1831473,1610049r56,5739l1831586,1622952r57,-571l1831699,1626111r57,-2584l1831817,1614642r57,26392l1831930,1623527r57,-6314l1832048,1627257r56,-1434l1832161,1618084r57,-5164l1832274,1608603r57,12053l1832392,1622952r57,6026l1832505,1612621r57,3742l1832619,1627257r56,-18358l1832732,1619234r61,-3167l1832849,1614342r57,14352l1832963,1609178r61,19229l1833080,1622381r57,-11481l1833194,1620656r57,4304l1833307,1628694r57,-10035l1833425,1613491r56,10611l1833538,1632711r57,-4592l1833651,1604310r57,21801l1833769,1617788r57,-4021l1833882,1622105r57,8881l1833996,1609749r60,15499l1834113,1625536r57,-11194l1834227,1626398r56,1146l1834340,1622952r57,-7460l1834457,1615492r57,-9760l1834571,1626969r56,6601l1834688,1628407r57,1146l1834802,1611770r56,-6313l1834915,1615217r57,6013l1835032,1616067r57,16070l1835146,1625536r56,-5156l1835259,1604586r57,30993l1835373,1624389r60,-862l1835490,1630415r57,-9460l1835604,1621230r60,2584l1835721,1625248r57,-8885l1835834,1621230r57,-7463l1835948,1629840r56,6601l1836065,1608603r57,6314l1836178,1616067r57,4589l1836292,1625536r57,-4880l1836409,1622952r57,9472l1836523,1606032r56,27826l1836640,1609474r57,23813l1836753,1618659r57,12903l1836867,1624673r57,-12627l1836980,1617213r61,14349l1837098,1620080r57,-1721l1837211,1617788r57,-5742l1837325,1631274r60,-17208l1837442,1620656r57,-276l1837555,1610624r57,20079l1837673,1624960r57,2297l1837786,1608328r57,13202l1837900,1624673r56,-4593l1838013,1630128r61,-14636l1838131,1627544r56,5167l1838244,1619234r56,12040l1838361,1612920r57,3718l1838475,1623239r56,-10043l1838588,1630128r57,-16637l1838705,1622105r57,-4021l1838819,1616938r57,10894l1838932,1634720r57,-32430l1839046,1621806r60,-7464l1839163,1629840r57,-3729l1839277,1617513r60,-4892l1839394,1620080r57,8614l1839507,1617213r57,7176l1839621,1628694r56,-8038l1839738,1637017r57,-23250l1839852,1622664r56,8610l1839965,1622381r57,-2871l1840083,1614642r56,4017l1840196,1628407r57,l1840313,1620955r57,-4888l1840427,1606307r56,23246l1840540,1624673r57,-6314l1840653,1624389r61,7460l1840771,1620656r57,-9457l1840884,1627257r57,-1146l1840998,1618659r60,-3742l1841115,1631562r57,-15495l1841228,1627257r61,-10319l1841346,1616067r57,14919l1841459,1624389r57,1147l1841573,1617213r57,-275l1841690,1614642r57,9172l1841804,1630415r56,-24683l1841917,1634433r61,-6026l1842035,1621530r56,-8610l1842148,1611770r56,8310l1842261,1627257r61,-7177l1842379,1619234r56,-5743l1842492,1612345r57,575l1842606,1635295r56,l1842723,1620380r57,8885l1842836,1622105r57,-14077l1842954,1621806r56,-19516l1843067,1625536r57,-10894l1843181,1625823r56,4305l1843294,1634433r61,-9473l1843411,1617213r57,3167l1843525,1619805r56,275l1843638,1626111r61,-3447l1843756,1616067r56,5463l1843869,1618659r61,-8610l1843986,1624673r57,-1146l1844100,1616363r56,5742l1844213,1609749r57,20091l1844327,1618659r60,-1446l1844444,1618934r57,-6888l1844557,1622381r57,-1725l1844675,1625248r57,-5738l1844788,1627832r57,-10894l1844902,1631562r60,8038l1845019,1600568r57,36736l1845133,1622381r56,-6593l1845246,1617213r57,2297l1845363,1624102r57,-4592l1845477,1621530r57,-5463l1845590,1622105r61,1422l1845708,1619510r56,4879l1845821,1624673r57,-8885l1845934,1622664r61,8039l1846052,1617513r57,1421l1846165,1625536r57,-11194l1846279,1617513r56,5151l1846396,1616938r57,1721l1846509,1626682r57,-3443l1846627,1611770r57,14053l1846740,1630415r57,-21812l1846854,1620380r56,7452l1846971,1616067r57,5463l1847085,1620080r56,4593l1847198,1624960r57,7464l1847311,1609178r61,10056l1847429,1621806r56,-4293l1847542,1624673r61,-5163l1847660,1616938r56,-5463l1847773,1621230r57,576l1847886,1625536r57,-19504l1848004,1622381r57,13198l1848117,1614917r57,1150l1848230,1629553r57,-11194l1848348,1631274r57,-10618l1848461,1617788r57,8894l1848579,1614066r56,8315l1848692,1625823r57,-2296l1848806,1617213r56,2867l1848919,1637588r61,-14061l1849037,1620656r56,-14049l1849150,1619510r57,4017l1849267,1618659r57,13478l1849381,1616363r56,11469l1849494,1612345r57,18070l1849612,1638738r56,-26968l1849725,1613196r57,16644l1849838,1621230r57,5452l1849952,1617788r61,16070l1850069,1622105r57,-8614l1850183,1629840r60,-9184l1850300,1615217r57,-1151l1850413,1620656r57,4880l1850527,1614066r56,28114l1850644,1617213r57,1446l1850758,1613767r56,4592l1850871,1621230r57,2297l1850988,1635295r57,-12343l1851102,1619234r57,-2021l1851215,1620080r61,7464l1851333,1626969r57,3734l1851446,1594826r57,34439l1851560,1608603r56,18079l1851677,1630703r57,-12344l1851790,1609178r57,12352l1851904,1630128r61,-4592l1852021,1619805r57,10035l1852134,1621530r57,2284l1852252,1611475r57,8330l1852365,1631274r57,-19228l1852479,1626111r57,-4581l1852592,1623239r61,-4580l1852710,1619510r56,2871l1852823,1632711r57,-22087l1852941,1624389r56,1722l1853054,1634720r57,-11481l1853167,1605457r57,24383l1853285,1618359r56,4305l1853398,1631562r57,-18642l1853512,1623527r56,-2572l1853625,1627257r61,-1434l1853742,1614917r57,14923l1853856,1623239r60,-6301l1853973,1626398r57,-6888l1854087,1624673r56,-6589l1854200,1620380r61,-23833l1854317,1632711r57,-3733l1854431,1621530r56,-1150l1854544,1612046r57,1150l1854662,1625823r56,-12332l1854775,1636154r57,-12340l1854892,1622952r57,287l1855006,1623527r57,2009l1855119,1619510r57,-7165l1855233,1625248r60,-8885l1855350,1630415r57,-287l1855464,1608899r56,10611l1855577,1620955r61,5156l1855694,1621230r57,-2871l1855808,1629265r56,-1146l1855925,1616638r57,4592l1856039,1619234r56,846l1856152,1597122r57,33293l1856265,1629553r61,-10319l1856383,1624673r56,-8035l1856496,1618359r61,6601l1856614,1630986r56,-16920l1856727,1623814r57,-6301l1856840,1624960r61,-20650l1856958,1640746r56,-9472l1857071,1629840r57,-10330l1857185,1613491r56,l1857302,1626969r57,-13202l1857416,1631274r56,-12340l1857533,1632424r57,-23525l1857646,1629840r57,-14052l1857760,1616363r57,2871l1857873,1618934r61,2021l1857991,1637588r56,-31281l1858104,1629840r57,-10330l1858217,1616638r61,-2871l1858335,1638738r56,-34152l1858448,1618934r61,5739l1858565,1615788r57,6317l1858679,1618659r57,6301l1858792,1620080r57,-275l1858910,1618659r57,-6038l1859023,1627544r57,5451l1859137,1615217r56,8310l1859254,1619234r57,-1446l1859367,1635866r57,-36447l1859481,1621530r61,-300l1859598,1629265r57,-16345l1859712,1620080r57,2584l1859825,1624673r57,9185l1859943,1625248r56,6601l1860056,1614342r57,3446l1860169,1615788r61,2871l1860287,1610900r56,14923l1860400,1623814r57,-2859l1860514,1621530r60,-9185l1860631,1614342r57,-851l1860744,1628119r57,-7164l1860858,1626111r57,-18358l1860975,1620955r57,-12627l1861089,1624673r56,-6885l1861206,1622664r57,3734l1861320,1615492r56,4018l1861433,1627257r57,1721l1861550,1607178r57,26967l1861664,1613491r56,11757l1861777,1620955r57,-8909l1861890,1619234r61,-5168l1862008,1628119r57,1434l1862121,1632137r61,-16070l1862239,1616938r56,12902l1862352,1612920r57,15199l1862466,1615492r56,18653l1862583,1606607r57,14923l1862696,1615788r57,12331l1862810,1627257r56,-8023l1862927,1615492r57,16645l1863041,1620380r56,-7184l1863154,1619805r61,6593l1863271,1619805r57,-8905l1863385,1622952r57,-2296l1863498,1624389r57,5451l1863616,1612046r57,21524l1863729,1625536r57,1433l1863847,1615217r56,8597l1863960,1622664r57,4880l1864073,1608328r57,20366l1864191,1612920r57,6314l1864304,1623239r57,4593l1864418,1623814r56,-16636l1864531,1628119r61,3443l1864648,1626969r57,-12327l1864762,1613767r60,5167l1864879,1628694r57,-5455l1864993,1614342r56,-2867l1865106,1617788r57,3742l1865223,1632424r57,-13765l1865337,1612920r57,8310l1865450,1627832r57,-9173l1865568,1620080r56,19520l1865681,1616938r57,14911l1865799,1613491r56,8614l1865912,1620656r57,2583l1866025,1617213r57,13490l1866139,1615492r61,16357l1866256,1619234r57,1146l1866369,1623527r57,-6314l1866483,1620380r61,10894l1866600,1618659r57,2871l1866714,1623527r57,-9461l1866831,1630703r57,-12619l1866945,1628119r56,-8314l1867058,1639600r57,-21812l1867171,1616067r61,-5443l1867289,1620656r57,6888l1867402,1631562r57,-19516l1867520,1638450r56,-25530l1867633,1627257r57,6030l1867746,1626111r57,-4006l1867864,1604586r57,18653l1867977,1631274r57,-3442l1868091,1621806r56,-8610l1868204,1628978r61,-7748l1868322,1627544r56,-12627l1868435,1606307r61,17795l1868552,1612046r57,12627l1868666,1610324r56,2872l1868779,1620080r61,14065l1868897,1626111r56,-8898l1869010,1614642r57,1146l1869123,1619234r57,-7188l1869241,1626682r56,3446l1869354,1621530r57,4293l1869472,1617513r56,275l1869585,1607453r57,5168l1869699,1625248r56,-3718l1869812,1637017r61,-16937l1869929,1610900r57,15211l1870043,1614066r56,7164l1870156,1620080r61,-2292l1870274,1626398r56,-8610l1870387,1611199r61,12903l1870504,1599994r57,2020l1870618,1638163r57,-31556l1870731,1628407r57,-4593l1870849,1625536r56,-1147l1870962,1611475r57,10331l1871075,1622105r61,-2871l1871193,1615492r57,-1426l1871306,1632137r57,-18370l1871420,1631274r60,-16057l1871537,1606032r57,18070l1871650,1616638r57,-4868l1871764,1624389r56,3730l1871881,1610624r57,14912l1871995,1628119r56,-10331l1872112,1629553r57,2871l1872226,1598847r56,26401l1872339,1612621r57,2296l1872452,1610324r61,14636l1872570,1620656r56,-5739l1872683,1617213r57,10619l1872797,1624673r60,-5439l1872914,1616938r57,575l1873027,1625536r61,862l1873145,1616938r57,4017l1873258,1614066r57,17496l1873372,1619510r56,13485l1873485,1601715r61,21524l1873603,1627544r56,-6589l1873716,1624673r57,4880l1873833,1618659r57,5730l1873947,1633287r56,-31273l1874060,1625536r61,-9748l1874178,1630703r56,-4880l1874291,1610049r57,21225l1874404,1632995r57,-19799l1874522,1616067r56,-5443l1874635,1617788r57,-14927l1874748,1632424r61,-16061l1874866,1627257r57,-3155l1874979,1627257r57,-6302l1875093,1612621r60,1445l1875210,1621806r57,-2296l1875324,1626398r56,-10331l1875437,1624960r57,-2855l1875554,1621530r57,5152l1875668,1613491r57,11757l1875785,1613767r57,6313l1875899,1625823r56,14636l1876012,1614642r57,6313l1876130,1629553r56,-16062l1876243,1629840r56,-6601l1876356,1627544r57,-9460l1876470,1617513r60,-1725l1876587,1622664r57,1438l1876701,1622381r60,-11182l1876818,1626969r57,8039l1876931,1614066r57,15487l1877045,1616067r56,7747l1877162,1631849r57,-5451l1877276,1620955r56,-4888l1877389,1613196r57,6884l1877506,1630415r57,-9460l1877620,1625823r57,-8310l1877737,1618084r57,16636l1877851,1606307r56,9481l1877964,1624673r57,-5739l1878077,1624389r61,-10622l1878195,1624960r57,-6876l1878308,1619805r57,-295l1878426,1620955r56,-2596l1878539,1622381r57,8893l1878652,1618659r57,1146l1878770,1611199r57,4868l1878883,1609474r57,1725l1878997,1613491r57,10036l1879110,1613491r61,16637l1879228,1619234r56,-6314l1879341,1632137r61,-10032l1879459,1621530r56,l1879572,1614642r57,12327l1879685,1624389r57,-9172l1879803,1624102r56,571l1879916,1630415r57,288l1880029,1614642r57,6313l1880147,1637017r57,-28414l1880260,1612920r57,3718l1880378,1614642r56,13765l1880491,1631274r57,-4592l1880604,1618359r57,-3142l1880718,1618934r61,2296l1880835,1617788r57,14636l1880949,1622952r56,2871l1881062,1619805r61,-15495l1881180,1630986r56,-9180l1881293,1620955r57,851l1881410,1621230r57,6602l1881524,1626111r57,8034l1881637,1609749r57,-12052l1881751,1618659r60,12044l1881868,1613196r57,12915l1881982,1614642r56,15486l1882099,1607178r57,26967l1882212,1622664r57,-3730l1882326,1623814r61,-1433l1882443,1631274r57,-21525l1882556,1632711r57,-16348l1882670,1625823r57,-2296l1882787,1619805r57,7164l1882901,1613767r56,-847l1883014,1627257r61,-10319l1883132,1618084r56,-6885l1883245,1625248r57,7176l1883358,1620380r61,-3167l1883476,1620080r57,5456l1883589,1624673r57,6601l1883703,1615788r56,-4589l1883820,1631274r57,-3442l1883934,1610900r56,8334l1884051,1633287r57,-8898l1884164,1610049r57,13765l1884278,1622381r56,-7164l1884391,1625536r61,-6877l1884508,1612920r57,4018l1884622,1639025r56,-13777l1884735,1620656r61,-5739l1884853,1620955r56,-3167l1884966,1611770r57,10036l1885083,1632711r57,-19220l1885197,1620380r57,5156l1885310,1615492r57,10331l1885424,1612046r61,-847l1885541,1631274r57,2584l1885655,1616938r60,-11777l1885772,1620080r57,6318l1885885,1611475r57,18078l1885999,1633570r61,-4305l1886116,1605457r57,16349l1886230,1628119r56,-10906l1886343,1617788r57,-275l1886460,1621230r57,9185l1886574,1623527r57,-16920l1886691,1622664r57,863l1886805,1626682r56,-3155l1886918,1633287r57,-8327l1887031,1613491r61,-571l1887149,1621806r57,18078l1887262,1616067r57,-279l1887376,1620955r60,20366l1887493,1608603r57,24108l1887607,1607453r60,18658l1887724,1614917r57,6889l1887838,1634433r56,-22387l1887951,1622381r56,8605l1888068,1618659r57,4293l1888182,1616638r56,10331l1888295,1612345r57,5168l1888413,1628407r56,-14916l1888526,1616638r57,14636l1888639,1618934r61,-2296l1888757,1635866r56,-17507l1888870,1618359r57,875l1888984,1622105r56,-5742l1889101,1631274r57,-10618l1889214,1633858r57,-12903l1889328,1622952r61,287l1889445,1625823r57,575l1889559,1603735r56,12903l1889676,1621530r57,10607l1889789,1618934r57,6314l1889903,1628407r57,-2296l1890016,1610624r57,11182l1890134,1618934r57,8323l1890247,1614917r57,300l1890364,1620380r57,11469l1890478,1616638r56,-2871l1890591,1614642r57,21512l1890709,1611770r56,4868l1890822,1629265r57,-12627l1890935,1613767r57,10622l1891049,1637875r61,-30122l1891166,1620080r57,1726l1891280,1626398r60,-4592l1891397,1626969r57,-3730l1891511,1612920r56,5164l1891624,1615217r57,-575l1891741,1620656r57,1150l1891855,1622952r57,2584l1891968,1632995r57,-18929l1892086,1614917r56,20091l1892199,1617513r57,-575l1892317,1630703r56,-6601l1892430,1617513r57,-6038l1892543,1617788r57,6314l1892657,1627257r60,-3443l1892774,1608603r57,12627l1892887,1628694r57,-7464l1893005,1622664r57,1438l1893118,1624389r57,-14640l1893232,1617788r56,17220l1893349,1611475r57,5463l1893462,1625248r57,-7164l1893576,1610624r57,7164l1893689,1633570r61,-21225l1893807,1630128r57,-22675l1893920,1625536r61,-288l1894038,1623239r56,288l1894151,1613196r57,8034l1894264,1619510r61,4304l1894382,1619510r56,10043l1894495,1633287r57,-8898l1894609,1635866r56,-15486l1894726,1618934r57,-4017l1894840,1606032r56,21512l1894957,1616363r56,11181l1895070,1633858r57,-14924l1895184,1619234r56,-5168l1895297,1623527r61,-12627l1895415,1612345r56,2572l1895528,1611199r57,12040l1895641,1613767r61,15498l1895759,1618659r56,-300l1895872,1622952r57,-6885l1895990,1625823r56,-4868l1896103,1627257r57,-5152l1896216,1624389r57,-14065l1896330,1616938r61,3442l1896447,1610049r57,12903l1896561,1611475r56,5738l1896678,1629840r57,288l1896791,1615217r57,5738l1896905,1614642r57,-13502l1897022,1630415r57,-575l1897136,1628978r56,-24092l1897249,1632137r57,-12627l1897363,1630415r60,-6026l1897480,1614917r57,9185l1897593,1614342r61,-2572l1897711,1637304r57,-22087l1897824,1614642r57,4868l1897938,1614342r60,23246l1898055,1626111r57,-4006l1898168,1618359r57,-1721l1898282,1622105r56,847l1898399,1612345r57,9461l1898513,1623527r56,-15199l1898630,1627544r57,-16920l1898743,1618359r57,10048l1898857,1624960r57,5455l1898970,1616363r61,14340l1899088,1614342r56,9185l1899201,1612621r57,7459l1899315,1619510r60,12052l1899432,1619510r57,-3147l1899545,1630415r61,-8609l1899663,1602585r56,22375l1899776,1623814r57,15211l1899890,1626969r56,-4017l1900007,1627257r57,-8323l1900121,1616638r56,13490l1900234,1603735r61,22376l1900351,1629265r57,-9185l1900464,1615788r57,6018l1900578,1616938r61,5167l1900695,1622105r57,-5167l1900809,1625536r57,-4006l1900922,1623527r57,-2297l1901040,1622952r56,5167l1901153,1613196r57,18078l1901270,1624673r57,-2009l1901384,1622105r57,276l1901497,1609178r57,27551l1901611,1617213r60,9756l1901728,1621530r57,-11206l1901842,1625823r56,2871l1901955,1622105r61,-5742l1902072,1622105r57,-9484l1902186,1615217r61,20078l1902303,1630986r57,-21808l1902417,1626111r56,1146l1902530,1612920r57,20367l1902647,1625536r57,-13191l1902761,1621230r56,3443l1902874,1618084r57,-296l1902992,1626682r56,-15483l1903105,1624960r57,576l1903219,1612345r60,6014l1903336,1614642r57,8310l1903449,1625536r57,-3155l1903563,1625823r56,-10906l1903680,1623814r57,-5155l1903794,1620380r56,-4313l1903907,1629265r61,-13477l1904024,1624102r57,-10611l1904138,1637304r56,-26404l1904251,1628407r61,-4305l1904369,1614342r56,8610l1904482,1626682r57,-21225l1904595,1624389r57,1722l1904713,1623239r57,-2284l1904826,1612920r57,10319l1904944,1619510r56,-5444l1905057,1627257r57,-18358l1905170,1627832r57,-3159l1905288,1631274r57,1150l1905401,1608328r57,8310l1905515,1622381r57,3730l1905628,1612345r61,12903l1905746,1613491r56,8890l1905863,1612920r57,2868l1905976,1619234r57,846l1906090,1622381r57,-10906l1906203,1616067r57,-2001l1906321,1622952r56,-1422l1906434,1615788r57,8601l1906547,1619510r57,12339l1906665,1619805r56,275l1906778,1624960r57,-9172l1906896,1628407r56,-8027l1907009,1622381r57,-4022l1907123,1627257r56,-3730l1907236,1617788r61,2592l1907353,1614642r57,24958l1907467,1609178r56,7460l1907584,1624960r57,-8893l1907698,1625823r56,1146l1907811,1618359r57,-8310l1907928,1628407r57,-12044l1908042,1608328r56,19504l1908155,1634145r57,5164l1908268,1600568r61,24392l1908386,1626682r57,-2580l1908499,1618084r61,-571l1908617,1618659r56,10606l1908730,1622952r57,-11753l1908844,1620080r56,4022l1908961,1618084r57,10610l1909074,1632137r57,-17795l1909188,1616067r57,7747l1909305,1621806r57,6313l1909419,1624960r56,-8022l1909536,1618934r57,5168l1909650,1621530r56,-575l1909763,1601439r57,23521l1909876,1621530r61,7164l1909994,1610324r57,12915l1910107,1613767r57,19520l1910221,1621530r60,7448l1910338,1617513r57,8598l1910451,1622664r57,1438l1910569,1612621r56,-1146l1910682,1629265r57,-11181l1910796,1628407r56,-8602l1910909,1618659r61,14628l1911026,1634433r57,-15199l1911140,1616938r56,-4593l1911257,1620380r57,-575l1911371,1625248r56,8610l1911484,1622952r61,-23809l1911601,1618359r57,4593l1911715,1628978r57,-19504l1911828,1617513r57,-5743l1911946,1623814r57,1434l1912059,1604886r57,17778l1912172,1626682r61,-8023l1912290,1626682r57,-17504l1912403,1629553r57,-10619l1912517,1630415r61,-8034l1912634,1615217r57,8022l1912747,1620955r57,-575l1912861,1622664r57,-1434l1912978,1618359r57,-4868l1913092,1631274r57,-10894l1913209,1621806r57,8034l1913323,1625248r56,-4592l1913436,1607178r57,20366l1913549,1629840r61,4880l1913667,1612345r57,9185l1913780,1625536r57,-11194l1913894,1627257r60,l1914011,1615492r57,-4293l1914125,1623239r60,-10319l1914242,1620380r57,16924l1914355,1619234r57,2572l1914469,1617513r56,-5467l1914582,1630415r61,3443l1914700,1621230r56,-3146l1914813,1624389r61,1434l1914930,1603161r57,26104l1915044,1625536r56,5738l1915157,1620955r61,5156l1915275,1605732r56,8910l1915388,1636154r57,-14924l1915502,1622664r56,-8022l1915619,1613767r57,5743l1915732,1624673r57,-10031l1915850,1617513r57,1421l1915963,1618934r57,-4868l1916077,1624102r56,-16349l1916190,1628978r61,-3155l1916307,1621530r57,7735l1916421,1623814r56,5739l1916534,1616938r61,-300l1916652,1625536r56,4592l1916765,1619234r61,9460l1916882,1623239r57,-12615l1916996,1625248r56,l1917109,1613491r57,851l1917227,1633287r56,-1150l1917340,1616938r57,1996l1917453,1622664r57,-3430l1917571,1620955r57,5443l1917684,1621806r57,-4593l1917798,1628119r60,-10906l1917915,1616638r57,9185l1918029,1630986r56,-6026l1918142,1608603r56,10631l1918260,1617213r56,14061l1918373,1624102r56,-5743l1918486,1618084r61,20079l1918603,1621806r57,-4293l1918717,1622664r57,-1134l1918834,1619510r57,-5444l1918948,1620380r56,-2021l1919061,1624960r57,-1146l1919175,1623239r56,-6301l1919292,1628119r57,859l1919405,1620080r57,-7160l1919523,1612621r57,17794l1919636,1623814r57,12915l1919750,1617513r56,10894l1919867,1624960r57,-14911l1919981,1634433r56,-34439l1920094,1631274r57,-3730l1920207,1622105r61,3143l1920325,1613491r56,14916l1920438,1612345r61,12903l1920556,1636154r56,-22663l1920669,1619234r57,-2296l1920782,1622381r57,-4593l1920900,1617788r56,7460l1921013,1616067r57,-9760l1921127,1612920r56,11469l1921244,1612920r57,-2871l1921357,1617788r57,8035l1921475,1634720r56,-12615l1921588,1614642r57,10031l1921702,1625536r56,-8898l1921815,1629840r61,-12327l1921933,1617788r56,10331l1922046,1628407r57,-19229l1922163,1628407r57,-1150l1922277,1624389r56,-10622l1922390,1608328r57,22658l1922508,1627257r56,-5451l1922621,1623239r57,-6026l1922734,1621806r57,-276l1922848,1620380r61,16924l1922965,1621230r57,15499l1923079,1603436r60,31572l1923196,1625536r57,-6877l1923309,1625248r57,-3442l1923423,1620080r61,-3142l1923540,1612920r57,10607l1923654,1611770r56,22663l1923767,1612920r57,18642l1923884,1625536r57,7751l1923998,1624673r57,-14924l1924115,1616938r57,5726l1924229,1619805r57,7452l1924342,1612920r57,14049l1924455,1619805r61,-10906l1924573,1616938r57,10606l1924686,1628119r57,-287l1924800,1616067r60,14636l1924917,1619805r57,-3442l1925031,1609474r56,17495l1925148,1611475r57,19228l1925261,1618359r57,1151l1925375,1622664r57,575l1925488,1622105r61,1709l1925606,1625823r56,3155l1925719,1613767r57,6038l1925837,1615217r56,10031l1925950,1637588r57,-24392l1926063,1631562r57,-17496l1926181,1618934r56,9760l1926294,1619234r57,1422l1926407,1624102r57,-6889l1926521,1617513r61,4868l1926638,1623527r57,5451l1926752,1627832r60,-10319l1926869,1621530r57,-10630l1926982,1616938r57,1721l1927096,1617788r61,8894l1927213,1632137r57,-21237l1927327,1623239r57,-7747l1927440,1628978r57,-9173l1927558,1613196r56,8909l1927671,1617513r57,9169l1927788,1624960r57,-2855l1927902,1616067r57,-2871l1928015,1633287r57,-16924l1928128,1623814r61,3155l1928246,1618934r57,10619l1928359,1623814r57,-6876l1928473,1619805r61,1150l1928590,1625536r57,-4581l1928704,1627257r61,-14636l1928821,1610324r57,14349l1928935,1622381r56,-2301l1929048,1619234r57,14336l1929165,1624673r57,-16345l1929279,1621230r56,-6588l1929392,1628407r61,-20954l1929510,1624960r56,-5726l1929623,1627544r57,-8885l1929736,1624673r61,-859l1929854,1618659r56,-9185l1929967,1637588r57,-21521l1930081,1623527r56,1146l1930198,1621530r57,-4017l1930312,1617213r56,6026l1930429,1614066r57,3147l1930542,1623527r57,l1930656,1604886r56,17495l1930769,1621806r61,6888l1930886,1625823r57,-863l1931000,1617213r57,-8314l1931113,1611770r61,15487l1931231,1619805r57,10898l1931344,1616938r61,1996l1931462,1617788r56,-9185l1931575,1623527r57,-11481l1931688,1628407r57,-13490l1931806,1618934r57,16932l1931919,1631274r57,-19799l1932033,1621806r56,6601l1932150,1618934r57,10619l1932263,1631562r57,-14624l1932377,1619510r61,-6314l1932494,1619805r57,-3442l1932608,1628407r56,-5455l1932721,1626969r57,-14348l1932839,1615492r56,6889l1932952,1635866r57,-10906l1933065,1617213r61,19228l1933183,1614066r56,2001l1933296,1627544r57,1721l1933414,1626111r56,1433l1933527,1618084r57,-1721l1933641,1616638r56,4892l1933754,1608028r60,9485l1933871,1621806r57,8322l1933985,1623239r56,4018l1934102,1628119r57,-17495l1934216,1621530r56,-7763l1934329,1620080r56,7752l1934446,1626682r57,6313l1934560,1611770r56,1426l1934673,1634145r57,-17782l1934786,1627544r61,-4592l1934904,1633287r57,-10623l1935021,1620080r57,-3442l1935135,1628694r56,-9184l1935248,1626682r57,-7748l1935362,1619510r60,7747l1935479,1619234r57,1422l1935592,1618934r57,-11481l1935706,1622105r57,3431l1935823,1623239r57,6601l1935937,1615788r56,24671l1936054,1619234r57,11469l1936167,1610324r57,21238l1936281,1616638r56,575l1936394,1614917r61,7464l1936512,1630128r56,-1150l1936625,1625248r57,l1936743,1616638r56,6889l1936856,1627544r56,-12052l1936969,1612621r57,22958l1937087,1616938r56,3718l1937200,1613196r57,21237l1937314,1629265r56,-13773l1937427,1608603r61,21525l1937544,1640171r57,-20661l1937658,1614917r61,5739l1937775,1629553r57,-3155l1937889,1616363r56,-5164l1938002,1622105r57,3431l1938119,1616638r57,-11477l1938233,1628407r57,-1725l1938346,1620656r57,14352l1938464,1606882r56,17220l1938577,1633570r57,-7172l1938695,1612345r56,-2596l1938808,1618659r57,-8610l1938921,1621230r57,14349l1939035,1621806r60,-5443l1939152,1626682r57,-6026l1939265,1625248r57,2296l1939379,1617788r61,7748l1939496,1623814r57,3730l1939610,1622664r57,-3730l1939727,1625823r57,-6313l1939841,1613196r56,17507l1939954,1619510r57,8897l1940067,1634145r61,-16357l1940185,1608603r57,15211l1940298,1625823r57,-287l1940416,1622664r56,-2859l1940529,1627832r57,-7176l1940642,1615217r61,8885l1940760,1616067r56,6038l1940873,1619510r57,-9186l1940987,1617788r56,3742l1941104,1620080r57,11194l1941218,1609749r56,12057l1941331,1621530r61,8885l1941448,1622105r57,-10059l1941562,1622952r56,11193l1941675,1622952r61,12343l1941793,1620380r56,3434l1941906,1623814r57,-7176l1942020,1628694r56,-5167l1942137,1611199r57,16920l1942250,1615217r57,15198l1942368,1631274r56,-14336l1942481,1631274r57,-11469l1942594,1619234r57,-5743l1942708,1628119r60,2867l1942825,1618084r57,-2867l1942939,1615788r56,5167l1943052,1630986r61,-10031l1943169,1621806r57,2583l1943283,1605732r61,16649l1943400,1631562r57,-4018l1943514,1622664r57,-11189l1943627,1617213r57,6601l1943745,1611199r56,8035l1943858,1635579r57,-12627l1943971,1624102r61,-11182l1944089,1626398r57,-3734l1944202,1620380r57,10606l1944316,1611199r60,8881l1944433,1625248r57,-859l1944546,1631562r57,-2297l1944660,1616067r56,5463l1944777,1617513r57,1421l1944891,1625823r56,-5743l1945008,1619805r57,-2017l1945121,1622381r57,12052l1945235,1634433r57,-17495l1945352,1615217r57,1996l1945466,1625248r56,-1434l1945579,1612920r57,13762l1945693,1629265r60,5168l1945810,1606032r57,20937l1945923,1626969r61,-4864l1946041,1624389r57,-1150l1946154,1612345r57,3443l1946268,1615492r56,11765l1946385,1609178r57,6039l1946498,1615492r57,2296l1946612,1611475r57,20949l1946729,1627544r57,-7464l1946843,1607753r56,2296l1946956,1616938r61,17782l1947073,1605732r57,17507l1947187,1616938r57,-4018l1947300,1623239r57,l1947418,1617788r56,8610l1947531,1614917r57,9185l1947644,1633570r61,-10043l1947762,1617213r57,-7739l1947875,1613767r57,8897l1947993,1621230r56,5739l1948106,1610900r57,10630l1948220,1628407r56,-12619l1948333,1620656r61,4592l1948451,1615788r56,7451l1948564,1633570r56,-19228l1948681,1620955r57,25530l1948795,1635579r56,-18066l1948908,1628119r57,-3159l1949025,1625248r57,-6314l1949139,1622105r56,-9760l1949252,1612345r57,22950l1949366,1626111r60,-4305l1949483,1614917r57,6613l1949597,1616067r60,7747l1949714,1621530r57,-8334l1949827,1625536r57,5167l1949941,1616363r56,6018l1950058,1626398r57,-8610l1950172,1626682r56,-9169l1950285,1625248r57,-8610l1950402,1623239r57,-2009l1950516,1613196r56,20091l1950633,1640746r57,-27826l1950747,1617788r56,4018l1950860,1619510r57,4017l1950973,1614642r61,575l1951091,1628119r57,-10035l1951204,1627832r57,l1951322,1607753r56,27255l1951435,1624673r57,-6589l1951548,1625823r57,-4868l1951666,1610624r57,6589l1951779,1620080r57,12057l1951893,1628119r57,-14628l1952006,1616363r61,14340l1952124,1618659r56,3722l1952237,1629265r61,1721l1952355,1617788r56,5164l1952468,1615217r56,7447l1952581,1609749r61,8910l1952699,1627257r56,6888l1952812,1613767r57,5743l1952925,1618934r57,-2571l1953043,1618084r57,-4317l1953156,1636729r57,-15774l1953274,1612046r56,20949l1953387,1610049r57,14624l1953500,1616067r57,1146l1953614,1641609r61,-11481l1953731,1624102r57,8035l1953845,1621530r56,-1150l1953958,1620955r61,7164l1954076,1608899r56,14915l1954189,1622952r57,-8886l1954306,1616067r57,1146l1954420,1622105r56,13761l1954533,1615492r57,3442l1954646,1614342r61,19803l1954764,1613196r57,-1721l1954877,1620656r57,8038l1954995,1606607r56,21225l1955108,1612621r57,9185l1955282,1621806r57,-6889l1955396,1624102r56,-9460l1955509,1618659r57,5443l1955623,1636154r60,-8035l1955740,1618659r57,-7184l1955853,1630128r57,-25242l1955971,1618359r57,-275l1956084,1636154r57,-28401l1956198,1616067r56,296l1956315,1625536r57,-2584l1956429,1626111r56,-6306l1956542,1620955r57,-3167l1956655,1619234r61,-2021l1956773,1617788r56,4018l1956890,1632137r57,-5168l1957004,1628407r56,-11769l1957117,1608028r57,14077l1957230,1631274r61,-6026l1957348,1634720r56,-14640l1957461,1622381r57,-851l1957575,1624960r56,-6876l1957692,1619234r57,7164l1957805,1629840r57,-10906l1957923,1621530r56,-3446l1958036,1625248r57,-10606l1958150,1618084r56,5443l1958263,1613196r61,12340l1958381,1610049r56,11181l1958494,1623239r56,-10894l1958611,1618934r57,11194l1958725,1623814r56,-6026l1958838,1628407r57,-4305l1958955,1626682r57,6313l1959069,1622952r57,-2296l1959182,1620955r57,7452l1959296,1635866r61,-29834l1959413,1623239r57,3159l1959527,1613767r60,23821l1959644,1621530r57,-6613l1959757,1613196r57,2592l1959871,1626682r57,-14337l1959988,1621230r57,4881l1960102,1619234r56,-1446l1960215,1612345r57,19504l1960332,1622952r57,-6314l1960446,1627832r56,-2584l1960563,1625536r57,2008l1960677,1620080r56,-275l1960790,1625248r57,-7460l1960903,1626111r61,-1438l1961021,1621806r57,4876l1961134,1627832r57,1721l1961248,1612920r60,4293l1961365,1621230r57,-10906l1961479,1617513r56,12040l1961596,1615492r57,13202l1961709,1623239r57,-1433l1961823,1640459r57,-32706l1961936,1626682r61,1150l1962054,1617513r56,5151l1962167,1621230r57,-14052l1962285,1628978r56,1437l1962398,1633570r57,-21524l1962511,1609474r61,16637l1962629,1627257r56,-1721l1962742,1627832r57,-7176l1962855,1620080r57,-5438l1962973,1617788r57,14636l1963086,1612920r57,14049l1963200,1629265r60,-7459l1963317,1626398r57,-4868l1963430,1619805r57,-9756l1963544,1623814r61,4018l1963661,1614642r57,6313l1963775,1624389r57,-16361l1963888,1618359r57,-10331l1964006,1632711r56,-9184l1964119,1618084r61,-2017l1964236,1619234r57,-3167l1964350,1624102r57,8893l1964463,1608328r57,12328l1964581,1636441r56,-12914l1964694,1613196r57,11193l1964807,1627257r57,287l1964921,1624389r60,-287l1965038,1616638r57,-2572l1965152,1635579r60,-13773l1965269,1619805r57,-7184l1965383,1610900r56,14636l1965496,1624102r57,-10335l1965613,1622664r57,-9744l1965727,1627257r56,-7452l1965840,1626398r61,-1725l1965958,1619805r56,7164l1966071,1630986r57,-19787l1966185,1628119r60,-12627l1966302,1633287r56,-14353l1966415,1611199r57,13761l1966529,1626969r56,-8035l1966646,1617513r57,16345l1966759,1620380r57,6589l1966877,1633858r57,-21513l1966990,1615492r57,-850l1967104,1632995r56,-8322l1967217,1618659r61,4293l1967334,1619805r57,-10906l1967448,1618084r57,18070l1967561,1625823r61,-5167l1967679,1620080r57,-10331l1967792,1635295r61,-22375l1967910,1612920r56,5439l1968023,1629840r57,863l1968136,1626111r57,-17212l1968254,1615788r57,6018l1968367,1643330r57,-25246l1968481,1631849r56,-12615l1968598,1612920r57,13478l1968711,1623239r57,288l1968825,1624673r61,-7160l1968942,1637304r57,-14352l1969056,1611475r56,2292l1969169,1622381r57,-851l1969287,1624960r56,-6026l1969400,1619805r57,11469l1969513,1600864r61,33856l1969631,1622952r56,12343l1969744,1632995r57,-18653l1969862,1626111r56,-10323l1969975,1614066r57,4868l1970089,1614066r56,1722l1970202,1620955r61,2572l1970319,1622664r57,4305l1970433,1610049r56,14624l1970550,1619510r57,2871l1970663,1623814r57,-9748l1970777,1620380r57,11469l1970894,1612046r57,16361l1971008,1615788r56,13190l1971121,1618659r57,9173l1971234,1622381r61,3730l1971352,1624673r57,6601l1971465,1605161r61,-1426l1971583,1620380r56,-3442l1971696,1632995r57,-1721l1971810,1616938r56,275l1971927,1619234r57,10319l1972040,1624960r57,-5155l1972154,1620080r56,-8310l1972271,1627257r57,-8898l1972385,1626111r56,-4305l1972502,1631562r57,-4305l1972615,1623239r57,1434l1972729,1603735r56,21513l1972842,1623527r61,10618l1972960,1612621r56,7184l1973073,1623239r57,2584l1973190,1616638r57,8610l1973304,1624389r56,12628l1973417,1618659r57,8885l1973535,1616938r56,1996l1973648,1625248r57,-2296l1973762,1625823r56,-3159l1973875,1623814r61,288l1973992,1613196r57,3442l1974106,1627832r61,-1150l1974223,1606882r57,8610l1974337,1628119r56,-3446l1974450,1619510r61,-6889l1974567,1631274r57,-19228l1974681,1616938r57,5443l1974794,1635579r57,-6026l1974912,1615217r56,-2872l1975025,1619510r57,570l1975142,1616638r57,-3718l1975256,1623527r57,14923l1975369,1618934r57,-275l1975483,1610324r60,24971l1975600,1626111r57,-22100l1975714,1626969r56,4880l1975827,1619510r61,-4593l1975945,1615492r56,10619l1976058,1626969r60,-9181l1976175,1622952r57,-3442l1976289,1627832r56,-18933l1976402,1622664r56,2584l1976515,1618084r61,11756l1976633,1621806r56,-2001l1976746,1618659r57,8310l1976864,1625536r56,-21226l1976977,1622952r57,-8886l1977090,1623814r61,4305l1977208,1617513r57,17782l1977321,1630415r57,-9185l1977434,1621806r57,-15499l1977552,1620656r57,3446l1977665,1633287r57,-28126l1977779,1611199r61,20075l1977896,1616638r57,14348l1978010,1619805r56,-4017l1978123,1612046r61,7464l1978241,1607178r56,19791l1978354,1627257r57,-12340l1978468,1608328r56,11477l1978585,1635579r56,-11477l1978698,1621230r57,-9460l1978816,1612920r56,10607l1978929,1619805r56,4584l1979042,1612345r57,20942l1979156,1621230r60,-10606l1979273,1626398r57,4876l1979387,1618084r56,20366l1979500,1608899r61,16061l1979617,1609178r57,16933l1979731,1617788r61,-8314l1979848,1629265r57,-12627l1979962,1629840r57,-3442l1980075,1622664r57,13202l1980192,1610900r57,10906l1980306,1610900r57,9180l1980419,1625823r61,6314l1980537,1613767r57,10335l1980650,1621530r57,851l1980764,1610324r60,3742l1980881,1630415r57,9185l1980995,1606307r56,6314l1981108,1626398r56,3730l1981225,1612046r57,1721l1981339,1626111r56,-3159l1981456,1625536r57,4017l1981569,1611475r57,-9185l1981683,1630986r57,288l1981800,1609749r57,24109l1981914,1608899r57,4021l1982027,1618359r57,8039l1982140,1635295r61,-19803l1982258,1604586r57,22383l1982371,1606882r61,31281l1982489,1630986r57,-19216l1982602,1625536r57,-5731l1982715,1616638r57,2296l1982833,1627544r57,2296l1982946,1621230r57,-1996l1983060,1606882r57,25542l1983177,1625536r57,-4581l1983291,1621230r56,l1983404,1619510r61,-5444l1983522,1623239r56,2297l1983635,1623239r56,-3434l1983748,1630415r57,4305l1983866,1623527r56,-15499l1983979,1614917r57,14061l1984092,1617788r61,-3722l1984210,1625248r57,-575l1984323,1628978r57,-15487l1984441,1630415r57,-287l1984554,1625248r57,-7735l1984668,1628978r56,287l1984781,1635579r61,-16345l1984898,1616638r57,-6014l1985011,1634145r57,-28984l1985129,1619234r57,15774l1985242,1612046r57,3171l1985356,1632424r57,-5167l1985473,1619510r57,-10611l1985587,1625823r57,-3442l1985700,1628407r57,-11194l1985814,1613491r60,13766l1985931,1619234r57,11181l1986049,1619510r56,7747l1986162,1617213r56,1146l1986275,1619805r57,-2592l1986389,1618934r60,576l1986506,1628407r57,-13490l1986619,1621230r57,-6588l1986733,1625823r57,-3718l1986850,1614342r57,24683l1986964,1612046r57,4021l1987081,1618659r57,15199l1987195,1614642r57,16632l1987308,1619805r57,1425l1987421,1624960r61,-17782l1987539,1630986r57,1725l1987652,1617513r57,10894l1987769,1622664r57,-12615l1987883,1614342r57,14636l1987997,1625248r56,-11757l1988114,1613196r57,4888l1988227,1632424r57,-11194l1988341,1630703r56,-6314l1988454,1621230r61,11765l1988572,1612621r56,18653l1988685,1626111r61,-10044l1988803,1612920r56,4868l1988916,1610624r56,15774l1989029,1623239r61,-9748l1989146,1637875r57,-25530l1989260,1626111r57,l1989373,1613196r57,-5443l1989491,1624960r57,-571l1989604,1635295r57,-7463l1989722,1607453r56,22675l1989835,1616638r57,-4592l1989948,1624389r57,-16936l1990062,1637304r61,3442l1990179,1614642r57,575l1990293,1616067r56,l1990406,1625823r61,8322l1990524,1616067r56,10331l1990637,1623527r57,-10607l1990755,1628407r56,-20079l1990868,1623527r56,-20666l1990981,1627544r57,-10906l1991094,1632995r61,-9468l1991212,1622105r56,-4592l1991325,1610324r57,14349l1991443,1623239r56,20954l1991556,1628978r57,-18354l1991670,1615217r60,18070l1991787,1622664r57,-6597l1991901,1613767r56,21241l1992014,1625248r57,-16920l1992131,1629265r57,-7160l1992245,1620656r56,14923l1992358,1617788r61,8035l1992475,1626398r57,-1150l1992589,1616363r56,6018l1992702,1614342r61,6613l1992820,1623814r56,3730l1992933,1612621r57,21524l1993047,1611475r56,19511l1993164,1613767r57,-571l1993278,1634433r60,862l1993395,1621230r57,-6888l1993508,1623814r57,17507l1993622,1611770r56,9460l1993739,1615788r56,16349l1993852,1608603r57,28701l1993966,1606307r57,19229l1994079,1613767r61,14065l1994197,1637304r57,-26404l1994310,1614342r61,7464l1994427,1616363r57,-871l1994541,1621230r57,18654l1994654,1618084r57,13478l1994772,1618359r57,3447l1994885,1618084r57,-571l1994998,1621806r61,1721l1995116,1620955r57,5156l1995229,1612046r57,18940l1995343,1621806r60,-2001l1995460,1626682r57,11481l1995574,1620955r56,2284l1995687,1614342r56,19803l1995805,1629265r56,-858l1995918,1614066r56,-870l1996035,1624673r57,-4868l1996149,1618659r56,-1446l1996262,1613196r57,9185l1996380,1634720r56,-13490l1996493,1620656r57,6026l1996606,1625248r57,-20662l1996720,1630703r61,-13190l1996837,1611475r57,19799l1996950,1629265r62,-8885l1997068,1622381r57,-3722l1997181,1627257r57,-2297l1997294,1615217r57,17778l1997412,1629265r57,-12052l1997525,1621230r57,1434l1997639,1610324r57,6314l1997756,1627257r57,-1721l1997870,1612046r57,15498l1997987,1625536r57,-1434l1998101,1616638r56,2872l1998214,1607178r57,18070l1998328,1630415r60,-4304l1998445,1629840r56,-287l1998558,1628407r57,-17208l1998672,1630703r60,-6314l1998789,1618084r57,2296l1998902,1628119r57,5739l1999020,1616638r56,7464l1999133,1609474r57,22088l1999247,1616638r57,-5738l1999360,1622952r61,-847l1999478,1630415r57,-10905l1999591,1616938r57,18357l1999708,1621806r57,6313l1999822,1606307r56,17220l1999935,1612345r57,5168l2000052,1612046r57,14923l2000166,1619234r57,11752l2000280,1620080r56,10335l2000393,1615217r61,6013l2000510,1622664r57,-1134l2000624,1623527r60,-6889l2000741,1633858r57,-3443l2000855,1618934r56,6026l2000968,1626398r56,-20366l2001085,1620656r57,-6314l2001199,1627832r56,-4305l2001312,1628407r57,-12915l2001429,1640171r57,-24383l2001543,1623814r57,-1709l2001660,1612920r57,24097l2001774,1613767r57,12056l2001887,1626682r57,2871l2002000,1621806r62,2008l2002118,1625823r57,5739l2002231,1611199r57,13190l2002349,1628694r57,-12331l2002462,1624960r57,-12615l2002576,1620656r56,6888l2002693,1616638r57,16357l2002806,1626682r57,-13191l2002920,1620380r57,15486l2003033,1620080r61,-1721l2003151,1608328r56,14053l2003264,1616067r61,-5743l2003382,1620656r56,-1997l2003495,1629265r56,-16644l2003608,1625536r61,-8023l2003726,1624673r56,17794l2003839,1614917r57,11481l2003953,1617213r57,-9185l2004070,1612046r57,19228l2004184,1615492r56,7747l2004301,1631274r57,-10319l2004414,1622952r57,-16920l2004527,1609178r57,8906l2004641,1619805r61,5731l2004758,1610624r57,16058l2004872,1617213r57,-9185l2004985,1622664r61,-10618l2005103,1629553r56,-23521l2005216,1612621r61,16073l2005333,1615788r57,575l2005447,1615217r57,5738l2005561,1616638r56,-5439l2005674,1629840r61,-10330l2005791,1615217r57,8597l2005905,1619234r56,8023l2006022,1636729r56,-12056l2006135,1616938r57,10319l2006249,1630703r60,-9748l2006366,1627257r57,-10894l2006480,1607178r57,23525l2006593,1630415r57,-18940l2006711,1624389r56,-6030l2006824,1615492r57,-1725l2006937,1626682r61,12343l2007055,1627257r57,-16058l2007168,1617788r57,4876l2007281,1626111r61,-15487l2007399,1621530r57,14049l2007512,1628978r57,-13486l2007626,1612046r56,-1997l2007743,1626398r57,2867l2007857,1622105r60,-3746l2007974,1616067r57,4888l2008088,1615788r56,3722l2008201,1614917r56,12340l2008319,1616638r56,10906l2008432,1618084r56,1996l2008545,1624102r56,-1997l2008658,1632424r61,-20378l2008776,1630415r56,7460l2008889,1617788r61,5739l2009007,1621530r56,-6613l2009120,1619510r57,3154l2009233,1614917r57,8035l2009351,1614917r57,10331l2009464,1616938r57,4592l2009578,1616363r61,7164l2009695,1617788r57,16645l2009808,1635295r57,-15490l2009926,1602014r57,26964l2010039,1621230r57,6602l2010153,1626398r57,-6888l2010267,1616067r60,296l2010384,1628407r56,-5743l2010497,1613491r57,21804l2010615,1623527r56,3442l2010728,1617513r56,14624l2010841,1621806r57,858l2010959,1627544r56,-10906l2011072,1621530r57,7448l2011186,1616363r56,15774l2011299,1626111r60,-4006l2011416,1624102r57,-12627l2011530,1626398r60,-12056l2011647,1626969r57,-858l2011761,1606882r56,5463l2011874,1629265r57,-5163l2011991,1618084r57,-5463l2012105,1618934r56,10331l2012218,1618084r57,7164l2012335,1629553r57,-7747l2012449,1618659r57,-8035l2012562,1631849r61,-9468l2012680,1602290r57,26404l2012793,1625248r57,-6014l2012907,1625248r56,-14348l2013024,1619234r57,-875l2013138,1612920r56,18354l2013251,1624102r61,-4592l2013368,1615217r57,1146l2013482,1639884r56,-20374l2013599,1613491r57,15487l2013713,1615217r56,17778l2013826,1610324r57,18941l2013939,1622952r61,7751l2014057,1611199r57,6014l2014170,1624102r57,13486l2014288,1626969r57,-7735l2014401,1629553r57,-7448l2014514,1608899r57,14340l2014632,1634433r57,-20091l2014745,1617788r57,9181l2014858,1606607r57,13473l2014972,1615217r61,6013l2015089,1613767r57,8338l2015207,1624960r57,2584l2015320,1624102r57,-7164l2015434,1622952r56,575l2015547,1616638r61,16073l2015665,1624389r56,-3159l2015778,1620080r57,-8605l2015891,1640171r57,-20937l2016009,1614066r56,17208l2016122,1615217r57,13477l2016240,1633858r56,-8898l2016353,1607453r57,16936l2016467,1635008r56,-18645l2016580,1619510r61,16356l2016697,1616638r57,6601l2016810,1627832r57,-575l2016928,1624673r57,-2867l2017041,1621806r57,-8610l2017155,1634433r57,-9473l2017272,1625248r57,-4868l2017385,1632137r57,-18646l2017499,1637588r57,-28985l2017613,1628407r60,-16361l2017730,1616067r57,-4297l2017844,1638450r60,-20091l2017961,1610324r56,12628l2018074,1628694r57,-12056l2018188,1630128r60,-18929l2018305,1619510r57,-14053l2018418,1620955r57,4293l2018532,1627257r56,3446l2018649,1628407r57,-288l2018763,1623527r56,-2297l2018880,1617513r57,1721l2018993,1619234r57,-3167l2019107,1628978r57,-10894l2019220,1638738r61,-22100l2019338,1624960r57,-13190l2019451,1629840r57,-4880l2019564,1634720r61,-20654l2019682,1620380r57,21229l2019795,1607753r61,13777l2019913,1616363r57,8597l2020026,1624960r57,-3730l2020140,1616638r56,-3718l2020257,1624389r57,-11469l2020371,1635008r56,-11194l2020484,1624673r56,7176l2020602,1617213r56,-4017l2020715,1625536r56,-6026l2020828,1626398r61,3155l2020945,1626398r57,-5168l2021059,1617513r56,3143l2021172,1625248r57,575l2021290,1626682r56,-4018l2021403,1619805r57,5155l2021516,1611770r61,19504l2021634,1630986r57,-16920l2021747,1606607r57,18641l2021865,1626682r57,-8023l2021978,1636441r57,-12052l2022091,1616363r57,6301l2022205,1635008r57,-12056l2022322,1608899r57,13206l2022436,1622105r60,7448l2022553,1620080r57,1450l2022667,1626682r56,2583l2022780,1622105r57,-2025l2022898,1623527r56,-1721l2023011,1624102r56,-2296l2023124,1633858r57,-19792l2023238,1618934r60,5455l2023355,1621806r57,-4868l2023468,1617213r61,7176l2023586,1615492r56,4313l2023699,1623814r57,-6026l2023813,1627544r57,-4880l2023930,1628119r57,6889l2024044,1632424r56,-13490l2024157,1619510r61,-5444l2024274,1624102r57,1434l2024388,1621806r57,3154l2024501,1625536r61,-8898l2024619,1626111r56,-3159l2024732,1626969r57,-4588l2024845,1614642r57,275l2024963,1622105r56,16345l2025076,1610624r57,18070l2025194,1625248r56,5738l2025307,1618659r57,22087l2025421,1616638r56,7464l2025538,1622105r56,-3446l2025651,1626111r57,l2025765,1614066r56,10323l2025878,1614642r61,18645l2025996,1618084r56,8314l2026109,1608899r61,14053l2026226,1613196r57,18366l2026340,1627544r57,-2296l2026453,1620080r57,-9180l2026571,1619805r57,8027l2026684,1617213r57,1446l2026797,1612621r57,10043l2026915,1639309r57,-17503l2027028,1629840r57,-862l2027145,1603735r57,21225l2027259,1626398r57,-1150l2027372,1624102r57,-1150l2027486,1624673r61,-7160l2027603,1625823r57,-4293l2027717,1630415r56,-5742l2027830,1614066r61,18645l2027948,1616938r56,-10906l2028061,1620955r56,5443l2028179,1625536r56,-11769l2028292,1617788r56,5451l2028405,1624102r57,14636l2028518,1614642r61,5438l2028636,1616363r57,14052l2028749,1620955r57,575l2028867,1604586r57,20950l2028980,1619510r57,2595l2029094,1621806r56,6601l2029211,1607178r57,28976l2029324,1604586r57,27263l2029438,1619805r57,851l2029551,1633570r61,-18928l2029668,1614342r57,4017l2029786,1608603r57,20091l2029899,1625248r57,-4293l2030013,1606307r57,31281l2030127,1625536r56,-7452l2030244,1625823r56,-17495l2030357,1621230r57,2009l2030471,1622664r56,4593l2030588,1620955r57,-6889l2030702,1630703r56,-11769l2030819,1615788r56,5167l2030932,1626682r57,-6026l2031046,1625536r56,-12340l2031159,1623527r60,l2031276,1617788r57,7172l2031390,1628978r57,-18929l2031507,1621530r57,-3742l2031621,1631849r56,-3155l2031734,1614917r57,15786l2031851,1613196r57,14061l2031965,1622381r57,-6018l2032078,1635008r57,-17495l2032192,1628978r61,-13190l2032309,1624389r57,-5455l2032423,1631274r60,-6314l2032540,1611199r57,17779l2032654,1622664r56,4593l2032767,1620380r61,-4888l2032884,1611770r57,14341l2032998,1620080r56,7177l2033111,1619234r56,2296l2033228,1613767r57,12631l2033342,1614917r56,11481l2033459,1620955r57,8023l2033573,1633858r56,-19216l2033686,1602861r57,22962l2033799,1628119r61,-10331l2033917,1619805r57,6018l2034030,1614642r57,275l2034144,1624102r61,l2034261,1615217r57,4017l2034374,1614917r61,9472l2034492,1623239r57,13778l2034605,1626111r57,-11469l2034719,1616067r56,18078l2034836,1630415r57,-16349l2034949,1616067r57,7172l2035063,1614066r57,7164l2035180,1605732r57,20666l2035294,1629840r57,-21237l2035407,1620080r61,300l2035525,1625823r56,-2584l2035638,1616363r57,4592l2035751,1610624r57,10331l2035869,1631849r56,-1721l2035982,1622952r57,l2036096,1608899r60,25534l2036213,1616363r57,2871l2036326,1617788r57,6026l2036440,1619805r61,-3442l2036557,1630415r57,-15198l2036671,1617513r57,17495l2036784,1617513r57,1721l2036902,1614642r56,19503l2037015,1616938r61,-4317l2037132,1630128r57,-8898l2037245,1622952r57,862l2037359,1620380r57,17208l2037476,1629553r57,-11194l2037590,1609749r57,8910l2037704,1624960r56,8610l2037817,1619510r60,5450l2037934,1608899r57,17783l2038048,1637588r60,-16932l2038165,1621806r57,-4868l2038279,1620955r56,-299l2038392,1632137r57,-14924l2038509,1621530r57,6877l2038623,1610049r56,18645l2038736,1612621r61,18365l2038854,1622952r56,-1997l2038967,1616638r57,6889l2039084,1634145r57,863l2039198,1629553r57,-14061l2039311,1637875r57,-13202l2039424,1628978r61,-7172l2039542,1612621r57,4892l2039655,1626969r57,8897l2039773,1629553r57,-9473l2039886,1626969r57,7464l2040000,1628119r56,-6589l2040117,1625823r57,-15499l2040231,1614066r56,21229l2040344,1614342r56,13490l2040457,1621230r61,875l2040575,1627257r56,-2009l2040688,1607753r61,17207l2040806,1619510r56,-1997l2040919,1630703r56,-10898l2041032,1616363r57,-13502l2041150,1635579r56,-14349l2041263,1628978r57,-18929l2041377,1612345r57,2297l2041494,1622952r57,13202l2041607,1615217r57,22371l2041721,1608603r61,11477l2041838,1618659r57,-2592l2041951,1626969r57,-11752l2042065,1627832r57,-6302l2042182,1628119r57,-19791l2042296,1628119r57,-4592l2042409,1620080r61,-3442l2042527,1629265r56,-5738l2042640,1619510r57,-1722l2042758,1638738r56,-29560l2042871,1633287r57,-14053l2042985,1630128r56,-5168l2043098,1612046r60,6038l2043215,1632424r57,-9472l2043328,1622952r57,-8610l2043446,1622105r56,8310l2043559,1628694r57,-8038l2043673,1626969r57,-1433l2043790,1621230r57,1722l2043904,1620955r56,-12352l2044017,1631562r57,-20087l2044130,1620380r61,-4592l2044248,1624673r57,-6589l2044365,1634145r57,-12339l2044479,1628407r56,-2009l2044592,1610624r57,4018l2044705,1601140r61,23820l2044823,1629265r57,-7735l2044936,1605161r57,20375l2045050,1617788r56,4317l2045167,1618359r57,6314l2045281,1622381r56,1721l2045398,1615788r57,12906l2045512,1610324r56,14349l2045625,1616938r56,-2021l2045738,1619805r61,-10331l2045856,1632995r56,-16928l2045969,1627257r57,-12040l2046086,1622664r57,8039l2046200,1616363r57,4592l2046313,1623239r57,4593l2046431,1622105r57,-15498l2046544,1614917r57,15786l2046657,1618659r57,-5168l2046771,1643901r61,-32702l2046888,1614066r57,5168l2047001,1614066r62,2872l2047119,1620656r57,3158l2047232,1615217r57,11181l2047346,1609749r61,8910l2047463,1617213r57,15211l2047577,1635295r57,-27842l2047690,1615788r57,-1146l2047808,1621530r56,16345l2047921,1620080r56,-8881l2048039,1628407r56,-13190l2048152,1635579r56,-11765l2048265,1620955r57,-7464l2048379,1624389r60,5451l2048496,1621806r57,1146l2048609,1617213r57,-10906l2048723,1622952r61,12627l2048840,1618934r57,3730l2048954,1619510r61,22099l2049071,1613491r57,16349l2049184,1623814r57,-3158l2049298,1611199r57,2292l2049415,1627257r57,2296l2049528,1622664r57,-1434l2049642,1621530r57,4581l2049759,1624389r57,-16061l2049873,1623527r57,-6589l2049987,1617788r60,8894l2050104,1617213r57,5451l2050217,1625536r57,-3730l2050331,1624673r56,-7160l2050448,1621806r57,11481l2050562,1619234r56,8885l2050675,1624102r60,-17495l2050792,1625536r57,2296l2050906,1627544r56,-3730l2051023,1625536r57,-9173l2051136,1615788r57,19220l2051250,1618359r57,-6014l2051363,1635295r57,-5167l2051481,1602861r57,14927l2051594,1618084r61,4580l2051712,1632137r57,-18646l2051825,1627257r57,2583l2051938,1614917r57,2021l2052056,1624389r56,4305l2052169,1619234r57,10606l2052283,1623239r56,-10319l2052396,1639600r61,-22662l2052514,1616067r56,-1425l2052627,1622105r61,4006l2052744,1618359r57,23534l2052858,1611475r56,1146l2052971,1618359r57,3746l2053089,1604886r56,16644l2053202,1613196r56,7759l2053315,1624960r61,-858l2053433,1616363r56,8026l2053546,1625536r57,2296l2053660,1601715r60,28988l2053777,1618359r57,6314l2053890,1612920r57,6590l2054004,1620380r56,10606l2054121,1618084r57,12902l2054234,1619510r57,5738l2054352,1626111r57,2296l2054465,1631562r57,-9181l2054579,1614342r57,16361l2054696,1618934r57,20666l2054810,1601715r56,19240l2054923,1627832r57,2871l2055037,1608899r60,20941l2055154,1616938r57,-4892l2055267,1631849r61,-4017l2055385,1627257r56,-8323l2055498,1614066r57,3147l2055611,1628119r57,-8885l2055729,1641893r56,-36732l2055842,1609749r57,13490l2055956,1612046r57,13202l2056073,1626682r57,-3155l2056187,1614066r57,8598l2056304,1627257r57,-6877l2056418,1630128r56,-20379l2056531,1618934r57,10044l2056644,1606607r61,11181l2056762,1623527r56,-13203l2056875,1626682r57,-4301l2056988,1610049r61,26105l2057106,1628119r57,-11181l2057219,1624673r57,-16920l2057337,1618359r56,l2057450,1627832r57,-1721l2057564,1626111r56,2296l2057677,1618934r61,2596l2057795,1618084r56,7452l2057908,1622105r56,-4021l2058025,1629553r57,-10894l2058139,1633570r56,-18653l2058252,1609178r57,17504l2058369,1628407r57,-4018l2058483,1630986r57,-15198l2058596,1613767r57,2596l2058709,1623527r62,-11757l2058827,1617513r57,-1446l2058944,1623527r57,11193l2059058,1622105r57,-11781l2059171,1638163r57,-24097l2059285,1625248r61,3446l2059402,1621230r57,3443l2059515,1618359r57,13778l2059629,1619234r57,846l2059746,1614342r57,11481l2059860,1624673r56,1438l2059977,1616938r57,5167l2060091,1621230r56,1151l2060204,1616638r56,7176l2060317,1626111r61,2296l2060435,1605457r56,11481l2060548,1623527r57,-6889l2060666,1615492r56,8610l2060779,1599718r57,24096l2060892,1620656r61,-576l2061010,1616938r57,13477l2061123,1627832r57,-575l2061237,1617513r57,17207l2061354,1625536r57,-17208l2061467,1625823r57,8610l2061581,1613196r61,9185l2061698,1618084r57,2572l2061812,1624389r56,-1437l2061925,1622664r61,-9173l2062042,1633287r57,-9185l2062156,1621530r57,-1725l2062270,1629553r56,-10319l2062387,1624102r57,-10335l2062501,1626398r56,859l2062618,1617788r56,2868l2062731,1626398r57,9468l2062844,1617213r57,14924l2062958,1614642r60,12327l2063075,1623239r57,-9173l2063189,1633570r56,-29559l2063302,1610049r61,31560l2063420,1618934r56,4018l2063533,1626969r60,-10031l2063650,1620380r57,5731l2063764,1627832r57,-2296l2063877,1627257r57,575l2063995,1618934r57,-1996l2064108,1621230r57,-6013l2064221,1624960r57,13490l2064339,1617788r56,-4021l2064452,1622381r57,4588l2064566,1622952r60,575l2064683,1612345r57,22663l2064797,1630128r56,-17208l2064910,1634145r56,-10043l2065027,1615217r57,15198l2065141,1617213r56,20375l2065254,1624102r61,287l2065372,1624960r56,-4580l2065485,1613767r56,2871l2065598,1632137r61,-9185l2065716,1622952r56,2008l2065829,1619805r57,6593l2065943,1626111r56,287l2066060,1614642r57,18353l2066173,1620380r61,-5463l2066291,1628978r57,-9744l2066404,1617513r57,4592l2066517,1623527r57,-1146l2066635,1622105r57,18066l2066748,1611770r57,11182l2066862,1619805r56,-8905l2066975,1628407r61,-26117l2067092,1626398r57,7747l2067206,1623527r61,10618l2067323,1620656r57,-8035l2067437,1620080r57,2301l2067550,1615788r57,10323l2067668,1622381r56,4017l2067781,1610049r57,12332l2067895,1626682r60,-2868l2068012,1622664r57,5455l2068125,1640171r57,-21512l2068243,1627257r56,-20375l2068356,1622664r57,-1709l2068470,1624960r57,12628l2068583,1606607r61,11477l2068701,1632995r56,10906l2068814,1600864r57,22663l2068931,1623527r57,10331l2069044,1641321r57,-26404l2069158,1616638r57,4892l2069275,1620080r57,16074l2069389,1618084r57,-871l2069502,1622105r57,-6038l2069616,1623239r60,-15786l2069733,1614066r57,10894l2069847,1615788r60,279l2069964,1635008r57,-13778l2070078,1611475r56,14636l2070191,1631849r56,-10043l2070308,1606607r57,17782l2070422,1620955r56,1709l2070535,1616363r57,5443l2070652,1627832r57,-8322l2070766,1619805r56,3147l2070883,1616067r57,6885l2070997,1622105r56,1422l2071110,1628407r57,-9748l2071223,1616363r61,16632l2071341,1610900r57,14060l2071454,1621806r57,-2572l2071567,1628119r62,8035l2071685,1620955r57,-575l2071798,1622105r57,3431l2071916,1625823r57,-9460l2072029,1635008r57,-17495l2072143,1614066r56,6590l2072256,1597422r61,26680l2072374,1613767r56,4592l2072487,1617788r57,-6888l2072605,1609474r56,20941l2072718,1622105r56,7160l2072831,1618659r61,-16369l2072949,1610624r56,4868l2073062,1624960r56,-2579l2073175,1624960r57,-5726l2073293,1623239r56,-5451l2073406,1622105r57,10032l2073524,1611475r56,-276l2073637,1623814r57,288l2073750,1633858r57,-27551l2073864,1617513r61,13473l2073981,1618659r57,3147l2074095,1622664r57,-16057l2074208,1639600r57,-19520l2074325,1635295r57,-14065l2074439,1621806r57,-7164l2074556,1626398r57,-16924l2074670,1634433r57,-25255l2074783,1608028r57,24683l2074897,1616638r60,13490l2075014,1616638r57,1150l2075127,1611770r57,22375l2075245,1620955r56,-7188l2075358,1631274r57,-3442l2075472,1621806r60,11764l2075589,1632711r57,-18944l2075702,1610900r57,11481l2075816,1626111r57,-10044l2075929,1627257r61,3446l2076047,1632137r57,-8323l2076160,1635866r61,-24391l2076278,1612345r56,15487l2076391,1619510r57,10330l2076504,1615492r61,9468l2076622,1619234r56,10031l2076735,1620955r57,8598l2076848,1630703r57,-18082l2076966,1620080r57,9760l2077079,1625248r57,-9181l2077197,1620380r57,8027l2077310,1616938r57,24096l2077424,1610624r56,25817l2077537,1626682r61,-6602l2077655,1628119r56,-16349l2077768,1622105r56,4293l2077881,1618359r61,-1146l2077999,1621230r56,-4592l2078112,1626111r61,2296l2078230,1617788r56,-3446l2078343,1637588r57,-28410l2078456,1615217r57,-2297l2078574,1633858r57,-7176l2078687,1610900r57,6038l2078801,1616638r56,-1421l2078918,1610624r57,2296l2079031,1633287r57,-4880l2079144,1626682r62,-6302l2079262,1623527r57,-3147l2079375,1619805r57,8027l2079489,1627832r57,-8322l2079606,1638738r57,-16074l2079720,1628694r56,-3446l2079833,1615788r61,10323l2079951,1620080r56,11769l2080064,1625536r57,-3431l2080182,1617788r56,18941l2080295,1628407r57,-1150l2080408,1621806r57,7459l2080522,1626111r56,-6031l2080639,1617213r57,-850l2080753,1612920r60,14337l2080870,1637304r57,-10906l2080983,1618084r57,-5164l2081097,1619510r57,6601l2081214,1628694r57,-4021l2081327,1616363r57,7451l2081441,1618659r57,-2592l2081554,1617513r61,8598l2081672,1621806r57,-11757l2081785,1621230r61,-3146l2081902,1640171r57,-12052l2082016,1624960r57,3734l2082130,1627832r56,-19229l2082247,1616938r57,16349l2082361,1617788r56,5451l2082474,1624960r60,-8597l2082591,1629553r57,-4880l2082705,1631562r56,-25530l2082818,1626969r61,1150l2082935,1628978r57,1725l2083049,1620955r56,-19240l2083162,1618659r57,-20662l2083280,1626398r56,-17220l2083393,1627257r57,5167l2083510,1615788r57,-2868l2083624,1619234r57,8885l2083737,1621230r57,-7463l2083855,1614342r56,8039l2083968,1626111r57,-5731l2084081,1617213r57,14636l2084195,1614917r61,4593l2084312,1624389r57,-6305l2084426,1621530r61,6014l2084543,1611770r57,14912l2084657,1621806r56,6313l2084770,1614917r61,3742l2084888,1633858r56,-19516l2085001,1608028r56,16074l2085114,1618934r57,5168l2085232,1621806r56,-26105l2085345,1626682r56,-8323l2085462,1620656r57,13202l2085576,1615492r56,10619l2085689,1616067r57,-9185l2085803,1643043r60,-17220l2085920,1614342r57,14352l2086033,1624960r57,1438l2086147,1613196r61,10618l2086264,1628407r57,-13765l2086378,1630128r56,-6314l2086495,1622952r57,-7735l2086608,1628978r57,-6314l2086722,1624102r57,571l2086835,1616363r61,-296l2086953,1633570r56,-6888l2087066,1625248r57,-10331l2087184,1619234r56,-4317l2087297,1623527r57,-3722l2087410,1616938r57,17207l2087528,1613196r56,15211l2087641,1614342r57,22099l2087755,1615492r56,296l2087868,1624389r61,3443l2087985,1616363r57,14911l2088103,1624389r56,284l2088216,1626111r57,-4006l2088330,1615217r57,10319l2088443,1621530r61,-13202l2088560,1630128r57,-13490l2088674,1629553r57,-5164l2088787,1618359r57,12915l2088905,1625823r57,575l2089018,1637875r57,-13202l2089136,1624389r56,-14065l2089249,1616363r57,13190l2089362,1610049r57,18358l2089476,1614066r60,10607l2089593,1617788r57,-9460l2089707,1630128r56,-10618l2089824,1621806r57,4592l2089938,1624389r56,-4009l2090051,1637017r60,-16637l2090168,1620380r57,-1146l2090282,1628407r56,-4593l2090395,1613767r57,11769l2090513,1624673r56,3159l2090626,1631849r57,-20949l2090739,1627832r61,-19804l2090857,1616363r57,12902l2090970,1622664r57,-4305l2091084,1609749r61,27555l2091201,1617513r57,9169l2091314,1624102r57,571l2091427,1616363r57,3717l2091545,1626111r57,-3447l2091658,1618359r57,300l2091776,1625536r57,-13191l2091889,1626682r57,-7748l2092003,1631274r56,-12615l2092116,1623527r61,2871l2092234,1624102r56,-10906l2092347,1626111r57,-10619l2092461,1628119r60,-10606l2092578,1630703r56,-4305l2092691,1622664r61,-8897l2092809,1622105r56,1709l2092922,1613491r57,13191l2093035,1621230r57,-6588l2093153,1627832r57,1146l2093266,1616067r57,-1425l2093380,1618659r57,4868l2093497,1626398r57,-2009l2093611,1633287r56,-25534l2093724,1624102r61,5163l2093841,1620380r57,4580l2093955,1622664r57,-8322l2094068,1618934r57,15786l2094185,1626111r57,2867l2094299,1617513r57,5439l2094413,1624389r60,-7451l2094530,1622381r57,2867l2094643,1628407r57,-11469l2094757,1611770r60,13190l2094874,1627832r57,-13190l2094988,1631274r56,-23821l2095101,1628119r56,-8314l2095219,1628694r56,-2296l2095332,1620380r60,575l2095449,1621230r57,-1425l2095562,1614642r57,-4893l2095676,1621806r57,2296l2095793,1619805r57,-5463l2095907,1602014r57,20650l2096020,1643618r57,-21237l2096133,1618359r61,4880l2096251,1628119r57,-13777l2096364,1626111r61,-4881l2096482,1620955r57,6302l2096595,1622381r57,-1725l2096709,1630128r56,-11469l2096826,1617788r57,6601l2096940,1624960r56,4593l2097053,1622381r61,1433l2097171,1609749r56,8039l2097284,1627832r56,1146l2097401,1616938r57,13765l2097515,1623814r56,-11193l2097628,1624389r56,-1725l2097741,1616363r61,6018l2097859,1628978r56,-1146l2097972,1610049r57,14624l2098090,1621530r56,5152l2098203,1618934r57,-3146l2098316,1636441r57,-35301l2098434,1626969r57,-12903l2098547,1630986r57,-12627l2098661,1617788r56,25830l2098774,1628407r61,-4305l2098891,1609178r57,14924l2099005,1628119r61,4018l2099122,1607178r57,21229l2099236,1627257r56,1150l2099349,1624102r57,-12627l2099467,1630415r56,12340l2099580,1627544r57,-287l2099694,1624960r56,-15486l2099811,1628407r57,-13190l2099924,1616638r57,1721l2100042,1628407r56,-9473l2100155,1617788r56,2592l2100268,1608028r57,14924l2100382,1619510r60,4879l2100499,1625823r57,-17495l2100613,1625536r57,-5731l2100726,1620955r61,-7188l2100843,1610049r57,21513l2100957,1622381r57,-5168l2101074,1631849r57,-12915l2101188,1622381r57,4588l2101301,1621230r57,8323l2101414,1610324r61,11482l2101532,1621530r57,-6613l2101645,1626398r57,-12631l2101763,1627832r57,-863l2101876,1619234r57,2296l2101990,1623814r60,9756l2102107,1614642r57,14052l2102221,1634145r56,-19803l2102334,1612046r56,8334l2102451,1631274r57,-2009l2102565,1616638r56,20091l2102682,1614342r57,3446l2102796,1627832r56,-13190l2102909,1624102r57,2296l2103022,1617513r61,3442l2103140,1613196r57,26404l2103253,1619805r57,-571l2103366,1619234r57,5155l2103484,1625536r57,-4306l2103597,1626682r57,-10894l2103715,1626969r57,-5439l2103828,1615217r57,10894l2103941,1616363r57,9748l2104055,1619805r61,-4017l2104172,1610324r57,21525l2104286,1635295r57,-16936l2104403,1619510r57,4592l2104517,1625536r56,l2104630,1608603r61,15786l2104748,1625248r56,-5168l2104861,1614917r56,5163l2104974,1632137r57,-8323l2105088,1618084r60,4297l2105205,1629553r57,-10319l2105319,1612046r60,13777l2105436,1627832r57,287l2105549,1613767r57,14065l2105663,1622381r61,6597l2105780,1626398r57,-17220l2105894,1632711r57,-23812l2106007,1617513r57,9456l2106124,1625823r57,8610l2106238,1620955r56,12903l2106355,1616067r57,16070l2106468,1611770r57,16349l2106582,1635295r57,-20653l2106696,1630128r60,-6889l2106813,1610900r57,16644l2106926,1616067r57,4888l2107040,1624673r60,6313l2107157,1619234r57,5439l2107271,1627257r60,-9173l2107388,1625248r57,7176l2107501,1616638r57,-850l2107615,1637875r56,-30422l2107732,1634720r57,-14915l2107845,1624389r57,-10047l2107959,1614066r57,-575l2108076,1623527r57,-7739l2108190,1632711r57,l2108303,1618934r61,4880l2108421,1616638r56,-6314l2108534,1621230r57,-6888l2108647,1620656r57,-7165l2108765,1629840r57,l2108878,1625248r57,-16645l2108992,1630703r60,-12344l2109109,1627832r57,3730l2109223,1626969r56,-14923l2109340,1632137r57,-8035l2109454,1616938r56,-2872l2109567,1618359r56,-1996l2109680,1622664r61,-13190l2109798,1614917r56,19516l2109911,1626398r61,5739l2110029,1613196r56,24679l2110142,1610900r56,19803l2110255,1596847r57,23809l2110373,1627832r56,-8322l2110486,1634145r57,-10906l2110600,1617788r56,-3446l2110713,1624102r61,-10335l2110830,1622664r57,l2110943,1624102r62,3730l2111061,1614642r57,4592l2111174,1633287r57,-13777l2111288,1622664r57,1438l2111405,1615788r57,5167l2111519,1628119r56,-2296l2111632,1623814r61,-5730l2111750,1622105r56,-6317l2111863,1635008r57,-16649l2111981,1618084r56,4021l2112094,1624102r56,-10611l2112207,1614642r57,5163l2112321,1624389r60,-1725l2112438,1625248r56,3446l2112551,1620380r57,2284l2112669,1618084r56,-6038l2112782,1636441r57,-19503l2112896,1626111r57,-14912l2113013,1616067r57,10044l2113126,1626969r57,-8610l2113240,1616638r57,9473l2113353,1612345r61,851l2113471,1625823r57,-8610l2113584,1628119r61,-2583l2113701,1628119r57,-15199l2113815,1623527r56,-10607l2113928,1624102r61,-5443l2114046,1617213r56,-10331l2114159,1631274r57,-2580l2114273,1617513r56,12615l2114390,1635295r57,-6601l2114504,1611770r56,8035l2114621,1618659r57,7739l2114734,1626398r57,-4293l2114848,1612621r56,4892l2114961,1626111r61,-3730l2115079,1628407r56,-9173l2115192,1624102r57,-1438l2115305,1617513r61,7447l2115423,1604886r57,29547l2115536,1623239r57,18082l2115654,1617513r56,-9485l2115767,1613767r57,2871l2115880,1630986r57,-10330l2115994,1604310r61,13774l2116111,1630986r57,-21808l2116224,1624102r57,-10036l2116342,1614342r57,10618l2116455,1626111r57,-4006l2116569,1618659r57,6589l2116686,1626969r57,-11752l2116800,1613767r56,17507l2116913,1629553r57,-19804l2117026,1623239r61,9756l2117144,1616938r56,8022l2117261,1614917r57,-12056l2117375,1624673r56,3734l2117488,1637875r57,-22383l2117602,1625536r60,-5731l2117719,1617513r57,6589l2117832,1624389r57,-4009l2117946,1625536r57,-4006l2118063,1619510r57,-3443l2118177,1634720r56,-5742l2118294,1613196r57,18941l2118407,1619510r57,5738l2118521,1612345r56,4293l2118634,1622952r61,-6589l2118751,1619510r57,12339l2118865,1621806r57,-6589l2118982,1610900r57,15211l2119096,1627257r57,-7747l2119209,1618084r61,5730l2119327,1621230r56,-574l2119440,1620080r57,300l2119554,1627544r56,-4592l2119671,1611475r57,22670l2119784,1613196r57,9185l2119898,1627544r60,-7464l2120015,1622105r57,-8909l2120128,1625248r57,-288l2120242,1629265r60,-8609l2120359,1628407r57,-25246l2120473,1622105r57,12615l2120586,1626682r57,-5452l2120704,1623814r57,288l2120817,1613196r57,16932l2120935,1622952r56,4305l2121048,1624389r57,-11193l2121161,1628694r57,-2871l2121278,1623239r57,2872l2121392,1635295r57,-12343l2121506,1621530r56,4581l2121619,1625536r61,-12915l2121737,1617513r56,9169l2121850,1622381r60,-5168l2121967,1625536r57,13489l2122081,1624389r56,-9172l2122194,1623527r57,-11481l2122312,1644193r56,-16936l2122425,1616363r56,14052l2122538,1636441r57,-21224l2122656,1616067r56,7172l2122769,1621530r57,-14923l2122882,1617788r61,296l2123000,1624102r57,-6889l2123113,1630986r57,-13773l2123226,1631274r57,-10044l2123344,1624102r57,-22088l2123457,1624960r57,-6026l2123571,1624960r61,-2855l2123688,1638163r57,-21525l2123801,1622105r57,-1150l2123919,1614066r57,2872l2124032,1632995r57,-14061l2124146,1619510r57,-4868l2124260,1617788r60,1722l2124377,1617788r56,6601l2124490,1615492r61,18941l2124608,1625823r56,1434l2124721,1613491r56,4868l2124834,1621230r57,2584l2124952,1615217r56,-1151l2125065,1610900r57,25829l2125179,1613767r57,14065l2125292,1618084r61,13190l2125410,1619234r56,-5168l2125527,1620380r57,4293l2125640,1625536r57,6601l2125754,1622381r57,-2576l2125867,1622952r61,-8886l2125984,1624102r57,l2126098,1631849r57,-16632l2126211,1616938r61,l2126329,1636154r56,-22387l2126442,1612621r57,6613l2126559,1633858r57,-13778l2126673,1624389r57,1434l2126787,1619510r56,4879l2126900,1614642r61,13477l2127018,1624673r56,6889l2127131,1626398r56,6597l2127248,1615788r57,-571l2127361,1625536r57,862l2127475,1618359r57,2021l2127592,1626398r57,-24384l2127706,1608328r56,15199l2127819,1627257r57,-11190l2127932,1620380r61,-2592l2128050,1618359r57,12344l2128163,1623814r61,-8322l2128281,1633287r57,-5743l2128394,1622664r57,7176l2128507,1624673r57,-7460l2128625,1628407r57,-7751l2128738,1609474r57,18645l2128852,1620955r57,5727l2128969,1617513r57,8310l2129083,1626969r56,-2580l2129200,1624102r57,-10335l2129314,1626111r56,-8598l2129427,1608028r56,14077l2129540,1618659r61,-6314l2129658,1620080r56,4593l2129771,1626682r57,-10615l2129884,1628407r61,-4018l2130002,1627832r56,-3443l2130115,1619805r57,14053l2130233,1632995r56,-3155l2130346,1623527r57,-5739l2130460,1624960r56,-4580l2130573,1613491r61,20079l2130690,1625248r57,-11182l2130804,1620080r56,7177l2130921,1614642r57,4868l2131034,1622381r57,10330l2131148,1603735r61,23809l2131265,1625823r57,-3442l2131379,1626398r57,-7739l2131493,1625823r56,-5743l2131610,1609474r57,14053l2131723,1619805r57,-871l2131841,1620080r56,11194l2131954,1615788r56,7164l2132067,1619510r57,-4293l2132181,1618934r60,6314l2132298,1638450r57,-23233l2132412,1616067r56,22958l2132525,1614642r57,4292l2132642,1623239r57,8898l2132756,1622952r57,4880l2132873,1626398r57,-12332l2132987,1633570r57,-16932l2133100,1616067r57,14636l2133213,1619510r61,-3443l2133331,1616067r57,2867l2133444,1615788r57,11469l2133561,1616067r57,6885l2133675,1614066r57,9461l2133788,1623239r61,-3159l2133906,1623239r57,5739l2134019,1616938r57,10894l2134133,1624673r56,1725l2134250,1632137r57,-3159l2134364,1617513r56,3442l2134477,1622381r61,-575l2134595,1628119r56,-14352l2134708,1627832r56,-4305l2134821,1636154r61,-29272l2134938,1632995r57,-16057l2135052,1624102r57,-13478l2135165,1626111r57,-3730l2135283,1633570r57,-20374l2135396,1619805r57,11181l2135514,1607753r57,8885l2135627,1619510r57,8609l2135740,1630128r57,-8322l2135858,1617513r57,-5743l2135971,1618084r57,-871l2136084,1624102r57,1146l2136198,1619510r61,8322l2136315,1632424r57,-13190l2136429,1620080r61,-7459l2136546,1624389r57,4018l2136660,1618084r56,12619l2136773,1639600r57,-12056l2136891,1613196r56,3742l2137004,1617513r57,4592l2137117,1621230r57,-6588l2137235,1626969r56,18370l2137348,1613767r57,12344l2137466,1613491r56,16062l2137579,1621530r57,-2871l2137693,1625823r56,-863l2137806,1613767r57,12915l2137923,1624673r57,3446l2138037,1616363r56,-13202l2138150,1628407r61,-6877l2138267,1611770r57,10036l2138381,1633858r57,-17220l2138498,1630128r57,-8023l2138612,1602861r57,29563l2138725,1612345r57,8610l2138839,1620955r60,5156l2138956,1616363r57,12044l2139070,1624102r60,7747l2139187,1627257r57,-6027l2139300,1614342r57,16361l2139414,1615788r56,11469l2139531,1625823r56,-1150l2139644,1625823r57,-3442l2139758,1624389r56,-8897l2139871,1627832r61,-2584l2139989,1615217r56,5439l2140102,1612345r61,4593l2140219,1606307r57,10331l2140333,1613767r57,9185l2140446,1621806r57,-5168l2140564,1624389r57,-6030l2140677,1625536r57,-4006l2140790,1622381r61,-1725l2140908,1620955r57,-6889l2141021,1626111r57,-7177l2141139,1611770r56,25534l2141252,1613767r57,2021l2141366,1623239r56,9185l2141479,1618934r61,12052l2141597,1621230r56,-2296l2141710,1628978r56,-17503l2141828,1622381r56,4876l2141941,1617513r56,-4022l2142054,1630986r57,-16069l2142172,1620380r56,11182l2142285,1621530r56,-3171l2142398,1629553r57,-28985l2142512,1622381r60,8893l2142629,1612046r57,9484l2142742,1613491r61,6889l2142860,1623239r57,-14340l2142973,1626398r57,-12332l2143087,1614066r61,8315l2143204,1611199r57,13761l2143318,1620656r56,10330l2143431,1618659r57,13478l2143548,1610900r57,l2143662,1627257r56,-5727l2143779,1622952r57,-4018l2143893,1624389r56,-9172l2144006,1628978r57,-14912l2144120,1620380r60,6302l2144237,1624960r56,2872l2144350,1619805r57,16061l2144464,1603735r60,9461l2144581,1622952r57,-1146l2144695,1621806r56,4017l2144812,1608899r56,8314l2144925,1629265r57,-11477l2145039,1618084r57,6589l2145152,1608028r61,19516l2145270,1627257r57,-6601l2145383,1627257r57,-8023l2145500,1616938r57,5167l2145614,1625536r56,5450l2145727,1619805r57,-3738l2145844,1624102r57,9185l2145958,1617788r57,3167l2146071,1622664r57,-2584l2146185,1609178r61,15211l2146302,1619234r57,7735l2146419,1620080r57,22100l2146533,1629265r57,-10031l2146647,1626398r56,-2009l2146760,1623814r61,10044l2146877,1617513r57,571l2146991,1620955r56,13478l2147104,1628119r57,-8314l2147222,1622105r56,3718l2147335,1625248r57,2871l2147452,1612046r57,14352l2147566,1618659r57,1721l2147679,1622664r57,1150l2147793,1616067r61,13198l2147910,1624673r57,12915l2148023,1627544r57,-11756l2148141,1627544r57,1150l2148254,1610900r57,13773l2148367,1612920r61,14337l2148485,1630703r57,-19803l2148598,1622105r57,7160l2148712,1617513r57,8885l2148829,1627544r57,-2584l2148943,1618359r56,3447l2149056,1626969r61,-9181l2149174,1631849r56,-8897l2149287,1616363r57,10894l2149401,1629840r60,-4880l2149518,1633570r56,-24967l2149631,1633570r57,-14336l2149744,1628694r57,-6313l2149862,1630703r57,1146l2149975,1622664r57,-1709l2150093,1623814r57,-2584l2150206,1617788r57,9756l2150319,1618934r57,4593l2150437,1612621r57,2021l2150550,1614066r57,20367l2150664,1640459r57,-10044l2150777,1611475r61,15494l2150895,1615788r56,10323l2151008,1618659r61,3446l2151125,1623527r57,-1997l2151239,1631562r57,-18071l2151353,1615788r56,-4589l2151470,1629553r57,-5451l2151583,1615217r57,3442l2151697,1622664r56,-9468l2151814,1632711r57,-18069l2151927,1626111r57,-1438l2152041,1630986r60,-18940l2152158,1619805r57,9460l2152272,1619805r56,-5739l2152385,1631562r57,575l2152502,1614642r57,3442l2152616,1633570r57,-12040l2152729,1630986r61,-21512l2152847,1615788r57,l2152960,1626682r57,-7448l2153077,1620080r57,3159l2153191,1618659r57,8023l2153304,1623239r57,2297l2153418,1620380r61,1725l2153535,1615788r57,2296l2153649,1632424r60,-14065l2153766,1620656r57,-2297l2153880,1629840r56,-12902l2153993,1623527r57,-4293l2154111,1629265r56,2009l2154224,1622105r56,-11781l2154337,1624673r56,-2867l2154450,1620380r61,5731l2154568,1621230r56,7177l2154685,1630415r57,-3158l2154799,1612046r56,12627l2154912,1628407r57,-3734l2155025,1622952r61,10043l2155143,1621806r57,21524l2155256,1624389r57,4876l2155370,1620656r61,3158l2155487,1622105r57,-4892l2155600,1618359r57,3746l2155718,1625823r57,288l2155831,1629553r57,-12915l2155944,1626111r57,-6601l2156058,1607753r61,21512l2156175,1626969r57,-2009l2156289,1619234r57,6302l2156406,1619510r57,-3147l2156520,1622952r56,3730l2156633,1608328r57,15486l2156751,1630986r56,-16920l2156864,1626969r57,1438l2156978,1616067r56,-5167l2157091,1628119r60,2867l2157208,1631274r57,-6885l2157322,1605457r60,4017l2157439,1631274r57,-1721l2157553,1615788r56,l2157666,1614917r57,4317l2157783,1609178r57,26117l2157897,1622105r57,1134l2158010,1631562r57,-6026l2158128,1616638r56,1446l2158241,1639309r57,-5739l2158358,1611770r57,-571l2158472,1617788r56,25830l2158585,1623814r57,-3158l2158699,1609178r60,24109l2158816,1612920r57,27251l2158930,1622105r56,l2159043,1626111r61,6884l2159160,1621230r57,-3146l2159274,1622105r56,-2595l2159391,1626111r57,1433l2159505,1608603r56,25830l2159618,1623239r57,863l2159731,1624102r61,2009l2159849,1613196r56,2021l2159962,1624102r57,1146l2160080,1627257r56,4017l2160193,1616938r57,-6314l2160306,1616363r61,6876l2160424,1621230r57,-3146l2160537,1625536r57,-5456l2160650,1620656r57,14923l2160768,1616938r57,2296l2160881,1608328r57,15199l2160999,1622105r57,2855l2161112,1616363r57,8026l2161226,1623527r56,8035l2161339,1617513r61,11181l2161457,1620955r56,-875l2161570,1616363r57,9748l2161683,1626398r57,-2009l2161801,1621230r56,-6313l2161914,1621806r61,-576l2162032,1613767r56,21528l2162145,1620656r56,-1146l2162258,1619805r57,5731l2162372,1614642r60,9172l2162489,1621806r57,1721l2162603,1623814r56,-1433l2162720,1626111r57,-4881l2162833,1614642r57,8310l2162947,1604310r61,23234l2163064,1631849r57,-9744l2163177,1632424r57,-8610l2163291,1616363r57,6018l2163408,1611770r57,5743l2163522,1625823r57,4305l2163636,1619510r60,-8035l2163753,1622105r56,6873l2163866,1615492r57,14348l2163980,1631562r60,-20363l2164097,1605732r57,17795l2164211,1613196r56,-1721l2164324,1625536r56,-17208l2164441,1628407r57,3155l2164555,1624960r56,3734l2164672,1629840r56,-16349l2164785,1626111r57,-3730l2164899,1618359r57,7752l2165016,1618359r57,-4293l2165130,1622952r57,-4293l2165243,1626111r57,-6306l2165356,1622952r61,9472l2165474,1610049r57,9756l2165587,1635866r61,-11477l2165705,1620656r57,874l2165818,1636729r57,-22962l2165931,1612046r57,14065l2166049,1619510r57,1720l2166162,1624389r57,-4309l2166276,1625823r56,-4593l2166393,1628407r57,-288l2166507,1617513r56,-1150l2166624,1607178r57,20079l2166738,1629553r56,-7448l2166851,1623814r56,575l2166964,1621230r57,-10906l2167082,1620955r56,8310l2167195,1629265r57,-14048l2167308,1628119r61,-8609l2167426,1626398r57,-1150l2167539,1619234r57,6589l2167657,1628407r57,3730l2167770,1618084r57,-7460l2167883,1613767r57,20953l2167997,1618659r61,-871l2168114,1621530r57,7164l2168227,1612345r62,13191l2168345,1618084r57,-5164l2168458,1619234r57,12328l2168572,1618934r57,9760l2168689,1619805r57,1725l2168803,1631562r57,-8323l2168916,1637588r57,-11765l2169030,1623239r60,7464l2169147,1615217r57,-4593l2169260,1620955r61,6302l2169378,1633858r56,-14053l2169491,1612621r57,15498l2169605,1620380r56,8314l2169722,1643901r57,-19228l2169836,1612345r56,12044l2169949,1618659r61,7739l2170066,1624673r57,-284l2170180,1621230r57,4018l2170297,1610900r57,15782l2170411,1621230r56,2009l2170524,1622664r57,2296l2170637,1620080r61,-2567l2170755,1636154r56,-7460l2170868,1619805r57,-2292l2170985,1607178r57,11756l2171099,1624960r57,10335l2171213,1611475r56,14348l2171330,1621530r57,6877l2171443,1624389r57,-15211l2171557,1631274r56,-3730l2171670,1626682r61,-5452l2171788,1630703r56,-14915l2171901,1617213r61,4892l2172018,1615788r57,2871l2172132,1622952r56,-13203l2172245,1611770r61,12332l2172362,1624102r57,-16649l2172476,1625536r57,6888l2172589,1636441r57,-15785l2172707,1622952r57,-2296l2172820,1624673r57,-4593l2172938,1609178r57,24967l2173051,1620955r57,1150l2173164,1622664r57,5168l2173278,1633858r61,-16645l2173395,1605732r57,28988l2173509,1611770r56,8310l2173622,1626969r61,2584l2173740,1625248r56,-11182l2173853,1615217r56,12615l2173971,1622664r56,-1434l2174084,1626398r56,-8610l2174197,1629840r57,-5167l2174310,1621230r61,-1425l2174428,1616638r56,5168l2174541,1611475r57,15782l2174659,1637304r56,-29551l2174772,1621806r57,l2174886,1629265r60,-4592l2175003,1626111r57,1146l2175117,1620380r56,3434l2175230,1627544r57,-12052l2175347,1621230r57,4881l2175460,1630986r57,3159l2175578,1616067r57,2017l2175691,1622381r57,15782l2175805,1616638r57,-3718l2175918,1622105r61,-2025l2176036,1637875r56,-20937l2176149,1621806r57,9756l2176263,1623814r56,-10323l2176380,1616067r57,15207l2176494,1617213r60,2592l2176611,1618934r56,10619l2176724,1625823r57,8035l2176838,1613491r56,-9756l2176955,1620955r56,-875l2177068,1628694r57,-6030l2177182,1621806r57,-9185l2177299,1626111r57,-12620l2177413,1632995r57,-14911l2177526,1616363r61,-3167l2177644,1633287r56,-10906l2177757,1625248r57,-6589l2177870,1622952r57,-6885l2177988,1619805r57,2576l2178101,1628694r57,-6888l2178214,1622381r61,1146l2178332,1614642r56,24096l2178445,1618659r57,-2592l2178559,1634720r60,-6026l2178676,1611199r57,13474l2178790,1634145r56,-22946l2178903,1623814r56,-10618l2179021,1631274r56,-13761l2179134,1624673r56,-17220l2179252,1620080r56,-4588l2179365,1629553r56,-10043l2179478,1631849r57,-18082l2179595,1627544r57,-287l2179709,1630703r57,-5743l2179822,1623239r57,-12339l2179936,1632995r61,-14636l2180053,1633570r57,-16932l2180166,1626111r61,-16933l2180284,1624673r57,1438l2180397,1612345r57,5739l2180511,1617513r56,275l2180628,1620380r57,6302l2180741,1620955r57,-7188l2180855,1622952r57,8897l2180972,1628978r57,-9468l2181086,1611770r57,8035l2181199,1634145r61,-15486l2181317,1620656r56,4880l2181430,1621806r57,-8886l2181543,1625536r57,-12340l2181661,1626111r56,-5156l2181774,1622105r57,-11205l2181888,1632711r60,-11756l2182005,1629553r57,-1434l2182118,1629265r57,-7735l2182236,1617513r57,6589l2182349,1618659r57,-1446l2182463,1627257r57,-9173l2182576,1622952r61,-5739l2182694,1635866r56,-13485l2182807,1623814r61,-8897l2182924,1624673r57,6030l2183037,1619805r57,10035l2183151,1610324r57,4018l2183268,1631274r57,-288l2183382,1627544r57,7464l2183496,1605161r56,16645l2183609,1628407r61,-9748l2183727,1615788r56,18357l2183844,1623814r57,19516l2183957,1609474r57,14053l2184071,1624673r56,-4017l2184184,1625248r60,-14624l2184301,1631849r57,-18653l2184415,1603735r56,25818l2184528,1625536r61,-7177l2184645,1619234r57,6302l2184759,1611770r57,18070l2184876,1610900r57,1146l2184990,1625536r57,287l2185103,1621530r57,-11481l2185216,1631849r62,-11469l2185334,1637875r57,-9756l2185447,1619510r57,22957l2185565,1626969r57,-17220l2185678,1641893r57,-34715l2185792,1619805r56,-4888l2185909,1611770r57,20367l2186023,1641321r56,-19515l2186136,1625823r56,-10606l2186249,1626682r61,-4577l2186367,1628694r56,-9184l2186480,1623527r61,-26405l2186598,1628694r56,-4305l2186711,1613491r56,5443l2186824,1619805r61,2300l2186942,1628694r56,-3734l2187055,1634720r57,-20378l2187169,1619805r57,-571l2187286,1626969r57,-12052l2187399,1625536r57,-3431l2187517,1627544r57,-1146l2187630,1615217r57,8310l2187743,1621230r57,6602l2187857,1613196r61,10618l2187974,1607753r57,22375l2188088,1612920r57,16633l2188201,1622105r61,-21537l2188318,1629265r57,-5451l2188432,1628407r61,-4880l2188549,1616067r57,6314l2188663,1627257r57,-13490l2188777,1624102r56,287l2188894,1625248r56,-288l2189007,1630703r57,-8039l2189120,1617513r57,-3746l2189238,1610624r56,14336l2189351,1632137r57,-6601l2189465,1622664r60,-5151l2189582,1620380r57,-2867l2189696,1626398r57,8035l2189809,1635008r57,-24959l2189927,1628407r57,-10894l2190040,1626682r57,-15207l2190157,1624102r57,287l2190271,1632137r56,3158l2190384,1620080r57,-8034l2190497,1625536r61,-12915l2190615,1632424r57,6601l2190728,1614917r57,7747l2190842,1618084r56,14911l2190959,1608899r57,6593l2191073,1620955r60,-875l2191190,1606307r57,28413l2191304,1620080r56,-1146l2191417,1613767r56,3171l2191530,1614917r61,-11756l2191648,1633287r56,-12631l2191761,1628119r57,-9760l2191878,1615492r57,4018l2191992,1633287r56,-16074l2192105,1623527r61,10906l2192223,1624673r56,-11753l2192336,1634433r57,-16074l2192449,1615217r57,11752l2192567,1626682r57,-2868l2192680,1612920r57,1997l2192794,1628119r61,6026l2192911,1617213r57,2021l2193024,1626969r57,-11752l2193138,1621230r61,16074l2193255,1626111r57,-8598l2193369,1608028r57,24967l2193482,1622105r57,6302l2193600,1616067r56,14919l2193713,1629553r56,-8323l2193831,1625823r56,-14053l2193944,1615492r56,11477l2194057,1615217r57,5738l2194175,1626682r56,-1722l2194288,1618359r57,2871l2194401,1606607r57,16632l2194515,1624673r60,8614l2194632,1624102r57,-6018l2194746,1629553r60,-12040l2194863,1620080r57,1450l2194976,1624389r57,-18082l2195090,1621530r57,6014l2195207,1623527r57,-4868l2195321,1620656r56,4880l2195434,1615492r57,3742l2195551,1636441r57,-11193l2195665,1616363r57,-871l2195782,1620656r57,10906l2195896,1616938r57,8022l2196009,1628694r57,284l2196123,1613767r60,-3143l2196240,1621806r57,4305l2196354,1634145r56,-24671l2196467,1619510r60,7459l2196584,1622381r57,-5168l2196698,1624960r56,-10318l2196815,1630415r57,-2583l2196929,1606032r56,18928l2197042,1616638r57,15499l2197155,1617513r61,1146l2197273,1615217r57,9172l2197386,1624389r61,7748l2197504,1602290r57,28413l2197617,1626398r57,-6593l2197730,1623814r57,5451l2197848,1625248r56,2296l2197961,1631849r57,-18358l2198074,1626682r57,-12040l2198188,1619234r61,276l2198305,1621530r57,-3171l2198419,1609178r61,14636l2198536,1618359r57,1446l2198650,1628978r56,-19504l2198763,1605732r57,10335l2198881,1625536r56,-6302l2198994,1620380r56,3147l2199107,1615492r61,11765l2199225,1625536r56,-4581l2199338,1620955r57,13478l2199455,1617513r57,6589l2199569,1627832r57,-4018l2199682,1620380r57,-3167l2199796,1632995r61,-8322l2199913,1623239r57,-22099l2200026,1632424r57,-6026l2200144,1635579r57,-20662l2200257,1610900r57,4317l2200371,1616067r61,12627l2200488,1635579r57,-10619l2200601,1616067r57,-5167l2200715,1623527r57,4880l2200832,1619234r57,-3167l2200946,1610049r57,9185l2201059,1605457r61,37010l2201177,1620955r56,-875l2201290,1628407r57,-4593l2201404,1611770r60,9460l2201521,1619234r57,1721l2201634,1629840r57,-5451l2201748,1625248r56,-5738l2201865,1620380r57,15774l2201979,1614917r56,7464l2202096,1610324r57,13490l2202210,1604586r56,22958l2202323,1617213r57,4892l2202436,1621530r61,6014l2202554,1616067r56,-2871l2202667,1631274r57,-8322l2202780,1624102r61,6313l2202898,1621230r57,-9184l2203011,1610324r57,18083l2203129,1627544r56,-12052l2203242,1626969r57,575l2203356,1613491r56,3147l2203469,1619510r61,13201l2203587,1632995r56,-20075l2203700,1620380r56,-6613l2203817,1642467r57,-16069l2203931,1616938r56,17782l2204044,1618084r60,-5164l2204161,1619234r57,-1150l2204275,1618659r56,16061l2204388,1615788r57,3146l2204506,1613196r56,14636l2204619,1622381r57,-16349l2204736,1620955r57,-1721l2204850,1624102r57,-2296l2204963,1629265r57,-287l2205077,1629265r61,-8310l2205194,1627257r57,-12615l2205307,1632995r57,-16632l2205421,1635008r57,-10906l2205538,1631274r57,-7172l2205652,1622664r60,-10618l2205769,1617513r57,-12627l2205883,1634433r56,-8322l2205996,1625823r57,-10331l2206114,1623527r56,-15199l2206227,1618359r56,4022l2206340,1634145r57,-17782l2206458,1632424r56,-4017l2206571,1621230r56,-14052l2206684,1616638r61,12915l2206802,1629840r56,-4017l2206915,1630986r57,-10606l2207029,1628978r57,-11190l2207146,1621806r57,11481l2207259,1616363r57,9460l2207373,1620080r61,11194l2207490,1633287r57,-2013l2207604,1615788r57,-5739l2207721,1623814r57,-8597l2207834,1623814r57,17507l2207948,1619234r57,3147l2208061,1620656r57,-10032l2208179,1628119r56,-6889l2208292,1617513r57,16345l2208410,1636729r56,-15499l2208523,1621806r57,-1150l2208636,1622952r57,-11182l2208754,1626111r56,-8027l2208867,1619805r57,15774l2208981,1623527r56,9184l2209094,1612345r61,9185l2209212,1620380r56,-3442l2209325,1624102r60,-5743l2209442,1611770r57,14341l2209556,1622381r57,283l2209669,1613196r57,4317l2209787,1625248r57,-3718l2209900,1613491r57,8315l2210013,1615788r57,14627l2210131,1622952r57,-12328l2210244,1619234r57,276l2210357,1617788r61,12915l2210475,1623527r57,5738l2210588,1628694r57,-2871l2210702,1625823r56,-6018l2210819,1625823r57,-5443l2210933,1630128r56,-7176l2211046,1613196r61,14923l2211164,1616938r56,19791l2211277,1615788r56,-2297l2211394,1628407r57,-1150l2211508,1625536r56,-6877l2211621,1614917r57,18653l2211735,1612621r60,12627l2211852,1628407r57,-5168l2211965,1614066r61,-5463l2212083,1628978r57,-12040l2212196,1639600r57,-30126l2212310,1629553r56,-14061l2212427,1638738r57,-17208l2212540,1618359r57,3746l2212654,1637875r56,-20937l2212767,1617213r61,-4868l2212884,1625536r57,4592l2213002,1606307r57,18653l2213115,1620656r57,-4868l2213229,1636729r57,-9760l2213342,1624960r61,-8322l2213460,1619805r56,3434l2213573,1626398r57,4305l2213687,1622105r60,-1725l2213804,1612621r57,8035l2213917,1620955r57,-12927l2214035,1639025r56,-4880l2214148,1619234r57,-3742l2214261,1621230r57,-3146l2214375,1597422r61,12052l2214492,1639600r57,-14640l2214606,1620656r57,2008l2214723,1615217r57,27250l2214837,1606032r56,33852l2214950,1612920r57,4293l2215067,1627832r57,-11765l2215181,1610900r57,19228l2215294,1618934r57,-2867l2215408,1614917r60,1721l2215525,1630703r57,-13190l2215639,1614642r60,8310l2215756,1627544r57,-13478l2215870,1620656r56,6026l2215983,1617513r60,6589l2216100,1627544r57,-287l2216214,1625248r56,863l2216327,1626111r56,-2584l2216445,1600293r56,20937l2216558,1615217r56,8597l2216675,1634145r57,-15486l2216789,1619234r56,-5743l2216902,1611199r57,18354l2217015,1622664r61,-15486l2217133,1630415r57,-10035l2217246,1624673r57,-9756l2217359,1634720r62,-8897l2217477,1616363r57,-16944l2217590,1621806r61,9756l2217708,1618084r57,10894l2217821,1620656r57,1150l2217935,1629553r56,l2218052,1618084r57,6018l2218166,1626398r56,-1725l2218279,1614342r57,13490l2218396,1624102r57,3155l2218510,1611475r56,-3147l2218623,1634145r61,-1150l2218741,1618934r56,-6589l2218854,1622664r56,-1134l2218967,1629265r57,-3154l2219085,1619510r56,-8886l2219198,1620380r57,4009l2219316,1640171r56,-12914l2219429,1620080r57,-1146l2219542,1611770r57,14912l2219656,1622664r61,2296l2219773,1620955r57,11756l2219887,1626398r57,-575l2220000,1628694r57,-12906l2220117,1625536r57,3442l2220231,1618659r61,2296l2220348,1630703r57,-19228l2220461,1620380r57,4868l2220575,1631849r57,-9744l2220692,1622381r57,7172l2220806,1613491r57,9748l2220920,1614642r56,12615l2221037,1620380r57,-1446l2221150,1621230r57,4881l2221264,1622105r60,-15223l2221381,1614342r57,17220l2221494,1626682r57,-19504l2221608,1636154r57,-18070l2221725,1618659r57,4293l2221839,1620955r57,6877l2221952,1616638r61,300l2222070,1624673r56,287l2222183,1612345r57,6589l2222296,1625536r61,2583l2222414,1625248r57,-2584l2222527,1624102r57,1146l2222640,1624102r57,4876l2222758,1623527r57,-10036l2222871,1624389r57,-3733l2222989,1639309r56,-20375l2223102,1624960r57,-6026l2223216,1628694r56,-20666l2223333,1631849r57,-16061l2223447,1616067r56,5163l2223560,1621806r56,-276l2223673,1612046r61,14065l2223791,1622381r56,-3447l2223904,1624102r61,-575l2224022,1632137r56,-25530l2224135,1632137r56,-10331l2224248,1619510r57,14635l2224366,1622105r56,5152l2224479,1621530r57,-3742l2224593,1624960r56,-1721l2224710,1623239r57,-7747l2224823,1622664r57,3159l2224941,1612920r57,10607l2225054,1624389r57,-4584l2225167,1627832r57,-10044l2225281,1621230r61,3730l2225398,1616067r57,-7739l2225512,1628407r57,-4018l2225625,1641321r61,-34439l2225743,1631274r56,-288l2225856,1613491r57,6314l2225974,1629840r56,-17495l2226087,1620380r57,l2226200,1627544r57,-6014l2226314,1616938r60,9744l2226431,1631274r56,-24967l2226544,1628407r61,-4880l2226662,1628407r56,13202l2226775,1607753r57,12627l2226889,1623239r57,-9748l2227006,1626111r57,287l2227120,1630703r57,-2871l2227233,1600864r57,21517l2227346,1624960r61,1438l2227464,1622381r57,l2227581,1615217r113,l2227751,1635579r57,-17791l2227865,1609178r56,20950l2227982,1614917r57,12627l2228096,1624960r56,9473l2228209,1622381r57,3442l2228326,1612345r57,12615l2228440,1626398r57,-2296l2228553,1628407r61,-8027l2228671,1631562r57,-13478l2228784,1630986r57,-3729l2228897,1612046r57,11768l2229015,1606882r57,19800l2229128,1616067r57,2592l2229242,1621230r60,2584l2229359,1630415r57,-8885l2229473,1625248r56,-2584l2229590,1628407r57,-4593l2229703,1614917r57,3442l2229817,1627832r56,-6877l2229930,1630703r61,-5167l2230048,1625536r56,6026l2230161,1611770r56,6018l2230279,1607753r56,13777l2230392,1610624r56,15199l2230505,1628407r57,-8027l2230622,1625248r57,1434l2230736,1622952r57,-10331l2230849,1631849r57,-22671l2230963,1624389r61,859l2231080,1620656r57,1725l2231193,1629265r62,-11477l2231311,1618084r57,-1146l2231424,1628119r57,-6014l2231538,1628694r57,-20366l2231655,1632711r57,-18944l2231769,1630986r57,6318l2231882,1616638r57,7176l2232000,1628407r56,2867l2232113,1623239r57,2872l2232226,1604011r61,18370l2232344,1623239r56,-2859l2232457,1618084r57,12044l2232570,1620955r57,4005l2232688,1625536r56,-10894l2232801,1626682r57,2012l2232915,1628978r60,-6314l2233032,1617513r57,-2596l2233146,1608603r57,21525l2233263,1633858r57,-18366l2233377,1632995r57,-15782l2233490,1622664r57,12915l2233603,1608603r61,16933l2233721,1633858r56,-16070l2233834,1611475r61,15207l2233951,1625536r57,-11769l2234065,1627832r57,-4305l2234178,1615492r57,4588l2234296,1631274r56,-10894l2234409,1632995r57,-8322l2234523,1622664r56,6030l2234636,1625248r61,-17495l2234754,1618084r56,7164l2234871,1613767r57,20666l2234984,1632137r57,-20662l2235098,1619805r56,-14073l2235211,1624960r60,3159l2235328,1609474r57,17783l2235442,1626682r57,5455l2235555,1614642r61,16920l2235673,1613196r57,-4297l2235786,1641034r57,-3159l2235904,1612920r56,12903l2236017,1624102r57,4592l2236130,1623814r57,-1709l2236244,1621530r61,-2020l2236361,1620955r57,-4888l2236474,1637304r57,-12056l2236592,1635295r57,-10622l2236705,1618359r57,-5738l2236819,1614342r60,18653l2236936,1621230r57,9756l2237050,1615788r56,2296l2237163,1632424r56,-15486l2237276,1610324r61,5464l2237394,1631849r56,-8897l2237507,1634433r61,-10619l2237625,1605457r56,13477l2237738,1620380r57,6877l2237852,1613491r60,4593l2237969,1629265r57,-10031l2238083,1623527r56,-5443l2238196,1620955r57,1709l2238313,1632711r57,-6313l2238426,1611199r57,10607l2238544,1625248r57,-3718l2238657,1640171r57,-19791l2238771,1611199r56,20650l2238884,1615492r61,8035l2239001,1624960r57,-4005l2239115,1618934r57,8610l2239229,1632137r60,-1434l2239346,1608603r57,20091l2239460,1608603r60,16645l2239577,1639309r56,-18079l2239690,1612621r57,10618l2239804,1626111r56,1433l2239921,1610049r56,6314l2240034,1621230r57,7177l2240148,1625536r56,-14912l2240265,1615217r57,13761l2240379,1635008r56,-8039l2240492,1610324r61,12057l2240609,1636441r57,-14635l2240723,1628694r57,-10610l2240836,1616363r57,16348l2240954,1606307r57,15223l2241067,1620380r57,850l2241184,1631562r57,-14924l2241298,1634433r56,-13478l2241411,1627832r57,-6877l2241528,1609474r57,21800l2241642,1624960r57,6026l2241756,1611199r56,4589l2241869,1618084r61,10610l2241987,1628978r56,-12340l2242100,1625823r61,8322l2242217,1632424r57,-21225l2242331,1612046r56,17507l2242444,1628119r56,-14923l2242561,1626682r57,-11190l2242675,1625536r56,14348l2242788,1624673r57,-16920l2242905,1624960r57,-16061l2243019,1631274r57,-11469l2243132,1620080r61,-1421l2243250,1614917r57,1721l2243363,1636154r57,-4305l2243476,1624389r57,-12343l2243594,1605457r57,14623l2243707,1632424r57,-12344l2243821,1616363r61,15486l2243938,1616938r57,13477l2244052,1612345r56,17495l2244165,1624102r61,-2296l2244283,1618659r56,3446l2244396,1618084r57,4580l2244509,1624102r57,-6314l2244627,1622952r56,-571l2244740,1618659r57,5730l2244858,1625248r56,-1721l2244971,1612621r57,-4868l2245084,1638450r57,-25829l2245202,1615788r56,14340l2245315,1622381r57,12052l2245429,1628119r57,-18070l2245542,1614642r61,11181l2245660,1621230r56,-1425l2245773,1628694r61,-8614l2245890,1628694r57,-4592l2246003,1610900r57,11764l2246117,1635866r57,-8034l2246234,1618659r57,-5739l2246348,1637017r57,-21525l2246461,1626969r57,-1146l2246579,1627544r56,5451l2246692,1630986r57,-10906l2246809,1624102r57,-4022l2246923,1621530r57,l2247037,1612920r56,14049l2247150,1629265r60,4593l2247267,1624102r57,-8885l2247381,1626682r56,-8023l2247494,1628694r60,-3734l2247611,1617513r57,7160l2247725,1618934r57,13203l2247842,1614342r57,1446l2247956,1615788r57,6593l2248069,1626111r57,-20379l2248182,1625823r62,7172l2248300,1615788r57,14915l2248413,1613491r61,13191l2248531,1627257r57,3158l2248644,1625823r57,-3718l2248757,1622664r57,-7447l2248875,1637588r57,-3730l2248988,1610049r57,11481l2249102,1625823r56,-9185l2249215,1619510r61,8322l2249333,1629265r56,288l2249450,1611199r57,12328l2249564,1607178r56,19504l2249677,1630986r56,-2867l2249790,1627544r61,-10331l2249908,1624102r56,-13478l2250021,1620080r57,9185l2250134,1624673r61,-859l2250252,1626398r57,-6888l2250365,1625823r57,-3159l2250483,1615217r56,12902l2250596,1625248r57,-6889l2250709,1623239r57,-12615l2250823,1626969r61,-9181l2250940,1627257r57,-2868l2251054,1623814r57,-25542l2251171,1612920r57,16633l2251284,1614917r57,23246l2251398,1621806r61,-2296l2251515,1621530r57,-5167l2251629,1630703r57,-21525l2251743,1611475r56,7759l2251860,1622664r56,4305l2251973,1609749r57,13203l2252086,1613196r61,-1997l2252204,1623527r56,-2572l2252317,1637588r57,-20075l2252431,1623239r60,4880l2252548,1617513r57,12327l2252662,1620955r56,575l2252775,1626398r57,2296l2252892,1616638r57,-850l2253006,1612345r57,4293l2253123,1626111r57,-8027l2253237,1635008r56,4017l2253350,1610049r57,14340l2253463,1623527r61,8897l2253581,1609474r56,20654l2253694,1619234r57,-2596l2253808,1630986r60,-3442l2253925,1626682r57,-16058l2254039,1620080r60,5743l2254156,1616938r57,6014l2254270,1623239r56,-6301l2254383,1620955r56,14911l2254500,1611770r57,14912l2254614,1622381r56,2867l2254727,1613491r56,10036l2254844,1614917r57,8035l2254958,1622952r56,6313l2255071,1617788r61,7460l2255189,1612621r56,14348l2255302,1624389r57,2868l2255415,1630415r57,-11481l2255533,1620080r57,-5738l2255646,1619805r57,-1721l2255764,1630703r57,-9173l2255877,1615788r57,4017l2255990,1620080r57,23250l2256104,1611199r61,3718l2256221,1626969r57,3734l2256334,1625823r57,-10906l2256448,1624673r57,-3718l2256565,1626682r57,-15207l2256679,1623814r61,-7747l2256796,1640459r57,-28984l2256910,1614642r56,10894l2257023,1624389r57,-5730l2257141,1608899r56,20366l2257254,1627832r57,-10894l2257367,1620080r57,-1421l2257485,1626398r56,-16649l2257598,1626682r57,-4876l2257712,1618084r60,7164l2257829,1624102r57,2009l2257942,1610900r57,13202l2258056,1630128r57,-3159l2258173,1626398r57,-11481l2258286,1624960r57,-3730l2258400,1616938r61,-8910l2258517,1622664r57,26117l2258631,1610324r57,12915l2258748,1610049r57,15774l2258861,1622952r57,-7735l2258975,1611770r57,17208l2259089,1616638r60,18657l2259206,1619805r57,11757l2259320,1625248r56,-5168l2259437,1622664r56,2296l2259550,1625536r57,-11470l2259664,1617788r56,-7464l2259781,1616363r57,27830l2259894,1629265r57,-10331l2260008,1616363r56,16924l2260121,1611770r61,2572l2260239,1621530r56,-5742l2260352,1622381r61,l2260470,1623239r56,-1433l2260583,1624673r57,-859l2260696,1619234r57,17207l2260814,1609474r57,9760l2260927,1623527r57,8035l2261040,1630415r57,-17794l2261158,1630986r57,-571l2261271,1612621r57,-1997l2261389,1619234r57,571l2261502,1618934r57,12340l2261616,1616638r56,-8310l2261729,1616363r57,9748l2261847,1621806r56,-8610l2261960,1625536r56,-2872l2262073,1622664r61,-11189l2262191,1609178r56,19800l2262304,1623239r56,10048l2262421,1628694r57,-2871l2262535,1622952r56,-18941l2262648,1631562r57,-19792l2262762,1616938r60,8885l2262879,1616638r57,12627l2262992,1618934r61,6602l2263110,1622664r57,4880l2263223,1632424r57,-18933l2263337,1630415r57,-862l2263454,1628407r57,858l2263567,1623239r57,-20078l2263681,1612046r57,9760l2263798,1620080r57,-846l2263912,1610624r57,20938l2264029,1616938r57,16057l2264143,1618659r56,-3742l2264256,1627544r57,-6314l2264370,1622105r60,8023l2264487,1621530r56,4581l2264600,1615788r57,20366l2264714,1618359r60,12627l2264831,1608328r57,22658l2264944,1614342r57,18653l2265062,1645339r56,-38161l2265175,1627544r57,288l2265289,1602861r57,13502l2265402,1615217r61,20649l2265520,1616067r56,4013l2265633,1613196r57,4017l2265750,1624673r57,4021l2265864,1614066r57,4593l2265977,1625248r61,-7164l2266095,1612920r56,6014l2266208,1623239r57,-20378l2266321,1624673r57,10906l2266435,1618934r61,2872l2266552,1619805r57,-9181l2266666,1625536r60,3158l2266783,1629553r57,-3442l2266897,1615788r56,-571l2267010,1620955r60,6877l2267127,1624960r57,-10318l2267241,1618659r56,8598l2267354,1617788r57,14349l2267472,1624102r56,-17220l2267585,1616363r57,5167l2267702,1619510r57,-6314l2267816,1616638r57,8322l2267929,1616938r57,14911l2268043,1619234r61,-4317l2268160,1611199r57,22371l2268273,1615492r57,8035l2268386,1619805r62,3434l2268504,1615788r57,7739l2268617,1617788r61,4593l2268735,1628978r57,-5451l2268848,1626682r57,-5152l2268962,1618934r57,5739l2269079,1623239r57,4593l2269193,1620380r56,-870l2269306,1613767r57,18944l2269424,1622664r56,1150l2269537,1622664r56,-3730l2269650,1620955r61,-10331l2269768,1622381r56,-11481l2269881,1623527r57,12339l2269995,1620656r56,-3718l2270112,1628407r57,-18358l2270225,1629840r57,-7735l2270343,1625823r57,12627l2270456,1634433r57,-12627l2270570,1602014r57,38445l2270687,1619510r57,15785l2270800,1621530r57,-4892l2270914,1624960r57,-6301l2271027,1630986r61,-26100l2271144,1625248r57,4017l2271258,1625248r61,-12328l2271375,1619234r57,3718l2271489,1619234r57,1146l2271603,1622664r56,-2284l2271720,1618934r56,2596l2271833,1611475r57,17790l2271947,1617788r56,8610l2272064,1619510r57,-4868l2272178,1624102r56,4592l2272291,1630986r60,-4017l2272408,1620656r57,-8610l2272521,1614917r57,17220l2272635,1626969r57,3734l2272752,1618084r57,12902l2272866,1599994r57,23245l2272979,1613767r61,13490l2273097,1623814r56,-4304l2273210,1639309r57,-8035l2273323,1610624r61,5739l2273441,1614342r57,24396l2273554,1623239r57,-10319l2273668,1620656r56,12914l2273785,1629553r57,-18354l2273899,1618659r56,11469l2274016,1623527r57,10906l2274130,1620955r56,8885l2274243,1630128r56,-5168l2274360,1634720r57,-12056l2274474,1608899r56,14340l2274587,1628978r56,-6873l2274700,1628407r61,-12340l2274818,1629553r56,-20950l2274931,1620656r61,-3143l2275049,1614642r56,8885l2275162,1629840r57,-3158l2275276,1617513r56,-7464l2275393,1613767r57,7463l2275506,1620656r57,14064l2275620,1601715r56,27550l2275737,1621230r57,-850l2275850,1622105r57,-13777l2275968,1624389r57,-1725l2276081,1625536r57,-9469l2276195,1620380r56,6589l2276308,1619510r61,9468l2276426,1628119r56,-4305l2276539,1618084r57,850l2276653,1618359r60,9185l2276770,1619234r57,3430l2276883,1623239r57,-16632l2277001,1634433r56,-22958l2277114,1632137r57,-14053l2277227,1626398r57,-6888l2277341,1613196r60,17219l2277458,1614342r57,23533l2277572,1620955r60,2284l2277689,1618659r57,-575l2277802,1617513r57,13190l2277916,1631274r57,-3442l2278033,1625536r57,-5156l2278147,1618359r57,5743l2278260,1631274r57,-10618l2278373,1626682r61,-21225l2278491,1626398r57,-2584l2278608,1614642r57,10031l2278721,1617213r57,-1146l2278835,1626111r57,-3730l2278949,1625823r60,-14348l2279066,1624102r57,-17495l2279180,1612621r56,-1146l2279293,1630415r61,2872l2279410,1631562r57,-18366l2279524,1621230r56,4306l2279641,1629265r57,-5738l2279755,1631849r56,-7176l2279868,1626111r57,-8323l2279981,1610049r61,9461l2280099,1631562r57,-5739l2280212,1622381r57,-1725l2280330,1618934r57,-4868l2280443,1620656r57,2871l2280556,1637304r61,-12631l2280674,1615492r57,-575l2280787,1622952r57,1437l2280900,1624102r57,-288l2281018,1609474r57,10906l2281131,1630415r57,-14348l2281245,1625248r61,-8310l2281362,1626111r57,4875l2281476,1618934r56,3730l2281589,1622664r61,-2008l2281707,1617513r56,17495l2281820,1624102r56,-3147l2281933,1637304r57,-22087l2282051,1622664r56,288l2282164,1615492r57,4018l2282282,1624389r56,2293l2282395,1629265r57,-11477l2282508,1615492r57,4313l2282626,1623527r56,-4593l2282739,1639884r57,-17779l2282853,1620955r57,12615l2282966,1620080r61,10335l2283083,1628119r57,-12052l2283197,1626398r61,-6018l2283314,1635008r57,-17795l2283427,1614342r57,12056l2283541,1622105r57,-6888l2283658,1628694r57,-10906l2283772,1625823r57,-7739l2283885,1609474r57,24384l2284003,1625248r56,-13773l2284116,1613767r57,3171l2284230,1636154r60,-16644l2284347,1636729r57,-23238l2284461,1616638r56,14065l2284574,1621530r56,-6038l2284691,1633287r57,-17220l2284804,1613491r57,2872l2284922,1608603r56,26117l2285035,1614642r57,6313l2285149,1612920r57,13478l2285262,1615217r61,-10631l2285380,1629553r57,-4017l2285493,1628694r57,-18070l2285606,1623814r57,2009l2285724,1629265r57,-9755l2285837,1625536r61,-2872l2285955,1619510r56,-3722l2286068,1631562r57,-1434l2286182,1624102r56,-7464l2286299,1608603r57,12352l2286413,1626682r56,575l2286526,1623814r56,-3158l2286643,1633858r57,-19792l2286757,1621530r56,-3171l2286870,1613196r61,26113l2286988,1623239r56,-9472l2287101,1629553r56,-7747l2287214,1629553r57,-7747l2287332,1612046r56,6613l2287445,1621530r57,12615l2287559,1616938r60,8885l2287676,1614642r57,-1151l2287789,1616067r57,14061l2287907,1628978r57,-2867l2288020,1610900r57,4017l2288133,1628978r57,-5739l2288247,1624389r61,-4009l2288364,1630986r57,-16644l2288478,1614917r56,-7739l2288595,1637017r57,-18083l2288708,1622381r57,-4297l2288822,1635866r57,-13761l2288939,1620080r57,-846l2289053,1618659r57,9173l2289166,1632137r57,-14624l2289280,1622381r60,-10906l2289397,1632995r56,575l2289510,1621230r61,-7463l2289628,1623527r56,3730l2289741,1630128r57,-7176l2289855,1626111r57,-14636l2289972,1619234r57,-5743l2290086,1630415r56,-11756l2290199,1628119r57,2296l2290316,1619234r57,4580l2290430,1631274r57,-4592l2290547,1608328r57,5439l2290660,1637017r57,-24971l2290774,1618084r57,-571l2290887,1614342r61,18369l2291004,1617513r57,-3171l2291118,1625823r57,-1150l2291232,1632424r60,-6888l2291349,1625536r57,-3730l2291463,1620380r56,5443l2291580,1622952r57,-847l2291694,1630128r56,-7747l2291807,1624102r56,-11481l2291920,1628694r61,-11481l2292038,1604310r56,9181l2292151,1624389r60,-7751l2292268,1632137r57,-13203l2292382,1625536r56,-10619l2292495,1618359r61,10906l2292613,1633858r56,-11194l2292726,1615217r57,-2021l2292839,1635866r57,-16356l2292957,1616638r57,12915l2293070,1611199r57,6589l2293188,1630415r57,l2293301,1619234r57,8885l2293414,1621530r57,-8909l2293528,1622381r60,5738l2293645,1624673r57,-4293l2293759,1618659r56,14911l2293872,1622381r61,-6889l2293990,1620656r56,8038l2294103,1615217r56,3442l2294220,1622664r57,7751l2294334,1618659r56,1146l2294447,1620080r57,5743l2294561,1632137r60,-2872l2294678,1614642r56,-4893l2294791,1622664r57,863l2294909,1641609r56,-24096l2295022,1618359r57,-1146l2295136,1635866r60,-4592l2295253,1619234r57,5726l2295366,1620656r57,-7165l2295480,1618934r56,1146l2295597,1631562r57,-13774l2295710,1619510r57,19228l2295824,1625823r61,-12332e" filled="f" strokecolor="#7c2d6b" strokeweight=".38267mm">
                  <v:stroke miterlimit="83231f" joinstyle="miter"/>
                  <v:path arrowok="t" textboxrect="0,0,2295885,1691255"/>
                </v:shape>
                <v:shape id="Shape 450" o:spid="_x0000_s1107" style="position:absolute;left:2988;top:9956;width:22959;height:11514;visibility:visible;mso-wrap-style:square;v-text-anchor:top" coordsize="2295885,1151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" path="m,24108r59,4589l115,6014r58,32718l231,89241,288,48488r57,13502l402,62565r58,12627l518,74321,574,52234r59,10606l690,54231r57,47366l804,53655,862,30422r57,25530l976,40178r59,9185l1091,70300r58,-23533l1206,42174r58,-2296l1321,63986r57,-9755l1435,38157r59,37035l1550,32718r57,17791l1666,47917r57,-16074l1780,78910r57,-38157l1895,39307r57,-11481l2009,87520r59,-10906l2125,44195r57,22958l2239,65708r58,-35011l2354,34715r57,56826l2470,63711r56,15774l2583,41028r58,-26975l2699,48788r57,4592l2813,93558r58,-43049l2928,61415r57,-32143l3042,49934r59,1425l3158,57973r57,-1446l3273,88394r57,-43348l3387,70600r57,6888l3503,77488r56,-39906l3616,46767r59,7759l3732,70875r57,10631l3846,59394r58,-22658l3961,76914r57,-26701l4077,70025r57,-35310l4191,44770r56,20662l4306,37582r57,18370l4420,8885r59,47938l4535,63711r57,-4317l4650,52234r58,-9185l4765,49638r57,-9460l4880,67433r57,-34715l4994,72021r57,-25530l5110,26405r57,47066l5224,44195r56,6589l5339,92687r57,-31572l5453,55101,5512,3442r56,72025l5626,37882r56,8885l5741,69454r57,-23833l5855,60544r58,26700l5970,61990r57,-8610l6084,64861r59,3143l6200,58248r57,7460l6315,53080r57,20391l6429,58548r57,-11781l6544,42474r58,5739l6659,88394r58,-12927l6774,68579r57,3742l6888,72321r59,-17519l7003,67153r57,-24104l7119,66283r57,-40454l7233,36736r57,21512l7348,45916r57,26680l7462,57673r58,21812l7578,72321r57,-6613l7691,57397r59,-2595l7807,59969r57,35586l7923,68579r56,21237l8036,18070r57,29847l8152,82927r57,-16069l8266,75767r58,-34739l8381,47067r57,28976l8495,96705r59,-40454l8611,43324r57,6314l8724,66858r59,-20942l8840,56251r57,24384l8955,53655r57,16370l9070,42474r56,18070l9185,73172r57,-13203l9299,47342r58,48213l9414,41603r57,22959l9528,85223r59,10056l9644,34715r56,l9759,58248r57,20387l9873,41899r57,20091l9988,98426r58,-33864l10102,38457r59,10031l10218,56527r57,-3722l10332,27251r58,70328l10447,33565r57,-11477l10563,52509r57,8035l10676,49638r58,3442l10792,31568r57,43325l10906,44471r58,-6589l11022,70025r57,-25255l11135,63416r59,-18071l11251,58248r57,-22088l11367,70875r56,-17795l11480,68579r57,-59394l11596,68579r57,5167l11710,15199r58,22112l11825,65432r57,6589l11939,83227r59,-60568l12055,46767r56,18370l12170,109332r57,-57398l12284,43896r57,15222l12399,64861r57,-13502l12513,63416r57,-25259l12629,68579r57,6888l12743,23533r58,37882l12858,64861r57,276l12972,66858r59,17219l13088,51659r56,-10056l13203,52234r57,-30422l13317,48488r57,32147l13432,10331r57,69729l13546,71746r59,-28422l13662,32143r57,8610l13776,56823r58,-12927l13891,74321r57,-21241l14007,64286r57,-2596l14120,64861r58,-2296l14236,51659r57,15774l14350,32718r58,17791l14465,32143r58,40178l14579,81206r59,-25254l14695,55377r57,43924l14810,68879r57,1721l14924,57673r57,20091l15040,59694r57,-21237l15154,74617r58,-4017l15269,69154r57,2867l15383,65432r58,7164l15498,64861r57,4593l15614,45916r57,31572l15728,61990r57,-875l15843,34439r57,19516l15957,33864r59,42179l16073,27826r56,23833l16187,58823r58,-11481l16302,47642r57,-17795l16417,43620r58,-16644l16531,49638r57,25255l16647,52509r57,16370l16761,r57,47067l16876,67153r57,-2016l16990,24959r59,20662l17105,26105r58,24108l17220,18941r58,41899l17335,24384r57,10331l17450,46196r58,26400l17564,46196r57,-19516l17680,67433r57,-34444l17794,54231r58,-5443l17909,55101r57,-18665l18023,48488r59,-25829l18139,38732r57,51959l18254,53380r57,30993l18368,49363r57,-10631l18484,57973r56,-33865l18597,33289r59,37011l18713,66582r57,-40177l18827,61690r58,-11756l18942,82356r57,-18940l19058,47642r57,-21537l19172,65708r57,-18641l19287,69454r57,-49663l19401,21237r59,45345l19517,63416r56,-20942l19630,48488r59,14077l19746,85223r57,-40453l19861,21812r57,18941l19975,72596r57,3447l20091,60269r57,-16945l20205,46196r56,2292l20320,39603r57,9760l20434,32718r59,40753l20549,68004r57,-47913l20664,42474r58,15199l20779,55101r57,8039l20894,75767r58,-12927l21008,57673r57,30721l21124,41899r57,-30718l21238,26105r58,23829l21353,57673r57,-5439l21467,57397r59,-9480l21583,32718r57,7735l21698,58823r57,8035l21812,54526r57,12907l21928,50784r56,-28972l22041,52509r59,35310l22157,96130r57,-49063l22271,37311r58,6884l22386,58248r57,1446l22502,87520r57,-10606l22616,78635r57,-26701l22731,44195r57,20666l22845,43620r59,575l22960,47917r57,39902l23074,70300r59,-15498l23190,97280r57,-25534l23305,58823r57,14648l23419,41028r57,41899l23535,53380r57,36161l23649,81206r58,-5439l23764,66283r57,12352l23878,95279r59,-8035l23993,43896r57,54254l24108,70600r58,22387l24223,81781r57,-20091l24338,72021r57,-275l24452,86374r57,-8886l24568,30697r57,64011l24681,64562r59,-5739l24797,91541r57,-8614l24911,91266r58,28121l25026,74321r58,4014l25142,86949r57,15794l25256,51659r57,39607l25372,73471r56,5164l25485,90966r59,-7739l25601,85223r57,-12627l25715,79485r58,3167l25830,106461r57,-19217l25946,125701r56,-54526l26060,63711r56,37011l26175,97579r57,847l26289,73471r58,20362l26404,81206r57,30422l26518,79785r59,-15499l26634,110206r56,-12926l26749,62265r57,39032l26863,63140r57,28697l26978,118517r58,-20091l27093,87819r58,-11776l27208,87244r57,-11477l27322,110778r59,8609l27437,109332r57,-23234l27551,48488r59,36460l27667,83227r57,16074l27782,99871r57,-8905l27896,94708r57,-7759l28011,87520r58,17795l28125,139478r59,-44495l28241,52234r57,27551l28355,58548r58,58543l28470,94133r57,-24979l28586,97579r57,-10335l28700,49063r57,14923l28815,68879r57,-10331l28929,68879r58,-33589l29045,116516r57,-16645l29158,91541r59,-15498l29274,74617r57,-5163l29389,66283r57,14648l29503,68004r57,35314l29619,72596r57,-5738l29733,88095r58,-33293l29848,89541r57,-24404l29962,59969r59,22683l30078,54526r56,28701l30193,68304r57,30421l30307,71746r57,850l30422,56823r57,-9756l30537,63986r58,-6589l30652,53655r57,19241l30766,92112r58,-53380l30881,57673r57,33868l30997,78910r57,7464l31110,73746r57,-3446l31226,80360r57,-15499l31340,53955r57,47067l31455,57973r58,28125l31569,62565r59,13773l31685,73471r57,-15798l31799,68579r58,2596l31914,75467r57,37607l32030,59118r57,-27550l32143,82081r58,-1150l32259,87244r57,5168l32373,68004r58,-30122l32489,44770r56,19216l32602,97579r59,-1150l32718,64861r57,3143l32833,57673r57,-12903l32947,82356r57,-18645l33063,83227r56,-17795l33177,88670r58,-7464l33292,94408r57,-36435l33406,72321r59,7464l33522,74042r56,30422l33637,78635r57,275l33751,56823r57,11481l33866,83227r57,37311l33980,89241r59,-43325l34096,89541r57,-53956l34210,82081r58,-34164l34325,80360r57,5738l34441,75467r57,1447l34554,69154r57,-35290l34670,94133r57,-9480l34784,70300r57,-58248l34899,83227r57,6014l35013,83802r59,7164l35129,96429r57,-35014l35243,87244r58,-22383l35358,103593r57,-6014l35474,59969r57,52530l35587,77189r58,15798l35703,45046r57,64011l35817,101297r58,-35589l35932,74893r57,20662l36046,112778r59,-24683l36162,82081r57,-10335l36277,110478r57,-34140l36391,63986r57,-9460l36507,84373r56,7739l36621,80635r58,-12331l36736,87819r57,-28425l36850,54802r59,30997l36966,111628r56,-29272l37081,49934r57,l37195,69154r57,15499l37310,77488r57,-37610l37424,73471r59,18641l37539,94133r58,-1721l37654,86673r58,8035l37769,112778r57,-25534l37885,66858r57,27550l37998,82081r57,-31572l38114,84373r57,-14348l38228,75192r58,14924l38343,83227r57,10035l38457,81781r59,-18365l38573,86949r57,-59398l38688,57102r57,-7464l38802,68579r57,17519l38918,69454r56,5738l39031,59969r58,10056l39147,86949r57,-18070l39261,22383r58,66583l39376,36736r57,33289l39490,59394r59,-26105l39606,82356r57,11202l39721,64286r57,8610l39835,73746r57,-7463l39951,72896r56,11181l40064,85223r59,-7735l40180,89816r57,-15199l40294,52234r58,-17795l40409,55377r57,8334l40525,88670r57,2296l40639,78059r56,-11477l40754,65708r57,19815l40868,61990r59,-20662l40983,68004r58,-10031l41098,49063r58,30997l41213,29847r57,25530l41328,93833r57,-63136l41442,53380r57,22663l41558,41028r57,59419l41672,51084r58,32993l41787,54802r57,23533l41901,35290r59,55401l42016,42474r58,8310l42132,70875r57,-18070l42246,53955r57,8035l42362,68004r56,29000l42475,73471r59,-43049l42591,86374r57,-34440l42705,33565r58,14648l42820,36160r57,35861l42934,53080r58,16074l43050,41899r57,11756l43165,31843r57,-5163l43279,62840r57,-26680l43395,47917r56,41624l43508,51084r59,-24404l43624,62265r57,-20662l43738,77189r58,-8035l43853,31568r57,35290l43968,57102r58,-11757l44083,28697r56,279l44198,60269r57,10031l44312,59394r59,23833l44427,19216r57,58272l44541,7464r59,48212l44657,35585r57,4018l44772,46767r57,15798l44886,53080r57,35015l45002,66858r57,7463l45116,74042r58,-2592l45231,70300r57,-45046l45345,77488r58,-5167l45460,49638r57,1446l45576,49934r57,16648l45690,46767r57,13202l45805,24384r57,51659l45919,50213r59,11477l46035,41028r57,53955l46148,51359r59,14648l46264,85799r57,-15499l46378,92412r58,-42774l46493,51084r57,-14073l46609,56823r57,5742l46723,48488r57,53955l46838,57397r57,11482l46952,59694r59,30422l47068,67433r56,27550l47182,34140r58,35885l47297,45046r57,34739l47412,83502r57,-14623l47527,67728r56,-14348l47642,55101r57,18941l47756,55676r59,-3167l47871,60269r57,-300l47985,47067r59,22662l48101,63416r57,-576l48216,88966r57,-16945l48330,68304r57,13477l48445,82356r58,-36440l48559,101597r59,-29276l48675,74893r57,8034l48789,97855r58,-29551l48904,34715r57,47937l49020,97004r57,-41052l49134,51659r57,4592l49249,42750r57,25254l49363,42474r59,19516l49479,82927r57,-49938l49592,67433r59,3167l49708,61690r57,22387l49824,90116r56,-26130l49937,27826r57,30997l50053,83802r57,16069l50167,36160r57,-5163l50282,39878r57,34443l50396,66283r59,-1721l50512,44770r56,1426l50625,59394r59,25829l50741,97579r57,-31296l50856,69729r57,-9460l50971,51934r56,9481l51086,71175r57,-18941l51200,59118r58,-14647l51315,71746r57,-40749l51429,53080r59,13502l51545,65432r57,-14073l51660,46491r57,1151l51774,86098r57,-24408l51889,49363r57,-22958l52003,92687r59,-82656l52119,73746r57,-25533l52233,60269r58,-7464l52348,58248r57,-4868l52464,76614r57,-21237l52577,62565r58,-16369l52693,49934r57,20091l52807,71450r58,-1721l52923,51934r56,15794l53036,78059r59,-14643l53152,85523r57,-54526l53267,2871r57,65433l53381,85223r57,-22083l53497,71746r57,-20087l53611,25829r57,23534l53726,21512r57,24109l53840,35290r58,18941l53956,70300r56,-1721l54069,13202r59,59394l54185,88394r57,-53380l54300,54802r57,35314l54414,87520r57,-39603l54530,82652r57,-8331l54644,72896r58,-22387l54759,82652r57,-23829l54873,46767r59,1721l54988,57973r57,-2872l55104,24384r57,19512l55218,35861r57,55976l55333,84077r57,2872l55447,21812r59,45341l55563,68879r57,20087l55677,90116r58,-37311l55792,32143r57,67433l55908,59694r57,30997l56021,35585r57,49938l56137,58548r57,9456l56251,47067r58,13477l56366,87819r57,18941l56480,68579r57,26129l56598,94408r56,-39606l56711,66582r57,-12351l56824,28697r57,22662l56942,89816r57,-44195l57055,58823r57,6609l57169,113924r56,-55101l57282,44471r61,16073l57400,47917r56,55101l57513,87244r61,-23828l57630,84373r57,41328l57744,61115r56,8910l57857,74617r57,-12627l57975,41603r56,52805l58088,81781r57,-12327l58201,67433r57,-26980l58319,105039r57,-30146l58432,58548r57,48212l58550,62565r56,575l58663,85523r57,-22383l58776,93833r57,-8310l58890,82927r61,4317l59007,65708r57,40181l59121,76338r56,-21812l59234,63416r61,-18945l59352,37311r56,64286l59465,50784r57,32718l59582,98426r57,-24384l59696,91266r56,-6893l59809,82356r57,9481l59923,78910r60,18370l60040,88394r57,-575l60153,72021r57,575l60271,72596r57,20391l60384,57673r57,16073l60498,61690r60,44199l60615,53955r57,22383l60728,68004r57,30146l60842,73471r57,-56251l60959,63140r57,-14077l61073,87520r56,-10331l61190,55952r57,8909l61303,107036r57,-39603l61417,26976r57,27255l61530,50509r61,18370l61648,53955r56,-2596l61761,58823r57,23258l61875,95555r56,-32990l61992,47067r57,-14924l62105,38732r57,26976l62223,42750r57,41327l62336,53380r57,17495l62450,67433r56,4017l62563,116516r61,-95579l62680,114499r57,-80635l62794,80931r57,-20091l62911,72021r57,26980l63025,72021r56,-12327l63138,68004r61,-6014l63255,60269r57,17495l63369,71175r57,-33593l63482,61115r57,-3718l63600,48788r56,22958l63713,48213r57,37010l63827,72021r60,-22087l63944,28976r57,44196l64057,66007r57,-12627l64171,65708r61,-1146l64288,84373r57,-28421l64402,68304r56,15498l64515,74321r57,-6317l64632,28697r57,37586l64746,74321r56,1446l64863,51359r57,14073l64977,78335r56,-9456l65090,61415r57,-51955l65203,68004r61,-9756l65321,35014r57,64857l65434,100447r57,-40753l65548,78335r60,-32714l65665,79485r57,-43900l65779,32718r60,45046l65896,88670r57,-1997l66009,66283r57,2596l66123,49363r56,19516l66240,62840r57,5739l66354,57397r56,-8034l66467,87819r57,2297l66584,66007r57,-7184l66698,62265r56,4018l66811,68879r61,4017l66929,77764r56,-9185l67042,78910r57,-16345l67155,74042r57,9460l67273,62265r57,47067l67386,63416r57,37881l67500,63140r60,15495l67617,63711r57,12903l67731,64286r56,24680l67848,75192r57,7460l67961,61690r57,29851l68075,92412r57,-27850l68188,89816r61,-19216l68306,63711r56,4293l68419,84077r61,-24108l68536,74321r57,-10035l68650,66007r56,43625l68763,90691r57,-53680l68881,111928r56,-20387l68994,42750r57,26704l69107,92687r57,-6313l69221,72896r61,52805l69338,54802r57,43053l69452,83227r60,575l69569,67153r57,1426l69682,109632r57,-10907l69796,99871r57,-8330l69913,102443r57,-47641l70027,93833r56,24109l70140,52805r61,28701l70258,73172r56,25553l70371,84077r57,13778l70488,82356r57,-37011l70602,109907r56,-22663l70715,110778r57,-7760l70829,109057r60,-40478l70946,117666r57,-8909l71059,94408r57,7760l71177,91837r57,18641l71290,101297r57,-12331l71404,107610r56,-5167l71521,51359r57,39032l71634,101022r57,-13203l71748,92112r57,7464l71861,74042r61,31273l71979,90116r56,-4018l72092,119663r61,-13202l72210,107910r56,8310l72323,94708r57,-15223l72436,100722r57,-25255l72554,91266r56,22958l72667,52805r57,62565l72781,112203r56,-5742l72898,86673r57,20363l73011,87244r57,2572l73129,95555r57,-43896l73242,112778r57,-35290l73356,102443r56,-16069l73469,92412r61,28972l73587,54231r56,15223l73700,77189r57,39603l73813,90966r61,8035l73931,81206r56,30722l74044,88394r57,8610l74162,108485r56,-28125l74275,90391r57,-17495l74388,84077r57,43920l74502,94133r61,-36736l74619,97855r57,-57402l74733,103893r56,-16649l74850,139754r57,-85523l74963,85223r57,13502l75077,88670r60,11477l75194,67153r57,14928l75308,122534r56,10906l75421,104739r57,-20937l75539,37882r56,26680l75652,132865r57,-30422l75769,84373r57,850l75883,114224r56,14923l75996,65432r57,6018l76110,94408r60,14349l76227,83802r57,17795l76340,87520r57,-25830l76454,72021r56,57126l76571,54231r57,60564l76685,72896r56,8885l76802,97579r57,-30146l76915,82927r57,-1421l77029,115945r57,-70600l77142,52234r61,70875l77260,86374r56,9181l77373,103593r57,-28401l77490,92987r57,9181l77604,79485r57,12927l77717,142921r61,-84098l77835,97280r56,-15774l77948,101872r57,-5443l78062,84373r56,2300l78179,77764r57,5463l78292,79785r57,-3447l78406,91266r61,-4593l78523,100147r57,1450l78636,85799r57,-8885l78750,104464r61,-21537l78867,103893r57,-5743l78981,51359r56,28126l79094,89241r57,-8881l79212,63711r56,17495l79325,96130r57,-27251l79442,85799r57,-20938l79556,103318r57,-37035l79669,90391r57,-29276l79787,67728r56,8315l79900,122534r57,-57673l80014,89816r56,-26676l80127,75467r61,61715l80244,46196r57,6884l80358,71175r60,7460l80475,90691r57,-18945l80588,73746r57,-10606l80702,57973r57,10906l80819,57102r57,8035l80933,88966r56,-20087l81046,73471r57,17795l81164,74617r56,20662l81277,95555r57,-54227l81390,82356r61,-9184l81508,59969r57,45920l81621,105039r57,-34439l81735,43896r56,25833l81852,83802r57,-20386l81966,90391r56,-22387l82079,99871r61,-53955l82196,81206r57,-4592l82310,65708r56,20390l82427,68579r57,300l82541,92112r56,-23808l82654,78335r57,1150l82767,106461r61,-41324l82885,49063r56,62290l82998,75767r61,-300l83116,82356r56,-37586l83229,103893r57,-3171l83342,74042r57,-23258l83460,69729r57,5738l83573,115070r57,-12052l83687,75767r56,13199l83800,92112r61,575l83917,47342r57,36160l84031,90691r61,-43924l84148,77488r57,2297l84262,131719r56,-59398l84375,75767r57,18641l84493,78635r56,2000l84606,124255r57,-76913l84719,88670r61,-17795l84837,64861r56,13474l84950,114224r57,-33589l85068,61990r56,17495l85181,118517r57,-12332l85294,69154r57,19240l85408,61990r61,21237l85525,115070r57,-1996l85639,107610r56,-17794l85756,74617r57,-9185l85869,68579r57,37606l85983,88966r57,19519l86100,100722r57,4593l86214,81781r56,13202l86327,95279r57,22387l86440,60544r61,49088l86558,84373r57,-12627l86671,74893r61,24978l86789,88966r56,13477l86902,113074r57,-871l87016,75192r60,57098l87133,80635r57,-18945l87246,90116r57,-11781l87360,88966r56,1725l87477,94708r57,-11781l87591,94408r56,10907l87708,93833r57,-14348l87821,111353r57,-22112l87935,83502r57,5739l88048,90966r61,14923l88166,94983r56,43621l88279,92987r57,-5743l88392,94408r61,6614l88510,93558r57,1997l88623,70600r57,-12627l88741,115070r56,-41028l88854,68579r57,35014l88968,85523r56,-4592l89081,98426r61,17794l89198,120238r57,-7164l89312,61415r56,32143l89429,47917r57,18090l89543,72596r56,36736l89656,98150r61,-16369l89773,100722r57,-46491l89887,111928r57,-32718l90000,82081r57,-12352l90118,58823r56,33289l90231,140329r57,-59694l90349,102443r56,-5163l90462,95555r57,-1147l90575,59969r57,24684l90689,67153r61,21517l90806,67728r57,47342l90920,90391r56,5164l91033,99001r57,2021l91150,61990r57,4868l91264,82652r56,-24979l91381,101297r57,-7464l91495,76338r56,-6313l91608,68879r57,32718l91721,95279r61,17795l91839,47642r57,28125l91952,91266r57,13473l92070,91837r56,-7760l92183,113649r57,-30422l92296,73471r61,6589l92414,47642r57,72596l92527,89241r57,43349l92641,79210r56,-5168l92758,97855r57,-20367l92871,72896r57,-5168l92985,83502r61,-5443l93102,75767r57,-1725l93216,76614r56,-16070l93329,74321r61,5164l93447,94983r56,-8034l93560,63711r57,20366l93673,112203r57,-19791l93791,104739r57,-28401l93904,90966r57,7759l94022,63986r56,5743l94135,102743r57,-34164l94249,87520r56,-8885l94366,61690r57,7764l94479,56527r57,28421l94593,107036r56,-6589l94706,103593r61,28997l94823,83802r57,-26405l94937,118816r61,-58547l95054,75192r57,-17795l95168,113074r56,-39032l95281,103018r57,1721l95399,84948r56,20941l95512,95279r57,-22383l95625,100447r57,-49663l95743,97579r56,-18669l95856,94133r57,-23258l95970,90391r60,4317l96087,105315r57,-29272l96200,94708r57,-9760l96314,105889r56,-26979l96431,119387r57,-14072l96545,42474r56,36436l96658,23809r61,65157l96775,88670r57,-6889l96889,63986r57,20387l97006,35585r57,55956l97120,83227r56,8314l97233,51084r57,34715l97347,88394r60,-1445l97464,65708r57,26404l97577,80360r61,19787l97695,74042r56,2872l97808,94708r57,-2871l97922,75767r56,-5467l98039,69729r57,-1725l98152,99871r57,-31567l98266,74042r56,15199l98379,69729r61,48788l98497,93558r56,-19516l98610,84373r61,-3738l98728,56823r56,32418l98841,66283r57,21536l98954,72896r57,-17519l99072,71175r56,38157l99185,93558r57,17220l99298,127997r61,-27550l99416,76338r57,-8610l99529,88394r57,7161l99647,64286r56,17220l99760,73471r57,-22387l99874,55952r56,33864l99987,51084r61,16644l100104,79485r57,18094l100218,44195r57,29276l100335,109057r57,2296l100449,86374r56,-14353l100562,64562r57,28700l100680,61415r56,13202l100793,47642r57,17219l100906,75767r57,8606l101020,59118r60,28126l101137,90391r57,-23809l101251,72321r60,9760l101368,86673r57,-47070l101481,33289r57,62266l101595,67153r60,-870l101712,56823r57,279l101826,91837r56,-33014l101939,94408r57,-45345l102056,95555r57,-17220l102170,92112r57,-22087l102287,83802r57,5164l102401,63416r56,26975l102514,95854r57,-4017l102627,86374r61,-12628l102745,67433r57,-1725l102858,86374r57,-39032l102972,68304r60,2871l103089,86374r57,-8610l103202,76338r57,-14348l103320,86374r57,-27551l103433,88966r57,-18366l103547,99301r56,4017l103660,76614r61,-4293l103778,60840r56,42753l103891,75192r57,-11481l104008,70025r57,7164l104122,71746r57,-32439l104235,82356r61,-1150l104353,82927r56,17795l104466,96705r57,-19217l104579,47067r57,-12053l104697,100722r56,-67433l104810,69454r57,10031l104928,55101r56,53384l105041,45345r57,19516l105154,77488r57,-574l105268,90391r61,-14053l105385,60269r57,30997l105499,54231r56,22958l105612,87244r57,-5463l105730,60840r56,4297l105843,76614r61,-25255l105960,58248r57,50237l106074,75192r57,19216l106187,38457r57,40453l106305,91541r56,-54805l106418,74893r57,l106531,76914r57,-1722l106649,67433r57,12352l106762,86374r57,13497l106876,80931r60,4292l106993,66582r57,-10906l107106,100147r57,-20937l107220,65708r57,-10906l107337,76914r57,17219l107451,80635r56,-31847l107564,63416r61,42769l107682,86949r56,-58823l107795,55676r57,22959l107908,85523r61,-45070l108026,56251r57,22084l108139,63140r57,-7763l108253,92112r56,-33289l108370,80635r57,-18370l108483,88095r57,3446l108601,38457r57,35289l108714,81781r57,-8310l108828,87244r56,-34439l108945,86098r57,-25258l109058,77189r57,15798l109172,66283r57,-25830l109285,102743r61,-17520l109403,87520r56,-1997l109516,64286r61,-9484l109634,72321r56,-8335l109747,61990r57,43049l109860,26105r57,33013l109978,91266r56,-4317l110091,88670r57,-23809l110205,46491r56,43050l110322,96705r57,-17220l110435,49363r57,45916l110549,75767r61,39028l110666,79210r57,7164l110780,84373r56,-24979l110893,63416r57,4888l111010,87244r57,-60839l111124,119387r57,-46491l111237,86098r61,-4317l111355,70300r56,-16069l111468,84653r57,-30422l111585,57973r57,12627l111699,74617r57,-12927l111812,53655r57,31868l111926,74893r60,4892l112043,67728r57,21513l112157,72596r60,14353l112274,70600r57,6589l112387,89816r57,-6314l112501,57673r56,33593l112618,74893r57,-17220l112732,67728r56,40757l112845,79785r57,275l112958,84373r61,-1146l113076,64286r57,-16944l113193,74321r57,23258l113307,67728r56,-13497l113420,99871r57,-31292l113533,77488r61,9461l113651,64861r57,16070l113764,62565r57,-7188l113878,64861r60,20662l113995,71175r57,-15499l114109,58823r56,8610l114226,71450r57,27275l114339,116516r57,-39028l114453,44195r56,37886l114566,60269r61,6589l114684,97579r56,4589l114797,59969r57,10331l114915,42750r56,24403l115028,80635r56,-45050l115141,79785r57,1421l115259,58823r56,-9185l115372,108186r57,-16349l115485,68579r57,3742l115599,60840r61,24959l115716,43324r57,32443l115830,70600r60,4592l115947,72021r57,1450l116061,80931r56,2571l116174,55676r61,22383l116291,114499r57,-43049l116405,87520r56,-21513l116518,67728r57,28126l116636,120813r56,-64861l116749,68879r57,-14077l116866,89241r57,-10331l116980,63986r57,7760l117093,82927r57,-32714l117207,74321r60,-5167l117324,72596r57,-6014l117437,88670r57,-33569l117551,71450r61,18091l117668,84653r57,-11757l117782,121684r56,-53105l117899,96429r57,-55401l118013,89816r56,-10606l118126,84077r57,14073l118239,76338r61,-1721l118357,97004r57,-16644l118470,79785r57,-49363l118588,68304r56,-15499l118701,103893r57,-52809l118814,68879r61,-8610l118932,71746r56,15498l119045,61990r57,37311l119159,93262r56,-11756l119276,75192r57,43049l119389,48788r57,33568l119507,69154r57,-2001l119620,88966r57,-15794l119734,79485r56,8610l119847,90391r61,4592l119965,62840r56,8906l120078,90966r57,14073l120191,92412r57,-43924l120309,99871r56,-69174l120422,74617r61,-4317l120540,95854r56,-29272l120653,108485r57,10607l120766,98426r57,-14624l120884,68004r56,11481l120997,78059r57,4022l121111,125130r56,-8338l121228,70025r57,7739l121341,68304r57,7739l121455,99871r61,-31867l121572,103018r57,-29547l121686,88966r56,-1147l121799,88670r57,-19516l121916,63140r57,-7464l122030,85799r57,-4293l122143,87244r61,35290l122261,92687r56,-23808l122374,88670r57,-8035l122487,68004r61,3742l122605,72596r57,46220l122718,73172r57,21811l122832,80360r56,-11481l122949,71746r57,4868l123063,107036r56,-35861l123180,57102r57,58268l123293,61990r57,7739l123407,105039r57,-27275l123524,76614r57,18665l123638,114795r56,-30422l123751,90116r57,2296l123864,87244r61,-39902l123982,93833r57,7189l124095,91837r61,-18091l124213,65137r56,-8314l124326,105889r57,-38736l124440,65432r56,2572l124557,103018r57,4317l124670,127698r57,-68580l124784,38732r56,47067l124901,89541r57,14923l125015,97579r56,-27554l125128,67728r61,276l125245,89241r57,31868l125359,95555r57,299l125472,87819r57,-24979l125590,101872r56,-62840l125703,90966r57,575l125816,81506r61,22958l125934,77488r57,15499l126047,52234r57,30693l126165,92987r56,21237l126278,137182r57,1997l126392,75192r56,16645l126505,103893r61,-7464l126622,91541r57,-16074l126736,81206r61,-15498l126853,87244r57,7739l126967,131719r56,-54231l127080,81206r57,20391l127197,98426r57,-21237l127311,100722r57,-26105l127424,100447r57,-18666l127538,82652r60,20666l127655,82356r57,-6018l127772,93262r57,-15203l127886,110206r57,-10630l127999,87244r57,20666l128113,104464r60,-12627l128230,116220r57,-18365l128344,112499r56,-53105l128457,105315r61,38456l128574,75467r57,14649l128688,103318r56,19512l128805,80060r57,40178l128919,99001r56,l129032,103018r57,2871l129145,109332r61,-19216l129263,79785r56,10031l129376,76914r57,4592l129494,99871r56,5743l129607,77488r57,35290l129720,76614r57,15223l129838,110206r57,-26129l129951,124255r57,2596l130065,106461r56,-28973l130178,122830r61,-31564l130296,74321r56,48788l130409,83227r61,15498l130526,125406r57,-20367l130640,115645r56,-6888l130753,97004r61,36161l130871,87819r56,26405l130984,111628r57,-10606l131097,105039r57,3718l131215,80635r56,8035l131328,93262r57,9756l131446,87244r56,-8909l131559,79485r57,16944l131672,137757r57,-60568l131786,84948r61,19516l131903,77764r57,58843l132017,91266r56,47913l132130,78059r61,12632l132247,103593r57,-20366l132361,94708r57,39878l132478,101872r57,-12331l132592,117091r56,-16369l132705,103893r57,-12056l132818,84373r61,14628l132936,82927r57,14353l133049,127997r57,-38756l133167,88095r56,-23234l133280,118816r57,10032l133394,107610r60,-25254l133511,99301r57,4592l133624,88095r57,299l133738,84653r57,47066l133855,94708r57,-19241l133969,94133r56,1422l134086,105315r57,16644l134199,111053r57,-35586l134313,93833r57,-4592l134426,67728r61,49064l134544,111053r56,-41028l134657,91837r57,-37035l134770,77189r57,32718l134888,122830r57,1150l135001,84653r61,4313l135119,100147r56,1150l135232,100447r57,51658l135346,94983r56,21237l135463,107036r57,33864l135576,118517r57,-58548l135690,70600r56,15774l135807,121959r57,-48787l135921,103893r56,-20391l136034,66858r61,35585l136151,95279r57,21812l136265,83227r57,13202l136378,28126r57,107910l136496,82652r56,-3442l136609,116792r57,-28697l136722,115370r61,-19516l136840,84653r57,26400l136953,109907r57,-275l137067,92987r60,-9185l137184,115945r57,-31292l137298,95279r56,16349l137411,111928r57,571l137528,81781r57,-16644l137642,97579r56,34711l137759,108757r57,-38457l137873,103593r56,4593l137986,113349r57,-16345l138103,98725r57,-19815l138217,81506r57,23233l138330,66007r57,10907l138444,82927r60,34439l138561,104464r57,-16645l138674,101022r61,-12927l138792,99001r57,8609l138905,113649r57,-46791l139019,103593r56,-14352l139136,99871r57,9186l139250,84948r56,-2592l139363,58823r57,76913l139480,92987r57,28397l139594,107036r56,30721l139711,73746r57,39032l139825,51084r56,54231l139938,89241r57,4317l140051,92112r61,4317l140169,125406r57,-23238l140282,111053r57,-23809l140396,61690r60,11206l140513,127997r57,-51383l140627,119663r56,-27826l140744,108485r57,24680l140857,96705r57,43049l140971,66858r56,18365l141084,83502r61,6314l141201,85523r57,53081l141315,123980r61,-28701l141432,98725r57,-6613l141546,99001r56,10056l141659,102443r57,28701l141777,102443r56,-5738l141890,99301r57,8885l142003,79785r57,30993l142117,113349r61,5168l142234,114499r57,-18070l142352,118241r56,-9484l142465,86673r57,37582l142579,115945r56,-33018l142692,84077r61,23258l142809,122259r57,4592l142923,63140r56,49638l143036,92112r61,47067l143153,103018r57,-21237l143267,82652r57,8314l143384,71175r57,43049l143498,119962r56,276l143611,87520r57,55105l143725,82652r60,32718l143842,68004r57,32718l143955,97004r57,22088l144073,120538r57,1421l144186,94133r57,11756l144300,134886r56,-33864l144417,94408r57,25554l144531,156423r56,-85248l144644,90391r56,38756l144757,128848r61,-47642l144875,117091r56,-6038l144988,126276r61,6889l145105,124555r57,-39607l145219,102743r57,-10631l145332,103318r61,18066l145450,106760r56,24384l145563,106185r57,37886l145677,110778r56,-38457l145794,112499r57,-22108l145907,97579r57,28972l146025,110478r56,10335l146138,113649r57,-27850l146252,119387r56,16349l146365,148663r61,-48516l146482,89816r57,3446l146596,104464r56,1425l146709,145492r61,-16345l146827,86949r56,24979l146940,115645r61,29847l147058,92112r56,-5163l147171,100722r57,43624l147284,111053r57,-24104l147402,119387r56,-6609l147515,103593r57,15794l147628,134586r57,-33864l147746,103893r57,27551l147859,103893r57,-18094l147973,125130r61,12328l148090,117366r57,4893l148204,112778r56,19812l148317,133165r57,-1446l148434,125701r57,-40478l148548,133440r57,-29547l148665,125130r57,-3446l148779,132590r56,1721l148892,130869r57,275l149005,109057r61,-1722l149123,114795r57,2871l149236,111928r57,275l149350,138903r56,-10055l149467,132590r57,6888l149581,126851r60,-7759l149698,146067r57,-4867l149811,106760r57,37882l149925,146642r56,-24108l150042,154677r57,-10035l150156,126276r56,18070l150269,121959r57,16369l150386,93833r57,38457l150500,132014r57,2297l150613,144346r61,-3446l150731,102443r56,17795l150844,144917r57,-4868l150957,142350r57,-4317l151075,116220r57,3742l151188,120813r57,4317l151302,130869r60,9755l151419,148363r57,-4017l151533,127422r56,851l151646,123405r61,16644l151763,101597r57,42749l151877,111353r56,18940l151990,127698r57,15223l152108,123680r56,31297l152221,115370r57,40453l152338,158419r57,-40753l152452,173043r57,-61690l152565,95555r57,37310l152683,175339r56,-45916l152796,134586r57,13502l152909,143196r57,11781l153023,118241r61,12903l153140,133736r57,-10056l153254,170751r60,-33569l153371,181381r57,-51958l153485,161291r56,-14924l153598,132290r57,27850l153715,142921r57,-15223l153829,175639r56,-37606l153942,135736r57,17795l154060,144642r56,30422l154173,181082r57,-56527l154290,159569r57,-21812l154404,171046r57,-45640l154517,144071r57,29847l154631,170751r60,-35015l154748,167604r57,9756l154861,165883r57,-9485l154975,148663r61,-2871l155092,158124r57,6038l155206,159270r56,-4593l155323,135736r57,16369l155436,154402r57,-5168l155550,169900r57,-2596l155663,158994r61,-35014l155781,130869r56,46491l155894,190262r61,-5738l156012,148663r56,17220l156125,170475r57,2868l156238,139754r57,-24959l156356,136607r57,43325l156469,179357r57,-14049l156583,138328r56,26680l156696,157549r61,4312l156813,147513r57,276l156931,158994r57,-30146l157044,177935r57,850l157158,172472r56,-4297l157271,129718r61,8610l157388,146367r57,29272l157502,169900r57,851l157615,148363r61,2021l157733,164437r56,16944l157846,144071r57,-6613l157964,144917r56,49663l158077,173618r57,-10031l158190,158695r57,33588l158304,152105r60,-1149l158421,140329r57,53675l158535,177060r56,-24104l158652,177360r57,-2021l158765,125976r57,34164l158879,153531r56,-2575l158996,185395r57,-49084l159110,154977r56,5738l159223,181653r57,-12903l159336,184824r61,-76339l159454,141200r57,35589l159567,163862r61,4017l159685,158419r56,6018l159798,122259r57,18365l159912,152105r60,1722l160029,196876r57,-61715l160142,141475r57,4592l160256,195155r57,-31568l160373,150384r57,29847l160487,156973r56,l160604,172472r57,-10611l160717,169325r57,-16369l160831,145217r56,14053l160944,126276r61,18070l161062,200893r56,-9181l161175,165008r57,-13773l161288,137182r61,38157l161406,175639r57,-37311l161519,149234r61,13203l161637,170475r56,-3171l161750,136607r57,25254l161863,149510r57,1446l161981,165308r57,11481l162094,156123r57,18645l162208,127127r56,38756l162325,152105r57,-14072l162439,158695r56,3166l162552,161291r61,2871l162669,146067r57,-9756l162783,162437r56,10330l162896,154402r57,-20391l163014,177935r56,-575l163127,170751r57,-10036l163245,166454r56,28401l163358,181653r57,-23809l163471,174493r57,-6318l163585,204615r60,-77488l163702,143196r57,16373l163815,167304r57,8910l163929,129423r57,11777l164046,171046r57,1997l164160,110206r60,64858l164277,153256r57,-6314l164391,131444r56,32143l164504,167029r57,8610l164621,156123r57,-7760l164735,200318r56,-46491l164848,163587r57,-3742l164966,175914r56,-12902l165079,178210r57,-37310l165192,170176r61,-24959l165310,126851r57,38457l165423,168750r57,-27850l165537,201744r56,-22387l165654,153827r57,37011l165767,177635r57,-53380l165881,166729r61,-6884l165998,160140r57,276l166112,179081r56,-25254l166229,176789r57,-19240l166343,129998r56,13198l166456,182228r57,-4868l166569,194280r57,-62266l166687,151530r57,6594l166800,157844r57,11757l166918,177935r56,-16644l167031,187395r57,-63715l167144,200022r57,-14052l167262,155252r56,-5742l167375,181952r57,-34735l167489,156398r56,14077l167602,174193r61,10906l167720,198026r56,-11206l167833,219263r61,-54255l167950,173918r57,-16074l168064,173618r56,20091l168177,160991r57,18665l168295,202614r56,-17790l168408,169601r57,-575l168521,192283r57,-26125l168639,189987r57,-20961l168752,200893r57,-29272l168870,148663r56,51931l168983,160140r57,21241l169096,183374r57,8039l169210,177360r60,-10631l169327,182803r57,-20942l169441,202043r56,-37606l169554,196301r61,-25826l169671,157549r57,15494l169785,167304r57,35885l169902,179357r57,-24380l170016,177935r56,12627l170129,162437r57,14623l170243,204040r60,-36436l170360,205186r57,-37011l170473,179932r61,23533l170591,201744r57,-25255l170704,173343r57,20937l170817,155823r57,49088l170935,163287r57,40753l171048,173618r57,6889l171162,207207r56,-38181l171275,162437r61,35589l171393,177060r56,29572l171510,203765r57,-4018l171623,214371r57,-9185l171737,186245r57,1446l171850,177360r61,22387l171968,211799r56,851l172081,203765r57,-4018l172195,197451r60,-10331l172312,200893r57,-4017l172425,180806r57,-2021l172543,203189r56,-2871l172656,205186r57,-31568l172770,190838r56,1445l172883,189687r61,22687l173000,170751r57,31863l173114,218388r56,-32143l173231,189116r57,16070l173345,206632r56,-9181l173458,210078r61,-300l173575,180231r57,8610l173689,203465r57,12627l173802,177060r57,37035l173916,235033r60,-35861l174033,190562r57,4868l174147,179932r60,12351l174264,194580r57,-10331l174377,202614r57,-12927l174491,220984r60,1721l174608,192559r57,18941l174722,190838r56,14923l174835,200893r57,27255l174952,190562r57,-17795l175066,193709r56,9756l175183,232741r57,-9760l175297,158994r56,57098l175410,202043r57,-2021l175523,208357r61,9756l175641,221835r57,-44475l175754,187120r57,24955l175868,224702r60,-8310l175985,230169r57,-7464l176098,178210r61,14648l176216,186545r57,17495l176329,232465r57,-41052l176443,182228r56,-1146l176560,216967r57,-18666l176674,239350r56,4021l176787,210078r57,11481l176904,220409r57,-22958l177018,207482r56,-4588l177131,217242r61,6038l177249,211500r56,-2293l177362,200893r57,41028l177475,185970r57,12902l177593,209207r56,14644l177706,224131r57,-49938l177824,214095r56,8311l177937,224702r57,-2867l178050,237333r57,-43624l178164,212075r61,4317l178281,224702r57,-12903l178395,204911r56,-15795l178508,232741r57,-22963l178626,188841r56,-2021l178739,215521r61,39028l178856,192559r57,-36436l178970,203189r56,851l179083,193134r57,45920l179201,218388r56,-44195l179314,207207r57,4592l179427,196301r57,35589l179545,228719r57,-8606l179658,225577r57,-17795l179772,222406r60,-21812l179889,235033r57,-33289l180002,166729r57,47366l180116,214946r57,-20942l180233,233036r57,-30422l180347,210929r56,-9461l180460,214095r61,19516l180578,183673r56,23809l180691,221835r57,-35015l180808,204339r57,7736l180922,170475r56,55377l181035,212374r57,-7759l181148,206632r57,-24979l181266,185395r57,42178l181379,259441r57,-12052l181497,185099r56,4017l181610,232741r57,-25534l181724,177635r56,41328l181841,227573r57,-29847l181954,208057r57,20962l182068,238779r57,8885l182181,206632r61,4868l182299,245092r56,-30421l182412,172472r61,63136l182530,224131r56,-22663l182643,218388r57,-47913l182756,225852r57,-23238l182874,235333r56,-4889l182987,231315r57,-18941l183101,167029r56,67157l183218,200318r57,4297l183331,231890r57,-35589l183449,224702r56,-14049l183562,228148r57,-30422l183676,210929r56,5163l183789,175339r61,58272l183906,213225r57,5463l184020,222406r57,5467l184133,214095r61,2872l184251,218388r56,-6313l184364,200318r57,-12923l184481,242496r57,-37881l184595,235333r57,-32439l184708,220984r57,6014l184822,202614r60,-10055l184939,198597r57,20366l185052,237629r61,14348l185170,211799r57,-5463l185283,198301r57,10331l185397,200893r56,12056l185514,213520r57,6318l185628,230444r56,-18645l185741,225852r57,-26404l185854,219838r61,-5167l185972,238779r57,-31297l186089,207482r57,2596l186203,215246r56,11477l186316,187395r57,30993l186429,212650r61,-33569l186547,193434r57,15498l186660,209778r57,4317l186774,218113r60,5443l186891,198026r57,18941l187004,198026r57,45621l187122,206632r57,4592l187235,199448r57,3166l187349,236483r56,-1726l187462,220685r61,-10332l187580,202043r56,52506l187693,221559r57,26976l187810,224131r57,8610l187924,237904r56,-29272l188037,194855r61,24983l188155,218388r56,10631l188268,231020r57,6313l188381,197451r57,42474l188495,217538r61,-5463l188612,229869r57,-8310l188726,217538r60,-32143l188843,220984r57,6314l188956,197151r57,4317l189070,222130r61,8610l189187,230740r57,25530l189301,194004r56,16649l189414,236758r57,12052l189532,213520r56,22663l189645,234757r57,-7459l189762,226427r57,12923l189876,244517r57,-9184l189989,229869r57,32718l190103,223280r60,-14923l190220,241350r57,-8314l190333,216092r57,21241l190447,232741r61,-20942l190564,262883r57,-38752l190678,229869r60,-37011l190795,229019r57,8610l190909,247389r56,-9485l191022,203189r57,24109l191139,242796r57,-14648l191253,272919r56,-55952l191366,266900r57,-41623l191484,239054r56,-12331l191597,229019r57,-18941l191710,251406r61,-69454l191828,242496r56,4893l191941,223280r57,39307l192055,238779r56,17491l192172,257145r57,-22683l192285,246814r57,-20387l192403,236758r57,34735l192516,238204r57,-3447l192630,253127r56,-2596l192743,251977r61,10035l192861,246238r56,-12351l192974,245939r57,-14049l193087,243072r57,-23534l193205,193709r56,49938l193318,255124r61,-16920l193436,247389r56,-11781l193549,266605r57,-19216l193662,244793r57,2596l193780,241350r56,-5442l193893,272068r57,-46791l194007,243942r56,21237l194124,241921r57,34739l194237,277235r57,11753l194351,253403r61,-26405l194468,257720r57,-14349l194582,253403r56,-10607l194695,253127r57,23809l194812,241350r57,-4592l194926,256270r57,-30993l195039,296452r61,-50788l195157,240796r56,32993l195270,274664r57,-6613l195388,243667r56,-11777l195501,236778r57,43325l195614,229319r57,-3742l195728,258015r56,-7184l195845,272939r57,-3443l195959,255723r56,3443l196076,273514r57,3446l196189,282399r57,-33565l196303,262883r57,7464l196420,271493r57,20666l196534,242221r56,30718l196647,289288r57,-50213l196760,265479r61,-35310l196878,248259r56,-295l196991,243667r61,35861l197109,261737r56,-18641l197222,247684r57,20367l197335,259166r57,-12352l197453,259166r57,26975l197566,271493r57,-1997l197680,259740r56,-2020l197797,253702r57,5164l197911,265754r56,-4017l198028,286416r57,-63986l198141,248834r57,-14648l198255,256869r56,18366l198368,241371r61,1425l198486,251702r56,-11477l198599,277235r57,-26404l198712,257720r61,35014l198830,243371r57,-850l198943,260316r57,-5743l199061,249410r56,-875l199174,236483r57,34163l199287,269772r57,-16345l199401,256570r61,8609l199518,262308r57,-23529l199632,280977r60,-18094l199749,235333r57,6313l199863,247109r56,43049l199976,273214r57,20091l200093,247389r57,9480l200207,280402r56,-31867l200320,255999r57,-2297l200434,257720r60,-5443l200551,262037r57,-9760l200668,262608r57,-4018l200782,260887r57,-6039l200895,264884r57,5738l201009,284971r60,-8035l201126,248235r57,-4864l201239,249110r57,13477l201353,233036r61,19792l201470,255999r57,846l201584,266605r56,-11181l201701,255699r57,-22088l201815,240500r56,47067l201928,260016r57,-6889l202041,278382r61,-23258l202159,276936r56,-43325l202272,245368r57,13202l202390,247389r56,-5168l202503,298748r57,-61119l202616,218688r61,37311l202734,266329r57,-4592l202847,280953r57,-24108l202961,291284r56,-63411l203074,270622r61,-27550l203191,258295r57,-22687l203305,244517r61,22383l203422,262308r57,-12623l203536,238204r56,17495l203649,244218r61,25258l203766,239625r57,13502l203880,260862r57,1446l203993,268326r57,-17220l204111,224702r56,42774l204224,235908r57,-8035l204342,273214r56,-89840l204455,222981r57,10055l204568,272068r57,-25554l204682,252828r61,6313l204799,217538r57,12056l204913,266030r56,-35861l205026,225577r61,26975l205143,252828r57,-46196l205257,247964r61,10606l205374,253702r57,-45345l205488,246814r56,1721l205601,251106r57,-26105l205718,241646r57,20091l205832,243942r57,-30993l205945,220984r57,42174l206063,242796r56,28126l206176,237333r57,16944l206290,240200r60,-16920l206407,212075r57,32442l206520,265179r57,-32438l206634,232741r56,-5443l206751,237058r57,-10631l206865,229869r56,17220l206982,186245r57,56827l207096,239350r56,15199l207209,205486r56,29547l207322,232741r61,8330l207440,230169r56,37882l207553,237904r57,9185l207666,214671r57,41899l207784,255424r57,-68029l207897,241646r61,1426l208015,233887r56,-2572l208128,216667r57,28997l208242,228444r56,19791l208359,234186r57,2872l208472,260862r57,-26975l208586,212075r57,29846l208703,244218r57,-24105l208817,214946r56,12627l208930,215817r61,11756l209047,241071r57,-30993l209161,243647r56,4888l209274,254549r57,-13774l209392,225852r56,-7739l209505,202319r57,32438l209618,247389r61,1996l209736,223556r57,8610l209849,241646r57,2296l209967,260862r56,-43620l210080,233887r57,18090l210194,241921r56,-38732l210307,246238r61,-2867l210424,234757r57,-3166l210538,247664r57,5164l210655,241350r57,-40756l210769,241350r56,-6593l210882,214371r57,-10032l210999,225577r57,18070l211113,218963r56,-7164l211226,221559r57,37307l211340,233312r60,-13199l211457,237904r57,15499l211570,215817r61,13777l211688,213225r57,-16924l211801,223851r57,9461l211915,219263r56,4588l212032,227873r57,-18666l212146,198597r56,20091l212259,231890r57,1146l212376,259166r57,-26405l212490,227298r56,6888l212607,239075r57,1996l212721,221284r56,-16945l212834,238779r57,-22088l212947,198322r61,20941l213065,258866r56,-18366l213178,233036r57,-18365l213292,221559r60,23829l213409,238779r57,-36165l213522,220134r57,30997l213640,214970r57,23809l213753,215541r57,-15794l213867,225001r56,19816l213980,234482r61,-571l214098,242521r56,-24408l214211,221855r61,3446l214328,237353r57,-33014l214442,258590r56,-48787l214555,237058r57,28121l214673,233036r56,5168l214786,206632r57,50237l214899,241371r57,9185l215013,231890r61,11481l215130,204339r57,26701l215248,218113r56,27551l215361,232465r57,8606l215474,216116r57,10036l215588,242796r61,16370l215705,243096r57,-29851l215819,232761r56,1996l215932,212670r61,41032l216050,255999r56,-5168l216163,228168r57,16349l216280,235908r57,1150l216394,259441r56,-13478l216507,225876r57,-6317l216621,225876r60,40453l216738,217262r57,32423l216851,233611r57,7760l216969,266329r57,-31572l217082,239925r57,19815l217196,206061r60,54526l217313,260016r57,-14053l217426,247109r57,8039l217540,256294r57,6314l217657,216667r57,33018l217771,246238r56,-10031l217884,254002r61,-19816l218001,226723r57,46791l218115,227298r57,30997l218228,251977r61,-7759l218346,264309r56,1445l218459,241350r57,-22662l218573,242496r56,26980l218690,243942r57,-295l218803,257420r57,-850l218921,256570r57,6017l219034,256270r57,5167l219148,282674r56,-29846l219261,243942r61,12628l219378,250831r57,-875l219492,242496r57,49088l219605,247089r61,300l219723,231020r56,870l219836,251977r61,16649l219953,240500r57,10606l220067,268626r57,-11206l220180,239625r57,-275l220298,276361r56,24108l220411,256845r57,-32143l220525,288142r56,-50809l220642,249110r57,-6038l220755,295026r57,-53380l220869,259441r60,-11777l220986,231020r57,54825l221099,262587r57,-1150l221213,262012r57,-28976l221330,248810r57,37886l221444,268901r56,-3446l221561,267751r57,-851l221675,260587r56,12056l221788,280378r57,-23808l221901,264033r61,13478l222019,234186r57,29847l222132,290709r57,-28122l222246,301340r56,-31293l222363,260862r57,-26975l222477,274064r60,12927l222594,266329r57,5739l222707,257420r57,8909l222821,258866r56,32418l222938,266030r57,5738l223052,263458r56,-17519l223165,243371r57,20938l223282,272068r57,l223396,253127r56,10607l223509,278957r61,5438l223627,258295r56,5738l223740,286696r57,-36165l223853,283825r57,-3147l223971,255699r57,16369l224084,269197r57,29275l224198,283825r60,11776l224315,257420r57,13202l224428,260862r57,11481l224546,257145r57,22383l224659,291284r57,-7164l224773,268326r56,1721l224886,300469r61,-25829l225004,280678r56,-2296l225117,297323r57,-26976l225234,289563r57,1721l225348,261737r56,17791l225461,277807r57,14052l225579,289863r56,-17220l225692,297323r57,-17516l225805,292734r57,-14352l225919,310525r61,-27276l226036,285270r57,-21812l226150,259716r60,575l226267,301615r57,-14624l226380,300194r57,-33294l226494,292434r57,-29276l226611,281528r57,6889l226725,302190r56,-1996l226838,273214r57,26980l226956,315692r56,-19240l227069,255124r57,28701l227186,305932r57,-19516l227300,272643r56,37882l227413,290138r57,-24683l227527,284971r60,10331l227644,275514r57,42199l227757,278382r57,-13498l227871,286121r61,43920l227988,259141r57,47666l228102,291584r56,10906l228219,312246r57,-22958l228332,306232r57,3446l228446,293880r57,3443l228559,299323r61,-32994l228677,268901r56,39627l228790,330340r61,-18369l228908,313971r56,-33868l229021,266329r57,46792l229134,333783r61,-59994l229252,308528r56,11481l229365,339525r57,-35314l229479,276660r56,26976l229596,293009r57,40474l229709,293009r57,-13777l229827,323152r57,-28697l229940,274939r57,24955l230054,265455r56,47641l230167,278957r61,-11206l230284,335483r57,-31567l230398,309654r57,-21512l230511,294730r61,-14923l230629,278957r56,4592l230742,305637r57,-19516l230860,319134r56,-39606l230973,325448r57,-53955l231086,287842r57,-17495l231200,287842r61,-7464l231317,288142r57,10031l231431,286416r56,15199l231548,272643r57,55377l231661,316543r57,-3147l231775,298472r60,-14077l231892,318559r57,-16069l232006,311375r56,-10331l232119,306507r57,20091l232236,304486r57,-38157l232350,291009r57,8885l232463,332037r61,-18641l232581,310800r56,-28697l232694,324873r57,-6314l232808,299619r60,3146l232925,283249r57,33865l233038,291284r57,-5163l233152,281528r56,35310l233269,277235r57,25830l233382,284695r57,38732l233500,298173r57,-17495l233613,333187r57,-46491l233727,293305r57,1997l233840,301044r61,-2871l233958,299048r56,16920l234071,318264r57,-17220l234184,293581r61,31867l234302,252828r57,39331l234415,279528r61,33293l234533,330316r56,-18641l234646,296751r57,2868l234760,317114r56,-11477l234877,299323r57,9756l234990,290709r57,-8881l235104,274640r56,23832l235221,300194r57,-20962l235334,273490r57,42202l235448,262587r61,571l235565,308803r57,-4017l235679,305637r56,-22963l235792,312545r57,14053l235910,302765r56,-37881l236023,335504r57,-29572l236140,282974r57,-26704l236254,271493r57,48516l236367,289563r57,32167l236485,271768r56,55130l236598,320580r57,-46516l236712,291859r56,-15199l236825,283825r61,20661l236942,313971r57,-1725l237056,294455r60,1997l237173,317413r57,-28425l237286,314842r57,-33589l237400,300194r57,-20962l237517,297027r57,-8610l237631,307653r56,-7759l237744,288142r57,21812l237862,293880r56,28126l237975,321155r57,-40777l238088,315417r61,-10631l238206,304786r56,-22683l238319,316267r57,-12631l238433,291584r56,14348l238550,354724r57,-62290l238663,315692r57,-59993l238777,324598r61,-10056l238894,297323r57,1725l239008,301340r56,27279l239125,251977r57,16649l239239,297323r56,-7760l239352,313121r57,-26130l239465,251406r61,45621l239583,274939r56,11757l239696,306507r57,-15223l239814,322581r56,-34164l239927,326323r57,-41053l240040,297598r57,-2572l240158,297897r56,33294l240271,293009r57,-13202l240385,299048r56,-9185l240498,264309r61,12926l240615,294455r57,24679l240729,319434r61,-17819l240846,304786r57,-16944l240960,327173r56,-28701l241073,288713r57,24683l241191,299619r56,5467l241304,277235r57,28402l241417,296176r57,14073l241535,300194r56,-8910l241648,273214r57,55680l241766,299894r56,-2296l241879,320580r57,-28721l241992,282103r57,3443l242106,314542r61,-37307l242223,290138r57,11202l242337,310824r56,-870l242450,297027r61,14944l242567,293880r57,14923l242681,297598r57,-4017l242798,280103r57,18945l242912,324873r56,-22683l243025,319134r57,-18365l243138,310249r61,575l243256,298748r57,35610l243369,313121r61,37010l243487,317713r56,26401l243600,295877r57,22982l243713,318859r61,-9756l243831,337229r57,5163l243944,328894r57,-12902l244058,307653r56,-8034l244175,317413r57,18366l244289,312545r56,10036l244406,301615r57,7488l244519,324302r57,21237l244633,314267r57,29551l244746,324027r61,6588l244864,325173r56,3721l244977,312545r57,-17519l245090,291859r61,53405l245208,315692r57,45917l245321,320009r57,10902l245439,355295r56,-19516l245552,327173r57,-3446l245666,343243r56,-24109l245779,318559r61,40478l245896,313971r57,16369l246010,373090r56,-70600l246127,359612r57,-19816l246241,319434r56,26105l246354,353298r61,-1445l246471,347260r57,5164l246585,354449r57,-23538l246698,331486r57,1426l246816,347536r56,-25530l246929,362459r57,10906l247042,316543r61,12351l247160,346960r57,-8609l247273,340647r57,33018l247387,375086r60,-4017l247504,331762r57,21812l247617,352703r57,2867l247731,351553r57,-10906l247848,357591r57,-6038l247962,342943r56,23258l248079,356445r57,-26979l248193,355570r56,10906l248306,348686r57,12923l248423,361037r57,-19515l248537,331762r57,42749l248650,357867r57,-28973l248764,346110r60,53959l248881,363034r57,-22663l248994,343818r61,16920l249112,372514r57,18646l249225,335779r57,31572l249339,357591r56,-5167l249456,402937r57,-43920l249569,343818r57,-5168l249683,357867r57,17519l249800,369348r57,-17495l249914,334908r56,38182l250027,356145r61,-4017l250145,380829r56,-17499l250258,377958r57,-20367l250371,383996r57,-24404l250489,337780r56,33013l250602,356145r57,-2571l250720,383996r56,-300l250833,371944r57,26975l250946,385717r57,-39332l251064,373665r57,-5743l251177,385142r57,22087l251291,347835r56,20087l251404,356445r61,-2871l251521,401215r57,-59993l251635,356445r61,-5743l251752,394027r57,-18366l251866,368772r56,-3142l251979,388288r57,-43324l252097,385992r56,-18070l252210,373665r57,2871l252323,385417r57,-28697l252441,381400r56,-11181l252554,373665r57,7459l252668,350427r60,53660l252785,355295r57,-3147l252898,339796r57,31572l253012,377982r56,571l253129,393181r57,-22088l253243,388588r56,-2000l253356,365926r61,19515l253473,355595r57,8034l253587,410125r57,-48792l253704,374236r57,6038l253818,374811r56,22962l253931,388013r57,-19516l254044,389163r61,-14927l254162,399794r57,-25558l254275,375110r57,12328l254393,402661r56,1997l254506,376257r57,-4018l254620,377982r56,27251l254737,386588r57,2300l254850,376536r57,12352l254964,364205r56,5163l255077,376832r61,14923l255195,386017r56,-9760l255308,366776r61,16074l255426,399794r56,-6318l255539,398344r57,-33289l255652,381700r61,20090l255770,374811r56,-6314l255883,422177r57,-60568l255996,398344r57,11781l256114,373665r57,571l256227,398919r57,-26405l256345,377107r56,22962l256458,371944r57,10331l256572,388013r56,-40753l256685,382850r61,-6314l256802,371093r57,2296l256916,379128r57,11181l257029,377682r61,-17795l257147,376257r56,-7760l257260,358741r57,29572l257377,393476r57,-15219l257491,374236r57,-2292l257604,398344r57,-55952l257718,384866r60,-27275l257835,398919r57,-58248l257948,356170r61,49362l258066,358466r57,39028l258179,388313r57,-20962l258293,402937r60,-28126l258410,400640r57,-19516l258524,366501r56,29271l258637,402937r57,-33569l258754,359037r57,36440l258868,401215r57,-5167l258985,386292r57,44195l259099,354449r56,10330l259212,382850r57,-7164l259325,371944r61,1445l259443,373665r57,6884l259556,394327r57,-44471l259670,399794r60,-24108l259787,377682r57,-1721l259900,378828r57,14077l260018,387163r57,-39032l260131,418731r57,-79506l260245,402086r56,-32718l260358,398069r61,-24680l260476,379703r56,9185l260589,376536r57,-26109l260706,400940r57,-24108l260820,411546r56,-52805l260933,394051r61,-7184l261051,399219r56,-36165l261164,351577r57,-10630l261277,375386r57,-6314l261395,377682r56,575l261508,367076r57,-1150l261622,361609r60,13202l261739,375961r57,-10035l261852,377107r57,15223l261966,383720r61,-13501l262083,389163r57,-9460l262197,374236r56,-10607l262310,372239r57,12627l262428,370793r56,22963l262541,388013r57,3742l262658,378257r57,21537l262772,361333r56,17220l262885,364205r57,38732l263003,376832r56,41899l263116,347560r57,53955l263229,386017r57,-11781l263343,361908r61,851l263460,375961r57,18366l263574,350427r60,16924l263691,387738r57,-24979l263804,375110r57,9461l263918,352424r57,15223l264035,382574r57,-19244l264149,382850r56,-14053l264262,381999r57,-18945l264380,363629r56,22088l264493,382275r57,-28977l264606,368497r61,-6014l264724,406679r56,-25555l264837,371944r57,12052l264951,369647r56,34164l265068,357891r57,11181l265181,363905r57,41052l265299,372514r57,-15198l265412,386867r57,-28701l265526,363054r56,18070l265643,382850r57,-14628l265756,379403r57,-575l265870,358166r57,42774l265983,371944r61,22383l266101,394626r56,-47366l266214,369647r61,12352l266332,375110r56,-24108l266445,373961r57,-23534l266558,372514r57,12057l266676,389163r56,-41032l266789,367351r57,17791l266903,379128r56,-18366l267020,341817r57,27830l267133,410400r57,-850l267247,370518r61,20091l267364,366501r57,7460l267478,362184r56,-8886l267591,377982r57,17495l267708,349556r57,25255l267822,365055r57,9480l267935,370219r61,2020l268053,366776r56,17220l268166,355295r57,7464l268283,377407r57,1996l268397,395477r57,-61419l268510,381700r57,-21237l268624,394626r60,-31296l268741,353873r57,24680l268855,381124r56,-8885l268972,388888r57,-29572l269085,375110r57,11757l269199,394051r56,-8034l269316,373961r57,8889l269430,361333r56,12332l269543,366201r57,11781l269656,333783r61,41903l269774,383421r56,-17791l269887,377107r61,-6609l270005,346960r56,30722l270118,376536r57,-22387l270231,373665r61,15774l270349,380829r57,-19516l270462,377958r57,1146l270576,383125r56,-38461l270693,368198r57,3746l270807,358442r56,15223l270924,371368r57,26681l271037,378257r57,-15498l271151,371944r56,3717l271264,338075r61,25534l271382,352424r56,23237l271495,362184r57,-24680l271608,355870r61,13777l271726,361884r56,34739l271839,368772r57,-36735l271957,355570r56,4022l272070,371069r57,-21237l272183,366776r57,-15498l272297,364755r61,21537l272414,366476r57,-30993l272528,352999r60,28701l272645,343243r57,63711l272759,353574r56,-11777l272872,340072r61,18945l272989,353849r57,19241l273103,367922r57,-14923l273216,346110r57,-5739l273334,344093r56,-26105l273447,365055r57,-8910l273564,404087r57,-44495l273678,343518r56,4018l273791,347835r57,4293l273905,350978r60,-25530l274022,348111r57,25254l274135,345239r57,871l274249,355870r61,4017l274366,348410r57,5739l274480,359592r60,-9185l274597,336629r57,22388l274710,345815r57,5738l274824,329741r57,38756l274937,344964r61,40178l275055,330615r56,36736l275168,340647r57,25258l275286,348686r56,8605l275399,335483r57,10332l275512,331191r61,1146l275630,378533r56,-13203l275743,372219r57,-38161l275857,372219r56,-26404l275974,364480r57,-26976l276087,317988r57,27551l276201,350131r61,7160l276318,356445r57,-27279l276432,351553r56,-8885l276545,355570r61,8610l276662,357867r57,-1147l276776,332612r57,49663l276889,326023r57,9460l277007,326299r56,20961l277120,344389r57,-8610l277238,324873r56,15498l277351,356445r57,-12927l277464,316838r57,41903l277582,319985r56,30146l277695,310800r57,40178l277809,336629r56,-8034l277922,306208r61,14077l278039,350978r57,-10031l278153,320860r61,43045l278270,315968r57,41899l278384,345239r56,-8885l278497,321431r57,17219l278615,341797r56,8035l278728,328595r57,-30123l278841,346960r57,-12327l278959,313396r56,63711l279072,297027r57,40178l279185,338075r61,-8909l279303,311375r57,34735l279416,328595r57,11477l279530,335779r56,-10906l279647,314246r57,23534l279761,320560r56,-14053l279878,342668r57,-18091l279991,317988r57,-8909l280105,331466r57,-22962l280222,347260r57,-12927l280336,301340r56,58823l280449,326874r57,-20666l280562,340647r61,-44770l280680,318264r57,7460l280793,333758r61,-27251l280911,334633r56,-10056l281024,311675r57,-13203l281138,327744r56,-26700l281255,332912r57,-276l281368,308228r57,33294l281482,317138r56,-12652l281599,336654r57,-33889l281713,342668r56,-38752l281830,309379r57,27550l281943,323727r57,-8035l282057,337229r57,2867l282170,333783r57,-33014l282288,288417r56,53676l282401,341817r57,276l282514,307082r61,-23257l282632,347260r57,-38732l282745,317413r57,8335l282863,323452r56,-871l282976,319434r57,16920l283090,309379r56,17794l283203,309678r61,12903l283320,324598r57,-14073l283434,314267r56,-7185l283551,338075r57,15223l283664,346685r57,-22958l283778,334358r57,-7185l283895,297897r57,48213l284009,351577r56,-21237l284122,310525r57,11205l284236,330041r60,21812l284353,342093r57,-6314l284466,346110r61,-28697l284584,334358r57,-15224l284697,347260r57,-20362l284811,357891r60,-2021l284928,336929r57,4317l285042,317988r56,296l285155,336654r57,6014l285272,362483r57,15774l285386,376257r56,-33589l285503,342967r57,24680l285616,375386r57,-22387l285730,383720r57,-22387l285843,329190r61,9460l285961,353574r56,-4293l286074,330340r57,11182l286188,333483r60,27850l286305,372814r57,-12927l286418,341522r57,2867l286536,329765r57,45046l286649,365055r57,-2296l286763,343543r56,24679l286876,373961r61,-8606l286993,345835r57,16073l287107,365630r61,296l287224,351278r57,-2572l287338,352999r56,2021l287451,383421r61,-15199l287569,385142r56,-39603l287682,396348r57,-31569l287795,343243r57,-9460l287913,404957r56,-31292l288026,334633r57,28421l288144,378257r56,-34143l288257,352148r57,30127l288370,381124r57,-46491l288484,348131r61,19791l288601,373665r57,-36436l288715,335204r56,32147l288828,341522r61,7759l288945,370219r57,-23809l289059,380849r61,-2296l289176,348131r57,-17791l289290,350427r56,-31568l289403,361609r57,299l289516,378257r61,-26109l289634,363629r57,1150l289747,361037r57,16070l289865,382275r56,-22663l289978,374535r57,-43344l290092,354149r60,4888l290209,366776r57,-8885l290322,400940r57,-39607l290436,343543r56,61414l290553,382574r57,-5742l290667,374535r56,-20086l290780,381999r61,-11481l290897,363054r57,38161l291011,359316r57,8035l291124,365055r61,871l291242,371368r56,-11756l291355,372239r57,-26975l291468,370219r57,-26676l291586,361609r57,-2293l291699,349281r57,5739l291817,365926r56,10331l291930,388313r57,-43624l292044,362759r56,2596l292161,361333r57,9760l292274,391180r57,-50809l292388,364480r56,-12903l292501,348131r61,-3167l292619,353298r56,22959l292732,336354r61,24683l292849,394902r57,-24404l292963,378533r57,-575l293076,371368r57,21813l293194,351278r56,22387l293307,373365r57,10906l293420,377682r57,-8610l293538,355295r57,19791l293651,365055r57,4017l293765,357867r60,-5443l293882,343818r57,37306l293996,384271r56,-19216l294109,379978r57,-23833l294226,385717r57,-56551l294340,332337r56,36160l294457,369348r57,-10607l294571,380254r56,-4293l294684,339501r57,19516l294801,367051r57,22112l294915,371944r57,13773l295028,348410r57,7460l295142,377682r60,10906l295259,347260r57,-4888l295372,319710r61,44470l295490,367051r57,2021l295603,346110r57,16074l295717,366201r56,27255l295834,362459r57,-16349l295948,391455r56,-16369l296061,352424r57,1425l296178,345815r57,7463l296292,351553r56,-18641l296409,342093r57,-15794l296523,345815r56,20961l296636,368198r57,-10331l296749,340647r57,20091l296867,369072r57,-10630l296980,342372r57,8035l297094,366201r60,-13202l297211,356445r57,23234l297325,365330r56,-10606l297442,327173r57,-7463l297555,324873r57,-571l297669,353849r56,-27826l297782,345539r61,-2596l297899,339796r57,19520l298013,352128r57,-12903l298130,344093r57,-1721l298244,329166r56,8039l298357,305361r57,37011l298475,307358r56,21808l298588,362184r57,-11482l298701,348686r57,-31572l298815,307358r61,41623l298932,323727r57,-6889l299046,330891r60,20962l299163,350978r57,-30693l299277,350407r56,-29276l299390,311950r61,12627l299507,336629r57,-22658l299621,326598r56,-18370l299734,339501r57,-12903l299851,334058r57,-11206l299965,318559r57,-8905l300082,316267r57,5439l300196,344964r56,-31568l300309,314246r57,14349l300423,335204r60,-30418l300540,351853r57,-32719l300653,332612r57,-11752l300767,321706r60,-19216l300884,339225r57,-27550l300998,316543r56,29567l301115,349556r57,-57122l301228,311675r57,18940l301342,323152r56,2000l301455,346110r61,-30142l301573,331191r56,3142l301686,300194r61,37011l301803,342943r57,-22658l301917,319985r57,-27251l302030,297897r61,3718l302148,300194r56,3442l302261,313396r57,-20387l302375,317988r56,-23533l302492,344389r57,-41049l302605,297897r57,-2595l302723,319710r56,-10631l302836,315692r57,-3171l302950,313396r56,-18666l303063,273214r61,30997l303180,303636r57,-22383l303294,306208r56,40752l303407,303065r61,16920l303525,323427r56,-10031l303638,337504r61,-54530l303756,330041r56,-20087l303869,311375r57,26405l303982,331762r57,-30993l304096,328894r60,9457l304213,342093r57,-39878l304326,306807r57,18366l304444,311971r57,18369l304557,318284r57,-24404l304671,322581r61,13498l304788,302490r57,35585l304902,320860r56,1146l305015,298772r57,10331l305132,328044r57,-45921l305246,343818r57,-19791l305359,293605r61,-3742l305477,325173r56,-17520l305590,322306r57,-33593l305703,309379r61,-276l305821,320009r57,31269l305934,332636r57,-44770l306048,326598r56,-31272l306165,315692r57,-22087l306278,338375r57,-22683l306396,293605r57,11756l306509,311971r57,9184l306623,309954r56,26700l306740,344964r57,-33864l306854,311100r56,15223l306967,326898r57,5738l307080,351278r61,-29548l307198,295026r57,39332l307311,348981r61,-15498l307429,315117r56,-4017l307542,330615r57,-8885l307655,326323r57,-17220l307773,325448r57,24683l307886,346985r57,-52530l308000,328320r56,-23234l308117,357891r57,-14924l308231,328044r56,-19516l308344,332337r61,25554l308461,328320r57,-47343l308575,303636r56,33593l308688,318559r57,-20362l308806,318284r56,9185l308919,322876r57,-295l309036,342967r57,-33013l309150,341522r57,-16349l309263,299918r57,26105l309381,334358r56,-44495l309494,324302r57,2596l309607,317713r57,1421l309721,321155r60,2572l309838,295326r57,22087l309952,333483r60,-25530l310069,354149r57,-21237l310182,342392r57,-18940l310296,319434r57,-1446l310413,325748r57,5738l310527,324302r56,14923l310640,305637r57,-3147l310758,342668r56,-45070l310871,320580r57,3447l310988,313396r57,-11781l311102,318859r57,-3167l311215,297598r57,3446l311329,310824r56,20367l311446,324598r57,-16070l311559,322306r57,2567l311673,313692r61,14628l311790,326023r57,4018l311904,317713r56,20662l312021,316563r57,10335l312134,331191r57,-12057l312248,320285r57,-13778l312361,313971r61,6609l312479,338650r56,-4292l312592,345264r57,-39032l312710,310525r56,2596l312823,335504r57,-18091l312936,319134r57,9760l313054,317988r56,-16648l313167,339525r57,-12352l313281,315417r56,10606l313394,351853r61,-40454l313511,299048r57,-4892l313625,273490r61,28425l313742,334933r57,-11781l313856,281528r56,33589l313969,310824r61,2572l314086,305086r57,11181l314200,318284r57,-32738l314313,316838r57,-275l314431,310824r56,-9484l314544,335504r57,-29272l314662,297323r56,-2868l314775,320860r57,-9461l314888,346685r57,-56822l315002,286696r60,12923l315119,322306r57,-576l315233,315417r56,-1725l315346,292434r61,20387l315463,322006r57,8334l315577,309954r56,-19245l315694,330891r57,-24108l315808,320285r56,7160l315921,298748r57,45916l316034,333758r61,-28397l316152,304211r57,22088l316265,297027r61,18365l316383,290434r56,17794l316496,309379r57,18941l316609,288713r61,3446l316727,314246r57,-10610l316840,344664r57,-41028l316954,327173r56,-29000l317071,286416r57,8039l317185,314542r56,-30717l317302,288713r57,35014l317415,306783r57,-5168l317529,298748r56,-3446l317642,309079r61,-10331l317760,283825r56,27850l317873,298173r57,18094l317986,313671r61,-18941l318104,299323r57,871l318217,308504r61,-14049l318335,341222r56,-42174l318448,310525r57,-24680l318561,293581r57,l318679,310229r57,17515l318792,314542r57,12903l318906,292434r56,22683l319023,308228r57,6593l319137,328595r56,-25255l319250,301915r61,5443l319367,316543r57,1721l319481,306783r56,1721l319594,291859r57,-7464l319712,322852r56,-14919l319825,351553r57,-72321l319938,298173r61,-3718l320056,293880r57,-1721l320169,294455r57,30697l320283,293581r60,22387l320400,317114r57,-3718l320513,308228r57,-4592l320627,313396r57,-4317l320744,315117r57,-10631l320858,300469r56,1146l320975,273789r57,22387l321089,306208r56,-38157l321202,312821r57,-33589l321319,321131r57,-14923l321433,300769r57,17219l321546,316838r57,-6609l321660,296176r60,-8909l321777,323427r57,-16920l321890,317114r61,13202l322008,302490r57,10606l322121,292734r57,14919l322235,296751r56,36732l322352,300769r57,-575l322465,305062r57,-4293l322579,333483r57,-33864l322696,305637r57,9184l322810,306783r56,19516l322923,307653r61,-6313l323041,311950r56,-1721l323154,302190r57,36460l323267,289288r57,1721l323385,326598r56,-54830l323498,316267r57,-24683l323616,303636r56,15774l323729,350407r57,-61119l323842,328020r57,-46492l323960,305932r56,-4592l324073,313671r57,24680l324187,295877r56,41627l324300,308228r61,-6313l324417,313671r57,-21237l324531,308803r61,1722l324648,309079r57,33014l324762,318835r56,-31568l324875,319134r57,-14348l324993,307082r56,17220l325106,313671r57,5739l325219,338075r57,-25829l325337,308803r56,576l325450,336929r57,276l325568,341222r56,-8610l325681,305932r57,-24979l325794,313971r57,1146l325908,303916r60,4887l326025,338926r57,-30993l326139,327445r56,16073l326252,324577r61,-43049l326369,303065r57,17795l326483,332912r57,-17220l326600,284120r57,59973l326714,342372r56,-22662l326827,290138r57,55677l326940,324577r61,-16644l327058,327445r57,-42750l327171,353873r57,-45645l327289,319434r56,-22111l327402,296452r57,27000l327515,297027r57,11501l327633,317988r57,24680l327746,295302r57,38481l327860,302190r56,28721l327973,298173r61,32738l328091,288142r56,38456l328204,327173r61,-22687l328321,331486r57,-21237l328435,311100r57,l328548,351002r61,-56547l328666,336929r56,10331l328779,313121r57,9755l328892,311399r57,11182l329010,326598r57,-15199l329123,315692r57,3167l329241,293880r56,19241l329354,330615r57,-15198l329468,288713r56,24408l329581,322306r61,-11781l329698,300469r57,4892l329812,304786r56,27276l329925,324873r61,-1721l330043,313121r56,2871l330156,280678r57,33864l330273,307653r57,-9181l330387,328619r57,-24983l330500,338375r57,-29272l330614,318859r60,6014l330731,307953r57,-1446l330844,295877r61,-6014l330962,336929r57,-39606l331075,298472r57,-8609l331189,335204r60,-21512l331306,307653r57,11481l331420,315692r56,24979l331533,312821r57,27275l331650,315692r57,-10331l331764,328320r56,-16349l331881,341522r57,-23809l331995,327744r56,-15199l332108,337800r57,-43644l332221,352999r61,-28126l332339,313692r57,2871l332452,340671r57,-21237l332566,319134r60,6889l332683,311675r57,18366l332796,317138r61,27251l332914,344689r57,-45070l333027,350427r57,-13773l333141,319134r56,-3142l333258,321730r57,32719l333372,304211r56,46791l333485,364205r57,8885l333602,308803r57,37307l333716,344689r56,13477l333829,376536r61,-35865l333947,325448r56,15223l334060,321431r57,35014l334173,330911r57,33569l334291,338950r56,8885l334404,349556r57,-37585l334518,349556r60,6889l334635,342668r57,4592l334748,366501r57,-2296l334862,356741r61,-8331l334979,351853r57,-10331l335093,326598r56,21533l335206,368222r57,-10631l335324,341246r56,13774l335437,357016r57,-29272l335554,365630r57,-12332l335668,357591r56,-30418l335781,311100r57,51084l335899,334358r56,26404l336012,350702r57,-36731l336125,325448r57,50809l336239,334933r60,-2297l336356,333483r57,-6310l336470,341522r60,6609l336587,327173r57,-24408l336700,345264r57,-14649l336814,323452r57,-3742l336931,340947r57,11776l337045,331762r56,5467l337158,317713r57,32714l337275,317713r57,275l337389,327173r57,-9460l337502,326023r61,-2296l337620,306507r56,15499l337733,280378r57,33889l337846,300469r57,25554l337964,332912r57,-6314l338077,313971r57,-2871l338195,291584r56,-3742l338308,291859r57,7760l338422,303065r56,-11206l338539,298472r57,-1721l338652,293009r57,30993l338766,291859r57,16944l338879,278957r61,14348l338997,305932r56,-7759l339110,288142r61,1421l339228,280378r56,27555l339341,275790r57,30418l339454,311675r57,-33868l339572,295026r56,-5463l339685,298173r57,-11182l339798,293009r57,-15774l339916,280378r57,-4017l340029,289288r57,2871l340147,260862r56,26980l340260,281253r57,-8610l340374,272643r56,1421l340487,291284r61,-20937l340604,268326r57,-10906l340718,284971r57,-46767l340831,255699r61,24108l340949,255424r56,8609l341062,240200r57,18370l341179,248235r57,19241l341293,279528r57,-13774l341406,285546r57,-31269l341520,215817r60,67432l341637,288988r57,-34140l341750,244793r57,4892l341868,276085r57,-3442l341981,250531r57,-5738l342095,267476r56,-27851l342212,275514r57,-25829l342326,236758r56,9480l342439,257420r57,-3718l342552,259441r61,24954l342670,261162r56,-19241l342783,257420r61,-4592l342901,237058r56,10606l343014,261162r57,1721l343127,257420r61,20662l343245,246514r57,33589l343358,239625r57,55105l343472,280378r56,-35585l343589,234462r57,20962l343702,282674r57,-71174l343820,241071r57,7164l343933,229294r57,38182l344047,269476r56,-18945l344160,251406r61,-12627l344278,269476r56,-37011l344391,251106r57,30422l344504,207482r61,45070l344622,228444r56,28401l344735,264608r61,18641l344853,246238r56,-7184l344966,257995r57,18941l345079,255699r57,38756l345197,258295r57,-14077l345310,303065r57,-43924l345424,268626r60,-35015l345541,255124r57,8334l345654,248235r57,-8035l345768,282974r61,21512l345885,253403r57,-8311l345999,270922r56,-13502l346112,276361r57,-10607l346229,257995r57,-11181l346343,257720r57,-16074l346460,243942r57,-9756l346574,295877r56,-18366l346687,266030r57,-18641l346801,252828r60,15798l346918,250531r57,2297l347031,276660r57,-9184l347145,275790r61,-6314l347262,225577r57,14623l347376,262308r60,-5738l347493,245664r57,30697l347607,221559r56,31568l347720,254277r57,8606l347837,251406r57,17220l347951,281528r56,-15774l348064,250531r57,15798l348181,258866r57,10906l348295,300194r57,-53956l348408,245939r61,-8881l348526,269476r56,14349l348639,267751r57,13777l348753,297897r56,-34739l348870,252257r57,-4022l348983,283825r57,-12332l349097,286121r61,-18645l349214,286416r57,8039l349328,306807r56,-49087l349441,307653r61,-41623l349559,285845r56,-15223l349672,264608r56,-2596l349785,230444r57,45070l349903,297323r56,-26701l350016,264033r57,7735l350133,254848r57,19792l350247,290138r57,-850l350360,276936r57,12352l350478,284120r56,-6038l350591,253978r57,66602l350705,279528r56,17795l350818,277235r61,54527l350935,302490r57,-875l351049,268901r61,34735l351166,293581r57,11505l351280,299048r56,-17220l351393,303636r57,20391l351510,311971r57,6588l351624,317988r56,-31867l351737,280953r57,48812l351855,323152r56,-32143l351968,328619r57,-9485l352086,326598r56,-16349l352199,279232r57,27575l352312,305637r57,-6314l352426,313971r60,1721l352543,329190r57,-46791l352657,330911r56,-22383l352774,322876r57,8035l352887,318859r57,20937l353001,381424r57,-9480l353118,358166r57,-33293l353232,324302r56,-275l353345,396348r57,-46792l353458,340947r61,21536l353576,354149r57,12352l353689,352424r61,6613l353807,357591r56,-13773l353920,348706r57,18941l354033,361037r57,10631l354151,370518r57,24959l354264,377407r57,16069l354378,333211r56,40750l354495,324598r57,37310l354609,379128r56,6889l354726,355020r57,11181l354839,366776r57,22112l354953,363905r56,16073l355066,380274r61,-22958l355184,345835r56,50213l355297,386867r57,-16924l355410,393476r61,-21808l355528,371668r57,28401l355641,369943r57,-3167l355759,381424r56,-18370l355872,363054r57,40458l355985,368222r57,24384l356099,363330r61,-1721l356216,388313r57,-30722l356330,401215r56,-18641l356447,383996r57,26129l356560,382574r57,-30721l356674,371668r57,-22962l356791,372239r57,20942l356905,378828r56,-47637l357018,371668r57,-11205l357132,398069r60,-21237l357249,357316r57,-10906l357362,383996r61,-27551l357480,352999r57,-18366l357593,352148r57,5443l357707,360187r60,9460l357824,371944r57,-20942l357937,368797r57,2871l358051,315692r57,24404l358168,320285r57,-20091l358282,356445r56,-1150l358399,348981r57,-13777l358513,343543r56,-875l358626,340371r57,-5167l358739,320285r61,21237l358857,313396r56,10056l358970,314542r57,-15770l359084,336654r60,-30147l359201,288142r57,16369l359314,309379r61,2592l359432,307653r57,-8881l359545,301639r57,-12052l359659,300493r56,12628l359776,305932r57,8610l359889,309103r57,-14352l360003,298197r61,-22387l360120,295326r57,-8910l360234,284995r56,6889l360347,263183r61,5443l360464,275514r57,13199l360578,288142r57,26975l360691,266329r57,16070l360809,280678r56,-5739l360922,246238r57,14078l361040,245664r56,33588l361153,217538r57,38756l361266,223280r57,61715l361380,274664r61,-61419l361497,266900r57,-16920l361611,253403r56,-575l361724,259716r61,19241l361841,246238r57,15774l361955,250256r61,8039l362072,261737r57,-37606l362186,260862r56,-14923l362299,259716r57,-46196l362416,200594r57,29850l362530,249685r57,17791l362643,243647r57,-4593l362761,217242r56,-16648l362874,247664r57,-575l362988,241646r60,575l363105,271768r57,-32714l363218,242796r57,276l363332,235908r56,16349l363449,236483r57,-32443l363563,235333r56,-9756l363676,252257r61,3167l363793,222130r57,16074l363907,215246r56,36160l364024,254549r57,4592l364138,227298r56,22387l364251,238779r57,-17519l364364,266030r57,-36436l364482,225852r57,-20366l364595,258295r57,-41903l364713,255124r56,-27251l364826,214946r57,38181l364940,235908r56,-6889l365057,242796r57,-41903l365170,223556r57,20091l365284,249685r57,-46496l365397,241350r61,-1725l365515,251106r56,7189l365628,212650r61,11481l365746,234462r56,12052l365859,235033r56,25554l365972,236483r57,28972l366090,226427r56,1721l366203,236483r57,l366316,216667r57,16074l366434,256570r57,-16945l366547,262012r57,-22662l366665,228719r56,14652l366778,229869r57,13203l366892,224131r56,-16349l367005,249385r61,-18645l367122,270622r57,-25254l367236,224131r56,32439l367353,234186r57,-10906l367467,249685r56,-12352l367580,255999r57,5738l367697,255424r57,-24404l367811,241350r56,-15773l367924,279528r57,-43345l368038,235333r60,-11777l368155,217242r57,19516l368268,264033r61,851l368386,230444r57,-17495l368499,230169r57,34715l368613,258570r56,-14628l368730,260587r57,-51655l368843,234462r57,6313l368957,243371r57,6585l369074,226723r57,14627l369188,220984r57,48492l369305,225852r57,50808l369419,250256r56,9460l369532,227298r57,10906l369645,233312r61,9184l369763,225277r56,10906l369876,212949r57,8610l369990,236483r60,-8335l370107,205186r57,14927l370220,244793r57,-17220l370338,265179r56,-28421l370451,203765r57,44770l370565,231890r56,-36735l370678,220409r61,13777l370796,206632r56,18369l370909,213800r57,-17795l371026,211799r57,1426l371140,203189r56,14624l371253,226152r61,-7189l371371,215521r56,-21241l371484,239054r57,296l371597,179932r57,49662l371711,198597r61,7739l371828,195155r57,23808l371942,184824r60,57397l372059,217538r57,22962l372172,210353r57,7460l372286,204911r60,-12628l372403,216967r57,12052l372517,167604r56,30422l372630,223851r57,-8905l372747,206061r57,-14073l372861,175639r57,20662l372978,184524r57,14073l373092,201468r56,-22683l373205,195730r57,-8886l373319,204339r60,-14077l373436,179081r57,9760l373549,191712r57,20087l373663,196301r61,-7460l373780,181082r57,14372l373893,197151r61,6338l374011,187991r57,-7760l374124,190562r57,-20662l374238,198897r57,-20112l374355,192283r57,-571l374469,163862r56,15794l374582,202614r61,-41048l374699,153827r57,23233l374813,171346r57,-6338l374926,182528r61,-6889l375044,169026r56,44794l375157,146942r57,43045l375271,164733r56,12056l375388,173067r57,6589l375501,170176r57,-8885l375619,183398r57,-14348l375732,151806r57,26129l375845,178806r57,-16369l375959,153531r61,45366l376076,176514r57,11452l376190,198026r56,-17795l376303,168750r61,10906l376421,142350r56,22107l376534,176489r61,14944l376651,183374r57,-24955l376765,161566r57,11777l376878,164162r57,65728l376996,165583r56,17244l377109,208081r57,-68603l377223,190562r56,-28996l377340,163587r57,19787l377453,148663r57,19512l377567,182827r60,-5767l377684,198026r57,-18070l377797,183398r57,28976l377911,181677r57,5443l378028,176214r57,-13777l378142,194004r56,-4017l378255,138903r61,24684l378373,167304r56,16645l378486,197151r57,-14899l378603,161861r57,13778l378717,168750r56,21512l378830,172767r57,15499l378944,194280r56,-5739l379061,173618r57,5463l379175,180231r56,-1150l379292,200893r57,-28996l379405,205761r57,-30993l379519,192559r56,-6885l379636,177060r57,9185l379750,196301r56,18645l379863,192283r57,-3167l379976,204911r61,-40749l380094,185395r56,575l380207,199747r61,-3171l380325,215521r56,-14927l380438,209207r57,-41032l380551,204911r57,-9481l380669,208057r57,-14623l380782,218688r57,20662l380896,169601r56,7459l381013,199747r57,-17795l381126,216392r57,-40478l381244,206911r57,18090l381357,201169r57,33864l381471,200893r57,6018l381584,206632r61,8614l381702,224702r56,2296l381815,238479r57,-32143l381932,217242r57,35885l382046,220409r56,2572l382159,210653r57,35861l382277,252552r56,-39327l382390,210653r57,18641l382503,205761r57,33864l382617,233036r60,8035l382734,267751r57,-33864l382848,227573r60,32718l382965,236183r57,22683l383078,229019r57,9760l383192,250831r57,-24679l383309,234757r57,10611l383423,259716r56,871l383536,237904r57,-14053l383654,252257r56,8330l383767,249110r57,10906l383884,222130r57,42179l383998,230169r56,59969l384111,272919r57,-5443l384225,276660r60,-11776l384342,249110r57,28972l384455,279528r57,13206l384569,278382r61,4292l384686,262587r57,-5442l384800,310824r56,-35034l384917,262012r57,41328l385030,285845r57,-12926l385144,287267r57,-28697l385257,296452r61,18965l385375,286991r56,20091l385488,293305r57,-22108l385606,296176r56,-2871l385719,274640r57,53404l385832,307378r61,-19536l385950,324027r56,-38481l386063,277235r57,9756l386176,304211r57,40753l386294,326323r57,3143l386407,336929r57,-21812l386521,291584r60,9460l386638,309954r57,-20391l386752,305932r56,5467l386865,288988r61,31592l386982,313396r57,14073l387096,334633r57,-18941l387209,280378r57,33889l387327,305637r56,-6018l387440,288142r57,21536l387558,298748r56,-12627l387671,282103r57,11777l387784,327173r57,-55680l387898,307378r61,-18090l388015,261162r57,46791l388129,295302r56,-4293l388242,276085r61,-14923l388359,259141r57,48237l388473,240775r60,54826l388590,273490r57,29000l388704,266900r56,-4017l388817,307082r57,-45070l388934,297897r57,-25254l389048,267476r57,-13199l389161,267176r61,19240l389279,277511r56,-12903l389392,279528r57,12906l389505,286121r61,-9760l389623,269476r57,-11481l389736,299619r57,-29572l389850,277235r56,-11780l389967,294156r57,-1147l390080,263734r57,34439l390198,296452r57,-23809l390311,294730r57,-3446l390425,312821r56,-49938l390538,260587r61,68579l390656,332912r56,-28126l390769,295026r57,7739l390882,308228r61,14053l391000,328020r57,6038l391113,327173r61,-12352l391231,338926r56,-10606l391344,354999r57,571l391458,333483r56,2296l391575,341797r57,-19516l391688,337205r57,6313l391802,334633r56,2296l391919,350978r57,-2568l392032,352999r57,5742l392146,309654r61,49662l392263,361037r57,6885l392377,360463r56,1996l392490,368198r57,35889l392607,353849r57,14349l392721,378257r57,-2296l392834,367051r61,40478l392952,333483r57,41603l393065,346110r57,29551l393183,381400r56,-13202l393296,397773r57,-11206l393409,372219r57,-15203l393523,364480r61,15498l393640,367051r57,-22087l393754,385992r56,-22958l393871,376536r57,-36464l393984,388013r57,-26976l394098,379104r57,-9457l394215,347260r57,-14348l394329,359017r56,22107l394442,368497r57,16074l394556,365330r60,-51084l394673,344664r57,-18066l394786,367626r61,1722l394904,361884r56,-23809l395017,359592r57,14073l395131,340947r56,-34739l395248,349832r57,-35011l395362,317689r56,20091l395475,331762r56,-7460l395592,341797r57,-22663l395706,296751r56,32990l395823,314542r57,-8035l395937,322006r56,-30422l396050,303340r56,-12056l396163,293009r61,-24383l396281,264608r56,6314l396394,285546r57,-12903l396511,296751r57,-28125l396625,298748r57,-22387l396738,305361r57,-35885l396856,249110r56,15199l396969,259141r57,18094l397083,272343r56,-850l397196,286121r61,4017l397313,272343r57,-5167l397427,282103r61,-12627l397544,271768r57,30997l397658,289563r56,-7460l397771,287842r57,-12328l397889,286416r56,16349l398002,281528r57,-30122l398115,271197r57,13498l398233,293009r56,-32718l398346,286991r57,36461l398463,312246r57,-23258l398577,301915r57,4317l398690,273214r57,60844l398804,277235r60,20662l398921,293880r57,49663l399035,281828r56,29847l399148,318859r61,-8334l399265,302765r57,7760l399379,314267r57,25529l399496,310525r57,-3147l399610,309678r56,7735l399723,281528r57,69750l399836,322006r61,16369l399954,318284r56,30697l400067,336079r57,1150l400185,293880r56,55976l400298,328619r57,14624l400411,362759r61,-22963l400529,365055r57,-35290l400642,354724r57,4592l400756,358166r56,22958l400873,355295r57,2296l400987,351577r56,22958l401100,330615r61,39328l401217,346985r57,-17795l401331,344964r57,8334l401444,365926r61,10035l401562,348981r56,10906l401675,371944r57,-1725l401788,369072r57,-12331l401906,371944r56,-8890l402019,395201r57,-25258l402137,350427r56,28701l402250,356445r57,29272l402363,366776r57,12052l402477,380849r61,6589l402594,373961r57,8314l402708,383720r56,-6313l402821,382850r61,10906l402939,406107r56,15770l403052,410125r61,1421l403169,417009r57,-47066l403283,396623r57,14923l403396,407253r57,-22957l403514,386292r56,-1150l403627,416439r57,6884l403740,410125r61,7735l403858,389734r57,45645l403971,416439r57,23533l404085,408100r60,29851l404202,408675r57,43624l404315,451449r57,-40749l404429,423898r57,25534l404546,456041r57,-26129l404660,427620r56,28421l404777,429341r57,24979l404890,426194r57,-24979l405004,432212r57,-279l405117,437951r61,-4018l405235,431933r57,5167l405348,424473r57,18941l405462,414993r60,15494l405579,428491r57,-2596l405692,417285r61,45920l405810,414418r57,-8039l405923,412421r57,-2296l406037,430487r56,4593l406154,454320r57,-18370l406267,476132r57,-64586l406381,425044r57,21517l406498,466077r57,-19221l406612,432508r56,-20662l406725,460338r61,-30426l406843,459188r56,-18370l406956,453445r57,-27550l407069,430212r57,15198l407187,468944r56,-34439l407300,452299r57,3446l407414,464926r60,-14923l407531,434505r57,-572l407644,445986r57,30697l407762,461484r57,-19815l407875,448857r57,13773l407989,422153r56,35014l408102,443394r61,25250l408219,438801r57,-1725l408333,475257r56,-43919l408450,462905r57,-10031l408564,449432r56,5439l408677,445686r57,34439l408794,454020r57,5168l408908,435355r57,6889l409021,461484r57,-28701l409135,477554r60,-41328l409252,468944r57,-16070l409366,461184r60,9485l409483,430762r57,4893l409596,392606r57,66857l409710,439672r56,11481l409827,452000r57,-2293l409941,439947r56,20091l410054,474111r57,-24404l410171,443689r57,-12627l410285,472965r57,-2596l410402,460613r57,-8314l410516,443394r56,-14628l410629,448282r57,16069l410742,460909r61,5443l410860,442244r57,-15499l410973,439672r57,18070l411091,458038r56,3146l411204,453725r57,-1426l411318,442244r56,-14924l411435,458313r57,-16644l411548,457467r57,-19241l411662,459463r56,-1996l411775,476108r61,-32714l411893,451153r56,-11781l412006,480425r61,-19516l412124,501362r56,-51359l412237,456021r56,12623l412350,468944r57,-15499l412468,441393r56,52809l412581,459763r57,28972l412694,461484r57,26680l412812,471240r57,-12927l412925,468944r57,-19512l413043,450278r56,6889l413156,487014r57,-37011l413270,490756r56,-11206l413383,477829r61,-2867l413500,455745r57,9181l413614,472666r57,9480l413727,486163r61,-13497l413845,464351r56,-7459l413958,449432r57,40749l414076,496199r56,-39882l414189,463205r56,20662l414302,467498r57,20666l414416,458038r60,8885l414533,480700r57,-7735l414646,473536r57,851l414764,481000r57,-36160l414877,455446r57,19811l414991,459188r60,9756l415108,469219r57,33589l415222,457742r56,37606l415335,490756r57,-37311l415452,458038r57,3721l415566,501937r56,-18641l415679,468073r61,26405l415797,470369r56,5739l415910,485293r57,-20942l416023,474962r61,-8885l416141,482721r56,10906l416254,473536r57,-14073l416368,502512r56,296l416485,482997r57,-15499l416598,478979r57,-10606l416716,486163r57,-7184l416829,474686r57,20363l416943,463780r56,12328l417056,504533r61,-10055l417174,459763r56,8035l417287,493328r57,23832l417400,481000r61,5739l417518,490456r57,4593l417631,484442r61,9760l417749,472390r56,13474l417862,503383r57,-29272l417975,482146r57,1997l418093,507976r56,-26976l418206,456592r57,68603l418320,487014r60,16069l418437,511993r57,-6885l418550,492752r57,21537l418664,485017r60,276l418781,501362r57,-10906l418895,522603r56,8035l419008,528366r57,-18370l419126,492477r56,14077l419239,510571r57,4018l419356,513714r57,2021l419470,542139r56,-55101l419583,516014r57,-19795l419701,518031r56,851l419814,503958r57,-10331l419927,511422r57,34735l420041,486163r61,24684l420158,515735r57,10331l420272,510571r60,14924l420389,504833r57,34439l420502,509122r57,5467l420616,562801r57,-27846l420733,524920r57,9760l420847,533234r56,-26680l420960,514014r57,-300l421077,537547r57,-4017l421191,507976r57,32442l421304,518606r61,31568l421422,520603r57,14923l421535,530363r57,-7164l421649,523774r56,-24109l421766,502237r57,36736l421879,479275r57,27555l421993,538122r61,-46220l422110,504533r57,14349l422223,527791r57,-37310l422341,486463r57,3147l422454,510272r57,33589l422568,494202r57,28697l422681,521477r61,2572l422799,518882r56,-12328l422912,511147r57,-11781l423029,542415r57,-19791l423143,546432r57,-18066l423256,543861r57,-35885l423374,520028r56,-2568l423487,540418r57,-18941l423601,534955r56,16369l423714,527491r61,7760l423831,533530r57,-3443l423945,537547r61,10331l424062,541269r57,-1721l424175,549603r57,30122l424289,559359r57,275l424406,563376r57,-12926l424520,573412r56,-2296l424633,564802r57,18666l424751,567098r56,16370l424864,586335r57,-18941l424981,569115r57,6018l425095,580021r57,-18665l425208,590927r57,-6313l425322,570265r60,9185l425439,584614r57,-12053l425553,572561r56,8311l425670,560509r57,42474l425783,590356r57,10031l425897,576854r56,14923l426014,587485r57,11756l426127,604705r57,-9186l426241,609297r57,-35015l426354,594373r61,-299l426472,586610r56,22687l426585,581447r61,16069l426703,590056r56,12352l426816,617332r57,-25555l426929,605555r61,14648l427047,617607r57,-14923l427160,614460r57,-26125l427274,616186r56,6013l427391,601262r57,-2021l427505,609868r56,31847l427622,632530r57,-22387l427735,633106r57,-1151l427849,602684r56,18940l427962,627367r61,5739l428080,612444r56,14072l428193,616757r57,-11477l428306,649475r61,-28126l428424,635973r56,-16345l428537,638269r57,7464l428655,635973r56,-11753l428768,611593r57,14348l428881,628813r57,21812l428995,640290r61,-10631l429112,619053r57,25534l429226,652917r56,-13773l429343,667545r57,-9760l429456,624220r57,18366l429570,638844r61,5743l429687,658360r57,-26405l429801,638569r56,-11777l429914,629659r57,-3442l430032,655213r56,-7184l430145,642862r57,15498l430258,651196r61,-20962l430376,631680r56,13478l430489,651471r57,-60840l430603,641440r60,275l430720,644882r57,3147l430833,627367r57,5163l430947,646032r57,-19815l431064,660656r57,-16645l431178,643437r56,-12628l431295,648325r57,-32739l431409,619029r56,18965l431522,638569r57,1425l431635,656064r61,-38182l431753,647754r56,-6614l431866,625067r57,9760l431979,635697r61,1151l432097,631109r57,-14948l432210,621349r61,-15794l432328,621924r56,18070l432441,633681r57,-851l432555,634252r56,-847l432672,599812r57,12632l432785,615311r57,12056l432899,600387r61,49363l433016,631680r57,-16094l433130,610143r56,16373l433243,620478r61,-12352l433360,617882r57,-8310l433474,617607r57,-8310l433587,601238r57,7759l433705,612444r56,-11781l433818,613590r57,275l433936,594649r56,3718l434049,620478r57,-24408l434162,600963r57,4017l434280,585464r56,40477l434393,624496r57,-29847l434506,571391r57,57397l434620,587460r61,12632l434737,592053r57,-8035l434851,557039r60,25554l434968,586039r57,11182l435082,573687r56,17220l435195,574833r57,24109l435312,587185r57,-20961l435426,589481r57,-4592l435539,570540r57,-7463l435657,594074r56,-29572l435770,605255r57,-12627l435883,557614r61,-4868l436001,576554r57,8910l436114,578851r57,-6014l436228,586039r56,-30722l436345,569390r57,21241l436459,581447r56,3146l436572,552171r61,24383l436689,551025r57,22387l436803,556192r56,-8334l436920,581147r57,-8035l437034,575983r56,2868l437147,576279r57,-20387l437260,563352r61,3447l437378,559910r57,-851l437491,568819r57,-2871l437609,568819r56,-18665l437722,563077r57,-14924l437835,559335r57,1450l437953,539819r57,-7160l438066,569390r57,14928l438180,522603r56,6314l438293,565373r61,1725l438410,552446r57,4317l438524,563077r61,-11202l438641,531209r57,27555l438755,590907r56,-45621l438868,559335r57,-9457l438986,572537r56,-63415l439099,541540r57,35314l439212,569095r57,-39307l439330,542415r57,29551l439443,535526r57,7739l439561,575983r56,-23812l439674,552446r57,7464l439788,559335r56,5467l439901,538397r61,30698l440018,559634r57,8311l440132,565948r56,-25829l440249,536101r57,29551l440362,564802r57,-12631l440476,561356r57,20666l440593,542690r57,-8035l440707,524620r56,16349l440820,542690r57,25554l440934,517436r60,24104l441051,547582r57,-4317l441164,540394r61,12052l441282,524325r57,13497l441395,505108r57,26101l441509,533234r60,15195l441626,528342r57,7459l441740,526621r56,26700l441853,521453r56,15223l441970,542139r57,-6888l442084,561931r56,-36436l442201,528366r57,-14077l442314,536972r57,-2292l442428,524345r57,15774l442541,507976r61,37610l442659,545011r56,-32143l442772,542139r57,-26700l442886,508846r60,32994l443003,548153r57,-7160l443116,543565r57,-1150l443234,535826r56,31272l443347,538122r57,4868l443461,512568r56,36736l443574,530658r61,30127l443692,528067r56,38456l443805,570265r56,-11206l443922,562230r57,-22682l444036,526916r56,66882l444149,517160r61,39903l444267,580872r56,-25530l444380,563077r57,-5164l444493,566523r57,-14624l444611,535826r56,-871l444724,550174r57,-12352l444838,559934r60,-4892l444955,573707r57,4593l445068,555617r57,-1146l445182,542990r61,3742l445299,547307r57,41603l445413,534380r56,35010l445526,579450r57,-19816l445643,542415r57,11777l445757,578875r57,-13777l445874,541564r57,32994l445988,531233r56,27826l446101,555617r57,24979l446214,556192r61,18366l446332,544711r57,41624l446445,566248r57,-20387l446559,574858r60,-8335l446676,561931r57,-3147l446789,562506r61,2017l446907,568544r57,-1150l447020,549878r57,-5742l447134,555042r57,-8610l447251,556492r57,-10060l447365,569115r56,-13773l447478,550174r61,-14923l447595,546732r57,6889l447709,566248r57,-18941l447822,557638r61,-2871l447940,569115r56,-12923l448053,542415r57,20091l448166,582593r57,2021l448284,570840r56,-29571l448397,548153r57,-2292l448515,584318r56,-13778l448628,567969r57,-16944l448742,537247r56,21812l448859,545861r57,-3146l448972,545861r57,20662l449086,563077r56,-24380l449199,554192r61,5742l449317,547582r56,2021l449430,567969r61,-18665l449547,546432r57,-23233l449661,547582r57,2021l449774,571691r57,-35290l449892,543565r56,871l450005,565098r57,-19237l450118,551899r57,10331l450236,550450r57,-8886l450349,541840r57,25554l450463,536676r60,26976l450580,525770r57,25255l450693,537247r57,20966l450807,539548r57,-5443l450924,538973r57,-9185l451038,549603r56,-6888l451151,544436r61,6589l451269,526345r56,-12631l451382,534955r57,39903l451499,542715r57,-16945l451613,527216r57,13202l451726,512868r57,7160l451839,538122r61,7464l451957,552746r57,-11182l452070,545861r57,-19220l452188,528642r57,-4593l452301,548453r57,-37031l452415,545011r56,-8610l452532,540993r57,-4317l452645,531809r57,30992l452759,537247r57,9485l452872,540993r61,4018l452990,539272r56,12328l453107,531809r57,14923l453221,554767r56,-13774l453334,571411r57,-45641l453447,587460r61,-40752l453565,556468r57,11776l453678,555617r57,3147l453792,554171r56,12927l453909,544136r57,19216l454022,582022r57,10331l454140,559910r57,-1426l454253,570241r57,20390l454367,574258r56,-1146l454480,575408r61,4888l454597,564802r57,26401l454711,575704r57,18645l454828,582593r57,2296l454942,563352r56,5467l455055,588611r57,2296l455173,575133r56,8310l455286,582872r57,6885l455399,577705r57,6038l455513,579150r60,3443l455630,600963r57,1996l455744,574258r60,1446l455861,575133r57,-7464l455975,603830r56,275l456088,558764r61,38181l456205,573983r57,-1446l456319,597516r56,12627l456432,601238r57,-6589l456549,572837r57,-3447l456663,589757r57,10906l456780,555617r57,40178l456894,563077r56,3147l457007,570241r57,19815l457121,567669r60,9185l457238,571116r57,-9760l457351,564502r57,2872l457465,538673r61,14073l457582,576554r57,-18641l457696,549004r56,-4593l457813,566224r57,-4293l457926,547858r57,-7464l458040,542690r56,26129l458153,518307r61,14352l458271,547007r56,2572l458384,577705r57,-46771l458501,525770r57,21237l458615,516014r57,-12356l458728,539819r61,-1422l458846,512844r56,23257l458959,516290r57,18941l459072,499366r57,9185l459190,511697r57,3443l459303,522899r57,-27551l459417,499070r60,-6889l459534,516014r57,-874l459648,489035r56,-17795l459761,483572r61,19511l459878,476683r57,10056l459992,463780r56,47917l460105,507400r57,1151l460223,478404r56,35586l460336,481000r61,-32143l460453,486739r57,-22108l460567,485293r56,-21812l460680,461184r57,9761l460798,463205r56,17495l460911,463780r57,-22111l461025,466077r56,-19816l461138,456021r61,-3147l461255,461484r57,-21237l461369,463481r60,-7736l461486,456021r57,13498l461600,470369r56,-3717l461713,454596r57,18641l461830,461759r57,-21237l461944,463205r56,-4592l462057,436801r61,45920l462175,435930r56,38756l462288,446261r57,11206l462401,490756r61,-36736l462519,445115r57,17220l462632,452299r57,2872l462746,459763r56,15494l462863,525471r57,-83802l462976,491331r57,-23833l463094,482146r57,6314l463207,488735r57,5467l463321,482146r56,2572l463438,513143r57,14624l463552,502237r56,34439l463665,511422r57,-22687l463778,505955r61,-8035l463896,489310r57,54255l464009,528342r61,4317l464127,530934r56,-28422l464240,535801r57,-28971l464353,524620r57,-5463l464471,521178r56,25254l464584,545861r57,-28425l464698,517436r56,21237l464815,510272r57,20662l464928,563652r57,-37882l465042,516885r61,-2871l465159,518031r57,3446l465273,544136r56,-15199l465386,519457r57,2020l465503,543285r57,-27550l465617,526916r57,-10331l465730,539272r61,-29851l465848,547878r57,-22958l465961,517160r57,-13202l466079,522053r56,l466192,535251r57,-21237l466305,515164r57,-6613l466419,522624r61,25529l466536,526916r57,10631l466650,533805r56,-14053l466767,541564r57,-28421l466880,548153r57,-10906l466994,522053r57,-11206l467111,501662r57,50809l467225,534955r56,-28125l467338,501962r57,42174l467452,504258r60,27826l467569,517160r57,14073l467686,552171r57,-14624l467800,501662r56,22958l467913,514289r57,15798l468026,509697r61,18370l468144,515735r57,4293l468257,552471r57,-18366l468371,552171r56,-49638l468488,518031r57,13478l468602,531809r56,-31293l468719,528366r57,-38185l468832,538973r57,-34440l468946,556192r56,-37310l469059,536401r61,-16373l469177,518307r56,-14924l469290,551899r57,-33293l469407,532955r57,8885l469521,536972r57,-28996l469634,520028r57,26404l469752,525770r57,-42474l469865,539843r57,-22383l469979,519457r56,19815l470092,545011r61,-17795l470209,513439r57,-2868l470323,541564r61,-17515l470440,520327r57,-1445l470553,536676r57,-20662l470667,537547r61,-4313l470784,525195r57,4892l470898,568819r57,-21512l471011,528642r57,19811l471129,566523r56,-13202l471242,545861r57,15794l471360,567098r56,-31572l471473,544436r57,-3742l471586,543861r57,24683l471700,536101r60,-1996l471817,567969r57,-49662l471931,535826r56,2871l472044,566523r61,13498l472162,557338r56,-4017l472275,544136r56,-8035l472392,528067r57,13202l472506,530658r56,42754l472619,547878r57,6314l472736,556763r57,-33289l472850,541269r56,4888l472963,540694r57,870l473081,547582r56,4018l473194,552746r57,-25530l473308,546157r60,24683l473425,548453r57,l473538,561080r57,18645l473652,532084r56,43049l473769,545011r57,16920l473883,543565r56,15794l473996,538697r61,575l474113,530934r57,575l474227,544436r56,-4317l474340,548453r61,-13498l474457,548453r57,20366l474571,543565r57,26125l474684,562506r57,-14924l474802,542990r57,-11181l474915,579150r61,-36160l475033,535526r56,8610l475146,557913r57,-10035l475259,540993r57,-2020l475377,536972r57,3147l475490,566823r57,-11481l475604,544711r56,9185l475717,543565r61,7184l475835,576854r56,-24683l475948,582593r61,-25530l476065,529213r57,14072l476179,534680r56,37306l476292,541564r57,25259l476410,564802r56,-42474l476523,567098r57,-14352l476636,574282r61,-7184l476754,573136r56,-21536l476867,589481r57,-31568l476981,590056r60,-10035l477098,567394r57,4017l477212,585189r56,-28997l477325,588631r57,-15794l477442,597516r57,-19787l477556,583743r56,12052l477673,584318r57,1721l477786,580872r57,19240l477900,595224r57,-275l478017,576854r57,24684l478131,583468r56,29547l478244,593223r57,9185l478358,606130r60,-10335l478475,611593r57,4018l478588,609297r61,-25554l478706,606426r56,16348l478819,614165r57,12052l478933,604129r56,13778l479050,603554r57,-295l479163,610443r57,-6613l479277,594074r57,13777l479394,596945r57,20662l479508,642862r56,-22088l479625,618757r57,8610l479739,637123r56,-46492l479852,631109r57,-1450l479965,585764r61,40752l480083,604129r56,17220l480196,626217r57,32143l480309,628813r61,-6314l480427,614460r57,49938l480540,608147r57,33864l480658,639419r56,14924l480771,608147r57,16073l480885,611593r56,21237l480998,661806r61,-30126l481115,627088r57,12056l481229,627938r56,18094l481346,632255r57,-13498l481460,659506r56,-17220l481573,650900r57,-35014l481690,649175r57,3171l481804,624795r57,-1449l481917,653492r57,-8610l482031,661806r61,5463l482148,634252r57,1150l482266,665824r56,-12332l482379,638269r57,18094l482492,670987r57,-21512l482606,658360r60,2871l482723,668415r57,-43073l482837,642011r56,18070l482950,650625r57,6589l483067,664398r57,-22683l483181,665249r57,5738l483298,662677r57,-19516l483412,639994r56,32718l483525,652621r57,-4867l483638,663823r61,-12627l483756,631380r57,26405l483869,629388r57,3718l483987,667845r56,-16374l484100,652046r57,-11481l484213,631955r57,20091l484331,620774r57,34719l484444,644011r57,-7739l484558,666694r56,-6613l484671,636272r61,8610l484789,633405r56,16920l484902,660081r61,-16345l485019,640290r57,8885l485133,647178r56,-10055l485246,631380r61,-13198l485364,639120r56,-14325l485477,638844r57,-11202l485591,640865r56,-27850l485708,641140r57,1722l485821,619603r57,-13773l485939,626492r57,-18940l486052,630809r57,-17519l486165,623074r57,-7763l486279,606701r61,3442l486396,604405r57,-16070l486510,592353r56,2571l486623,581147r61,300l486740,604105r57,-20362l486854,610994r61,-12052l486971,588035r57,23833l487085,592353r56,571l487198,600387r57,-10331l487316,582297r56,-15498l487429,588910r57,8881l487542,562506r57,34715l487660,558189r57,40753l487773,573983r57,4021l487887,548453r60,12903l488004,562506r57,9185l488118,551899r56,33290l488231,553321r57,32143l488348,565373r57,33293l488462,571116r56,-20942l488575,552471r61,7163l488693,567394r56,19791l488806,582317r57,-23533l488919,574858r61,-33589l489037,552746r56,18945l489150,567969r57,-25830l489264,543565r56,30993l489381,538973r57,-7164l489494,562801r61,-19516l489612,582022r57,-15199l489725,587760r57,-29847l489839,547582r56,26700l489956,553321r57,15794l490069,551025r57,-16345l490183,556192r56,-18645l490296,563652r61,6888l490414,543565r56,10056l490527,549028r61,-9480l490644,539843r57,37011l490758,548729r57,-6014l490871,539843r57,9760l490989,562230r57,-10331l491102,558784r57,-1446l491216,563952r60,-33865l491333,547007r57,8610l491446,546732r57,5739l491560,554767r60,9460l491677,546157r57,-6609l491791,514589r56,28696l491904,527216r57,14053l492022,542715r56,18365l492135,557338r56,-14053l492252,534380r57,7460l492366,531233r56,28977l492479,528067r57,-6889l492596,546432r57,-3442l492710,530087r57,-299l492823,531233r57,17496l492937,568819r60,-40752l493054,514864r57,20091l493168,528366r60,9181l493285,531809r57,18365l493398,524920r57,-18366l493512,530658r57,-6884l493629,529213r57,-37311l493743,516585r56,-22958l493856,528366r57,-25833l493973,504258r57,-16074l494087,523199r56,-29847l494204,502533r57,-296l494318,508846r56,851l494431,490481r57,-2872l494544,497069r61,19241l494662,492477r57,11481l494775,459487r57,40753l494889,495073r60,-23833l495006,495923r57,-19791l495120,476983r56,-18945l495237,464351r57,-5438l495350,466376r57,7735l495464,479003r57,-16944l495577,468097r61,-34439l495695,460634r56,8034l495808,433658r57,21812l495926,431933r56,29551l496039,450003r57,7188l496152,451724r57,-30993l496270,466652r56,-24959l496383,407829r57,24383l496496,421602r57,19216l496610,467522r60,-50513l496727,431933r57,-14924l496845,420456r56,-14077l496958,409550r57,-8335l497072,431933r56,-27846l497185,398919r61,-5163l497302,395477r57,7759l497416,439097r56,-1422l497529,398344r57,14077l497647,381124r56,27851l497760,393756r57,5738l497877,395772r57,14053l497991,385441r57,41029l498104,405233r57,2020l498218,401215r60,-24679l498335,398344r57,-9756l498448,362483r57,39032l498566,386292r57,1721l498679,364779r57,13203l498793,388888r60,-25259l498910,359612r57,27255l499023,397773r57,-22962l499137,377407r57,14348l499250,411546r61,-43049l499368,370793r57,33865l499481,398049r61,-29277l499599,361037r56,18067l499712,357016r57,46196l499825,391160r61,1721l499943,396323r57,-1721l500056,397773r57,-3746l500170,417860r56,-27850l500287,395748r57,1450l500400,424449r57,-41324l500518,400916r56,14077l500631,412968r57,-15495l500745,434505r56,-1446l500858,392306r61,28425l500976,391455r56,12632l501089,426470r57,4017l501202,420731r61,-4317l501320,412397r56,26129l501433,438801r61,-10335l501551,420432r56,-7464l501664,456317r57,-35311l501778,444840r56,846l501895,424749r57,7164l502008,426174r57,35010l502122,416139r56,39032l502239,458313r57,-30418l502352,465777r57,-17220l502466,461484r61,-4317l502583,442244r57,14073l502697,448857r56,24955l502810,441094r57,16373l502927,456021r57,26700l503041,456592r57,17220l503154,466352r61,-6589l503272,478704r56,8035l503385,448857r57,30122l503499,487589r60,-2296l503616,476108r57,6313l503729,476408r57,-6614l503843,463481r56,l503960,490456r57,-22083l504074,485293r60,18665l504191,497644r57,-4892l504305,472090r56,3167l504418,466923r57,53384l504535,469794r57,18941l504649,510272r56,-2296l504762,489035r57,28125l504875,485293r61,5738l504993,480425r56,-9185l505106,516310r61,-30722l505224,479575r56,39307l505337,491902r57,-12327l505451,503383r56,-12327l505568,485588r57,11781l505681,503683r57,-14924l505795,510272r61,-3442l505912,479850r57,28996l506026,515735r56,7464l506143,478428r57,31844l506257,501962r56,l506370,496219r56,24108l506483,505404r57,-9185l506601,529213r56,-31569l506714,452024r57,55376l506831,503683r57,14624l506945,446856r57,51084l507058,477853r57,11481l507176,483021r56,32418l507289,496219r57,-8035l507402,492777r57,-8910l507516,492777r61,-20387l507633,467522r57,43625l507747,494202r60,8035l507864,523199r57,-50234l507978,502808r56,-7460l508091,472690r57,34435l508209,472965r56,4313l508322,496794r57,12903l508435,511993r57,-8610l508553,470094r56,-2871l508666,460909r57,49363l508783,479003r57,1722l508897,506554r56,12627l509010,468668r57,6018l509124,509421r60,-21237l509241,472965r57,-10335l509355,482446r56,18940l509468,488460r61,-17220l509585,453170r57,28401l509699,484442r56,-28401l509816,482721r57,38181l509930,489035r56,-46196l510043,499366r57,-19216l510156,507400r61,-32714l510274,479850r56,9185l510387,495073r57,12052l510505,486163r56,-7459l510618,459487r57,15770l510731,491056r57,-12352l510849,479575r57,24683l510962,489610r57,-14628l511076,458613r56,1446l511189,505979r61,-44495l511306,482446r57,-2021l511424,484442r57,-13202l511537,468373r57,11477l511651,482146r57,8910l511764,486739r61,-30994l511882,461209r56,21512l511995,447132r57,28125l512108,481871r57,9756l512226,465226r57,19216l512339,489905r57,-29846l512457,487314r56,-33569l512570,468668r57,-8034l512683,452599r57,35290l512797,472965r60,13774l512914,486163r57,7189l513028,478704r56,-21237l513145,468097r57,-3746l513258,487609r57,-31568l513372,482446r61,-7464l513489,451153r57,34735l513603,474411r56,-20091l513716,453445r57,18095l513834,485317r56,-6613l513947,466077r57,6313l514060,427916r61,8609l514178,455745r57,5739l514291,448582r57,8310l514405,460059r60,-28126l514522,429912r57,4021l514635,450878r57,-7189l514749,457191r56,-14927l514866,410971r57,2296l514980,435950r56,-28121l515097,452599r57,-34739l515210,424749r57,1721l515324,423598r57,17795l515437,424473r61,-42773l515555,422177r56,-19815l515668,443689r57,-56822l515781,405233r61,-19516l515899,402661r57,-11206l516012,404382r61,-30421l516130,372814r56,26680l516243,399794r57,-2021l516356,360463r57,48787l516474,375110r57,9186l516587,356741r57,15203l516701,386867r57,-15199l516818,386588r57,-10902l516932,363054r56,14628l517045,390609r61,-9485l517162,360762r57,-2871l517276,352424r57,51663l517389,380849r57,27551l517507,392905r56,-16648l517620,402362r57,-23534l517734,381700r60,-13478l517851,375110r57,-56551l517964,378257r57,17791l518078,400069r61,-25258l518195,359316r57,24680l518308,405532r57,-9760l518422,377407r57,11756l518539,385142r57,-1146l518653,403512r61,-28126l518770,401215r57,-23533l518884,390609r56,8610l518997,404658r57,-11753l519114,404658r57,8334l519228,407529r57,-28701l519341,416714r57,-8614l519455,372514r60,48217l519572,398344r57,11206l519685,390309r61,26405l519803,391455r57,20091l519916,416139r57,21536l520030,418160r56,-8035l520147,424749r57,6313l520261,408675r56,5467l520374,417285r61,-30122l520492,416139r56,-11481l520605,409250r56,15794l520722,421877r57,-8885l520836,437100r56,-15498l520949,416714r57,5739l521062,403236r61,14049l521180,394902r57,37310l521293,464076r57,-56247l521411,427620r56,41048l521524,438251r57,-12057l521638,439972r56,-10906l521755,428191r57,12927l521868,421877r57,-2296l521982,417009r56,24959l522095,420156r61,21537l522213,423323r56,-24404l522326,405808r61,27550l522443,398619r57,34739l522557,400069r56,16920l522670,427620r57,-3446l522787,418135r57,53680l522901,437076r57,-34714l523014,426470r57,-22383l523132,411247r57,12627l523245,388288r57,38457l523363,414693r56,-24683l523476,454296r57,-28697l523589,416414r57,-8885l523703,422453r61,-22959l523820,432212r57,-20390l523934,424749r56,-18370l524047,438526r61,-47071l524165,418435r56,-6889l524278,427320r57,-6314l524395,414118r57,9480l524509,423874r56,-14349l524622,415564r57,-13502l524735,427320r61,12352l524853,407229r57,12056l524966,407229r57,-12627l525084,427045r56,-28426l525197,421306r57,17220l525311,414993r56,-5743l525428,400341r57,22686l525542,438526r56,-7188l525655,446561r57,-49938l525768,425599r61,-10035l525886,431913r56,6613l526003,410400r57,-1725l526116,423303r57,-8035l526230,415839r57,27555l526343,433634r61,-24109l526461,421306r57,28972l526574,439947r57,-26680l526688,449132r56,-23808l526805,428191r57,-5164l526918,420731r57,1997l527036,451153r57,-15498l527149,422728r57,-19216l527263,425895r56,-18666l527376,460613r61,-41328l527493,426745r57,6889l527607,446261r57,-17220l527724,419006r57,26980l527838,416139r57,-6314l527951,432488r61,25550l528069,444540r56,-25829l528182,445410r57,14928l528295,421877r57,-4317l528413,426174r56,9756l528526,456317r57,-53105l528639,439097r61,l528757,432488r57,12352l528870,427620r57,-1150l528984,422453r60,-32719l529101,426470r57,-5164l529215,414418r56,6014l529328,452000r57,575l529445,414118r57,33014l529559,431062r57,-1446l529676,413267r57,30997l529790,425599r56,29847l529903,456592r57,-6314l530017,443394r60,-24683l530134,434780r57,11206l530247,416139r57,-6614l530361,456892r61,-2021l530478,410971r57,47342l530591,438801r61,-6313l530709,447407r57,26704l530822,406379r57,19795l530936,408100r56,19520l531053,439672r57,21812l531166,459463r57,-55376l531280,467798r57,-16645l531397,452575r57,-6889l531511,424749r57,15498l531624,461484r61,-10630l531742,456021r56,-13478l531855,431338r57,24979l531969,458038r56,-10631l532086,446261r57,14923l532199,426745r57,49088l532313,415268r60,25254l532430,466652r57,-64590l532543,421006r57,27276l532657,459188r61,-24408l532774,465777r57,23533l532888,443965r56,-19216l533001,449432r57,6313l533119,412692r56,57977l533232,455745r61,44196l533349,454296r57,-5164l533463,458888r56,6038l533576,469519r57,-11777l533694,469219r56,-1996l533807,467798r57,-13778l533921,449152r56,20367l534034,506830r61,-32144l534151,420456r57,69154l534265,470094r60,2021l534382,458038r57,2871l534496,491056r56,-14648l534609,468373r57,20662l534726,459188r57,17519l534840,453170r56,55676l534953,489905r61,-3166l535070,445710r57,30123l535184,473836r57,16345l535301,496219r57,-11777l535415,497369r57,-7759l535528,485888r57,-15219l535642,504833r60,-50237l535759,493627r57,8610l535872,468944r57,-2292l535990,481000r57,15219l536103,493052r57,-3718l536217,495073r56,-42774l536334,472690r57,6885l536448,490481r56,5167l536561,497940r57,-18090l536674,467223r61,9185l536792,454020r56,29847l536905,498220r61,-26680l537023,496219r56,-18941l537136,465801r57,19516l537249,469819r57,2871l537367,456317r56,-276l537480,499090r57,-35014l537594,489334r56,-17519l537711,462630r57,9760l537825,457467r56,-15203l537942,450003r57,-22087l538055,464926r57,-18365l538169,443989r56,16070l538282,472115r61,-19816l538400,472115r56,-16370l538513,455171r56,-10331l538626,445710r61,1422l538744,457762r56,4868l538857,457191r57,276l538974,444264r57,-5442l539088,433358r57,-12052l539201,434505r57,-847l539315,441693r60,5163l539432,450003r57,-35290l539546,464076r56,-24679l539663,413843r57,50233l539776,439672r57,-1421l539890,424174r57,18665l540007,466947r57,-8034l540121,443689r56,42774l540234,469243r57,-50237l540347,455470r61,-14077l540465,447132r57,-847l540582,478129r57,-33565l540696,446856r56,851l540809,450303r57,4868l540922,479003r61,-41328l541040,410700r57,29547l541153,435655r57,-2872l541267,427620r56,37306l541384,468668r57,-47066l541498,479575r56,-47067l541615,458613r57,4317l541728,449728r57,15498l541842,435379r56,26976l541955,439972r61,20366l542073,475257r56,-12052l542186,439097r57,31572l542303,474111r57,-27550l542417,425324r57,37881l542530,463205r61,-12052l542648,433083r57,4592l542761,462059r57,-10035l542875,458038r56,10630l542992,466652r57,27275l543105,452024r57,4293l543219,439397r60,12327l543336,437675r57,16921l543449,442543r57,31293l543563,437951r61,33289l543680,438526r57,26700l543794,469819r57,-28701l543907,431637r57,296l544025,455470r56,22659l544138,462059r57,-6888l544256,472390r56,-10035l544369,457762r57,4593l544482,447707r57,18669l544596,448582r60,7735l544713,435950r57,9760l544826,450303r57,24383l544940,450578r61,871l545057,436226r57,29275l545171,434505r60,24108l545288,452874r57,-27255l545402,432212r56,37031l545515,476132r57,-34439l545632,458913r57,17794l545746,459763r56,575l545859,457762r57,-20087l545977,462355r56,1721l546090,443114r57,31572l546204,443989r60,16920l546321,433083r57,45920l546434,437951r57,22108l546548,474686r56,-56251l546665,430212r57,-16645l546778,437100r57,575l546892,414418r61,29271l547009,438526r57,8330l547123,441693r56,-16649l547240,428191r57,17519l547354,409550r56,28125l547467,428191r57,27554l547580,431933r57,22663l547698,427620r57,16944l547811,448006r61,-27275l547929,433083r56,-12052l548042,428491r57,275l548155,435080r57,-26405l548273,447707r57,-40753l548386,433658r57,l548499,440247r57,-40453l548613,428491r61,3442l548730,458338r57,-23534l548844,453445r61,-2867l548961,435655r57,-11182l549075,409250r56,11481l549188,425619r57,16349l549306,416139r56,26975l549419,434229r57,25258l549532,436801r61,-16070l549650,421877r56,8335l549763,412121r57,31868l549881,428766r56,4017l549994,434804r57,-4317l550107,445410r57,-43895l550221,416139r61,18665l550338,428191r57,-847l550452,407829r56,33864l550569,412692r57,18670l550683,414142r56,24109l550796,434804r56,-12927l550913,418731r57,15774l551027,422728r56,-12328l551140,395177r57,10906l551254,450003r60,-48213l551371,433059r57,-34715l551484,439672r61,-13498l551602,439672r57,-13202l551715,399194r57,8035l551829,414118r56,-31843l551946,444264r57,-62864l552059,414118r57,22958l552173,436505r57,-28126l552290,418435r57,30122l552404,388863r56,72321l552521,415839r57,31868l552635,438526r56,-14352l552748,406083r57,296l552861,437651r61,-38157l552979,408955r56,33013l553092,443114r57,-29571l553205,423303r61,-12903l553323,430762r57,7764l553436,440247r57,847l553554,422728r56,14348l553667,418435r57,9460l553781,427620r56,-875l553894,415839r61,18941l554011,426470r57,-6038l554125,421877r57,41903l554242,423598r57,21812l554356,435355r56,-12328l554469,447407r61,10906l554586,443965r57,-9185l554700,410676r56,27550l554813,436226r57,-6314l554927,445686r60,-10031l555044,450278r57,-37310l555161,463205r57,-42773l555275,396323r57,60269l555388,473237r57,-39603l555502,464056r61,-41328l555619,427895r57,2017l555733,447982r56,-11181l555846,439097r57,-3442l555963,439672r57,31843l556077,460613r57,-22087l556194,427045r57,37586l556308,434780r56,15223l556421,468944r57,-10631l556534,454020r61,-30993l556652,447707r56,6889l556765,449152r57,9186l556883,453745r56,-20087l556996,439397r57,50784l557109,484742r61,-16645l557227,450303r57,3442l557340,452024r57,40453l557454,445135r56,8610l557571,489905r57,-39902l557685,456317r56,-10907l557798,450878r61,4017l557915,457762r57,19516l558029,456892r57,-17495l558142,456892r61,-4018l558260,468944r56,-12328l558373,470669r57,-24683l558486,471240r57,12927l558604,462930r57,7460l558717,435080r57,7184l558835,464926r56,-2867l558948,489334r57,-12926l559061,445986r57,17219l559175,454596r61,16073l559292,472690r57,-4593l559406,450878r56,-13778l559519,468944r61,14077l559636,494498r57,-29847l559750,476983r61,-41328l559867,467223r57,21536l559981,469519r57,-2572l560094,447431r57,15199l560212,463780r56,26401l560325,492477r57,-30693l560438,456317r57,24108l560556,417009r57,45621l560669,439972r57,5438l560783,452024r60,4868l560900,489035r57,-32994l561013,452299r57,14353l561127,450578r57,45070l561244,459763r57,-2871l561358,456041r56,-5163l561471,441118r61,7739l561589,442543r56,32439l561702,473536r57,-33289l561819,450303r57,1721l561933,452874r56,-26680l562046,439972r57,39031l562160,433083r56,-21237l562277,479275r57,-57673l562391,427045r60,2592l562508,422453r57,27550l562621,454020r57,2596l562735,445410r56,-5438l562852,434229r57,14053l562965,396623r57,17795l563079,476707r56,-53109l563192,437675r61,11757l563310,423323r56,-26400l563423,403236r61,27551l563540,422177r57,3442l563654,460059r57,-28997l563767,431637r57,-20366l563885,443414r57,4017l563998,403512r57,2867l564112,435379r60,-19516l564229,429066r57,-6314l564342,427344r57,-5467l564460,406954r57,6313l564573,420156r57,-14923l564686,415564r57,6038l564800,414142r61,13202l564917,424749r57,18090l565031,416139r56,-9760l565148,396923r57,35010l565262,434229r56,-7460l565375,455745r57,-42753l565492,405233r57,16644l565606,439397r57,-24109l565719,431637r57,-7739l565833,430787r60,-33864l565950,420731r57,7460l566064,431362r60,-11481l566181,389163r57,26700l566295,453170r56,-4588l566408,438251r56,-15798l566525,405532r57,10331l566639,422453r56,-10907l566752,434229r57,20666l566869,415288r57,-28125l566983,422453r56,-5444l567100,423027r57,-4867l567214,433658r56,6885l567327,421877r57,21812l567440,417860r61,8334l567558,433083r57,-575l567671,412421r57,16645l567785,426194r60,-40177l567902,431637r57,15495l568016,412121r56,29572l568133,445135r57,-53380l568246,440818r57,-41048l568360,415564r56,18369l568473,425024r61,10331l568591,423027r56,-10335l568704,391455r57,-7184l568822,409525r56,4893l568935,420156r57,-17519l569048,373365r61,33589l569166,415564r56,-3167l569279,394027r57,26129l569392,407229r57,-12052l569510,429616r56,-11756l569623,373940r57,39603l569741,400341r56,18944l569854,422453r57,-32144l569968,408379r56,-25829l570081,372790r61,29572l570198,417860r57,3446l570312,436505r56,-47342l570425,421582r57,-47071l570543,386567r56,40178l570656,399770r57,7759l570773,404087r57,-8910l570887,372790r56,37886l571000,439947r57,-12627l571114,391455r60,-2016l571231,389163r57,28397l571344,423027r57,-4021l571462,356445r57,25830l571575,411546r57,-20091l571689,380549r60,34444l571806,373940r57,40478l571919,432212r57,-29850l572033,396048r57,-8331l572150,377682r57,12328l572264,372219r57,20087l572377,422153r61,-26405l572495,419285r56,-27255l572608,384271r57,17519l572721,391160r61,26400l572839,409825r56,-27850l572952,403212r57,-18070l573066,405808r56,-2871l573183,406954r57,-24679l573296,391455r57,6318l573414,405508r57,14073l573527,367922r57,12332l573641,407229r56,-13202l573754,401215r61,-1721l573872,363905r56,45345l573985,390309r57,-21537l574098,403212r61,-5739l574216,413843r56,-9481l574329,395177r61,-43899l574447,398344r56,-31293l574560,386867r57,16345l574673,423874r57,-25255l574791,402362r57,-11777l574904,392306r57,22962l575018,393181r56,846l575135,402062r57,25833l575248,394902r57,-28426l575362,411247r61,-17791l575479,413843r57,-42774l575593,421006r56,-12906l575706,385717r57,20366l575823,401491r57,-21812l575937,406083r57,-11181l576050,365055r61,47913l576168,425024r56,l576281,432212r57,6589l576399,409825r56,13202l576512,421877r57,-24679l576625,423874r57,-45916l576739,413843r56,-2297l576856,421582r57,-41328l576969,426174r61,-20941l577087,386567r57,27551l577200,407529r57,-3742l577314,403212r57,14648l577431,419857r57,8909l577545,398049r56,28996l577658,413543r57,-10331l577771,415564r61,-22108l577889,441968r57,-19240l578002,421582r61,2016l578120,414693r56,27275l578233,412968r57,17519l578347,401790r56,26676l578464,418711r57,46215l578577,437076r57,-26105l578691,438226r61,-10035l578808,395177r57,41624l578922,439097r56,-17791l579039,424174r57,24683l579152,440247r57,8610l579266,425599r56,19516l579379,431338r61,-18071l579497,434780r56,4892l579610,416714r57,14048l579727,428766r57,-8610l579841,407529r57,30997l579954,433358r57,4893l580072,427045r56,-31568l580185,427045r57,14923l580298,418435r57,-10335l580412,442543r61,-30997l580529,397198r57,19516l580643,386588r60,20091l580760,451449r57,-52805l580873,401790r57,3742l580987,402937r61,1150l581104,390609r57,3718l581218,387438r57,14648l581331,390309r57,16070l581449,372514r56,-20366l581562,379978r57,-20366l581680,363054r56,5168l581793,327469r57,41028l581906,363054r57,22088l582020,331486r60,39607l582137,335504r57,13202l582251,324027r56,47066l582364,380274r61,-16944l582481,357591r57,9185l582595,313971r56,-13502l582712,360463r57,-24959l582826,342668r56,8909l582939,345539r57,-5168l583052,305932r61,-17219l583170,356170r56,-14648l583283,330615r57,4889l583401,351577r56,14924l583514,314267r57,16644l583627,366501r61,-44195l583745,285845r57,57973l583858,351278r57,-23234l583972,323452r56,20662l584089,324873r57,-5163l584203,322306r56,28696l584320,309379r57,9755l584433,367647r57,-8035l584547,361037r56,2017l584660,350131r61,31293l584778,334633r56,-1721l584891,364205r57,-17520l585004,360463r57,14923l585122,352424r56,9185l585235,353298r57,-16069l585353,385441r56,-4892l585466,394626r57,-29571l585579,365355r57,571l585693,363054r60,3447l585810,355595r57,1996l585924,392905r56,-13777l586041,379403r57,-6589l586155,386292r56,-7464l586268,372514r61,576l586385,359316r57,28422l586499,384866r56,13478l586612,398069r57,-296l586730,356741r56,7464l586843,376832r56,5167l586956,373665r61,5738l587074,420731r56,-41603l587187,385717r57,-22387l587301,378553r60,14053l587418,391455r57,-12627l587531,406954r57,-40753l587645,369647r56,10627l587762,376536r57,20087l587876,377682r56,4317l587993,402086r57,-59418l588106,367351r57,-13202l588220,358166r57,15795l588333,365355r61,-18095l588451,377407r56,15774l588564,370518r57,16920l588677,362483r61,-1446l588795,367647r57,-15499l588908,373389r61,-51659l589026,359316r56,-7739l589139,366501r57,-8910l589252,370518r57,11182l589370,332912r57,18941l589483,358166r57,-24955l589597,363054r57,4297l589714,355595r57,-7760l589828,357016r56,2871l589941,353574r61,-18941l590059,349281r56,13773l590172,317713r57,52506l590285,365355r57,2567l590403,354724r56,4888l590516,336654r57,4293l590629,341246r61,19516l590747,383145r57,-12926l590860,344964r57,-15199l590978,373090r56,-576l591091,351002r57,-12352l591204,359017r57,3167l591318,342093r61,-6889l591435,320560r57,27551l591549,354424r60,l591666,343818r57,-875l591780,369072r56,-24408l591893,363905r57,-24404l592010,358166r57,-20386l592124,348410r57,1146l592237,344964r57,-6038l592351,358166r61,-11781l592468,313096r57,60844l592586,378257r56,-25833l592699,350702r57,-9180l592812,374811r57,-50509l592926,367922r56,-7459l593043,356445r57,35585l593156,360463r57,10035l593270,351278r60,16073l593387,346385r57,44775l593501,375961r56,-7763l593618,356145r57,7760l593732,386567r56,-3717l593845,336054r57,2297l593958,401215r61,-30996l594076,393456r57,-9185l594189,354724r57,9456l594307,421877r56,-58843l594420,361037r57,1722l594534,382275r56,-9485l594651,391160r57,14648l594764,375086r57,12631l594878,343243r56,6014l594991,375661r61,18941l595109,389163r56,-4021l595222,383125r61,16069l595339,409825r57,-33289l595453,408955r56,-44775l595566,370219r61,18369l595683,382275r57,-28426l595797,412692r57,8890l595910,392306r57,-4589l596028,391160r57,-13478l596141,385717r57,-18941l596259,414418r56,-29001l596372,426745r57,-34439l596485,404933r57,-14049l596599,407229r61,-4292l596716,381700r57,54230l596830,404933r56,-22658l596943,397773r61,16070l597060,420731r57,-2596l597174,430187r57,-29846l597291,387438r57,-10331l597405,408100r56,26109l597518,421006r57,-3146l597631,382850r61,38156l597749,434209r57,-40453l597862,396898r57,19516l597980,408379r56,-7463l598093,433059r57,-15199l598207,402062r60,26404l598324,432212r57,12903l598438,438801r56,-10335l598551,428766r56,-25554l598668,446561r57,7164l598782,442543r56,-19516l598899,458613r57,-26700l599012,427320r57,-6014l599126,434209r57,-11481l599239,442543r61,851l599357,416714r56,24679l599470,461759r57,-13202l599584,419006r56,44199l599701,421006r57,-850l599814,440818r57,-18365l599932,446836r57,-21512l600045,430762r57,22388l600159,448857r56,-4892l600272,446836r61,571l600389,464926r57,-54825l600503,430762r56,875l600620,431062r57,-875l600734,443689r56,-9756l600847,441393r61,-36460l600965,415839r56,10906l601078,402362r57,6313l601191,405808r57,-575l601309,443689r56,-39031l601422,409525r57,1722l601535,423874r61,875l601653,382550r57,61714l601766,392030r57,37311l601880,386292r60,51934l601997,399494r57,20938l602111,419285r56,-15198l602224,393756r57,18936l602341,437376r57,-42199l602455,423303r57,-17795l602572,382275r57,36436l602686,388888r56,38157l602799,419006r57,-18366l602912,427045r61,2296l603030,412121r56,-9759l603143,419006r57,5168l603257,421306r60,22958l603374,418731r57,14927l603488,418731r60,7463l603605,423323r57,-2017l603718,438251r57,-11781l603832,443689r56,575l603949,439397r57,-871l604062,398919r57,41328l604176,443989r57,-28126l604293,441393r57,-1721l604407,430487r57,19516l604520,439672r61,26129l604638,446561r56,10906l604751,411546r57,23833l604864,456892r57,-22387l604982,436226r57,24683l605095,464926r57,-275l605209,438822r60,37011l605326,419881r57,63415l605439,445986r57,1721l605557,462059r57,-6314l605670,442543r57,6609l605784,467522r57,-32143l605897,441968r61,6038l606015,453170r56,24108l606128,461209r61,-11777l606245,458038r57,3746l606359,450578r56,23258l606472,469519r57,-11481l606590,431362r56,41603l606703,449432r57,3442l606816,442543r57,22108l606930,460909r61,-39307l607047,456041r57,-12627l607165,444264r56,-10906l607278,425619r57,55677l607392,441393r56,1150l607505,446561r61,-2872l607622,433358r57,16074l607736,415564r56,65732l607849,454596r61,-3147l607967,472115r56,-7764l608080,452874r57,11777l608197,435655r57,28125l608311,444264r57,-11181l608424,471815r57,-2871l608537,442543r61,19516l608655,449728r57,15498l608768,465501r57,-20091l608886,412692r57,42778l608999,475833r57,-32719l609113,443689r56,58548l609230,452599r57,11181l609343,442543r57,12053l609457,481296r57,-14349l609570,456041r61,-6889l609688,459763r56,-14923l609801,460338r61,20387l609919,433658r56,9181l610032,467522r57,-11777l610145,457467r61,16944l610263,441968r56,20091l610376,454895r57,-5167l610490,470094r56,-19791l610607,463505r57,1996l610721,444840r56,27550l610838,503683r57,-55101l610951,448582r57,-300l611065,477554r56,-20938l611178,450878r61,23808l611295,474411r57,-3446l611409,444840r56,27275l611522,501087r61,-32714l611640,453170r56,10906l611753,444840r57,23533l611870,440543r57,8609l611984,470094r57,-575l612097,491331r57,-22387l612211,450003r60,34164l612328,472390r57,1146l612442,468944r56,-36161l612559,489905r57,7464l612672,451449r57,24108l612786,458338r61,19515l612903,475833r57,-14349l613016,483867r57,-19791l613130,463505r57,25254l613247,454596r57,-3718l613361,462930r57,4592l613478,473536r57,1721l613592,472390r56,-12627l613705,464926r57,5743l613818,485017r61,-11756l613936,474111r57,-13773l614049,465801r57,13774l614163,462630r57,1721l614280,474686r57,8311l614394,463205r56,-10331l614511,454596r57,1721l614624,467798r57,20662l614738,461759r56,17791l614851,480425r61,11181l614969,471815r56,-14348l615082,460909r57,20662l615199,457467r57,14348l615313,437076r56,24408l615426,468644r61,14928l615544,448557r56,21237l615657,470094r57,27251l615771,460909r56,10906l615888,437076r57,40478l616001,478979r57,-40178l616115,468644r61,12631l616232,482146r57,-8909l616346,481275r56,-575l616459,483572r61,-5443l616576,478704r57,275l616690,458888r56,-5738l616803,486439r57,9185l616921,470094r56,8035l617034,481000r57,-19241l617152,468944r56,-2592l617265,481850r57,15495l617378,504234r57,-22663l617496,488735r56,-18941l617609,484442r57,276l617722,491606r57,5739l617836,489610r61,-9185l617953,453445r57,-12627l618067,459463r60,28426l618184,481850r57,-2871l618298,482997r56,-31273l618411,499070r57,-32147l618528,474387r57,17515l618642,495624r57,-19216l618755,487589r57,-12332l618873,445115r56,41899l618986,477554r57,4867l619099,467498r61,14073l619217,522328r56,-8614l619330,468373r57,47917l619444,477829r56,1721l619561,493627r57,-12927l619674,473812r57,3171l619788,507400r61,-47637l619905,478704r57,-16645l620019,483867r56,-10630l620136,503658r57,576l620250,481850r56,40753l620363,501937r57,-14623l620476,504809r61,-32419l620594,486439r57,6889l620707,479850r61,15774l620825,524049r56,-23258l620938,504809r57,-24109l621051,494478r57,10906l621169,493328r56,-9461l621282,489885r57,1446l621396,481850r56,8606l621509,505108r61,-19520l621626,491902r57,13777l621744,513143r56,-4592l621857,495923r57,-3171l621971,513418r56,-21812l622084,505955r61,6889l622202,467498r56,49938l622315,487014r57,7188l622428,506254r61,-12627l622546,506530r56,-10035l622659,507105r57,-20366l622777,483572r56,6038l622890,512568r57,11481l623003,499941r57,12627l623117,505384r60,-10906l623234,554171r57,-58547l623348,522028r56,-13777l623465,495348r57,-3446l623578,502237r57,17791l623692,526345r56,23533l623809,526345r57,-12056l623923,523174r56,7760l624036,540394r57,-20662l624150,535526r60,-4317l624267,538973r57,48212l624380,537247r61,-3738l624498,528067r57,12052l624611,528342r57,2021l624724,575133r61,-24408l624842,542990r57,575l624955,572837r57,-44495l625069,567669r56,-16369l625186,525195r57,41029l625300,557338r56,-15223l625417,553021r57,-18641l625530,566799r57,4317l625644,538973r57,54825l625757,551324r61,23809l625875,584318r56,-6589l625988,586910r57,-14073l626101,569115r61,-4888l626219,583468r57,-19816l626332,553046r57,43899l626450,569966r56,25829l626563,572262r57,-851l626677,600387r56,-38456l626790,589481r61,-12327l626908,587485r56,-1721l627021,595224r56,-12056l627138,575133r57,26700l627252,595224r56,-5443l627365,597516r61,-13474l627482,606130r57,-3722l627596,590056r56,8610l627709,590356r57,3442l627827,583168r56,13777l627940,578875r57,13202l628057,589481r57,3167l628171,586039r57,21812l628284,610443r57,12331l628398,606426r61,3717l628515,617036r57,-23813l628629,584614r56,18940l628742,595224r56,-851l628859,608722r57,-17519l628973,596095r56,-29847l629090,602109r57,-19792l629203,601262r57,-49091l629317,573707r57,3147l629430,584889r61,-3442l629548,576279r57,-31568l629661,558213r57,-8610l629779,592353r56,7759l629892,567669r57,16373l630005,564523r61,13777l630123,533805r57,22687l630236,586910r57,-24109l630350,554471r56,-44475l630467,552471r57,12331l630581,561080r56,-7459l630694,566823r61,-20666l630811,559934r57,-6313l630925,548153r56,-16644l631038,559634r61,-16644l631156,544711r56,-32993l631269,542139r57,-8034l631382,518882r57,12351l631500,532084r56,-16920l631613,528642r57,-20091l631731,528642r56,-20091l631844,521753r57,-21237l631957,525195r57,-11181l632075,507976r57,-8311l632188,497644r57,23534l632302,519181r56,-8909l632415,509421r61,-2021l632532,515735r57,6889l632646,489610r61,-3147l632763,501962r57,22383l632877,503383r56,-575l632990,474411r57,30697l633108,471240r56,26129l633221,516014r57,-34143l633334,511718r57,-14924l633452,497940r57,19795l633565,488460r57,27554l633683,503383r56,-8035l633796,476707r57,27251l633909,470965r57,40457l634023,506554r57,-6889l634140,477278r57,18941l634254,485888r56,-4317l634367,488759r61,4868l634485,508551r56,10906l634598,508551r57,19240l634715,508846r57,13778l634829,530363r56,-18941l634942,517460r57,-11781l635055,547582r61,-24683l635173,533530r57,14348l635286,538973r61,8334l635404,524049r56,15794l635517,540119r57,-1997l635631,547582r56,14073l635748,540418r57,12328l635861,558784r57,-26975l635975,542990r57,-8310l636088,564523r61,-4889l636206,547307r56,1721l636323,567394r57,13202l636436,571986r57,-6038l636550,554767r57,16349l636663,572837r61,2296l636781,553321r57,-1721l636894,574558r57,-16074l637007,567969r61,-871l637125,565373r57,1725l637238,569966r57,-7736l637356,562506r56,4017l637469,576579r57,4293l637582,560210r57,8609l637696,549878r61,-22962l637813,575704r57,-3718l637927,515439r57,40753l638044,534380r57,18666l638158,533530r56,-10331l638271,556763r57,-6885l638388,539272r57,26401l638502,534105r57,36735l638615,543861r57,27550l638729,544711r60,-8310l638846,578300r57,-36161l638959,558784r61,4017l639077,577729r56,-22387l639190,538973r57,20661l639304,565373r60,13777l639421,563652r57,-2296l639535,567669r56,-1421l639648,568544r57,-11481l639765,546432r57,11481l639879,565673r56,-20662l639996,572837r57,-26405l640110,545586r56,10606l640223,562801r57,-24679l640337,532084r60,38756l640454,556763r57,12627l640567,543565r57,3167l640681,568544r60,-13502l640798,530363r57,5463l640911,534955r57,2017l641029,542139r57,-20961l641142,581742r57,-65157l641256,552471r56,-6610l641369,517460r61,27551l641486,522053r57,12902l641600,527216r57,-3442l641717,564523r57,-47063l641831,520603r57,l641944,529512r61,-24979l642062,519752r56,-8034l642175,517460r57,-22962l642288,527491r57,-4867l642406,509996r57,5443l642519,526916r57,-31268l642637,495648r56,23533l642750,512868r57,-28426l642864,495073r56,16645l642977,509122r61,-16345l643094,483596r57,12327l643208,503683r56,-8610l643321,503958r57,-14348l643439,498220r56,-16649l643552,520028r61,-33865l643669,481000r57,13498l643783,479275r56,-6310l643896,514289r57,-23808l644014,482446r56,34439l644127,476132r57,-3742l644241,493052r56,24408l644358,471240r57,9185l644471,476983r57,-7464l644585,476707r60,571l644702,500240r57,-3745l644815,499090r57,-23257l644929,490481r56,-2872l645046,486739r57,-17220l645160,465501r56,22108l645273,501087r61,-49063l645390,496219r57,-28421l645504,448582r57,17219l645617,475833r61,-9756l645735,473261r56,-25255l645848,477278r57,-16644l645962,475833r56,-11182l646079,456041r57,-5738l646192,469243r57,7740l646310,458338r57,-14074l646423,473261r57,6314l646537,494202r56,-24383l646654,472115r57,-10056l646768,464651r56,7739l646881,458613r57,9760l646994,472390r61,13498l647112,483867r56,-10031l647225,474686r61,8335l647342,458338r57,21237l647456,466652r56,38752l647569,507400r57,-45045l647687,466947r56,2296l647800,485588r57,4593l647914,472115r56,-9760l648031,445135r57,7464l648144,468373r57,14648l648262,478129r57,-16070l648375,460634r57,26975l648489,468668r56,-7184l648602,480425r57,-39607l648719,462930r57,23809l648833,455171r56,20662l648946,501662r61,-32994l649064,470965r56,9185l649177,462930r57,24108l649295,486463r56,-10055l649408,488460r57,-1422l649521,484442r57,5463l649635,466652r60,22682l649752,489610r57,-42478l649865,498791r61,-16345l649983,459188r57,45345l650096,491056r57,6313l650210,466947r57,11757l650327,489610r57,-3447l650441,497069r56,7189l650554,468097r57,l650667,498791r61,-9181l650785,497644r57,-41028l650902,478704r57,21237l651016,499366r56,-42474l651129,505979r57,-28425l651242,501962r61,-28997l651360,480425r57,16944l651473,489334r57,-8334l651587,495073r60,22087l651704,497369r57,-8035l651818,472690r56,43045l651935,488184r57,21237l652048,486739r57,-24109l652162,506254r56,13203l652275,526345r61,-14052l652393,511422r56,2867l652506,522899r57,-275l652623,499090r57,12332l652737,500240r57,23234l652850,487889r57,30418l652968,499665r57,17795l653081,501386r57,-13777l653194,533234r57,-8039l653308,500812r61,1425l653425,510571r57,851l653539,516585r60,3742l653656,525495r57,-17519l653769,515735r57,-14349l653883,510847r61,-13478l654000,519181r57,-11781l654114,511147r57,19216l654227,508846r57,6593l654345,529512r56,10036l654458,537822r57,-16345l654576,520028r56,2596l654689,524049r57,12052l654802,518031r57,8035l654915,519752r61,21241l655033,502533r57,-571l655146,503383r57,33589l655260,545011r60,-26129l655377,516310r57,2572l655491,525495r60,-4317l655608,553321r57,-29272l655721,542715r57,-2872l655835,541564r57,-11776l655952,528067r57,-26980l656066,540418r56,-16073l656179,531809r57,29846l656297,486163r56,55677l656410,536101r57,-36160l656523,510571r61,23809l656641,528642r57,18940l656754,535251r57,-7184l656868,533530r56,25529l656985,508551r57,12351l657098,509697r57,10055l657216,526641r57,-9756l657329,561931r57,-43049l657443,557913r56,-72896l657556,534105r61,3717l657673,530087r57,-1445l657787,516885r57,-24683l657900,534680r57,-8335l658018,518606r56,44195l658131,532084r61,24679l658249,551025r56,-17791l658362,541840r57,-41600l658475,515735r57,22962l658593,564523r56,-5464l658706,563652r57,-6889l658820,561080r56,-50808l658937,552171r57,-29272l659051,552746r56,-23809l659164,535526r61,-1146l659281,571116r57,-27831l659395,543285r56,-20661l659508,550174r57,2297l659626,542990r56,13773l659739,541840r57,1445l659852,545286r61,5739l659970,553321r56,-29272l660083,568819r57,-24683l660197,536377r60,4592l660314,547007r57,2871l660427,542415r57,-13202l660541,520878r56,14648l660658,550725r57,-7160l660772,530363r56,18641l660889,548153r57,-19811l661002,527767r57,11206l661116,538397r56,-4317l661233,540694r57,-8610l661347,562506r56,-41053l661460,537527r57,-14353l661573,532659r61,4017l661691,521178r57,8035l661804,533509r61,24404l661922,516861r56,32443l662035,540694r57,-23258l662149,510272r56,36160l662266,516585r57,4593l662379,540119r57,1996l662493,541840r57,-28126l662610,518307r57,-2592l662724,546708r56,-19512l662841,531509r57,17795l662955,531784r56,4317l663068,529488r56,-2572l663181,545286r57,-16369l663299,531509r56,-26401l663412,526345r57,-29575l663525,536101r61,10906l663643,514289r56,18070l663756,538397r57,-9755l663874,518582r56,6889l663987,528642r57,-17220l664101,534080r56,-5738l664214,533509r61,5464l664331,511697r57,31568l664445,530638r60,-1150l664562,535526r57,-24979l664676,537247r56,20367l664789,519732r56,-39032l664906,532934r57,12927l665020,535231r56,-8886l665133,519732r57,-2296l665247,516014r60,34436l665364,521453r57,20962l665482,523474r56,-12927l665595,536377r57,-13774l665708,512268r57,-4292l665822,522899r60,-3147l665939,526641r57,-19516l666052,518031r57,12056l666166,514014r61,-9181l666283,506830r57,18090l666397,523774r56,35585l666514,533530r57,-9185l666628,525495r56,-300l666741,536401r57,-16074l666854,531809r61,-9756l666972,527216r57,2296l667085,525770r57,14073l667203,534955r56,2592l667316,522053r57,-5168l667429,530363r57,21237l667547,549304r56,-38157l667660,542715r57,2296l667774,556763r56,-23233l667887,527491r61,-2571l668005,506554r56,42474l668118,540993r61,-8334l668235,540418r57,-13777l668349,530363r56,27850l668462,542990r61,7184l668579,531509r57,11481l668693,531809r57,32714l668806,528067r57,7184l668924,558484r57,-26675l669037,524920r57,20091l669155,550174r56,-4017l669268,543861r57,-24109l669381,538397r57,3443l669495,560785r61,-10335l669612,553621r57,-5468l669726,543285r56,-8034l669839,556192r61,-13202l669956,543861r57,-15495l670070,555342r61,-10906l670187,553046r57,-49363l670301,568244r57,-36435l670414,556192r57,-10906l670532,565948r56,-7164l670645,547878r57,14628l670758,582317r57,-1445l670876,547007r56,1146l670989,530934r57,33589l671102,556192r61,-18370l671220,543565r57,18366l671333,528937r57,8885l671447,572262r56,-23809l671564,573136r57,8035l671678,549603r56,-2021l671795,563376r57,-26975l671908,567969r57,-20091l672022,557063r57,1996l672135,559634r61,11777l672253,574858r56,-11482l672366,573983r57,-14349l672480,563652r56,22958l672597,566823r57,4293l672710,607001r61,-18666l672828,573707r57,16074l672941,558784r57,20366l673055,595519r56,-29571l673172,569966r57,23257l673285,574858r57,20661l673399,580021r56,6314l673516,576854r57,23533l673629,592924r57,-3143l673743,568544r61,8610l673860,596370r57,-4868l673974,589481r57,12352l674087,576004r57,22087l674205,610718r56,-10031l674318,595795r57,-6314l674431,616461r61,-7164l674549,570540r57,47642l674662,599537r57,20366l674776,587185r60,5168l674893,611018r57,-6889l675007,619628r56,-12627l675120,604980r57,-15774l675237,617036r57,-38161l675351,645158r56,-32714l675468,582317r57,32718l675582,609868r56,16349l675695,603830r57,26404l675812,613889r57,-1721l675926,613590r56,-575l676039,598391r57,24683l676153,584042r60,60265l676270,618757r57,4017l676384,631109r60,9181l676501,644307r57,-17219l676614,638844r57,-26105l676728,638844r56,-14624l676845,634827r57,575l676959,623074r56,9756l677072,634827r57,-25530l677189,625367r57,13777l677303,613015r56,41328l677420,638269r57,13777l677533,665824r57,-23538l677647,638269r57,15798l677760,648600r57,4592l677878,643437r57,10330l677991,663252r57,-25834l678105,664973r60,-10630l678222,631380r57,18945l678335,654067r57,-20662l678453,651471r57,-14923l678566,613889r57,24955l678680,652621r57,21238l678793,641140r61,9760l678911,664098r56,575l679024,656639r61,2021l679141,656639r57,22111l679255,683614r56,30997l679368,660956r57,575l679486,663252r56,7735l679599,664098r57,14652l679712,691078r57,-6589l679826,681043r60,5443l679943,693099r57,4293l680061,664973r56,18366l680174,665544r57,7739l680288,700559r56,-12628l680401,691653r61,6310l680518,659806r57,32993l680632,687356r56,-3742l680745,673583r61,13773l680863,672137r56,23533l680976,683614r56,22687l681093,685064r57,6314l681207,695395r56,1146l681320,689357r57,5163l681434,706872r60,-4588l681551,686785r57,11477l681664,692224r57,5467l681782,688782r56,-1721l681895,695096r57,-9461l682009,705726r60,-23258l682126,700559r57,-25830l682239,718928r57,-21812l682353,705726r57,-3742l682470,721500r57,-5742l682584,688207r56,-3443l682697,710318r61,8886l682815,709744r56,-13203l682928,703705r57,-1721l683041,709444r61,-8610l683159,694245r56,26105l683272,714611r57,8335l683385,721221r57,-8606l683503,724667r57,-3446l683616,707447r57,-2021l683734,706576r56,17220l683847,728684r57,-27850l683961,730405r56,-18665l684074,706002r61,5163l684191,711740r57,-8885l684305,710019r56,-18641l684418,688506r61,15774l684536,733277r56,-21237l684649,707148r61,9184l684766,720925r57,-11181l684880,716057r57,-12927l684993,704851r57,3447l685111,712040r57,26400l685224,717778r57,-12627l685338,742737r56,-32718l685455,727538r57,-29847l685568,724092r57,-4317l685682,708869r60,-6014l685799,706576r57,5464l685913,730980r56,14628l686026,692224r57,25829l686143,717483r57,19811l686257,683043r57,48512l686374,718053r57,875l686488,692799r56,10631l686601,689932r57,42195l686714,708869r61,1449l686832,716332r57,-19791l686945,716332r57,25830l687059,702284r56,13474l687176,749050r57,-44474l687289,717207r61,10607l687407,706301r57,8035l687520,713186r57,-16944l687634,703430r56,1721l687751,712615r57,-32443l687865,735848r56,-6889l687978,700834r57,15223l688095,714611r57,-25254l688209,695970r56,28397l688322,709744r61,-4318l688440,722646r56,-21237l688553,730980r57,-29271l688667,706576r56,15795l688784,736995r57,5467l688897,712040r57,2571l689011,705426r61,14924l689128,720350r57,-28697l689241,704851r57,-2567l689355,747330r61,-35590l689472,733277r57,-23833l689586,713761r56,-5168l689699,705151r57,33864l689816,707148r57,30997l689930,716332r57,2872l690047,697116r57,22088l690161,727239r57,-13203l690274,729835r57,6588l690392,738720r56,-24384l690505,741311r57,-18665l690618,710890r57,52808l690732,728389r61,10902l690849,716332r57,17520l690963,734427r60,28697l691080,699412r57,54802l691194,731831r56,10331l691307,759106r57,-30997l691424,747625r57,-49363l691538,749346r56,-6313l691651,758806r57,-17219l691769,761402r56,-34163l691882,750772r57,-14924l691999,752792r57,-30146l692113,750772r56,-17795l692226,752218r57,-12927l692340,746754r56,-12627l692457,743308r57,-2867l692570,738720r57,8905l692684,755939r61,-10331l692801,741587r57,8610l692915,751071r56,7165l693032,740165r57,-14352l693146,756810r56,-16944l693259,751071r56,-25258l693372,780918r61,-36460l693490,727538r56,43620l693603,731256r61,21536l693720,751922r57,3167l693834,749346r57,2576l693947,769437r57,-6313l694065,753068r57,-2871l694178,744458r57,6038l694292,758806r56,-7735l694405,783786r61,-33589l694522,773454r57,l694640,732402r56,17220l694753,760528r57,3446l694867,760827r56,5168l694980,766270r61,-1425l695098,766566r56,-6609l695211,742462r57,25254l695324,734998r61,22962l695442,741311r56,23809l695555,764274r57,-23833l695673,750772r56,-10906l695786,743033r57,13202l695899,748775r57,10607l696013,763399r60,-9756l696130,743883r57,39331l696244,746754r56,14073l696361,783490r57,-13202l696474,763399r57,3446l696588,761103r61,-3718l696705,753643r57,3167l696819,740441r56,17795l696932,725242r57,41899l697049,726663r57,60569l697163,754514r56,-575l697276,767141r61,-26700l697394,748476r56,5738l697507,767416r57,-28125l697620,761978r61,-6039l697738,760252r57,1150l697851,744758r57,6888l697965,735273r56,7760l698082,753368r57,4592l698196,748476r56,13777l698313,734702r57,7185l698426,725242r57,30993l698540,749346r57,2576l698653,756514r61,-6892l698771,761103r56,-28126l698884,756235r57,-24979l698997,734702r61,296l699115,736995r57,-6590l699228,733852r61,-26405l699346,736719r56,-10331l699459,751646r57,-29575l699572,723796r57,20662l699690,719500r56,10610l699803,744458r57,-19791l699917,738440r56,-47362l700034,718629r57,871l700148,714611r56,6889l700261,727538r61,4017l700378,709168r57,24384l700492,734702r56,-15202l700605,730110r57,-9461l700723,712040r56,22958l700836,719204r57,-17795l700953,703130r57,13777l701067,710594r57,15794l701180,706301r57,21237l701294,701984r61,24679l701411,694520r57,1722l701524,710890r57,-6885l701638,712615r56,-3171l701755,698837r57,7739l701869,704005r60,-15223l701986,694820r57,2572l702099,710019r57,1446l702213,693945r57,3746l702330,716332r57,-7164l702444,690803r57,-5463l702557,714036r57,-6014l702675,697691r56,-18094l702788,682193r57,13477l702901,718053r61,-32989l703019,672137r57,31868l703132,691653r57,-13202l703246,691078r56,8610l703363,677301r57,12352l703476,714336r57,-3742l703590,710594r60,-10331l703707,701984r57,-13777l703821,701409r56,-14053l703934,659231r61,42753l704052,725813r56,-33014l704165,684189r57,-4292l704278,668691r57,10335l704396,702855r56,18366l704509,697392r57,-9185l704627,689932r56,11777l704740,714611r57,-33293l704854,691653r56,23829l704971,691653r57,2292l705084,683043r57,-4868l705198,690503r56,-5163l705311,705151r61,5167l705428,695395r57,-6313l705542,701709r61,-3746l705659,710890r57,6017l705773,730405r56,-16944l705886,710890r57,-7185l706003,704851r57,5168l706117,726388r57,-14073l706230,698837r57,6314l706348,713461r57,13202l706461,710019r57,8034l706579,714036r56,575l706692,732977r57,-46767l706805,709444r57,14923l706919,718053r61,-1996l707036,745608r57,-49638l707150,732702r56,-7760l707263,722371r61,-29572l707380,724667r57,-21237l707494,715182r57,4593l707611,734998r57,4868l707725,718053r56,48513l707838,705151r57,38732l707951,737869r61,-15223l708069,711465r57,10906l708182,721500r61,-12056l708300,731831r56,-37311l708413,722946r57,8310l708527,743608r60,-25830l708644,730110r57,20386l708757,744458r57,-21512l708871,731831r56,-8310l708984,702555r61,26129l709102,734427r56,-4892l709219,724667r57,10606l709333,708869r56,9184l709446,734702r56,-8889l709559,711740r61,-19516l709677,720350r56,5463l709790,731831r57,-13202l709903,736995r61,-15199l710021,739590r57,-22383l710134,701709r57,41324l710252,712315r56,27275l710365,726388r57,21513l710478,735848r57,-22662l710592,725813r61,14628l710709,726663r57,-12327l710823,730681r57,-3143l710940,718928r57,3443l711054,698837r56,5739l711167,734127r61,3442l711285,732977r56,-20087l711398,743308r57,-30993l711511,729535r57,-23809l711629,706872r56,20367l711742,712040r57,-875l711855,704005r61,32714l711973,733277r56,-31293l712086,688506r57,27252l712200,730681r60,-7160l712317,731831r57,-15199l712431,703705r56,30147l712544,717483r57,-576l712661,719500r57,-10056l712775,688207r56,31293l712892,695970r57,38157l713006,716057r56,4592l713119,713186r57,-871l713232,718629r61,5738l713350,728684r56,-12352l713463,715758r57,43624l713577,729535r60,-13478l713694,710594r57,28126l713808,726088r60,-25825l713925,717778r57,8310l714038,725813r57,-10631l714152,722071r56,17795l714269,722946r57,-5739l714382,725517r57,-14627l714496,707723r57,30717l714613,738720r57,-22088l714727,720925r57,-7464l714840,715482r61,-6314l714958,725242r56,-300l715071,715482r57,14053l715184,708593r57,40753l715302,735273r56,-4868l715415,722946r57,-4018l715533,699984r56,16923l715646,728959r57,-14623l715759,721500r57,-2572l715873,717207r61,4589l715990,704576r57,28976l716104,718353r56,1997l716217,714036r57,-2571l716335,724942r56,-6589l716448,706576r61,7185l716565,718353r57,9461l716679,714336r56,-17795l716792,696242r57,25554l716910,732977r56,2596l717023,731831r57,-22663l717136,713461r57,-1996l717254,715182r57,20666l717367,730405r57,-9480l717481,733852r61,-29001l717598,708869r57,14652l717711,721221r57,-1147l717825,734127r56,-26979l717942,714336r57,16920l718056,727814r56,-25830l718169,725517r61,10906l718286,699113r57,42774l718400,728959r57,-21811l718513,717207r61,15195l718631,727538r56,3718l718744,736719r57,-44495l718858,726663r56,23258l718975,732402r57,-11477l719088,732127r57,-3168l719206,721221r57,-16645l719319,728389r57,26125l719432,716057r57,5739l719550,714036r57,22683l719663,725517r57,571l719777,732977r57,-2867l719890,733552r61,-9185l720008,728959r56,5168l720121,739866r61,2871l720239,716057r56,12332l720352,722371r57,-14073l720465,707447r57,19216l720583,729259r56,7460l720696,733277r57,-7189l720810,726088r56,15223l720927,712040r57,16349l721040,732977r57,-10331l721158,718928r57,-15223l721271,728389r57,-2001l721385,706576r56,14924l721498,725242r61,-21537l721615,718053r57,-16644l721729,735273r56,-58248l721842,721500r61,13773l721960,722071r56,-16920l722073,663527r57,42475l722190,705151r57,-4017l722304,712040r57,-1446l722417,714907r57,-22683l722531,699113r60,21237l722648,703705r57,1721l722761,720925r61,-8885l722879,696541r57,276l722992,684489r57,3718l723106,695670r60,5739l723223,700834r57,-10331l723336,697116r57,21237l723450,702555r57,-7735l723563,698538r61,-18641l723681,696242r56,21241l723798,696242r57,20965l723912,685340r56,24104l724025,711165r57,2296l724138,709744r61,-10056l724256,711465r57,3442l724369,712615r57,-8335l724483,702855r60,22087l724600,722371r57,-7189l724714,712315r56,3443l724831,708022r57,-1446l724944,720649r57,-21812l725058,730980r56,-11480l725171,724667r61,-10906l725289,708022r56,8035l725402,717778r56,1426l725519,706576r57,15495l725633,731555r56,-11205l725746,724667r61,7735l725863,730405r57,-17515l725977,702555r57,4317l726090,739866r57,-14624l726208,750197r57,-21513l726321,718053r57,-4867l726435,716057r60,24683l726552,732127r57,10610l726666,701409r56,24679l726779,753939r61,-32143l726896,737294r57,2296l727010,719775r57,25833l727123,739291r57,2871l727241,739590r56,-7759l727354,728109r57,-9181l727472,726088r56,19816l727585,752218r56,-28126l727698,724367r57,18941l727811,726088r61,7464l727929,729835r57,-39903l728042,740441r57,-575l728156,752218r60,-16645l728273,734127r57,-17220l728387,736719r60,7164l728504,731256r57,4892l728618,724092r56,3722l728731,731831r57,3442l728848,740740r57,-1150l728962,731256r56,-16645l729075,732702r57,-8335l729193,730110r56,-32147l729306,724667r57,-5463l729419,747625r61,-25829l729537,724367r56,-12627l729650,732127r57,-19812l729764,730681r56,-15774l729881,722946r57,-25554l729994,730110r57,-18645l730112,701984r57,29272l730225,733277r57,-37035l730339,720074r56,4593l730452,708022r61,12328l730569,719775r57,-16070l730683,713461r57,3746l730796,739590r57,-29272l730914,720925r57,-9760l731027,708593r61,16649l731145,719500r56,4867l731258,720925r57,7759l731371,699412r57,572l731489,717207r56,846l731602,740165r57,-29571l731715,690803r57,27550l731833,712040r57,8885l731946,705726r57,23809l732060,702284r60,26675l732177,722946r57,-21537l732291,715182r56,8339l732404,724667r57,-20387l732522,716332r56,-9460l732635,710890r57,-7185l732748,687632r61,15798l732866,677301r56,14648l732979,717207r57,-21812l733097,705726r56,-20662l733210,689082r57,-3447l733323,676726r57,4021l733437,698538r61,-12052l733554,705151r57,-58843l733667,704280r57,-24683l733785,681893r57,16944l733898,677025r57,-1146l734012,676450r56,-34439l734129,661806r57,15219l734243,654067r56,1721l734356,681043r57,-14349l734469,652346r61,-2296l734587,671562r57,-8885l734700,647754r61,-1150l734818,609848r56,32738l734931,654638r57,-11201l735045,626217r56,11201l735162,640290r57,-571l735275,644587r57,-19816l735389,626792r56,-26129l735506,636272r57,-12076l735619,629088r57,3742l735737,637973r56,-10035l735850,602959r57,9485l735964,630809r56,871l736077,627938r61,-27846l736195,608422r56,20666l736308,623645r57,-9780l736421,620774r61,-33589l736539,604105r56,8610l736652,586886r57,11780l736770,601238r56,-5168l736883,635677r57,-34714l736997,609848r56,3167l737110,606701r61,-1446l737227,598367r57,-4293l737341,587460r60,8910l737458,588035r57,14349l737572,585739r56,-8609l737685,617882r61,-23233l737802,588611r57,-8315l737916,592924r56,-5739l738029,568520r57,14648l738143,573687r60,34735l738260,580572r57,17795l738377,592628r57,-17795l738491,601538r57,-11482l738604,581447r57,-7189l738718,542690r60,39903l738835,589186r57,-8890l738948,573112r57,-8035l739062,619628r61,-16944l739179,572837r57,3146l739293,567098r56,4293l739410,575983r57,21808l739523,575983r57,24109l739637,589757r57,-32419l739750,599517r61,-32994l739868,581147r56,-33565l739981,565373r57,13777l740099,592353r56,-22687l740212,580872r57,34439l740325,580001r61,7759l740443,563652r56,1446l740556,571116r57,12052l740670,595224r56,-11481l740787,563077r57,11781l740901,572837r56,-2572l741014,561655r61,8035l741131,536676r57,27847l741245,605555r56,-25259l741358,557913r61,26405l741476,563077r56,875l741589,573983r57,-24380l741702,580296r57,2021l741820,569115r56,4021l741933,568819r57,-3146l742050,585764r57,-30997l742164,577154r57,-14924l742277,582022r57,-16349l742391,558784r61,20666l742508,588335r57,-31572l742622,605555r56,-32994l742735,576854r61,-15199l742852,585189r57,-15499l742966,573707r61,-6884l743083,586039r57,-8610l743197,563376r57,10331l743310,582892r57,-15498l743428,593499r56,-22659l743541,573707r57,-8334l743654,598391r57,-4317l743772,598962r56,-7460l743885,576004r57,13777l743998,567669r61,-21512l744116,625367r57,-25830l744229,565673r57,30122l744343,582593r56,-14624l744460,592077r57,-4592l744574,595224r56,15494l744691,609572r57,-30122l744804,603554r57,-18090l744918,615611r57,-39032l745035,585189r57,35289l745149,590056r56,-21812l745262,604129r57,-22958l745375,594373r61,-6888l745493,582892r56,-5463l745606,575429r61,18944l745724,576279r56,-2572l745837,590631r57,-14352l745951,566523r56,-6313l746068,563077r57,18370l746181,559359r57,15774l746295,557638r56,2871l746412,563652r57,12927l746526,570540r56,-18940l746639,551899r61,-8614l746756,575133r57,8035l746870,537547r57,12627l746983,574558r57,-11182l747101,542139r56,15499l747214,564227r57,-17220l747327,545586r61,18366l747445,539548r57,21808l747558,583468r57,-10332l747676,558213r56,4588l747789,591502r57,-6613l747902,578875r57,11756l748016,578004r61,-2871l748133,580596r57,1997l748247,578300r57,4017l748364,551600r57,48212l748478,574858r56,-300l748591,574282r57,-14072l748708,563077r57,21812l748822,596945r56,-30997l748935,558213r57,25530l749048,593499r61,-10331l749166,575429r57,2871l749279,602983r61,-12056l749397,591203r57,4892l749510,596370r57,13202l749624,605850r56,-10901l749741,583743r57,-3147l749854,576854r57,15223l749968,593499r57,-10607l750085,619328r57,-21237l750199,589781r56,12627l750316,576004r57,22662l750430,575704r56,-7460l750543,584042r57,-11205l750656,589481r61,-6589l750774,575704r57,14927l750887,561080r57,13478l751001,553321r60,l751118,589781r57,-28701l751231,528067r57,3166l751349,524049r57,25255l751462,502808r57,-275l751575,528937r57,-13773l751689,516014r61,22108l751806,514589r57,-9756l751920,480125r60,28126l752037,491902r57,37015l752151,493902r56,-2571l752264,484442r61,-23533l752382,478404r56,-26105l752495,469219r57,10906l752608,467223r57,-28126l752722,407804r61,24979l752839,415268r57,-10335l752957,433358r56,-26129l753070,393756r57,15199l753184,393756r56,-6889l753297,374236r61,-4589l753414,384571r57,-26980l753528,408675r56,-45345l753641,343818r61,4868l753758,337504r57,30694l753872,333483r56,20941l753989,323727r57,12627l754103,306783r56,2020l754216,334333r57,-4017l754330,338650r60,-12627l754447,322852r57,5168l754560,310800r57,14924l754678,328595r57,-25255l754791,327173r57,-4892l754905,325724r60,-18071l755022,316267r57,18366l755135,321706r57,-2871l755249,341797r56,-28976l755366,288713r57,47916l755479,321706r57,-14923l755593,333187r61,-9760l755710,344964r57,-43920l755824,302765r57,-10331l755937,341222r61,-16645l756055,322852r56,-13198l756168,299048r57,33564l756281,324302r57,7735l756399,360738r57,-24684l756512,338351r57,-20938l756630,345239r56,576l756743,328320r57,23233l756857,348111r56,-20367l756970,365055r61,-12056l757087,354999r57,11477l757201,346960r56,37036l757314,361609r61,26679l757432,381700r56,-7760l757545,362759r61,13777l757662,386017r57,26404l757776,374236r56,-22088l757889,404658r57,-35290l758007,411271r56,5443l758120,390034r57,4017l758234,428766r56,-19516l758351,432508r57,12902l758464,402362r57,43048l758578,436226r61,299l758695,416139r57,1446l758809,435950r56,25534l758922,452599r57,6314l759039,454895r57,1422l759153,440818r57,4592l759270,477853r57,-5738l759384,485588r56,-9755l759497,465226r57,-14073l759615,447132r56,29851l759728,487314r56,8034l759841,504258r57,-14924l759955,486739r60,3166l760072,487609r57,15499l760185,487609r61,-12627l760303,467522r57,39878l760416,497940r57,7464l760530,506254r56,-10331l760647,507125r57,-2017l760761,503108r56,5443l760874,500516r57,-12332l760991,510847r57,-1150l761105,485317r57,19516l761218,517160r61,19516l761336,509697r56,14648l761449,550749r57,-12352l761562,523199r57,7164l761680,530087r56,-14648l761793,535251r57,-29847l761907,528642r60,18090l762024,549304r57,8334l762137,536972r57,5743l762255,523474r57,44495l762368,544436r57,12627l762482,539272r56,33565l762595,554471r61,-27255l762712,573412r57,-21513l762826,536676r57,30422l762943,585189r57,-43625l763057,581447r57,-23234l763170,564227r57,-3442l763288,574558r56,-15199l763401,548153r57,8610l763514,545586r57,-2301l763628,577429r60,-8885l763745,543565r57,12627l763859,552746r60,21237l763976,580296r57,2297l764089,571116r57,4588l764203,580872r57,-20087l764320,558213r57,10331l764434,575133r56,-18070l764547,587485r57,-34439l764665,562230r56,7460l764778,544436r57,20937l764895,559934r57,11182l765009,573136r56,847l765122,540418r57,12328l765235,557638r61,28126l765353,559934r57,18641l765466,578300r57,-10906l765580,598391r61,-31293l765697,579150r57,-20091l765811,576854r56,-26976l765928,581742r57,-16369l766041,553896r57,16070l766155,577729r56,-300l766268,592648r61,4297l766386,565948r56,21237l766499,573707r61,-12351l766616,571411r57,-2867l766730,583168r57,-7164l766843,577154r61,-37035l766961,548729r57,34163l767074,584318r57,-11757l767188,554471r56,-10035l767305,576004r57,-8335l767418,568819r57,-23233l767536,592648r57,-27275l767649,551324r57,18642l767763,566523r56,8610l767876,584614r61,-34440l767993,568244r57,-5738l768107,563376r57,4593l768220,544436r61,21812l768338,545286r56,37307l768451,545861r57,28122l768569,565948r56,-15498l768682,558784r57,-2867l768795,546432r57,-13773l768909,582892r60,-22958l769026,547878r57,5168l769140,571986r56,-39902l769257,557338r57,-5439l769371,570840r56,-3446l769484,534380r61,15223l769601,547878r57,12631l769715,574858r56,-9185l769828,558213r57,14348l769945,568544r57,5163l770059,573412r56,8035l770172,591777r61,-7735l770290,581742r56,280l770403,579725r57,-10035l770516,577429r61,11202l770634,589206r57,-17795l770747,591777r57,-25529l770861,587185r56,19816l770978,578300r57,4293l771092,586039r56,-1150l771209,591777r57,10056l771322,567098r57,11777l771436,600687r56,-14352l771553,613015r57,-30422l771666,592648r57,-4017l771780,614165r57,-13478l771893,592648r61,-6609l772011,599812r57,-21512l772124,585464r61,1721l772242,593223r56,17220l772355,576579r57,14624l772468,585464r57,26980l772586,596370r56,-5739l772699,568244r57,-575l772813,598091r56,1150l772930,581742r57,16349l773044,600112r56,-5739l773157,589481r61,14349l773274,598666r57,-8310l773388,587485r56,-22112l773501,587185r57,-33564l773619,577154r56,-6889l773732,565673r57,17495l773849,553896r57,5738l773963,573412r56,-10335l774076,551025r57,-3443l774194,546432r56,-1421l774307,561080r57,-21237l774421,561655r56,-40178l774534,527791r61,-5167l774651,513439r57,275l774765,515735r60,-16369l774882,503383r57,17220l774995,498791r57,-10056l775109,486439r57,12352l775226,488164r57,-4868l775340,481275r57,7185l775453,495348r57,-21536l775571,481850r56,8606l775684,454596r57,-18091l775797,452000r61,16644l775915,455446r57,4017l776028,464351r57,-28696l776142,401215r56,39307l776259,421582r57,10331l776372,425599r57,-11181l776486,399770r61,19515l776603,412968r57,5467l776717,411546r56,-9184l776834,404933r57,-17495l776948,363609r56,19812l777061,388288r57,-39031l777174,380829r61,16069l777292,369072r56,-4592l777405,380254r57,-26680l777523,353574r56,-10056l777636,373940r57,-7164l777749,393756r57,-23833l777867,352999r56,20366l777980,338075r57,10036l778094,358741r56,-18669l778207,340371r61,-1721l778324,346110r57,16349l778438,358741r61,8885l778555,357867r57,-28126l778669,330615r56,-874l778782,328595r57,7184l778899,329741r57,9484l779013,350702r57,-14348l779126,320560r57,-12056l779244,379403r57,-27850l779357,352424r57,-30993l779475,331762r56,14623l779588,322852r57,-3718l779701,346385r57,2025l779815,313671r60,-23237l779932,325448r57,-21237l780045,334058r57,9185l780159,324873r61,-19811l780276,326023r57,-4892l780390,330891r57,-19216l780507,341797r57,575l780621,315968r56,36160l780734,341522r57,7164l780847,324002r61,46496l780965,363905r57,-14924l781078,350407r61,-8314l781196,354149r56,24955l781309,348981r57,25830l781422,375661r61,-18070l781540,348981r57,26980l781653,382850r57,-10906l781767,377958r56,4017l781884,379104r57,6313l781998,366776r56,10906l782115,394327r57,-22383l782228,378533r57,-13778l782342,373940r56,-23809l782455,373365r61,1146l782573,363034r56,-10906l782686,378828r57,27551l782800,392606r60,3442l782917,389163r57,-24983l783030,394602r57,4892l783148,360738r56,19811l783261,396323r57,34739l783374,398344r57,4018l783488,433634r61,-34440l783605,397198r57,-5168l783719,425024r56,-38732l783836,399194r57,4318l783949,400341r57,-7160l784063,407229r61,6889l784180,427320r57,-40753l784294,420156r57,-10631l784407,421006r57,-9759l784525,377107r56,41604l784638,390884r57,18071l784751,420156r118,l784926,431062r56,-22683l785039,405808r57,39032l785156,419857r57,-13774l785270,415564r57,35589l785383,423598r57,-10630l785497,442543r60,-4892l785614,467223r57,-34164l785727,438226r61,1146l785845,429341r56,-10630l785958,431637r57,34140l786072,438801r60,-5742l786189,430487r57,22958l786302,451724r57,17519l786416,459188r57,2296l786533,463505r57,-41052l786647,454895r57,6589l786764,480425r57,-1150l786878,468097r56,-1150l786991,486739r57,-11482l787104,485588r61,875l787222,465501r57,56252l787335,492477r57,4317l787448,483021r61,17791l787566,484167r57,10331l787679,477278r57,-37031l787797,478129r56,1446l787910,470390r57,1425l788024,477554r56,27279l788137,479575r61,-14649l788254,486163r57,-15773l788368,469819r61,-12352l788485,458913r57,18641l788599,489905r56,-11776l788712,464351r61,23258l788830,497940r56,-31564l788943,478704r57,-7164l789056,503383r57,-38157l789174,483596r57,-2025l789287,427620r57,51383l789405,464076r56,23533l789518,473261r57,-1146l789631,467798r57,-41604l789745,487609r61,-37606l789862,445135r57,-4317l789975,455171r57,-14628l790089,477554r61,-4018l790206,417285r57,42202l790320,436525r57,7739l790437,445410r57,-6884l790551,458338r56,-19241l790664,443114r57,1726l790777,420731r61,13498l790895,401790r57,28422l791008,437376r57,-851l791126,431933r56,-13498l791239,414993r57,-26980l791353,441393r60,-3142l791470,402086r57,24384l791583,423898r57,-22683l791697,410125r57,-12631l791814,392905r57,45046l791928,416714r56,-8614l792041,412692r61,-23804l792158,390034r57,35861l792272,405808r56,-13202l792385,388013r61,7759l792503,379703r56,4017l792616,403811r57,-46495l792730,363330r56,4021l792847,394626r57,-14923l792960,386292r57,-34715l793078,390609r57,-4021l793191,359037r57,26105l793305,359316r56,7760l793422,374535r57,-21812l793535,365055r57,-26105l793649,371368r56,-16644l793762,342668r61,4317l793880,367076r56,-21812l793993,322876r61,52234l794110,328320r57,13773l794224,374535r57,-39902l794337,347835r57,-36160l794455,330041r56,6038l794568,344114r57,12056l794681,330911r57,8885l794799,334933r57,-6613l794912,311971r57,2871l795026,320860r60,1721l795143,357591r57,-17495l795257,340947r56,-25830l795370,357016r57,-22958l795488,343818r56,-34715l795601,341522r56,-7164l795718,326598r57,41049l795832,304211r56,l795945,342967r57,-4592l796062,339796r57,300l796176,326323r56,7735l796289,343818r57,8330l796403,361037r60,-38161l796520,343543r57,-2596l796633,346110r61,3746l796751,339525r57,-18094l796864,305637r57,42494l796978,336929r56,871l797095,344689r57,-11777l797209,392030r56,-62564l797322,359037r56,-12052l797439,344689r57,6589l797553,340947r56,-18366l797670,313121r57,35289l797784,347560r56,-29572l797897,351853r57,-2572l798010,317713r61,29547l798128,375961r57,-42178l798241,330911r57,14353l798355,359612r60,-11777l798472,383421r57,-26105l798585,351853r57,6613l798703,358466r56,-300l798816,363629r57,60545l798930,380549r56,-36160l799043,392606r61,-13478l799161,382850r56,-16649l799274,362184r57,18665l799391,428191r57,-49934l799505,388888r56,-3171l799618,393756r57,-6593l799736,405233r56,-13478l799849,386588r57,12906l799962,418160r57,-26980l800076,401515r60,31843l800193,390884r57,18941l800307,408975r60,-9481l800424,412692r57,-26104l800537,426194r57,-47937l800651,398919r61,-2296l800768,411271r57,-24979l800882,393756r56,4588l800995,429341r57,-20666l801112,410400r57,-2871l801226,399219r57,15494l801343,393476r57,18070l801457,401515r57,10906l801570,402086r57,21812l801684,381700r60,8609l801801,383996r57,1146l801914,379403r57,10631l802028,408675r61,-26400l802145,388588r57,11481l802259,378828r56,2021l802376,383996r57,51084l802489,401215r57,13498l802603,395201r57,-6888l802716,413267r61,-23233l802834,417009r56,17496l802947,394626r61,21813l803065,416139r56,18366l803178,440247r57,-6314l803291,426470r61,26129l803409,426194r56,27826l803522,443689r57,26980l803635,453150r57,43919l803753,465777r57,10631l803866,488460r57,-14648l803984,468944r56,14923l804097,495049r57,-25530l804211,512844r56,-32719l804324,493902r61,5739l804441,489035r57,1421l804555,487014r57,575l804668,510847r61,-30997l804786,496770r56,3171l804899,541840r57,-40753l805016,497644r57,-1721l805130,483572r57,26975l805243,523474r57,-5463l805357,516290r61,870l805474,507676r57,-6014l805587,511993r57,851l805705,529213r57,-18666l805818,524620r57,-27551l805932,524896r61,1449l806049,526046r57,7759l806162,534380r57,-5738l806276,517160r57,-575l806393,499941r57,18070l806507,551025r57,-42199l806620,519457r61,-10056l806738,521753r56,27551l806851,544987r57,-33565l806964,542690r61,14648l807082,548429r57,12356l807195,532084r57,3147l807309,526046r56,32718l807426,525471r57,17219l807539,546708r57,-2297l807657,547283r57,26975l807770,554746r57,-11756l807884,549878r56,-15223l808001,530934r57,30126l808115,596370r56,-52234l808228,550725r57,8909l808341,563652r61,4592l808459,553896r56,19791l808572,551600r61,14052l808690,575704r56,-15494l808803,550154r57,13498l808917,564502r56,-3717l809034,554746r57,-3446l809147,557039r57,24683l809261,555892r56,23258l809378,553896r57,26400l809491,570840r57,-3742l809609,582022r57,-1726l809722,585189r57,19791l809836,563652r56,27275l809949,597816r57,-20087l810066,585464r57,575l810180,578575r57,-16345l810297,565948r57,26129l810411,586610r57,43349l810524,590056r57,-8609l810642,590631r56,-10610l810755,601262r57,32143l810868,578875r57,9756l810982,578875r61,25254l811099,616461r57,-7164l811213,608722r60,-1446l811330,616757r57,14352l811444,637123r56,-24679l811557,614165r56,-14628l811674,619628r57,-16074l811788,596670r56,-3447l811901,606701r57,2021l812018,620774r57,-9181l812132,613590r57,24108l812249,593499r57,14923l812363,608997r56,-12052l812476,604980r57,-1721l812590,594074r60,17219l812707,604705r57,9184l812821,606426r56,13202l812934,633681r61,-32143l813051,581742r57,20666l813165,604405r56,-2867l813282,604405r57,8039l813395,606426r57,8034l813509,596945r56,10056l813622,605555r61,-6593l813740,625367r56,-4018l813853,612739r57,-24108l813971,618757r56,-6018l814084,616757r57,12631l814197,627938r57,-18941l814315,613590r56,-25530l814428,633976r57,-45066l814542,636272r56,1997l814655,643736r61,8885l814772,646604r57,-1446l814886,641140r61,26980l815003,665824r57,13498l815117,670987r56,17519l815230,689653r61,12056l815348,693670r56,30997l815461,725242r57,-22958l815574,722071r57,34443l815692,756810r56,1426l815805,774880r57,-17220l815923,776601r56,-5443l816036,766270r56,42774l816149,809044r57,-5467l816263,811616r60,9480l816380,843183r57,33014l816494,865567r56,-3443l816607,876772r61,-11776l816724,892546r57,6889l816838,910637r56,-4593l816955,883661r57,5439l817069,912637r56,296l817182,938463r57,-10906l817295,933595r61,-2592l817413,940483r57,1426l817526,948223r61,12052l817644,925560r56,12332l817757,956557r57,-8035l817870,969459r61,-8034l817988,961425r57,11477l818101,978369r57,-20091l818215,943055r56,2871l818332,971181r57,-13774l818445,958554r57,-2872l818563,952240r57,18370l818676,966313r57,-4888l818790,958554r57,-2872l818903,953115r61,11752l819021,937041r56,15774l819134,960275r57,2871l819247,953961r61,14352l819365,953390r57,-7464l819478,943055r57,-571l819596,950519r56,14348l819709,961425r57,-6889l819822,938463r57,6613l819936,959428r61,-22387l820053,959704r57,-8890l820167,938463r56,18944l820284,944205r57,5739l820398,938463r56,-6589l820511,967739r61,-9756l820628,946502r57,-576l820742,945076r56,-7184l820855,941909r57,2592l820973,949944r56,-8610l821086,961996r57,-27826l821200,934170r60,19516l821317,933595r57,-2867l821430,933299r57,-8885l821544,942209r60,-1446l821661,923543r57,-279l821774,939613r57,-19792l821888,926411r56,6613l822005,918376r57,7759l822119,922393r56,-26105l822236,902027r57,2871l822349,905173r57,6614l822463,925835r57,-45616l822580,905473r57,-4592l822694,898860r56,-5168l822807,887103r57,4022l822921,881365r60,-23534l823038,859553r57,11756l823151,877623r61,-23533l823269,860403r57,11777l823382,853239r57,851l823496,871309r56,-23533l823613,856961r57,-13778l823726,849797r57,10331l823840,831703r57,26128l823957,870734r57,-32718l824071,853239r56,-9484l824188,843755r57,-4293l824301,828835r57,5463l824415,843183r57,-14348l824528,830856r57,7735l824646,807598r56,12052l824759,822242r57,15499l824876,833999r57,10055l824990,821947r57,870l825103,848076r57,-2872l825221,827410r57,17495l825334,825688r57,-299l825448,829981r56,8610l825561,827685r61,30146l825679,854661r56,-10032l825792,861849r61,2871l825909,852664r57,1721l826023,879068r56,-299l826136,867292r57,4313l826253,893417r57,-10906l826367,881065r57,26405l826480,891971r57,36460l826598,920397r56,-6614l826711,900306r57,13777l826829,912062r56,12052l826942,918675r57,39879l827055,951964r57,-17519l827169,944205r60,8610l827286,950814r57,5168l827400,956258r56,-4593l827513,956832r61,-3717l827631,965167r56,-28126l827744,972055r57,-13202l827861,952540r57,-4317l827975,952240r56,-17220l828088,967463r57,-14923l828201,944205r61,6609l828319,935020r57,11781l828432,939613r57,5163l828550,952815r56,-41903l828663,937616r57,11753l828777,927281r56,-12623l828894,934745r57,-21237l829007,924114r57,2596l829121,899730r56,16925l829234,905473r61,3718l829352,903752r56,14348l829465,895417r61,-4292l829582,901731r57,4589l829696,895989r56,299l829809,886233r61,2021l829927,885658r56,3742l830040,902602r57,-12627l830153,901156r57,-43624l830271,899435r57,16369l830384,875326r57,3742l830502,886532r56,-3446l830615,882786r57,33293l830729,900881r56,-16074l830842,884512r61,9480l830959,914658r57,-9185l831073,904323r57,-12352l831186,903752r61,-2296l831304,910637r56,1425l831417,922118r57,-3167l831535,892846r56,18366l831648,911787r56,17495l831761,904323r57,18941l831874,910065r61,23234l831992,927557r57,-26976l832105,897139r61,-7164l832223,912362r56,-8610l832336,887954r57,23533l832450,901731r60,-7463l832567,881640r57,10631l832681,877048r56,4892l832794,904323r57,-37606l832911,869884r57,10610l833025,862999r56,5439l833142,864996r57,-32419l833256,840887r56,-19515l833369,832577r57,8610l833482,836295r61,-7735l833600,807323r57,-16649l833713,816204r57,-18641l833827,782915r60,-5739l833944,761978r57,1996l834057,757960r61,-14077l834175,722371r57,3146l834288,693099r57,3718l834402,677601r56,7163l834519,684489r57,3143l834632,650900r57,-59973l834746,626516r57,-29275l834863,587485r57,-24109l834977,606130r56,-27255l835090,520902r61,68304l835208,537822r56,4317l835321,521178r57,-4018l835434,518307r57,-9185l835552,500240r56,572l835665,457762r57,16074l835778,460059r61,4292l835896,423323r57,-870l836009,418160r57,-300l836123,406107r60,-25258l836240,385717r57,-26105l836354,365630r56,11202l836467,360187r57,-28125l836585,315117r56,42774l836698,343818r57,3742l836815,326598r57,-27850l836929,319434r56,20091l837042,307082r57,2596l837159,311100r57,8909l837273,323452r57,-13203l837386,295302r57,-42474l837500,305932r61,-14348l837617,263158r57,24109l837731,297897r60,-12052l837848,275514r57,11182l837961,307953r57,-64857l838075,255148r56,16345l838192,262037r57,1996l838306,242221r56,35885l838419,269496r57,-57697l838536,267476r57,-4868l838650,228743r57,53380l838767,241071r57,-30693l838881,258866r57,-21808l838994,251977r57,-16644l839108,231890r56,23833l839225,222130r57,-5163l839338,220134r57,23808l839456,204064r56,3443l839569,245664r57,-41325l839682,254002r57,-5743l839800,250256r57,-10606l839913,282399r57,-34140l840027,259740r56,-29275l840140,252852r61,-6038l840258,251702r56,6888l840371,262883r61,-20087l840488,250556r57,50784l840602,263758r57,84373l840715,299343r57,-1446l840833,305361r56,9481l840946,331762r57,16369l841060,354449r56,-38757l841177,361037r57,-14052l841290,365355r57,8034l841408,368497r57,-17495l841521,361333r57,-7759l841635,367647r56,18370l841748,422752r61,-28996l841865,387438r57,2296l841979,388313r56,-5168l842092,403811r61,-27850l842209,435080r57,-28401l842323,418435r57,6314l842440,431637r57,-8610l842554,433658r57,-24108l842667,396048r57,50808l842781,423323r60,-3167l842898,448006r57,-10331l843011,439972r57,6313l843129,412992r57,4868l843242,448582r57,-40753l843356,395201r57,3718l843473,398919r57,-2296l843587,401215r56,17791l843700,407529r57,-8035l843813,380254r61,33864l843931,358741r56,22088l844044,409525r61,-15769l844162,384571r56,16920l844275,395177r57,13202l844388,392881r61,-21513l844506,398344r56,-25554l844619,370498r57,23529l844733,387142r56,-9760l844850,365330r57,6038l844964,377107r56,-2021l845081,374811r57,-1721l845194,346385r57,7189l845308,360738r56,4592l845421,359017r61,-13778l845539,369072r56,-31867l845652,334908r57,-30992l845765,334908r61,4018l845883,311100r56,32418l845996,331466r57,10331l846114,311675r56,10031l846227,292434r57,44195l846340,316543r57,19511l846454,316543r61,12351l846571,321131r57,4593l846685,314246r60,-3721l846802,355570r57,-30122l846915,306507r57,16645l847029,334633r61,26105l847146,305637r57,40748l847260,305637r57,33289l847373,316838r57,18645l847491,308803r56,35586l847604,374511r57,-58244l847721,351853r57,-26980l847835,359887r56,-37035l847948,325724r57,18094l848061,356145r61,-33293l848179,355570r57,12628l848292,317114r57,46791l848406,353278r60,-9760l848523,340947r57,18645l848637,340371r60,-10330l848754,344964r57,-8610l848868,358741r56,-44495l848981,338926r57,12352l849098,364480r57,-14349l849212,351553r56,20961l849325,343818r57,-5168l849443,326299r56,37310l849556,315692r57,74318l849669,357591r61,-8610l849787,377382r57,10906l849900,373940r57,-275l850014,374511r56,-2867l850131,404658r57,-7760l850244,377958r57,6313l850358,409525r60,-32713l850475,386867r57,16920l850589,411822r56,23833l850702,421306r61,1147l850819,438226r57,32143l850933,461184r57,-5439l851046,476108r57,8610l851164,485864r56,28126l851277,527196r57,-21812l851395,523474r56,14348l851508,559910r57,20091l851621,571391r57,5163l851739,595795r57,13202l851852,622199r57,19516l851965,623074r57,-4317l852079,612715r61,26704l852196,637123r57,-3147l852310,658935r60,18941l852427,668415r57,17220l852541,673283r56,6889l852654,681318r57,-11752l852771,692224r57,-12327l852885,679026r56,6609l852998,689653r57,-2021l853116,669566r56,-8610l853229,645733r57,15223l853346,675879r57,-31868l853460,659806r57,-23833l853573,616757r57,25529l853687,622774r61,-20090l853804,590332r57,-13778l853918,575133r56,1146l854035,563652r57,-7184l854148,563927r57,14924l854262,545286r56,-18090l854379,524896r57,-1997l854493,511993r56,-29847l854606,480700r57,-1425l854719,427320r61,31568l854837,427895r57,5739l854950,446261r61,-11181l855068,418435r56,-3167l855181,396898r57,6039l855294,392030r57,-6313l855412,373665r57,-16074l855525,350427r57,-23254l855639,346410r56,-14348l855756,356741r57,-31868l855869,368797r57,-52530l855987,312246r57,9484l856100,322876r57,-31867l856214,309379r56,-31868l856327,299048r61,-5743l856445,289288r56,-4893l856558,287267r57,4017l856671,283549r61,18641l856789,343243r56,11206l856902,352148r57,20366l857020,365926r56,5742l857133,404658r57,4317l857247,410400r56,11477l857360,442543r61,24680l857477,445410r57,45346l857591,505679r56,-32714l857708,501386r57,-23533l857822,524049r56,-31272l857935,519752r56,-5163l858052,534380r57,-850l858166,525495r56,28126l858279,529213r57,40177l858393,539548r60,-10906l858510,562506r57,-8885l858623,527491r61,22387l858741,541840r56,38456l858854,577729r57,-47941l858968,525495r60,7739l859085,535826r57,37881l859198,564227r57,-5168l859312,552471r57,12331l859429,512568r57,44195l859543,543285r57,7165l859660,522624r57,-10631l859774,528937r56,10611l859887,540694r57,19516l860000,543285r61,11186l860118,557638r56,12052l860231,563952r57,-5739l860344,543285r61,14353l860462,599812r57,-45916l860575,545586r61,10331l860693,527791r56,30693l860806,579725r57,-32143l860920,594649r56,-31848l861037,538122r57,275l861150,564523r57,-16370l861264,564802r61,-23809l861381,547307r57,8610l861495,569690r56,-4317l861608,578004r61,-26404l861726,566248r56,3142l861839,577729r56,9756l861952,582892r57,-30146l862070,571116r56,17515l862183,605280r57,-14077l862300,596945r57,4018l862414,594074r57,25829l862527,618482r57,-8039l862641,642586r61,4293l862758,612168r57,-12631l862872,642586r56,-871l862985,642011r61,17495l863102,629388r57,22958l863216,633976r60,40753l863333,668991r57,1421l863447,671562r56,14924l863560,643161r57,37311l863678,700559r56,-12053l863791,673283r57,-16344l863904,666395r57,2871l864022,665249r56,28696l864135,679322r57,20941l864248,696541r61,2296l864366,692799r57,-27255l864479,680472r57,275l864593,689653r57,-14648l864710,661531r57,25254l864824,650325r56,39032l864937,666395r61,1450l865054,678750r57,8606l865168,696242r57,-22959l865281,659806r61,-19241l865399,642286r56,14653l865512,678175r57,-15498l865625,671287r57,18645l865743,682193r57,17791l865856,666970r57,-14349l865974,673583r57,22387l866087,667845r57,15769l866200,687931r57,-299l866318,653492r57,28701l866431,671862r57,4864l866545,698538r56,-30418l866658,676726r61,-4864l866776,685910r56,-16919l866889,665824r61,24404l867006,703705r57,-51359l867120,675580r57,-6889l867233,683339r57,-20962l867351,662952r56,12927l867464,659806r57,-2296l867577,650050r57,17495l867695,667269r57,12628l867808,643437r57,31568l867926,677025r56,-2867l868039,668120r57,8606l868152,639994r57,28997l868266,686210r60,276l868383,672433r57,6018l868497,705426r56,-4867l868614,685635r57,-1721l868728,720925r56,-64861l868841,689082r57,571l868958,668991r57,74617l869072,700834r56,-12328l869185,717207r57,-1150l869299,710019r60,12352l869416,687931r57,l869529,733552r61,-40453l869647,703130r57,7188l869760,692799r57,37311l869874,705426r56,9481l869991,700263r57,12052l870104,716632r57,-1150l870218,710019r56,3742l870335,709444r57,-9181l870449,697691r56,32714l870566,735273r57,3742l870679,689932r57,7460l870793,715482r57,-15219l870906,710318r61,276l871024,689653r57,20091l871137,699113r57,21536l871251,712615r60,39031l871368,706576r57,-13477l871481,695395r57,6589l871599,730405r57,-11776l871712,723521r57,-6889l871826,708022r56,-18090l871939,697392r61,13498l872056,725813r57,-5463l872170,706002r57,15219l872287,681043r57,49362l872401,687356r56,26405l872514,718629r57,-7739l872632,708593r56,3447l872745,691078r57,23533l872858,706301r57,-1725l872972,705426r60,-12627l873089,692799r57,-5738l873203,695970r60,-22111l873320,700834r57,-12627l873434,668120r56,20087l873547,658360r61,40477l873664,672137r57,8035l873778,682193r56,1146l873891,681618r57,6313l874008,692799r57,-15774l874122,654638r56,6018l874239,668120r57,8035l874353,702555r56,-23805l874466,649175r57,-8035l874580,661231r60,-8885l874697,628788r57,39903l874810,656363r57,1997l874924,652621r61,7460l875041,649175r57,-20387l875155,644882r60,-18665l875272,652917r57,-3167l875385,651471r57,-3146l875499,670412r57,-26676l875616,643161r57,14624l875730,650050r56,14923l875843,655493r61,22383l875961,681318r56,4592l876074,652346r57,24104l876187,676450r61,-19236l876305,663252r56,39032l876418,701709r57,-50238l876531,675304r57,16349l876649,679597r57,20666l876762,665249r57,30146l876880,694820r56,-10906l876993,691078r57,-11481l877107,697116r56,-2871l877220,719204r61,-18370l877337,704005r57,-8335l877451,724367r57,8910l877564,724367r61,-26975l877682,715758r56,10330l877795,715758r61,-12903l877913,718928r56,1997l878026,692799r56,39328l878139,724942r57,-10906l878257,709744r56,26104l878370,724092r57,17495l878483,724367r57,37311l878601,733552r57,7464l878714,724667r57,-3167l878828,747330r60,-12057l878945,772883r57,-20665l879058,730980r57,26980l879172,747330r57,-10036l879289,751646r57,22959l879403,761678r57,9756l879516,772308r61,6314l879634,761402r56,18366l879747,769138r57,15498l879865,786932r56,871l879978,774880r57,871l880091,784636r57,-2871l880205,782639r56,-299l880322,781193r57,19517l880435,789528r57,-7188l880553,786357r56,-6884l880666,810190r57,-16073l880780,773454r56,16074l880897,811040r57,-2871l881011,775180r56,13473l881124,801005r57,2001l881237,813337r61,-9760l881355,791249r56,18071l881468,804727r61,6313l881586,818800r56,-296l881699,817079r57,-6614l881812,801856r57,14648l881930,834574r57,-16920l882043,800434r57,17495l882157,842034r56,-26105l882274,824542r57,1422l882387,814483r57,-1146l882505,825688r57,6314l882618,823392r57,14349l882732,846351r56,-871l882845,838016r61,-16920l882962,827985r57,-16369l883076,831703r57,-5739l883193,826539r57,12923l883307,801580r57,15774l883420,801005r57,14628l883538,815929r56,-7760l883651,810465r57,8039l883764,797563r57,13202l883878,822522r61,-7464l883995,796117r57,21237l884108,797263r61,26705l884226,790674r57,-4888l884339,806173r57,-3443l884453,790949r57,l884570,798709r57,2871l884684,802155r56,16349l884797,787803r57,16349l884914,786357r57,18095l885028,778622r57,12052l885145,792395r57,-9181l885259,793545r56,-21237l885372,790674r57,3147l885486,770587r60,17491l885603,766845r57,16645l885717,778897r56,-20091l885830,781490r61,-13199l885947,783214r57,-12355l886061,784361r56,-8610l886178,796692r57,-32143l886291,793545r57,-39331l886405,759106r56,3147l886518,759382r61,-13478l886636,765120r56,19241l886749,758806r57,6314l886866,782639r57,-8034l886980,766270r57,-6018l887093,761402r61,-9756l887211,738440r56,14628l887324,743308r57,10335l887438,763399r56,-7739l887555,749050r57,-275l887668,752493r57,11205l887782,747625r61,-19236l887899,744758r57,1721l888012,765995r57,-575l888126,730405r61,18645l888243,734702r57,17516l888357,747901r57,11481l888470,734702r57,22683l888588,740740r56,-2595l888701,755660r57,18070l888818,742462r57,11752l888932,757086r57,-26976l889045,733277r57,-2596l889159,763124r60,-37311l889276,736719r57,23238l889390,741887r56,-2021l889503,727239r61,19240l889620,744758r57,-22962l889734,735848r61,-2571l889851,734998r57,14052l889965,747054r56,28397l890078,719204r57,26700l890195,729535r57,21812l890309,760252r56,-8330l890422,742462r61,7735l890540,760528r56,-24105l890653,747054r57,1996l890767,734427r60,10031l890884,735573r57,1422l890997,753643r57,-6889l891111,731256r56,26704l891228,739291r57,5467l891341,726663r57,7189l891459,724942r57,-850l891572,710890r57,19220l891686,720649r56,14349l891799,732127r61,-22959l891917,709744r56,11477l892030,677301r57,4317l892143,698538r61,-8035l892261,699113r56,2871l892374,682468r61,28697l892492,685910r56,12053l892605,686210r57,-9185l892718,689082r57,-29576l892836,681618r57,-10331l892949,677601r57,-8610l893063,660081r56,11206l893180,678750r57,-3745l893294,677601r56,-10056l893407,673008r61,6889l893524,695395r57,575l893638,701409r56,9756l893751,689932r57,24679l893869,710019r56,-1426l893982,723221r56,21237l894095,728684r61,1721l894213,746754r56,20962l894326,740441r57,30717l894443,734427r57,33864l894557,755364r57,8610l894670,776326r57,12052l894784,785786r56,-22662l894901,774880r57,13773l895015,774305r56,8610l895132,821372r57,-38158l895245,821947r57,-32718l895359,801005r57,-11776l895476,797563r57,30422l895590,805298r56,16074l895703,768566r57,24680l895816,796692r61,-14352l895934,782639r57,1147l896047,796117r61,-20937l896165,781765r56,-10906l896278,754214r57,-16920l896391,778322r57,-30421l896509,758806r57,3172l896622,761402r57,-15794l896736,747054r57,-16373l896853,732402r57,2025l896967,702555r56,11781l897084,729259r57,-32442l897198,689082r56,275l897311,675879r57,34715l897424,665249r61,295l897542,655788r56,-22958l897655,641715r57,-275l897772,620203r57,-29572l897886,584018r57,-22958l897999,565652r57,-2575l898117,567098r57,-35314l898230,550725r57,-12903l898344,540694r56,12902l898457,566799r61,-5443l898574,531209r57,-40178l898688,534955r61,-10630l898805,539248r57,-29551l898919,489035r56,-14349l899032,477554r61,-17216l899149,459463r57,575l899263,466923r57,-51359l899376,402062r57,20091l899494,401790r57,-17519l899607,370498r57,25250l899725,331191r56,37881l899838,359592r57,-2576l899951,344093r57,-43899l900065,291009r60,23533l900182,281253r57,39878l900295,264608r57,5164l900409,281528r61,-32418l900526,210653r57,14049l900640,202043r57,9457l900757,156398r57,-19791l900871,140900r56,13502l900984,117091r57,20942l901097,115645r61,32718l901215,116516r57,-20662l901328,25254r57,21813l901446,90391r56,-51359l901559,63140r57,6589l901673,57397r60,-11481l901790,54802r57,-20087l901903,46196r57,5163l902017,29547r56,26704l902134,52805r57,6018l902247,45916r57,32419l902361,84373r61,-18665l902478,89241r57,11781l902592,120813r56,8334l902705,143496r61,1421l902823,193434r56,-22683l902936,218688r57,-16645l903049,231020r57,-13207l903167,227298r57,10906l903280,245092r57,77784l903398,307653r56,34164l903511,333483r57,18094l903625,344389r56,33018l903738,393476r61,-24679l903855,421602r57,-12927l903969,431933r56,28701l904082,477554r61,25554l904199,470669r57,9481l904313,501662r61,23833l904430,514589r57,27251l904544,565673r56,-22388l904657,574858r57,21237l904775,587185r56,8334l904888,610718r57,42199l905001,615886r61,30718l905119,646308r56,20961l905232,687061r57,-33294l905346,670712r60,26404l905463,714036r57,-16644l905577,717207r56,-8338l905690,736423r57,-12056l905807,768291r57,-27850l905921,738440r56,17220l906038,789528r57,-23258l906152,770859r56,26704l906265,769437r57,44770l906378,807323r61,-3446l906496,816779r56,37035l906609,807323r57,32714l906723,841187r60,12328l906840,832853r57,16944l906953,851218r61,8610l907071,871880r57,3446l907184,872755r57,39607l907298,878198r56,15219l907415,898585r57,850l907528,910341r57,2867l907642,907769r57,4593l907759,929282r57,-18070l907873,919251r56,17215l907986,939912r61,-15798l908104,956557r56,-22962l908217,938762r57,10906l908330,944501r57,4297l908448,938762r56,45621l908561,957703r57,2572l908675,973201r60,-10630l908792,974052r57,6613l908905,977494r57,16074l909023,979220r56,1445l909136,987554r57,4017l909250,976348r56,24979l909363,980366r57,26404l909481,1003624r56,7459l909594,1003624r57,8310l909711,999306r57,-1721l909825,1003048r56,-2296l909938,1020544r57,-12053l910056,1017972r56,-15219l910169,1020843r56,13202l910282,1020544r57,299l910396,1032324r60,847l910513,1038913r57,-24383l910627,1011934r60,17219l910744,1029453r57,-9185l910857,1032895r57,1426l910971,1024861r56,-296l911088,1023990r57,16645l911202,1030028r56,22659l911315,1008216r57,30422l911432,1040359r57,8885l911546,1038913r57,-1996l911663,1027732r57,11477l911777,1038638r57,12903l911890,1032600r57,29272l912003,1020544r61,15798l912121,1047823r57,-6614l912234,1037488r57,-8035l912352,1039209r56,8039l912465,1040059r57,-9456l912578,1031449r57,14074l912696,1047823r57,-575l912809,1034896r57,14923l912923,1049244r56,-9185l913036,1044951r61,-3166l913154,1029153r56,12056l913267,1059300r61,-10906l913384,1030603r57,16070l913498,1045227r57,16944l913611,1061596r61,-16073l913729,1043506r56,-5743l913842,1029453r57,11756l913955,1060150r57,-19515l914073,1050965r57,-850l914186,1045798r57,6613l914304,1058154r56,-23833l914417,1044652r57,14348l914531,1048394r56,-10631l914644,1046948r61,-3718l914761,1063593r57,-16920l914875,1059575r56,-9185l914988,1034045r61,15774l915105,1058429r57,-10035l915219,1057854r57,-13477l915336,1050390r57,300l915450,1036342r57,10031l915563,1043506r57,8610l915677,1048669r60,2872l915794,1051541r57,-6590l915907,1057004r57,-15795l916025,1047248r57,13202l916138,1059575r57,-10606l916252,1054412r60,-10335l916369,1051265r57,5439l916482,1053561r57,-2596l916596,1036917r57,22083l916713,1055283r57,1996l916827,1040359r57,12627l916940,1054412r61,1446l917058,1056133r56,-3446l917171,1053262r57,-5739l917284,1052411r61,12903l917402,1061297r56,-8610l917515,1038913r57,10906l917629,1052687r56,16073l917746,1062446r57,14349l917860,1038063r56,13478l917977,1063892r57,-7188l918090,1060450r57,-3446l918204,1081962r56,-36735l918317,1048969r61,7164l918434,1079962r57,-28126l918548,1072778r57,-10036l918661,1073924r61,-9457l918779,1053561r56,6014l918892,1066464r61,-6014l919010,1059300r56,21812l919123,1057854r57,3443l919236,1061872r57,12627l919354,1057854r57,14348l919467,1062742r57,l919581,1072502r60,-9185l919698,1060450r57,22958l919811,1065613r57,-3167l919925,1077095r61,-21812l920042,1064168r57,9480l920155,1065613r57,l920269,1073648r57,-9756l920386,1065613r57,-3167l920500,1062171r57,20087l920617,1066188r57,16346l920731,1069060r56,6589l920844,1071627r57,1151l920957,1081388r61,-1722l921075,1082534r57,874l921188,1069060r57,8606l921302,1065314r60,14077l921419,1085980r57,-20091l921533,1065613r60,6314l921650,1067610r57,20091l921764,1076220r56,-15770l921877,1074798r56,-2296l921994,1090572r57,-18370l922108,1073648r56,17495l922221,1076520r57,1721l922339,1077666r56,3446l922452,1077941r56,1725l922565,1078241r61,7463l922683,1084255r56,-18067l922796,1072202r57,-6589l922910,1084830r56,-18941l923027,1075649r57,-6589l923140,1087126r57,5167l923254,1073648r61,13778l923371,1093739r57,-6313l923485,1085129r56,-7463l923602,1079962r57,6018l923715,1077370r57,19812l923829,1077941r56,2596l923942,1069631r61,15199l924060,1087701r56,-13202l924173,1093739r57,-8610l924291,1075374r56,19787l924404,1099182r57,4876l924517,1083408r57,-1446l924635,1085980r56,5463l924748,1080812r57,8610l924861,1100328r57,-11481l924975,1098607r61,-17495l925092,1100628r57,-18666l925210,1083979r56,-6038l925323,1092018r57,2572l925437,1092018r56,1997l925550,1096886r57,-9185l925667,1085980r57,8035l925781,1092018r56,-8610l925894,1095460r57,-4592l926012,1102924r56,-18094l926125,1090572r57,5164l926242,1096611r57,-4593l926356,1090572r56,-4017l926469,1107217r57,-26976l926583,1091718r60,-9184l926700,1100903r57,-7164l926814,1080812r56,28126l926931,1088001r57,10906l927044,1091718r57,-14052l927158,1087126r56,8610l927275,1099753r57,2296l927389,1098032r56,2596l927502,1094590r57,3741l927616,1087126r60,19228l927733,1089147r57,4592l927846,1087426r61,20079l927964,1098607r56,-3446l928077,1093739r57,3147l928190,1098331r61,1722l928308,1098907r56,-2596l928421,1074223r57,29276l928535,1096035r56,12040l928652,1096886r57,-4017l928765,1086279r57,14624l928883,1094314r57,18066l928996,1098607r57,-10606l929110,1094314r56,7735l929223,1091718r61,-9756l929341,1083108r56,10631l929454,1092018r57,-10630l929567,1092869r61,2016l929685,1086555r57,11776l929798,1092869r57,-8614l929916,1091443r56,-871l930029,1081962r57,9756l930142,1091143r57,11206l930256,1086850r61,5743l930373,1100628r57,-575l930487,1082258r56,24384l930604,1085129r57,1997l930717,1085129r57,14349l930831,1088276r61,8335l930948,1092593r57,-2596l931062,1087426r56,16349l931175,1090293r57,7464l931292,1095161r57,-7460l931406,1092593r57,16345l931519,1092593r61,-7188l931637,1096311r57,-7164l931750,1088276r57,-1150l931864,1096035r60,3443l931981,1079666r57,12627l932094,1082258r57,15774l932208,1084554r56,-2296l932325,1087126r57,31855l932439,1084255r56,-4589l932556,1089422r57,-4868l932669,1091143r57,-571l932783,1088001r57,-8910l932896,1099182r61,-12056l933014,1091143r56,-11477l933127,1087426r57,2571l933240,1096035r61,-13777l933358,1091718r57,-10031l933471,1099478r61,-15223l933589,1089997r56,-850l933702,1082833r57,1422l933816,1082258r56,14924l933933,1078516r57,4592l934047,1073924r56,19815l934160,1078516r61,7763l934277,1088572r57,-2868l934391,1092869r56,295l934504,1091443r61,-18665l934621,1097757r57,-15795l934735,1085129r56,-10906l934848,1076220r57,6038l934966,1087426r56,-6614l935079,1069060r57,29847l935196,1089147r57,4017l935310,1075374r57,15198l935423,1070206r57,35002l935537,1083684r61,-6018l935654,1084554r57,-3166l935768,1095736r56,-12628l935881,1087701r61,575l935998,1061872r57,25829l936112,1087126r61,-8610l936229,1087701r57,-1997l936343,1078816r56,10031l936456,1082833r57,11481l936573,1079666r57,6314l936687,1090868r57,-18666l936800,1083684r57,-4868l936918,1077095r56,21512l937031,1088572r57,-3443l937144,1091143r61,-7459l937262,1093739r57,-4892l937375,1082534r57,4592l937489,1085980r57,-10036l937606,1065889r57,17795l937720,1104345r56,-31272l937833,1102049r61,-19515l937951,1088572r56,-8331l938064,1085405r56,1445l938181,1076520r57,1721l938295,1080537r56,2571l938408,1089147r57,13477l938521,1092593r61,-10335l938639,1089147r56,-9185l938752,1098032r57,-9460l938870,1103775r56,-22088l938983,1088001r57,-11481l939096,1079962r57,12907l939214,1089422r57,-6888l939327,1082534r57,6038l939441,1103775r56,-22963l939554,1093164r61,8310l939672,1084255r56,-11477l939789,1088572r57,10335l939902,1081388r57,6888l940016,1106929r56,3442l940129,1088276r61,-13777l940247,1087701r56,17507l940360,1088847r57,4892l940473,1096611r57,1996l940591,1093739r57,-2296l940704,1095736r57,9472l940822,1094590r56,1146l940935,1095161r57,11481l941048,1101774r57,-2021l941162,1091143r60,12915l941279,1094885r57,-10055l941393,1092593r56,12040l941510,1095736r57,7763l941624,1103775r56,-12632l941737,1102624r57,-1721l941854,1116973r57,-13774l941968,1083979r56,24384l942081,1102924r57,1997l942194,1116402r61,-16349l942312,1104058r57,3447l942425,1103199r61,6889l942543,1101474r56,-2867l942656,1100053r57,-4317l942770,1118981r60,-20949l942887,1102349r57,6014l943000,1110371r57,5743l943114,1102049r57,575l943231,1107792r57,-5443l943345,1140506r56,-27551l943462,1111809r57,-2008l943575,1109513r57,-2584l943689,1101474r57,-1721l943802,1118698r61,8610l943920,1112380r57,7177l944033,1110088r57,9756l944146,1108651r61,-10320l944264,1106067r57,6030l944377,1120419r57,-9760l944495,1112097r56,3442l944608,1126733r57,-1721l944722,1119269r56,1434l944835,1111522r61,5167l944952,1124436r57,-11481l945066,1106642r57,4880l945183,1125587r57,-9185l945297,1120132r56,2296l945410,1128166r61,-3730l945528,1137064r56,-18941l945641,1126158r57,862l945754,1132759r57,-17795l945872,1123287r56,-284l945985,1120994r57,-5742l946098,1134767r61,-18653l946216,1118123r57,-2296l946329,1126445r57,2009l946443,1137064r60,-18366l946560,1133909r57,-18657l946674,1125012r56,1146l946787,1116402r57,23821l946904,1122140r57,4305l947018,1123861r57,3159l947135,1135918r57,-12057l947249,1127591r56,1438l947362,1120994r57,25826l947476,1135918r60,-20954l947593,1126445r57,10906l947706,1133334r57,-1150l947820,1141368r61,-28125l947937,1132759r57,2583l948050,1136776r61,-9756l948168,1135630r57,15782l948281,1138210r57,-3730l948395,1116973r56,30134l948512,1127591r57,-2867l948625,1144523r57,-21520l948739,1124724r61,4305l948856,1147970r57,-9473l948970,1135630r57,571l949083,1134767r61,2872l949201,1126158r56,10330l949314,1123003r57,13485l949427,1120132r57,12627l949545,1138497r57,3734l949658,1120703r57,2584l949776,1129029r56,-4593l949889,1137064r57,2867l950003,1136776r56,-9468l950120,1137639r57,-3447l950233,1140506r57,2009l950347,1134480r56,-8035l950460,1123574r61,2296l950578,1127879r56,-5739l950691,1132471r61,4305l950808,1123003r57,7459l950922,1134767r56,-8609l951035,1128166r57,5451l951153,1133617r56,-4588l951266,1128454r57,-8610l951380,1129316r56,284l951497,1121565r57,9760l951610,1122715r57,11477l951724,1123287r60,8038l951841,1121853r57,-9185l951954,1124724r57,571l952068,1123003r57,7459l952185,1106929r57,5168l952299,1126445r56,-6313l952412,1118698r61,-3734l952529,1118410r57,4305l952643,1117548r57,4305l952760,1114680r57,16070l952874,1115539r57,18653l952987,1118123r57,-3734l953101,1109513r60,9185l953218,1133046r57,-25254l953331,1103199r57,16933l953449,1104345r57,3447l953562,1117835r57,-575l953676,1116402r56,-8897l953793,1103775r57,6026l953907,1105783r56,7748l954020,1102049r57,4880l954133,1104921r61,3154l954251,1093164r56,15487l954368,1099182r57,12052l954481,1110371r57,863l954595,1101774r57,850l954708,1090868r61,12331l954826,1093164r56,10035l954939,1111809r57,-20091l955053,1095161r56,-9457l955170,1103775r57,-25834l955283,1089722r57,12327l955401,1095460r57,13478l955514,1097182r57,-2297l955628,1108363r56,-23234l955741,1092293r61,300l955859,1102924r56,-14648l955972,1089147r56,-10631l956089,1080241r57,6038l956203,1097757r56,-4593l956316,1074798r57,28126l956434,1086850r56,3443l956547,1092293r57,-16073l956660,1094590r57,-13778l956774,1080537r60,8035l956891,1082833r57,7739l957004,1083684r61,-21238l957122,1085980r57,-12627l957235,1094590r57,-14924l957349,1073073r60,2301l957466,1067610r57,4892l957580,1074798r56,l957693,1083108r57,-13202l957811,1083408r56,-7759l957924,1080812r57,-12052l958041,1082534r57,l958155,1107217r56,-21812l958268,1071352r57,-3442l958381,1075944r61,l958499,1079666r56,-17220l958612,1081388r57,574l958726,1081112r60,5167l958843,1064743r57,8905l958957,1063593r56,-851l959074,1069060r57,5439l959187,1074798r57,-874l959301,1078816r56,-4593l959414,1071056r61,-10606l959532,1082833r56,-17220l959645,1073924r57,-10032l959762,1080537r57,-15495l959876,1078516r57,-14624l959989,1070781r61,4868l960107,1073073r56,-2592l960220,1069631r57,-11202l960334,1063018r56,9184l960451,1067610r57,11206l960564,1066764r57,-4892l960678,1057579r60,5163l960795,1067610r57,2596l960908,1059300r57,12052l961022,1067035r61,5743l961139,1075944r57,-10630l961253,1073924r57,-22659l961366,1071927r57,-11777l961484,1069906r56,575l961597,1079666r57,-22962l961715,1068185r56,-3143l961828,1067910r57,2296l961941,1059300r57,-14073l962055,1067035r60,875l962172,1063593r57,4592l962285,1062446r57,18366l962399,1050690r61,17495l962516,1069060r57,-2025l962630,1058725r60,1725l962747,1057004r57,-2297l962861,1087426r56,-18091l962974,1063593r57,5467l963091,1057854r57,15794l963205,1077941r56,-6014l963318,1077095r61,-10907l963436,1079666r56,-23533l963549,1054412r57,24404l963663,1062742r60,-3167l963780,1075374r57,-16649l963893,1065889r57,14648l964007,1060721r56,13502l964124,1070481r57,9185l964237,1084255r57,-16920l964355,1059300r57,6589l964468,1064168r57,1721l964582,1064168r56,8610l964699,1069631r57,-8610l964812,1075944r57,-8609l964926,1063018r57,6042l965039,1060150r61,-275l965157,1071927r56,17220l965270,1064168r61,2020l965388,1070481r56,8335l965501,1066464r57,16070l965614,1081388r57,-17220l965732,1062742r57,9460l965845,1074223r57,-5738l965959,1073648r56,-14923l966076,1060450r57,11477l966190,1079666r56,2296l966303,1060450r61,-5743l966420,1069906r57,-9456l966534,1054707r56,10607l966647,1065889r57,14923l966764,1054983r57,3171l966878,1054412r57,4017l966991,1051541r61,23257l967109,1069906r56,-6589l967222,1057004r57,11481l967339,1058429r57,9481l967453,1058429r57,-4017l967566,1057579r57,6014l967680,1050390r61,24984l967797,1059875r57,10906l967911,1063892r56,-22683l968028,1080537r57,-26976l968141,1071352r57,-26125l968255,1070206r56,15498l968372,1052116r57,5163l968486,1065613r56,5739l968599,1049819r57,13774l968713,1054983r60,-571l968830,1060721r57,-8605l968947,1057004r57,2571l969061,1055558r56,-12627l969174,1056133r57,1146l969287,1057279r61,-4868l969405,1057004r57,-23833l969518,1064168r57,-20367l969632,1056704r57,-10607l969749,1061596r57,-3742l969863,1059000r56,-13202l969980,1042931r57,23257l970094,1059575r56,-11181l970207,1043801r56,9760l970320,1040635r61,12351l970438,1055558r56,-22088l970551,1047523r57,7184l970668,1059300r57,-2021l970782,1031449r57,16945l970895,1052687r57,-8310l971013,1047823r56,14919l971126,1037488r57,11481l971240,1040934r56,15199l971353,1051541r61,-2872l971470,1044652r57,4592l971584,1036342r61,16345l971701,1036917r57,2867l971815,1045798r56,8909l971928,1048669r61,4593l972045,1045227r57,-7464l972159,1038338r56,7759l972272,1056429r57,-11202l972390,1047523r56,-6589l972503,1041785r57,-576l972621,1045523r56,6593l972734,1043230r57,-299l972847,1041505r57,2001l972961,1035191r60,3722l973078,1048969r57,9460l973192,1054136r56,-13501l973305,1038338r61,2596l973422,1049819r57,-8034l973536,1056704r57,-13474l973653,1042080r57,-7759l973767,1057004r56,-21537l973880,1037763r57,14073l973993,1036617r61,-275l974111,1051836r57,1150l974224,1063018r57,-14624l974342,1054412r56,-23238l974455,1058154r57,-17795l974568,1043506r61,10055l974686,1035767r56,6313l974799,1045798r57,2871l974913,1036342r56,21512l975030,1041505r57,3147l975144,1045227r56,11777l975257,1042655r61,-15223l975374,1039209r57,7739l975488,1031749r56,15199l975601,1034616r61,1151l975719,1049819r56,-8885l975832,1036617r57,8906l975945,1060721r57,-15770l976063,1033746r57,13202l976176,1052986r61,-15223l976294,1035467r56,9185l976407,1037763r57,-4868l976520,1049819r57,-4868l976638,1031449r57,3447l976751,1046673r57,275l976865,1028303r56,18645l976978,1055858r61,-6314l977095,1048098r57,-12331l977209,1050690r61,-19241l977326,1031174r57,17795l977440,1040359r57,-22387l977553,1043230r57,3718l977671,1048394r56,-16070l977784,1028878r57,13777l977897,1046373r61,-12328l978015,1032324r56,10032l978128,1045227r57,-9460l978241,1034896r61,-8610l978359,1041785r57,-1726l978472,1035467r57,-8310l978586,1042655r57,-18090l978703,1052411r57,-17220l978817,1044951r56,4018l978934,1046673r57,-10056l979048,1046673r56,-3742l979161,1041505r57,-2867l979278,1040059r57,300l979392,1048669r56,-10906l979505,1036917r57,8606l979619,1039484r60,2596l979736,1048098r57,-6889l979849,1029728r61,-2871l979967,1039209r57,20366l980080,1053561r57,-17794l980193,1045798r57,-10902l980311,1044951r57,-16944l980424,1049819r57,6610l980538,1032895r56,9461l980655,1044377r57,-576l980769,1029728r56,16369l980886,1054136r57,-575l980999,1036917r57,-5168l981113,1032025r57,15498l981226,1048669r57,-12627l981344,1049544r56,-10060l981457,1045523r57,-3738l981571,1034045r60,6590l981688,1048098r57,l981801,1059575r57,-20366l981919,1052986r56,-6889l982032,1049544r57,7160l982146,1048098r56,9756l982259,1032025r61,9760l982377,1046948r56,575l982490,1043506r56,-12627l982607,1047248r57,6888l982721,1052986r56,-15794l982834,1054707r57,-2296l982951,1049819r57,-850l983065,1054707r56,-3742l983178,1046673r57,-10631l983292,1061872r60,-16074l983409,1056429r57,-1146l983526,1047248r57,20087l983640,1055283r57,4292l983753,1044377r57,-2872l983867,1046373r61,-10331l983984,1044377r57,7459l984098,1030028r56,14624l984211,1051265r57,2871l984328,1047523r57,-2000l984442,1050390r56,-4867l984559,1044377r57,9460l984672,1036617r57,7184l984786,1045798r57,4317l984899,1042080r61,13203l985017,1043506r57,-2572l985130,1050690r57,-2592l985248,1041785r56,13498l985361,1061596r57,-15798l985474,1044652r57,-6589l985592,1059875r57,-8910l985705,1038913r57,19241l985819,1047248r57,-9485l985932,1057854r61,-10906l986050,1051265r56,-2021l986163,1050690r61,4293l986280,1053837r57,-22088l986394,1059000r56,-10902l986507,1047823r61,4588l986625,1051541r56,4317l986738,1047523r57,-1426l986851,1043506r57,2017l986969,1052116r56,-12332l987082,1054412r57,-1150l987200,1041785r56,3738l987313,1061297r57,575l987427,1057854r56,-8610l987540,1045227r61,11777l987657,1054136r57,-10059l987771,1045227r56,10906l987884,1046673r61,15498l988002,1041505r56,29551l988115,1044377r57,26104l988232,1052116r57,13198l988346,1040059r56,16370l988459,1052411r57,-9480l988577,1051265r56,11753l988690,1043801r57,18941l988803,1051836r57,4022l988921,1058429r57,-2000l989034,1057579r57,8609l989148,1050115r60,10606l989265,1054983r57,5467l989378,1059575r57,3443l989492,1051836r57,4868l989609,1055283r57,15773l989723,1067910r57,-18091l989836,1053262r61,11481l989954,1057279r56,5463l990067,1063018r57,-5739l990180,1075374r61,-16074l990298,1060150r57,10631l990411,1061021r57,10606l990524,1062742r57,-8035l990642,1055283r57,17790l990755,1045523r61,29851l990873,1081687r56,-22687l990986,1069631r57,1721l991100,1069631r56,-9481l991217,1067035r57,-13773l991330,1073073r57,-2867l991444,1071056r57,-11756l991557,1073073r61,-6609l991675,1066764r56,6884l991788,1060450r61,14049l991906,1066464r56,1721l992019,1051541r57,12627l992132,1080241r57,-4867l992250,1060721r57,4593l992363,1073353r57,5163l992477,1073924r60,4592l992594,1086850r57,-18090l992707,1068485r57,1996l992821,1069631r60,-8334l992938,1070481r57,12627l993051,1073648r57,-4017l993165,1067335r57,-6038l993282,1077666r57,-9756l993396,1083684r57,2296l993513,1051541r57,13773l993627,1073924r56,6038l993740,1071352r57,16649l993858,1084554r56,851l993971,1063018r57,17794l994084,1083408r57,-9760l994198,1075374r60,570l994315,1080537r57,851l994428,1087126r61,-8885l994546,1071352r57,21517l994659,1076220r57,-26105l994773,1075944r57,6314l994890,1092869r57,-22088l995004,1087701r56,-23809l995117,1078241r57,9185l995234,1080241r57,-3146l995348,1092869r56,-14628l995465,1069335r57,10627l995579,1077941r56,4021l995692,1076220r57,11781l995806,1085704r56,-12926l995923,1079391r57,-14648l996036,1083108r57,4318l996150,1064743r61,3167l996267,1074798r57,7164l996381,1083108r56,-10035l996498,1077666r57,8613l996611,1075944r57,-3442l996725,1074499r56,13202l996838,1088847r61,-16345l996956,1080537r56,-4017l997069,1079962r57,-20087l997186,1067610r57,14077l997300,1066764r57,10331l997413,1067910r57,5738l997531,1075944r56,-5738l997644,1073353r57,-3447l997757,1086850r57,-26400l997871,1074223r61,6018l997988,1057004r57,850l998106,1062446r56,3167l998219,1078516r57,-11181l998333,1070206r56,-12627l998446,1062446r61,-9759l998563,1071627r57,-20937l998677,1064467r56,9457l998790,1077666r57,-12053l998908,1060450r56,9756l999021,1057004r57,1425l999138,1059875r57,18941l999252,1067610r56,-15494l999365,1059875r57,2867l999479,1067035r60,-14624l999596,1058725r57,-2021l999710,1066188r56,-6613l999827,1053262r57,22387l999940,1050690r57,3446l1000054,1050390r56,5168l1000171,1054136r57,16345l1000285,1057579r56,20362l1000398,1056704r56,-10031l1000511,1056704r61,2871l1000629,1049244r56,9481l1000742,1053561r61,-7464l1000859,1048098r57,4888l1000973,1059875r57,-6889l1001086,1054983r61,22958l1001204,1065314r57,-4017l1001317,1038913r57,2592l1001431,1047523r56,5164l1001548,1054983r57,4592l1001661,1052116r57,14648l1001779,1038913r57,13203l1001892,1059875r57,-1150l1002006,1053837r56,-4593l1002119,1048098r61,16369l1002237,1041209r56,11478l1002350,1061596r57,-34164l1002463,1056133r61,5164l1002581,1055283r56,-2872l1002694,1043230r61,3443l1002812,1060150r56,5463l1002925,1050390r57,10331l1003038,1053837r57,7184l1003156,1053561r56,276l1003269,1053262r57,6313l1003383,1052116r56,-16349l1003500,1064743r57,-8610l1003613,1046948r57,29847l1003727,1062742r61,-18365l1003844,1064743r57,-4293l1003958,1066764r56,-9185l1004071,1058429r57,4589l1004188,1050690r57,19216l1004302,1056704r56,-14919l1004415,1064743r61,3742l1004533,1066464r56,871l1004646,1065889r57,875l1004760,1063018r60,-5439l1004877,1057004r57,19516l1004990,1057579r57,10331l1005104,1069335r56,-26680l1005221,1061596r57,-2021l1005335,1070781r60,-22958l1005452,1087126r57,-24384l1005565,1054412r57,2292l1005679,1063892r57,l1005796,1049819r57,24680l1005910,1050390r56,30147l1006023,1066188r57,-2020l1006136,1066464r61,2296l1006254,1064168r57,13773l1006367,1044951r61,23234l1006485,1063018r56,18944l1006598,1067610r57,-1721l1006711,1077095r57,-6614l1006829,1063018r57,4317l1006942,1058725r57,2572l1007056,1084255r60,-13474l1007173,1060721r57,22963l1007287,1069335r56,-7463l1007400,1064743r61,-10906l1007518,1076795r56,-10607l1007631,1069335r57,-1150l1007744,1074499r57,-14624l1007862,1064467r56,12053l1007975,1080537r57,-6314l1008092,1065613r57,8311l1008206,1056704r57,28425l1008319,1057004r57,11481l1008437,1063892r57,12052l1008550,1080812r57,-9756l1008663,1065042r57,8606l1008777,1073073r61,4868l1008894,1068185r57,7464l1009008,1063593r60,2595l1009125,1066464r57,9756l1009239,1069335r56,-3446l1009352,1071627r57,-275l1009469,1087426r57,-25830l1009583,1061596r57,17795l1009696,1065042r57,22384l1009814,1069335r56,-6593l1009927,1072202r57,576l1010045,1073353r56,6038l1010158,1083408r57,-14923l1010271,1075649r57,3442l1010385,1061021r56,32143l1010502,1076220r57,4592l1010615,1078816r57,10906l1010729,1064168r60,19240l1010846,1083408r57,-8034l1010960,1075374r56,8310l1011077,1086850r57,-2595l1011191,1077666r56,12627l1011304,1089997r57,-10035l1011417,1078816r61,13202l1011535,1085129r56,-1445l1011648,1081388r57,-6889l1011766,1076520r56,3721l1011879,1090293r57,-7460l1011993,1076795r56,12052l1012110,1099753r57,-15774l1012223,1085129r57,-16069l1012337,1086555r56,-7464l1012450,1082833r61,17795l1012567,1082258r57,-10331l1012685,1081962r57,3742l1012798,1083108r57,-5442l1012912,1080812r56,-2571l1013025,1075649r61,10906l1013142,1079391r57,11752l1013256,1071627r57,10335l1013369,1082534r57,12926l1013487,1087126r57,-1997l1013600,1092593r57,-18669l1013718,1088847r56,-2568l1013831,1095161r57,1725l1013944,1072778r57,16369l1014058,1085704r61,9181l1014175,1084830r57,-3143l1014289,1093164r56,-18941l1014406,1081962r57,11777l1014520,1099182r56,-19791l1014633,1077666r61,10035l1014750,1077666r57,-6039l1014864,1091443r56,-4593l1014977,1088276r57,2017l1015095,1100328r56,-22958l1015208,1067910r57,19516l1015321,1092869r61,-12057l1015439,1087701r56,12052l1015552,1082534r57,12627l1015666,1076220r60,-5164l1015783,1073648r57,10607l1015897,1079666r56,15495l1016010,1070206r57,5738l1016127,1096886r57,-7464l1016241,1074798r56,16645l1016358,1095161r57,-15495l1016471,1081687r57,-3171l1016585,1096311r56,-14624l1016698,1092869r61,-16074l1016816,1098907r56,-8335l1016929,1070781r57,23533l1017042,1068185r61,24108l1017160,1066464r57,8334l1017273,1073648r61,-4888l1017391,1097461r56,-8314l1017504,1087701r57,-6889l1017618,1087426r56,4592l1017735,1073073r57,11182l1017848,1085405r57,3167l1017962,1081112r57,3442l1018079,1086279r57,-2300l1018193,1089422r57,2296l1018306,1083108r61,-11481l1018424,1080537r56,6018l1018537,1090293r57,-8035l1018650,1080537r57,-3167l1018768,1088276r56,-10610l1018881,1062171r57,30698l1018994,1089722r61,-15499l1019112,1087426r56,-7760l1019225,1087701r57,-4868l1019339,1080241r60,-1150l1019456,1084255r57,-5164l1019570,1077095r56,14348l1019683,1079962r57,-11202l1019800,1085980r57,l1019914,1081687r61,-2871l1020031,1082534r57,12926l1020145,1073073r56,-295l1020258,1094015r57,-5739l1020376,1089147r56,-16945l1020489,1085980r56,1446l1020602,1081112r57,4017l1020716,1079962r60,6317l1020833,1075374r57,4867l1020946,1082258r61,-11202l1021064,1094015r57,-10607l1021177,1081687r57,15495l1021291,1089722r56,-13202l1021408,1071627r57,4593l1021521,1075649r57,9756l1021635,1087701r61,-24384l1021752,1099478r57,-17791l1021866,1074223r57,14349l1021979,1068760r61,9481l1022097,1079391r56,12327l1022210,1081388r57,-851l1022323,1079666r57,3167l1022441,1079666r57,2592l1022554,1086555r57,-575l1022672,1083979r56,276l1022785,1086279r57,-1150l1022898,1092018r57,-19240l1023016,1074798r57,6314l1023129,1071627r57,2297l1023243,1080812r56,-1721l1023356,1094314r61,-10630l1023474,1085980r56,299l1023587,1083684r61,3742l1023704,1079391r57,13202l1023818,1086279r56,-8613l1023931,1080537r57,10606l1024049,1090572r56,-17499l1024162,1090572r57,296l1024275,1089997r57,-2296l1024393,1073924r57,22387l1024506,1098032r57,-18941l1024624,1096311r57,-16645l1024737,1081388r57,-6014l1024850,1091718r57,-8310l1024964,1081687r57,5439l1025081,1077666r57,3446l1025195,1088847r56,-3718l1025308,1081962r61,-2871l1025425,1095460r57,-5463l1025539,1064168r57,15498l1025656,1081687r57,8606l1025770,1085980r57,2867l1025883,1071627r57,22112l1025997,1069631r60,10331l1026114,1092869r57,-6314l1026227,1084554r57,7464l1026345,1078241r57,3721l1026458,1085129r57,575l1026571,1081112r57,1996l1026689,1088276r57,-16074l1026802,1086850r57,-18940l1026916,1099753r57,-24104l1027029,1091443r61,-7188l1027147,1085405r56,-16070l1027264,1085129r57,1997l1027377,1083108r57,-5167l1027491,1083979r57,-2591l1027604,1084830r61,6313l1027722,1084830r56,-6314l1027835,1093164r57,-10906l1027949,1078816r56,16644l1028066,1095460r57,575l1028179,1081112r57,7735l1028297,1081687r57,-6613l1028410,1087701r57,-5167l1028524,1077095r56,2867l1028637,1100628r61,-14349l1028754,1081962r57,-9184l1028868,1099182r56,-1721l1028985,1075374r57,6588l1029099,1095736r56,-4593l1029212,1085980r61,-1426l1029329,1081388r57,574l1029443,1091143r57,-20937l1029556,1075374r57,16069l1029674,1083408r56,3442l1029787,1073353r57,3442l1029900,1083408r61,-16644l1030018,1077370r57,-1996l1030131,1065889r57,24108l1030245,1083979r60,-8330l1030362,1075074r57,13498l1030476,1075074r56,1446l1030589,1074798r57,-1150l1030706,1083979r57,-12923l1030820,1061021r57,17220l1030937,1073073r57,6318l1031051,1069631r56,26404l1031164,1069060r57,-6889l1031277,1078516r61,-7460l1031395,1092018r57,-16944l1031508,1073648r57,6314l1031622,1063892r60,11482l1031739,1078516r57,-20362l1031853,1066464r60,12627l1031970,1083108r57,-12327l1032083,1076520r57,-7460l1032197,1085129r56,-13502l1032314,1080241r57,-1425l1032428,1069906r56,-6888l1032541,1075944r57,-17790l1032658,1073353r57,571l1032772,1086279r56,-15798l1032885,1077370r61,-10335l1033003,1062171r56,-9760l1033116,1075374r57,11752l1033230,1069335r56,10331l1033347,1059300r57,14053l1033460,1081388r57,-12903l1033574,1073073r60,-7184l1033691,1062742r57,-870l1033805,1071056r56,8035l1033918,1073353r61,7459l1034035,1044377r57,30421l1034149,1076520r57,-8035l1034262,1066764r57,1421l1034380,1065314r56,4317l1034493,1063317r61,-575l1034611,1064743r56,2867l1034724,1081687r56,-17220l1034837,1061872r57,9480l1034955,1065042r56,-8338l1035068,1046673r57,21812l1035181,1063018r57,2871l1035295,1077370r61,-20666l1035412,1062446r57,17795l1035526,1056704r60,-846l1035643,1086850r57,-14072l1035757,1046673r56,20937l1035870,1067335r57,-6885l1035987,1069631r57,-15495l1036101,1059000r56,-3442l1036214,1068485r61,17219l1036332,1081388r56,-15775l1036445,1065314r56,-5739l1036558,1077666r61,-18366l1036676,1047248r56,26400l1036789,1063317r57,12627l1036903,1061872r56,299l1037020,1061596r57,-15798l1037133,1083684r57,-14053l1037251,1064168r57,-11757l1037364,1069335r57,-10610l1037478,1061872r56,2296l1037595,1061021r57,5167l1037708,1061872r57,9480l1037822,1073353r57,-12056l1037935,1059300r61,-10056l1038053,1072202r56,-4292l1038166,1057854r61,12927l1038284,1067035r56,-5163l1038397,1046373r57,25554l1038510,1052411r57,14624l1038628,1058725r56,-1146l1038741,1075944r57,-5738l1038854,1070206r57,-4317l1038972,1056429r57,8885l1039085,1071056r57,-12056l1039203,1063018r56,-2568l1039316,1051541r57,22958l1039430,1055858r56,8310l1039543,1051265r61,24109l1039661,1063892r56,-2871l1039774,1070781r57,-3171l1039887,1056429r61,9460l1040005,1059000r56,-4588l1040118,1062742r57,-2292l1040235,1058725r57,18941l1040349,1052411r57,26980l1040462,1073924r57,-18941l1040576,1060721r61,2297l1040693,1074798r57,-5738l1040807,1064743r56,-9460l1040924,1059575r57,-9460l1041037,1049819r57,9481l1041151,1075944r61,-10055l1041268,1059875r57,7460l1041382,1047823r56,-1150l1041495,1062446r57,3742l1041609,1049544r60,11177l1041726,1061872r57,4592l1041843,1064168r57,3442l1041957,1054412r57,16369l1042070,1067335r57,-9481l1042184,1064743r60,-575l1042301,1064467r57,3443l1042414,1076795r57,-11753l1042528,1067335r56,-14349l1042645,1074798r57,-8034l1042758,1069060r57,6314l1042876,1055858r57,21512l1042989,1082534r57,-18067l1043103,1064168r56,2596l1043216,1058154r61,6888l1043334,1072778r56,-18366l1043447,1064743r57,-9460l1043564,1065314r57,15498l1043678,1084830r57,-21513l1043791,1061297r61,16073l1043909,1085704r56,-14352l1044022,1063593r57,5467l1044136,1075374r56,-20391l1044253,1071056r57,4593l1044366,1048969r57,1146l1044480,1065042r61,-5742l1044597,1074223r57,-15498l1044711,1067035r56,-17491l1044824,1073353r61,14348l1044941,1060721r57,3746l1045055,1079091r56,-11481l1045168,1055858r57,-300l1045285,1071056r57,-5443l1045399,1076520r57,-21537l1045516,1072502r57,13202l1045630,1065314r57,-3442l1045743,1070206r57,-27850l1045857,1063593r60,15798l1045974,1061596r57,-299l1046088,1061021r56,18370l1046201,1070206r61,-575l1046318,1070481r57,-3146l1046432,1063018r60,4317l1046549,1077666r57,-22108l1046663,1058154r56,19216l1046776,1073353r57,6313l1046893,1063317r57,-13498l1047007,1079962r56,-9181l1047120,1066464r57,571l1047238,1074499r56,-20938l1047351,1072778r57,8034l1047464,1065889r61,18366l1047582,1081112r56,-17519l1047695,1074798r57,-2020l1047809,1064168r56,-2572l1047926,1067910r57,17495l1048040,1074223r56,-2021l1048153,1089997r61,-19216l1048270,1081388r57,-15499l1048384,1067035r56,10631l1048497,1072502r61,-1721l1048615,1053262r56,25554l1048728,1079091r57,11481l1048841,1071627r57,-3717l1048959,1074798r56,1722l1049072,1069335r61,2017l1049190,1068185r56,-275l1049303,1078816r57,-3442l1049416,1068485r57,12327l1049534,1073353r57,-8886l1049647,1088572r57,-7760l1049761,1081388r56,12351l1049874,1085405r61,-1150l1049991,1076795r57,7184l1050105,1070781r61,11181l1050222,1069631r57,-5164l1050336,1071927r57,4017l1050449,1075944r57,3447l1050567,1083684r56,-17795l1050680,1079091r57,-11481l1050793,1070481r61,5463l1050911,1089422r56,-16349l1051024,1090572r57,-14628l1051138,1082258r60,575l1051255,1078241r57,7739l1051368,1076220r57,4317l1051482,1078516r57,-4592l1051599,1074798r57,-5167l1051713,1082534r56,2296l1051830,1078241r57,3721l1051944,1082258r56,3446l1052057,1072778r57,19515l1052174,1104058r57,-22371l1052288,1081962r56,-3446l1052401,1086555r57,-20942l1052515,1090293r60,1725l1052632,1098032r57,-13777l1052745,1086555r61,-9460l1052863,1082534r57,-21513l1052976,1088001r57,-2596l1053090,1095460r56,-24679l1053207,1092869r57,-24959l1053320,1088847r57,-1997l1053434,1081687r56,1421l1053551,1097757r57,-7464l1053665,1089722r56,-2296l1053782,1087126r57,-10606l1053895,1088572r57,-3742l1054009,1089422r57,1721l1054122,1088276r61,-5168l1054240,1086555r56,11776l1054353,1096311r57,-12332l1054467,1085405r60,14348l1054584,1080812r57,10631l1054697,1096611r57,850l1054815,1067910r57,17219l1054928,1087126r57,10056l1055041,1079666r57,12927l1055155,1088276r61,-6018l1055272,1093739r57,-299l1055386,1102924r57,-25258l1055503,1085704r57,-874l1055617,1094015r56,10618l1055730,1084554r61,11757l1055847,1098607r57,4317l1055961,1084830r56,-1722l1056074,1089997r57,2296l1056188,1087426r60,8034l1056305,1096611r57,-18370l1056422,1080537r57,23521l1056536,1081112r57,12627l1056649,1081112r57,16349l1056763,1095161r61,6038l1056880,1079391r57,6589l1056994,1081388r56,-2297l1057107,1094885r57,-10331l1057224,1081388r57,-4593l1057338,1097757r56,-575l1057455,1088276r57,-275l1057569,1095736r56,1446l1057682,1092018r57,8610l1057795,1073924r61,12056l1057913,1089422r57,-575l1058026,1098607r57,-850l1058144,1099753r56,-2571l1058257,1097461r57,2017l1058370,1090572r61,-5167l1058488,1077941r57,29564l1058601,1087126r57,10906l1058715,1089147r56,7464l1058832,1079962r57,16073l1058946,1076520r56,22087l1059059,1100628r61,-13778l1059176,1072502r57,18366l1059290,1081687r57,9181l1059403,1102049r61,-25829l1059521,1090868r56,-11202l1059634,1090572r57,9756l1059747,1089147r57,275l1059865,1085704r56,-3742l1059978,1099478r57,-296l1060096,1101774r56,-13498l1060209,1075074r57,14073l1060323,1091143r56,-5439l1060436,1087126r61,-6014l1060553,1095460r57,l1060667,1097182r56,1149l1060780,1107505r61,-20379l1060898,1083979r56,14352l1061011,1087701r61,2296l1061128,1101199r57,-6609l1061242,1096035r56,-4317l1061355,1076220r57,19516l1061473,1099753r56,-1146l1061586,1094314r57,-2596l1061699,1094590r57,-4018l1061817,1100328r57,2296l1061930,1101474r57,7464l1062044,1081112r60,5443l1062161,1086850r57,-8609l1062274,1110088r57,-18070l1062388,1088572r57,10335l1062505,1090868r57,10906l1062619,1089422r57,5739l1062732,1100328r61,-7735l1062850,1110371r56,-11464l1062963,1086555r57,8330l1063076,1109225r61,-12043l1063194,1094314r56,-1150l1063307,1094314r57,8610l1063420,1100328r57,7177l1063538,1107792r57,-20942l1063651,1091143r61,-1421l1063769,1098607r56,4017l1063882,1097182r57,850l1063996,1111522r56,-11469l1064113,1101474r57,9760l1064226,1106354r57,-8322l1064340,1092869r57,6313l1064453,1096035r61,11757l1064571,1112955r56,1725l1064684,1098331r61,1997l1064802,1098607r56,6889l1064915,1103199r56,-275l1065028,1092293r57,18654l1065146,1098032r56,8897l1065259,1119844r57,-12052l1065373,1119844r60,-24683l1065490,1108938r57,-7464l1065603,1102349r57,9173l1065721,1110088r57,6601l1065834,1110659r57,4593l1065948,1101199r56,10610l1066061,1121278r61,-2580l1066178,1109801r57,16644l1066292,1101199r57,29839l1066409,1105496r57,7172l1066523,1120132r56,-2009l1066636,1134480r57,-16070l1066754,1112668r56,1150l1066867,1116973r57,862l1066980,1121565r57,-6313l1067094,1118123r60,8897l1067211,1112955r57,14924l1067324,1122140r61,288l1067442,1123287r57,11480l1067555,1108651r57,16936l1067669,1127591r57,-1146l1067786,1131038r57,-4305l1067900,1109513r56,11765l1068013,1134480r57,287l1068130,1117835r57,13490l1068244,1118698r57,18941l1068361,1129888r57,-6885l1068475,1125295r56,2296l1068588,1129316r57,-8038l1068701,1130462r61,14924l1068819,1136488r57,-5450l1068932,1114964r57,22958l1069046,1122428r61,8322l1069163,1129316r57,859l1069277,1128166r56,12057l1069394,1129316r57,9181l1069507,1134767r57,575l1069621,1121853r56,6888l1069734,1130175r61,1434l1069852,1129600r56,10906l1069965,1128741r57,l1070082,1123287r57,10047l1070196,1149404r57,-23817l1070309,1132471r61,1438l1070427,1129600r56,11194l1070540,1124436r57,16645l1070653,1145961r57,-22387l1070767,1148545r61,-27842l1070884,1138785r57,-16645l1071002,1135342r56,-14064l1071115,1145386r57,-12340l1071228,1129029r57,-5168l1071342,1124436r61,10331l1071459,1137922r57,-13198l1071573,1133334r56,-4018l1071686,1135342r57,-862l1071804,1145098r56,-10906l1071917,1131609r57,-2009l1072034,1132759r57,2871l1072148,1132759r57,-11481l1072261,1131896r57,13490l1072375,1142515r60,-10619l1072492,1138785r57,-5168l1072606,1137351r56,-5167l1072723,1134192r57,-7459l1072836,1142231r57,-17795l1072950,1137639r61,-2009l1073067,1134192r57,4305l1073180,1123003r57,6597l1073294,1138210r56,-8610l1073411,1128741r57,10619l1073525,1130462r56,7748l1073638,1125870r61,12915l1073755,1129600r57,-9468l1073869,1131325r57,-1150l1073982,1135055r61,-863l1074100,1125870r57,12052l1074213,1128454r57,6601l1074327,1133334r56,1433l1074444,1134767r57,-7176l1074557,1107505r57,20661l1074675,1139072r57,-10906l1074788,1126158r57,862l1074902,1130462r56,6026l1075015,1122715r61,l1075132,1128166r57,-3154l1075246,1135630r57,-10906l1075359,1130462r61,-9759l1075477,1126158r56,10330l1075590,1123003r61,4876l1075708,1124724r56,-4021l1075821,1127020r57,-1150l1075934,1124724r57,-8897l1076052,1127020r56,-10618l1076165,1111234r57,4305l1076279,1123861r56,-5163l1076396,1125587r57,l1076510,1123574r56,-287l1076623,1125587r61,-12056l1076740,1117835r57,9185l1076854,1137064r56,-24396l1076967,1116114r57,-7463l1077084,1125587r57,7459l1077198,1113818r57,6314l1077311,1127020r61,-9760l1077429,1112097r56,4876l1077542,1124149r57,-4017l1077656,1116973r60,1437l1077773,1124149r57,-13778l1077886,1122715r57,-8035l1078000,1129316r61,-28117l1078117,1112380r57,-2292l1078231,1117835r60,-7464l1078348,1102624r57,11481l1078461,1121853r57,-7173l1078575,1110371r57,-6026l1078692,1125870r57,-4017l1078806,1113531r56,-7464l1078919,1120419r57,3155l1079032,1118123r61,-10906l1079150,1122715r57,-17794l1079263,1111809r61,4018l1079381,1105496r56,24966l1079494,1120132r57,-5743l1079607,1122715r57,-7176l1079725,1104058r57,22387l1079838,1119557r57,-3730l1079952,1118123r60,-575l1080069,1126158r57,-8323l1080183,1095161r56,36735l1080300,1124149r57,-3446l1080414,1130175r56,-5739l1080527,1118123r57,8035l1080640,1112380r61,23538l1080758,1124724r56,-5167l1080871,1121278r57,l1080989,1117260r56,17220l1081102,1111809r56,29559l1081215,1140223r57,-24396l1081333,1129316r56,-3446l1081446,1121853r57,6313l1081559,1142515r57,-18941l1081673,1131896r61,-5163l1081790,1128166r57,9473l1081904,1128454r60,6888l1082021,1131038r57,3154l1082135,1132471r56,-13490l1082248,1119557r57,7176l1082365,1135630r57,6601l1082479,1123003r57,14348l1082592,1123574r57,9760l1082710,1139360r56,1721l1082823,1125295r57,7751l1082941,1133046r56,2009l1083054,1120132r57,2871l1083167,1131896r57,-4588l1083281,1140223r60,-7177l1083398,1125870r57,-3442l1083511,1131325r57,3730l1083625,1124436r60,-1149l1083742,1127879r57,-859l1083856,1133334r56,-3734l1083973,1132759r57,-4018l1084087,1123574r56,2871l1084200,1129029r57,-11481l1084313,1138497r61,-5738l1084431,1133334r56,-11481l1084544,1127879r57,6888l1084662,1134192r56,-15782l1084775,1118981r57,13490l1084888,1129029r61,-18941l1085006,1136201r57,-7172l1085119,1127879r57,-7176l1085233,1132184r56,-4876l1085346,1118698r61,8322l1085464,1127879r56,-10331l1085581,1129888r57,-13199l1085694,1114389r57,22962l1085808,1119844r56,13773l1085921,1122715r61,14924l1086038,1122140r57,-287l1086152,1123861r57,-7459l1086265,1115827r57,9468l1086383,1132759r57,-4593l1086496,1118410r57,12628l1086614,1117260r56,-1721l1086727,1131896r57,7176l1086840,1110088r57,12340l1086954,1122715r61,11765l1087071,1121565r57,-8897l1087185,1120994r56,17791l1087302,1120419r57,6889l1087415,1122715r57,-2012l1087529,1119269r61,8897l1087646,1114389r57,1150l1087760,1129029r56,2009l1087873,1110088r57,4876l1087991,1123574r56,16932l1088104,1124436r57,-4017l1088217,1127879r61,-12340l1088335,1119844r56,15786l1088448,1118410r57,23821l1088562,1107217r60,21524l1088679,1128741r57,-287l1088793,1123287r56,12055l1088906,1133046r56,-12052l1089023,1118698r57,12911l1089137,1127308r56,1721l1089254,1129316r57,-5455l1089367,1118410r57,13774l1089481,1127879r56,-7176l1089594,1124149r61,7176l1089712,1125295r56,1438l1089825,1121278r57,-2580l1089939,1129600r60,-9181l1090056,1134192r57,-4017l1090169,1129888r61,6030l1090287,1133617r56,-4588l1090400,1131038r57,-6314l1090514,1119844r56,15786l1090631,1125870r57,1721l1090744,1120994r57,-1725l1090858,1133046r56,2009l1090975,1141656r57,-20953l1091089,1112955r56,18083l1091202,1120994r61,9181l1091319,1124436r57,13486l1091433,1135055r57,-7747l1091546,1139931r57,-9756l1091664,1116114r56,5739l1091777,1118981r57,11481l1091890,1137064r61,-10906l1092008,1129888r57,-1434l1092121,1110371r57,32431l1092239,1129600r56,-18366l1092352,1130175r57,-4588l1092466,1116402r56,5451l1092579,1133046r61,-7751l1092696,1115252r57,13202l1092810,1123861r61,-2867l1092927,1109513r57,2867l1093041,1122140r56,7460l1093154,1115827r57,3154l1093272,1120994r56,4301l1093385,1114389r56,10335l1093498,1110371r57,3447l1093612,1109801r60,4304l1093729,1111809r57,5451l1093843,1110659r60,-2296l1093960,1105783r57,8322l1094073,1116689r57,-10622l1094187,1110088r56,-5743l1094304,1124724r57,-14065l1094417,1109225r57,2009l1094531,1111809r61,-10035l1094648,1109225r57,-3442l1094762,1096886r57,11765l1094879,1096311r57,4888l1094993,1091718r56,11781l1095106,1095161r57,8338l1095219,1101199r61,-10056l1095337,1093164r57,-1721l1095450,1094015r57,10330l1095568,1097182r56,-5164l1095681,1085405r57,575l1095794,1084830r57,5167l1095912,1093739r57,-18665l1096025,1086555r57,-7464l1096139,1075944r57,13778l1096252,1069631r61,10035l1096370,1076520r56,12327l1096483,1102924r61,-33589l1096600,1077666r57,-2017l1096714,1071352r56,-14648l1096827,1063317r57,20938l1096945,1079091r56,-12327l1097058,1073924r57,-8610l1097171,1071056r57,296l1097289,1070781r56,-8039l1097402,1054136r57,2868l1097520,1059575r56,-850l1097633,1063892r57,-4317l1097746,1038638r57,23808l1097860,1045523r61,7739l1097977,1047823r57,-8910l1098091,1061872r56,-2297l1098204,1044377r61,574l1098322,1038913r56,-275l1098435,1071352r57,-17791l1098552,1042931r57,2867l1098666,1048394r57,-18941l1098779,1036342r57,14048l1098893,1060150r60,-16349l1099010,1030303r57,10056l1099123,1033171r57,10059l1099241,1035191r56,9760l1099354,1033470r57,-299l1099467,1030303r61,-2571l1099585,1034616r57,851l1099698,1036917r57,-4892l1099812,1015105r57,11752l1099929,1020268r57,8885l1100043,1025136r56,10906l1100160,1040635r57,-19516l1100274,1027157r56,6888l1100387,1024286r57,7739l1100500,1028878r61,-12352l1100618,1031174r56,-2871l1100731,1011658r57,15774l1100844,1028878r57,-12052l1100962,1015676r57,12627l1101075,1017101r57,12052l1101193,993293r57,18940l1101306,1026011r57,-2596l1101420,1012808r56,576l1101533,1015951r61,-846l1101650,1011358r57,17220l1101764,1009362r56,8314l1101881,1012509r57,1150l1101995,1011658r56,17495l1102108,1009937r61,1421l1102225,1008791r57,-7464l1102339,1013384r57,-20391l1102452,998731r57,25259l1102570,1030303r57,-32143l1102683,1007066r57,2871l1102797,997310r60,-9185l1102914,1007641r57,3717l1103027,1011083r57,-6038l1103141,1006195r60,-24384l1103258,1010788r57,-2297l1103371,991571r57,22088l1103485,1002478r57,-3747l1103602,1011658r57,-16944l1103716,1005345r57,-13774l1103833,991272r57,13498l1103947,1023415r56,-28701l1104060,988975r57,5739l1104178,998160r56,-5742l1104291,1018547r57,-25554l1104404,1001028r57,-10331l1104518,1005620r60,-17795l1104635,999031r57,-4017l1104749,1018247r60,-32989l1104866,999882r57,-14053l1104979,1000453r57,5467l1105093,995864r56,3167l1105210,988975r57,-6313l1105323,996160r57,10035l1105437,995864r57,-6018l1105554,987825r57,-2292l1105668,998731r56,-5738l1105781,1003048r61,-870l1105899,996439r56,-5742l1106012,993868r57,846l1106126,999306r56,6614l1106243,992146r57,-6317l1106356,992146r57,8031l1106470,997885r61,5163l1106587,1004198r57,-24978l1106701,987254r56,3443l1106818,998456r57,7464l1106931,980941r57,39327l1107045,975773r56,19241l1107158,1011658r61,-21812l1107275,998731r57,-1146l1107389,997010r61,-9456l1107506,1000752r57,-7459l1107620,994714r56,8039l1107733,996439r57,5739l1107851,1007641r56,21812l1107964,992418r57,21812l1108077,999882r57,870l1108191,999306r61,576l1108308,1016826r57,-24109l1108422,1006195r60,-1721l1108539,1006195r57,-10035l1108653,997885r56,2867l1108766,1002478r57,-16374l1108883,997585r57,15223l1108997,1010212r56,2021l1109110,992418r61,8909l1109228,996735r56,14348l1109341,1011934r57,11206l1109458,996439r57,6609l1109572,1017397r56,2871l1109685,1003048r57,-295l1109799,1015380r60,4317l1109916,1012808r57,3718l1110029,1000453r57,13777l1110147,1006195r57,-275l1110260,1011083r57,2001l1110374,1033470r56,-17219l1110491,1006195r57,6889l1110604,1024861r57,-26976l1110718,1014805r57,-4293l1110831,1032324r61,-29276l1110949,1012808r57,-7188l1111062,1022265r61,6313l1111180,1016526r56,12352l1111293,1008491r57,871l1111406,1023714r57,-7763l1111524,1025711r56,-6014l1111637,1032324r57,1422l1111751,1013954r56,1151l1111868,1030603r57,-575l1111981,1007641r57,275l1112099,1016251r56,-3443l1112212,1027732r57,5163l1112326,1019397r56,8335l1112439,1019697r61,-1450l1112557,1013384r56,20937l1112670,1014530r57,9756l1112783,1017676r61,-15774l1112901,1012509r56,5463l1113014,1021989r57,-8605l1113132,1030603r56,1422l1113245,1023714r57,-6317l1113358,1030028r57,-15223l1113472,1007066r60,1725l1113589,1027732r57,275l1113703,1027157r56,-12627l1113820,1022564r57,-8034l1113933,1029453r57,-10631l1114047,1023714r61,-6038l1114164,1021693r57,-850l1114278,1030603r56,-10059l1114391,1017397r57,2000l1114508,1015380r57,13198l1114622,1035767r57,-1446l1114739,1010512r57,18066l1114853,1018247r57,8610l1114966,1017397r57,21241l1115079,1010212r61,8035l1115197,1021418r57,2868l1115310,1027432r57,-11481l1115424,1027157r56,-4017l1115541,1019122r57,-10056l1115654,1023140r57,6013l1115772,1015380r57,16944l1115885,1039209r57,-23533l1115999,1020268r56,575l1116112,1015105r61,8885l1116230,1018547r56,13478l1116343,1021418r57,-4592l1116460,1041785r57,-26980l1116574,1026857r57,l1116687,1029728r61,-275l1116805,1030028r56,1997l1116918,1012233r57,17795l1117031,1027432r57,-8885l1117149,1034045r57,851l1117262,1011083r57,5743l1117376,1046673r61,-16070l1117493,1052116r57,-28976l1117607,1021418r56,15199l1117720,1044652r61,-12627l1117837,1029728r57,26130l1117951,1028303r56,275l1118064,1051836r57,-26400l1118181,1042655r57,-870l1118295,1039209r57,-2292l1118412,1046097r57,-12627l1118526,1034616r57,-1146l1118639,1047248r57,1421l1118757,1026286r56,19811l1118870,1035767r57,1425l1118984,1040934r56,13202l1119097,1024565r61,26400l1119214,1049544r57,-10631l1119328,1054983r61,-9460l1119445,1039209r57,-2592l1119558,1046948r57,-575l1119672,1054136r57,2568l1119789,1048098r57,3443l1119903,1038638r57,11181l1120016,1053262r57,-16345l1120134,1052411r56,16349l1120247,1037488r57,850l1120360,1048969r61,9185l1120478,1078241r56,-28997l1120591,1046373r57,-8310l1120705,1052116r56,-3147l1120822,1046673r57,8034l1120936,1046097r56,8610l1121049,1048098r61,8606l1121166,1050965r57,-1721l1121280,1056704r56,300l1121397,1058429r57,-20091l1121511,1062742r56,-5163l1121624,1059000r57,-3442l1121737,1045798r61,1725l1121855,1061596r56,16070l1121968,1046373r61,-2296l1122086,1073648r56,-28421l1122199,1059000r57,-8885l1122312,1061872r57,-17495l1122430,1061872r57,-18366l1122543,1046673r57,20362l1122657,1057279r56,11481l1122770,1042931r61,9185l1122887,1062171r57,-18941l1123001,1055283r61,l1123118,1053262r57,1150l1123232,1055558r56,-9760l1123345,1048669r57,13502l1123462,1044951r57,6885l1123576,1036042r57,14923l1123689,1062446r61,-31272l1123807,1046373r56,18370l1123920,1042356r57,13777l1124038,1059575r56,-575l1124151,1038913r57,-4017l1124264,1057004r57,-2592l1124378,1045798r60,18094l1124495,1055283r57,-19816l1124609,1062446r56,-12627l1124726,1041505r57,14053l1124840,1041785r56,-5743l1124953,1046673r56,4292l1125070,1046673r57,-9481l1125184,1038913r56,5164l1125297,1040934r57,8035l1125410,1041505r61,10036l1125528,1047523r56,-8039l1125641,1048394r61,575l1125759,1049819r56,12627l1125872,1038338r57,-6589l1125986,1043506r56,-8890l1126103,1052411r57,-13498l1126216,1040059r57,14353l1126330,1049819r56,-11481l1126447,1021693r57,39328l1126561,1035767r56,-5739l1126678,1060721r57,-30693l1126791,1037192r57,-6018l1126905,1043801r57,l1127018,1046673r61,-12927l1127136,1038638r56,-5743l1127249,1043801r57,-14073l1127362,1032895r61,7740l1127480,1036917r57,18641l1127593,1015105r57,13198l1127711,1048669r56,-20662l1127824,1033470r57,1146l1127937,1032600r57,-1426l1128051,1048969r61,-26129l1128168,1021693r57,7185l1128282,1037488r57,1150l1128399,1032600r57,13773l1128513,1023990r56,7759l1128626,1028303r61,14927l1128743,1029153r57,8910l1128857,1030879r57,-4868l1128970,1029728r57,-575l1129088,1026582r56,3721l1129201,1025711r57,871l1129318,1021989r57,10906l1129432,1021119r56,2871l1129545,1015951r57,16373l1129659,1018822r60,-850l1129776,1017101r57,1446l1129890,1015105r56,14048l1130003,1024565r57,6609l1130120,1026011r57,-2021l1130234,1005920r61,20091l1130351,1013384r57,14623l1130465,1017676r56,16940l1130578,1016826r57,12902l1130695,1030028r57,851l1130809,1035467r57,-36161l1130922,1019122r57,5739l1131040,1013659r56,8606l1131153,1005920r57,12052l1131266,1027432r61,-15498l1131384,1030879r57,-18945l1131497,1006491r57,12906l1131611,1018547r56,-1721l1131728,1026286r57,-9760l1131841,1022840r57,8909l1131955,1009362r61,5443l1132072,1013954r57,4018l1132186,1029453r57,-10056l1132299,1031449r61,-10905l1132417,1019397r56,13203l1132530,1027432r57,-4868l1132643,1019397r57,-10035l1132761,1019697r57,-6038l1132874,1015676r57,7164l1132992,1031174r56,-13202l1133105,1015380r57,4017l1133218,1027732r57,-2021l1133336,1000752r57,27826l1133449,1004198r57,10332l1133563,1024861r56,-5164l1133676,1005620r61,7764l1133793,1002478r57,17495l1133907,1013659r61,14348l1134024,1022564r57,-14073l1134138,1028303r56,-20662l1134251,1017676r57,3742l1134369,1026582r56,4867l1134482,1013659r57,16069l1134595,1021418r57,-17220l1134713,1007641r57,850l1134826,1020268r57,l1134940,1010212r60,2021l1135057,1007641r57,8610l1135171,1024861r56,3146l1135284,1011358r56,12057l1135401,999882r57,24979l1135515,999306r56,34440l1135628,1026286r61,5739l1135745,999031r57,24959l1135859,1019122r57,13773l1135976,1018547r57,-10906l1136090,1022840r56,-1147l1136203,1035767r57,-41328l1136316,1015951r61,24408l1136434,1009638r57,37885l1136547,998731r61,14653l1136665,1017676r56,-6888l1136778,1037192r57,-14628l1136892,1007916r56,14073l1137009,1022564r57,-9180l1137123,1042655r56,-31867l1137236,1028007r57,-3721l1137349,1018247r61,10056l1137467,1006491r56,20666l1137580,1017397r61,11481l1137697,1020544r57,-16070l1137811,1024861r56,-4593l1137924,1025436r57,-7189l1138042,1032025r56,2020l1138155,1026011r57,-5743l1138269,1025711r60,6314l1138386,1034321r57,-26680l1138499,1023140r57,13477l1138617,1013384r57,7459l1138730,1034045r57,-8334l1138844,1015951r56,9485l1138957,1036617r61,-12052l1139074,1019697r57,18066l1139188,1022265r56,-9756l1139305,1037763r57,-7735l1139419,1028878r56,8039l1139532,1008791r57,33289l1139649,1028303r57,-3442l1139763,1042655r57,-4592l1139876,1028878r57,-3742l1139990,1042080r60,-17219l1140107,1031749r57,4018l1140220,1048669r61,-9460l1140338,1029728r57,-4017l1140451,1034616r57,-14643l1140565,1044077r60,10630l1140682,1029728r57,-6888l1140796,1046673r56,-875l1140909,1032600r57,14073l1141027,1042356r56,-19516l1141140,1050115r56,-14648l1141257,1045227r57,-4018l1141371,1031749r56,14049l1141484,1048098r57,-13482l1141597,1049544r61,-23258l1141715,1042080r56,-2296l1141828,1043506r57,4317l1141942,1040635r60,-9186l1142059,1052986r57,-18370l1142173,1038338r56,5168l1142290,1055858r57,-24409l1142403,1035191r57,13478l1142517,1054412r56,-10611l1142630,1052411r61,-1146l1142748,1039484r56,16074l1142861,1047248r57,-25555l1142978,1032895r57,16349l1143092,1039209r57,9460l1143205,1045798r61,10335l1143323,1039784r56,11757l1143436,1047823r57,-8339l1143549,1046673r57,2871l1143667,1031174r57,8885l1143780,1056429r57,-12923l1143898,1062742r56,-24679l1144011,1042655r57,6889l1144124,1039209r57,2871l1144238,1042356r61,16073l1144355,1061297r57,-15499l1144469,1050115r56,-3167l1144582,1042080r57,-2596l1144700,1036042r56,11481l1144813,1044951r61,-7759l1144930,1037763r57,11481l1145044,1048394r57,8610l1145157,1048394r57,-10331l1145275,1033470r56,27251l1145388,1039484r57,4893l1145501,1042931r57,-1722l1145619,1035191r56,9461l1145732,1052986r57,-5463l1145846,1054707r60,-24404l1145963,1042080r57,4868l1146076,1054136r57,-16073l1146190,1033746r57,21237l1146307,1038338r57,l1146421,1044951r56,-10055l1146534,1045523r61,11481l1146651,1052687r57,-17791l1146765,1039209r57,l1146878,1052986r61,-4888l1146996,1057854r57,-20091l1147109,1046673r57,2871l1147223,1036917r56,8310l1147340,1046948r57,-8310l1147453,1040359r57,2296l1147571,1037488r57,7739l1147684,1036617r57,5168l1147798,1048394r56,-30147l1147915,1044377r57,-576l1148028,1038338r57,7759l1148142,1039209r57,-8906l1148255,1052411r61,-21808l1148373,1030879r56,28421l1148486,1040359r61,6014l1148604,1026857r56,28701l1148717,1042356r57,-7460l1148830,1047523r57,-15774l1148948,1029153r56,18670l1149061,1036917r57,11477l1149174,1057279r57,-12328l1149292,1042655r57,8610l1149405,1040635r57,-2297l1149519,1051541r61,-8886l1149636,1043506r57,-6018l1149750,1058725r56,-4018l1149863,1042356r57,-4593l1149980,1061872r57,-18941l1150094,1044377r57,1421l1150207,1044377r61,10330l1150325,1056429r56,-17516l1150438,1050115r57,-8035l1150555,1050690r57,1997l1150669,1041785r57,6038l1150782,1050390r57,-2867l1150896,1041209r61,4314l1151013,1040934r57,6014l1151127,1052411r60,-16644l1151244,1047248r57,3142l1151357,1042356r57,-2572l1151471,1048394r56,9760l1151588,1051836r57,-9181l1151701,1041505r57,5168l1151815,1039209r57,2000l1151928,1052116r61,14072l1152046,1043506r57,4888l1152159,1041785r61,14073l1152277,1048098r56,12923l1152390,1029453r57,16644l1152503,1058154r57,-2596l1152621,1057004r57,-13774l1152734,1052116r57,-8886l1152848,1046948r60,-2296l1152965,1044652r57,4317l1153079,1065889r56,-19216l1153196,1052986r57,-4317l1153310,1052116r56,-280l1153423,1052411r56,-10626l1153536,1050115r61,10335l1153654,1056704r56,-9181l1153767,1059300r57,-19516l1153884,1052411r57,8610l1153998,1054136r56,-10630l1154111,1051541r57,-1426l1154229,1043230r56,-1150l1154342,1065314r57,-13478l1154456,1033746r56,26704l1154569,1054983r61,-24955l1154686,1057004r57,-3443l1154800,1048098r60,8035l1154917,1046097r57,-574l1155031,1051541r56,3442l1155144,1060450r61,-875l1155261,1053837r57,-2572l1155375,1042080r56,24384l1155488,1048669r57,-5738l1155605,1050690r57,5739l1155719,1047823r57,3142l1155836,1055283r57,9460l1155950,1055283r57,-6314l1156063,1049544r57,-575l1156177,1050965r60,-850l1156294,1061297r57,2871l1156407,1050965r57,7760l1156521,1050690r61,1721l1156638,1058429r57,l1156752,1060450r60,17791l1156869,1047823r57,275l1156983,1054412r56,-17220l1157096,1074499r57,-6014l1157209,1053561r61,-575l1157327,1053561r56,1722l1157440,1058725r57,12627l1157558,1069060r56,-24983l1157671,1063317r57,-12627l1157784,1075649r61,-15499l1157902,1057854r56,3167l1158015,1063593r57,-3443l1158129,1045798r56,8614l1158246,1063317r57,18645l1158360,1064467r56,-10906l1158477,1068485r57,-4593l1158590,1070206r57,575l1158704,1061021r56,12332l1158817,1060450r61,9456l1158935,1071352r56,-14648l1159048,1061872r57,12351l1159161,1054983r57,8035l1159279,1061297r56,4592l1159392,1077941r61,-17791l1159510,1057004r56,14923l1159623,1068760r57,15219l1159736,1057854r57,15219l1159854,1073073r56,2001l1159967,1070481r57,-4592l1160081,1061021r56,24108l1160198,1068485r57,1421l1160311,1071056r57,10631l1160425,1062171r61,10607l1160542,1070206r57,9185l1160656,1053561r56,19792l1160769,1061872r57,12627l1160887,1077941r56,-7735l1161000,1076520r57,-18091l1161113,1073073r61,3147l1161231,1075074r56,8034l1161344,1071627r57,575l1161457,1075374r61,-11482l1161575,1073648r56,2001l1161688,1079391r57,-3171l1161802,1086850r56,1997l1161919,1065889r57,-2871l1162033,1071627r56,9485l1162150,1069906r57,23833l1162263,1068185r57,-2296l1162377,1085980r56,-17220l1162494,1088572r57,-23258l1162608,1070206r56,5443l1162721,1082258r57,276l1162835,1074798r60,16345l1162952,1075374r57,5163l1163065,1074223r61,4593l1163183,1079666r56,-6313l1163296,1065314r57,32443l1163410,1069631r56,8610l1163527,1078816r57,12902l1163640,1062171r57,16920l1163754,1082833r56,20091l1163871,1078816r57,-4317l1163984,1094885r57,-12627l1164098,1077941r61,4021l1164215,1073353r57,12351l1164329,1088572r57,-3167l1164442,1083979r57,12056l1164560,1077095r56,-3447l1164673,1075074r57,17219l1164786,1079391r61,8310l1164904,1062171r57,37882l1165017,1089147r57,-871l1165135,1081112r56,-6314l1165248,1082534r57,299l1165361,1085129r57,-6038l1165475,1076220r61,17519l1165592,1098907r57,-13502l1165706,1077666r61,20665l1165823,1093164r57,-8334l1165937,1085980r56,6038l1166050,1089422r57,-5443l1166167,1097757r57,-8335l1166281,1091443r56,-11481l1166394,1096311r57,-1426l1166508,1083108r60,-275l1166625,1085405r57,10906l1166742,1097461r57,6597l1166856,1085129r57,4868l1166969,1102924r57,-22683l1167083,1089997r56,-8885l1167200,1100328r57,-19791l1167314,1092869r56,-8315l1167427,1092593r61,1721l1167544,1095736r57,-5739l1167658,1094885r56,-20662l1167775,1089997r57,10056l1167888,1089422r57,19516l1168002,1079391r57,275l1168115,1079391r61,13478l1168233,1095161r57,874l1168346,1083408r57,8610l1168464,1094885r56,-1445l1168577,1087126r57,-9460l1168690,1081687r57,10331l1168808,1084554r57,16074l1168921,1094015r57,-8311l1169035,1094885r56,-6609l1169148,1078516r61,10056l1169266,1088001r56,4017l1169379,1089722r61,-6314l1169496,1066764r57,22958l1169610,1082534r56,-5739l1169723,1106929r61,-19503l1169841,1092869r56,4888l1169954,1099753r57,-7735l1170067,1083408r57,14053l1170185,1079962r56,7464l1170298,1075374r57,10330l1170416,1085704r56,12328l1170529,1091143r57,-13773l1170642,1081962r57,20387l1170756,1068485r61,24108l1170873,1076795r57,-6014l1170987,1086279r56,-7188l1171100,1085405r61,1721l1171218,1087426r56,-13203l1171331,1081962r61,5164l1171448,1078816r57,6014l1171562,1079666r56,4888l1171675,1068485r57,9756l1171789,1087426r60,-4892l1171906,1061021r57,16645l1172019,1083408r57,-1446l1172137,1072202r56,-3142l1172250,1081962r57,-9760l1172363,1067910r61,8034l1172481,1091443r57,-17519l1172594,1062742r57,24684l1172708,1070781r57,-2021l1172825,1072502r57,9756l1172939,1061297r56,18944l1173056,1073073r57,-5463l1173170,1073073r56,-4888l1173283,1064743r57,9181l1173396,1070481r61,5739l1173514,1071352r56,-4017l1173627,1074223r57,5168l1173740,1061021r57,l1173858,1066464r57,-8310l1173971,1076520r61,-20962l1174089,1071927r56,-6038l1174202,1068185r57,8035l1174316,1072778r56,-17220l1174433,1069060r57,-14924l1174546,1056133r57,16645l1174660,1063892r56,3443l1174777,1055558r57,5739l1174891,1060721r56,-4292l1175004,1059300r61,l1175121,1076520r57,-13778l1175235,1064168r57,-4868l1175348,1059875r57,-10331l1175466,1063018r56,-5439l1175579,1070206r57,-18370l1175692,1049244r61,-575l1175810,1047523r57,13498l1175923,1052986r57,15499l1176037,1057579r60,-6889l1176154,1057579r57,5738l1176268,1073648r56,-9181l1176381,1060150r57,-8609l1176498,1060721r57,-6884l1176612,1061872r57,10330l1176729,1037763r57,33589l1176843,1061297r56,-3443l1176956,1068485r57,-7464l1177074,1045227r56,13773l1177187,1050390r57,4022l1177300,1066764r57,-300l1177413,1056704r61,575l1177531,1065042r57,-5167l1177644,1046097r61,14924l1177762,1062446r56,-3146l1177875,1049819r57,16369l1177989,1057854r56,9481l1178106,1071352r57,-21237l1178220,1059000r56,14073l1178333,1069631r57,-7460l1178450,1058725r57,5443l1178564,1048394r56,4017l1178677,1070481r61,-16345l1178795,1065613r56,4018l1178908,1062446r57,7185l1179022,1057579r56,2296l1179139,1056429r57,10906l1179252,1069906r57,-11477l1179366,1038638r61,36436l1179483,1058725r57,13777l1179596,1068760r57,5739l1179714,1063317r57,-871l1179827,1070781r57,6885l1179941,1071352r56,-6609l1180054,1078816r61,-23833l1180171,1078241r57,-11477l1180285,1067335r61,-1446l1180402,1064467r57,18941l1180516,1057004r57,1721l1180629,1074223r57,2572l1180747,1073924r56,-1997l1180860,1082833r57,-24108l1180973,1071352r57,4022l1181087,1072202r61,300l1181204,1065042r57,7460l1181322,1071627r56,1151l1181435,1064467r57,11753l1181548,1061021r57,22663l1181662,1059575r61,15499l1181779,1070781r57,2867l1181893,1061021r56,18645l1182006,1054707r61,30997l1182124,1072778r56,-11481l1182237,1084830r57,-16070l1182354,1078241r57,-9756l1182468,1065042r56,11478l1182581,1079666r57,-14923l1182695,1066764r60,12052l1182812,1058429r57,20962l1182925,1065042r57,35286l1183043,1064743r57,13198l1183156,1067335r57,10331l1183270,1073648r56,-14648l1183387,1073648r57,17220l1183500,1081112r57,-23533l1183614,1079091r56,-6313l1183727,1073073r61,8614l1183845,1073353r56,-2297l1183958,1071056r61,-2571l1184075,1078241r57,l1184189,1063593r57,14073l1184302,1068185r61,12352l1184420,1065314r57,12927l1184533,1055558r57,10906l1184647,1066464r56,4017l1184764,1069631r57,13777l1184877,1059875r57,23533l1184995,1070481r56,-7164l1185108,1067035r57,22687l1185222,1068760r56,5739l1185335,1059575r61,23533l1185453,1068185r56,10906l1185566,1081388r56,1146l1185679,1073924r61,9184l1185797,1068185r56,29847l1185910,1076795r61,-275l1186027,1079091r57,-9460l1186141,1086555r57,-17495l1186254,1096311r57,-22958l1186368,1068185r60,6314l1186485,1078816r57,-4317l1186599,1062742r56,22387l1186716,1072778r57,-1426l1186829,1070781r57,-4317l1186943,1081112r61,-4017l1187060,1075074r57,-25255l1187174,1092293r56,-5738l1187287,1062171r57,11477l1187404,1091143r57,-8609l1187518,1064743r56,-7164l1187635,1081962r57,-14927l1187748,1079666r57,-3722l1187862,1081962r57,-3446l1187975,1071627r61,1726l1188093,1084830r57,-2296l1188206,1077941r57,-13198l1188320,1080812r56,-1996l1188437,1074499r57,8035l1188550,1067910r61,9185l1188668,1076520r57,18940l1188781,1079391r57,7459l1188895,1076795r57,-16920l1189012,1073924r57,11205l1189126,1085405r56,-24955l1189239,1070781r57,11477l1189356,1080241r57,2017l1189470,1084255r56,-2867l1189583,1070481r61,871l1189701,1086850r56,-10055l1189814,1086279r57,5439l1189927,1089147r57,-32143l1190045,1068760r56,-16073l1190158,1080241r57,1446l1190272,1083979r60,-14644l1190389,1075944r57,4297l1190503,1062742r56,24684l1190616,1073073r61,-8031l1190733,1088572r57,-15499l1190847,1071056r56,1446l1190960,1081388r57,-12328l1191078,1080537r56,15774l1191191,1078816r57,-11481l1191308,1076795r57,4317l1191422,1082258r56,-6609l1191535,1105783r57,-33581l1191653,1083684r56,-576l1191766,1071056r57,12923l1191879,1073073r57,-22683l1191993,1081962r61,-2571l1192110,1082258r57,4021l1192224,1072502r60,-3167l1192341,1070206r57,14348l1192454,1081962r57,-1721l1192568,1075649r57,8330l1192685,1095161r57,-7160l1192799,1084554r57,-12927l1192912,1087126r57,-7164l1193030,1076520r56,4292l1193143,1080812r57,5168l1193260,1095460r57,-13498l1193374,1069060r57,-4018l1193487,1078516r57,16369l1193601,1081112r60,-3446l1193718,1079666r57,2296l1193831,1070206r57,10906l1193945,1091443r60,-11481l1194062,1090293r57,-16645l1194176,1090868r56,-6314l1194293,1089997r57,-18370l1194407,1079962r56,2572l1194520,1085405r57,-7464l1194633,1079962r61,-3742l1194751,1082833r56,-6038l1194864,1082534r61,-6590l1194982,1087426r56,-2021l1195095,1063018r57,22387l1195209,1084255r56,-3443l1195326,1069335r57,15219l1195439,1084255r57,7463l1195553,1083684r56,3166l1195666,1083684r61,11477l1195783,1086279r57,2868l1195901,1080812r56,-7739l1196014,1091143r57,-7735l1196128,1073073r56,1426l1196241,1089722r61,-6614l1196358,1088276r57,-16349l1196472,1090868r57,-3167l1196585,1079091r61,16070l1196703,1075649r56,4313l1196816,1085129r57,-15498l1196934,1081112r56,4293l1197047,1093164r57,-4317l1197160,1055558r57,35310l1197274,1074798r61,-2871l1197391,1074223r57,20662l1197504,1080537r57,4592l1197622,1086850r57,-10906l1197735,1076795r57,14923l1197849,1091443r57,-4593l1197966,1099182r57,-10335l1198080,1076795r56,-2871l1198193,1085129r57,-575l1198306,1085129r61,-10331l1198424,1088847r56,-18941l1198537,1077941r61,8614l1198655,1078516r56,3171l1198768,1081687r57,-7188l1198882,1086555r60,-11181l1198999,1097461r57,-24683l1199112,1080537r57,-6038l1199226,1084554r56,575l1199343,1076795r57,2871l1199457,1084255r56,4317l1199574,1081687r57,-299l1199687,1087126r57,-11477l1199801,1076795r56,-2871l1199914,1091718r61,-13202l1200032,1093440r56,-12052l1200145,1070781r57,20662l1200258,1060150r61,25554l1200376,1081112r57,-2596l1200489,1084255r61,-9181l1200607,1089147r56,-7759l1200720,1088572r57,1425l1200833,1085704r57,-8334l1200951,1080241r57,-15498l1201064,1086279r57,1147l1201178,1088847r56,-13198l1201295,1075074r57,13498l1201409,1083979r56,1426l1201522,1083108r61,4593l1201640,1081388r56,-2572l1201753,1076795r56,5167l1201866,1071927r57,3147l1201984,1081388r56,-9761l1202097,1089722r57,-16074l1202214,1092593r57,-5743l1202328,1079666r57,-1725l1202441,1089147r57,-575l1202555,1080241r60,13774l1202672,1067910r57,31843l1202786,1071352r56,24683l1202899,1074499r57,3742l1203016,1083408r57,-3446l1203130,1087701r61,-1146l1203247,1071352r57,18370l1203361,1075944r56,14924l1203474,1078516r56,4317l1203591,1070481r57,12927l1203705,1062742r56,13778l1203818,1081687r57,3143l1203935,1092293r57,-10331l1204049,1071627r57,25555l1204162,1090293r61,-8331l1204280,1078516r57,3742l1204393,1074223r57,-870l1204507,1085405r56,-22387l1204624,1088572r57,-6610l1204737,1093164r57,11469l1204851,1079962r61,8314l1204968,1065613r57,26405l1205082,1092293r57,4018l1205195,1089147r61,-4317l1205313,1087126r56,300l1205426,1091443r57,-8610l1205539,1087701r57,-10606l1205657,1088572r56,-9181l1205770,1071056r57,24105l1205888,1082258r56,276l1206001,1077095r57,10606l1206114,1097461r57,-3722l1206232,1091143r56,-5163l1206345,1096611r57,-2872l1206459,1081687r56,10331l1206572,1083979r61,6593l1206689,1083684r57,-3443l1206803,1086850r61,-12627l1206920,1094314r57,-4021l1207034,1096311r56,-17220l1207147,1094314r57,9461l1207265,1073924r56,20666l1207378,1104058r57,-12615l1207491,1085704r57,-1449l1207609,1095736r56,299l1207722,1089997r57,6038l1207840,1095460r56,-19811l1207953,1102624r57,-5738l1208066,1072502r57,12052l1208180,1084255r61,15498l1208297,1086850r57,8035l1208411,1093164r56,-7759l1208524,1083979r61,-2017l1208641,1098607r57,10331l1208755,1083684r57,3742l1208872,1088276r57,2296l1208986,1076220r56,20091l1209099,1094314r57,1721l1209212,1084554r61,5168l1209330,1090868r57,14915l1209443,1105783r61,-18082l1209561,1085980r56,6889l1209674,1096311r57,-6314l1209787,1094885r57,l1209905,1091443r57,-13502l1210018,1105496r57,-20666l1210132,1094885r57,2297l1210245,1080812r61,11781l1210363,1089997r56,l1210480,1091718r57,-16644l1210594,1096611r56,10318l1210707,1089147r57,-7460l1210820,1093440r61,2595l1210938,1093739r56,13766l1211051,1091143r57,6039l1211165,1077095r60,5738l1211282,1093440r57,-4868l1211395,1094590r57,-4868l1211513,1088847r57,16361l1211626,1093739r57,4592l1211739,1087701r57,10906l1211853,1078241r61,20366l1211970,1105496r57,-13203l1212084,1100628r56,3717l1212201,1094885r57,-8035l1212315,1092593r56,2292l1212428,1105496r57,-22388l1212545,1088001r57,-10906l1212659,1107792r57,-14923l1212772,1105208r57,-16932l1212886,1100053r60,-5739l1213003,1099182r57,-8889l1213117,1095736r60,-10906l1213234,1095460r57,-3742l1213347,1090572r57,11477l1213461,1097461r60,-14628l1213578,1087426r57,14048l1213691,1103775r57,-12332l1213805,1104633r57,-7451l1213922,1094015r57,-5443l1214036,1095161r56,4317l1214153,1092018r57,-9185l1214267,1105208r56,-5455l1214380,1088276r57,296l1214493,1099478r61,-1721l1214611,1098032r56,-8310l1214724,1101199r57,-8330l1214838,1096886r60,4588l1214955,1090572r57,1146l1215069,1104345r60,-14052l1215186,1093164r57,7464l1215299,1100053r57,850l1215413,1096311r56,1150l1215530,1102049r57,-1421l1215643,1102924r57,-9760l1215757,1092293r56,17508l1215874,1093739r57,575l1215988,1099478r56,6876l1216101,1103499r61,-8614l1216218,1119557r57,-32431l1216332,1102349r57,4293l1216445,1090868r57,6593l1216563,1092018r57,8310l1216676,1098907r57,3442l1216794,1102349r56,1996l1216907,1091443r57,18645l1217020,1113243r57,-29264l1217134,1092018r61,21225l1217251,1108075r57,-6601l1217365,1100903r56,4593l1217478,1095460r57,12332l1217596,1106929r56,3159l1217709,1109513r61,7460l1217826,1098907r57,-14928l1217940,1104633r56,12915l1218053,1102924r57,6014l1218171,1108651r56,-7177l1218284,1128741r57,-15786l1218397,1100628r57,10606l1218515,1116973r56,-23234l1218628,1099478r57,l1218742,1114105r60,2584l1218859,1098907r57,9456l1218973,1107217r56,6026l1219086,1105783r57,3442l1219203,1096886r57,14348l1219317,1111234r56,-3442l1219430,1106642r61,15211l1219547,1126445r57,-10618l1219661,1102924r57,4868l1219778,1111522r57,8610l1219892,1110659r56,3730l1220005,1114105r57,-287l1220119,1115252r60,4017l1220236,1107217r57,5163l1220349,1116973r57,-4593l1220467,1119557r57,287l1220580,1108938r57,7751l1220694,1107505r56,6026l1220811,1119269r57,-13202l1220924,1120419r57,-1150l1221038,1099182r57,21812l1221151,1113818r61,5739l1221269,1133617r57,-25542l1221382,1120419r61,-4305l1221500,1102624r56,18079l1221613,1124724r57,-13490l1221726,1110371r57,5456l1221844,1114964r56,7464l1221957,1118981r57,-5450l1222070,1110371r57,1726l1222188,1122715r57,-20941l1222301,1125870r57,-8035l1222419,1110947r56,8897l1222532,1118698r57,-20666l1222646,1116402r56,14060l1222759,1122428r61,-10906l1222876,1106642r57,16932l1222990,1118123r57,-3443l1223103,1114105r61,-11481l1223221,1125295r56,-19512l1223334,1117260r57,2009l1223452,1103499r56,10319l1223565,1110371r56,-3154l1223678,1122428r57,-2584l1223792,1116402r60,-6601l1223909,1123287r57,-10907l1224023,1115252r60,2296l1224140,1106929r57,15499l1224253,1115539r57,-6314l1224367,1110371r56,8610l1224484,1105208r57,6026l1224597,1100053r57,21512l1224711,1105208r57,5163l1224824,1110947r61,-6314l1224942,1119844r57,2296l1225059,1110659r57,1150l1225173,1114389r56,-2292l1225286,1102924r57,-1450l1225399,1113531r61,-6602l1225517,1110947r57,17794l1225630,1120132r57,-10907l1225744,1120994r60,-23237l1225861,1116402r57,-10906l1225974,1110088r57,-19516l1226092,1094314r57,11753l1226205,1115827r57,-15774l1226319,1116402r56,-5455l1226432,1105496r61,4875l1226550,1110371r56,3447l1226663,1111522r57,-14340l1226780,1093164r57,20367l1226894,1106929r56,-8322l1227007,1112955r61,-12327l1227125,1103775r56,-6889l1227238,1103499r57,4006l1227352,1117548r56,-18366l1227465,1103499r61,9744l1227582,1082534r57,23533l1227696,1117260r61,-16061l1227813,1099753r57,-10906l1227927,1109225r56,-2583l1228040,1121278r61,-23817l1228157,1093739r57,3147l1228271,1099182r56,3742l1228384,1110088r57,-2013l1228501,1100053r57,-4593l1228615,1090572r57,24108l1228732,1096035r57,-1150l1228846,1113531r57,-12332l1228959,1111522r57,-2584l1229073,1101199r60,3146l1229190,1098907r57,-5743l1229303,1117548r57,-19217l1229417,1118981r61,-22370l1229534,1102349r57,1426l1229648,1098907r60,8022l1229765,1095161r57,12344l1229878,1104633r57,-575l1229992,1096611r57,12040l1230109,1092869r57,10630l1230223,1106354r56,-17507l1230336,1110371r57,-8022l1230454,1099478r56,8597l1230567,1102049r57,-4292l1230680,1102624r61,l1230798,1101199r56,6593l1230911,1104921r57,-1422l1231025,1108651r56,5167l1231142,1109801r57,-5168l1231256,1094590r56,20662l1231373,1107792r57,3730l1231486,1102049r57,-7735l1231600,1104058r56,5743l1231713,1105496r61,10906l1231830,1102349r57,12040l1231944,1102924r56,-2596l1232057,1106929r57,2296l1232175,1101199r56,-3167l1232288,1113531r61,-14924l1232405,1114389r57,4021l1232519,1099478r57,8885l1232632,1108363r57,2008l1232750,1104633r56,-5155l1232863,1098907r57,1721l1232977,1113531r56,-6026l1233094,1107792r57,10618l1233207,1108938r57,-575l1233321,1113243r61,-3730l1233438,1100053r57,11181l1233552,1100628r56,1146l1233665,1103199r57,11481l1233783,1114105r56,-6600l1233896,1098032r57,17220l1234009,1120994r61,-21516l1234127,1107217r56,-575l1234240,1096611r57,22370l1234358,1129600r56,-22671l1234471,1113531r57,-12628l1234584,1107505r57,-2584l1234698,1105208r60,-1150l1234815,1110088r57,4301l1234929,1107217r56,-3159l1235046,1109513r57,5739l1235159,1108075r57,11769l1235273,1111234r56,6889l1235390,1106642r57,1150l1235504,1121278r56,-11190l1235617,1117260r57,-12339l1235730,1114389r61,-8606l1235848,1123287r56,-23809l1235961,1111809r61,-287l1236079,1112380r56,6601l1236192,1109513r57,1146l1236306,1108938r56,9185l1236423,1113818r57,17507l1236536,1108938r57,-19516l1236650,1121565r56,-6885l1236767,1109801r57,16069l1236881,1123003r56,858l1236998,1106929r57,4018l1237111,1114389r57,1438l1237225,1113531r57,7463l1237338,1115252r61,-1434l1237456,1094885r56,15203l1237569,1116689r57,4014l1237682,1111809r61,5164l1237800,1110659r56,12344l1237913,1116402r57,-10048l1238031,1127591r56,863l1238144,1116689r57,-8038l1238257,1117260r57,-5451l1238371,1118410r61,859l1238488,1113818r57,5739l1238602,1120419r60,-6314l1238719,1129316r57,-6601l1238833,1120132r56,287l1238946,1112097r57,5451l1239063,1123287r57,-12053l1239177,1111234r56,288l1239290,1115539r57,9756l1239403,1110371r61,3447l1239521,1112097r57,13198l1239638,1116402r57,-6031l1239752,1116114r56,8898l1239865,1114964r57,2009l1239979,1114964r60,-3730l1240096,1106929r57,-2584l1240209,1127879r57,-7460l1240323,1115252r61,-4881l1240440,1112380r57,15499l1240554,1115827r56,-5739l1240671,1113531r57,1433l1240785,1124149r56,-3730l1240898,1126733r57,-15499l1241011,1111234r61,-9185l1241129,1120132r57,1721l1241242,1116402r57,1721l1241360,1113243r56,l1241473,1118410r57,7177l1241586,1126158r61,-28126l1241704,1109513r57,11190l1241817,1119557r57,-12628l1241930,1120419r57,-12056l1242044,1128166r61,-17507l1242161,1102049r57,-850l1242275,1114389r60,-3442l1242392,1115539r57,6026l1242506,1129600r56,-15495l1242619,1109513r61,7176l1242737,1116973r56,-3155l1242850,1112668r57,-9169l1242963,1125012r57,-11194l1243081,1107792r56,-9461l1243194,1124149r57,-20650l1243312,1116973r56,-8610l1243425,1110371r57,4018l1243538,1115827r57,2871l1243652,1106354r61,9760l1243769,1117835r57,-10043l1243883,1125012r56,-4593l1243996,1116689r61,4014l1244113,1114964r57,12056l1244227,1121853r61,-6889l1244344,1109225r57,1722l1244458,1113818r56,5451l1244571,1121565r57,4593l1244688,1112668r57,-571l1244802,1115827r57,6888l1244915,1098331r57,18642l1245033,1115252r57,-3155l1245146,1118410r57,859l1245260,1123861r60,-10043l1245377,1116114r57,-5167l1245490,1123287r57,574l1245604,1125012r56,-17507l1245721,1122715r57,-12344l1245834,1113818r57,2584l1245952,1117835r57,-13777l1246065,1091718r57,23246l1246179,1122140r57,2009l1246296,1110371r57,14065l1246410,1118123r56,-8898l1246523,1116402r57,7747l1246636,1105208r61,10619l1246754,1118410r57,-18357l1246867,1123003r61,-8614l1246985,1127020r56,-4017l1247098,1096035r57,12903l1247212,1115252r56,-14349l1247329,1112097r57,6026l1247442,1103199r57,8898l1247556,1110659r56,11194l1247673,1100903r57,10331l1247787,1116114r56,-6889l1247900,1112380r61,-2579l1248017,1107217r57,1721l1248131,1112668r56,1437l1248244,1114105r57,-10906l1248362,1105783r56,-1438l1248475,1108938r57,14065l1248588,1102924r61,8023l1248706,1106929r57,-6876l1248819,1108938r57,4017l1248937,1110371r56,2584l1249050,1109225r57,6889l1249164,1112955r56,-3154l1249277,1107792r61,-8885l1249394,1108651r57,-5152l1249508,1103499r56,14049l1249625,1102624r57,875l1249739,1119844r56,-19791l1249852,1110371r57,-2296l1249970,1094590r56,7459l1250083,1101474r56,-6014l1250196,1107217r57,-8886l1250310,1104345r60,-287l1250427,1110659r57,-8035l1250540,1096311r61,12627l1250658,1112955r56,4305l1250771,1103199r57,-5442l1250885,1107792r56,2009l1251002,1099753r57,-14923l1251116,1094885r56,-5163l1251229,1093739r57,21513l1251346,1095736r57,9760l1251460,1119844r57,-35589l1251577,1100903r57,-16349l1251691,1099478r56,-1147l1251804,1108938r57,-13202l1251917,1092018r61,-5739l1252035,1090293r56,21516l1252148,1090572r57,12052l1252262,1094590r60,870l1252379,1089997r57,12627l1252492,1082833r57,13478l1252610,1096311r57,-4593l1252723,1103199r57,-11181l1252837,1082833r56,-1445l1252950,1072778r61,15498l1253067,1098907r57,-11481l1253181,1085704r61,-2596l1253298,1095736r57,-8886l1253412,1095460r57,-1146l1253525,1070206r57,20366l1253643,1093164r56,-1146l1253756,1094590r57,-13478l1253869,1093440r57,-9461l1253983,1097461r61,-6018l1254100,1079391r57,1146l1254218,1097461r56,-2871l1254331,1092593r57,-11781l1254444,1092018r57,-2296l1254558,1091443r60,-11202l1254675,1081962r57,-5167l1254789,1075649r56,9756l1254902,1088572r61,-5739l1255020,1085980r56,-8039l1255133,1091718r57,3742l1255250,1083979r57,2871l1255364,1075374r56,8034l1255477,1094314r57,-14923l1255590,1093164r61,851l1255708,1079091r57,5739l1255821,1081112r57,3442l1255939,1095161r56,-7735l1256052,1074223r57,23238l1256166,1075649r60,12352l1256283,1091143r57,3742l1256396,1085980r57,-2296l1256510,1086850r57,-16369l1256623,1097757r61,-22683l1256741,1089422r56,-1721l1256854,1080241r61,11777l1256971,1079391r57,4017l1257085,1090868r57,2572l1257198,1086850r61,1426l1257316,1085704r57,-16644l1257429,1084554r57,8886l1257542,1087701r57,-575l1257660,1082534r57,-276l1257773,1076795r57,7759l1257891,1083408r57,276l1258004,1091443r57,-17795l1258117,1089422r57,9185l1258231,1074798r61,16645l1258348,1079666r57,16070l1258462,1084830r57,6613l1258575,1083408r61,-3167l1258693,1095460r56,-4317l1258806,1088847r61,-10031l1258923,1089997r57,2596l1259037,1087426r57,7164l1259150,1090572r57,-5742l1259268,1082258r56,6018l1259381,1097757r57,-13203l1259495,1080537r56,-871l1259612,1089722r57,-7188l1259725,1079962r57,7739l1259839,1103199r61,-13202l1259956,1078241r57,17794l1260070,1080537r56,16074l1260183,1087126r57,-11182l1260300,1092593r57,6885l1260414,1100328r56,-6589l1260531,1068760r57,24680l1260645,1083108r56,15223l1260758,1085405r57,3442l1260875,1080241r57,1446l1260989,1109801r57,-14065l1261102,1077666r57,18070l1261216,1080537r60,5742l1261333,1090572r57,-10610l1261446,1092593r61,-7464l1261564,1103775r57,-22088l1261677,1091443r57,-1446l1261791,1087701r56,1721l1261908,1089147r57,3446l1262021,1099753r57,-24104l1262135,1104345r57,-9460l1262252,1097757r57,2871l1262366,1084255r57,5467l1262479,1094015r61,-15499l1262597,1087701r56,8035l1262710,1081687r57,4592l1262823,1098032r57,11193l1262941,1085405r56,17219l1263054,1101474r57,-2292l1263168,1092593r60,-9185l1263285,1086555r57,4588l1263399,1093440r56,5167l1263516,1092293r57,-3446l1263629,1090572r57,-1725l1263743,1094885r56,-22107l1263856,1101474r61,l1263973,1094590r57,6609l1264087,1096886r57,-9185l1264204,1096611r57,3442l1264318,1097757r56,3442l1264431,1098907r57,-15499l1264549,1106067r56,-8885l1264662,1115539r57,-18357l1264776,1094590r56,11193l1264889,1096886r61,4588l1265006,1100053r57,-9481l1265120,1111522r60,-5739l1265237,1106642r57,-14624l1265350,1109801r57,-22375l1265464,1096886r56,4888l1265581,1100328r57,7464l1265695,1114964r56,-18653l1265808,1101474r57,3734l1265926,1113243r56,-9744l1266039,1094590r57,-1721l1266156,1098907r57,-576l1266270,1108651r56,5454l1266383,1104633r57,-1434l1266497,1101199r60,16636l1266614,1117835r57,-16061l1266727,1109801r57,-6602l1266841,1109801r61,5738l1266958,1108363r57,-16920l1267072,1102624r56,5451l1267189,1113531r57,-12057l1267303,1109513r56,9468l1267416,1107792r57,18366l1267529,1100628r61,-2297l1267647,1099753r56,6314l1267760,1121853r61,-7464l1267878,1120132r56,-6601l1267991,1109225r56,576l1268104,1108075r57,13778l1268222,1116402r56,-7751l1268335,1105208r57,3730l1268449,1118410r56,-6030l1268562,1117835r61,-10906l1268679,1121278r57,-16933l1268797,1126733r57,-11194l1268910,1124149r57,-1434l1269024,1108075r56,11482l1269137,1118698r61,-1150l1269254,1114105r57,7173l1269368,1099478r57,19503l1269481,1106354r61,20954l1269599,1113243r56,l1269712,1125295r57,-5451l1269830,1116973r56,-17220l1269943,1115252r57,14348l1270056,1110088r57,18941l1270170,1130175r60,-16357l1270287,1116114r57,575l1270400,1117835r57,14636l1270518,1105208r57,18941l1270631,1116402r57,858l1270745,1111809r60,3443l1270862,1103199r57,300l1270976,1118410r56,5451l1271089,1108651r57,14352l1271206,1118981r57,-14060l1271320,1118698r57,-7751l1271433,1114389r61,-4588l1271551,1102049r56,-1146l1271664,1119844r57,9756l1271777,1107505r61,-1151l1271895,1107505r56,3729l1272008,1125295r57,-14061l1272122,1108938r56,-5163l1272239,1106067r57,4592l1272353,1112668r56,9185l1272470,1104058r57,-9744l1272583,1112955r57,-3730l1272697,1104633r56,288l1272810,1100903r61,-4292l1272928,1116689r56,-2871l1273041,1108363r57,-1434l1273155,1109513r60,-2871l1273272,1094314r57,19791l1273385,1102624r61,5168l1273503,1119269r56,-21237l1273616,1112097r57,-9473l1273729,1091143r57,22962l1273847,1098907r57,4292l1273960,1096035r57,12328l1274074,1103199r56,-2571l1274191,1104058r57,-13190l1274304,1102924r57,4868l1274418,1104058r61,-2284l1274535,1088276r57,1446l1274649,1102924r56,-6889l1274762,1090868r57,-575l1274880,1099182r56,4593l1274993,1092869r57,17219l1275110,1102049r57,1150l1275224,1096611r57,-2297l1275337,1091718r57,7760l1275455,1106354r56,-13485l1275568,1098907r57,-4892l1275681,1090868r57,4868l1275795,1104633r61,-9173l1275912,1097182r57,3721l1276026,1089147r61,19791l1276143,1102049r57,-14623l1276256,1098907r57,-20391l1276370,1109801r56,-16361l1276487,1093739r57,7735l1276601,1104345r56,-16069l1276714,1087701r57,1721l1276831,1097757r57,-575l1276945,1102049r57,-16345l1277058,1090293r61,-8331l1277176,1112380r57,-19511l1277289,1081962r57,21537l1277403,1085704r56,8035l1277520,1091443r57,16920l1277634,1088572r56,850l1277747,1095736r61,-9181l1277864,1102924r57,7164l1277978,1092593r56,-6613l1278095,1094590r57,2021l1278208,1092593r57,3143l1278322,1097461r57,12052l1278435,1083408r61,12627l1278553,1095460r56,-10331l1278666,1080241r57,26113l1278784,1080241r56,12352l1278897,1110088r57,-5167l1279010,1092593r57,12903l1279128,1095736r56,-1422l1279241,1101474r57,8327l1279355,1091143r56,7464l1279468,1106929r61,6026l1279585,1094015r57,-9760l1279699,1105208r61,5163l1279816,1104058r57,-3730l1279930,1101474r56,6889l1280043,1101199r57,-1721l1280160,1093164r57,12903l1280274,1112955r57,-29547l1280387,1111234r57,2584l1280505,1096886r56,8897l1280618,1113243r57,l1280736,1104058r56,4017l1280849,1096611r57,4588l1280962,1110659r57,-12052l1281076,1105783r60,-4584l1281193,1093739r57,13766l1281307,1110659r56,-7460l1281420,1104345r61,11769l1281537,1096611r57,1421l1281651,1125295r56,-35002l1281768,1110371r57,-5450l1281882,1114389r56,-20949l1281995,1105208r57,6026l1282108,1111234r61,1434l1282226,1111809r57,-7464l1282339,1100328r61,18082l1282457,1112668r56,-6601l1282570,1092869r57,20949l1282684,1105208r60,-8597l1282801,1106067r57,287l1282914,1117548r57,-9185l1283028,1100328r57,15211l1283145,1090868r57,8314l1283259,1102049r56,-11181l1283376,1114105r57,-14923l1283489,1110088r57,-4021l1283603,1089997r57,25542l1283716,1104345r61,-5163l1283834,1105783r56,-6601l1283947,1096035r57,2872l1284060,1098607r61,-4868l1284178,1103199r56,-7463l1284291,1101199r57,13765l1284409,1097461r56,12052l1284522,1096311r57,8897l1284635,1105496r57,-8314l1284749,1088001r61,9181l1284866,1101199r57,-14920l1284980,1094885r56,1726l1285097,1081962r57,4593l1285211,1099478r56,1425l1285324,1099478r61,-14073l1285441,1092018r57,3442l1285555,1085704r57,1997l1285668,1095161r57,2871l1285786,1108938r56,-25830l1285899,1079091r57,32143l1286012,1096886r61,-12631l1286130,1094015r56,14060l1286243,1077095r57,23233l1286357,1095736r60,1150l1286474,1094314r57,-13502l1286587,1104921r57,575l1286701,1111522r57,-20379l1286818,1098331r57,576l1286932,1093440r56,-11478l1287049,1106929r57,-18928l1287163,1092293r56,4593l1287276,1093739r57,17208l1287393,1103199r57,-12906l1287507,1103199r57,-9759l1287620,1095161r57,-4868l1287734,1096035r60,3147l1287851,1111809r57,-9185l1287964,1097461r61,14636l1288082,1089722r56,10331l1288195,1103199r57,-13777l1288309,1102924r56,-3171l1288426,1110371r57,-15781l1288539,1116402r57,-17220l1288653,1100628r57,-2021l1288770,1094885r57,4868l1288884,1123861r56,-17219l1288997,1109801r61,-2584l1289115,1100328r56,1721l1289228,1096886r57,1146l1289341,1094885r57,-3167l1289459,1119269r57,-3442l1289572,1116402r57,4876l1289690,1109513r56,-22663l1289803,1110659r57,-1146l1289916,1099753r57,14636l1290034,1114680r57,-3733l1290147,1115252r57,13489l1290261,1112668r56,-10044l1290374,1099182r61,-575l1290491,1112380r57,15211l1290605,1109513r61,4876l1290722,1110659r57,4880l1290836,1124436r56,-16361l1290949,1108651r57,287l1291067,1106929r56,l1291180,1104345r57,1151l1291293,1118123r57,-20662l1291411,1130462r57,-23820l1291524,1112955r57,-4017l1291638,1103775r60,20661l1291755,1099182r57,7460l1291868,1110088r57,7460l1291982,1111234r56,-11756l1292099,1121565r57,-8322l1292213,1102049r56,16074l1292326,1090572r61,27838l1292443,1108651r57,-2868l1292557,1104921r57,-14349l1292674,1111809r57,-862l1292788,1103775r56,13198l1292901,1102924r57,8598l1293015,1101774r60,2571l1293132,1126445r57,-33005l1293245,1090293r57,22662l1293363,1092018r57,1146l1293476,1108075r57,-4017l1293590,1094015r56,6038l1293707,1106067r57,4592l1293821,1107792r56,-1725l1293934,1102349r56,-2596l1294047,1094015r61,8034l1294165,1100328r56,8323l1294278,1097182r61,11469l1294395,1095161r57,21812l1294509,1091143r56,9485l1294622,1100628r57,4580l1294740,1104633r56,-4305l1294853,1109513r57,-862l1294966,1100628r57,-7188l1295084,1098907r57,-3447l1295197,1111809r57,-11181l1295315,1113818r56,-3730l1295428,1108075r57,-6301l1295542,1102049r56,5456l1295655,1106354r61,8610l1295772,1108938r57,-18941l1295886,1104633r56,4880l1295999,1095161r61,16936l1296117,1108651r56,9184l1296230,1099182r57,9469l1296347,1089722r57,20079l1296461,1111522r56,-1721l1296574,1097461r57,8606l1296688,1113531r60,-1434l1296805,1113531r57,-12332l1296918,1127308r61,-20954l1297036,1103775r57,13485l1297149,1113243r57,-4305l1297263,1117260r60,-13761l1297380,1106929r57,-10618l1297494,1115539r56,-2584l1297607,1108938r57,-2871l1297724,1111522r57,7176l1297838,1111809r56,-575l1297955,1104921r57,-4868l1298069,1120132r56,-19229l1298182,1123861r57,-6313l1298295,1108075r61,18945l1298413,1109513r57,-3159l1298526,1121853r57,-9756l1298640,1125295r60,-8322l1298757,1112955r57,-8610l1298870,1116973r57,-2293l1298988,1113243r57,288l1299101,1106067r57,9760l1299215,1108651r56,4017l1299328,1123287r61,-13774l1299446,1114964r56,-6601l1299559,1119269r57,-2580l1299676,1118123r57,-17495l1299790,1114105r56,-5742l1299903,1118981r61,-283l1300021,1127020r56,-8897l1300134,1112668r57,-6601l1300247,1105208r57,15786l1300365,1120703r56,l1300478,1108363r57,l1300592,1111234r60,6889l1300709,1093440r57,28988l1300822,1108075r57,-1721l1300936,1105783r61,4588l1301053,1108363r57,4592l1301167,1106929r56,10906l1301280,1111522r57,-13490l1301398,1115252r56,-4593l1301511,1119557r57,-22096l1301628,1114964r57,-13765l1301742,1109513r57,-8314l1301855,1087701r57,22387l1301973,1103775r56,-10335l1302086,1109225r57,7177l1302199,1101474r57,-9181l1302313,1093164r60,11469l1302430,1107792r57,-4293l1302544,1104345r60,11769l1302661,1087426r57,10035l1302774,1108363r57,862l1302888,1107217r57,8322l1303005,1116402r57,-20942l1303119,1091718r56,-1146l1303232,1100053r57,-3442l1303350,1105208r56,9472l1303463,1109225r57,-6301l1303576,1104633r61,6314l1303694,1098607r57,14348l1303807,1102049r57,-9180l1303920,1096886r57,-4593l1304038,1091143r57,9485l1304151,1099753r57,-16920l1304269,1101474r56,-6589l1304382,1092018r57,12615l1304496,1098331r56,-8609l1304613,1102049r57,l1304726,1099478r57,-24104l1304840,1081112r57,19216l1304953,1096311r61,-10032l1305071,1094885r56,-9480l1305184,1085704r61,10032l1305301,1089722r57,-6889l1305415,1097182r57,-26401l1305528,1089147r57,5443l1305646,1093440r56,11768l1305759,1089722r57,-300l1305872,1095161r57,-16920l1305990,1083408r57,15499l1306103,1096311r57,-4293l1306217,1084255r60,5167l1306334,1093440r57,-10332l1306448,1102349r56,-28425l1306561,1076795r57,16369l1306678,1076795r57,16074l1306792,1084830r57,7188l1306905,1091718r61,-24108l1307023,1096886r56,-6018l1307136,1092593r57,-1725l1307253,1082258r57,9760l1307367,1090868r57,-11777l1307480,1088847r57,-3442l1307594,1104058r60,-37023l1307711,1104058r57,-13765l1307824,1083408r57,-3167l1307942,1094590r57,-1150l1308055,1085405r57,6613l1308169,1092018r56,-3446l1308286,1089147r57,-6039l1308400,1081687r56,-2021l1308513,1103775r57,-3447l1308626,1077370r61,18366l1308744,1086555r57,-5443l1308857,1091143r61,-14623l1308975,1100903r56,-6888l1309088,1085129r57,11182l1309202,1082534r60,-6590l1309319,1088572r57,-4018l1309432,1088276r57,5164l1309546,1081112r56,6314l1309663,1098032r57,-21237l1309777,1088847r56,-1146l1309894,1102049r57,-22087l1310007,1089147r57,2571l1310121,1094590r56,-13202l1310234,1095460r61,-8034l1310351,1091143r57,4018l1310465,1094015r57,-2872l1310578,1093739r61,-6889l1310696,1100328r57,-11756l1310809,1096886r57,-12332l1310927,1088572r56,850l1311040,1096611r57,-12057l1311153,1098032r57,-6314l1311267,1088572r61,-3167l1311384,1105496r57,2296l1311498,1094885r60,4297l1311615,1092593r57,-9185l1311728,1092293r57,-5443l1311842,1076795r61,21536l1311959,1089722r57,l1312073,1107505r56,-6602l1312186,1097182r57,-9756l1312304,1111522r56,-12340l1312417,1099182r57,2292l1312534,1089422r57,8039l1312648,1099182r56,-6889l1312761,1098331r57,2868l1312875,1098907r60,-875l1312992,1094314r57,6314l1313106,1087426r56,6313l1313219,1087426r61,15773l1313336,1102624r57,7177l1313450,1095161r60,-8882l1313567,1098032r57,-6314l1313681,1098907r56,-5168l1313794,1104345r57,863l1313907,1094314r61,6885l1314025,1110659r56,-14048l1314138,1100903r57,-5167l1314256,1097182r56,7739l1314369,1109513r57,-3446l1314482,1109801r61,-4593l1314600,1096611r56,2571l1314713,1108651r57,16936l1314827,1097757r56,1996l1314944,1109801r57,-14341l1315057,1101474r57,1150l1315171,1096311r61,12052l1315288,1114389r57,-11465l1315402,1099753r56,13202l1315515,1100628r61,2296l1315632,1104345r57,8898l1315746,1100903r56,11477l1315859,1099753r57,7464l1315977,1120132r56,-18083l1316090,1092593r57,19787l1316208,1101199r56,-14073l1316321,1099478r56,15202l1316434,1119557r57,-9756l1316552,1119844r56,-12915l1316665,1099182r57,-7464l1316779,1108651r56,-7177l1316892,1116689r61,-12914l1317009,1112097r57,-6030l1317123,1107505r61,4592l1317240,1100628r57,22087l1317354,1118123r56,l1317467,1109801r57,-8898l1317584,1116114r57,-11193l1317698,1120132r57,-16633l1317811,1113818r57,6026l1317929,1107505r56,1146l1318042,1119844r57,2296l1318155,1121278r61,-10907l1318273,1105783r57,4305l1318386,1116114r57,-13190l1318500,1127591r56,-14923l1318617,1107792r57,-575l1318730,1126445r57,-36448l1318848,1127308r57,-10048l1318961,1119557r57,-3443l1319075,1113243r57,575l1319192,1121278r57,-9756l1319306,1113531r56,4592l1319419,1105496r57,14636l1319532,1103499r61,4864l1319650,1118410r57,-287l1319763,1122140r61,-20366l1319881,1112668r56,-4593l1319994,1116973r57,-3730l1320108,1119844r56,575l1320225,1110947r56,6888l1320338,1094885r57,10036l1320452,1113243r56,17507l1320569,1116973r57,1150l1320683,1117548r56,-9756l1320796,1104058r61,16645l1320913,1123861r57,-16932l1321027,1098607r56,10331l1321140,1131038r57,-19804l1321258,1118123r56,4017l1321371,1098331r57,18358l1321485,1105208r60,5739l1321602,1129316r57,-14927l1321715,1100328r57,3730l1321833,1105783r56,1146l1321946,1107505r57,2296l1322059,1104633r57,-4580l1322173,1113818r61,-3159l1322290,1117260r57,-13761l1322404,1112380r56,4593l1322521,1109513r57,-575l1322634,1112955r57,-4592l1322748,1102624r57,-4867l1322865,1110947r57,-10044l1322979,1103499r57,17495l1323092,1112955r57,6314l1323206,1104058r60,-3430l1323323,1105496r57,-1438l1323436,1096886r61,21237l1323554,1109225r57,576l1323667,1115539r57,-4880l1323781,1089722r60,6889l1323898,1101774r57,-1446l1324011,1110371r57,-12040l1324125,1098032r56,17220l1324242,1102624r57,2872l1324356,1091443r56,10031l1324473,1102349r57,2572l1324586,1110659r57,-12328l1324700,1094015r57,4316l1324813,1093164r61,25534l1324931,1087426r56,11756l1325044,1104058r57,-3430l1325158,1095736r60,-11182l1325275,1107505r57,-8598l1325388,1097182r61,-2868l1325506,1097757r57,-2297l1325619,1101474r57,-8881l1325733,1101774r56,-11777l1325846,1090868r61,7739l1325964,1096311r56,3167l1326077,1079391r61,17220l1326194,1100903r57,-11181l1326308,1098032r56,2596l1326421,1079666r61,27551l1326538,1096886r57,-18645l1326652,1081388r57,2867l1326765,1091443r57,5443l1326883,1105496r56,-24384l1326996,1085704r57,-4017l1327114,1093739r56,-4017l1327227,1087701r57,6314l1327340,1102049r57,-4292l1327454,1080241r60,12923l1327571,1100903r57,-6018l1327685,1070481r56,39890l1327798,1089722r61,-17220l1327916,1095736r56,l1328029,1083684r61,8034l1328146,1092869r57,5462l1328260,1089422r56,-1996l1328373,1094590r57,-3147l1328490,1106067r57,-21513l1328604,1091443r57,-300l1328717,1096311r57,-20662l1328835,1094015r56,-575l1328948,1091443r57,-2296l1329062,1090868r60,5167l1329179,1094314r57,-6888l1329292,1093164r57,-2592l1329406,1105783r56,-4880l1329523,1075649r57,24679l1329637,1100053r56,-5168l1329750,1091143r61,5168l1329867,1094590r57,4592l1329981,1096886r56,575l1330094,1089422r61,6314l1330212,1101774r56,-8905l1330325,1113243r57,-26117l1330438,1101774r57,-16369l1330556,1091443r57,5739l1330669,1083408r57,1422l1330787,1112955r56,-18641l1330900,1083408r57,15499l1331014,1097182r56,4592l1331131,1098907r57,2567l1331244,1091143r57,4892l1331358,1106354r57,-18928l1331471,1104633r61,-3434l1331589,1101199r56,-26976l1331702,1098607r61,-8314l1331820,1088847r56,10906l1331933,1097757r56,10318l1332046,1089422r57,-1146l1332164,1096311r56,-4593l1332277,1091718r57,-4592l1332390,1101474r57,-8310l1332508,1086850r57,-295l1332621,1097461r57,-4297l1332735,1086555r60,4313l1332852,1094885r57,-13198l1332966,1089997r56,-2296l1333079,1089997r57,7760l1333196,1097461r57,-13482l1333310,1084830r56,4017l1333427,1081687r57,571l1333541,1082534r56,-276l1333654,1079091r57,20091l1333771,1083408r57,-8034l1333885,1088847r57,-9181l1333998,1083979r57,-6038l1334111,1092869r62,-14628l1334229,1083108r57,-12627l1334342,1088001r61,8885l1334460,1075074r56,1146l1334573,1086850r57,5443l1334687,1072502r56,2572l1334804,1074798r57,9457l1334918,1089722r56,-5743l1335031,1075074r57,10055l1335148,1091143r57,-7735l1335262,1085405r56,8610l1335379,1083408r57,-3167l1335493,1091718r56,-19791l1335606,1091443r57,-4593l1335719,1085405r61,-7164l1335837,1077941r57,17795l1335950,1079666r57,6889l1336064,1074798r60,-874l1336181,1085405r57,-15499l1336294,1080812r57,9185l1336412,1077370r57,5463l1336525,1086850r57,-3442l1336639,1086555r56,-6889l1336752,1081687r61,-8909l1336869,1096611r57,-10907l1336983,1079666r57,11477l1337100,1085704r57,-4592l1337214,1083408r57,l1337327,1093440r57,-276l1337444,1084830r57,3446l1337558,1094590r57,-20942l1337671,1096311r57,-11182l1337785,1085405r61,3442l1337902,1085704r57,-14923l1338015,1107792r61,-17795l1338133,1091718r57,-6589l1338246,1098032r57,-10906l1338360,1096886r60,2867l1338477,1074798r57,22384l1338591,1076520r56,12327l1338704,1089722r57,-6314l1338822,1075944r56,l1338935,1090868r57,-1146l1339052,1092869r57,-11481l1339166,1088276r56,-5742l1339279,1086279r57,-4317l1339393,1090293r60,-12352l1339510,1092293r57,-6313l1339623,1101199r57,-12352l1339737,1103499r60,-5168l1339854,1094885r57,-13497l1339967,1085704r61,8035l1340085,1096611r57,-4893l1340198,1085704r57,3443l1340312,1074798r56,26676l1340425,1090868r61,2001l1340543,1089147r56,-13203l1340656,1086850r61,8311l1340773,1073353r57,4588l1340887,1075944r57,20942l1341000,1090572r61,14349l1341118,1083979r56,5168l1341231,1072778r57,9756l1341345,1094590r56,-12056l1341462,1079962r57,-14349l1341575,1100903r57,-29551l1341693,1090868r57,-12627l1341806,1069906r57,21812l1341920,1091443r56,-10331l1342033,1089422r61,-10331l1342150,1069060r57,21808l1342264,1068485r56,8310l1342377,1073648r61,21513l1342495,1079666r56,7184l1342608,1097182r61,-4018l1342725,1071927r57,7464l1342839,1078516r56,-12627l1342952,1083979r57,-17791l1343070,1085704r56,-2020l1343183,1076520r57,-1446l1343297,1080537r56,-12052l1343414,1096035r57,-10331l1343527,1078241r57,-4317l1343641,1063593r60,22962l1343758,1084554r57,-13498l1343872,1075944r56,7464l1343985,1070781r57,5163l1344103,1079666r56,-8610l1344216,1080812r56,-8034l1344329,1071627r61,-5163l1344446,1074223r57,-1721l1344560,1065889r57,4592l1344673,1079666r61,-275l1344791,1073353r57,4888l1344904,1065613r57,2297l1345018,1070481r56,19241l1345135,1089997r57,-18070l1345248,1069335r57,2592l1345366,1078816r57,-4018l1345479,1072202r57,-275l1345593,1074499r57,5463l1345710,1072202r57,2021l1345824,1058429r56,12352l1345937,1074499r57,-12328l1346050,1083979r61,-10331l1346168,1071627r56,-275l1346281,1057579r61,19791l1346399,1079391r56,850l1346512,1061021r57,8314l1346625,1101474r57,-40453l1346743,1077666r56,-21533l1346856,1081112r57,575l1346970,1074499r56,-13478l1347087,1053837r57,15498l1347201,1067910r56,7164l1347318,1068185r57,18941l1347431,1070481r57,7760l1347545,1063317r56,12903l1347658,1084554r61,-13498l1347776,1065042r56,l1347889,1084554r57,-18941l1348006,1084554r57,-18366l1348120,1071056r56,2017l1348233,1078816r57,-23533l1348351,1059575r56,25830l1348464,1077941r57,-2292l1348577,1066464r57,6314l1348691,1074798r61,4593l1348808,1069631r57,15498l1348922,1092593r60,-29851l1349039,1058154r57,4864l1349152,1079391r57,-11206l1349266,1076795r57,-19791l1349383,1075649r57,-8039l1349497,1081112r57,-23833l1349610,1072502r57,-2296l1349728,1080537r56,275l1349841,1078241r57,-8610l1349958,1074499r57,1150l1350072,1063317r57,15774l1350185,1077666r57,-7760l1350299,1066764r60,10902l1350416,1067335r57,16920l1350529,1066188r57,-2595l1350643,1080812r60,7189l1350760,1066764r57,-21241l1350874,1081687r56,-5467l1350991,1075944r57,-5738l1351104,1059875r57,20662l1351218,1067610r57,6038l1351331,1069906r61,15223l1351449,1077941r56,-3718l1351562,1079962r57,-25255l1351680,1083408r56,-3446l1351793,1073353r57,-4868l1351906,1069906r57,14349l1352024,1075944r57,-7459l1352137,1073924r57,-8610l1352250,1081962r57,-11181l1352364,1075649r61,1446l1352481,1077666r57,-20662l1352595,1073353r60,6888l1352712,1071056r57,5739l1352825,1066764r57,-1151l1352939,1080812r61,-10331l1353056,1077941r57,-571l1353170,1078241r57,5738l1353283,1063317r57,13778l1353401,1088276r56,-16924l1353514,1074223r57,-7759l1353632,1074223r56,9756l1353745,1067035r57,3746l1353858,1065314r57,20390l1353972,1064743r60,15219l1354089,1079666r57,-7164l1354203,1071352r56,14927l1354316,1072202r61,14077l1354433,1074798r57,-6613l1354547,1070481r60,4893l1354664,1089147r57,-16945l1354778,1088572r56,-31868l1354891,1085980r57,-8314l1355008,1063593r57,19240l1355122,1094590r56,-16074l1355235,1079666r61,1446l1355353,1068485r56,-5168l1355466,1071352r57,5168l1355580,1077095r60,1996l1355697,1077941r57,4317l1355810,1060721r57,34440l1355924,1086555r56,-5443l1356041,1076520r57,-6889l1356154,1070206r57,11481l1356272,1084554r57,-17219l1356385,1081962r57,-8889l1356499,1085704r57,-9484l1356612,1079091r61,19240l1356730,1069060r56,5738l1356843,1072202r57,14924l1356956,1071627r61,-1996l1357074,1062446r57,18942l1357187,1092869r61,-14628l1357305,1084255r56,3446l1357418,1074499r57,-2872l1357531,1077370r57,871l1357649,1074223r57,-5463l1357762,1089147r57,-3742l1357876,1066188r56,18941l1357993,1075374r57,8881l1358107,1080812r56,-8034l1358220,1069060r61,7460l1358337,1084830r57,6038l1358451,1069631r56,12331l1358564,1074798r57,-874l1358682,1073924r56,8610l1358795,1070206r57,-3742l1358908,1085704r61,-3170l1359026,1064467r56,8886l1359139,1080537r57,5443l1359253,1079091r60,-16645l1359370,1085129r57,-13502l1359484,1082258r56,12056l1359597,1068185r57,-575l1359714,1075944r57,10335l1359828,1089997r56,-12331l1359945,1064168r57,14073l1360059,1092869r56,-10036l1360172,1073073r57,4868l1360289,1087126r57,-9185l1360403,1078516r56,3742l1360516,1079666r57,4313l1360629,1065042r61,14920l1360747,1083108r57,2021l1360860,1071627r61,11481l1360978,1076795r56,14073l1361091,1068185r57,7464l1361205,1082258r56,1997l1361322,1072202r57,3447l1361435,1083108r57,10907l1361549,1078816r57,1146l1361666,1073648r57,11757l1361780,1085405r56,9185l1361897,1071352r57,6889l1362011,1091443r56,-17795l1362124,1078816r56,9185l1362237,1082534r61,-6885l1362355,1087126r56,-276l1362468,1077095r57,14923l1362585,1083408r57,-6613l1362699,1075649r57,-7464l1362812,1075944r57,18071l1362930,1081962r57,7760l1363043,1085980r57,3442l1363157,1087126r56,-8310l1363270,1080812r61,12352l1363387,1070781r57,11477l1363501,1089722r61,-11781l1363618,1084554r57,12057l1363732,1075374r56,13198l1363845,1084830r57,-7164l1363962,1069631r57,12903l1364076,1078241r57,12902l1364189,1088001r57,-6314l1364307,1091443r56,-25554l1364420,1084554r57,6589l1364538,1088847r56,-2292l1364651,1090293r57,-26700l1364764,1079391r57,13478l1364878,1100903r60,-14624l1364995,1098607r57,-19516l1365109,1089722r56,-4317l1365222,1082534r61,17519l1365339,1071627r57,5743l1365453,1091443r57,-2296l1365570,1078516r57,17795l1365684,1092869r56,3742l1365797,1068485r57,14923l1365910,1081687r61,4592l1366028,1084255r57,-7160l1366141,1087701r57,-4593l1366259,1088847r56,-18366l1366372,1088847r57,2021l1366485,1061872r57,32143l1366603,1084255r57,10906l1366716,1079391r57,-10056l1366830,1093164r56,-9185l1366943,1081687r61,-875l1367061,1083408r56,10032l1367174,1073353r61,6609l1367291,1092018r57,-9760l1367405,1086279r57,-3446l1367518,1079962r61,9460l1367636,1095736r56,-26401l1367749,1075074r57,8034l1367862,1086279r57,-6613l1367980,1085980r57,-1150l1368093,1090868r57,-16944l1368211,1076220r57,13202l1368324,1092293r57,-20091l1368437,1067910r57,26404l1368551,1089422r60,-13773l1368668,1091143r57,-7459l1368782,1061596r56,20938l1368895,1089722r61,-15499l1369013,1088847r56,-24104l1369126,1070481r61,17220l1369243,1086555r57,-6889l1369357,1083408r57,7735l1369470,1085405r57,1721l1369588,1080537r56,-575l1369701,1089722r57,-4593l1369814,1088276r61,-16074l1369932,1089722r57,4017l1370045,1088001r57,-6314l1370159,1076520r60,275l1370276,1084830r57,-7460l1370389,1087701r57,-12627l1370503,1082534r56,2871l1370620,1082833r57,-5463l1370734,1075374r56,5738l1370851,1079091r57,17520l1370964,1077666r57,-5464l1371078,1082833r57,4017l1371191,1089147r61,11481l1371309,1062171r57,16645l1371422,1091143r57,l1371536,1077666r60,-4593l1371653,1076795r57,19240l1371766,1089422r61,10056l1371884,1082258r57,-1446l1371997,1070781r57,9181l1372111,1073924r56,6038l1372228,1083108r57,3171l1372341,1103499r57,-30997l1372455,1083408r57,6885l1372572,1088847r57,14352l1372686,1071056r56,30993l1372799,1075374r61,8034l1372917,1080812r56,18370l1373030,1083108r57,-7164l1373143,1079962r57,2296l1373261,1074798r56,14349l1373374,1097757r57,-20091l1373488,1088847r60,-11477l1373605,1097757r57,-24109l1373719,1080537r56,-2871l1373836,1089422r57,-3143l1373949,1079962r57,13478l1374063,1080241r56,10627l1374176,1080537r61,6889l1374294,1081112r56,21812l1374407,1081388r56,10905l1374524,1087426r57,-4593l1374638,1090868r56,-16070l1374751,1093440r57,-3718l1374868,1085980r57,l1374982,1084830r57,-4293l1375095,1103775r57,-14053l1375209,1091443r61,-5164l1375326,1069060r57,16920l1375440,1087126r60,15223l1375557,1077941r57,21812l1375670,1083979r57,7464l1375784,1092293r57,-18369l1375901,1083108r57,-8885l1376015,1090868r56,-8610l1376128,1085704r57,14924l1376245,1087126r57,-1997l1376359,1092869r56,-4297l1376476,1083108r57,11777l1376590,1079666r56,13203l1376703,1086555r57,7460l1376816,1089422r61,3447l1376934,1087426r57,3717l1377047,1101774r57,-3742l1377165,1091718r56,16645l1377278,1091718r57,-6888l1377392,1090572r56,18079l1377509,1083408r57,2296l1377622,1088847r57,4022l1377736,1088572r57,1721l1377849,1094015r61,-7165l1377967,1088001r56,-4022l1378080,1093739r61,-12627l1378198,1094015r56,-9760l1378311,1083108r57,10907l1378424,1081388r57,8905l1378542,1090293r56,-10627l1378655,1077941r57,20966l1378768,1083408r57,14923l1378886,1086279r57,-6038l1378999,1086279r57,5164l1379117,1096311r56,-575l1379230,1088572r57,275l1379343,1093440r57,-9461l1379457,1102049r61,-9756l1379574,1079091r57,12352l1379688,1094590r57,-19516l1379801,1091443r61,-871l1379919,1094314r56,-575l1380032,1077666r57,19795l1380150,1092018r56,14049l1380263,1095161r56,-9756l1380376,1097461r57,4313l1380490,1081112r60,7460l1380607,1099753r57,4305l1380720,1088572r57,575l1380838,1088847r56,11206l1380951,1101474r57,-10031l1381065,1091443r60,6888l1381182,1103775r57,-2872l1381296,1088001r56,19216l1381409,1096311r57,-10607l1381522,1081962r61,25543l1381640,1106067r56,-13774l1381753,1106067r61,-2568l1381871,1093739r56,4868l1381984,1095460r57,-4317l1382097,1100903r61,4880l1382215,1100053r57,12615l1382328,1087701r57,9185l1382442,1096611r56,6313l1382559,1105496r57,-18646l1382672,1106929r57,-18357l1382790,1108075r57,-18353l1382903,1100903r57,571l1383017,1092293r56,2868l1383130,1100628r61,-2021l1383247,1100903r57,-3146l1383361,1104345r57,-12327l1383474,1110659r61,-19791l1383592,1112955r57,-16069l1383705,1093739r61,-6613l1383823,1102624r56,-8310l1383936,1094015r57,299l1384049,1088001r57,275l1384167,1091718r57,5464l1384280,1096886r57,18366l1384394,1106642r60,-13478l1384511,1110088r57,-9185l1384624,1092869r57,-2001l1384738,1092018r61,12040l1384855,1100328r57,-10331l1384969,1112380r56,-5163l1385082,1100053r57,l1385200,1097461r56,5163l1385313,1104633r57,-1709l1385430,1095161r57,19803l1385544,1110947r56,-11194l1385657,1102924r57,6014l1385771,1109225r60,-3729l1385888,1098331r57,1722l1386002,1096035r56,-5167l1386115,1111809r61,-18070l1386232,1103775r57,-7740l1386345,1106067r62,-7736l1386463,1096035r57,10319l1386576,1104058r57,-9744l1386690,1104345r57,-11181l1386807,1092869r57,10055l1386921,1108651r56,-5452l1387034,1111234r57,-11756l1387151,1102624r57,-8885l1387265,1092293r57,10331l1387378,1109801r61,-7752l1387496,1106354r56,-9468l1387609,1100053r57,-1722l1387723,1106067r56,-13198l1387840,1112668r57,-15486l1387953,1117548r57,-4305l1388067,1104921r61,-4593l1388184,1104633r57,-8022l1388298,1108938r56,-8035l1388415,1105208r57,-3159l1388528,1098907r57,7447l1388642,1092869r56,-2297l1388755,1096311r61,17220l1388873,1105783r56,7460l1388986,1095736r57,-3443l1389103,1106354r57,12627l1389217,1090572r57,4589l1389330,1096886r57,-851l1389448,1114105r56,-11181l1389561,1102049r57,5456l1389675,1098607r56,7747l1389788,1100328r61,5168l1389905,1089722r57,20937l1390019,1103499r61,12615l1390136,1101474r57,-8310l1390250,1114389r56,-7172l1390363,1099478r57,5730l1390480,1107217r57,-5168l1390594,1099478r57,4297l1390707,1093164r57,11469l1390825,1101199r56,-1146l1390938,1102349r57,-9185l1391056,1118981r56,4593l1391169,1096035r57,11470l1391282,1094885r57,8039l1391396,1102349r60,-575l1391513,1102049r57,5168l1391626,1098907r57,4292l1391744,1121565r57,-11194l1391857,1100053r57,11756l1391971,1103775r56,-1151l1392088,1111809r57,-16349l1392202,1104058r56,-14061l1392315,1107792r57,2579l1392428,1100328r61,10906l1392546,1109801r56,-7452l1392659,1104633r61,3730l1392777,1121853r56,-38169l1392890,1100628r57,3147l1393004,1115539r56,-18653l1393121,1112668r57,-14061l1393234,1106929r57,-2584l1393348,1108651r56,-13191l1393465,1118698r57,-18945l1393579,1114964r56,-8035l1393696,1094015r57,12914l1393809,1098907r57,1421l1393923,1111234r56,-10606l1394036,1112380r61,-5738l1394154,1094885r56,17783l1394267,1102624r57,-14052l1394380,1123287r61,-18079l1394498,1108075r56,-5451l1394611,1119269r57,-29847l1394729,1106929r56,-8897l1394842,1098032r57,13490l1394955,1106642r57,13490l1395069,1109801r61,-6026l1395186,1104633r57,7464l1395300,1110088r56,5739l1395417,1100328r57,12627l1395531,1109801r56,-10619l1395644,1119269r61,-10331l1395761,1090293r57,10610l1395875,1110371r57,12632l1395988,1101774r57,19504l1396102,1103199r60,-12056l1396219,1110947r56,-1434l1396332,1112955r61,-3442l1396450,1108651r56,-9173l1396563,1101774r57,7164l1396677,1099182r60,11765l1396794,1109225r57,-9747l1396907,1086555r57,16644l1397021,1107505r56,-3730l1397138,1120132r57,-16633l1397252,1106354r56,10048l1397369,1112955r57,-16920l1397482,1107217r57,8897l1397596,1114680r57,-3733l1397709,1096886r61,15494l1397827,1094590r56,-851l1397940,1092593r57,24096l1398053,1102924r61,3143l1398171,1099182r57,-12056l1398284,1110371r61,-1146l1398402,1100903r57,8035l1398515,1118981r57,-17507l1398628,1102924r57,3430l1398746,1109225r57,-1720l1398859,1108075r57,8327l1398973,1096886r60,22383l1399090,1103499r57,11753l1399204,1106642r56,-4868l1399317,1098907r61,14048l1399435,1101774r56,6301l1399548,1108363r57,-6014l1399661,1112097r57,-7176l1399779,1103499r56,2568l1399892,1100903r57,-7164l1400010,1111809r56,-10335l1400123,1110371r57,-4875l1400236,1098331r57,18071l1400354,1101774r56,-6038l1400467,1092018r57,12327l1400581,1106067r56,-9456l1400694,1106929r61,-3730l1400811,1109225r57,-4017l1400925,1095736r61,20953l1401042,1087701r57,12627l1401156,1098607r56,25542l1401269,1098607r57,-5167l1401386,1099478r57,-3167l1401500,1121565r57,-28401l1401613,1100053r57,8310l1401731,1106642r57,-14924l1401844,1109801r57,-17508l1401958,1106067r60,11768l1402075,1093739r57,12044l1402188,1093739r57,7735l1402302,1112097r56,-6030l1402419,1111234r57,-11181l1402532,1087701r57,7460l1402646,1092293r61,6314l1402763,1106067r57,l1402877,1101199r56,4009l1402994,1117835r57,-31280l1403108,1088847r56,18945l1403221,1097461r57,7747l1403334,1102049r61,-8609l1403452,1110659r57,-22087l1403565,1094314r57,14049l1403683,1104058r56,-2009l1403796,1093739r57,575l1403910,1100628r56,-5743l1404027,1096311r57,4317l1404140,1107792r57,7172l1404254,1103499r56,-3746l1404367,1096611r61,8310l1404484,1090868r57,7164l1404598,1111809r61,-15498l1404715,1104058r57,-11765l1404829,1084830r56,24395l1404942,1085405r57,18653l1405059,1099478r57,3721l1405173,1090572r57,7759l1405286,1093164r57,-1146l1405404,1098607r57,5451l1405517,1100328r57,-7735l1405635,1102924r56,10607l1405748,1100053r57,-8035l1405862,1104345r56,-5163l1405975,1088276r61,12627l1406092,1103775r57,-12057l1406206,1101774r56,1150l1406323,1089722r57,5439l1406437,1095161r56,7463l1406550,1095161r57,9184l1406667,1097757r57,2296l1406781,1091143r56,875l1406894,1087701r57,3442l1407007,1094314r61,-4592l1407125,1097461r57,3442l1407238,1103775r61,-4868l1407356,1098032r56,-2871l1407469,1097461r57,-2576l1407583,1081388r56,7184l1407700,1094314r57,-1721l1407814,1115539r56,-23821l1407927,1090293r57,3446l1408044,1102049r57,-2296l1408158,1081962r56,15795l1408275,1101199r57,-8906l1408389,1101199r56,-12052l1408502,1094015r57,2871l1408615,1093440r61,-4593l1408733,1098907r56,-1446l1408846,1104345r57,-20937l1408960,1098331r60,-4017l1409077,1082258r57,19791l1409190,1100328r57,-10035l1409308,1099182r57,6314l1409421,1089997r57,16932l1409535,1099182r56,-4297l1409648,1102049r61,1726l1409765,1098907r57,1146l1409879,1090293r57,575l1409996,1102349r57,-4888l1410110,1093440r57,19515l1410223,1082534r61,8909l1410341,1103775r56,-23238l1410454,1099753r57,2596l1410567,1102924r57,-24108l1410681,1108651r60,-7748l1410798,1087701r57,10056l1410912,1087426r60,1721l1411029,1100053r57,-4892l1411142,1089997r57,3443l1411256,1106929r60,-862l1411373,1088847r57,12927l1411487,1112955r56,-15773l1411600,1090293r57,9760l1411718,1090293r56,3147l1411831,1089147r61,9460l1411948,1097182r57,7163l1412062,1098607r56,-13777l1412175,1105208r57,-10894l1412288,1095161r61,-12053l1412406,1101474r57,-9756l1412519,1102924r57,-5463l1412633,1092593r60,-7464l1412750,1093440r57,-2297l1412863,1095161r61,18657l1412981,1108938r57,-14923l1413094,1091143r57,2872l1413208,1094590r56,-276l1413325,1106354r57,-16932l1413439,1094885r56,5443l1413552,1096035r61,-5742l1413669,1099753r57,-10906l1413783,1083979r57,-295l1413896,1091143r61,19516l1414014,1094015r56,5463l1414127,1081112r57,9756l1414240,1112097r57,-28689l1414358,1100053r57,-15798l1414471,1095736r57,2021l1414589,1090293r56,850l1414702,1077666r57,21812l1414816,1096611r56,850l1414933,1093739r57,-7184l1415046,1094590r57,2021l1415160,1090868r56,10035l1415273,1093739r61,-8334l1415391,1092869r56,2016l1415504,1094314r61,5164l1415621,1086279r57,-874l1415735,1091143r56,13202l1415848,1091143r57,1726l1415966,1093164r56,276l1416079,1105208r57,-26392l1416192,1083408r57,16345l1416310,1077666r57,19516l1416423,1099478r57,-2017l1416537,1090868r61,4868l1416654,1117260r57,-16932l1416767,1098607r57,-19791l1416881,1106067r57,-2868l1416998,1097182r57,3721l1417112,1090868r57,16061l1417225,1089722r61,15486l1417343,1112668r56,-29835l1417456,1092869r57,1146l1417573,1087126r57,5467l1417687,1099182r57,-3722l1417800,1083684r57,20091l1417914,1092869r60,-14353l1418031,1095460r57,10894l1418144,1102349r57,-18665l1418262,1089147r57,-2592l1418375,1096035r57,-10331l1418489,1075649r56,20962l1418606,1096311r57,15211l1418720,1102924r56,-18370l1418833,1097757r57,7739l1418946,1089722r61,11181l1419064,1094885r56,851l1419177,1102349r61,-10631l1419295,1088847r56,-2867l1419408,1100053r57,-5168l1419521,1094590r57,-8610l1419639,1095460r56,2297l1419752,1075649r57,17791l1419866,1090868r56,12907l1419983,1069631r57,36436l1420097,1093164r56,-2021l1420214,1102624r57,-9184l1420327,1082534r57,16073l1420441,1088001r56,11477l1420554,1102624r61,-28401l1420671,1100328r57,-275l1420785,1091143r57,-1721l1420902,1083108r57,15799l1421016,1084255r56,28125l1421129,1088001r57,-12057l1421247,1095161r56,2021l1421360,1099753r57,-4293l1421473,1098607r57,-5443l1421587,1083979r61,12907l1421704,1104345r57,-5738l1421818,1096886r60,-8610l1421935,1100628r57,-9185l1422048,1093739r57,-1446l1422162,1106354r56,-8597l1422279,1094590r57,295l1422393,1096035r56,2572l1422506,1094590r57,-13778l1422623,1110947r57,-37023l1422737,1111522r56,-4305l1422854,1087126r57,18370l1422968,1106354r56,-22375l1423081,1082258r57,22663l1423195,1084830r60,17519l1423312,1089147r57,11756l1423425,1088001r57,19791l1423539,1087126r61,13202l1423656,1089422r57,13502l1423770,1091718r56,4593l1423887,1093164r57,5167l1424000,1103199r57,-2000l1424114,1096035r56,8023l1424227,1096611r61,2296l1424345,1092869r56,15494l1424458,1106642r57,-20363l1424576,1104633r56,-10043l1424689,1117548r57,-24679l1424802,1092018r61,20362l1424920,1110088r56,-5455l1425033,1089147r57,-2868l1425146,1090572r57,8335l1425264,1099753r57,5743l1425377,1104921r57,9759l1425491,1111234r60,-18070l1425608,1106929r57,-5155l1425722,1104345r56,-4017l1425835,1089147r61,13777l1425952,1100053r57,9172l1426066,1112668r57,-17507l1426179,1098907r57,275l1426297,1102924r56,-8610l1426410,1108651r61,-10619l1426528,1098032r56,14636l1426641,1095161r56,3170l1426754,1103499r57,-1150l1426868,1100903r60,-4592l1426985,1097461r57,6314l1427099,1113531r56,-8035l1427212,1102624r61,-15498l1427329,1115539r57,-4305l1427443,1115539r61,-2871l1427560,1105783r57,-10622l1427674,1108651r56,-7452l1427787,1102049r57,-13202l1427904,1116689r57,-13490l1428018,1119269r57,-24384l1428131,1102924r61,1997l1428249,1113531r56,-13478l1428362,1107792r57,-5443l1428475,1119269r61,-5738l1428593,1089422r56,24967l1428706,1108363r57,-10032l1428820,1100053r56,8598l1428937,1114389r57,-2292l1429050,1110371r57,-20949l1429168,1086279r57,15770l1429281,1103499r57,17779l1429395,1097182r57,4017l1429512,1111809r57,-15198l1429626,1112380r56,-2292l1429739,1098032r57,1150l1429852,1110371r61,-3154l1429970,1105208r57,1434l1430083,1116689r61,-12056l1430201,1108363r56,11769l1430314,1123287r57,-31569l1430427,1116114r57,-17207l1430545,1114105r56,-3158l1430658,1110947r57,-1722l1430772,1112955r56,-6601l1430889,1111234r57,-575l1431002,1112380r57,11481l1431116,1113818r61,-12344l1431233,1102624r57,13490l1431347,1095161r56,27554l1431460,1116973r57,-4876l1431578,1104921r56,1146l1431691,1104633r57,11769l1431804,1118698r61,-6889l1431922,1117835r57,-7176l1432035,1108651r57,13777l1432153,1110659r56,-2867l1432266,1126445r57,-8897l1432379,1102924r57,11756l1432493,1113531r61,10330l1432610,1092869r57,16932l1432724,1115539r56,l1432841,1103499r57,10032l1432954,1122428r57,-12340l1433068,1105208r57,-8597l1433185,1111234r57,575l1433299,1110088r56,5739l1433412,1111234r57,863l1433525,1109513r61,-3446l1433643,1109801r57,7172l1433756,1129316r61,-17219l1433874,1114389r56,5743l1433987,1111522r57,1721l1434101,1112097r56,-1438l1434218,1126445r57,-8322l1434332,1112097r56,l1434445,1115252r56,-1147l1434562,1116114r57,l1434676,1116402r56,-6314l1434793,1117548r57,10618l1434906,1110088r57,6885l1435020,1102049r56,15786l1435133,1112668r61,5455l1435251,1107217r56,9185l1435364,1116114r57,1146l1435481,1112380r57,-7459l1435595,1119557r57,12052l1435708,1117260r57,-8897l1435826,1118981r57,-14923l1435939,1113818r57,-4880l1436053,1118698r56,1721l1436166,1110371r61,6602l1436283,1110947r57,2296l1436397,1116973r61,-2584l1436514,1110947r57,4592l1436628,1115827r56,-4018l1436741,1106354r61,15211l1436858,1104345r57,16649l1436972,1103775r57,20374l1437085,1108363r57,3446l1437203,1118123r56,l1437316,1115827r57,287l1437434,1119557r56,-10619l1437547,1115539r57,7176l1437660,1122140r57,-8897l1437774,1125012r60,-6031l1437891,1099478r57,6876l1438005,1116114r56,3730l1438118,1114680r61,6314l1438236,1122428r56,-2296l1438349,1100328r56,29272l1438466,1109513r57,14348l1438580,1128741r56,-9184l1438693,1097757r57,12331l1438806,1136488r61,-12052l1438924,1115827r57,-14353l1439037,1115827r57,5167l1439155,1113818r56,4017l1439268,1102924r57,7447l1439381,1117835r61,-6026l1439499,1131038r57,-17507l1439612,1127879r57,-9469l1439726,1102349r56,20938l1439843,1113818r57,3442l1439957,1116402r56,-6889l1440070,1114389r61,4309l1440187,1110371r57,9761l1440301,1127879r56,1150l1440414,1113243r61,7460l1440532,1122428r56,3159l1440645,1120994r57,284l1440758,1116114r57,2584l1440876,1115827r56,5451l1440989,1118698r61,-7464l1441107,1126733r56,-1438l1441220,1116973r57,-1434l1441333,1130750r57,-12915l1441451,1100053r56,25817l1441564,1127020r57,-17219l1441678,1119557r56,5167l1441791,1116402r61,-863l1441909,1115252r56,-2009l1442022,1126733r61,-3159l1442139,1102624r57,17220l1442253,1117548r57,-2584l1442366,1105208r57,9472l1442484,1115252r56,-5164l1442597,1120132r57,-4305l1442710,1110947r61,9756l1442828,1122428r57,-7748l1442941,1113531r57,5738l1443055,1106067r60,7176l1443172,1119269r57,-1434l1443285,1126733r57,-10619l1443399,1118981r57,7177l1443516,1120419r57,-10048l1443630,1126733r56,-863l1443747,1116973r57,-9756l1443860,1123287r57,-12340l1443974,1120132r57,-11769l1444091,1122140r57,1721l1444205,1115539r57,3159l1444318,1121853r57,-8322l1444431,1119844r61,-7176l1444549,1121565r57,-4305l1444662,1116689r61,-8614l1444780,1114105r56,9756l1444893,1110088r57,9181l1445007,1087701r56,38457l1445124,1122140r57,-16357l1445238,1116973r56,-5164l1445351,1114105r57,2584l1445468,1107792r57,25825l1445582,1116402r56,-3447l1445695,1117548r61,-2584l1445813,1117260r56,-5738l1445926,1114105r57,5164l1446039,1118981r57,3159l1446157,1105496r56,6884l1446270,1115252r57,5167l1446383,1112380r61,1725l1446501,1106067r57,25829l1446614,1123287r57,-10332l1446732,1120419r56,-16920l1446845,1117835r57,-4304l1446959,1103499r56,19788l1447072,1092293r61,19516l1447189,1114105r57,-6030l1447303,1124436r57,-16931l1447420,1110088r57,4017l1447534,1096611r56,25529l1447647,1108938r57,4593l1447764,1115827r57,-11482l1447878,1118410r57,-10047l1447991,1116689r57,-2871l1448105,1113818r61,-11469l1448222,1109801r57,-3734l1448335,1112668r61,-6601l1448453,1114680r57,-13206l1448566,1105783r57,-8322l1448680,1119557r56,-20950l1448797,1111522r57,-2871l1448911,1116689r56,-14915l1449024,1103199r57,7460l1449141,1110659r57,2296l1449255,1108938r56,8035l1449372,1123287r57,-12053l1449486,1119269r56,-8610l1449599,1114105r57,3730l1449713,1111522r60,2867l1449830,1098331r57,25530l1449943,1107505r57,-1722l1450061,1110371r56,1438l1450174,1115539r57,-4017l1450288,1116402r56,2579l1450405,1105496r57,2009l1450518,1115252r57,-9469l1450632,1101774r56,-300l1450745,1102624r61,22963l1450862,1097461r57,8322l1450976,1111234r61,-10035l1451093,1103775r57,23245l1451207,1113531r57,-1151l1451320,1114389r61,-4301l1451438,1116114r56,575l1451551,1110947r57,287l1451664,1103775r57,16069l1451782,1120419r57,-3159l1451895,1118123r57,-24683l1452013,1110371r56,863l1452126,1111522r57,-21525l1452239,1114389r57,-1434l1452353,1110947r61,2008l1452470,1106354r57,2009l1452584,1118698r56,-2871l1452697,1097757r61,14911l1452815,1112955r56,-12627l1452928,1110659r57,-7160l1453045,1108938r57,-1433l1453159,1102624r56,3730l1453272,1097461r57,16644l1453386,1111234r60,-8610l1453503,1109225r57,-11764l1453617,1104921r56,7176l1453734,1107792r57,15782l1453847,1100328r57,871l1453961,1112955r60,-287l1454078,1090868r57,28113l1454192,1099182r56,3442l1454305,1106929r57,-1146l1454422,1112955r57,-9756l1454536,1100903r56,6889l1454649,1104921r61,-4593l1454766,1099182r57,4876l1454880,1103199r57,-4592l1454993,1096311r61,13202l1455111,1100628r57,-10335l1455224,1105783r57,3730l1455338,1084255r56,20378l1455455,1092869r57,19799l1455568,1105208r61,-11469l1455686,1097461r57,-1150l1455799,1106642r57,2583l1455913,1101474r57,-5163l1456030,1094885r57,1426l1456144,1110371r56,-32430l1456257,1093440r56,6613l1456370,1094015r61,4316l1456488,1096611r56,6313l1456601,1088276r61,-2296l1456719,1089147r56,11481l1456832,1094885r57,-5738l1456945,1106067r57,-12627l1457063,1100628r56,-9485l1457176,1095161r57,-11753l1457290,1094885r60,11182l1457407,1094590r57,870l1457520,1091443r57,22662l1457634,1096311r61,-4868l1457751,1090293r57,2871l1457865,1099478r56,1996l1457978,1086555r57,5463l1458096,1102924r56,-16645l1458209,1091143r57,10056l1458326,1109225r57,-14635l1458440,1101474r56,-11181l1458553,1102049r57,-7459l1458671,1098032r56,-6889l1458784,1091143r57,5468l1458897,1106067r57,-6014l1459011,1112668r60,-16057l1459128,1088276r57,16357l1459241,1095161r61,11193l1459359,1112668r57,-8610l1459472,1098907r57,-8910l1459586,1106067r57,-11477l1459703,1103775r57,6313l1459817,1106354r56,-287l1459930,1099182r57,3742l1460048,1092593r56,15770l1460161,1106642r57,2583l1460274,1103775r61,4300l1460392,1090868r56,10606l1460505,1101199r57,10610l1460619,1118981r56,-6026l1460736,1102049r57,8610l1460849,1107505r57,-14636l1460963,1106642r60,-2584l1461080,1106929r57,16932l1461194,1104345r56,5168l1461311,1112955r57,863l1461424,1101474r57,3734l1461538,1119269r56,-9181l1461651,1127879r61,-12915l1461769,1097757r56,12044l1461882,1114964r57,-10043l1461999,1113531r57,1721l1462113,1110947r57,862l1462283,1111809r61,5164l1462401,1108651r56,2008l1462514,1112097r56,3730l1462627,1127020r57,-23521l1462745,1112097r56,7460l1462858,1108938r61,10906l1462975,1118981r57,l1463089,1113531r56,8322l1463202,1115539r57,2009l1463320,1115539r56,-6026l1463433,1115539r57,8897l1463547,1112097r56,-2009l1463660,1120132r61,-14636l1463777,1123287r57,-13199l1463891,1119844r61,5451l1464008,1128454r57,-16645l1464122,1123287r56,-13199l1464235,1115252r57,8035l1464352,1117835r57,4018l1464466,1120703r56,-10902l1464579,1125870r61,-13773l1464697,1112097r56,-288l1464810,1134767r57,-18365l1464923,1121278r61,-2009l1465041,1124436r56,4880l1465154,1120132r57,-8898l1465268,1128741r56,l1465385,1115252r57,5742l1465498,1105783r57,13486l1465616,1116114r57,6026l1465729,1123003r57,3155l1465843,1131325r57,-35014l1465960,1119557r57,-3155l1466074,1127308r56,-14640l1466187,1123574r57,-7747l1466300,1114964r61,-8610l1466418,1113243r57,3159l1466531,1122715r61,2872l1466649,1113818r56,13773l1466762,1123287r57,-14062l1466875,1119844r57,12915l1466993,1111522r57,4017l1467106,1133046r57,-22099l1467220,1115539r56,7748l1467337,1123574r57,-3442l1467450,1126158r57,-16645l1467564,1116973r61,-4876l1467681,1110659r57,4305l1467795,1116973r56,3159l1467908,1114105r57,3155l1468026,1110371r56,12632l1468139,1097757r57,6018l1468252,1119844r61,-10043l1468370,1123861r57,-12339l1468483,1111522r57,11481l1468601,1105783r56,15495l1468714,1108075r57,-1146l1468827,1129029r57,-14065l1468941,1120419r60,-4880l1469058,1119269r57,863l1469172,1112380r56,-6026l1469289,1125012r57,-4880l1469402,1124149r57,863l1469516,1114964r57,4880l1469633,1115539r57,2871l1469747,1128166r56,-11764l1469860,1102049r57,3734l1469973,1111234r61,3446l1470091,1115252r57,2296l1470208,1123574r57,-16069l1470322,1102349r56,17208l1470435,1114389r57,-2867l1470549,1112097r60,-1150l1470666,1115252r57,-1721l1470779,1117260r57,4018l1470893,1113243r56,3159l1471010,1112955r57,6602l1471124,1105783r56,22096l1471241,1114680r57,-8038l1471354,1119844r57,-7464l1471468,1119844r57,-3155l1471581,1096611r61,-1151l1471699,1105208r56,8897l1471812,1128741r57,-24396l1471929,1118698r57,-2871l1472043,1120419r57,-9472l1472156,1112097r57,858l1472274,1111522r57,-14911l1472387,1116114r57,-7463l1472500,1120132r57,-7464l1472614,1122715r61,-23533l1472731,1104633r57,12627l1472845,1105496r61,-1997l1472962,1116689r57,-5167l1473076,1112380r56,-1146l1473189,1121853r61,-7464l1473306,1109801r57,-4880l1473420,1108363r57,13777l1473533,1110371r57,3447l1473651,1110947r56,13777l1473764,1110947r57,2296l1473882,1109225r56,1434l1473995,1104921r57,18940l1474108,1118410r57,-8039l1474222,1122715r60,-7176l1474339,1104921r57,2871l1474453,1120994r56,-12343l1474566,1114964r61,-10331l1474683,1116114r57,2584l1474797,1123003r56,-7751l1474914,1112380r57,-283l1475027,1119269r57,-22383l1475141,1112380r57,-9756l1475254,1125295r61,-4017l1475372,1098607r57,17795l1475485,1112955r57,-12627l1475603,1119844r56,-6313l1475716,1118123r57,-8898l1475829,1104058r61,14923l1475947,1094015r57,15498l1476060,1114680r57,-4592l1476174,1116973r56,-2293l1476291,1106354r57,17795l1476405,1117548r56,-3159l1476518,1110659r61,7751l1476635,1122715r57,-7751l1476749,1107505r56,6600l1476862,1113243r61,2296l1476980,1095736r56,30422l1477093,1100053r57,12327l1477206,1107792r57,2009l1477324,1114389r56,-16928l1477437,1113818r61,-5167l1477555,1113818r56,-4305l1477668,1119557r57,-6026l1477782,1095161r56,22674l1477899,1109225r56,10044l1478012,1107792r57,-12631l1478126,1116973r56,-11190l1478239,1104058r61,17507l1478357,1103775r56,11189l1478470,1114389r61,10047l1478587,1110947r57,4592l1478701,1102924r56,6014l1478814,1116973r57,6314l1478931,1094015r57,21237l1479045,1111522r57,l1479158,1120132r61,-8610l1479276,1105208r57,-287l1479389,1116973r57,-2584l1479503,1118410r60,-3446l1479620,1109513r57,-3159l1479733,1111809r57,288l1479847,1109513r57,-7164l1479964,1105496r57,7172l1480078,1111234r56,-2871l1480195,1104058r57,6601l1480308,1105496r57,2867l1480422,1105783r57,5164l1480539,1112955r57,12915l1480653,1100903r56,14061l1480766,1114105r57,-15498l1480879,1111809r61,3155l1480997,1113531r57,-9756l1481110,1108651r61,16936l1481228,1112668r56,-14337l1481341,1109801r57,-7452l1481455,1118410r56,-3446l1481572,1116114r57,-2583l1481686,1099753r56,-1996l1481799,1108651r57,8322l1481916,1108363r57,-9456l1482030,1114680r56,-1149l1482147,1106067r57,-2568l1482261,1105496r56,2867l1482374,1114105r57,-4592l1482487,1101474r57,19229l1482605,1116402r56,-17795l1482718,1106642r57,-10331l1482831,1111809r61,2871l1482949,1109225r57,6027l1483062,1111522r57,3442l1483180,1105208r56,-4305l1483293,1114105r57,-862l1483407,1099753r56,19228l1483520,1114680r61,-1725l1483637,1108651r57,-8323l1483751,1113818r57,-8035l1483868,1113531r57,-6602l1483982,1122715r56,-13490l1484095,1108075r57,8327l1484212,1110088r57,l1484326,1119557r57,-17783l1484439,1094015r57,28700l1484553,1108075r61,3159l1484670,1114964r57,-2867l1484788,1116689r56,-14640l1484901,1110088r56,6885l1485014,1103499r57,15199l1485128,1106354r60,15786l1485245,1104345r57,5456l1485359,1122428r56,-5739l1485472,1105496r57,4305l1485589,1114964r57,-2296l1485703,1110947r56,-2872l1485820,1115252r57,-10619l1485934,1101774r56,16349l1486047,1120994r57,-8326l1486161,1119269r60,-9181l1486278,1116689r57,-6030l1486391,1114105r57,l1486509,1123003r56,-11194l1486622,1123861r57,-9181l1486735,1104921r57,4592l1486853,1123003r57,-16936l1486966,1119557r57,-9186l1487080,1120703r56,-12052l1487193,1122715r61,-10906l1487310,1101199r57,17782l1487424,1117260r61,2009l1487541,1116689r57,5164l1487655,1104633r57,4018l1487768,1106929r61,26117l1487886,1119844r56,-25254l1487999,1129316r57,-13777l1488112,1108363r57,4017l1488230,1132471r57,-18653l1488343,1117548r57,-7460l1488461,1127020r56,-13489l1488574,1123287r57,-6027l1488687,1119269r57,4592l1488801,1110371r61,3447l1488918,1108363r57,-2867l1489032,1127591r56,-20662l1489145,1118123r61,-2871l1489263,1108075r56,16361l1489376,1118698r61,-4309l1489493,1114105r57,-8897l1489607,1101199r56,22662l1489720,1102624r57,22388l1489838,1125012r56,-19229l1489951,1099753r57,6314l1490065,1110088r56,-4592l1490182,1113531r57,4304l1490295,1109801r57,-3447l1490409,1100903r60,23821l1490526,1108651r57,4880l1490640,1121853r56,1721l1490753,1108651r57,4017l1490870,1091143r57,25259l1490984,1096311r56,11764l1491097,1108075r61,863l1491214,1110659r57,-5738l1491328,1104921r57,12627l1491441,1100628r61,7735l1491559,1107217r57,2008l1491672,1102624r57,2009l1491786,1106929r56,-3154l1491903,1108075r57,-14635l1492016,1096886r61,4888l1492134,1096886r57,12339l1492247,1089997r57,8035l1492361,1086555r56,15794l1492474,1116973r61,-34439l1492592,1097461r56,12910l1492705,1077095r56,20366l1492818,1101199r61,-31568l1492936,1096311r56,8034l1493049,1091718r61,-4592l1493166,1108075r57,-14060l1493280,1092293r57,16932l1493393,1083108r57,7464l1493511,1092293r56,8335l1493624,1094590r57,-2572l1493738,1089147r60,7164l1493855,1090572r57,4018l1493968,1094885r57,-8035l1494082,1101774r61,-6314l1494199,1080241r57,12923l1494313,1085129r56,9461l1494426,1090572r57,-2296l1494544,1094314r56,6885l1494657,1085980r57,3742l1494774,1079962r57,13478l1494888,1081962r56,11478l1495001,1096035r57,14624l1495118,1099182r57,1446l1495232,1101774r57,-2021l1495345,1081962r57,20962l1495459,1094885r60,-10906l1495576,1096035r57,-2296l1495689,1097757r61,-13502l1495807,1101474r57,-14048l1495920,1105208r57,-9173l1496034,1086850r57,-571l1496151,1096611r57,6888l1496265,1110088r56,-6589l1496378,1092018r57,8885l1496496,1099753r56,-4293l1496609,1107505r56,-5456l1496726,1092293r57,5464l1496840,1104058r56,-14336l1496953,1097182r57,14052l1497067,1098607r56,2296l1497184,1109801r57,-12340l1497297,1109801r57,-16932l1497411,1107792r60,-4593l1497528,1105208r57,-12615l1497642,1098331r56,-3446l1497759,1098607r57,4892l1497872,1107217r57,-3442l1497986,1100328r56,-4293l1498099,1109801r61,-10323l1498217,1099182r56,3167l1498330,1080812r57,22387l1498447,1093164r57,14053l1498561,1104058r57,-11465l1498674,1120132r57,-27839l1498792,1099753r56,3171l1498905,1099478r57,8597l1499018,1093440r57,5167l1499132,1097461r61,-10335l1499249,1102349r57,-3442l1499367,1096035r56,7740l1499480,1083108r57,12927l1499593,1101774r57,-5739l1499707,1097182r61,8885l1499824,1093739r57,2572l1499938,1090868r57,-296l1500051,1103199r57,-2571l1500169,1081962r56,-4296l1500282,1100053r57,-23533l1500400,1084830r56,9185l1500513,1106354r57,-8023l1500626,1078516r57,22387l1500740,1081962r60,7185l1500857,1092869r57,-6019l1500970,1084255r57,-13199l1501088,1082258r57,16349l1501201,1092869r57,-8890l1501315,1090293r60,-26125l1501432,1094314r57,-12627l1501545,1083684r57,-2296l1501659,1079962r57,16073l1501776,1086850r57,2572l1501890,1063018r56,30997l1502003,1077095r61,3442l1502121,1079666r56,-10606l1502234,1097182r57,-22683l1502348,1095460r60,-14648l1502465,1066188r57,10332l1502578,1085704r57,-7463l1502691,1091443r57,-9756l1502809,1074798r57,10906l1502922,1075374r57,7734l1503040,1067610r56,-1721l1503153,1089997r57,-20662l1503267,1073648r56,-8334l1503380,1080241r61,6314l1503498,1063018r56,11780l1503611,1086850r57,-8609l1503724,1079391r61,275l1503842,1079391r56,-4892l1503955,1070206r57,9460l1504073,1083979r56,-3167l1504186,1080812r57,-1146l1504299,1072502r57,15499l1504413,1097461r61,-5168l1504530,1076520r57,12627l1504644,1067035r56,12356l1504761,1075374r57,-576l1504874,1088276r57,-6018l1504988,1083408r61,847l1505105,1110088r57,-47917l1505219,1097757r56,-16945l1505332,1083408r57,2296l1505449,1077370r57,14923l1505563,1098607r57,-18366l1505676,1095161r61,-8882l1505794,1081687r56,-5743l1505907,1077941r57,-1421l1506021,1080812r60,-2871l1506138,1086555r57,-4297l1506251,1063317r57,45908l1506365,1085704r56,12328l1506482,1091443r57,-3167l1506596,1083108r60,-9184l1506713,1088001r57,-8610l1506826,1100053r57,-3167l1506940,1087426r57,4592l1507057,1071352r57,16649l1507171,1093164r56,1150l1507284,1081687r57,l1507397,1079962r61,4592l1507515,1082258r57,5743l1507628,1089422r61,-4293l1507746,1090868r56,-7184l1507859,1078816r57,-9185l1507973,1078816r56,8034l1508090,1104345r57,-25254l1508203,1084554r57,-13498l1508317,1090293r60,-6314l1508434,1074223r57,8885l1508548,1065889r56,6313l1508661,1090572r61,-16349l1508779,1094590r56,-9461l1508892,1096311r56,-2871l1509005,1072202r57,9186l1509123,1076795r56,6313l1509236,1077666r57,5442l1509353,1088847r57,-10606l1509467,1081687r57,-9760l1509580,1074798r57,10032l1509698,1082534r56,-847l1509811,1075649r57,5463l1509925,1069060r56,14048l1510038,1086850r61,-25553l1510155,1082258r57,-2867l1510269,1076795r61,300l1510386,1067910r57,20091l1510500,1067035r56,2025l1510613,1072202r57,6889l1510730,1074223r57,9461l1510844,1077941r56,-8035l1510957,1077370r57,-18645l1511075,1084830r56,-14624l1511188,1086555r57,-22663l1511305,1082258r57,-17791l1511419,1070206r56,-8334l1511532,1074499r57,-2297l1511646,1067035r60,300l1511763,1072502r57,-4317l1511877,1076795r56,-31844l1511990,1064168r61,-575l1512107,1069631r57,6018l1512221,1061872r56,-14349l1512338,1067610r57,9185l1512452,1077666r56,-12352l1512565,1075649r57,1721l1512678,1072202r61,-21812l1512796,1054136r56,24680l1512909,1061872r57,-4293l1513027,1059000r56,7764l1513140,1046373r57,24979l1513253,1063018r57,8334l1513371,1070206r57,1421l1513484,1063593r57,-1422l1513598,1058154r56,11477l1513711,1067035r61,-7160l1513828,1072778r57,-13203l1513946,1052411r57,23809l1514059,1057579r57,10331l1514173,1055558r57,16069l1514286,1060721r61,4321l1514404,1063892r56,13203l1514517,1050690r57,10031l1514630,1071927r57,-10630l1514748,1069060r56,-1150l1514861,1068485r57,-8335l1514979,1059875r56,-300l1515092,1049544r57,21808l1515205,1055858r57,-5743l1515319,1067035r60,-271l1515436,1061596r57,7739l1515550,1048669r56,1721l1515667,1062446r57,4018l1515781,1065613r56,-2595l1515894,1077666r57,-15220l1516011,1063018r57,-16921l1516125,1064467r56,8311l1516238,1052411r57,4868l1516351,1072202r61,-30417l1516469,1067610r57,1450l1516582,1061596r61,276l1516700,1061872r56,5738l1516813,1074499r57,-10906l1516927,1060721r60,2596l1517044,1060721r57,4022l1517157,1075944r57,-19515l1517271,1079962r56,-9756l1517388,1060150r57,4317l1517502,1055558r56,8909l1517619,1063317r57,-1445l1517732,1070781r57,-9760l1517846,1063593r57,4592l1517959,1063018r61,-4864l1518077,1072502r57,-15798l1518190,1069631r57,-1146l1518304,1067035r60,-3143l1518421,1062171r57,-874l1518534,1068485r61,-4018l1518652,1075649r57,-13478l1518765,1055558r57,20662l1518879,1064467r56,1422l1518996,1065613r57,10036l1519109,1064168r57,2596l1519223,1054412r56,19811l1519340,1068760r57,-7463l1519454,1068760r56,-16073l1519567,1066464r61,9756l1519684,1064467r57,7460l1519798,1063892r57,25255l1519911,1069906r57,-9456l1520029,1070206r56,5168l1520142,1072778r57,-15499l1520256,1073353r60,2296l1520373,1074223r57,-4888l1520486,1058429r57,13198l1520600,1073924r61,14923l1520717,1049244r57,27551l1520830,1079962r57,-1721l1520944,1084255r57,299l1521061,1059575r57,2596l1521175,1066764r61,8034l1521292,1085980r57,-17220l1521405,1073648r57,-7759l1521519,1072778r57,-7165l1521636,1089722r57,-7188l1521750,1090868r57,-36161l1521863,1069631r57,1721l1521977,1072502r60,2572l1522094,1078816r57,-8335l1522207,1073924r61,-10607l1522325,1082833r57,-17791l1522438,1084255r57,-21237l1522552,1075944r56,1997l1522669,1067035r57,3746l1522783,1080241r56,-279l1522896,1068485r61,16345l1523013,1085405r57,-20363l1523127,1067335r56,2296l1523244,1084255r57,-8035l1523358,1067910r56,4292l1523471,1077666r57,-8606l1523584,1078516r61,-575l1523702,1076520r56,2871l1523815,1084554r57,-27850l1523933,1075944r56,19516l1524046,1055558r57,24108l1524160,1078241r56,-8610l1524277,1073648r57,5168l1524390,1086279r57,-4317l1524504,1066188r56,19516l1524617,1074499r61,-6314l1524735,1065314r56,13502l1524848,1085704r61,-10055l1524965,1082833r57,-5167l1525079,1079962r56,-10331l1525192,1067910r57,14348l1525310,1083684r56,-13478l1525423,1087426r57,-18366l1525536,1081687r57,-1446l1525654,1069335r57,7185l1525767,1082258r57,-2017l1525885,1088001r56,-12057l1525998,1085405r57,-10607l1526111,1075944r57,-6038l1526225,1077095r57,-10907l1526342,1085980r57,-15774l1526456,1069335r57,18366l1526569,1077666r61,-4018l1526687,1079962r56,3722l1526800,1069060r56,6014l1526918,1085129r56,-1721l1527031,1092018r56,-11777l1527144,1068760r57,7460l1527258,1078241r60,-300l1527375,1075944r57,9185l1527488,1077095r57,13773l1527606,1080812r56,6314l1527719,1080241r57,6609l1527833,1083408r56,-13502l1527950,1082258r57,2572l1528064,1081112r56,-3446l1528177,1089997r57,-22662l1528290,1066764r61,24679l1528408,1069335r56,8331l1528525,1094885r57,-8035l1528639,1077095r56,-1446l1528752,1087426r57,-9185l1528865,1089722r61,-11481l1528983,1073648r56,13778l1529096,1083979r57,-18090l1529209,1085704r57,-6313l1529327,1087126r57,-7460l1529440,1088001r57,-18370l1529558,1092593r56,-2300l1529671,1080241r57,4589l1529785,1075944r56,14349l1529898,1071352r61,13478l1530015,1076220r57,16073l1530129,1087701r57,-16349l1530246,1087126r57,-14053l1530360,1081388r56,4017l1530473,1084554r61,-20386l1530591,1080537r56,12903l1530704,1088847r57,-16645l1530817,1090572r57,-13777l1530935,1073924r56,5167l1531048,1091718r57,-1146l1531162,1088001r60,-10060l1531279,1080537r57,8610l1531392,1089147r57,-10056l1531506,1075944r61,-6609l1531623,1071627r57,7764l1531737,1082534r56,-1422l1531850,1088276r57,-1721l1531967,1092018r57,-21812l1532081,1076520r56,9759l1532198,1086850r57,7740l1532312,1086279r56,-24982l1532425,1071927r57,-9185l1532538,1092869r61,-11481l1532656,1076795r57,12052l1532769,1065042r57,-7188l1532883,1084554r61,-1446l1533000,1074798r57,8310l1533113,1081112r61,15774l1533231,1083108r57,14649l1533344,1078516r57,2872l1533458,1070206r57,-575l1533575,1073353r57,14073l1533689,1074223r56,2872l1533802,1081388r57,-7165l1533919,1076220r57,-2296l1534033,1072778r57,14072l1534146,1083684r61,-3147l1534264,1092593r56,-11205l1534377,1075944r57,6889l1534490,1079091r57,-1150l1534608,1081112r57,-12052l1534721,1092018r57,-29847l1534835,1079391r60,4864l1534952,1081388r57,-3722l1535065,1083408r57,-2020l1535183,1090572r57,-4592l1535296,1080812r57,-4592l1535410,1075374r56,14348l1535523,1071627r61,-2567l1535641,1078816r56,5738l1535754,1077941r61,-2567l1535871,1085980r57,1446l1535985,1066464r57,9185l1536098,1082534r57,3745l1536216,1086555r56,-2300l1536329,1080812r57,-1721l1536443,1094314r56,-20091l1536556,1091143r61,-10606l1536673,1072202r57,-2296l1536786,1079391r62,9756l1536904,1086850r57,-5738l1537017,1076220r57,875l1537131,1074798r57,1422l1537248,1094590r57,-2572l1537362,1093164r56,-15223l1537475,1084255r61,1725l1537593,1065613r56,9761l1537706,1071927r57,19791l1537819,1083979r61,3147l1537937,1098331r56,-20665l1538050,1075649r57,10906l1538164,1087126r56,-2572l1538281,1073353r57,29846l1538394,1076520r57,-2021l1538512,1075649r57,-6589l1538625,1082258r57,11182l1538739,1092593r56,-13202l1538856,1094590r57,-23238l1538969,1091443r57,10906l1539083,1068760r56,16070l1539196,1073353r61,25254l1539314,1093739r56,6889l1539427,1078241r61,10035l1539544,1078516r57,5463l1539658,1081388r57,14072l1539771,1079962r57,8314l1539889,1065889r57,23258l1540002,1089997r57,-1996l1540116,1075074r56,9480l1540233,1092869r57,-3447l1540346,1086279r57,-10059l1540464,1089722r57,-4317l1540577,1096886r57,-15199l1540691,1084830r56,l1540804,1089422r61,11206l1540922,1088001r56,-11206l1541035,1087701r57,5739l1541148,1087426r61,-6614l1541266,1084554r56,2872l1541379,1089147r57,13777l1541497,1087126r56,13202l1541610,1068760r57,28422l1541723,1104345r57,-36735l1541837,1099182r60,-10906l1541954,1079666r57,4018l1542068,1093164r56,8035l1542185,1081687r57,3143l1542299,1093164r56,10335l1542412,1080537r61,19791l1542529,1078241r57,16920l1542643,1095736r56,-12328l1542756,1087126r57,-571l1542869,1079666r61,6613l1542987,1091443r56,9185l1543104,1097757r57,275l1543218,1078516r56,13502l1543331,1095460r57,-6888l1543445,1089147r60,4293l1543562,1096611r57,-2872l1543675,1097461r57,-8314l1543789,1088847r56,22100l1543906,1085405r57,5167l1544020,1090293r56,2000l1544137,1092293r57,-9759l1544250,1087126r57,5467l1544364,1094590r57,-1721l1544477,1087126r61,-5439l1544595,1105496r56,-863l1544708,1088572r57,3721l1544825,1087126r57,16649l1544939,1088847r56,12056l1545052,1099753r57,-15498l1545170,1092593r56,11752l1545283,1105496r57,-15774l1545396,1099753r57,-2571l1545510,1088847r61,14077l1545627,1095161r57,-1997l1545741,1102049r60,6026l1545858,1093440r57,8609l1545972,1080812r56,18095l1546085,1092018r61,6889l1546202,1094590r57,14061l1546316,1091443r57,11481l1546429,1094314r57,9461l1546547,1094885r56,23238l1546660,1099478r57,-2867l1546778,1108363r56,-7460l1546891,1110947r57,-17208l1547004,1102924r57,-17795l1547122,1108075r56,-10318l1547235,1102049r57,-14923l1547348,1081687r57,22946l1547462,1106354r61,-5451l1547579,1117260r57,-27263l1547693,1106067r60,5455l1547810,1091143r57,8335l1547923,1114964r57,-15486l1548037,1104345r57,6314l1548154,1100328r57,-275l1548268,1112380r57,-9456l1548381,1087701r57,7460l1548499,1104633r56,-30985l1548612,1106067r57,4592l1548725,1089997r61,11477l1548843,1095460r57,20654l1548956,1115539r57,-8322l1549070,1099182r56,7460l1549187,1098032r57,-4293l1549300,1108651r57,-859l1549414,1101199r60,8314l1549531,1098907r57,5438l1549645,1104633r56,-4580l1549758,1102624r61,-4592l1549876,1114680r56,-19519l1549989,1094590r57,l1550102,1107217r57,4017l1550220,1104633r56,-18929l1550333,1097182r61,14915l1550451,1092593r56,12328l1550564,1098907r57,-1150l1550678,1101474r56,-1421l1550795,1097461r57,9181l1550908,1100628r57,15199l1551022,1105208r56,-3159l1551135,1097757r61,-6614l1551252,1092869r57,8605l1551366,1113818r61,-1721l1551483,1101474r57,-4863l1551597,1096311r56,1150l1551710,1102924r57,2572l1551827,1110371r57,-570l1551941,1096311r57,5163l1552054,1104345r61,-5163l1552172,1103199r57,9181l1552285,1111809r57,-19516l1552403,1098032r56,299l1552516,1116689r57,-11193l1552629,1100053r57,-36460l1552743,1096886r61,7459l1552860,1118410r57,-23820l1552974,1098331r56,-3446l1553091,1094314r57,6589l1553204,1100328r57,-9460l1553318,1101774r57,11757l1553435,1115539r57,-14065l1553549,1089422r56,24683l1553662,1100328r57,2596l1553775,1107792r61,-9760l1553893,1088572r57,14927l1554006,1105783r61,-2008l1554124,1094885r56,2297l1554237,1106929r57,-12044l1554351,1100328r56,1721l1554468,1091143r57,10331l1554582,1108938r56,-4593l1554695,1088572r56,8039l1554812,1104058r57,-4580l1554926,1098032r56,-22958l1555043,1107217r57,1146l1555156,1104058r57,-4580l1555270,1089997r57,3167l1555383,1099753r61,1150l1555501,1089997r56,5463l1555614,1094314r57,1146l1555727,1100628r61,9460l1555845,1088847r57,11206l1555958,1086850r57,5743l1556076,1104345r56,-8609l1556189,1097757r57,8885l1556303,1082258r56,14353l1556416,1098907r61,-4317l1556533,1090293r57,4868l1556647,1093164r56,1426l1556764,1103199r57,-15498l1556878,1100328r56,-14049l1556991,1105208r57,-12915l1557109,1093440r56,-1997l1557222,1095161r56,5467l1557335,1085980r57,13773l1557449,1073648r60,20942l1557566,1093739r57,-12351l1557683,1097757r57,2571l1557797,1098331r57,-1445l1557910,1083979r57,20654l1558024,1089147r60,-871l1558141,1095460r57,-6313l1558255,1088572r56,-10631l1558368,1089147r57,-871l1558485,1081687r57,3442l1558599,1102349r56,-12627l1558716,1100903r57,-8310l1558830,1077941r56,20666l1558943,1080241r57,17220l1559056,1086555r61,17503l1559174,1097757r57,-13778l1559287,1083684r57,10331l1559405,1095736r56,-9457l1559518,1091443r57,6314l1559631,1086555r61,2867l1559749,1099478r57,-16370l1559862,1103199r57,-8314l1559976,1099182r56,-15203l1560093,1080537r57,18645l1560206,1109513r57,-19791l1560320,1093739r61,-8035l1560437,1096035r57,13190l1560551,1082534r57,15223l1560664,1094314r61,4293l1560782,1089997r56,18366l1560895,1096035r57,-2595l1561008,1088572r57,9460l1561126,1091718r56,11481l1561239,1088001r57,6014l1561357,1100328r56,7747l1561470,1107505r57,-23821l1561583,1097757r57,-1146l1561697,1106354r61,-16632l1561814,1094314r57,11753l1561928,1099478r56,3721l1562041,1089997r61,9756l1562159,1098607r56,-21812l1562272,1086555r61,12352l1562389,1107217r57,-31273l1562503,1098907r56,-11206l1562616,1097461r57,-10035l1562734,1097182r56,-20962l1562847,1084255r57,12356l1562960,1096311r57,10618l1563078,1099182r56,-23533l1563191,1101474r57,-5738l1563304,1100628r61,-13778l1563422,1091443r57,5168l1563535,1081687r57,11477l1563649,1088276r57,-13202l1563766,1102924r57,-21237l1563880,1099182r56,-4021l1563993,1075374r61,11476l1564111,1090572r56,-575l1564224,1085405r57,15498l1564341,1098907r57,-10906l1564455,1082534r57,-3443l1564568,1082534r57,2595l1564681,1098607r61,-14352l1564799,1092018r57,-18945l1564912,1072502r61,22659l1565030,1071627r57,20666l1565143,1088276r57,-575l1565257,1083108r56,-574l1565374,1092869r57,-8614l1565487,1083108r57,4593l1565601,1065889r56,16944l1565714,1096886r61,-25259l1565832,1084255r56,-276l1565945,1087126r61,-17495l1566062,1083684r57,2020l1566176,1083108r57,-12052l1566289,1087701r57,-575l1566407,1078516r56,16369l1566520,1100053r57,-30718l1566634,1088276r60,-17495l1566751,1077666r57,10906l1566864,1093440r57,2595l1566978,1093739r61,-16369l1567095,1063593r57,30422l1567208,1084554r57,9760l1567322,1096886r57,-12907l1567439,1085129r57,1721l1567553,1077095r57,28401l1567670,1078516r57,-1146l1567784,1088001r56,14623l1567897,1084255r57,-6589l1568015,1088001r56,1146l1568128,1090572r57,9181l1568241,1078816r57,9460l1568355,1096611r60,6313l1568472,1074499r57,20961l1568586,1091443r60,4592l1568703,1091143r57,-10606l1568816,1092018r57,-1446l1568930,1084554r56,13203l1569047,1095736r57,-3443l1569161,1082534r56,13501l1569274,1085980r57,11202l1569391,1090868r57,9460l1569505,1083108r56,-1421l1569622,1096035r57,-1445l1569736,1088572r56,9185l1569849,1090572r57,15782l1569963,1087426r60,10035l1570080,1088276r57,-4868l1570193,1092593r57,1997l1570307,1090868r61,4592l1570424,1089722r57,850l1570538,1076520r56,25254l1570655,1094590r57,4592l1570768,1087701r57,3167l1570882,1093440r56,-15499l1570995,1104345r61,-16344l1571112,1093739r57,-10631l1571226,1088276r57,13773l1571343,1106067r57,-16345l1571457,1107217r56,-20091l1571570,1094885r61,-1146l1571688,1091443r56,-575l1571801,1115539r57,-22375l1571914,1090572r57,-3146l1572028,1099478r61,-17516l1572145,1100328r57,-16644l1572263,1085980r56,2592l1572376,1082833r57,5443l1572490,1091443r56,-300l1572603,1100903r61,-21812l1572720,1081112r57,17219l1572834,1081112r56,850l1572947,1081112r57,10606l1573065,1098607r56,-2871l1573178,1088572r57,7164l1573296,1083979r56,-8905l1573409,1083979r56,2871l1573522,1099182r57,-11756l1573636,1086279r60,2568l1573753,1089147r57,-9756l1573866,1091143r57,-8609l1573984,1081687r57,-2596l1574097,1090868r57,-14648l1574211,1082258r60,11757l1574328,1074223r57,12332l1574441,1092593r57,-22962l1574555,1080812r57,15799l1574672,1102624r57,-16920l1574786,1082534r57,5742l1574899,1083979r61,13203l1575017,1093440r56,-18366l1575130,1080537r57,-3167l1575243,1070781r61,20662l1575361,1085980r56,2867l1575474,1073073r57,12907l1575587,1078516r57,l1575705,1089722r57,-7188l1575818,1090572r57,-6018l1575936,1060450r56,26976l1576049,1088572r57,-11202l1576163,1076795r56,12627l1576280,1075649r57,6609l1576394,1067610r56,32443l1576507,1087701r57,-8035l1576620,1063593r61,22111l1576738,1079962r56,-3742l1576851,1067335r61,12056l1576969,1064743r56,6884l1577082,1093739r57,-8909l1577195,1085405r57,-19516l1577313,1082833r56,-2871l1577426,1078816r57,2871l1577540,1069335r56,16369l1577657,1067035r57,25258l1577770,1085980r57,-29847l1577884,1081112r61,1146l1578001,1077941r57,-4588l1578115,1070206r56,-2021l1578228,1094015r57,-21513l1578345,1075944r57,-8334l1578459,1062446r57,16370l1578572,1083684r61,-7740l1578690,1078516r57,-2296l1578803,1075944r57,15774l1578916,1076220r61,10906l1579034,1067335r57,1425l1579147,1065314r57,16373l1579261,1078516r56,4317l1579378,1063593r57,25254l1579492,1095460r60,-25554l1579609,1078241r57,-3167l1579722,1075649r57,571l1579836,1073353r57,-3722l1579953,1083979r57,6018l1580067,1068760r56,2021l1580180,1067035r57,21812l1580293,1079666r61,-4292l1580411,1079666r57,-8610l1580524,1066188r61,7460l1580642,1078816r56,-12352l1580755,1078816r57,7164l1580868,1068485r57,14623l1580986,1075944r57,-10630l1581099,1080812r57,-5438l1581213,1076520r61,-4893l1581330,1091443r57,-32718l1581443,1086279r57,-2300l1581561,1078241r57,-5739l1581674,1089422r57,-2572l1581788,1073648r56,1726l1581901,1074223r61,-2596l1582019,1080537r56,-296l1582132,1080537r57,11756l1582249,1072502r57,-8035l1582363,1079391r57,-13203l1582476,1079666r57,-850l1582594,1086279r56,-7188l1582707,1080537r57,-16944l1582821,1088847r56,-9181l1582934,1081388r61,-6889l1583051,1073648r57,11481l1583165,1072202r61,-8609l1583282,1081388r57,-10036l1583396,1080241r56,3167l1583509,1076520r57,-8910l1583626,1081687r57,3143l1583740,1071927r56,-2592l1583853,1073924r57,13777l1583971,1086279r56,-15223l1584084,1076795r57,13777l1584201,1054983r57,26979l1584315,1077095r56,4293l1584428,1080812r57,2021l1584542,1069335r60,23829l1584659,1073648r57,-2592l1584773,1076520r56,-2596l1584886,1089422r61,-16644l1585003,1068185r57,10056l1585117,1069335r56,9481l1585234,1077666r57,2296l1585347,1074223r57,4293l1585461,1074223r57,-3742l1585574,1085980r61,-11481l1585692,1068185r57,14073l1585805,1080241r57,-2000l1585923,1075649r56,13198l1586036,1065314r57,7188l1586149,1094015r61,-36161l1586267,1076520r57,8609l1586380,1069631r57,l1586494,1084554r56,-5463l1586611,1077666r57,-8906l1586724,1093440r57,-30422l1586842,1093739r57,-8334l1586955,1079091r57,4317l1587069,1084255r56,l1587182,1089997r61,-6889l1587299,1079391r57,2867l1587413,1058154r57,16644l1587526,1075374r57,17790l1587644,1078516r56,6613l1587757,1080537r61,-8910l1587875,1083408r56,10906l1587988,1081388r57,-1722l1588101,1075374r57,9180l1588219,1069060r56,5439l1588332,1086279r57,-11780l1588446,1081112r56,2867l1588563,1078516r57,2596l1588677,1083408r56,-13502l1588790,1082258r61,-870l1588907,1067610r57,-4293l1589021,1085704r56,-874l1589134,1071627r57,21537l1589252,1077666r56,-4888l1589365,1079666r57,5463l1589478,1092869r61,-3722l1589596,1073648r56,-2296l1589709,1072502r57,6014l1589823,1095736r60,-10607l1589940,1081112r57,13773l1590053,1075649r57,-11481l1590167,1088276r57,-8610l1590284,1084554r57,8315l1590398,1084830r56,-10607l1590515,1081112r57,-2296l1590628,1065613r57,18366l1590742,1091443r57,-29571l1590855,1081962r61,5739l1590973,1086279r56,-13501l1591086,1078241r57,2296l1591199,1073073r61,22663l1591317,1077370r56,1146l1591430,1073648r61,28401l1591548,1079962r56,-4313l1591661,1068760r57,10056l1591775,1079666r56,6889l1591892,1084830r57,-8035l1592005,1082258r57,4297l1592119,1086850r56,3147l1592236,1087126r57,l1592350,1090868r56,-7460l1592463,1077941r61,2871l1592580,1092869r57,-17795l1592694,1093440r57,-16345l1592807,1089422r57,-6888l1592925,1068485r56,20662l1593038,1096611r57,-11781l1593151,1095460r61,-15219l1593269,1079091r57,3443l1593382,1084830r57,6313l1593500,1088847r56,-11477l1593613,1094015r57,-4293l1593726,1081112r57,2867l1593840,1078516r61,-3142l1593957,1080537r57,10906l1594071,1077095r60,-5468l1594188,1089997r57,-5443l1594302,1091143r56,-6888l1594415,1081112r57,-3446l1594532,1086279r57,-299l1594646,1081112r57,-2871l1594759,1082534r57,5742l1594873,1091718r60,-9756l1594990,1101774r57,-19240l1595103,1081687r61,-2021l1595221,1081112r56,6014l1595334,1085980r57,-2872l1595448,1090868r56,-296l1595565,1085704r57,-4017l1595679,1081962r56,1146l1595792,1087701r61,4892l1595909,1083408r57,1146l1596023,1086850r56,-2595l1596140,1096311r57,2020l1596254,1092869r56,-7165l1596367,1080537r57,14923l1596481,1083684r60,-2872l1596598,1077370r57,12923l1596711,1093440r57,-9756l1596829,1087701r56,1146l1596942,1081388r57,11776l1597055,1077941r57,17519l1597173,1079962r57,5167l1597286,1082534r57,1721l1597400,1089147r56,13202l1597513,1095161r61,-8882l1597630,1072778r57,10906l1597744,1096886r61,-17220l1597861,1071927r57,12627l1597975,1100328r56,-21512l1598088,1084830r61,14077l1598206,1081112r56,16349l1598319,1092018r57,7735l1598432,1091143r57,-5439l1598550,1080241r57,2867l1598663,1091143r57,-2867l1598781,1092593r56,5738l1598894,1090293r57,-14349l1599007,1086279r57,4864l1599121,1099182r61,-9760l1599238,1083408r57,1997l1599352,1099753r56,-5738l1599465,1080812r61,-11181l1599582,1093739r57,-3446l1599696,1074499r56,13502l1599813,1092869r57,-8039l1599927,1077666r56,21516l1600040,1093739r57,7735l1600154,1089147r60,-2021l1600271,1086279r57,-3171l1600384,1083108r57,-6888l1600502,1088572r57,-1722l1600615,1083108r57,18941l1600729,1079391r60,16920l1600846,1097461r57,-8614l1600960,1088572r56,14052l1601073,1093440r57,-11753l1601190,1088001r57,4868l1601304,1086555r56,8330l1601421,1094885r57,2001l1601534,1094015r57,-6889l1601648,1083979r57,12332l1601761,1096035r61,-14923l1601879,1092018r56,-14648l1601992,1082833r57,4593l1602105,1092293r57,6038l1602223,1092593r57,-8614l1602336,1105783r57,-17782l1602454,1092593r56,571l1602567,1075074r57,1446l1602681,1108363r56,-18070l1602794,1095161r61,-6314l1602912,1091718r56,-4868l1603025,1095736r56,-6014l1603142,1098907r57,-23533l1603256,1080812r56,7760l1603369,1088572r61,-9756l1603486,1089422r57,6314l1603600,1085980r56,-11481l1603713,1084830r57,3742l1603831,1090293r56,6889l1603944,1075944r57,18941l1604058,1082833r60,5168l1604175,1090293r57,6018l1604288,1078241r57,16349l1604402,1102349r61,-24108l1604519,1100628r57,-21537l1604633,1080537r56,4017l1604746,1105208r57,-13490l1604863,1089997r57,-13202l1604977,1098331r56,-5462l1605094,1084830r57,11205l1605208,1087426r56,-3171l1605321,1092869r57,-3147l1605438,1097461r57,-3147l1605552,1084554r57,9461l1605665,1085129r57,-1445l1605779,1089422r60,-11181l1605896,1094314r57,-4317l1606009,1078816r61,3146l1606127,1085704r57,851l1606240,1096611r57,-6889l1606354,1097461r57,-7168l1606471,1092593r57,-1150l1606585,1073924r56,13502l1606698,1084830r57,-6589l1606816,1100053r56,-12927l1606929,1068185r57,12352l1607042,1102349r61,-8334l1607160,1077941r56,18094l1607273,1093164r57,-1146l1607386,1080537r57,-2296l1607504,1085980r57,-6018l1607617,1086850r57,10611l1607731,1065889r60,24404l1607848,1094015r57,6613l1607961,1079962r57,12631l1608075,1072778r61,20662l1608192,1074499r57,18094l1608306,1107505r56,-28114l1608419,1092869r57,571l1608537,1082833r56,-11206l1608650,1084830r61,-575l1608767,1082534r57,-572l1608881,1098032r57,-14053l1608994,1076520r57,3721l1609112,1081687r56,-15499l1609225,1086279r57,4293l1609338,1084830r57,2596l1609452,1084554r60,-2867l1609569,1100328r57,-8885l1609683,1083684r60,3442l1609800,1081962r57,-2871l1609913,1091143r57,-571l1610027,1090572r57,296l1610144,1089422r57,-10331l1610258,1096311r56,-13203l1610371,1087126r61,5743l1610489,1083108r56,16645l1610602,1086555r57,-2001l1610719,1081687r57,2292l1610833,1089147r56,275l1610946,1094590r57,7459l1611060,1085129r60,5164l1611177,1089422r57,-6014l1611290,1088847r57,-11477l1611408,1097757r57,-6889l1611521,1092018r57,851l1611635,1068485r56,20087l1611752,1087701r57,-17495l1611865,1095161r57,-5164l1611979,1084255r57,6038l1612092,1096611r61,-13778l1612210,1086850r56,-5163l1612323,1094590r61,-12056l1612440,1094015r57,-4018l1612554,1087126r57,9760l1612667,1107792r57,-24108l1612785,1086279r57,2868l1612898,1089722r57,-10331l1613011,1084255r57,-5164l1613129,1089147r57,8885l1613242,1088572r57,l1613360,1087701r57,871l1613473,1089422r57,2871l1613587,1091143r56,-13477l1613700,1096311r61,-11757l1613818,1088847r56,5743l1613931,1085405r57,-9461l1614044,1091718r61,-9184l1614162,1088572r56,3146l1614275,1081687r57,-4021l1614393,1089722r56,-22687l1614506,1087126r57,-5164l1614619,1073648r57,11757l1614733,1101774r60,-2296l1614850,1090868r57,-4018l1614964,1084554r56,-4888l1615081,1079091r57,3167l1615194,1076795r57,17220l1615308,1082534r61,7188l1615425,1083684r57,-3443l1615539,1089422r56,-5167l1615652,1090868r57,-6314l1615769,1094590r57,-18941l1615883,1098907r57,-28701l1616000,1079962r57,9760l1616114,1102349r56,-13502l1616227,1079962r57,2572l1616341,1087126r60,-2572l1616458,1097182r57,575l1616571,1089722r57,2871l1616685,1088847r56,-19787l1616802,1078516r57,7464l1616916,1082833r60,5739l1617033,1089147r57,-12352l1617146,1080812r57,10056l1617260,1079962r56,25246l1617377,1071927r57,12052l1617491,1088001r56,1996l1617604,1075649r57,16944l1617721,1083108r57,6039l1617835,1089997r56,15211l1617948,1078241r61,12331l1618066,1087126r56,575l1618179,1094885r57,-8330l1618293,1083408r56,-6613l1618410,1092293r57,-1150l1618523,1093739r57,-18090l1618637,1089147r60,-1721l1618754,1077941r57,19520l1618868,1087701r56,8035l1618981,1077095r61,-8335l1619098,1083408r57,8885l1619212,1098607r56,-11757l1619325,1095161r57,-26976l1619442,1085980r57,3742l1619556,1084255r57,299l1619673,1104921r57,-35290l1619787,1082258r57,12903l1619900,1084830r57,11481l1620014,1087701r60,4592l1620131,1063892r57,11482l1620244,1086555r57,295l1620358,1090572r61,-6018l1620475,1090572r57,-9760l1620589,1088001r60,571l1620706,1102349r57,-23533l1620819,1088572r57,-2592l1620933,1090868r57,-19812l1621050,1079091r57,4888l1621164,1091143r56,300l1621277,1094590r57,-12628l1621395,1085980r56,-14924l1621508,1089997r57,6038l1621621,1091443r61,-5463l1621739,1098331r56,-7188l1621852,1077370r57,20387l1621966,1093164r56,-3442l1622083,1104058r57,-16057l1622197,1076520r56,21237l1622310,1076220r61,2871l1622427,1085980r57,-1150l1622541,1093164r56,2871l1622658,1075649r57,1146l1622772,1100328r56,-8610l1622885,1088276r57,-6888l1622998,1092018r61,-8910l1623116,1102624r56,-21812l1623229,1099182r61,-18645l1623347,1096035r56,-575l1623460,1077941r57,28126l1623573,1093440r57,-18642l1623691,1085704r56,5739l1623804,1095161r57,6038l1623918,1089147r56,-300l1624031,1087701r61,-1997l1624148,1086555r57,6885l1624262,1080812r61,13203l1624379,1090868r57,-7460l1624493,1088276r57,-6018l1624606,1097182r57,-6314l1624723,1093440r57,2020l1624837,1087701r57,7184l1624950,1097461r61,-4297l1625068,1083684r57,3166l1625181,1086850r57,-6609l1625299,1097461r56,-9185l1625412,1106067r56,-19788l1625525,1094314r57,-4592l1625639,1088847r60,1725l1625756,1092869r57,-7165l1625870,1093164r56,-3742l1625987,1101199r57,-18941l1626100,1096035r57,4293l1626214,1105208r57,-31855l1626331,1079962r57,18369l1626445,1089422r56,-2572l1626558,1091143r57,7188l1626672,1090868r60,-12927l1626789,1097757r57,-10907l1626902,1089997r61,-2571l1627020,1104345r56,-10031l1627133,1097182r57,2571l1627246,1094015r61,1146l1627364,1088276r57,6314l1627477,1086279r57,-5742l1627591,1096611r56,-8039l1627708,1100903r57,-14923l1627821,1104921r57,-9185l1627939,1087426r57,19791l1628052,1087426r57,6589l1628166,1092869r57,14636l1628279,1092293r61,18078l1628397,1108363r56,-26676l1628510,1098607r57,-3147l1628623,1095460r61,-4017l1628741,1102624r57,-16920l1628854,1089997r61,-12056l1628972,1090293r56,10906l1629085,1100628r57,-18941l1629199,1091443r56,4592l1629312,1109513r61,-9185l1629429,1095460r57,-4592l1629543,1103199r56,l1629660,1098607r57,-4592l1629774,1102924r56,-8610l1629887,1095161r61,2596l1630004,1098032r57,-3718l1630118,1083979r56,20079l1630231,1099753r57,15499l1630349,1085405r56,10630l1630462,1089147r57,4592l1630579,1089997r57,-6889l1630693,1090572r57,8035l1630806,1105783r57,-14065l1630920,1103199r60,-12627l1631037,1094885r57,4297l1631150,1095460r57,4593l1631264,1102624r57,-5738l1631381,1089147r57,4293l1631495,1097182r56,-5164l1631612,1096311r57,-4868l1631725,1097182r57,2000l1631839,1089997r57,2596l1631952,1100628r61,-13502l1632070,1094885r57,8890l1632183,1094015r57,7459l1632301,1097182r56,-3167l1632414,1108651r57,-4018l1632527,1089147r61,10606l1632645,1097461r57,3167l1632758,1090868r57,1725l1632872,1100903r56,6026l1632989,1097461r57,l1633103,1083108r56,8035l1633216,1101199r61,-12052l1633333,1085405r57,21237l1633447,1094314r56,3443l1633560,1104921r61,-20666l1633677,1116114r57,-13765l1633791,1097182r57,15773l1633904,1080241r57,26976l1634022,1104921r56,2584l1634135,1104921r57,-6314l1634253,1097461r56,-4868l1634366,1112097r57,-18358l1634479,1100903r57,4018l1634597,1073924r57,23833l1634710,1089997r57,6889l1634824,1107505r56,-15212l1634937,1096035r61,2296l1635055,1105783r56,-18357l1635168,1109225r61,-14635l1635285,1093739r57,-3446l1635399,1106067r56,-4868l1635512,1079091r57,7188l1635629,1108651r57,-3443l1635743,1102049r57,-850l1635856,1095736r57,15786l1635974,1109225r56,-19228l1636087,1099478r57,1721l1636200,1094590r61,3442l1636318,1097757r57,2296l1636431,1103775r57,-6593l1636545,1118410r57,-10618l1636662,1094590r57,-4297l1636776,1104921r56,-4018l1636889,1095161r61,2300l1637007,1112380r56,-23233l1637120,1110659r56,-12627l1637237,1093164r57,4018l1637351,1098331r56,13766l1637464,1087426r57,6014l1637578,1102349r60,-1721l1637695,1095161r57,10047l1637808,1104921r61,-3147l1637926,1098032r56,-11477l1638039,1099753r57,-12327l1638153,1116689r56,6885l1638270,1089147r57,12052l1638383,1099753r57,-5439l1638497,1095736r56,4017l1638610,1097461r61,2867l1638728,1116402r56,-12627l1638845,1087701r57,18366l1638958,1102924r57,851l1639072,1101774r57,3147l1639185,1111234r61,-18365l1639303,1108938r56,-24384l1639416,1095161r57,13777l1639529,1106354r61,-4305l1639647,1090868r57,-5463l1639760,1120132r57,-7464l1639878,1099182r56,4317l1639991,1103775r57,-26405l1640104,1097461r57,14636l1640218,1105496r61,-11481l1640335,1093440r57,17219l1640449,1100053r57,3146l1640566,1103775r57,-3147l1640680,1103199r56,-10906l1640793,1111809r57,-11181l1640911,1098032r56,-4293l1641024,1084830r57,15498l1641137,1109801r57,-6026l1641251,1087701r60,9481l1641368,1110659r57,-19216l1641481,1110088r61,-18945l1641599,1106642r57,-5443l1641712,1086555r57,16644l1641826,1116114r60,-13490l1641943,1094015r57,12052l1642057,1096035r56,4593l1642170,1105783r57,-20654l1642287,1082258r57,23238l1642401,1104345r56,-1996l1642518,1074798r57,24384l1642632,1100903r56,-9460l1642745,1103199r57,-2000l1642859,1094015r60,9484l1642976,1097461r57,-2001l1643089,1087701r57,13202l1643202,1093164r62,7164l1643320,1085129r57,23809l1643433,1093739r57,575l1643551,1101774r56,-15219l1643664,1099182r57,-15498l1643778,1098607r56,-575l1643891,1095161r61,3746l1644009,1104058r56,-3730l1644122,1101474r57,-23233l1644239,1098032r57,-4293l1644353,1101199r56,-571l1644466,1092869r61,-4593l1644584,1102924r56,-14352l1644697,1089722r57,-300l1644810,1089997r57,10631l1644928,1114680r57,-33292l1645041,1106929r57,-18653l1645159,1093440r56,-1722l1645272,1102049r57,-16644l1645385,1092869r57,8330l1645499,1103199r61,-6588l1645616,1079391r57,27826l1645730,1101474r56,1150l1645843,1100053r57,-17795l1645960,1107217r57,-17495l1646074,1088276r61,-4868l1646191,1099478r57,-3742l1646305,1100328r56,-5738l1646418,1107217r57,-8886l1646535,1105208r57,-14065l1646649,1086279r57,6014l1646762,1088572r57,11181l1646880,1096886r57,-13202l1646993,1094885r57,-4888l1647107,1100053r60,-6314l1647224,1068185r57,25255l1647337,1076520r57,13773l1647451,1088847r57,875l1647568,1093440r57,-16920l1647682,1086555r56,2592l1647795,1096886r61,-23533l1647913,1091143r56,10056l1648026,1094314r57,4868l1648139,1085704r61,-7463l1648257,1085129r56,5443l1648370,1081962r57,10631l1648484,1100053r56,-19516l1648601,1081388r57,3741l1648714,1080812r57,7760l1648832,1076220r56,300l1648945,1084255r57,4592l1649059,1076520r56,10330l1649176,1079091r57,575l1649290,1081112r56,-12627l1649403,1079666r56,-5167l1649516,1076220r61,-1422l1649634,1082534r56,-1997l1649747,1082258r61,-14073l1649864,1085704r57,-2020l1649978,1092869r57,-22963l1650091,1091143r57,-4017l1650209,1066188r57,5739l1650322,1086555r57,-8614l1650436,1071927r56,11757l1650553,1073648r57,8314l1650666,1076220r57,4317l1650784,1077941r57,4317l1650897,1076220r57,1721l1651011,1088572r56,-9181l1651124,1096886r61,-12056l1651241,1090293r57,-1146l1651355,1076520r56,2296l1651468,1087126r61,-5738l1651586,1083979r56,2576l1651699,1088276r57,-3722l1651816,1087126r57,-11477l1651930,1082534r57,11205l1652043,1080537r57,7464l1652157,1075944r60,8886l1652274,1078516r57,10056l1652388,1097757r60,1150l1652505,1078241r57,6014l1652618,1084255r57,8338l1652732,1078816r57,8310l1652849,1098032r57,-24959l1652963,1087426r56,-7464l1653076,1083108r57,-850l1653189,1100053r61,-3742l1653307,1079391r56,8035l1653420,1088001r61,-13502l1653538,1099478r56,-31293l1653651,1094885r57,-17790l1653764,1090868r57,-8906l1653882,1083408r57,-4017l1653995,1099182r57,-18370l1654109,1081112r60,4293l1654226,1078516r57,16369l1654339,1077095r57,4017l1654457,1092293r57,-9759l1654570,1075649r57,16644l1654684,1082258r57,4021l1654797,1093164r61,-9480l1654915,1086555r56,-10335l1655028,1094590r57,6884l1655145,1088001r57,-11481l1655259,1087126r56,-12328l1655372,1083979r57,4297l1655490,1090572r56,-4293l1655603,1086850r57,l1655716,1076795r57,10631l1655830,1085405r60,-14624l1655947,1089422r57,871l1656061,1101474r60,-14048l1656178,1086279r57,-4317l1656292,1088847r56,-6589l1656405,1069060r61,23233l1656522,1082534r57,-7160l1656636,1090868r56,14915l1656749,1091718r57,1446l1656867,1061872r56,22107l1656980,1096311r57,-6314l1657097,1069631r57,14053l1657211,1077941r56,-4293l1657324,1082534r57,-5439l1657438,1069906r60,12927l1657555,1094885r57,-22107l1657668,1077370r57,16369l1657782,1083684r61,-13478l1657899,1073924r57,8334l1658013,1082833r60,-3742l1658130,1077095r57,-5743l1658243,1064168r57,7459l1658357,1086279r57,571l1658470,1075649r61,-7464l1658588,1098607r57,-26405l1658701,1072202r57,7464l1658819,1060721r56,20391l1658932,1074223r57,11757l1659045,1067035r61,6613l1659163,1072778r57,29271l1659276,1070781r57,-9484l1659390,1077095r56,-6039l1659507,1067910r57,8885l1659620,1069060r57,3142l1659738,1081388r56,-10036l1659851,1073073r57,8614l1659965,1078241r56,13202l1660078,1068485r61,-2297l1660195,1069060r57,-575l1660309,1078241r57,7463l1660422,1068760r57,575l1660540,1081962r56,-2571l1660653,1072778r57,-2572l1660771,1071927r56,-2867l1660884,1080537r57,4293l1660998,1075649r56,6038l1661115,1065042r57,8606l1661228,1067610r57,13778l1661341,1073924r57,-8311l1661459,1076520r57,-11478l1661572,1061021r57,13478l1661686,1066764r60,9756l1661803,1066764r57,5163l1661916,1067910r57,6589l1662030,1066464r57,1446l1662147,1071056r57,9756l1662261,1063593r57,12627l1662374,1063892r61,9461l1662492,1070206r56,11481l1662605,1057854r57,10331l1662723,1063317r56,18071l1662836,1062171r57,4593l1662949,1064168r57,1445l1663063,1084255r61,-22084l1663180,1073648r57,-2867l1663294,1061596r56,-6038l1663411,1082534r57,299l1663524,1073648r57,-8905l1663638,1075074r56,3742l1663755,1065889r57,9185l1663869,1076520r56,-10332l1663982,1083408r57,-18941l1664095,1065889r61,8035l1664213,1069060r56,11752l1664326,1057854r61,19241l1664444,1057579r56,14623l1664557,1075374r57,-7764l1664671,1081112r56,-10906l1664788,1060450r57,10331l1664901,1068485r57,1146l1665015,1061872r56,14923l1665132,1064467r57,847l1665246,1066188r56,11182l1665359,1061021r61,16074l1665476,1067610r57,7188l1665590,1074798r57,-11205l1665703,1083979r57,-11201l1665821,1073648r56,2872l1665934,1050690r57,29847l1666047,1071352r61,-2592l1666165,1077095r57,-6889l1666278,1055558r57,14073l1666396,1047248r56,31568l1666509,1079091r57,-9460l1666622,1062742r57,20366l1666736,1067610r61,-6313l1666853,1068760r57,-6589l1666967,1066764r60,-1151l1667084,1076520r57,1146l1667198,1061872r56,1721l1667311,1071927r57,575l1667429,1048669r56,19241l1667542,1070781r56,275l1667655,1085129r57,-10331l1667769,1063018r60,21237l1667886,1066464r57,11777l1668003,1064743r57,4888l1668117,1068760r56,-3718l1668230,1067610r57,6889l1668344,1065042r60,3718l1668461,1072202r57,1151l1668575,1065042r56,13774l1668688,1065889r61,14352l1668805,1068485r57,-14073l1668919,1071627r56,-571l1669036,1066464r57,6889l1669150,1075649r56,-851l1669263,1073648r57,-14348l1669376,1074798r61,-5463l1669494,1067035r56,12056l1669607,1076220r57,-4018l1669725,1061021r56,9185l1669838,1079391r57,-1450l1669951,1075944r57,-8334l1670069,1056704r56,22112l1670182,1070206r57,14049l1670296,1077095r56,-14649l1670409,1077095r61,5738l1670526,1086555r57,-14928l1670640,1064467r61,11753l1670757,1083408r57,-2296l1670871,1087426r56,-11206l1670984,1083408r61,-18665l1671102,1061872r56,22107l1671215,1070481r56,-275l1671328,1068760r57,12628l1671446,1075649r56,16644l1671559,1075649r57,295l1671677,1079391r56,-4892l1671790,1077095r57,-14924l1671903,1068185r57,12352l1672017,1078241r61,-575l1672134,1071056r57,18091l1672248,1070781r56,6314l1672361,1072778r61,6038l1672478,1075944r57,1997l1672592,1088847r56,-11477l1672709,1070481r57,6314l1672823,1080812r56,15499l1672936,1071927r57,11181l1673049,1082258r61,-7759l1673167,1068485r57,6014l1673280,1062446r57,12628l1673398,1093164r57,-10331l1673511,1073353r57,16940l1673624,1073353r61,-1151l1673742,1063892r57,24955l1673855,1086279r57,3718l1673969,1067335r57,3446l1674086,1090293r57,6018l1674200,1068185r56,23833l1674317,1070481r57,22112l1674430,1073353r57,21808l1674544,1096886r57,-13778l1674657,1061872r61,31568l1674775,1075649r56,14923l1674888,1082258r57,10906l1675001,1089997r57,-3147l1675119,1082258r57,-7460l1675232,1083408r61,5739l1675350,1081388r56,2020l1675463,1093440r57,-12328l1675577,1072502r56,23533l1675694,1073073r57,-5463l1675807,1075374r57,-4022l1675921,1075074r56,3442l1676038,1085129r57,-2021l1676152,1079091r56,11481l1676265,1093440r61,-22959l1676382,1084255r57,-10032l1676496,1077095r57,8310l1676609,1085129r57,5739l1676727,1094590r56,-12332l1676840,1086555r57,-14053l1676954,1079666r60,-6018l1677071,1091443r57,-10331l1677184,1073924r57,18945l1677298,1085129r61,-874l1677415,1071056r57,16370l1677528,1091718r57,-10606l1677642,1078516r57,8039l1677759,1061596r57,6889l1677873,1066764r56,25829l1677990,1085405r57,2021l1678104,1083408r56,6314l1678217,1074223r57,5443l1678334,1088847r57,-15774l1678448,1095736r57,-14624l1678561,1075374r57,-2872l1678675,1081962r60,-6313l1678792,1077666r57,10035l1678905,1079666r61,4018l1679023,1081962r57,-10035l1679136,1085980r57,-8610l1679250,1069335r56,21808l1679367,1086555r57,-575l1679480,1068185r57,27275l1679594,1078816r56,6888l1679711,1091718r57,300l1679825,1080812r56,3167l1679942,1085405r57,9185l1680055,1085129r57,-9480l1680169,1073924r57,10331l1680282,1092593r61,-3446l1680400,1087701r57,1146l1680513,1086850r57,-2296l1680627,1068185r60,21237l1680744,1092018r57,-11481l1680857,1083979r57,-3442l1680975,1085129r57,-5167l1681088,1093164r57,-21812l1681202,1077666r56,13477l1681315,1098607r61,-7739l1681433,1081112r56,-10906l1681546,1089997r61,1146l1681663,1070781r57,17791l1681777,1075074r56,7184l1681890,1088847r57,-3143l1682008,1090293r56,-18941l1682121,1075074r57,1721l1682234,1084554r57,-3442l1682348,1075074r60,20087l1682465,1088847r57,-6885l1682583,1077370r56,-2572l1682696,1076220r57,3171l1682810,1096611r56,-22388l1682923,1087126r57,3167l1683040,1070481r57,l1683154,1091718r56,-10906l1683267,1078516r61,-1721l1683385,1090868r56,-3742l1683498,1078516r56,-12903l1683615,1084830r57,-14924l1683729,1080537r56,2871l1683842,1092593r57,-10059l1683956,1069906r60,30422l1684073,1082534r57,8609l1684186,1082833r57,l1684304,1084554r57,-2867l1684417,1081962r57,10331l1684531,1087701r56,-15499l1684648,1073648r57,14353l1684761,1065889r57,10331l1684875,1090293r57,-11477l1684988,1094015r61,-27251l1685106,1088847r56,-11477l1685219,1101774r61,-18366l1685336,1079666r57,14349l1685450,1074223r56,12056l1685563,1102624r61,-19516l1685681,1083408r56,-8034l1685794,1075944r57,13203l1685907,1081962r57,5739l1686025,1083684r57,-7164l1686138,1088847r57,-2867l1686256,1086555r56,-6018l1686369,1084255r57,-8311l1686483,1085405r56,874l1686596,1086279r61,-15798l1686714,1079666r56,6889l1686827,1090572r57,8035l1686940,1088572r61,-3167l1687058,1086850r56,-17219l1687171,1066464r61,15498l1687289,1081962r56,7460l1687402,1084255r57,-18067l1687515,1088001r57,-3447l1687633,1087701r56,-22088l1687746,1092593r57,-18669l1687859,1077941r57,10631l1687977,1068760r57,4593l1688090,1091718r57,-3442l1688204,1077666r60,2871l1688321,1078516r57,16944l1688435,1088572r56,-14349l1688548,1082833r57,9760l1688665,1080241r57,-10610l1688779,1077095r57,12327l1688896,1077941r57,-18366l1689010,1075374r56,2867l1689123,1084255r57,2871l1689236,1089997r61,-28700l1689354,1094015r57,-20091l1689467,1073648r57,2572l1689581,1076520r56,-5739l1689698,1077666r57,-6314l1689811,1086850r61,-7759l1689929,1072202r56,3172l1690042,1077666r57,-1446l1690156,1081112r56,8885l1690273,1065042r57,18937l1690387,1077941r56,-6014l1690500,1070781r57,12052l1690617,1069906r57,17520l1690731,1067335r56,7164l1690844,1077370r61,2871l1690962,1072502r56,2296l1691075,1078241r57,8609l1691189,1078516r56,6889l1691306,1072778r57,6038l1691419,1077666r57,6313l1691533,1083684r60,1146l1691650,1063892r57,14624l1691763,1072778r57,11201l1691881,1082534r57,3745l1691994,1073648r57,18945l1692108,1080241r56,-2575l1692221,1075074r61,22958l1692338,1083979r57,-12352l1692452,1096311r57,-20662l1692569,1090572r57,-13777l1692683,1078816r57,11756l1692796,1075374r57,14348l1692914,1089422r56,-10906l1693027,1072502r57,15774l1693140,1082534r57,-3143l1693254,1071056r61,4888l1693371,1091143r57,-12627l1693485,1064467r60,9457l1693602,1073353r57,-2297l1693715,1089722r57,-5467l1693829,1080812r57,-11752l1693946,1080241r57,7460l1694060,1079666r56,3742l1694173,1079962r57,-10331l1694291,1092293r56,-14627l1694404,1086555r57,-5443l1694517,1084830r61,-13478l1694635,1086279r56,276l1694748,1081962r57,2592l1694862,1077666r56,-3742l1694979,1077370r57,6885l1695093,1069906r56,13502l1695206,1079666r61,6889l1695323,1078241r57,4867l1695436,1086279r57,6014l1695554,1084830r57,-1422l1695667,1057579r57,30422l1695781,1071927r57,3447l1695894,1096311r61,-4018l1696012,1074798r56,-10331l1696125,1082258r61,16924l1696242,1078816r57,-5168l1696356,1077666r57,-1722l1696469,1067335r57,26105l1696587,1084554r56,-16644l1696700,1079391r57,10031l1696814,1064743r56,29272l1696927,1082258r61,-3742l1697044,1071056r57,18941l1697162,1079391r57,275l1697275,1079962r57,-1721l1697389,1078816r56,3146l1697502,1089997r61,8035l1697620,1081962r56,-2000l1697733,1068185r56,10056l1697846,1078816r61,l1697964,1085980r56,-10036l1698077,1085980r57,9756l1698194,1085980r57,-575l1698308,1077941r57,4892l1698421,1095460r57,-18665l1698535,1076795r60,8334l1698652,1081388r57,1720l1698766,1068185r56,15794l1698883,1093739r57,-9185l1698996,1079962r57,6888l1699110,1084830r57,-16070l1699227,1084554r57,4293l1699341,1091443r56,-12627l1699454,1083684r57,4017l1699567,1086279r61,-15798l1699685,1084255r57,l1699798,1088572r61,-11477l1699916,1088001r56,-575l1700029,1088276r57,-8610l1700142,1089147r61,-2868l1700260,1076520r57,10606l1700373,1079391r57,10902l1700487,1088276r56,-9185l1700604,1087426r57,12327l1700717,1082258r57,6589l1700835,1071927r57,11757l1700948,1091718r57,-4292l1701062,1094590r57,-12903l1701175,1082258r61,8314l1701293,1076520r56,-300l1701406,1093739r57,-5738l1701519,1074499r61,12627l1701637,1081962r56,l1701750,1092593r61,-6038l1701868,1097757r56,-2021l1701981,1090293r57,4592l1702095,1076520r56,9759l1702212,1080241r57,-4021l1702325,1084255r57,-7160l1702439,1096611r56,5738l1702556,1077370r57,20662l1702670,1071627r56,15799l1702783,1075074r61,18366l1702900,1091718r57,-16920l1703014,1083108r56,-1720l1703127,1082534r57,9184l1703245,1077095r56,19516l1703358,1095161r57,-20363l1703475,1087701r57,-4593l1703589,1096611r56,-19241l1703702,1093440r57,6613l1703820,1067335r56,19220l1703933,1081112r57,4017l1704046,1096886r57,-13202l1704160,1090293r57,-7185l1704277,1083684r57,6888l1704391,1092293r60,3742l1704508,1090868r57,1425l1704622,1083979r56,-10331l1704735,1081388r57,1445l1704852,1092293r57,1722l1704966,1089997r57,-9756l1705079,1099182r57,-6589l1705197,1100328r56,-12327l1705310,1081962r57,-3721l1705423,1086279r61,1422l1705541,1079666r57,4888l1705654,1093164r57,-3742l1705768,1081687r56,5439l1705885,1080241r57,26113l1705998,1093164r57,-21537l1706112,1073924r61,26704l1706229,1096311r57,-575l1706343,1089997r56,-8885l1706456,1093739r61,4293l1706573,1086555r57,7184l1706687,1083979r57,2001l1706800,1097757r57,-4593l1706918,1088001r56,-7760l1707031,1102924r57,-10906l1707149,1088001r56,9460l1707262,1088001r57,-5467l1707375,1091443r57,850l1707493,1097461r57,296l1707606,1089997r57,9756l1707719,1083108r57,6614l1707833,1073353r61,22958l1707950,1092869r57,10330l1708064,1082534r60,20090l1708181,1085980r57,3442l1708295,1088847r56,3171l1708408,1094885r57,-8330l1708526,1092869r56,24966l1708639,1074798r57,5164l1708752,1108651r57,-22947l1708870,1089722r56,2571l1708983,1085405r57,8334l1709101,1101474r56,-13198l1709214,1097182r57,-6889l1709327,1082258r57,20091l1709441,1096311r60,13777l1709558,1071352r57,21241l1709672,1107792r56,-17499l1709785,1104921r61,-23809l1709902,1090572r57,10627l1710016,1106067r56,-10906l1710133,1089997r57,-2296l1710247,1086279r56,16345l1710360,1094015r57,4017l1710474,1094314r60,8610l1710591,1092293r57,17795l1710704,1081112r61,18941l1710822,1087701r57,7759l1710935,1106067r57,-16345l1711049,1078816r56,14624l1711166,1090293r57,-1446l1711279,1110371r57,-11464l1711393,1097757r56,-15223l1711506,1093440r61,-7736l1711623,1096035r57,276l1711741,1105496r57,-12627l1711854,1096886r57,-13478l1711968,1084830r57,2871l1712081,1090572r61,7460l1712199,1085980r56,6613l1712312,1098331r57,851l1712425,1106067r61,-23533l1712543,1090868r57,-2296l1712656,1111234r57,-13477l1712774,1093164r56,5443l1712887,1106067r57,-17791l1713001,1098607r56,-11181l1713114,1102924r61,575l1713231,1099478r57,-3742l1713345,1087426r56,5738l1713462,1104633r57,-9748l1713576,1096611r56,-7189l1713689,1089422r61,9185l1713807,1094885r56,-295l1713920,1084554r56,-2867l1714033,1108363r57,-11181l1714151,1103499r56,-16649l1714264,1076220r57,8334l1714377,1095736r61,8039l1714495,1094314r57,1997l1714608,1086279r57,1722l1714722,1104633r60,-2584l1714839,1088001r57,3717l1714953,1083684r56,15498l1715066,1097461r57,4313l1715183,1099478r57,2571l1715297,1095736r56,4892l1715414,1103775r57,-15499l1715528,1094590r56,17219l1715641,1085980r57,6613l1715754,1109225r61,-19228l1715872,1096611r56,-10056l1715985,1092869r57,-6590l1716098,1104058r61,6889l1716216,1086555r57,23816l1716329,1089422r61,l1716447,1096611r56,3142l1716560,1109225r57,-9472l1716674,1098331r56,-6613l1716791,1082258r57,18370l1716905,1086555r56,-1725l1717018,1100903r57,2021l1717135,1087701r57,-3722l1717249,1086279r56,10332l1717362,1086279r61,15195l1717480,1107217r56,-10606l1717593,1094314r57,-1445l1717706,1088572r57,8889l1717824,1094314r56,10319l1717937,1103499r57,1709l1718054,1096886r57,3742l1718168,1095460r57,-2591l1718281,1106067r57,-10331l1718395,1102924r61,-2596l1718512,1093164r57,12903l1718626,1098331r56,-8038l1718739,1102349r57,-9756l1718856,1076220r57,10059l1718970,1108363r61,-4864l1719087,1092018r57,10606l1719201,1099753r57,-11181l1719314,1100628r57,-575l1719432,1105496r56,-6018l1719545,1088847r57,-17495l1719658,1108363r57,-288l1719776,1089422r56,8909l1719889,1081962r57,17516l1720003,1099478r60,10035l1720120,1092593r57,11752l1720233,1096886r57,-4868l1720347,1113243r57,-11194l1720464,1101474r57,-3143l1720578,1104058r56,-8897l1720691,1087126r61,16649l1720809,1096611r56,-2872l1720922,1099182r57,10331l1721039,1104058r57,-25542l1721153,1114964r56,-21800l1721266,1102349r57,-13502l1721379,1090572r61,22959l1721497,1103199r57,-23808l1721610,1096311r57,-5443l1721728,1096886r57,20374l1721841,1104058r57,-18078l1721954,1095460r57,5443l1722072,1098607r57,-4017l1722185,1096886r57,-3722l1722299,1085980r56,13773l1722412,1097757r61,-8035l1722530,1082258r56,8314l1722643,1092869r61,4592l1722760,1099478r57,-3167l1722874,1104058r57,-21800l1722987,1093164r57,13478l1723105,1102349r57,-6314l1723218,1089422r57,1721l1723332,1096886r56,2021l1723449,1093164r57,4868l1723562,1085129r57,14053l1723676,1089722r61,13202l1723793,1100628r57,-17220l1723907,1097182r56,-6610l1724020,1116689r57,-24096l1724137,1100328r57,-850l1724251,1100328r56,-5167l1724364,1093739r61,-8035l1724482,1083979r56,9461l1724595,1107217r57,-17795l1724712,1079666r57,11202l1724826,1095161r57,11481l1724939,1107505r57,-24672l1725053,1098331r60,-10055l1725170,1087701r57,12627l1725284,1088847r60,14652l1725401,1081687r57,19512l1725514,1095161r57,6888l1725628,1085405r61,11777l1725745,1101774r57,3147l1725858,1098331r57,8311l1725972,1104345r57,-20090l1726089,1098907r57,-12352l1726203,1087701r57,18082l1726320,1079666r57,7760l1726434,1085405r56,9756l1726547,1100628r57,-20091l1726660,1089997r61,-2871l1726778,1106354r57,-7172l1726891,1087426r57,-300l1727005,1088572r60,14352l1727122,1097182r57,l1727235,1081962r57,296l1727353,1084255r57,7188l1727466,1089422r57,-1146l1727580,1095736r56,-851l1727693,1095460r61,-12627l1727811,1093440r56,-1997l1727924,1095460r57,13765l1728041,1091143r57,-3442l1728155,1092293r56,2592l1728268,1079091r61,-8885l1728386,1107505r56,-8898l1728499,1099478r57,-3167l1728612,1080812r57,8035l1728726,1086279r60,9457l1728843,1098032r57,-12328l1728957,1085980r60,15494l1729074,1085980r57,4017l1729188,1096886r56,2592l1729301,1094314r61,l1729418,1092593r57,-6038l1729532,1097757r56,850l1729645,1105208r57,-28113l1729763,1092869r56,-2001l1729876,1080241r57,10331l1729993,1083108r57,6614l1730107,1098907r56,-7189l1730220,1092293r57,-12627l1730334,1088847r60,-3718l1730451,1084554r57,8315l1730564,1076220r57,24408l1730678,1079666r61,19241l1730795,1090572r57,-6888l1730909,1096311r60,1446l1731026,1100328r57,-19516l1731139,1095736r57,-7460l1731253,1091718r57,11206l1731370,1086279r57,8311l1731484,1090293r56,4592l1731597,1082534r57,9759l1731715,1088001r56,1721l1731828,1088276r56,-12627l1731941,1110088r61,-12627l1732059,1072502r56,21513l1732172,1100328r57,2021l1732286,1065889r56,29571l1732403,1078241r57,18370l1732516,1099182r57,-20366l1732634,1077666r57,15203l1732747,1097757r57,-15223l1732861,1093739r56,575l1732978,1078816r57,22958l1733091,1104058r57,-20374l1733205,1095460r57,-6313l1733318,1088572r57,-4888l1733436,1080812r56,13778l1733549,1096611r61,-3742l1733667,1084255r56,13502l1733780,1096311r57,-10906l1733893,1099182r57,-7739l1734011,1093440r56,-6014l1734124,1090572r57,-4293l1734237,1095161r57,-6014l1734355,1088572r57,-7184l1734468,1087701r57,-2572l1734582,1097182r60,-8906l1734699,1085704r57,-4892l1734813,1098032r56,-2296l1734926,1078516r57,4317l1735043,1087701r57,2021l1735157,1075649r57,16644l1735270,1077370r61,4317l1735388,1093440r56,3446l1735501,1103775r57,-14053l1735614,1090293r61,850l1735732,1086850r56,-3166l1735845,1082534r57,9484l1735959,1095161r56,-847l1736076,1091443r57,1426l1736190,1082833r56,8035l1736307,1090293r57,-4313l1736420,1081388r57,4017l1736534,1096311r56,l1736651,1085405r57,8035l1736765,1093164r56,-2871l1736878,1090293r57,-871l1736992,1095161r60,-9756l1737109,1083979r57,-1721l1737222,1106929r61,-25242l1737340,1082833r56,-871l1737453,1097461r57,-7464l1737566,1080241r57,4589l1737684,1096886r57,-7164l1737797,1094015r57,-8610l1737911,1095460r56,-299l1738028,1072502r57,24680l1738141,1075944r57,18646l1738259,1094314r57,-23258l1738372,1097757r57,-19516l1738486,1081687r57,10331l1738599,1084255r61,12927l1738717,1085129r56,-3741l1738830,1089422r57,13502l1738943,1084255r61,4021l1739061,1092593r57,-11781l1739174,1085405r57,11481l1739292,1085405r56,-276l1739405,1078816r57,22658l1739518,1088847r57,2296l1739632,1091143r61,-8885l1739749,1086279r57,15195l1739863,1089422r60,13777l1739980,1076520r57,850l1740093,1097461r57,-12332l1740207,1099182r57,-5167l1740324,1089997r57,16357l1740438,1080537r56,8885l1740551,1100628r57,-18666l1740665,1084830r60,3742l1740782,1086555r57,571l1740899,1092593r57,-4021l1741013,1097461r57,-8314l1741126,1084554r57,-3166l1741240,1097182r60,-16070l1741357,1094885r57,4868l1741471,1099478r56,-8610l1741584,1084830r61,7188l1741701,1098607r57,2296l1741815,1084830r56,2020l1741932,1089997r57,3742l1742045,1084830r57,-1422l1742159,1090293r57,3722l1742272,1092593r61,2867l1742390,1110371r56,-35297l1742503,1106929r57,-18928l1742621,1084554r56,4293l1742734,1089147r57,-2297l1742847,1088001r61,-4022l1742965,1094314r56,3718l1743078,1084830r57,9484l1743192,1092593r56,-18945l1743309,1094314r57,4868l1743423,1090572r56,4313l1743536,1094885r61,3446l1743653,1091718r57,-4292l1743767,1100628r56,-12627l1743880,1094885r61,-6313l1743997,1101199r57,-2017l1744111,1086850r56,15499l1744224,1097757r57,-18366l1744342,1105208r56,-21524l1744455,1089147r57,850l1744572,1110371r57,-17778l1744686,1097461r57,5463l1744799,1107792r57,-26404l1744913,1098032r61,-9185l1745030,1091143r57,10331l1745144,1085405r56,-3147l1745257,1096311r61,-8035l1745374,1104921r57,-13778l1745488,1079091r61,15794l1745605,1085129r57,12332l1745719,1088572r56,18933l1745832,1096035r57,-8334l1745949,1092293r57,576l1746063,1092869r57,1445l1746176,1088572r57,4297l1746294,1096035r56,-5463l1746407,1106929r57,-17507l1746520,1087126r61,8035l1746638,1097757r57,574l1746751,1104921r57,-3447l1746865,1087426r57,11481l1746982,1106354r57,-16632l1747096,1089422r56,-1996l1747213,1087426r57,18070l1747327,1097461r56,5738l1747440,1083684r56,26975l1747553,1096035r61,1997l1747671,1083108r56,12352l1747784,1107217r57,l1747897,1103775r57,-10335l1748015,1101474r57,-6014l1748128,1095161r61,12344l1748246,1107505r56,-16062l1748359,1091443r57,-8035l1748473,1095460r56,1722l1748590,1096311r57,-14349l1748703,1102624r57,-2571l1748817,1095736r56,-5164l1748934,1093739r57,6889l1749048,1105208r56,-863l1749161,1102924r61,-8334l1749278,1083979r57,18645l1749392,1092593r57,9181l1749505,1107505r57,-18658l1749623,1090868r57,3722l1749736,1092869r57,4313l1749849,1107505r61,-13490l1749967,1108938r56,863l1750080,1101474r57,-16920l1750198,1112668r56,-18929l1750311,1090868r57,16061l1750424,1098331r57,1422l1750538,1098607r61,-9185l1750655,1093739r57,6889l1750769,1104633r56,-4305l1750886,1104921r57,-3722l1751000,1105208r56,-7451l1751113,1093164r57,-3742l1751230,1096886r57,10043l1751344,1106929r57,4593l1751457,1100053r57,3722l1751571,1106642r60,-3718l1751688,1094314r57,-575l1751801,1109801r61,6888l1751919,1106929r57,-18653l1752032,1100053r57,9748l1752146,1096311r56,-1721l1752263,1112668r57,-16057l1752376,1107217r57,-11481l1752490,1112097r57,-25818l1752607,1111234r57,-10331l1752721,1095161r56,7463l1752838,1096035r57,l1752951,1090293r57,18645l1753065,1106642r57,-8610l1753178,1094314r61,8310l1753296,1092293r57,8335l1753409,1105208r57,-2009l1753522,1096035r61,13190l1753640,1118123r57,-11481l1753753,1085704r57,16920l1753871,1104921r57,575l1753984,1105208r57,-12339l1754098,1092593r56,9181l1754211,1102624r61,9756l1754329,1106354r56,-21524l1754442,1100628r60,6877l1754559,1101474r57,-18641l1754673,1110088r56,-9185l1754786,1098907r61,10894l1754904,1103499r56,1134l1755017,1104345r57,2584l1755130,1100053r57,-6314l1755248,1102924r56,-3742l1755361,1106929r57,-4880l1755479,1103499r56,-575l1755592,1104345r57,6602l1755705,1096311r57,-6889l1755819,1106642r61,-16349l1755936,1099182r57,2292l1756050,1094015r56,12627l1756163,1101474r61,10623l1756280,1110088r57,-13477l1756394,1103199r57,-2571l1756511,1098607r57,20950l1756625,1094015r56,18940l1756738,1098032r57,-1997l1756852,1109801r60,-4593l1756969,1106354r57,-1146l1757082,1103775r57,6884l1757200,1088847r57,13777l1757313,1109225r57,2872l1757427,1098331r60,576l1757544,1103499r57,-7763l1757657,1097757r57,12614l1757771,1099182r56,-275l1757884,1100328r61,-5443l1758002,1113531r56,-5739l1758115,1094314r61,8610l1758232,1098907r57,3142l1758346,1105496r56,-10906l1758459,1107505r61,-3447l1758577,1118410r56,-21228l1758690,1106067r57,-16920l1758804,1099753r56,-5439l1758921,1101199r57,12332l1759034,1100328r57,7464l1759152,1108651r56,-14912l1759265,1100903r57,-1721l1759379,1088276r56,18941l1759492,1096035r61,14336l1759610,1099182r56,9756l1759723,1108938r56,6889l1759836,1113243r61,-22100l1759953,1083979r57,15499l1760067,1097461r61,20949l1760184,1100628r57,4005l1760298,1093164r57,575l1760411,1094885r57,14053l1760529,1091718r56,5464l1760642,1092869r57,18365l1760755,1116402r57,287l1760873,1097182r57,4867l1760986,1100903r57,-5167l1761100,1106642r60,-11757l1761217,1098032r57,5167l1761331,1090572r56,20375l1761444,1098607r57,18082l1761561,1111234r57,-6889l1761675,1105496r56,-8610l1761792,1098607r57,6314l1761906,1110659r56,-10606l1762019,1104058r57,4593l1762136,1090868r57,850l1762250,1100053r56,-10631l1762363,1106354r57,575l1762477,1100628r60,5155l1762594,1091143r57,2596l1762708,1097182r60,8601l1762825,1095161r57,1450l1762938,1100903r57,-3721l1763052,1090868r56,850l1763169,1118123r57,-15774l1763283,1086279r56,18354l1763396,1098607r57,8035l1763513,1099478r57,-4317l1763627,1100053r56,5155l1763740,1092869r61,-1151l1763858,1096611r56,6588l1763971,1106929r57,-13765l1764084,1104921r57,-18071l1764202,1114964r57,-9468l1764315,1101199r57,3722l1764429,1103199r60,2009l1764546,1089147r57,14628l1764659,1105208r57,-13490l1764777,1101474r57,-8881l1764890,1104633r57,-13190l1765004,1098607r57,-4017l1765117,1095736r61,5463l1765234,1086279r57,3443l1765348,1111522r57,-9473l1765465,1108363r57,-15770l1765579,1104345r57,-24383l1765692,1100053r57,2571l1765810,1101199r56,-8035l1765923,1094314r57,12903l1766036,1102049r57,-22087l1766150,1103199r60,300l1766267,1087126r57,12352l1766381,1094015r60,-1422l1766498,1102924r57,-9185l1766611,1095460r57,-6038l1766725,1088276r61,296l1766842,1095736r57,-3718l1766956,1089997r56,10631l1767069,1086850r57,-1445l1767187,1088847r56,10906l1767300,1086279r57,-1150l1767417,1092869r57,-21242l1767531,1085980r56,16069l1767644,1106067r57,-10032l1767757,1092869r61,2016l1767875,1077370r57,12627l1767988,1098331r57,-870l1768102,1091143r60,7764l1768219,1101199r57,-11477l1768332,1085704r57,3718l1768450,1099182r57,-10035l1768563,1092869r57,1721l1768677,1102624r57,-8885l1768790,1078241r61,22087l1768908,1086555r56,13773l1769021,1084830r61,2596l1769139,1073073r56,11757l1769252,1098032r57,-6014l1769365,1088276r57,16357l1769483,1093739r56,-12927l1769596,1092593r57,-8338l1769710,1097461r56,5463l1769823,1085980r61,6038l1769940,1083979r57,7739l1770058,1095161r56,6038l1770171,1082258r57,3147l1770285,1091443r56,3147l1770398,1081687r61,6589l1770515,1092293r57,300l1770629,1090868r56,-4313l1770742,1100053r61,-16369l1770860,1095161r56,-2568l1770973,1088572r57,6888l1771090,1097757r57,-24404l1771204,1090572r57,-2000l1771317,1077666r57,13777l1771431,1091143r60,300l1771548,1096886r57,-15774l1771661,1084830r57,-5439l1771779,1083108r57,l1771892,1100328r57,-6313l1772006,1093164r61,-1146l1772123,1080537r57,14053l1772236,1101474r57,-8310l1772350,1084830r57,575l1772467,1090572r57,-8314l1772581,1103499r57,-9760l1772694,1080241r61,1147l1772812,1085704r56,6889l1772925,1083684r57,14647l1773038,1066188r61,12903l1773156,1082258r57,2871l1773269,1079391r57,9756l1773383,1086279r56,-4021l1773500,1089147r57,-15794l1773614,1089147r56,-9185l1773731,1089147r57,-4593l1773844,1085704r57,-4592l1773958,1087701r56,300l1774071,1083408r61,-575l1774189,1078241r56,8314l1774302,1087701r57,6613l1774415,1080537r61,8310l1774533,1080537r56,12332l1774646,1089422r61,-10606l1774764,1076520r56,8885l1774877,1084255r57,-7160l1774991,1088572r56,-7760l1775108,1089997r57,4888l1775221,1081388r57,2591l1775335,1093440r56,-20662l1775452,1075649r57,-8614l1775566,1083684r56,15498l1775679,1089147r61,-16369l1775796,1086850r57,3722l1775910,1092593r56,-5467l1776023,1092018r57,-15798l1776140,1081112r57,-6613l1776254,1088276r57,4317l1776371,1081112r57,3442l1776485,1093164r56,-8334l1776598,1079666r57,-5742l1776716,1097182r56,-25555l1776829,1074223r57,7739l1776942,1079391r57,7459l1777056,1077095r61,1996l1777173,1087126r57,-5164l1777287,1097182r60,-7185l1777404,1092869r57,-20942l1777518,1064168r56,16944l1777631,1080241r56,-4297l1777748,1068485r57,15494l1777862,1088847r56,-8310l1777975,1089722r57,-7760l1778092,1090572r57,-17219l1778206,1083684r57,6038l1778323,1090572r57,-10035l1778437,1073924r56,7188l1778550,1088572r57,-20962l1778664,1070781r60,-300l1778781,1078241r57,7164l1778894,1077370r57,296l1779008,1076520r61,-11777l1779125,1073073r57,5743l1779239,1092869r56,-26681l1779356,1083979r57,-7184l1779469,1078816r57,5163l1779583,1088847r57,-37882l1779696,1073924r61,14077l1779814,1066188r56,12053l1779927,1072202r57,14924l1780045,1086279r56,-3446l1780158,1076795r57,12352l1780271,1083684r57,-5168l1780389,1077370r56,-7164l1780502,1073073r57,6593l1780616,1099478r56,-18941l1780729,1077941r61,-6014l1780846,1061596r57,24108l1780960,1072502r60,16920l1781077,1077370r57,6885l1781191,1070781r56,15199l1781304,1076520r57,-9756l1781422,1084830r56,-575l1781535,1076795r57,l1781648,1072202r57,-3142l1781766,1079091r56,-9460l1781879,1085704r57,-12631l1781997,1077666r56,-21237l1782110,1084255r57,4317l1782223,1070481r57,300l1782337,1069906r60,10906l1782454,1067035r57,-2292l1782568,1080241r56,3738l1782681,1072778r61,5738l1782798,1070206r57,6014l1782912,1076220r56,4892l1783029,1067610r57,10631l1783143,1102624r56,-14923l1783256,1060450r57,7160l1783370,1056429r60,25829l1783487,1071627r57,16945l1783600,1092869r61,-25259l1783718,1081687r57,-5743l1783831,1089147r57,-21537l1783944,1085405r61,-19516l1784062,1076795r56,-13202l1784175,1068485r57,13773l1784289,1088001r56,-10335l1784406,1067610r57,-11181l1784520,1084830r56,-9756l1784637,1077095r57,22958l1784750,1082534r57,-21237l1784864,1058725r57,31272l1784977,1063593r61,16369l1785095,1076795r56,-25254l1785208,1088001r57,-19816l1785321,1090572r61,-30697l1785439,1071056r57,-6313l1785552,1084830r57,-8035l1785670,1076220r56,-1422l1785783,1084255r57,-9457l1785896,1063593r57,2871l1786010,1077666r61,-9181l1786127,1084255r57,-14349l1786241,1067335r56,4292l1786358,1080537r57,-19816l1786471,1086555r57,-13777l1786585,1070206r61,-9185l1786702,1079666r57,5739l1786816,1094590r57,-32144l1786929,1069335r57,10056l1787043,1075944r60,-2296l1787160,1075649r57,14073l1787273,1086850r61,-22107l1787391,1064743r57,299l1787504,1077095r57,571l1787617,1066764r61,13477l1787735,1083408r57,-20962l1787848,1063317r57,20938l1787962,1074798r57,1422l1788079,1079091r57,-4592l1788193,1075649r56,-8039l1788310,1070781r57,3718l1788424,1082258r56,-14648l1788537,1070781r57,7160l1788650,1077941r61,3171l1788768,1078816r56,-4317l1788881,1084255r57,-7160l1788995,1070481r60,-7463l1789112,1067910r57,15498l1789225,1082833r61,-13202l1789343,1079391r56,-1450l1789456,1060450r57,26676l1789570,1102624r56,-39882l1789687,1086279r57,-24108l1789801,1075944r56,-5738l1789914,1080241r56,9756l1790031,1083684r57,3742l1790145,1067910r56,3442l1790262,1074798r57,-8610l1790375,1063317r57,26976l1790489,1065613r57,19792l1790602,1072778r57,3742l1790720,1071056r57,-1425l1790833,1081962r57,-18070l1790951,1072202r56,4318l1791064,1082258r57,-16070l1791177,1085405r57,-4017l1791295,1080241r57,3443l1791408,1079091r57,-1425l1791522,1064168r56,30422l1791635,1077941r61,4021l1791752,1071352r57,15774l1791866,1079391r61,1146l1791983,1090293r57,-18091l1792097,1081112r56,-10056l1792210,1075374r57,-3747l1792327,1073648r57,13478l1792441,1097757r57,-16645l1792554,1084830r57,-16645l1792672,1080537r56,4017l1792785,1090868r57,-16369l1792899,1075374r60,-9761l1793016,1087126r57,-9185l1793129,1071352r57,4592l1793243,1077666r57,-871l1793360,1076520r57,-4018l1793474,1077095r56,12902l1793587,1075944r61,4297l1793705,1082534r56,1721l1793818,1088001r56,-12057l1793935,1073648r57,6593l1794049,1080537r56,2571l1794162,1097757r57,-20387l1794275,1075374r61,9755l1794393,1088276r57,-5168l1794506,1090293r57,-5463l1794624,1075944r56,4018l1794737,1083979r57,-9480l1794850,1077666r57,3446l1794968,1092869r57,-6019l1795081,1086555r57,-12907l1795195,1086555r57,16944l1795308,1094015r61,-14924l1795426,1087126r56,-13773l1795539,1075074r61,4888l1795656,1082833r57,-3167l1795770,1083979r56,851l1795883,1075649r61,6609l1796001,1081687r56,8606l1796114,1092593r57,-13502l1796227,1079091r57,14073l1796345,1090572r56,-5742l1796458,1074798r57,33277l1796576,1085405r56,-1150l1796689,1085704r57,4589l1796803,1086850r56,-8909l1796916,1090293r61,7168l1797033,1078816r57,14923l1797147,1067335r56,10331l1797260,1098607r61,-11757l1797378,1075374r56,16919l1797491,1076520r57,8885l1797608,1078816r57,-575l1797722,1083979r57,5443l1797835,1089997r57,-13777l1797949,1086279r60,7460l1798066,1081112r57,16349l1798179,1077370r61,-9760l1798297,1067035r57,26129l1798410,1096311r57,-7464l1798524,1084255r56,-14049l1798641,1075074r57,8905l1798754,1076795r57,19240l1798868,1084830r57,-6314l1798981,1096611r61,-10332l1799099,1094314r57,-13502l1799216,1081962r57,-2296l1799330,1086279r56,10332l1799443,1074499r57,2296l1799556,1085405r61,-2871l1799674,1073353r57,14348l1799787,1077095r57,4592l1799901,1089722r60,15774l1800018,1090868r57,-2592l1800131,1085704r57,-7188l1800249,1080241r56,10902l1800362,1088847r57,-4293l1800476,1075374r56,27250l1800589,1085129r61,-17219l1800707,1091143r56,-7459l1800820,1093440r57,-6314l1800937,1090868r57,-1146l1801051,1089147r56,-21537l1801164,1085129r61,575l1801282,1082833r56,6589l1801395,1077370r57,19516l1801509,1074499r56,2871l1801626,1082833r57,-3742l1801739,1088276r57,-6888l1801852,1085405r61,2296l1801970,1084554r57,-18090l1802083,1078241r57,5443l1802197,1089997r60,11477l1802314,1077370r57,-275l1802428,1087701r56,-2871l1802541,1076220r57,16373l1802658,1080537r57,-13502l1802772,1089422r57,-7164l1802889,1071627r57,6614l1803003,1081962r56,-7164l1803116,1078516r57,-8610l1803234,1092593r56,-6889l1803347,1084554r57,-15794l1803460,1090572r57,-2000l1803574,1085704r61,8610l1803691,1093739r57,-4317l1803805,1096311r60,-11481l1803922,1086279r57,-4317l1804035,1085980r57,19516l1804149,1089997r56,-16644l1804266,1086850r57,-6313l1804380,1077666r56,7739l1804493,1091718r57,-4592l1804610,1081388r57,6313l1804724,1089422r56,-8034l1804837,1087126r61,-1422l1804955,1078516r56,14924l1805068,1070781r57,18066l1805182,1084554r56,2872l1805299,1087426r57,-11206l1805412,1095161r57,-18066l1805530,1071352r57,19220l1805643,1090572r57,-12631l1805757,1093440r56,-2572l1805874,1087126r57,3167l1805987,1080812r57,-6888l1806101,1090572r57,-5443l1806214,1094885r61,-14644l1806332,1068760r56,27551l1806445,1097461r61,-22387l1806562,1090868r57,5167l1806676,1084255r57,874l1806789,1090868r57,-18666l1806907,1094314r56,-5167l1807020,1093164r57,-17515l1807133,1087426r57,-10056l1807251,1079091r57,6038l1807364,1093739r57,-13777l1807482,1098032r56,-5439l1807595,1096886r57,-4868l1807709,1083408r56,-8334l1807822,1085980r61,-8039l1807940,1106067r56,-21513l1808053,1096035r56,-10906l1808166,1094314r61,-4892l1808284,1090572r56,-5443l1808397,1070781r57,21237l1808514,1086279r57,-1725l1808628,1087126r56,14648l1808741,1085704r57,7460l1808855,1091718r60,10056l1808972,1086279r57,-5742l1809086,1080812r56,17220l1809203,1086555r57,-4297l1809316,1092293r57,-11181l1809430,1099478r56,-24104l1809547,1088847r57,18370l1809661,1088847r56,-6589l1809774,1081962r57,14073l1809887,1087701r61,2021l1810005,1077666r56,14927l1810118,1091718r61,10056l1810236,1085704r56,6314l1810349,1095736r57,-4018l1810462,1091718r57,-11181l1810580,1091718r57,8610l1810693,1079962r57,13777l1810807,1070781r56,24679l1810924,1102049r57,-7164l1811037,1086850r57,13203l1811155,1092018r57,-10056l1811268,1091443r57,-11481l1811382,1084255r57,17219l1811495,1098032r61,-19516l1811613,1079091r56,6889l1811726,1079091r56,3742l1811839,1103775r61,-20667l1811957,1096886r56,-14628l1812070,1110371r57,-20949l1812188,1096311r56,-575l1812301,1094590r57,870l1812414,1089722r57,-7760l1812528,1091443r61,-9756l1812645,1081687r57,-1725l1812759,1091143r60,4892l1812876,1085405r57,2021l1812989,1086279r57,-8909l1813103,1098607r61,-18645l1813220,1102924r57,-8909l1813334,1086279r56,7736l1813447,1090293r57,4592l1813565,1091718r56,-3442l1813678,1094885r57,-870l1813795,1092018r57,-1725l1813909,1084255r57,8338l1814022,1084554r57,2296l1814135,1081962r61,6885l1814253,1091443r57,13765l1814366,1093739r57,9460l1814480,1090572r60,8335l1814597,1087126r57,2596l1814711,1084255r60,4021l1814828,1096311r57,-4293l1814941,1087126r57,5743l1815055,1097182r57,-13774l1815168,1070781r61,32718l1815286,1081687r56,13773l1815399,1097461r57,-6018l1815517,1106067r56,-7460l1815630,1094885r57,-11477l1815743,1088276r61,19516l1815861,1092018r56,-4892l1815974,1093739r57,10894l1816088,1090572r56,3167l1816205,1092869r57,-4593l1816318,1085405r57,13202l1816432,1085704r61,4589l1816549,1090868r57,3147l1816663,1085129r56,12628l1816776,1094314r61,-2596l1816893,1085704r57,10907l1817007,1091443r57,-21237l1817120,1095736r57,6038l1817238,1087701r56,1721l1817351,1093440r57,6038l1817468,1089422r57,300l1817582,1098032r57,2296l1817695,1093440r57,6038l1817813,1082833r57,11481l1817926,1093440r57,-7460l1818039,1099478r57,-14648l1818153,1093739r61,10036l1818270,1092018r57,-300l1818384,1098331r60,-1445l1818501,1094590r57,-276l1818615,1095161r56,-10032l1818728,1105208r57,-5455l1818845,1098907r57,-19241l1818959,1102349r57,-8909l1819072,1089147r57,5167l1819190,1113243r56,-17208l1819303,1097461r57,-8889l1819421,1102624r56,-8609l1819534,1107217r57,-17795l1819647,1088001r57,2571l1819761,1109225r56,-8597l1819878,1100628r57,-4317l1819991,1098331r57,-6038l1820109,1091143r57,11481l1820222,1102624r57,-4592l1820336,1094590r56,6609l1820453,1102624r57,-8609l1820566,1099182r57,-7739l1820680,1096886r57,-6018l1820793,1105208r61,859l1820911,1104345r57,-11476l1821024,1102349r61,-10331l1821142,1095736r56,8322l1821255,1100328r57,-8610l1821369,1086555r56,21520l1821486,1081687r57,18641l1821599,1094314r57,9461l1821713,1086555r56,10906l1821830,1100053r57,-22387l1821944,1090868r56,-4589l1822057,1107505r61,-13191l1822174,1081687r57,7460l1822288,1092018r56,27251l1822401,1083408r57,19216l1822519,1088572r56,575l1822632,1085704r57,2868l1822745,1084255r61,16373l1822863,1089422r56,18370l1822976,1088276r57,6314l1823094,1111234r56,-23533l1823207,1094885r57,14628l1823321,1088276r56,4317l1823434,1100053r61,-13498l1823551,1104921r57,-14628l1823665,1107505r56,-15212l1823782,1102049r57,-16644l1823896,1092018r56,4293l1824009,1093440r56,5742l1824126,1095161r57,5742l1824240,1104633r56,-4305l1824353,1091443r57,-4593l1824467,1088572r60,10610l1824584,1102049r57,-8885l1824697,1097182r61,4867l1824815,1095161r57,3746l1824928,1083684r57,18365l1825042,1081962r60,17220l1825159,1091718r57,300l1825272,1096611r57,275l1825386,1101199r57,-6609l1825503,1086279r57,5439l1825617,1094885r56,l1825734,1088572r57,11181l1825847,1086555r57,-3147l1825961,1101474r57,-4588l1826074,1075649r61,30705l1826192,1080812r56,8035l1826305,1101474r57,-3717l1826418,1086555r61,18078l1826536,1076520r57,16073l1826649,1082534r57,8334l1826767,1095736r56,3742l1826880,1113531r57,-25255l1826994,1085405r56,17219l1827107,1097461r61,-13482l1827225,1078816r56,28689l1827338,1098607r61,-12328l1827455,1083108r57,10907l1827569,1097182r56,-2592l1827682,1095460r61,-870l1827800,1079391r56,17495l1827913,1098032r57,6026l1828026,1099753r57,-10606l1828144,1101199r56,-14349l1828257,1091443r57,-6613l1828375,1105496r56,-24108l1828488,1097461r57,-14927l1828601,1110088r57,-6313l1828715,1100328r60,-10906l1828832,1105208r57,-16361l1828946,1093440r56,7188l1829059,1098907r61,-16649l1829176,1092593r57,-3746l1829290,1102624r61,-9184l1829407,1089722r57,1721l1829521,1102049r56,-575l1829634,1089422r57,-6014l1829752,1103199r56,-4592l1829865,1106354r57,-10043l1829978,1100053r57,-4317l1830096,1096035r56,-6313l1830209,1099182r57,-18645l1830322,1097461r61,1146l1830440,1100903r56,1721l1830553,1091143r57,1726l1830667,1096311r56,-2871l1830784,1097461r57,-11757l1830898,1103499r56,-8039l1831011,1092869r61,-11481l1831128,1094015r57,8909l1831242,1078816r56,20662l1831355,1099753r61,-11477l1831473,1100903r56,-10906l1831586,1090572r57,-2296l1831699,1093164r57,575l1831817,1088276r57,11477l1831930,1095460r57,-4888l1832048,1098331r56,-13777l1832161,1099753r57,-10331l1832274,1098907r57,-6889l1832392,1110088r57,-12906l1832505,1090868r57,-2021l1832619,1099478r56,-18090l1832732,1106067r61,-17791l1832849,1096611r57,-12927l1832963,1112955r61,-4592l1833080,1090293r57,10610l1833194,1093440r57,-6014l1833307,1087426r57,24671l1833425,1084255r56,21241l1833538,1100053r57,-10631l1833651,1095161r57,-6589l1833769,1086850r57,6590l1833882,1097461r57,3738l1833996,1086850r60,8610l1834113,1080537r57,12056l1834227,1106354r56,-8597l1834340,1088572r57,6018l1834457,1098032r57,-8885l1834571,1090293r56,20941l1834688,1100903r57,-2572l1834802,1110659r56,-17495l1834915,1096035r57,-2595l1835032,1096886r57,-2871l1835146,1086279r56,15195l1835259,1099478r57,5155l1835373,1079962r60,20941l1835490,1100628r57,-6889l1835604,1096886r60,2592l1835721,1105783r57,-4584l1835834,1100628r57,-9760l1835948,1096886r56,4017l1836065,1101474r57,-5738l1836178,1091718r57,3443l1836292,1103499r57,-3446l1836409,1097757r57,850l1836523,1098032r56,-6314l1836640,1085980r57,8610l1836753,1087126r57,12352l1836867,1099478r57,-13498l1836980,1094885r61,2297l1837098,1095736r57,4317l1837211,1103199r57,-3446l1837325,1098032r60,-5163l1837442,1087426r57,29547l1837555,1096311r57,-575l1837673,1098907r57,6014l1837786,1098331r57,-3741l1837900,1100628r56,-7464l1838013,1085704r61,13774l1838131,1087701r56,8910l1838244,1096611r56,-15499l1838361,1105496r57,-4868l1838475,1089722r56,10031l1838588,1085704r57,8610l1838705,1102349r57,-7464l1838819,1095460r57,4018l1838932,1102924r57,-6038l1839046,1100628r60,-1446l1839163,1100328r57,-12902l1839277,1095161r60,7763l1839394,1091443r57,2296l1839507,1098607r57,-6014l1839621,1095460r56,7739l1839738,1102624r57,-19791l1839852,1087701r56,4317l1839965,1094590r57,-276l1840083,1090868r56,3722l1840196,1082833r57,17495l1840313,1094314r57,4017l1840427,1098032r56,-4592l1840540,1089422r57,8909l1840653,1100053r61,-10906l1840771,1093440r57,6888l1840884,1090572r57,6314l1840998,1096611r60,-2021l1841115,1101199r57,-6038l1841228,1092593r61,5439l1841346,1087701r57,5168l1841459,1109225r57,-17507l1841573,1073073r57,28976l1841690,1099478r57,-2017l1841804,1089422r56,7760l1841917,1082534r61,20665l1842035,1088276r56,2296l1842148,1104345r56,-18940l1842261,1096611r61,4292l1842379,1087126r56,875l1842492,1095460r57,-7459l1842606,1093739r56,1997l1842723,1087426r57,5738l1842836,1096886r57,-3446l1842954,1082833r56,3722l1843067,1106642r57,-8311l1843181,1079666r56,3167l1843294,1089147r61,7464l1843411,1102349r57,-19241l1843525,1095736r56,3446l1843638,1092293r61,4018l1843756,1090572r56,871l1843869,1095460r61,-16644l1843986,1099753r57,300l1844100,1091718r56,-17794l1844213,1111522r57,-22675l1844327,1098331r60,-2020l1844444,1095161r57,-17791l1844557,1085980r57,3167l1844675,1083979r57,19220l1844788,1084554r57,2296l1844902,1098907r60,-9760l1845019,1092593r57,2867l1845133,1083684r56,10906l1845246,1094314r57,-4317l1845363,1090572r57,6039l1845477,1099478r57,-7460l1845590,1090572r61,-4293l1845708,1085405r56,5167l1845821,1096611r57,-11781l1845934,1087701r61,-9185l1846052,1089422r57,-7164l1846165,1081687r57,15774l1846279,1084830r56,11481l1846396,1092593r57,-9185l1846509,1074798r57,9181l1846627,1090572r57,1146l1846740,1087126r57,6889l1846854,1086279r56,276l1846971,1090293r57,-3443l1847085,1084554r56,-10630l1847198,1091718r57,-6313l1847311,1085129r61,-3167l1847429,1092593r56,-3171l1847542,1098331r61,-6613l1847660,1079091r56,18666l1847773,1078816r57,4592l1847886,1090572r57,3443l1848004,1083408r57,4018l1848117,1082534r57,23533l1848230,1083979r57,-2591l1848348,1088572r57,-3742l1848461,1081388r57,17794l1848579,1082833r56,-1146l1848692,1095460r57,-22958l1848806,1077941r56,6314l1848919,1090572r61,-1150l1849037,1083408r56,16645l1849150,1083108r57,3171l1849267,1085704r57,11478l1849381,1073648r56,13202l1849494,1083979r57,-8905l1849612,1080241r56,-9460l1849725,1089147r57,5167l1849838,1077941r57,16649l1849952,1073073r61,-4588l1850069,1089422r57,l1850183,1094015r60,-14349l1850300,1087126r57,-4293l1850413,1071056r57,27551l1850527,1069631r56,22387l1850644,1082534r57,-19792l1850758,1093440r56,-6590l1850871,1080812r57,-8034l1850988,1086279r57,-17794l1851102,1084554r57,3722l1851215,1077370r61,4317l1851333,1075944r57,3147l1851446,1081962r57,-6313l1851560,1085704r56,-10906l1851677,1086279r57,-13501l1851790,1083108r57,1147l1851904,1090572r61,-19791l1852021,1077941r57,14652l1852134,1069335r57,10627l1852252,1081112r57,4868l1852365,1079391r57,8885l1852479,1072778r57,6313l1852592,1082833r61,-9185l1852710,1088572r56,-12352l1852823,1073353r57,12627l1852941,1082534r56,-11753l1853054,1100328r57,-21237l1853167,1080241r57,-8889l1853285,1091718r56,-4292l1853398,1081687r57,4293l1853512,1071056r56,-575l1853625,1089997r61,-10035l1853742,1099753r57,-26975l1853856,1070481r60,9185l1853973,1072778r57,6313l1854087,1083684r56,-6889l1854200,1088276r61,-6314l1854317,1077095r57,-6314l1854431,1071927r56,8314l1854544,1085129r57,-9755l1854662,1085405r56,-11757l1854775,1068185r57,14648l1854892,1096886r57,-13202l1855006,1073924r57,1450l1855119,1078816r57,10906l1855233,1075944r60,-6609l1855350,1067610r57,2021l1855464,1084554r56,-299l1855577,1084554r61,-6313l1855694,1075649r57,6885l1855808,1066464r56,1146l1855925,1092593r57,-9760l1856039,1073924r56,10331l1856152,1078816r57,-3442l1856265,1082534r61,8334l1856383,1080812r56,-5438l1856496,1094885r61,-14644l1856614,1085129r56,5443l1856727,1067910r57,16069l1856840,1079962r61,-5164l1856958,1074499r56,3742l1857071,1082534r57,299l1857185,1077095r56,24679l1857302,1079666r57,-9760l1857416,1068760r56,2021l1857533,1087426r57,-15224l1857646,1075944r57,8035l1857760,1076795r57,-2572l1857873,1092018r61,-12927l1857991,1079091r56,-1425l1858104,1062446r57,7460l1858217,1082833r61,-16645l1858335,1075374r56,-576l1858448,1090293r61,-296l1858565,1076795r57,5739l1858679,1071627r57,7464l1858792,1098607r57,-26105l1858910,1076795r57,5739l1859023,1100053r57,-17220l1859137,1086850r56,-20386l1859254,1054983r57,23533l1859367,1068185r57,16369l1859481,1084830r61,-12903l1859598,1080812r57,6889l1859712,1068760r57,19241l1859825,1079962r57,7464l1859943,1081687r56,-15798l1860056,1064168r57,22387l1860169,1068485r61,13773l1860287,1083108r56,-6013l1860400,1079091r57,-8610l1860514,1070481r60,12053l1860631,1070781r57,35286l1860744,1085405r57,-19792l1860858,1068485r57,3717l1860975,1091143r57,-15769l1861089,1080241r56,-2000l1861206,1080537r57,-16645l1861320,1089722r56,-2596l1861433,1065314r57,11481l1861550,1076795r57,-8035l1861664,1086279r56,-10335l1861777,1091143r57,-12327l1861890,1091443r61,-12627l1862008,1079391r57,l1862121,1068185r61,12927l1862239,1074223r56,-12627l1862352,1089147r57,-16074l1862466,1068760r56,-6589l1862583,1085129r57,-17794l1862696,1082258r57,-4017l1862810,1078241r56,4592l1862927,1081388r57,-5739l1863041,1071927r56,15499l1863154,1087426r61,-17220l1863271,1070206r57,13202l1863385,1079091r57,-20091l1863498,1080537r57,10331l1863616,1083108r57,-574l1863729,1061021r57,35290l1863847,1081388r56,-25530l1863960,1071627r57,15223l1864073,1079391r57,l1864191,1070206r57,14348l1864304,1059300r57,26404l1864418,1082833r56,-5463l1864531,1088001r61,-4317l1864648,1072502r57,851l1864762,1067910r60,4868l1864879,1076220r57,-5164l1864993,1079091r56,-17794l1865106,1084830r57,-3143l1865223,1084554r57,-4017l1865337,1069906r57,20387l1865450,1074223r57,8885l1865568,1081112r56,-6613l1865681,1071627r57,875l1865799,1076795r56,-2296l1865912,1073924r57,20961l1866025,1065613r57,19516l1866139,1092018r61,-8910l1866256,1082833r57,-15223l1866369,1078516r57,11777l1866483,1076520r61,-576l1866600,1076795r57,-3147l1866714,1082833r57,-2021l1866831,1061872r57,16369l1866945,1079091r56,4593l1867058,1090572r57,-15498l1867171,1077095r61,-3171l1867289,1084255r57,7188l1867402,1064467r57,8035l1867520,1087426r56,-20962l1867633,1074223r57,7464l1867746,1076520r57,-1146l1867864,1075649r57,-1725l1867977,1067610r57,-8035l1868091,1087426r56,-3742l1868204,1077941r61,-5439l1868322,1063317r56,22088l1868435,1082833r61,-16069l1868552,1068760r57,12927l1868666,1067035r56,30426l1868779,1088847r61,-6885l1868897,1073924r56,6613l1869010,1071627r57,2596l1869123,1081388r57,-8035l1869241,1067035r56,575l1869354,1074798r57,31269l1869472,1075374r56,-300l1869585,1079091r57,8035l1869699,1070781r56,22383l1869812,1081687r61,-5167l1869929,1083108r57,-1146l1870043,1072502r56,-1446l1870156,1095161r61,-10906l1870274,1091143r56,-14923l1870387,1071352r61,2871l1870504,1073648r57,6314l1870618,1084830r57,-13774l1870731,1084830r57,-3718l1870849,1084255r56,-2867l1870962,1083108r57,3742l1871075,1067335r61,14053l1871193,1092018r57,-21537l1871306,1068485r57,3717l1871420,1084554r60,-6613l1871537,1088276r57,-7739l1871650,1071927r57,-2296l1871764,1085704r56,-874l1871881,1074798r57,5164l1871995,1079391r56,-12627l1872112,1074223r57,-1150l1872226,1088276r56,-13478l1872339,1076795r57,-4868l1872452,1081388r61,-4018l1872570,1069060r56,14048l1872683,1077370r57,-1150l1872797,1092293r60,-8314l1872914,1083408r57,-300l1873027,1081112r61,-8039l1873145,1081687r57,6014l1873258,1085405r57,-4017l1873372,1073353r56,295l1873485,1077941r61,-6589l1873603,1083408r56,-13777l1873716,1068185r57,6314l1873833,1082258r57,8885l1873947,1074223r56,17795l1874060,1078516r61,14924l1874178,1078241r56,-3443l1874291,1079391r57,-5168l1874404,1094885r57,-20386l1874522,1078241r56,2871l1874635,1094015r57,-12053l1874748,1084554r61,4018l1874866,1092293r57,-8314l1874979,1081687r57,-2596l1875093,1086555r60,9181l1875210,1082258r57,-10331l1875324,1074798r56,21237l1875437,1075944r57,2872l1875554,1075944r57,-4017l1875668,1086279r57,-8338l1875785,1076220r57,10059l1875899,1073353r56,12627l1876012,1084255r57,-10331l1876130,1085405r56,11206l1876243,1090293r56,-13498l1876356,1074798r57,-1150l1876470,1090868r60,-2296l1876587,1082534r57,3446l1876701,1089997r60,-6889l1876818,1083408r57,-8909l1876931,1084830r57,-11182l1877045,1075649r56,16644l1877162,1083979r57,2871l1877276,1080241r56,1721l1877389,1075374r57,14348l1877506,1080812r57,875l1877620,1078241r57,13202l1877737,1069335r57,12627l1877851,1083108r56,8335l1877964,1077941r57,-1721l1878077,1081687r61,4592l1878195,1074223r57,5443l1878308,1089147r57,-10631l1878426,1087701r56,-575l1878539,1071627r57,6039l1878652,1084830r57,-2296l1878770,1082534r57,14648l1878883,1076220r57,9484l1878997,1079091r57,-1996l1879110,1088001r61,1721l1879228,1085405r56,8035l1879341,1078816r61,2871l1879459,1086555r56,1721l1879572,1081687r57,-18094l1879685,1082258r57,4592l1879803,1081687r56,6014l1879916,1099478r57,-18941l1880029,1070481r57,14349l1880147,1101199r57,-11202l1880260,1080812r57,2021l1880378,1087426r56,-10631l1880491,1089997r57,-15199l1880604,1093739r57,-1446l1880718,1079962r61,2296l1880835,1080537r57,4592l1880949,1079091r56,5164l1881062,1094590r61,-14349l1881180,1082833r56,-1721l1881293,1090572r57,-13202l1881410,1098032r57,-28126l1881524,1110088r57,-23809l1881637,1092018r57,-12927l1881751,1088276r60,2592l1881868,1094015r57,-11481l1881982,1087126r56,-16345l1882099,1073073r57,21812l1882212,1104345r57,-30697l1882326,1076520r61,6588l1882443,1079962r57,1725l1882556,1093739r57,-14073l1882670,1083108r57,18666l1882787,1085980r57,-2296l1882901,1078816r56,-1446l1883014,1092593r61,-7188l1883132,1087701r56,6038l1883245,1084255r57,-5439l1883358,1083684r61,9480l1883476,1085129r57,7164l1883589,1075944r57,3722l1883703,1085405r56,3167l1883820,1091443r57,-6038l1883934,1070781r56,21512l1884051,1093739r57,-8610l1884164,1083108r57,300l1884278,1089997r56,-9756l1884391,1085405r61,-8610l1884508,1089997r57,10056l1884622,1079666r56,-14352l1884735,1092293r61,3167l1884853,1092018r56,l1884966,1082258r57,2296l1885083,1089997r57,-19216l1885197,1089722r57,-6314l1885310,1087126r57,-10606l1885424,1081112r61,22663l1885541,1079962r57,2296l1885655,1090868r60,-11477l1885772,1097461r57,3738l1885885,1079666r57,13774l1885999,1095460r61,-6888l1886116,1085129r57,-575l1886230,1086555r56,-5743l1886343,1081112r57,-3446l1886460,1085129r57,-11205l1886574,1086850r57,-5462l1886691,1075374r57,7734l1886805,1090572r56,8035l1886918,1090293r57,-4589l1887031,1098907r61,-10335l1887149,1072202r57,10631l1887262,1074499r57,18941l1887376,1094590r60,-12332l1887493,1089147r57,-11481l1887607,1083108r60,7185l1887724,1086555r57,4588l1887838,1100628r56,-25554l1887951,1086555r56,-8889l1888068,1081962r57,-4296l1888182,1092018r56,-12352l1888295,1068485r57,11756l1888413,1092869r56,-1726l1888526,1077941r57,12927l1888639,1083684r61,-12057l1888757,1080812r56,-3442l1888870,1085980r57,13202l1888984,1081388r56,-6314l1889101,1090293r57,-22683l1889214,1067335r57,17495l1889328,1093440r61,-10032l1889445,1069631r57,4293l1889559,1088001r56,-23833l1889676,1077370r57,6609l1889789,1082534r57,6613l1889903,1087126r57,-11182l1890016,1092593r57,-14352l1890134,1084830r57,-11477l1890247,1081687r57,13474l1890364,1083979r57,1150l1890478,1068760r56,26700l1890591,1083408r57,-8034l1890709,1076220r56,575l1890822,1083108r57,-2867l1890935,1092293r57,-5738l1891049,1084830r61,-9456l1891166,1078241r57,850l1891280,1079391r60,17791l1891397,1075074r57,10630l1891511,1075649r56,571l1891624,1089722r57,-2872l1891741,1067910r57,-875l1891855,1092593r57,-8909l1891968,1082534r57,-9461l1892086,1091718r56,-12627l1892199,1089722r57,-26129l1892317,1088276r56,-16349l1892430,1066464r57,6889l1892543,1087426r57,-12052l1892657,1081388r60,10630l1892774,1074499r57,2871l1892887,1077370r57,2296l1893005,1095460r57,-16944l1893118,1077370r57,-11182l1893232,1075649r56,4592l1893349,1086850r57,6314l1893462,1078241r57,-7760l1893576,1079391r57,-575l1893689,1084554r61,-2296l1893807,1081388r57,-8035l1893920,1086555r61,-1150l1894038,1079091r56,5164l1894151,1057279r57,17220l1894264,1076220r61,-1997l1894382,1089147r56,-8610l1894495,1069060r57,5738l1894609,1082534r56,-10332l1894726,1071056r57,10332l1894840,1075649r56,-3722l1894957,1082534r56,11481l1895070,1063317r57,11757l1895184,1073073r56,13482l1895297,1092018r61,-14648l1895415,1084830r56,-7164l1895528,1087426r57,8310l1895641,1070206r61,14348l1895759,1074798r56,18366l1895872,1073353r57,8905l1895990,1063018r56,24408l1896103,1073648r57,27826l1896216,1077666r57,-3742l1896330,1080537r61,275l1896447,1081112r57,-6038l1896561,1068185r56,10331l1896678,1071056r57,14648l1896791,1075374r57,7734l1896905,1089997r57,-14923l1897022,1075944r57,-6038l1897136,1073353r56,20662l1897249,1086279r57,-8613l1897363,1084255r60,-3718l1897480,1085129r57,-15223l1897593,1083408r61,-8034l1897711,1084830r57,4592l1897824,1081112r57,-575l1897938,1087426r60,-5464l1898055,1076220r57,-846l1898168,1078516r57,5739l1898282,1078516r56,-8610l1898399,1069906r57,12056l1898513,1092018r56,-4892l1898630,1086555r57,4588l1898743,1075649r57,-1150l1898857,1071927r57,21812l1898970,1071352r61,20666l1899088,1080812r56,l1899201,1075074r57,-4593l1899315,1085129r60,-12056l1899432,1081962r57,-8609l1899545,1083979r61,2001l1899663,1066764r56,22958l1899776,1072502r57,9185l1899890,1083684r56,295l1900007,1083108r57,-6313l1900121,1073648r56,18945l1900234,1073924r61,13777l1900351,1083979r57,-21533l1900464,1083108r57,-3146l1900578,1082534r61,3170l1900695,1071927r57,22958l1900809,1065042r57,10902l1900922,1085980r57,-10036l1901040,1085129r56,-24408l1901153,1065314r57,18370l1901270,1092293r57,-15498l1901384,1074223r57,3443l1901497,1073073r57,3447l1901611,1080241r60,-1425l1901728,1072202r57,5168l1901842,1073353r56,-2572l1901955,1076520r61,2296l1902072,1089997r57,2021l1902186,1073648r61,10607l1902303,1081962r57,-4592l1902417,1094590r56,-35290l1902530,1075374r57,7459l1902647,1076795r57,18665l1902761,1079666r56,-275l1902874,1080812r57,-6313l1902992,1079962r56,13478l1903105,1077941r57,5743l1903219,1074223r60,9461l1903336,1088001r57,-8910l1903449,1060150r57,37882l1903563,1073648r56,3147l1903680,1082258r57,-4888l1903794,1090572r56,-28976l1903907,1088276r61,-9460l1904024,1070481r57,22959l1904138,1077941r56,15798l1904251,1069906r61,4018l1904369,1089422r56,6038l1904482,1082833r57,-13202l1904595,1086850r57,-295l1904713,1087126r57,-20938l1904826,1084255r57,575l1904944,1089722r56,-7760l1905057,1079666r57,-6888l1905170,1074223r57,5739l1905288,1091718r57,-10606l1905401,1083684r57,3742l1905515,1069906r57,16373l1905628,1071927r61,2572l1905746,1083408r56,-13202l1905863,1087126r57,300l1905976,1084255r57,-6314l1906090,1085405r57,8035l1906203,1071627r57,15223l1906321,1072502r56,10331l1906434,1076520r57,16073l1906547,1089147r57,-21237l1906665,1076220r56,6613l1906778,1094885r57,575l1906896,1076520r56,850l1907009,1088276r57,-11756l1907123,1099478r56,-18090l1907236,1087701r61,-3446l1907353,1093739r57,-16944l1907467,1069906r56,13778l1907584,1086555r57,-13202l1907698,1086850r56,1151l1907811,1082833r57,-8035l1907928,1078816r57,1996l1908042,1082833r56,2296l1908155,1075649r57,13773l1908268,1081112r61,-7188l1908386,1069335r57,11202l1908499,1089722r61,-16369l1908617,1099753r56,-15199l1908730,1070781r57,13474l1908844,1082534r56,-8886l1908961,1078241r57,10906l1909074,1085980r57,-16349l1909188,1078516r57,7188l1909305,1088847r57,-4868l1909419,1085129r56,-10331l1909536,1084830r57,-1422l1909650,1086279r56,-8338l1909763,1081112r57,11481l1909876,1081962r61,-14352l1909994,1082833r57,4868l1910107,1081388r57,-3447l1910221,1078816r60,14923l1910338,1077666r57,19795l1910451,1069335r57,11202l1910569,1085980r56,1146l1910682,1084255r57,-9756l1910796,1066464r56,15794l1910909,1088847r61,-1721l1911026,1079391r57,5163l1911140,1090293r56,-8331l1911257,1093440r57,-3443l1911371,1076520r56,-1146l1911484,1090868r61,-18941l1911601,1084830r57,-3718l1911715,1079962r57,11481l1911828,1068185r57,33589l1911946,1072778r57,16069l1912059,1075944r57,-1445l1912172,1086555r61,-575l1912290,1077941r57,10335l1912403,1089422r57,-5443l1912517,1078241r61,3147l1912634,1095460r57,-4592l1912747,1088001r57,-16074l1912861,1093164r57,-18665l1912978,1089997r57,-6018l1913092,1087426r57,-7760l1913209,1078816r57,-875l1913323,1071352r56,11481l1913436,1089422r57,-9756l1913549,1087701r61,-6014l1913667,1092593r57,-10906l1913780,1080537r57,7164l1913894,1086850r60,-16369l1914011,1091443r57,-3742l1914125,1090572r60,-1725l1914242,1081112r57,-2296l1914355,1086555r57,-2300l1914469,1078241r56,11481l1914582,1079962r61,-4588l1914700,1086850r56,9761l1914813,1083408r61,-300l1914930,1087126r57,-5439l1915044,1072202r56,4893l1915157,1083108r61,l1915275,1086279r56,2868l1915388,1078816r57,-7760l1915502,1085980r56,-8610l1915619,1083684r57,-2572l1915732,1086555r57,11477l1915850,1086279r57,-3171l1915963,1089997r57,-1150l1916077,1075944r56,12903l1916190,1075374r61,27250l1916307,1084554r57,8039l1916421,1085405r56,-2871l1916534,1085980r61,13498l1916652,1081112r56,850l1916765,1087426r61,-3171l1916882,1100628r57,-19516l1916996,1095161r56,-6014l1917109,1081388r57,1146l1917227,1092293r56,-575l1917340,1086279r57,10607l1917453,1079391r57,-2296l1917571,1079391r57,4293l1917684,1095460r57,-2020l1917798,1091143r60,-6888l1917915,1088847r57,6889l1918029,1092593r56,-10059l1918142,1085980r56,3442l1918260,1078241r56,-2297l1918373,1097461r56,-16924l1918486,1087701r61,-6014l1918603,1082534r57,11780l1918717,1091143r57,6318l1918834,1085980r57,-3722l1918948,1085129r56,3718l1919061,1091143r57,8335l1919175,1102049r56,-35014l1919292,1075649r57,-8614l1919405,1086279r57,8882l1919523,1075374r57,11181l1919636,1093739r57,-5167l1919750,1066764r56,24379l1919867,1085980r57,-12056l1919981,1085405r56,6038l1920094,1077941r57,11481l1920207,1094015r61,7184l1920325,1081112r56,8310l1920438,1089422r61,-5443l1920556,1095460r56,-1146l1920669,1099182r57,-30422l1920782,1110088r57,-28401l1920900,1108938r56,-28126l1921013,1103775r57,-21517l1921127,1089422r56,6314l1921244,1094015r57,-14053l1921357,1088847r57,-571l1921475,1089722r56,11477l1921588,1085704r57,-1449l1921702,1082833r56,-5167l1921815,1094590r61,-20091l1921933,1080812r56,-1721l1922046,1083979r57,13482l1922163,1088001r57,-3171l1922277,1083979r56,-295l1922390,1092593r57,-2596l1922508,1080812r56,20662l1922621,1077095r57,16345l1922734,1102624r57,-20090l1922848,1089997r61,-1150l1922965,1088572r57,-871l1923079,1089147r60,-300l1923196,1074499r57,14348l1923309,1085129r57,10607l1923423,1090868r61,575l1923540,1085980r57,-2001l1923654,1077666r56,17794l1923767,1093440r57,-21238l1923884,1094015r57,-4018l1923998,1076795r57,21536l1924115,1098032r57,2021l1924229,1084830r57,-10906l1924342,1092869r57,-21813l1924455,1096035r61,-19515l1924573,1090868r57,-2867l1924686,1094885r57,-8330l1924800,1093440r60,2871l1924917,1076520r57,16349l1925031,1090868r56,2296l1925148,1102349r57,-22387l1925261,1079391r57,-4892l1925375,1087126r57,3167l1925488,1087426r61,4592l1925606,1084830r56,11205l1925719,1065889r57,24108l1925837,1098607r56,-11181l1925950,1076795r57,11481l1926063,1092869r57,-576l1926181,1095460r56,-9756l1926294,1089422r57,-21512l1926407,1078241r57,7463l1926521,1084554r61,10906l1926638,1083684r57,295l1926752,1079391r60,20362l1926869,1085704r57,-874l1926982,1076220r57,300l1927096,1080812r61,4018l1927213,1090572r57,-850l1927327,1096611r57,-21813l1927440,1070206r57,6589l1927558,1085129r56,9756l1927671,1083108r57,3742l1927788,1070781r57,18066l1927902,1084830r57,-3143l1928015,1083108r57,10056l1928128,1078516r61,9185l1928246,1091718r57,-10606l1928359,1100903r57,-7164l1928473,1075374r61,9456l1928590,1089422r57,-7164l1928704,1087426r61,-3742l1928821,1086850r57,-3442l1928935,1080537r56,-15495l1929048,1101474r57,-17790l1929165,1087426r57,-576l1929279,1090868r56,-10056l1929392,1076220r61,14073l1929510,1063593r56,16369l1929623,1084554r57,6889l1929736,1084554r61,4018l1929854,1078516r56,-9181l1929967,1108651r57,-29560l1930081,1080537r56,6589l1930198,1084554r57,13777l1930312,1093164r56,-18366l1930429,1084830r57,6613l1930542,1077370r57,7460l1930656,1086555r56,-18945l1930769,1086555r61,1721l1930886,1080537r57,6018l1931000,1087701r57,-23809l1931113,1076220r61,-2867l1931231,1092593r57,-15498l1931344,1089422r61,-6014l1931462,1078241r56,3446l1931575,1076520r57,-8910l1931688,1083408r57,6314l1931806,1083408r57,-7464l1931919,1067035r57,19815l1932033,1092593r56,-7763l1932150,1083108r57,6614l1932263,1085704r57,-299l1932377,1088276r61,5164l1932494,1080812r57,-12052l1932608,1100903r56,-20091l1932721,1078516r57,8039l1932839,1074499r56,4592l1932952,1096886r57,-13202l1933065,1080537r61,-3742l1933183,1088001r56,12627l1933296,1069060r57,13474l1933414,1080537r56,2571l1933527,1084554r57,-2867l1933641,1071627r56,4317l1933754,1083408r60,8310l1933871,1092018r57,-8910l1933985,1079962r56,6593l1934102,1085129r57,3147l1934216,1084830r56,8039l1934329,1066188r56,4293l1934446,1081112r57,-6038l1934560,1094885r56,-26700l1934673,1068485r57,3442l1934786,1086555r61,-9760l1934904,1098331r57,1422l1935021,1065042r57,-1150l1935135,1077370r56,14073l1935248,1083979r57,6889l1935362,1074223r60,10906l1935479,1087701r57,-13478l1935592,1083979r57,12056l1935706,1080812r57,8035l1935823,1079962r57,3446l1935937,1088276r56,-11756l1936054,1079091r57,4888l1936167,1076220r57,7188l1936281,1075944r56,4297l1936394,1089422r61,-4017l1936512,1080241r56,-4867l1936625,1072778r57,7184l1936743,1083108r56,-9184l1936856,1076795r56,12352l1936969,1097461r57,-22663l1937087,1081388r56,-8035l1937200,1088847r57,-5163l1937314,1067910r56,15198l1937427,1092293r61,-8038l1937544,1071927r57,18941l1937658,1096886r61,-7164l1937775,1061872r57,30721l1937889,1075649r56,-2871l1938002,1084830r57,-12628l1938119,1084255r57,-5164l1938233,1083979r57,2300l1938346,1075074r57,11776l1938464,1082833r56,18366l1938577,1073924r57,2296l1938695,1076520r56,11481l1938808,1088276r57,-1426l1938921,1098607r57,-12052l1939035,1087426r60,-4018l1939152,1066764r57,6884l1939265,1078516r57,10331l1939379,1083408r61,-16644l1939496,1081687r57,-3746l1939610,1085704r57,3718l1939727,1081962r57,-3721l1939841,1071352r56,16074l1939954,1092018r57,-7763l1940067,1081388r61,14072l1940185,1074798r57,9457l1940298,1085704r57,-12926l1940416,1092293r56,-15198l1940529,1080241r57,3738l1940642,1086850r61,-8034l1940760,1075374r56,11181l1940873,1070206r57,7164l1940987,1076795r56,9484l1941104,1093739r57,-8909l1941218,1080537r56,8310l1941331,1091143r61,-19516l1941448,1096035r57,-12056l1941562,1079091r56,7464l1941675,1084830r61,3171l1941793,1085405r56,-5443l1941906,1088001r57,-15499l1942020,1088276r56,-4297l1942137,1096611r57,-12927l1942250,1074223r57,15199l1942368,1077941r56,5743l1942481,1079666r57,-3722l1942594,1094590r57,-19792l1942708,1088847r60,-12052l1942825,1089147r57,-871l1942939,1076795r56,10631l1943052,1084830r61,299l1943169,1083108r57,5168l1943283,1098607r61,-10331l1943400,1083684r57,4317l1943514,1077941r57,-1146l1943627,1070481r57,11206l1943745,1079091r56,2021l1943858,1098607r57,-11481l1943971,1088001r61,-6889l1944089,1084830r57,6613l1944202,1078816r57,7739l1944316,1070206r60,24679l1944433,1092293r57,-6888l1944546,1087426r57,3717l1944660,1076220r56,1446l1944777,1096311r57,-22958l1944891,1089997r56,-4592l1945008,1086850r57,8035l1945121,1078816r57,3146l1945235,1091718r57,-10330l1945352,1079666r57,23533l1945466,1085980r56,10631l1945579,1089422r57,871l1945693,1076795r60,15498l1945810,1089722r57,-13778l1945923,1081388r61,9755l1946041,1084554r57,-2296l1946154,1087426r57,6589l1946268,1083408r56,9756l1946385,1079091r57,4317l1946498,1078516r57,14648l1946612,1094885r57,-7459l1946729,1079091r57,1721l1946843,1094314r56,-1721l1946956,1078516r61,13502l1947073,1090293r57,-6609l1947187,1087426r57,4867l1947300,1081687r57,-299l1947418,1087701r56,575l1947531,1086555r57,2592l1947644,1091443r61,1426l1947762,1088276r57,-3147l1947875,1090868r57,-13773l1947993,1080241r56,12628l1948106,1075074r57,12352l1948220,1081687r56,4592l1948333,1086850r61,10611l1948451,1091718r56,-5738l1948564,1094015r56,-18641l1948681,1094314r57,12040l1948795,1086850r56,-6888l1948908,1079091r57,10056l1949025,1093164r57,-2871l1949139,1092018r56,1146l1949252,1081962r57,-574l1949366,1089722r60,4868l1949483,1085980r57,-7464l1949597,1099753r60,-10906l1949714,1088847r57,8039l1949827,1093164r57,9760l1949941,1087426r56,-2596l1950058,1077941r57,7763l1950172,1090293r56,-9181l1950285,1090868r57,-5739l1950402,1094015r57,-1997l1950516,1088847r56,-1146l1950633,1081388r57,6888l1950747,1100053r56,-10906l1950860,1076520r57,23533l1950973,1087701r61,-11757l1951091,1095460r57,575l1951204,1092869r57,1721l1951322,1081687r56,14049l1951435,1087701r57,6889l1951548,1101474r57,-18066l1951666,1075374r57,22658l1951779,1091443r57,5443l1951893,1087126r57,1721l1952006,1086279r61,2293l1952124,1090868r56,-2592l1952237,1086555r61,10331l1952355,1084255r56,4021l1952468,1081962r56,-2296l1952581,1088847r61,-4017l1952699,1093440r56,-18366l1952812,1090293r57,575l1952925,1085704r57,5439l1953043,1091718r57,7464l1953156,1093440r57,-7161l1953274,1096886r56,-17795l1953387,1086555r57,12052l1953500,1079962r57,3146l1953614,1091143r61,-17790l1953731,1082833r57,12903l1953845,1102624r56,-11481l1953958,1093739r61,-20091l1954076,1098331r56,-5462l1954189,1084554r57,5168l1954306,1092018r57,10606l1954420,1086279r56,10903l1954533,1071056r57,28422l1954646,1073353r61,6888l1954764,1093164r57,851l1954877,1092869r57,-18370l1954995,1088276r56,-5742l1955108,1077370r57,11777l1955222,1092293r60,-8885l1955339,1102624r57,-16069l1955452,1087426r57,850l1955566,1075649r57,12627l1955683,1099478r57,-3742l1955797,1100903r56,-14624l1955910,1082534r61,-11753l1956028,1083408r56,12328l1956141,1094314r57,-14352l1956254,1086850r61,-6609l1956372,1084255r57,9760l1956485,1104921r57,-6014l1956599,1075074r56,11205l1956716,1089997r57,8334l1956829,1082258r61,8035l1956947,1089722r57,-11481l1957060,1092018r57,2296l1957174,1083108r56,11206l1957291,1078516r57,12352l1957404,1083684r57,8334l1957518,1091143r57,-6014l1957631,1076795r61,6038l1957749,1084255r56,9760l1957862,1088847r61,-10606l1957979,1093440r57,-25530l1958093,1098331r57,-10055l1958206,1074223r57,10607l1958324,1083684r57,1721l1958437,1102349r57,-19516l1958550,1090868r61,10606l1958668,1075374r57,9180l1958781,1085129r57,5164l1958895,1087126r60,-2871l1959012,1084255r57,12927l1959126,1077095r56,2571l1959239,1085980r57,4313l1959357,1088276r56,-4297l1959470,1072502r57,5164l1959587,1081687r57,8035l1959701,1078816r56,1146l1959814,1087126r57,4317l1959928,1065613r60,29272l1960045,1089147r57,-11206l1960158,1088847r57,-571l1960272,1094885r60,2297l1960389,1077666r57,16073l1960502,1081112r61,6314l1960620,1078241r57,10035l1960733,1071927r57,6889l1960847,1090572r56,571l1960964,1089722r57,-5743l1961078,1086850r56,-2020l1961191,1084554r57,-6313l1961308,1090293r57,-4313l1961422,1089147r57,-8906l1961535,1088572r61,1425l1961653,1079962r56,850l1961766,1094590r57,-24109l1961880,1081962r56,2017l1961997,1092293r57,-24683l1962110,1077095r57,21236l1962224,1083408r61,1146l1962341,1088276r57,-275l1962455,1081388r56,-851l1962572,1061872r57,19240l1962685,1083979r57,4022l1962799,1089147r56,-6039l1962912,1086555r61,-2576l1963030,1076520r56,8310l1963143,1081112r57,6589l1963260,1075944r57,9760l1963374,1078816r56,850l1963487,1098032r57,-10606l1963605,1078516r56,4592l1963718,1088276r57,-3722l1963832,1100053r56,-17519l1963945,1087701r61,-16349l1964062,1087126r57,-1422l1964180,1070206r56,9460l1964293,1077941r57,6314l1964407,1085129r56,-13202l1964520,1077370r61,6609l1964637,1080537r57,7739l1964751,1090293r56,-9756l1964864,1086850r57,-12627l1964981,1100053r57,-4317l1965095,1093440r57,-6014l1965212,1090868r57,-21237l1965326,1101199r57,-25550l1965439,1081112r57,11181l1965553,1083684r60,2595l1965670,1097182r57,-21238l1965783,1105783r57,-18933l1965901,1082833r57,6314l1966014,1076520r57,4017l1966128,1090868r57,-3167l1966245,1082258r57,14628l1966358,1082258r57,6314l1966472,1078816r57,4592l1966585,1073648r61,6018l1966703,1085980r56,5163l1966816,1089722r61,l1966934,1075374r56,-3172l1967047,1085980r57,-4018l1967160,1090572r57,-1150l1967278,1089997r56,-4592l1967391,1088276r57,3167l1967505,1084830r56,9760l1967622,1094015r57,-10907l1967736,1089147r56,-5463l1967853,1061297r57,35885l1967966,1085405r57,2296l1968080,1067035r56,38173l1968193,1077666r61,11481l1968311,1095161r56,-16070l1968424,1089722r57,-10906l1968537,1088001r61,8034l1968655,1095736r56,575l1968768,1093164r57,-26700l1968886,1096886r56,1445l1968999,1086555r57,-1725l1969112,1096886r57,-12907l1969226,1069631r61,17219l1969343,1102049r57,-18941l1969457,1086850r56,-4888l1969574,1091143r57,-9755l1969687,1090868r57,-2867l1969801,1083979r61,5443l1969918,1088572r57,-3443l1970032,1071627r57,20966l1970145,1083684r57,8609l1970263,1088001r56,5439l1970376,1081962r57,-1425l1970489,1093164r61,-871l1970607,1089147r56,-7460l1970720,1092593r114,l1970894,1089147r57,-11206l1971008,1089147r56,4017l1971121,1095736r57,-14624l1971234,1089997r61,-10331l1971352,1080537r57,-7464l1971465,1091443r61,-6613l1971583,1085980r56,13773l1971696,1083684r57,8334l1971810,1088276r56,-4592l1971927,1092293r57,-5167l1972040,1089422r57,-3143l1972154,1081687r56,10031l1972271,1102049r57,-14348l1972385,1082833r56,20091l1972502,1088001r57,7459l1972615,1080812r57,12352l1972729,1097461r56,-17220l1972842,1084554r61,-1146l1972960,1083684r56,3166l1973073,1092018r57,-1150l1973190,1088001r57,2292l1973304,1096035r56,-24108l1973417,1094590r57,-2297l1973535,1097757r56,-17516l1973648,1101199r57,-11777l1973762,1089722r56,-11206l1973875,1095460r61,-299l1973992,1086555r57,-575l1974106,1086279r61,-5742l1974223,1088847r57,9484l1974337,1093164r56,-2592l1974450,1101474r61,-10606l1974567,1090868r57,-15494l1974681,1097461r57,870l1974794,1094590r57,-8610l1974912,1095460r56,1151l1975025,1084830r57,6613l1975142,1080812r57,-1421l1975256,1090293r57,4297l1975369,1107792r57,-28401l1975483,1095460r60,8039l1975600,1100053r57,-13774l1975714,1089997r56,-2871l1975827,1081112r61,6589l1975945,1095460r56,-14348l1976058,1079666r60,19516l1976175,1084255r57,13502l1976289,1086279r56,8311l1976402,1094885r56,-4017l1976515,1104921r61,-15199l1976633,1085129r56,-10906l1976746,1096311r57,-6589l1976864,1094015r56,4316l1976977,1087426r57,4292l1977090,1082833r61,9185l1977208,1086279r57,7736l1977321,1105783r57,-25821l1977434,1089722r57,-3167l1977552,1073924r57,21536l1977665,1094314r57,-5467l1977779,1085980r61,870l1977896,1083684r57,-6889l1978010,1089997r56,-1996l1978123,1085980r61,9756l1978241,1093440r56,3171l1978354,1082833r57,8885l1978468,1101199r56,-20958l1978585,1086279r56,12052l1978698,1090293r57,-7185l1978816,1090293r56,-5164l1978929,1090868r56,-3167l1979042,1095460r57,2871l1979156,1079962r60,12631l1979273,1083684r57,295l1979387,1091718r56,-1425l1979500,1081388r61,9755l1979617,1090293r57,-12627l1979731,1091443r61,-11481l1979848,1104345r57,-6588l1979962,1093440r57,-13774l1980075,1082833r57,12627l1980192,1087426r57,-871l1980306,1100628r57,-18941l1980419,1086850r61,-8909l1980537,1095161r57,-7460l1980650,1078516r57,14924l1980764,1091718r60,-4868l1980881,1099753r57,-7460l1980995,1089422r56,-10031l1981108,1078816r56,12627l1981225,1087701r57,-6313l1981339,1088001r56,1996l1981456,1096311r57,-21237l1981569,1085405r57,-4868l1981683,1092018r57,-10630l1981800,1090868r57,-6889l1981914,1090868r57,3147l1982027,1085129r57,16345l1982140,1068760r61,13498l1982258,1088276r57,-4592l1982371,1082833r61,10331l1982489,1092018r57,-4317l1982602,1074223r57,21237l1982715,1095736r57,-276l1982833,1089997r57,-12331l1982946,1084255r57,-2568l1983060,1092593r57,-9760l1983177,1084255r57,-4014l1983291,1090868r56,-6889l1983404,1088847r61,-11477l1983522,1081687r56,5739l1983635,1075074r56,10630l1983748,1093440r57,-3443l1983866,1085704r56,-16073l1983979,1082258r57,11481l1984092,1097757r61,-27276l1984210,1090572r57,-11181l1984323,1088572r57,-4888l1984441,1085980r57,-2872l1984554,1084830r57,-7460l1984668,1091143r56,2021l1984781,1085405r61,-1997l1984898,1088001r57,-11481l1985011,1093440r57,-12328l1985129,1085980r57,1446l1985242,1087701r57,3442l1985356,1089997r57,-10906l1985473,1083408r57,-5167l1985587,1071056r57,7185l1985700,1088572r57,10035l1985814,1090868r60,-2021l1985931,1076520r57,7459l1986049,1085405r56,-13203l1986162,1088001r56,-4893l1986275,1097182r57,-20387l1986389,1084830r60,-6314l1986506,1085704r57,12627l1986619,1080537r57,7739l1986733,1076795r57,-575l1986850,1090293r57,-296l1986964,1094314r57,-7464l1987081,1096886r57,-10607l1987195,1076795r57,17795l1987308,1071627r57,19241l1987421,1074223r61,12903l1987539,1078241r57,4017l1987652,1087126r57,-3442l1987769,1088847r57,-22659l1987883,1085405r57,-11182l1987997,1098331r56,-16644l1988114,1085405r57,-4017l1988227,1083108r57,300l1988341,1083408r56,10032l1988454,1082258r61,3147l1988572,1090293r56,-9756l1988685,1101774r61,-19516l1988803,1094590r56,-21517l1988916,1092293r56,-25529l1989029,1081962r61,-12627l1989146,1085405r57,10055l1989260,1088847r57,-2568l1989373,1088276r57,-14352l1989491,1097182r57,-4889l1989604,1069906r57,30997l1989722,1082534r56,-6885l1989835,1079962r57,279l1989948,1075649r57,18665l1990062,1088276r61,-1997l1990179,1078516r57,-2296l1990293,1089147r56,-2868l1990406,1089147r61,14052l1990524,1078816r56,-875l1990637,1082534r57,12056l1990755,1088276r56,-6314l1990868,1092869r56,-18071l1990981,1089722r57,2571l1991094,1088572r61,1425l1991212,1082833r56,-4017l1991325,1083684r57,6313l1991443,1085405r56,-2297l1991556,1077095r57,9184l1991670,1095460r60,-18365l1991787,1076520r57,10035l1991901,1091143r56,-20362l1992014,1081388r57,6313l1992131,1091143r57,2297l1992245,1089147r56,-7460l1992358,1097182r61,2000l1992475,1085405r57,4017l1992589,1075374r56,12902l1992702,1084830r61,8039l1992820,1085129r56,5164l1992933,1079091r57,7188l1993047,1081687r56,14624l1993164,1098032r57,-5439l1993278,1070781r60,27251l1993395,1079962r57,1426l1993508,1083684r57,11201l1993622,1076220r56,17795l1993739,1088001r56,5738l1993852,1086555r57,13773l1993966,1095161r57,-6014l1994079,1069906r61,18941l1994197,1087701r57,-3147l1994310,1100628r61,-10631l1994427,1086279r57,5439l1994541,1091143r57,3171l1994654,1079091r57,1446l1994772,1097182r57,-15794l1994885,1090293r57,-14919l1994998,1087701r61,6314l1995116,1085704r57,-9760l1995229,1095161r57,-3143l1995343,1090868r60,-12927l1995460,1086279r57,8311l1995574,1095460r56,-14348l1995687,1088001r56,9756l1995805,1085405r56,12926l1995918,1085129r56,6014l1996035,1085129r57,-9185l1996149,1109225r56,-15785l1996262,1078241r57,25258l1996380,1082258r56,9460l1996493,1090868r57,-16070l1996606,1094314r57,17783l1996720,1087701r61,-4868l1996837,1092018r57,-15223l1996950,1092869r62,-14628l1997068,1094015r57,-14624l1997181,1087426r57,4592l1997294,1082258r57,15203l1997412,1071352r57,30122l1997525,1083684r57,15223l1997639,1088847r57,-4868l1997756,1086279r57,9756l1997870,1073073r57,24959l1997987,1081112r57,4293l1998101,1082534r56,-276l1998214,1099478r57,-296l1998328,1078816r60,24383l1998445,1077666r56,17219l1998558,1091443r57,-2296l1998672,1085980r60,13498l1998789,1096311r57,-18941l1998902,1092869r57,-7165l1999020,1095161r56,-34440l1999133,1104058r57,-23246l1999247,1089997r57,-1996l1999360,1083684r61,-4593l1999478,1088001r57,-5743l1999591,1097461r57,-14053l1999708,1092593r57,-8614l1999822,1099478r56,-17516l1999935,1092593r57,-6314l2000052,1096886r57,7459l2000166,1089147r57,-575l2000280,1081962r56,9181l2000393,1080537r61,13777l2000510,1093164r57,-5463l2000624,1087426r60,10035l2000741,1083108r57,4893l2000855,1085405r56,-851l2000968,1095736r56,-12628l2001085,1090293r57,2871l2001199,1080241r56,9481l2001312,1083684r57,14073l2001429,1084554r57,-575l2001543,1096035r57,-4592l2001660,1061872r57,30721l2001774,1093164r57,10894l2001887,1082833r57,10331l2002000,1090868r62,-5164l2002118,1082258r57,-1146l2002231,1100903r57,-19515l2002349,1083108r57,l2002462,1099182r57,-4297l2002576,1090868r56,-6889l2002693,1075944r57,25530l2002806,1098331r57,-15223l2002920,1090293r57,4297l2003033,1092593r61,-9185l2003151,1076220r56,15798l2003264,1087426r61,8034l2003382,1080537r56,-3742l2003495,1092593r56,-3746l2003608,1088572r61,5167l2003726,1079666r56,8035l2003839,1098032r57,-6589l2003953,1075074r57,8034l2004070,1071927r57,26680l2004184,1089997r56,-11181l2004301,1087426r57,12327l2004414,1084554r57,3147l2004527,1084830r57,11205l2004641,1094314r61,-1150l2004758,1084830r57,-276l2004872,1101199r57,-14644l2004985,1069060r61,23233l2005103,1088847r56,-275l2005216,1088847r61,-1421l2005333,1094885r57,-17790l2005447,1084554r57,4293l2005561,1094015r56,-3443l2005674,1093739r61,-8909l2005791,1088572r57,3721l2005905,1069631r56,7164l2006022,1074798r56,22088l2006135,1078516r57,-8885l2006249,1093164r60,-17220l2006366,1094314r57,-21241l2006480,1079666r57,8035l2006593,1082833r57,6589l2006711,1090572r56,-9460l2006824,1088001r57,-875l2006937,1076520r61,575l2007055,1084554r57,-4592l2007168,1087126r57,2296l2007281,1078241r61,6313l2007399,1085980r57,l2007512,1067035r57,13777l2007626,1092293r56,-9185l2007743,1086279r57,3718l2007857,1075649r60,18090l2007974,1090572r57,-5742l2008088,1077370r56,2296l2008201,1087126r56,4017l2008319,1091718r56,-275l2008432,1078516r56,-275l2008545,1083979r56,-8330l2008658,1089997r61,-7463l2008776,1076795r56,300l2008889,1081112r61,-3446l2009007,1077370r56,11202l2009120,1092293r57,-23533l2009233,1068760r57,19516l2009351,1078516r57,4592l2009464,1080537r57,4868l2009578,1081112r61,1721l2009695,1077095r57,6589l2009808,1083108r57,576l2009926,1068485r57,15494l2010039,1095736r57,-11757l2010153,1085980r57,-9760l2010267,1082833r60,-7184l2010384,1085704r56,-10630l2010497,1085129r57,3147l2010615,1082534r56,4892l2010728,1077370r56,2021l2010841,1072202r57,13203l2010959,1085980r56,-13778l2011072,1079391r57,-2021l2011186,1081112r56,-16645l2011299,1086279r60,4014l2011416,1081388r57,11776l2011530,1071927r60,6889l2011647,1083979r57,-1146l2011761,1074798r56,4293l2011874,1083408r57,-9185l2011991,1089422r57,-4592l2012105,1077095r56,16069l2012218,1077941r57,-10331l2012335,1095460r57,-13773l2012449,1087701r57,6889l2012562,1080241r61,3738l2012680,1092293r57,-31843l2012793,1076795r57,10906l2012907,1101474r56,-7735l2013024,1081388r57,1146l2013138,1077370r56,7460l2013251,1075944r61,12332l2013368,1069631r57,9760l2013482,1073648r56,6889l2013599,1095736r57,-25255l2013713,1084830r56,9760l2013826,1075374r57,-5168l2013939,1098607r61,-12903l2014057,1087426r57,-16074l2014170,1091143r57,-5738l2014288,1084830r57,2596l2014401,1083408r57,-10055l2014514,1100328r57,-28126l2014632,1082833r57,6889l2014745,1077370r57,8334l2014858,1079391r57,7164l2014972,1073073r61,1150l2015089,1099753r57,-19791l2015207,1078241r57,7164l2015320,1091718r57,-15774l2015434,1090572r56,-14052l2015547,1086279r61,-14077l2015665,1084830r56,1150l2015778,1086279r57,-13501l2015891,1083108r57,-1720l2016009,1091143r56,-15769l2016122,1085405r57,-7164l2016240,1072202r56,21238l2016353,1083684r57,2296l2016467,1077095r56,11477l2016580,1082258r61,10906l2016697,1098907r57,-11781l2016810,1085405r57,-4868l2016928,1077370r57,7184l2017041,1088847r57,-5439l2017155,1082534r57,-3718l2017272,1070781r57,15498l2017385,1090293r57,-10331l2017499,1076520r57,6313l2017613,1080537r60,-575l2017730,1093164r57,-7460l2017844,1093440r60,-6314l2017961,1084255r56,-571l2018074,1082833r57,851l2018188,1081962r60,3443l2018305,1092018r57,2867l2018418,1072202r57,11206l2018532,1080537r56,10906l2018649,1087701r57,14923l2018763,1079391r56,-7764l2018880,1088572r57,-2868l2018993,1088001r57,6589l2019107,1080241r57,-4592l2019220,1079391r61,13478l2019338,1079091r57,-5738l2019451,1080241r57,10052l2019564,1087701r61,-5443l2019682,1088847r57,-21512l2019795,1073073r61,26680l2019913,1099478r57,-1147l2020026,1081962r57,3742l2020140,1094314r56,-11481l2020257,1084554r57,4293l2020371,1083408r56,5164l2020484,1100628r56,-15798l2020602,1085980r56,21812l2020715,1080241r56,8906l2020828,1073648r61,14353l2020945,1091718r57,-6589l2021059,1090868r56,-1721l2021172,1083684r57,9480l2021290,1089997r56,2872l2021403,1077941r57,3171l2021516,1092018r61,-13777l2021634,1088847r57,-4868l2021747,1079391r57,11752l2021865,1079962r57,14053l2021978,1096035r57,-14073l2022091,1093164r57,-1446l2022205,1090868r57,2001l2022322,1100628r57,-24108l2022436,1085129r60,-1445l2022553,1084830r57,1725l2022667,1084830r56,4317l2022780,1070781r57,16645l2022898,1091143r56,-9456l2023011,1093739r56,-12627l2023124,1106354r57,1151l2023238,1076520r60,5738l2023355,1083979r57,-295l2023468,1102924r61,-10331l2023586,1085704r56,2297l2023699,1091443r57,-9185l2023813,1093164r57,-1446l2023930,1069060r57,25825l2024044,1094314r56,-14352l2024157,1079962r61,-2867l2024274,1102349r57,-20387l2024388,1082833r57,575l2024501,1096611r61,-4318l2024619,1104921r56,-19516l2024732,1093164r57,-15223l2024845,1096035r57,-14647l2024963,1071056r56,27851l2025076,1072778r57,26975l2025194,1089147r56,9460l2025307,1087701r57,4017l2025421,1093440r56,-2868l2025538,1096035r56,-12056l2025651,1092018r57,-3171l2025765,1076220r56,24408l2025878,1086850r61,6889l2025996,1088001r56,6014l2026109,1086850r61,6019l2026226,1092869r57,-2872l2026340,1089722r57,-875l2026453,1070481r57,14648l2026571,1098607r57,-10331l2026684,1081962r57,5464l2026797,1068760r57,13202l2026915,1080241r57,12352l2027028,1081687r57,4017l2027145,1088276r57,-1150l2027259,1087426r57,2867l2027372,1080812r57,9481l2027486,1091443r61,3147l2027603,1088276r57,-9760l2027717,1085405r56,7188l2027830,1088847r61,-19512l2027948,1080812r56,12927l2028061,1095460r56,-3442l2028179,1090293r56,2000l2028292,1092293r56,-1425l2028405,1094015r57,-8610l2028518,1069631r61,29847l2028636,1093164r57,-3742l2028749,1097461r57,-7739l2028867,1080241r57,13498l2028980,1092593r57,-3171l2029094,1093739r56,-17219l2029211,1089997r57,-850l2029324,1088847r57,-8310l2029438,1084830r57,-3442l2029551,1094314r61,-13502l2029668,1096611r57,-2596l2029786,1104633r57,-26392l2029899,1083108r57,2021l2030013,1085704r57,-874l2030127,1089422r56,575l2030244,1086850r56,-2871l2030357,1096311r57,6038l2030471,1080812r56,-7459l2030588,1085405r57,7464l2030702,1106354r56,-19228l2030819,1089722r56,-8334l2030932,1092869r57,-13203l2031046,1094015r56,-10607l2031159,1086555r60,8606l2031276,1088847r57,4593l2031390,1097757r57,-8035l2031507,1086555r57,-6593l2031621,1094015r56,3742l2031734,1088276r57,871l2031851,1077941r57,12056l2031965,1086850r57,-5163l2032078,1086555r57,8905l2032192,1088276r61,3442l2032309,1092869r57,-276l2032423,1083408r60,-9484l2032540,1092593r57,-6314l2032654,1094314r56,-4021l2032767,1097757r61,-16645l2032884,1102624r57,-11756l2032998,1096311r56,3442l2033111,1094885r56,5168l2033228,1084255r57,-9756l2033342,1087126r56,4592l2033459,1097182r57,-14349l2033573,1087126r56,8610l2033686,1094314r57,-16073l2033799,1100628r61,-11481l2033917,1097757r57,-17516l2034030,1078241r57,6888l2034144,1105783r61,-17211l2034261,1080241r57,2017l2034374,1081687r61,-875l2034492,1081112r57,7735l2034605,1089422r57,13777l2034719,1094314r56,-12627l2034836,1105783r57,-3734l2034949,1085704r57,-6888l2035063,1102349r57,-20091l2035180,1094590r57,-4297l2035294,1096611r57,-4893l2035407,1092869r61,15206l2035525,1087426r56,13773l2035638,1083979r57,851l2035751,1082534r57,6313l2035869,1086850r56,-4888l2035982,1092593r57,276l2036096,1090868r60,2296l2036213,1080812r57,l2036326,1084830r57,11205l2036440,1091143r61,-4864l2036557,1092293r57,-1150l2036671,1093739r57,-20666l2036784,1088276r57,20087l2036902,1096886r56,296l2037015,1099182r61,-11756l2037132,1093164r57,-21237l2037245,1095736r57,-12328l2037359,1088001r57,6313l2037476,1086279r57,6014l2037590,1085405r57,-7164l2037704,1088847r56,-8606l2037817,1087701r60,6889l2037934,1093739r57,2872l2038048,1086850r60,6889l2038165,1093739r57,-11777l2038279,1097461r56,-6018l2038392,1088847r57,-2568l2038509,1085129r57,12903l2038623,1094885r56,-11477l2038736,1085405r61,10331l2038854,1096035r56,-4892l2038967,1091443r57,-10331l2039084,1094314r57,-4592l2039198,1102049r57,-6014l2039311,1096035r57,-12627l2039424,1084554r61,7464l2039542,1089722r57,-3167l2039655,1084255r57,3446l2039773,1090868r57,-14073l2039886,1103199r57,-9759l2040000,1077370r56,9756l2040117,1091143r57,2297l2040231,1085980r56,-1150l2040344,1084554r56,-575l2040457,1088847r61,-5439l2040575,1092869r56,-5168l2040688,1089422r61,-11481l2040806,1083408r56,13478l2040919,1088572r56,12902l2041032,1085704r57,-11205l2041150,1086279r56,9181l2041263,1081112r57,5443l2041377,1085980r57,l2041494,1088572r57,-7760l2041607,1108363r57,-16920l2041721,1079091r61,2596l2041838,1086850r57,-5462l2041951,1072778r57,13777l2042065,1093164r57,-7759l2042182,1086555r57,-4021l2042296,1083979r57,9185l2042409,1083684r61,18365l2042527,1097461r56,-18370l2042640,1092293r57,-6589l2042758,1083979r56,8614l2042871,1092869r57,1146l2042985,1095736r56,-15199l2043098,1102349r60,-9756l2043215,1080812r57,3742l2043328,1098907r57,-8335l2043446,1099478r56,-26405l2043559,1073353r57,31855l2043673,1098607r57,-9185l2043790,1081112r57,3718l2043904,1084830r56,26404l2044017,1082534r57,11481l2044130,1092293r61,-6313l2044248,1098907r57,-18095l2044365,1100053r57,-19516l2044479,1081388r56,1720l2044592,1102624r57,-16069l2044705,1077095r61,10906l2044823,1104921r57,-7164l2044936,1088572r57,-2293l2045050,1090572r56,-3146l2045167,1085704r57,8035l2045281,1083108r56,5464l2045398,1084554r57,2001l2045512,1087426r56,2571l2045625,1094015r56,-17795l2045738,1092869r61,-12907l2045856,1092018r56,-6038l2045969,1080537r57,4017l2046086,1094885r57,18646l2046200,1079391r57,14624l2046313,1082258r57,2296l2046431,1087701r57,9185l2046544,1088572r57,9759l2046657,1081388r57,-851l2046771,1096611r61,-875l2046888,1094015r57,-3147l2047001,1077095r62,19216l2047119,1096886r57,3167l2047232,1075944r57,5444l2047346,1092018r61,6313l2047463,1090293r57,-16070l2047577,1067035r57,32147l2047690,1081112r57,9181l2047808,1092018r56,4868l2047921,1085704r56,-3742l2048039,1084255r56,1150l2048152,1097757r56,-2021l2048265,1105496r57,-17220l2048379,1091443r60,-2021l2048496,1089147r57,-9756l2048609,1085405r57,8610l2048723,1095161r61,4892l2048840,1090572r57,-7464l2048954,1092869r61,-7165l2049071,1095161r57,-8035l2049184,1095161r57,3446l2049298,1076795r57,18941l2049415,1083979r57,2576l2049528,1094015r57,2871l2049642,1081687r57,1997l2049759,1084255r57,13777l2049873,1096886r57,-22962l2049987,1082258r60,20941l2050104,1105208r57,-29264l2050217,1085405r57,3167l2050331,1094590r56,-1721l2050448,1093164r57,-7460l2050562,1091443r56,575l2050675,1069335r60,17220l2050792,1095736r57,-2572l2050906,1085129r56,2572l2051023,1102349r57,-8909l2051136,1085129r57,-4888l2051250,1084255r57,10630l2051363,1094590r57,3167l2051481,1096886r57,296l2051594,1073073r61,10611l2051712,1098607r57,-8610l2051825,1099182r57,-13478l2051938,1095161r57,-18066l2052056,1098907r56,-5743l2052169,1089422r57,-7735l2052283,1091443r56,-8610l2052396,1096311r61,-10032l2052514,1087426r56,5167l2052627,1095161r61,-9756l2052744,1109801r57,-28689l2052858,1101474r56,-10031l2052971,1092593r57,1721l2053089,1094314r56,-2596l2053202,1094590r56,l2053315,1090572r61,-6888l2053433,1100628r56,-2871l2053546,1095161r57,-11753l2053660,1079091r60,20091l2053777,1089997r57,-2296l2053890,1096311r57,-3442l2054004,1099753r56,-22658l2054121,1085980r57,6313l2054234,1087426r57,3717l2054352,1095161r57,8038l2054465,1080241r57,l2054579,1080537r57,16074l2054696,1088572r57,8610l2054810,1117548r56,-28126l2054923,1099182r57,-13202l2055037,1071627r60,15799l2055154,1092018r57,-3742l2055267,1093739r61,17208l2055385,1098032r56,-12903l2055498,1089147r57,4868l2055611,1091718r57,-8034l2055729,1096886r56,-4593l2055842,1091443r57,-7464l2055956,1084830r57,-2296l2056073,1095460r57,9461l2056187,1091143r57,-2296l2056304,1095161r57,-14624l2056418,1077941r56,6314l2056531,1086279r57,-2024l2056644,1084554r61,16645l2056762,1080537r56,22962l2056875,1090868r57,17495l2056988,1095736r61,-9457l2057106,1086555r57,-6889l2057219,1096311r57,-10607l2057337,1083684r56,9185l2057450,1095460r57,-9181l2057564,1087126r56,6314l2057677,1076520r61,16920l2057795,1083979r56,13482l2057908,1091143r56,-850l2058025,1098907r57,-12352l2058139,1076220r56,1721l2058252,1104921r57,-21513l2058369,1088572r57,-9756l2058483,1100628r57,-34164l2058596,1087701r57,14648l2058709,1084255r62,6317l2058827,1101474r57,-7160l2058944,1077941r57,1725l2059058,1090293r57,-3443l2059171,1089997r57,3742l2059285,1083979r61,6314l2059402,1096611r57,-22388l2059515,1095161r57,-12053l2059629,1098331r57,-1720l2059746,1092293r57,-9185l2059860,1071927r56,20666l2059977,1078816r57,7164l2060091,1092869r56,4313l2060204,1089147r56,-10056l2060317,1085129r61,9185l2060435,1084554r56,7739l2060548,1087426r57,-5464l2060666,1086555r56,-851l2060779,1096886r57,-10036l2060892,1085704r61,851l2061010,1087126r57,-3442l2061123,1083979r57,-11201l2061237,1098032r57,-18366l2061354,1093440r57,-3443l2061467,1082833r57,9185l2061581,1085980r61,3167l2061698,1087126r57,4892l2061812,1085704r56,5164l2061925,1088847r61,4892l2062042,1089422r57,2296l2062156,1079091r57,300l2062270,1079391r56,24108l2062387,1082534r57,8334l2062501,1084255r56,17519l2062618,1070481r56,6614l2062731,1096886r57,-10331l2062844,1076220r57,10630l2062958,1089997r60,-8310l2063075,1078241r57,15199l2063189,1079666r56,3167l2063302,1085980r61,-12907l2063420,1096886r56,-16645l2063533,1085704r60,1422l2063650,1089997r57,-6589l2063764,1101474r57,-13773l2063877,1087126r57,2021l2063995,1085129r57,9756l2064108,1081388r57,4316l2064221,1079962r57,-8610l2064339,1095736r56,3742l2064452,1078816r57,-875l2064566,1101199r60,-10331l2064683,1084554r57,851l2064797,1094590r56,-6018l2064910,1086555r56,-7164l2065027,1090293r57,-6609l2065141,1081687r56,-6613l2065254,1096035r61,-12927l2065372,1075074r56,-5168l2065485,1090293r56,-5463l2065598,1086555r61,-276l2065716,1088572r56,-8035l2065829,1092593r57,-4317l2065943,1096886r56,-13778l2066060,1081388r57,16073l2066173,1086279r61,-6038l2066291,1075074r57,15794l2066404,1084830r57,-8886l2066517,1089147r57,5443l2066635,1075374r57,8034l2066748,1089422r57,-575l2066862,1079666r56,7184l2066975,1092293r61,-13202l2067092,1062742r57,32419l2067206,1083684r61,4017l2067323,1080537r57,6589l2067437,1096035r57,-6313l2067550,1071627r57,25555l2067668,1084255r56,l2067781,1089147r57,-4892l2067895,1078816r60,-4317l2068012,1083979r57,7739l2068125,1097182r57,-14074l2068243,1091718r56,-4017l2068356,1077941r57,-16345l2068470,1095460r57,-2591l2068583,1086279r61,-8613l2068701,1088001r56,5738l2068814,1088847r57,2596l2068931,1077666r57,-5164l2069044,1083408r57,6314l2069158,1080812r57,13203l2069275,1080241r57,11477l2069389,1082534r57,-1722l2069502,1094885r57,3722l2069616,1084830r60,-3718l2069733,1094015r57,-4868l2069847,1075944r60,17795l2069964,1085704r57,-575l2070078,1099753r56,-10331l2070191,1090293r56,8889l2070308,1076220r57,13202l2070422,1086555r56,10627l2070535,1080812r57,1446l2070652,1079391r57,14348l2070766,1089422r56,8039l2070883,1097757r57,-12628l2070997,1074798r56,23809l2071110,1081962r57,9756l2071223,1099753r61,-9181l2071341,1098032r57,-8885l2071454,1089147r57,1425l2071567,1078241r62,5443l2071685,1091143r57,-13477l2071798,1101774r57,-20386l2071916,1087426r57,-7760l2072029,1089722r57,8885l2072143,1078816r56,28401l2072256,1094590r61,-1997l2072374,1081962r56,-2571l2072487,1090868r57,-5463l2072605,1085129r56,-1721l2072718,1100328r56,-9185l2072831,1099753r61,-8610l2072949,1096886r56,-21237l2073062,1078241r56,20666l2073175,1091718r57,-6589l2073293,1094015r56,-10036l2073406,1090293r57,2576l2073524,1092018r56,-875l2073637,1095161r57,-10906l2073750,1087701r57,-2296l2073864,1105496r61,-6589l2073981,1087126r57,15798l2074095,1091143r57,5743l2074208,1097182r57,-5464l2074325,1083684r57,20091l2074439,1084255r57,5742l2074556,1093739r57,-12627l2074670,1094314r57,-6313l2074783,1089997r57,-16924l2074897,1088276r60,7460l2075014,1090293r57,-3167l2075127,1093440r57,-11753l2075245,1088572r56,-12628l2075358,1102049r57,-15770l2075472,1094015r60,-17495l2075589,1089147r57,10035l2075702,1082258r57,15774l2075816,1078816r57,-3442l2075929,1090572r61,1446l2076047,1089147r57,-575l2076160,1090293r61,5742l2076278,1083108r56,7760l2076391,1076220r57,3742l2076504,1081388r61,15794l2076622,1102349r56,-13777l2076735,1090572r57,-8314l2076848,1106929r57,-21800l2076966,1088847r57,-2867l2077079,1102924r57,-20666l2077197,1094015r57,-8035l2077310,1104633r57,-13490l2077424,1097757r56,-13203l2077537,1077095r61,1421l2077655,1096035r56,576l2077768,1085704r56,-2020l2077881,1111522r61,-15786l2077999,1089997r56,-7463l2078112,1088847r61,2296l2078230,1083684r56,11477l2078343,1089147r57,16061l2078456,1083979r57,11182l2078574,1081112r57,11181l2078687,1089722r57,2296l2078801,1094885r56,-5463l2078918,1093164r57,10035l2079031,1091718r57,-5439l2079144,1090293r62,-3167l2079262,1085980r57,8035l2079375,1098907r57,-13502l2079489,1077370r57,19516l2079606,1084255r57,10630l2079720,1097461r56,-16073l2079833,1082833r61,12627l2079951,1094590r56,-11482l2080064,1088847r57,-1146l2080182,1103499r56,-20391l2080295,1100053r57,-9760l2080408,1087701r57,4017l2080522,1087126r56,11205l2080639,1096035r57,-9185l2080753,1094015r60,-3443l2080870,1076795r57,3167l2080983,1095161r57,-15770l2081097,1079091r57,10631l2081214,1096311r57,8034l2081327,1096886r57,-18945l2081441,1101474r57,-14624l2081554,1092018r61,-3742l2081672,1094590r57,-32718l2081785,1087701r61,17507l2081902,1095460r57,-2020l2082016,1102624r57,-18645l2082130,1100328r56,-14348l2082247,1090293r57,-2017l2082361,1097461r56,l2082474,1089147r60,-1146l2082591,1080241r57,16070l2082705,1100328r56,-2571l2082818,1088276r61,2592l2082935,1092018r57,10906l2083049,1082534r56,8609l2083162,1093164r57,-11202l2083280,1089422r56,-3143l2083393,1095460r57,4593l2083510,1088572r57,-2293l2083624,1096035r57,4593l2083737,1102349r57,-20387l2083855,1090868r56,10035l2083968,1098907r57,-9185l2084081,1095460r57,-5738l2084195,1098607r61,-1721l2084312,1094314r57,-18940l2084426,1104058r61,-6597l2084543,1076795r57,16074l2084657,1099182r56,-6889l2084770,1088847r61,-1421l2084888,1104633r56,-33006l2085001,1102924r56,-7188l2085114,1100053r57,-871l2085232,1095460r56,-2296l2085345,1100328r56,-5167l2085462,1090293r57,11481l2085576,1092593r56,-2021l2085689,1076220r57,15498l2085803,1087126r60,19516l2085920,1090293r57,3446l2086033,1090868r57,-2867l2086147,1096311r61,-7464l2086264,1089422r57,5168l2086378,1099478r56,-15499l2086495,1088276r57,-275l2086608,1096311r57,1721l2086722,1084830r57,6313l2086835,1100053r61,-16945l2086953,1099753r56,-7160l2087066,1094015r57,5167l2087184,1098032r56,3442l2087297,1081112r57,20362l2087410,1094314r57,8610l2087528,1084255r56,17219l2087641,1084255r57,-1721l2087755,1108651r56,-17208l2087868,1089997r61,-4017l2087985,1092869r57,18940l2088103,1081687r56,14624l2088216,1084830r57,1150l2088330,1076220r57,20962l2088443,1092869r61,5163l2088560,1093739r57,1997l2088674,1102049r57,-15494l2088787,1099753r57,4592l2088905,1086555r57,5738l2089018,1089997r57,15499l2089136,1093164r56,-1146l2089249,1088001r57,1721l2089362,1098607r57,-24959l2089476,1100053r60,3146l2089593,1094590r57,2592l2089707,1090572r56,7185l2089824,1087701r57,575l2089938,1094885r56,1150l2090051,1100628r60,-13502l2090168,1085980r57,7184l2090282,1097757r56,-6889l2090395,1088001r57,3442l2090513,1084255r56,-1147l2090626,1084554r57,851l2090739,1096035r61,851l2090857,1089722r57,18070l2090970,1094314r57,7160l2091084,1088572r61,13202l2091201,1091718r57,6314l2091314,1092293r57,-11181l2091427,1096611r57,-8039l2091545,1105783r57,-2859l2091658,1093739r57,-22112l2091776,1079091r57,30422l2091889,1076220r57,25554l2092003,1091718r56,6889l2092116,1096611r61,-19816l2092234,1083684r56,5463l2092347,1097461r57,870l2092461,1087701r60,-575l2092578,1100628r56,3430l2092691,1097182r61,-4018l2092809,1097757r56,-8610l2092922,1103199r57,-15198l2093035,1094314r57,10031l2093153,1089997r57,-16073l2093266,1079666r57,14648l2093380,1084554r57,9760l2093497,1086279r57,1722l2093611,1099478r56,1996l2093724,1096611r61,4863l2093841,1110088r57,-7739l2093955,1084830r57,874l2094068,1090572r57,6889l2094185,1080812r57,19516l2094299,1081962r57,11777l2094413,1104921r60,-20091l2094530,1086279r57,-5167l2094643,1103199r57,-9460l2094757,1086555r60,16944l2094874,1101474r57,-15494l2094988,1080537r56,12332l2095101,1086279r56,-1150l2095219,1090868r56,-4313l2095332,1092293r60,-4292l2095449,1088001r57,8885l2095562,1105208r57,-15786l2095676,1079962r57,16349l2095793,1105208r57,-29264l2095907,1084554r57,12628l2096020,1096035r57,-4592l2096133,1102624r61,-12627l2096251,1081112r57,18641l2096364,1101199r61,-11777l2096482,1100628r57,3717l2096595,1092869r57,5462l2096709,1089422r56,-2296l2096826,1084830r57,5742l2096940,1090293r56,-5739l2097053,1095161r61,1725l2097171,1095460r56,1151l2097284,1089997r56,2872l2097401,1102624r57,-14052l2097515,1096035r56,8598l2097628,1098907r56,-26405l2097741,1100328r61,-22958l2097859,1083979r56,16074l2097972,1088572r57,-9181l2098090,1091718r56,2596l2098203,1089722r57,10906l2098316,1084830r57,10331l2098434,1084554r57,27543l2098547,1094314r57,-2871l2098661,1083408r56,-575l2098774,1100903r61,-9460l2098891,1077370r57,21237l2099005,1093739r61,-4892l2099122,1093164r57,-4888l2099236,1098032r56,-6889l2099349,1082833r57,13778l2099467,1098907r56,-4593l2099580,1100628r57,-8910l2099694,1092869r56,-7165l2099811,1100903r57,-7739l2099924,1099753r57,-5163l2100042,1093164r56,3722l2100155,1095460r56,-2020l2100268,1085405r57,10630l2100382,1083108r60,8910l2100499,1098607r57,-3446l2100613,1098331r57,-16369l2100726,1110947r61,-5739l2100843,1080537r57,16924l2100957,1096035r57,-6038l2101074,1104058r57,-9468l2101188,1079091r57,12052l2101301,1083979r57,14352l2101414,1095460r61,-8610l2101532,1082833r57,21225l2101645,1097182r57,-571l2101763,1101774r57,-19516l2101876,1098331r57,-11205l2101990,1105208r60,-30410l2102107,1108651r57,-11190l2102221,1097182r56,5742l2102334,1083979r56,14053l2102451,1090572r57,5164l2102565,1092293r56,300l2102682,1092593r57,1721l2102796,1092869r56,l2102909,1080537r57,14348l2103022,1088001r61,7735l2103140,1100628r57,-15798l2103253,1106354r57,-14636l2103366,1084554r57,-2592l2103484,1085129r57,-4888l2103597,1099478r57,l2103715,1084830r57,8909l2103828,1092018r57,-2871l2103941,1085704r57,5164l2104055,1096035r61,276l2104172,1094314r57,-7464l2104286,1097461r57,-9760l2104403,1096035r57,-2595l2104517,1101474r56,-18366l2104630,1092869r61,-6019l2104748,1100053r56,-4892l2104861,1084554r56,18945l2104974,1086279r57,1997l2105088,1086555r60,8035l2105205,1086279r57,2293l2105319,1094314r60,-4592l2105436,1094590r57,14348l2105549,1092018r57,-7464l2105663,1100628r61,-6613l2105780,1088001r57,15198l2105894,1091143r57,-8885l2106007,1090293r57,12331l2106124,1084255r57,-1147l2106238,1094885r56,4297l2106355,1091718r57,-3442l2106468,1114389r57,-14636l2106582,1104921r57,3442l2106696,1084554r60,10906l2106813,1079391r57,-575l2106926,1097182r57,l2107040,1098607r60,-4293l2107157,1085980r57,8334l2107271,1110088r60,-32147l2107388,1087701r57,4592l2107501,1089147r57,-1446l2107615,1098907r56,-7764l2107732,1096311r57,2871l2107845,1076520r57,24108l2107959,1097461r57,-14628l2108076,1093440r57,4317l2108190,1095736r57,-5443l2108303,1088847r61,7464l2108421,1108938r56,-24683l2108534,1083979r57,11481l2108647,1094590r57,-6314l2108765,1078816r57,18366l2108878,1096311r57,-851l2108992,1078816r60,5738l2109109,1101199r57,3434l2109223,1096035r56,-9480l2109340,1099182r57,-15498l2109454,1084554r56,14353l2109567,1094885r56,-2016l2109680,1086555r61,-276l2109798,1084554r56,575l2109911,1089147r61,22950l2110029,1092018r56,1146l2110142,1081687r56,1997l2110255,1091718r57,10906l2110373,1091443r56,-3742l2110486,1094015r57,575l2110600,1117260r56,-37298l2110713,1092593r61,-13502l2110830,1093440r57,10335l2110943,1088276r62,-3147l2111061,1099182r57,-10035l2111174,1098331r57,-3170l2111288,1102049r57,-23533l2111405,1094590r57,-14349l2111519,1097757r56,-22683l2111632,1100328r61,-3146l2111750,1092869r56,-13778l2111863,1099182r57,-12332l2111981,1094885r56,-4592l2112094,1081687r56,9456l2112207,1098607r57,-13777l2112321,1090868r60,3147l2112438,1087701r56,12352l2112551,1093739r57,-7759l2112669,1092293r56,-7164l2112782,1085704r57,12627l2112896,1094015r57,6613l2113013,1077095r57,21236l2113126,1085704r57,575l2113240,1086850r57,9185l2113353,1106642r61,-23809l2113471,1097182r57,-18366l2113584,1089147r61,3146l2113701,1103199r57,-5167l2113815,1083684r56,9756l2113928,1090868r61,7463l2114046,1088847r56,300l2114159,1079091r57,l2114273,1089422r56,-11481l2114390,1088572r57,l2114504,1084830r56,7463l2114621,1094885r57,-3167l2114734,1104345r57,-8310l2114848,1089147r56,-13773l2114961,1106929r61,-14060l2115079,1075074r56,11776l2115192,1093164r57,6018l2115305,1082534r61,4892l2115423,1092293r57,-16349l2115536,1090293r57,2300l2115654,1077095r56,6589l2115767,1096311r57,-851l2115880,1082534r57,2020l2115994,1095161r61,-16645l2116111,1096311r57,2296l2116224,1067610r57,22962l2116342,1090293r57,3446l2116455,1083684r57,5163l2116569,1095460r57,-8334l2116686,1085704r57,-4592l2116800,1086279r56,2293l2116913,1091718r57,-6888l2117026,1088847r61,-17495l2117144,1094885r56,-9480l2117261,1088001r57,-7464l2117375,1098607r56,-2871l2117488,1084830r57,12352l2117602,1093440r60,6313l2117719,1096035r57,-24408l2117832,1088001r57,4592l2117946,1088276r57,2296l2118063,1088001r57,-5743l2118177,1079391r56,3717l2118294,1094015r57,-575l2118407,1098032r57,-7164l2118521,1094314r56,4868l2118634,1079391r61,l2118751,1077370r57,27263l2118865,1089997r57,-7164l2118982,1096886r57,-9185l2119096,1084255r57,4592l2119209,1091443r61,-1446l2119327,1093164r56,18070l2119440,1074223r57,9185l2119554,1087426r56,-3447l2119671,1097461r57,-22387l2119784,1110371r57,-16632l2119898,1100053r60,-11481l2120015,1092593r57,-11481l2120128,1099182r57,-23238l2120242,1097182r60,-16941l2120359,1077666r57,19220l2120473,1086850r57,-10330l2120586,1092018r57,2572l2120704,1090572r57,-12056l2120817,1084554r57,2572l2120935,1092593r56,12040l2121048,1083684r57,3742l2121161,1085704r57,2572l2121278,1085980r57,8905l2121392,1086850r57,-870l2121506,1092293r56,-3721l2121619,1085405r61,4017l2121737,1098607r56,-6314l2121850,1098331r60,-21811l2121967,1089147r57,275l2122081,1086555r56,-4868l2122194,1089722r57,1146l2122312,1103499r56,-24108l2122425,1086279r56,-7763l2122538,1080537r57,3147l2122656,1088276r56,-2871l2122769,1100328r57,-11481l2122882,1079666r61,6613l2123000,1088001r57,-5168l2123113,1105208r57,-21524l2123226,1085980r57,5163l2123344,1081388r57,3166l2123457,1095161r57,-9756l2123571,1064467r61,23809l2123688,1096611r57,-8610l2123801,1089147r57,-871l2123919,1093440r57,-13199l2124032,1087126r57,-4592l2124146,1088276r57,-3147l2124260,1100328r60,-9756l2124377,1086555r56,l2124490,1090868r61,-5463l2124608,1080241r56,12052l2124721,1090293r56,13206l2124834,1096886r57,-10607l2124952,1089422r56,15499l2125065,1079666r57,8335l2125179,1088847r57,7188l2125292,1078516r61,8610l2125410,1098607r56,3167l2125527,1089147r57,-9481l2125640,1084830r57,-4589l2125754,1082833r57,19791l2125867,1091443r61,-8335l2125984,1078516r57,23533l2126098,1081388r57,1146l2126211,1098607r61,-19516l2126329,1095736r56,-5739l2126442,1096311r57,-14923l2126559,1084554r57,2572l2126673,1095736r57,-14624l2126787,1076220r56,11206l2126900,1089147r61,-8906l2127018,1086279r56,-3171l2127131,1087701r56,-2572l2127248,1088001r57,18066l2127361,1081687r57,l2127475,1110371r57,-24092l2127592,1082258r57,11182l2127706,1088847r56,-15199l2127819,1089422r57,6613l2127932,1094015r61,-2572l2128050,1093440r57,1445l2128163,1098032r61,-20937l2128281,1091143r57,-6589l2128394,1094885r57,-16644l2128507,1089422r57,4892l2128625,1101774r57,-12352l2128738,1085405r57,-16645l2128852,1085980r57,-8314l2128969,1101774r57,-8035l2129083,1087701r56,4592l2129200,1089422r57,-8610l2129314,1088001r56,-5168l2129427,1091718r56,-9184l2129540,1086850r61,-5462l2129658,1097461r56,-4021l2129771,1079091r57,10906l2129884,1088276r61,l2130002,1086279r56,9756l2130115,1094314r57,-5742l2130233,1079091r56,10906l2130346,1086850r57,7165l2130460,1088276r56,-16649l2130573,1090293r61,-1446l2130690,1088001r57,6014l2130804,1089997r56,-10906l2130921,1092293r57,-2296l2131034,1088276r57,4888l2131148,1101774r61,-22958l2131265,1086850r57,-6888l2131379,1089722r57,l2131493,1103775r56,-5168l2131610,1095736r57,-1721l2131723,1094015r57,-9461l2131841,1090572r56,-850l2131954,1090293r56,-2867l2132067,1084255r57,8909l2132181,1090572r60,-7164l2132298,1090868r57,-5164l2132412,1088001r56,-575l2132525,1079091r57,2021l2132642,1086850r57,-7459l2132756,1115539r57,-19228l2132873,1077666r57,23237l2132987,1075649r57,10630l2133100,1087426r57,-11777l2133213,1092593r61,-6613l2133331,1078241r57,10606l2133444,1081388r57,4891l2133561,1092018r57,-5739l2133675,1086279r57,6314l2133788,1083684r61,12351l2133906,1100053r57,-7460l2134019,1083408r57,3718l2134133,1097182r56,-9481l2134250,1092593r57,2292l2134364,1104633r56,-5451l2134477,1071927r61,20666l2134595,1106354r56,-16932l2134708,1085704r56,4293l2134821,1075944r61,8610l2134938,1097182r57,-3742l2135052,1078241r57,2571l2135165,1073648r57,12631l2135283,1099182r57,-2871l2135396,1087126r57,7759l2135514,1083979r57,-2867l2135627,1094015r57,299l2135740,1098331r57,-7463l2135858,1086850r57,l2135971,1089722r57,2871l2136084,1088276r57,-1997l2136198,1082833r61,13778l2136315,1092018r57,-300l2136429,1094885r61,-9756l2136546,1071352r57,8039l2136660,1101199r56,-15495l2136773,1087126r57,9185l2136891,1081112r56,12903l2137004,1079666r57,-4292l2137117,1107792r57,-15499l2137235,1100053r56,-5168l2137348,1098331r57,-6038l2137466,1087126r56,-8885l2137579,1100053r57,-5168l2137693,1083979r56,1150l2137806,1089722r57,-8910l2137923,1102924r57,-5167l2138037,1092293r56,-5738l2138150,1077370r61,22383l2138267,1106067r57,-20938l2138381,1094015r57,1721l2138498,1074223r57,6889l2138612,1098607r57,-6314l2138725,1096611r57,-15799l2138839,1094885r60,-18365l2138956,1096035r57,-11780l2139070,1072502r60,32131l2139187,1090293r57,-3443l2139300,1094314r57,-13777l2139414,1097757r56,-11202l2139531,1095161r56,-4868l2139644,1086555r57,6314l2139758,1092018r56,-4317l2139871,1082833r61,4017l2139989,1106642r56,-24384l2140102,1086850r61,1997l2140219,1082833r57,4868l2140333,1089422r57,-1996l2140446,1089422r57,-850l2140564,1092293r57,-850l2140677,1085129r57,-575l2140790,1083408r61,-5167l2140908,1092869r57,-4868l2141021,1094314r57,-6038l2141139,1091443r56,-871l2141252,1076220r57,23533l2141366,1081388r56,8034l2141479,1089147r61,11181l2141597,1090293r56,l2141710,1094885r56,-16944l2141828,1080812r56,18095l2141941,1084554r56,17220l2142054,1078516r57,30997l2142172,1095736r56,-14049l2142285,1098607r56,-12052l2142398,1090293r57,-5463l2142512,1092593r60,1422l2142629,1073648r57,14053l2142742,1099753r61,-14049l2142860,1089147r57,-10631l2142973,1086279r57,-13206l2143087,1096611r61,8022l2143204,1088572r57,14352l2143318,1080537r56,19516l2143431,1089422r57,-1146l2143548,1082258r57,-571l2143662,1114389r56,-28984l2143779,1088276r57,-6314l2143893,1082534r56,6313l2144006,1089722r57,1996l2144120,1099182r60,-16074l2144237,1074223r56,22663l2144350,1096035r57,-10906l2144464,1080537r60,8035l2144581,1077666r57,16924l2144695,1101199r56,5443l2144812,1083979r56,-5163l2144925,1080812r57,-1421l2145039,1089147r57,5167l2145152,1081687r61,16070l2145270,1069906r57,21537l2145383,1089422r57,-4868l2145500,1092593r57,-3746l2145614,1083979r56,5743l2145727,1100628r57,-15499l2145844,1094314r57,-7464l2145958,1077941r57,22112l2146071,1076220r57,11481l2146185,1089147r61,6589l2146302,1081388r57,2296l2146419,1087126r57,8610l2146533,1081112r57,19216l2146647,1097757r56,-13502l2146760,1097757r61,-18941l2146877,1088847r57,5467l2146991,1099182r56,-23238l2147104,1092869r57,-14353l2147222,1086850r56,-870l2147335,1094314r57,-4592l2147452,1081962r57,10907l2147566,1103199r57,-7164l2147679,1087426r57,-1147l2147793,1074499r61,16644l2147910,1092018r57,-14352l2148023,1098907r57,-24408l2148141,1089722r57,-4317l2148254,1095161r57,-15770l2148367,1088276r61,296l2148485,1095736r57,-2867l2148598,1086850r57,-4316l2148712,1085980r57,-1150l2148829,1094314r57,-5167l2148943,1095460r56,-21237l2149056,1096311r61,-17495l2149174,1089722r56,13477l2149287,1075074r57,-276l2149401,1085980r60,5738l2149518,1100903r56,-17495l2149631,1075374r57,4867l2149744,1089722r57,-16074l2149862,1108363r57,-18941l2149975,1097757r57,-1146l2150093,1090572r57,-12906l2150206,1085405r57,4317l2150319,1092018r57,10031l2150437,1085980r57,-6018l2150550,1086850r57,-14348l2150664,1099753r57,-10906l2150777,1087701r61,8910l2150895,1088847r56,14077l2151008,1090868r61,3722l2151125,1074223r57,16070l2151239,1076220r57,12927l2151353,1100053r56,-20662l2151470,1096611r57,6313l2151583,1083979r57,20079l2151697,1092293r56,7760l2151814,1085704r57,-1725l2151927,1083979r57,-4888l2152041,1095460r60,1426l2152158,1109801r57,-5743l2152272,1093440r56,-12628l2152385,1093739r57,-9185l2152502,1098331r57,-9759l2152616,1105208r57,-27838l2152729,1092018r61,9756l2152847,1094590r57,-9760l2152960,1086279r57,2293l2153077,1095161r57,-10607l2153191,1096311r57,-2871l2153304,1094015r57,15498l2153418,1081112r61,11181l2153535,1089422r57,-3442l2153649,1096886r60,-851l2153766,1093739r57,-9760l2153880,1075944r56,17220l2153993,1100053r57,-16645l2154111,1091143r56,-3142l2154224,1096886r56,-13202l2154337,1096886r56,-10906l2154450,1073073r61,27255l2154568,1099478r56,-4018l2154685,1087426r57,-2297l2154799,1085405r56,9756l2154912,1094590r57,-7740l2155025,1093440r61,-5739l2155143,1092293r57,-12331l2155256,1099753r57,8322l2155370,1085129r61,4868l2155487,1097461r57,-5443l2155600,1094885r57,5168l2155718,1092018r57,-7763l2155831,1102624r57,-5163l2155944,1078516r57,14924l2156058,1091718r61,6889l2156175,1080537r57,13478l2156289,1081112r57,9181l2156406,1086555r57,18941l2156520,1087701r56,8334l2156633,1092869r57,3442l2156751,1098331r56,-12926l2156864,1097757r57,8597l2156978,1093440r56,-5739l2157091,1094885r60,-5163l2157208,1093440r57,18369l2157322,1104633r60,-16932l2157439,1085704r57,l2157553,1098032r56,-7164l2157666,1107217r57,-21812l2157783,1090293r57,-571l2157897,1088572r57,1425l2158010,1093440r57,7463l2158128,1086279r56,10032l2158241,1103775r57,-12632l2158358,1102349r57,-20961l2158472,1091718r56,-11477l2158585,1093739r57,-12627l2158699,1095736r60,-8610l2158816,1101774r57,-21237l2158930,1091443r56,14053l2159043,1087701r61,11206l2159160,1088276r57,-3446l2159274,1087426r56,9460l2159391,1096886r57,6613l2159505,1095736r56,-2867l2159618,1093739r57,11469l2159731,1102049r61,-8609l2159849,1087426r56,-5739l2159962,1099182r57,2592l2160080,1090572r56,8335l2160193,1088572r57,17495l2160306,1098331r61,-16943l2160424,1097757r57,-10331l2160537,1092018r57,8035l2160650,1088572r57,9759l2160768,1098032r57,-10031l2160881,1103199r57,-8038l2160999,1099182r57,-6889l2161112,1088572r57,-11202l2161226,1090572r56,13486l2161339,1111522r61,-14911l2161457,1091143r56,-275l2161570,1091143r57,12915l2161683,1086279r57,11478l2161801,1089422r56,-3143l2161914,1098607r61,-6014l2162032,1097461r56,-16649l2162145,1094015r56,-11481l2162258,1094885r57,-3742l2162372,1107217r60,2008l2162489,1087426r57,10606l2162603,1096886r56,-19516l2162720,1097182r57,-8335l2162833,1098032r57,13490l2162947,1093164r61,6314l2163064,1086555r57,5163l2163177,1092293r57,11765l2163291,1087126r57,10335l2163408,1091443r57,-8035l2163522,1096611r57,571l2163636,1100903r60,16645l2163753,1088572r56,-4018l2163866,1098032r57,-7460l2163980,1105208r60,-15786l2164097,1094590r57,9755l2164211,1095736r56,-2867l2164324,1088847r56,12627l2164441,1098907r57,8598l2164555,1095161r56,11481l2164672,1091143r56,-4293l2164785,1102049r57,-6888l2164899,1096311r57,-575l2165016,1110371r57,-17778l2165130,1087426r57,23233l2165243,1103775r57,-23534l2165356,1085129r61,2572l2165474,1092593r57,11752l2165587,1100903r61,3730l2165705,1089147r57,4868l2165818,1095460r57,2871l2165931,1100628r57,-4317l2166049,1104345r57,-9184l2166162,1107792r57,2579l2166276,1087126r56,4892l2166393,1102049r57,10906l2166507,1089722r56,-4892l2166624,1102349r57,-14923l2166738,1102349r56,-16369l2166851,1100903r56,6602l2166964,1100628r57,-5743l2167082,1098607r56,-6314l2167195,1100053r57,8022l2167308,1095460r61,-1146l2167426,1105208r57,-7451l2167539,1089147r57,22375l2167657,1091718r57,-10606l2167770,1106642r57,-4018l2167883,1090293r57,2000l2167997,1101199r61,-10056l2168114,1084554r57,13203l2168227,1089997r62,2296l2168345,1094590r57,-3447l2168458,1098331r57,3718l2168572,1087126r57,3446l2168689,1091718r57,6314l2168803,1091143r57,11781l2168916,1094590r57,1721l2169030,1087701r60,22387l2169147,1091143r57,5168l2169260,1097757r61,-8035l2169378,1100903r56,2296l2169491,1092869r57,-7464l2169605,1090868r56,7739l2169722,1096035r57,4593l2169836,1093440r56,8334l2169949,1101774r61,-575l2170066,1076795r57,14073l2170180,1089722r57,19503l2170297,1091143r57,10631l2170411,1084830r56,31859l2170524,1099182r57,-4868l2170637,1106642r61,l2170755,1096886r56,-12907l2170868,1102349r57,-20091l2170985,1100053r57,-8035l2171099,1094015r57,-6589l2171213,1097757r56,22662l2171330,1112668r57,-25818l2171443,1094590r57,2592l2171557,1088001r56,12627l2171670,1079391r61,12327l2171788,1101774r56,1725l2171901,1089147r61,4293l2172018,1092869r57,6609l2172132,1094885r56,-14348l2172245,1110947r61,-11194l2172362,1084830r57,9760l2172476,1111234r57,-15199l2172589,1100053r57,575l2172707,1090868r57,4868l2172820,1075074r57,20662l2172938,1108075r57,-14635l2173051,1099478r57,-4593l2173164,1096886r57,1146l2173278,1082534r61,18940l2173395,1105783r57,-3159l2173509,1088001r56,3717l2173622,1083684r61,4317l2173740,1108363r56,-5164l2173853,1095460r56,-3442l2173971,1109801r56,-13490l2174084,1098331r56,-12351l2174197,1082833r57,11182l2174310,1095460r61,-12352l2174428,1090868r56,7739l2174541,1099182r57,-11481l2174659,1099753r56,6314l2174772,1091143r57,5743l2174886,1099478r60,-1721l2175003,1110659r57,-18066l2175117,1083684r56,12052l2175230,1089147r57,16061l2175347,1094590r57,-1997l2175460,1091718r57,2596l2175578,1088276r57,-1150l2175691,1118123r57,-21512l2175805,1080241r57,15219l2175918,1090572r61,3167l2176036,1095460r56,-4317l2176149,1071627r57,15799l2176263,1112668r56,-17208l2176380,1091718r57,1722l2176494,1092293r60,-8038l2176611,1098607r56,12052l2176724,1083979r57,10906l2176838,1089722r56,-1446l2176955,1094590r56,-1150l2177068,1095736r57,2296l2177182,1084255r57,5167l2177299,1085405r57,12352l2177413,1092293r57,-4867l2177526,1094590r61,571l2177644,1090572r56,-1150l2177757,1094590r57,6609l2177870,1084255r57,31572l2177988,1080537r57,27826l2178101,1083408r57,8885l2178214,1089147r61,6589l2178332,1096611r56,-6318l2178445,1089422r57,-10031l2178559,1098907r60,-20091l2178676,1090868r57,-2867l2178790,1098607r56,-15199l2178903,1087701r56,2296l2179021,1071352r56,31272l2179134,1087126r56,5743l2179252,1088572r56,-871l2179365,1100903r56,-19216l2179478,1088276r57,10331l2179595,1101199r57,1725l2179709,1103199r57,-18070l2179822,1075374r57,20661l2179936,1084830r61,3171l2180053,1087126r57,-2296l2180166,1096035r61,-12627l2180284,1093739r57,-6038l2180397,1089422r57,2596l2180511,1094590r56,-7464l2180628,1081388r57,16073l2180741,1093739r57,-16369l2180855,1094590r57,-13478l2180972,1089997r57,5164l2181086,1084554r57,9185l2181199,1081962r61,3742l2181317,1088001r56,10906l2181430,1093164r57,-2296l2181543,1094314r57,847l2181661,1082833r56,4017l2181774,1094314r57,-6613l2181888,1099182r60,-11756l2182005,1084255r57,16944l2182118,1084554r57,-5738l2182236,1090572r57,5164l2182349,1086555r57,8905l2182463,1106354r57,-26113l2182576,1089722r61,-17520l2182694,1106354r56,-24096l2182807,1098331r61,-11481l2182924,1077941r57,15223l2183037,1092018r57,6589l2183151,1100903r57,-11756l2183268,1083979r57,16349l2183382,1088572r57,8039l2183496,1078241r56,7739l2183609,1104058r61,-13765l2183727,1092593r56,-6038l2183844,1094314r57,-1445l2183957,1096886r57,-4593l2184071,1089997r56,-575l2184184,1086279r60,847l2184301,1089997r57,-10906l2184415,1093440r56,3171l2184528,1087701r61,3442l2184645,1090293r57,-3167l2184759,1092018r57,-2596l2184876,1098032r57,-1997l2184990,1100053r57,-8910l2185103,1082534r57,19515l2185216,1084830r62,-5739l2185334,1095460r57,13765l2185447,1094885r57,-7759l2185565,1085980r57,-1150l2185678,1085405r57,5463l2185792,1087701r56,-851l2185909,1089147r57,5738l2186023,1095161r56,-15199l2186136,1082833r56,5168l2186249,1087701r61,-575l2186367,1082534r56,2020l2186480,1099182r61,-19516l2186598,1084255r56,18669l2186711,1081962r56,-7164l2186824,1087126r61,5167l2186942,1091143r56,-4864l2187055,1088001r57,-2297l2187169,1098907r57,-14928l2187286,1089422r57,-4868l2187399,1084830r57,16369l2187517,1103775r57,-11482l2187630,1077370r57,11202l2187743,1093440r57,-9185l2187857,1080241r61,10627l2187974,1102049r57,-18070l2188088,1086279r57,-3171l2188201,1089997r61,1446l2188318,1072778r57,22383l2188432,1096035r61,-5463l2188549,1079666r57,22108l2188663,1089997r57,-575l2188777,1088276r56,-12627l2188894,1097182r56,-16941l2189007,1096611r57,-2872l2189120,1091143r57,10056l2189238,1079091r56,-2296l2189351,1083979r57,5168l2189465,1086555r60,-2300l2189582,1092869r57,6313l2189696,1100628r57,7447l2189809,1087701r57,-9185l2189927,1071927r57,6889l2190040,1089422r57,-4293l2190157,1093739r57,-9484l2190271,1081388r56,13497l2190384,1099182r57,-7739l2190497,1077666r61,5167l2190615,1081962r57,19812l2190728,1085704r57,7460l2190842,1075074r56,10906l2190959,1078241r57,18941l2191073,1088847r60,-6014l2191190,1102624r57,-15498l2191304,1086555r56,6038l2191417,1079962r56,12631l2191530,1094015r61,-14624l2191648,1087701r56,575l2191761,1109225r57,-29834l2191878,1082258r57,1997l2191992,1074798r56,32419l2192105,1102349r61,-6613l2192223,1085704r56,l2192336,1081962r57,13199l2192449,1086279r57,2568l2192567,1081112r57,12627l2192680,1087126r57,20379l2192794,1093440r61,-11753l2192911,1095460r57,-3442l2193024,1077370r57,13498l2193138,1084554r61,-6888l2193255,1091143r57,16649l2193369,1075374r57,16069l2193482,1085405r57,6613l2193600,1085980r56,8035l2193713,1090572r56,1446l2193831,1092293r56,-6888l2193944,1086279r56,276l2194057,1098331r57,-6038l2194175,1073924r56,7464l2194288,1093440r57,24970l2194401,1074223r57,3147l2194515,1078816r60,10906l2194632,1075944r57,19217l2194746,1081687r60,17220l2194863,1080537r57,3718l2194976,1087426r57,-871l2195090,1084255r57,9185l2195207,1096035r57,-4317l2195321,1096311r56,-16070l2195434,1087426r57,-4018l2195551,1087126r57,4592l2195665,1096035r57,-8034l2195782,1092018r57,6014l2195896,1085704r57,7736l2196009,1081388r57,1445l2196123,1097182r60,-34736l2196240,1090572r57,4018l2196354,1090868r56,-1446l2196467,1088572r60,15486l2196584,1073073r57,17499l2196698,1100053r56,-13774l2196815,1093440r57,-7460l2196929,1078816r56,9460l2197042,1103775r57,-24384l2197155,1085704r61,20079l2197273,1093164r57,-8909l2197386,1072202r61,22683l2197504,1083979r57,17495l2197617,1087426r57,-13778l2197730,1098907r57,-6889l2197848,1096035r56,-1150l2197961,1085704r57,-6313l2198074,1101774r57,-18941l2198188,1100903r61,-19216l2198305,1078816r57,19216l2198419,1083408r61,276l2198536,1087426r57,16073l2198650,1083108r56,4018l2198763,1087701r57,-26105l2198881,1094885r56,-13198l2198994,1097757r56,-16369l2199107,1096886r61,-20366l2199225,1083979r56,8314l2199338,1080537r57,-575l2199455,1085405r57,7188l2199569,1092293r57,-850l2199682,1077666r57,7739l2199796,1083979r61,18645l2199913,1089722r57,-7464l2200026,1086850r57,14053l2200144,1090868r57,-12927l2200257,1089722r57,10031l2200371,1091443r61,-6314l2200488,1083979r57,3147l2200601,1092293r57,300l2200715,1098032r57,-12903l2200832,1087426r57,20649l2200946,1087701r57,-8885l2201059,1098032r61,-19791l2201177,1102924r56,-15223l2201290,1078516r57,7464l2201404,1099182r60,-22662l2201521,1093164r57,-14348l2201634,1097461r57,-16649l2201748,1071352r56,23238l2201865,1088847r57,875l2201979,1088276r56,-16649l2202096,1091718r57,3443l2202210,1087701r56,-4293l2202323,1076795r57,871l2202436,1083408r61,11477l2202554,1099478r56,-15223l2202667,1090868r57,-3442l2202780,1080537r61,16349l2202898,1081687r57,11477l2203011,1093164r57,2572l2203129,1086850r56,-10055l2203242,1088847r57,2296l2203356,1075074r56,870l2203469,1104633r61,-8322l2203587,1094015r56,-3722l2203700,1083979r56,7164l2203817,1089722r57,8035l2203931,1082258r56,21800l2204044,1082534r60,-5439l2204161,1086555r57,14073l2204275,1085129r56,1997l2204388,1090868r57,-10627l2204506,1089422r56,-4592l2204619,1086279r57,9756l2204736,1083979r57,4593l2204850,1098032r57,-5163l2204963,1078241r57,-2867l2205077,1089997r61,4317l2205194,1088572r57,2871l2205307,1088572r57,-7760l2205421,1084830r57,-1997l2205538,1088847r57,9760l2205652,1083979r60,-12052l2205769,1083108r57,14924l2205883,1087126r56,4017l2205996,1102049r57,-14923l2206114,1094314r56,-12056l2206227,1098607r56,-6889l2206340,1084554r57,1725l2206458,1089422r56,5739l2206571,1080241r56,14920l2206684,1095736r61,-8035l2206802,1093739r56,-5738l2206915,1089997r57,-1425l2207029,1074798r57,27551l2207146,1080812r57,7760l2207259,1083408r57,5739l2207373,1093739r61,10319l2207490,1089422r57,l2207604,1088001r57,4017l2207721,1101474r57,-7735l2207834,1095161r57,-17791l2207948,1092293r57,-2871l2208061,1086279r57,-7188l2208179,1079091r56,11481l2208292,1101474r57,1150l2208410,1084255r56,8038l2208523,1080537r57,3147l2208636,1090572r57,13203l2208754,1073648r56,18070l2208867,1095161r57,4592l2208981,1088001r56,1421l2209094,1101199r61,-19512l2209212,1081112r56,25530l2209325,1103775r60,-6314l2209442,1078241r57,12627l2209556,1098607r57,-13777l2209669,1098607r57,1446l2209787,1080241r57,11477l2209900,1096311r57,-1150l2210013,1096611r57,-11482l2210131,1089722r57,-1721l2210244,1089722r57,4017l2210357,1090572r61,2297l2210475,1094015r57,-18641l2210588,1092018r57,3442l2210702,1081687r56,28972l2210819,1097182r57,3446l2210933,1086279r56,6014l2211046,1088572r61,9185l2211164,1080241r56,-1425l2211277,1101199r56,-1721l2211394,1081388r57,15223l2211508,1091143r56,3742l2211621,1085129r57,575l2211735,1085980r60,-3147l2211852,1102049r57,-13202l2211965,1097757r61,-13502l2212083,1104058r57,-16057l2212196,1084830r57,-5164l2212310,1101774r56,-6613l2212427,1083979r57,-3738l2212540,1096611r57,-6039l2212654,1093739r56,-2021l2212767,1099182r61,-13202l2212884,1084255r57,-2867l2213002,1100328r57,-16349l2213115,1084554r57,23809l2213229,1095161r57,-3718l2213342,1103199r61,-6017l2213460,1088572r56,-4888l2213573,1092869r57,6884l2213687,1084554r60,6589l2213804,1094314r57,-7464l2213917,1104921r57,-20091l2214035,1082258r56,26680l2214148,1094885r57,2001l2214261,1094885r57,7164l2214375,1100328r61,-4017l2214492,1096611r57,-17220l2214606,1077666r57,28117l2214723,1088847r57,10631l2214837,1089722r56,-4317l2214950,1090572r57,14061l2215067,1114680r57,-29850l2215181,1096611r57,-18095l2215294,1088276r57,7184l2215408,1098907r60,-9760l2215525,1092018r57,14911l2215639,1102924r60,-3171l2215756,1096035r57,-299l2215870,1073353r56,37594l2215983,1101474r60,-7160l2216100,1091443r57,-16645l2216214,1103499r56,-7464l2216327,1077666r56,20665l2216445,1086279r56,5439l2216558,1082534r56,14352l2216675,1090572r57,19516l2216789,1090572r56,10627l2216902,1096611r57,1421l2217015,1086850r61,11757l2217133,1089722r57,9460l2217246,1097757r57,1150l2217359,1093164r62,-3167l2217477,1098032r57,-3147l2217590,1099478r61,1150l2217708,1099478r57,-3443l2217821,1098907r57,-6038l2217935,1085129r56,22376l2218052,1086555r57,10056l2218166,1087426r56,-2021l2218279,1091718r57,3742l2218396,1103499r57,-16944l2218510,1081962r56,28985l2218623,1104921r61,-8610l2218741,1093739r56,-9484l2218854,1082833r56,13778l2218967,1105208r57,-14636l2219085,1096035r56,6589l2219198,1091143r57,-9456l2219316,1095736r56,-6589l2219429,1083408r57,6885l2219542,1095460r57,8039l2219656,1095736r61,-8610l2219773,1098331r57,12903l2219887,1088847r57,26692l2220000,1090293r57,10035l2220117,1087426r57,14623l2220231,1089147r61,-871l2220348,1096311r57,5163l2220461,1087126r57,12627l2220575,1100903r57,-9460l2220692,1091143r57,3742l2220806,1088276r57,2296l2220920,1088572r56,l2221037,1097757r57,-17220l2221150,1112380r57,-15769l2221264,1099753r60,-9181l2221381,1083684r57,27838l2221494,1094590r57,-12903l2221608,1083108r57,1722l2221725,1096035r57,-4892l2221839,1095460r57,-575l2221952,1106067r61,-14049l2222070,1112955r56,-30421l2222183,1116402r57,-30123l2222296,1103775r61,-9461l2222414,1084255r57,6613l2222527,1090293r57,279l2222640,1089997r57,4593l2222758,1101474r57,-22083l2222871,1088847r57,6314l2222989,1098607r56,-14352l2223102,1084554r57,25247l2223216,1107217r56,-11481l2223333,1089997r57,10906l2223447,1089722r56,3718l2223560,1104633r56,1150l2223673,1083979r61,19520l2223791,1090868r56,575l2223904,1094314r61,5739l2224022,1093164r56,13478l2224135,1095161r56,-17791l2224248,1085405r57,4592l2224366,1101474r56,2025l2224479,1092869r57,-4593l2224593,1098032r56,2596l2224710,1078516r57,21537l2224823,1084255r57,23250l2224941,1083979r57,11481l2225054,1089147r57,-2297l2225167,1092593r57,9181l2225281,1101474r61,4309l2225398,1089722r57,275l2225512,1088572r57,8039l2225625,1093164r61,-1721l2225743,1098331r56,4018l2225856,1084255r57,7188l2225974,1095460r56,6314l2226087,1098032r57,-8610l2226200,1095161r57,-1721l2226314,1091443r60,-5739l2226431,1097461r56,-8614l2226544,1083108r61,19241l2226662,1105783r56,-35302l2226775,1096886r57,-8314l2226889,1112955r57,-25829l2227006,1088572r57,16924l2227120,1088276r57,5164l2227233,1097461r57,-8614l2227346,1104345r61,-19515l2227464,1092018r57,1721l2227581,1100053r57,-3442l2227694,1098331r57,-12926l2227808,1089997r57,15786l2227921,1087701r61,13498l2228039,1101474r57,-20662l2228152,1090868r57,-4888l2228266,1110371r60,-12910l2228383,1095161r57,10906l2228497,1093164r56,-3442l2228614,1088572r57,2000l2228728,1092018r56,-2596l2228841,1094885r56,9173l2228954,1093164r61,-7184l2229072,1089422r56,-10031l2229185,1097182r57,1725l2229302,1083684r57,22670l2229416,1094015r57,5167l2229529,1095736r61,-7735l2229647,1079391r56,6589l2229760,1092869r57,-6314l2229873,1091718r57,12627l2229991,1097461r57,-12907l2230104,1108363r57,-21513l2230217,1097461r62,-11757l2230335,1101199r57,-10627l2230448,1073648r57,15774l2230562,1078816r60,6014l2230679,1094590r57,-7740l2230793,1081687r56,12903l2230906,1103199r57,-19220l2231024,1094590r56,-24109l2231137,1087701r56,19516l2231255,1089997r56,-8035l2231368,1102924r56,-14077l2231481,1091718r57,-10606l2231595,1093739r60,10036l2231712,1084255r57,20378l2231826,1094590r56,6609l2231939,1089997r61,-12331l2232056,1089997r57,-850l2232170,1100053r56,-26700l2232287,1097461r57,-279l2232400,1095460r57,-8610l2232514,1095161r56,3170l2232627,1094015r61,-16349l2232744,1077666r57,14352l2232858,1111234r57,-16920l2232975,1090293r57,-6885l2233089,1074798r57,8610l2233203,1093164r60,-4888l2233320,1093440r57,1721l2233434,1079962r56,-5739l2233547,1095161r56,2021l2233664,1092869r57,1146l2233777,1077370r57,12352l2233895,1090868r56,-3442l2234008,1080241r57,7185l2234122,1090868r56,7164l2234235,1092293r61,-28401l2234352,1102624r57,-12902l2234466,1097182r57,-11478l2234579,1106642r57,-5739l2234697,1096035r57,-8909l2234810,1090293r61,-2592l2234928,1081112r56,16349l2235041,1094314r57,-10335l2235154,1086850r57,7165l2235271,1090293r57,1425l2235385,1089147r57,10906l2235499,1088847r56,2871l2235616,1099182r57,-12332l2235730,1081687r56,8310l2235843,1084554r61,8315l2235960,1085405r57,8610l2236074,1105208r56,-16361l2236187,1092869r57,9480l2236305,1096311r56,8610l2236418,1076220r56,2021l2236531,1089997r61,18078l2236649,1103775r56,-12632l2236762,1092869r57,-6590l2236879,1094015r57,575l2236993,1099478r57,-6885l2237106,1094885r57,-9480l2237219,1091143r57,-4293l2237337,1098607r57,-13478l2237450,1095736r57,-4293l2237568,1087426r57,-12052l2237681,1089422r57,10056l2237795,1097182r57,4867l2237912,1079666r57,18366l2238026,1074223r57,5443l2238139,1077941r57,9485l2238253,1101199r60,-14920l2238370,1092869r56,-3447l2238483,1091718r61,-2296l2238601,1085980r56,6313l2238714,1093164r57,-2296l2238827,1081112r57,4293l2238945,1093440r56,-1722l2239058,1102349r57,-6889l2239172,1086279r57,18929l2239289,1100903r57,-10331l2239403,1099753r57,-19216l2239520,1084830r57,-575l2239633,1086850r57,20367l2239747,1080241r57,3738l2239860,1112668r61,-11194l2239977,1099182r57,-10906l2240091,1083108r57,9485l2240204,1093739r61,-16369l2240322,1082258r57,7164l2240435,1095161r57,2300l2240553,1102924r56,-22387l2240666,1087126r57,5467l2240780,1089722r56,-2296l2240893,1082534r61,12627l2241011,1094314r56,-3446l2241124,1100328r60,-10331l2241241,1084554r57,-11481l2241354,1092018r57,8610l2241468,1076520r60,6014l2241585,1097757r57,1150l2241699,1093440r57,-3718l2241812,1094590r57,-8610l2241930,1096035r57,-1150l2242043,1092293r57,9756l2242161,1098607r56,-15199l2242274,1088572r57,1721l2242387,1095736r57,-575l2242500,1090293r61,10906l2242618,1092593r57,-3746l2242731,1102049r57,-5163l2242845,1094885r60,-12627l2242962,1092293r57,4018l2243076,1087126r56,-5439l2243193,1094015r57,-10036l2243307,1080812r56,13502l2243420,1096611r56,850l2243533,1096611r61,-6039l2243651,1105783r56,-6601l2243764,1078816r57,23233l2243882,1098331r56,-3170l2243995,1091143r57,1450l2244108,1095736r57,-276l2244226,1074223r57,18070l2244339,1095460r57,-1146l2244453,1084255r56,-4293l2244566,1088847r61,-8310l2244683,1094590r57,8609l2244797,1091143r61,-8609l2244914,1093440r57,7188l2245028,1093164r56,2296l2245141,1094015r61,12627l2245258,1094314r57,571l2245372,1089422r57,-4293l2245486,1073924r56,12056l2245603,1080241r57,18090l2245716,1092018r57,-8039l2245834,1098907r56,8885l2245947,1073353r56,30146l2246060,1098331r57,-10330l2246174,1097182r60,-7185l2246291,1090868r57,-10331l2246405,1089997r56,2021l2246518,1091718r61,2021l2246635,1101474r57,-10902l2246749,1080812r60,12057l2246866,1095460r57,575l2246980,1101199r57,-9756l2247093,1092293r57,8610l2247210,1081388r57,4316l2247324,1100628r57,-1150l2247437,1075074r57,15794l2247554,1094885r57,-5163l2247668,1096311r57,-2871l2247782,1097757r60,1721l2247899,1084830r57,15223l2248013,1099182r56,2592l2248126,1095736r56,-4293l2248244,1085129r56,-575l2248357,1095460r56,-1721l2248474,1086850r57,-870l2248588,1080812r56,18666l2248701,1104345r56,-4292l2248814,1085704r61,6314l2248932,1094015r56,9484l2249045,1085405r57,-1426l2249158,1092293r57,6889l2249276,1074499r57,12927l2249389,1103199r61,-275l2249507,1101474r57,-21808l2249620,1075374r57,10330l2249733,1102049r57,-17219l2249851,1098032r57,575l2249964,1090293r57,-571l2250078,1085704r56,5439l2250195,1095460r57,13478l2250309,1092018r56,275l2250422,1083684r61,8334l2250539,1100628r57,-20666l2250653,1103499r56,-4592l2250766,1094590r57,-12332l2250884,1099753r56,-16645l2250997,1097757r57,4867l2251111,1098907r60,-8910l2251228,1093164r56,-8610l2251341,1088001r57,4592l2251459,1112955r56,-26975l2251572,1089997r57,-4017l2251686,1085129r57,1997l2251799,1090868r61,-8334l2251916,1098907r57,-3746l2252030,1094015r56,-6589l2252147,1080537r57,2571l2252260,1090868r57,14053l2252374,1096886r57,-20942l2252491,1084255r57,7188l2252605,1098032r57,-13202l2252718,1089147r57,-3742l2252832,1089422r60,-9756l2252949,1104921r57,1433l2253063,1093164r60,-295l2253180,1084554r57,7739l2253293,1091443r57,-3742l2253407,1102049r56,-8310l2253524,1097182r57,-9756l2253637,1079666r57,3742l2253751,1088276r57,21237l2253868,1086555r57,7184l2253982,1087426r57,1996l2254099,1089422r57,6613l2254213,1095736r57,-3443l2254326,1090868r57,1725l2254439,1077666r61,-3742l2254557,1093739r57,-6313l2254670,1092593r57,-1725l2254783,1096311r61,-6889l2254901,1089147r57,-1446l2255014,1104633r57,-10618l2255132,1084255r57,2871l2255245,1090572r57,6889l2255359,1112097r56,-22375l2255472,1077666r61,22087l2255590,1078516r56,12927l2255703,1102924r61,-19516l2255821,1084255r56,20378l2255934,1114105r56,-27826l2256047,1081687r57,19216l2256165,1091443r56,-871l2256278,1106067r56,-20363l2256391,1092293r57,-275l2256505,1089422r60,4018l2256622,1102924r57,-5167l2256740,1100903r56,-10035l2256853,1085129r57,10607l2256966,1085129r57,-2296l2257080,1078516r61,10056l2257197,1090572r57,-8314l2257311,1090293r56,-1446l2257424,1094885r61,-6313l2257541,1093440r57,-9756l2257655,1088276r57,2017l2257772,1074798r57,8035l2257886,1097461r56,-850l2257999,1097757r57,3146l2258113,1087426r60,9185l2258230,1094015r56,-13774l2258343,1106929r57,-16932l2258461,1084255r56,21241l2258574,1087126r57,5743l2258688,1094314r60,-5467l2258805,1098607r56,-8035l2258918,1093440r57,-3147l2259032,1081388r57,18940l2259149,1097461r57,l2259263,1094314r57,-4592l2259376,1083408r61,9185l2259493,1089422r57,-6314l2259607,1079962r57,5742l2259720,1089997r61,-275l2259838,1091443r56,-14648l2259951,1082833r57,21512l2260064,1099478r57,8314l2260182,1099478r57,-18666l2260295,1081388r57,14348l2260413,1100628r57,-5467l2260526,1095460r57,-1721l2260640,1093440r56,7759l2260753,1088276r61,5164l2260871,1086555r56,12352l2260984,1089422r56,-11181l2261097,1092018r61,3718l2261215,1088001r56,7735l2261328,1089147r61,4293l2261446,1091718r56,-9184l2261559,1077370r57,9756l2261672,1086850r57,8035l2261786,1084255r61,14352l2261903,1089722r57,3147l2262016,1093164r57,l2262134,1089422r57,7760l2262247,1089997r57,6889l2262360,1089422r61,3742l2262478,1087701r57,4317l2262591,1080537r57,23521l2262705,1086850r57,-4316l2262822,1087126r57,6889l2262936,1089147r56,-5463l2263053,1090868r57,-3742l2263167,1088572r56,-11777l2263280,1100628r57,-4593l2263394,1090293r60,2871l2263511,1096311r56,-10906l2263624,1095460r57,-14072l2263738,1091143r60,-1421l2263855,1095161r57,874l2263969,1093739r60,1146l2264086,1092018r57,6313l2264199,1084554r57,4868l2264313,1100328r57,-13478l2264430,1080537r57,7164l2264543,1085405r57,5463l2264657,1090868r57,10331l2264774,1089722r57,-575l2264888,1091443r56,-1721l2265001,1084554r61,11757l2265118,1085129r57,14349l2265232,1112380r57,-31268l2265346,1086555r56,-7739l2265463,1078241r57,14352l2265576,1075649r57,16644l2265690,1094590r60,-3722l2265807,1080812r57,3742l2265921,1103775r56,-10036l2266038,1094885r57,-4313l2266151,1088276r57,-3147l2266265,1089147r56,6014l2266378,1105783r57,-20953l2266496,1095161r56,-17220l2266609,1083108r57,11777l2266726,1094015r57,-1722l2266840,1090868r57,575l2266953,1102624r57,-12902l2267070,1086279r57,18642l2267184,1083108r57,3447l2267297,1095736r57,-4293l2267411,1078516r61,-6314l2267528,1090868r57,8039l2267642,1089147r60,-4593l2267759,1094314r57,-10906l2267873,1089997r56,-850l2267986,1102624r57,-24383l2268104,1086279r56,6885l2268217,1098607r56,-8035l2268330,1083684r56,l2268448,1096035r56,l2268561,1088572r56,-4018l2268678,1096611r57,-1450l2268792,1082833r56,9460l2268905,1095161r57,-6314l2269019,1094885r60,-10630l2269136,1086850r57,4868l2269249,1094314r57,4593l2269363,1093440r61,2020l2269480,1070206r57,22663l2269593,1096035r57,-18940l2269711,1094885r57,-5163l2269824,1078816r57,1996l2269938,1089722r57,5738l2270051,1093164r61,-2296l2270169,1100053r56,-871l2270282,1086850r61,4868l2270400,1103199r56,-3446l2270513,1081962r57,2592l2270627,1083108r60,6039l2270744,1090868r56,10906l2270857,1083979r57,6889l2270971,1086555r56,9480l2271088,1104345r56,-19515l2271201,1103775r57,-16649l2271319,1097757r56,-6314l2271432,1075649r57,8330l2271546,1088847r57,7464l2271659,1090572r61,2592l2271776,1092593r57,1721l2271890,1082534r57,11481l2272003,1095736r61,5167l2272121,1090293r57,5167l2272234,1099478r57,-7185l2272351,1083408r57,11753l2272465,1072778r56,10330l2272578,1099182r57,l2272692,1076795r60,23833l2272809,1081962r57,6610l2272923,1082534r56,15223l2273040,1102624r57,-10031l2273153,1081112r57,17219l2273267,1084554r56,-1146l2273384,1097182r57,-10332l2273498,1090868r56,3147l2273611,1079391r57,19516l2273724,1095161r61,-6014l2273842,1087701r57,5168l2273955,1093164r61,575l2274073,1081687r57,6014l2274186,1102349r57,5156l2274299,1075649r61,6609l2274417,1084255r57,21241l2274530,1104633r57,-17207l2274643,1083408r57,13478l2274761,1082258r57,14353l2274874,1081388r57,14923l2274992,1086555r57,3738l2275105,1096311r57,5738l2275219,1090868r57,3446l2275332,1077666r61,26109l2275450,1081388r56,l2275563,1086555r57,8035l2275676,1092869r61,4888l2275794,1092869r56,-6889l2275907,1093440r61,2020l2276025,1104058r56,-30705l2276138,1100328r57,-16349l2276251,1083979r57,13482l2276369,1101199r57,3434l2276482,1077095r57,8310l2276596,1091718r57,4593l2276713,1100053r57,l2276827,1087701r56,12627l2276940,1087126r61,300l2277057,1095161r57,-1721l2277171,1098331r56,-1720l2277284,1093164r57,-3442l2277401,1090868r57,-3442l2277515,1087126r57,2871l2277632,1097757r57,10894l2277746,1079962r56,13777l2277859,1074798r57,22663l2277973,1093164r60,9760l2278090,1097461r57,-1150l2278204,1091143r56,8610l2278317,1100328r56,-8885l2278434,1096035r57,-1445l2278548,1089997r60,-275l2278665,1085980r56,4313l2278778,1095736r57,-7460l2278892,1082534r57,4592l2279009,1091443r57,11756l2279123,1081388r57,-3147l2279236,1091718r57,11206l2279354,1089997r56,-3718l2279467,1105783r57,-16636l2279580,1090293r61,5443l2279698,1092018r57,-13202l2279811,1100903r57,-1721l2279925,1080537r56,22387l2280042,1089722r57,-6889l2280156,1084830r56,28701l2280269,1095736r61,8609l2280387,1080812r56,25542l2280500,1085405r56,-6314l2280617,1090293r57,13482l2280731,1094885r56,1726l2280844,1090572r56,3167l2280957,1087701r61,-3722l2281075,1092293r56,9181l2281188,1078241r57,18370l2281306,1113243r56,-12340l2281419,1078816r57,4592l2281532,1097461r57,-10335l2281650,1088001r57,3717l2281763,1089722r57,-10056l2281876,1082258r57,14053l2281990,1094015r61,-3722l2282107,1112097r57,-17507l2282221,1085980r61,-276l2282338,1105496r57,-22388l2282452,1094590r56,-2872l2282565,1081687r61,9756l2282682,1093440r57,-1722l2282796,1098032r57,-14624l2282910,1092018r56,-300l2283027,1099753r56,-14348l2283140,1097182r57,-6039l2283258,1091718r56,4893l2283371,1081687r56,7735l2283484,1085704r57,18071l2283598,1102349r60,-8610l2283715,1092593r57,-5167l2283829,1087126r56,7759l2283942,1095460r61,l2284059,1091443r57,-9481l2284173,1099182r57,-3722l2284290,1088276r57,-7464l2284404,1091143r57,8910l2284517,1090572r57,4888l2284630,1083408r61,16345l2284748,1083408r56,9756l2284861,1091443r61,10606l2284978,1102624r57,-11481l2285092,1085704r57,8311l2285206,1082534r56,10630l2285323,1102049r57,-14348l2285437,1090868r56,850l2285550,1088276r56,-3147l2285663,1090293r61,2300l2285781,1101774r56,-12927l2285898,1089147r57,-16645l2286011,1079391r57,13202l2286125,1099753r57,-10606l2286238,1110659r61,-24104l2286356,1074499r57,21237l2286469,1081962r57,14649l2286582,1098607r61,-8610l2286700,1100328r57,-12902l2286813,1083979r57,6593l2286931,1093739r57,11182l2287044,1084830r57,7188l2287157,1102924r57,851l2287271,1094314r61,-3171l2287388,1097461r57,-3446l2287502,1089147r57,-2297l2287619,1098331r57,-4316l2287733,1088572r56,16349l2287846,1097461r61,-13482l2287964,1100328r56,-2571l2288077,1080537r56,-296l2288190,1088572r57,3146l2288308,1090293r56,17782l2288421,1096311r57,-14053l2288534,1089997r61,4888l2288652,1098032r56,5167l2288765,1082833r57,9760l2288879,1096611r60,4017l2288996,1085980r57,13498l2289110,1077666r56,575l2289223,1093739r57,1721l2289340,1104345r57,-8609l2289453,1083684r57,8034l2289571,1106929r57,-2871l2289684,1091443r57,4293l2289798,1081687r57,4017l2289912,1095736r60,12915l2290029,1091718r57,-1996l2290142,1083684r57,6038l2290256,1090868r60,-4589l2290373,1102624r57,-10906l2290487,1088572r60,9185l2290604,1097757r56,-296l2290717,1090868r57,16349l2290831,1078516r56,26117l2290948,1087426r56,5738l2291061,1087126r57,6889l2291175,1091443r57,-2596l2291292,1087426r57,-871l2291406,1091718r57,3742l2291519,1087426r61,-2297l2291637,1092293r57,-575l2291750,1103499r57,-19244l2291863,1086555r57,6885l2291981,1089722r57,8035l2292094,1083979r57,1725l2292211,1094885r57,8314l2292325,1088847r57,14077l2292438,1094015r57,5463l2292556,1100053r57,-6889l2292669,1095736r57,-12052l2292783,1091718r56,6314l2292896,1086555r61,9756l2293014,1094314r56,4017l2293127,1081112r61,15774l2293245,1092018r56,-16944l2293358,1109801r56,-23246l2293471,1086279r57,4014l2293588,1104633r57,-13190l2293702,1100903r57,-10035l2293815,1086555r57,-5167l2293933,1101199r57,-8330l2294046,1104058r57,-13190l2294159,1086850r61,6889l2294277,1089422r57,-1421l2294390,1089422r57,10331l2294504,1068185r57,29276l2294621,1087126r57,15223l2294734,1105208r57,-11768l2294848,1099182r61,3742l2294965,1090293r57,1425l2295079,1085405r57,1721l2295196,1088572r57,4021l2295310,1086555r56,4017l2295423,1082534r57,16648l2295536,1089147r61,-4892l2295654,1073648r56,18945l2295767,1096035r57,-4892l2295885,1077095e" filled="f" strokecolor="#2d7436" strokeweight=".38267mm">
                  <v:stroke miterlimit="83231f" joinstyle="miter"/>
                  <v:path arrowok="t" textboxrect="0,0,2295885,1151412"/>
                </v:shape>
                <v:shape id="Shape 451" o:spid="_x0000_s1108" style="position:absolute;left:2988;top:9795;width:22959;height:12097;visibility:visible;mso-wrap-style:square;v-text-anchor:top" coordsize="2295885,1209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" path="m,l59,117095,115,95283r58,34140l231,135736r57,11206l345,173622r57,-29551l460,101022r58,69153l574,143200r59,4888l690,115374r57,34711l804,158994r58,5443l919,152110r57,-20666l1035,161865r56,-16073l1149,123984r57,18941l1264,168179r57,5443l1378,123109r57,10056l1494,176789r56,-59993l1607,131719r59,5463l1723,145496r57,20087l1837,162440r58,-11481l1952,115074r57,41328l2068,152110r57,-8339l2182,132018r57,572l2297,133440r57,19516l2411,117670r59,33565l2526,143200r57,-11481l2641,165012r58,-22962l2756,160420r57,-18071l2871,149238r57,13778l2985,158123r57,-39606l3101,130868r57,-49933l3215,144921r58,6613l3330,118241r57,35290l3444,111928r59,58247l3559,131444r57,-10332l3675,122259r57,49362l3789,112778r57,40477l3904,160715r57,-17790l4018,92412r59,69453l4134,124259r57,-4293l4247,150660r59,-18070l4363,109907r57,47066l4479,158123r56,16945l4592,178785r58,-53955l4708,130573r57,16944l4822,146942r58,-2871l4937,139753r57,8335l5051,130868r59,5743l5167,145221r57,8610l5280,177935r59,-51955l5396,107910r57,7739l5512,102172r56,69154l5626,151810r56,-23533l5741,138332r57,-20386l5855,180806r58,-51084l5970,160144r57,-14352l6084,112203r59,56827l6200,125130r57,32418l6315,123684r57,48512l6429,110206r57,3147l6544,143496r58,-10056l6659,145221r58,7735l6774,136036r57,43900l6888,94133r59,52809l7003,155827r57,2596l7119,136611r57,37306l7233,177639r57,-21237l7348,119667r57,14348l7462,172196r58,-32143l7578,150660r57,-31844l7691,139183r59,l7807,152110r57,6013l7923,131719r56,24979l8036,134890r57,32714l8152,156123r57,-22683l8266,135165r58,-31572l8381,142625r57,2871l8495,130868r59,-12052l8611,155552r57,-26129l8724,141203r59,-8613l8840,136036r57,l8955,162141r57,-30123l9070,121963r56,13202l9185,131444r57,-5164l9299,118241r58,33293l9414,121388r57,3442l9528,176489r59,-34715l9644,160420r56,-851l9759,121388r57,41328l9873,152385r57,-16924l9988,154106r58,-11181l10102,142050r59,-2867l10218,128277r57,-2872l10332,143496r58,2871l10447,110482r57,43049l10563,157273r57,-2596l10676,135165r58,30418l10792,130573r57,12052l10906,113353r58,3742l11022,152681r57,-1722l11135,105039r59,56251l11251,118517r57,11205l11367,125705r56,5739l11480,150384r57,8039l11596,123984r57,-10906l11710,121388r58,21537l11825,137182r57,3722l11939,123684r59,-1150l12055,137182r56,-22683l12170,148939r57,-36161l12284,125405r57,51084l12399,138607r57,-6017l12513,138332r57,-5167l12629,158123r57,-39882l12743,142625r58,35885l12858,144646r57,20366l12972,123409r59,16644l13088,110206r56,19516l13203,144646r57,3442l13317,125130r57,15774l13432,119667r57,10630l13546,146942r59,-26976l13662,156402r57,-22087l13776,143200r58,-9460l13891,120538r57,45045l14007,144921r57,-5168l14120,142925r58,14923l14236,130297r57,2868l14350,163291r58,-24684l14465,122259r58,24683l14579,138032r59,-15773l14695,123409r57,16644l14810,142050r57,-24104l14924,139478r57,7464l15040,132865r57,21812l15154,167879r58,-31843l15269,152110r57,-36165l15383,129147r58,-5163l15498,164437r57,-7164l15614,150660r57,-1146l15728,164737r57,-56551l15843,122834r57,25829l15957,128001r59,6589l16073,137457r56,-16069l16187,139478r58,-22383l16302,157848r57,-20091l16417,128572r58,-1146l16531,125405r57,24109l16647,127702r57,30996l16761,160715r57,-47062l16876,158994r57,-18366l16990,149514r59,6888l17105,144346r58,-6314l17220,112503r58,31268l17335,119667r57,32143l17450,132865r58,5167l17564,144071r57,15774l17680,165883r57,-52805l17794,122834r58,8034l17909,159845r57,-41029l18023,135736r59,-7459l18139,148939r57,21536l18254,145496r57,-35865l18368,170751r57,-37311l18484,137182r56,19220l18597,146942r59,-28425l18713,156698r57,-7460l18827,159569r58,-60844l18942,156402r57,-17795l19058,130297r57,-23257l19172,106189r57,39032l19287,127702r57,14348l19401,126280r59,-2296l19517,148363r56,1446l19630,164162r59,-54531l19746,152956r57,7464l19861,160991r57,-37582l19975,142349r57,-18090l20091,158123r57,-23233l20205,160715r56,-15219l20320,153831r57,-23534l20434,174493r59,4592l20549,136886r57,3167l20664,156402r58,9481l20779,160715r57,-48787l20894,152681r58,-9481l21008,132590r57,11181l21124,161290r57,-3742l21238,129998r58,7459l21353,156973r57,-5439l21467,142925r59,2296l21583,146367r57,10606l21698,152110r57,-21813l21812,134890r57,-22962l21928,145496r56,13498l22041,140053r59,12628l22157,146942r57,16645l22271,162141r58,-25530l22386,138607r57,-1425l22502,141479r57,17790l22616,151810r57,20961l22731,139183r57,4017l22845,153531r59,3442l22960,144071r57,55951l23074,182803r59,-38457l23190,170175r57,-42174l23305,128851r57,24680l23419,146071r57,2292l23535,104168r57,53955l23649,158994r58,-13498l23764,123409r57,51359l23878,141774r59,20367l23993,146367r57,35865l24108,159269r58,-32143l24223,142349r57,-6613l24338,180235r57,-21812l24452,152681r57,13477l24568,121388r57,48512l24681,177364r59,-36460l24797,151534r57,-3171l24911,167029r58,-21808l25026,153831r58,17495l25142,151235r57,6888l25256,161566r57,575l25372,163016r56,10330l25485,163291r59,30718l25601,149809r57,851l25715,166733r58,26401l25830,155252r57,10331l25946,171050r56,-20091l26060,202319r56,-40753l26175,130868r57,35290l26289,149514r58,17219l26404,158698r57,571l26518,171621r59,-21536l26634,133440r56,22683l26749,180511r57,-7464l26863,154677r57,-20087l26978,179660r58,10331l27093,170751r58,15223l27208,132865r57,12356l27322,158423r59,2867l27437,155827r57,296l27551,209507r59,-51384l27667,173346r57,11182l27782,165012r57,-42178l27896,202618r57,-5738l28011,197726r58,4593l28125,166458r59,18941l28241,162141r57,-2872l28355,155552r58,16644l28470,227573r57,-81206l28586,156402r57,26700l28700,132865r57,82081l28815,190566r57,-20091l28929,176489r58,27275l29045,183678r57,-875l29158,177064r59,21237l29274,179660r57,9181l29389,130868r57,11757l29503,198601r57,-48792l29619,160991r57,29000l29733,191988r58,-27251l29848,179085r57,10607l29962,164437r59,-1146l30078,168454r56,44196l30193,177639r57,27275l30307,184248r57,-32714l30422,203193r57,-31867l30537,193134r58,-7460l30652,188841r57,575l30766,183378r58,-30697l30881,160420r57,21812l30997,210653r57,-31868l31110,157273r57,47342l31226,176789r57,-33018l31340,193434r57,8609l31455,175343r58,9185l31569,170175r59,11206l31685,177064r57,3171l31799,181381r58,43325l31914,198026r57,-21237l32030,194859r57,-3722l32143,171326r58,1445l32259,166158r57,31568l32373,199747r58,-27850l32489,200322r56,-40178l32602,209782r59,-16648l32718,186549r57,10906l32833,194859r57,7184l32947,189991r57,7464l33063,200897r56,30993l33177,227873r58,-48788l33292,192287r57,10607l33406,224131r59,-53656l33522,203469r56,14348l33637,186249r57,5164l33751,175343r57,34735l33866,165883r57,53084l33980,208932r59,-26129l34096,209507r57,-42199l34210,243071r58,-70875l34325,175343r57,46791l34441,182232r57,55676l34554,193134r57,14077l34670,219838r57,-48512l34784,205486r57,23237l34899,241075r57,-33289l35013,208632r59,-7459l35129,221835r57,-12628l35243,204040r58,-58544l35358,206336r57,8334l35474,206336r57,-12902l35587,183953r58,26400l35703,207211r57,21237l35817,205486r58,4296l35932,200897r57,18070l36046,208932r59,9460l36162,215521r57,-2572l36277,214670r57,1721l36391,200897r57,2867l36507,189692r56,17794l36621,193134r58,51659l36736,177639r57,25830l36850,162716r59,54826l36966,230444r56,-23533l37081,213225r57,11780l37195,226726r57,-12351l37310,204040r57,15223l37424,228723r59,-25829l37539,214670r58,33294l37654,217242r58,9760l37769,204339r57,2297l37885,234761r57,-7463l37998,222705r57,2001l38114,237333r57,-36160l38228,243647r58,-29847l38343,240500r57,-26976l38457,260591r59,-53955l38573,201468r57,24959l38688,189116r57,67457l38802,183953r57,53380l38918,238479r56,3447l39031,199747r58,35865l39147,208061r57,9756l39261,207786r58,-2025l39376,221259r57,-19511l39490,217817r59,-10031l39606,202894r57,7184l39721,222705r57,8314l39835,237633r57,-26130l39951,198601r56,15199l40064,244793r59,-46492l40180,217542r57,24959l40294,197726r58,2871l40409,264037r57,-41903l40525,240775r57,-35014l40639,223280r56,-22383l40754,223280r57,-17519l40868,214375r59,3167l40983,201748r58,1721l41098,225005r58,-12355l41213,208357r57,10906l41328,201173r57,-276l41442,225852r57,-11182l41558,212949r57,-19515l41672,231890r58,-10631l41787,214670r57,-571l41901,211803r59,-3742l42016,235336r58,-24108l42132,218688r57,-9756l42246,204615r57,-4018l42362,227873r56,1425l42475,222985r59,2592l42591,209507r57,4592l42705,228723r58,-22962l42820,208632r57,18370l42934,196305r58,11756l43050,187120r57,47917l43165,216391r57,16074l43279,232740r57,-2571l43395,189692r56,7188l43508,237333r59,-16645l43624,203764r57,25830l43738,206911r58,25829l43853,208061r57,-850l43968,199747r58,-3167l44083,208061r56,25255l44198,226152r57,-21537l44312,203764r59,20367l44427,207486r57,12927l44541,204339r59,-5163l44657,202894r57,17519l44772,207486r57,13202l44886,191712r57,21513l45002,221559r57,-17519l45116,225281r58,4592l45231,225577r57,-18666l45345,219538r58,-26104l45460,196880r57,61415l45576,205486r57,47645l45690,242796r57,-25554l45805,222409r57,-6018l45919,242501r59,-11482l46035,233887r57,-25530l46148,228448r59,-3443l46264,244517r57,-42769l46378,215821r58,-7760l46493,222409r57,-32418l46609,223855r57,-16369l46723,217542r57,-8910l46838,214946r57,5467l46952,233887r59,-29272l47068,204040r56,2021l47182,201468r58,42478l47297,236758r57,-29272l47412,192862r57,25255l47527,206061r56,-12627l47642,216391r57,22963l47756,240204r59,-27255l47871,229873r57,6039l47985,203764r59,-23529l48101,198876r57,4593l48216,201748r57,-18070l48330,170175r57,47067l48445,196005r58,29572l48559,239629r59,-19516l48675,258570r57,-53380l48789,220984r58,1721l48904,206636r57,-875l49020,221259r57,-10606l49134,218967r57,-23237l49249,211228r57,2572l49363,203469r59,-5168l49479,231019r57,-15498l49592,183678r59,8034l49708,197455r57,16920l49824,187970r56,72046l49937,210078r57,-36732l50053,203193r57,41029l50167,190841r57,28422l50282,222134r57,-13777l50396,213524r59,1422l50512,182803r56,30997l50625,212374r59,-3742l50741,264037r57,-37885l50856,219538r57,9760l50971,194284r56,29272l51086,208061r57,7184l51200,226726r58,11478l51315,207486r57,-9760l51429,197726r59,29276l51545,203469r57,18366l51660,231615r57,-10927l51774,200047r57,-22387l51889,239925r57,-28972l52003,256573r59,-31843l52119,204639r57,28697l52233,225876r58,-15498l52348,241650r57,-32718l52464,188270r57,29847l52577,208081r58,-18090l52693,190566r57,41324l52807,210078r58,9760l52923,219838r56,-36436l53036,186824r59,31293l53152,217266r57,-30717l53267,215545r57,-16369l53381,240800r57,-41624l53497,235632r57,-7460l53611,218987r57,-19240l53726,220709r57,-6039l53840,232190r58,-33889l53956,223580r56,275l54069,227873r59,-25554l54185,214099r57,11478l54300,205486r57,-18091l54414,212079r57,-10906l54530,195454r57,35865l54644,193733r58,30422l54759,204914r57,1147l54873,212674r59,6313l54988,225005r57,-275l55104,202918r57,-6038l55218,203193r57,18666l55333,198026r57,23833l55447,229893r59,-23533l55563,246538r57,-29272l55677,206061r58,3171l55792,209782r57,-32418l55908,211528r57,9756l56021,240800r57,-7464l56137,225577r57,-2572l56251,199747r58,19240l56366,219263r57,-1146l56480,197175r57,16349l56598,215545r56,3718l56711,230444r57,3167l56824,242225r57,-46495l56942,207786r57,-19791l57055,205486r57,-9457l57169,228743r56,-18090l57282,258870r61,-6018l57400,177639r56,11202l57513,204040r61,42478l57630,228148r57,-20662l57744,202043r56,7739l57857,219538r57,-39602l57975,202894r56,21237l58088,210353r57,37611l58201,237633r57,-48517l58319,249110r57,-20387l58432,191988r57,19240l58550,190266r56,26401l58663,205486r57,-3443l58776,206336r57,4592l58890,205486r61,42478l59007,218392r57,-25829l59121,214375r56,-23809l59234,180511r61,1146l59352,204040r56,-4293l59465,202043r57,23809l59582,213800r57,-37586l59696,192287r56,7735l59809,176214r57,40453l59923,239054r60,-33568l60040,182232r57,19236l60153,186249r57,10056l60271,218117r57,-7764l60384,196305r57,14348l60498,194859r60,33014l60615,180511r57,26400l60728,190266r57,22683l60842,207786r57,-21812l60959,215521r57,13202l61073,215821r56,6884l61190,205761r57,17795l61303,217817r57,-18641l61417,212949r57,-29271l61530,233040r61,-25554l61648,221559r56,-14073l61761,223855r57,-26700l61875,196880r56,8881l61992,187395r57,7464l62105,194009r57,-11482l62223,239054r57,-14348l62336,232465r57,-12352l62450,180806r56,60544l62563,216667r61,-29272l62680,157273r57,58823l62794,209782r57,-19216l62911,191413r57,30996l63025,237633r56,-54531l63138,200322r61,-6313l63255,191988r57,19240l63369,190841r57,83527l63482,203469r57,6609l63600,213524r56,-24979l63713,205190r57,11201l63827,190566r60,42750l63944,221259r57,-24379l64057,241926r57,-14053l64171,219263r61,-22683l64288,223556r57,28125l64402,245943r56,-25255l64515,244793r57,20965l64632,218117r57,7735l64746,228723r56,-18070l64863,216096r57,6889l64977,207486r56,-7164l65090,214670r57,10611l65203,214099r61,6314l65321,243946r57,-39906l65434,218967r57,-6317l65548,221559r60,43624l65665,218967r57,7185l65779,249385r60,8610l65896,242796r57,-50808l66009,260016r57,-16070l66123,225852r56,40178l66240,216391r57,28126l66354,225852r56,-1997l66467,276365r57,-40453l66584,248539r57,-20966l66698,250535r56,-17495l66811,241350r61,-31843l66929,201173r56,30717l67042,251681r57,-19516l67155,249110r57,32143l67273,227298r57,-4313l67386,232165r57,15499l67500,200322r60,26976l67617,235037r57,6313l67731,223556r56,13202l67848,258570r57,-16920l67961,262887r57,-47642l68075,202894r57,21536l68188,209782r61,33014l68306,245668r56,-12352l68419,259445r61,-14353l68536,259720r57,-30697l68650,230744r56,22663l68763,224706r57,18665l68881,211228r56,43049l68994,242501r57,-10336l69107,266030r57,7463l69221,244793r61,-14624l69338,231594r57,-2000l69452,205190r60,38756l69569,237908r57,-5743l69682,262587r57,-39602l69796,262012r57,-40177l69913,236482r57,29548l70027,278661r56,-55381l70140,235037r61,9185l70258,263737r56,-5167l70371,259445r57,-29001l70488,220413r57,21237l70602,238779r56,15774l70715,256849r57,-13202l70829,239925r60,11756l70946,229298r57,-8039l71059,236482r57,2297l71177,217542r57,10906l71290,260866r57,-53655l71404,202618r56,26680l71521,234186r57,9760l71634,243371r57,-22958l71748,224430r57,29272l71861,257995r61,-37882l71979,231594r56,-1150l72092,241075r61,8035l72210,228148r56,12352l72323,244222r57,-25255l72436,216391r57,32719l72554,229023r56,-6038l72667,213524r57,24109l72781,251406r56,-2592l72898,228723r57,-10906l73011,218688r57,-4018l73129,226726r57,7161l73242,208932r57,33569l73356,254553r56,-41604l73469,246242r61,-44774l73587,247964r56,-42774l73700,224430r57,-20390l73813,219263r61,24683l73931,255998r56,-26125l74044,231890r57,-3742l74162,252831r56,-32418l74275,242796r57,-8610l74388,205190r57,27550l74502,235037r61,8610l74619,244222r57,-22088l74733,222134r56,-35310l74850,222134r57,-34739l74963,181082r57,62289l75077,234761r60,-3167l75194,237333r57,-7164l75308,247389r56,-21237l75421,207211r57,-7764l75539,224131r56,17519l75652,187395r57,49663l75769,259145r57,-41028l75883,234761r56,-28425l75996,223556r57,7463l76110,229873r60,-5167l76227,233040r57,6314l76340,234186r57,2572l76454,207486r56,-10031l76571,202043r57,3718l76685,183378r56,31867l76802,227002r57,-19516l76915,209207r57,9760l77029,216667r57,-8881l77142,184824r61,9460l77260,205486r56,21812l77373,216967r57,-3167l77490,228448r57,-14648l77604,220688r57,-10335l77717,218117r61,5738l77835,201748r56,40477l77948,218117r57,-2021l78062,240775r56,-38732l78179,197155r57,24979l78292,205190r57,-4293l78406,216096r61,-35290l78523,239354r57,2296l78636,174768r57,28126l78750,205761r61,7763l78867,224706r57,-48492l78981,203469r56,-9460l79094,196305r57,45621l79212,198876r56,30997l79325,187120r57,21237l79442,202618r57,-29847l79556,170751r57,8609l79669,171326r57,39027l79787,244793r56,-18641l79900,193134r57,9760l80014,177639r56,296l80127,220984r61,-39327l80244,198876r57,13774l80358,183378r60,70324l80475,251406r57,-47067l80588,220113r57,-19791l80702,210078r57,-30142l80819,163587r57,58547l80933,214099r56,-35014l81046,221259r57,-9756l81164,199447r56,-11177l81277,193709r57,12927l81390,220413r61,-20091l81508,201173r57,-8610l81621,194284r57,6313l81735,192287r56,14349l81852,189692r57,22387l81966,187695r56,6014l82079,198301r61,8335l82196,179936r57,15494l82310,173622r56,l82427,194583r57,17496l82541,175343r56,12052l82654,182803r57,27550l82767,185974r61,50508l82885,206061r56,-12627l82998,204339r61,35290l83116,180235r56,21513l83229,190266r57,-9755l83342,194859r57,20386l83460,200322r57,-5739l83573,206061r57,4292l83687,206636r56,-40178l83800,198026r61,-3742l83917,175343r57,33864l84031,177364r61,29272l84148,228448r57,-70325l84262,164437r56,33864l84375,217542r57,-49663l84493,234186r56,-50808l84606,191413r57,-17791l84719,216391r61,-31292l84837,179936r56,-1726l84950,198026r57,-6889l85068,236482r56,-35309l85181,200597r57,28997l85294,184248r57,13478l85408,222985r61,-8315l85525,195430r57,16649l85639,214099r56,-25258l85756,185399r57,-3443l85869,170751r57,54530l85983,227002r57,14348l86100,191988r57,11205l86214,189991r56,27275l86327,212650r57,-12903l86440,194308r61,21788l86558,231044r57,-44220l86671,199747r61,-15219l86789,188566r56,35289l86902,194009r57,18365l87016,226726r60,4593l87133,204914r57,-4892l87246,204615r57,17815l87360,211228r56,-18665l87477,198026r57,22387l87591,200897r56,5463l87708,219263r57,-20362l87821,204914r57,11777l87935,190566r57,7460l88048,203764r61,-7759l88166,189692r56,21236l88279,194859r57,-8310l88392,223855r61,-43049l88510,196880r57,7759l88623,229023r57,-16349l88741,221559r56,-6613l88854,231319r57,7460l88968,202618r56,-31568l89081,219838r61,-24683l89198,219263r57,-18070l89312,223280r56,15798l89429,209807r57,11752l89543,194308r56,-6038l89656,212099r61,14903l89773,178210r57,66607l89887,222705r57,-34735l90000,253131r57,-78063l90118,220984r56,-2572l90231,208656r57,-22682l90349,181657r56,44794l90462,249110r57,-47917l90575,218987r57,-4317l90689,215521r61,3167l90806,194583r57,17220l90920,217542r56,-7164l91033,235336r57,-46791l91150,214395r57,26405l91264,221284r56,4592l91381,215545r57,-16944l91495,192012r56,33565l91608,202894r57,6338l91721,234186r61,-4592l91839,257424r57,-63990l91952,197155r57,2867l92070,183378r56,41328l92183,238479r57,-42174l92296,207211r61,38157l92414,219263r57,-12627l92527,211228r57,12328l92641,200897r56,30697l92758,200897r57,-2021l92871,184248r57,65137l92985,243647r61,-31568l93102,201468r57,-5738l93216,208061r56,-6018l93329,191988r61,27850l93447,237058r56,-29272l93560,212079r57,35014l93673,211503r57,23534l93791,235912r57,-7464l93904,194284r57,43049l94022,200897r56,20087l94135,263737r57,-49362l94249,216391r56,-17215l94366,231319r57,-3446l94479,222985r57,7459l94593,222409r56,23259l94706,214375r61,-27826l94823,214670r57,-16944l94937,236187r61,23829l95054,234462r57,5167l95168,245092r56,-49362l95281,208932r57,8035l95399,203193r56,15495l95512,241075r57,9756l95625,229023r57,-12056l95743,220688r56,9185l95856,216096r57,29847l95970,191413r60,35885l96087,240204r57,-14627l96200,187970r57,-11481l96314,213800r56,16073l96431,204914r57,276l96545,247664r56,-23809l96658,217542r61,-2297l96775,190266r57,35015l96889,227298r57,-8610l97006,232740r57,-30992l97120,238479r56,-40178l97233,222705r57,-10902l97347,231890r60,6018l97464,251406r57,-16070l97577,211503r61,-24679l97695,214375r56,-5743l97808,228148r57,1446l97922,201748r56,31568l98039,216096r57,-15499l98152,220413r57,-12352l98266,210353r56,23833l98379,210928r61,-6888l98497,197726r56,13777l98610,236758r61,-27251l98728,219538r56,-25829l98841,237908r57,-16349l98954,186824r57,55677l99072,232465r56,-20386l99185,235037r57,4017l99298,209782r61,-6589l99416,220688r57,-12056l99529,193134r57,22111l99647,194009r56,30122l99760,219263r57,-5739l99874,191413r56,34439l99987,216096r61,15498l100104,241926r57,9180l100218,207786r57,31268l100335,181956r57,45917l100449,220413r56,-27551l100562,216667r57,-9456l100680,212650r56,43049l100793,218967r57,-48792l100906,238479r57,-50784l101020,212650r60,-20662l101137,225577r57,-8035l101251,204615r60,-33565l101368,209782r57,-34714l101481,234761r57,4593l101595,210353r60,-1146l101712,235037r57,-30698l101826,238479r56,-33864l101939,202618r57,12903l102056,208357r57,-871l102170,245943r57,3167l102287,221259r57,14353l102401,220984r56,-20387l102514,223556r57,-6314l102627,217542r61,-5463l102745,199447r57,-1146l102858,242796r57,-37882l102972,206061r60,-5164l103089,235912r57,-15224l103202,216967r57,-21237l103320,222134r57,-3147l103433,205785r57,21237l103547,220984r56,-38181l103660,210653r61,-20087l103778,235336r56,-15223l103891,222134r57,-19815l104008,207506r57,15774l104122,235336r57,-30122l104235,212674r61,-18366l104353,183102r56,35885l104466,238204r57,-30123l104579,259169r57,-64310l104697,229594r56,-25830l104810,207211r57,-4593l104928,242521r56,-33289l105041,204339r57,2021l105154,194879r57,1426l105268,248263r61,-49662l105385,213524r57,-32143l105499,208061r56,-32418l105612,209507r57,2572l105730,217242r56,-20937l105843,219563r61,-13778l105960,220709r57,-20962l106074,214970r57,-12927l106187,209807r57,l106305,221559r56,-4892l106418,200047r57,-12927l106531,199747r57,40753l106649,178210r57,27575l106762,213824r57,-11505l106876,231890r60,-9185l106993,216967r57,-26680l107106,207786r57,-26980l107220,202319r57,12076l107337,238503r57,-20091l107451,187970r56,28421l107564,201468r61,-17220l107682,220413r56,-26704l107795,232765r57,-15499l107908,178785r61,35885l108026,226726r57,-22686l108139,204339r57,-19216l108253,215821r56,-28126l108370,212949r57,-30422l108483,224430r57,-25554l108601,216391r57,-1146l108714,212674r57,-15219l108828,223005r56,2847l108945,205486r57,275l109058,216667r57,-14624l109172,184248r57,-2016l109285,218967r61,-13777l109403,201468r56,-14348l109516,218967r61,18666l109634,222134r56,-16073l109747,223855r57,-39902l109860,191413r57,26704l109978,213225r56,-8886l110091,211228r57,1997l110205,202043r56,11481l110322,204339r57,-6884l110435,199447r57,23833l110549,205761r61,2871l110666,217817r57,-13777l110780,200022r56,-6888l110893,199176r57,22383l111010,191137r57,12903l111124,211228r57,15199l111237,190566r61,35861l111355,213800r56,-12903l111468,212650r57,31867l111585,207486r57,-20366l111699,214375r57,17790l111812,201173r57,-24384l111926,187695r60,12902l112043,187120r57,26404l112157,242501r60,-81786l112274,177639r57,-1425l112387,210078r57,-3167l112501,185399r56,27550l112618,210928r57,-2296l112732,197726r56,8910l112845,204914r57,4293l112958,164437r61,56822l113076,216667r57,-32139l113193,172472r57,23833l113307,233887r56,-45617l113420,200897r57,6589l113533,218392r61,-25530l113651,205486r57,14352l113764,203764r57,17495l113878,193709r60,14923l113995,186549r57,-26129l114109,216391r56,-14072l114226,194284r57,29847l114339,198026r57,8035l114453,201468r56,-10902l114566,194284r61,-17220l114684,227002r56,-20366l114797,174768r57,67733l114915,227002r56,-18645l115028,213800r56,-17220l115141,197155r57,-27551l115259,202618r56,-15498l115372,170475r57,15499l115485,207786r57,-22112l115599,249385r61,-53955l115716,220413r57,-57122l115830,203764r60,-12351l115947,218392r57,2296l116061,224131r56,-26676l116174,204040r61,16073l116291,174493r57,32993l116405,208632r56,-13202l116518,229594r57,-10331l116636,233611r56,-38181l116749,191413r57,10630l116866,197455r57,37582l116980,214099r57,-20390l117093,218967r57,-12906l117207,198026r60,-2021l117324,227002r57,-27255l117437,193434r57,28975l117551,215245r61,-23832l117668,202618r57,-12352l117782,214946r56,-18366l117899,220113r57,-9460l118013,218117r56,-10906l118126,225577r57,-27851l118239,219538r61,-21512l118357,186249r57,10056l118470,198601r57,4017l118588,210078r56,-1721l118701,205761r57,-9181l118814,204914r61,-1150l118932,203764r56,-3167l119045,209507r57,41028l119159,239925r56,-41049l119276,202894r57,-11182l119389,205190r57,-3442l119507,173346r57,58248l119620,179360r57,17220l119734,216667r56,-7460l119847,201748r61,23533l119965,204040r56,6038l120078,201748r57,22107l120191,167308r57,36456l120309,205190r56,-276l120422,201173r61,24108l120540,187970r56,-10606l120653,195430r57,3171l120766,225852r57,-53656l120884,189416r56,45345l120997,237908r57,-27255l121111,223280r56,-2867l121228,169604r57,25551l121341,191988r57,2021l121455,209207r61,16074l121572,225281r57,-8039l121686,192287r56,9756l121799,205761r57,7763l121916,206336r57,20390l122030,243071r57,-74041l122143,210353r61,7464l122261,200022r56,-28401l122374,177364r57,-2296l122487,206636r61,20662l122605,196005r57,27850l122718,182232r57,40177l122832,231594r56,-4021l122949,186249r57,39032l123063,204339r56,-6613l123180,204615r57,18665l123293,209782r57,-8314l123407,196005r57,22387l123524,210078r57,-11477l123638,211228r56,2572l123751,250535r57,-57972l123864,203764r61,16924l123982,203764r57,-2591l124095,219263r61,-13202l124213,199447r56,28701l124326,226427r57,-8310l124440,222985r56,-2572l124557,199747r57,16349l124670,207786r57,-20391l124784,174493r56,45045l124901,202319r57,-6589l125015,220984r56,-30418l125128,236187r61,-24684l125245,205190r57,-851l125359,202894r57,7759l125472,203764r57,22388l125590,257144r56,-43919l125703,219263r57,-19241l125816,223556r61,-17795l125934,222985r57,-13478l126047,239925r57,-13773l126165,202894r56,14648l126278,215821r57,-33865l126392,210078r56,23238l126505,202319r61,30721l126622,205761r57,-1997l126736,226726r61,-11780l126853,198301r57,-19791l126967,198876r56,18941l127080,184824r57,41902l127197,235912r57,-576l127311,207211r57,-2297l127424,191988r57,28425l127538,186824r60,46216l127655,215245r57,-575l127772,191413r57,15798l127886,221835r57,-33565l127999,232165r57,-11752l128113,248539r60,-52534l128230,194583r57,1422l128344,223280r56,17495l128457,191137r61,33293l128574,228148r57,14077l128688,226726r56,-12351l128805,211228r57,-28996l128919,194583r56,12053l129032,220113r57,-13477l129145,235612r61,-39607l129263,176214r56,41028l129376,221259r57,-48787l129494,182527r56,2572l129607,208357r57,19791l129720,200597r57,576l129838,242225r57,-39032l129951,213800r57,6888l130065,214375r56,-25259l130178,209782r61,-37885l130296,223855r56,-34439l130409,257720r61,-75193l130526,173346r57,3443l130640,227298r56,11181l130753,218967r61,-10906l130871,209507r56,-4593l130984,219538r57,-14052l131097,206911r57,10056l131215,225281r56,-47642l131328,221259r57,-3717l131446,211228r56,-8334l131559,232465r57,-9185l131672,227573r57,4317l131786,226152r61,5738l131903,226726r57,-6038l132017,221259r56,8039l132130,227573r61,-6885l132247,239925r57,-17516l132361,251681r57,-34714l132478,195430r57,10056l132592,216667r56,17795l132705,174197r57,57693l132818,210928r61,-17219l132936,237633r57,-39907l133049,227298r57,850l133167,193709r56,35885l133280,215821r57,-8610l133394,211503r60,-5742l133511,233611r57,-20662l133624,185974r57,34439l133738,218688r57,-26125l133855,178785r57,52234l133969,222409r56,-13477l134086,214099r57,-9484l134199,219838r57,l134313,216391r57,9186l134426,217817r61,-5443l134544,217542r56,-13502l134657,194859r57,32439l134770,209207r57,9185l134888,182232r57,12923l135001,183953r61,4317l135119,228448r56,23533l135232,226152r57,-43349l135346,196880r56,19216l135463,217242r57,-12903l135576,206336r57,16944l135690,183102r56,36161l135807,200597r57,12927l135921,206061r56,10606l136034,202618r61,-4592l136151,206061r57,11756l136265,192563r57,13498l136378,199747r57,-2021l136496,210653r56,1997l136609,197726r57,8610l136722,212374r61,-12352l136840,230169r57,-14648l136953,185974r57,22958l137067,210928r60,-3142l137184,227298r57,-37606l137298,214375r56,-26405l137411,192287r57,4593l137528,233887r57,-20938l137642,214670r56,16649l137759,232165r57,-26104l137873,164162r56,61690l137986,207786r57,24104l138103,227002r57,-16074l138217,201748r57,3738l138330,223855r57,-870l138444,191988r60,31867l138561,216096r57,7184l138674,224131r61,-5443l138792,168754r57,45345l138905,202618r57,-575l139019,235037r56,-28401l139136,219263r57,-1446l139250,201748r56,-12332l139363,203764r57,-12351l139480,221559r57,10606l139594,226726r56,-31867l139711,214670r57,5743l139825,222134r56,-10631l139938,232165r57,-22383l140051,199447r61,22687l140169,217242r57,-28972l140282,186249r57,38457l140396,201173r60,23533l140513,188270r57,22658l140627,224131r56,-49063l140744,216967r57,-4593l140857,196880r57,l140971,225577r56,22087l141084,210353r61,9485l141201,218688r57,-2297l141315,190566r61,16345l141432,189692r57,21811l141546,231594r56,-27554l141659,201748r57,7184l141777,206061r56,-16070l141890,217242r57,-21812l142003,236187r57,-3147l142117,229873r61,-20941l142234,187395r57,12352l142352,214375r56,4592l142465,211503r57,2596l142579,201173r56,33588l142692,223855r61,-14923l142809,219838r57,6589l142923,199176r56,15494l143036,221835r61,-21238l143153,206336r57,24983l143267,187695r57,14624l143384,245092r57,-18940l143498,201468r56,-1146l143611,183953r57,6038l143725,216391r60,-1996l143842,225577r57,-36461l143955,237928r57,-52529l144073,223005r57,-11777l144186,213249r57,-4017l144300,241950r56,-36165l144417,190566r57,43345l144531,235912r56,-17520l144644,196005r56,24979l144757,216391r61,8339l144875,207211r56,9180l144988,204339r61,16074l145105,191413r57,-3143l145219,224730r57,2292l145332,202618r61,-26105l145450,210078r56,-22383l145563,224155r57,-3446l145677,199747r56,1721l145794,218412r57,17220l145907,173346r57,50809l146025,208932r56,-8610l146138,197455r57,13473l146252,191712r56,-4317l146365,226152r61,6313l146482,211228r57,9756l146596,231594r56,-10610l146709,189991r61,44770l146827,200322r56,16069l146940,229319r61,-44220l147058,225876r56,-33289l147171,230169r57,-16944l147284,204064r57,-14073l147402,232465r56,-15498l147515,223280r57,12352l147628,207506r57,-18940l147746,216967r57,-12053l147859,195730r57,30422l147973,190566r61,43620l148090,208632r57,14353l148204,219538r56,12077l148317,210653r57,-2867l148434,219563r57,3142l148548,228448r57,-3443l148665,246813r57,-33588l148779,203193r56,-25258l148892,206360r57,-5738l149005,197155r61,16094l149123,204639r57,-8909l149236,208061r57,1146l149350,191712r56,16645l149467,204339r57,-1445l149581,234186r60,-69749l149698,189991r57,27551l149811,216967r57,-1146l149925,202618r56,63412l150042,215521r57,2296l150156,216096r56,-1426l150269,198601r57,26404l150386,224131r57,9185l150500,208932r57,2296l150613,175918r61,64007l150731,206911r56,10906l150844,207786r57,1721l150957,202894r57,16644l151075,219538r57,-31843l151188,198301r57,19816l151302,234761r60,-8035l151419,206636r57,10606l151533,223280r56,5743l151646,202319r61,11481l151763,222409r57,-33568l151877,216391r56,34440l151990,224430r57,2296l152108,212079r56,13202l152221,207786r57,14348l152338,204914r57,-4592l152452,202894r57,43049l152565,224131r57,-36161l152683,214099r56,19512l152796,203193r57,17495l152909,203469r57,-575l153023,209782r61,22108l153140,230169r57,-34439l153254,224706r60,-3447l153371,224706r57,-575l153485,216391r56,34144l153598,214099r57,17220l153715,190841r57,30418l153829,216967r56,-13203l153942,228448r57,23233l154060,201468r56,36736l154173,202043r57,43049l154290,218117r57,9456l154404,255998r57,-40753l154517,195430r57,32443l154631,229873r60,-9460l154748,228448r57,-26129l154861,206336r57,21237l154975,204339r61,14349l155092,208632r57,2871l155206,220113r56,-21237l155323,216967r57,6589l155436,228448r57,-27551l155550,225577r57,-14649l155663,208061r61,-2871l155781,233316r56,-8610l155894,234186r61,-41324l156012,211228r56,51934l156125,214670r57,11482l156238,244517r57,-38756l156356,221835r57,31572l156469,226427r57,-29547l156583,248814r56,-45050l156696,193434r61,14052l156813,215821r57,-7760l156931,222409r57,-10035l157044,204914r57,-18090l157158,262587r56,-65707l157271,197455r61,37007l157388,210353r57,23534l157502,220113r57,-7463l157615,210928r61,-7735l157733,198876r56,13498l157846,223280r57,3722l157964,231890r56,-20087l158077,203469r57,18090l158190,192563r57,30717l158304,233611r60,-24979l158421,226152r57,-18091l158535,206911r56,20662l158652,188545r57,34735l158765,235912r57,-26130l158879,202319r56,2296l158996,201468r57,43049l159110,234761r56,-28700l159223,208357r57,20091l159336,243946r61,-24408l159454,222134r57,-299l159567,198301r61,33018l159685,244793r56,-8035l159798,243647r57,-40454l159912,224706r60,15498l160029,211503r57,10906l160142,260016r57,-51084l160256,220984r57,-5463l160373,221259r57,17795l160487,182232r56,44770l160604,226427r57,-52230l160717,206061r57,8609l160831,264608r56,-51958l160944,222705r61,-15219l161062,238779r56,-21537l161175,222409r57,-26404l161288,166733r61,34735l161406,229298r57,871l161519,197726r61,21812l161637,227873r56,6014l161750,223855r57,-1150l161863,195430r57,12356l161981,246813r57,-39327l162094,197726r57,14077l162208,223556r56,13777l162325,219838r57,2296l162439,232165r56,-14923l162552,238779r61,-40178l162669,226427r57,-21812l162783,182527r56,8886l162896,252831r57,-30422l163014,200897r56,24108l163127,231319r57,-300l163245,209507r56,29272l163358,185099r57,33589l163471,237333r57,-55676l163585,220688r60,-4297l163702,215821r57,35585l163815,196305r57,22958l163929,216391r57,-2292l164046,217817r57,7464l164160,202043r60,29847l164277,196005r57,-6589l164391,230444r56,-10331l164504,198876r57,37606l164621,240500r57,19516l164735,212374r56,276l164848,259720r57,-45345l164966,230744r56,-33864l165079,204339r57,-2591l165192,186824r61,15219l165310,216967r57,-7760l165423,191413r57,20090l165537,198026r56,8035l165654,229298r57,-24959l165767,217242r57,-2296l165881,221835r61,-12053l165998,200322r57,-10906l166112,240204r56,-25258l166229,233611r57,-41623l166343,232465r56,-40477l166456,226152r57,-42774l166569,221835r57,14077l166687,208061r57,-3147l166800,240775r57,-10902l166918,213225r56,-26976l167031,176214r57,11756l167144,235612r57,-19221l167262,188270r56,54231l167375,213524r57,11757l167489,230744r56,-2871l167602,159569r61,61119l167720,202043r56,8885l167833,198026r61,-5739l167950,223855r57,-43620l168064,196880r56,-19516l168177,207486r57,-18645l168295,169030r56,53379l168408,230744r57,-38756l168521,243071r57,-39878l168639,216667r57,8614l168752,187120r57,4293l168870,207786r56,12902l168983,203193r57,8886l169096,214670r57,-32714l169210,204040r60,8909l169327,202043r57,18645l169441,196305r56,5163l169554,220413r61,22658l169671,194859r57,4588l169785,205190r57,14923l169902,210078r57,20091l170016,232740r56,-14623l170129,231594r57,-36164l170243,229873r60,-20666l170360,211228r57,-18941l170473,238779r61,-55976l170591,199176r57,16069l170704,182527r57,24959l170817,181082r57,37035l170935,222705r57,-29571l171048,226726r57,-33292l171162,243071r56,-15198l171275,167604r61,8885l171393,234186r56,-20961l171510,204339r57,-5738l171623,266030r57,-53081l171737,186249r57,29847l171850,196580r61,18366l171968,212650r56,-15495l172081,202618r57,-1445l172195,194859r60,-11481l172312,200022r57,-1421l172425,236187r57,-43325l172543,226427r56,7184l172656,192862r57,34436l172770,186549r56,27550l172883,212949r61,-8035l173000,197155r57,18941l173114,191413r56,28700l173231,220413r57,-5168l173345,215521r56,-1146l173458,209207r61,-28696l173575,212949r57,16924l173689,218967r57,2592l173802,165308r57,35289l173916,236187r60,-24684l174033,183102r57,-12052l174147,205190r60,20662l174264,171326r57,32714l174377,213524r57,-25554l174491,217542r60,6313l174608,196005r57,16074l174722,191712r56,-2296l174835,190266r57,l174952,218967r57,-35289l175066,168454r56,20387l175183,204040r57,10906l175297,170475r56,72896l175410,206911r57,-27551l175523,218967r61,-20941l175641,216391r57,-12351l175754,205761r57,8039l175868,182232r60,49087l175985,178785r57,47642l176098,184528r61,38457l176216,170475r57,35286l176329,186249r57,-16349l176443,214670r56,-1445l176560,226427r57,-17495l176674,212650r56,-20662l176787,172771r57,31568l176904,205486r57,7463l177018,204040r56,15223l177131,175343r61,24104l177249,197455r56,-16373l177362,202894r57,-2872l177475,237333r57,-48217l177593,211228r56,-5167l177706,210353r57,26705l177824,201173r56,-10607l177937,191137r57,16649l178050,185674r57,4892l178164,212949r61,12332l178281,196305r57,575l178395,239354r56,-22387l178508,202618r57,7735l178626,230744r56,-18941l178739,203193r61,20363l178856,225005r57,7735l178970,213225r56,12352l179083,190841r57,-8885l179201,192862r56,-8909l179314,195730r57,2296l179427,220413r57,9181l179545,221259r57,-9456l179658,227002r57,871l179772,232465r60,-49363l179889,193134r57,-17491l180002,179936r57,16644l180116,204040r57,7188l180233,221559r57,-10906l180347,205486r56,12331l180460,230444r61,-16345l180578,202319r56,20961l180691,163587r57,49063l180808,218688r57,-2297l180922,193134r56,4592l181035,200897r57,13478l181148,176489r57,24108l181266,191988r57,874l181379,212374r57,-44495l181497,202043r56,22962l181610,243946r57,-16373l181724,213800r56,-6889l181841,193709r57,6038l181954,213524r57,-19515l182068,209207r57,-5167l182181,185974r61,50213l182299,208632r56,5168l182412,195730r61,-18366l182530,198301r56,-846l182643,211228r57,-10055l182756,215521r57,-42750l182874,225852r56,-29272l182987,200022r57,-15494l183101,229594r56,27550l183218,202043r57,-4317l183331,197726r57,-3442l183449,209507r56,-27551l183562,171897r57,55105l183676,213225r56,-10906l183789,218688r61,-8035l183906,186249r57,14648l184020,206336r57,-7160l184133,212650r61,-7164l184251,220984r56,-20662l184364,216967r57,-16070l184481,185674r57,26700l184595,212374r57,-3442l184708,198301r57,3742l184822,200597r60,12053l184939,174768r57,-14624l185052,202894r61,12351l185170,200022r57,-8885l185283,190841r57,49934l185397,194583r56,-16073l185514,255998r57,-66882l185628,229298r56,-16924l185741,213225r57,2596l185854,193709r61,20961l185972,220113r57,-20937l186089,223280r57,-42769l186203,198876r56,14648l186316,219538r57,-19216l186429,192563r61,-31273l186547,237333r57,-1997l186660,191988r57,11481l186774,192563r60,34735l186891,212949r57,-24404l187004,180511r57,6038l187122,229873r57,-16648l187235,200897r57,4293l187349,189692r56,57121l187462,187970r61,18366l187580,220113r56,16074l187693,164162r57,53955l187810,203193r57,-7763l187924,229023r56,-32718l188037,169604r61,24979l188155,180235r56,12052l188268,200897r57,6889l188381,175343r57,42199l188495,229594r61,-29572l188612,175343r57,43345l188726,221835r60,-35586l188843,198301r57,4018l188956,179660r57,575l189070,206911r61,-33289l189187,233611r57,-28125l189301,219838r56,2571l189414,215521r57,-51084l189532,204339r56,-5463l189645,196005r57,15498l189762,182527r57,-14348l189876,198601r57,-4592l189989,186249r57,72321l190103,196580r60,20962l190220,199747r57,6589l190333,189116r57,-26400l190447,178785r61,-5163l190564,231019r57,-1996l190678,198876r60,34164l190795,194284r57,39902l190909,208632r56,-7164l191022,221559r57,-16369l191139,211803r57,-12356l191253,218967r56,-32143l191366,213225r57,12627l191484,197155r56,26976l191597,174493r57,40752l191710,184248r61,851l191828,218688r56,-43920l191941,220113r57,-33289l192055,194859r56,-1725l192172,241075r57,-42774l192285,201468r57,-19811l192403,154677r57,51659l192516,210653r57,-17791l192630,206636r56,4292l192743,182803r61,15223l192861,195155r56,12056l192974,206636r57,-30422l193087,233040r57,-29000l193205,252256r56,-59969l193318,222134r61,-33864l193436,212374r56,13478l193549,187120r57,33293l193662,190841r57,21809l193780,192563r56,33014l193893,205190r57,17219l194007,228148r56,-18366l194124,209207r57,-13777l194237,220413r57,-30721l194351,197155r61,2867l194468,189692r57,-14349l194582,190566r56,5164l194695,190566r57,26101l194812,191413r57,74345l194926,190841r57,-575l195039,226152r61,-59419l195157,190841r56,39052l195270,189692r57,5463l195388,215545r56,-1745l195501,201468r57,25258l195614,227298r57,-25530l195728,213249r56,-31868l195845,180806r57,19816l195959,226726r56,-25553l196076,205761r57,-19488l196189,220413r57,-27826l196303,190566r57,24104l196420,191137r57,-3142l196534,197455r56,24404l196647,199747r57,-10055l196760,237058r61,-34739l196878,216391r56,-42749l196991,171621r61,45346l197109,183378r56,37881l197222,189692r57,13777l197335,165583r57,36760l197453,198301r57,10931l197566,195430r57,-7160l197680,217242r56,-53080l197797,210653r57,-24380l197911,172196r56,16645l198028,234186r57,-19791l198141,221284r57,-49663l198255,191712r56,12052l198368,194859r61,8334l198486,180511r56,22982l198599,195730r57,-9756l198712,216691r61,-12627l198830,181381r57,73196l198943,219838r57,-39307l199061,175343r56,10331l199174,191437r57,12902l199287,236207r57,-49658l199401,204914r61,7460l199518,210078r57,875l199632,216967r60,18665l199749,228743r57,-32163l199863,191988r56,36460l199976,199747r57,-3742l200093,192563r57,l200207,210653r56,-19812l200320,182803r57,8909l200434,217266r60,-15498l200551,196880r57,22087l200668,217841r57,-5167l200782,212374r57,575l200895,204914r57,-35310l201009,216967r60,-28126l201126,202618r57,7735l201239,149514r57,70024l201353,210653r61,-16070l201470,216667r57,-21512l201584,200597r56,-23533l201701,179085r57,-7188l201815,211803r56,-30721l201928,204339r57,-27850l202041,197726r61,-20362l202159,196005r56,42474l202272,187395r57,33864l202390,194859r56,21237l202503,158994r57,16649l202616,239354r61,-27275l202734,204615r57,41328l202847,202618r57,10032l202961,179660r56,22659l203074,202894r61,l203191,209507r57,1721l203305,183378r61,4017l203422,194009r57,-1446l203536,222134r56,-46216l203649,202319r61,-4593l203766,193434r57,19515l203880,221559r57,5167l203993,215821r57,12327l204111,200022r56,4593l204224,205761r57,1150l204342,215245r56,-5738l204455,213524r57,10607l204568,150660r57,77488l204682,185099r61,39607l204799,211503r57,-17794l204913,185974r56,14348l205026,155827r61,32718l205143,184824r57,13477l205257,190841r61,-3721l205374,204914r57,-1721l205488,161865r56,34715l205601,194284r57,34739l205718,178510r57,10035l205832,210078r57,12627l205945,232465r57,-17795l206063,203469r56,-8610l206176,164162r57,32993l206290,199747r60,-27551l206407,221259r57,-29846l206520,199447r57,-32418l206634,210653r56,-27850l206751,192563r57,15223l206865,203764r56,-295l206982,164437r57,23533l207096,168179r56,25830l207209,184528r56,-3147l207322,171326r61,43344l207440,203469r56,-24959l207553,202043r57,-295l207666,170475r57,28126l207784,237058r57,-49363l207897,199447r61,-7160l208015,218967r56,-35014l208128,185399r57,11756l208242,196880r56,-6039l208359,169604r57,13498l208472,221835r57,-9185l208586,181956r57,18366l208703,168179r57,5443l208817,191137r56,-20087l208930,212949r61,-13202l209047,189692r57,2595l209161,229594r56,-37031l209274,202319r57,-5439l209392,208632r56,-22383l209505,177364r57,53955l209618,182803r61,-16070l209736,206636r57,-20662l209849,206336r57,4017l209967,197155r56,2021l210080,207486r57,-11181l210194,192287r56,11753l210307,193134r61,-25255l210424,173047r57,28126l210538,228723r57,-60269l210655,196305r57,39307l210769,158423r56,15199l210882,201748r57,2867l210999,198301r57,-25530l211113,183378r56,1446l211226,165308r57,8889l211340,201748r60,-1426l211457,208932r57,-8035l211570,170751r61,17794l211688,142050r57,35885l211801,164737r57,24379l211915,192563r56,-21513l212032,159569r57,38457l212146,185399r56,8035l212259,221559r57,-32718l212376,139183r57,42198l212490,169329r56,14919l212607,205761r57,-21513l212721,199472r56,-27851l212834,183378r57,-14924l212947,187695r61,-11206l213065,204914r56,-37606l213178,144346r57,15223l213292,192587r60,26976l213409,176214r57,18941l213522,158994r57,24959l213640,169329r57,6038l213753,157548r57,32718l213867,180235r56,-29000l213980,181381r61,-8909l214098,158123r56,64011l214211,155552r61,19791l214328,226451r57,-38181l214442,171326r56,-15774l214555,150660r57,l214673,175643r56,-10631l214786,167308r57,28146l214899,179360r57,-23533l215013,171621r61,33593l215130,174217r57,-10630l215248,138607r56,53680l215361,173047r57,-48788l215474,188545r57,-13477l215588,197455r61,-13207l215705,171621r57,8315l215819,175343r56,-3446l215932,202618r61,-15774l216050,152681r56,30697l216163,129998r57,45920l216280,176489r57,1446l216394,151235r56,20386l216507,179936r57,3742l216621,181681r60,-20115l216738,152681r57,-34735l216851,172771r57,-7188l216969,194284r57,-55101l217082,172472r57,21812l217196,169604r60,22408l217313,207786r57,-54830l217426,199472r57,-39052l217540,142050r57,70049l217657,182527r57,-10055l217771,167029r56,-6885l217884,174493r61,-11777l218001,169329r57,-3171l218115,134590r57,25554l218228,182803r61,23833l218346,187970r56,-8034l218459,152681r57,13777l218573,136886r56,18091l218690,151534r57,7460l218803,165883r57,-21237l218921,189991r57,-41328l219034,169900r57,-17790l219148,167308r56,-2296l219261,142625r61,-9185l219378,205486r57,-41624l219492,146942r57,38157l219605,153531r61,16944l219723,159269r56,-11477l219836,150085r61,8338l219953,163862r57,-13777l220067,169030r57,-4018l220180,207786r57,-57701l220298,154977r56,-1446l220411,162141r57,1446l220525,167029r56,-1446l220642,148363r57,-11752l220755,193434r57,-28997l220869,147792r60,46217l220986,168454r57,-3146l221099,144071r57,20091l221213,165308r57,12627l221330,122834r57,37310l221444,149809r56,3446l221561,183102r57,-29847l221675,139753r56,8039l221788,185099r57,-21808l221901,186824r61,-37015l222019,161865r57,15199l222132,132590r57,56526l222246,200597r56,-47641l222363,177064r57,-8034l222477,171050r60,13198l222594,146071r57,7760l222707,147517r57,-21812l222821,153531r56,26704l222938,183953r57,-66858l223052,128277r56,26125l223165,153255r57,20091l223282,160144r57,-14073l223396,160420r56,2596l223509,172771r61,5439l223627,169329r56,-29276l223740,180806r57,1997l223853,129998r57,60568l223971,122834r57,20662l224084,192287r57,-15223l224198,186824r60,-35589l224315,158123r57,-8038l224428,179085r57,-12627l224546,157548r57,12056l224659,185099r57,-34715l224773,179660r56,11753l224886,156123r61,14052l225004,177935r56,11181l225117,145496r57,7759l225234,184528r57,-26680l225348,167879r56,-22087l225461,140329r57,27850l225579,158698r56,38757l225692,217542r57,-65732l225805,122834r57,72321l225919,150660r61,5742l226036,145221r57,18366l226150,160715r60,22663l226267,186824r57,5164l226380,185974r57,31268l226494,159569r57,19216l226611,160144r57,-16073l226725,184528r56,-21512l226838,179936r57,-2297l226956,174493r56,-7464l227069,146367r57,5743l227186,179085r57,-6314l227300,164737r56,-24984l227413,173622r57,-42754l227527,176789r60,-6889l227644,163016r57,43045l227757,154402r57,19220l227871,182803r61,-13773l227988,156973r57,14353l228102,153531r56,65732l228219,177639r57,23534l228332,183102r57,-27850l228446,155552r57,41603l228559,179360r61,-8034l228677,169900r56,20666l228790,142050r61,22387l228908,194284r56,-46196l229021,164737r57,-4593l229134,140628r61,60545l229252,140628r56,54231l229365,197455r57,-45921l229479,170751r56,-5739l229596,161566r57,27850l229709,160420r57,-3447l229827,158698r57,5164l229940,165308r57,9760l230054,174493r56,14623l230167,173047r61,18941l230284,135736r57,31293l230398,173917r57,49068l230511,186549r61,-30997l230629,203764r56,-47641l230742,186249r57,17515l230860,162716r56,9480l230973,156973r57,22112l231086,171050r57,21237l231200,162440r61,8311l231317,175643r57,-8910l231431,184824r56,-9181l231548,199176r57,-20966l231661,195730r57,-3167l231775,178210r60,-16920l231892,164737r57,21512l232006,179360r56,-9756l232119,167879r57,-6014l232236,194859r57,-31272l232350,169329r57,12052l232463,160991r61,29850l232581,169030r56,54250l232694,214946r57,-39028l232808,137182r60,51659l232925,178785r57,8039l233038,162141r57,17519l233152,165308r56,20366l233269,177935r57,20091l233382,169604r57,19812l233500,159269r57,33865l233613,201748r57,34734l233727,184824r57,-3742l233840,181381r61,-32718l233958,170175r56,9485l234071,201173r57,-28126l234184,165583r61,25830l234302,196880r57,275l234415,206911r61,-25530l234533,203193r56,8886l234646,206061r57,-2021l234760,167029r56,14352l234877,166733r57,44495l234990,185674r57,6613l235104,194284r56,-24680l235221,197155r57,8906l235334,167604r57,43899l235448,207211r61,-3171l235565,163016r57,47062l235679,177935r56,32993l235792,217817r57,-28701l235910,191137r56,26105l236023,196580r57,-17495l236140,189991r57,15495l236254,194009r57,-1446l236367,205190r57,6313l236485,184248r56,-3737l236598,182232r57,2867l236712,208357r56,-38457l236825,216967r61,-19812l236942,204914r57,-10905l237056,212374r60,7464l237173,232740r57,-44770l237286,229023r57,-58548l237400,195430r57,-6314l237517,179360r57,-2871l237631,205761r56,23537l237744,203764r57,-33864l237862,160715r56,32994l237975,201468r57,4593l238088,222705r61,-55397l238206,225577r56,-43621l238319,171897r57,22387l238433,203193r56,-23257l238550,173346r57,52806l238663,182803r57,19815l238777,238479r61,-18366l238894,202043r57,-4888l239008,179085r56,39032l239125,207786r57,12052l239239,221259r56,-31268l239352,204040r57,-14348l239465,201468r61,3722l239583,223280r56,-14648l239696,213800r57,-16645l239814,229023r56,-30422l239927,185974r57,14923l240040,249960r57,-19791l240158,207486r56,2867l240271,198601r57,-31868l240385,223280r56,-2021l240498,203469r61,13498l240615,231319r57,-6038l240729,235336r61,-32718l240846,212650r57,-37582l240960,186824r56,31293l241073,214670r57,6589l241191,228148r56,5739l241304,194583r57,-2020l241417,188545r57,51955l241535,235612r56,-40753l241648,208932r57,-2871l241766,193709r56,50808l241879,207211r57,10331l241992,213225r57,5167l242106,220413r61,15199l242223,189116r57,18370l242337,266329r56,-44770l242450,184824r61,22087l242567,211228r57,-1721l242681,223280r57,-30418l242798,201748r57,34164l242912,191988r56,27550l243025,201173r57,41898l243138,218688r61,-24979l243256,206336r57,7464l243369,205761r61,4592l243487,239054r56,-2867l243600,201468r57,10906l243713,231594r61,-34714l243831,266904r57,-45069l243944,209207r57,-7739l244058,239354r56,19216l244175,198026r57,21812l244289,217542r56,-8910l244406,255998r57,-55101l244519,215521r57,-6314l244633,213524r57,29847l244746,243071r61,-13198l244864,162141r56,76638l244977,240775r57,875l245090,235336r61,-24683l245208,242225r57,-10631l245321,222409r57,-1425l245439,223855r56,20938l245552,237058r57,-12927l245666,233887r56,-17220l245779,219538r61,4892l245896,231890r57,-11202l246010,252256r56,-26104l246127,225852r57,-1146l246241,216967r56,11756l246354,217817r61,37035l246471,210353r57,-6589l246585,250831r57,-11202l246698,261441r57,-18645l246816,171050r56,48788l246929,231890r57,7164l247042,236758r61,-1422l247160,188841r57,40753l247273,214099r57,-28425l247387,263737r60,-45620l247504,208357r57,31272l247617,256573r57,-47941l247731,217817r57,44195l247848,184528r57,61415l247962,233316r56,19815l248079,255699r57,-25530l248193,216391r56,15774l248306,209207r57,12927l248423,237333r57,-11756l248537,244222r57,-20091l248650,231890r57,-7184l248764,252831r60,-10035l248881,238479r57,19816l248994,235336r61,-12631l249112,252831r57,-25829l249225,196305r57,44470l249339,223556r56,-1721l249456,236758r57,875l249569,241926r57,3442l249683,226152r57,22087l249800,246518r57,-1725l249914,217542r56,26105l250027,204615r61,62565l250145,243647r56,4017l250258,237908r57,-5743l250371,237633r57,-40178l250489,250535r56,-36160l250602,244517r57,27826l250720,243371r56,-21536l250833,261441r57,-45920l250946,233040r57,-12352l251064,223556r57,9484l251177,238779r57,-6614l251291,234186r56,-5738l251404,244793r61,-7460l251521,231594r57,-5742l251635,225577r61,49067l251752,268051r57,-39328l251866,245668r56,-8910l251979,257995r57,-851l252097,253131r56,-15798l252210,213225r57,40753l252323,228723r57,3442l252441,258570r56,-34715l252554,231319r57,16645l252668,231319r60,9181l252785,208932r57,25254l252898,240775r57,6614l253012,237333r56,-3147l253129,246242r57,4018l253243,225852r56,-22659l253356,258295r61,-7189l253473,240775r57,9485l253587,239925r57,-10627l253704,221259r57,19241l253818,241075r56,31568l253931,285550r57,-57977l254044,262887r61,-5743l254162,244222r57,18940l254275,246813r57,-10331l254393,276660r56,-40748l254506,243647r57,-24109l254620,250260r56,26975l254737,233611r57,8890l254850,243071r57,9760l254964,254852r56,-6038l255077,278381r61,-51655l255195,228448r56,16345l255308,268625r61,-24978l255426,272918r56,-48488l255539,250260r57,6884l255652,304215r61,-19241l255770,246518r56,-575l255883,252831r57,28997l255996,251106r57,35590l256114,257424r57,-16074l256227,241075r57,-7188l256345,254852r56,-27279l256458,253978r57,-22384l256572,273218r56,-37306l256685,247093r61,-2576l256802,248814r57,28122l256916,266329r57,-44770l257029,255128r61,-4022l257147,236482r56,26105l257260,254852r57,27826l257377,246242r57,-5467l257491,265183r57,-47066l257604,278661r57,-31272l257718,260866r60,14073l257835,251106r57,9760l257948,209207r61,34440l258066,272072r57,-7464l258179,257995r57,4892l258293,249385r60,14652l258410,251681r57,-1721l258524,275215r56,-19217l258637,254553r57,-23534l258754,271497r57,-21237l258868,279232r57,-16070l258985,230744r57,22387l259099,268901r56,-32989l259212,217817r57,62565l259325,254277r61,6589l259443,274644r57,-20367l259556,224131r57,14648l259670,222134r60,32419l259787,263162r57,47938l259900,238479r57,6038l260018,260866r57,4317l260131,270051r57,-32718l260245,259445r56,-5168l260358,220413r61,44195l260476,242796r56,8310l260589,265459r57,1146l260706,231319r57,-10631l260820,254277r56,1146l260933,278957r61,-1722l261051,230744r56,20087l261164,271197r57,-1421l261277,274368r57,6885l261395,254277r56,8885l261508,258870r57,-35885l261622,272918r60,-4017l261739,268330r57,-24384l261852,266904r57,-1721l261966,252556r61,1146l262083,295601r57,-49083l262197,232165r56,38457l262310,267755r57,-2872l262428,272343r56,-21808l262541,256849r57,10630l262658,276089r57,-44770l262772,268051r56,19515l262885,236482r57,20942l263003,252256r56,26976l263116,254553r57,-18941l263229,282678r57,-18641l263343,255998r61,10032l263460,256274r57,-17795l263574,308808r60,-79785l263691,234186r57,40753l263804,258870r57,19511l263918,249685r57,l264035,283549r57,-21812l264149,236207r56,26105l264262,286720r57,-36165l264380,261462r56,25258l264493,260316r57,21512l264606,249110r61,37610l264724,251706r56,25829l264837,237633r57,19236l264951,259169r56,7160l265068,274664r57,-13774l265181,229023r57,32143l265299,260890r57,12628l265412,276960r57,14923l265526,275814r56,-18094l265643,243371r57,21237l265756,250831r57,2596l265870,279256r57,-13202l265983,245092r61,13502l266101,240500r56,43349l266214,283849r61,-5739l266332,271221r56,-15498l266445,257144r57,8910l266558,271221r57,-34439l266676,266904r56,-1146l266789,270075r57,-17223l266903,284699r56,-36436l267020,306507r57,-57673l267133,254577r57,33864l267247,252852r61,33293l267364,254577r57,13198l267478,282128r56,-26980l267591,269201r57,-2297l267708,298197r57,-21237l267822,284995r57,-29847l267935,289587r61,-24979l268053,229594r56,40757l268166,272643r57,3746l268283,246813r57,23262l268397,292459r57,-60269l268510,250831r57,20666l268624,299347r60,-45070l268741,258295r57,17519l268855,257444r56,7164l268972,307657r57,-34714l269085,272643r57,12627l269199,299347r56,-38756l269316,255148r57,16073l269430,293309r56,-1426l269543,268625r57,-1996l269656,256573r61,4317l269774,252556r56,58544l269887,295030r61,-43349l270005,240204r56,39603l270118,287566r57,-1445l270231,250535r61,27846l270349,285550r57,-9185l270462,282678r57,22683l270576,298748r56,-16645l270693,275215r57,20386l270807,301044r56,-8035l270924,247093r57,17790l271037,280682r57,-31572l271151,260591r56,24383l271264,261737r61,l271382,270922r56,5443l271495,274069r57,-8610l271608,251106r61,61719l271726,261166r56,31568l271839,282974r57,-28122l271957,277811r56,570l272070,266904r57,24959l272183,251106r57,9485l272297,293880r61,-17220l272414,275790r57,-7460l272528,276660r60,18645l272645,276660r57,575l272759,298748r56,-24104l272872,287566r61,-3741l272989,287566r57,-5163l273103,281528r57,19240l273216,258295r57,6588l273334,306212r56,-23238l273447,264883r57,9186l273564,254852r57,51655l273678,277811r56,33564l273791,278661r57,5164l273905,263462r60,7160l274022,286696r57,-19217l274135,320285r57,-29572l274249,277235r61,1997l274366,255699r57,35314l274480,259445r60,28972l274597,307933r57,-48213l274710,276365r57,53380l274824,279807r57,21812l274937,281528r61,31572l275055,279807r56,5167l275168,251406r57,18370l275286,272072r56,11753l275399,287271r57,20087l275512,300469r61,-10031l275630,268625r56,-12627l275743,273218r57,13202l275857,300469r56,-8035l275974,301344r57,-28701l276087,286121r57,6038l276201,311950r61,-17220l276318,257424r57,54826l276432,302194r56,-29276l276545,280107r61,9756l276662,286995r57,22959l276776,295030r57,-12627l276889,288717r57,-2021l277007,271497r56,8310l277120,267479r57,4018l277238,280957r56,22383l277351,277811r57,20366l277464,282403r57,12627l277582,299623r56,-29272l277695,282974r57,-8606l277809,303340r56,-275l277922,281253r61,-1446l278039,316543r57,-31273l278153,272343r61,58848l278270,316267r57,-41899l278384,283825r56,-10032l278497,293584r57,-1425l278615,290713r56,-7164l278728,279532r57,-33014l278841,288717r57,10031l278959,297027r56,-9185l279072,322581r57,-45070l279185,322281r61,-13773l279303,274368r57,-2296l279416,304786r57,6314l279530,336058r56,-41603l279647,288417r57,5463l279761,316842r56,-24683l279878,278957r57,25829l279991,292434r57,12056l280105,356445r57,-52530l280222,281828r57,34140l280336,333762r56,-6889l280449,290138r57,18670l280562,300768r61,-10630l280680,289288r57,-296l280793,340947r61,-82377l280911,305361r56,-300l281024,266904r57,32719l281138,339225r56,-18365l281255,321435r57,-21537l281368,316543r57,13222l281482,295881r56,13497l281599,296751r57,21237l281713,283249r56,25559l281830,315396r57,-19220l281943,293309r57,5738l282057,298472r57,16074l282170,309378r57,-1146l282288,334933r56,-8906l282401,298177r57,12352l282514,290438r61,27251l282632,290138r57,43073l282745,298472r57,37036l282863,329194r56,-3442l282976,315121r57,l283090,340375r56,-43348l283203,286696r61,45070l283320,324027r57,-16945l283434,301344r56,19516l283551,333211r57,-12351l283664,322880r57,3718l283778,299047r57,32443l283895,321159r57,-41627l284009,329765r56,-3738l284122,325752r57,-17520l284236,303065r60,4293l284353,321710r57,-19220l284466,322880r61,-20390l284584,329469r57,-21536l284697,319989r57,16944l284811,310804r60,14073l284928,353002r57,-27550l285042,334358r56,-21833l285155,330340r57,15774l285272,303915r57,-9760l285386,309083r56,13797l285503,324302r57,-18941l285616,328894r57,10906l285730,336083r57,-5168l285843,320860r61,-7760l285961,356445r56,-61715l286074,286995r57,9181l286188,322006r60,8038l286305,292434r57,46220l286418,327473r57,l286536,322880r57,-13226l286649,309378r57,12927l286763,317988r56,2872l286876,331766r61,-47067l286993,307082r57,13778l287107,306507r61,8614l287224,326027r57,-12927l287338,326027r56,2592l287451,305936r61,22683l287569,309654r56,-2872l287682,345263r57,-32163l287795,307358r57,40777l287913,315968r56,8334l288026,284124r57,28976l288144,318839r56,870l288257,327473r57,9756l288370,315396r57,-275l288484,334358r61,-2868l288601,336654r57,-8610l288715,313971r56,26700l288828,345263r61,-37606l288945,354149r57,-27826l289059,337229r61,-33014l289176,323727r57,-25826l289290,341521r56,-30992l289403,318264r57,-4293l289516,322006r61,-19812l289634,323451r57,17220l289747,334933r57,2871l289865,318564r56,10905l289978,305061r57,-4293l290092,349285r60,-29871l290209,298748r57,24132l290322,329469r57,-17219l290436,282403r56,64011l290553,321159r57,2568l290667,323451r56,13203l290780,322305r61,-9205l290897,309378r57,-18665l291011,333487r57,-38757l291124,341821r61,-18941l291242,313971r56,24683l291355,316267r57,-4317l291468,284124r57,16070l291586,339525r57,-6889l291699,286420r57,37607l291817,328319r56,-62289l291930,308232r57,25255l292044,328619r56,-31017l292161,330615r57,-30992l292274,293009r57,30147l292388,329765r56,-3738l292501,331191r61,-2572l292619,335783r56,-24408l292732,306507r61,22088l292849,317988r57,-5163l292963,311100r57,33568l293076,318564r57,10330l293194,313971r56,-6314l293307,347539r57,-4592l293420,300194r57,7164l293538,278381r57,27831l293651,342672r57,-14353l293765,337780r60,-6014l293882,306782r57,-11477l293996,337780r56,-45621l294109,319709r57,38161l294226,328595r57,-3143l294340,307657r56,21237l294457,315121r57,17220l294571,328319r56,-30993l294684,357595r57,-39906l294801,312525r57,29847l294915,320860r57,12627l295028,323431r57,10906l295142,338079r60,-28701l295259,330320r57,-21512l295372,297326r61,46767l295490,309954r57,28401l295603,343247r57,-30422l295717,336358r56,-9485l295834,354149r57,-26700l295948,316267r56,-28425l296061,317117r57,35586l296178,336933r57,-20666l296292,315396r56,3443l296409,317117r57,24404l296523,351277r56,-37606l296636,330320r57,-17795l296749,354149r57,-7460l296867,343818r57,-300l296980,327173r57,8885l297094,313971r60,17795l297211,340375r57,-14072l297325,333487r56,-37606l297442,342097r57,-37882l297555,346114r57,-25254l297669,356145r56,-36731l297782,342372r61,11481l297899,359316r57,-54530l298013,355574r57,-4867l298130,373940r57,-22958l298244,315121r56,51655l298357,338654r57,-24683l298475,371644r56,-55101l298588,373090r57,-2592l298701,333487r57,24383l298815,345539r61,10331l298932,341797r57,17795l299046,349260r60,24405l299163,367926r57,-20091l299277,333762r56,12352l299390,341521r61,31273l299507,369647r57,-24679l299621,348686r56,-16920l299734,351557r57,20386l299851,344093r57,22387l299965,359016r57,-27825l300082,345239r57,14652l300196,343247r56,1146l300309,333487r57,19216l300423,337504r60,-9480l300540,355574r57,15499l300653,356445r57,-13498l300767,351853r60,-15795l300884,358166r57,26105l300998,362184r56,-42195l301115,391160r57,-35015l301228,361612r57,1146l301342,339225r56,-870l301455,313971r61,44475l301573,359891r56,1997l301686,343518r61,26405l301803,347835r57,2872l301917,334337r57,54251l302030,348410r61,25830l302148,360462r56,-21536l302261,337205r57,20390l302375,360462r56,851l302492,350982r57,-5168l302605,332616r57,24679l302723,360462r56,-3442l302836,360462r57,-21808l302950,357870r56,9181l303063,355870r61,44774l303180,323727r57,40457l303294,346964r56,15794l303407,366205r61,10606l303525,361612r56,572l303638,373090r61,-12053l303756,342097r56,22387l303869,355574r57,-6589l303982,339501r57,18945l304096,370498r60,-15774l304213,373090r57,-12903l304326,369072r57,-18641l304444,346114r57,25254l304557,353302r57,8035l304671,365055r61,875l304788,371668r57,-47366l304902,359616r56,25530l305015,367076r57,1996l305132,378832r57,-28701l305246,370522r57,-10335l305359,358466r61,-2296l305477,356745r56,3442l305590,354449r57,-17220l305703,335208r61,41053l305821,338950r57,69729l305934,400644r57,-33293l306048,352428r56,14648l306165,344968r57,17515l306278,371368r57,-7459l306396,375961r57,-32990l306509,390609r57,-37031l306623,346114r56,17220l306740,379703r57,-12352l306854,341821r56,35015l306967,343542r57,46767l307080,351277r61,13207l307198,341246r57,24108l307311,355299r61,23533l307429,368797r56,-22683l307542,394626r57,-39028l307655,366205r57,-16920l307773,369947r57,-2871l307886,348985r57,-12627l308000,358166r56,-15770l308117,356445r57,6038l308231,347560r56,21812l308344,332341r61,39327l308461,364204r57,280l308575,342097r56,16944l308688,381999r57,-24679l308806,344968r56,22383l308919,354724r57,-23809l309036,373665r57,-25830l309150,365630r57,7759l309263,313120r57,58548l309381,350131r56,21812l309494,338654r57,26976l309607,381428r57,4864l309721,371943r60,10331l309838,346414r57,24384l309952,341246r60,16074l310069,361908r57,-296l310182,379978r57,-1421l310296,363058r57,-16369l310413,345839r57,2296l310527,361337r56,571l310640,358166r57,-20662l310758,347560r56,5442l310871,351006r57,-1150l310988,373964r57,-36735l311102,356745r57,4592l311215,359616r57,-22683l311329,351577r56,15499l311446,367076r57,-14349l311559,355299r57,-1997l311673,354724r61,-5739l311790,360187r57,-8910l311904,323451r56,35015l312021,353578r57,4888l312134,345539r57,40477l312248,343247r57,-3722l312361,333487r61,-5739l312479,364779r56,-27275l312592,332341r57,-2001l312710,356745r56,-15499l312823,327748r57,17791l312936,363334r57,-16070l313054,346985r56,-36181l313167,316842r57,53105l313281,335508r56,3146l313394,323156r61,33589l313511,340671r57,18070l313625,353873r61,-33884l313742,337229r57,11481l313856,329765r56,-5738l313969,374240r61,-38457l314086,349556r57,4022l314200,344693r57,-33889l314313,335783r57,18090l314431,370222r56,-8610l314544,363334r57,-12903l314662,335783r56,5164l314775,349285r57,-26405l314888,333487r57,8034l315002,379403r60,-11752l315119,312525r57,-1150l315233,374539r56,-46495l315346,364204r61,-28696l315463,330615r57,25555l315577,342971r56,8882l315694,368777r57,-41328l315808,353853r56,37882l315921,364184r57,-32418l316034,347835r61,-12352l316152,330044r57,28122l316265,338654r61,-2021l316383,339800r56,6314l316496,356720r57,-2571l316609,344668r61,20962l316727,352128r57,27555l316840,352703r57,22387l316954,354999r56,-14348l317071,368777r57,-32419l317185,326873r56,26980l317302,344668r57,14073l317415,367926r57,-10056l317529,346689r56,31843l317642,349260r61,-9759l317760,370498r56,-5739l317873,386571r57,-62565l317986,361037r61,5168l318104,375090r57,-12056l318217,346964r61,300l318335,344668r56,2871l318448,371368r57,-26700l318561,359592r57,-1722l318679,364184r57,-27551l318792,368777r57,-28126l318906,328024r56,49658l319023,378532r57,1446l319137,333187r56,32443l319250,368201r61,-23533l319367,357020r57,-5167l319481,369352r56,-8039l319594,367626r57,-42474l319712,378532r56,-15498l319825,358446r57,-18945l319938,333762r61,42474l320056,332341r57,32714l320169,378257r57,-19811l320283,383425r60,-16074l320400,354999r57,18091l320513,377682r57,-1446l320627,369352r57,-28405l320744,339225r57,31273l320858,368777r56,22383l320975,322006r57,20366l321089,339225r56,-2020l321202,380829r57,-7739l321319,341797r57,27275l321433,325152r57,56551l321546,337504r57,12627l321660,368201r60,-5742l321777,355870r57,2576l321890,324877r61,8310l322008,331466r57,28126l322121,377957r57,-44470l322235,346689r56,21237l322352,334337r57,15219l322465,334908r57,17220l322579,357020r57,26105l322696,388017r57,-11481l322810,339800r56,17795l322923,354999r61,4017l323041,364184r56,7460l323154,353002r57,22663l323267,324006r57,40178l323385,341521r56,35865l323498,379403r57,-18941l323616,335483r56,13777l323729,361612r57,24109l323842,364184r57,-1426l323960,369923r56,-16345l324073,363334r57,-43345l324187,353578r56,2867l324300,357595r61,32143l324417,370498r57,-12628l324531,361888r61,-8886l324648,399199r57,-8890l324762,359891r56,-1445l324875,323431r57,18366l324993,376811r56,-6888l325106,366480r57,-10035l325219,368201r57,2021l325337,338079r56,14624l325450,339501r57,34739l325568,359016r56,3443l325681,356720r57,-4292l325794,358741r57,-12627l325908,370222r60,-3446l326025,342672r57,5163l326139,369923r56,-4868l326252,371943r61,-10630l326369,350707r57,53380l326483,356145r57,14653l326600,354999r57,19241l326714,361037r56,-6613l326827,334062r57,39028l326940,380254r61,-26976l327058,338654r57,14049l327171,332341r57,49933l327289,375685r56,-8909l327402,312525r57,41624l327515,389738r57,-24683l327633,384571r57,-41899l327746,355024r57,-14353l327860,383425r56,-37886l327973,362483r61,13478l328091,343247r56,-4868l328204,359316r61,-6014l328321,359891r57,-575l328435,357020r57,-32718l328548,348135r61,11481l328666,334633r56,18369l328779,363334r57,1721l328892,372814r57,-37306l329010,344117r57,24680l329123,369647r57,-31568l329241,348135r56,16349l329354,376261r57,-9760l329468,339525r56,-14923l329581,334358r61,-296l329698,364204r57,1726l329812,321710r56,1741l329925,364204r61,9185l330043,345263r56,15774l330156,339525r57,l330273,374240r57,-18941l330387,299898r57,42774l330500,352428r57,11776l330614,342396r60,37582l330731,343247r57,4588l330844,362483r61,-20087l330962,309083r57,48808l331075,322006r57,12352l331189,351853r60,29575l331306,355299r57,-22088l331420,358166r56,-5738l331533,342396r57,16345l331650,372814r57,11481l331764,349556r56,12927l331881,317988r57,23258l331995,354149r56,-5439l332108,334062r57,22958l332221,371368r61,-47917l332339,374240r57,-47067l332452,342672r57,-1151l332566,348985r60,-9185l332683,349856r57,-16944l332796,373964r61,-38756l332914,326598r57,31868l333027,363058r57,-20961l333141,347264r56,21808l333258,359891r57,-1150l333372,318564r56,32143l333485,330340r57,2871l333602,344968r57,-8314l333716,349285r56,-3171l333829,356745r61,-23258l333947,373964r56,-19240l334060,349285r57,15494l334173,346114r57,6888l334291,346689r56,-6314l334404,361908r57,-34160l334518,355299r60,6885l334635,344693r57,-5743l334748,335783r57,26975l334862,340100r61,-11206l334979,366501r57,-3167l335093,315396r56,13498l335206,366501r57,-24404l335324,363633r56,-22962l335437,401515r57,-45070l335554,321159r57,21513l335668,332912r56,-1997l335781,328894r57,16645l335899,324877r56,4592l336012,343542r57,-12351l336125,327748r57,18941l336239,338654r60,4018l336356,336358r57,-10331l336470,333786r60,37882l336587,362483r57,-28421l336700,318264r57,5187l336814,354149r57,-9756l336931,341246r57,12056l337045,314821r56,14944l337158,346689r57,15219l337275,327473r57,-4593l337389,340947r57,-20087l337502,354724r61,-28126l337620,329469r56,-7463l337733,353302r57,-19815l337846,327748r57,296l337964,347264r57,-40482l338077,341521r57,5464l338195,358166r56,-9181l338308,333487r57,-3443l338422,368797r56,-43920l338539,346414r57,-12628l338652,329745r57,-17495l338766,334337r57,17516l338879,356720r61,-4017l338997,348985r56,-14648l339110,329170r61,16944l339228,350131r56,-29571l339341,337504r57,-9480l339454,325727r57,8335l339572,328024r56,10331l339685,305936r57,30122l339798,316267r57,12328l339916,356445r57,-20387l340029,353853r57,-21812l340147,334062r56,-6038l340260,316842r57,16920l340374,322856r56,-22387l340487,337205r61,-16645l340604,364184r57,-38457l340718,338926r57,16648l340831,333187r61,2871l340949,298472r56,67433l341062,369072r57,-24404l341179,340651r57,-16349l341293,318839r57,3442l341406,362758r57,-38181l341520,340375r60,-3170l341637,330044r57,19512l341750,310804r57,44495l341868,341797r57,13502l341981,342672r57,-15223l342095,330895r56,871l342212,327173r57,-9185l342326,324877r56,16920l342439,360738r57,-43896l342552,304215r61,18066l342670,372794r56,-43325l342783,328595r61,23258l342901,292734r56,34439l343014,330615r57,-26400l343127,326598r61,-20662l343245,333187r57,-24104l343358,286995r57,30418l343472,334633r56,-26401l343589,339800r57,-27550l343702,312250r57,22383l343820,305936r57,16345l343933,335483r57,-6888l344047,315121r56,10331l344160,305936r61,-4317l344278,319138r56,15770l344391,344693r57,-15799l344504,290438r61,26404l344622,326598r56,12627l344735,322305r61,-25853l344853,317988r56,-21812l344966,311375r57,36460l345079,330615r57,-22107l345197,307657r57,15794l345310,345539r57,-38457l345424,311675r60,35310l345541,319414r57,14073l345654,336933r57,-47070l345768,351853r61,-42475l345885,322006r57,-19812l345999,357595r56,1446l346112,296176r57,10331l346229,325452r57,-1425l346343,321710r57,6909l346460,319414r57,-7739l346574,299047r56,8035l346687,299323r57,-4293l346801,328619r60,-23558l346918,337804r57,-59143l347031,302490r57,25829l347145,315968r61,-7736l347262,328044r57,-21537l347376,297602r60,575l347493,318264r57,26704l347607,326323r56,-13498l347720,306782r57,45370l347837,330044r57,13203l347951,307082r56,16074l348064,296176r57,-4888l348181,303640r57,11181l348295,333786r57,-14077l348408,303065r61,-871l348526,285550r56,20086l348639,317413r57,1151l348753,297901r56,7735l348870,303065r57,-7760l348983,298748r57,-28972l349097,297027r61,-2872l349214,335783r57,-14923l349328,343542r56,-26129l349441,329765r61,-26425l349559,339525r56,-38181l349672,313971r56,-27551l349785,303640r57,36735l349903,274644r56,41324l350016,320860r57,5738l350133,329469r57,-17519l350247,309083r57,-10036l350360,312825r57,10626l350478,299047r56,32144l350591,314246r57,-7164l350705,303340r56,13502l350818,313971r61,-4017l350935,311950r57,-34715l351049,312525r61,-10606l351166,299047r57,31868l351280,308508r56,16369l351393,302769r57,20682l351510,310804r57,-28976l351624,317689r56,-23234l351737,319414r57,-12056l351855,298472r56,14053l351968,291013r57,41899l352086,331191r56,-14648l352199,303340r57,19540l352312,295881r57,37606l352426,290713r60,23533l352543,328619r57,-9481l352657,325177r56,4588l352774,329765r57,-2292l352887,306782r57,6614l353001,299323r57,9185l353118,328619r57,2871l353232,348135r56,-24979l353345,319414r57,24703l353458,322581r61,4317l353576,339225r57,-21536l353689,323727r61,-5163l353807,323156r56,-7188l353920,332912r57,-5439l354033,342672r57,-30722l354151,326598r57,-26404l354264,319989r57,3462l354378,305361r56,17795l354495,345539r57,-8885l354609,333487r56,25829l354726,335208r57,-20662l354839,354149r57,-45341l354953,307657r56,30147l355066,332912r61,13777l355184,364779r56,-41899l355297,341821r57,-4017l355410,342097r61,-9756l355528,329765r57,28401l355641,321159r57,12903l355759,323451r56,-25550l355872,291883r57,39308l355985,338950r57,9185l356099,352428r61,-37307l356216,344117r57,-18940l356330,328619r56,-18665l356447,367351r57,-55676l356560,331490r57,-14648l356674,318288r57,17495l356791,316267r57,45641l356905,346414r56,8610l357018,360462r57,-20087l357132,323727r60,13777l357249,354724r57,4892l357362,338950r61,12627l357480,359041r57,-41053l357593,318288r57,-4017l357707,317413r60,29851l357824,351006r57,-27555l357937,342097r57,-11182l358051,323451r57,44475l358168,340375r57,-24108l358282,329469r56,14349l358399,348710r57,-18095l358513,335783r56,6889l358626,339225r57,35015l358739,337229r61,14048l358857,340375r56,5464l358970,348710r57,-7763l359084,326323r60,36160l359201,354449r57,2571l359314,341246r61,9461l359432,355870r57,-8606l359545,362483r57,3447l359659,313971r56,3167l359776,355024r57,-27851l359889,336083r57,11181l360003,341246r61,-8905l360120,361612r57,l360234,334633r56,26129l360347,323727r61,15223l360464,360187r57,-29272l360578,362184r57,-22084l360691,356745r57,1146l360809,360187r56,6889l360922,337504r57,23833l361040,336654r56,-2868l361153,315121r57,26125l361266,311675r57,49362l361380,355024r61,-31573l361497,330340r57,10331l361611,346114r56,1150l361724,364484r61,-5743l361841,354724r57,-30147l361955,337780r61,-44471l362072,332341r57,15494l362186,345239r56,19520l362299,344093r57,10631l362416,369647r57,-11777l362530,369072r57,-32714l362643,354999r57,18366l362761,330044r56,21513l362874,334062r57,-14073l362988,362459r60,3746l363105,337504r57,-9480l363218,366205r57,-11206l363332,338926r56,6042l363449,342372r57,-16345l363563,348686r56,16369l363676,353002r61,-7463l363793,372519r57,-45921l363907,346689r56,l364024,361612r57,-5742l364138,357295r56,-7463l364251,343247r57,22958l364364,339501r57,12056l364482,336058r57,9481l364595,323431r57,14648l364713,335783r56,-2871l364826,339225r57,17220l364940,332912r56,6589l365057,330320r57,-4868l365170,349556r57,-28421l365284,354149r57,-571l365397,323431r61,-7739l365515,321710r56,13498l365628,329745r61,26700l365746,345239r56,-36156l365859,335483r56,45645l365972,335208r57,-24979l366090,336633r56,-12056l366203,349260r57,8610l366316,348410r57,-2596l366434,331191r57,-4593l366547,328024r57,-14924l366665,346689r56,-52809l366778,347264r57,-7464l366892,330615r56,-20086l367005,324577r61,-32143l367122,332912r57,-25255l367236,361612r56,8610l367353,370222r57,-78063l367467,301919r56,28976l367580,333762r57,2596l367697,312525r57,19816l367811,314246r56,25830l367924,326027r57,846l368038,325727r60,-6018l368155,322856r57,22958l368268,334908r61,-18066l368386,315396r57,8331l368499,322006r57,10035l368613,307358r56,-12628l368730,326303r57,-33294l368843,319709r57,-24108l368957,287566r57,16924l369074,323431r57,1446l369188,327748r57,-33868l369305,304215r57,4868l369419,300469r56,-6885l369532,319709r57,-14648l369645,288417r61,1146l369763,279232r56,48792l369876,270351r57,26101l369990,293584r60,12628l370107,299898r57,13773l370220,319138r57,-28700l370338,317689r56,-29548l370451,312525r57,-46495l370565,304215r56,14624l370678,287271r61,-10906l370796,276660r56,32718l370909,261737r57,-17220l371026,291863r57,-6889l371140,270051r56,-8039l371253,277811r61,-17220l371371,288141r56,-23832l371484,271497r57,-16645l371597,247964r57,39602l371711,286696r61,-5739l371828,257995r57,-4588l371942,262012r60,32143l372059,272918r57,8039l372172,256274r57,-6014l372286,283825r60,-26681l372403,260016r57,7739l372517,261166r56,3442l372630,253131r57,23234l372747,255128r57,-4593l372861,251106r57,19816l372978,279532r57,-12927l373092,266054r56,-33289l373205,244242r57,44475l373319,267775r60,-21237l373436,248263r57,22088l373549,259169r57,-21536l373663,236207r61,6889l373780,241075r57,24979l373893,233040r61,21537l374011,249409r57,-17794l374124,233611r57,-20662l374238,255423r57,20666l374355,250260r57,-3722l374469,248834r56,-4592l374582,299623r61,-79210l374699,264608r57,9185l374813,254002r57,-34739l374926,252556r61,-2572l375044,236482r56,-29271l375157,258870r57,-23238l375271,258594r56,-34164l375388,282128r57,-68879l375501,222705r57,13207l375619,196305r57,31568l375732,234186r57,-46491l375845,239649r57,4022l375959,224430r61,-26105l376076,231319r57,2017l376190,219263r56,28701l376303,213824r61,-1450l376421,208932r56,45345l376534,253427r61,-19516l376651,221284r57,5738l376765,233611r57,-43345l376878,237928r57,-44770l376996,227022r56,25830l377109,224430r57,10056l377223,263183r56,-60840l377340,217542r57,19240l377453,218688r57,36164l377567,228448r60,1445l377684,232465r57,3447l377797,175068r57,57397l377911,204339r57,12903l378028,226726r57,6885l378142,232465r56,-14053l378255,240224r61,4018l378373,215545r56,7160l378486,189991r57,45070l378603,208932r57,-24108l378717,221259r56,875l378830,208932r57,33569l378944,166458r56,32143l379061,219838r57,-11777l379175,243371r56,-870l379292,202319r57,-3718l379405,198601r57,46491l379519,223556r56,10331l379636,210353r57,6614l379750,183102r56,43325l379863,177064r57,53380l379976,237058r61,-38457l380094,202319r56,32718l380207,219838r61,8885l380325,216667r56,575l380438,219838r57,7735l380551,203193r57,-8038l380669,205190r57,-10035l380782,233611r57,-14073l380896,207211r56,-3171l381013,227002r57,-32419l381126,207486r57,29572l381244,179660r57,25826l381357,204040r57,41052l381471,226152r57,1721l381584,230444r61,-16644l381702,203469r56,28696l381815,198876r57,-3146l381932,240775r57,-571l382046,207786r56,-18670l382159,215521r57,2596l382277,210353r56,-10031l382390,198026r57,16073l382503,198876r57,-1721l382617,212949r60,-1721l382734,239925r57,-35586l382848,216967r60,-19512l382965,208932r57,8885l383078,225005r57,-8909l383192,202319r57,4317l383309,211228r57,2296l383423,201468r56,18070l383536,208632r57,-1421l383654,209207r56,18941l383767,214099r57,4589l383884,216667r57,7188l383998,210928r56,5463l384111,200322r57,7739l384225,240775r60,-20662l384342,233040r57,-26704l384455,224131r57,-32143l384569,187970r61,5464l384686,214099r57,6014l384800,261737r56,-33864l384917,227873r57,3721l385030,236187r57,-41328l385144,207486r57,2296l385257,224131r61,2296l385375,199176r56,-14077l385488,222134r57,7739l385606,195730r56,8885l385719,263162r57,-36436l385832,227298r61,26109l385950,209782r56,1446l386063,205486r57,7739l386176,200597r57,24980l386294,239629r57,-4293l386407,199447r57,27851l386521,247389r60,-6314l386638,203193r57,26401l386752,212079r56,28696l386865,220413r61,24955l386982,229873r57,-30697l387096,248239r57,-22387l387209,203469r57,-12056l387327,234186r56,-1146l387440,215521r57,-7735l387558,226427r56,-34715l387671,196305r57,43049l387784,211803r57,-10055l387898,247964r61,-10906l388015,251106r57,-46192l388129,213524r56,20363l388242,227002r61,3442l388359,225281r57,-9760l388473,227298r60,-11777l388590,239925r57,l388704,189991r56,66582l388817,240500r57,-17220l388934,214375r57,34735l389048,221559r57,26680l389161,235037r61,-18941l389279,224131r56,-45621l389392,196880r57,-7764l389505,243946r61,-12056l389623,212949r57,7164l389736,222985r57,4017l389850,239629r56,-34143l389967,203469r57,10055l390080,227002r57,21537l390198,254277r57,-47641l390311,252256r57,-29271l390425,204615r56,32443l390538,225005r61,-8038l390656,256573r56,-40182l390769,209207r57,20387l390882,229023r61,-29576l391000,239629r57,-19216l391113,221559r61,-10056l391231,241650r56,-38756l391344,219538r57,18941l391458,214099r56,15774l391575,195730r57,67432l391688,227573r57,-7460l391802,219263r56,-2872l391919,205761r57,4892l392032,219538r57,-13777l392146,192287r61,41899l392263,235912r57,-12057l392377,259145r56,-48217l392490,217242r57,7464l392607,234761r57,-19516l392721,240204r57,-17499l392834,233887r61,874l392952,217817r57,-26680l393065,209782r57,296l393183,222705r56,12332l393296,208932r57,21237l393409,188545r57,45917l393523,206636r61,16920l393640,232465r57,7460l393754,215521r56,14923l393871,220688r57,2592l393984,223556r57,-21808l394098,222134r57,6589l394215,234186r57,-6888l394329,200022r56,53956l394442,201748r57,30417l394556,252831r60,-43624l394673,208632r57,-20362l394786,258295r61,-20091l394904,211228r56,25830l395017,223855r57,25255l395131,216391r56,576l395248,247964r57,-6614l395362,231594r56,18366l395475,251981r56,-33014l395592,258570r57,-33864l395706,231594r56,-6313l395823,239054r57,-26105l395937,236758r56,-10032l396050,240204r56,22683l396163,222985r61,9755l396281,228723r56,-20091l396394,225005r57,16345l396511,252256r57,-41328l396625,262887r57,9456l396738,223280r57,24684l396856,249960r56,12627l396969,259720r57,2292l397083,253131r56,8881l397196,262887r61,15199l397313,240775r57,20962l397427,280682r61,-27275l397544,259445r57,-20966l397658,291288r56,300l397771,261737r57,-35585l397889,256573r56,13478l398002,251106r57,5168l398115,276089r57,-1445l398233,272343r56,11206l398346,240500r57,31572l398463,257424r57,10055l398577,278957r57,-18091l398690,237633r57,56522l398804,282678r60,-20666l398921,251681r57,15499l399035,253702r56,-13498l399148,274939r61,5168l399265,281253r57,6018l399379,278381r57,2001l399496,273793r57,276l399610,264883r56,26705l399723,281253r57,16924l399836,253131r61,7460l399954,270622r56,1150l400067,256274r57,27850l400185,268051r56,25533l400298,301919r57,-17520l400411,300194r61,-20662l400529,281528r57,-32418l400642,317413r57,-13198l400756,235336r56,61116l400873,276660r57,6589l400987,292434r56,8910l401100,286420r61,12052l401217,274069r57,47641l401331,266030r57,24108l401444,307082r61,-1446l401562,284974r56,-13777l401675,312525r57,-21512l401788,292434r57,5743l401906,305636r56,-27825l402019,298472r57,l402137,269476r56,61139l402250,309954r57,-14924l402363,312825r57,-5743l402477,293584r61,1146l402594,313971r57,-9185l402708,284974r56,4589l402821,307082r61,8886l402939,269201r56,12052l403052,301044r61,7188l403169,310804r57,-29276l403283,309083r57,-9185l403396,316543r57,-15775l403514,300768r56,11482l403627,303065r57,7164l403740,291288r61,16645l403858,309083r57,-8039l403971,317117r57,-19515l404085,304215r60,31568l404202,310229r57,36756l404315,332341r57,-43924l404429,311675r57,22387l404546,329469r57,-23833l404660,328894r56,-11205l404777,321159r57,-5191l404890,304786r57,33293l405004,305636r57,-3442l405117,337229r61,-32168l405235,326323r57,-19241l405348,330615r57,-30992l405462,353578r60,-16349l405579,321435r57,-16074l405692,326323r61,-11202l405810,309954r57,18090l405923,354149r57,-21808l406037,325177r56,-4018l406154,342971r57,-18669l406267,351853r57,-38457l406381,306212r57,-851l406498,365354r57,-19240l406612,341521r56,-12327l406725,306212r61,33313l406843,329194r56,-38481l406956,331490r57,-14373l407069,329469r57,12052l407187,357020r56,-9185l407300,355299r57,-14053l407414,314546r60,25254l407531,356720r57,-19515l407644,350982r57,-14049l407762,348410r57,-8334l407875,336058r57,-19216l407989,335483r56,18095l408102,336358r61,13773l408219,354149r57,-2296l408333,342672r56,37306l408450,331466r57,37031l408564,350407r56,-15499l408677,348686r57,4316l408794,340375r57,12627l408908,365055r57,-13778l409021,344668r57,6609l409135,346114r60,16070l409252,343818r57,6889l409366,351277r60,280l409483,351853r57,-7185l409596,338355r57,42773l409710,378832r56,-16074l409827,348111r57,26129l409941,343518r56,13502l410054,386867r57,-3742l410171,386292r57,-35310l410285,335208r57,13202l410402,351277r57,-3166l410516,380553r56,6314l410629,326598r57,42179l410742,349832r61,26704l410860,355870r57,12331l410973,359592r57,22958l411091,339800r56,43900l411204,401790r57,-55676l411318,359016r56,-1996l411435,380254r57,32718l411548,389439r57,-30993l411662,359016r56,11206l411775,361612r61,6589l411893,383125r56,8334l412006,361037r61,20942l412124,383125r56,-5443l412237,385421r56,4592l412350,391459r57,-10906l412468,371368r56,6314l412581,338355r57,7184l412694,368497r57,20366l412812,370498r57,-10607l412925,370222r57,-13202l413043,379403r56,16649l413156,403216r57,-21513l413270,389163r56,-24108l413383,392609r61,-13777l413500,372219r57,-18641l413614,378257r57,20366l413727,390884r61,575l413845,375090r56,32439l413958,377386r57,7760l414076,377682r56,-1446l414189,387442r56,-10056l414302,408379r57,-275l414416,391735r60,-16645l414533,396902r57,-19220l414646,394031r57,13202l414764,387442r57,17795l414877,396623r57,-19812l414991,367351r60,48492l415108,388863r57,12352l415222,391160r56,5742l415335,424173r57,-14919l415452,408379r57,-13477l415566,404662r56,-22388l415679,389163r61,39307l415797,390013r56,-1150l415910,410101r57,11780l416023,410975r61,-9185l416141,423027r56,-13498l416254,394031r57,42199l416368,402066r56,-1146l416485,400069r57,9460l416598,395177r57,-8310l416716,420731r57,-14348l416829,415568r57,12052l416943,412696r56,-11481l417056,410676r61,-4018l417174,401215r56,-1721l417287,443118r57,-40477l417400,427045r61,7463l417518,406658r57,23833l417631,418435r61,37310l417749,425898r56,-17794l417862,411550r57,24955l417975,408955r57,34439l418093,405808r56,22958l418206,422452r57,5443l418320,391160r60,37035l418437,405237r57,22083l418550,415843r57,33589l418664,439101r60,-2871l418781,418710r57,24983l418895,414418r56,25529l419008,429916r57,-47342l419126,412996r56,30993l419239,432512r57,-14648l419356,425324r57,-23234l419470,439972r56,-16370l419583,405808r57,37610l419701,419585r56,28126l419814,437951r57,-3443l419927,440247r57,-7735l420041,431937r61,-6314l420158,437380r57,15794l420272,423602r60,-19791l420389,434804r57,-571l420502,427620r57,8334l420616,425623r57,-5167l420733,433083r57,-12923l420847,442268r56,-18941l420960,436529r57,-11481l421077,412421r57,11181l421191,426474r57,22683l421304,412696r61,-20087l421422,419885r57,32139l421535,419010r57,10631l421649,409829r56,15219l421766,412421r57,1721l421879,419885r57,6313l421993,412996r61,4868l422110,427620r57,-10607l422223,409550r57,12056l422341,408404r57,12052l422454,408104r57,8039l422568,437380r57,-25259l422681,407829r61,-6314l422799,417864r56,20087l422912,379703r57,8610l423029,417864r57,-12903l423143,381128r57,27551l423256,400069r57,13202l423374,450578r56,-52505l423487,367926r57,27275l423601,370222r56,53680l423714,416438r61,-24679l423831,417864r57,18941l423945,426198r61,-15498l424062,409254r57,-16924l424175,410700r57,12627l424289,390884r57,-2296l424406,404961r57,6314l424520,399494r56,-12902l424633,405532r57,-20662l424751,404087r56,-14349l424864,421031r57,-22108l424981,382850r57,17519l425095,392034r57,-14052l425208,394902r57,24983l425322,409550r60,21812l425439,391459r57,14648l425553,351577r56,49067l425670,415568r57,-38457l425783,406383r57,16369l425897,401215r56,-10606l426014,414418r57,-31844l426127,383996r57,37310l426241,422752r57,-31868l426354,415292r61,24680l426472,425898r56,-57676l426585,403236r61,20666l426703,402661r56,-26976l426816,379978r57,22683l426929,381128r61,21237l427047,381128r57,9756l427160,403511r57,16945l427274,402941r56,6038l427391,389163r57,5739l427505,406383r56,13502l427622,396922r57,9185l427735,400069r57,7184l427849,439396r56,-59418l427962,409550r61,-31293l428080,402090r56,-7759l428193,403811r57,-24979l428306,398923r61,16944l428424,421606r56,-22387l428537,391759r57,59119l428655,381428r56,31268l428768,441693r57,-18666l428881,398073r57,-17520l428995,400369r61,25254l429112,406383r57,-6889l429226,436529r56,-35314l429343,428766r57,-30693l429456,390884r57,18095l429570,391184r61,39032l429687,399494r57,42774l429801,421881r56,6613l429914,400369r57,-12628l430032,406682r56,20662l430145,411275r57,21808l430258,390034r61,26109l430376,414717r56,8885l430489,388292r57,30143l430603,394331r60,-10906l430720,405808r57,10035l430833,408379r57,8610l430947,431637r57,-19240l431064,435359r57,-24384l431178,427895r56,13777l431295,415843r57,-6589l431409,411250r56,11202l431522,452874r57,-33014l431635,421306r61,-25829l431753,453449r56,-38456l431866,401215r57,-1146l431979,426474r61,-22683l432097,428766r57,-37031l432210,416143r61,2292l432328,428195r56,-10906l432441,416143r57,9755l432555,404662r56,575l432672,406383r57,-31568l432785,418710r57,20666l432899,409529r61,20962l433016,410101r57,19815l433130,418435r56,48492l433243,406958r61,-11781l433360,405512r57,18941l433474,406083r57,-12627l433587,443118r57,-12627l433705,400644r56,571l433818,429041r57,-43620l433936,380829r56,39331l434049,404662r57,-7760l434162,394902r57,37010l434280,376236r56,24109l434393,436805r57,-18670l434506,405808r57,-15223l434620,402641r61,18665l434737,429916r57,-14073l434851,380254r60,23833l434968,381404r57,17795l435082,389163r56,11481l435195,397473r57,36460l435312,388863r57,28126l435426,410975r57,-9760l435539,409529r57,l435657,379107r56,18941l435770,422452r57,-25550l435883,400920r61,-7165l436001,398348r57,-13502l436114,376236r57,15223l436228,367626r56,10056l436345,403791r57,-1426l436459,361888r56,49087l436572,388017r61,22659l436689,387717r57,-18940l436803,413846r56,-18944l436920,386571r57,17791l437034,381128r56,33865l437147,404087r57,-7464l437260,357020r61,68008l437378,408104r57,-1721l437491,406383r57,-32718l437609,384271r56,18670l437722,383425r57,20366l437835,384271r57,3446l437953,376811r57,300l438066,371943r57,9185l438180,391735r56,-6889l438293,394031r61,-8610l438410,394606r57,-21241l438524,423303r61,-24104l438641,395177r57,-6589l438755,384571r56,-6889l438868,395752r57,-23809l438986,379403r56,-16645l439099,398923r57,-7188l439212,388017r57,9456l439330,397473r57,-26400l439443,364184r57,15219l439561,396052r56,-5168l439674,370222r57,20087l439788,395752r56,-29272l439901,383125r61,-851l440018,383700r57,-28701l440132,377682r56,-3442l440249,373365r57,-3718l440362,362184r57,6017l440476,370222r57,14624l440593,374240r57,32718l440707,373665r56,850l440820,338926r57,19520l440934,385996r60,-22962l441051,381128r57,-4317l441164,397473r61,-37306l441282,397473r57,-12327l441395,405808r57,-35586l441509,386571r60,-24112l441626,400644r57,-14073l441740,381404r56,-26980l441853,401491r56,-31568l441970,371093r57,-21808l442084,401790r56,-5738l442201,379978r57,-7164l442314,368222r57,13777l442428,380853r57,17220l442541,367651r61,23533l442659,386016r56,14053l442772,386867r57,-5164l442886,394331r60,-23238l443003,385441r57,16649l443116,388888r57,9460l443234,397198r56,-9181l443347,411846r57,-13498l443461,383996r56,-571l443574,405532r61,-15223l443692,375110r56,28401l443805,405532r56,21241l443922,412696r57,-35014l444036,386292r56,27850l444149,422181r61,-22387l444267,392330r56,-6038l444380,400369r57,60269l444493,412121r57,-3142l444611,390609r56,32143l444724,391459r57,13203l444838,410400r60,45921l444955,404087r57,18665l445068,423902r57,-20391l445182,399794r61,19516l445299,387167r57,32418l445413,419010r56,-2572l445526,408404r57,28125l445643,429341r57,14648l445757,400369r57,24679l445874,445710r57,-37881l445988,441693r56,-38182l446101,419885r57,12327l446214,429916r61,-1721l446332,464655r57,-42474l446445,447711r57,-11182l446559,454895r60,-20091l446676,421881r57,3742l446789,431066r61,14644l446907,434804r57,6018l447020,439396r57,-4888l447134,406958r57,33289l447251,410400r57,27551l447365,456892r56,-20662l447478,416438r61,23234l447595,437104r57,3143l447709,435654r57,1726l447822,410400r61,51384l447940,426773r56,32990l448053,442543r57,-5738l448166,429341r57,7464l448284,450302r56,-37306l448397,444564r57,5167l448515,419310r56,-9185l448628,425324r57,36735l448742,404386r56,18066l448859,432787r57,-14052l448972,411275r57,4868l449086,437675r56,5168l449199,432212r61,-12627l449317,405237r56,11201l449430,413567r61,-15219l449547,417588r57,-40752l449661,425623r57,-19516l449774,405237r57,10055l449892,390609r56,-16369l450005,378257r57,32143l450118,407253r57,-4312l450236,390609r57,24384l450349,392034r57,-2871l450463,394902r60,5742l450580,370222r57,38182l450693,375961r57,33018l450807,415292r57,-5742l450924,375110r57,30698l451038,399219r56,-21813l451151,403511r61,-45620l451269,378557r56,-13502l451382,401790r57,-13202l451499,379978r57,-10331l451613,381428r57,30418l451726,386867r57,-39882l451839,377406r61,-44494l451957,399219r57,-4888l452070,357320r57,-8335l452188,379703r57,1725l452301,354149r57,12927l452415,390309r56,-18066l452532,376261r57,-18370l452645,386016r57,-5163l452759,373665r57,-12328l452872,347560r61,20662l452990,352727r56,20087l453107,389463r57,-26405l453221,353578r56,871l453334,348410r57,27275l453447,336633r61,17791l453565,360738r57,2020l453678,340651r57,8035l453792,331191r56,21811l453909,340375r57,23809l454022,350982r57,3442l454140,368201r57,-14052l454253,394606r57,-40457l454367,337205r56,-6310l454480,374815r61,-2872l454597,388588r57,-32443l454711,349832r57,2871l454828,359891r57,-6613l454942,342947r56,6038l455055,371644r57,-23234l455173,351277r56,15499l455286,359592r57,8334l455399,370222r57,-4317l455513,367051r60,23534l455630,346114r57,575l455744,346389r60,16945l455861,372219r57,12352l455975,342947r56,24404l456088,361313r61,4017l456205,400069r57,-21812l456319,369923r56,3442l456432,373665r57,18070l456549,391459r57,-4317l456663,353578r57,32143l456780,377111r57,-32718l456894,376536r56,6314l457007,365055r57,32993l457121,374240r60,-13778l457238,395477r57,850l457351,384846r57,34439l457465,417289r61,-17795l457582,394031r57,6314l457696,381979r56,45066l457813,391459r57,-43049l457926,354999r57,67158l458040,394031r56,4317l458153,386867r61,8885l458271,414993r56,-25255l458384,441672r57,-42178l458501,396902r57,24979l458615,408379r57,-26400l458728,407233r61,-12056l458846,431912r56,-16919l458959,406658r57,14073l459072,408955r57,-23234l459190,403216r57,20662l459303,395752r57,32718l459417,408379r60,28126l459534,436505r57,-19516l459648,417864r56,17790l459761,439376r61,-25254l459878,401790r57,14924l459992,410400r56,2296l460105,418710r57,1450l460223,407529r56,-20087l460336,405808r61,2871l460453,434508r57,-41328l460567,422452r56,26405l460680,434508r57,-17519l460798,445690r56,-13778l460911,433358r57,1426l461025,433634r56,7464l461138,433933r61,-4592l461255,416414r57,12627l461369,450007r60,-15798l461486,421881r57,10331l461600,440822r56,-27850l461713,421582r57,-14624l461830,421006r57,25555l461944,457467r56,-29572l462057,405808r61,26680l462175,422157r56,24404l462288,447136r57,-24979l462401,423878r61,15223l462519,388863r57,41628l462632,472390r57,-41624l462746,441397r56,-13777l462863,447986r57,-11481l462976,468648r57,-46491l463094,432488r57,7459l463207,415268r57,24979l463321,451153r56,1996l463438,461188r57,-38736l463552,418135r56,1450l463665,435930r57,3171l463778,420435r61,24105l463896,428470r57,26129l464009,428195r61,-10060l464127,440522r56,12627l464240,389738r57,41899l464353,430766r57,-2000l464471,412397r56,10906l464584,429616r57,-37582l464698,414693r56,575l464815,416989r57,-23234l464928,417013r57,-30146l465042,418159r61,-28696l465159,427344r57,-37310l465273,405532r56,-3167l465386,398923r57,-13777l465503,400940r57,-12052l465617,410700r57,-48792l465730,381128r61,-7164l465848,386867r57,-15774l465961,382574r57,-8909l466079,389163r56,-6889l466192,373964r57,-34439l466305,383149r57,-27850l466419,364779r61,8311l466536,376261r57,-38757l466650,385146r56,-32144l466767,354449r57,1149l466880,332341r57,14644l466994,358741r57,8335l467111,346689r57,-32143l467225,360462r56,-21237l467338,371943r57,-25829l467452,333211r60,31844l467569,350131r57,-44195l467686,331191r57,-29552l467800,308232r56,49088l467913,361612r57,-35585l468026,363058r61,-51958l468144,317988r57,-6014l468257,328619r57,-2021l468371,340375r56,-4592l468488,332912r57,17795l468602,357595r56,-40457l468719,326898r57,23533l468832,354149r57,-40753l468946,337504r56,-20091l469059,292734r61,65432l469177,311399r56,3147l469290,336083r57,13202l469407,330915r57,-3742l469521,334933r57,-8335l469634,357891r57,-17220l469752,332636r57,9760l469865,341821r57,11757l469979,345839r56,-59994l470092,326598r61,14073l470209,313971r57,49938l470323,322880r61,18067l470440,300768r57,37611l470553,360187r57,-17791l470667,360462r61,-28972l470784,317689r57,-7160l470898,332912r57,1446l471011,347264r57,-23537l471129,332065r56,-5467l471242,323727r57,-15794l471360,357320r56,-16649l471473,317413r57,28426l471586,300768r57,27276l471700,347264r60,-14053l471817,330915r57,-24703l471931,303640r56,1996l472044,308508r61,10630l472162,334358r56,-20112l472275,313971r56,26404l472392,326898r57,-27000l472506,305061r56,-1146l472619,316842r57,22958l472736,338654r57,-48216l472850,319989r56,6334l472963,327473r57,-5168l473081,300469r56,38481l473194,316543r57,-3443l473308,301619r60,2021l473425,322006r57,22962l473538,314821r57,24704l473652,294730r56,64011l473769,337804r57,1721l473883,316267r56,-3442l473996,314546r61,14073l474113,330340r57,-2021l474227,345263r56,-22383l474340,319414r61,45365l474457,313971r57,30146l474571,332912r57,-7460l474684,355299r57,29847l474802,352428r57,21237l474915,334933r61,25829l475033,360187r56,-12352l475146,378557r57,4868l475259,375110r57,30422l475377,369072r57,22687l475490,381428r57,-23537l475604,359041r56,32993l475717,378257r61,13202l475835,371368r56,16373l475948,367651r61,20937l476065,397497r57,1151l476179,412696r56,-38732l476292,378557r57,14052l476410,362483r56,48792l476523,402941r57,-16649l476636,406958r61,-2871l476754,405808r56,-23234l476867,409829r57,-279l476981,402661r60,-16645l477098,454599r57,-37011l477212,392609r56,-850l477325,396347r57,47642l477442,402365r57,13778l477556,419010r56,-3442l477673,429641r57,-12352l477786,446561r57,-5739l477900,445710r57,-41899l478017,425623r57,-18094l478131,427344r56,-25829l478244,436529r57,-6038l478358,439101r60,-1721l478475,431637r57,6038l478588,419885r61,25529l478706,444839r56,-8885l478819,446285r57,-2021l478933,407253r56,24959l479050,444839r57,-4867l479163,456045r57,-35589l479277,419885r57,18941l479394,475836r57,-48216l479508,449731r56,-24407l479625,476132r57,-41328l479739,449432r56,13202l479852,463780r57,3171l479965,463780r61,1446l480083,467798r56,-9181l480196,449157r57,32993l480309,483296r61,-20937l480427,479854r57,12627l480540,452024r57,19795l480658,462930r56,-26700l480771,484446r57,33864l480885,483871r56,-14053l480998,491906r61,4017l481115,456045r57,6314l481229,470969r56,-5168l481346,487038r57,11757l481460,501091r56,-22663l481573,473540r57,26401l481690,469519r57,40757l481804,473836r57,18945l481917,492481r57,-3147l482031,489039r61,571l482148,488164r57,12627l482266,476412r56,29842l482379,486443r57,-12056l482492,507404r57,6889l482606,511122r60,875l482723,514569r57,14648l482837,498220r56,-15223l482950,492756r57,26976l483067,523474r57,-18666l483181,464930r57,53081l483298,516290r57,8609l483412,512568r56,-11202l483525,503662r57,36161l483638,529492r61,-32143l483756,502237r57,23238l483869,512568r57,11481l483987,513993r56,8610l484100,481575r57,26975l484213,512568r57,2575l484331,522328r57,13478l484444,491331r57,13777l484558,527495r56,8035l484671,510276r61,-18370l484789,512568r56,-12923l484902,501937r61,21537l485019,492481r57,15774l485133,518882r56,-572l485246,529787r61,-36160l485364,516865r56,-11182l485477,487313r57,23809l485591,511122r56,-39303l485708,526621r57,-6314l485821,472665r57,56827l485939,509401r57,-16070l486052,496498r57,8310l486165,509701r57,-1151l486279,485868r61,21812l486396,522328r57,-23833l486510,494777r56,14349l486623,487313r61,32419l486740,503387r57,-4892l486854,484718r61,11780l486971,496498r57,14624l487085,507404r56,-28125l487198,505108r57,-39603l487316,504533r56,-8610l487429,511422r57,-5463l487542,502237r57,-10631l487660,500216r57,-1146l487773,509401r57,-12328l487887,514864r60,-11181l488004,485317r57,34439l488118,495648r56,6589l488231,461484r57,55401l488348,512568r57,-24680l488462,486167r56,21808l488575,501662r61,-18937l488693,500816r56,7734l488806,517160r57,12927l488919,494502r61,1421l489037,528366r56,-46216l489150,476707r57,44199l489264,524624r56,-32418l489381,538401r57,-49067l489494,495648r61,-22108l489612,514864r57,-21808l489725,503683r57,-7185l489839,492781r56,-10331l489956,501091r57,-19216l490069,504833r57,3142l490183,508850r56,6889l490296,494502r61,10606l490414,538697r56,-4888l490527,505683r61,-19220l490644,508550r57,-20662l490758,499094r57,10032l490871,523773r57,-7184l490989,519181r57,-4888l491102,492206r57,42174l491216,537251r60,-30122l491333,499094r57,21237l491446,503112r57,-7189l491560,500516r60,32143l491677,489909r57,2572l491791,488464r56,30717l491904,498220r57,20386l492022,524049r56,-32993l492135,499094r56,11477l492252,506554r57,21812l492366,515164r56,-19516l492479,531237r57,1997l492596,520032r57,-16070l492710,513143r57,-41028l492823,501662r57,10630l492937,512568r60,-14624l493054,512568r57,-28122l493168,512292r60,-3742l493285,494202r57,13202l493398,500516r57,-25830l493512,486742r57,14349l493629,513143r57,-36436l493743,484742r56,-6038l493856,487313r57,-15198l493973,517460r57,-12927l494087,483871r56,-20941l494204,477557r57,9756l494318,472115r56,8610l494431,481000r57,300l494544,492781r61,-27555l494662,514589r57,-42199l494775,480149r57,-7459l494889,469243r60,-16069l495006,461209r57,-3742l495120,476983r56,-32994l495237,427344r57,37311l495350,488188r57,-20961l495464,433083r57,45920l495577,446561r61,6038l495695,457467r56,12052l495808,432212r57,32143l495926,470393r56,276l496039,477282r57,-46495l496152,447435r57,8035l496270,444839r56,-5443l496383,431362r57,28401l496496,481000r57,1450l496610,443693r60,-4021l496727,433658r57,9760l496845,467522r56,-7184l496958,440822r57,23533l497072,431637r56,19241l497185,443989r61,13478l497302,425048r57,29847l497416,433658r56,10606l497529,463505r57,-14648l497647,437951r56,14348l497760,445986r57,-1997l497877,449731r57,34715l497991,419310r57,64561l498104,472965r57,-16349l498218,438826r60,40453l498335,452874r57,-2572l498448,447435r57,17791l498566,442543r57,16645l498679,426198r57,34440l498793,424473r60,8610l498910,425898r57,7760l499023,446860r57,-2021l499137,439101r57,25829l499250,439672r61,5167l499368,461759r57,-29271l499481,457467r61,-14924l499599,428766r56,37015l499712,458042r57,-20387l499825,435359r61,-8039l499943,466077r57,-5739l500056,459763r57,-38757l500170,435930r56,24683l500287,424749r57,30421l500400,456321r57,-30423l500518,406958r56,73746l500631,443394r57,-17496l500745,438801r56,-6014l500858,449432r61,6313l500976,425028r56,7460l501089,476983r57,-55102l501202,443693r61,-3171l501320,468373r56,-7185l501433,419010r61,28401l501551,454875r56,-1426l501664,468073r57,-21237l501778,434784r56,15794l501895,438801r57,5168l502008,443693r57,35286l502122,413547r56,39902l502239,476412r57,-12057l502352,468948r57,-35885l502466,430191r61,24109l502583,429041r57,-26400l502697,485592r56,-59993l502810,436505r57,14348l502927,471519r57,-33293l503041,402365r57,55377l503154,432787r61,-299l503272,462634r56,1997l503385,450007r57,-1721l503499,490185r60,-46216l503616,457467r57,-33865l503729,448857r57,4592l503843,456021r56,3167l503960,420435r57,13774l504074,433358r60,9185l504191,449707r57,20962l504305,455446r56,-19516l504418,438226r57,-33864l504535,441098r57,27275l504649,430766r56,12053l504762,484146r57,-42749l504875,446561r61,-16070l504993,399769r56,53380l505106,426773r61,10902l505224,456321r56,-12057l505337,458912r57,9185l505451,438526r56,66007l505568,443418r57,-10060l505681,458912r57,-19811l505795,456321r61,-2572l505912,448286r57,-12907l506026,465505r56,-1725l506143,446860r57,15499l506257,431362r56,19216l506370,424173r56,22388l506483,455170r57,19816l506601,448006r56,-2296l506714,457191r57,-27550l506831,441693r57,39607l506945,435379r57,14352l507058,436805r57,20961l507176,440822r56,22383l507289,404662r57,51659l507402,441968r57,10331l507516,443418r61,16345l507633,429341r57,40477l507747,464355r60,-24383l507864,459188r57,4317l507978,439396r56,-6038l508091,464930r57,-18944l508209,458042r56,-26976l508322,426474r57,-2301l508435,437104r57,1422l508553,417864r56,38752l508666,448006r57,14924l508783,401215r57,43624l508897,469818r56,-6613l509010,459188r57,l509124,457467r60,l509241,433358r57,-10031l509355,427620r56,2596l509468,442268r61,-13502l509585,453749r57,-1450l509699,444839r56,2596l509816,441693r57,-5164l509930,449731r56,-12056l510043,440822r57,37606l510156,401790r61,48512l510274,421606r56,40178l510387,462634r57,-6889l510505,445139r56,-6613l510618,452599r57,l510731,443989r57,20366l510849,425048r57,40178l510962,465801r57,10331l511076,446285r56,-16944l511189,466651r61,21237l511306,438526r57,575l511424,431937r57,8035l511537,444264r57,23833l511651,451453r57,4592l511764,465801r61,20662l511882,460063r56,-10332l511995,456616r57,4868l512108,442543r57,7759l512226,456616r57,1426l512339,460913r57,-11481l512457,425623r56,79210l512570,470669r57,-18070l512683,458042r57,6888l512797,452874r60,-11756l512914,440822r57,14348l513028,445710r56,17795l513145,442268r57,-18666l513258,457191r57,-2592l513372,480425r61,-19216l513489,470969r57,-15499l513603,473836r56,-34164l513716,454895r57,7739l513834,471819r56,-10035l513947,459188r57,-25830l514060,438526r61,9760l514178,435954r57,31844l514291,443693r57,-5742l514405,473265r60,-30722l514522,450302r57,26110l514635,466077r57,-26681l514749,420731r56,-2572l514866,461784r57,-5168l514980,437380r56,18365l515097,461209r57,-10056l515210,450878r57,575l515324,464355r57,-24383l515437,445986r61,-8035l515555,452299r56,-24679l515668,451153r57,-7735l515781,439396r61,14628l515899,450878r57,-2592l516012,437380r61,19811l516130,466376r56,4593l516243,454599r57,-2300l516356,459763r57,4317l516474,444264r57,15499l516587,446860r57,24384l516701,470969r57,-23833l516818,444839r57,26705l516932,441397r56,12052l517045,452874r61,42203l517162,462634r57,6314l517276,464930r57,24979l517389,447136r57,21237l517507,469818r56,-7459l517620,465505r57,19237l517734,459763r60,-7464l517851,464080r57,-10331l517964,483296r57,300l518078,463780r61,32718l518195,464080r57,275l518308,468672r57,-18094l518422,468373r57,-22663l518539,468097r57,5168l518653,446561r61,-851l518770,481300r57,26975l518884,472965r56,-27551l518997,448286r57,5738l519114,492781r57,-27555l519228,480425r57,-23533l519341,456045r57,30993l519455,456321r60,22107l519572,466376r57,-10906l519685,477557r61,17220l519803,476132r57,10035l519916,475561r57,-2596l520030,479003r56,-11205l520147,472965r57,-15774l520261,487888r56,-31843l520374,475561r61,-13502l520492,483296r56,-18366l520605,496223r56,-40178l520722,479854r57,-1721l520836,491331r56,4592l520949,463505r57,-20387l521062,503112r61,-25555l521180,477857r57,-6888l521293,481300r57,-2596l521411,486463r56,6593l521524,485892r57,-15223l521638,487038r56,18070l521755,478133r57,-10335l521868,480725r57,-18666l521982,458912r56,30698l522095,479003r61,-6888l522213,487888r56,8035l522326,471519r61,18941l522443,492181r57,-35014l522557,490185r56,-25554l522670,480425r57,-20387l522787,429916r57,48788l522901,454024r57,10032l523014,455170r57,36736l523132,483296r57,-3167l523245,456596r57,14348l523363,475261r56,25830l523476,502512r57,-33864l523589,466927r57,21537l523703,460338r61,38732l523820,475836r57,2868l523934,493902r56,-13477l524047,498220r61,-30422l524165,497349r56,-14352l524278,489610r57,6313l524395,482725r57,10031l524509,515143r56,-20941l524622,506254r57,-39027l524735,494478r61,2020l524853,488464r57,-1151l524966,486742r57,36161l525084,467227r56,-12352l525197,459763r57,29276l525311,483871r56,-28996l525428,482997r57,14076l525542,478408r56,38181l525655,468948r57,28125l525768,489610r61,8610l525886,478704r56,-2868l526003,461759r57,30722l526116,462059r57,37882l526230,477258r57,-6314l526343,483296r61,-10631l526461,461484r57,24959l526574,475836r57,4293l526688,503662r56,-24383l526805,506254r57,-33864l526918,473816r57,19811l527036,474111r57,-4888l527149,503962r57,5164l527263,481575r56,13773l527376,509401r61,-34715l527493,502812r57,-20962l527607,479854r57,20937l527724,497073r57,-3171l527838,470369r57,32443l527951,466077r61,35860l528069,483871r56,17220l528182,482150r57,l528295,481275r57,43920l528413,510551r56,4592l528526,493331r57,-20666l528639,503662r61,-20091l528757,497924r57,-34144l528870,493331r57,-3146l528984,477833r60,11206l529101,490460r57,9481l529215,506530r56,-4018l529328,496774r57,-4293l529445,475836r57,3143l529559,511422r57,-17795l529676,496498r57,4593l529790,491906r56,28976l529903,504533r57,-14348l530017,496498r60,-45345l530134,481575r57,28701l530247,474111r57,13478l530361,489610r61,-12627l530478,470094r57,-5463l530591,522603r61,-33564l530709,498495r57,7464l530822,516589r57,-15498l530936,497924r56,12052l531053,495053r57,-10335l531166,475261r57,55377l531280,500216r57,-28972l531397,523749r57,-11181l531511,508550r57,2872l531624,474387r61,19240l531742,521457r56,-41903l531855,496498r57,-3167l531969,477557r56,25255l532086,505683r57,-8909l532199,477557r57,34715l532313,491906r60,-2021l532430,499370r57,10606l532543,512272r57,8035l532657,507105r61,-1422l532774,489610r57,-6314l532888,491906r56,4017l533001,513143r57,9460l533119,501366r56,-4017l533232,508550r61,7740l533349,512568r57,-6885l533463,510551r56,-2296l533576,506829r57,-1721l533694,498795r56,11756l533807,473836r57,-9181l533921,486742r56,15795l534034,486742r61,56823l534151,473836r57,13202l534265,494202r60,-6589l534382,517160r57,-26975l534496,500240r56,23809l534609,498795r57,15219l534726,509425r57,18070l534840,508850r56,-6613l534953,497369r61,-6885l535070,482450r57,14048l535184,472390r57,14923l535301,515739r57,-41628l535415,504258r57,19515l535528,493927r57,17794l535642,489909r60,12628l535759,501391r57,11752l535872,505979r57,-12627l535990,509126r57,-18366l536103,474986r57,50509l536217,494777r56,5463l536334,539847r57,-53680l536448,488464r56,29846l536561,487888r57,-1425l536674,495648r61,15498l536792,513718r56,-14923l536905,485317r61,4868l537023,519181r56,-8334l537136,484171r57,27550l537249,501391r57,6013l537367,482450r56,18641l537480,499370r57,l537594,497944r56,-6314l537711,505108r57,-24383l537825,503387r56,-36160l537942,499370r57,-16349l538055,497073r57,4018l538169,489039r56,14348l538282,500240r61,l538400,483021r56,7463l538513,454599r56,43621l538626,496498r61,10056l538744,522328r56,-18645l538857,490185r57,-1422l538974,473265r57,14048l539088,512292r57,-33864l539201,506829r57,-9185l539315,484171r60,-18666l539432,475261r57,11481l539546,491630r56,-8334l539663,509126r57,12056l539776,485892r57,31843l539890,501662r57,-1721l540007,502537r57,-20087l540121,471244r56,14923l540234,495348r57,-10031l540347,480425r61,14077l540465,495923r57,-575l540582,500516r57,-13774l540696,500516r56,-12903l540809,483296r57,-1721l540922,479578r61,10906l541040,486742r57,8335l541153,498519r57,-8035l541267,499370r56,21812l541384,506254r57,-37011l541498,473540r56,44770l541615,488188r57,25530l541728,510571r57,-20087l541842,508550r56,-40453l541955,506254r61,-9756l542073,510571r56,1150l542186,525195r57,-39303l542303,482150r57,13198l542417,499669r57,-18094l542530,502237r61,-15495l542648,495923r57,-1996l542761,480425r57,-4013l542875,495348r56,7464l542992,469818r57,18945l543105,509425r57,-575l543219,510847r60,-30698l543336,511721r57,-18094l543449,484446r57,-3721l543563,512568r61,-21512l543680,480725r57,-3742l543794,477282r57,-4317l543907,507700r57,14628l544025,516014r56,-20366l544138,494777r57,571l544256,470669r56,28701l544369,527791r57,-71746l544482,468097r57,17220l544596,482725r60,871l544713,491331r57,-1422l544826,488763r57,14349l544940,481300r61,14923l545057,468948r57,30146l545171,484171r60,-8610l545288,491331r57,-24104l545402,475561r56,20662l545515,500240r57,-7184l545632,465505r57,24979l545746,496798r56,-18941l545859,473836r57,43324l545977,487313r56,13778l546090,505683r57,14349l546204,500240r60,-3167l546321,494502r57,-8610l546434,496498r57,-10331l546548,487888r56,35586l546665,495077r57,10331l546778,512292r57,-22682l546892,485592r61,6314l547009,445986r57,46220l547123,495923r56,-14623l547240,475261r57,39603l547354,504533r56,-18366l547467,465801r57,30122l547580,493927r57,l547698,496798r57,-28425l547811,493352r61,-28422l547929,463205r56,29851l548042,475561r57,-6042l548155,467798r57,6038l548273,492781r57,-30422l548386,481575r57,-12903l548499,483596r57,-12627l548613,476983r61,26700l548730,487313r57,-4863l548844,481000r61,18941l548961,483871r57,-9460l549075,483296r56,-25829l549188,459763r57,1446l549306,510571r56,-28421l549419,479578r57,8310l549532,505979r61,-27846l549650,484171r56,-19241l549763,479578r57,23234l549881,515439r56,-16345l549994,485592r57,-21512l550107,500240r57,-23257l550221,465801r61,13478l550338,501391r57,-30147l550452,477557r56,-13777l550569,503387r57,-6589l550683,463780r56,-17495l550796,480725r56,12331l550913,501391r57,-20091l551027,499370r56,-49363l551140,481000r57,-5164l551254,504808r60,-45045l551371,495348r57,-12351l551484,445115r61,12627l551602,436805r57,35860l551715,490760r57,-30422l551829,492181r56,1446l551946,489039r57,4017l552059,479554r57,16944l552173,477557r57,-10330l552290,475261r57,9457l552404,475261r56,30123l552521,481275r57,7189l552635,480129r56,26700l552748,494478r57,-34440l552861,476983r61,-43349l552979,494777r56,-3742l553092,488739r57,6314l553205,507680r61,-22387l553323,488739r57,2296l553436,479554r57,29572l553554,438226r56,38757l553667,488739r57,23533l553781,489610r56,26104l553894,476687r61,2592l554011,509401r57,-16070l554125,480704r57,23258l554242,485017r57,7739l554356,485293r56,11780l554469,482997r61,23832l554586,512843r57,3746l554700,507680r56,-22387l554813,510551r57,-2296l554927,469798r60,2867l555044,489039r57,12623l555161,478408r57,10331l555275,504808r57,-17790l555388,510847r57,-41328l555502,511422r61,-20962l555619,480425r57,7164l555733,502512r56,-20087l555846,511697r57,-4868l555963,503087r57,-5163l556077,500216r57,-17491l556194,510847r57,-13498l556308,505108r56,5168l556421,518882r57,-15220l556534,509126r61,-9481l556652,520882r56,16944l556765,510571r57,-9755l556883,507700r56,-8031l556996,495648r57,28125l557109,485892r61,30697l557227,522052r57,-9760l557340,471244r57,33589l557454,516014r56,-25530l557571,497644r57,2872l557685,511997r56,6038l557798,524349r61,-22958l557915,510847r57,9760l558029,505683r57,5463l558142,505683r61,12627l558260,508550r56,1450l558373,514014r57,10610l558486,495077r57,39303l558604,489039r57,30993l558717,482450r57,34710l558835,521477r56,575l558948,476707r57,27826l559061,506829r57,-20937l559175,526920r61,-4868l559292,500516r57,16644l559406,503962r56,571l559519,471544r61,29547l559636,503683r57,-15795l559750,510847r61,-4018l559867,530363r57,-4293l559981,480149r57,22963l560094,513718r57,1446l560212,512868r56,-5168l560325,522903r57,-11481l560438,465226r57,51659l560556,499094r57,1146l560669,509425r57,9181l560783,526645r60,-4892l560900,498220r57,13501l561013,501091r57,23258l561127,508850r57,-2021l561244,495348r57,-1146l561358,522627r56,-2595l561471,492206r61,-576l561589,488188r56,39032l561702,502812r57,-8885l561819,498519r57,4293l561933,497944r56,6314l562046,485892r57,20662l562160,495077r56,1721l562277,519456r57,4018l562391,523773r60,-24403l562508,496798r57,-2596l562621,520331r57,-22111l562735,524349r56,-17520l562852,487888r57,13203l562965,510847r57,-23534l563079,511997r56,12052l563192,527495r61,-47070l563310,522052r56,-30146l563423,510571r61,6314l563540,510000r57,3143l563654,498795r57,16069l563767,518882r57,-12903l563885,502237r57,-6314l563998,531513r57,-23238l564112,520331r60,-22687l564229,529217r57,-47642l564342,518882r57,-20087l564460,501962r57,-4318l564573,511721r57,-25829l564686,494777r57,-21237l564800,489334r61,26680l564917,491331r57,26404l565031,498220r56,-4018l565148,533534r57,-45070l565262,528641r56,-15198l565375,497073r57,3443l565492,511721r57,24955l565606,481875r57,30993l565719,495077r57,26676l565833,517735r60,-21812l565950,522328r57,-41603l566064,498519r60,21237l566181,515164r57,-30993l566295,489610r56,25829l566408,525495r56,-14924l566525,520032r57,-7740l566639,501962r56,-14649l566752,479003r57,20666l566869,515439r57,575l566983,497944r56,-8905l567100,505408r57,6313l567214,516014r56,-14623l567327,497944r57,26976l567440,495923r61,19816l567558,505108r57,17220l567671,514589r57,-18091l567785,495648r60,11181l567902,493627r57,15223l568016,511721r56,-10630l568133,524349r57,-2596l568246,507975r57,6318l568360,498495r56,23258l568473,502812r61,-6889l568591,510847r56,3722l568704,517436r57,-25255l568822,496199r56,1725l568935,503962r57,3143l569048,492756r61,2297l569166,521457r56,-24683l569279,506829r57,-14648l569392,535806r57,-27256l569510,522028r56,2296l569623,496199r57,13502l569741,512272r56,-43324l569854,498795r57,-21537l569968,496199r56,31867l570081,512843r61,4317l570198,521457r57,13198l570312,489039r56,19787l570425,546712r57,-31273l570543,490185r56,14052l570656,501366r57,21237l570773,517735r57,-14648l570887,519456r56,-25829l571000,495624r57,28425l571114,485017r60,27551l571231,512272r57,10331l571344,483571r57,5468l571462,513718r57,1425l571575,517436r57,-14049l571689,517436r60,-5739l571806,490185r57,9185l571919,518882r57,-8035l572033,512568r57,-2592l572150,508255r57,-6889l572264,517160r57,10036l572377,472094r61,80656l572495,520307r56,-6889l572608,495053r57,-276l572721,513718r61,12627l572839,537251r56,-14348l572952,524899r57,-6888l573066,508255r56,-13777l573183,520307r57,-23234l573296,523749r57,-13473l573414,511697r57,4593l573527,526621r57,-11182l573641,518882r56,9460l573754,515439r61,1997l573872,521182r56,-1450l573985,503962r57,11181l574098,529217r61,-15799l574216,542694r56,-41603l574329,528917r61,-49063l574447,539248r56,-22958l574560,534380r57,-34439l574673,519456r57,24959l574791,522603r57,8335l574904,524049r57,-8906l575018,518310r56,-26979l575135,496199r57,23833l575248,508826r57,26405l575362,517436r61,-13199l575479,529787r57,-1146l575593,528342r56,2596l575706,542119r57,-48492l575823,546712r57,-14349l575937,495053r57,15498l576050,530938r61,-7760l576168,518310r56,4593l576281,482997r57,52234l576399,518310r56,-299l576512,520307r57,-27251l576625,546136r57,-4292l576739,505959r56,25254l576856,535231r57,-21513l576969,511697r61,16369l577087,520307r57,-10331l577200,547007r57,-42770l577314,538973r57,-14074l577431,536101r57,-7759l577545,530363r56,-2592l577658,532659r57,-2296l577771,531213r61,-10031l577889,505683r57,7735l578002,522028r61,8035l578120,525770r56,19791l578233,535530r57,-7188l578347,529787r56,-34163l578464,528066r57,-6313l578577,529492r57,-18070l578691,534380r61,-7184l578808,517735r57,-8334l578922,539548r56,-29272l579039,526621r57,-6014l579152,555321r57,-23533l579266,533509r56,-14627l579379,517436r61,1446l579497,522328r56,-6314l579610,517436r57,30997l579727,494502r57,43049l579841,507404r57,44196l579954,518882r57,14652l580072,513443r56,9756l580185,507700r57,32147l580298,513718r57,14648l580412,524349r61,-12057l580529,529217r57,10055l580643,532088r60,-5443l580760,528941r57,-8334l580873,508275r57,851l580987,564227r61,-53656l581104,507700r57,18945l581218,517160r57,31572l581331,500816r57,56526l581449,497944r56,6889l581562,510276r57,31568l581680,502812r56,-6314l581793,519181r57,-24404l581906,517160r57,6889l582020,530938r60,8610l582137,536401r57,8885l582251,532959r56,-19816l582364,504533r61,12627l582481,516589r57,15794l582595,516885r56,4297l582712,511422r57,-12328l582826,520906r56,-6613l582939,540122r57,-55676l583052,539847r61,-15798l583170,535530r56,-11481l583283,514589r57,10606l583401,514864r56,6042l583514,479578r57,44771l583627,516014r61,-12331l583745,518310r57,-10610l583858,495348r57,-3142l583972,507975r56,-8605l584089,527791r57,-4592l584203,511721r56,-13777l584320,477557r57,42774l584433,533534r57,-38757l584547,505408r56,-2296l584660,515164r61,1996l584778,503962r56,-18070l584891,548157r57,-13777l585004,500240r57,10906l585122,485317r56,20091l585235,513718r57,11777l585353,510276r56,-7164l585466,490185r57,-1721l585579,537251r57,-43049l585693,511146r60,1422l585810,499941r57,8909l585924,532659r56,-16070l586041,502812r57,10331l586155,506829r56,18941l586268,520331r61,-4317l586385,517735r57,-18365l586499,511997r56,-37886l586612,513718r57,-16074l586730,511721r56,-14077l586843,505683r56,-32143l586956,511146r61,15499l587074,511997r56,-12627l587187,497644r57,21537l587301,470969r60,24108l587418,520607r57,-41029l587531,485592r57,3171l587645,497369r56,24108l587762,488464r57,10055l587876,495077r56,1146l587993,506254r57,-5438l588106,481575r57,24108l588220,496798r57,-12627l588333,475561r61,11477l588451,499941r56,7463l588564,500516r57,-575l588677,510847r61,-3443l588795,496798r57,-3171l588908,491331r61,25258l589026,515739r56,26400l589139,505683r57,-14352l589252,507129r57,4868l589370,507129r57,-18366l589483,495348r57,13502l589597,520032r57,16944l589714,497644r57,1450l589828,505683r56,-7739l589941,477557r61,14924l590059,494202r56,20662l590172,509425r57,24384l590285,505408r57,-11206l590403,527791r56,-7460l590516,492481r57,9481l590629,471244r61,64286l590747,492781r57,-11206l590860,510000r57,-18094l590978,527220r56,-17795l591091,494777r57,9481l591204,491906r57,31272l591318,515143r61,22683l591435,473816r57,42474l591549,506530r60,7463l591666,494478r57,5463l591780,547858r56,-41328l591893,509976r57,-20666l592010,492756r57,15499l592124,520307r57,-11181l592237,511697r57,16369l592351,529787r61,11182l592468,522328r57,-34164l592586,510276r56,28125l592699,488464r57,17219l592812,529492r57,-6018l592926,505384r56,-8311l593043,514569r57,-4593l593156,529787r57,-19511l593270,524899r60,-28125l593387,507680r57,5738l593501,524324r56,8039l593618,529492r57,-25255l593732,492481r56,24955l593845,534655r57,-25254l593958,545861r61,-13773l594076,500516r57,12902l594189,506530r57,23533l594307,516865r56,46216l594420,481850r57,28126l594534,539823r56,-27826l594651,528917r57,-19516l594764,511122r57,6613l594878,545861r56,-9760l594991,549308r61,-36465l595109,516865r56,21237l595222,525475r61,-12057l595339,527771r57,-6018l595453,528066r56,8314l595566,555621r61,-41903l595683,519732r57,10331l595797,511697r57,38757l595910,534955r57,-6038l596028,526920r57,13774l596141,518310r57,16645l596259,516865r56,35585l596372,506254r57,18370l596485,522328r57,11756l596599,487589r61,41052l596716,535231r57,-24109l596830,532088r56,-2301l596943,503662r61,9481l597060,542119r57,-11181l597174,492181r57,29847l597291,499645r57,72321l597405,540122r56,-8609l597518,546436r57,-32143l597631,513718r61,31843l597749,518882r57,30426l597862,532659r57,4293l597980,531788r56,5739l598093,536380r57,7460l598207,549878r60,-40177l598324,532934r57,5168l598438,543565r56,-4888l598551,555321r56,-27550l598668,530063r57,-3442l598782,550729r56,-2572l598899,534655r57,21237l599012,534955r57,1146l599126,499941r57,18369l599239,532934r61,-16920l599357,528342r56,17519l599470,542694r57,-4017l599584,526621r56,-9185l599701,555321r57,571l599814,532934r57,-3442l599932,554171r57,-48212l600045,534084r57,12628l600159,541269r56,-19516l600272,542694r61,27275l600389,524324r57,24109l600503,536676r56,12632l600620,545861r57,-11777l600734,548732r56,-18669l600847,538973r61,-12628l600965,532934r56,-4293l601078,551304r57,-21517l601191,542990r57,-19516l601309,542119r56,-35589l601422,505683r57,10031l601535,522028r61,3167l601653,551875r57,-28697l601766,524899r57,5739l601880,511122r60,-15498l601997,542990r57,-27276l602111,530638r56,-1721l602224,510276r57,32143l602341,522328r57,3722l602455,531788r57,11202l602572,549878r57,15774l602686,526645r56,-8039l602799,496498r57,49363l602912,526070r61,17795l603030,517735r56,26130l603143,515439r57,12056l603257,534955r60,-16645l603374,524624r57,16369l603488,511721r60,6589l603605,497073r57,39028l603718,541844r57,-24109l603832,544140r56,-18070l603949,537826r57,7760l604062,511422r57,14348l604176,506829r57,27851l604293,511146r57,26105l604407,539272r57,-39603l604520,516589r61,2592l604638,504533r56,40182l604751,529512r57,-44195l604864,510847r57,1150l604982,538697r57,-15498l605095,544440r57,-43924l605209,528641r60,-18641l605326,548457r57,-46220l605439,499941r57,22387l605557,499370r57,-3447l605670,511422r57,-23534l605784,530363r57,-20363l605897,505979r61,-28697l606015,519456r56,-11756l606128,526070r61,275l606245,520032r57,-45921l606359,501962r56,16073l606472,499094r57,-17794l606590,479279r56,39603l606703,486167r57,28697l606816,489909r57,4868l606930,478133r61,20662l607047,484446r57,19237l607165,487888r56,-575l607278,484446r57,15794l607392,487888r56,576l607505,483596r61,8885l607622,478428r57,39607l607736,496498r56,-12052l607849,468373r61,22683l607967,482725r56,-4592l608080,487038r57,-20961l608197,464080r57,15774l608311,462634r57,8610l608424,481575r57,8035l608537,460338r61,13773l608655,458337r57,17795l608768,453449r57,-4017l608886,462359r57,-4892l608999,491630r57,-32442l609113,450578r56,10906l609230,482150r57,-4017l609343,475836r57,-12056l609457,444564r57,8310l609570,458912r61,21513l609688,431637r56,20387l609801,473836r61,-20387l609919,437104r56,-18669l610032,448857r57,-8310l610145,465801r61,-30722l610263,471544r56,-10906l610376,417864r57,24104l610490,456045r56,-16373l610607,424173r57,39607l610721,405808r56,24108l610838,432512r57,-12627l610951,437380r57,2592l611065,454895r56,-25254l611178,436529r61,-15498l611295,423027r57,25830l611409,428766r56,-1721l611522,431937r61,8035l611640,428766r56,13777l611753,432512r57,20362l611870,436230r57,13501l611984,408104r57,-18366l612097,424473r57,39307l612211,435954r60,-24979l612328,401515r57,44770l612442,413567r56,28126l612559,439396r57,-7759l612672,420160r57,-850l612786,408404r61,3717l612903,442543r57,-32418l613016,416143r57,27275l613130,427045r57,-22084l613247,421306r57,3443l613361,421306r57,-12052l613478,423602r57,8035l613592,431637r56,-29847l613705,410700r57,24954l613818,427620r61,11481l613936,416714r57,4317l614049,445414r57,-1425l614163,440247r57,-1146l614280,433358r57,-29847l614394,408955r56,26404l614511,442819r57,-8610l614624,451728r57,-32718l614738,422452r56,12332l614851,437080r61,-12052l614969,437655r56,-35589l615082,434508r57,2297l615199,433063r57,37306l615313,423878r56,8034l615426,437655r61,4888l615544,433634r56,-7460l615657,423878r57,1721l615771,458617r56,1721l615888,415568r57,18365l616001,462634r57,-34739l616115,473816r61,-22388l616232,438801r57,18091l616346,457167r56,-3718l616459,474387r61,-5739l616576,448286r57,22658l616690,466077r56,-14649l616803,458317r57,4317l616921,478133r56,-28126l617034,478704r57,5167l617152,446561r56,-3167l617265,470669r57,16644l617378,479854r57,-33593l617496,490460r56,-18070l617609,485592r57,-10630l617722,477258r57,19815l617836,474387r61,17219l617953,491035r57,-9185l618067,465505r60,4014l618184,495053r57,-20091l618298,501091r56,-11481l618411,517160r57,-25554l618528,471519r57,31868l618642,484718r57,-9756l618755,474387r57,23833l618873,515143r56,-40181l618986,486167r57,-3170l619099,496498r61,851l619217,476112r56,17515l619330,489039r57,-35590l619444,484718r56,14927l619561,509701r57,-44495l619674,492181r57,-14348l619788,493902r61,31293l619905,471519r57,26405l620019,482997r56,12926l620136,480704r57,16070l620250,514293r56,-6038l620363,472390r57,6889l620476,498495r61,-14049l620594,510847r57,-16369l620707,499941r61,21516l620825,496498r56,-4317l620938,515143r57,20663l621051,496498r57,14053l621169,505959r56,18365l621282,500216r57,-2292l621396,513143r56,-43345l621509,499941r61,25534l621626,487018r57,37881l621744,492756r56,-11756l621857,501366r57,-2871l621971,490760r56,25530l622084,506254r61,16924l622202,494478r56,-576l622315,506530r57,-19217l622428,490760r61,25530l622546,495624r56,-4018l622659,493627r57,9460l622777,468648r56,21237l622890,501091r57,-28426l623003,491606r57,14648l623117,501091r60,4868l623234,481275r57,-8610l623348,486443r56,4592l623465,506254r57,-33289l623578,476983r57,-1722l623692,463205r56,14928l623809,466651r57,4593l623923,496774r56,-11481l624036,469223r57,25830l624150,465505r60,-1725l624267,470094r57,-12927l624380,459763r61,19516l624498,478408r57,-54530l624611,473540r57,10331l624724,488164r61,-14053l624842,477833r57,-24384l624955,472094r57,24979l625069,450282r56,296l625186,466651r57,8035l625300,452579r56,6038l625417,426174r57,37882l625530,437080r57,-32993l625644,482725r57,-40457l625757,472690r61,-8910l625875,463205r56,-23533l625988,445710r57,851l626101,474111r61,-13473l626219,452024r57,-38753l626332,428766r57,3171l626450,414717r56,11757l626563,407253r57,25259l626677,427045r56,-9756l626790,450578r61,-23234l626908,467798r56,-27251l627021,407253r56,27255l627138,429916r57,-18070l627252,403811r56,14348l627365,428494r61,-5467l627482,414418r57,8034l627596,420160r56,-7164l627709,420160r57,13773l627827,444564r56,-11777l627940,420160r57,29847l628057,400369r57,8885l628171,443418r57,-29000l628284,415568r57,l628398,407529r61,-12052l628515,414142r57,10331l628629,392609r56,8331l628742,395201r56,-15223l628859,447711r57,-65137l628973,408979r56,-19241l629090,405532r57,38457l629203,418735r57,-32143l629317,437104r57,-18369l629430,367351r61,21237l629548,410125r57,-3742l629661,398923r57,17515l629779,380553r56,-7463l629892,402365r57,2021l630005,407253r61,-6884l630123,421881r57,-50513l630236,396623r57,-28972l630350,358741r56,43920l630467,396052r57,17515l630581,385441r56,4868l630694,418735r61,-15224l630811,419585r57,-15774l630925,381703r56,32143l631038,407829r61,-46217l631156,348985r56,10906l631269,404662r57,-40178l631382,410700r57,-8610l631500,362483r56,44770l631613,426773r57,-62289l631731,379703r56,13777l631844,373389r57,12332l631957,373389r57,23234l632075,372519r57,19515l632188,397497r57,-19515l632302,417013r56,-13777l632415,374240r61,28701l632532,375390r57,12052l632646,419585r61,-31844l632763,382574r57,12052l632877,419885r56,-24983l632990,387741r57,3718l633108,412996r56,-5467l633221,418735r57,-51959l633334,389738r57,49088l633452,390884r57,10331l633565,427920r57,-27851l633683,390609r56,-16070l633796,408679r57,16645l633909,431637r57,-54526l634023,410400r57,12352l634140,392609r57,3738l634254,401215r56,-2292l634367,405808r61,-2297l634485,428494r56,-39331l634598,389738r57,15223l634715,429916r57,-27255l634829,423602r56,-9184l634942,417588r57,28973l635055,402661r61,16074l635173,425623r57,-28425l635286,406958r61,20386l635404,405808r56,12351l635517,417289r57,4892l635631,417588r56,1147l635748,441693r57,-3167l635861,402661r57,25534l635975,445986r57,-7736l636088,424473r61,575l636206,406682r56,8610l636323,465801r57,-27551l636436,430491r57,2296l636550,421881r57,11202l636663,445986r61,-26976l636781,448857r57,-33289l636894,438826r57,8609l637007,422452r61,-17491l637125,426198r57,-4892l637238,421306r57,41899l637356,448006r56,1151l637469,456321r57,-6314l637582,436230r57,-20363l637696,437675r61,14924l637813,446860r57,18366l637927,451153r57,-24380l638044,436529r57,575l638158,440547r56,-5468l638271,471544r57,-48217l638388,453749r57,-16645l638502,453749r57,-29847l638615,429916r57,16645l638729,437675r60,31568l638846,433933r57,-5167l638959,447711r61,-16924l639077,426198r56,26676l639190,452599r57,-41624l639304,462634r60,-6889l639421,431362r57,-18666l639535,422452r56,24983l639648,443693r57,-9185l639765,435379r57,11182l639879,421606r56,-300l639996,468948r57,-26405l640110,413846r56,16941l640223,438526r57,4892l640337,439672r60,-19512l640454,428494r57,25830l640567,398923r57,10906l640681,416143r60,25550l640798,411275r57,29547l640911,432212r57,-29271l641029,410400r57,26704l641142,435654r57,-45345l641256,428494r56,-12627l641369,467522r61,-51379l641486,386292r57,60269l641600,455470r57,-37882l641717,404087r57,24978l641831,418435r57,-29272l641944,420731r61,18095l642062,424173r56,2600l642175,421606r57,-13502l642288,417864r57,32438l642406,416143r57,5163l642519,427344r57,4293l642637,438250r56,-22682l642750,429916r57,14073l642864,419585r56,10906l642977,443693r61,-45620l643094,450302r57,-24679l643208,438526r56,2871l643321,432787r57,1446l643439,426198r56,6314l643552,425324r61,-16345l643669,416438r57,21237l643783,423602r56,-21512l643896,415867r57,20938l644014,430491r56,21237l644127,429341r57,-6014l644241,420731r56,-5439l644358,437951r57,-12328l644471,412121r57,45645l644585,436230r60,-10607l644702,418435r57,-7160l644815,432787r57,-26404l644929,430216r56,15198l645046,449432r57,-23534l645160,439101r56,17515l645273,437951r61,-10331l645390,445414r57,-8310l645504,432212r57,-10031l645617,413271r61,9181l645735,416714r56,14073l645848,421606r57,1421l645962,400644r56,24979l646079,450007r57,-25834l646192,409550r57,23808l646310,437951r57,-5439l646423,424473r57,18070l646537,424749r56,-1422l646654,408104r57,-1422l646768,433083r56,7739l646881,427620r57,-12328l646994,402365r61,2596l647112,402941r56,26700l647225,441397r61,871l647342,434233r57,-35585l647456,399494r56,6889l647569,417864r57,40753l647687,412421r56,28697l647800,435379r57,15499l647914,454324r56,-9485l648031,433933r57,18366l648144,425898r57,-574l648262,416714r57,17519l648375,428766r57,-20662l648489,399219r56,22662l648602,440547r57,-15223l648719,438250r57,-2296l648833,419585r56,17220l648946,430787r61,-15495l649064,446860r56,2297l649177,419585r57,4017l649295,404087r56,12926l649408,451453r57,-46492l649521,415292r57,14349l649635,412696r60,39903l649752,405532r57,10611l649865,416143r61,6309l649983,429341r57,-27551l650096,446860r57,-28125l650210,393180r57,28126l650327,445710r57,-19512l650441,440822r56,-28401l650554,415292r57,15199l650667,455470r61,-45345l650785,443118r57,-26975l650902,415292r57,-6038l651016,421881r56,22683l651129,401790r57,18370l651242,407529r61,17519l651360,415292r57,8035l651473,406958r57,25254l651587,401515r60,33289l651704,402090r57,35014l651818,430216r56,-24109l651935,433083r57,-36161l652048,421306r57,-17219l652162,396052r56,42774l652275,406383r61,12052l652393,405808r56,3446l652506,433358r57,-67428l652623,410400r57,-6014l652737,420160r57,-18645l652850,427344r57,-35885l652968,447435r57,-10055l653081,422181r57,-11781l653194,402941r57,-7740l653308,379403r61,39607l653425,404662r57,1721l653539,384295r60,29847l653656,418159r57,-16069l653769,429341r57,-19791l653883,382574r61,30697l654000,406107r57,-870l654114,388017r57,24104l654227,420731r57,4317l654345,378257r56,8335l654458,404961r57,-11206l654576,410125r56,-4888l654689,373964r57,38732l654802,365930r57,29846l654915,376536r61,-2572l655033,380278r57,-27276l655146,383996r57,-3443l655260,407829r60,-22683l655377,372243r57,-10631l655491,375110r60,-5738l655608,390884r57,4317l655721,390609r57,7164l655835,391459r57,-2571l655952,385146r57,-3443l656066,387442r56,-5443l656179,348710r57,13474l656297,393180r56,-30422l656410,358466r57,11481l656523,357020r61,10906l656641,355024r57,20086l656754,370798r57,20661l656868,388017r56,-12332l656985,394902r57,-20087l657098,385721r57,11776l657216,369647r57,33589l657329,373090r57,14352l657443,377682r56,1446l657556,414717r61,-16644l657673,357320r57,30993l657787,392905r57,19216l657900,403236r57,-6889l658018,395477r56,575l658131,414142r61,-17519l658249,392034r56,-13477l658362,404662r57,25829l658475,433358r57,-39303l658593,387442r56,12052l658706,392034r57,-17495l658820,414142r56,-12352l658937,399219r57,-27551l659051,363633r56,10032l659164,409254r61,31568l659281,437675r57,-38752l659395,397198r56,18945l659508,431937r57,-48512l659626,381428r56,44470l659739,411275r57,34139l659852,402365r61,-41603l659970,418435r56,-2568l660083,392885r57,4588l660197,410975r60,18366l660314,403791r57,19236l660427,418135r57,1150l660541,429916r56,-2021l660658,440822r57,-8334l660772,445690r56,-26105l660889,445690r57,-46767l661002,437380r57,-45346l661116,403511r56,38736l661233,433634r57,-15770l661347,421582r56,-43900l661460,408379r57,5467l661573,454300r61,-43325l661691,449132r57,-21812l661804,450578r61,-13198l661922,402941r56,-9186l662035,421306r57,32994l662149,465206r56,-38161l662266,429916r57,13777l662379,440247r57,1150l662493,409529r57,10056l662610,443118r57,-14352l662724,450282r56,-8314l662841,423303r57,-18641l662955,464930r56,-63439l663068,447136r56,-25830l663181,433634r57,-15770l663299,429616r56,3171l663412,431912r57,6614l663525,442247r61,10332l663643,468948r56,-28426l663756,442543r57,-12352l663874,393456r56,35885l663987,438801r57,-11756l664101,450282r56,-9460l664214,440522r61,8610l664331,467798r57,-40178l664445,423303r60,37310l664562,429916r57,-5463l664676,432488r56,-6314l664789,443969r56,-21241l664906,461484r57,-18366l665020,426749r56,7759l665133,424453r57,-5443l665247,412397r60,43924l665364,429341r57,6889l665482,414693r56,29000l665595,425898r57,-12926l665708,461759r57,-24379l665822,433658r60,-19516l665939,440247r57,-10331l666052,430491r57,-25254l666166,409829r61,14344l666283,422181r57,8035l666397,443989r56,-17216l666514,419585r57,-5443l666628,425623r56,-3442l666741,446561r57,9760l666854,419585r61,-3718l666972,428494r57,-13202l667085,424173r57,-6585l667203,410400r56,57122l667316,438526r57,-9461l667429,426198r57,17495l667547,411846r56,55105l667660,451453r57,-13203l667774,404386r56,33864l667887,433358r61,4892l668005,425048r56,10331l668118,425324r61,20090l668235,458042r57,-26976l668349,405237r56,30993l668462,433358r61,32719l668579,432787r57,16070l668693,425898r57,4018l668806,445414r57,-29271l668924,438250r57,-6313l669037,455170r57,-25254l669155,434508r56,-15773l669268,450878r57,-8610l669381,438526r57,-5168l669495,410975r61,56252l669612,417013r57,25255l669726,444564r56,17220l669839,453174r61,8610l669956,441693r57,-3443l670070,446860r61,575l670187,450878r57,-5739l670301,484446r57,-34144l670414,423602r57,10906l670532,419585r56,35310l670645,430491r57,31568l670758,440547r57,13777l670876,451728r56,34439l670989,439396r57,-10630l671102,441693r61,12631l671220,431937r57,28126l671333,453174r57,-12927l671447,440547r56,25254l671564,452024r57,7739l671678,458912r56,-5163l671795,421881r57,24979l671908,440247r57,19816l672022,449157r57,-5464l672135,404087r61,21811l672253,438826r56,-16945l672366,442543r57,8610l672480,458042r56,-35290l672597,443989r57,-35585l672710,468373r61,-51360l672828,429916r57,l672941,462930r57,-43920l673055,413567r56,4021l673172,417013r57,21813l673285,441118r57,-4313l673399,433933r56,-27251l673516,419585r57,10331l673629,423327r57,-14648l673743,430491r61,-15774l673860,441397r57,-11481l673974,437675r57,276l674087,425898r57,36736l674205,415568r56,-18945l674318,433658r57,5443l674431,449731r61,-25558l674549,418735r57,7163l674662,385721r57,28125l674776,407529r60,24683l674893,447136r57,-23234l675007,427620r56,-5439l675120,424749r57,4592l675237,448857r57,-29272l675351,417289r56,6038l675468,461209r57,-39328l675582,400940r56,39307l675695,429065r57,-19515l675812,415292r57,10906l675926,431066r56,-4868l676039,416438r57,-6038l676153,429065r60,-40477l676270,396922r57,30998l676384,431362r60,575l676501,426773r57,-22686l676614,434804r57,-55401l676728,446561r56,-35861l676845,431637r57,-16920l676959,411846r56,2000l677072,411550r57,-15203l677189,425623r57,-20091l677303,404662r56,6313l677420,419585r57,-38732l677533,416714r57,8334l677647,387167r57,26104l677760,417289r57,25829l677878,398923r57,-275l677991,418159r57,-27275l678105,390309r60,54255l678222,387741r57,4868l678335,402365r57,22108l678453,410975r57,-3146l678566,393480r57,275l678680,417588r57,-42773l678793,386867r61,63711l678911,385441r56,46196l679024,416438r61,-8609l679141,420731r57,-23234l679255,422452r56,-31843l679368,394055r57,4018l679486,410400r56,5168l679599,399794r57,-4018l679712,450302r57,-46215l679826,393480r60,45046l679943,399494r57,-3718l680061,384571r56,26704l680174,428195r57,-12627l680288,432212r56,-41603l680401,408404r61,-18095l680518,395776r57,15199l680632,394055r56,2568l680745,390609r61,16644l680863,398923r56,33014l680976,377982r56,38456l681093,380278r57,32993l681207,424173r56,-5738l681320,381428r57,41024l681434,409829r60,16944l681551,410400r57,-15498l681664,405532r57,-571l681782,407529r56,6613l681895,391759r57,16645l682009,395776r60,-6888l682126,415568r57,-33569l682239,421881r57,-4017l682353,408104r57,-14349l682470,378832r57,19241l682584,394055r56,3143l682697,403511r61,21537l682815,393480r56,4593l682928,409254r57,-10906l683041,397773r61,16073l683159,408104r56,30422l683272,430491r57,-26129l683385,403791r57,6038l683503,423878r57,-41328l683616,423878r57,21237l683734,422728r56,-19787l683847,402365r57,-1150l683961,427895r56,-4017l684074,434209r61,-20087l684191,430491r57,-24108l684305,395177r56,7464l684418,415843r61,28421l684536,406958r56,22658l684649,376536r61,31843l684766,394031r57,2296l684880,413547r57,29272l684993,400644r57,28697l685111,412696r57,-3442l685224,419860r57,8035l685338,419860r56,-21237l685455,427045r57,-31293l685568,395752r57,35014l685682,411822r60,10630l685799,418435r57,575l685913,394031r56,15223l686026,425599r57,-12052l686143,421006r57,-14623l686257,418135r57,25834l686374,416989r57,-17220l686488,418710r56,2872l686601,420160r57,-1150l686714,424453r61,-11481l686832,420731r57,-29272l686945,413547r57,26975l687059,431637r56,13202l687176,436505r57,-41899l687289,435930r61,-46491l687407,424173r57,9185l687520,441672r57,-33568l687634,409829r56,20937l687751,412972r57,874l687865,445414r56,-11481l687978,423602r57,11477l688095,388292r57,4317l688209,418710r56,4317l688322,425028r61,2017l688440,440822r56,-28425l688553,410975r57,6014l688667,417564r56,-23809l688784,405512r57,-6313l688897,423303r57,-9181l689011,403511r61,24109l689128,432488r57,-22659l689241,428470r57,-32143l689355,431912r61,-3717l689472,426474r57,9756l689586,419585r56,18366l689699,411250r57,13778l689816,440247r57,-8335l689930,421006r57,-6013l690047,439376r57,-8885l690161,413846r57,11182l690274,445986r57,-30718l690392,428195r56,-10060l690505,436230r57,-14349l690618,417864r57,17495l690732,420160r61,7735l690849,437080r57,-12907l690963,404362r60,28425l691080,418135r57,25259l691194,386292r56,64561l691307,432488r57,-32419l691424,426749r57,39328l691538,410101r56,44774l691651,453149r57,15224l691769,454875r56,9756l691882,437655r57,-34144l691999,454875r57,-11182l692113,462910r56,-19516l692226,414693r57,34439l692340,452003r56,-9756l692457,438801r57,11777l692570,460338r57,-6314l692684,475836r61,-27550l692801,446561r57,11181l692915,444264r56,18071l693032,491331r57,16073l693146,476687r56,-47921l693259,447711r56,-8610l693372,435654r61,48492l693490,458317r56,17519l693603,462335r61,-8311l693720,466651r57,1422l693834,454875r57,3742l693947,478704r57,8314l694065,435359r57,45916l694178,485017r57,-28125l694292,463205r56,-10331l694405,465781r61,19512l694522,480425r57,2025l694640,441693r56,39607l694753,487888r57,-30122l694867,458042r56,12052l694980,502237r61,-42174l695098,470969r56,-2872l695211,471244r57,-275l695324,468948r61,-7164l695442,470094r56,-8310l695555,500240r57,-30422l695673,477557r56,5739l695786,480149r57,-4588l695899,488763r57,-35314l696013,476707r60,28701l696130,461484r57,16073l696244,474411r56,8039l696361,496223r57,-5463l696474,461784r57,56526l696588,500240r61,-11201l696705,488464r57,13498l696819,473265r56,29272l696932,491906r57,-8885l697049,497369r57,3722l697163,493627r56,-19791l697276,490484r61,-12056l697394,496498r56,-4592l697507,484446r57,-4592l697620,530087r61,-25554l697738,493056r57,-2000l697851,494502r57,16345l697965,500516r56,-14349l698082,531513r57,-28701l698196,505408r56,1996l698313,470969r57,-10331l698426,519181r57,-871l698540,507975r57,-8605l698653,511997r61,-30697l698771,499370r56,7184l698884,503683r57,16073l698997,497073r61,20387l699115,511721r57,-27550l699228,512292r61,-8330l699346,480725r56,35864l699459,496223r57,32143l699572,501962r57,-7460l699690,489610r56,4017l699803,499941r57,19815l699917,488763r56,23234l700034,529787r57,-35860l700148,507404r56,-1425l700261,499370r61,4017l700378,504258r57,2571l700492,511422r56,2296l700605,519756r57,-41328l700723,480725r56,4292l700836,495923r57,875l700953,490185r57,6888l701067,509126r57,-45921l701180,514293r57,-33293l701294,520331r61,3143l701411,511997r57,-5443l701524,486742r57,8335l701638,497644r56,875l701755,471544r57,60264l701869,452874r60,57973l701986,503112r57,-42474l702099,485892r57,5439l702213,463780r57,33293l702330,495923r57,6614l702444,474411r57,16645l702557,445139r57,53955l702675,481000r56,3446l702788,477557r57,20663l702901,481300r61,-1722l703019,489909r57,-23258l703132,480149r57,-7759l703246,476707r56,18070l703363,466376r57,8885l703476,460338r57,16074l703590,459763r60,21237l703707,469243r57,-1146l703821,476983r56,5467l703934,457766r61,-23258l704052,504258r56,-71746l704165,457467r57,46216l704278,445139r57,17791l704396,466376r56,-5167l704509,450878r57,1421l704627,445986r56,-19788l704740,464080r57,-8610l704854,435379r56,12907l704971,436230r57,30146l705084,457766r57,-874l705198,464355r56,-8034l705311,445139r61,1721l705428,441693r57,-17220l705542,453749r61,7164l705659,461209r57,-24404l705773,467227r56,-12332l705886,436529r57,30698l706003,444264r57,-16920l706117,447711r57,20662l706230,414142r57,20366l706348,476412r57,-54806l706461,463205r57,-13474l706579,431637r56,14924l706692,437951r57,-14924l706805,421031r57,36735l706919,432512r61,29272l707036,437104r57,10331l707150,427045r56,19240l707263,426198r61,-6313l707380,421031r57,18070l707494,435654r57,-22087l707611,405808r57,17519l707725,431362r56,-8035l707838,417013r57,-9760l707951,429916r61,11777l708069,408679r57,37307l708182,422752r61,-8906l708300,420731r56,9485l708413,412421r57,25530l708527,428766r60,-3442l708644,407829r57,-1722l708757,387442r57,8334l708871,417864r56,4888l708984,396052r61,12352l709102,433658r56,-13202l709219,414993r57,-28401l709333,414418r56,-14049l709446,408404r56,16069l709559,406107r61,-24108l709677,424173r56,-5738l709790,418435r57,-10906l709903,405532r61,15499l710021,431937r57,-9756l710134,406682r57,-1445l710252,420160r56,-275l710365,387741r57,18366l710478,403511r57,4893l710592,385721r61,9181l710709,401215r57,11206l710823,402090r57,2296l710940,379703r57,23808l711054,395201r56,-9760l711167,407253r61,-10331l711285,389738r56,296l711398,374240r57,17519l711511,384571r57,-8035l711629,360187r56,21516l711742,342947r57,48213l711855,395177r61,-275l711973,401790r56,-24404l712086,405808r57,-10906l712200,377386r60,-9185l712317,392885r57,17791l712431,383125r56,19516l712544,389163r57,20938l712661,385996r57,11477l712775,367926r56,29272l712892,399769r57,-30122l713006,387442r56,-6314l713119,367626r57,38182l713232,369923r61,-2572l713350,375961r56,-8910l713463,380553r57,10906l713577,389738r60,6014l713694,376236r57,38457l713808,359016r60,-9756l713925,367351r57,31272l714038,384271r57,-20362l714152,400920r56,-27255l714269,377386r57,-575l714382,384571r57,-1721l714496,380829r57,18665l714613,373940r57,-1421l714727,380829r57,-22959l714840,373665r61,28125l714958,408379r56,-59394l715071,374515r57,-5443l715184,380829r57,-19792l715302,370222r56,-18665l715415,372519r57,24104l715533,378832r56,-35585l715646,345239r57,25259l715759,406383r57,-41053l715873,366480r61,-24383l715990,379683r57,-1726l716104,388292r56,-23808l716217,396623r57,-4014l716335,358166r56,6318l716448,386571r61,2592l716565,360462r57,1722l716679,359592r56,16644l716792,370222r57,9756l716910,334908r56,33018l717023,364759r57,7184l717136,368777r57,14073l717254,392034r57,-52809l717367,367926r57,10031l717481,356445r61,16944l717598,346114r57,42199l717711,402365r57,-30122l717825,369072r56,5467l717942,403236r57,-23258l718056,379403r56,-4293l718169,372814r61,-35881l718286,368497r57,8039l718400,381428r57,-16373l718513,365354r61,36436l718631,395776r56,-23833l718744,360762r57,5168l718858,369647r56,1151l718975,350431r57,22958l719088,370522r57,-2871l719206,354149r57,27554l719319,344968r57,30142l719432,365354r57,-1150l719550,369647r57,18666l719663,362483r57,21237l719777,364484r57,-9185l719890,376261r61,-25830l720008,379703r56,-25554l720121,338950r61,30122l720239,372243r56,-14352l720352,369372r57,7164l720465,365354r57,-14348l720583,362184r56,-29272l720696,344968r57,33864l720810,356445r56,300l720927,349285r57,19212l721040,382850r57,-16074l721158,368222r57,-22683l721271,342672r57,27850l721385,359891r56,-26979l721498,340947r61,19815l721615,393180r57,-24958l721729,377982r56,-3167l721842,364484r61,-11182l721960,375110r56,-29571l722073,363334r57,-3443l722190,357320r57,-15223l722304,359316r57,-1721l722417,357891r57,15498l722531,384870r60,-51383l722648,384870r57,-22686l722761,356745r61,850l722879,347264r57,25255l722992,380278r57,l723106,344117r60,14924l723223,364204r57,5443l723336,360462r57,3742l723450,350707r57,-10036l723563,366776r61,-5164l723681,376536r56,19516l723798,362483r57,35290l723912,373090r56,-23805l724025,371943r57,-34714l724138,366501r61,21240l724256,373090r57,-11182l724369,381999r57,-14648l724483,366501r60,3146l724600,356745r57,18070l724714,378257r56,-24108l724831,349556r57,33294l724944,373665r57,-22088l725058,372814r56,20941l725171,355299r61,19811l725289,383996r56,-7460l725402,374240r56,10331l725519,370522r57,-14924l725633,371943r56,-9460l725746,354449r61,-10056l725863,408104r57,-27551l725977,379403r57,-21237l726090,344968r57,49934l726208,388313r57,-23829l726321,388888r57,-5739l726435,363633r60,26976l726552,392609r57,-40756l726666,382274r56,12927l726779,372814r61,2001l726896,379128r57,-34435l727010,388588r57,l727123,381428r57,4864l727241,378832r56,16070l727354,385146r57,-18941l727472,375961r56,3167l727585,390034r56,-5739l727698,379403r57,11781l727811,385721r61,-2001l727929,390309r57,-22958l728042,389163r57,26704l728156,386292r60,16073l728273,396623r57,-6014l728387,403236r60,-8035l728504,373665r57,38756l728618,373389r56,19220l728731,408679r57,575l728848,382574r57,44199l728962,425324r56,-21237l729075,410400r57,-32443l729193,416989r56,12052l729306,400920r57,16944l729419,423303r61,4317l729537,410101r56,11205l729650,386571r57,41324l729764,421306r56,-16069l729881,436505r57,-19791l729994,424453r57,-15199l730112,441672r57,-40181l730225,374515r57,66882l730339,398348r56,47066l730452,419585r61,-4592l730569,409254r57,22383l730683,435654r57,-3442l730796,415268r57,12052l730914,426174r57,-18370l731027,437655r61,8906l731145,454875r56,-7164l731258,425599r57,13777l731371,437080r57,-9460l731489,436230r56,-3742l731602,443969r57,-13778l731715,431066r57,28122l731833,420160r57,58248l731946,433063r57,32143l732060,437655r60,18090l732177,454599r57,-24408l732291,454024r56,-24408l732404,471244r57,-31572l732522,412397r56,28125l732635,445986r57,-296l732748,433063r61,4592l732866,476983r56,-23834l732979,457467r57,-10906l733097,444264r56,-8610l733210,410101r57,35589l733323,452003r57,-12902l733437,452003r61,-20937l733554,427045r57,8885l733667,453725r57,-17495l733785,460913r57,1997l733898,435079r57,27256l734012,480129r56,-48217l734129,451728r57,1146l734243,435079r56,18370l734356,443394r57,-22959l734469,419285r61,23258l734587,436230r57,-8910l734700,443693r61,-21241l734818,460038r56,-37586l734931,423878r57,-1721l735045,442247r56,5164l735162,413846r57,7160l735275,440822r57,-16649l735389,425898r56,20938l735506,453149r57,-24954l735619,481000r57,-57122l735737,450853r56,-2567l735850,456596r57,-50213l735964,416714r56,575l736077,450282r61,-23237l736195,407804r56,29276l736308,440247r57,-21537l736421,444264r61,-12922l736539,450578r56,-22958l736652,460913r57,-18945l736770,430491r56,14348l736883,419285r57,-2571l736997,413846r56,4864l737110,430766r61,7185l737227,417564r57,22383l737341,427895r60,8035l737458,410975r57,10906l737572,443118r56,-21536l737685,410400r61,15199l737802,440247r57,575l737916,429341r56,5738l738029,421881r57,-11780l738143,435930r60,-6589l738260,460913r57,-53680l738377,411250r57,30718l738491,445986r57,5742l738604,428470r57,22383l738718,395752r60,23533l738835,416989r57,9185l738948,462059r57,-25554l739062,452579r61,-31848l739179,411822r57,8613l739293,441098r56,-12628l739410,440247r57,1721l739523,424173r57,31848l739637,448286r57,-11481l739750,438226r61,14648l739868,401491r56,27275l739981,440822r57,-10331l740099,448286r56,-11781l740212,460613r57,-38732l740325,435079r61,2301l740443,437675r56,-13202l740556,437380r57,-18945l740670,466376r56,-45070l740787,398073r57,22658l740901,433933r56,-17790l741014,441397r61,-12332l741131,447711r57,-50214l741245,443118r56,575l741358,449157r61,l741476,451453r56,-39607l741589,446860r57,-33864l741702,405808r57,24683l741820,446860r56,-18940l741933,417864r57,-11481l742050,425048r57,-1721l742164,437951r57,-13778l742277,417864r57,19240l742391,458617r61,-50513l742508,408979r57,29547l742622,428766r56,18094l742735,413567r61,11757l742852,421031r57,12327l742966,445710r61,-58543l743083,421606r57,-3447l743197,402365r57,37882l743310,437675r57,-36460l743428,398923r56,18941l743541,433083r57,-10331l743654,436805r57,4888l743772,416438r56,-11477l743885,418435r57,-847l743998,435954r61,-39902l744116,402365r57,19241l744229,423027r57,12352l744343,404662r56,575l744460,406682r57,-15223l744574,439101r56,-49067l744691,395201r57,16920l744804,425324r57,-37011l744918,406958r57,23258l745035,414418r57,10055l745149,429065r56,-24679l745262,405237r57,-8614l745375,406682r61,20938l745493,404087r56,7759l745606,396623r61,30422l745724,419310r56,-2021l745837,417588r57,-19515l745951,411846r56,35290l746068,406383r57,14348l746181,445986r57,-24680l746295,403236r56,-8905l746412,407529r57,-1422l746526,425898r56,-10905l746639,418435r61,9185l746756,434233r57,-34739l746870,404662r57,14073l746983,420160r57,3742l747101,437951r56,-46192l747214,417588r113,l747388,400940r57,-1446l747502,408679r56,-1997l747615,419310r61,-35015l747732,387167r57,75192l747846,386592r56,35289l747959,402090r57,8310l748077,418735r56,-12352l748190,406107r57,5443l748304,413846r60,-6888l748421,405532r57,8610l748534,391759r57,38732l748648,414717r60,-1446l748765,401515r57,-7760l748878,412696r57,-4592l748992,405237r56,18665l749109,410700r57,44470l749223,430787r56,22387l749340,425048r57,3718l749454,418159r56,-5738l749567,409550r57,-24109l749680,412421r61,5738l749798,405532r56,16349l749911,392034r57,32139l750025,405532r60,12903l750142,417588r57,6885l750255,408104r61,10631l750373,416714r57,-31273l750486,394626r57,3722l750600,390309r56,26704l750717,423902r57,-51959l750831,420731r56,-26105l750944,395776r57,12903l751061,404087r57,-11478l751175,387741r56,66583l751288,409254r61,17519l751406,440247r56,-15774l751519,400644r56,27276l751632,433933r57,-8310l751750,427920r56,-29272l751863,449157r57,-34164l751980,420435r57,-4592l752094,399199r57,12922l752207,435930r57,-34439l752325,411250r57,28997l752438,440247r57,-34164l752552,413846r56,3443l752665,412121r57,8885l752783,424749r56,-26126l752896,431342r61,-1726l753013,414122r57,21808l753127,429616r57,-29271l753240,412121r57,-10055l753358,399769r56,23833l753471,431342r57,4017l753584,445986r57,-54527l753702,415843r56,23533l753815,439376r57,-30697l753928,434209r61,-8035l754046,426474r57,-4892l754159,429916r57,16070l754273,411822r57,-17216l754390,432488r57,-30123l754504,427320r56,14077l754617,427045r61,3146l754735,396902r56,30993l754848,448286r57,-63440l754965,439672r57,6018l755079,419285r56,34164l755192,432787r57,-3446l755305,445986r61,-20662l755423,433634r56,14352l755536,428766r57,-4313l755654,431342r56,32438l755767,450578r57,-17220l755881,429341r56,-2592l755998,430766r57,13498l756111,429341r57,-11206l756225,421306r56,23234l756338,427620r61,-5739l756456,457742r56,6314l756569,401491r61,41328l756686,454599r57,-11481l756800,458892r57,-36164l756913,417864r57,14624l757031,443394r56,-3147l757144,443693r57,-9484l757257,449132r57,-14053l757375,433933r57,1146l757488,443118r57,-10630l757606,418135r56,18394l757719,451453r57,275l757832,398073r57,37006l757946,457766r61,-24108l758063,415867r57,9457l758177,423027r57,14924l758290,425324r61,874l758408,439396r56,14353l758521,429916r57,25254l758639,425324r56,15794l758752,429641r57,21237l758865,407529r57,31572l758979,448857r60,2296l759096,464080r57,-57122l759210,435079r60,-11752l759327,462634r57,-40182l759440,431066r57,-279l759554,445986r61,-28398l759671,445710r57,-12627l759784,445139r57,10331l759898,422752r57,42474l760015,432212r57,18941l760129,437104r56,22383l760246,422752r57,5443l760360,454895r56,-11477l760473,434508r57,8910l760586,422452r61,60569l760704,444564r57,-20391l760817,424173r57,6043l760931,490185r60,-35586l761048,457467r57,-22959l761162,444564r56,-14073l761279,474986r57,-18094l761392,481575r57,-8885l761506,474411r56,-575l761619,478133r61,-20091l761736,444264r57,31297l761850,460638r57,34710l761967,477857r57,-28425l762081,475836r56,-18070l762194,452024r61,-5164l762312,478704r56,-25830l762425,478428r57,-37606l762538,480725r57,-21537l762656,453449r56,-12052l762769,472690r57,-22388l762883,484446r60,-17795l763000,480725r57,7739l763114,480149r56,l763227,460638r61,31843l763344,455470r57,10035l763458,472965r56,-18941l763571,493056r57,-8314l763688,468948r57,23833l763802,483296r57,20387l763919,471819r57,-13482l764033,478133r56,-12628l764146,491056r57,574l764260,479578r60,44471l764377,478704r57,22112l764490,513143r57,-53656l764604,500240r61,-26404l764721,479854r57,-575l764835,467522r60,26405l764952,498519r57,-37310l765065,483021r57,4867l765179,492206r56,10031l765296,498220r57,-2572l765410,476983r56,11205l765523,482450r57,38456l765641,474111r56,-11752l765754,486463r57,18370l765867,481575r61,-25830l765985,473836r56,12331l766098,469818r57,16924l766211,476412r57,12052l766329,493627r57,2871l766442,472390r57,14923l766560,492781r56,-300l766673,496223r57,8885l766787,460338r56,25829l766904,501091r57,-22663l767018,466077r56,14348l767131,504258r57,-36736l767244,488188r61,31568l767362,494777r56,-7464l767475,484446r61,-33568l767593,469519r56,14077l767706,481875r57,850l767819,491056r57,7164l767937,488763r56,571l768050,503112r57,-36736l768164,496498r56,-16644l768281,498220r57,-25830l768394,454895r57,38161l768508,464355r61,25554l768625,463505r57,45045l768739,507129r56,-7759l768852,484446r57,-5443l768969,451728r57,59993l769083,503962r57,-2300l769196,475561r61,7735l769314,484446r57,-2296l769427,499094r57,-18669l769545,492206r56,7164l769658,491056r57,-2017l769771,474411r57,11481l769885,492206r60,4867l770002,485592r57,300l770115,506829r57,-49063l770233,504533r57,-6889l770346,489909r57,-4592l770460,491906r56,-18070l770577,495648r57,850l770691,497644r56,-37881l770804,488464r57,-7739l770917,491056r61,-39603l771035,488763r57,17216l771148,492781r61,4017l771266,480725r56,13477l771379,476983r57,12926l771492,491630r61,-13773l771610,508850r56,-55976l771723,468097r57,32419l771837,510000r56,-18094l771954,510847r57,-1146l772068,473540r56,-7739l772185,497073r57,-6017l772298,502537r57,11477l772412,494777r56,3443l772525,519181r61,-46216l772642,491630r57,8311l772756,504533r57,-16069l772869,505408r61,-4317l772987,491630r57,l773100,489610r57,12627l773218,475561r56,4017l773331,523199r57,4296l773444,502237r57,-11753l773558,525770r61,-55101l773675,503112r57,-6614l773789,490185r60,4892l773906,492481r57,-851l774019,523773r57,-30421l774133,522052r61,-18369l774250,509425r57,9181l774364,510276r57,-31848l774477,504533r57,-19791l774595,468672r56,62565l774708,514589r57,-9756l774825,484742r57,850l774939,492756r56,-5443l775052,482997r57,-2293l775166,495923r60,-25254l775283,492756r57,1722l775397,490460r56,4317l775510,481000r61,3446l775627,489310r57,4317l775741,478704r56,-11777l775858,451728r57,40753l775972,473540r56,4293l776085,456321r57,25254l776198,457742r61,4317l776316,464930r56,9457l776429,453725r57,-23234l776547,466352r56,-31844l776660,425028r57,24679l776773,420435r61,27851l776891,438526r57,-20962l777004,437951r57,-27551l777118,416143r56,-11206l777235,441968r57,-10626l777348,425898r57,-24978l777462,399494r61,12328l777579,398348r57,11481l777693,410101r56,-8035l777806,399494r61,14924l777923,419585r57,-19516l778037,387442r57,20087l778150,389738r57,6589l778268,371644r56,35589l778381,361612r57,-6613l778499,364184r56,2296l778612,385421r57,-31568l778725,372219r57,-9760l778839,353002r60,6889l778956,373665r57,-7760l779070,360738r56,9760l779183,370498r61,-25830l779301,361313r56,-8610l779414,362459r61,-27251l779531,346389r57,-6888l779645,356720r56,5168l779758,338079r57,16920l779875,326873r57,15499l779989,362758r56,-55101l780102,340375r57,-6313l780220,346389r56,5739l780333,322581r57,6589l780447,337780r60,-2297l780564,332616r57,29843l780677,340076r57,37881l780791,332341r56,23529l780908,343518r57,4593l781022,368497r56,-57397l781139,322006r57,48492l781252,339225r57,24684l781366,331191r56,-7760l781483,324877r57,4592l781597,318839r56,48212l781710,353002r57,-8034l781823,341226r61,-6889l781941,349556r57,26980l782054,337504r61,851l782172,303915r56,37606l782285,319138r57,52506l782398,331191r57,4867l782516,324577r57,15223l782629,331766r57,15498l782743,334337r57,17220l782860,326873r57,32719l782974,331466r56,10631l783087,337780r61,31292l783204,353578r57,-8039l783318,373365r56,-14919l783431,356445r57,-16070l783549,331766r56,11181l783662,344668r57,7760l783775,363034r61,-15495l783893,356445r56,-28697l784006,339800r57,12628l784124,351853r56,3721l784237,377386r57,-40753l784351,365330r56,3447l784464,355574r61,-1150l784581,367926r57,-7464l784695,359316r56,3143l784812,340947r57,28976l784926,347539r56,14645l785039,369647r57,-7463l785156,377111r57,1721l785270,354149r57,32993l785383,381703r57,2293l785497,386867r60,-16944l785614,353578r57,36435l785727,365630r61,-35015l785845,398048r56,-34439l785958,353278r57,67453l786072,401790r60,-10331l786189,394031r57,-4868l786302,380254r57,29296l786416,387442r57,22387l786533,434804r57,-28996l786647,433933r57,-31272l786764,439672r57,-36731l786878,419585r56,15219l786991,392609r57,26126l787104,446860r61,-18366l787222,427620r57,8334l787335,466951r57,-28425l787448,403511r61,50513l787566,465801r57,-7464l787679,473540r57,-10906l787797,460913r56,-1426l787910,450302r57,-10906l788024,463780r56,9485l788137,496223r61,-29272l788254,485017r57,2596l788368,474986r61,21512l788485,463505r57,15498l788599,468373r56,29571l788712,463205r61,35314l788830,478133r56,20961l788943,516314r57,-34164l789056,524349r57,-12628l789174,510000r57,-27275l789287,505979r57,3722l789405,515739r56,-34739l789518,532959r57,-45646l789631,510276r57,10630l789745,514293r61,28422l789862,530087r57,12628l789975,503683r57,11181l790089,514293r61,12052l790206,534105r57,9184l790320,551324r57,22388l790437,518882r57,13501l790551,537551r56,-875l790664,536401r57,1150l790777,523474r61,20666l790895,565952r57,-21237l791008,562230r57,-26129l791126,553321r56,3171l791239,555346r57,-26405l791353,546436r60,1721l791470,553896r57,27850l791583,545286r57,2871l791697,545011r57,3721l791814,591207r57,-20942l791928,553045r56,-2591l792041,545861r61,30722l792158,583172r57,-28401l792272,562506r56,11780l792385,549878r61,7189l792503,529787r56,47942l792616,552175r57,4317l792730,557342r56,9756l792847,567673r57,24104l792960,578004r57,-15199l793078,564227r57,2021l793191,586614r57,-32993l793305,577729r56,-10056l793422,578579r57,-43624l793535,592077r57,-42199l793649,582597r56,-24384l793762,575433r61,-575l793880,584617r56,-2020l793993,587485r61,-34164l794110,579450r57,275l794224,575433r57,850l794337,582896r57,-12631l794455,581746r56,2572l794568,566823r57,-8035l794681,579725r57,-27826l794799,580596r57,16924l794912,585188r57,-5738l795026,568819r60,13778l795143,586039r57,-3143l795257,586039r56,-18941l795370,575433r57,4292l795488,591777r56,-47337l795601,549308r56,17515l795718,567398r57,26680l795832,580300r56,9185l795945,574558r57,-6314l796062,604133r57,-67457l796176,546436r56,35585l796289,565102r57,-8335l796403,546436r60,39903l796520,582321r57,14624l796633,577154r61,7164l796751,602113r57,-44771l796864,578875r57,10610l796978,545586r56,8310l797095,542419r57,24679l797209,557638r56,5167l797322,582021r56,-19216l797439,580025r57,-39331l797553,558213r56,-3442l797670,553045r57,28701l797784,551029r56,30142l797897,578875r57,-1146l798010,572565r61,1422l798128,554471r57,5463l798241,561360r57,31867l798355,557913r60,4317l798472,560209r57,2297l798585,565677r57,-10331l798703,547882r56,10906l798816,544715r57,-3722l798930,549308r56,-9760l799043,542139r61,28977l799161,540993r56,20942l799274,554471r57,-8885l799391,547582r57,-1146l799505,544715r56,24979l799618,532659r57,3442l799736,540418r56,16649l799849,537251r57,19516l799962,508550r57,22112l800076,526645r60,16070l800193,558213r57,-39607l800307,578004r60,-44770l800424,575708r57,-21513l800537,507975r57,33869l800651,547307r61,19791l800768,528641r57,-6313l800882,538126r56,-14652l800995,503962r57,55972l801112,553621r57,l801226,520607r57,17519l801343,518882r57,33017l801457,547582r57,-15199l801570,512868r57,28401l801684,541568r60,23234l801801,541844r57,-6589l801914,546732r57,-4888l802028,522328r61,2592l802145,540418r57,-13198l802259,522627r56,12053l802376,538697r57,-17515l802489,534955r57,14353l802603,531237r57,-3446l802716,543289r61,-19815l802834,527220r56,7735l802947,498220r61,35885l803065,523474r56,11781l803178,516014r57,26405l803291,549308r61,-8614l803409,530363r56,-13203l803522,505408r57,32993l803635,533509r57,-12902l803753,516589r57,29272l803866,541544r57,-25254l803984,542119r56,-47641l804097,528917r57,-2296l804211,510276r56,2567l804324,527196r61,-12053l804441,523474r57,4868l804555,519456r57,21513l804668,527196r61,4892l804786,509976r56,15219l804899,531213r57,-18370l805016,504808r57,3447l805130,509126r57,24958l805243,506254r57,16074l805357,508550r61,-17219l805474,519157r57,-25255l805587,501662r57,16349l805705,519456r57,-1721l805818,513993r57,8610l805932,519456r61,-14348l806049,495923r57,7739l806162,525475r57,-2001l806276,492481r57,6889l806393,500791r57,18941l806507,478133r57,14348l806620,496498r61,7464l806738,514864r56,-21237l806851,526050r57,-15499l806964,508826r61,18370l807082,493627r57,6018l807195,517735r57,-39602l807309,499941r56,12056l807426,498795r57,10906l807539,517735r57,-35010l807657,509701r57,2571l807770,507105r57,-20662l807884,500516r56,-8610l808001,515143r57,-44774l808115,511697r56,-24108l808228,485017r57,37586l808341,513143r61,-26700l808459,492181r56,42774l808572,505683r61,-16073l808690,518011r56,-18641l808803,505683r57,12627l808917,492181r56,4317l809034,491606r57,29276l809147,483571r57,-8609l809261,491606r56,-11181l809378,490760r57,8610l809491,468097r57,63991l809609,502537r57,-4893l809722,497944r57,-42474l809836,491331r56,20091l809949,547307r57,-39607l810066,501391r57,8609l810180,479578r57,-6613l810297,503387r57,1721l810411,514293r57,-7164l810524,500240r57,8610l810642,508275r56,-1721l810755,481875r57,-1150l810868,474686r57,36460l810982,510571r61,-28421l811099,495077r57,12898l811213,504833r60,-14648l811330,505683r57,-35589l811444,507700r56,-10056l811557,507129r56,-24679l811674,472115r57,27554l811788,473540r56,24404l811901,496498r57,-17495l812018,487613r57,-28701l812132,474986r57,10031l812249,465505r57,7760l812363,500240r56,-24679l812476,511997r57,-15499l812590,520607r60,-28977l812707,483596r57,35585l812821,480149r56,9461l812934,449731r61,43325l813051,483871r57,-4868l813165,511997r56,-28701l813282,484446r57,12627l813395,482450r57,30993l813509,499669r56,14920l813622,504258r61,-17795l813740,476983r56,14647l813853,481000r57,20662l813971,498220r56,l814084,478133r57,28421l814197,516885r57,-24679l814315,500816r56,-2297l814428,504258r57,-25255l814542,512568r56,-19512l814655,498220r61,41902l814772,529787r57,-13198l814886,495923r61,-22958l815003,502537r57,850l815117,514864r56,18370l815230,519181r61,16349l815348,491331r56,23533l815461,505683r57,9181l815574,495923r57,38757l815692,523474r56,6889l815805,487888r57,18666l815923,513443r56,16069l816036,514014r56,1725l816149,530662r57,-14348l816263,523773r60,-13497l816380,526070r57,850l816494,545586r56,-49088l816607,497369r61,26404l816724,544440r57,-26130l816838,503683r56,14923l816955,530363r57,21536l817069,514014r56,39882l817182,518606r57,2576l817295,524349r61,-12352l817413,510571r57,22388l817526,532659r61,10056l817644,547882r56,-24109l817757,549028r57,12332l817870,518606r61,2001l817988,557638r57,-11777l818101,547582r57,-14923l818215,548457r56,-11781l818332,530662r57,12053l818445,528641r57,6314l818563,565377r57,-44195l818676,569394r57,20091l818790,557067r57,-15223l818903,559638r61,-45624l819021,540122r56,29847l819134,553045r57,-295l819247,558488r61,25554l819365,579725r57,-12627l819478,559934r57,1725l819596,580596r56,-16369l819709,539548r57,35310l819822,580025r57,l819936,554771r61,7459l820053,557067r57,13773l820167,574286r56,-13777l820284,566523r57,2021l820398,569119r56,-12052l820511,583172r61,-3722l820628,545586r57,575l820742,568819r56,575l820855,598095r57,-37311l820973,579150r56,-30693l821086,582896r57,-16073l821200,548457r60,-1150l821317,558488r57,31568l821430,590056r57,-34139l821544,549308r60,18665l821661,583172r57,-41033l821774,587189r57,-34439l821888,549603r56,4868l822005,556492r57,5167l822119,561935r56,10331l822236,567673r57,-16349l822349,561360r57,-2297l822463,566523r57,13202l822580,545011r57,-3742l822694,521182r56,49362l822807,553045r57,-6884l822921,550753r60,-24983l823038,529787r57,23258l823151,537551r61,23233l823269,564526r57,8039l823382,544440r57,10606l823496,516014r56,43345l823613,540122r57,-28125l823726,553621r57,-11482l823840,541269r57,-9181l823957,554195r57,1426l824071,559359r56,-26125l824188,550178r57,18366l824301,557067r57,-15499l824415,549603r57,18370l824528,550454r57,26700l824646,551600r56,-11753l824759,572565r57,3718l824876,586339r57,-42199l824990,597245r57,-27851l825103,571691r57,1721l825221,583172r57,6884l825334,560209r57,35885l825448,569969r56,8610l825561,579450r61,8610l825679,600116r56,-9760l825792,568544r61,28126l825909,617611r57,-36736l826023,609297r56,-5164l826136,582896r57,15199l826253,600116r57,6885l826367,619903r57,-10906l826480,631109r57,-30993l826598,607276r56,2296l826711,617907r57,-18091l826829,618482r56,-4318l826942,623074r57,-26704l827055,582896r57,37582l827169,595799r60,-575l827286,646883r57,12352l827400,633405r56,-4317l827513,611593r61,23238l827631,629663r56,11206l827744,657789r57,-48792l827861,623074r57,30993l827975,651771r56,-25554l828088,639419r57,16944l828201,652046r61,-14923l828319,642290r57,-1996l828432,644011r57,10906l828550,640869r56,-575l828663,665824r57,12627l828777,664103r56,-32419l828894,664973r57,4017l829007,639148r57,12052l829121,635977r56,43624l829234,676154r61,-16644l829352,669841r56,-43624l829465,656938r61,-17790l829582,645733r57,9184l829696,652346r56,8610l829809,677029r61,-11481l829927,633405r56,11181l830040,704280r57,-20937l830153,688506r57,-16644l830271,666123r57,10331l830384,674158r57,12627l830502,644311r56,17495l830615,678175r57,-870l830729,670416r56,-14053l830842,673858r61,-17219l830959,664973r57,-1146l831073,675304r57,15498l831186,646032r61,50214l831304,681322r56,871l831417,651771r57,35289l831535,673583r56,-20387l831648,665548r56,18941l831761,664673r57,-7160l831874,670141r61,9184l831992,659510r57,22683l832105,668695r61,-23234l832223,662952r56,-5738l832336,644586r57,20387l832450,681618r60,-18091l832567,672712r57,-32143l832681,645733r56,-16645l832794,661806r57,-50213l832911,649754r57,11777l833025,653492r56,-9181l833142,642865r57,30147l833256,626792r56,-2572l833369,647754r57,-10332l833482,652346r61,-19812l833600,642865r57,-17219l833713,631384r57,-14624l833827,643440r60,-7164l833944,637998r57,-32143l834057,626792r61,300l834175,615035r57,6889l834288,577429r57,14348l834402,598666r56,2021l834519,592352r57,-9456l834632,639148r57,-30426l834746,588910r57,21537l834863,600116r57,-11781l834977,619332r56,-5443l835090,571116r61,16648l835208,565952r56,34164l835321,576583r57,-15499l835434,577729r57,-4892l835552,569394r56,-7735l835665,581446r57,25555l835778,582021r61,-22958l835896,535826r57,30422l836009,592652r57,-18665l836123,566523r60,-3442l836240,576008r57,-25255l836354,571990r56,9756l836467,563081r57,6888l836585,561935r56,295l836698,545011r57,33568l836815,590356r57,-42474l836929,562506r56,4317l837042,578579r57,-14053l837159,546732r57,10610l837273,574858r57,-33290l837386,556492r57,-4018l837500,550753r61,22084l837617,539272r57,4868l837731,563081r60,14348l837848,570544r57,-3446l837961,559063r57,18666l838075,547307r56,44470l838192,561935r57,-7740l838306,566523r56,-11752l838419,537551r57,13773l838536,567673r57,-26979l838650,518606r57,27255l838767,529787r57,55977l838881,559063r57,-10035l838994,564526r57,-44195l839108,577429r56,-39878l839225,563380r57,-299l839338,561935r57,-11182l839456,549308r56,-6593l839569,548457r57,-1725l839682,523199r57,22087l839800,564802r57,12056l839913,524349r57,22383l840027,545286r56,-11477l840140,562506r61,-3718l840258,559638r56,-24383l840371,559638r61,-22087l840488,586039r57,-39307l840602,543289r57,13203l840715,540694r57,7188l840833,533534r56,32989l840946,536401r57,25534l841060,559063r56,-16073l841177,571116r57,-13774l841290,566523r57,1450l841408,566523r57,-24955l841521,556192r57,31868l841635,547582r56,-5443l841748,567973r61,-14652l841865,555346r57,-3171l841979,570544r56,-8609l842092,559638r61,-16073l842209,564802r57,-22383l842323,557913r57,-27251l842440,545286r57,14352l842554,582021r57,-40752l842667,571691r57,-28402l842781,567098r60,-45916l842898,577729r57,-17220l843011,561084r57,l843129,567098r57,1721l843242,579450r57,-871l843356,578579r57,-3721l843473,562230r57,28977l843587,584617r56,-29571l843700,561360r57,3717l843813,571691r61,-10631l843931,566523r56,24684l844044,584018r61,-45617l844162,582297r56,23258l844275,588040r57,-7740l844388,567098r61,-8610l844506,570544r56,-6042l844619,568520r57,4317l844733,590907r56,-14349l844850,565952r57,-1725l844964,581446r56,-32138l845081,567374r57,-11753l845194,570245r57,18941l845308,578004r56,8035l845421,580300r61,-13202l845539,540398r56,37306l845652,569394r57,-14348l845765,568819r61,6314l845883,563356r56,10906l845996,600391r57,-28425l846114,552450r56,34164l846227,571116r57,-25555l846340,546436r57,22958l846454,547007r61,26405l846571,574837r57,-14628l846685,563081r60,-20662l846802,579426r57,-9457l846915,577133r57,-8889l847029,567098r61,-17515l847146,550154r57,-12052l847260,539823r57,56822l847373,575133r57,-25255l847491,559339r56,-6889l847604,558764r57,26404l847721,539248r57,16373l847835,578855r56,-31572l847948,580300r57,-54825l848061,531213r61,13777l848179,586314r57,-41599l848292,553600r57,-4017l848406,547007r60,18070l848523,549308r57,-1151l848637,525475r60,36160l848754,563356r57,-70025l848868,525770r56,46196l848981,573412r57,-40178l849098,543840r57,14648l849212,557913r56,-29571l849325,566798r57,576l849443,564502r56,-10606l849556,552750r57,-23833l849669,571116r61,-4593l849787,541269r57,13202l849900,546712r57,5738l850014,548157r56,16345l850131,564502r57,16074l850244,536676r57,35290l850358,555321r60,15499l850475,561635r57,-13202l850589,573987r56,-16074l850702,568520r61,20965l850819,564802r57,-4018l850933,572837r57,-19237l851046,590907r57,8909l851164,600962r56,-16069l851277,592352r57,-14348l851395,569969r56,10331l851508,617611r57,-21812l851621,595499r57,8335l851739,608126r57,-15498l851852,590056r57,-4592l851965,584593r57,-4293l852079,622204r61,-14653l852196,586889r57,-6589l852310,614740r60,-12352l852427,595799r57,3718l852541,620478r56,-6613l852654,610147r57,-15794l852771,639994r57,-43049l852885,607551r56,6889l852998,617886r57,12052l853116,642290r56,-32143l853229,618457r57,8610l853346,624200r57,-3147l853460,624771r57,2596l853573,623350r57,3146l853687,615886r61,4292l853804,625921r57,-3147l853918,641715r56,-25550l854035,607551r57,36165l854148,608426r57,27551l854262,618457r56,6889l854379,650625r57,-6614l854493,630513r56,-1425l854606,615886r57,8885l854719,613865r61,23258l854837,629088r57,-16645l854950,628217r61,15223l855068,617311r56,-8035l855181,642865r57,-13777l855294,624795r57,-2871l855412,653196r57,-36436l855525,654067r57,-12352l855639,628813r56,-4888l855756,641440r57,-6038l855869,640569r57,6038l855987,647182r57,-34164l856100,647182r57,-9484l856214,594373r56,14053l856327,653196r61,-51659l856445,635402r56,-4593l856558,633405r57,-11777l856671,598391r61,35014l856789,613889r56,5739l856902,644886r57,-5738l857020,636552r56,-14924l857133,618182r57,-7460l857247,635977r56,-8610l857360,608722r61,37310l857477,633980r57,-14923l857591,570840r56,44475l857708,604133r57,7460l857822,621628r56,-23813l857935,603259r56,-24955l858052,602408r57,19516l858166,587189r56,-27551l858279,591777r57,-3142l858393,595523r60,-7759l858510,577154r57,22662l858623,585764r61,12051l858741,589210r56,1721l858854,560509r57,24384l858968,586039r60,-29272l859085,598666r57,-45621l859198,545586r57,29272l859312,559063r57,7460l859429,578304r57,-21237l859543,546161r57,6884l859660,550178r57,16070l859774,552175r56,-30123l859887,552175r57,-11757l860000,524349r61,-6614l860118,557342r56,-37586l860231,532383r57,-4317l860344,551600r61,1445l860462,525770r57,10056l860575,536101r61,8039l860693,521182r56,-22663l860806,500240r57,-2596l860920,520906r56,-10335l861037,510847r57,-12903l861150,529787r57,-16344l861264,496798r61,9756l861381,497369r57,-16069l861495,502812r56,3167l861608,483296r61,-1421l861726,488188r56,-575l861839,481875r56,-15224l861952,485017r57,13778l862070,484446r56,-5443l862183,467522r57,13778l862300,470094r57,-4589l862414,486742r57,-37011l862527,466951r57,-9760l862641,470393r61,16645l862758,469243r57,10906l862872,462634r56,8910l862985,458912r61,28976l863102,464930r57,-28700l863216,476132r60,575l863333,462634r57,571l863447,437951r56,18370l863560,426773r57,48213l863678,479854r56,-63140l863791,467798r57,2020l863904,484171r57,-11206l864022,459487r56,-6613l864135,455170r57,15499l864248,448286r61,12052l864366,438526r57,-2872l864479,461784r57,-35886l864593,481300r57,-37311l864710,438250r57,8610l864824,446561r56,-45917l864937,463505r61,30697l865054,422181r57,37306l865168,466376r57,-32718l865281,459763r61,12927l865399,457191r56,31273l865512,431066r57,2592l865625,438826r57,11476l865743,450878r57,-2021l865856,457766r57,571l865974,470669r57,-3147l866087,438526r57,31867l866200,465505r57,-27554l866318,459763r57,-18645l866431,452299r57,-18941l866545,470393r56,-4888l866658,457766r61,12903l866776,455745r56,-10630l866889,437380r61,18066l867006,467227r57,-27851l867120,424749r57,32993l867233,451153r57,8314l867351,472665r56,-36160l867464,417864r57,33564l867577,449132r57,-8034l867695,478408r57,-57402l867808,439101r57,-13203l867926,428195r56,3717l868039,420731r57,-4888l868152,439101r57,3146l868266,414122r60,39327l868383,432787r57,25830l868497,452299r56,-11477l868614,440247r57,8610l868728,443693r56,8886l868841,427620r57,22662l868958,437655r57,-4868l869072,410400r56,16074l869185,418135r57,6893l869299,429341r60,-3742l869416,423878r57,-20367l869529,445986r61,-26401l869647,440522r57,-24954l869760,460338r57,-45645l869874,439376r56,-5443l869991,418435r57,10606l870104,437655r57,-15203l870218,432787r56,-12352l870335,435654r57,-12351l870449,419010r56,-4017l870566,414693r57,1150l870679,434209r57,-16645l870793,442819r57,-35861l870906,408955r61,22682l871024,429341r57,-2021l871137,401215r57,29551l871251,427320r60,-11477l871368,426474r57,1146l871481,427620r57,-13202l871599,425898r57,8311l871712,404087r57,27255l871826,408379r56,14924l871939,435079r61,2872l872056,420160r57,-3446l872170,428195r57,-45645l872287,420435r57,-9185l872401,444540r56,-35861l872514,408955r57,8034l872632,420731r56,4868l872745,406958r57,5439l872858,416414r57,-6585l872972,397473r60,6038l873089,401790r57,-16644l873203,391160r60,12927l873320,397473r57,18095l873434,437951r56,-27275l873547,401491r61,-1146l873664,444540r57,-8035l873778,455170r56,-68878l873891,402641r57,13502l874008,410676r57,-7165l874122,407804r56,-20937l874239,419010r57,-17220l874353,409529r56,-12906l874466,428766r57,-47362l874580,392609r60,26101l874697,436805r57,-7764l874810,369923r57,62864l874924,411822r61,7188l875041,421582r57,13777l875155,412121r60,-6884l875272,394331r57,3142l875385,416714r57,-6038l875499,433634r57,-22084l875616,387717r57,10056l875730,405808r56,34439l875843,410400r61,-3742l875961,428766r56,-42474l876074,418710r57,-846l876187,419585r61,-9756l876305,431342r56,-29552l876418,434508r57,-3442l876531,410101r57,12926l876649,385421r57,24408l876762,396327r57,6614l876880,416989r56,-14923l876993,407804r57,-2567l877107,392609r56,-7188l877220,419860r61,4593l877337,402641r57,6613l877451,412121r57,23533l877564,424173r61,-31288l877682,396052r56,4868l877795,401215r61,13778l877913,377386r56,39903l878026,430766r56,-8038l878139,386571r57,28422l878257,421606r56,-1721l878370,378832r57,41053l878483,433933r57,-19515l878601,416714r57,3742l878714,405808r57,14077l878828,416143r60,-851l878945,382574r57,36736l879058,410125r57,850l879172,436230r57,-9756l879289,417864r57,-1721l879403,403511r57,22963l879516,411275r61,30418l879634,415568r56,-6589l879747,435654r57,-11481l879865,413846r56,-7164l879978,406682r57,17491l880091,437675r57,-3742l880205,400369r56,39878l880322,423902r57,-21241l880435,415292r57,13202l880553,458912r56,-26975l880666,429916r57,-15774l880780,425048r56,21237l880897,403811r57,18641l881011,449157r56,-7189l881124,425324r57,16644l881237,443418r61,-32143l881355,432787r56,-7463l881468,437380r61,-4022l881586,407529r56,18369l881699,419885r57,3717l881812,468672r57,-54530l881930,449432r57,-27251l882043,427920r57,-10907l882157,440247r56,12627l882274,435379r57,-26700l882387,423602r57,27851l882505,431066r57,-2300l882618,446860r57,22659l882732,417013r56,24680l882845,401515r61,13478l882962,453174r57,-20387l883076,451453r57,6589l883193,411550r57,19516l883307,420731r57,8035l883420,421031r57,850l883538,473540r56,-25534l883651,433358r57,-12627l883764,434508r57,-2571l883878,441968r61,-850l883995,438826r57,-21537l884108,461484r61,-51655l884226,474986r57,-21812l884339,441968r57,-15195l884453,457191r57,-35885l884570,438250r57,-2871l884684,446285r56,-8334l884797,445986r57,-20662l884914,449157r57,-14353l885028,463505r57,-45070l885145,433658r57,25254l885259,425048r56,-8334l885372,397497r57,53656l885486,442843r60,17220l885603,463205r57,-17495l885717,433658r56,-15499l885830,423602r61,25555l885947,460913r57,-34715l886061,414993r56,42773l886178,426773r57,-2300l886291,458912r57,-22383l886405,463205r56,-25254l886518,435654r61,1151l886636,443418r56,-18945l886749,440547r57,-2596l886866,467798r57,-16345l886980,442843r57,-13202l887093,414142r61,31844l887211,472690r56,-23258l887324,410975r57,26405l887438,457191r56,1146l887555,447711r57,-6018l887668,416714r57,24404l887782,453749r61,-575l887899,447136r57,-21812l888012,432212r57,19516l888126,432212r61,15794l888243,463505r57,-19516l888357,441118r57,-8606l888470,443693r57,10906l888588,439972r56,-8610l888701,421031r57,-16070l888818,440547r57,-33018l888932,435954r57,-16944l889045,422752r57,-13202l889159,398073r60,20937l889276,427920r57,-42479l889390,398648r56,11752l889503,388888r61,18365l889620,396922r57,-9780l889734,379107r61,36461l889851,405237r57,-18945l889965,395752r56,-22087l890078,369072r57,851l890195,366480r57,-9460l890309,363909r56,-6889l890422,339501r61,40182l890540,388863r56,-32718l890653,355299r57,-12627l890767,361612r60,-66582l890884,326598r57,26105l890997,312250r57,-6889l891111,332616r56,-23238l891228,320560r57,-16070l891341,316267r57,-25829l891459,322856r57,-9756l891572,307657r57,-21812l891686,276936r56,12627l891799,255699r61,19240l891917,322581r56,-41328l892030,282403r57,-26405l892143,282103r61,-9185l892261,277511r56,-16070l892374,300768r61,-26975l892492,270622r56,-6313l892605,289288r57,-61140l892718,251106r57,-14048l892836,265459r57,-6889l892949,242796r57,17495l893063,256849r56,-31568l893180,266030r57,-13774l893294,251106r56,-4588l893407,231594r61,21813l893524,241350r57,-3717l893638,292159r56,-32714l893751,239925r57,2576l893869,236482r56,43325l893982,218688r56,15199l894095,250535r61,16645l894213,279232r56,-6014l894326,264037r57,25826l894443,329469r57,-80084l894557,294730r57,-4867l894670,308808r57,-16374l894784,285270r56,23238l894901,300469r57,-14624l895015,319138r56,-35589l895132,296176r57,32419l895245,330320r57,3442l895359,308808r57,10606l895476,330044r57,2572l895590,337205r56,2020l895703,349260r57,-22087l895816,345814r61,-17495l895934,394606r57,-42178l896047,356720r61,16645l896165,387442r56,-36165l896278,380829r57,-7739l896391,377111r57,-18945l896509,375090r57,-18370l896622,375665r57,871l896736,386571r57,25550l896853,381404r57,16369l896967,382850r56,20091l897084,369352r57,870l897198,400644r56,-17519l897311,377111r57,39032l897424,391735r61,24408l897542,377682r56,10906l897655,387142r57,29272l897772,403511r57,-31867l897886,383125r57,10630l897999,393755r57,-28125l898117,388017r57,-16649l898230,396052r57,-1150l898344,389439r56,-3443l898457,388292r61,-7164l898574,382850r57,-15799l898688,391735r61,-6889l898805,388588r57,-25830l898919,374240r56,29551l899032,371644r61,-17220l899149,381703r57,-16944l899263,354149r57,12331l899376,353278r57,37882l899494,404937r57,-34139l899607,374515r57,22108l899725,385996r56,-2871l899838,397773r57,-49363l899951,361313r57,16644l900065,350131r60,38161l900182,379978r57,16074l900295,350407r57,5167l900409,332041r61,23533l900526,363609r57,23833l900640,373940r57,-32419l900757,340947r57,22387l900871,374240r56,-18666l900984,352703r57,2596l901097,355299r61,-29547l901215,354449r57,12627l901328,335508r57,19216l901446,369072r56,-22658l901559,341821r57,-30146l901673,324877r60,-20662l901790,301619r57,20387l901903,307082r57,-21812l902017,297027r56,11205l902134,303640r57,37307l902247,320560r57,-34715l902361,307657r61,-18665l902478,315692r57,-24979l902592,267180r56,13777l902705,303340r61,13203l902823,297326r56,-10630l902936,296452r57,6317l903049,289288r57,19220l903167,304490r57,-15202l903280,306507r57,-30142l903398,238204r56,64565l903511,262887r57,33864l903625,283825r56,-23534l903738,286121r61,-8610l903855,302490r57,-23533l903969,273218r56,-4888l904082,297901r61,-18669l904199,325177r57,-48241l904313,275514r61,16349l904430,296452r57,-33290l904544,279807r56,-17495l904657,293009r57,9185l904775,280107r56,11756l904888,275514r57,8885l905001,292734r61,-6038l905119,255699r56,30997l905232,280382r57,18090l905346,267479r60,53956l905463,311375r57,-4293l905577,266329r56,18370l905690,295030r57,-6889l905807,297901r57,-8038l905921,312825r56,20386l906038,274644r57,54250l906152,322006r56,-11202l906265,285550r57,-9185l906378,293584r61,-8314l906496,296176r56,-14648l906609,270051r57,23258l906723,296751r60,-8909l906840,267479r57,51935l906953,310529r61,13498l907071,286995r57,14924l907184,303340r57,-8310l907298,305636r56,-39031l907415,274644r57,9755l907528,302194r57,4588l907642,291588r57,-1725l907759,297901r57,-13202l907873,309083r56,871l907986,308508r61,-12907l908104,305636r56,-27825l908217,296176r57,2296l908330,336654r57,-19241l908448,318564r56,-24684l908561,342672r57,-36460l908675,302490r60,-9481l908792,299323r57,9760l908905,307082r57,l909023,313100r56,16665l909136,324027r57,-19241l909250,328894r56,-11481l909363,328894r57,8335l909481,344393r56,-1146l909594,305361r57,33293l909711,319709r57,23262l909825,303915r56,4593l909938,351006r57,-46516l910056,319989r56,-4868l910169,308508r56,10056l910282,327173r57,-4592l910396,298472r60,-7184l910513,327173r57,-5167l910627,335508r60,-17520l910744,304215r57,20662l910857,301619r57,-6018l910971,305936r56,-21537l911088,310804r57,-9760l911202,333211r56,-6038l911315,306782r57,21262l911432,284974r57,28422l911546,301344r57,15773l911663,309378r57,-10331l911777,294455r57,25534l911890,339225r57,-21536l912003,330615r61,-57697l912121,307933r57,-20367l912234,299898r57,-12627l912352,286696r56,11776l912465,307082r57,16074l912578,333211r57,-36460l912696,319989r57,-12056l912809,314246r57,-19216l912923,303065r56,-575l913036,289288r61,-14073l913154,308808r56,-8614l913267,309378r61,-8909l913384,307657r57,-18665l913498,284699r57,16069l913611,334633r61,-30143l913729,317689r56,-31844l913842,265459r57,40177l913955,284974r57,35015l914073,310229r57,-23809l914186,306507r57,-5163l914304,288717r56,-27276l914417,297027r57,21537l914531,296176r56,8610l914644,284399r61,8610l914761,294155r57,-22958l914875,292434r56,6314l914988,286995r61,24680l915105,300768r57,276l915219,266030r57,3171l915336,302490r57,-15219l915450,298472r57,14353l915563,245943r57,56547l915677,270351r60,2867l915794,283549r57,-23258l915907,297901r57,-4021l916025,229298r57,13498l916138,288417r57,-33289l916252,285550r60,2591l916369,264037r57,-8909l916482,282678r57,1721l916596,272643r57,27826l916713,270622r57,3447l916827,294730r57,-37010l916940,276089r61,11182l917058,295881r56,-39032l917171,266605r57,-1422l917284,288717r61,275l917402,269201r56,-1446l917515,289863r57,-28422l917629,250535r56,8035l917746,270922r57,-25830l917860,272918r56,-27250l917977,261737r57,23533l918090,243071r57,2597l918204,248814r56,6038l918317,262587r61,7464l918434,251406r57,9460l918548,288417r57,-45916l918661,207786r61,53951l918779,260291r56,19241l918892,243946r61,-875l919010,261737r56,-36732l919123,254852r57,11477l919236,273793r57,-46791l919354,219838r57,49938l919467,264309r57,-12628l919581,255998r60,-44770l919698,218688r57,41328l919811,284124r57,3147l919925,271497r61,-40178l920042,262887r57,21512l920155,246813r57,11757l920269,263162r57,-22958l920386,290138r57,-25255l920500,262312r57,3446l920617,247093r57,11477l920731,238204r56,21516l920844,213524r57,77189l920957,257144r61,-10626l921075,246242r57,19516l921188,270622r57,-18366l921302,273793r60,-3171l921419,249960r57,23258l921533,279532r60,-12927l921650,244793r57,1150l921764,245368r56,14352l921877,244793r56,-3143l921994,251981r57,6889l922108,258570r56,21237l922221,260591r57,12902l922339,276089r56,2868l922452,259445r56,-20391l922565,260866r61,18091l922683,255699r56,14077l922796,268330r57,-2001l922910,254277r56,-575l923027,275514r57,24384l923140,242501r57,12052l923254,254277r61,-7759l923371,262012r57,40478l923485,255128r56,35885l923602,273218r57,-26405l923715,271772r57,-40178l923829,250535r56,-7164l923942,253702r61,-16069l924060,282403r56,-14924l924173,278661r57,-18645l924291,246813r56,37586l924404,280382r57,-11481l924517,260591r57,-3167l924635,267180r56,4017l924748,272643r57,-19512l924861,275514r57,851l924975,270351r61,16920l925092,279232r57,-2296l925210,256573r56,-6888l925323,289563r57,-2292l925437,267180r56,10331l925550,280382r57,-16920l925667,285270r57,14628l925781,280382r56,871l925894,270922r57,7459l926012,282103r56,-11181l926125,266030r57,4021l926242,279532r57,-14649l926356,298748r56,-9460l926469,275790r57,10906l926583,291288r60,-13477l926700,288992r57,9480l926814,280957r56,18366l926931,272918r57,43349l927044,295601r57,-38752l927158,301044r56,-18070l927275,286995r57,14349l927389,293880r56,-5739l927502,323156r57,-44495l927616,312250r60,15223l927733,305936r57,-16373l927846,311675r61,-27850l927964,310229r56,6038l928077,329765r57,-12648l928190,329194r61,1421l928308,321710r56,8630l928421,350131r57,-13773l928535,322880r56,-24703l928652,311950r57,24704l928765,339525r57,1146l928883,319138r57,10627l928996,322305r57,4593l929110,335783r56,1721l929223,350431r61,-27850l929341,324027r56,-16094l929454,344693r57,2292l929567,360187r61,-30422l929685,362184r57,8909l929798,334633r57,16373l929916,353873r56,-1445l930029,383720r57,-33013l930142,371943r57,l930256,396052r61,-14053l930373,402365r57,7185l930487,379703r56,10035l930604,368222r57,-11777l930717,394331r57,1445l930831,393755r61,16370l930948,382274r57,16074l931062,396922r56,30998l931175,380278r57,32718l931292,405808r57,299l931406,420160r57,15219l931519,412421r61,22658l931637,394902r57,30721l931750,404386r57,19516l931864,422452r60,4892l931981,445414r57,-8034l932094,428766r57,25258l932208,437675r56,20367l932325,443989r57,-3167l932439,459487r56,-20091l932556,466651r57,-17494l932669,454024r57,-22087l932783,422181r57,47637l932896,449432r61,-11757l933014,448581r56,17795l933127,468948r57,-31273l933240,428195r61,42474l933358,449432r57,-11182l933471,457191r61,8314l933589,452599r56,13202l933702,448581r57,-7184l933816,471244r56,-13478l933933,425623r57,60269l934047,446860r56,23809l934160,442268r61,-25830l934277,474111r57,-41599l934391,484446r56,-31272l934504,420731r61,-4588l934621,459763r57,-24109l934735,442843r56,-14923l934848,453174r57,-55677l934966,442268r56,-21237l935079,415292r57,28401l935196,430491r57,2021l935310,396623r57,58547l935423,435379r57,10331l935537,445710r61,1701l935654,444540r57,-1997l935768,411550r56,33565l935881,452579r61,-40458l935998,398623r57,39903l936112,443394r61,-28976l936229,419010r57,29276l936343,397773r56,1721l936456,416989r57,-18941l936573,432212r57,-29571l936687,439947r57,-15198l936800,408679r57,22387l936918,439672r56,-24404l937031,419285r57,6889l937144,421582r61,-16920l937262,420731r57,-11202l937375,384271r57,62565l937489,431342r57,36456l937606,418435r57,44199l937720,433358r56,10611l937833,418135r61,23833l937951,423027r56,28126l938064,446836r56,-13202l938181,440247r57,15199l938295,424173r56,-16369l938408,423602r57,-2020l938521,457467r61,-19241l938639,465206r56,-30997l938752,448857r57,-15223l938870,437080r56,4317l938983,416414r57,33868l939096,468073r57,-22659l939214,427620r57,46767l939327,445986r57,18070l939441,445986r56,12631l939554,437380r61,-10060l939672,437380r56,15769l939789,434508r57,-11205l939902,432212r57,-1721l940016,441672r56,1446l940129,434784r61,-14624l940247,465781r56,-66287l940360,456321r57,-10907l940473,454599r57,-10335l940591,431637r57,2296l940704,446261r57,-26976l940822,419285r56,45645l940935,444839r57,11482l941048,442543r57,11481l941162,458042r60,1721l941279,456596r57,-575l941393,456021r56,-17220l941510,440522r57,-3442l941624,456021r56,-12052l941737,434784r57,5738l941854,446836r57,-33864l941968,454300r56,20961l942081,429041r57,15499l942194,445986r61,-6885l942312,418435r57,14628l942425,450853r61,-9181l942543,447711r56,-12632l942656,434508r57,l942770,427895r60,2871l942887,442247r57,16070l943000,454024r57,-10906l943114,437380r57,12327l943231,458042r57,-44771l943345,447411r56,-21513l943462,427895r57,9760l943575,454599r57,-27554l943689,423027r57,24384l943802,445414r61,-20665l943920,447136r57,-11777l944033,417564r57,33014l944146,416989r61,27275l944264,451728r57,2572l944377,435654r57,-22682l944495,443969r56,-17495l944608,443693r57,-3746l944722,460913r56,-12627l944835,435359r61,2021l944952,460913r57,-35885l945066,449707r57,-28125l945183,456021r57,-34715l945297,474387r56,-53381l945410,431066r61,7460l945528,432787r56,-10906l945641,452874r57,-21808l945754,419860r57,41053l945872,478408r56,-38461l945985,442247r57,-4021l946098,442819r61,17219l946216,412397r57,36460l946329,465505r57,4293l946443,471244r60,-37610l946560,432787r57,-22111l946674,468073r56,-41899l946787,443969r57,-22387l946904,479554r57,-28401l947018,450007r57,6038l947135,460338r57,8035l947249,462930r56,-6314l947362,458617r57,22683l947476,439972r60,16920l947593,461209r57,11756l947706,445710r57,10035l947820,461784r61,-14349l947937,472965r57,-17495l948050,475836r61,13498l948168,483596r57,-33589l948281,459487r57,-2871l948395,485592r56,1150l948512,469243r57,8314l948625,444264r57,31868l948739,449731r61,19217l948856,462930r57,22087l948970,474411r57,7739l949083,460063r61,17219l949201,485017r56,-1146l949314,463205r57,18670l949427,495348r57,-37881l949545,468097r57,21513l949658,449731r57,7161l949776,480725r56,-7185l949889,459487r57,17795l950003,502537r56,850l950120,477557r57,-11480l950233,465226r57,18070l950347,456892r56,-22959l950460,486463r61,-2867l950578,472390r56,8910l950691,503112r61,12052l950808,464655r57,24679l950922,479854r56,-8885l951035,494202r57,13773l951153,454024r56,16945l951266,494502r57,6014l951380,499094r56,10331l951497,507700r57,-5738l951610,476412r57,-20367l951724,481875r60,-24983l951841,462059r57,-18941l951954,509701r57,-25530l952068,493927r57,-10906l952185,466651r57,11206l952299,493352r56,-10627l952412,484446r61,2592l952529,461484r57,16373l952643,479003r57,-13202l952760,480149r57,-11776l952874,479578r57,-29571l952987,462059r57,13777l953101,492481r60,-53085l953218,467522r57,6589l953331,510571r57,-39902l953449,456045r57,2572l953562,479003r57,-8909l953676,464080r56,23808l953793,448006r57,23538l953907,462930r56,38732l954020,453449r57,6889l954133,482450r61,-18095l954251,454024r56,16945l954368,431637r57,36161l954481,484446r57,-36735l954595,458912r57,-6613l954708,432787r61,-3722l954826,468373r56,-20938l954939,446860r57,7739l955053,444564r56,6014l955170,454599r57,-19795l955283,430787r57,9760l955401,439972r57,-576l955514,458337r57,6018l955628,443118r56,-45621l955741,466376r61,-50233l955859,429641r56,16644l955972,419310r56,3142l956089,409550r57,53955l956203,412421r56,19216l956316,429641r57,2296l956434,406682r56,39304l956547,432787r57,3167l956660,422452r57,6314l956774,425048r60,15774l956891,434233r57,34715l957004,441397r61,7460l957122,438526r57,10055l957235,446285r57,17495l957349,449432r60,8610l957466,455170r57,-23533l957580,423902r56,40753l957693,451153r57,-5167l957811,494502r56,-45070l957924,478428r57,-27550l958041,447435r57,-5742l958155,472690r56,-20666l958268,486742r57,-3146l958381,457467r61,16073l958499,468373r56,-4868l958612,471244r57,15498l958726,475261r60,-3717l958843,468948r57,20091l958957,478428r56,-295l959074,491056r57,-26126l959187,502237r57,3446l959301,494202r56,-575l959414,488763r61,-35889l959532,479854r56,34160l959645,483296r57,8910l959762,503962r57,-37586l959876,487038r57,34439l959989,507975r61,-6013l960107,500516r56,2296l960220,511146r57,5739l960334,520906r56,-23262l960451,526645r57,-17220l960564,541269r57,-19516l960678,485592r60,29272l960795,518035r57,-2871l960908,528366r57,-5463l961022,513143r61,871l961139,516885r57,9185l961253,494777r57,49663l961366,529787r57,-20086l961484,511721r56,21813l961597,526920r57,18366l961715,506829r56,28126l961828,509701r57,18665l961941,536676r57,-2571l962055,528066r60,-19791l962172,550178r57,-43924l962285,518606r57,14628l962399,544440r61,-16649l962516,529787r57,24109l962630,539847r60,2868l962747,526920r57,16645l962861,537551r56,29272l962974,530662r57,10032l963091,520331r57,17220l963205,554471r56,14073l963318,562230r61,-3167l963436,542715r56,-27551l963549,557638r57,-23829l963663,520607r60,39902l963780,528066r57,11206l963893,557342r57,-10335l964007,543565r56,5463l964124,552175r57,-29272l964237,550753r57,-9484l964355,544415r57,12927l964468,573412r57,575l964582,552450r56,-48213l964699,592628r57,-46492l964812,565652r57,14924l964926,567673r57,-5467l965039,550154r61,-8310l965157,554471r56,-1721l965270,528342r61,13502l965388,535231r56,35313l965501,578279r57,-18070l965614,532934r57,34739l965732,546136r57,22683l965845,562781r57,5739l965959,573987r56,-5467l966076,564802r57,-13202l966190,545861r56,20366l966303,562506r61,-2021l966420,575983r57,-1721l966534,560209r56,-10626l966647,569394r57,-9480l966764,589761r57,-8035l966878,577133r57,-18944l966991,568819r61,-13498l967109,557614r56,23832l967222,578279r57,-12327l967339,573412r57,-11777l967453,576858r57,-19816l967566,595224r57,-14073l967680,553896r61,18941l967797,526920r57,68304l967911,561060r56,21537l968028,601238r57,-29847l968141,565377r57,-15794l968255,576558r56,-18070l968372,567673r57,26405l968486,569969r56,-575l968599,598946r57,-25534l968713,588040r60,-7165l968830,550729r57,14648l968947,569670r57,-9756l969061,569670r56,19516l969174,592057r57,9756l969287,590056r61,-12627l969405,574558r57,-14644l969518,606980r57,-24683l969632,602388r57,4592l969749,583743r57,2871l969863,561935r56,12052l969980,566798r57,17819l970094,587764r56,-20666l970207,578304r56,4017l970320,557067r61,7160l970438,540122r56,40178l970551,527791r57,43900l970668,557067r57,13198l970782,570840r57,-20087l970895,585464r57,-18366l971013,540993r56,24384l971126,594649r57,-6589l971240,577429r56,6889l971353,544715r61,41049l971470,563951r57,-17790l971584,560209r61,-12902l971701,534380r57,53955l971815,566823r56,-3742l971928,561360r61,-22387l972045,545286r57,16074l972159,570840r56,19791l972272,544440r57,2292l972390,552175r56,4017l972503,551600r57,19516l972621,539847r56,22958l972734,598391r57,-30147l972847,533234r57,15223l972961,562805r60,-8034l973078,529217r57,49658l973192,582597r56,-29847l973305,545011r61,33864l973422,542139r57,34144l973536,572837r57,-28397l973653,591502r57,-56822l973767,551600r56,6038l973880,540993r57,-575l973993,549308r61,8330l974111,528366r57,23234l974224,548457r57,-11481l974342,574286r56,-35885l974455,540694r57,26404l974568,538126r61,22958l974686,592928r56,-59969l974799,566248r57,-8335l974913,567973r56,-18665l975030,541269r57,26129l975144,561935r56,-7740l975257,563951r61,23238l975374,530363r57,26404l975488,567673r56,-12052l975601,573136r61,-48512l975719,575433r56,-43345l975832,573136r57,-6613l975945,552474r57,-4592l976063,546436r57,12627l976176,564227r61,-21512l976294,565102r56,-16370l976407,551029r57,16069l976520,577729r57,-15499l976638,573412r57,1446l976751,574286r57,-30421l976865,577154r56,-51384l976978,571116r61,-16070l977095,559063r57,23258l977209,598966r61,-38757l977326,562805r57,-2021l977440,540418r57,33294l977553,542139r57,20367l977671,545861r56,l977784,563656r57,-17495l977897,585188r61,-30417l978015,560784r56,l978128,551029r57,7184l978241,573412r61,-23534l978359,562506r57,17219l978472,564802r57,11481l978586,564802r57,-4293l978703,568544r57,-12052l978817,561659r56,2292l978934,558488r57,1150l979048,585464r56,-39028l979161,546732r57,1425l979278,554471r57,-5739l979392,582021r56,6614l979505,557913r57,2596l979619,563951r60,17220l979736,543565r57,21237l979849,580875r61,-12331l979967,559063r57,18941l980080,565377r57,3442l980193,571415r57,8610l980311,530662r57,35015l980424,565102r57,20086l980538,575433r56,-24404l980655,600116r57,-37610l980769,618482r56,-57398l980886,577729r57,-10056l980999,565102r57,-4893l981113,566248r57,42178l981226,566823r57,-11777l981344,582321r56,15494l981457,569694r57,-7759l981571,573987r60,10906l981688,577133r57,8331l981801,574837r57,-279l981919,590332r56,-49063l982032,579725r57,-4592l982146,584018r56,-6014l982259,569670r61,-6014l982377,582597r56,1421l982490,566523r56,12332l982607,586614r57,-1721l982721,603834r56,-43920l982834,594649r57,-30422l982951,568819r57,2297l983065,583172r56,571l983178,580576r57,-14924l983292,579725r60,-19240l983409,562506r57,6014l983526,574262r57,21537l983640,579150r57,6589l983753,597520r57,-8035l983867,567949r61,18940l983984,596370r57,1725l984098,560209r56,30698l984211,567949r57,-3447l984328,575133r57,4017l984442,565377r56,-2871l984559,580300r57,-30422l984672,575133r57,-21812l984786,583743r57,8034l984899,572837r61,18940l985017,579725r57,-2592l985130,590631r57,6014l985248,570544r56,-8609l985361,573112r57,17795l985474,584318r57,-7460l985592,562206r57,11781l985705,560784r57,-2296l985819,589761r57,-9461l985932,565952r61,1146l986050,591777r56,-29271l986163,540694r61,37010l986280,605259r57,8331l986394,594649r56,-8610l986507,579725r61,-15223l986625,603534r56,-21513l986738,592057r57,5738l986851,562781r57,1721l986969,585739r56,-25254l987082,596645r57,-32143l987200,580576r56,-12903l987313,538973r57,21811l987427,575708r56,10631l987540,550753r61,10607l987657,569969r57,7185l987771,578004r56,-18070l987884,548732r61,16070l988002,591777r56,-4292l988115,553896r57,6313l988232,554195r57,30422l988346,567098r56,1446l988459,562805r57,4868l988577,599541r56,-28701l988690,578004r57,-37586l988803,559359r57,-6314l988921,557913r57,17220l989034,562506r57,-5164l989148,562805r60,-19815l989265,565377r57,-8310l989378,550178r57,-6313l989492,585188r57,-20961l989609,551029r57,12922l989723,553045r57,22388l989836,588060r61,-34439l989954,574286r56,-6313l990067,539847r57,19791l990180,560209r61,-21808l990298,525195r57,2596l990411,546436r57,l990524,565677r57,-16074l990642,542990r57,10055l990755,561084r61,-9185l990873,529787r56,17520l990986,547007r57,-2292l991100,543865r56,16069l991217,540993r57,5168l991330,538973r57,6038l991444,549308r57,21236l991557,557638r61,850l991675,543289r56,4868l991788,539847r61,9756l991906,574558r56,-16345l992019,508275r57,56827l992132,551029r57,4317l992250,573412r57,-6589l992363,530363r57,5738l992477,553896r60,-8885l992594,544140r57,33289l992707,547582r57,16369l992821,548157r60,-3442l992938,551600r57,8038l993051,528641r57,55401l993165,518882r57,29850l993282,542990r57,3171l993396,533809r57,6885l993513,546436r57,-13477l993627,541568r56,25255l993740,551029r57,-14928l993858,523773r56,30123l993971,545286r57,10631l994084,544715r57,-19220l994198,522052r60,37011l994315,550454r57,-6589l994428,515164r61,55380l994546,567973r57,-8614l994659,537251r57,-34139l994773,559934r57,-15494l994890,550753r57,-3446l995004,526070r56,25829l995117,540418r57,43049l995234,529512r57,8889l995348,564526r56,-12351l995465,552750r57,-35290l995579,553045r56,576l995692,559934r57,-13498l995806,525195r56,49663l995923,534955r57,27275l996036,543865r57,30122l996150,555621r61,-8889l996267,555621r57,-3147l996381,571116r56,-12328l996498,539272r57,20937l996611,570265r57,-35885l996725,554195r56,3147l996838,541269r61,18090l996956,526920r56,23534l997069,570544r57,-20090l997186,548732r57,13498l997300,547307r57,16349l997413,556492r57,-18941l997531,558488r56,5739l997644,587485r57,-23829l997757,546436r57,16070l997871,556192r61,-8035l997988,551029r57,19236l998106,550454r56,17219l998219,540694r57,34739l998333,575433r56,3146l998446,538697r61,23238l998563,569969r57,7185l998677,563951r56,-3167l998790,587189r57,-13477l998908,567398r56,-14353l999021,554195r57,41328l999138,578875r57,5443l999252,566523r56,-20087l999365,582896r57,-34439l999479,555346r60,14919l999596,589210r57,8605l999710,552175r56,34164l999827,578304r57,-7760l999940,550753r57,12052l1000054,577429r56,575l1000171,596945r57,-31843l1000285,617611r56,-35590l1000398,575133r56,-16070l1000511,596370r61,-29547l1000629,567398r56,18941l1000742,630534r61,-22383l1000859,605279r57,-17219l1000973,565377r57,32438l1001086,586039r61,18370l1001204,590356r57,5738l1001317,617036r57,-25829l1001431,612743r56,-6888l1001548,593227r57,16920l1001661,602408r57,-22683l1001779,613314r57,-23533l1001892,607001r57,-1722l1002006,618182r56,-39307l1002119,629663r61,-53080l1002237,588910r56,11206l1002350,586039r57,l1002463,581746r61,21237l1002581,605279r56,21237l1002694,592652r61,11481l1002812,610722r56,-26105l1002925,605279r57,3443l1003038,599541r57,18641l1003156,560784r56,61715l1003269,578875r57,24108l1003383,595523r56,-3446l1003500,611593r57,-19241l1003613,586339r57,2571l1003727,602408r61,-11777l1003844,599541r57,-24108l1003958,573712r56,24679l1004071,571990r57,-2021l1004188,584042r57,16349l1004302,607851r56,-29847l1004415,563656r61,12627l1004533,586039r56,31847l1004646,565952r57,-1725l1004760,592928r60,-11202l1004877,569969r57,4589l1004990,567949r57,1146l1005104,573687r56,14353l1005221,580576r57,-10906l1005335,590907r60,-16920l1005452,575708r57,2571l1005565,593203r57,-18645l1005679,562781r57,8610l1005796,578855r57,-7739l1005910,578855r56,-1722l1006023,552175r57,-22683l1006136,561360r61,38456l1006254,569670r57,5167l1006367,544415r61,27851l1006485,579426r56,-12628l1006598,565377r57,9181l1006711,525770r57,20366l1006829,542119r57,23833l1006942,553600r57,28997l1007056,545561r60,7760l1007173,549583r57,-5168l1007287,548157r56,-3442l1007400,553321r61,20941l1007518,531788r56,8610l1007631,532659r57,21237l1007744,558189r57,-34140l1007862,537527r56,-9185l1007975,559914r57,-17220l1008092,522903r57,13773l1008206,524899r57,12628l1008319,531788r57,3742l1008437,496774r57,30721l1008550,528641r57,-6888l1008663,542419r57,-19816l1008777,518310r61,16921l1008894,526050r57,-42754l1009008,486443r60,1146l1009125,499941r57,-14349l1009239,487888r56,22088l1009352,486167r57,-14073l1009469,489610r57,-17220l1009583,491035r57,-12331l1009696,471519r57,3742l1009814,483871r56,-16073l1009927,476983r57,3442l1010045,459467r56,-31572l1010158,445986r57,18944l1010271,438526r57,575l1010385,435079r56,17220l1010502,458042r57,25254l1010615,446261r57,9185l1010729,418710r60,18095l1010846,454300r57,-7164l1010960,425898r56,-13777l1011077,433933r57,-19240l1011191,404937r56,37882l1011304,424453r57,13202l1011417,445690r61,-47067l1011535,406083r56,1446l1011648,430491r57,-40182l1011766,401215r56,12056l1011879,401790r57,-3442l1011993,425028r56,-9185l1012110,408104r57,-17795l1012223,401491r57,-9457l1012337,371644r56,24408l1012450,425324r61,-29572l1012567,409529r57,-275l1012685,388292r57,39328l1012798,379403r57,4022l1012912,411250r56,-28976l1013025,382850r61,-3743l1013142,358166r57,16074l1013256,370798r57,8309l1013369,393755r57,-10630l1013487,375090r57,1146l1013600,397773r57,-38181l1013718,378532r56,l1013831,385721r57,-55677l1013944,379107r57,7464l1014058,383125r61,7184l1014175,390309r57,-27275l1014289,359016r56,21813l1014406,369923r57,39606l1014520,371368r56,-21237l1014633,378832r61,-2296l1014750,390884r57,-12052l1014864,363609r56,8334l1014977,356445r57,35589l1015095,406383r56,-53955l1015208,363909r57,19791l1015321,374515r61,8910l1015439,393456r56,-42179l1015552,390309r57,-52529l1015666,391459r60,-17794l1015783,374815r57,43620l1015897,378832r56,-9460l1016010,400940r57,-20962l1016127,378557r57,8885l1016241,386016r56,-24404l1016358,410700r57,-18666l1016471,393755r57,25555l1016585,382574r56,24384l1016698,377406r61,25535l1016816,416438r56,11757l1016929,397773r57,-10032l1017042,398648r61,-3447l1017160,414717r57,1150l1017273,399794r61,11481l1017391,401215r56,41328l1017504,398073r57,24379l1017618,425048r56,-575l1017735,420160r57,4313l1017848,435654r57,-850l1017962,439972r57,13777l1018079,445986r57,-14624l1018193,437380r57,-2301l1018306,446561r61,-13203l1018424,443989r56,-13773l1018537,437380r57,-24384l1018650,446285r57,-14923l1018768,472965r56,-15774l1018881,468373r57,-6314l1018994,473836r61,2296l1019112,453449r56,13778l1019225,479003r57,-24108l1019339,480425r60,3746l1019456,481575r57,-5443l1019570,467522r56,8314l1019683,487613r57,-9756l1019800,482450r57,15194l1019914,513143r61,-33565l1020031,457191r57,30422l1020145,479279r56,16369l1020258,484446r57,16370l1020376,481000r56,-9456l1020489,498795r56,-4868l1020602,471244r57,24404l1020716,481300r60,2296l1020833,489610r57,6038l1020946,456321r61,28696l1021064,486742r57,-4017l1021177,490760r57,-37011l1021291,481000r56,-6014l1021408,470393r57,-4316l1021521,445139r57,16920l1021635,484171r61,-17520l1021752,483296r57,-1996l1021866,430216r57,51659l1021979,450578r61,12352l1022097,450878r56,-12352l1022210,451453r57,-29272l1022323,441397r57,16645l1022441,421306r57,18941l1022554,456321r57,-2297l1022672,437951r56,-2872l1022785,423327r57,10331l1022898,422752r57,3146l1023016,435654r57,21238l1023129,426474r57,7184l1023243,414418r56,3170l1023356,427045r61,18094l1023474,432212r56,6889l1023587,450578r61,-10606l1023704,450878r57,-26129l1023818,443693r56,-6313l1023931,469243r57,-28696l1024049,436529r56,16920l1024162,457467r57,6613l1024275,460338r57,-8314l1024393,446561r57,15223l1024506,470393r57,31569l1024624,491630r57,-22682l1024737,506254r57,-7735l1024850,456616r57,58548l1024964,477857r57,11753l1025081,496223r57,-14648l1025195,499370r56,-6889l1025308,528066r61,-275l1025425,474986r57,32989l1025539,525770r57,-575l1025656,519181r57,-28421l1025770,531513r57,-8039l1025883,529787r57,-18641l1025997,535826r60,8314l1026114,560784r57,-5163l1026227,537251r57,15223l1026345,552750r57,-34144l1026458,563951r57,-25825l1026571,546161r57,2571l1026689,580300r57,-17794l1026802,567673r57,-18941l1026916,555917r57,-8910l1027029,557638r61,-6038l1027147,559638r56,871l1027264,560209r57,-6014l1027377,565677r57,-9210l1027491,546436r57,-10335l1027604,540969r61,34739l1027722,574262r56,-29547l1027835,538102r57,16369l1027949,525475r56,9180l1028066,563656r57,1146l1028179,565652r57,-17794l1028297,555046r57,-30422l1028410,551875r57,-33864l1028524,525770r56,30697l1028637,535806r61,-22963l1028754,541269r57,-34440l1028868,542119r56,-10031l1028985,542119r57,-32718l1029099,519456r56,4293l1029212,517735r61,-25829l1029329,501937r57,29276l1029443,518011r57,-39878l1029556,512568r57,-49087l1029674,491606r56,14353l1029787,474962r57,35589l1029900,479554r61,-32143l1030018,490760r57,15494l1030131,489610r57,12627l1030245,478133r60,-15223l1030362,464355r57,48213l1030476,504237r56,-44199l1030589,482997r57,-52231l1030706,479279r57,-32443l1030820,507680r57,-25255l1030937,476687r57,4017l1031051,453449r56,3443l1031164,483296r57,-14648l1031277,480704r61,-16349l1031395,478979r57,-9181l1031508,482725r57,-7763l1031622,455170r60,33294l1031739,476412r57,-22963l1031853,487018r60,-39307l1031970,495348r57,-22383l1032083,476412r57,-300l1032197,456892r56,32418l1032314,509701r57,-35015l1032428,470669r56,-13777l1032541,491331r57,-12627l1032658,492481r57,-22683l1032772,476112r56,-5443l1032885,508255r61,-18370l1033003,481275r56,12927l1033116,464631r57,-5443l1033230,471519r56,30143l1033347,495053r57,-4593l1033460,482725r57,-10631l1033574,474387r60,20961l1033691,512843r57,-7735l1033805,493056r56,-24983l1033918,486167r61,2872l1034035,480704r57,3442l1034149,483296r57,19791l1034262,492181r57,-1421l1034380,484146r56,1446l1034493,482725r61,-15498l1034611,499370r56,-24408l1034724,505108r56,-32718l1034837,519157r57,-23809l1034955,508255r56,-26680l1035068,498495r57,-8035l1035181,503087r57,-13202l1035295,494777r61,4593l1035412,504237r57,-15498l1035526,527495r60,-27850l1035643,494202r57,36436l1035757,519732r56,-9456l1035870,492481r57,35861l1035987,517160r57,-2017l1036101,528342r56,-9185l1036214,519157r61,-3443l1036332,540398r56,-18370l1036445,542990r56,-37882l1036558,521182r61,31568l1036676,524324r56,-8610l1036789,548433r57,-19216l1036903,505683r56,7460l1037020,534084r57,296l1037133,550154r57,-36436l1037251,550154r57,12052l1037364,499645r57,46491l1037478,524899r56,14649l1037595,555892r57,-34139l1037708,516865r57,24679l1037822,555321r57,-25258l1037935,541269r61,8609l1038053,540122r56,-8609l1038166,514293r61,50509l1038284,543269r56,6885l1038397,567673r57,-3742l1038510,569095r57,-21513l1038628,576283r56,-17519l1038741,568244r57,-21532l1038854,578279r57,-27526l1038972,560209r57,4893l1039085,570840r57,-5163l1039203,559638r56,14648l1039316,564227r57,-8881l1039430,535826r56,22087l1039543,557067r61,4592l1039661,563380r56,-8334l1039774,561659r57,22084l1039887,585188r61,-5163l1040005,586914r56,-37606l1040118,562506r57,6613l1040235,556192r57,20091l1040349,566523r57,-17791l1040462,572266r57,11201l1040576,558213r61,-17795l1040693,567098r57,8610l1040807,563380r56,14624l1040924,551029r57,36735l1041037,583743r57,6613l1041151,585188r61,-28996l1041268,574558r57,10059l1041382,588335r56,-7164l1041495,578004r57,4593l1041609,566523r60,20391l1041726,591502r57,-10627l1041843,566823r57,23233l1041957,595523r57,1422l1042070,575133r57,19240l1042184,594078r60,19512l1042301,619628r57,-22683l1042414,596094r57,26405l1042528,593503r56,299l1042645,583467r57,31568l1042758,610447r57,-26704l1042876,585188r57,18071l1042989,607851r57,-13478l1043103,598095r56,3167l1043216,619057r61,6014l1043334,610147r56,-10331l1043447,591502r57,12907l1043564,616461r57,-27551l1043678,592352r57,16370l1043791,616760r61,1147l1043909,624795r56,l1044022,604409r57,-11481l1044136,640294r56,-21537l1044253,601262r57,-2871l1044366,590056r57,32718l1044480,610447r61,11477l1044597,625941r57,-4588l1044711,601837r56,27826l1044824,599541r61,44470l1044941,620203r57,16349l1045055,626792r56,-28126l1045168,597520r57,41053l1045285,611593r57,34439l1045399,618482r57,9460l1045516,638573r57,21808l1045630,630809r57,24408l1045743,615315r57,6038l1045857,626792r60,-11477l1045974,629088r57,11206l1046088,618757r56,30997l1046201,633405r61,-13502l1046318,647754r57,-13774l1046432,636552r60,13202l1046549,646607r57,-6613l1046663,650900r56,-47342l1046776,637123r57,-10906l1046893,639419r57,9760l1047007,626516r56,9760l1047120,639719r57,8310l1047238,666698r56,-10335l1047351,651475r57,6314l1047464,646607r61,4018l1047582,667845r56,-32144l1047695,631109r57,24108l1047809,665249r56,-12628l1047926,659510r57,-12627l1048040,635701r56,22088l1048153,663827r61,-1150l1048270,678750r57,-5738l1048384,631109r56,8039l1048497,648604r61,-1997l1048615,675008r56,-16349l1048728,655217r57,12628l1048841,660085r57,l1048959,643161r56,21812l1049072,665249r61,-14349l1049190,660660r56,296l1049303,665249r57,19815l1049416,654917r57,-3717l1049534,654342r57,-14623l1049647,683618r57,-22087l1049761,654642r56,20937l1049874,661531r61,16073l1049991,659810r57,19216l1050105,641715r61,30147l1050222,677305r57,-26680l1050336,624496r57,22387l1050449,681618r57,-15495l1050567,677880r56,22683l1050680,679026r57,-5168l1050793,658084r61,13778l1050911,662677r56,-296l1051024,670416r57,-7164l1051138,667269r60,-8909l1051255,670991r57,-16924l1051368,655493r57,16369l1051482,663827r57,1721l1051599,659510r57,1446l1051713,651175r56,596l1051830,668695r57,-10036l1051944,670141r56,-11506l1052057,648604r57,13202l1052174,641416r57,-18937l1052288,664673r56,-275l1052401,670712r57,-14349l1052515,651200r60,9181l1052632,648604r57,-21237l1052745,647454r61,-33014l1052863,634831r57,-575l1052976,630513r57,-4296l1053090,641715r56,-35010l1053207,640294r57,-14373l1053320,625921r57,-9756l1053434,620178r56,39907l1053551,638548r57,-2296l1053665,628217r56,-9460l1053782,617611r57,17220l1053895,612144r57,5742l1054009,629364r57,-1422l1054122,613294r61,-14348l1054240,646883r56,-20962l1054353,641715r57,-36731l1054467,613294r60,-276l1054584,612144r57,l1054697,637973r57,-12902l1054815,589761r57,32718l1054928,609848r57,12056l1055041,610998r57,-20666l1055155,599517r61,10055l1055272,581726r57,50233l1055386,595224r57,12902l1055503,642865r57,-41903l1055617,594353r56,-4592l1055730,599517r61,4317l1055847,594078r57,21237l1055961,613590r56,-26401l1056074,595799r57,12052l1056188,597220r60,18666l1056305,617611r57,-42203l1056422,583172r57,11752l1056536,590631r57,1426l1056649,613590r57,-24105l1056763,588611r61,13202l1056880,590056r57,-8035l1056994,628217r56,-10906l1057107,580875r57,29272l1057224,589186r57,6313l1057338,606980r56,-5167l1057455,600667r57,8034l1057569,584893r56,43324l1057682,600092r57,24108l1057795,578579r61,10906l1057913,596945r57,16073l1058026,603834r57,-16369l1058144,593778r56,-6313l1058257,625921r57,-13478l1058370,615315r61,-36165l1058488,617311r57,-29846l1058601,568244r57,12631l1058715,621329r56,-35590l1058832,616461r57,-32443l1058946,629938r56,-20090l1059059,609572r61,1426l1059176,589761r57,21812l1059290,603834r57,22383l1059403,623350r61,850l1059521,632235r56,-17495l1059634,599816r57,15199l1059747,612719r57,-24955l1059865,626217r56,-16645l1059978,589485r57,13198l1060096,596945r56,18941l1060209,606405r57,19241l1060323,637698r56,2296l1060436,640294r61,-13202l1060553,643440r57,-8038l1060667,624771r56,-6589l1060780,625921r61,-8885l1060898,631384r56,2872l1061011,634256r61,20386l1061128,644011r57,16649l1061242,658360r56,-20662l1061355,641715r57,-4888l1061473,623925r56,-1446l1061586,649754r57,-575l1061699,622774r57,4593l1061817,623050r57,51683l1061930,631684r57,850l1062044,639148r60,-5743l1062161,642590r57,-16373l1062274,624220r57,6889l1062388,638848r57,-12332l1062505,647454r57,-4589l1062619,613590r57,54255l1062732,634831r61,-20091l1062850,612443r56,30997l1062963,635126r57,-27850l1063076,629388r61,850l1063194,614740r56,24679l1063307,644311r57,-10906l1063420,626792r57,575l1063538,617611r57,-12627l1063651,638573r61,-12632l1063769,609572r56,11206l1063882,617036r57,-18070l1063996,579725r56,12927l1064113,597520r57,-5743l1064226,587764r57,26976l1064340,605279r57,-27850l1064453,618482r61,-30718l1064571,605855r56,-16074l1064684,564802r61,17795l1064802,596370r56,-26105l1064915,592652r56,-35885l1065028,546161r57,23808l1065146,594649r56,-12052l1065259,569694r57,-19516l1065373,559063r60,10906l1065490,574858r57,-35586l1065603,543865r57,4017l1065721,566248r57,-24404l1065834,562506r57,-28697l1065948,536101r56,-28126l1066061,531808r61,-1146l1066178,531237r57,-12056l1066292,516589r57,-15198l1066409,513718r57,22108l1066523,504258r56,-23533l1066636,505408r57,17219l1066754,486463r56,17795l1066867,492481r57,14648l1066980,501391r57,-32148l1067094,482725r60,11202l1067211,464655r57,1422l1067324,504833r61,-31868l1067442,479003r57,-20091l1067555,475836r57,1721l1067669,470393r57,-30997l1067786,463780r57,5168l1067900,451153r56,25554l1068013,440247r57,10331l1068130,421881r57,26405l1068244,474111r57,-47637l1068361,438826r57,-4893l1068475,444839r56,-575l1068588,430491r57,12052l1068701,424749r61,20390l1068819,425898r57,-29846l1068932,430216r57,2571l1069046,432512r61,-44495l1069163,416714r57,1721l1069277,440822r56,-39607l1069394,401215r57,39607l1069507,415867r57,-7463l1069621,396922r56,35015l1069734,380853r61,28126l1069852,389463r56,32718l1069965,423602r57,-9756l1070082,430787r57,-22958l1070196,419885r57,20937l1070309,424173r61,14928l1070427,408104r56,-1146l1070540,416143r57,43045l1070653,417013r57,-26129l1070767,407253r61,-17219l1070884,441118r57,-18666l1071002,410700r56,33289l1071115,398073r57,4588l1071228,389163r57,37035l1071342,419310r61,19791l1071459,422752r57,-871l1071573,441118r56,-30143l1071686,411846r57,16349l1071804,439101r56,-19791l1071917,411846r57,16349l1072034,413271r57,23258l1072148,413567r57,43325l1072261,408104r57,23258l1072375,404087r60,15498l1072492,439101r57,-1721l1072606,431066r56,-43049l1072723,441118r57,-14920l1072836,454895r57,-44195l1072950,413271r61,-7739l1073067,419885r57,34439l1073180,439972r57,-8335l1073294,444839r56,-12627l1073411,446836r57,7188l1073525,439672r56,14053l1073638,441968r61,-10626l1073755,461759r57,-11752l1073869,422452r57,31572l1073982,429041r61,-8881l1074100,425028r57,11477l1074213,475537r57,-41903l1074327,461188r56,-41603l1074444,428195r57,39878l1074557,440522r57,-14348l1074675,470094r57,-17795l1074788,476687r57,-575l1074902,459763r56,-1446l1075015,468648r61,9485l1075132,478979r57,-41324l1075246,469798r57,13498l1075359,466077r61,20665l1075477,481000r56,-19812l1075590,456596r61,30717l1075708,490460r56,-41603l1075821,483571r57,-4867l1075934,467227r57,27826l1076052,480129r56,-275l1076165,492756r57,-16069l1076279,472390r56,13478l1076396,538401r57,-58847l1076510,494478r56,28125l1076623,492756r61,-2571l1076740,520307r57,-12052l1076854,505384r56,12351l1076967,491035r57,20087l1077084,495053r57,1445l1077198,513418r57,875l1077311,522028r61,-6014l1077429,526050r56,-10611l1077542,521457r57,-4297l1077656,522903r60,1721l1077773,554746r57,-38157l1077886,536952r57,-22383l1078000,528342r61,-2867l1078117,538677r57,-41903l1078231,496498r60,32419l1078348,516014r57,575l1078461,515439r57,-19240l1078575,559914r57,-18370l1078692,555046r57,-23833l1078806,542419r56,-5743l1078919,532659r57,31272l1079032,554746r61,-19216l1079150,547307r57,28401l1079263,531237r61,41328l1079381,563081r56,-13773l1079494,556767r57,-31847l1079607,567098r57,10906l1079725,579150r57,-30993l1079838,567973r57,2867l1079952,563656r60,2296l1080069,574558r57,-8606l1080183,581171r56,-15219l1080300,590931r57,-4017l1080414,565377r56,15219l1080527,575133r57,-11182l1080640,596370r61,-25530l1080758,577429r56,2296l1080871,578304r57,-5739l1080989,564526r56,-10055l1081102,572837r56,19515l1081215,579150r57,-275l1081333,573987r56,14648l1081446,621353r57,-22112l1081559,598391r57,-6314l1081673,586039r61,13777l1081790,574558r57,1150l1081904,611868r60,-45916l1082021,576858r57,14919l1082135,587764r56,13198l1082248,598391r57,23533l1082365,625646r57,-12628l1082479,627092r57,-21237l1082592,610447r57,-18670l1082710,628813r56,-12628l1082823,621628r57,-7164l1082941,626217r56,-28402l1083054,634555r57,-8614l1083167,629088r57,-2871l1083281,626516r60,-6613l1083398,629663r57,-5443l1083511,621924r57,21812l1083625,638273r60,-6889l1083742,637123r57,6613l1083856,640869r56,4293l1083973,627367r57,21237l1084087,644311r56,-6613l1084200,665548r57,-25829l1084313,640294r61,-3171l1084431,628517r56,12623l1084544,642590r57,27251l1084662,659235r56,-3443l1084775,649479r57,-2297l1084888,652346r61,7739l1085006,633405r57,17495l1085119,662677r57,-10056l1085233,672712r56,-8885l1085346,657789r61,-13203l1085464,650900r56,-1421l1085581,646032r57,6589l1085694,658084r57,11482l1085808,639148r56,32139l1085921,683343r61,-24408l1086038,640569r57,20662l1086152,651771r57,8610l1086265,637422r57,24959l1086383,669266r57,-18941l1086496,667845r57,-6314l1086614,663252r56,11181l1086727,687636r57,-20938l1086840,676454r57,17495l1086954,684764r61,-4867l1087071,678750r57,-2296l1087185,692799r56,-23233l1087302,658935r57,35014l1087415,659510r57,38457l1087529,668990r61,6889l1087646,682768r57,-17519l1087760,652046r56,27555l1087873,677305r57,13497l1087991,706876r56,-30422l1088104,690507r57,6038l1088217,690802r61,-10905l1088335,689357r56,4317l1088448,693949r57,-14348l1088562,698266r60,-6313l1088679,699412r57,-20961l1088793,706876r56,-8610l1088906,714336r56,-9756l1089023,688211r57,-14924l1089137,684193r56,20662l1089254,708022r57,-17515l1089367,695395r57,5443l1089481,676730r56,15223l1089594,692799r61,-12052l1089712,710318r56,2872l1089825,699412r57,14053l1089939,735002r60,-26705l1090056,712890r57,-10031l1090169,697967r61,42198l1090287,695099r56,44771l1090400,692228r57,41624l1090514,724667r56,-4018l1090631,709172r57,49934l1090744,717782r57,l1090858,717207r56,10331l1090975,746183r57,-29846l1091089,732981r56,-24384l1091202,742162r61,-6589l1091319,737869r57,-11777l1091433,708297r57,38457l1091546,727238r57,31297l1091664,741016r56,3446l1091777,731555r57,2872l1091890,747629r61,-20391l1092008,748475r57,4022l1092121,738145r57,-4589l1092239,788082r56,-48788l1092352,769717r57,-37311l1092466,747904r56,-12056l1092579,775755r61,-23833l1092696,735277r57,30993l1092810,759106r61,-1721l1092927,756239r57,-4892l1093041,774033r56,-8338l1093154,762828r57,7184l1093272,776326r56,-18366l1093385,768291r56,-871l1093498,748200r57,20366l1093612,788657r60,-43049l1093729,774033r57,20663l1093843,754218r60,26129l1093960,773734r57,12627l1094073,783490r57,-6014l1094187,772308r56,26980l1094304,770863r57,16369l1094417,783214r57,3147l1094531,798988r61,-16349l1094648,777751r57,7460l1094762,786661r57,-6614l1094879,804727r57,-13774l1094993,794396r56,-5439l1095106,786361r57,-16644l1095219,779197r61,-2596l1095337,777476r57,12627l1095450,799859r57,-18090l1095568,766570r56,20937l1095681,774605r57,11481l1095794,772308r57,13478l1095912,790953r57,-14923l1096025,777176r57,-19516l1096139,779473r57,1445l1096252,773459r61,-6889l1096370,782639r56,-1446l1096483,781493r61,-10906l1096600,776326r57,-871l1096714,769141r56,-12327l1096827,771162r57,-2296l1096945,769717r56,3442l1097058,760256r57,-4317l1097171,765124r57,-18070l1097289,747629r56,1421l1097402,741886r57,-571l1097520,762828r56,15498l1097633,741591r57,870l1097746,743312r57,-1426l1097860,756514r61,-21812l1097977,753368r57,-10332l1098091,745333r56,1146l1098204,740740r61,-10331l1098322,736723r56,19216l1098435,729834r57,35861l1098552,732706r57,-8335l1098666,742737r57,6313l1098779,744462r57,2867l1098893,725517r60,875l1099010,749626r57,13777l1099123,731555r57,1426l1099241,770012r56,-31568l1099354,767720r57,-20966l1099467,753643r61,4592l1099585,764849r57,-12627l1099698,779772r57,-299l1099812,767145r57,14048l1099929,788657r57,-14624l1100043,777751r56,-275l1100160,794121r57,8310l1100274,779197r56,l1100387,778622r57,24384l1100500,807023r61,8334l1100618,761682r56,37606l1100731,804451r57,24684l1100844,811340r57,-8909l1100962,819079r57,-17495l1101075,813912r57,-7460l1101193,821096r57,-24104l1101306,813061r57,-11201l1101420,800709r56,6314l1101533,800434r61,40182l1101650,838595r57,-17224l1101764,803581r56,31568l1101881,820225r57,2596l1101995,810469r56,18666l1102108,821096r61,16073l1102225,829135r57,-17220l1102339,802431r57,42202l1102452,828835r57,4017l1102570,843483r57,-30717l1102683,823671r57,-7163l1102797,838020r60,-18941l1102914,831131r57,-27550l1103027,823967r57,-12627l1103141,810469r60,-1425l1103258,814212r57,-4022l1103371,796692r57,1446l1103485,795546r57,-19220l1103602,788382r57,9181l1103716,781769r57,-10332l1103833,794971r57,-32419l1103947,752792r56,-4592l1104060,739019r57,16070l1104178,754514r56,-52805l1104291,733280r57,-18669l1104404,710594r57,-37582l1104518,691653r60,-17495l1104635,686785r57,16349l1104749,654067r60,18370l1104866,646583r57,4317l1104979,640844r57,11502l1105093,648329r56,-24704l1105210,628813r57,-22983l1105323,603259r57,-31568l1105437,580300r57,20091l1105554,560485r57,2296l1105668,570544r56,-15798l1105781,566227r61,-35289l1105899,537826r56,25255l1106012,532088r57,-10631l1106126,565377r56,-45645l1106243,527196r57,2591l1106356,520307r57,-1997l1106470,499941r61,3446l1106587,474387r57,9184l1106701,520032r56,-20962l1106818,478704r57,16920l1106931,493056r57,13474l1107045,472665r56,10906l1107158,489310r61,-35010l1107275,461188r57,10631l1107389,470094r61,37586l1107506,482425r57,6314l1107620,465781r56,-26109l1107733,473540r57,-3147l1107851,438526r56,6038l1107964,482150r57,-49638l1108077,451728r57,6889l1108191,439672r61,41903l1108308,433933r57,27276l1108422,426474r60,25550l1108539,421031r57,32418l1108653,445139r56,-14648l1108766,431937r57,-8910l1108883,426198r57,-5742l1108997,418159r56,4593l1109110,458042r61,-51659l1109228,411550r56,-8609l1109341,440547r57,-12352l1109458,424749r57,-12903l1109572,410125r56,2871l1109685,413271r57,14073l1109799,418735r60,-10331l1109916,407253r57,-2867l1110029,426474r57,-26680l1110147,417013r57,-42474l1110260,401515r57,-6314l1110374,420160r56,-29551l1110491,412121r57,12628l1110604,398348r57,24404l1110718,431637r57,-28696l1110831,411846r61,-17220l1110949,423027r57,-29847l1111062,421881r61,8610l1111180,408404r56,-6314l1111293,445986r57,-46192l1111406,436805r57,21532l1111524,434508r56,19241l1111637,450878r57,-28126l1111751,412696r56,20962l1111868,438526r57,20386l1111981,461484r57,-2296l1112099,423902r56,38732l1112212,438526r57,33293l1112326,478428r56,-4592l1112439,494777r61,-31847l1112557,476412r56,l1112670,477282r57,-11481l1112783,482150r61,29272l1112901,463505r56,2296l1113014,492206r57,-6314l1113132,485892r56,-1446l1113245,495923r57,-10331l1113358,502812r57,4592l1113472,489909r60,11482l1113589,488763r57,37582l1113703,469818r56,41903l1113820,503683r57,30126l1113933,500240r57,15199l1114047,498220r61,6613l1114164,483871r57,37882l1114278,513718r56,-575l1114391,539272r57,-41628l1114508,514864r57,-3442l1114622,512868r57,-3167l1114739,510847r57,-11753l1114853,510000r57,16645l1114966,525195r57,-275l1115079,500816r61,-17795l1115197,512868r57,21512l1115310,511997r57,-3722l1115424,516314r56,9456l1115541,523773r57,-2020l1115654,500816r57,-7189l1115772,565102r57,-54255l1115885,531237r57,-35014l1115999,500516r56,l1116112,486463r61,3446l1116230,513443r56,7164l1116343,499370r57,35585l1116460,460638r57,38732l1116574,515439r57,l1116687,481875r61,11752l1116805,512868r56,8314l1116918,509701r57,-5443l1117031,521182r57,-28126l1117149,500816r57,8609l1117262,514864r57,-1146l1117376,492481r61,12052l1117493,495077r57,-21537l1117607,513143r56,-7164l1117720,507700r61,10035l1117837,509701r57,-4868l1117951,522903r56,2017l1118064,514293r57,3167l1118181,504833r57,-10056l1118295,521182r57,-12632l1118412,498220r57,-21808l1118526,504833r57,-24684l1118639,514589r57,-16070l1118757,505408r56,37881l1118870,520906r57,-17519l1118984,515164r56,-41328l1119097,510276r61,-5743l1119214,482450r57,23804l1119328,513443r61,1996l1119445,530938r57,-32718l1119558,544715r57,-29276l1119672,550178r57,-15498l1119789,520607r57,-2001l1119903,539548r57,-24109l1120016,526345r57,-1996l1120134,559063r56,-575l1120247,516314r57,18366l1120360,526645r61,16345l1120478,568544r56,-5739l1120591,555917r57,-25255l1120705,538126r56,-875l1120822,560509r57,-23833l1120936,551899r56,-4592l1121049,549603r61,-9185l1121166,549028r57,18370l1121280,528066r56,26129l1121397,562805r57,-26979l1121511,526070r56,35290l1121624,536401r57,-8906l1121737,557638r61,-5164l1121855,572266r56,7759l1121968,522328r61,14348l1122086,529217r56,2591l1122199,548732r57,-46195l1122312,544715r57,-20091l1122430,504533r57,6613l1122543,525195r57,-11477l1122657,501091r56,2021l1122770,488464r61,21536l1122887,491331r57,8338l1123001,469519r61,10059l1123118,472390r57,18094l1123232,453749r56,16644l1123345,468097r57,-870l1123462,450007r57,-9185l1123576,454895r57,-9481l1123689,458337r61,-46787l1123807,401790r56,27551l1123920,421606r57,-6889l1124038,433083r56,-24979l1124151,423327r57,-3742l1124264,348710r57,35010l1124378,386016r60,5743l1124495,373090r57,-46492l1124609,385146r56,-3443l1124726,354449r57,8885l1124840,343818r56,10331l1124953,335783r56,20937l1125070,344968r57,-10060l1125184,341226r56,-4293l1125297,339800r57,-33293l1125410,335208r61,-21537l1125528,313396r56,5443l1125641,298177r61,12352l1125759,319138r56,-21536l1125872,289863r57,-8035l1125986,303640r56,11756l1126103,288992r57,-30422l1126216,304215r57,-15223l1126330,296452r56,-23534l1126447,290138r57,8039l1126561,282974r56,-22683l1126678,264309r57,-28697l1126791,277811r57,-40178l1126905,249960r57,-15199l1127018,259445r61,l1127136,237333r56,-9460l1127249,238779r57,-300l1127362,244517r61,26680l1127480,213524r57,47067l1127593,215245r57,12903l1127711,278381r56,-57397l1127824,196305r57,55101l1127937,227002r57,-11481l1128051,209507r61,16345l1128168,210078r57,12907l1128282,225577r57,6017l1128399,220413r57,-8610l1128513,233316r56,4888l1128626,248239r61,-16645l1128743,197155r57,26700l1128857,227573r57,2300l1128970,236758r57,-12627l1129088,233040r56,-38457l1129201,198876r57,44771l1129318,190841r57,34440l1129432,220688r56,2592l1129545,213524r57,19216l1129659,218117r60,18641l1129776,199176r57,-875l1129890,231019r56,-1146l1130003,245092r57,8610l1130120,213800r57,-22387l1130234,215521r61,575l1130351,227573r57,-9456l1130465,226152r56,-27851l1130578,225281r57,-13202l1130695,239925r57,-3443l1130809,231019r57,-22087l1130922,250535r57,-22962l1131040,221835r56,-3147l1131153,220688r57,-12331l1131266,229873r61,-7739l1131384,216667r57,-8606l1131497,228723r57,-13202l1131611,227873r56,4867l1131728,215521r57,16644l1131841,189116r57,23833l1131955,225852r61,-8610l1132072,219838r57,-11206l1132186,229873r57,28997l1132299,233887r61,-1722l1132417,240204r56,-19791l1132530,245668r57,-25555l1132643,203469r57,12352l1132761,202894r57,575l1132874,227002r57,12627l1132992,234186r56,-39902l1133105,207486r57,11202l1133218,212949r57,575l1133336,205190r57,45916l1133449,222134r57,11753l1133563,220688r56,38182l1133676,225281r61,-9460l1133793,252256r57,-7164l1133907,201468r61,2001l1134024,216667r57,13206l1134138,219538r56,32443l1134251,218392r57,296l1134369,229023r56,11752l1134482,219538r57,-6313l1134595,233040r57,-19240l1134713,196580r57,44770l1134826,237633r57,-33018l1134940,236758r60,-6314l1135057,249110r57,-23829l1135171,239054r56,-25829l1135284,242501r56,-16924l1135401,241350r57,2596l1135515,258570r56,-30122l1135628,252556r61,52230l1135745,227002r57,35885l1135859,256849r57,23258l1135976,245368r57,-3143l1136090,268625r56,-34163l1136203,271197r57,-4017l1136316,261737r61,18070l1136434,270051r57,2867l1136547,264608r61,20091l1136665,296751r56,16349l1136778,273793r57,-33589l1136892,259445r56,37306l1137009,311375r57,-58819l1137123,301344r56,-576l1137236,298748r57,-33565l1137349,289863r61,16073l1137467,313100r56,-11756l1137580,315396r61,9206l1137697,290713r57,17795l1137811,309378r56,19516l1137924,303340r57,9760l1138042,330340r56,4018l1138155,308508r57,14648l1138269,316842r60,-2871l1138386,316267r57,4293l1138499,342396r57,-5463l1138617,290138r57,32742l1138730,313396r57,6593l1138844,322006r56,16944l1138957,337229r61,26975l1139074,322305r57,-870l1139188,359616r56,-8610l1139305,340100r57,l1139419,351277r56,-6014l1139532,357891r57,-24105l1139649,355870r57,3446l1139763,366205r57,8610l1139876,361337r57,-27275l1139990,366205r60,10906l1140107,375110r57,13778l1140220,335783r61,-3442l1140338,379978r57,-19791l1140451,337804r57,26400l1140565,359616r60,10331l1140682,372243r57,-24408l1140796,357595r56,19241l1140909,375685r57,2872l1141027,370798r56,-13778l1141140,382850r56,-32719l1141257,366776r57,22112l1141371,388888r56,-45641l1141484,366501r57,17495l1141597,347560r61,44199l1141715,355598r56,23234l1141828,400069r57,-21237l1141942,373090r60,12631l1142059,379128r57,9760l1142173,390609r56,13182l1142290,377957r57,4317l1142403,393456r57,1150l1142517,423602r56,-27850l1142630,415568r61,-575l1142748,419860r56,-43324l1142861,385996r57,14349l1142978,409529r57,572l1143092,413271r57,-39031l1143205,403511r61,-5738l1143323,388863r56,35886l1143436,404362r57,10906l1143549,384271r57,26405l1143667,454875r57,1446l1143780,391735r57,24979l1143898,409829r56,26401l1144011,410400r57,30698l1144124,421881r57,30122l1144238,416714r61,7164l1144355,457467r57,-12927l1144469,459188r56,-17220l1144582,444540r57,16073l1144700,458892r56,-20666l1144813,460038r61,-36735l1144930,438801r57,6613l1145044,449707r57,23534l1145157,466651r57,-10330l1145275,472094r56,-1150l1145388,493902r57,-48212l1145501,486443r57,-14624l1145619,464056r56,-1997l1145732,491606r57,-23533l1145846,501366r60,-17795l1145963,513143r57,-35310l1146076,488164r57,-21237l1146190,480704r57,-4292l1146307,491331r57,8885l1146421,499941r56,l1146534,484446r61,15199l1146651,467798r57,25533l1146765,495053r57,-5443l1146878,486742r61,9457l1146996,487888r57,12328l1147109,517436r57,-19216l1147223,531513r56,-33589l1147340,509401r57,-22659l1147453,518882r57,-43920l1147571,540122r57,-30721l1147684,501091r57,14052l1147798,545861r56,-36460l1147915,501091r57,6313l1148028,509701r57,27826l1148142,521182r57,-16374l1148255,526920r61,-4592l1148373,522903r56,-575l1148486,518011r61,23833l1148604,523474r56,4868l1148717,550454r57,-10056l1148830,482997r57,53955l1148948,547283r56,-29272l1149061,517735r57,5443l1149174,525770r57,21237l1149292,522903r57,8610l1149405,556192r57,-22958l1149519,556192r61,-24979l1149636,560784r57,-870l1149750,539823r56,5463l1149863,545561r57,9485l1149980,518882r57,35864l1150094,542119r57,27275l1150207,557042r61,-17219l1150325,555621r56,271l1150438,567098r57,28701l1150555,563931r57,-850l1150669,547858r57,-4293l1150782,544415r57,12627l1150896,529787r61,21813l1151013,562506r57,-46792l1151127,544715r60,18066l1151244,543840r57,-4017l1151357,545561r57,-5439l1151471,554471r56,-6038l1151588,562206r57,875l1151701,572541r57,-22087l1151815,568520r57,-28697l1151928,563931r61,-13777l1152046,550154r57,5738l1152159,553896r61,-10331l1152277,559914r56,16069l1152390,557913r57,276l1152503,564802r57,-17519l1152621,566227r57,14648l1152734,571691r57,-22683l1152848,554471r60,15774l1152965,558488r57,3718l1153079,555046r56,14923l1153196,578004r57,4593l1153310,571966r56,-8610l1153423,565952r56,-8610l1153536,570245r61,-10331l1153654,567673r56,-32993l1153767,560509r57,29547l1153884,573136r57,-23828l1153998,576858r56,-24108l1154111,565102r57,1721l1154229,569969r56,11202l1154342,573412r57,-6014l1154456,549878r56,32443l1154569,590931r61,-39331l1154686,542990r57,51958l1154800,612443r60,-43899l1154917,585464r57,-14348l1155031,586614r56,l1155144,604984r61,-20091l1155261,600391r57,-26979l1155375,616760r56,-11776l1155488,595799r57,4317l1155605,584318r57,14923l1155719,591207r57,8334l1155836,617036r57,-28701l1155950,596670r57,-17220l1156063,627367r57,-19216l1156177,612168r60,-4892l1156294,596370r57,-7735l1156407,619332r57,12352l1156521,608426r61,-32418l1156638,623350r57,-32994l1156752,634256r60,-26405l1156869,609572r57,12927l1156983,633109r56,-19795l1157096,604704r57,12332l1157209,609297r61,6314l1157327,622499r56,6889l1157440,624220r57,12903l1157558,631684r56,-11781l1157671,622774r57,-1996l1157784,642865r61,-11181l1157902,633680r56,5168l1158015,621924r57,-3167l1158129,635402r56,-21812l1158246,617036r57,-15199l1158360,615611r56,10905l1158477,615886r57,8909l1158590,638573r57,-7189l1158704,637422r56,-1146l1158817,615315r61,-6018l1158935,662106r56,-38457l1159048,630809r57,4593l1159161,611593r57,12332l1159279,644886r56,-19516l1159392,632830r61,4868l1159510,652046r56,-29547l1159623,631109r57,23808l1159736,634555r57,8606l1159854,634831r56,13773l1159967,638273r57,-14923l1160081,638573r56,5438l1160198,644011r57,18095l1160311,636552r57,3742l1160425,644311r61,-7759l1160542,630809r57,7764l1160656,629963r56,5738l1160769,649754r57,-24959l1160887,611593r56,6018l1161000,633680r57,-10606l1161113,650325r61,-23533l1161231,657789r56,-13778l1161344,661806r57,-45046l1161457,641140r61,-18366l1161575,634256r56,35310l1161688,671566r57,-45920l1161802,647454r56,17519l1161919,651771r57,9460l1162033,663252r56,-7759l1162150,652921r57,-9185l1162263,658935r57,14648l1162377,651475r56,-9460l1162494,655493r57,-1426l1162608,666698r56,276l1162721,674158r57,-19516l1162835,645162r60,17219l1162952,662381r57,5164l1163065,692799r61,-38157l1163183,658659r56,-575l1163296,669841r57,14923l1163410,658659r56,30698l1163527,641440r57,16920l1163640,679601r57,-41028l1163754,687935r56,21513l1163871,631384r57,38457l1163984,662677r57,14053l1164098,669566r61,9184l1164215,665824r57,-8610l1164329,698266r57,-28125l1164442,672137r57,17795l1164560,684489r56,5167l1164673,684193r57,-23237l1164786,656363r61,60269l1164904,697967r57,-2868l1165017,695099r57,-15202l1165135,692799r56,-37582l1165248,696821r57,-35290l1165361,670991r57,-4293l1165475,685914r61,-14348l1165592,673012r57,41599l1165706,672137r61,37606l1165823,674158r57,20666l1165937,657214r56,29272l1166050,689081r57,575l1166167,720649r57,-16369l1166281,678451r56,20091l1166394,710893r57,-23533l1166508,680172r60,3746l1166625,699412r57,12632l1166742,671862r57,28701l1166856,706576r57,-1146l1166969,691953r57,2571l1167083,717207r56,-33864l1167200,669566r57,9460l1167314,699117r56,-6018l1167427,699412r61,8039l1167544,688786r57,14644l1167658,686210r56,16074l1167775,712890r57,-15774l1167888,689656r57,1997l1168002,711469r57,-8039l1168115,695970r61,-4892l1168233,698837r57,-2867l1168346,664398r57,37586l1168464,700838r56,21537l1168577,690507r57,5163l1168690,691078r57,23258l1168808,693099r57,-575l1168921,701984r57,23833l1169035,689656r56,19792l1169148,701413r61,-11481l1169266,684193r56,33014l1169379,710893r61,6014l1169496,688786r57,6884l1169610,704580r56,-9185l1169723,685339r61,30147l1169841,696545r56,25255l1169954,695670r57,6039l1170067,687935r57,-13502l1170185,716057r56,-37307l1170298,677305r57,-10331l1170416,666399r56,5738l1170529,688786r57,-1150l1170642,716337r57,-16074l1170756,690507r61,10906l1170873,677604r57,-12631l1170987,694524r56,-10906l1171100,673858r61,-1721l1171218,675008r56,-14348l1171331,683618r61,-17219l1171448,675304r57,-4888l1171562,671566r56,2592l1171675,663827r57,-7188l1171789,660085r60,16369l1171906,671287r57,5443l1172019,668990r57,-15219l1172137,659235r56,4292l1172250,670712r57,-22108l1172363,635977r61,15794l1172481,642865r57,11477l1172594,641416r57,-6014l1172708,663827r57,-2296l1172825,640844r57,28997l1172939,622479r56,27571l1173056,631660r57,13226l1173170,656639r56,-15199l1173283,623350r57,6888l1173396,644586r61,14624l1173514,639419r56,12352l1173627,633381r57,3466l1173740,660381r57,-27272l1173858,633680r57,20091l1173971,650050r61,-9481l1174089,614164r56,28977l1174202,628517r57,18937l1174316,619903r56,8885l1174433,629938r57,-20090l1174546,617036r57,4017l1174660,621628r56,1422l1174777,624200r57,-6314l1174891,629088r56,-21537l1175004,630513r61,-14052l1175121,594353r57,16070l1175235,604684r57,-4592l1175348,618182r57,-19236l1175466,613294r56,13498l1175579,623925r57,-19816l1175692,627067r61,-14923l1175810,596370r57,51934l1175923,615886r57,-1446l1176037,612719r60,-8310l1176154,609276r57,-26679l1176268,606405r56,-4868l1176381,618457r57,-32143l1176498,592928r57,24383l1176612,612144r57,-21213l1176729,636847r57,4293l1176843,619903r56,-13198l1176956,599241r57,-13477l1177074,635701r56,-19516l1177187,603259r57,-8035l1177300,599816r57,12352l1177413,601262r61,3722l1177531,618757r57,4593l1177644,621628r61,-25534l1177762,621053r56,17220l1177875,625071r57,-18070l1177989,590931r56,34715l1178106,625646r57,-18070l1178220,611022r56,-3746l1178333,626516r57,-7184l1178450,648029r57,-49934l1178564,612168r56,-2871l1178677,633405r61,-26404l1178795,632259r56,-2871l1178908,605555r57,-2872l1179022,616760r56,1422l1179139,611593r57,-2296l1179252,616760r57,6889l1179366,628242r61,-9485l1179483,621924r57,-22108l1179596,616760r57,1722l1179714,632259r57,-9485l1179827,616461r57,10906l1179941,617611r56,15219l1180054,636276r61,-2596l1180171,596670r57,24383l1180285,635126r61,-3442l1180402,632830r57,-21533l1180516,604133r57,33565l1180629,641715r57,-16345l1180747,614464r56,9756l1180860,633109r57,13774l1180973,624220r57,24109l1181087,617907r61,15498l1181204,631684r57,-5168l1181322,656938r56,-10906l1181435,626217r57,-26676l1181548,634256r57,2591l1181662,629663r61,21812l1181779,631959r57,-850l1181893,643161r56,-4888l1182006,649479r61,8034l1182124,659235r56,-27851l1182237,637422r57,1997l1182354,658360r57,-28697l1182468,635701r56,20938l1182581,661806r57,-13202l1182695,663827r60,-2296l1182812,653771r57,-11481l1182925,651200r57,-14924l1183043,662381r57,-27255l1183156,645461r57,22384l1183270,670416r56,-16645l1183387,639419r57,36160l1183500,656068r57,14348l1183614,602983r56,18645l1183727,633980r61,4593l1183845,635126r56,34140l1183958,658084r61,-20961l1184075,620778r57,43620l1184189,644586r57,6039l1184302,665548r61,-25829l1184420,648329r57,-6614l1184533,646032r57,-4592l1184647,634256r56,38756l1184764,612443r57,10631l1184877,627942r57,2867l1184995,662952r56,-25829l1185108,631384r57,16945l1185222,627367r56,24404l1185335,642590r61,1996l1185453,631109r56,3446l1185566,648604r56,-4593l1185679,652046r61,-52805l1185797,652621r56,23258l1185910,629663r61,-1996l1186027,622499r57,2871l1186141,619628r57,44199l1186254,631384r57,17519l1186368,660085r60,-19791l1186485,632259r57,10606l1186599,640869r56,-875l1186716,630809r57,26405l1186829,640294r57,-9760l1186943,660085r61,-25829l1187060,643161r57,5443l1187174,656639r56,-6589l1187287,662952r57,-28972l1187404,645733r57,13202l1187518,675879r56,-28996l1187635,643161r57,-11477l1187748,662952r57,-7160l1187862,671287r57,-5463l1187975,677305r61,-40458l1188093,667269r57,-12352l1188206,637698r57,16369l1188320,666399r56,-13778l1188437,681618r57,-30718l1188550,633109r61,20383l1188668,661806r57,10056l1188781,635402r57,-2592l1188895,678750r57,-24108l1189012,668419r57,-3746l1189126,647733r56,-4868l1189239,637123r57,10631l1189356,644586r57,15499l1189470,662381r56,1146l1189583,644586r61,-8909l1189701,668695r56,-19516l1189814,648329r57,-10907l1189927,632810r57,28146l1190045,657214r56,-23833l1190158,639148r57,18365l1190272,665249r60,-5164l1190389,683918r57,-36164l1190503,664673r56,-16069l1190616,660956r61,2571l1190733,633680r57,21237l1190847,668419r56,2572l1190960,630513r57,32164l1191078,642865r56,26125l1191191,668695r57,-26980l1191308,686785r57,-16073l1191422,677880r56,-59123l1191535,679325r57,-21812l1191653,687360r56,-22687l1191766,654342r57,24408l1191879,650050r57,4292l1191993,653771r61,12927l1192110,654642r57,31568l1192224,665824r60,11205l1192341,695395r57,-19816l1192454,681322r57,4592l1192568,662381r57,1722l1192685,668990r57,42179l1192799,709743r57,-17219l1192912,664103r57,28696l1193030,684489r56,-12052l1193143,652346r57,10331l1193260,685339r57,4317l1193374,695970r57,-29571l1193487,687060r57,14353l1193601,665548r60,8885l1193718,704005r57,-871l1193831,712044r57,-20391l1193945,708022r60,-27550l1194062,679325r57,-6313l1194176,677604r56,9756l1194293,690507r57,-16924l1194407,664973r56,24108l1194520,671287r57,22387l1194633,670712r61,11481l1194751,673858r56,-14348l1194864,675879r61,20091l1194982,680172r56,-1422l1195095,670991r57,21808l1195209,686785r56,-33293l1195326,685914r57,8035l1195439,686210r57,-12923l1195553,667845r56,-4893l1195666,666123r61,11481l1195783,695395r57,-19816l1195901,673583r56,10906l1196014,660381r57,-2592l1196128,665824r56,3166l1196241,667845r61,-27851l1196358,650325r57,8910l1196472,675008r57,8035l1196585,651771r61,2571l1196703,677880r56,-71750l1196816,637123r57,20390l1196934,653771r56,1146l1197047,656068r57,1721l1197160,655217r57,-13777l1197274,650325r61,-20961l1197391,658659r57,-7184l1197504,658360r57,4317l1197622,659810r57,-10631l1197735,643141r57,-5143l1197849,645437r57,3167l1197966,646883r57,-1721l1198080,637123r56,3446l1198193,637973r57,14948l1198306,657214r61,2871l1198424,654917r56,-575l1198537,651771r61,-23254l1198655,671862r56,-12927l1198768,668120r57,-15199l1198882,640569r60,42199l1198999,642590r57,26976l1199112,647454r57,-14073l1199226,668695r56,2592l1199343,664103r57,-11482l1199457,650900r56,1146l1199574,645461r57,9756l1199687,645733r57,35014l1199801,663527r56,5739l1199914,651475r61,3442l1200032,638573r56,35585l1200145,635977r57,30146l1200258,660660r61,-8614l1200376,668120r57,-24109l1200489,667545r61,5742l1200607,656938r56,13774l1200720,651771r57,30126l1200833,681322r57,-12627l1200951,658360r57,-10606l1201064,682768r57,-24979l1201178,671287r56,2296l1201295,662952r57,300l1201409,695970r56,-21537l1201522,658084r61,49367l1201640,673287r56,2292l1201753,681047r56,-9760l1201866,693374r57,-12327l1201984,706876r56,275l1202097,694824r57,9756l1202214,685064r57,-4317l1202328,708022r57,-30993l1202441,719503r57,-9484l1202555,717482r60,-5438l1202672,723521r57,-26405l1202786,691953r56,45916l1202899,704280r57,20662l1203016,715186r57,7464l1203130,699412r61,14924l1203247,717482r57,17520l1203361,695970r56,31843l1203474,716337r56,-9186l1203591,736148r57,-27551l1203705,728113r56,-11481l1203818,739870r57,-6889l1203935,753068r57,-45617l1204049,743612r57,-7464l1204162,737294r61,34719l1204280,730685r57,7759l1204393,730685r57,21537l1204507,762552r56,-23832l1204624,714036r57,36740l1204737,727813r57,15223l1204851,730409r61,31569l1204968,748200r57,4592l1205082,735848r57,14652l1205195,749050r61,11482l1205313,728113r56,1422l1205426,768866r57,-16074l1205539,754514r57,-3443l1205657,758535r56,-10060l1205770,784365r57,-24109l1205888,735573r56,15774l1206001,740165r57,1426l1206114,740740r57,33569l1206232,768291r56,-2596l1206345,727538r57,22663l1206459,743612r56,8310l1206572,742461r61,2297l1206689,752497r57,-34715l1206803,710893r61,74318l1206920,720649r57,6889l1207034,742162r56,8039l1207147,736148r57,-34164l1207265,746183r56,-42753l1207378,740441r57,-20938l1207491,712615r57,14348l1207609,705726r56,35865l1207722,726667r57,-39031l1207840,702559r56,-4017l1207953,701137r57,-37610l1208066,692799r57,12927l1208180,676454r61,-36735l1208297,652346r57,-2592l1208411,659810r56,-12356l1208524,651200r61,-4893l1208641,636847r57,-10331l1208755,632830r57,l1208872,603834r57,-1151l1208986,629088r56,-21812l1209099,590931r57,-2296l1209212,594948r61,-10055l1209330,596370r57,-6314l1209443,578304r61,1421l1209561,592352r56,5168l1209674,579150r57,11206l1209787,588060r57,-296l1209905,597245r57,-41624l1210018,597815r57,4868l1210132,594078r57,-4593l1210245,599241r61,51959l1210363,602983r56,5739l1210480,612443r57,-1996l1210594,623350r56,6038l1210707,611593r57,13777l1210820,631684r61,17495l1210938,636847r56,-14073l1211051,637422r57,31273l1211165,661531r60,2296l1211282,672712r57,5168l1211395,654067r57,39607l1211513,699117r57,-3447l1211626,696246r57,-17220l1211739,688786r57,26400l1211853,719503r61,-12927l1211970,724942r57,12352l1212084,716907r56,11482l1212201,718928r57,6314l1212315,710594r56,13777l1212428,732406r57,-34439l1212545,724942r57,7189l1212659,741591r57,1721l1212772,756814r57,10331l1212886,736423r60,-14048l1213003,756239r57,-27850l1213117,756514r60,-21237l1213234,748475r57,-14919l1213347,740441r57,14352l1213461,750500r60,-9760l1213578,757089r57,-27830l1213691,755939r57,-19216l1213805,747329r57,9185l1213922,758810r57,2872l1214036,741886r56,17220l1214153,736423r57,-4017l1214267,729834r56,-18365l1214380,784365r57,-24109l1214493,752222r61,-8039l1214611,749050r56,-14623l1214724,733556r57,-10610l1214838,751347r60,-10032l1214955,745333r57,21237l1215069,745608r60,25255l1215186,774605r57,-35586l1215299,745608r57,9756l1215413,743612r56,-7764l1215530,757960r57,-12627l1215643,761978r57,-3443l1215757,751347r56,-7735l1215874,759106r57,6589l1215988,773459r56,-16074l1216101,765420r61,6888l1216218,771437r57,10332l1216332,756814r57,18941l1216445,744758r57,20937l1216563,770288r57,-23534l1216676,772588r57,-7464l1216794,782069r56,-21537l1216907,781769r57,2871l1217020,775455r57,-15774l1217134,786932r61,-8031l1217251,792399r57,-8610l1217365,812766r56,-16074l1217478,784365r57,-1446l1217596,810469r56,-28400l1217709,784640r61,18366l1217826,790678r57,-20390l1217940,801009r56,-6038l1218053,773734r57,28996l1218171,799563r56,296l1218284,808469r57,-19237l1218397,798988r57,23258l1218515,817654r56,-6038l1218628,783214r57,36161l1218742,808744r60,-1996l1218859,816208r57,-1996l1218973,807598r56,13773l1219086,797838r57,31297l1219203,815058r57,-8035l1219317,809044r56,2871l1219430,832852r61,2872l1219547,794696r57,16344l1219661,828835r57,-12627l1219778,828260r57,-31843l1219892,817654r56,8885l1220005,826839r57,-14924l1220119,808744r60,19816l1220236,830281r57,-4317l1220349,824243r57,4892l1220467,833152r57,-12927l1220580,841762r57,-19240l1220694,819375r56,11756l1220811,829135r57,9756l1220924,845484r57,-41903l1221038,827689r57,-9185l1221151,851522r61,-17519l1221269,843483r57,-28701l1221382,849497r61,-27826l1221500,844909r56,-16924l1221613,825964r57,-276l1221726,809044r57,10035l1221844,835724r56,-1721l1221957,814487r57,32143l1222070,824818r57,-20367l1222188,837169r57,-32442l1222301,813336r57,-14623l1222419,815633r56,6889l1222532,801284r57,6039l1222646,758810r56,32715l1222759,792100r61,25258l1222876,800138r57,28697l1222990,825688r57,-32438l1223103,798713r61,-12352l1223221,805877r56,-9185l1223334,793250r57,-13777l1223452,798988r56,-15774l1223565,798713r56,-1721l1223678,806176r57,-39606l1223792,786086r60,-4893l1223909,769141r57,30422l1224023,790379r60,-5168l1224140,782344r57,22682l1224253,767995r57,18666l1224367,794121r56,-2021l1224484,757089r57,29272l1224597,772883r57,-12052l1224711,740740r57,43900l1224824,773734r61,14073l1224942,769141r57,9185l1225059,763974r57,-6014l1225173,755364r56,10331l1225286,765695r57,9185l1225399,785786r61,-23808l1225517,772588r57,-16349l1225630,801284r57,-28401l1225744,770288r60,-6014l1225861,771734r57,12331l1225974,771437r57,8910l1226092,761107r57,-14053l1226205,743887r57,12927l1226319,727813r56,35015l1226432,773734r61,-10331l1226550,725817r56,23809l1226663,753068r57,-4293l1226780,739019r57,36161l1226894,766845r56,-21512l1227007,752497r61,10906l1227125,774033r56,-3170l1227238,743612r57,13202l1227352,779197r56,-27551l1227465,754793r61,22108l1227582,775180r57,-21238l1227696,767720r61,20087l1227813,757660r57,-3718l1227927,760256r56,14924l1228040,764549r61,18090l1228157,782069r57,-4018l1228271,745908r56,43324l1228384,770863r57,10630l1228501,769141r57,12352l1228615,764549r57,1146l1228732,787232r57,-1721l1228846,797267r57,-6589l1228959,745908r57,32143l1229073,796692r60,-275l1229190,784065r57,-1996l1229303,771437r57,-4592l1229417,783214r61,-10055l1229534,752792r57,24959l1229648,777476r60,-6039l1229765,772588r57,-8314l1229878,771734r57,-4589l1229992,774033r57,5739l1230109,779197r57,-4017l1230223,765995r56,21512l1230336,768291r57,20366l1230454,760256r56,28126l1230567,757089r57,35885l1230680,785211r61,-13198l1230798,754218r56,20662l1230911,773459r57,26104l1231025,803877r56,-23530l1231142,776326r57,11756l1231256,802730r56,-13773l1231373,779772r57,14049l1231486,794121r57,13202l1231600,803006r56,-3147l1231713,788382r61,8035l1231830,808469r57,-27276l1231944,788957r56,19216l1232057,813061r57,-2021l1232175,801009r56,15774l1232288,813912r61,-2296l1232405,802730r57,2296l1232519,823671r57,572l1232632,809894r57,17795l1232750,798713r56,36160l1232863,828560r57,-300l1232977,847501r56,-20091l1233094,841762r57,1146l1233207,844909r57,-6018l1233321,843183r61,12927l1233438,840316r57,-1150l1233552,841762r56,-14073l1233665,848075r57,-5462l1233783,838316r56,-13199l1233896,834578r57,-2001l1234009,858407r61,-2593l1234127,855240r56,-1426l1234240,834873r57,7464l1234358,855814r56,2593l1234471,862128r57,-30997l1234584,855535r57,-22683l1234698,862999r60,-18665l1234815,839466r57,850l1234929,844909r56,-2001l1235046,866717r57,-7735l1235159,836870r57,8909l1235273,857260r56,-14923l1235390,845779r57,2572l1235504,808173r56,14349l1235617,835724r57,-35015l1235730,767720r61,34435l1235848,813636r56,-17794l1235961,762552r61,37011l1236079,755089r56,10606l1236192,743612r57,-1450l1236306,736148r56,10906l1236423,743887r57,-24683l1236536,710019r57,-7160l1236650,713190r56,-575l1236767,727238r57,-20362l1236881,713465r56,-19791l1236998,713465r57,-23533l1237111,705726r57,-6314l1237225,704855r57,-16069l1237338,711169r61,-37311l1237456,679601r56,32143l1237569,705155r57,850l1237682,697392r61,-1722l1237800,677880r56,-5443l1237913,677305r57,-26980l1238031,676730r56,-22388l1238144,653196r57,-20087l1238257,640569r57,-5738l1238371,632259r61,9732l1238488,600962r57,7739l1238602,591482r60,-29276l1238719,604409r57,-51959l1238833,542990r56,-6610l1238946,547858r57,-25530l1239063,533234r57,-1721l1239177,545561r56,-59693l1239290,469798r57,22683l1239403,503087r61,12352l1239521,498220r57,-22683l1239638,488739r57,-14923l1239752,465505r56,12352l1239865,440822r57,-4293l1239979,434233r60,6885l1240096,409829r57,-13777l1240209,408404r57,-16945l1240323,373964r61,-8610l1240440,360187r57,-17791l1240554,355870r56,-51084l1240671,349856r57,-12352l1240785,329194r56,-5167l1240898,338950r57,-29867l1241011,302194r61,18965l1241129,312825r57,23258l1241242,324302r57,-10906l1241360,322006r56,-17516l1241473,321710r57,-14928l1241586,304490r61,-9185l1241704,284699r57,17495l1241817,303065r57,25254l1241930,328894r57,-12351l1242044,334358r61,23237l1242161,355024r57,-12352l1242275,358166r60,-5738l1242392,407529r57,-15199l1242506,387741r56,23234l1242619,435654r61,-30992l1242737,413846r56,64011l1242850,491906r57,-11481l1242963,491331r57,18370l1243081,526345r56,-4592l1243194,518310r57,29272l1243312,546436r56,10906l1243425,557638r57,20941l1243538,590931r57,-37886l1243652,586914r61,4588l1243769,588060r57,-575l1243883,592928r56,14648l1243996,593227r61,-14352l1244113,584042r57,34140l1244227,588910r61,-6313l1244344,590356r57,-5463l1244458,607851r56,-32993l1244571,608426r57,-12903l1244688,623074r57,3718l1244802,607851r57,-15499l1244915,603834r57,-6589l1245033,629088r57,-19216l1245146,633109r57,-31847l1245260,608426r60,-4293l1245377,618757r57,-1721l1245490,598666r57,10331l1245604,579150r56,21241l1245721,628242r57,-53956l1245834,585464r57,24983l1245952,582321r57,12328l1246065,617907r57,-35011l1246179,608997r57,-22083l1246296,571691r57,9480l1246410,598095r56,-10035l1246523,573987r57,24108l1246636,569394r61,11777l1246754,573136r57,16349l1246867,583172r61,-21513l1246985,567098r56,31868l1247098,557067r57,1146l1247212,528066r56,-6589l1247329,563951r57,10036l1247442,578004r57,-40178l1247556,524624r56,37035l1247673,545011r57,-7760l1247787,528366r56,32718l1247900,518606r61,-3442l1248017,550753r57,-27850l1248131,554771r56,-32144l1248244,536401r57,-14648l1248362,527495r56,20662l1248475,515164r57,7164l1248588,517160r61,3447l1248706,506554r57,14923l1248819,505408r57,-6314l1248937,516885r56,-18090l1249050,526070r57,-9756l1249164,499941r56,-13478l1249277,497944r61,-2596l1249394,500516r57,-1146l1249508,492206r56,-4018l1249625,487038r57,7739l1249739,471544r56,-24684l1249852,479854r57,-8035l1249970,496223r56,-28996l1250083,501391r56,-78939l1250196,407253r57,41904l1250310,457766r60,-8909l1250427,435654r57,-1721l1250540,427045r61,-30993l1250658,400369r56,-4593l1250771,423027r57,-32143l1250885,424473r56,-9181l1251002,426474r57,-6889l1251116,444839r56,-49063l1251229,403811r57,4868l1251346,434508r57,-68007l1251460,397773r57,5463l1251577,395201r57,-30997l1251691,383720r56,7739l1251804,369947r57,25254l1251917,388888r61,-12352l1252035,376536r56,9480l1252148,364779r57,13478l1252262,349556r60,13502l1252379,363909r57,4888l1252492,325452r57,41624l1252610,359616r57,-61990l1252723,326898r57,39878l1252837,304510r56,-16369l1252950,300768r61,3172l1253067,307957r57,-22387l1253181,294755r61,-22683l1253298,303364r57,-33289l1253412,274089r57,-26125l1253525,250555r57,16924l1253643,259445r56,-14628l1253756,208932r57,9185l1253869,201173r57,-10907l1253983,189116r61,-14348l1254100,147517r57,31568l1254218,149809r56,-18941l1254331,169604r57,-25533l1254444,139183r57,-20942l1254558,125705r60,-13777l1254675,101297r57,26129l1254789,106764r56,10032l1254902,103318r61,-21812l1255020,103893r56,-12052l1255133,81781r57,-35286l1255250,78339r57,22958l1255364,70600r56,-3443l1255477,105889r57,-25829l1255590,57677r61,2867l1255708,78914r57,-20942l1255821,52234r57,39032l1255939,79489r56,24104l1256052,83227r57,-12352l1256166,108761r60,-42179l1256283,89545r57,-576l1256396,102172r57,-12352l1256510,103593r57,-14923l1256623,133740r61,-14349l1256741,125705r56,4868l1256854,170200r61,-20391l1256971,176513r57,-299l1257085,140053r57,47342l1257198,184528r61,-2572l1257316,211503r57,4318l1257429,200322r57,18645l1257542,254277r57,-24404l1257660,290138r57,-34140l1257773,286121r57,-26105l1257891,291013r57,-28126l1258004,291013r57,18941l1258117,322581r57,23808l1258231,313671r61,-12627l1258348,337780r57,4017l1258462,349556r57,26980l1258575,375090r61,-31843l1258693,379403r56,-12627l1258806,412397r61,1725l1258923,406083r57,-15774l1259037,406658r57,13777l1259150,447136r57,-48788l1259268,451153r56,-13773l1259381,425898r57,18071l1259495,476687r56,-26680l1259612,471519r57,20087l1259725,474111r57,-19236l1259839,503387r61,-25254l1259956,465206r57,30142l1260070,508826r56,-23234l1260183,495624r57,17794l1260300,532363r57,8331l1260414,527771r56,-6589l1260531,519157r57,-30118l1260645,545561r56,2596l1260758,528066r57,31273l1260875,579426r57,-7735l1260989,540694r57,13202l1261102,556467r57,3447l1261216,563356r60,1721l1261333,575983r57,l1261446,609276r61,-39606l1261564,578579r57,33289l1261677,594353r57,296l1261791,609848r56,-22659l1261908,615590r57,-22087l1262021,619032r57,-28700l1262135,586889r57,11206l1262252,599241r57,-1146l1262366,611868r57,-10055l1262479,601537r61,23534l1262597,598095r56,-7188l1262710,602388r57,-8610l1262823,603834r57,16344l1262941,607276r56,-10631l1263054,621329r57,-5739l1263168,613294r60,-19791l1263285,609276r57,1147l1263399,598666r56,6318l1263516,614740r57,-29001l1263629,618457r57,4893l1263743,578004r56,55377l1263856,631085r61,6613l1263973,596645r57,16373l1264087,633680r57,-31867l1264204,635677r57,575l1264318,607276r56,44495l1264431,622204r57,17215l1264549,620754r56,-5164l1264662,641416r57,3746l1264776,615886r56,1725l1264889,624496r61,39031l1265006,644011r57,-31568l1265120,632259r60,14048l1265237,631384r57,7189l1265350,657513r57,-37905l1265464,657789r56,20386l1265581,637123r57,-8606l1265695,685339r56,5168l1265808,671566r57,-36440l1265926,641140r56,9485l1266039,677029r57,2572l1266156,677305r57,3742l1266270,677604r56,-3746l1266383,683918r57,15770l1266497,670141r60,16919l1266614,700263r57,-23533l1266727,666399r57,36735l1266841,678175r61,-1146l1266958,698837r57,7464l1267072,685339r56,22683l1267189,701709r57,9460l1267303,698542r56,10055l1267416,716337r57,23257l1267529,701984r61,-2867l1267647,734427r56,-9485l1267760,738720r61,14072l1267878,722075r56,-6018l1267991,724096r56,-1150l1268104,745608r57,1721l1268222,744758r56,1425l1268335,746183r57,8610l1268449,753068r56,8910l1268562,751646r61,-21812l1268679,786932r57,-19787l1268797,738720r57,10630l1268910,747629r57,20937l1269024,768566r56,-10906l1269137,759382r61,19519l1269254,779473r57,-8610l1269368,777476r57,-7464l1269481,782069r61,-10907l1269599,783490r56,10631l1269712,789528r57,24959l1269830,772013r56,28996l1269943,807023r57,-5439l1270056,792100r57,-14349l1270170,794121r60,8885l1270287,794696r57,4292l1270400,806176r57,13474l1270518,824542r57,-41052l1270631,819950r57,-8334l1270745,821946r60,4593l1270862,809044r57,-5739l1270976,814487r56,17219l1271089,809319r57,10056l1271206,836023r57,-12056l1271320,833427r57,-10331l1271433,821096r61,-7184l1271551,804451r56,33865l1271664,827689r57,-12056l1271777,846630r61,-45046l1271895,834003r56,-20091l1272008,858107r57,-20662l1272122,831131r56,-1421l1272239,829710r57,12327l1272353,816783r56,15794l1272470,838595r57,2592l1272583,821371r57,8614l1272697,840316r56,-575l1272810,838595r61,14648l1272928,816508r56,44195l1273041,837445r57,-276l1273155,838316r60,26979l1273272,831706r57,13498l1273385,859557r61,-6314l1273503,838891r56,7464l1273616,844058r57,-9756l1273729,840316r57,575l1273847,861278r57,-20662l1273960,841462r57,23258l1274074,869888r56,-14074l1274191,851522r57,6585l1274304,841762r57,22387l1274418,858107r61,4021l1274535,848351r57,10631l1274649,857536r56,22958l1274762,857836r57,-14353l1274880,844633r56,l1274993,853814r57,11756l1275110,850072r57,1450l1275224,879644r57,-14649l1275337,858107r57,-41599l1275455,846355r56,5738l1275568,854665r57,-9181l1275681,848075r57,5739l1275795,854665r61,-16349l1275912,833152r57,-6888l1276026,845204r61,3147l1276143,854665r57,-2868l1276256,858407r57,-15499l1276370,830281r56,-3167l1276487,868166r57,-28125l1276601,845779r56,7464l1276714,838020r57,-4017l1276831,835149r57,9185l1276945,844334r57,-20938l1277058,846930r61,-31872l1277176,849797r57,-15219l1277289,828260r57,-12052l1277403,828835r56,7188l1277520,848926r57,-12903l1277634,849797r56,-19241l1277747,823967r61,-8334l1277864,848075r57,-2871l1277978,825117r56,14049l1278095,825117r57,6314l1278208,813636r57,18070l1278322,840316r57,-28976l1278435,811340r61,-1721l1278553,824243r56,20091l1278666,812490r57,22383l1278784,810469r56,24979l1278897,819950r57,-9760l1279010,823671r57,-17794l1279128,792100r56,24979l1279241,841762r57,-17519l1279355,815357r56,15199l1279468,819650r61,1446l1279585,805877r57,1721l1279699,798988r61,13502l1279816,805602r57,-3171l1279930,789232r56,33864l1280043,793545r57,5443l1280160,807598r57,-5738l1280274,818804r57,8885l1280387,818229r57,-5739l1280505,807023r56,300l1280618,813636r57,4593l1280736,812490r56,-3171l1280849,812766r57,-15203l1280962,813636r57,-17794l1281076,800138r60,32140l1281193,813061r57,-8035l1281307,791253r56,11178l1281420,815932r61,1722l1281537,825393r57,2296l1281651,839741r56,-36160l1281768,815357r57,4868l1281882,804152r56,25258l1281995,810765r57,-296l1282108,829135r61,-29847l1282226,818804r57,-5468l1282339,837745r61,-2021l1282457,852668r56,-27551l1282570,818804r57,-1150l1282684,841762r60,10331l1282801,854089r57,-10606l1282914,856685r57,-20662l1283028,822821r57,35861l1283145,834578r57,20957l1283259,846930r56,-7464l1283376,834003r57,1721l1283489,844909r57,1721l1283603,878198r57,-29272l1283716,868166r61,-17219l1283834,868442r56,-14924l1283947,856386r57,299l1284060,868166r61,18642l1284178,845204r56,22663l1284291,885086r57,9756l1284409,865870r56,5739l1284522,878498r57,-3172l1284635,889679r57,10056l1284749,877052r61,1146l1284866,878498r57,13773l1284980,888254r56,2871l1285097,861278r57,39603l1285211,908344r56,-16073l1285324,887678r61,4593l1285441,882215r57,12352l1285555,907474r57,-14928l1285668,906899r57,22383l1285786,907198r56,8881l1285899,916655r57,-12903l1286012,917529r61,-14648l1286130,920101r56,8610l1286243,911787r57,4017l1286357,918100r60,9460l1286474,941634r57,-13199l1286587,918100r57,11481l1286701,924693r57,15219l1286818,927285r57,1150l1286932,924118r56,8335l1287049,940488r57,-9485l1287163,937616r56,l1287276,951969r57,-5468l1287393,930432r57,20087l1287507,931302r57,-8034l1287620,939042r57,-1426l1287734,962299r60,-6888l1287851,934749r57,2567l1287964,952244r61,9756l1288082,945930r56,6610l1288195,948798r57,-3443l1288309,948222r56,4893l1288426,961150r57,-17520l1288539,971185r57,-22963l1288653,959128r57,5743l1288770,958853r57,-1446l1288884,961150r56,43624l1288997,937316r61,31297l1289115,973206r56,-300l1289228,967463r57,1150l1289341,965442r57,13502l1289459,961150r57,1425l1289572,972331r57,-2296l1289690,966592r56,13778l1289803,970334r57,-2871l1289916,981815r57,-8334l1290034,968313r57,10056l1290147,985833r57,13773l1290261,977499r56,6038l1290374,966017r61,7189l1290491,984112r57,11752l1290605,997014r61,-13477l1290722,975202r57,14348l1290836,985258r56,15198l1290949,992422r57,-11481l1291067,984683r56,575l1291180,1010212r57,-22958l1291293,988975r57,3171l1291411,995014r57,6018l1291524,1008791r57,-16369l1291638,1019697r60,-29272l1291755,991846r57,15224l1291868,1021118r57,-29547l1291982,1009941r56,-38756l1292099,1003628r57,7735l1292213,1008791r56,15199l1292326,1008491r61,3446l1292443,1001032r57,-1997l1292557,1008220r57,1422l1292674,1016526r57,4892l1292788,1007070r56,3718l1292901,1014234r57,9480l1293015,1015680r60,15198l1293132,1007070r57,-2596l1293245,1031749r57,-12352l1293363,1021118r57,-4292l1293476,1021693r57,-1721l1293590,1028582r56,-5443l1293707,1048398r57,-42203l1293821,1035195r56,-16644l1293934,1019122r56,19216l1294047,1034321r61,7188l1294165,1017676r56,24408l1294278,1015380r61,1146l1294395,1030603r57,-5738l1294509,1027732r56,23809l1294622,1028007r57,-575l1294740,1037492r56,571l1294853,1020843r57,13202l1294966,1048098r57,-14628l1295084,1027432r57,l1295197,1039788r57,-2296l1295315,1044951r56,-28425l1295428,1036917r57,10906l1295542,1047523r56,-4017l1295655,1028882r61,4588l1295772,1041509r57,1422l1295886,1038913r56,-9456l1295999,1068760r61,-38457l1296117,1039788r56,-2871l1296230,1039788r57,18941l1296347,1043230r57,9460l1296461,1057008r56,-22687l1296574,1044376r57,-2867l1296688,1052690r60,3443l1296805,1050969r57,5739l1296918,1054136r61,-1146l1297036,1052690r57,-6888l1297149,1058154r57,-6613l1297263,1060150r60,-15498l1297380,1054412r57,10331l1297494,1052116r56,-8036l1297607,1059875r57,-4317l1297724,1059875r57,-3443l1297838,1046101r56,23234l1297955,1061596r57,-6038l1298069,1062446r56,l1298182,1067039r57,-5168l1298295,1061596r61,-17516l1298413,1058429r57,1446l1298526,1064467r57,-6313l1298640,1065318r60,1146l1298757,1046377r57,-8314l1298870,1071356r57,-4017l1298988,1056133r57,12056l1299101,1058729r57,6313l1299215,1064172r56,-8039l1299328,1076795r61,-5739l1299446,1057283r56,6889l1299559,1055857r57,13478l1299676,1057579r57,11481l1299790,1065042r56,1146l1299903,1074798r61,10035l1300021,1069060r56,-3742l1300134,1068484r57,-10055l1300247,1068189r57,-575l1300365,1064743r56,8034l1300478,1062746r57,-2871l1300592,1066464r60,8039l1300709,1071631r57,18091l1300822,1079091r57,-10031l1300936,1069060r61,6014l1301053,1057858r57,11777l1301167,1077094r56,-10906l1301280,1077945r57,-13773l1301398,1079091r56,-20937l1301511,1080541r57,4292l1301628,1067339r57,4867l1301742,1066464r57,-4293l1301855,1062746r57,18941l1301973,1068760r56,-1996l1302086,1071931r57,4864l1302199,1069335r57,3167l1302313,1072502r60,6018l1302430,1060725r57,-8035l1302544,1086555r60,-15499l1302661,1070485r57,3443l1302774,1085409r57,-22088l1302888,1070210r57,-1450l1303005,1084833r57,-37881l1303119,1075373r56,-3442l1303232,1074227r57,-6317l1303350,1076524r56,-2872l1303463,1064172r57,9180l1303576,1062446r61,6038l1303694,1096315r57,-16074l1303807,1065318r57,15223l1303920,1068484r57,-17794l1304038,1077945r57,-21513l1304151,1075948r57,-14352l1304269,1073352r56,1722l1304382,1084558r57,-26700l1304496,1065618r56,6013l1304613,1068484r57,8886l1304726,1085704r57,-1146l1304840,1078816r57,-22108l1304953,1062446r61,17220l1305071,1091722r56,-8314l1305184,1067910r61,13777l1305301,1055558r57,9185l1305415,1070485r57,-275l1305528,1071056r57,2296l1305646,1070210r56,1146l1305759,1076795r57,-8606l1305872,1062446r57,-4867l1305990,1068760r57,875l1306103,1079091r57,-19512l1306217,1073928r60,9756l1306334,1053837r57,28125l1306448,1079391r56,-4317l1306561,1066188r57,-6313l1306678,1057858r57,24404l1306792,1071056r57,875l1306905,1063022r61,5738l1307023,1086279r56,-15223l1307136,1061300r57,571l1307253,1071056r57,-2572l1307367,1053837r57,11481l1307480,1078520r57,-20662l1307594,1077670r60,-4018l1307711,1065893r57,14348l1307824,1054987r57,16369l1307942,1059579r57,12052l1308055,1079666r57,-5738l1308169,1054136r56,2572l1308286,1064467r57,5443l1308400,1058154r56,14623l1308513,1066188r57,-9480l1308626,1067339r61,9755l1308744,1066188r57,6018l1308857,1057579r61,3146l1308975,1065318r56,-10906l1309088,1063321r57,-2871l1309202,1073077r60,l1309319,1069635r57,-13203l1309432,1079091r57,-15195l1309546,1073077r56,-6889l1309663,1055283r57,16348l1309777,1052415r56,19791l1309894,1074798r57,-11477l1310007,1059004r57,14648l1310121,1058729r56,14923l1310234,1067339r61,-11781l1310351,1052116r57,27850l1310465,1063321r57,13203l1310578,1080816r61,-29551l1310696,1070781r57,-6885l1310809,1078816r57,-13498l1310927,1072502r56,850l1311040,1060725r57,11481l1311153,1076795r57,-13199l1311267,1057858r61,14919l1311384,1070210r57,-12927l1311498,1055558r60,16373l1311615,1053561r57,16649l1311728,1061025r57,10906l1311842,1076795r61,-15770l1311959,1066188r57,-1445l1312073,1074503r56,-8610l1312186,1066188r57,-4317l1312304,1061025r56,8035l1312417,1063596r57,-12331l1312534,1060725r57,8910l1312648,1075373r56,5443l1312761,1058729r57,8885l1312875,1071931r60,275l1312992,1073352r57,6314l1313106,1060450r56,-300l1313219,1080541r61,-8039l1313336,1075074r57,1450l1313450,1061025r60,3442l1313567,1069910r57,-6589l1313681,1080241r56,-24108l1313794,1074503r57,-8610l1313907,1070210r61,4864l1314025,1068484r56,-1720l1314138,1067039r57,1150l1314256,1064743r56,16944l1314369,1072502r57,-2292l1314482,1072502r61,4592l1314600,1068760r56,19241l1314713,1090872r57,-15499l1314827,1063596r56,1147l1314944,1063596r57,-275l1315057,1082262r57,6885l1315171,1074227r61,16070l1315288,1068189r57,-2871l1315402,1088001r56,-24405l1315515,1092018r61,-28122l1315632,1075373r57,-4888l1315746,1084259r56,-9185l1315859,1081387r57,-3717l1315977,1072206r56,3742l1316090,1076524r57,-16074l1316208,1083408r56,-9756l1316321,1078520r56,-8035l1316434,1085133r57,-6042l1316552,1077370r56,9760l1316665,1077945r57,-4293l1316779,1069060r56,1425l1316892,1099182r61,-32418l1317009,1083983r57,-10631l1317123,1068189r61,20662l1317240,1083108r57,-3717l1317354,1071356r56,16920l1317467,1092018r57,-22683l1317584,1059004r57,31868l1317698,1091447r57,-14652l1317811,1062746r57,23234l1317929,1080241r56,1721l1318042,1075373r57,14349l1318155,1085133r61,-4317l1318273,1075373r57,4293l1318386,1067614r57,15794l1318500,1084833r56,-6588l1318617,1074503r57,2591l1318730,1081116r57,16920l1318848,1085409r57,1445l1318961,1089426r57,-7464l1319075,1082837r57,-8039l1319192,1083108r57,8039l1319306,1089997r56,-13473l1319419,1067614r57,16944l1319532,1090572r61,-11756l1319650,1088276r57,-18066l1319763,1094889r61,-17219l1319881,1077945r56,6314l1319994,1080816r57,871l1320108,1070485r56,6310l1320225,1078816r56,-1146l1320338,1071931r57,21808l1320452,1092018r56,-17515l1320569,1081387r57,8039l1320683,1073352r56,6314l1320796,1085133r61,10902l1320913,1084833r57,-8885l1321027,1082537r56,-9460l1321140,1079391r57,8885l1321258,1082537r56,8610l1321371,1083108r57,5168l1321485,1083108r60,5168l1321602,1085704r57,15199l1321715,1079666r57,5467l1321833,1080241r56,10906l1321946,1066764r57,1996l1322059,1106366r57,-27846l1322173,1085133r61,14920l1322290,1080541r57,-2296l1322404,1094589r56,-24954l1322521,1090572r57,3742l1322634,1096315r57,-1726l1322748,1091147r57,24109l1322865,1084833r57,2868l1322979,1078245r57,-6614l1323092,1079666r57,300l1323206,1106366r60,-16369l1323323,1077094r57,1722l1323436,1102353r61,5439l1323554,1097761r57,-12352l1323667,1084259r57,9184l1323781,1090872r60,4592l1323898,1085409r57,12627l1324011,1082262r57,9460l1324125,1095740r56,7759l1324242,1075074r57,11205l1324356,1092593r56,11756l1324473,1082537r57,-10035l1324586,1096886r57,6038l1324700,1101478r57,-22662l1324813,1073652r61,22663l1324931,1085409r56,2867l1325044,1085409r57,-2572l1325158,1094889r60,-8610l1325275,1106941r57,-24404l1325388,1084833r61,3742l1325506,1100328r57,-5439l1325619,1095165r57,4888l1325733,1095464r56,-3742l1325846,1094889r61,-7188l1325964,1092293r56,4317l1326077,1091447r61,5439l1326194,1088276r57,3171l1326308,1100903r56,-8310l1326421,1112109r61,-10056l1326538,1088851r57,8910l1326652,1086555r57,10630l1326765,1077945r57,25254l1326883,1105220r56,-8610l1326996,1092868r57,-4867l1327114,1099182r56,2596l1327227,1096315r57,870l1327340,1092593r57,1721l1327454,1102924r60,-4317l1327571,1092593r57,-8610l1327685,1096886r56,-5439l1327798,1084259r61,1445l1327916,1106941r56,-12052l1328029,1099482r61,-13502l1328146,1094014r57,300l1328260,1096886r56,6889l1328373,1101478r57,-8310l1328490,1101778r57,-13203l1328604,1089722r57,13777l1328717,1102628r57,-3446l1328835,1093443r56,5164l1328948,1096610r57,3718l1329062,1099182r60,-12052l1329179,1104074r57,571l1329292,1099182r57,-575l1329406,1102353r56,3142l1329523,1088001r57,2296l1329637,1088001r56,16920l1329750,1108942r61,-14928l1329867,1099757r57,-5168l1329981,1111809r56,-19216l1330094,1094589r61,9760l1330212,1112684r56,-14353l1330325,1091722r57,296l1330438,1098907r57,575l1330556,1101778r57,-16945l1330669,1091722r57,25255l1330787,1098907r56,6014l1330900,1095165r57,12052l1331014,1102628r56,-3146l1331131,1108367r57,-9760l1331244,1109813r57,-12628l1331358,1082262r57,14923l1331471,1100903r61,3446l1331589,1102628r56,2017l1331702,1090572r61,13502l1331820,1100628r56,5167l1331933,1094314r56,6314l1332046,1098331r57,23526l1332164,1094314r56,-10055l1332277,1113255r57,-4589l1332390,1102353r57,-2025l1332508,1109813r57,-7760l1332621,1099182r57,-575l1332735,1096035r60,4593l1332852,1093443r57,6610l1332966,1104074r56,-7464l1333079,1110388r57,-21241l1333196,1108367r57,-13778l1333310,1095464r56,17220l1333427,1099757r57,12352l1333541,1106071r56,-23809l1333654,1100328r57,2871l1333771,1103775r57,-4018l1333885,1104645r57,-7460l1333998,1103199r57,5168l1334111,1102353r62,-15499l1334229,1099757r57,19516l1334342,1092868r61,11206l1334460,1093168r56,20087l1334573,1109513r57,-3718l1334687,1116701r56,-25829l1334804,1124436r57,-25254l1334918,1104074r56,-15499l1335031,1109237r57,-5163l1335148,1102053r57,2592l1335262,1109813r56,-18666l1335379,1097761r57,4292l1335493,1108942r56,6609l1335606,1100628r57,9185l1335719,1112684r61,-6038l1335837,1087130r57,14073l1335950,1101778r57,6313l1336064,1104074r60,10331l1336181,1092868r57,19516l1336294,1096886r57,15498l1336412,1098607r57,12056l1336525,1094014r57,12057l1336639,1107792r56,15786l1336752,1095165r61,299l1336869,1100628r57,-8335l1336983,1111234r57,6889l1337100,1114680r57,-34139l1337214,1112959r57,-7464l1337327,1094014r57,17220l1337444,1110388r57,-8035l1337558,1094889r57,4018l1337671,1113830r57,-7464l1337785,1102353r61,7160l1337902,1108666r57,-5467l1338015,1101778r61,-5168l1338133,1104645r57,11757l1338246,1105795r57,-10055l1338360,1092293r60,12056l1338477,1116126r57,-10631l1338591,1098607r56,4317l1338704,1109237r57,-9184l1338822,1107516r56,-2871l1338935,1117847r57,-19240l1339052,1093739r57,19516l1339166,1103499r56,-13202l1339279,1100328r57,4892l1339393,1103499r60,5167l1339510,1105220r57,-6038l1339623,1112684r57,l1339737,1111234r60,-22087l1339854,1102353r57,-575l1339967,1114105r61,-16644l1340085,1095464r57,851l1340198,1105495r57,-11481l1340312,1097461r56,-12052l1340425,1102924r61,16924l1340543,1110388r56,-18941l1340656,1102353r61,275l1340773,1115256r57,-7165l1340887,1103499r57,10035l1341000,1096886r61,4592l1341118,1095464r56,4589l1341231,1105795r57,-1721l1341345,1102924r56,3442l1341462,1119572r57,-29275l1341575,1106646r57,571l1341693,1097461r57,21237l1341806,1101778r57,-5743l1341920,1103499r56,-2871l1342033,1112959r61,-19791l1342150,1109237r57,-2296l1342264,1101778r56,10606l1342377,1101478r61,-5163l1342495,1110663r56,-13777l1342608,1108091r61,7736l1342725,1098331r57,9185l1342839,1099182r56,6889l1342952,1085409r57,27846l1343070,1118422r56,-26129l1343183,1099182r57,22958l1343297,1116977r56,-16349l1343414,1104074r57,4868l1343527,1105220r57,3147l1343641,1088575r60,25255l1343758,1094589r57,15499l1343872,1113830r56,-2596l1343985,1109813r57,4867l1344103,1111809r56,-14624l1344216,1108666r56,5739l1344329,1111534r61,7464l1344446,1091147r57,-1721l1344560,1110959r57,4021l1344673,1111234r61,-20362l1344791,1109237r57,4297l1344904,1104349r57,4593l1345018,1112109r56,1425l1345135,1111534r57,-3167l1345248,1123003r57,-9469l1345366,1102353r57,5738l1345479,1105495r57,4018l1345593,1119273r57,-16645l1345710,1103199r57,12927l1345824,1099482r56,6589l1345937,1102628r57,13774l1346050,1121857r61,-22950l1346168,1101478r56,-1150l1346281,1094314r61,32706l1346399,1099482r56,26680l1346512,1122715r57,-25254l1346625,1110088r57,871l1346743,1114405r56,12903l1346856,1111809r57,-1146l1346970,1114405r56,-2021l1347087,1096610r57,1426l1347201,1107217r56,7763l1347318,1114980r57,-15798l1347431,1111534r57,-6039l1347545,1106366r56,8039l1347658,1123865r61,-15498l1347776,1118998r56,-19241l1347889,1107792r57,1445l1348006,1106941r57,276l1348120,1114105r56,-4592l1348233,1110388r57,-8035l1348351,1104921r56,11205l1348464,1109813r57,10035l1348577,1108666r57,5164l1348691,1103199r61,-846l1348808,1096035r57,17795l1348922,1094014r60,14928l1349039,1103775r57,6038l1349152,1113534r57,-19220l1349266,1107516r57,-575l1349383,1099482r57,-2297l1349497,1111534r57,-11777l1349610,1116977r57,-8610l1349728,1101478r56,9481l1349841,1106646r57,-10036l1349958,1106941r57,-13202l1350072,1132475r57,-34144l1350185,1092593r57,17495l1350299,1097185r60,-1445l1350416,1099757r57,11202l1350529,1094889r57,l1350643,1110959r60,-11477l1350760,1098331r57,-7459l1350874,1105795r56,-14348l1350991,1101778r57,3143l1351104,1102924r57,-9185l1351218,1104349r57,-14352l1351331,1107217r61,-2296l1351449,1126732r56,-25829l1351562,1078245r57,12902l1351680,1091447r56,-4892l1351793,1084558r57,20363l1351906,1093739r57,575l1352024,1100053r57,-8906l1352137,1067910r57,30126l1352250,1088001r57,-6314l1352364,1097461r61,-7739l1352481,1097185r57,-4592l1352595,1078816r60,20941l1352712,1087426r57,12902l1352825,1095740r57,-12903l1352939,1083684r61,-4593l1353056,1092868r57,-9460l1353170,1098607r57,-12903l1353283,1089997r57,-7735l1353401,1080241r56,3167l1353514,1076795r57,14652l1353632,1074227r56,16070l1353745,1091447r57,-1450l1353858,1091147r57,-9760l1353972,1085133r60,-300l1354089,1082537r57,l1354203,1077945r56,8334l1354316,1105495r61,-11481l1354433,1084558r57,2572l1354547,1062171r60,32143l1354664,1079966r57,21812l1354778,1090297r56,2571l1354891,1068760r57,11206l1355008,1091722r57,-6018l1355122,1081387r56,21537l1355235,1087426r61,-16645l1355353,1071631r56,575l1355466,1078520r57,10627l1355580,1081687r60,8885l1355697,1087130r57,-11182l1355810,1070210r57,12327l1355924,1081962r56,-9460l1356041,1072777r57,6614l1356154,1075373r57,-299l1356272,1083108r57,-12623l1356385,1092018r57,-20087l1356499,1083684r57,-1997l1356612,1089426r61,-16349l1356730,1080541r56,6313l1356843,1071931r57,13478l1356956,1094589r61,-14923l1357074,1096315r57,-24684l1357187,1077094r61,20091l1357305,1085980r56,-11753l1357418,1068484r57,-295l1357531,1087426r57,2871l1357649,1076224r57,11202l1357762,1080541r57,-10906l1357876,1081116r56,15199l1357993,1089426r57,-15774l1358107,1085704r56,18071l1358220,1093739r61,-10631l1358337,1081687r57,-4593l1358451,1076795r56,299l1358564,1090297r57,-4888l1358682,1068484r56,32419l1358795,1082262r57,2571l1358908,1088851r61,-3718l1359026,1067910r56,3146l1359139,1094014r57,-9456l1359253,1075373r60,-299l1359370,1103775r57,-20367l1359484,1072777r56,15798l1359597,1093739r57,-4888l1359714,1089722r57,-8035l1359828,1080541r56,17495l1359945,1075948r57,14924l1360059,1084558r56,-2296l1360172,1098907r57,-24109l1360289,1095165r57,-2572l1360403,1095165r56,-10032l1360516,1086555r57,4017l1360629,1083684r61,3742l1360747,1088276r57,-4868l1360860,1097185r61,3143l1360978,1083983r56,11757l1361091,1082537r57,18091l1361205,1083108r56,10631l1361322,1079091r57,9484l1361435,1082837r57,12627l1361549,1090872r57,-12056l1361666,1092018r57,9185l1361780,1099757r56,-15774l1361897,1086279r57,17496l1362011,1092868r56,-8035l1362124,1086555r56,1721l1362237,1097461r61,4592l1362355,1089722r56,1150l1362468,1108942r57,1446l1362585,1095464r57,-6038l1362699,1099182r57,-18066l1362812,1089722r57,7164l1362930,1091147r57,8906l1363043,1098036r57,18941l1363157,1096315r56,16644l1363270,1078520r61,28126l1363387,1109513r57,-18941l1363501,1102353r61,1146l1363618,1097761r57,12052l1363732,1101778r56,-7189l1363845,1102924r57,7464l1363962,1106941r57,-5163l1364076,1109237r57,-14348l1364189,1099482r57,-1721l1364307,1106941r56,8315l1364420,1104645r57,575l1364538,1112684r56,2296l1364651,1106071r57,-10906l1364764,1102353r57,10606l1364878,1109237r60,-18940l1364995,1119273r57,-20942l1365109,1102053r56,20662l1365222,1101478r61,6889l1365339,1115256r57,2591l1365453,1122715r57,-5167l1365570,1111809r57,-2296l1365684,1116402r56,2596l1365797,1108666r57,2293l1365910,1117847r61,8598l1366028,1113534r57,l1366141,1119572r57,-8909l1366259,1120419r56,-4017l1366372,1111809r57,5463l1366485,1109813r57,8609l1366603,1109813r57,12902l1366716,1124724r57,6601l1366830,1114680r56,576l1366943,1126445r61,-9468l1367061,1133334r56,-14336l1367174,1138501r61,-7176l1367291,1114680r57,-2871l1367405,1129316r57,-22670l1367518,1133621r61,-11764l1367636,1129316r56,-6888l1367749,1141368r57,-12052l1367862,1120131r57,14924l1367980,1133621r57,-12339l1368093,1133334r57,-20375l1368211,1136493r57,-4018l1368324,1129604r57,2296l1368437,1140222r57,-13490l1368551,1126445r60,287l1368668,1122428r57,8610l1368782,1137067r56,2009l1368895,1121282r61,9756l1369013,1139935r56,-7747l1369126,1143381r61,571l1369243,1132763r57,15782l1369357,1135055r57,-10044l1369470,1139935r57,-1434l1369588,1139076r56,-10906l1369701,1147682r57,-12340l1369814,1140222r61,-17794l1369932,1127883r57,8893l1370045,1136493r57,-8323l1370159,1129892r60,3442l1370276,1129892r57,3154l1370389,1131900r57,3730l1370503,1133334r56,15211l1370620,1135342r57,6889l1370734,1135055r56,17220l1370851,1144527r57,4018l1370964,1143381r57,-5455l1371078,1137926r57,-4592l1371191,1139647r61,6027l1371309,1144240r57,-4593l1371422,1149982r57,-2871l1371536,1133334r60,-3155l1371653,1145961r57,-6885l1371766,1152562r61,-11477l1371884,1141660r57,5163l1371997,1149407r57,-12631l1372111,1141085r56,18078l1372228,1132475r57,13486l1372341,1142519r57,10330l1372455,1138214r57,6601l1372629,1144815r57,8897l1372742,1155433r57,-12052l1372860,1145102r57,10044l1372973,1157729r57,-5738l1373087,1164043r56,-16361l1373200,1141368r61,-1433l1373317,1147682r57,5455l1373431,1153137r57,3730l1373548,1151128r57,-287l1373662,1147111r57,859l1373775,1144240r61,11764l1373893,1149691r56,-4301l1374006,1143094r57,287l1374119,1149982r57,5739l1374237,1167202r57,-19232l1374350,1152562r57,-3155l1374463,1137926r61,8610l1374581,1141944r57,14060l1374694,1142519r57,-7748l1374808,1154283r60,-7747l1374925,1136493r57,10043l1375039,1150841r56,-2296l1375152,1152562r57,-1721l1375270,1141085r56,15782l1375383,1144527r57,-575l1375500,1162035r57,-11194l1375614,1153712r56,-25258l1375727,1177245r57,-38169l1375841,1149407r60,9181l1375958,1157729r57,-18940l1376071,1153425r57,-5743l1376185,1159163r60,-15498l1376302,1158305r57,-2872l1376415,1138501r61,7747l1376533,1148257r57,-7172l1376646,1146248r57,2584l1376760,1147111r56,1434l1376877,1155433r57,1146l1376991,1133334r56,7176l1377104,1150841r61,-2871l1377221,1141660r57,2292l1377335,1157442r57,-5451l1377448,1139935r61,8897l1377566,1153712r56,-7751l1377679,1151703r57,-15210l1377793,1155433r56,-12339l1377910,1157729r57,-9759l1378023,1146823r57,12628l1378141,1138214r57,25829l1378254,1137067r57,4593l1378368,1159451r56,1721l1378481,1151991r61,-12631l1378598,1139076r57,5164l1378712,1161172r56,-15498l1378825,1147399r61,1721l1378943,1144527r56,-5167l1379056,1137639r61,10331l1379173,1157442r57,-7176l1379287,1158017r56,-6026l1379400,1141660r57,6597l1379518,1150841r56,3442l1379631,1153425r57,2871l1379745,1150841r56,2296l1379862,1139360r57,7751l1379975,1153425r57,-11194l1380089,1149691r61,-11765l1380206,1159451r57,-8323l1380319,1150841r57,-8897l1380433,1149120r57,-2872l1380550,1160889r57,-8898l1380664,1153137r56,-14348l1380777,1148257r61,3159l1380894,1153425r57,1146l1381008,1154283r57,-2292l1381125,1160597r57,-21237l1381239,1153712r57,-19803l1381352,1150841r57,862l1381466,1148832r56,1721l1381583,1152849r57,-5167l1381696,1153996r57,-10615l1381814,1142519r57,-3159l1381927,1143665r57,16073l1382041,1143381r56,9756l1382158,1163181r57,-9469l1382272,1147970r56,-4589l1382385,1156867r57,8897l1382498,1147399r61,10618l1382616,1149120r56,3729l1382729,1133621r61,12053l1382847,1148545r56,-10906l1382960,1147682r57,13777l1383073,1138789r57,13773l1383191,1156579r56,-5163l1383304,1145390r57,18366l1383418,1154283r56,1150l1383535,1140797r57,1434l1383649,1149982r56,-4021l1383766,1159738r57,6314l1383879,1147399r57,-6602l1383993,1156579r56,-4017l1384106,1164618r61,-26404l1384224,1147111r56,13202l1384337,1152562r57,-1146l1384454,1155721r57,-3159l1384568,1149982r56,6022l1384681,1140797r57,20375l1384799,1154858r56,4305l1384912,1140797r57,16070l1385025,1167773r57,-10331l1385139,1158017r61,-12915l1385256,1146823r57,10044l1385370,1150266r60,1725l1385487,1168923r57,-2871l1385600,1153712r57,-3446l1385714,1162610r57,-3734l1385831,1173516r57,-10906l1385945,1160313r57,-5742l1386058,1157155r57,3734l1386176,1155433r56,7177l1386289,1157729r56,-7747l1386407,1157442r56,7176l1386520,1170932r56,-15499l1386633,1155146r57,3159l1386747,1157729r60,-1433l1386864,1155146r57,10331l1386977,1158305r57,8034l1387091,1162610r60,-6606l1387208,1169494r57,-7172l1387322,1155721r56,10618l1387439,1164331r57,3730l1387552,1156579r57,9185l1387666,1149407r57,-3733l1387779,1169494r61,-12052l1387897,1165764r56,-3442l1388010,1181550r57,-12914l1388128,1170069r56,-4592l1388241,1149120r57,15782l1388354,1163468r61,12340l1388472,1154283r56,17220l1388585,1163468r57,4305l1388698,1170932r57,-1438l1388816,1161459r57,5168l1388929,1169494r57,-18941l1389043,1180975r60,-14923l1389160,1171219r57,-4309l1389274,1165764r56,-6313l1389387,1162035r61,5450l1389504,1173799r57,-2296l1389618,1162322r57,8897l1389731,1161747r57,-858l1389849,1161172r56,287l1389962,1173516r57,858l1390080,1159738r56,17507l1390193,1157442r57,16074l1390306,1165764r57,1146l1390420,1168061r60,11481l1390537,1163468r57,10906l1390651,1168348r56,-15499l1390764,1180113r61,-19224l1390881,1174949r57,-2584l1390995,1169211r61,283l1391112,1174374r57,10331l1391226,1177245r56,-862l1391339,1173799r57,1725l1391456,1164902r57,1150l1391570,1182696r56,-5163l1391683,1170357r61,5451l1391801,1170357r56,4880l1391914,1168061r57,8609l1392027,1176958r61,4305l1392145,1178679r57,-1146l1392258,1167485r57,-10043l1392372,1180400r56,-12052l1392489,1176670r57,863l1392602,1167773r57,4880l1392720,1177245r57,-7176l1392833,1165764r57,14924l1392947,1177817r57,4879l1393060,1176958r61,575l1393178,1170932r56,18941l1393291,1165764r57,12915l1393404,1177533r61,4017l1393522,1172078r57,6314l1393635,1180400r61,-858l1393753,1178392r56,-6601l1393866,1185855r57,-8322l1393979,1177533r57,1433l1394097,1183559r57,2580l1394210,1161172r57,15498l1394324,1166339r56,22100l1394441,1178392r57,-4593l1394554,1174662r57,2008l1394668,1179542r61,-1150l1394785,1188152r57,-14636l1394899,1180975r56,-8322l1395012,1169782r57,11481l1395130,1174949r56,2868l1395243,1179254r57,2296l1395356,1189298r61,-2009l1395474,1179829r57,-12344l1395587,1180113r57,-284l1395705,1184993r56,3159l1395818,1182409r57,-3155l1395932,1181263r56,-2871l1396045,1183846r57,-8897l1396162,1190731r57,-15494l1396275,1180975r57,2871l1396393,1169494r57,6601l1396506,1182984r57,-15499l1396620,1182696r57,-4304l1396737,1182696r57,5456l1396851,1188152r56,-15212l1396964,1176670r57,-862l1397077,1174662r61,10331l1397195,1184418r57,6888l1397308,1173224r61,16936l1397426,1191019r56,-14924l1397539,1179542r57,-4305l1397653,1171791r56,13777l1397770,1180113r57,-4876l1397883,1182409r57,287l1397997,1180400r56,863l1398114,1184705r57,-5163l1398228,1174662r56,16932l1398345,1170069r57,9473l1398459,1179542r56,9756l1398572,1177245r56,-575l1398685,1175237r61,6601l1398803,1180688r56,-859l1398916,1192452r57,-11477l1399033,1189010r57,-6889l1399147,1187576r57,4305l1399260,1181263r57,-2871l1399378,1192744r57,-18657l1399491,1183559r57,3730l1399605,1193027r56,-3729l1399718,1181838r61,-5743l1399835,1188439r57,-3446l1399949,1178392r61,3446l1400066,1193890r57,-4592l1400180,1189010r56,-14061l1400293,1181263r61,l1400410,1175237r57,13773l1400524,1191306r57,-7460l1400637,1181550r57,-287l1400755,1176670r56,23821l1400868,1180688r57,-2296l1400986,1187864r56,6314l1401099,1176095r57,17220l1401212,1164331r57,26975l1401326,1186430r60,-575l1401443,1186139r57,-7460l1401557,1195324r56,-6885l1401670,1191019r61,-288l1401788,1173516r56,14923l1401901,1171503r57,5455l1402018,1187576r57,6026l1402132,1183559r56,2296l1402245,1180975r57,6601l1402358,1183846r61,-8322l1402476,1178679r56,6314l1402589,1192452r57,-14635l1402707,1178679r56,6314l1402820,1187864r57,-8035l1402933,1187864r61,-5743l1403051,1176670r57,19804l1403164,1183559r57,4305l1403278,1185855r56,575l1403395,1189010r57,-16070l1403509,1176383r56,12339l1403622,1184705r61,-8322l1403739,1188152r57,-9186l1403853,1202212r57,-17507l1403966,1191881r61,-11481l1404084,1187576r56,-5167l1404197,1174662r57,-2584l1404310,1172940r57,26688l1404428,1190160r56,-862l1404541,1192744r57,-4592l1404659,1178108r56,12052l1404772,1195899r57,-2872l1404885,1184418r57,5742l1404999,1188152r60,-12915l1405116,1178108r57,7747l1405230,1191594r56,-14636l1405343,1187864r61,1434l1405461,1190160r56,3155l1405574,1184993r61,-2009l1405691,1186430r57,-10335l1405805,1177817r57,5167l1405918,1193315r57,2871l1406036,1193027r56,-18653l1406149,1187289r57,-11194l1406262,1177817r61,16936l1406380,1188152r57,10043l1406493,1180688r57,7751l1406607,1186714r60,3159l1406724,1187289r57,-13490l1406837,1187864r57,-15211l1406951,1186430r56,-11768l1407068,1191881r57,-8609l1407182,1191594r56,-3730l1407299,1182696r57,1434l1407412,1179254r57,4592l1407526,1184418r57,2871l1407639,1180400r61,5168l1407757,1179829r57,-10047l1407870,1175524r57,12052l1407984,1191881r60,-6313l1408101,1169782r57,15786l1408214,1178392r61,4017l1408332,1180975r57,-2867l1408445,1193602r57,l1408559,1186714r56,-1434l1408676,1184705r57,9185l1408789,1193027r57,-14061l1408903,1172653r57,24967l1409020,1194465r57,-10619l1409134,1176095r56,-5738l1409247,1190448r61,-5168l1409365,1188439r56,1721l1409478,1180688r57,-1146l1409591,1186430r57,-3734l1409709,1191881r56,-1721l1409822,1181550r57,13486l1409936,1186430r60,-575l1410053,1191594r57,-7176l1410167,1191594r56,-10331l1410284,1184993r57,-2584l1410397,1182984r57,-3730l1410511,1178966r56,14636l1410624,1191306r57,-9756l1410741,1184993r57,4880l1410855,1178966r57,18370l1410972,1192452r57,-5451l1411086,1179254r56,8035l1411199,1186714r57,-14061l1411316,1203358r57,-23245l1411430,1194753r57,-6889l1411543,1195324r57,-9185l1411657,1180975r61,10906l1411774,1199057r57,-12918l1411892,1194465r56,-8897l1412005,1170357r57,24679l1412118,1177245r57,12053l1412232,1182121r56,14353l1412349,1181838r57,-2009l1412463,1188439r56,-4309l1412576,1189873r57,-1434l1412693,1180975r57,9185l1412807,1187289r56,-10906l1412924,1181263r57,6889l1413038,1179542r56,3442l1413151,1187576r57,863l1413264,1195036r61,-2867l1413382,1181838r57,4592l1413495,1199057r57,-2012l1413613,1178966r56,8610l1413726,1187289r57,8322l1413840,1176958r56,8322l1413957,1192452r57,-7172l1414070,1196474r57,-11194l1414184,1184130r56,9760l1414297,1191019r61,287l1414415,1189010r56,-858l1414528,1203075r61,-18082l1414645,1186139r57,3159l1414759,1188152r57,8893l1414872,1180975r61,4018l1414990,1194178r56,-2009l1415103,1177817r57,11193l1415216,1201066r57,-21812l1415334,1181550r57,10044l1415447,1191594r57,-3155l1415565,1183559r56,14636l1415678,1197908r57,9759l1415791,1196186r57,-7464l1415905,1182121r61,12915l1416022,1185855r57,-7463l1416136,1185568r56,12914l1416249,1200204r61,-8610l1416367,1178966r56,-9755l1416480,1201637r57,-7459l1416598,1189010r56,-2580l1416711,1196186r56,-13777l1416824,1186430r57,15782l1416938,1177533r60,20662l1417055,1195324r57,-9185l1417169,1183846r56,6602l1417286,1185855r57,4593l1417399,1188722r57,2009l1417513,1204221r60,-8035l1417630,1190160r57,3155l1417744,1205083r56,-18944l1417857,1192744r57,5451l1417974,1205371r57,-8035l1418088,1193890r56,575l1418201,1200779r61,-14065l1418319,1194465r56,3443l1418432,1186430r57,10615l1418545,1201066r61,-8322l1418663,1182696r57,16645l1418776,1195036r57,3734l1418890,1201637r56,-6313l1419007,1190731r57,863l1419120,1199628r57,-6884l1419238,1190731r57,8326l1419351,1197620r57,-1721l1419465,1182696r56,17795l1419578,1195324r61,1437l1419695,1191881r57,4593l1419809,1208813r57,-15786l1419922,1192169r61,-1721l1420040,1194465r57,859l1420153,1199057r61,-3733l1420271,1209389r56,-15787l1420384,1196186r57,-9756l1420497,1201350r57,-5451l1420615,1203650r56,-10906l1420728,1190160r57,8610l1420842,1189010r60,4880l1420959,1193315r57,8897l1421072,1209101r57,-7464l1421186,1202500r61,-4880l1421303,1203358r57,3447l1421417,1191019r56,6026l1421530,1198195r57,9472l1421648,1192169r56,-3447l1421761,1202500r57,2009l1421878,1199916r57,-12340l1421992,1198195r56,-3442l1422105,1207667r57,-4880l1422218,1208238r61,-7172l1422336,1190731r57,4880l1422449,1187001r57,13203l1422563,1198482r60,-8609l1422680,1204509r57,-9185l1422793,1198195r61,-1721l1422911,1203934r57,-4306l1423024,1184705r57,16645l1423138,1195899r57,11481l1423255,1196761r57,575l1423369,1199628r56,10044l1423482,1195036r57,3446l1423600,1203075r56,-5739l1423713,1200779r57,-2297l1423826,1194465r61,-863l1423944,1187576r56,12628l1424057,1195324r57,8326l1424170,1189298r57,11193l1424288,1190448r57,1433l1424401,1190160r57,2867l1424515,1199057r61,2868l1424632,1196474r57,l1424746,1197908r56,6313l1424863,1200779r57,2579l1424976,1187001r57,14065l1425090,1191881r56,6027l1425203,1196186r61,6889l1425321,1194465r56,-4880l1425434,1192744r57,2580l1425551,1191019r57,8609l1425665,1198482r57,-7751l1425778,1195036r57,-283l1425896,1199628r56,-12627l1426009,1192452r57,863l1426123,1199057r56,8035l1426236,1187001r61,7177l1426353,1197908r57,10618l1426471,1193315r57,4593l1426584,1197045r57,8326l1426697,1180113r57,23245l1426811,1197045r57,863l1426928,1196474r57,-1150l1427042,1200779r57,8034l1427155,1195899r57,-2009l1427273,1189585r56,4593l1427386,1200204r57,-18654l1427504,1198770r56,-4017l1427617,1191019r57,6889l1427730,1189298r57,12914l1427844,1184705r60,-4305l1427961,1194753r57,3729l1428075,1198482r56,3730l1428192,1184705r57,-1146l1428305,1198482r57,-3158l1428419,1180113r56,8326l1428536,1188152r57,6884l1428649,1191881r57,5739l1428763,1189010r57,2871l1428876,1188722r61,5168l1428994,1186139r56,6888l1429107,1189298r61,-4593l1429225,1185568r56,17790l1429338,1190731r57,-4876l1429452,1196761r60,-6888l1429569,1195899r57,-8610l1429682,1187864r57,-6601l1429796,1186714r56,2296l1429913,1185568r57,-2872l1430027,1198195r56,-16074l1430144,1190160r57,288l1430257,1193890r57,-10044l1430371,1192744r56,-18945l1430484,1194753r61,-10048l1430601,1176095r57,13778l1430715,1180113r57,8897l1430828,1181550r61,12628l1430946,1187001r56,16933l1431059,1184993r57,7176l1431177,1176670r56,6602l1431290,1186139r57,-2293l1431403,1192744r57,-12056l1431517,1180113r61,1725l1431634,1182409r57,13490l1431748,1188439r56,-9473l1431865,1191594r57,-10619l1431979,1175808r56,-5739l1432092,1192169r61,-18082l1432209,1186714r57,-4876l1432323,1188722r56,9760l1432436,1187001r57,-12627l1432554,1168061r56,21812l1432667,1182409r57,-2009l1432780,1184993r61,7459l1432898,1170069r56,1722l1433011,1187001r57,2584l1433125,1174374r60,17795l1433242,1172653r57,8322l1433355,1182121r57,-3442l1433469,1189585r56,-16361l1433586,1176095r57,11769l1433700,1181263r56,7459l1433817,1167485r57,-575l1433930,1185855r57,-5455l1434044,1181550r57,-8034l1434157,1173799r61,-3442l1434275,1179829r57,5451l1434388,1174662r57,287l1434501,1175808r61,-9181l1434619,1188152r57,-10044l1434732,1171791r61,-4589l1434850,1169211r56,1721l1434963,1176958r57,8035l1435076,1173224r57,2300l1435194,1164902r57,14064l1435307,1178392r57,-16357l1435421,1179829r60,-7751l1435538,1164618r57,10044l1435652,1180113r56,-9756l1435765,1178679r61,-5739l1435883,1167773r56,288l1435996,1166910r57,5743l1436109,1175808r57,-8898l1436227,1189585r56,-28988l1436340,1172653r57,-4592l1436458,1183559r56,-14923l1436571,1169211r57,10331l1436684,1162035r57,4017l1436802,1169494r56,575l1436915,1166339r57,16357l1437029,1164331r56,7747l1437142,1161747r61,12627l1437259,1165764r57,5168l1437373,1179829r61,l1437490,1171219r57,-3158l1437604,1175524r56,-4592l1437717,1161747r57,14636l1437834,1169211r57,-8322l1437948,1160026r57,10618l1438061,1167773r57,6314l1438179,1163468r57,-3155l1438292,1180400r57,-8609l1438405,1165764r61,-3729l1438523,1177533r57,-4017l1438636,1166627r57,6313l1438750,1163181r56,-859l1438867,1167773r57,1150l1438981,1170069r56,-6026l1439094,1153425r61,20091l1439211,1152562r57,2009l1439325,1170069r56,8323l1439442,1166052r57,15211l1439556,1162893r56,12344l1439669,1160889r57,-7177l1439782,1179542r61,-15499l1439900,1163756r57,-1434l1440013,1160313r57,6597l1440131,1172365r56,-5738l1440244,1166910r57,-571l1440357,1172078r57,l1440475,1150553r57,-862l1440588,1170357r57,3159l1440702,1164043r56,1146l1440815,1166339r61,-287l1440932,1171791r57,-16645l1441050,1158305r57,-2009l1441163,1159163r57,5168l1441277,1163181r56,-9185l1441390,1164331r61,-575l1441507,1166627r57,-9760l1441621,1161172r57,10619l1441734,1169211r57,-6889l1441852,1160597r57,5167l1441965,1158876r57,-4305l1442083,1180688r56,-16357l1442196,1164618r57,7460l1442310,1157155r56,13777l1442423,1158588r61,288l1442540,1166627r57,-3159l1442654,1147682r56,10623l1442771,1165764r57,-1433l1442885,1147399r56,11189l1442998,1141660r57,15782l1443115,1159163r57,2296l1443229,1163181r56,1150l1443342,1157442r57,8322l1443456,1152849r60,8040l1443573,1165764r57,-12052l1443686,1166627r61,-6314l1443804,1151416r56,18078l1443917,1161172r57,-5739l1444031,1146248r60,11481l1444148,1147111r57,12915l1444262,1161747r56,-7176l1444375,1159163r56,-3159l1444492,1154858r57,-4592l1444606,1166052r56,-5455l1444723,1151703r57,2009l1444836,1151128r57,-2008l1444950,1160889r57,-863l1445063,1152849r61,9186l1445181,1146536r57,2871l1445294,1150266r57,-859l1445408,1141944r60,12914l1445525,1153425r57,8034l1445638,1152562r57,13202l1445756,1148257r57,5168l1445869,1150266r57,16361l1445983,1160597r56,-4301l1446096,1157442r61,-12627l1446213,1156579r57,3159l1446327,1155146r56,-10331l1446444,1153137r57,7460l1446558,1154571r56,4592l1446671,1158876r61,l1446788,1152849r57,6889l1446902,1138501r57,14061l1447015,1149691r57,5742l1447133,1140510r56,15211l1447246,1157442r57,-3159l1447360,1165189r60,-24679l1447477,1147970r57,4305l1447590,1143094r57,8322l1447704,1154283r60,-3730l1447821,1142231r57,9472l1447935,1149982r56,-3159l1448048,1142519r57,-3443l1448166,1159451r56,-16645l1448279,1153137r56,8610l1448396,1145102r57,6314l1448510,1141085r56,1434l1448623,1140222r57,6026l1448736,1160313r61,-287l1448854,1147682r57,-2008l1448967,1141660r57,9181l1449081,1154571r60,-6026l1449198,1146248r57,-3442l1449311,1145390r61,1433l1449429,1141085r57,15211l1449542,1143094r57,-3447l1449656,1147111r57,-8035l1449773,1127883r57,8610l1449887,1153712r56,-8038l1450000,1144815r61,859l1450117,1152275r57,9472l1450231,1141660r57,284l1450344,1139360r61,12915l1450462,1143665r56,13202l1450575,1151128r57,-4880l1450688,1137926r57,15499l1450806,1148545r56,-863l1450919,1137926r57,-2008l1451037,1135342r56,18083l1451150,1144815r57,-5739l1451264,1133046r56,16936l1451381,1158588r57,-29272l1451494,1142806r57,-575l1451608,1140797r56,8323l1451721,1124724r61,9472l1451839,1150841r56,-8897l1451952,1130179r61,8035l1452069,1142231r57,-8610l1452183,1143094r56,-2297l1452296,1137351r57,13490l1452414,1132763r56,2292l1452527,1149120r57,-17795l1452640,1137351r57,18945l1452758,1141368r57,-1433l1452871,1141944r57,3446l1452985,1125299r60,7747l1453102,1138501r57,-6601l1453215,1131038r57,7176l1453329,1138501r57,-18082l1453446,1164331r57,-36161l1453560,1122140r57,22100l1453673,1129892r61,8322l1453791,1138789r56,1721l1453904,1121857r57,2867l1454021,1127883r57,8610l1454135,1136493r57,-5455l1454248,1139647r57,-23820l1454362,1135918r60,-2872l1454479,1121569r57,7460l1454592,1132763r57,-9185l1454710,1129316r56,7177l1454823,1130754r57,-8614l1454937,1131900r56,5167l1455054,1126445r57,7464l1455168,1135918r56,-4306l1455281,1122715r57,-1721l1455394,1123003r61,18082l1455512,1114680r56,17795l1455629,1129316r57,5739l1455743,1133334r56,287l1455856,1123003r57,8322l1455970,1115551r60,18645l1456087,1122715r57,9185l1456200,1129029r57,-4880l1456313,1116977r57,16644l1456431,1133909r57,-8610l1456544,1120994r57,-9185l1456662,1112109r57,10606l1456775,1137067r57,-22087l1456889,1120131r56,-3430l1457002,1136493r61,-17495l1457119,1126732r57,-3154l1457233,1122428r57,-7748l1457350,1121282r57,6888l1457464,1111809r56,1725l1457577,1119848r57,6597l1457695,1120994r56,863l1457808,1124724r57,-8897l1457921,1106366r57,-1721l1458035,1126445r61,-15782l1458152,1129316r57,-15486l1458266,1112384r60,12340l1458383,1118123r57,2871l1458496,1129029r57,-7747l1458610,1108091r61,6889l1458727,1127020r57,-14336l1458841,1128741r56,-17507l1458954,1102628r57,27264l1459071,1119848r57,-12907l1459185,1105795r56,6314l1459302,1112109r57,12902l1459416,1106366r56,15203l1459529,1116701r57,-2871l1459643,1122140r60,-3442l1459760,1115256r57,-576l1459873,1109513r57,-2296l1459987,1108091r61,-2596l1460104,1119572r57,4293l1460218,1119848r56,-19795l1460335,1110959r57,7164l1460448,1107792r57,2871l1460562,1119848r57,-10611l1460675,1112959r61,-3146l1460793,1113830r56,9173l1460906,1113830r57,3147l1461023,1112109r57,12902l1461137,1109813r57,-5464l1461250,1099182r61,6613l1461368,1127308r56,-11182l1461481,1101478r57,-8035l1461594,1115827r57,-1997l1461712,1089722r57,22662l1461825,1101478r57,8610l1461939,1112384r60,14348l1462056,1103775r57,-2297l1462170,1101778r56,7164l1462283,1105220r61,17783l1462401,1100628r56,7164l1462514,1094314r56,17220l1462627,1097461r57,15794l1462745,1110388r56,-7189l1462858,1092018r61,17495l1462975,1123578r57,-12915l1463089,1115827r56,-16645l1463202,1103499r57,9756l1463320,1113830r56,-16069l1463433,1096035r57,20367l1463547,1112684r56,-18370l1463660,1104349r61,4593l1463777,1113534r57,-11756l1463891,1098607r61,18665l1464008,1101478r57,7188l1464122,1112684r56,-300l1464235,1099182r57,8334l1464352,1110663r57,-2871l1464466,1108091r56,-5167l1464579,1106941r61,-8610l1464697,1100628r56,14923l1464810,1107217r57,-8610l1464923,1106941r61,1150l1465041,1116977r56,-9760l1465154,1103775r57,4891l1465268,1123578r56,-5731l1465385,1109237r57,-8034l1465498,1093443r57,5164l1465616,1104645r57,-2592l1465729,1105220r57,-12352l1465843,1108942r57,2017l1465960,1110663r57,-17495l1466074,1082837r56,10606l1466187,1092868r57,11481l1466300,1110088r61,18366l1466418,1101778r57,-875l1466531,1096035r61,11481l1466649,1106071r56,-1997l1466762,1130179r57,-39607l1466875,1102353r57,-6318l1466993,1103499r57,14624l1467106,1107516r57,-24108l1467220,1108091r56,-12926l1467337,1098036r57,6609l1467450,1089426r57,17515l1467564,1109813r61,-2872l1467681,1098907r57,4292l1467795,1105795r56,-6038l1467908,1101478r57,4593l1468026,1103499r56,850l1468139,1107516r57,2297l1468252,1100903r61,-1721l1468370,1101778r57,-300l1468483,1095464r57,8885l1468601,1100628r56,-6889l1468714,1090572r57,575l1468827,1093739r57,l1468941,1102353r60,7735l1469058,1102924r57,14053l1469172,1098036r56,17220l1469289,1089722r57,8314l1469402,1111234r57,-12052l1469516,1104074r57,-10906l1469633,1099482r57,-5743l1469747,1099482r56,5439l1469860,1094014r57,4317l1469973,1104074r61,-6613l1470091,1105795r57,-11206l1470208,1103775r57,6313l1470322,1087426r56,26679l1470435,1101478r57,-6889l1470549,1094314r60,851l1470666,1101778r57,-4593l1470779,1097461r57,17795l1470893,1098036r56,-9461l1471010,1104349r57,6885l1471124,1093443r56,4018l1471241,1101778r57,-10056l1471354,1103199r57,3742l1471468,1102353r57,-8614l1471581,1088851r61,1146l1471699,1098036r56,2292l1471812,1100328r57,-7460l1471929,1094589r57,-3442l1472043,1097761r57,-9485l1472156,1088575r57,7460l1472274,1098607r57,1150l1472387,1101203r57,-17220l1472500,1088851r57,14924l1472614,1105220r61,-6613l1472731,1099482r57,1996l1472845,1106071r61,-6018l1472962,1088001r57,13777l1473076,1093739r56,4297l1473189,1106071r61,-9185l1473306,1100628r57,9460l1473420,1079391r57,18645l1473533,1097461r57,-4018l1473651,1097185r56,16920l1473764,1093443r57,11777l1473882,1098907r56,4292l1473995,1097761r57,-17520l1474108,1093739r57,850l1474222,1102924r60,-6038l1474339,1097461r57,10630l1474453,1096610r56,16349l1474566,1089997r61,8610l1474683,1095740r57,14648l1474797,1111809r56,-23533l1474914,1092018r57,16349l1475027,1100328r57,3447l1475141,1108367r57,-19516l1475254,1104074r61,-4892l1475372,1114680r57,-24683l1475485,1110088r57,2021l1475603,1108091r56,-15798l1475716,1106941r57,-1146l1475829,1100628r61,-3742l1475947,1106071r57,-2872l1476060,1099757r57,-2296l1476174,1106071r56,-5168l1476291,1100053r57,-4589l1476405,1111809r56,-8610l1476518,1096610r61,8035l1476635,1108666r57,-5467l1476749,1106646r56,6313l1476862,1095165r61,25829l1476980,1108942r56,4888l1477093,1101778r57,6313l1477206,1100328r57,3171l1477324,1103499r56,6589l1477437,1104074r61,l1477555,1118698r56,-10607l1477668,1109813r57,-2297l1477782,1104921r56,-4593l1477899,1103775r56,3741l1478012,1089722r57,15773l1478126,1109513r56,4021l1478239,1112384r61,4593l1478357,1109813r56,-300l1478470,1101778r61,3717l1478587,1105795r57,6314l1478701,1098607r56,9484l1478814,1112684r57,-10906l1478931,1115827r57,-1722l1479045,1111809r57,-4293l1479158,1113255r61,-6314l1479276,1106941r57,6018l1479389,1102924r57,-6609l1479503,1105495r60,7189l1479620,1101203r57,19216l1479733,1113534r57,-3146l1479847,1103199r57,3447l1479964,1116126r57,-6313l1480078,1100328r56,12056l1480195,1105495r57,2297l1480308,1116701r57,-1445l1480422,1110663r57,-17795l1480539,1114980r57,4592l1480653,1105495r56,9485l1480766,1098036r57,16369l1480879,1109813r61,-11777l1480997,1117272r57,-5738l1481110,1102924r61,18358l1481228,1119572r56,-22387l1481341,1109237r57,-4592l1481455,1121569r56,-13777l1481572,1118123r57,-11757l1481686,1103499r56,14923l1481799,1128741r57,-10043l1481916,1118998r57,-7764l1482030,1113255r56,-4888l1482147,1095165r57,17519l1482261,1112959r56,10906l1482374,1109513r57,-13773l1482487,1104349r57,4888l1482605,1112959r56,2868l1482718,1110663r57,14923l1482831,1122715r61,-23233l1482949,1110959r57,-871l1483062,1105795r57,10607l1483180,1112959r56,-850l1483293,1109513r57,300l1483407,1112959r56,871l1483520,1111234r61,3746l1483637,1123290r57,-26975l1483751,1102628r57,-5742l1483868,1117272r57,-8606l1483982,1115256r56,10618l1484095,1098907r57,6888l1484212,1112684r57,-300l1484326,1121857r57,-20954l1484439,1103499r57,12627l1484553,1119273r61,-4293l1484670,1115827r57,-3443l1484788,1102628r56,8331l1484901,1104349r56,13774l1485014,1095165r57,6038l1485128,1096886r60,19516l1485245,1109237r57,8035l1485359,1109513r56,-6885l1485472,1107792r57,1150l1485589,1121857r57,-9748l1485703,1123865r56,-23537l1485820,1114405r57,-10331l1485934,1108367r56,-14353l1486047,1102628r57,14349l1486161,1100328r60,11781l1486278,1116402r57,-11757l1486391,1120131r57,-26117l1486509,1110088r56,5463l1486622,1111809r57,-10331l1486735,1112959r57,-4017l1486853,1121282r57,-1151l1486966,1113255r57,-10331l1487080,1114980r56,-2871l1487193,1109513r61,20091l1487310,1104074r57,6014l1487424,1102628r61,-6018l1487541,1089997r57,18669l1487655,1112109r57,5163l1487768,1104921r61,-1146l1487886,1102353r56,21796l1487999,1099482r57,19516l1488112,1096035r57,14628l1488230,1114405r57,-13502l1488343,1112684r57,-8909l1488461,1110663r56,-4868l1488574,1118698r57,-4868l1488687,1111234r57,2021l1488801,1109813r61,12615l1488918,1131038r57,-22671l1489032,1112109r56,-5743l1489145,1108942r61,-4297l1489263,1120131r56,-16632l1489376,1118123r61,-2867l1489493,1113534r57,-3146l1489607,1107516r56,4593l1489720,1116126r57,4868l1489838,1117272r56,-12351l1489951,1122715r57,-14348l1490065,1106941r56,575l1490182,1115551r57,-3167l1490295,1111809r57,875l1490409,1113255r60,3722l1490526,1126445r57,-8598l1490640,1112384r56,-10331l1490753,1115551r57,-4592l1490870,1113830r57,12615l1490984,1107516r56,7464l1491097,1108666r61,4293l1491214,1133334r57,-19229l1491328,1108091r57,6014l1491441,1112109r61,5163l1491559,1119848r57,-10611l1491672,1111234r57,-9756l1491786,1119273r56,-17495l1491903,1122140r57,-1434l1492016,1120706r61,-15785l1492134,1113830r57,-871l1492247,1123003r57,-6026l1492361,1112384r56,13778l1492474,1109513r61,3171l1492592,1110388r56,10606l1492705,1116126r56,-1146l1492818,1122140r61,-11181l1492936,1117847r56,13478l1493049,1117548r61,12344l1493166,1111809r57,12056l1493280,1108091r57,17208l1493393,1115551r57,12903l1493511,1102353r56,6884l1493624,1118998r57,-2872l1493738,1119572r60,1710l1493855,1108367r57,9181l1493968,1110959r57,23237l1494082,1125299r61,-16633l1494199,1115256r57,-851l1494313,1119572r56,-8038l1494426,1126445r57,4017l1494544,1113255r56,-4018l1494657,1122140r57,-14923l1494774,1125299r57,-18082l1494888,1117272r56,11182l1495001,1125586r57,-7463l1495118,1110088r57,-3722l1495232,1124436r57,-6888l1495345,1118698r57,-11757l1495459,1126445r60,-6597l1495576,1104074r57,22946l1495689,1123578r61,-7452l1495807,1114680r57,-1425l1495920,1098036r57,30134l1496034,1116126r57,-2021l1496151,1133909r57,-26393l1496265,1109237r56,16637l1496378,1117548r57,-7460l1496496,1117272r56,-3442l1496609,1120994r56,-1422l1496726,1134196r57,-21812l1496840,1123578r56,-13490l1496953,1111534r57,9172l1497067,1102924r56,5742l1497184,1124149r57,-17783l1497297,1121569r57,-5742l1497411,1124149r60,-17783l1497528,1124436r57,-7459l1497642,1122715r56,-858l1497759,1120419r57,-12627l1497872,1117272r57,-1721l1497986,1102628r56,19512l1498099,1125874r61,-23246l1498217,1116701r56,-9185l1498330,1105795r57,14911l1498447,1110663r57,-3446l1498561,1107516r57,7740l1498674,1112684r57,275l1498792,1110088r56,10906l1498905,1128170r57,-16061l1499018,1119572r57,-21811l1499132,1110088r61,-3722l1499249,1121857r57,-12044l1499367,1111234r56,4022l1499480,1098907r57,7459l1499593,1116701r57,2297l1499707,1114105r61,-9756l1499824,1102924r57,15199l1499938,1115551r57,6877l1500051,1119273r57,-8314l1500169,1100903r56,-3442l1500282,1110663r57,-1721l1500400,1110088r56,-13202l1500513,1108942r57,-7464l1500626,1105220r57,1426l1500740,1108091r60,-14077l1500857,1105495r57,2596l1500970,1106071r57,14348l1501088,1120131r57,-25242l1501201,1113830r57,-1721l1501315,1102924r60,575l1501432,1097185r57,14349l1501545,1106941r57,-4313l1501659,1102353r57,14348l1501776,1117548r57,-22383l1501890,1112959r56,-8885l1502003,1096610r61,14624l1502121,1108666r56,-12631l1502234,1111534r57,-18666l1502348,1111534r60,-12627l1502465,1105495r57,12352l1502578,1088276r57,6038l1502691,1099482r57,8034l1502809,1096315r57,-3447l1502922,1113534r57,-16924l1503040,1093443r56,23258l1503153,1100628r57,-6614l1503267,1080541r56,12327l1503380,1110388r61,-16945l1503498,1112684r56,-12927l1503611,1098036r57,4888l1503724,1089426r61,6609l1503842,1093168r56,13773l1503955,1077670r57,6888l1504073,1108666r56,-4891l1504186,1102924r57,-5163l1504299,1105495r57,-13773l1504413,1107516r61,-9185l1504530,1097761r57,275l1504644,1103775r56,-9461l1504761,1086555r57,21237l1504874,1095464r57,1146l1504988,1097761r61,1146l1505105,1099482r57,4293l1505219,1096035r56,-5463l1505332,1092018r57,4297l1505449,1079666r57,26405l1505563,1085133r57,26676l1505676,1096035r61,-7460l1505794,1105220r56,-12052l1505907,1102053r57,-15199l1506021,1096315r60,8905l1506138,1090572r57,8610l1506251,1088001r57,6013l1506365,1092293r56,12056l1506482,1100328r57,-16920l1506596,1103199r60,-12902l1506713,1103775r57,-3447l1506826,1091722r57,-575l1506940,1092868r57,16369l1507057,1091722r57,-9185l1507171,1097185r56,10906l1507284,1087426r57,4021l1507397,1092293r61,-6313l1507515,1085980r57,5167l1507628,1106366r61,-13498l1507746,1091447r56,-1725l1507859,1104349r57,-13202l1507973,1102924r56,-3442l1508090,1084833r57,-4292l1508203,1102053r57,-10035l1508317,1089426r60,6038l1508434,1078816r57,10331l1508548,1096886r56,-19216l1508661,1086279r61,12052l1508779,1086854r56,10907l1508892,1093443r56,9756l1509005,1089722r57,-575l1509123,1104921r56,-18067l1509236,1088001r57,-1446l1509353,1092018r57,-571l1509467,1104921r57,-22659l1509580,1101203r57,-10056l1509698,1088851r56,11202l1509811,1087130r57,-1997l1509925,1083108r56,10906l1510038,1098607r61,575l1510155,1082837r57,11477l1510269,1090872r61,8310l1510386,1068760r57,23533l1510500,1091722r56,12053l1510613,1090297r57,13777l1510730,1073928r57,12627l1510844,1099757r56,-27551l1510957,1082262r57,1997l1511075,1102924r56,-4317l1511188,1079391r57,1425l1511305,1093739r57,-4592l1511419,1091447r56,6314l1511532,1090297r57,1996l1511646,1085133r60,7735l1511763,1089722r57,1725l1511877,1090872r56,-1725l1511990,1092293r61,-6014l1512107,1091147r57,4593l1512221,1084833r56,16645l1512338,1089997r57,8910l1512452,1094589r56,-12052l1512565,1091447r57,-15798l1512678,1095165r61,-18071l1512796,1094314r56,-4317l1512909,1105795r57,-5467l1513027,1095740r56,-3722l1513140,1081116r57,8310l1513253,1083408r57,14353l1513371,1090572r57,-14048l1513484,1080241r57,19516l1513598,1076795r56,15798l1513711,1082537r61,4317l1513828,1095464r57,-13777l1513946,1086279r57,14924l1514059,1088851r57,4592l1514173,1079391r57,10035l1514286,1095740r61,-276l1514404,1102924r56,-12627l1514517,1097185r57,-1721l1514630,1088851r57,2021l1514748,1105795r56,-25829l1514861,1084259r57,12351l1514979,1085980r56,12927l1515092,1094589r57,-10330l1515205,1088001r57,3446l1515319,1089147r60,8614l1515436,1107792r57,-19217l1515550,1074798r56,24384l1515667,1086555r57,-6014l1515781,1088851r56,3442l1515894,1089997r57,21812l1516011,1098036r57,-16649l1516125,1090872r56,7164l1516238,1094589r57,-10031l1516351,1090872r61,5163l1516469,1108666r57,-15798l1516582,1091447r61,12052l1516700,1097461r56,-8886l1516813,1093443r57,-1721l1516927,1099482r60,2871l1517044,1100903r57,6314l1517157,1092293r57,-12627l1517271,1102053r56,-850l1517388,1088851r57,6613l1517502,1077370r56,28425l1517619,1104645r57,-296l1517732,1089997r57,-10606l1517846,1088001r57,5442l1517959,1094314r61,-9181l1518077,1101203r57,-14648l1518190,1105795r57,-25254l1518304,1089722r60,12906l1518421,1082262r57,8610l1518534,1102053r61,-850l1518652,1093739r57,17495l1518765,1093739r57,-3442l1518879,1091722r56,12053l1518996,1088001r57,12902l1519109,1105795r57,-6313l1519223,1088851r56,-4868l1519340,1087426r57,13777l1519454,1102053r56,-9460l1519567,1096035r61,1150l1519684,1099182r57,1721l1519798,1098607r57,5168l1519911,1085409r57,2592l1520029,1113255r56,-14924l1520142,1097461r57,6613l1520256,1102628r60,-5443l1520373,1088575r57,-13501l1520486,1096315r57,10902l1520600,1096035r61,-16069l1520717,1096315r57,-6889l1520830,1092868r57,4018l1520944,1084833r57,24980l1521061,1088276r57,3446l1521175,1098907r61,-10906l1521292,1082262r57,27826l1521405,1095740r57,-15774l1521519,1093443r57,21813l1521636,1092593r57,1421l1521750,1099182r57,-2296l1521863,1106071r57,-1722l1521977,1082837r60,13478l1522094,1097761r57,-2596l1522207,1100053r61,-6314l1522325,1100053r57,6313l1522438,1089722r57,5443l1522552,1096886r56,5742l1522669,1082262r57,20366l1522783,1095464r56,20363l1522896,1101478r61,-1996l1523013,1093443r57,1146l1523127,1094889r56,2572l1523244,1095464r57,571l1523358,1103199r56,1446l1523471,1088851r57,1446l1523584,1101478r61,-5163l1523702,1100328r56,-10606l1523815,1107217r57,-10331l1523933,1101203r56,-19241l1524046,1110388r57,-2021l1524160,1094314r56,-6038l1524277,1100328r57,-6589l1524390,1092018r57,1425l1524504,1116402r56,-23234l1524617,1089147r61,13777l1524735,1101778r56,-1150l1524848,1097461r61,7460l1524965,1098331r57,-6313l1525079,1101203r56,-9481l1525192,1105795r57,4593l1525310,1094889r56,-12927l1525423,1096886r57,2296l1525536,1096315r57,-1150l1525654,1099482r57,9755l1525767,1094014r57,875l1525885,1106646r56,-30422l1525998,1105795r57,-11481l1526111,1096610r57,2297l1526225,1103199r57,-12327l1526342,1099482r57,-2297l1526456,1092868r57,11481l1526569,1085980r61,-3143l1526687,1110088r56,-17795l1526800,1097185r56,-3742l1526918,1096035r56,4593l1527031,1094889r56,9185l1527144,1112959r57,-10331l1527258,1094014r60,575l1527375,1079666r57,21812l1527488,1102353r57,-5467l1527606,1093739r56,14927l1527719,1096886r57,-6589l1527833,1099182r56,575l1527950,1104074r57,-14648l1528064,1084833r56,7185l1528177,1100328r57,-11477l1528290,1105795r61,-24108l1528408,1103199r56,-17495l1528525,1103199r57,-5163l1528639,1098036r56,4017l1528752,1101203r57,-13777l1528865,1096035r61,6889l1528983,1104645r56,-13198l1529096,1112684r57,-15798l1529209,1096610r57,5743l1529327,1091447r57,7460l1529440,1102053r57,-17794l1529558,1113830r56,-30146l1529671,1107217r57,-9756l1529785,1105220r56,-6613l1529898,1105220r61,3446l1530015,1100328r57,-4013l1530129,1097761r57,16069l1530246,1100903r57,-3442l1530360,1096886r56,2871l1530473,1099757r61,1721l1530591,1101478r56,-6313l1530704,1099757r57,-25829l1530817,1111234r57,-14348l1530935,1106941r56,-12927l1531048,1092593r57,2296l1531162,1108942r60,-17795l1531279,1110088r57,-12627l1531392,1093443r57,-1996l1531506,1102353r61,-7764l1531623,1103199r57,875l1531737,1088276r56,9760l1531850,1091447r57,3442l1531967,1108666r57,3718l1532081,1095464r56,4293l1532198,1101478r57,8910l1532312,1091722r56,16645l1532425,1091447r57,-4021l1532538,1108091r61,-19516l1532656,1103775r57,-12903l1532769,1107217r57,-17220l1532883,1093168r61,2572l1533000,1092018r57,575l1533113,1104074r61,-18665l1533231,1103499r57,-14924l1533344,1081687r57,1150l1533458,1104645r57,-5738l1533575,1106071r57,-9185l1533689,1090297r56,2871l1533802,1085980r57,11205l1533919,1103775r57,-7460l1534033,1094589r57,9760l1534146,1085409r61,17515l1534264,1105495r56,-13202l1534377,1097461r57,-25830l1534490,1105220r57,2871l1534608,1082837r57,22084l1534721,1095165r57,-8886l1534835,1095165r60,4317l1534952,1090572r57,6038l1535065,1094014r57,-571l1535183,1100903r57,-1146l1535296,1089722r57,-5463l1535410,1107516r56,-8909l1535523,1091147r61,10631l1535641,1086854r56,13774l1535754,1096610r61,-7463l1535871,1098907r57,-4018l1535985,1093168r57,3147l1536098,1100628r57,-3443l1536216,1096315r56,6038l1536329,1096035r57,1426l1536443,1084558r56,-8334l1536556,1094589r61,9760l1536673,1105795r57,9185l1536786,1093168r62,4293l1536904,1099182r57,-12627l1537017,1098607r57,10059l1537131,1089997r57,875l1537248,1098907r57,-3167l1537362,1088276r56,8909l1537475,1099182r61,-11756l1537593,1090872r56,7459l1537706,1099482r57,-4893l1537819,1091447r61,1996l1537937,1109813r56,850l1538050,1091147r57,-2871l1538164,1089426r56,-10335l1538281,1103499r57,-7759l1538394,1085704r57,8310l1538512,1080816r57,20087l1538625,1088575r57,-874l1538739,1092293r56,1446l1538856,1085704r57,20091l1538969,1091722r57,2867l1539083,1093739r56,1426l1539196,1107792r61,-21237l1539314,1091722r56,8331l1539427,1098036r61,-4593l1539544,1089426r57,571l1539658,1096315r57,14348l1539771,1106941r57,-33013l1539889,1090872r57,275l1540002,1105795r57,-6888l1540116,1104349r56,-18070l1540233,1098331r57,-6313l1540346,1098036r57,-13777l1540464,1093443r57,13498l1540577,1091447r57,4868l1540691,1093739r56,850l1540804,1081116r61,14624l1540922,1096886r56,l1541035,1090572r57,575l1541148,1084558r61,14049l1541266,1096315r56,-5168l1541379,1092293r57,-7460l1541497,1105495r56,-26104l1541610,1088276r57,16645l1541723,1104921r57,-17220l1541837,1091722r60,9181l1541954,1094589r57,-14623l1542068,1102053r56,-14052l1542185,1093443r57,-7463l1542299,1100053r56,4296l1542412,1092593r61,5443l1542529,1109237r57,-10330l1542643,1088001r56,5442l1542756,1077670r57,28401l1542869,1084833r61,25255l1542987,1088851r56,9480l1543104,1086854r57,9181l1543218,1093443r56,-2571l1543331,1081387r57,9485l1543445,1100053r60,-20387l1543562,1094314r57,-14923l1543675,1093443r57,-1150l1543789,1088575r56,1422l1543906,1096315r57,-8614l1544020,1085704r56,-3442l1544137,1105495r57,-7734l1544250,1087130r57,-2871l1544364,1098607r57,-8310l1544477,1087701r61,-1721l1544595,1099182r56,-16645l1544708,1087130r57,8610l1544825,1088575r57,-5467l1544939,1092593r56,1146l1545052,1094014r57,-3717l1545170,1100328r56,1725l1545283,1099482r57,-17220l1545396,1092018r57,-3443l1545510,1099757r61,l1545627,1076524r57,7160l1545741,1090872r60,3717l1545858,1078816r57,7739l1545972,1084558r56,16920l1546085,1085409r61,2867l1546202,1090572r57,-3718l1546316,1079666r57,8909l1546429,1103199r57,-14624l1546547,1078520r56,2596l1546660,1088575r57,-14348l1546778,1092868r56,575l1546891,1090572r57,-4868l1547004,1091147r57,-1425l1547122,1088851r56,-850l1547235,1085704r57,6018l1547348,1075074r57,16944l1547462,1084833r61,3742l1547579,1087701r57,-2292l1547693,1103199r60,-24679l1547810,1091147r57,7760l1547923,1075649r57,15223l1548037,1091447r57,-1725l1548154,1089426r57,-2871l1548268,1092868r57,-4867l1548381,1084833r57,16370l1548499,1081387r56,14648l1548612,1088001r57,5442l1548725,1079391r61,29275l1548843,1077094r57,8610l1548956,1090872r57,-3171l1549070,1087426r56,11756l1549187,1082537r57,10906l1549300,1086854r57,3443l1549414,1082837r60,6885l1549531,1090572r57,-12902l1549645,1082537r56,15224l1549758,1102353r61,-17795l1549876,1088575r56,-2871l1549989,1100053r57,-13774l1550102,1068189r57,31293l1550220,1096035r56,-12351l1550333,1101203r61,-20087l1550451,1089426r56,-5443l1550564,1094589r57,-20661l1550678,1093168r56,-7464l1550795,1064172r57,29842l1550908,1091447r57,-8339l1551022,1077945r56,-1150l1551135,1091147r61,-2871l1551252,1087426r57,-3167l1551366,1081962r61,7760l1551483,1094014r57,1151l1551597,1077945r56,4017l1551710,1090297r57,-12052l1551827,1097185r57,15199l1551941,1087426r57,-9481l1552054,1102053r61,-15498l1552172,1073652r57,16920l1552285,1088851r57,2871l1552403,1101203r56,-10631l1552516,1088001r57,-5739l1552629,1089147r57,-12623l1552743,1099757r61,-7464l1552860,1071056r57,12628l1552974,1088276r56,-3143l1553091,1082837r57,1146l1553204,1097185r57,-7759l1553318,1092868r57,-25829l1553435,1090872r57,-1150l1553549,1088276r56,-22658l1553662,1098331r57,8315l1553775,1081687r61,575l1553893,1086854r57,14924l1554006,1085980r61,12927l1554124,1089426r56,-8039l1554237,1077670r57,-7185l1554351,1086279r56,276l1554468,1087701r57,6313l1554582,1080541r56,8606l1554695,1083684r56,3446l1554812,1074227r57,25826l1554926,1096315r56,-20942l1555043,1099482r57,-11781l1555156,1090297r57,-5164l1555270,1083408r57,-12627l1555383,1091722r61,1721l1555501,1092593r56,-12627l1555614,1083684r57,10905l1555727,1091147r61,-8885l1555845,1093168r57,-11481l1555958,1088276r57,5167l1556076,1075373r56,8610l1556189,1088851r57,-3147l1556303,1089997r56,-6589l1556416,1088851r61,1721l1556533,1094014r57,-10606l1556647,1082537r56,-6013l1556764,1085409r57,-15199l1556878,1105495r56,-20086l1556991,1082262r57,-2296l1557109,1094889r56,-10906l1557222,1076524r56,12902l1557335,1092868r57,-3146l1557449,1069635r60,21512l1557566,1078816r57,9759l1557683,1083684r57,-3718l1557797,1096610r57,-10630l1557910,1089147r57,-4589l1558024,1071931r60,21512l1558141,1104074r57,-28701l1558255,1082262r56,10906l1558368,1076524r57,-2021l1558485,1091722r57,1146l1558599,1089722r56,850l1558716,1081687r57,5167l1558830,1078245r56,12327l1558943,1086279r57,-3442l1559056,1073928r61,7759l1559174,1100328r57,-18941l1559287,1085133r57,7160l1559405,1082837r56,7735l1559518,1080816r57,8610l1559631,1081962r61,11206l1559749,1089997r57,-22383l1559862,1083983r57,7464l1559976,1083108r56,-7160l1560093,1097761r57,-5743l1560206,1081687r57,14628l1560320,1055857r61,22088l1560437,1091447r57,-13777l1560551,1080816r57,5739l1560664,1085704r61,-2596l1560782,1100328r56,-23533l1560895,1088276r57,-6589l1561008,1089722r57,-14073l1561126,1082537r56,2596l1561239,1079391r57,15198l1561357,1076224r56,16644l1561470,1092018r57,-2871l1561583,1087426r57,-3443l1561697,1079666r61,22687l1561814,1081687r57,13478l1561928,1071056r56,18941l1562041,1093168r61,-10631l1562159,1083684r56,2020l1562272,1092018r61,-11202l1562389,1079666r57,18665l1562503,1078816r56,2871l1562616,1085409r57,-14053l1562734,1092018r56,-8035l1562847,1084259r57,-10331l1562960,1076224r57,20386l1563078,1095165r56,-15499l1563191,1065893r57,15223l1563304,1082262r61,-2596l1563422,1096886r57,-15770l1563535,1079666r57,6889l1563649,1081387r57,-1146l1563766,1098331r57,-30717l1563880,1081962r56,-6313l1563993,1091447r61,-17220l1564111,1082837r56,-14077l1564224,1092293r57,-15199l1564341,1080816r57,-5742l1564455,1078816r57,8885l1564568,1103499r57,-37035l1564681,1078816r61,12056l1564799,1085133r57,-5467l1564912,1083983r61,7164l1565030,1070485r57,9481l1565143,1070781r57,9760l1565257,1055283r56,36164l1565374,1081687r57,-30422l1565487,1081962r57,10631l1565601,1083983r56,-15223l1565714,1096886r61,-22088l1565832,1099482r56,-18941l1565945,1076795r61,7188l1566062,1083684r57,6888l1566176,1097461r57,-16920l1566289,1079391r57,1150l1566407,1098331r56,-15794l1566520,1072502r57,12907l1566634,1088276r60,-9756l1566751,1076524r57,11177l1566864,1092593r57,-1446l1566978,1071356r61,11181l1567095,1079091r57,9484l1567208,1090572r57,-20087l1567322,1087701r57,-12052l1567439,1089722r57,-11777l1567553,1088851r57,-5743l1567670,1076795r57,4892l1567784,1086555r56,-7164l1567897,1102353r57,-22687l1568015,1075373r56,6889l1568128,1076224r57,15223l1568241,1083408r57,-3442l1568355,1076524r60,8034l1568472,1088851r57,-16074l1568586,1074227r60,10906l1568703,1074503r57,26125l1568816,1070781r57,8035l1568930,1082262r56,-8035l1569047,1073077r57,12903l1569161,1081116r56,-9185l1569274,1080816r57,-4868l1569391,1085704r57,-4317l1569505,1085133r56,-6613l1569622,1069335r57,17795l1569736,1086555r56,-276l1569849,1089426r57,-2000l1569963,1061871r60,17220l1570080,1101478r57,-18070l1570193,1087426r57,-16941l1570307,1076224r61,-3147l1570424,1095740r57,-6018l1570538,1097461r56,-14053l1570655,1092293r57,-4017l1570768,1068189r57,16070l1570882,1093443r56,-5742l1570995,1081387r61,-11177l1571112,1091447r57,-7188l1571226,1091722r57,-19791l1571343,1086854r57,-14648l1571457,1072502r56,9185l1571570,1073652r61,11757l1571688,1093739r56,-6313l1571801,1084558r57,-874l1571914,1071056r57,17220l1572028,1084833r61,-2571l1572145,1088851r57,575l1572263,1084833r56,871l1572376,1083408r57,-1446l1572490,1082837r56,-6889l1572603,1102924r61,-17220l1572720,1078245r57,-6039l1572834,1094314r56,-17519l1572947,1069910r57,11477l1573065,1083684r56,-3718l1573178,1089426r57,-9460l1573296,1098036r56,-15199l1573409,1092293r56,-11177l1573522,1072502r57,9460l1573636,1097461r60,-6589l1573753,1079391r57,5167l1573866,1096315r57,-18070l1573984,1074227r57,13774l1574097,1083108r57,l1574211,1094314r60,4293l1574328,1089426r57,-14053l1574441,1077945r57,20962l1574555,1083684r57,13501l1574672,1092018r57,-11202l1574786,1082537r57,10331l1574899,1079666r61,-7460l1575017,1104074r56,-8909l1575130,1086279r57,-6038l1575243,1090572r61,-9756l1575361,1082537r56,-4592l1575474,1098036r57,-10610l1575587,1094889r57,-4892l1575705,1088851r57,7184l1575818,1085980r57,1721l1575936,1099757r56,-18941l1576049,1068760r57,18094l1576163,1092018r56,-4888l1576280,1099182r57,-17495l1576394,1086555r56,16644l1576507,1088276r57,3171l1576620,1092018r61,-17791l1576738,1083983r56,-12627l1576851,1085133r61,15195l1576969,1087701r56,6313l1577082,1088001r57,9760l1577195,1085704r57,276l1577313,1087426r56,7463l1577426,1088276r57,-5168l1577540,1089147r56,-8606l1577657,1108091r57,-16073l1577770,1091147r57,-2871l1577884,1082837r61,18366l1578001,1094014r57,-5163l1578115,1094889r56,-5742l1578228,1090297r57,l1578345,1096035r57,l1578459,1087130r57,10055l1578572,1108091r61,-17519l1578690,1079391r57,18940l1578803,1088276r57,4017l1578916,1094589r61,3172l1579034,1088851r57,4317l1579147,1101478r57,-27550l1579261,1100903r56,-10606l1579378,1092293r57,-2867l1579492,1090872r60,8035l1579609,1093168r57,6314l1579722,1098036r57,-14053l1579836,1102628r57,-11181l1579953,1086854r57,14924l1580067,1094314r56,-8035l1580180,1074503r57,16369l1580293,1094014r61,-275l1580411,1085409r57,9180l1580524,1081962r61,-1996l1580642,1100053r56,-14644l1580755,1092293r57,-7460l1580868,1095165r57,5163l1580986,1098036r57,6609l1581099,1086555r57,8034l1581213,1088575r61,-11205l1581330,1096886r57,-8035l1581443,1102053r57,-5443l1581561,1108942r57,-14053l1581674,1096315r57,l1581788,1083983r56,5739l1581901,1094014r61,-11177l1582019,1088575r56,2297l1582132,1090297r57,9756l1582249,1098907r57,-6314l1582363,1089147r57,8614l1582476,1100628r57,-10331l1582594,1075373r56,27826l1582707,1086279r57,6014l1582821,1111234r56,-11477l1582934,1092293r61,-6884l1583051,1083108r57,9185l1583165,1098907r61,-3167l1583282,1085980r57,16944l1583396,1091447r56,1146l1583509,1093168r57,-6314l1583626,1092018r57,1721l1583740,1087130r56,12923l1583853,1097185r57,4018l1583971,1088851r56,-1150l1584084,1099182r57,-4293l1584201,1110663r57,-1721l1584315,1085133r56,847l1584428,1101478r57,-1996l1584542,1077370r60,16073l1584659,1091147r57,2592l1584773,1100328r56,-1146l1584886,1093443r61,9756l1585003,1091447r57,18366l1585117,1099182r56,-575l1585234,1084558r57,10031l1585347,1094589r57,4318l1585461,1110663r57,-26680l1585574,1088575r61,-3442l1585692,1093168r57,6885l1585805,1094889r57,-10331l1585923,1095165r56,-17220l1586036,1097185r57,-22958l1586149,1086854r61,8035l1586267,1085980r57,6038l1586380,1088001r57,7739l1586494,1088276r56,11206l1586611,1100328r57,-17791l1586724,1071631r57,19241l1586842,1098036r57,2292l1586955,1107792r57,-37011l1587069,1098907r56,-9185l1587182,1085980r61,4892l1587299,1089147r57,-14073l1587413,1101203r57,-15794l1587526,1082262r57,15199l1587644,1098607r56,-23234l1587757,1088276r61,-2296l1587875,1083108r56,5743l1587988,1088851r57,2596l1588101,1094889r57,575l1588219,1063596r56,22108l1588332,1083983r57,10031l1588446,1080541r56,4868l1588563,1074503r57,4588l1588677,1096035r56,-22107l1588790,1083983r61,5443l1588907,1086279r57,-4017l1589021,1079966r56,2571l1589134,1085704r57,6589l1589252,1082537r56,18091l1589365,1075074r57,-1422l1589478,1075373r61,20091l1589596,1090572r56,1721l1589709,1092593r57,-9756l1589823,1073352r60,21813l1589940,1076795r57,6613l1590053,1095464r57,-7463l1590167,1079666r57,10056l1590284,1092293r57,-15498l1590398,1071631r56,12628l1590515,1091722r57,9181l1590628,1079391r57,-871l1590742,1081962r57,2871l1590855,1094589r61,-16069l1590973,1097461r56,-34715l1591086,1076524r57,1721l1591199,1088001r61,-1446l1591317,1069335r56,6889l1591430,1077670r61,-5168l1591548,1077945r56,-3718l1591661,1098607r57,-19216l1591775,1065042r56,23234l1591892,1075074r57,1450l1592005,1085133r57,6589l1592119,1070485r56,15495l1592236,1066464r57,16073l1592350,1084833r56,-20937l1592463,1071931r61,16345l1592580,1070485r57,l1592694,1079666r57,19816l1592807,1083108r57,-846l1592925,1064467r56,1721l1593038,1085704r57,-5738l1593151,1075373r61,1997l1593269,1085980r57,-1997l1593382,1069910r57,4018l1593500,1076524r56,8034l1593613,1083408r57,8885l1593726,1079091r57,-6014l1593840,1074227r61,-3171l1593957,1078816r57,4021l1594071,1074798r60,5743l1594188,1078245r57,3142l1594302,1083108r56,-1146l1594415,1092293r57,-13773l1594532,1087426r57,-22683l1594646,1070485r57,-275l1594759,1073928r57,8909l1594873,1066188r60,25830l1594990,1079666r57,-2871l1595103,1059304r61,21512l1595221,1083108r56,-12898l1595334,1079666r57,5743l1595448,1077945r56,4892l1595565,1070485r57,1446l1595679,1073928r56,2867l1595792,1071931r61,1721l1595909,1068484r57,11182l1596023,1086279r56,-15223l1596140,1085133r57,-19815l1596254,1072206r56,-1721l1596367,1079091r57,-5439l1596481,1069335r60,-4293l1596598,1087701r57,-7460l1596711,1069910r57,l1596829,1080541r56,-14353l1596942,1094589r57,-17219l1597055,1069635r57,-9760l1597173,1071056r57,11206l1597286,1066464r57,19815l1597400,1060450r56,37011l1597513,1081687r61,-871l1597630,1074227r57,-10331l1597744,1074503r61,-1151l1597861,1077370r57,-11752l1597975,1079091r56,-21512l1598088,1066464r61,19240l1598206,1066188r56,4297l1598319,1070485r57,2867l1598432,1074798r57,1726l1598550,1077670r57,10905l1598663,1071356r57,8035l1598781,1078816r56,4592l1598894,1088575r57,-16644l1599007,1078816r57,-10906l1599121,1083684r61,-22088l1599238,1063022r57,27275l1599352,1069060r56,19515l1599465,1073652r61,1422l1599582,1075074r57,8334l1599696,1076224r56,1146l1599813,1070781r57,1425l1599927,1087426r56,-20962l1600040,1072206r57,25555l1600154,1081687r60,-8335l1600271,1065318r57,13773l1600384,1083408r57,-2592l1600502,1070485r57,-4867l1600615,1094589r57,-20086l1600729,1081687r60,-8035l1600846,1068189r57,12052l1600960,1074798r56,-9180l1601073,1073928r57,4317l1601190,1060725r57,25255l1601304,1076524r56,1146l1601421,1071056r57,2021l1601534,1092593r57,-23833l1601648,1077945r57,-10331l1601761,1079091r61,300l1601879,1081962r56,8610l1601992,1081116r57,2568l1602105,1062446r57,4593l1602223,1088575r57,-16073l1602336,1073928r57,3442l1602454,1073352r56,-3442l1602567,1093443r57,-19515l1602681,1075649r56,2296l1602794,1059579r61,23529l1602912,1069635r56,-9485l1603025,1085133r56,-5467l1603142,1082837r57,-13777l1603256,1077094r56,-7759l1603369,1077945r61,-2572l1603486,1087426r57,-17216l1603600,1067614r56,1446l1603713,1088575r57,-14348l1603831,1081962r56,5739l1603944,1072502r57,-3167l1604058,1064743r60,10906l1604175,1069910r57,4888l1604288,1087130r57,-18370l1604402,1085980r61,-15495l1604519,1067910r57,7463l1604633,1068484r56,2572l1604746,1088851r57,-15499l1604863,1082837r57,847l1604977,1073928r56,870l1605094,1076795r57,5167l1605208,1067910r56,15774l1605321,1074798r57,-6314l1605438,1071356r57,10906l1605552,1069635r57,7160l1605665,1086854r57,-14077l1605779,1080541r60,-12352l1605896,1077945r57,4317l1606009,1084558r61,-17794l1606127,1074503r57,5463l1606240,1095165r57,-35290l1606354,1074227r57,11477l1606471,1074503r57,-7739l1606585,1076224r56,-10036l1606698,1074227r57,-5467l1606816,1082537r56,-2871l1606929,1067910r57,15198l1607042,1087701r61,-18366l1607160,1081116r56,-20391l1607273,1072206r57,5164l1607386,1083408r57,-3742l1607504,1075373r57,2572l1607617,1093739r57,-13773l1607731,1075948r60,-2020l1607848,1073077r57,5168l1607961,1080241r57,-2571l1608075,1085980r61,-15495l1608192,1069335r57,-8035l1608306,1086555r56,-16070l1608419,1083408r57,-4317l1608537,1067039r56,2021l1608650,1082537r61,-575l1608767,1060450r57,15199l1608881,1064172r57,2592l1608994,1066764r57,14352l1609112,1077670r56,275l1609225,1076224r57,-16349l1609338,1061596r57,20941l1609452,1066464r60,14923l1609569,1076795r57,l1609683,1069060r60,6888l1609800,1078245r57,-21537l1609913,1069635r57,19512l1610027,1069335r57,7189l1610144,1079666r57,15223l1610258,1064743r56,10906l1610371,1072777r61,-4867l1610489,1068189r56,16369l1610602,1074503r57,3442l1610719,1080541r57,-18370l1610833,1070210r56,1421l1610946,1066464r57,2871l1611060,1065618r60,3442l1611177,1072206r57,9481l1611290,1062746r57,23809l1611408,1076224r57,-2872l1611521,1069335r57,4593l1611635,1085409r56,-4593l1611752,1064467r57,7739l1611865,1083108r57,-14348l1611979,1059004r57,10331l1612092,1079966r61,-15499l1612210,1061871r56,2596l1612323,1076224r61,-575l1612440,1079091r57,-4293l1612554,1080541r57,-4593l1612667,1071631r57,1446l1612785,1060150r57,16944l1612898,1070781r57,5743l1613011,1069910r57,11777l1613129,1076795r57,2021l1613242,1072206r57,l1613360,1075074r57,-276l1613473,1071931r57,1997l1613587,1083408r56,-20662l1613700,1055283r61,36735l1613818,1074503r56,-8610l1613931,1072206r57,-4017l1614044,1081687r61,-18366l1614162,1075074r56,-6014l1614275,1084833r57,-11481l1614393,1075948r56,-299l1614506,1086854r57,-3746l1614619,1074227r57,571l1614733,1065042r60,576l1614850,1067614r57,-4592l1614964,1070485r56,-2871l1615081,1098331r57,-29271l1615194,1077094r57,-18090l1615308,1072206r61,-575l1615425,1077945r57,-275l1615539,1080541r56,4592l1615652,1077094r57,-9480l1615769,1086279r57,-9755l1615883,1081962r57,-20662l1616000,1070781r57,9185l1616114,1074503r56,1146l1616227,1086279r57,-9185l1616341,1069635r60,6589l1616458,1071056r57,-5438l1616571,1073077r57,-18941l1616685,1089426r56,-18645l1616802,1084558r57,-23258l1616916,1062171r60,22387l1617033,1089722r57,-21238l1617146,1080816r57,-14052l1617260,1078245r56,-11481l1617377,1078520r57,12927l1617491,1081387r56,-12327l1617604,1054412r57,20961l1617721,1078245r57,3717l1617835,1074798r56,1426l1617948,1077094r61,-8610l1618066,1063596r56,15795l1618179,1079091r57,-11181l1618293,1079666r56,-12327l1618410,1058729r57,29846l1618523,1087130r57,-8610l1618637,1084259r60,-8311l1618754,1071056r57,7189l1618868,1077094r56,-7459l1618981,1074798r61,-6038l1619098,1079966r57,-3742l1619212,1085704r56,-25829l1619325,1069635r57,12627l1619442,1078245r57,3142l1619556,1068484r57,2001l1619673,1084259r57,-22088l1619787,1069910r57,10331l1619900,1057283r57,26700l1620014,1069060r60,9185l1620131,1081387r57,-271l1620244,1075948r57,3143l1620358,1084259r61,-6314l1620475,1073352r57,2297l1620589,1079091r60,300l1620706,1071056r57,10331l1620819,1071631r57,8610l1620933,1070781r57,12056l1621050,1065893r57,16069l1621164,1074227r56,-4317l1621277,1069060r57,l1621395,1072777r56,6039l1621508,1073928r57,-9185l1621621,1067339r61,-8335l1621739,1077670r56,8609l1621852,1058154r57,14923l1621966,1081116r56,-2025l1622083,1077945r57,4017l1622197,1070485r56,5739l1622310,1074503r61,-12332l1622427,1071356r57,275l1622541,1075373r56,5443l1622658,1065042r57,20662l1622772,1061300r56,16370l1622885,1083983r57,-11777l1622998,1071931r61,-17220l1623116,1083684r56,-8886l1623229,1074227r61,-299l1623347,1059875r56,18941l1623460,1077094r57,-4592l1623573,1081962r57,-5738l1623691,1063596r56,11777l1623804,1075948r57,-4592l1623918,1073077r56,1721l1624031,1074503r61,12351l1624148,1065893r57,-5743l1624262,1069335r61,-6313l1624379,1058729r57,27251l1624493,1089722r57,-15219l1624606,1069635r57,4017l1624723,1083684r57,299l1624837,1071931r57,-8610l1624950,1070485r61,6039l1625068,1073928r57,-12057l1625181,1082537r57,-24383l1625299,1060150r56,4022l1625412,1072502r56,14053l1625525,1057579r57,12906l1625639,1070781r60,-296l1625756,1063596r57,-275l1625870,1081687r56,-17220l1625987,1077945r57,1146l1626100,1060150r57,875l1626214,1070485r57,-1725l1626331,1071056r57,-2296l1626445,1067339r56,6313l1626558,1075649r57,-3147l1626672,1056708r60,22108l1626789,1064467r57,5443l1626902,1075373r61,-25554l1627020,1074798r56,12628l1627133,1066764r57,-2868l1627246,1066764r61,3146l1627364,1061300r57,3742l1627477,1076224r57,1446l1627591,1064172r56,-6593l1627708,1055558r57,30146l1627821,1064172r57,8605l1627939,1081116r57,-17220l1628052,1055283r57,10610l1628166,1067039r57,8610l1628279,1074798r61,-19811l1628397,1068484r56,-2020l1628510,1083408r57,-23533l1628623,1072206r61,-11181l1628741,1064172r57,2867l1628854,1063321r61,-8038l1628972,1061025r56,22958l1629085,1064172r57,2592l1629199,1068189r56,4017l1629312,1068484r61,4868l1629429,1065042r57,5443l1629543,1064172r56,4588l1629660,1062446r57,11781l1629774,1059004r56,6038l1629887,1068484r61,8040l1630004,1079966r57,-10056l1630118,1062446r56,14078l1630231,1082262r57,-7188l1630349,1079966r56,-11777l1630462,1067339r57,-2872l1630579,1083983r57,-30717l1630693,1087130r57,-6014l1630806,1064172r57,9480l1630920,1072502r60,-14348l1631037,1069910r57,-5738l1631150,1069635r57,7160l1631264,1065618r57,-2022l1631381,1067614r57,l1631495,1070485r56,-7739l1631612,1075948r57,-2596l1631725,1081116r57,2568l1631839,1061596r57,8889l1631952,1060725r61,6039l1632070,1065893r57,10331l1632183,1072502r57,12907l1632301,1053837r56,6613l1632414,1045527r57,23533l1632527,1067339r61,5738l1632645,1064743r57,-847l1632758,1060150r57,300l1632872,1061025r56,18066l1632989,1071056r57,-275l1633103,1083684r56,5463l1633216,1060450r61,6314l1633333,1060450r57,-2871l1633447,1061596r56,-5739l1633560,1082262r61,-19816l1633677,1072206r57,-12056l1633791,1082837r57,-16373l1633904,1076795r57,875l1634022,1065618r56,-1446l1634135,1068189r57,7184l1634253,1086279r56,-14648l1634366,1060725r57,-16349l1634479,1059004r57,5463l1634597,1066764r57,4292l1634710,1069910r57,2867l1634824,1069635r56,-3742l1634937,1074798r61,-9480l1635055,1074503r56,1445l1635168,1082262r61,-24404l1635285,1067039r57,6038l1635399,1073928r56,10905l1635512,1046952r57,19812l1635629,1069335r57,10331l1635743,1056432r57,12052l1635856,1081962r57,1146l1635974,1086555r56,-22959l1636087,1073352r57,-21236l1636200,1069635r61,6313l1636318,1066464r57,21812l1636431,1075649r57,-15199l1636545,1054987r57,8909l1636662,1073352r57,-3442l1636776,1068189r56,24404l1636889,1065042r61,8886l1637007,1063321r56,9756l1637120,1059004r56,11777l1637237,1088851r57,-20662l1637351,1068484r56,2297l1637464,1058154r57,15774l1637578,1066188r60,5168l1637695,1063596r57,2868l1637808,1074227r61,-16073l1637926,1062746r56,9756l1638039,1072777r57,4593l1638153,1060450r56,-1721l1638270,1068484r57,-15218l1638383,1068189r57,5463l1638497,1073928r56,-15774l1638610,1066764r61,8885l1638728,1057858r56,12627l1638845,1075074r57,-9181l1638958,1070485r57,-4592l1639072,1077945r57,-4293l1639185,1076224r61,-16349l1639303,1069910r56,11477l1639416,1054412r57,21237l1639529,1073928r61,-12628l1639647,1071631r57,2872l1639760,1060150r57,12056l1639878,1054987r56,26129l1639991,1075074r57,-5164l1640104,1057858r57,20958l1640218,1068484r61,9461l1640335,1059304r57,13473l1640449,1071931r57,-5743l1640566,1067614r57,-4018l1640680,1069060r56,850l1640793,1060450r57,15498l1640911,1077094r56,-10330l1641024,1065618r57,-4593l1641137,1057008r57,12052l1641251,1081962r60,-17495l1641368,1049819r57,12052l1641481,1066188r61,-8330l1641599,1087701r57,-19512l1641712,1083408r57,-16644l1641826,1070210r60,1146l1641943,1064743r57,17794l1642057,1069060r56,-10056l1642170,1064743r57,-3147l1642287,1080241r57,-21237l1642401,1077094r56,3722l1642518,1061871r57,-15770l1642632,1069635r56,-34164l1642745,1075373r57,-10055l1642859,1064172r60,-2576l1642976,1078816r57,-26976l1643089,1071056r57,7760l1643202,1061300r62,4018l1643320,1065893r57,871l1643433,1078816r57,-17791l1643551,1064467r56,2872l1643664,1081687r57,-30146l1643778,1048969r56,25534l1643891,1079091r61,-16920l1644009,1071356r56,8610l1644122,1064743r57,-11182l1644239,1063596r57,16070l1644353,1089722r56,-39903l1644466,1064743r61,-847l1644584,1080816r56,-15498l1644697,1068484r57,8886l1644810,1069910r57,11206l1644928,1075373r57,-22383l1645041,1069635r57,-3447l1645159,1056432r56,8610l1645272,1067039r57,6313l1645385,1063596r57,15795l1645499,1050394r61,36736l1645616,1068760r57,9485l1645730,1059875r56,6313l1645843,1079666r57,-6889l1645960,1075649r57,-12903l1646074,1055857r61,20367l1646191,1071631r57,-7735l1646305,1067910r56,-3443l1646418,1080541r57,-10056l1646535,1068760r57,2021l1646649,1068189r57,-12631l1646762,1066764r57,-2868l1646880,1070210r57,-6889l1646993,1074227r57,9181l1647107,1067039r60,871l1647224,1077670r57,6014l1647337,1068189r57,-6318l1647451,1057579r57,19791l1647568,1072502r57,-5163l1647682,1068484r56,4018l1647795,1067910r61,-4314l1647913,1068189r56,-4868l1648026,1062746r57,14348l1648139,1089426r61,-27255l1648257,1077670r56,-1722l1648370,1071631r57,-4017l1648484,1073077r56,-4317l1648601,1045227r57,21237l1648714,1092868r57,-19516l1648832,1078245r56,3717l1648945,1075649r57,-4868l1649059,1066464r56,4892l1649176,1067339r57,-575l1649290,1064467r56,7739l1649403,1070210r56,-3171l1649516,1081116r61,-2025l1649634,1055283r56,18069l1649747,1073652r61,-5168l1649864,1081687r57,-1146l1649978,1072502r57,7164l1650091,1075373r57,-2296l1650209,1081687r57,5167l1650322,1082837r57,-21812l1650436,1067910r56,2300l1650553,1079966r57,575l1650666,1072206r57,8035l1650784,1065318r57,2592l1650897,1077945r57,-14624l1651011,1076524r56,l1651124,1071056r61,3447l1651241,1079966r57,-8910l1651355,1080541r56,-4593l1651468,1061025r61,275l1651586,1070485r56,7760l1651699,1065318r57,13202l1651816,1079666r57,2021l1651930,1065893r57,12923l1652043,1083108r57,-7160l1652157,1071356r60,7164l1652274,1062446r57,22687l1652388,1067910r60,4296l1652505,1080541r57,-14353l1652618,1073652r57,6314l1652732,1082837r57,-2296l1652849,1068484r57,15775l1652963,1075649r56,-851l1653076,1073928r57,-6314l1653189,1092868r61,-29846l1653307,1067910r56,10610l1653420,1084833r61,-15198l1653538,1078816r56,-2868l1653651,1085980r57,-847l1653764,1073928r57,22387l1653882,1082262r57,-16944l1653995,1076524r57,7735l1654109,1076524r60,-2021l1654226,1081962r57,5168l1654339,1065618r57,4017l1654457,1079391r57,-15795l1654570,1072777r57,14077l1654684,1075074r57,7463l1654797,1080816r61,6314l1654915,1069910r56,16369l1655028,1078520r57,2596l1655145,1066464r57,12927l1655259,1082837r56,-17519l1655372,1075948r57,10032l1655490,1080241r56,1721l1655603,1075649r57,21237l1655716,1080241r57,-7739l1655830,1073352r60,19816l1655947,1080541r57,4592l1656061,1094014r60,-15494l1656178,1083408r57,-6038l1656292,1080241r56,6038l1656405,1087130r61,-16920l1656522,1083408r57,2296l1656636,1093739r56,-3742l1656749,1083983r57,2572l1656867,1078816r56,-4018l1656980,1092018r57,-30718l1657097,1091447r57,-10631l1657211,1075074r56,21241l1657324,1070781r57,5167l1657438,1087426r60,-2017l1657555,1082262r57,10331l1657668,1098907r57,-15799l1657782,1089426r61,-8039l1657899,1073352r57,8610l1658013,1081116r60,-3171l1658130,1095464r57,-10631l1658243,1075948r57,12903l1658357,1098331r57,-13498l1658470,1103499r61,-20662l1658588,1081962r57,4317l1658701,1102924r57,-23833l1658819,1083108r56,-8310l1658932,1101478r57,5463l1659045,1098036r61,-7739l1659163,1090572r57,-10331l1659276,1098036r57,8330l1659390,1074227r56,11477l1659507,1093443r57,-7164l1659620,1111534r57,-10906l1659738,1080241r56,-5167l1659851,1100628r57,-12352l1659965,1088575r56,-9184l1660078,1076524r61,21807l1660195,1084558r57,22958l1660309,1078245r57,6588l1660422,1085704r57,11182l1660540,1084558r56,1997l1660653,1089997r57,-7160l1660771,1077370r56,6889l1660884,1113255r57,-28122l1660998,1092018r56,1996l1661115,1093168r57,-10631l1661228,1089722r57,-1721l1661341,1090872r57,-4892l1661459,1077670r57,16069l1661572,1094589r57,7189l1661686,1084558r60,8610l1661803,1081116r57,11477l1661916,1094314r57,851l1662030,1109813r57,-14648l1662147,1090297r57,-17795l1662261,1096610r57,-5163l1662374,1081962r61,875l1662492,1087701r56,8614l1662605,1100328r57,-8310l1662723,1087426r56,10905l1662836,1089997r57,11206l1662949,1093168r57,-1446l1663063,1076795r61,13202l1663180,1094014r57,-1996l1663294,1088851r56,-3442l1663411,1107217r57,-25255l1663524,1096886r57,-18366l1663638,1100628r56,-1146l1663755,1106646r57,-27255l1663869,1083408r56,8885l1663982,1083684r57,-4868l1664095,1082837r61,l1664213,1104074r56,-17220l1664326,1088001r61,12902l1664444,1104074r56,-27850l1664557,1092293r57,4593l1664671,1083408r56,3722l1664788,1081962r57,9185l1664901,1100328r57,-9456l1665015,1093443r56,-10606l1665132,1073077r57,25530l1665246,1090297r56,8885l1665359,1095464r61,-13202l1665476,1085409r57,-2872l1665590,1083684r57,9184l1665703,1097461r57,-8035l1665821,1092293r56,-8034l1665934,1102353r57,-16649l1666047,1083684r61,-3143l1666165,1088575r57,-2871l1666278,1086854r57,-7763l1666396,1098607r56,-6885l1666509,1078816r57,19220l1666622,1092018r57,2296l1666736,1090572r61,-11181l1666853,1090297r57,-6314l1666967,1082537r60,871l1667084,1092593r57,4293l1667198,1084833r56,2021l1667311,1104921r57,-21813l1667429,1070210r56,8035l1667542,1086279r56,-1146l1667655,1096610r57,-14073l1667769,1093443r60,-9759l1667886,1081962r57,875l1668003,1095165r57,-8610l1668117,1085980r56,-10906l1668230,1112684r57,-17519l1668344,1090297r60,-300l1668461,1083983r57,4018l1668575,1091147r56,2592l1668688,1082537r61,-7463l1668805,1069335r57,15498l1668919,1085133r56,847l1669036,1087130r57,8610l1669150,1097461r56,-18370l1669263,1068760r57,-850l1669376,1085704r61,-12927l1669494,1091447r56,-11481l1669607,1078520r57,2596l1669725,1105795r56,-30997l1669838,1083108r57,7464l1669951,1066464r57,23833l1670069,1094314r56,-12927l1670182,1077945r57,-12627l1670296,1086854r56,1147l1670409,1074503r61,-5743l1670526,1092593r57,-18090l1670640,1069060r61,4017l1670757,1067339r57,10906l1670871,1083408r56,-8035l1670984,1088276r61,-11752l1671102,1085409r56,-7164l1671215,1083108r56,-12327l1671328,1075074r57,-8310l1671446,1091722r56,-21237l1671559,1055283r57,27554l1671677,1060450r56,26105l1671790,1070485r57,8035l1671903,1071356r57,-3167l1672017,1080241r61,875l1672134,1083684r57,-5739l1672248,1080541r56,6885l1672361,1083408r61,-23258l1672478,1061596r57,20091l1672592,1071931r56,-4021l1672709,1076795r57,-6585l1672823,1077094r56,-570l1672936,1071356r57,-7760l1673049,1076224r61,-7464l1673167,1064467r57,12903l1673280,1071056r57,-571l1673398,1072777r57,-11477l1673511,1087130r57,-18370l1673624,1063022r61,9755l1673742,1066464r57,4021l1673855,1066188r57,-4017l1673969,1072206r57,-9760l1674086,1078245r57,-21813l1674200,1054136r56,8310l1674317,1078816r57,-14920l1674430,1085133r57,-8609l1674544,1053561r57,3447l1674657,1059304r61,8885l1674775,1064172r56,8034l1674888,1047523r57,21537l1675001,1050394r57,16945l1675119,1065318r57,-3147l1675232,1066764r61,-6614l1675350,1051265r56,14923l1675463,1070485r57,-16648l1675577,1048098r56,4592l1675694,1062446r57,-5438l1675807,1061871r57,-6313l1675921,1063022r56,-10032l1676038,1067614r57,-13478l1676152,1045802r56,8909l1676265,1065318r61,-5739l1676382,1058429r57,-8885l1676496,1066764r57,-33294l1676609,1062446r57,-6313l1676727,1063896r56,-12056l1676840,1048673r57,3742l1676954,1054711r60,13773l1677071,1048098r57,2871l1677184,1049544r57,6014l1677298,1052990r61,-5167l1677415,1053561r57,-4317l1677528,1064172r57,4888l1677642,1043805r57,-15498l1677759,1030878r57,11777l1677873,1040934r56,575l1677990,1055558r57,-5439l1678104,1044376r56,22663l1678217,1047248r57,3442l1678334,1044652r57,-22383l1678448,1065042r57,6314l1678561,1050394r57,-5742l1678675,1032599r60,16945l1678792,1040934r57,-8909l1678905,1061300r61,-2871l1679023,1034045r57,11182l1679136,1041509r57,18941l1679250,1051840r56,575l1679367,1048098r57,-6313l1679480,1031178r57,29272l1679594,1043805r56,18366l1679711,1042084r57,6885l1679825,1031453r56,14074l1679942,1046676r57,-8613l1680055,1046952r57,-4021l1680169,1036046r57,-13777l1680282,1041785r61,15223l1680400,1042931r57,3446l1680513,1061596r57,-25825l1680627,1031453r60,6610l1680744,1033175r57,-1426l1680857,1064467r57,-18940l1680975,1036341r57,851l1681088,1046676r57,-10905l1681202,1042655r56,-16369l1681315,1046377r61,2296l1681433,1042931r56,8334l1681546,1043506r61,6613l1681663,1045227r57,-10032l1681777,1052990r56,-21537l1681890,1053561r57,-12052l1682008,1030603r56,5443l1682121,1040063r57,15794l1682234,1048673r57,1721l1682348,1048673r60,-5443l1682465,1033470r57,8315l1682583,1041785r56,6888l1682696,1048098r57,-13477l1682810,1054412r56,-26680l1682923,1059875r57,-23829l1683040,1040638r57,16070l1683154,1046101r56,-3446l1683267,1041785r61,-4868l1683385,1041209r56,-6313l1683498,1035471r56,12352l1683615,1047248r57,4592l1683729,1057008r56,-8039l1683842,1046101r57,-14076l1683956,1027732r60,10035l1684073,1050969r57,-5442l1684186,1047523r57,3446l1684304,1052116r57,-12053l1684417,1052116r57,-14924l1684531,1046952r56,9756l1684648,1036046r57,11202l1684761,1050969r57,-24958l1684875,1042084r57,-3171l1684988,1038338r61,7763l1685106,1044376r56,-296l1685219,1037192r61,1446l1685336,1046952r57,-1725l1685450,1057579r56,-23829l1685563,1052690r61,-12331l1685681,1040934r56,-7464l1685794,1045527r57,-576l1685907,1054412r57,-16349l1686025,1043805r57,10607l1686138,1028007r57,34739l1686256,1035771r56,1146l1686369,1044652r57,1449l1686483,1049244r56,-12627l1686596,1030028r61,20662l1686714,1053266r56,-8315l1686827,1050119r57,-13778l1686940,1062446r61,-25829l1687058,1042084r56,2867l1687171,1053266r61,-18071l1687289,1044951r56,-2296l1687402,1065618r57,-26130l1687515,1030603r57,22663l1687633,1060450r56,-28997l1687746,1042360r57,8330l1687859,1047523r57,-7460l1687977,1040638r57,10052l1688090,1051265r57,-5164l1688204,1043805r60,11753l1688321,1039488r57,4888l1688435,1050969r56,-4592l1688548,1059304r57,4292l1688665,1033750r57,14923l1688779,1045527r57,7163l1688896,1051541r57,-13774l1689010,1052415r56,-8039l1689123,1050394r57,11777l1689236,1040638r61,4889l1689354,1033470r57,13482l1689467,1052690r57,-13477l1689581,1059875r56,3721l1689698,1049244r57,-9181l1689811,1051541r61,-7461l1689929,1043230r56,-4892l1690042,1051541r57,-7736l1690156,1062171r56,-30422l1690273,1054136r57,4593l1690387,1038338r56,12927l1690500,1056133r57,-575l1690617,1048098r57,-1721l1690731,1054412r56,-18366l1690844,1049244r61,1446l1690962,1038638r56,11181l1691075,1046676r57,17496l1691189,1052990r56,6885l1691306,1032899r57,16920l1691419,1051840r57,-11481l1691533,1045527r60,10330l1691650,1049244r57,-15774l1691763,1042084r57,-875l1691881,1040934r57,23809l1691994,1044652r57,12631l1692108,1061300r56,-1721l1692221,1045527r61,1996l1692338,1048673r57,-8610l1692452,1046676r57,1722l1692569,1057283r57,-8885l1692683,1063596r57,-10906l1692796,1050119r57,-2596l1692914,1047248r56,11756l1693027,1048098r57,8610l1693140,1047248r57,5742l1693254,1040063r61,14648l1693371,1040063r57,11202l1693485,1051541r60,-6889l1693602,1045802r57,7464l1693715,1046101r57,6889l1693829,1041509r57,12903l1693946,1049819r57,-10606l1694060,1057858r56,-6317l1694173,1043805r57,16645l1694291,1060450r56,-25829l1694404,1053561r57,-11201l1694517,1057008r61,-9485l1694635,1072206r56,-12056l1694748,1054711r57,-2021l1694862,1051541r56,15223l1694979,1053266r57,4592l1695093,1057008r56,-2596l1695206,1046676r61,21513l1695323,1048673r57,-1721l1695436,1059004r57,-1146l1695554,1053266r57,-2872l1695667,1034896r57,21237l1695781,1069060r57,-18941l1695894,1047248r61,-1446l1696012,1041209r56,22687l1696125,1042360r61,-15203l1696242,1056432r57,276l1696356,1052116r57,2020l1696469,1051541r57,-572l1696587,1042360r56,16069l1696700,1058429r57,-275l1696814,1048398r56,16920l1696927,1045802r61,-1722l1697044,1053266r57,1721l1697162,1050394r57,-10606l1697275,1065893r57,-12627l1697389,1041509r56,7164l1697502,1058729r61,-12628l1697620,1054412r56,-14053l1697733,1051541r56,9184l1697846,1057579r61,-13499l1697964,1051541r56,14923l1698077,1056708r57,-2572l1698194,1040638r57,9481l1698308,1059304r57,-2596l1698421,1048969r57,16349l1698535,1059579r60,l1698652,1038913r57,6614l1698766,1063022r56,-24959l1698883,1061300r57,-850l1698996,1060725r57,-4868l1699110,1043805r57,-2020l1699227,1057283r57,-6593l1699341,1059875r56,-3167l1699454,1066188r57,-19811l1699567,1046101r61,2572l1699685,1050119r57,22658l1699798,1053561r61,11757l1699916,1050690r56,-4589l1700029,1052990r57,-18945l1700142,1060450r61,1996l1700260,1044951r57,3447l1700373,1045802r57,8909l1700487,1059579r56,1146l1700604,1048969r57,1721l1700717,1046676r57,5440l1700835,1040359r57,30126l1700948,1063022r57,-26405l1701062,1046676r57,14624l1701175,1063896r61,-6888l1701293,1043805r56,8610l1701406,1057579r57,-7760l1701519,1069635r61,-10631l1701637,1057008r56,4863l1701750,1054412r61,4317l1701868,1064743r56,-24955l1701981,1058429r57,-4868l1702095,1070210r56,-25558l1702212,1062746r57,-16369l1702325,1054136r57,33565l1702439,1046377r56,8035l1702556,1042655r57,20941l1702670,1053837r56,11781l1702783,1057008r61,-20962l1702900,1050119r57,-10331l1703014,1048969r56,8889l1703127,1050394r57,13502l1703245,1048673r56,11777l1703358,1050969r57,21237l1703475,1056708r57,l1703589,1059579r56,-9760l1703702,1064467r57,-7759l1703820,1054711r56,-10906l1703933,1053561r57,2296l1704046,1059004r57,-6589l1704160,1061596r57,-10055l1704277,1062746r57,-4888l1704391,1058729r60,-4593l1704508,1066464r57,-28401l1704622,1034045r56,32143l1704735,1060450r57,-14349l1704852,1063022r57,-6889l1704966,1065042r57,-10630l1705079,1061300r57,-5742l1705197,1046101r56,-3446l1705310,1063022r57,3442l1705423,1043506r61,9484l1705541,1051265r57,851l1705654,1057579r57,-9756l1705768,1054412r56,-2572l1705885,1048098r57,-6889l1705998,1062171r57,20666l1706112,1050119r61,-3443l1706229,1047523r57,23258l1706343,1046676r56,15495l1706456,1044080r61,6610l1706573,1066764r57,-5739l1706687,1064172r57,-32147l1706800,1051265r57,16924l1706918,1068189r56,-10906l1707031,1046952r57,3738l1707149,1057858r56,-11481l1707262,1059579r57,-6589l1707375,1069060r57,-10631l1707493,1057579r57,279l1707606,1048398r57,4017l1707719,1054987r57,-6314l1707833,1059875r61,4297l1707950,1056432r57,1147l1708064,1072777r60,-34714l1708181,1061025r57,4293l1708295,1057283r56,3442l1708408,1064172r57,-16349l1708526,1053561r56,6018l1708639,1065318r57,4592l1708752,1052690r57,1722l1708870,1055283r56,12056l1708983,1061871r57,-1721l1709101,1059304r56,-4317l1709214,1065042r57,4018l1709327,1079666r57,-14348l1709441,1070781r60,-22108l1709558,1048098r57,13202l1709672,1051840r56,18645l1709785,1054136r61,-299l1709902,1073928r57,-30123l1710016,1063022r56,9755l1710133,1060150r57,1446l1710247,1068189r56,-1725l1710360,1055558r57,13777l1710474,1064172r60,-7740l1710591,1061025r57,-875l1710704,1063896r61,8310l1710822,1044080r57,34165l1710935,1064172r57,7759l1711049,1046676r56,21513l1711166,1060150r57,11781l1711279,1055857r57,2297l1711393,1064172r56,-6593l1711506,1058729r61,-11481l1711623,1064467r57,2872l1711741,1064743r57,-30122l1711854,1080541r57,-24408l1711968,1059304r57,-2872l1712081,1055857r61,-870l1712199,1061871r56,12927l1712312,1048098r57,3742l1712425,1061596r61,4592l1712543,1059304r57,1721l1712656,1057858r57,-3446l1712774,1076795r56,-26401l1712887,1054987r57,-1997l1713001,1067039r56,1721l1713114,1059579r61,5739l1713231,1048673r57,27851l1713345,1066764r56,-5464l1713462,1060450r57,6314l1713576,1057283r56,4313l1713689,1067339r61,-13778l1713807,1062171r56,8039l1713920,1065618r56,2292l1714033,1046377r57,19241l1714151,1063022r56,1721l1714264,1069635r57,-4892l1714377,1075948r61,-18940l1714495,1054136r57,7735l1714608,1074503r57,-16074l1714722,1071631r60,-20662l1714839,1066464r57,-15774l1714953,1067039r56,-7164l1715066,1073652r57,-4892l1715183,1046952r57,4589l1715297,1049244r56,28126l1715414,1060450r57,575l1715528,1066464r56,3171l1715641,1052690r57,14649l1715754,1055283r61,11481l1715872,1058729r56,17495l1715985,1050119r57,19516l1716098,1056432r61,-13777l1716216,1076795r57,-13199l1716329,1065318r61,-12328l1716447,1061596r56,18070l1716560,1072502r57,-12923l1716674,1057008r56,6313l1716791,1060150r57,-13773l1716905,1068760r56,-2296l1717018,1053837r57,11205l1717135,1085704r57,-18665l1717249,1059579r56,15794l1717362,1057283r61,5463l1717480,1075649r56,-12627l1717593,1077094r57,-7459l1717706,1067614r57,-7164l1717824,1053561r56,14053l1717937,1065618r57,-7189l1718054,1071931r57,-12352l1718168,1062171r57,1425l1718281,1071931r57,-24683l1718395,1065618r61,2292l1718512,1080816r57,-8039l1718626,1060725r56,5168l1718739,1056708r57,575l1718856,1052116r57,22387l1718970,1054987r61,3167l1719087,1044652r57,26979l1719201,1067614r57,3442l1719314,1070485r57,-2001l1719432,1068189r56,-20941l1719545,1061596r57,-9181l1719658,1074227r57,-2021l1719776,1068484r56,3147l1719889,1080241r57,-6889l1720003,1055283r60,9759l1720120,1059579r57,-2000l1720233,1075074r57,-7735l1720347,1059875r57,-7185l1720464,1059004r57,9480l1720578,1071631r56,-4592l1720691,1073928r61,-24384l1720809,1059875r56,8314l1720922,1055558r57,13777l1721039,1062746r57,8035l1721153,1051265r56,35014l1721266,1053561r57,18370l1721379,1062446r61,9760l1721497,1068484r57,576l1721610,1079391r57,-11481l1721728,1070210r57,-18945l1721841,1084259r57,-26680l1721954,1052990r57,10606l1722072,1057008r57,-4318l1722185,1074503r57,-8610l1722299,1059004r56,12352l1722412,1071356r61,-10056l1722530,1055857r56,19516l1722643,1073352r61,-7459l1722760,1053266r57,-2297l1722874,1059579r57,12627l1722987,1058154r57,4592l1723105,1061300r57,17220l1723218,1047823r57,6313l1723332,1055558r56,12056l1723449,1068760r57,-8035l1723562,1068760r57,-9181l1723676,1071631r61,-26404l1723793,1059875r57,19216l1723907,1057283r56,4588l1724020,1059304r57,275l1724137,1067339r57,11181l1724251,1063321r56,-6038l1724364,1064743r61,-571l1724482,1066188r56,-2867l1724595,1058154r57,850l1724712,1058729r57,-5739l1724826,1078520r57,-25254l1724939,1060450r57,1421l1725053,1075649r60,-22088l1725170,1071931r57,13478l1725284,1057283r60,-2871l1725401,1069335r57,-10906l1725514,1071356r57,-18666l1725628,1062746r61,20938l1725745,1063896r57,-6317l1725858,1069060r57,3717l1725972,1059304r57,3442l1726089,1066764r57,2871l1726203,1072777r57,-1721l1726320,1063596r57,-1425l1726434,1069635r56,-7464l1726547,1076224r57,-10606l1726660,1054136r61,17220l1726778,1059579r57,12923l1726891,1082537r57,-28125l1727005,1054412r60,16369l1727122,1061025r57,-10631l1727235,1079666r57,-20362l1727353,1080241r57,-16069l1727466,1054711r57,17220l1727580,1058729r56,13477l1727693,1070485r61,-3146l1727811,1063896r56,10331l1727924,1071631r57,-4017l1728041,1065618r57,846l1728155,1072206r56,-11481l1728268,1078520r61,-13478l1728386,1064467r56,-2596l1728499,1071631r57,-10606l1728612,1089722r57,-32439l1728726,1063022r60,6888l1728843,1081387r57,-2867l1728957,1081116r60,-28426l1729074,1066464r57,11481l1729188,1067614r56,12627l1729301,1069060r61,-1150l1729418,1067614r57,870l1729532,1058429r56,4892l1729645,1065893r57,-2297l1729763,1060450r56,275l1729876,1066764r57,575l1729993,1070485r57,1446l1730107,1059304r56,16069l1730220,1075373r57,-10630l1730334,1077670r60,-12628l1730451,1075948r57,3718l1730564,1089997r57,-24679l1730678,1051265r61,-575l1730795,1052990r57,15199l1730909,1070781r60,275l1731026,1062446r57,33018l1731139,1065042r57,-1146l1731253,1059004r57,15223l1731370,1069060r57,14923l1731484,1064467r56,1426l1731597,1064467r57,3722l1731715,1075948r56,-1150l1731828,1068760r56,-1421l1731941,1068484r61,4593l1732059,1087426r56,-26126l1732172,1078245r57,-15223l1732286,1083408r56,-15794l1732403,1057579r57,5443l1732516,1071056r57,1721l1732634,1080816r57,-14052l1732747,1063896r57,-575l1732861,1080816r56,-5443l1732978,1066464r57,10630l1733091,1074503r57,3442l1733205,1068760r57,-9756l1733318,1075373r57,1151l1733436,1072777r56,-10331l1733549,1080816r61,-14628l1733667,1079966r56,5738l1733780,1090572r57,-28126l1733893,1066764r57,8609l1734011,1065318r56,575l1734124,1071056r57,3447l1734237,1061871r57,11206l1734355,1065318r57,300l1734468,1065318r57,5167l1734582,1074503r60,-7739l1734699,1067039r57,7188l1734813,1080241r56,-8610l1734926,1080241r57,-22087l1735043,1073928r57,-8610l1735157,1075649r57,-10331l1735270,1072502r61,-2592l1735388,1072777r56,-11181l1735501,1064743r57,6313l1735614,1062446r61,18370l1735732,1061871r56,10060l1735845,1060725r57,5739l1735959,1074503r56,-8039l1736076,1091447r57,-22963l1736190,1069060r56,8885l1736307,1069910r57,-575l1736420,1073928r57,2596l1736534,1066188r56,l1736651,1073652r57,-2871l1736765,1049819r56,28701l1736878,1066464r57,4892l1736992,1068760r60,-850l1737109,1073928r57,-13778l1737222,1073077r61,-11777l1737340,1077670r56,-4318l1737453,1085409r57,-16074l1737566,1075074r57,-3143l1737684,1066764r57,850l1737797,1073352r57,-10330l1737911,1064743r56,8909l1738028,1077945r57,-13202l1738141,1065618r57,1146l1738259,1085133r57,-3746l1738372,1069910r57,-850l1738486,1074227r57,-10631l1738599,1068760r61,2871l1738717,1073077r56,2572l1738830,1059004r57,31293l1738943,1071356r61,4293l1739061,1059004r57,9756l1739174,1077370r57,-6885l1739292,1066464r56,27550l1739405,1071056r57,-7460l1739518,1062171r57,20937l1739632,1056133r61,16644l1739749,1081962r57,-6589l1739863,1079091r60,-846l1739980,1077945r57,-575l1740093,1076795r57,-7735l1740207,1072502r57,-2867l1740324,1076795r57,12056l1740438,1079666r56,-850l1740551,1078520r57,-2871l1740665,1077094r60,276l1740782,1069335r57,-4592l1740899,1078245r57,-1721l1741013,1069060r57,-12628l1741126,1070781r57,12903l1741240,1079666r60,-13478l1741357,1071356r57,7735l1741471,1087426r56,-16070l1741584,1071056r61,8335l1741701,1079091r57,-10331l1741815,1085409r56,-16925l1741932,1067614r57,11202l1742045,1059004r57,25554l1742159,1084833r57,-32143l1742272,1072502r61,9760l1742390,1075649r56,24404l1742503,1075649r57,8035l1742621,1078816r56,8038l1742734,1085704r57,-8610l1742847,1054136r61,13478l1742965,1095165r56,-25830l1743078,1078245r57,-15223l1743192,1094589r56,-13473l1743309,1093443r57,-16349l1743423,1079391r56,-8906l1743536,1072777r61,11206l1743653,1083983r57,11182l1743767,1072502r56,-7460l1743880,1081687r61,575l1743997,1075948r57,276l1744111,1079091r56,4317l1744224,1069910r57,10906l1744342,1080541r56,-2296l1744455,1066188r57,13478l1744572,1074227r57,4589l1744686,1068484r57,13478l1744799,1069910r57,8906l1744913,1081116r61,-13206l1745030,1094014r57,-10906l1745144,1067910r56,22387l1745257,1081387r61,2872l1745374,1083983r57,-6313l1745488,1077670r61,-14349l1745605,1076524r57,21512l1745719,1080241r56,5739l1745832,1075649r57,6313l1745949,1075373r57,7164l1746063,1080241r57,-16069l1746176,1083408r57,4018l1746294,1088575r56,-5167l1746407,1078816r57,-1722l1746520,1077670r61,15498l1746638,1077370r57,5467l1746751,1077094r57,14353l1746865,1076224r57,-7164l1746982,1084259r57,-7165l1747096,1092018r56,-4317l1747213,1084259r57,-575l1747327,1078520r56,-10906l1747440,1074503r56,-2297l1747553,1092018r61,-15223l1747671,1087130r56,11477l1747784,1081687r57,2296l1747897,1081387r57,-2571l1748015,1091722r57,-2871l1748128,1085133r61,-16649l1748246,1094889r56,-9185l1748359,1088575r57,276l1748473,1084558r56,-1450l1748590,1087130r57,-7464l1748703,1089426r57,-279l1748817,1088851r56,l1748934,1079391r57,16644l1749048,1108091r56,-44495l1749161,1088851r61,-850l1749278,1078520r57,15494l1749392,1085980r57,5167l1749505,1079966r57,8609l1749623,1098907r57,-11206l1749736,1095165r57,-9461l1749849,1074227r61,15770l1749967,1079666r56,2596l1750080,1096315r57,-6889l1750198,1096035r56,-28696l1750311,1087701r57,-7735l1750424,1092868r57,300l1750538,1092293r61,4022l1750655,1094314r57,-6613l1750769,1085133r56,16345l1750886,1069335r57,18366l1751000,1088276r56,-8885l1751113,1097761r57,-8614l1751230,1088575r57,18366l1751344,1083108r57,10631l1751457,1102924r57,-22108l1751571,1079666r60,17220l1751688,1090872r57,-6314l1751801,1087130r61,3442l1751919,1093739r57,8614l1752032,1085409r57,7759l1752146,1089426r56,-15199l1752263,1098907r57,-871l1752376,1087701r57,-6014l1752490,1099182r57,-15774l1752607,1095464r57,-9484l1752721,1089722r56,2871l1752838,1091447r57,5439l1752951,1096315r57,-17499l1753065,1096315r57,-4297l1753178,1079666r61,8335l1753296,1094589r57,-11181l1753409,1079666r57,20962l1753522,1098607r61,4317l1753640,1082262r57,12052l1753753,1084833r57,6314l1753871,1089997r57,6318l1753984,1094014r57,-8310l1754098,1102924r56,-20387l1754211,1071631r61,23258l1754329,1112109r56,-9481l1754442,1087130r60,5163l1754559,1106646r57,-11182l1754673,1085704r56,2572l1754786,1087130r61,2296l1754904,1093443r56,13774l1755017,1090572r57,4593l1755130,1092868r57,5168l1755248,1089147r56,-2293l1755361,1089147r57,l1755479,1089722r56,14352l1755592,1076795r57,17219l1755705,1088001r57,4867l1755819,1090572r61,9185l1755936,1096315r57,9180l1756050,1100628r56,-8906l1756163,1083983r61,15774l1756280,1090572r57,4593l1756394,1095740r57,-8886l1756511,1106366r57,-15794l1756625,1097761r56,4017l1756738,1085409r57,2592l1756852,1098907r60,6014l1756969,1106071r57,-8610l1757082,1095464r57,-1725l1757200,1093443r57,3742l1757313,1097185r57,12328l1757427,1092868r60,-16920l1757544,1084259r57,5167l1757657,1092293r57,14924l1757771,1095165r56,4888l1757884,1103499r61,-16645l1758002,1089722r56,l1758115,1103775r61,-7740l1758232,1093739r57,13478l1758346,1098036r56,12923l1758459,1094014r61,4593l1758577,1100628r56,-575l1758690,1092018r57,12627l1758804,1106941r56,-12352l1758921,1092868r57,4593l1759034,1085704r57,9760l1759152,1102924r56,5742l1759265,1109513r57,-16070l1759379,1102628r56,-2871l1759492,1086555r61,18940l1759610,1104645r56,-18366l1759723,1118698r56,-16645l1759836,1104645r61,-23829l1759953,1090572r57,l1760067,1102628r61,-4297l1760184,1099757r57,-2572l1760298,1114980r57,-12352l1760411,1116977r57,-10611l1760529,1097185r56,-16944l1760642,1110959r57,-23533l1760755,1092018r57,23238l1760873,1103775r57,-6889l1760986,1086854r57,2868l1761100,1100053r60,6018l1761217,1098907r57,-2872l1761331,1101478r56,14073l1761444,1077670r57,24958l1761561,1088851r57,16644l1761675,1106646r56,l1761792,1081116r57,27251l1761906,1100328r56,9760l1762019,1105220r57,-8035l1762136,1104074r57,-16073l1762250,1099182r56,-7460l1762363,1114405r57,-16074l1762477,1103775r60,1146l1762594,1108666r57,-4021l1762708,1102053r60,-15199l1762825,1104645r57,-4317l1762938,1118422r57,-12056l1763052,1112384r56,l1763169,1079666r57,24408l1763283,1096610r56,26393l1763396,1099182r57,4892l1763513,1113830r57,-25255l1763627,1104645r56,-571l1763740,1114680r61,-6014l1763858,1096035r56,10906l1763971,1092018r57,16073l1764084,1106646r57,-5743l1764202,1095165r57,8034l1764315,1107217r57,-10032l1764429,1109237r60,-13497l1764546,1094889r57,18366l1764659,1099482r57,3442l1764777,1109237r57,-5163l1764890,1097185r57,6314l1765004,1098907r57,15498l1765117,1107516r61,-11776l1765234,1102924r57,22950l1765348,1102053r57,-6589l1765465,1117548r57,-6589l1765579,1098331r57,20942l1765692,1114680r57,-12327l1765810,1129029r56,-36161l1765923,1102924r57,-9756l1766036,1116701r57,-2296l1766150,1102353r60,-575l1766267,1100053r57,18645l1766381,1106366r60,-11777l1766498,1105220r57,575l1766611,1105220r57,4293l1766725,1115256r61,-8890l1766842,1107792r57,-17220l1766956,1105495r56,10907l1767069,1106646r57,12926l1767187,1103499r56,5738l1767300,1106366r57,6018l1767417,1096886r57,30134l1767531,1096315r56,18365l1767644,1115256r57,-1151l1767757,1116977r61,-9760l1767875,1096610r57,27826l1767988,1118998r57,-15799l1768102,1123578r60,-19229l1768219,1111809r57,-4592l1768332,1116701r57,-8334l1768450,1123578r57,-18933l1768563,1105495r57,11482l1768677,1111234r57,-4868l1768790,1124724r61,-19504l1768908,1110959r56,-4888l1769021,1120419r61,-25254l1769139,1113255r56,2001l1769252,1118998r57,4580l1769365,1109513r57,7188l1769483,1100053r56,3446l1769596,1109813r57,4017l1769710,1116701r56,-4017l1769823,1113255r61,2296l1769940,1120419r57,-14348l1770058,1105220r56,18358l1770171,1121569r57,10619l1770285,1106646r56,7459l1770398,1108091r61,6889l1770515,1120131r57,-7447l1770629,1111534r56,10606l1770742,1102353r61,12327l1770860,1123578r56,-9173l1770973,1100628r57,27826l1771090,1121857r57,l1771204,1113830r57,-5164l1771317,1105795r57,10331l1771431,1111534r60,5443l1771548,1112959r57,8323l1771661,1115256r57,-4593l1771779,1109813r57,1721l1771892,1112384r57,4593l1772006,1116402r61,-3718l1772123,1115827r57,7751l1772236,1108942r57,8330l1772350,1122715r57,-6014l1772467,1125874r57,-6876l1772581,1120994r57,11194l1772694,1120131r61,-6301l1772812,1118698r56,-4868l1772925,1107217r57,5167l1773038,1113255r61,5167l1773156,1120131r57,5455l1773269,1126162r57,-3734l1773383,1115827r56,-7736l1773500,1120706r57,2297l1773614,1131038r56,-15782l1773731,1123003r57,-6302l1773844,1112109r57,11756l1773958,1113534r56,16358l1774071,1135342r61,-4880l1774189,1115551r56,13190l1774302,1110388r57,6884l1774415,1117272r61,-3442l1774533,1125874r56,-3159l1774646,1131325r61,-13777l1774764,1125874r56,1146l1774877,1109513r57,7759l1774991,1113255r56,11469l1775108,1126162r57,11764l1775221,1106071r57,9756l1775335,1122140r56,-5738l1775452,1111809r57,9185l1775566,1114680r56,6889l1775679,1116402r61,-3718l1775796,1123578r57,-4880l1775910,1124436r56,288l1776023,1123003r57,4305l1776140,1124724r57,-859l1776254,1108942r57,13486l1776371,1137926r57,-20654l1776485,1118422r56,10319l1776598,1116701r57,2297l1776716,1129604r56,-1721l1776829,1112384r57,7188l1776942,1119273r57,-5739l1777056,1115827r61,9472l1777173,1141944r57,-40741l1777287,1120419r60,22387l1777404,1122140r57,15499l1777518,1128741r56,-1721l1777631,1123865r56,8323l1777748,1131900r57,-14053l1777862,1121282r56,3729l1777975,1116402r57,3446l1778092,1126732r57,-4304l1778206,1129892r57,-6314l1778323,1115551r57,17783l1778437,1106071r56,15786l1778550,1120994r57,10906l1778664,1127308r60,287l1778781,1128741r57,6314l1778894,1153712r57,-35589l1779008,1109237r61,9461l1779125,1114105r57,20091l1779239,1122428r56,10906l1779356,1119273r57,22387l1779469,1123290r57,9473l1779583,1116977r57,4017l1779696,1127308r61,6601l1779814,1138214r56,-6889l1779927,1130179r57,-8322l1780045,1129316r56,-13489l1780158,1130179r57,6888l1780271,1120131r57,21529l1780389,1124724r56,10618l1780502,1121282r57,-5156l1780616,1137067r56,-5167l1780729,1128741r61,-2296l1780846,1132763r57,-5168l1780960,1133334r60,-9756l1781077,1122715r57,14924l1781191,1132188r56,-10906l1781304,1129892r57,-11470l1781422,1141660r56,-11768l1781535,1121857r57,10043l1781648,1129604r57,3159l1781766,1123290r56,-3159l1781879,1138214r57,-5451l1781997,1131325r56,2009l1782110,1135918r57,858l1782223,1133909r57,-8610l1782337,1123578r60,6026l1782454,1128741r57,2297l1782568,1140510r56,-7747l1782681,1125299r61,21812l1782798,1140797r57,-10905l1782912,1128741r56,l1783029,1138789r57,-17220l1783143,1132188r56,3730l1783256,1129316r57,-6601l1783370,1139076r60,859l1783487,1131325r57,-287l1783600,1130462r61,-4300l1783718,1126445r57,9473l1783831,1148257r57,-6313l1783944,1126732r61,2584l1784062,1116402r56,23820l1784175,1123003r57,5167l1784289,1138789r56,-6601l1784406,1127883r57,-4018l1784520,1138214r56,-12052l1784637,1153712r57,-8038l1784750,1139647r57,-19228l1784864,1139360r57,-17503l1784977,1132188r61,-13190l1785095,1144240r56,-13778l1785208,1132763r57,-2584l1785321,1133334r61,1721l1785439,1134196r57,-7751l1785552,1132188r57,-12915l1785670,1137067r56,-12056l1785783,1140510r57,-4880l1785896,1123290r57,18078l1786010,1130179r61,3730l1786127,1130462r57,-8605l1786241,1139076r56,-9472l1786358,1128454r57,10906l1786471,1125874r57,17507l1786585,1127595r61,17507l1786702,1134196r57,-575l1786816,1126732r57,17220l1786929,1134771r57,-5167l1787043,1134196r60,15495l1787160,1130179r57,11765l1787273,1132188r61,10043l1787391,1146536r57,2584l1787504,1116402r57,3729l1787617,1152275r61,-13774l1787735,1139360r57,1725l1787848,1140797r57,-16361l1787962,1131900r57,1721l1788079,1143094r57,858l1788193,1142231r56,4305l1788310,1137926r57,-14061l1788424,1142231r56,2296l1788537,1142519r57,l1788650,1145674r61,-21525l1788768,1140510r56,2296l1788881,1126732r57,19804l1788995,1126162r60,15782l1789112,1137926r57,-575l1789225,1148832r61,-13777l1789343,1125299r56,9185l1789456,1116977r57,18941l1789570,1148545r56,-21237l1789687,1145390r57,-10048l1789801,1139076r56,4018l1789914,1134196r56,5164l1790031,1129892r57,5163l1790145,1142806r56,-13777l1790262,1138789r57,-4305l1790375,1152562r57,-14923l1790489,1148257r57,-14636l1790602,1143381r57,-3734l1790720,1144815r57,-10906l1790833,1153137r57,-16361l1790951,1144815r56,-12052l1791064,1138214r57,-8322l1791177,1138501r57,-5167l1791295,1130754r57,6022l1791408,1132475r57,11765l1791522,1145102r56,-2583l1791635,1130754r61,3442l1791752,1130754r57,16069l1791866,1129604r61,21524l1791983,1150841r57,-10331l1792097,1134771r56,10903l1792210,1149691r57,-7172l1792327,1128170r57,27263l1792441,1148545r57,-9185l1792554,1145674r57,-2293l1792672,1139647r56,1150l1792785,1140510r57,9181l1792899,1142519r60,8322l1793016,1141660r57,-15215l1793129,1140510r57,4880l1793243,1136493r57,-8610l1793360,1137351r57,2871l1793474,1147682r56,-8893l1793587,1148832r61,-8897l1793705,1133334r56,8034l1793818,1138214r56,7747l1793935,1116402r57,25258l1794049,1142519r56,6601l1794162,1136205r57,12915l1794275,1145102r61,-3158l1794393,1127308r57,7463l1794506,1139935r57,-4880l1794624,1151703r56,-30134l1794737,1136776r57,2013l1794850,1137067r57,-5742l1794968,1125586r57,16645l1795081,1139647r57,4305l1795195,1147399r57,-4018l1795308,1138789r61,-6026l1795426,1143094r56,-8039l1795539,1143952r61,863l1795656,1140797r57,11194l1795770,1119273r56,37306l1795883,1129316r61,21812l1796001,1137351r56,2871l1796114,1121857r57,32426l1796227,1129029r57,20662l1796345,1132188r56,12627l1796458,1146248r57,-18940l1796576,1146823r56,-6026l1796689,1131325r57,7464l1796803,1136493r56,574l1796916,1135342r61,-3730l1797033,1135342r57,13203l1797147,1144527r56,-6026l1797260,1140797r61,18654l1797378,1129316r56,2872l1797491,1136493r57,2583l1797608,1138214r57,-5168l1797722,1151991r57,-15498l1797835,1157155r57,-23246l1797949,1143094r60,-11769l1798066,1141660r57,-8039l1798179,1136493r61,2296l1798297,1137639r57,-12340l1798410,1130179r57,2584l1798524,1136493r56,l1798641,1138501r57,2867l1798754,1139076r57,-8897l1798868,1137639r57,-9185l1798981,1142519r61,-5743l1799099,1126732r57,11194l1799216,1135630r57,-4018l1799330,1121857r56,33864l1799443,1118698r57,14636l1799556,1133621r61,10906l1799674,1137351r57,-3730l1799787,1134771r57,-1725l1799901,1129892r60,4017l1800018,1135055r57,2871l1800131,1128170r57,13490l1800249,1150266r56,-14636l1800362,1140797r57,-14065l1800476,1147111r56,-8610l1800589,1131325r61,4305l1800707,1130462r56,-1146l1800820,1120706r57,4880l1800937,1129316r57,-287l1801051,1139076r56,3730l1801164,1132475r61,6885l1801282,1147399r56,-12344l1801395,1131038r57,-8035l1801509,1139360r56,-13774l1801626,1137351r57,-4588l1801739,1139076r57,284l1801852,1134771r61,-5167l1801970,1127595r57,5739l1802083,1126445r57,1150l1802197,1131325r60,10906l1802314,1125874r57,7747l1802428,1132475r56,8893l1802541,1146248r57,-4304l1802658,1131612r57,-11764l1802772,1129892r57,5450l1802889,1132475r57,4592l1803003,1134196r56,-7464l1803116,1135918r57,5742l1803234,1127020r56,-288l1803347,1139935r57,-7747l1803460,1139647r57,-7459l1803574,1129604r61,11764l1803691,1121857r57,-4010l1803805,1136776r60,-8893l1803922,1119572r57,13474l1804035,1145961r57,-6314l1804149,1128454r56,17507l1804266,1142231r57,-2296l1804380,1136205r56,-10906l1804493,1136493r57,-5739l1804610,1142519r57,-13203l1804724,1129316r56,8610l1804837,1133046r61,-2584l1804955,1123865r56,16357l1805068,1126445r57,5743l1805182,1136776r56,-8606l1805299,1129316r57,21237l1805412,1132763r57,-7177l1805530,1137351r57,-8897l1805643,1136205r57,2296l1805757,1131900r56,-6601l1805874,1127595r57,-13490l1805987,1133909r57,8897l1806101,1123290r57,20375l1806214,1138214r61,-12340l1806332,1131612r56,3159l1806445,1147682r61,-15207l1806562,1123578r57,2584l1806676,1131325r57,7176l1806789,1137639r57,-7177l1806907,1116402r56,20374l1807020,1125011r57,8610l1807133,1136493r57,-14065l1807251,1133909r57,3158l1807364,1123865r57,7173l1807482,1136493r56,-9761l1807595,1130179r57,2584l1807709,1128170r56,-1438l1807822,1127883r61,12914l1807940,1123865r56,284l1808053,1129316r56,4018l1808166,1136205r61,-4593l1808284,1129892r56,3729l1808397,1135055r57,-6314l1808514,1129892r57,-12620l1808628,1133621r56,-11764l1808741,1127883r57,3729l1808855,1133909r60,-288l1808972,1120131r57,10907l1809086,1131325r56,22100l1809203,1127308r57,-7736l1809316,1141944r57,-7460l1809430,1124436r56,-6313l1809547,1137351r57,-5451l1809661,1132475r56,2009l1809774,1137639r57,-3155l1809887,1125586r61,-4592l1810005,1136493r56,-1722l1810118,1125874r61,12052l1810236,1135342r56,-8322l1810349,1121282r57,5450l1810462,1122428r57,4592l1810580,1141085r57,-11481l1810693,1136493r57,574l1810807,1127020r56,7176l1810924,1117272r57,11182l1811037,1129316r57,12915l1811155,1129892r57,6601l1811268,1121282r57,14923l1811382,1132188r57,12339l1811495,1129029r61,6601l1811613,1130754r56,-8039l1811726,1126732r56,-7160l1811839,1114405r61,37298l1811957,1137639r56,-11477l1812070,1130754r57,-8326l1812188,1126732r56,-4304l1812301,1127308r57,5455l1812414,1120131r57,11769l1812528,1121569r61,6314l1812645,1129892r57,862l1812759,1125299r60,-7452l1812876,1138214r57,-4880l1812989,1139076r57,-22950l1813103,1120131r61,13203l1813220,1123578r57,5738l1813334,1129604r56,-2872l1813447,1136205r57,-7176l1813565,1123290r56,7172l1813678,1130754r57,-12332l1813795,1128454r57,4592l1813909,1140222r57,-18365l1814022,1137926r57,288l1814135,1135342r61,-6888l1814253,1141660r57,-16361l1814366,1127020r57,7751l1814480,1126445r60,1150l1814597,1122428r57,1150l1814711,1136205r60,4017l1814828,1134484r57,6884l1814941,1128741r57,-3155l1815055,1138501r57,-8609l1815168,1124724r61,13777l1815286,1128170r56,7748l1815399,1135342r57,-6601l1815517,1141368r56,-12339l1815630,1123290r57,6602l1815743,1131325r61,-11194l1815861,1118422r56,14341l1815974,1130754r57,12911l1816088,1129029r56,10047l1816205,1127020r57,6889l1816318,1131612r57,-5167l1816432,1119848r61,10331l1816549,1123003r57,15211l1816663,1119572r56,16346l1816776,1138789r61,-4305l1816893,1134484r57,-2872l1817007,1153996r57,-34723l1817120,1126445r57,2009l1817238,1134771r56,-5455l1817351,1135055r57,-10331l1817468,1129892r57,4592l1817582,1122428r57,287l1817695,1139360r57,-16645l1817813,1133621r57,863l1817926,1143381r57,-18945l1818039,1127595r57,-9472l1818153,1146248r61,288l1818270,1133621r57,1150l1818384,1123003r60,7459l1818501,1119273r57,10619l1818615,1147682r56,-10906l1818728,1130179r57,3155l1818845,1131325r57,-287l1818959,1141085r57,-10623l1819072,1107516r57,26680l1819190,1123290r56,6602l1819303,1121569r57,19516l1819421,1129316r56,2296l1819534,1126445r57,-1146l1819647,1119273r57,15211l1819761,1121569r56,12915l1819878,1117272r57,21804l1819991,1127308r57,-6602l1820109,1129604r57,-5455l1820222,1139935r57,-6889l1820336,1137639r56,-8610l1820453,1127308r57,12627l1820566,1127595r57,-1721l1820680,1123578r57,-8027l1820793,1126445r61,6601l1820911,1123290r57,-1721l1821024,1123578r61,4305l1821142,1137351r56,-16932l1821255,1134196r57,-4592l1821369,1135918r56,-3443l1821486,1127308r57,10906l1821599,1123578r57,8610l1821713,1131900r56,3442l1821830,1146248r57,-20662l1821944,1120994r56,24108l1822057,1120419r61,6889l1822174,1112109r57,24096l1822288,1126162r56,3730l1822401,1141660r57,-13777l1822519,1128170r56,-26392l1822632,1140797r57,-23820l1822745,1129316r61,-5738l1822863,1135055r56,2584l1822976,1131900r57,l1823094,1143094r56,-15211l1823207,1130754r57,-6605l1823321,1142519r56,-12340l1823434,1117548r61,22962l1823551,1112109r57,33281l1823665,1128170r56,-4592l1823782,1120419r57,2871l1823896,1145390r56,-15211l1824009,1121857r56,1433l1824126,1135342r57,863l1824240,1138214r56,-1721l1824353,1135055r57,-4876l1824467,1122428r60,3158l1824584,1112684r57,28401l1824697,1148257r61,-14061l1824815,1124436r57,12915l1824928,1134196r57,-15774l1825042,1129029r60,8610l1825159,1138214r57,-18642l1825272,1134484r57,-10048l1825386,1134484r57,10331l1825503,1127595r57,6026l1825617,1131038r56,4880l1825734,1125874r57,14061l1825847,1116126r57,276l1825961,1137351r57,8039l1826074,1146248r61,-16069l1826192,1146248r56,-21524l1826305,1139076r57,-6888l1826418,1111809r61,31285l1826536,1137926r57,-8610l1826649,1128454r57,6030l1826767,1134771r56,-287l1826880,1124436r57,14640l1826994,1137639r56,-4593l1827107,1134196r61,l1827225,1136205r56,-287l1827338,1135918r61,-6602l1827455,1141368r57,-15494l1827569,1134196r56,-4592l1827682,1138789r61,-12915l1827800,1136493r56,7747l1827913,1135630r57,-2584l1828026,1125011r57,4881l1828144,1129604r56,-863l1828257,1123578r57,11477l1828375,1133909r56,1146l1828488,1132763r57,6597l1828601,1112384r57,16070l1828715,1147682r60,-12627l1828832,1125299r57,-863l1828946,1136493r56,1146l1829059,1132475r61,-3446l1829176,1137639r57,10043l1829290,1127308r61,-288l1829407,1138214r57,-13778l1829521,1133621r56,5455l1829634,1139076r57,-575l1829752,1142806r56,-18370l1829865,1119273r57,16645l1829978,1119848r57,14061l1830096,1140222r56,-4304l1830209,1134484r57,-2009l1830322,1131038r61,-2584l1830440,1136776r56,-6022l1830553,1138214r57,287l1830667,1142806r56,-6888l1830784,1140510r57,-3159l1830898,1120419r56,17507l1831011,1128454r61,3158l1831128,1119848r57,5163l1831242,1129029r56,-6314l1831355,1119848r61,13773l1831473,1142519r56,-6314l1831586,1122715r57,17220l1831699,1138789r57,-6026l1831817,1132188r57,12339l1831930,1126732r57,12915l1832048,1131900r56,-4017l1832161,1120131r57,14924l1832274,1132475r57,1721l1832392,1129316r57,-1433l1832505,1118123r57,8039l1832619,1123003r56,26117l1832732,1144240r61,-26117l1832849,1125299r57,8610l1832963,1129316r61,7177l1833080,1128741r57,-7459l1833194,1138501r57,-2296l1833307,1143665r57,-17503l1833425,1130179r56,11189l1833538,1139935r57,-19804l1833651,1121857r57,5738l1833769,1131900r57,6889l1833882,1137351r57,-16932l1833996,1114105r60,13778l1834113,1130754r57,-292l1834227,1126732r56,4593l1834340,1122715r57,6601l1834457,1134484r57,-575l1834571,1128170r56,3730l1834688,1125586r57,-4592l1834802,1128741r56,-13485l1834915,1136493r57,-17495l1835032,1121857r57,858l1835146,1132763r56,-6889l1835259,1111534r57,13190l1835373,1132475r60,-8326l1835490,1122715r57,-18070l1835604,1118698r60,18369l1835721,1120994r57,14924l1835834,1121857r57,3442l1835948,1125586r56,-15773l1836065,1135055r57,-18078l1836178,1127020r57,-5163l1836292,1138501r57,-20654l1836409,1133046r57,-10043l1836523,1122715r56,-3143l1836640,1129029r57,-2009l1836753,1119848r57,4588l1836867,1125011r57,-7463l1836980,1133046r61,-17790l1837098,1124436r57,16932l1837211,1131900r57,-12902l1837325,1130179r60,-7176l1837442,1125299r57,3155l1837555,1116126r57,10036l1837673,1128454r57,-8035l1837786,1135630r57,-29264l1837900,1117847r56,8027l1838013,1121857r61,-4010l1838131,1118123r56,6026l1838244,1118698r56,12340l1838361,1133046r57,-13474l1838475,1107516r56,19216l1838588,1105220r57,4293l1838705,1118998r57,2571l1838819,1110959r57,7739l1838932,1127595r57,-11768l1839046,1116126r60,-10906l1839163,1115827r57,5167l1839277,1127308r60,-4305l1839394,1111534r57,2296l1839507,1125874r57,-3734l1839621,1110959r56,-2017l1839738,1132763r57,-6601l1839852,1114980r56,-3746l1839965,1106366r57,9185l1840083,1108666r56,-3446l1840196,1118698r57,-276l1840313,1129892r57,-17508l1840427,1103199r56,22387l1840540,1122715r57,-13773l1840653,1106071r61,19228l1840771,1119572r57,-1449l1840884,1107217r57,6038l1840998,1126445r60,-20079l1841115,1111534r57,-9181l1841228,1126162r61,2008l1841346,1110088r57,-4868l1841459,1099482r57,12052l1841573,1112684r57,4864l1841690,1114680r57,-1996l1841804,1110088r56,-8035l1841917,1099482r61,3146l1842035,1107792r56,10906l1842148,1120994r56,-14348l1842261,1108091r61,6889l1842379,1089722r56,17219l1842492,1113255r57,-11202l1842606,1107516r56,-575l1842723,1097761r57,12052l1842836,1121282r57,-7452l1842954,1102924r56,1425l1843067,1109513r57,5743l1843181,1113255r56,-9756l1843294,1114105r61,12627l1843411,1086854r57,16070l1843525,1112959r56,1446l1843638,1108666r61,-10059l1843756,1105495r56,-850l1843869,1107217r61,1725l1843986,1113830r57,-18090l1844100,1117272r56,-8606l1844213,1109813r57,-7185l1844327,1106941r60,-1446l1844444,1106941r57,-3442l1844557,1113255r57,-17515l1844675,1104349r57,-2871l1844788,1099182r57,-1721l1844902,1112959r60,-23533l1845019,1107792r57,-9185l1845133,1106366r56,1150l1845246,1103499r57,6889l1845363,1091447r57,18366l1845477,1104921r57,3446l1845590,1112959r61,-8885l1845708,1102353r56,10606l1845821,1101778r57,1997l1845934,1104645r61,-8330l1846052,1115827r57,-11753l1846165,1100053r57,-6885l1846279,1099482r56,12052l1846396,1105495r57,-13477l1846509,1106366r57,5168l1846627,1099482r57,8310l1846740,1093739r57,4868l1846854,1105495r56,-12627l1846971,1098036r57,7459l1847085,1102628r56,8906l1847198,1097461r57,-4593l1847311,1092293r61,2296l1847429,1092593r56,5738l1847542,1098331r61,10335l1847660,1100328r56,-6014l1847773,1106071r57,-5443l1847886,1098331r57,-3742l1848004,1092018r57,19216l1848117,1093443r57,8910l1848230,1097761r57,-300l1848348,1097761r57,1996l1848461,1092018r57,10610l1848579,1096315r56,-15499l1848692,1092018r57,6313l1848806,1098331r56,-11776l1848919,1100328r61,8338l1849037,1104645r56,11481l1849150,1099757r57,-16349l1849267,1094589r57,12628l1849381,1096315r56,-13478l1849494,1103499r57,-14352l1849612,1093739r56,4297l1849725,1106071r57,-13203l1849838,1095165r57,2596l1849952,1091447r61,16069l1850069,1094589r57,-13202l1850183,1090872r60,14049l1850300,1073077r57,20091l1850413,1104645r57,-12627l1850527,1097185r56,-3446l1850644,1107516r57,-3167l1850758,1101203r56,-14349l1850871,1093168r57,-5467l1850988,1096315r57,2592l1851102,1091447r57,1146l1851215,1089722r61,-7760l1851333,1094314r57,-2021l1851446,1105495r57,-19791l1851560,1077670r56,3446l1851677,1098607r57,-846l1851790,1096610r57,-5463l1851904,1101478r61,-15774l1852021,1088575r57,8035l1852134,1078520r57,18665l1852252,1086555r57,5463l1852365,1087701r57,7464l1852479,1092018r57,-4017l1852592,1087426r61,2571l1852710,1090297r56,13202l1852823,1095165r57,10330l1852941,1085704r56,6889l1853054,1083408r57,4293l1853167,1094889r57,-10906l1853285,1083684r56,1725l1853398,1095740r57,-2001l1853512,1097185r56,-1150l1853625,1072502r61,26680l1853742,1089147r57,23237l1853856,1087130r60,3442l1853973,1097761r57,-4022l1854087,1100328r56,-2867l1854200,1083983r61,11481l1854317,1090872r57,-9185l1854431,1091722r56,3443l1854544,1095464r57,-2871l1854662,1082537r56,-275l1854775,1077370r57,18945l1854892,1080541r57,11181l1855006,1084558r57,-8034l1855119,1098331r57,-7184l1855233,1085704r60,-4888l1855350,1087130r57,4017l1855464,1093168r56,-7464l1855577,1093739r61,-4017l1855694,1091722r57,-4592l1855808,1087130r56,11477l1855925,1085409r57,13198l1856039,1086854r56,11477l1856152,1085409r57,-22387l1856265,1099182r61,-16345l1856383,1083408r56,10606l1856496,1086279r61,2296l1856614,1089722r56,6018l1856727,1099757r57,-10610l1856840,1088575r61,-1721l1856958,1083408r56,l1857071,1087426r57,11481l1857185,1081687r56,-6889l1857302,1087426r57,23808l1857416,1086279r56,-4892l1857533,1078245r57,1721l1857646,1092293r57,-21808l1857760,1104074r57,-22112l1857873,1082537r61,18091l1857991,1088001r56,-3168l1858104,1077370r57,4017l1858217,1079666r61,7760l1858335,1077094r56,8039l1858448,1087130r61,-9760l1858565,1087130r57,4017l1858679,1089147r57,11181l1858792,1102924r57,-16070l1858910,1083684r57,5742l1859023,1079666r57,-575l1859137,1096610r56,-13202l1859254,1090297r57,5443l1859367,1086854r57,16645l1859481,1072206r61,3742l1859598,1074798r57,30997l1859712,1079091r57,-4017l1859825,1084558r57,20363l1859943,1079666r56,19241l1860056,1079091r57,9185l1860169,1090572r61,-12052l1860287,1106941r56,-10331l1860400,1083983r57,2871l1860514,1078816r60,8885l1860631,1076524r57,-300l1860744,1081962r57,16945l1860858,1099482r57,-8035l1860975,1076524r57,5738l1861089,1092293r56,-9756l1861206,1086279r57,-14073l1861320,1088276r56,6038l1861433,1092593r57,-16069l1861550,1095165r57,-14924l1861664,1074798r56,1997l1861777,1107217r57,1725l1861890,1091147r61,-8885l1862008,1073077r57,24108l1862121,1074227r61,11182l1862239,1097761r56,-16374l1862352,1092593r57,-11777l1862466,1088851r56,-276l1862583,1073352r57,4018l1862696,1079091r57,28701l1862810,1087701r56,17519l1862927,1089997r57,-21237l1863041,1081687r56,850l1863154,1091147r61,10906l1863271,1086279r57,-2020l1863385,1095165r57,-9756l1863498,1094889r57,-21237l1863616,1081962r57,13203l1863729,1085980r57,3446l1863847,1096035r56,-571l1863960,1073077r57,13202l1864073,1091722r57,-2575l1864191,1092868r57,-18641l1864304,1086279r57,-2595l1864418,1085980r56,9185l1864531,1090297r61,-1150l1864648,1089147r57,-2017l1864762,1064172r60,23829l1864879,1082537r57,4317l1864993,1099482r56,-18366l1865106,1087130r57,-4868l1865223,1083684r57,2296l1865337,1090872r57,4293l1865450,1087130r57,4317l1865568,1092293r56,-14048l1865681,1088276r57,1446l1865799,1087701r56,8909l1865912,1093168r57,4593l1866025,1086279r57,-16069l1866139,1080541r61,22658l1866256,1094314r57,-7184l1866369,1094889r57,-20961l1866483,1103775r61,-1997l1866600,1083408r57,10035l1866714,1094314r57,-13198l1866831,1092593r57,11182l1866945,1106941r56,-18090l1867058,1093168r57,-19240l1867171,1075074r61,5742l1867289,1094589r57,-9180l1867402,1080541r57,5163l1867520,1098607r56,-8035l1867633,1086854r57,-9484l1867746,1086279r57,-8909l1867864,1094014r57,-4292l1867977,1093168r57,-12627l1868091,1097461r56,-21237l1868204,1102353r61,-10631l1868322,1093739r56,-15494l1868435,1097461r61,-10331l1868552,1103775r57,-26980l1868666,1088001r56,-4893l1868779,1098907r61,-2872l1868897,1089426r56,871l1869010,1098036r57,-18370l1869123,1097761r57,2567l1869241,1074503r56,20386l1869354,1082262r57,13202l1869472,1096886r56,-276l1869585,1088851r57,-11181l1869699,1092293r56,12628l1869812,1089997r61,-1996l1869929,1087701r57,9185l1870043,1097461r56,-8886l1870156,1097461r61,-3447l1870274,1082262r56,22383l1870387,1090572r61,9756l1870504,1096610r57,2872l1870618,1085704r57,21513l1870731,1085980r57,-13203l1870849,1091447r56,8310l1870962,1084833r57,-1425l1871075,1106646r61,870l1871193,1087701r57,9185l1871306,1106646r57,-25830l1871420,1096315r60,-5443l1871537,1095740r57,-851l1871650,1091447r57,-2596l1871764,1077670r56,7463l1871881,1085980r57,19240l1871995,1096035r56,851l1872112,1101478r57,-9460l1872226,1089147r56,16648l1872339,1106941r57,-13773l1872452,1092593r61,-7760l1872570,1112684r56,-18945l1872683,1094889r57,-2596l1872797,1088276r60,5167l1872914,1090872r57,8885l1873027,1090297r61,8885l1873145,1103199r57,-23808l1873258,1093739r57,850l1873372,1109513r56,-17495l1873485,1094014r61,-9181l1873603,1098036r56,-25830l1873716,1082837r57,9456l1873833,1102053r57,-1725l1873947,1100328r56,-8881l1874060,1088575r61,-574l1874178,1077670r56,13777l1874291,1109513r57,-2572l1874404,1088276r57,-575l1874522,1090297r56,6888l1874635,1101203r57,-11206l1874748,1088575r61,12328l1874866,1108367r57,-16920l1874979,1096315r57,-4297l1875093,1091147r60,5168l1875210,1098907r57,-8035l1875324,1096315r56,9180l1875437,1089997r57,10631l1875554,1100053r57,-10906l1875668,1087426r57,24383l1875785,1088001r57,8034l1875899,1103199r56,-7735l1876012,1102924r57,-10331l1876130,1092868r56,14924l1876243,1097761r56,-2596l1876356,1088276r57,7759l1876470,1097761r60,-11482l1876587,1103775r57,-18642l1876701,1108666r60,-19240l1876818,1103775r57,-3147l1876931,1104074r57,3143l1877045,1099757r56,-16073l1877162,1102924r57,-296l1877276,1090572r56,-14624l1877389,1083983r57,15774l1877506,1096315r57,4588l1877620,1102628r57,-4021l1877737,1094314r57,10331l1877851,1088001r56,11181l1877964,1102353r57,-5168l1878077,1098607r61,6888l1878195,1092868r57,-4592l1878308,1106071r57,-8310l1878426,1106071r56,-8886l1878539,1097461r57,-3722l1878652,1103775r57,8034l1878770,1095740r57,-6889l1878883,1101778r57,5439l1878997,1102053r57,-4592l1879110,1081687r61,11756l1879228,1096886r56,10331l1879341,1104921r61,-9756l1879459,1098607r56,-7735l1879572,1108091r57,-8609l1879685,1102053r57,13498l1879803,1092293r56,10335l1879916,1099482r57,-3447l1880029,1110959r57,-21533l1880147,1100328r57,4892l1880260,1096610r57,2297l1880378,1114980r56,-24108l1880491,1109237r57,1722l1880604,1083408r57,19791l1880718,1104349r61,4593l1880835,1109513r57,-3147l1880949,1080816r56,15794l1881062,1108666r61,6590l1881180,1094314r56,10607l1881293,1081962r57,12352l1881410,1089722r57,17495l1881524,1107792r57,-10906l1881637,1103499r57,-6889l1881751,1110388r60,-9760l1881868,1099757r57,5738l1881982,1096610r56,9461l1882099,1094589r57,7764l1882212,1104645r57,2001l1882326,1098036r61,5463l1882443,1096035r57,280l1882556,1110088r57,-22958l1882670,1098907r57,10330l1882787,1098036r57,-5443l1882901,1093739r56,12332l1883014,1104921r61,-14049l1883132,1106941r56,3447l1883245,1104074r57,1997l1883358,1101478r61,3167l1883476,1102924r57,3147l1883589,1089722r57,2000l1883703,1114405r56,-12352l1883820,1111234r57,-17495l1883934,1096886r56,8035l1884051,1105495r57,-5738l1884164,1104921r57,-3443l1884278,1112109r56,-17520l1884391,1100328r61,-1146l1884508,1101203r57,-300l1884622,1097185r56,6314l1884735,1111809r61,-15774l1884853,1092293r56,15223l1884966,1109237r57,-19515l1885083,1110388r57,10606l1885197,1108367r57,-14628l1885310,1102053r57,14349l1885424,1107792r61,-14349l1885541,1113255r57,-12352l1885655,1088575r60,22384l1885772,1107516r57,-3167l1885885,1098907r57,16644l1885999,1112959r61,-17794l1886116,1105795r57,5164l1886230,1100328r56,2300l1886343,1104074r57,-1446l1886460,1106071r57,1721l1886574,1096035r57,12332l1886691,1100328r57,11206l1886805,1090572r56,1446l1886918,1091447r57,13198l1887031,1108666r61,-16944l1887149,1109237r57,9461l1887262,1101778r57,9756l1887376,1094014r60,12352l1887493,1112959r57,-7739l1887607,1103199r60,-5163l1887724,1104074r57,11753l1887838,1094589r56,22112l1887951,1101203r56,3146l1888068,1104921r57,3745l1888182,1097185r56,18071l1888295,1092868r57,13498l1888413,1102353r56,20650l1888526,1110088r57,2871l1888639,1094314r61,16920l1888757,1103199r56,6314l1888870,1120419r57,-30993l1888984,1104349r56,21525l1889101,1101478r57,4317l1889214,1105220r57,4017l1889328,1104645r61,10906l1889445,1120419r57,-16644l1889559,1119572r56,3431l1889676,1106071r57,7184l1889789,1098036r57,17791l1889903,1112959r57,-2571l1890016,1098607r57,19240l1890134,1110388r57,2571l1890247,1112684r57,-13777l1890364,1109813r57,5443l1890478,1105220r56,2572l1890591,1116402r57,-8886l1890709,1100903r56,10056l1890822,1101203r57,18928l1890935,1110088r57,12052l1891049,1121857r61,-15491l1891166,1103199r57,2596l1891280,1121282r60,-4010l1891397,1098036r57,12923l1891511,1100328r56,l1891624,1126445r57,-12340l1891741,1113534r57,2293l1891855,1105495r57,16645l1891968,1105220r57,12328l1892086,1106366r56,19508l1892199,1101203r57,6014l1892317,1111234r56,4593l1892430,1099757r57,11477l1892543,1113255r57,-9756l1892657,1099757r60,19516l1892774,1127308r57,-8035l1892887,1102924r57,5167l1893005,1118422r57,1709l1893118,1114105r57,7177l1893232,1119572r56,-12926l1893349,1094314r57,22387l1893462,1119848r57,8035l1893576,1116701r57,-4892l1893689,1121282r61,-1151l1893807,1117847r57,-21532l1893920,1122428r61,-10619l1894038,1124724r56,-1434l1894151,1109813r57,15773l1894264,1100053r61,24958l1894382,1115256r56,4592l1894495,1115551r57,1721l1894609,1124724r56,-575l1894726,1117847r57,-14072l1894840,1108666r56,18066l1894957,1111534r56,7464l1895070,1118698r57,-8610l1895184,1114680r56,11765l1895297,1120419r61,-288l1895415,1108091r56,-2871l1895528,1120994r57,-5443l1895641,1120419r61,-2296l1895759,1114105r56,7177l1895872,1119848r57,-10335l1895990,1130179r56,-7176l1896103,1124149r57,-13190l1896216,1110663r57,5463l1896330,1116977r61,3729l1896447,1117847r57,-575l1896561,1120131r56,1151l1896678,1120131r57,3734l1896791,1111234r57,10623l1896905,1109237r57,14912l1897022,1098607r57,28701l1897136,1134771r56,-6030l1897249,1109237r57,-4017l1897363,1120131r60,-2284l1897480,1117847r57,7452l1897593,1108942r61,13198l1897711,1115551r57,8598l1897824,1109813r57,7459l1897938,1129316r60,-4305l1898055,1120994r57,-13202l1898168,1125874r57,1146l1898282,1124724r56,-10619l1898399,1131612r57,-12040l1898513,1113534r56,17504l1898630,1126162r57,-1438l1898743,1112959r57,575l1898857,1126162r57,-4880l1898970,1131900r61,2871l1899088,1113255r56,-296l1899201,1108942r57,17503l1899315,1128741r60,-8893l1899432,1114680r57,5168l1899545,1132763r61,-4022l1899663,1129029r56,-2009l1899776,1112684r57,850l1899890,1114980r56,14624l1900007,1130754r57,-4592l1900121,1119572r56,-8613l1900234,1124149r61,-6601l1900351,1125011r57,-2296l1900464,1125011r57,-1146l1900578,1114405r61,23521l1900695,1132188r57,-6889l1900809,1124149r57,-11190l1900922,1133621r57,-16349l1901040,1122715r56,-2296l1901153,1124149r57,-4301l1901270,1131900r57,-16073l1901384,1122715r57,4593l1901497,1122428r57,-6601l1901611,1138214r60,-14349l1901728,1134484r57,-10335l1901842,1116977r56,6313l1901955,1124149r61,10906l1902072,1125586r57,-11756l1902186,1122715r61,-4868l1902303,1124724r57,6030l1902417,1122140r56,-3442l1902530,1131038r57,4880l1902647,1134484r57,-13778l1902761,1123578r56,5163l1902874,1121857r57,-2859l1902992,1130179r56,-2584l1903105,1136205r57,3442l1903219,1125299r60,-8322l1903336,1126445r57,-4017l1903449,1127883r57,-5743l1903563,1130462r56,-10890l1903680,1132475r57,-11481l1903794,1136493r56,-17795l1903907,1115827r61,11193l1904024,1121282r57,-1710l1904138,1117548r56,15215l1904251,1119572r61,12328l1904369,1136493r56,-10907l1904482,1126445r57,6318l1904595,1117272r57,15491l1904713,1144527r57,-16932l1904826,1144815r57,-20950l1904944,1117272r56,22663l1905057,1126732r57,-2008l1905170,1115827r57,21524l1905288,1125299r57,-1721l1905401,1124149r57,5743l1905515,1127595r57,2867l1905628,1142231r61,-26680l1905746,1128454r56,-571l1905863,1134196r57,-13777l1905976,1127883r57,-4880l1906090,1127883r57,-2009l1906203,1121282r57,6026l1906321,1152562r56,-34140l1906434,1123578r57,-2009l1906547,1127595r57,575l1906665,1127883r56,-6601l1906778,1133334r57,-1434l1906896,1118422r56,8023l1907009,1127308r57,-4880l1907123,1129892r56,-288l1907236,1116701r61,8885l1907353,1127595r57,4017l1907467,1131038r56,-10619l1907584,1132475r57,-6889l1907698,1134196r56,-4592l1907811,1136493r57,-15211l1907928,1138214r57,-1721l1908042,1135918r56,-10907l1908155,1111234r57,17220l1908268,1121282r61,15211l1908386,1132475r57,-28700l1908499,1125299r61,3730l1908617,1123290r56,9756l1908730,1132188r57,-1150l1908844,1127308r56,-2009l1908961,1123290r57,-7739l1909074,1130179r57,-9473l1909188,1133621r57,-4305l1909305,1133909r57,-1146l1909419,1116977r56,8897l1909536,1119572r57,10890l1909650,1130462r56,5743l1909763,1116977r57,1445l1909876,1132763r61,l1909994,1129316r57,8323l1910107,1131325r57,-9756l1910221,1135055r60,-9181l1910338,1133334r57,-6026l1910451,1127020r57,-1146l1910569,1118422r56,16349l1910682,1120994r57,5738l1910796,1132763r56,-13191l1910909,1129892r61,-6602l1911026,1123865r57,-3446l1911140,1120419r56,3446l1911257,1122140r57,10623l1911371,1136205r56,-17783l1911484,1121857r61,5451l1911601,1138501r57,-11481l1911715,1131325r57,-2009l1911828,1119572r57,-15223l1911946,1136493r57,-5455l1912059,1121569r57,-3446l1912172,1117548r61,15215l1912290,1124724r57,11481l1912403,1125586r57,6026l1912517,1114680r61,6314l1912634,1127595r57,-4880l1912747,1128170r57,-2008l1912861,1120994r57,-6314l1912978,1124149r57,10047l1913092,1129604r57,-9185l1913209,1134196r57,-8322l1913323,1145102r56,-10906l1913436,1108367r57,34439l1913549,1109237r61,28977l1913667,1126162r57,2008l1913780,1130179r57,-2871l1913894,1136776r60,-5451l1914011,1121282r57,2867l1914125,1128454r60,-284l1914242,1124724r57,287l1914355,1129029r57,-15495l1914469,1127020r56,12340l1914582,1115551r61,18933l1914700,1121282r56,11193l1914813,1110663r61,8335l1914930,1124149r57,9472l1915044,1115551r56,11181l1915157,1137351r61,-15782l1915275,1126445r56,6030l1915388,1118422r57,-2595l1915502,1132188r56,-1434l1915619,1124436r57,21525l1915732,1131038r57,-3730l1915850,1123290r57,575l1915963,1129316r57,-7747l1916077,1126162r56,l1916190,1123865r61,8610l1916307,1116701r57,9744l1916421,1122140r56,20379l1916534,1114680r61,22959l1916652,1128454r56,-6597l1916765,1128741r61,-7459l1916882,1144240r57,-16070l1916996,1118698r56,6026l1917109,1124149r57,-1146l1917227,1124149r56,15786l1917340,1116402r57,6888l1917453,1127595r57,4880l1917571,1122715r57,-8610l1917684,1131325r57,-8035l1917798,1139647r60,-22099l1917915,1131612r57,-7463l1918029,1120131r56,19229l1918142,1118123r56,12915l1918260,1125299r56,-6601l1918373,1136776r56,-15782l1918486,1120131r61,7177l1918603,1130462r57,-16632l1918717,1141368r57,-20086l1918834,1123578r57,l1918948,1115827r56,-4293l1919061,1131900r57,-6601l1919175,1125874r56,-3734l1919292,1114980r57,15482l1919405,1136493r57,-12344l1919523,1141368r57,-18940l1919636,1119572r57,11753l1919750,1123865r56,-4592l1919867,1124436r57,-2008l1919981,1131038r56,4880l1920094,1119273r57,858l1920207,1126732r61,-2296l1920325,1123003r56,l1920438,1133909r61,-6026l1920556,1141944r56,-10332l1920669,1124724r57,-4018l1920782,1117272r57,11182l1920900,1127308r56,10331l1921013,1118698r57,7176l1921127,1129316r56,-10618l1921244,1116701r57,9461l1921357,1118998r57,-9485l1921475,1137926r56,-6026l1921588,1125011r57,5168l1921702,1116126r56,9173l1921815,1108367r61,19228l1921933,1138501r56,-16644l1922046,1127020r57,-12040l1922163,1131900r57,-1146l1922277,1137639r56,862l1922390,1109813r57,21512l1922508,1134771r56,-16924l1922621,1130754r57,-4309l1922734,1122140r57,-571l1922848,1120994r61,1434l1922965,1151416r57,-39307l1923079,1133909r60,-9185l1923196,1124149r57,6313l1923309,1126445r57,9185l1923423,1125299r61,-8897l1923540,1121569r57,-8610l1923654,1135342r56,-6601l1923767,1129892r57,-11194l1923884,1130754r57,-12907l1923998,1117272r57,12620l1924115,1129316r57,-4880l1924229,1131325r57,-13478l1924342,1115256r57,18078l1924455,1132475r61,-287l1924573,1123290r57,11481l1924686,1109513r57,18370l1924800,1129892r60,-5168l1924917,1137067r57,-7463l1925031,1122140r56,4592l1925148,1135055r57,2296l1925261,1121569r57,4305l1925375,1137351r57,-14923l1925488,1121282r61,8897l1925606,1132475r56,-12344l1925719,1122140r57,6889l1925837,1128741r56,4305l1925950,1117272r57,19795l1926063,1131612r57,-6888l1926181,1126162r56,5163l1926294,1132475r57,-8897l1926407,1123003r57,10618l1926521,1132763r61,-18658l1926638,1116701r57,5727l1926752,1125299r60,6026l1926869,1126445r57,2871l1926982,1131612r57,-5738l1927096,1123290r61,2009l1927213,1135630r57,-9185l1927327,1118422r57,20367l1927440,1113830r57,14624l1927558,1119572r56,6014l1927671,1134196r57,-9472l1927788,1129892r57,1433l1927902,1114980r57,4018l1928015,1122428r57,-1722l1928128,1133621r61,-6026l1928246,1117847r57,14341l1928359,1131325r57,-7460l1928473,1123003r61,2296l1928590,1113830r57,8598l1928704,1117548r61,12914l1928821,1134196r57,-15498l1928935,1136776r56,-12052l1929048,1132763r57,-4309l1929165,1118123r57,10047l1929279,1111534r56,12902l1929392,1114405r61,17207l1929510,1142231r56,-4880l1929623,1123003r57,4305l1929736,1129892r61,-18933l1929854,1118123r56,3446l1929967,1138214r57,-1147l1930081,1122715r56,-1146l1930198,1123290r57,l1930312,1110959r56,13190l1930429,1122140r57,288l1930542,1124724r57,8897l1930656,1128741r56,-8322l1930769,1113830r61,17782l1930886,1113534r57,5164l1931000,1136493r57,-21513l1931113,1116126r61,15774l1931231,1126162r57,-4022l1931344,1127308r61,-12628l1931462,1133621r56,-30422l1931575,1145390r57,-17507l1931688,1130462r57,-2867l1931806,1121569r57,3442l1931919,1119572r57,5727l1932033,1102353r56,18929l1932150,1142806r57,-25534l1932263,1133909r57,-2009l1932377,1104645r61,12056l1932494,1132763r57,1146l1932608,1121282r56,-576l1932721,1108942r57,20374l1932839,1119848r56,14923l1932952,1119572r57,-4592l1933065,1120706r61,-4304l1933183,1138789r56,-13778l1933296,1118998r57,8885l1933414,1123290r56,3155l1933527,1128741r57,14065l1933641,1125299r56,287l1933754,1128741r60,-1146l1933871,1130179r57,-2871l1933985,1123578r56,287l1934102,1119572r57,12328l1934216,1125874r56,-12340l1934329,1119848r56,3730l1934446,1126732r57,-4592l1934560,1118123r56,5742l1934673,1130754r57,-7176l1934786,1127020r61,-2296l1934904,1113830r57,13190l1935021,1130179r57,-1725l1935135,1121282r56,4880l1935248,1105495r57,11482l1935362,1138501r60,-8897l1935479,1125011r57,-4305l1935592,1136205r57,-12627l1935706,1129316r57,2872l1935823,1110663r57,14923l1935937,1131900r56,-4592l1936054,1123578r57,-9173l1936167,1117847r57,14628l1936281,1130179r56,283l1936394,1121569r61,-8314l1936512,1133046r56,-11477l1936625,1114105r57,15211l1936743,1126732r56,1151l1936856,1137639r56,-9469l1936969,1125299r57,575l1937087,1133909r56,-14911l1937200,1125586r57,-7463l1937314,1128741r56,-11764l1937427,1125586r61,10619l1937544,1125586r57,5452l1937658,1121569r61,12915l1937775,1129892r57,-21226l1937889,1132763r56,-4022l1938002,1127308r57,-7460l1938119,1122140r57,l1938233,1131612r57,-1150l1938346,1129892r57,-5456l1938464,1135342r56,-5738l1938577,1102053r57,30422l1938695,1126732r56,-5163l1938808,1135918r57,-15499l1938921,1127308r57,-8035l1939035,1119848r60,7747l1939152,1125299r57,7176l1939265,1123290r57,-9756l1939379,1132475r61,2296l1939496,1130754r57,858l1939610,1130754r57,-6889l1939727,1130754r57,858l1939841,1124436r56,-3154l1939954,1119848r57,4301l1940067,1129604r61,9185l1940185,1122140r57,3159l1940298,1116126r57,15774l1940416,1124149r56,1150l1940529,1130179r57,-4593l1940642,1133334r61,6888l1940760,1128454r56,-4018l1940873,1127595r57,-6313l1940987,1123003r56,12915l1941104,1135342r57,-3154l1941218,1123290r56,-12056l1941331,1131900r61,-10906l1941448,1125586r57,16933l1941562,1136493r56,-15787l1941675,1132763r61,-10335l1941793,1128454r56,6030l1941906,1126445r57,9473l1942020,1123578r56,-16637l1942137,1127020r57,4305l1942250,1135630r57,-7176l1942368,1127020r56,2584l1942481,1121282r57,16069l1942594,1133621r57,-10331l1942708,1118698r60,14923l1942825,1122715r57,-9460l1942939,1135630r56,3446l1943052,1136205r61,-575l1943169,1118422r57,15199l1943283,1124149r61,6889l1943400,1131900r57,-18941l1943514,1128170r57,-575l1943627,1126445r57,8326l1943745,1129029r56,6026l1943858,1129316r57,-12615l1943971,1125874r61,12052l1944089,1125011r57,8610l1944202,1125874r57,10619l1944316,1125586r60,10619l1944433,1129892r57,-4881l1944546,1117548r57,13206l1944660,1127020r56,10331l1944777,1132763r57,-288l1944891,1138214r56,-575l1945008,1128170r57,-6888l1945121,1124436r57,-1721l1945235,1138789r57,-5455l1945352,1128454r57,9472l1945466,1132475r56,-6313l1945579,1124436r57,13778l1945693,1127308r60,11768l1945810,1135342r57,-6601l1945923,1120706r61,8898l1946041,1135918r57,-18071l1946154,1118698r57,13490l1946268,1124436r56,6889l1946385,1129604r57,575l1946498,1136776r57,-13773l1946612,1121857r57,18653l1946729,1131900r57,-5738l1946843,1121857r56,-3435l1946956,1136205r61,-15499l1947073,1120131r57,7752l1947187,1133909r57,-7177l1947300,1133334r57,-8610l1947418,1125299r56,7464l1947531,1125011r57,-11477l1947644,1139076r61,-3734l1947762,1111234r57,5467l1947875,1139647r57,-5163l1947993,1128741r56,1721l1948106,1126445r57,2009l1948220,1131900r56,-18070l1948333,1128741r61,-5738l1948451,1131900r56,-11769l1948564,1138214r56,-10331l1948681,1119848r57,4876l1948795,1144527r56,-24396l1948908,1124149r57,-284l1949025,1134484r57,-6030l1949139,1131900r56,-4305l1949252,1129892r57,-1722l1949366,1130179r60,-1438l1949483,1125299r57,-1434l1949597,1128170r60,-6313l1949714,1128170r57,-7751l1949827,1136205r57,-2296l1949941,1139935r56,-16932l1950058,1127308r57,-1146l1950172,1110088r56,12340l1950285,1123578r57,14061l1950402,1137351r57,-19228l1950516,1129316r56,-7459l1950633,1128170r57,5164l1950747,1118698r56,14636l1950860,1120131r57,19804l1950973,1135055r61,-10044l1951091,1120131r57,5743l1951204,1131038r57,-9756l1951322,1121569r56,10043l1951435,1123003r57,4305l1951548,1124149r57,7176l1951666,1118998r57,10318l1951779,1134484r57,-8039l1951893,1132475r57,-11193l1952006,1117272r61,17783l1952124,1118698r56,8610l1952237,1127308r61,-1434l1952355,1136776r56,-4301l1952468,1131612r56,-14340l1952581,1129892r61,-14636l1952699,1132763r56,-6318l1952812,1121282r57,7747l1952925,1140510r57,-24683l1953043,1117847r57,15487l1953156,1130462r57,-24391l1953274,1131900r56,-3730l1953387,1132188r57,-18083l1953500,1132188r57,-1150l1953614,1113830r61,19216l1953731,1141660r57,-18370l1953845,1125586r56,-17495l1953958,1106646r61,23533l1954076,1131612r56,-7747l1954189,1139360r57,-18078l1954306,1124149r57,-6877l1954420,1126445r56,-3155l1954533,1136493r57,-6889l1954646,1119848r61,-2001l1954764,1125299r57,-6026l1954877,1117272r57,11757l1954995,1117548r56,13777l1955108,1130462r57,-15782l1955222,1128741r60,-5163l1955339,1122140r57,13490l1955452,1118422r57,20079l1955566,1130179r57,3155l1955683,1129316r57,-20949l1955797,1135342r56,-24679l1955910,1138214r61,-13490l1956028,1120706r56,18654l1956141,1122715r57,-11181l1956254,1102628r61,26401l1956372,1127595r57,-10047l1956485,1137926r57,-26392l1956599,1129316r56,-6601l1956716,1128454r57,-12052l1956829,1127308r61,-5739l1956947,1127020r57,-9748l1957060,1127595r57,-19228l1957174,1135630r56,-21225l1957291,1128170r57,-575l1957404,1116402r57,5167l1957518,1134484r57,-4592l1957631,1128741r61,2584l1957749,1120994r56,-4868l1957862,1117847r61,6302l1957979,1138214r57,-12915l1958093,1115256r57,870l1958206,1124149r57,-8893l1958324,1126162r57,-2013l1958437,1114405r57,32706l1958550,1132763r61,-21804l1958668,1125586r57,7177l1958781,1109813r57,22950l1958895,1134484r60,-20079l1959012,1116701r57,12903l1959126,1128741r56,-14636l1959239,1125874r57,24967l1959357,1135342r56,-16069l1959470,1125874r57,288l1959587,1116701r57,5156l1959701,1124436r56,-8034l1959814,1127883r57,3442l1959928,1104074r60,18066l1960045,1129604r57,7463l1960158,1125874r57,12340l1960272,1125874r60,8035l1960389,1124724r57,-4305l1960502,1137351r61,-14061l1960620,1131038r57,-9756l1960733,1127020r57,-1434l1960847,1122140r56,10623l1960964,1114980r57,16632l1961078,1111234r56,29276l1961191,1116977r57,7747l1961308,1123578r57,-2296l1961422,1137639r57,-1146l1961535,1131900r61,-12902l1961653,1126732r56,3730l1961766,1123290r57,10331l1961880,1131900r56,-7751l1961997,1133909r57,-17783l1962110,1121569r57,-1721l1962224,1128170r61,-22099l1962341,1130462r57,-11464l1962455,1128170r56,3155l1962572,1132188r57,-8039l1962685,1131325r57,14923l1962799,1115256r56,3442l1962912,1134771r61,-7463l1963030,1131900r56,-16349l1963143,1128170r57,3442l1963260,1132188r57,-4880l1963374,1128454r56,1725l1963487,1133046r57,-18941l1963605,1120706r56,3730l1963718,1124149r57,7463l1963832,1131612r56,-11193l1963945,1141944r61,-27539l1964062,1131325r57,-12052l1964180,1140222r56,-3155l1964293,1139647r57,-7747l1964407,1127595r56,14065l1964520,1129892r61,-3160l1964637,1128170r57,-862l1964751,1130754r56,1146l1964864,1127883r57,1433l1964981,1133909r57,-15786l1965095,1144527r57,-20091l1965212,1132475r57,-4592l1965326,1129316r57,1438l1965439,1135918r57,20378l1965553,1114680r60,19804l1965670,1138214r57,-10331l1965783,1116402r57,8322l1965901,1129604r57,575l1966014,1135630r57,6601l1966128,1132763r57,11477l1966245,1122428r57,4592l1966358,1140222r57,-11193l1966472,1135342r57,-4304l1966585,1140510r61,-18653l1966703,1126445r56,8326l1966816,1125011r61,8610l1966934,1124149r56,10047l1967047,1132475r57,5164l1967160,1131325r57,-4593l1967278,1123578r56,10618l1967391,1124149r57,2583l1967505,1135630r56,-3155l1967622,1141944r57,-10044l1967736,1123290r56,859l1967853,1135630r57,4592l1967966,1127308r57,8322l1968080,1129892r56,4304l1968193,1132188r61,2867l1968311,1118123r56,15498l1968424,1132475r57,-16924l1968537,1141660r61,-13206l1968655,1123003r56,4305l1968768,1133046r57,10335l1968886,1130754r56,8035l1968999,1146248r57,-12914l1969112,1129029r57,-288l1969226,1119273r61,4592l1969343,1137067r57,-5167l1969457,1144527r56,-12052l1969574,1130462r57,8898l1969687,1126445r57,5167l1969801,1132763r61,-2871l1969918,1127883r57,2871l1970032,1127308r57,20091l1970145,1139076r57,-6313l1970263,1131038r56,7751l1970376,1137351r57,-8322l1970489,1130462r61,-8893l1970607,1141085r56,-4018l1970720,1125011r57,7464l1970834,1144815r60,-6314l1970951,1133334r57,-859l1971064,1139935r57,-18366l1971178,1122140r56,18945l1971295,1133334r57,-2872l1971409,1135630r56,-7460l1971526,1133334r57,-6602l1971639,1137926r57,-5451l1971753,1129604r57,-4593l1971866,1134771r61,5739l1971984,1131612r56,11194l1972097,1125299r57,9756l1972210,1134484r61,-3159l1972328,1137351r57,-7747l1972441,1128170r61,-6030l1972559,1123865r56,3730l1972672,1137351r57,-7172l1972785,1140797r57,-4021l1972903,1131038r57,23245l1973016,1135630r57,-575l1973130,1125874r60,-1725l1973247,1149120r57,-22388l1973360,1138501r57,-3730l1973474,1126162r61,2292l1973591,1130462r57,-6597l1973705,1134771r57,-26979l1973818,1124436r57,11482l1973936,1124149r56,3446l1974049,1132188r57,-4018l1974167,1137926r56,-9756l1974280,1143381r57,-21241l1974393,1135630r57,-9756l1974511,1131612r56,-1150l1974624,1125874r57,11193l1974738,1143952r56,-18941l1974851,1131038r61,2871l1974968,1127595r57,16645l1975082,1127308r60,-6889l1975199,1135918r57,-1434l1975313,1131325r56,-5163l1975426,1140797r57,-9185l1975543,1129316r57,-3154l1975657,1130179r57,-8897l1975770,1133334r57,6026l1975888,1111534r57,5443l1976001,1128170r57,-6030l1976118,1133621r57,4018l1976232,1122428r57,20666l1976345,1133046r57,-12915l1976458,1137067r57,-1437l1976576,1123290r57,2296l1976689,1127595r57,288l1976803,1129029r61,8038l1976920,1117272r57,12044l1977034,1128454r56,4021l1977151,1121857r57,12627l1977265,1115827r56,12914l1977378,1132188r56,-8610l1977491,1130462r61,-1146l1977609,1126732r56,-7459l1977722,1128454r57,8322l1977840,1132475r56,4301l1977953,1120131r57,6314l1978066,1129029r57,10331l1978184,1127883r57,-2584l1978297,1132763r57,-8898l1978411,1120706r57,14065l1978524,1129892r61,-9186l1978641,1129029r57,7176l1978755,1123290r61,7464l1978872,1119848r57,4876l1978985,1133046r57,-1434l1979099,1137926r57,-23246l1979216,1129316r57,3730l1979330,1130462r57,-7747l1979443,1138214r57,-16645l1979561,1106941r56,18070l1979674,1122140r57,12056l1979792,1124436r56,-8034l1979905,1120419r57,15499l1980019,1128741r56,-4592l1980132,1123003r60,10906l1980249,1128454r57,575l1980363,1126162r56,6313l1980480,1129604r57,-8035l1980594,1135055r56,-12340l1980707,1125299r57,9185l1980824,1123578r57,3442l1980938,1128170r57,4305l1981051,1117272r57,12044l1981164,1121569r61,11765l1981282,1123865r57,8323l1981395,1112684r61,18070l1981513,1129316r56,3730l1981626,1127020r57,2584l1981740,1129604r60,1150l1981857,1122428r57,17794l1981971,1139935r56,-3442l1982084,1142231r56,-10619l1982201,1128454r57,-21808l1982315,1131325r56,-9185l1982432,1124149r57,-8322l1982546,1121857r56,1433l1982659,1127020r56,10331l1982772,1126162r61,-1438l1982890,1124436r56,-17495l1983003,1121857r57,4017l1983117,1137067r60,-15785l1983234,1135055r57,-859l1983347,1128741r57,-9743l1983465,1112384r57,17508l1983578,1121282r57,9180l1983691,1124436r57,-4017l1983805,1129604r61,2871l1983922,1130179r57,-4017l1984036,1129316r56,2872l1984153,1130179r57,-6314l1984267,1120706r56,-2284l1984380,1121857r61,3442l1984498,1126162r56,-12628l1984611,1120131r57,2584l1984724,1113255r57,8885l1984842,1132763r56,-17212l1984955,1126162r56,10614l1985068,1113534r61,19800l1985186,1128454r56,5742l1985299,1135055r57,-7172l1985413,1118698r60,-2572l1985530,1123865r57,3155l1985644,1123290r56,8898l1985757,1129892r57,9184l1985874,1133334r57,-11477l1985988,1122715r61,-13202l1986105,1127883r57,-6601l1986218,1131612r57,863l1986332,1127883r57,858l1986449,1115827r57,12627l1986563,1122715r56,8039l1986676,1104921r57,35014l1986790,1126162r60,-18646l1986907,1123290r57,1434l1987021,1127020r60,-9472l1987138,1118998r57,1421l1987252,1116126r56,17495l1987365,1140797r56,-10618l1987482,1124436r57,-3730l1987596,1136493r56,-9761l1987709,1114405r60,15774l1987826,1112959r57,7747l1987940,1120131r57,14353l1988053,1124436r61,-571l1988171,1119273r56,7747l1988284,1129604r57,-25530l1988397,1121282r57,-3159l1988515,1128741r57,2013l1988628,1134196r57,-3442l1988746,1110663r57,20091l1988859,1120994r57,-5738l1988972,1129029r57,-1146l1989090,1112684r56,9456l1989203,1138789r57,-17795l1989317,1113830r56,26392l1989430,1118422r61,6589l1989548,1131038r56,-8035l1989661,1128170r61,-3734l1989778,1118698r57,1150l1989892,1115256r56,19228l1990005,1120706r57,-5155l1990123,1118698r56,10618l1990236,1117548r57,1725l1990349,1129029r57,-12328l1990467,1134771r57,-9760l1990580,1115827r57,13489l1990694,1121282r61,9180l1990811,1110088r57,15786l1990924,1134196r57,-12914l1991038,1123290r56,4305l1991155,1136776r57,-19504l1991268,1120994r57,5168l1991382,1122715r61,575l1991499,1122140r57,12915l1991613,1119273r57,-6018l1991730,1127020r57,288l1991844,1137926r57,-14636l1991957,1135630r57,-17783l1992071,1126162r60,-10611l1992188,1129892r57,-5743l1992301,1125586r57,6602l1992419,1120419r56,10619l1992532,1122428r57,2583l1992645,1116701r57,l1992763,1139647r57,-13773l1992876,1120994r57,12340l1992990,1129316r57,-8034l1993103,1119572r61,8023l1993221,1116977r57,8322l1993338,1124149r57,-4018l1993452,1126445r56,-2867l1993565,1121569r57,3442l1993678,1132763r61,-288l1993795,1121857r57,-8323l1993909,1125874r57,-4592l1994023,1118123r56,3734l1994140,1114980r57,1422l1994254,1131612r56,5455l1994371,1128741r56,-9468l1994484,1121857r57,-1151l1994598,1127020r56,-15211l1994711,1130179r61,-575l1994829,1130179r56,-2296l1994942,1122428r56,7464l1995059,1132475r57,-19220l1995173,1121857r56,-575l1995286,1122140r57,24971l1995403,1115827r57,8038l1995517,1112959r57,8898l1995630,1129604r57,-575l1995743,1121569r62,859l1995861,1131612r57,-574l1995974,1118422r61,5727l1996092,1131038r57,-6027l1996205,1126732r57,-1146l1996319,1118998r61,-4018l1996436,1125299r57,8897l1996550,1124149r56,11193l1996663,1127020r57,-8598l1996781,1126732r56,1151l1996894,1118123r56,13202l1997012,1134771r56,-24958l1997125,1118698r56,7176l1997238,1129604r56,-1721l1997351,1126445r61,-13761l1997469,1121857r56,14061l1997582,1137639r57,-29272l1997696,1118698r60,2584l1997813,1126445r57,-16357l1997927,1127020r60,6889l1998044,1121857r57,7459l1998157,1108666r57,18354l1998271,1115827r57,2871l1998388,1117847r57,6018l1998501,1127595r57,-6313l1998615,1143952r57,-16932l1998732,1132763r57,-15491l1998846,1129316r56,-12914l1998959,1120706r61,1434l1999076,1120419r57,1438l1999190,1139360r57,-18078l1999304,1120706r56,-1708l1999421,1122428r57,862l1999535,1117548r56,-4293l1999648,1137639r60,-14924l1999765,1129316r57,-15486l1999878,1126445r57,-14061l1999992,1131325r60,6314l2000109,1133621r57,-18070l2000223,1115827r57,12343l2000336,1119848r57,-12907l2000454,1123003r56,-8323l2000567,1134484r57,-26692l2000684,1131612r57,-13190l2000798,1130462r57,-8893l2000911,1116126r57,11182l2001024,1123290r61,-2008l2001142,1122428r57,1437l2001255,1123003r57,4592l2001369,1120706r60,-4005l2001486,1115256r57,3442l2001600,1131038r60,-5739l2001717,1114105r57,10331l2001831,1112959r56,11190l2001944,1118422r56,11470l2002062,1127595r56,-11469l2002175,1120419r56,7751l2002288,1127883r61,-863l2002406,1136493r56,-12915l2002519,1117272r57,9173l2002632,1129029r61,6026l2002750,1131325r56,-7460l2002863,1131325r57,-6601l2002977,1116126r56,12903l2003094,1115827r57,7751l2003207,1127595r57,2297l2003325,1141368r57,-14060l2003438,1126732r57,3160l2003551,1121569r57,9756l2003669,1125586r57,-15198l2003782,1121569r57,1434l2003896,1135630r57,-6026l2004010,1116402r60,6026l2004127,1129029r57,-2584l2004240,1122715r61,-11181l2004358,1127883r56,-6601l2004471,1138501r56,-8609l2004584,1118123r57,1150l2004702,1120131r56,4305l2004815,1128741r57,-2579l2004929,1127020r56,11769l2005046,1140510r57,-12340l2005159,1121282r57,858l2005277,1125011r56,-2296l2005390,1139935r57,-24108l2005504,1131038r57,-5739l2005617,1127595r57,-3446l2005735,1128741r56,288l2005848,1120131r57,14924l2005961,1125586r61,9756l2006078,1123865r57,-2871l2006192,1143094r57,-24672l2006309,1123003r57,4592l2006423,1137926r57,-14061l2006537,1129892r56,2871l2006650,1126162r61,7459l2006767,1125011r57,16074l2006881,1115827r56,19803l2006998,1125011r57,-5738l2007112,1129604r56,-2009l2007225,1125299r56,-2584l2007342,1129029r57,-5164l2007456,1126162r56,4017l2007569,1136493r57,-9473l2007682,1127883r61,7172l2007800,1125011r57,4881l2007917,1131612r57,-1433l2008031,1141660r57,-3734l2008144,1116977r57,12627l2008257,1135055r62,-5451l2008375,1127595r57,-3730l2008488,1135342r57,-3442l2008601,1141944r57,-11482l2008719,1131612r57,-2583l2008832,1127020r57,5168l2008950,1128741r57,8898l2009063,1119273r57,16069l2009177,1124149r56,13490l2009290,1128454r61,-10331l2009408,1147111r56,-18657l2009521,1145102r57,-25254l2009639,1144240r56,-10044l2009752,1122715r56,16361l2009865,1124436r61,3734l2009983,1128454r56,7751l2010096,1121857r57,18653l2010210,1136205r57,-14348l2010327,1136493r57,-11194l2010440,1135342r57,l2010554,1140510r61,-8322l2010671,1138501r57,-9760l2010784,1134484r57,287l2010898,1124149r61,-14061l2011015,1129892r57,-1722l2011129,1133621r57,-2296l2011242,1139360r57,-3730l2011359,1119273r57,11481l2011473,1144240r57,-9185l2011590,1135918r57,-8898l2011704,1134771r57,-7176l2011817,1139360r57,l2011931,1132188r60,3730l2012048,1137639r57,1721l2012161,1139076r57,-6313l2012275,1140222r60,-862l2012392,1137067r57,-291l2012506,1133334r56,12340l2012623,1127883r57,6888l2012737,1128741r56,9473l2012850,1141368r57,576l2012963,1142519r61,-20091l2013081,1143094r57,1146l2013194,1129316r57,-2871l2013312,1133621r56,11194l2013425,1134484r57,-3730l2013538,1136776r61,863l2013656,1136493r57,-8323l2013769,1147682r57,-25825l2013883,1141368r56,-858l2014000,1136776r57,-11765l2014114,1137926r56,2009l2014227,1132188r61,8322l2014345,1135342r56,-8897l2014458,1149691r56,-14920l2014571,1134196r61,-10047l2014689,1127308r56,575l2014802,1127308r56,11193l2014915,1138214r57,-9473l2015033,1142519r56,-7748l2015146,1129892r61,6884l2015264,1131900r56,-8322l2015377,1133909r57,-5739l2015490,1143665r57,-7460l2015608,1146536r57,-13490l2015721,1129029r57,16932l2015835,1154571r56,-13203l2015948,1144815r61,-20091l2016065,1136205r57,1146l2016179,1148832r61,-20091l2016296,1139935r57,575l2016410,1142231r57,-9468l2016523,1120131r57,23250l2016641,1137926r56,4880l2016754,1131038r56,-6027l2016867,1134771r61,2296l2016985,1137067r56,859l2017098,1126445r57,9185l2017212,1133046r60,7176l2017329,1129604r56,2584l2017442,1138501r57,-5167l2017556,1142806r57,-6888l2017673,1141085r57,-13202l2017787,1125874r57,10902l2017904,1136493r57,-6889l2018017,1138789r57,7459l2018131,1123003r57,862l2018248,1141368r57,-2867l2018362,1121569r56,19516l2018475,1138214r57,-863l2018588,1135630r61,-5168l2018706,1126445r57,7176l2018819,1133046r61,14924l2018937,1145961r56,-6026l2019050,1124436r57,12631l2019164,1136205r56,-1721l2019281,1141368r57,-10043l2019395,1125874r56,5164l2019508,1131038r56,-3730l2019625,1130179r57,4305l2019739,1139360r56,-1146l2019856,1123865r57,23246l2019970,1139076r56,-9760l2020083,1136776r57,4592l2020196,1120706r61,-1134l2020314,1121282r57,25254l2020427,1124436r57,7752l2020540,1131612r62,-16356l2020658,1145390r57,-10048l2020771,1131325r57,12340l2020889,1140510r56,-8610l2021002,1156004r57,-24104l2021115,1134771r57,1722l2021229,1131612r61,-2008l2021346,1132188r57,5451l2021460,1132188r56,2296l2021577,1134771r57,-12343l2021691,1131612r56,-14340l2021804,1133046r61,863l2021922,1135918r56,-4593l2022035,1140797r56,-16932l2022148,1139647r57,-12627l2022262,1135342r60,-5450l2022379,1149691r57,-30693l2022496,1135055r57,-13486l2022610,1131325r57,-17791l2022723,1126732r57,4880l2022837,1135918r61,-9186l2022954,1133334r57,-2580l2023067,1129029r57,-2584l2023181,1113534r57,17504l2023298,1134484r57,-14353l2023412,1133334r56,-14336l2023529,1131612r57,-6888l2023642,1136493r57,-8610l2023756,1137067r57,-12631l2023870,1136205r60,-23246l2023987,1122715r57,27267l2024100,1132763r57,4876l2024218,1123003r56,1721l2024331,1131612r57,8323l2024445,1133909r56,-6314l2024562,1125299r57,4017l2024675,1129316r57,-10618l2024789,1125299r56,10043l2024902,1139935r61,-8897l2025019,1123578r57,-7751l2025133,1125874r61,14923l2025250,1134484r57,-7176l2025364,1126162r57,283l2025477,1135918r61,-5456l2025594,1123578r57,14061l2025708,1131325r57,2009l2025821,1136493r57,-2872l2025939,1121569r57,8323l2026052,1135055r57,-19799l2026170,1127595r56,9472l2026283,1136205r57,1146l2026397,1131325r56,-18641l2026510,1116402r61,20949l2026628,1133909r56,5451l2026741,1114980r56,22659l2026854,1132475r61,-8610l2026972,1117548r56,-2292l2027085,1131900r60,-8035l2027202,1122428r57,2008l2027316,1129029r56,-8035l2027429,1123290r57,1146l2027547,1145674r56,-10332l2027660,1119572r57,1710l2027773,1126162r57,9756l2027891,1126445r57,8610l2028004,1127595r57,-11469l2028117,1119848r62,9181l2028235,1124436r57,11482l2028348,1129029r57,1725l2028462,1123290r56,10044l2028579,1128170r57,4876l2028693,1123865r56,4876l2028806,1135342r61,-19791l2028924,1134484r56,-15486l2029037,1117548r57,12631l2029150,1133046r61,-13474l2029268,1137351r56,-8610l2029381,1124149r57,8326l2029495,1126732r56,576l2029612,1134771r56,4876l2029725,1117272r61,2300l2029843,1123578r56,-1721l2029956,1133334r57,-8323l2030070,1129316r57,7460l2030183,1129604r61,-12903l2030300,1131900r57,-8035l2030414,1138214r57,-7752l2030527,1129892r61,-7177l2030645,1121282r57,7747l2030758,1124436r61,-7735l2030875,1124436r57,-10031l2030989,1137067r57,-15498l2031102,1122140r57,7752l2031219,1120131r57,3159l2031333,1132763r57,-9760l2031447,1117847r60,3722l2031564,1127020r57,-575l2031677,1112684r57,18928l2031791,1127595r60,-287l2031908,1133621r57,-4017l2032022,1115256r56,2016l2032135,1139360r57,-24104l2032253,1136776r56,-14636l2032366,1133046r57,-11477l2032483,1128454r57,6317l2032597,1128170r57,1146l2032710,1129604r57,858l2032828,1122428r56,21812l2032941,1116701r57,5156l2033054,1127308r57,7176l2033167,1132475r61,-12903l2033285,1130462r57,-3442l2033398,1127308r61,l2033516,1136493r57,-3447l2033629,1118422r57,2284l2033743,1127595r56,-2871l2033860,1126162r57,-2872l2033974,1119273r56,16932l2034087,1127883r57,-3159l2034205,1125299r56,4017l2034318,1136493r56,-13203l2034435,1131038r57,-15487l2034549,1118698r56,17220l2034662,1145390r57,-26692l2034775,1136493r61,-21237l2034893,1144815r56,-20379l2035006,1125586r57,6026l2035120,1120994r60,-4293l2035237,1122715r57,7464l2035351,1132763r56,-10048l2035468,1138789r57,-11769l2035581,1129604r57,2584l2035695,1134196r56,-16349l2035808,1109813r61,19216l2035925,1142806r57,-20666l2036039,1119572r57,17495l2036156,1108367r57,21525l2036270,1114680r56,29847l2036383,1120706r57,6889l2036501,1114680r56,15212l2036614,1125874r57,5451l2036728,1136205r56,-11194l2036841,1120131r61,6889l2036958,1133621r57,4593l2037076,1128741r56,-3155l2037189,1122715r56,1721l2037302,1122715r57,6889l2037416,1112684r60,13190l2037533,1125586r57,-3729l2037647,1143381r57,-22962l2037760,1131038r57,-6314l2037877,1135630r57,-4876l2037991,1149691r57,-19229l2038108,1096315r57,43620l2038222,1122140r57,4305l2038335,1121569r57,12340l2038449,1129604r60,1150l2038566,1133621r57,-8610l2038679,1123290r57,-2871l2038797,1137067r57,-15785l2038910,1127883r57,-1438l2039024,1141944r60,-17220l2039141,1118998r57,15773l2039255,1125299r56,-1150l2039368,1122140r56,10335l2039485,1141660r57,-20091l2039599,1140510r56,-13778l2039712,1120131r61,10623l2039830,1130462r56,-13190l2039943,1137639r57,-9185l2040056,1118123r61,-575l2040174,1114105r57,12915l2040287,1116126r57,13190l2040400,1129316r57,-16632l2040518,1131612r57,4018l2040631,1115551r57,18070l2040749,1129892r57,-10894l2040862,1127020r57,2296l2040975,1114680r57,14924l2041089,1120994r61,13777l2041206,1131038r57,-6889l2041320,1113255r57,20941l2041434,1134771r60,-10622l2041551,1138214r56,-5168l2041664,1120419r57,15786l2041782,1133621r56,-21512l2041895,1132763r56,5163l2042008,1121569r57,-8610l2042122,1119848r60,-9760l2042239,1124436r57,3734l2042353,1120994r56,-7164l2042470,1147399r57,-21525l2042583,1120706r57,-14911l2042697,1125299r61,-8027l2042814,1113830r57,575l2042928,1124436r57,-4305l2043041,1123290r57,10044l2043158,1137351r57,-8610l2043272,1121857r56,-2285l2043385,1127308r61,13777l2043502,1118422r57,7452l2043616,1126445r57,l2043730,1130462r60,-6597l2043847,1128741r57,5168l2043960,1119273r57,-1426l2044074,1129604r56,-6601l2044191,1122428r57,7464l2044305,1110388r60,26679l2044422,1122140r57,-571l2044535,1130179r57,-22387l2044649,1122428r56,5167l2044766,1122140r57,8898l2044880,1109813r56,16632l2044993,1120419r57,-288l2045106,1104349r61,15499l2045224,1118422r57,6014l2045337,1127883r61,-11182l2045455,1125011r57,-287l2045568,1124724r57,2008l2045681,1114680r57,871l2045799,1123578r57,-4580l2045912,1114105r57,20666l2046026,1116701r60,6302l2046143,1113255r57,6593l2046257,1113255r56,6876l2046370,1113255r61,20654l2046488,1120131r56,2297l2046601,1123290r56,1434l2046714,1126732r57,-10330l2046832,1114980r56,12615l2046945,1131900r56,-19516l2047063,1126732r56,-17219l2047176,1119273r56,-6889l2047289,1128741r57,-287l2047407,1129892r56,-24097l2047520,1121282r57,-6602l2047634,1132188r56,6026l2047747,1117548r61,-847l2047864,1113830r57,21800l2047977,1103199r62,15799l2048095,1120419r57,12056l2048208,1116126r57,-11481l2048322,1117548r57,9760l2048439,1118422r57,1709l2048553,1125299r56,-8027l2048666,1117272r57,8314l2048784,1110388r56,16057l2048897,1113830r57,6876l2049015,1124724r56,-10044l2049128,1124436r56,-6589l2049241,1120994r57,-19791l2049355,1136205r60,-31284l2049472,1124724r56,-8897l2049585,1125874r57,-10894l2049699,1138789r60,-24684l2049816,1123865r57,-7739l2049930,1129604r57,-10906l2050047,1120419r57,-5739l2050161,1119572r56,-2595l2050274,1118698r57,5167l2050387,1123578r61,1146l2050505,1120131r57,-10618l2050618,1123578r57,-6601l2050735,1122715r57,-8610l2050849,1118123r57,-2572l2050962,1117548r61,-3718l2051080,1132763r56,-21529l2051193,1126732r57,-9460l2051307,1116701r56,4005l2051420,1120419r61,8322l2051538,1114105r56,1446l2051655,1112384r57,8898l2051769,1124436r56,4305l2051882,1111534r56,13477l2051995,1115551r61,1721l2052112,1114105r57,2596l2052226,1113534r57,6314l2052339,1127020r57,-6314l2052457,1108666r57,6314l2052570,1113255r57,-9480l2052688,1117548r56,1450l2052801,1121569r57,-10035l2052914,1123578r57,-20654l2053028,1114980r61,4592l2053145,1116126r57,4868l2053258,1121569r57,-1721l2053376,1128170r57,-8598l2053489,1118698r57,-14624l2053603,1120419r57,1150l2053720,1115256r57,3166l2053834,1117847r56,3147l2053947,1113534r57,9469l2054060,1108666r61,14337l2054178,1127883r56,-15199l2054291,1125299r61,-4017l2054409,1115827r56,-9461l2054522,1119273r57,-5739l2054636,1115551r60,6877l2054753,1116977r57,6601l2054866,1128170r57,-15211l2054980,1107792r57,6613l2055097,1131612r57,-1150l2055211,1117548r56,-3443l2055328,1113534r57,18078l2055441,1116126r57,-7759l2055555,1111809r56,-7460l2055668,1125299r61,-1150l2055785,1131612r57,-13190l2055899,1128170r57,-13765l2056013,1114105r60,4893l2056130,1124436r57,l2056244,1103199r60,18941l2056361,1108091r57,21225l2056474,1119848r57,6597l2056588,1110388r56,-1722l2056705,1111534r57,1425l2056818,1128741r57,-16932l2056932,1111809r56,17507l2057049,1119273r57,-7739l2057163,1117272r56,6018l2057276,1114980r61,-13202l2057393,1125299r57,-6877l2057507,1124724r57,-17208l2057620,1108367r57,5167l2057738,1130179r57,-13478l2057851,1100628r57,20654l2057964,1114405r61,-2296l2058082,1125011r57,-5163l2058195,1123865r57,5739l2058309,1118422r60,-18369l2058426,1118422r57,1997l2058540,1123003r56,-7452l2058653,1117272r56,-7759l2058771,1115551r56,12903l2058884,1114405r60,6589l2059001,1133334r57,-24668l2059115,1095740r56,35014l2059228,1113255r57,-8334l2059346,1120706r56,-11469l2059459,1120994r56,l2059572,1118123r57,-1997l2059686,1122140r60,-4868l2059803,1123003r57,-7452l2059916,1121857r61,-1438l2060034,1123578r57,-15786l2060147,1117272r57,-6609l2060260,1124724r57,2008l2060378,1101778r57,8885l2060491,1112684r57,-3742l2060605,1125874r61,4305l2060722,1121857r57,-2584l2060836,1125586r56,-10035l2060953,1117847r57,-3742l2061067,1122428r56,-5727l2061180,1125874r57,-4880l2061294,1112384r60,11481l2061411,1118123r56,-5164l2061524,1119273r57,-3446l2061642,1109237r56,12045l2061755,1122140r57,-9756l2061868,1118123r57,10906l2061986,1123865r56,-20941l2062099,1111534r57,6589l2062213,1127595r57,-10047l2062326,1120131r61,-10618l2062444,1112384r57,5739l2062557,1123578r61,-2584l2062674,1109237r57,6314l2062788,1112684r56,850l2062901,1132475r57,-28401l2063018,1119848r57,-19520l2063132,1120419r57,1438l2063245,1117272r57,1150l2063363,1115256r57,4592l2063476,1118698r57,-2572l2063593,1117847r57,851l2063707,1108666r57,23234l2063821,1119572r56,-4021l2063934,1111534r61,-3167l2064052,1116977r56,-3722l2064165,1129029r56,-17220l2064278,1114980r61,-4592l2064395,1127020r57,-19504l2064509,1123003r57,-21225l2064626,1135342r57,-16920l2064740,1108091r57,15774l2064853,1120131r57,-6026l2064966,1106646r61,1445l2065084,1130179r57,-5743l2065197,1123290r57,575l2065315,1109237r57,10335l2065428,1110388r57,8610l2065541,1116126r57,1146l2065659,1125874r57,-2871l2065772,1119273r57,-1426l2065886,1129892r57,-14636l2065999,1116126r61,4293l2066117,1115827r56,8038l2066234,1125586r57,-8885l2066348,1120706r56,8323l2066461,1116701r56,8598l2066574,1115256r61,-1426l2066692,1112684r56,5439l2066805,1120419r57,-8310l2066918,1124149r57,-13486l2067036,1115827r56,-6885l2067149,1114405r57,3718l2067267,1120131r56,-9172l2067380,1118422r57,3147l2067494,1132188r56,-19804l2067607,1113255r61,5167l2067724,1110388r57,20650l2067838,1125011r57,-3442l2067955,1103199r57,18083l2068069,1120706r56,-9747l2068182,1106646r61,17790l2068299,1125299r57,-2009l2068413,1102353r57,6884l2068527,1126732r56,-17219l2068644,1121282r57,-3734l2068757,1127308r57,-8886l2068871,1119572r60,11753l2068988,1114980r56,-1725l2069101,1125011r57,-9184l2069215,1120419r60,-17495l2069332,1103499r57,27539l2069446,1127595r56,-13765l2069559,1125299r57,-16932l2069676,1115551r57,-7759l2069790,1106071r57,12927l2069907,1114405r57,9173l2070021,1107516r57,-299l2070134,1114680r57,-3446l2070247,1116977r61,7459l2070365,1109237r57,14341l2070478,1125299r57,-8598l2070592,1121569r60,-7164l2070709,1109237r57,1151l2070822,1099482r61,34714l2070940,1128170r57,-15486l2071053,1124149r57,-3730l2071167,1117847r56,-2296l2071284,1116126r57,-8610l2071398,1129604r56,-6314l2071511,1117272r56,-5738l2071629,1118698r56,5738l2071742,1112959r56,6314l2071855,1126445r61,-6873l2071973,1115256r56,-7464l2072086,1133334r57,-11765l2072199,1100053r57,19220l2072317,1117847r57,3722l2072430,1126732r57,-20661l2072544,1120419r61,2871l2072661,1115256r57,5738l2072774,1121282r57,7747l2072892,1102628r57,18654l2073005,1122428r57,-8323l2073118,1118123r57,-6314l2073232,1123290r61,-14923l2073349,1110088r57,10618l2073463,1111234r61,15211l2073580,1128454r57,-5451l2073694,1111534r56,l2073807,1119273r57,-1426l2073925,1121282r56,6026l2074038,1116977r57,-12056l2074152,1116126r56,1422l2074265,1125586r60,-11756l2074382,1102628r57,23246l2074496,1124149r60,-23821l2074613,1105220r57,12052l2074727,1127308r56,-19792l2074840,1115827r57,-1422l2074957,1119572r57,559l2075071,1109237r56,8610l2075184,1106646r61,16069l2075301,1117548r57,l2075415,1122715r57,-18366l2075532,1118123r57,-575l2075646,1120419r56,-12903l2075759,1116402r57,1445l2075873,1108367r56,16644l2075990,1115551r57,5155l2076104,1117847r56,-8034l2076221,1111809r57,300l2076334,1118998r57,-1450l2076448,1109813r56,3442l2076565,1115827r57,5455l2076678,1104645r57,25534l2076792,1115551r56,5155l2076905,1114680r61,-4292l2077023,1104349r56,13498l2077136,1123578r61,-4580l2077254,1106366r56,10906l2077367,1114105r57,-7739l2077480,1125586r57,-6888l2077598,1117272r57,-1445l2077711,1121282r57,-16933l2077824,1100328r57,16944l2077942,1114680r57,16932l2078055,1111534r57,2571l2078173,1111234r57,20091l2078286,1095740r57,27550l2078400,1113830r56,1426l2078513,1102053r61,23246l2078631,1113255r56,8027l2078744,1121857r57,6597l2078857,1111534r61,-9181l2078975,1127308r56,-18941l2079088,1123003r56,l2079206,1116701r56,1721l2079319,1107792r56,-4868l2079432,1126162r57,-6590l2079546,1123578r60,-11469l2079663,1127883r57,-21237l2079776,1111534r57,850l2079894,1115256r57,10043l2080007,1129892r57,-13490l2080121,1116126r61,-11205l2080238,1119273r57,-6018l2080352,1116126r56,10894l2080465,1115551r57,-14923l2080578,1118123r61,-276l2080696,1119848r57,-18945l2080813,1118123r57,-18641l2080927,1104074r56,21512l2081040,1129604r57,-17795l2081154,1120706r60,-4879l2081271,1115256r56,-12332l2081384,1115827r57,12627l2081498,1122140r56,-16645l2081615,1121569r57,-10906l2081729,1133334r56,-8323l2081846,1102628r56,12923l2081959,1115827r57,9472l2082073,1123865r57,-24383l2082186,1138214r61,-37011l2082304,1111809r57,-8310l2082417,1114680r57,21525l2082534,1114105r57,2297l2082648,1105220r57,11182l2082761,1124436r57,288l2082879,1118422r56,-6038l2082992,1120131r57,-1709l2083105,1118123r57,1725l2083219,1111234r61,12631l2083336,1129604r57,-27551l2083450,1114980r60,6302l2083567,1119273r57,6026l2083681,1096315r56,31568l2083794,1118422r61,-5738l2083911,1108367r57,4017l2084025,1112384r56,-4017l2084138,1127020r57,-14061l2084256,1117548r56,-7160l2084369,1128741r57,-14911l2084487,1130179r56,-18645l2084600,1109237r57,-2871l2084713,1118698r57,-1426l2084831,1123578r57,-12044l2084944,1116126r57,4580l2085057,1120994r57,-13202l2085171,1122428r61,-18354l2085288,1117548r57,-4589l2085401,1118422r61,4006l2085519,1111809r57,10619l2085632,1115256r57,-4868l2085746,1124436r57,-10331l2085863,1110388r57,10606l2085977,1120706r56,-8022l2086090,1121282r57,-4581l2086208,1107792r56,9480l2086321,1104349r57,18366l2086434,1116701r61,-15223l2086552,1116126r56,14336l2086665,1107217r57,3742l2086779,1109813r56,1721l2086896,1117548r57,-4293l2087009,1128170r57,8897l2087123,1105495r61,-3142l2087240,1105495r57,8335l2087354,1116402r56,6026l2087467,1122140r61,-6313l2087584,1122140r57,-4868l2087698,1110959r57,8314l2087811,1123865r57,-2583l2087929,1110959r56,16636l2088042,1111534r61,-13498l2088159,1117272r57,5156l2088273,1125874r57,-17208l2088387,1111234r56,-1146l2088504,1108367r56,9756l2088617,1118422r57,276l2088731,1127883r56,-3447l2088844,1122140r61,575l2088962,1127883r56,-14924l2089075,1120419r61,6889l2089192,1120419r57,8897l2089306,1114680r56,-8885l2089419,1113534r57,11477l2089536,1121857r57,1433l2089650,1115827r57,2296l2089763,1125011r61,-6589l2089881,1116701r57,2572l2089994,1130179r57,-9185l2090111,1116126r57,-2871l2090225,1119572r57,4006l2090338,1118422r57,1150l2090452,1112959r61,-4592l2090569,1120706r57,-7172l2090683,1125874r56,-7452l2090800,1115827r57,-1422l2090914,1127595r56,-13190l2091027,1116701r57,1422l2091145,1119848r56,-5743l2091258,1115827r56,-3143l2091371,1109237r56,12332l2091484,1118698r61,-5739l2091602,1125586r56,-8609l2091715,1105795r61,2871l2091833,1120131r56,1151l2091946,1108666r57,12328l2092059,1115827r57,-14349l2092177,1111809r57,575l2092290,1126162r57,-12332l2092404,1136205r57,-11481l2092521,1116402r57,1146l2092634,1118422r57,-4592l2092752,1119572r57,8882l2092865,1125011r57,-14623l2092979,1120706r56,1722l2093092,1120706r61,-6601l2093210,1133046r56,-25254l2093323,1118422r57,2572l2093437,1110959r60,10323l2093554,1092018r57,20941l2093667,1120131r57,863l2093785,1112384r56,11765l2093898,1121857r57,-10623l2094012,1098907r56,18365l2094125,1121282r60,-5156l2094242,1110959r57,7463l2094356,1118422r57,11470l2094473,1111809r57,6613l2094587,1120994r56,-11757l2094700,1119848r57,6026l2094817,1134484r57,-24971l2094931,1102053r57,13498l2095044,1110088r57,4592l2095157,1114680r62,576l2095275,1120131r57,-3154l2095392,1126732r57,-18365l2095506,1115256r56,2016l2095619,1123003r57,-17508l2095733,1121569r60,-11481l2095850,1129029r57,-14624l2095964,1119273r56,5738l2096077,1113255r56,6593l2096194,1109813r57,4867l2096308,1109513r56,1150l2096425,1121569r57,-21812l2096539,1126732r56,-17495l2096652,1105495r57,10056l2096765,1112384r61,16357l2096883,1122428r57,1721l2096996,1127595r57,-10618l2097114,1113534r57,-5742l2097227,1113255r57,850l2097340,1112109r61,-7188l2097458,1106941r57,4293l2097571,1123290r57,-4868l2097684,1108942r57,-575l2097802,1117847r57,-13773l2097915,1113830r57,1997l2098029,1109237r61,14628l2098146,1120706r57,-4879l2098260,1108666r56,15483l2098373,1115256r61,-5443l2098491,1108942r56,-12056l2098604,1129316r57,-7747l2098717,1116402r57,4304l2098835,1103775r56,10330l2098948,1113534r57,-1725l2099066,1122428r56,-8323l2099179,1095165r57,10055l2099292,1131612r57,-9755l2099406,1114405r61,3442l2099523,1106941r57,13765l2099637,1119848r57,-17495l2099750,1105220r61,-2296l2099868,1121282r56,-13766l2099981,1113534r61,571l2100098,1113830r57,-8610l2100211,1107516r57,8610l2100325,1107516r57,2297l2100442,1109813r57,4592l2100556,1114405r57,12615l2100670,1126162r56,-36165l2100787,1119848r56,2580l2100900,1098036r57,14648l2101014,1112384r60,-15199l2101131,1118123r57,8039l2101245,1110088r56,17220l2101358,1115551r56,-1146l2101475,1114405r57,-2596l2101589,1114105r56,-6313l2101702,1109237r61,l2101820,1119848r56,-8314l2101933,1105795r57,-9760l2102050,1110088r57,7759l2102164,1100903r57,20091l2102277,1098907r57,18940l2102390,1096035r61,28401l2102508,1115256r57,-10611l2102621,1117548r61,3158l2102739,1112959r57,-8610l2102852,1121857r57,-16936l2102966,1111234r56,6889l2103083,1114680r57,8323l2103197,1107792r56,-6589l2103310,1103499r56,16920l2103423,1125874r61,-18933l2103541,1105795r56,18641l2103654,1104349r61,3167l2103772,1118123r56,-19516l2103885,1107792r56,10331l2103998,1099482r57,21512l2104116,1104645r56,4021l2104229,1113255r57,-571l2104343,1099757r60,3167l2104460,1108367r57,7460l2104573,1113255r57,4017l2104691,1112959r57,11190l2104804,1100628r57,-3742l2104917,1106646r57,4313l2105031,1099182r57,17519l2105148,1122715r57,-14049l2105262,1104349r57,12352l2105379,1090572r57,15794l2105493,1115827r56,874l2105606,1104349r57,11777l2105724,1108666r56,5164l2105837,1103775r57,12351l2105951,1103199r56,11481l2106064,1108942r60,10906l2106181,1104645r57,5443l2106294,1119572r61,-874l2106412,1100903r56,300l2106525,1113830r57,275l2106639,1112959r57,1721l2106756,1108367r57,4317l2106870,1105220r56,-13498l2106983,1118698r57,-18645l2107100,1120994r57,-9460l2107214,1114680r57,576l2107331,1113534r57,-17219l2107445,1104921r56,2595l2107558,1112109r57,16345l2107671,1100053r61,5167l2107789,1097461r56,18366l2107902,1114680r57,-6888l2108016,1109813r60,-12352l2108133,1113255r57,-12627l2108247,1117847r56,-8034l2108364,1107792r57,10630l2108477,1122428r57,-3430l2108591,1102628r56,4589l2108704,1099482r61,10031l2108822,1110663r56,5739l2108935,1110663r57,-7739l2109052,1097761r57,2867l2109166,1120131r57,-19803l2109279,1113534r61,-4297l2109397,1117548r57,-8035l2109510,1110663r57,871l2109623,1112684r57,3718l2109741,1117272r57,-12627l2109854,1102924r57,12627l2109972,1108666r57,-1150l2110085,1106366r57,1725l2110198,1106071r57,7759l2110312,1122428r61,-12615l2110429,1117847r57,4293l2110543,1088851r57,19240l2110656,1112684r57,-8610l2110774,1104349r56,17791l2110887,1099482r56,16644l2111005,1117272r56,1150l2111118,1116977r56,-2872l2111231,1114405r57,-10906l2111345,1108367r60,-4592l2111462,1112109r57,7164l2111575,1115551r57,-23533l2111693,1109513r57,-2867l2111806,1119572r57,-33017l2111920,1110663r61,-12056l2112037,1107217r57,13489l2112150,1122140r57,-10906l2112264,1120706r57,-19228l2112381,1125299r57,-28689l2112494,1104921r57,1725l2112608,1114980r61,-18094l2112725,1102353r57,9756l2112839,1107217r57,17507l2112953,1114980r60,-575l2113070,1102924r56,-2871l2113183,1117272r57,-870l2113297,1103499r56,9185l2113414,1114680r57,-5443l2113528,1108666r56,10032l2113645,1105795r56,8885l2113758,1099482r57,846l2113871,1116126r57,5731l2113989,1105795r57,-4317l2114102,1112684r57,275l2114216,1102924r57,12627l2114329,1111534r118,l2114504,1101778r56,4588l2114621,1098607r57,15798l2114734,1115827r57,-1722l2114848,1128741r56,-15207l2114961,1112109r61,-1721l2115079,1108367r56,12339l2115192,1113830r57,-2296l2115305,1121857r61,2579l2115423,1110663r57,6609l2115536,1092593r57,23234l2115654,1112959r56,-13777l2115767,1109237r57,4593l2115880,1111234r57,4022l2115994,1127308r61,-16920l2116111,1112384r57,-10906l2116224,1106366r57,5443l2116342,1108666r57,4293l2116455,1103499r57,25817l2116569,1103499r57,1996l2116686,1120994r57,-13478l2116800,1116402r56,-9756l2116913,1122715r57,-18940l2117026,1098607r61,31572l2117144,1129316r56,-19503l2117261,1089997r57,18370l2117375,1123003r56,-19228l2117488,1113255r57,-4888l2117602,1112684r60,8310l2117719,1110663r57,-5443l2117832,1110663r57,-10335l2117946,1111534r57,7464l2118063,1108666r57,8606l2118177,1113830r56,-15794l2118294,1118998r57,-4318l2118407,1110663r57,571l2118521,1108091r56,11481l2118634,1103775r61,5167l2118751,1115256r57,-576l2118865,1100903r57,5168l2118982,1112384r57,-2571l2119096,1108367r57,11205l2119209,1104921r61,1725l2119327,1116126r56,-4017l2119440,1119848r57,-9460l2119554,1115551r56,8314l2119671,1103499r57,-3742l2119784,1110663r57,-2572l2119898,1104074r60,7460l2120015,1112959r57,-8038l2120128,1120419r57,-6589l2120242,1116977r60,-10331l2120359,1120706r57,-6301l2120473,1113255r57,1150l2120586,1108091r57,7460l2120704,1116977r57,-6018l2120817,1111534r57,-1146l2120935,1100053r56,5167l2121048,1130179r57,-22663l2121161,1096886r57,16944l2121278,1093739r57,27255l2121392,1115551r57,-13773l2121506,1103775r56,20090l2121619,1099182r61,14073l2121737,1116701r56,-5467l2121850,1122428r60,-26393l2121967,1111809r57,7464l2122081,1118123r56,-12628l2122194,1110959r57,-296l2122312,1116701r56,-16944l2122425,1101203r56,7463l2122538,1103499r57,13478l2122656,1128741r56,-11469l2122769,1107792r57,-9185l2122882,1114680r61,-4292l2123000,1116402r57,3446l2123113,1116126r57,-12052l2123226,1118123r57,-7735l2123344,1132763r57,-26397l2123457,1120419r57,-8885l2123571,1113255r61,-7184l2123688,1103499r57,10906l2123801,1119848r57,2580l2123919,1122428r57,-21800l2124032,1094889r57,10906l2124146,1125011r57,-2296l2124260,1122715r60,-24108l2124377,1118998r56,-19516l2124490,1119572r61,-7763l2124608,1119273r56,-6018l2124721,1116402r56,4304l2124834,1099482r57,16345l2124952,1097461r56,26404l2125065,1109237r57,23526l2125179,1113255r57,-18666l2125292,1118698r61,-4593l2125410,1100053r56,20078l2125527,1115256r57,-5443l2125640,1110959r57,13477l2125754,1120706r57,-10318l2125867,1100628r61,25246l2125984,1124436r57,-3730l2126098,1122428r57,-20950l2126211,1113534r61,8606l2126329,1118998r56,-3742l2126442,1114680r57,11482l2126559,1103199r57,17220l2126673,1106646r57,9756l2126787,1104349r56,18654l2126900,1111809r61,-1996l2127018,1125874r56,3442l2127131,1116977r56,-8035l2127248,1104074r57,9460l2127361,1118123r57,-6014l2127475,1103199r57,8035l2127592,1115827r57,-2293l2127706,1110388r56,14336l2127819,1107217r57,11481l2127932,1116402r61,2020l2128050,1116402r57,10043l2128163,1111234r61,-275l2128281,1115256r57,10618l2128394,1107516r57,-5738l2128507,1103499r57,16632l2128625,1109513r57,3742l2128738,1111234r57,8039l2128852,1112684r57,10319l2128969,1103499r57,7735l2129083,1108091r56,6589l2129200,1120994r57,-10606l2129314,1118123r56,-17495l2129427,1109513r56,26117l2129540,1108367r61,-10606l2129658,1108367r56,-2572l2129771,1109813r57,7164l2129884,1134484r61,-23821l2130002,1118422r56,-299l2130115,1128170r57,-7176l2130233,1100903r56,20091l2130346,1124724r57,-29260l2130460,1115827r56,8322l2130573,1101778r61,12052l2130690,1118123r57,-7460l2130804,1119572r56,l2130921,1119848r57,-18945l2131034,1098331r57,24672l2131148,1112959r61,871l2131265,1125011r57,-16644l2131379,1113830r57,10894l2131493,1113534r56,2017l2131610,1119848r57,8606l2131723,1095740r57,27263l2131841,1112384r56,-575l2131954,1106941r56,-14073l2132067,1123865r57,-8038l2132181,1115256r60,-2297l2132298,1115256r57,3442l2132412,1123003r56,-22675l2132525,1110959r57,9747l2132642,1106366r57,8890l2132756,1105495r57,8910l2132873,1120706r57,-7747l2132987,1126445r57,1438l2133100,1100903r57,7763l2133213,1098331r61,21517l2133331,1123865r57,-10906l2133444,1130754r57,-575l2133561,1106071r57,11201l2133675,1096886r57,6613l2133788,1100903r61,14648l2133906,1111234r57,7464l2134019,1114980r57,-1725l2134133,1103499r56,2572l2134250,1119572r57,559l2134364,1126162r56,-10906l2134477,1116126r61,-6889l2134595,1114105r56,6889l2134708,1125011r56,-11756l2134821,1105495r61,-275l2134938,1110388r57,-575l2135052,1107217r57,10630l2135165,1115827r57,5455l2135283,1123865r57,-4592l2135396,1119572r57,-9484l2135514,1097185r57,24955l2135627,1117847r57,-4017l2135740,1124724r57,-12340l2135858,1107217r57,13202l2135971,1109813r57,10893l2136084,1112684r57,-7464l2136198,1104921r61,14352l2136315,1121282r57,-17507l2136429,1117847r61,11182l2136546,1108091r57,-3170l2136660,1120419r56,-2296l2136773,1111534r57,-4593l2136891,1116126r56,-9185l2137004,1110088r57,7184l2137117,1102628r57,13498l2137235,1131325r56,-12627l2137348,1119273r57,6889l2137466,1106366r56,14628l2137579,1116126r57,1146l2137693,1112109r56,8885l2137806,1134484r57,-20654l2137923,1117272r57,-9181l2138037,1106646r56,571l2138150,1127883r61,-8311l2138267,1119848r57,-15203l2138381,1119273r57,-12056l2138498,1127308r57,-8610l2138612,1114105r57,5467l2138725,1114105r57,-7164l2138839,1115551r60,1721l2138956,1126445r57,-2296l2139070,1121569r60,3730l2139187,1113255r57,-3742l2139300,1104921r57,2296l2139414,1115256r56,8322l2139531,1126445r56,-13761l2139644,1121282r57,6313l2139758,1108091r56,-5167l2139871,1105795r61,23521l2139989,1125299r56,-4305l2140102,1108091r61,-299l2140219,1123578r57,858l2140333,1115827r57,2871l2140446,1119273r57,-15498l2140564,1119572r57,-9184l2140677,1105495r57,300l2140790,1121282r61,-9748l2140908,1112384r57,10331l2141021,1110663r57,8909l2141139,1108367r56,3442l2141252,1117548r57,3158l2141366,1117548r56,-1997l2141479,1112684r61,-4018l2141597,1113255r56,-571l2141710,1115256r56,-3147l2141828,1117272r56,4297l2141941,1118998r56,-10907l2142054,1122140r57,-11181l2142172,1117847r56,-11481l2142285,1106071r56,2595l2142398,1117847r57,12907l2142512,1114405r60,-8039l2142629,1130179r57,-24959l2142742,1121282r61,-4581l2142860,1117272r57,1426l2142973,1114980r57,-10335l2143087,1102628r61,6885l2143204,1120131r57,-6026l2143318,1125874r56,-14065l2143431,1115256r57,-6590l2143548,1105795r57,12052l2143662,1116126r56,4868l2143779,1112959r57,-1150l2143893,1110959r56,-7184l2144006,1115551r57,14341l2144120,1123003r60,-2009l2144237,1114980r56,2292l2144350,1117272r57,-571l2144464,1111234r60,300l2144581,1131038r57,-8323l2144695,1112959r56,2021l2144812,1113534r56,1722l2144925,1116701r57,-11206l2145039,1118698r57,874l2145152,1129892r61,-9761l2145270,1120131r57,-21524l2145383,1103199r57,14648l2145500,1112384r57,8898l2145614,1118422r56,-9480l2145727,1116402r57,575l2145844,1117847r57,2859l2145958,1115256r57,10043l2146071,1114680r57,7177l2146185,1110959r61,9172l2146302,1111234r57,6038l2146419,1110388r57,17782l2146533,1105795r57,4293l2146647,1123290r56,-287l2146760,1119572r61,-4592l2146877,1120994r57,-7164l2146991,1110959r56,6313l2147104,1119572r57,-7463l2147222,1111534r56,12331l2147335,1117548r57,-3718l2147452,1125874r57,-31285l2147566,1121569r57,2580l2147679,1119848r57,5163l2147793,1119572r61,-5467l2147910,1107792r57,15211l2148023,1126732r57,-8609l2148141,1115551r57,-6885l2148254,1122715r57,-4868l2148367,1127883r61,571l2148485,1115256r57,-5168l2148598,1108666r57,2293l2148712,1113830r57,-4888l2148829,1126162r57,-2013l2148943,1103199r56,3742l2149056,1112959r61,2592l2149174,1122715r56,-4592l2149287,1110388r57,-2297l2149401,1121857r60,-4010l2149518,1111809r56,7464l2149631,1107516r57,24672l2149744,1120706r57,-16931l2149862,1127308r57,-6602l2149975,1127308r57,-13203l2150093,1115827r57,l2150206,1113830r57,16349l2150319,1110959r57,-7460l2150437,1112684r57,11181l2150550,1131038r57,-20650l2150664,1110088r57,17507l2150777,1109813r61,-4318l2150895,1125874r56,-13765l2151008,1120131r61,863l2151125,1127020r57,-17783l2151239,1110388r57,14623l2151353,1100328r56,22100l2151470,1125586r57,10619l2151583,1111234r57,9760l2151697,1129316r56,-11469l2151814,1102628r57,11777l2151927,1127883r57,-17795l2152041,1116977r60,8609l2152158,1120419r57,-12903l2152272,1127308r56,-13203l2152385,1120994r57,-11481l2152502,1120994r57,-2296l2152616,1108942r57,18078l2152729,1113255r61,279l2152847,1126162r57,-16925l2152960,1124149r57,-4577l2153077,1114980r57,-5467l2153191,1127020r57,-5451l2153304,1127883r57,-14349l2153418,1107792r61,20662l2153535,1123578r57,7176l2153649,1110088r60,5739l2153766,1115256r57,9468l2153880,1107217r56,21237l2153993,1107516r57,5739l2154111,1124149r56,-13486l2154224,1116977r56,10906l2154337,1130754r56,-21812l2154450,1116402r61,5455l2154568,1125586r56,-15198l2154685,1120994r57,-4293l2154799,1120706r56,-8597l2154912,1113534r57,16928l2155025,1116701r61,4293l2155143,1119273r57,-1725l2155256,1126445r57,-14336l2155370,1110388r61,6884l2155487,1118422r57,-14923l2155600,1125874r57,288l2155718,1102053r57,18941l2155831,1108367r57,12627l2155944,1119273r57,12627l2156058,1132475r61,-27554l2156175,1121857r57,5738l2156289,1115827r57,299l2156406,1108367r57,15211l2156520,1121857r56,2008l2156633,1115827r57,5455l2156751,1121857r56,-10623l2156864,1118422r57,-8334l2156978,1120994r56,-14053l2157091,1120994r60,-10906l2157208,1123865r57,-7463l2157322,1110388r60,10031l2157439,1116701r57,3147l2157553,1116402r56,14636l2157666,1110663r57,-1997l2157783,1122715r57,2296l2157897,1107217r57,15211l2158010,1116402r57,15210l2158128,1106366r56,13206l2158241,1127020r57,-5738l2158358,1120419r57,-10606l2158472,1122140r56,1725l2158585,1108666r57,13762l2158699,1128454r60,-11477l2158816,1124149r57,-12915l2158930,1114405r56,16057l2159043,1118123r61,-6314l2159160,1115827r57,-8886l2159274,1127308r56,3446l2159391,1115551r57,5155l2159505,1119848r56,1721l2159618,1116126r57,4293l2159731,1127595r61,-10323l2159849,1117548r56,6888l2159962,1109237r57,25247l2160080,1121857r56,-1151l2160193,1127883r57,-6026l2160306,1115256r61,4592l2160424,1119848r57,5738l2160537,1122140r57,-19216l2160650,1120706r57,-8322l2160768,1125011r57,-862l2160881,1114405r57,-6613l2160999,1107792r57,17507l2161112,1128741r57,-18353l2161226,1113830r56,5443l2161339,1103775r61,16931l2161457,1133334r56,-30410l2161570,1097461r57,40465l2161683,1121857r57,5451l2161801,1123290r56,-14624l2161914,1104074r61,25242l2162032,1110959r56,17495l2162145,1118698r56,2008l2162258,1117548r57,5455l2162372,1106071r60,20091l2162489,1112959r57,3742l2162603,1118123r56,12915l2162720,1110088r57,-2871l2162833,1129604r57,-6601l2162947,1108367r61,11764l2163064,1114680r57,2592l2163177,1117548r57,-1997l2163291,1121569r57,-2571l2163408,1119572r57,4577l2163522,1132763r57,-22675l2163636,1117548r60,8038l2163753,1119273r56,1433l2163866,1120994r57,575l2163980,1116701r60,-2296l2164097,1115256r57,9468l2164211,1125011r56,-6589l2164324,1116402r56,4592l2164441,1126732r57,-14348l2164555,1125586r56,-5167l2164672,1123290r56,-9185l2164785,1112109r57,13765l2164899,1108942r57,14636l2165016,1119273r57,-1150l2165130,1125299r57,4305l2165243,1119273r57,-9760l2165356,1140222r61,-15786l2165474,1125874r57,-2584l2165587,1125299r61,-8598l2165705,1106071r57,16932l2165818,1128170r57,-13190l2165931,1118422r57,8598l2166049,1112384r57,-2296l2166162,1122715r57,14636l2166276,1129892r56,-10320l2166393,1130462r57,-1146l2166507,1125011r56,-9755l2166624,1118998r57,574l2166738,1117548r56,575l2166851,1135630r56,-10044l2166964,1113255r57,14915l2167082,1115551r56,-6885l2167195,1103199r57,25830l2167308,1117272r61,12332l2167426,1121857r57,-863l2167539,1111809r57,3447l2167657,1118698r57,3730l2167770,1118123r57,-6314l2167883,1118422r57,-299l2167997,1125011r61,-1433l2168114,1109813r57,-8335l2168227,1124724r62,-2009l2168345,1116402r57,-8035l2168458,1135630r57,-24671l2168572,1121282r57,287l2168689,1127595r57,-12915l2168803,1108367r57,8035l2168916,1110088r57,15211l2169030,1134196r60,-8322l2169147,1112684r57,3718l2169260,1114105r61,875l2169378,1121569r56,571l2169491,1125874r57,-7176l2169605,1119848r56,-16073l2169722,1126445r57,-14336l2169836,1114405r56,3442l2169949,1125586r61,2297l2170066,1112684r57,2296l2170180,1104645r57,32706l2170297,1125299r57,1433l2170411,1127020r56,-15786l2170524,1123290r57,-8034l2170637,1124149r61,-9169l2170755,1110088r56,17795l2170868,1118422r57,-3742l2170985,1124724r57,-4876l2171099,1118698r57,-13777l2171213,1115551r56,3722l2171330,1113830r57,14911l2171443,1119572r57,4577l2171557,1113830r56,10894l2171670,1133334r61,-21225l2171788,1116701r56,6877l2171901,1113255r61,6018l2172018,1118123r57,4592l2172132,1120994r56,-288l2172245,1129029r61,-18070l2172362,1117272r57,10036l2172476,1125874r57,-14915l2172589,1104074r57,-2021l2172707,1122140r57,-2867l2172820,1129892r57,-9186l2172938,1109813r57,7735l2173051,1125874r57,-15786l2173164,1102053r57,26688l2173278,1120706r61,-4580l2173395,1112684r57,12902l2173509,1112684r56,19791l2173622,1108666r61,17779l2173740,1110088r56,13490l2173853,1105495r56,-1146l2173971,1123003r56,-1434l2174084,1111234r56,9760l2174197,1122428r57,4017l2174310,1120419r61,-5163l2174428,1120994r56,-863l2174541,1120994r57,10331l2174659,1119273r56,-7464l2174772,1114105r57,16357l2174886,1109237r60,14341l2175003,1113830r57,1997l2175117,1120419r56,-7735l2175230,1112959r57,11190l2175347,1115827r57,-9181l2175460,1139647r57,-22099l2175578,1110388r57,11469l2175691,1109813r57,19216l2175805,1119848r57,-16349l2175918,1125299r61,-9748l2176036,1115827r56,-847l2176149,1113830r57,-2871l2176263,1122428r56,-3730l2176380,1112959r57,-5167l2176494,1132188r60,-20379l2176611,1115551r56,4868l2176724,1114105r57,10044l2176838,1121569r56,-1721l2176955,1112384r56,9756l2177068,1122715r57,2296l2177182,1123578r57,-5156l2177299,1124724r57,1721l2177413,1104921r57,14651l2177526,1112959r61,11477l2177644,1113255r56,4017l2177757,1108942r57,871l2177870,1124724r57,-10044l2177988,1114105r57,-2571l2178101,1131900r57,-15498l2178214,1112384r61,9473l2178332,1123865r56,-6018l2178445,1112959r57,10331l2178559,1101478r60,23246l2178676,1099182r57,17220l2178790,1124436r56,-14923l2178903,1116977r56,-5168l2179021,1115827r56,-8035l2179134,1122140r56,-13198l2179252,1112959r56,12052l2179365,1123865r56,-5742l2179478,1120994r57,-7739l2179595,1114405r57,4593l2179709,1115551r57,10611l2179822,1112959r57,4313l2179936,1108091r61,12615l2180053,1121282r57,-7177l2180166,1123003r61,-7176l2180284,1116977r57,-3722l2180397,1130462r57,-15482l2180511,1104645r56,31273l2180628,1123003r57,-1146l2180741,1123290r57,-25829l2180855,1122140r57,575l2180972,1118422r57,-2296l2181086,1112959r57,-2571l2181199,1106941r61,18070l2181317,1130462r56,-11764l2181430,1112959r57,13773l2181543,1112959r57,12340l2181661,1116126r56,10036l2181774,1111234r57,-4017l2181888,1111234r60,7764l2182005,1123003r57,-22950l2182118,1120994r57,-6889l2182236,1118698r57,-7464l2182349,1120706r57,-2008l2182463,1105220r57,21512l2182576,1101478r61,27838l2182694,1117548r56,-6885l2182807,1109813r61,7735l2182924,1119848r57,-1725l2183037,1116701r57,-874l2183151,1122715r57,-8885l2183268,1136205r57,-16074l2183382,1117272r57,-2016l2183496,1123290r56,-2871l2183609,1112959r61,4888l2183727,1104645r56,9760l2183844,1126162r57,-863l2183957,1106071r57,12052l2184071,1127020r56,-575l2184184,1103199r60,12352l2184301,1127308r57,-14624l2184415,1129316r56,-8034l2184528,1109513r61,1150l2184645,1124149r57,-11465l2184759,1123578r57,-8027l2184876,1111534r57,-1446l2184990,1123290r57,-10035l2185103,1127020r57,-7448l2185216,1117272r62,-3442l2185334,1116402r57,-8886l2185447,1108942r57,6038l2185565,1106071r57,17507l2185678,1119572r57,8598l2185792,1120131r56,-4875l2185909,1111809r57,-575l2186023,1115256r56,-576l2186136,1124724r56,-17783l2186249,1112959r61,11765l2186367,1140797r56,-30134l2186480,1106071r61,15498l2186598,1112959r56,5739l2186711,1120131r56,-1433l2186824,1115551r61,-8610l2186942,1117847r56,-7184l2187055,1118698r57,l2187169,1112109r57,6589l2187286,1117272r57,1726l2187399,1116977r57,7459l2187517,1108942r57,8606l2187630,1112684r57,12040l2187743,1112384r57,6038l2187857,1112109r61,7739l2187974,1119273r57,l2188088,1104349r57,2868l2188201,1132188r61,-27267l2188318,1119572r57,-7763l2188432,1115256r61,11189l2188549,1121857r57,-5731l2188663,1105795r57,3147l2188777,1108367r56,10331l2188894,1109237r56,6590l2189007,1124724r57,-16633l2189120,1105495r57,16362l2189238,1103199r56,22100l2189351,1121569r57,-3722l2189465,1137639r60,-27251l2189582,1110088r57,13777l2189696,1122140r57,288l2189809,1098607r57,27267l2189927,1115551r57,-12052l2190040,1119572r57,-3745l2190157,1126162r57,-12628l2190271,1119273r56,7172l2190384,1106646r57,14348l2190497,1123290r61,288l2190615,1110959r57,-296l2190728,1117272r57,-2867l2190842,1123290r56,-2871l2190959,1122428r57,-6601l2191073,1111534r60,8314l2191190,1117847r57,575l2191304,1105220r56,4017l2191417,1130179r56,-8039l2191530,1110088r61,14636l2191648,1118998r56,l2191761,1107516r57,10331l2191878,1102628r57,22096l2191992,1116977r56,-8311l2192105,1106941r61,7464l2192223,1121569r56,-10335l2192336,1122715r57,6026l2192449,1115551r57,3147l2192567,1099757r57,14348l2192680,1117272r57,5443l2192794,1112959r61,9469l2192911,1119572r57,-3745l2193024,1100628r57,16073l2193138,1124724r61,-13190l2193255,1128741r57,-21524l2193369,1115256r57,6313l2193482,1095740r57,21237l2193600,1118998r56,-10056l2193713,1130462r56,-15782l2193831,1101778r56,22087l2193944,1116126r56,2296l2194057,1122715r57,-7164l2194175,1107217r56,-15770l2194288,1114105r57,13203l2194401,1125011r57,-10331l2194515,1115551r60,9173l2194632,1108942r57,-2001l2194746,1115551r60,-4317l2194863,1122428r57,-5451l2194976,1111809r57,5168l2195090,1109513r57,20666l2195207,1113534r57,3443l2195321,1114405r56,11469l2195434,1108942r57,13773l2195551,1114105r57,1722l2195665,1109813r57,-5464l2195782,1108091r57,7460l2195896,1122715r57,-7459l2196009,1098607r57,30134l2196123,1122428r60,-16633l2196240,1101203r57,6313l2196354,1112109r56,2871l2196467,1121282r60,-7748l2196584,1121857r57,7172l2196698,1107792r56,4317l2196815,1114680r57,6314l2196929,1121282r56,-5455l2197042,1110959r57,-296l2197155,1109813r61,12327l2197273,1096886r57,15498l2197386,1117847r61,-6313l2197504,1114680r57,8035l2197617,1097761r57,26104l2197730,1123865r57,-10331l2197848,1117272r56,-14919l2197961,1116977r57,-3147l2198074,1116977r57,-3722l2198188,1096886r61,20091l2198305,1112959r57,15782l2198419,1120131r61,-20374l2198536,1117847r57,-9181l2198650,1099182r56,12927l2198763,1103199r57,9485l2198881,1112109r56,4293l2198994,1118698r56,-1721l2199107,1115827r61,-1422l2199225,1110088r56,7759l2199338,1112384r57,7747l2199455,1110388r57,3146l2199569,1120706r57,-6301l2199682,1123003r57,-8898l2199796,1109237r61,276l2199913,1104349r57,10631l2200026,1110388r57,5163l2200144,1110663r57,4888l2200257,1114680r57,-8885l2200371,1119572r61,2285l2200488,1104645r57,10335l2200601,1112384r57,-1721l2200715,1109813r57,1721l2200832,1113255r57,-6609l2200946,1116126r57,3722l2201059,1108666r61,15770l2201177,1116701r56,-4892l2201290,1101778r57,21512l2201404,1114105r60,-4292l2201521,1115551r57,10035l2201634,1110959r57,1725l2201748,1112109r56,-1150l2201865,1116402r57,2296l2201979,1110088r56,8910l2202096,1110388r57,8610l2202210,1111534r56,9172l2202323,1120131r57,-20949l2202436,1123003r61,-13190l2202554,1115256r56,-851l2202667,1104921r57,10630l2202780,1119848r61,6314l2202898,1108091r57,3718l2203011,1115256r57,6601l2203129,1112109r56,-12056l2203242,1114980r57,-3171l2203356,1117272r56,-3167l2203469,1110663r61,14923l2203587,1112959r56,12340l2203700,1109513r56,7464l2203817,1107516r57,12332l2203931,1122715r56,-1433l2204044,1119572r60,-18669l2204161,1110088r57,2596l2204275,1112384r56,-575l2204388,1110088r57,-4017l2204506,1105795r56,12052l2204619,1113830r57,2296l2204736,1125299r57,-14340l2204850,1106646r57,10055l2204963,1113255r57,-14648l2205077,1113255r61,8027l2205194,1118698r57,-13777l2205307,1107792r57,8334l2205421,1100053r57,26679l2205538,1124436r57,-19791l2205652,1107516r60,-2871l2205769,1120419r57,-8035l2205883,1115551r56,-5163l2205996,1118698r57,3730l2206114,1122715r56,-4293l2206227,1111234r56,2021l2206340,1109237r57,10611l2206458,1111534r56,-4593l2206571,1111534r56,23808l2206684,1103199r61,-571l2206802,1115551r56,6589l2206915,1112959r57,2592l2207029,1116701r57,-8035l2207146,1108666r57,-1449l2207259,1132475r57,-14927l2207373,1114405r61,-2021l2207490,1116126r57,-10906l2207604,1106941r57,17208l2207721,1112109r57,11756l2207834,1115256r57,-2572l2207948,1123003r57,4017l2208061,1112384r57,-7739l2208179,1106366r56,4297l2208292,1106366r57,2871l2208410,1106941r56,24384l2208523,1116701r57,-299l2208636,1108091r57,2297l2208754,1108367r56,6313l2208867,1114980r57,1721l2208981,1102924r56,14053l2209094,1110663r61,-3147l2209212,1111809r56,5463l2209325,1115827r60,2595l2209442,1111234r57,2871l2209556,1123578r57,-1150l2209669,1105495r57,-5167l2209787,1108091r57,8035l2209900,1113830r57,-6038l2210013,1111809r57,-14348l2210131,1106941r57,12631l2210244,1118422r57,-7463l2210357,1137926r61,-21800l2210475,1113830r57,-14348l2210588,1117847r57,-10055l2210702,1118123r56,3446l2210819,1107792r57,4892l2210933,1107217r56,5167l2211046,1114980r61,-10631l2211164,1136493r56,-16645l2211277,1103499r56,12903l2211394,1111534r57,1150l2211508,1112959r56,-4017l2211621,1124149r57,-24667l2211735,1109237r60,6590l2211852,1121569r57,-1150l2211965,1109813r61,-6314l2212083,1107792r57,-851l2212196,1108942r57,4313l2212310,1092293r56,14648l2212427,1122715r57,-16349l2212540,1124436r57,-6313l2212654,1098607r56,7188l2212767,1119848r61,-15203l2212884,1115827r57,-4593l2213002,1116126r57,-6889l2213115,1114405r57,-10630l2213229,1103499r57,15774l2213342,1112109r61,7739l2213460,1103775r56,7759l2213573,1114980r57,-9185l2213687,1112959r60,-5742l2213804,1121569r57,-13478l2213917,1118998r57,-3171l2214035,1119273r56,575l2214148,1101778r57,10031l2214261,1113830r57,-7759l2214375,1114680r61,-5738l2214492,1103775r57,12627l2214606,1111534r57,3146l2214723,1113534r57,-15773l2214837,1108942r56,10056l2214950,1111534r57,-5168l2215067,1116402r57,-4018l2215181,1117548r57,8326l2215294,1106071r57,10630l2215408,1112109r60,4868l2215525,1109513r57,18657l2215639,1113534r60,3738l2215756,1109513r57,2021l2215870,1116126r56,-6313l2215983,1122715r60,-21237l2216100,1119572r57,-21241l2216214,1113255r56,-2867l2216327,1112959r56,8610l2216445,1101478r56,21237l2216558,1107792r56,2296l2216675,1121857r57,-26117l2216789,1121282r56,-14065l2216902,1098036r57,8610l2217015,1129029r61,-23534l2217133,1108091r57,8311l2217246,1110959r57,-1146l2217359,1108666r62,3143l2217477,1113534r57,2293l2217590,1124436r61,2872l2217708,1111234r57,8897l2217821,1104349r57,-6018l2217935,1108942r56,8330l2218052,1104074r57,18929l2218166,1116701r56,-11780l2218279,1106071r57,22958l2218396,1120131r57,-1133l2218510,1119572r56,-4892l2218623,1105495r61,2596l2218741,1103499r56,2296l2218854,1108091r56,10607l2218967,1114680r57,-14052l2219085,1119848r56,-13777l2219198,1117847r57,-9756l2219316,1107516r56,27539l2219429,1097185r57,25818l2219542,1109813r57,9460l2219656,1108666r61,6885l2219773,1117272r57,7739l2219887,1111234r57,1725l2220000,1112109r57,-4593l2220117,1129029r57,-15774l2220231,1108666r61,20075l2220348,1123578r57,-12344l2220461,1116126r57,-8909l2220575,1113255r57,3147l2220692,1128741r57,-17207l2220806,1099757r57,5463l2220920,1116402r56,2020l2221037,1108666r57,15770l2221150,1122715r57,-20662l2221264,1123865r60,-27550l2221381,1108666r57,-1725l2221494,1106071r57,-8610l2221608,1117272r57,2300l2221725,1106366r57,3722l2221839,1100628r57,18944l2221952,1130754r61,-19520l2222070,1116977r56,9185l2222183,1118698r57,-19216l2222296,1113255r61,-5739l2222414,1111534r57,13765l2222527,1109237r57,-5462l2222640,1102924r57,18358l2222758,1109513r57,3446l2222871,1124436r57,-4864l2222989,1111534r56,-15219l2223102,1105495r57,-2571l2223216,1109237r56,-1445l2223333,1119848r57,-9460l2223447,1110959r56,5443l2223560,1124436r56,-14923l2223673,1112384r61,8610l2223791,1114680r56,-9185l2223904,1119848r61,-7464l2224022,1116977r56,-3722l2224135,1125586r56,-15773l2224248,1104074r57,15774l2224366,1117548r56,12914l2224479,1130179r57,-20366l2224593,1112959r56,3167l2224710,1118698r57,-15199l2224823,1126445r57,-23521l2224941,1106941r57,8315l2225054,1108666r57,847l2225167,1117272r57,-2592l2225281,1123290r61,-17219l2225398,1111534r57,-1446l2225512,1119848r57,l2225625,1116126r61,-24979l2225743,1121569r56,1721l2225856,1101778r57,23808l2225974,1123578r56,1146l2226087,1109513r57,4892l2226200,1109237r57,4868l2226314,1112109r60,1721l2226431,1107516r56,5739l2226544,1122715r61,-8310l2226662,1109237r56,8311l2226775,1114680r57,10906l2226889,1114980r57,-1150l2227006,1109813r57,4592l2227120,1108666r57,7460l2227233,1107516r57,2297l2227346,1112384r61,-3147l2227464,1114105r57,-3146l2227581,1101478r57,12627l2227694,1121282r57,-16361l2227808,1110388r57,6884l2227921,1092868r61,12627l2228039,1122428r57,862l2228152,1125011r57,-27550l2228266,1121857r60,-11769l2228383,1108942r57,5463l2228497,1110388r56,13761l2228614,1116126r57,1997l2228728,1112109r56,-6614l2228841,1105220r56,-5738l2228954,1129892r61,-12344l2229072,1107217r56,23245l2229185,1096886r57,17219l2229302,1107516r57,-3167l2229416,1117847r57,-11201l2229529,1102628r61,20087l2229647,1116126r56,11182l2229760,1112109r57,10606l2229873,1116402r57,2296l2229991,1122428r57,-8894l2230104,1101478r57,9481l2230217,1112109r62,-2872l2230335,1124724r57,-8322l2230448,1120706r57,863l2230562,1114680r60,-4867l2230679,1104074r57,16920l2230793,1115827r56,-2293l2230906,1110959r57,3146l2231024,1114405r56,-20091l2231137,1118998r56,-7189l2231255,1108942r56,12627l2231368,1120706r56,5456l2231481,1100328r57,4021l2231595,1106646r60,11776l2231712,1091722r57,29560l2231826,1102053r56,16369l2231939,1120131r61,-11189l2232056,1118422r57,-9480l2232170,1113255r56,-1446l2232287,1116126r57,2872l2232400,1118698r57,-15774l2232514,1107217r56,3742l2232627,1112684r61,14336l2232744,1120131r57,-8597l2232858,1120994r57,-15199l2232975,1100628r57,21512l2233089,1118698r57,-6314l2233203,1118123r60,-7164l2233320,1107217r57,4592l2233434,1116701r56,-14348l2233547,1126162r56,-16649l2233664,1106941r57,24671l2233777,1102924r57,12903l2233895,1107217r56,-3442l2234008,1112109r57,8885l2234122,1114405r56,1146l2234235,1118698r61,-6589l2234352,1105495r57,10332l2234466,1118998r57,-16645l2234579,1113255r57,2871l2234697,1115256r57,-6019l2234810,1109237r61,-3742l2234928,1116402r56,-4868l2235041,1109513r57,-2296l2235154,1110088r57,1446l2235271,1113534r57,-4868l2235385,1118422r57,5443l2235499,1108942r56,10630l2235616,1106646r57,-1151l2235730,1122428r56,3158l2235843,1110388r61,3442l2235960,1107217r57,7463l2236074,1110388r56,11469l2236187,1123290r57,-20366l2236305,1127595r56,-12044l2236418,1114980r56,-6889l2236531,1116701r61,847l2236649,1117272r56,-5163l2236762,1121282r57,-2584l2236879,1127595r57,-5455l2236993,1107217r57,15211l2237106,1117272r57,4297l2237219,1121857r57,-14640l2237337,1112959r57,4313l2237450,1108666r57,23234l2237568,1121282r57,3442l2237681,1120131r57,-6026l2237795,1119848r57,6026l2237912,1097461r57,21537l2238026,1118998r57,-2297l2238139,1108367r57,14061l2238253,1116402r60,1721l2238370,1120706r56,-10618l2238483,1101203r61,13477l2238601,1119572r56,8598l2238714,1100053r57,-2017l2238827,1115551r57,3147l2238945,1121569r56,-5742l2239058,1117272r57,-7184l2239172,1124724r57,-8322l2239289,1110663r57,9185l2239403,1118422r57,-9185l2239520,1105220r57,26968l2239633,1114680r57,6889l2239747,1106646r57,10626l2239860,1103199r61,6038l2239977,1115827r57,3446l2240091,1111534r57,7464l2240204,1114680r61,12628l2240322,1108091r57,12328l2240435,1106646r57,-280l2240553,1120419r56,-5163l2240666,1126162r57,-10611l2240780,1117548r56,575l2240893,1106646r61,17219l2241011,1125011r56,-7739l2241124,1114405r60,5167l2241241,1105220r57,-299l2241354,1122140r57,-8310l2241468,1111234r60,-6313l2241585,1122140r57,-3442l2241699,1112684r57,-2296l2241812,1110088r57,4892l2241930,1120706r57,-6601l2242043,1114405r57,3143l2242161,1107792r56,10630l2242274,1108666r57,1147l2242387,1113830r57,15774l2242500,1111234r61,10623l2242618,1107792r57,-1426l2242731,1120131r57,-7172l2242845,1130754r60,-15498l2242962,1111534r57,-2021l2243076,1105495r56,9185l2243193,1115827r57,14065l2243307,1127595r56,-13765l2243420,1109237r56,-1721l2243533,1119848r61,10614l2243651,1116977r56,295l2243764,1116701r57,4293l2243882,1120994r56,-11757l2243995,1121282r57,-12915l2244108,1115256r57,-576l2244226,1117548r57,12631l2244339,1131612r57,-13765l2244453,1111809r56,6038l2244566,1122428r61,1150l2244683,1108666r57,10607l2244797,1120994r61,-7739l2244914,1125874r57,-10894l2245028,1115827r56,l2245141,1113830r61,8027l2245258,1111809r57,8610l2245372,1122715r57,-4592l2245486,1129316r56,-4880l2245603,1112109r57,9173l2245716,1119848r57,10906l2245834,1117847r56,8885l2245947,1115827r56,-10032l2246060,1118998r57,1708l2246174,1104349r60,7460l2246291,1114105r57,-17495l2246405,1111534r56,17495l2246518,1114980r61,6589l2246635,1114980r57,-10059l2246749,1127883r60,-14053l2246866,1117847r57,-8905l2246980,1132188r57,-20079l2247093,1114105r57,4893l2247210,1131612r57,-13190l2247324,1104074r57,9756l2247437,1120706r57,-6601l2247554,1121857r57,-1438l2247668,1120419r57,-9756l2247782,1127308r60,-10036l2247899,1116402r57,1445l2248013,1116126r56,-6313l2248126,1116402r56,6601l2248244,1117272r56,6306l2248357,1112684r56,15199l2248474,1115256r57,1445l2248588,1113255r56,12044l2248701,1124149r56,4592l2248814,1109513r61,20666l2248932,1123003r56,-9748l2249045,1117847r57,-10055l2249158,1131325r57,575l2249276,1112109r57,-6314l2249389,1122140r61,-13773l2249507,1120131r57,2297l2249620,1116701r57,-4592l2249733,1122715r57,-4017l2249851,1114405r57,8885l2249964,1128170r57,-19803l2250078,1119572r56,7448l2250195,1107516r57,27539l2250309,1114105r56,20379l2250422,1116977r61,-3147l2250539,1124724r57,18082l2250653,1116126r56,-575l2250766,1102924r57,14923l2250884,1120131r56,5743l2250997,1121569r57,-4297l2251111,1120994r60,-14053l2251228,1124724r56,-20079l2251341,1112109r57,10319l2251459,1132188r56,-19229l2251572,1122715r57,-16069l2251686,1121569r57,-2571l2251799,1118422r61,851l2251916,1104921r57,8909l2252030,1114980r56,-1725l2252147,1123003r57,3729l2252260,1108666r57,17208l2252374,1128454r57,-18941l2252491,1114980r57,16345l2252605,1119273r57,-7164l2252718,1135630r57,-17783l2252832,1119572r60,-3446l2252949,1113255r57,-1721l2253063,1125299r60,-19804l2253180,1112684r57,-5168l2253293,1125299r57,-13765l2253407,1125874r56,-9748l2253524,1113830r57,-4593l2253637,1124149r57,575l2253751,1116126r57,-1721l2253868,1108942r57,7184l2253982,1128454r57,-4305l2254099,1119273r57,-6889l2254213,1121857r57,6884l2254326,1114105r57,-4868l2254439,1114105r61,3443l2254557,1131038r57,-1146l2254670,1109513r57,6613l2254783,1119848r61,-6018l2254901,1123003r57,-17208l2255014,1126162r57,-3734l2255132,1111534r57,8597l2255245,1124149r57,862l2255359,1120994r56,10044l2255472,1115827r61,6601l2255590,1127308r56,-1722l2255703,1108942r61,19228l2255821,1135055r56,-35298l2255934,1113534r56,2868l2256047,1123003r57,7459l2256165,1112384r56,6314l2256278,1104921r56,22962l2256391,1127308r57,-16349l2256505,1111234r60,18658l2256622,1126732r57,9761l2256740,1108942r56,17220l2256853,1121857r57,7747l2256966,1120419r57,-2296l2257080,1118422r61,2572l2257197,1115256r57,6313l2257311,1127308r56,-4305l2257424,1128170r61,-21229l2257541,1120419r57,-4868l2257655,1127883r57,-11182l2257772,1127020r57,-2296l2257886,1118422r56,-2296l2257999,1105495r57,18083l2258113,1114980r60,7160l2258230,1123290r56,2296l2258343,1108091r57,16345l2258461,1124724r56,-4876l2258574,1113255r57,10610l2258688,1129029r60,-15495l2258805,1114680r56,18654l2258918,1122140r57,-4017l2259032,1123578r57,-8598l2259149,1124436r57,-10331l2259263,1110088r57,12915l2259376,1128170r61,2584l2259493,1118998r57,4292l2259607,1125011r57,-10331l2259720,1125874r61,-7751l2259838,1133909r56,-19804l2259951,1114680r57,6602l2260064,1116402r57,-276l2260182,1132763r57,-25546l2260295,1127020r57,1721l2260413,1133046r57,-3730l2260526,1120419r57,-3442l2260640,1111809r56,13777l2260753,1132763r61,-9473l2260871,1118698r56,-575l2260984,1101778r56,20650l2261097,1117272r61,10036l2261215,1119848r56,-2871l2261328,1115827r61,8322l2261446,1112959r56,871l2261559,1118998r57,-10056l2261672,1116701r57,2871l2261786,1107516r61,14341l2261903,1112684r57,14911l2262016,1127308r57,-5168l2262134,1112384r57,17220l2262247,1124724r57,-12340l2262360,1129892r61,-8898l2262478,1114680r57,-18365l2262591,1115256r57,13198l2262705,1111534r57,-4018l2262822,1122428r57,8034l2262936,1116701r56,-6613l2263053,1127883r57,-16649l2263167,1113255r56,3147l2263280,1119848r57,-14353l2263394,1116701r60,5727l2263511,1117272r56,-2292l2263624,1122140r57,5168l2263738,1116126r60,-3742l2263855,1112684r57,-3171l2263969,1110388r60,14048l2264086,1131900r57,-11194l2264199,1113534r57,1722l2264313,1107792r57,22100l2264430,1110088r57,13777l2264543,1113255r57,17499l2264657,1111534r57,5167l2264774,1120706r57,-11469l2264888,1104074r56,22946l2265001,1128741r61,-6026l2265118,1106071r57,-1426l2265232,1125586r57,l2265346,1120994r56,-1146l2265463,1112959r57,9756l2265576,1119848r57,12340l2265690,1123865r60,-14923l2265807,1112684r57,571l2265921,1120131r56,7752l2266038,1112684r57,7735l2266151,1112109r57,13190l2266265,1131900r56,-28701l2266378,1117548r57,7751l2266496,1123003r56,-10619l2266609,1112959r57,16645l2266726,1130754r57,-5743l2266840,1116977r57,2595l2266953,1113534r57,-6317l2267070,1121569r57,2867l2267184,1130179r57,-3447l2267297,1119848r57,-1725l2267411,1119273r61,2867l2267528,1122428r57,12914l2267642,1116126r60,-1446l2267759,1119572r57,2856l2267873,1129029r56,-9457l2267986,1111809r57,5463l2268104,1120131r56,-283l2268217,1116126r56,1422l2268330,1121857r56,-2009l2268448,1123578r56,-7751l2268561,1111809r56,22100l2268678,1111809r57,10906l2268792,1109237r56,12903l2268905,1126732r57,-2583l2269019,1110959r60,-571l2269136,1131900r57,-16920l2269249,1119848r57,9468l2269363,1120131r61,-6876l2269480,1114405r57,4868l2269593,1112684r57,8310l2269711,1114980r57,9744l2269824,1122715r57,-11481l2269938,1114405r57,7164l2270051,1123290r61,4018l2270169,1105495r56,12927l2270282,1120419r61,3159l2270400,1115551r56,8027l2270513,1105220r57,3147l2270627,1110388r60,15198l2270744,1114980r56,-4892l2270857,1127308r57,-2584l2270971,1102053r56,-1425l2271088,1129029r56,-4880l2271201,1109513r57,10335l2271319,1120706r56,-11193l2271432,1115256r57,6313l2271546,1109813r57,14623l2271659,1120706r61,-4879l2271776,1111234r57,-11477l2271890,1120994r57,-3446l2272003,1118998r61,-12352l2272121,1121569r57,-6018l2272234,1138789r57,-24959l2272351,1115551r57,-5463l2272465,1114680r56,-7463l2272578,1125874r57,-8897l2272692,1116701r60,-299l2272809,1117548r57,-2868l2272923,1107792r56,3442l2273040,1114105r57,17507l2273153,1131612r57,-21224l2273267,1120994r56,-4017l2273384,1120706r57,-5450l2273498,1119848r56,-12907l2273611,1104349r57,6610l2273724,1127020r61,-16357l2273842,1117847r57,-299l2273955,1123003r61,-10319l2274073,1110388r57,1146l2274186,1118123r57,-8035l2274299,1113534r61,5464l2274417,1109513r57,9760l2274530,1113534r57,-7463l2274643,1110663r57,-575l2274761,1115256r57,15498l2274874,1115551r57,-2867l2274992,1118123r57,4017l2275105,1112384r57,4593l2275219,1118123r57,575l2275332,1123865r61,-20941l2275450,1110959r56,11469l2275563,1102628r57,11202l2275676,1114105r61,-2871l2275794,1113255r56,20654l2275907,1107792r61,4017l2276025,1105795r56,6889l2276138,1116701r57,-299l2276251,1118998r57,-2297l2276369,1113534r57,-1725l2276482,1107792r57,12627l2276596,1106646r57,4313l2276713,1127020r57,-13190l2276827,1105220r56,17495l2276940,1106366r61,2001l2277057,1117548r57,-10607l2277171,1109813r56,16919l2277284,1116701r57,-6613l2277401,1105495r57,9185l2277515,1118422r57,-22387l2277632,1114405r57,18929l2277746,1112109r56,-2596l2277859,1110388r57,6313l2277973,1108942r60,12052l2278090,1129029r57,-24108l2278204,1120994r56,-20666l2278317,1102628r56,18366l2278434,1119273r57,-12907l2278548,1110388r60,11181l2278665,1124724r56,-13765l2278778,1117272r57,-2592l2278892,1124724r57,-19229l2279009,1106941r57,2296l2279123,1124436r57,-10331l2279236,1123865r57,-8609l2279354,1122428r56,-8894l2279467,1104074r57,14348l2279580,1092593r61,19516l2279698,1116977r57,-1721l2279811,1123865r57,-13202l2279925,1115551r56,-5463l2280042,1111234r57,8338l2280156,1111534r56,-2592l2280269,1108666r61,10032l2280387,1113830r56,l2280500,1114980r56,11182l2280617,1115551r57,-14073l2280731,1108942r56,571l2280844,1110959r56,10323l2280957,1125011r61,-4305l2281075,1115551r56,1997l2281188,1106366r57,-6609l2281306,1112684r56,1421l2281419,1119273r57,-10607l2281532,1102353r57,11477l2281650,1096315r57,20662l2281763,1102628r57,13199l2281876,1107516r57,1997l2281990,1113534r61,1146l2282107,1117272r57,10036l2282221,1111534r61,-9481l2282338,1114980r57,-6038l2282452,1128170r56,-16361l2282565,1113255r61,2001l2282682,1124436r57,-18070l2282796,1121569r57,-23533l2282910,1124724r56,-7176l2283027,1115551r56,l2283140,1122715r57,-3717l2283258,1105495r56,7189l2283371,1113255r56,-5463l2283484,1105795r57,8610l2283598,1110388r60,2296l2283715,1109813r57,6313l2283829,1112109r56,1425l2283942,1105795r61,16920l2284059,1110959r57,14915l2284173,1113255r57,3722l2284290,1106941r57,17208l2284404,1117548r57,-10607l2284517,1112684r57,-8039l2284630,1112109r61,-14073l2284748,1112959r56,5463l2284861,1120131r61,-8897l2284978,1122428r57,-14061l2285092,1114980r57,1997l2285206,1108091r56,-8609l2285323,1116701r57,7164l2285437,1129029r56,3734l2285550,1111809r56,-18366l2285663,1112684r61,-3171l2285781,1120131r56,-1709l2285898,1115551r57,2871l2286011,1110959r57,-571l2286125,1113255r57,6593l2286238,1121857r61,-12915l2286356,1110959r57,-3742l2286469,1104645r57,850l2286582,1117272r61,-13773l2286700,1113534r57,-3146l2286813,1121857r57,-6306l2286931,1114680r57,-4592l2287044,1130462r57,-21796l2287157,1125586r57,-9184l2287271,1097461r61,12627l2287388,1104921r57,18082l2287502,1117548r57,-2568l2287619,1113534r57,-3721l2287733,1125011r56,-2583l2287846,1112384r61,-4017l2287964,1102628r56,2867l2288077,1104349r56,1146l2288190,1119273r57,8035l2288308,1110088r56,-1997l2288421,1107516r57,6018l2288534,1107217r61,1449l2288652,1108367r56,19803l2288765,1116701r57,-6613l2288879,1108367r60,-6589l2288996,1129316r57,-20949l2289110,1116126r56,-9760l2289223,1112959r57,-6313l2289340,1119273r57,-4868l2289453,1117272r57,-8330l2289571,1108091r57,14912l2289684,1117272r57,1150l2289798,1118123r57,l2289912,1118422r60,-16369l2290029,1107792r57,8035l2290142,1111234r57,15786l2290256,1118422r60,-2020l2290373,1115827r57,-5164l2290487,1112384r60,-6589l2290604,1120994r56,-575l2290717,1112959r57,-6018l2290831,1128741r56,-26963l2290948,1105795r56,2572l2291061,1108942r57,14061l2291175,1107516r57,-3442l2291292,1119572r57,-15797l2291406,1117272r57,-13773l2291519,1100053r61,6888l2291637,1121569r57,-26105l2291750,1108367r57,-4018l2291863,1111809r57,-8885l2291981,1117847r57,-9181l2292094,1098036r57,13773l2292211,1115551r57,2572l2292325,1104921r57,4892l2292438,1118698r57,874l2292556,1110088r57,-15499l2292669,1112959r57,-3446l2292783,1119572r56,-4316l2292896,1106941r61,5168l2293014,1090872r56,22662l2293127,1110663r61,-6018l2293245,1121282r56,-6877l2293358,1126445r56,-23521l2293471,1104074r57,21800l2293588,1112959r57,-4868l2293702,1115827r57,-3443l2293815,1115551r57,-295l2293933,1110088r57,4592l2294046,1122428r57,-6302l2294159,1096886r61,-1721l2294277,1108942r57,14923l2294390,1111234r57,9760l2294504,1102053r57,14073l2294621,1098331r57,7164l2294734,1124436r57,-20937l2294848,1106366r61,6593l2294965,1103499r57,10331l2295079,1115827r57,6030l2295196,1106646r57,870l2295310,1116126r56,-18090l2295423,1117272r57,-3442l2295536,1103199r61,20091l2295654,1094314r56,10607l2295767,1127020r57,-26117l2295885,1113534e" filled="f" strokecolor="#4c498a" strokeweight=".38267mm">
                  <v:stroke miterlimit="83231f" joinstyle="miter"/>
                  <v:path arrowok="t" textboxrect="0,0,2295885,1209672"/>
                </v:shape>
                <v:shape id="Shape 452" o:spid="_x0000_s1109" style="position:absolute;left:2988;top:10372;width:22959;height:11018;visibility:visible;mso-wrap-style:square;v-text-anchor:top" coordsize="2295885,110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" path="m,l59,74913r56,51938l173,95279r58,-4293l288,68304r57,22383l402,123405r58,-22088l518,94708,574,68603r59,41324l690,119687,747,95279,804,82652r58,2596l919,129148,976,93858r59,22087l1091,100171r58,-7763l1206,105339r58,-7189l1321,57973r57,23253l1435,126851r59,-16648l1550,111353r57,-14628l1666,119112r57,-18090l1780,108781r57,22958l1895,83802r57,-6314l2009,93283r59,-2021l2125,88690r57,l2239,117966r58,-48516l2354,87819r57,-6017l2470,90411r56,-3167l2583,85819r58,-8905l2699,120534r57,-22384l2813,70895r58,2872l2928,85819r57,-12052l3042,80080r59,-2020l3158,119112r57,-33589l3273,69174r57,28701l3387,58843r57,41029l3503,115095r56,-17520l3616,76063r59,29847l3732,83802r57,53380l3846,61990r58,30142l3961,92708r57,9460l4077,118537r57,-42474l4191,91262r56,12627l4306,107335r57,296l4420,84673r59,39031l4535,86094r57,35590l4650,100171r58,-25829l4765,134886r57,-45345l4880,90411r57,-43620l4994,92408r57,5467l5110,104464r57,-4293l5224,111652r56,-6313l5339,111353r57,-40753l5453,111652r59,-35014l5568,109352r58,-38752l5682,102168r59,-4293l5798,98725r57,19241l5913,98446r57,-36731l6027,91837r57,-4868l6143,83227r57,-9760l6257,92408r58,2300l6372,103614r57,-19812l6486,130869r58,-41604l6602,110203r57,-19217l6717,97875r57,14053l6831,85523r57,46791l6947,94708r56,-13482l7060,92983r59,2296l7176,114520r57,-13498l7290,126851r58,-49067l7405,80080r57,26980l7520,78934r58,-28125l7635,73192r56,37885l7750,84098r57,16073l7864,94133r59,28126l7979,70895r57,14053l8093,94133r59,575l8209,107335r57,-20366l8324,80656r57,46491l8438,127997r57,-55676l8554,98150r57,17795l8668,87544r56,6314l8783,81506r57,16369l8897,84673r58,17794l9012,88395r58,12627l9126,96429r59,23533l9242,86669r57,2596l9357,98725r57,-6593l9471,122259r57,-40457l9587,84673r57,-15499l9700,113374r59,275l9816,64582r57,16644l9930,107335r58,871l10046,136332r56,-56252l10161,88115r57,4868l10275,85248r57,18941l10390,63436r57,24959l10504,102743r59,-31848l10620,88115r56,851l10734,96429r58,-14627l10849,112499r57,-24384l10964,111077r58,5164l11079,122558r56,-32442l11194,113945r57,-4018l11308,88395r59,24679l11423,83227r57,-5167l11537,98150r59,22683l11653,100171r57,17220l11768,53105r57,45045l11882,85523r57,-3446l11998,86969r57,-11481l12111,105614r59,-41603l12227,111928r57,-24109l12341,95854r58,15499l12456,97300r57,-8610l12570,70895r59,23813l12686,118241r57,-20941l12801,109632r57,-21517l12915,82377r57,36160l13031,71746r57,12352l13144,86094r59,4022l13260,76063r57,7464l13374,82952r58,575l13489,85819r57,16924l13605,67728r57,35015l13719,77213r57,-4021l13834,103039r57,-39028l13948,72896r59,-12627l14064,98446r56,-40473l14178,88395r58,-15774l14293,88966r57,15498l14408,68304r57,41048l14523,82952r56,18641l14638,63136r57,28996l14752,101317r58,3722l14867,77488r57,-12906l14981,75188r59,34164l15097,97575r57,-36735l15212,88690r57,-15223l15326,106185r57,-11752l15441,65157r57,20366l15555,97000r59,-1146l15671,91561r57,-40177l15785,70324r58,42475l15900,97575r57,-1996l16016,72321r57,-11756l16129,92132r58,-9480l16245,111652r57,29272l16359,73192r58,35865l16475,115945r56,-10331l16588,73767r59,35290l16704,72321r57,21237l16818,93283r58,-4317l16933,80356r57,16644l17049,80356r56,26404l17163,101022r57,11777l17278,73767r57,-7185l17392,85248r58,29847l17508,107906r56,10335l17621,79781r59,24108l17737,61990r57,17515l17852,130294r57,-39308l17966,83527r57,37582l18082,93558r57,-17495l18196,111652r58,-2020l18311,114520r57,-41624l18425,107631r59,-34735l18540,96429r57,28422l18656,91837r57,571l18770,131739r57,-42474l18885,121684r57,-27826l18999,87819r59,38753l19115,82652r57,-29272l19229,60269r58,51954l19344,102743r57,3167l19460,96429r57,1446l19573,77488r57,57969l19689,84673r57,24108l19803,120833r58,-51383l19918,102168r57,2596l20032,142346r59,-62565l20148,91561r57,32994l20261,92132r59,-2292l20377,93858r57,9456l20493,122834r56,-35865l20606,91837r58,-6314l20722,94433r57,1146l20836,70025r58,46495l20952,101022r56,-8314l21065,97875r59,1146l21181,91561r57,-2296l21296,88966r57,-37307l21410,76063r57,-3742l21526,116241r57,3146l21640,83227r58,15794l21755,69749r57,2872l21869,91837r59,12352l21984,86669r57,12352l22100,101022r57,-24384l22214,116816r57,-6613l22329,99596r57,-29272l22443,130018r59,6314l22559,86969r57,16345l22673,102168r58,32443l22788,77784r57,22387l22904,109632r56,571l23017,75188r57,-3142l23133,78060r57,18940l23247,114795r58,20962l23362,117966r57,-37610l23476,74617r59,36460l23592,104464r57,-31568l23707,52230r57,55976l23821,131164r57,-44495l23937,98725r56,-8314l24050,91262r58,10630l24166,84673r57,4592l24280,81802r58,22387l24395,94133r57,6314l24509,117966r59,-6314l24625,88115r56,18070l24740,75763r57,11481l24854,107335r57,-11481l24969,119962r57,-29275l25084,96154r58,15199l25199,87544r57,8310l25313,88966r59,-15199l25428,110203r57,-4293l25544,113374r57,23808l25658,106485r57,-14648l25773,95004r57,33568l25887,74617r59,21537l26002,84098r58,63986l26116,67728r59,26705l26232,95004r57,8610l26347,96725r57,17495l26461,156123r57,-73171l26577,115370r57,-11181l26690,98446r59,-17515l26806,93858r57,13202l26920,86094r58,16074l27036,113945r57,-10056l27151,109352r57,-2017l27265,136332r57,-23258l27381,116816r56,-59418l27494,98150r57,-13202l27610,89840r57,35586l27724,62290r58,44470l27839,82377r57,5167l27953,99297r58,-16645l28069,99872r56,2595l28184,105339r57,18641l28298,106485r57,-3171l28413,64857r57,52809l28527,92132r59,-6038l28643,115095r57,-18370l28757,82952r58,32418l28872,69450r57,-2868l28987,103039r58,-26125l29102,75188r56,36464l29217,91561r57,14924l29331,75763r58,50238l29446,118241r57,-14627l29560,84948r59,-4868l29676,88690r57,-1446l29791,110203r57,-19516l29905,106185r57,-31272l30021,120833r57,-34439l30134,111353r59,-7164l30250,91262r57,-6889l30364,109352r58,-2292l30479,118813r58,31867l30595,96154r57,-20666l30709,109927r57,-4313l30824,106760r57,-1721l30938,104764r59,26105l31054,108206r56,-4592l31167,151531r59,-40753l31283,92708r57,14052l31397,102467r58,31269l31513,61715r56,60843l31628,118241r57,-37310l31742,125426r57,-1722l31857,117091r57,14073l31971,141771r59,-75764l32087,156123r56,-55676l32201,115370r58,-13202l32316,80931r57,-21237l32431,113374r58,-15499l32545,127722r57,-33864l32661,101022r57,10630l32775,119687r58,-17795l32890,94433r57,16920l33004,138328r59,-39603l33119,105614r58,3443l33235,113374r57,2867l33349,107060r57,-1150l33465,88395r57,25550l33578,90986r59,55102l33694,96725r57,33868l33808,103039r58,24383l33923,111077r57,-16369l34039,117091r57,-9460l34153,100447r57,-1150l34268,111928r57,-22088l34382,113374r59,-24408l34498,114795r56,5167l34611,109057r59,-9461l34727,126001r57,-24408l34841,84948r58,33865l34956,113074r57,-1146l35072,112223r57,-7459l35186,95854r57,5463l35301,142346r57,-10331l35415,70324r59,26401l35531,108781r56,851l35645,67153r58,16945l35760,114220r57,-6885l35875,114795r57,-25254l35989,111652r57,37882l36105,111353r57,14348l36219,95579r58,56251l36334,112223r57,-9184l36448,127997r59,-36436l36563,90116r58,62285l36679,113074r57,-36736l36793,88966r57,10331l36909,116816r57,9460l37022,130294r59,-39308l37138,98725r57,22959l37252,99297r58,1449l37367,106760r57,-19791l37483,89541r56,37031l37597,107060r57,20362l37712,106760r57,300l37826,137478r59,-27275l37942,111928r56,20386l38055,149809r59,-72596l38171,114520r57,-4888l38286,105614r57,-4868l38400,107335r57,9481l38516,117391r57,-39607l38630,103614r58,16073l38745,133460r57,-27846l38859,119112r59,-59418l38974,134611r57,-49938l39089,121684r58,-8035l39204,105039r57,-22662l39319,86394r57,13202l39433,115670r57,-36165l39549,106485r57,-10056l39663,136907r58,-44499l39778,104464r57,12352l39892,107906r59,-12902l40007,86669r57,31297l40123,101593r57,35314l40237,113074r57,-28976l40352,118241r57,-9460l40466,110203r59,-45917l40582,89840r57,4593l40695,112223r59,16349l40811,108481r57,-1996l40927,128297r56,7160l41041,105339r57,25825l41156,97575r57,31297l41270,119962r58,8610l41385,117666r57,-9760l41499,111652r59,25255l41615,119687r57,-19516l41730,112799r57,-14353l41844,121983r57,19217l41960,109632r56,571l42074,89541r58,18365l42189,120258r57,-13773l42303,107060r59,3143l42418,92132r57,7740l42534,125701r57,-24679l42648,115945r57,-13478l42763,116816r57,-3742l42877,144071r57,-43900l42992,109927r58,-30993l43107,96429r58,30993l43222,122259r57,3167l43336,120258r59,-22958l43451,128297r57,-25554l43567,124280r57,-32148l43681,153252r57,-40178l43796,79781r57,32718l43910,97875r58,25254l44026,113945r57,-10056l44139,114520r59,1150l44255,128297r57,9181l44371,137478r56,-26401l44484,123405r57,-276l44600,97575r57,-3717l44714,107631r58,12627l44829,96154r57,25254l44943,127147r59,16924l45059,123980r57,-22387l45174,85819r57,25833l45288,113074r57,20662l45403,112223r57,13478l45517,118537r59,30997l45633,123129r57,10036l45747,131440r58,-17220l45862,84373r57,21812l45978,113074r57,-10035l46092,90411r56,34440l46207,113945r57,-2592l46321,113945r57,-8906l46436,128572r57,8610l46550,96154r59,37582l46666,95004r57,26404l46780,124555r58,-27830l46895,111353r57,-851l47011,101892r57,10036l47124,144642r58,-35861l47240,109352r57,30126l47354,121109r58,2595l47469,127722r58,-8335l47583,128572r59,-4868l47699,130018r57,-300l47815,117666r56,8035l47928,127722r57,12056l48044,95279r57,19816l48158,114220r58,-5739l48273,133460r57,-26125l48387,139203r58,-16369l48503,108206r56,19216l48618,127147r57,-52234l48732,116816r57,-575l48847,125126r57,-19787l48961,121983r59,20363l49077,110203r57,-3718l49191,131440r58,-12903l49306,115670r57,-5168l49422,131440r57,12056l49536,127147r56,-32143l49651,143496r57,-12332l49765,123980r59,27551l49880,117966r57,17220l49994,128572r59,-53955l50110,154698r57,-57698l50224,119962r58,-24108l50339,117666r57,-1996l50455,92708r57,16644l50568,122558r57,-1150l50684,141771r57,-38157l50798,132314r58,-16644l50913,143220r58,-19240l51027,111353r59,-27826l51143,96429r57,46492l51258,128872r57,-2871l51372,118241r57,11477l51488,110778r57,-20367l51602,108206r58,30697l51717,130593r57,3443l51831,130294r58,-29847l51946,133460r57,-28696l52062,139778r57,-20091l52176,123405r57,17219l52291,131164r57,-8606l52405,107060r59,3143l52521,135757r56,6888l52635,134036r58,-20662l52750,143220r57,16369l52865,121408r58,-11481l52979,176234r57,-40477l53095,116816r57,23233l53209,106485r58,24384l53324,110778r57,24132l53438,116816r59,25554l53554,129148r57,-20091l53668,149809r58,-550l53783,131164r57,-10630l53898,101022r58,58843l54012,127422r57,23833l54128,123405r57,-31273l54242,154402r58,-44199l54357,153851r57,-26405l54471,148384r59,-39327l54587,127722r57,16069l54702,144367r57,-46217l54816,89541r57,65732l54932,121983r56,-31847l55045,95579r59,39331l55161,124280r57,8034l55275,93283r58,52533l55390,161586r57,-4592l55506,137478r57,-10607l55620,159589r57,-29571l55735,127997r57,29871l55849,142370r59,23533l55965,135757r56,-9185l56078,125126r59,18390l56194,121708r57,22659l56309,122259r57,24703l56423,138628r57,-47941l56537,137753r61,-9731l56654,152106r57,-60545l56768,92983r56,70600l56881,107906r61,31572l56999,124555r56,17515l57112,122558r57,-1725l57225,141200r57,-24384l57343,148959r57,-13773l57456,154402r57,-49063l57574,136032r56,-12328l57687,129148r57,-16649l57800,135757r57,-20087l57914,151830r61,-23833l58031,139778r57,2568l58145,139203r56,-17220l58258,124280r61,-12927l58376,134311r56,2596l58489,123980r61,14348l58606,119687r57,19791l58720,113945r56,23237l58833,142346r57,-26401l58951,163882r56,-56822l59064,126851r57,-6018l59177,108206r57,41903l59295,135186r57,13198l59408,111928r57,18665l59522,133736r60,30422l59639,117966r57,12052l59752,148384r57,-11777l59866,114795r57,8039l59983,138053r57,-5739l60097,114520r56,24958l60210,113074r61,13202l60328,120258r56,-14073l60441,96725r57,30997l60558,134036r57,l60672,113649r56,22958l60785,100447r57,35310l60899,135457r60,5167l61016,81802r57,60268l61129,135186r61,-17220l61247,118813r56,5467l61360,95579r57,13478l61474,112499r56,13777l61591,126276r57,-32718l61704,117391r57,-8039l61818,115670r57,-4892l61931,117666r61,9185l62049,113074r56,-8310l62162,99872r61,32718l62280,107631r56,10035l62393,142645r57,-34739l62506,80931r57,30721l62624,129148r56,-20667l62737,112499r57,-24680l62851,72896r60,40753l62968,113074r57,44195l63081,102168r57,19516l63199,111928r56,36156l63312,95579r57,15199l63426,95579r56,-1446l63539,104464r61,l63656,92708r57,64286l63770,99021r57,8039l63887,119112r57,l64001,123704r56,-24683l64114,103614r57,19220l64232,79210r56,50233l64345,111652r57,-12355l64458,120258r57,-9480l64572,84373r60,7759l64689,97000r57,l64802,99596r61,23238l64920,126276r57,-32993l65033,102168r57,-20662l65147,96429r56,41899l65264,102168r57,5463l65378,93858r56,32714l65491,97300r57,17795l65608,130294r57,-17220l65722,112223r57,3447l65839,100447r57,13202l65953,95579r56,26680l66066,126851r57,-19791l66179,93283r61,12902l66297,121109r57,-34140l66410,115370r57,-19516l66524,123704r60,-15223l66641,123129r57,-39327l66754,103039r57,8314l66872,107060r57,-15798l66985,89541r57,-28701l67099,97000r56,-1996l67212,140624r61,-26975l67330,97875r56,-7464l67443,84098r57,-26976l67560,121684r57,6313l67674,76638r57,16645l67787,95279r61,10631l67905,81226r56,-26125l68018,92708r57,-8335l68132,86669r56,28126l68249,93283r57,1425l68362,54826r57,30122l68480,93283r56,18369l68593,78359r57,16349l68706,123980r57,-31572l68820,94433r61,-300l68937,98150r57,2297l69051,108481r56,-17495l69164,99297r57,-5739l69282,115370r56,-16645l69395,132590r57,-48492l69512,70600r57,25254l69626,76338r56,25255l69739,107335r57,-46770l69853,100746r60,-35314l69970,82652r57,-14348l70083,82652r57,16369l70201,99872r57,-18646l70314,78060r57,-1422l70428,114520r60,-71750l70545,137478r57,-10906l70658,104189r57,3146l70772,99021r57,575l70889,91837r57,l71003,108781r56,-14348l71116,98725r61,-13477l71234,118241r56,-37015l71347,99297r57,-20662l71460,83527r61,18365l71578,62861r56,35289l71691,73192r57,-2592l71805,67728r56,44771l71922,87544r57,-23533l72035,111353r57,3742l72153,84948r57,14648l72266,99297r57,-9756l72380,82077r56,39032l72493,83527r61,-17520l72610,92408r57,15798l72724,78635r57,-8886l72837,71470r61,48788l72955,74617r56,-25254l73068,82377r61,-16070l73186,89265r56,-13202l73299,90986r57,-15798l73412,79505r57,12627l73530,90687r57,2596l73643,79781r57,6313l73757,114520r56,-25554l73874,76063r57,37586l73987,84373r57,-6885l74101,86669r61,2021l74218,91262r57,-8885l74332,82952r56,32143l74445,114795r57,18941l74563,80356r56,2296l74676,81506r57,54526l74789,58268r61,52234l74907,69749r56,-2296l75020,84373r57,34739l75137,109057r57,4317l75251,86969r57,4017l75364,129443r57,-48787l75478,82652r61,43349l75595,107631r57,-24979l75709,65732r60,39882l75826,140349r57,-38457l75939,109057r57,-576l76053,98150r57,-31268l76170,102743r57,-12332l76284,93283r56,-6039l76397,122259r57,-55677l76510,83527r61,15494l76628,70600r57,39902l76741,95004r61,-12052l76859,100171r56,-8909l76972,100746r57,-3171l77086,79210r56,18940l77203,90986r57,29847l77316,89265r57,-40177l77430,119687r60,2296l77547,105339r57,-4892l77661,111353r56,-16074l77778,123129r57,-42773l77891,82077r57,8039l78005,127722r57,-28425l78118,109352r61,-21808l78236,88115r56,5168l78349,81226r57,6018l78467,101317r56,-23829l78580,98446r56,-8905l78693,81802r57,29275l78811,123704r56,-8909l78924,93283r57,54230l79037,86969r57,5439l79151,99872r61,19815l79268,94133r57,-275l79382,103614r60,22387l79499,120258r57,-20087l79613,126851r56,-39607l79726,103039r61,-30993l79843,147238r57,-45645l79957,111652r57,-7763l80070,112499r57,5467l80188,100447r56,-8315l80301,112499r57,-35286l80418,82652r57,28126l80532,108206r56,-31868l80645,121983r57,-21536l80759,127997r60,-11181l80876,82377r57,8609l80989,92408r57,-17220l81103,115945r61,-22662l81220,109927r57,-28996l81334,110502r56,-6313l81451,113374r57,-13778l81565,120258r56,11182l81678,121983r57,-48216l81791,123129r61,7165l81909,79505r57,15774l82022,93858r57,20087l82140,101593r56,-7735l82253,111077r57,-24108l82366,129443r61,-19811l82484,86969r57,34140l82597,111928r57,-9760l82711,103614r56,2000l82828,127997r57,-19216l82941,149234r57,-18940l83059,144942r57,-70600l83172,84948r57,42774l83286,143791r56,-30992l83399,127422r61,-51659l83517,131440r56,-14920l83630,119687r57,-42199l83743,118537r57,-14923l83861,133460r56,-24403l83974,97875r57,-9760l84092,96429r56,-20091l84205,116816r57,1150l84318,117091r57,-16345l84432,117391r61,-871l84549,96154r57,15199l84663,112223r56,-16069l84780,122834r57,-26109l84893,138053r57,-14073l85007,116241r61,-18091l85124,110778r57,575l85238,71175r56,71746l85351,96725r57,64861l85469,72621r56,35285l85582,82652r57,32443l85695,84098r61,18070l85813,115095r56,-20662l85926,87819r57,67454l86040,114220r60,-32714l86157,101022r57,-13203l86270,117391r57,13478l86384,91561r56,276l86501,131164r57,-26975l86615,106185r56,10906l86732,132610r57,-14073l86845,88690r57,14053l86959,120258r57,-10906l87076,77488r57,53105l87190,123704r56,-33017l87303,118813r57,-48788l87416,107906r61,20966l87534,114520r57,-11206l87647,94708r61,-4021l87765,122834r56,-48217l87878,136907r57,-24684l87992,115670r56,-6613l88109,88690r57,37586l88222,114520r57,-23258l88336,131739r56,-14348l88453,120534r57,-4864l88567,107335r56,15794l88680,110778r61,-21513l88797,107335r57,12627l88911,138328r57,-51659l89024,112223r57,26980l89142,86394r56,28701l89255,112499r57,7463l89368,123429r61,-60293l89486,114795r57,-30122l89599,132890r57,-53956l89717,118241r56,-47641l89830,118813r57,28996l89944,101022r56,13773l90057,92408r61,24983l90174,129718r57,-2272l90288,128872r61,9181l90405,102467r57,-29275l90519,80931r56,30997l90632,117690r57,25530l90750,99021r56,6889l90863,92132r57,2872l90976,125150r57,-21536l91090,134311r60,6613l91207,97300r57,12903l91320,132590r61,-63140l91438,98725r57,31293l91551,122834r57,2017l91665,115670r56,-10056l91782,130889r57,-20686l91896,91837r56,58547l92009,114220r61,-1997l92126,111077r57,-14077l92240,101593r56,2296l92357,124555r57,-36736l92471,165308r56,-33569l92584,119962r57,11202l92697,116241r61,-20962l92815,107335r56,13774l92928,142346r57,-26105l93046,118241r56,11777l93159,103039r57,21241l93272,90411r57,10611l93390,94708r57,30993l93503,80356r57,37035l93617,119387r56,-2296l93730,117091r61,-1421l93848,122259r56,30418l93961,90687r61,7759l94078,100447r57,6888l94192,142921r57,-43325l94305,89541r61,21536l94423,126276r56,-18645l94536,93283r57,40753l94649,127147r57,-37031l94767,88690r56,26405l94880,102743r57,9185l94998,122834r56,6314l95111,93858r57,6589l95224,92132r57,45050l95338,119687r61,-32718l95455,86969r57,38157l95569,106185r56,-1421l95682,140624r61,-5167l95799,104189r57,18645l95913,118241r57,-24383l96030,125426r57,l96144,104764r56,27251l96257,115095r57,-3167l96370,121983r61,-19815l96488,98725r57,18091l96601,122834r57,2292l96719,133460r56,-35885l96832,121983r57,276l96946,110502r60,-14348l97063,146663r57,-35885l97176,112799r57,-6614l97290,110203r57,42773l97407,97000r57,-1721l97521,110502r56,-3442l97638,123980r57,1446l97751,117091r57,21537l97865,108481r57,6039l97978,125426r61,575l98096,140624r56,-27825l98209,118537r57,15199l98322,126276r57,-10606l98440,123980r57,-12052l98553,112223r57,9461l98671,91837r57,49662l98784,119962r57,-7163l98898,113649r56,18366l99011,103614r61,7164l99128,119387r57,-8310l99242,127722r56,-21537l99359,113649r57,25554l99473,83527r56,65707l99586,116520r61,23258l99703,113374r57,10606l99817,140624r57,-36160l99930,101593r57,7464l100048,59418r56,55102l100161,131739r57,1721l100275,98150r60,18370l100392,122834r57,1146l100505,107906r57,22388l100619,95279r61,10335l100736,118537r57,35290l100850,120534r56,-17495l100963,115945r57,17515l101080,125426r57,9185l101194,106760r57,42199l101311,118813r57,-12328l101425,115945r56,-7739l101538,146663r57,-16070l101655,119687r57,28972l101769,113945r57,-11202l101882,166754r57,-40753l101996,121684r60,1445l102113,136032r57,-16345l102227,86669r60,8910l102344,140049r57,-22083l102457,97575r57,32443l102571,104764r56,14049l102688,138053r57,-14924l102802,95279r56,21812l102915,101593r57,-1422l103032,107631r57,39032l103146,111077r56,-874l103259,128297r61,-43624l103377,110502r56,6614l103490,112799r57,l103603,107335r57,8610l103721,154997r57,-13202l103834,172492r57,-55951l103948,105614r60,21533l104065,173642r57,-49938l104179,93858r56,35585l104296,81506r57,42474l104409,97000r57,12352l104523,148084r56,-40749l104636,129443r61,-44770l104753,111077r57,13478l104867,120258r61,36165l104984,124555r57,-24959l105098,100746r56,58819l105211,72621r57,32718l105329,95854r56,19816l105442,137753r57,-26676l105555,125126r57,-9161l105669,138353r61,-23833l105786,112499r57,18941l105904,121109r56,3171l106017,96429r57,19516l106131,103039r56,11756l106244,121109r61,-3718l106361,119387r57,-16348l106475,112499r56,8909l106588,112499r61,40477l106706,117391r56,-7464l106819,67453r57,56251l106936,114220r57,14652l107050,127722r56,6014l107163,80931r57,24979l107277,113649r60,-1150l107394,130294r57,-29272l107507,125725r57,30698l107625,111077r57,12903l107738,125426r57,-38757l107852,103039r56,3446l107969,130018r57,-3167l108083,117091r56,-9460l108196,136907r57,-26980l108309,114795r61,-6014l108427,131440r56,-1997l108540,127147r61,20391l108658,116816r56,-8035l108771,90986r57,22088l108884,173938r61,-57973l109002,109352r56,1150l109115,91561r57,27252l109229,119387r56,12927l109346,144642r57,15223l109459,133165r57,-21812l109577,93858r57,35290l109690,99021r57,47342l109804,131440r56,-12328l109917,94133r61,36736l110034,114520r57,-13498l110148,125426r57,-6889l110261,84948r61,17519l110379,139778r56,-32147l110492,115945r57,-4868l110610,117966r56,27251l110723,133165r57,-26405l110836,125701r57,16070l110950,150680r60,-32439l111067,150109r57,-4892l111181,108481r56,-6888l111298,134611r57,-9760l111411,141771r57,-22084l111525,120258r60,12332l111642,131164r57,22387l111756,120258r56,-26125l111869,90986r57,47067l111986,122834r57,2017l112100,137753r57,-59693l112217,125701r57,8035l112331,133736r56,-55952l112444,88966r57,874l112557,141200r61,-12903l112675,93858r57,19791l112788,139203r57,-27275l112902,118241r56,26976l113019,108481r57,10056l113133,127422r60,23833l113250,97575r57,39332l113363,123980r57,-13202l113477,134036r56,-576l113594,121684r57,-8610l113708,126276r56,-16924l113821,104189r57,38732l113938,92132r57,36740l114052,123704r57,-22958l114165,159565r61,-47066l114283,146938r56,6889l114396,133460r57,-32438l114509,138628r57,-28701l114627,123704r57,16074l114740,140049r57,-21808l114854,131164r61,-17219l114971,111077r57,9457l115084,150956r57,-38157l115198,104189r61,6589l115315,123129r57,2572l115429,151531r56,-59123l115542,148384r57,-27275l115660,101593r56,14077l115773,101022r57,31568l115890,113374r57,11477l116004,110502r57,24109l116117,107631r57,30422l116235,127147r56,-1146l116348,125126r57,300l116461,146088r57,-45917l116575,125426r61,-14073l116692,127147r57,-10331l116806,135186r60,-15224l116923,108481r57,20091l117037,92708r56,36735l117150,116816r57,24108l117267,102467r57,16346l117381,117666r56,-53380l117494,146938r57,-39878l117612,100447r56,50233l117725,112499r57,12627l117838,115945r61,22108l117956,159565r57,-54526l118069,132015r57,-5443l118183,126851r56,26700l118300,99021r57,27551l118414,115370r56,-16073l118527,131164r61,13478l118644,128872r57,-20666l118758,146938r56,-2296l118875,92983r57,19816l118988,123405r57,2871l119102,118813r57,-12628l119215,158144r61,-11206l119333,133736r56,-16070l119446,138628r61,-28425l119564,107060r56,10331l119677,139203r57,-11781l119790,113649r57,-4592l119908,169325r57,-37586l120021,112223r57,12332l120135,103889r56,13202l120248,123704r61,27252l120365,123405r57,-29272l120483,134611r57,6888l120596,158990r57,-38456l120710,129718r56,875l120823,140924r61,-51958l120940,107906r57,18666l121054,99021r57,9185l121167,101022r61,26700l121285,118537r56,3446l121398,123980r57,871l121516,127997r56,-4868l121629,122558r57,8882l121742,127147r57,-10627l121856,91837r60,19516l121973,106185r57,35885l122087,152677r56,-43325l122204,134036r57,2871l122317,109632r57,14648l122431,113649r56,9756l122548,116241r57,-14924l122662,113945r56,67157l122775,129148r57,6309l122888,112223r61,3447l123006,103614r57,26404l123119,117091r61,12927l123237,132015r56,-851l123350,141200r57,-70600l123464,121408r60,-21536l123581,117966r57,275l123694,128297r57,6014l123808,144942r56,-31868l123925,126851r57,296l124039,133460r56,-33013l124156,144071r57,-575l124269,109057r57,26700l124383,109352r57,37886l124496,105339r61,10606l124614,132890r56,-12356l124727,125126r57,-25829l124840,129718r61,16945l124958,110502r57,30698l125071,136332r57,-20962l125189,122259r56,-8314l125302,123405r57,28126l125416,157844r56,-18366l125529,114795r61,38457l125646,120833r57,2572l125760,97000r56,-15774l125877,110203r57,53955l125991,140049r56,-9180l126104,101022r61,37606l126221,117091r57,17795l126335,138903r57,-6313l126448,100447r57,8610l126566,133460r56,-37306l126679,154126r57,-37310l126797,91561r56,21513l126910,144367r57,-53680l127023,136907r57,1421l127137,115095r60,18941l127254,123980r57,30146l127368,115370r56,20662l127481,128872r57,-19815l127598,105039r57,20962l127712,111353r60,7184l127829,140924r57,25830l127943,115670r56,16069l128056,106485r57,31268l128173,115670r57,36160l128287,103039r57,24958l128400,101317r57,18370l128518,146088r56,24383l128631,110502r57,10331l128744,144642r61,3742l128862,145792r57,-55381l128975,128572r57,17516l129089,123129r56,41899l129206,142070r57,-16644l129319,146088r57,-4589l129433,131440r61,-24105l129550,98446r57,-3167l129664,98725r56,32715l129777,125426r61,14623l129895,153827r56,-31269l130008,160140r57,-40753l130121,136032r57,-42174l130239,137478r57,12331l130352,129443r57,-14073l130470,156698r56,-33864l130583,130018r57,-3742l130696,112223r57,6889l130814,98446r57,36740l130927,126851r57,4018l131041,134886r56,-33864l131154,113945r61,32993l131271,128872r57,-21537l131385,145792r61,-6014l131502,122558r57,-11780l131616,141771r56,-26676l131729,113374r57,55951l131847,149809r56,-66582l131960,144071r57,-21237l132073,97300r57,26980l132191,118241r56,2293l132304,122259r57,299l132418,144942r60,-20091l132535,124851r57,1150l132648,104189r57,32143l132762,126001r56,20087l132879,119112r57,-18665l132993,127997r56,575l133106,166179r61,-58273l133223,122834r57,-14628l133337,117666r57,-5443l133454,146938r57,-45345l133568,131164r56,-6038l133681,146088r57,-15794l133795,140624r60,-23533l133912,143496r57,-28401l134025,103614r61,34139l134143,131440r56,575l134256,129148r57,12351l134370,140049r56,14649l134487,121408r57,-7759l134600,152401r57,-12052l134714,115945r56,296l134827,130294r61,-8035l134945,132314r56,-2596l135062,140924r57,-16369l135175,132314r57,-47641l135289,135757r57,-14349l135402,140349r61,-26700l135520,106185r56,34439l135633,111652r57,45342l135746,140049r61,-32418l135864,111353r57,37606l135977,138628r57,-23533l136095,96725r56,48792l136208,121983r57,16345l136322,118813r56,-20367l136435,126851r61,12927l136552,122834r57,-11182l136666,119112r56,-3442l136783,120258r57,-6609l136897,138328r56,1721l137010,96725r57,21516l137127,132015r57,26975l137241,132015r57,8909l137354,149809r57,-28401l137468,128572r60,-33864l137585,125701r57,300l137698,140349r61,-27850l137816,124280r57,-6614l137929,126851r57,6885l138043,129718r60,5739l138160,150109r57,-17219l138274,129148r56,-21813l138387,119112r57,36161l138504,120833r57,-1146l138618,124851r56,6589l138735,142921r57,-16070l138849,116816r56,2296l138962,110502r57,40454l139075,106485r61,-6613l139193,90116r57,21812l139306,108481r57,37036l139420,111077r60,7460l139537,93283r57,51659l139650,134036r61,19791l139768,129148r57,2591l139881,141771r57,-27826l139995,138328r56,-42174l140112,125126r57,22112l140226,135457r56,-4017l140339,121983r57,-16369l140456,135457r57,-7460l140570,105039r57,44195l140683,136332r61,-16645l140801,128572r56,-33864l140914,121983r57,-17519l141027,117091r57,-26105l141145,149809r56,-24383l141258,93283r57,43899l141376,122558r56,7736l141489,87244r57,41904l141602,159865r57,-34739l141716,148084r61,-30418l141833,151531r57,-28697l141947,128572r56,-8610l142060,94133r57,6038l142178,94133r56,-3722l142291,130869r61,12052l142408,123129r57,-4017l142522,140049r57,4593l142635,119112r57,1721l142753,108781r56,54526l142866,130869r57,10902l142979,102467r57,18642l143097,112499r56,-12627l143210,113649r57,-16074l143324,100447r60,51954l143441,131164r57,-42474l143554,149830r57,-19512l143668,143791r57,-20662l143785,137753r57,-16920l143899,128872r56,-19815l144012,149809r61,-32718l144130,127147r56,-20087l144243,142370r57,-8910l144356,118262r61,12331l144474,110778r57,11205l144587,133736r57,-2296l144700,99872r57,23257l144818,140349r57,-20962l144931,103039r57,43899l145049,126572r56,-23258l145162,149259r57,2571l145276,112223r56,12628l145393,152130r57,-46516l145506,133736r57,-276l145620,123405r57,24703l145733,137478r61,-6014l145851,100746r56,-575l145964,132314r61,-18094l146081,133736r57,-13753l146195,117966r57,14644l146308,142070r57,-10906l146426,105339r56,-10631l146539,129148r57,-10611l146652,120258r57,12927l146770,157294r57,-42499l146883,112499r57,17819l147001,139203r57,-34739l147114,105339r57,19512l147228,134910r56,-38481l147341,135186r61,-12628l147458,119687r57,49658l147572,126001r56,-4018l147685,139778r61,-30721l147803,141795r56,-8905l147916,93283r57,41627l148034,119962r56,14924l148147,103614r57,43924l148260,121708r57,1126l148374,131164r60,2296l148491,152401r57,-37306l148605,126851r60,-6593l148722,146938r57,-14048l148835,138053r57,-11202l148949,111377r56,-9784l149066,136631r57,-16097l149180,143791r56,-12922l149293,116520r57,14349l149406,129443r61,57673l149524,124280r57,4017l149641,97575r57,47067l149755,122834r56,-25834l149868,113945r57,-9481l149981,101593r61,38185l150099,133460r57,5743l150212,138053r57,-29572l150326,114220r60,-23234l150443,121983r57,8035l150557,114220r56,43049l150674,127722r57,-15499l150787,103889r57,39902l150901,117391r56,-11777l151014,103039r61,12331l151132,157269r56,-25254l151245,102168r57,32718l151362,133460r57,8311l151476,134036r57,-48217l151589,123129r57,-571l151707,150384r56,-48216l151820,135757r57,-14648l151933,80931r57,41052l152047,119112r61,-24979l152164,141499r57,-44499l152278,119687r60,-19516l152395,142645r57,-25829l152509,109927r56,31844l152622,138053r61,-7460l152739,102743r57,16070l152853,115945r56,25554l152966,117391r57,6589l153084,147513r56,-9460l153197,88690r57,45921l153314,143220r57,-24108l153428,121109r57,8909l153541,146663r57,-14073l153655,123405r60,-3443l153772,90411r57,37011l153885,143220r57,-45645l153999,119962r61,4593l154116,121408r57,29548l154230,105614r60,13773l154347,84948r57,55676l154461,127147r56,-9481l154574,118813r57,42478l154691,113074r57,24679l154805,121408r56,26976l154918,117966r57,19787l155036,111353r56,-14924l155149,114520r57,35864l155262,150109r61,571l155380,108781r56,37882l155493,115095r57,3146l155607,116816r56,17220l155724,116241r57,27550l155837,104464r57,23258l155955,161861r57,-39027l156068,115095r57,-2296l156182,122558r56,21233l156295,111928r61,-575l156413,144367r56,-24405l156526,113374r57,4017l156639,105039r57,22108l156757,108481r56,5739l156870,147809r61,-20387l156988,136332r56,-12052l157101,111928r57,26400l157214,115945r57,28997l157332,117391r56,-12627l157445,143496r57,23533l157559,143496r56,-43624l157676,105339r57,14919l157789,147513r57,-12627l157903,126276r61,16645l158020,94708r57,35010l158134,91837r56,44495l158247,130593r57,-2871l158364,124555r57,6609l158478,149534r57,-24408l158591,121408r61,22383l158709,117666r56,30143l158822,132590r57,-15499l158935,144367r61,-25830l159053,101892r57,41604l159166,113649r57,9480l159280,99021r56,24108l159397,120534r57,-5439l159511,133736r56,-4864l159628,144367r57,-16070l159741,120833r57,11182l159855,79505r57,71451l159972,128572r57,10331l160086,123129r56,-16369l160199,158990r57,-46491l160313,147238r60,-25830l160430,116520r57,-22962l160543,145517r61,-10631l160661,155847r56,-28425l160774,126276r57,7184l160887,112499r57,24108l161005,97575r57,61415l161118,131440r57,-11182l161232,107060r56,16345l161349,109057r57,33864l161463,158715r56,-28697l161580,108781r57,1146l161693,135757r57,-29272l161807,113074r56,23833l161920,151830r61,-49662l162038,132590r56,10630l162151,121684r57,-8310l162264,131164r61,-5163l162382,136907r57,-8035l162495,142645r57,-30422l162613,147238r56,-4593l162726,121684r57,30717l162839,118813r57,12627l162953,119962r61,12053l163070,115370r57,33589l163184,158144r61,-18941l163301,139778r57,-23258l163415,130018r56,-5738l163528,105339r57,23809l163645,133460r57,8610l163759,122558r56,-12355l163872,125126r57,32143l163986,127997r60,14073l164103,150384r57,-21512l164220,138053r57,-16369l164334,120534r57,-3443l164447,128872r57,27826l164561,130018r60,6014l164678,153252r57,-34715l164791,130018r57,25530l164905,152106r61,-14053l165022,151531r57,-5168l165136,122558r56,11478l165253,119112r57,24679l165367,119962r56,19516l165480,131739r57,10331l165593,160715r61,1722l165711,106485r56,13773l165824,120534r57,25258l165942,140924r56,4868l166055,133460r57,-10902l166168,137478r61,3446l166286,130294r57,-4593l166399,134886r57,-24683l166513,149234r56,-13202l166626,132890r61,-20667l166744,156698r56,-40753l166857,112223r61,13478l166974,154698r57,-35011l167088,117391r56,42174l167201,161586r61,-6038l167318,120258r57,21513l167432,154973r57,-37307l167545,139203r57,-37886l167663,107335r57,39903l167776,149234r57,1150l167894,149534r56,-22387l168007,115370r57,-850l168120,115670r57,9456l168234,158144r61,-47941l168351,145217r57,-28401l168465,139478r56,-2571l168578,126276r61,-1150l168696,129718r56,33294l168809,123704r61,5168l168926,114220r57,29276l169040,158715r56,-28997l169153,109927r57,9185l169270,123980r57,17519l169384,143791r57,-16369l169497,129443r57,-10630l169615,148384r56,1425l169728,117391r57,31268l169842,125426r60,32993l169959,140349r57,-15223l170072,142645r57,-31867l170186,136607r57,-3442l170303,146088r57,-16370l170417,143220r56,7164l170534,141499r57,15495l170648,132890r56,-12057l170761,106485r56,28701l170874,149234r61,-17495l170992,152976r56,-13498l171105,96725r57,37311l171218,130869r57,33289l171336,120833r57,39032l171449,136907r61,-7464l171567,153827r56,-24955l171680,149234r57,-47342l171794,108206r56,42750l171911,109632r57,19240l172024,134311r57,-11477l172138,150109r57,-2300l172255,140049r57,20391l172369,150956r56,-20938l172482,145792r61,-15774l172599,160715r57,-12631l172713,125701r57,-14049l172826,135186r57,16920l172944,124851r56,7463l173057,153252r57,575l173170,114220r61,33293l173288,166179r57,-12927l173401,151255r57,-25554l173519,134036r56,16348l173632,104464r57,41899l173746,157844r56,-6888l173859,135186r57,2867l173976,134611r57,-16074l174090,134611r57,22658l174207,126572r57,17499l174321,155847r56,-8909l174434,144367r57,-41624l174551,165603r57,-41048l174665,133165r57,31292l174778,101892r57,27551l174892,108206r60,36161l175009,166454r57,-11756l175122,160440r61,-39607l175240,139478r57,-19791l175353,145217r57,-27551l175467,131739r56,14053l175584,142346r57,-10607l175698,131164r56,-5738l175811,140624r57,2872l175928,119387r57,34739l176042,113649r56,38181l176159,144367r57,-3443l176273,133165r56,-2871l176386,144071r57,-23238l176499,137753r61,-2296l176617,167604r57,-32418l176730,153252r57,-28972l176844,151531r60,-851l176961,132590r57,13773l177074,126572r57,1425l177192,121109r57,30422l177305,151255r57,-22958l177419,148959r56,-12052l177532,108206r61,26980l177649,85819r57,44199l177763,141499r61,-36735l177880,151255r57,-6313l177994,144071r56,-13202l178107,135457r57,-14049l178225,155548r56,-4592l178338,139778r57,25825l178451,164733r57,-35015l178565,147238r61,-35885l178682,145517r57,-3746l178800,146938r56,1446l178913,144642r57,-25530l179026,137753r57,20962l179140,168750r61,-10331l179257,103039r57,53384l179371,158419r56,-31272l179484,158715r61,-19237l179602,141771r56,4021l179715,118241r57,37606l179832,160140r57,-40753l179946,150680r56,-7460l180059,132015r57,-4293l180173,152401r60,-28697l180290,121684r57,18094l180403,150680r57,-15794l180521,113649r57,40477l180634,169621r57,-36456l180748,146938r60,-20087l180865,164733r57,-32419l180978,139778r57,-3446l181092,156423r56,-17220l181205,167900r61,-45066l181323,105039r56,25554l181436,140349r61,-871l181553,138053r57,8035l181667,138628r57,-2596l181780,148959r61,10031l181898,130018r56,9185l182011,152401r57,-16369l182125,148084r56,-20662l182242,164733r57,-26405l182355,132314r57,5439l182473,131440r57,22962l182586,136607r57,-1996l182700,121408r56,20938l182813,148659r61,19816l182930,149534r57,-32718l183044,140349r57,-6889l183157,160140r61,-13202l183275,111353r56,45916l183388,146663r61,-575l183505,84948r57,63711l183619,133736r57,8909l183732,130294r57,24979l183850,120833r56,14924l183963,141771r57,15798l184077,114520r56,32418l184194,121684r57,25554l184307,144942r57,17794l184421,148959r60,-13202l184538,132890r57,-19241l184652,137478r56,-23533l184765,133460r57,19217l184882,137478r57,-6885l184996,113374r56,-1151l185113,132314r57,27551l185227,124280r56,3142l185340,119112r57,37311l185453,141771r61,-36432l185571,144642r57,8334l185684,117091r57,54255l185798,152976r56,14353l185915,135186r57,7735l186029,143496r60,15794l186146,135457r57,14077l186259,152106r57,-20367l186373,175639r56,-32143l186490,143220r57,-26979l186604,163307r56,-17515l186717,125426r57,-29272l186834,155273r57,-4889l186948,161861r56,-28125l187061,148659r61,-22383l187179,160140r56,-7739l187292,136607r57,41053l187405,141499r57,-16373l187523,149809r57,2868l187636,123980r57,10056l187750,150956r60,-20363l187867,129443r57,21513l187980,135457r57,7464l188098,173642r57,-39906l188211,125426r57,8310l188325,113074r56,30422l188438,141771r57,-3443l188556,134886r56,17791l188669,153252r57,-21237l188786,137478r57,-13774l188900,147238r56,-20666l189013,164457r57,-38181l189131,131739r56,16070l189244,113945r57,-296l189357,134886r57,-30997l189471,149809r61,30147l189588,138328r57,-4292l189702,106485r60,44471l189819,123704r57,5168l189933,160140r56,-39882l190046,135186r57,-14353l190163,116520r57,14644l190277,163882r56,-35885l190390,151830r57,-18370l190508,130593r56,1721l190621,134036r57,9184l190738,120833r57,37011l190852,128872r57,14919l190965,140049r57,2021l191079,121408r60,8035l191196,109057r57,18090l191309,126001r57,-11781l191423,130294r61,-24680l191540,128572r57,24979l191654,150109r56,-17795l191771,153551r57,-39031l191884,136032r57,12052l191998,128297r57,11752l192111,141499r61,-6888l192229,131739r56,-9756l192342,141499r61,-23833l192460,119387r56,-4017l192573,150384r57,-15773l192686,156698r57,-36164l192804,152677r57,-16920l192917,136032r57,-20937l193031,143220r56,12053l193144,128872r61,6885l193261,139203r57,-49938l193379,153252r57,3742l193492,147809r57,-23254l193606,173918r56,-39307l193719,134311r61,6038l193836,107335r57,30418l193950,128297r57,30693l194063,144367r61,-12352l194181,140349r56,-300l194294,127147r57,9185l194412,153551r56,-2595l194525,156994r57,-47067l194638,125426r57,6888l194752,123405r60,30997l194869,107906r57,41628l194983,114220r56,8338l195100,122834r57,-34439l195213,119687r57,13498l195327,156698r61,-37311l195444,136332r57,-34440l195558,86669r56,78359l195671,148959r57,-32143l195784,116520r61,31564l195902,142945r57,-15523l196015,115370r61,-18370l196133,134611r56,-15224l196246,136332r57,299l196360,129168r60,6018l196477,146387r57,-5187l196590,144666r57,-51683l196704,111928r56,21257l196821,116241r57,-16944l196934,169345r57,-43344l197052,138053r57,-14049l197165,131464r57,7739l197279,155548r56,-14924l197392,123704r61,28697l197510,149830r56,-57122l197623,130593r57,-31868l197736,130018r61,-2871l197854,122558r57,36732l197967,112799r61,17219l198085,82377r56,37310l198198,105039r57,30147l198311,137753r57,-20937l198429,123980r57,16644l198542,120558r57,14053l198656,99021r56,44495l198773,109632r57,47937l198887,112799r56,-576l199000,118241r61,18091l199117,131440r57,2320l199231,122259r56,21532l199344,115095r57,39307l199462,87244r56,73471l199575,88966r57,24408l199692,144091r57,-8905l199806,124555r57,10631l199919,109352r57,20091l200033,114795r60,20662l200150,160736r57,-29296l200263,121408r57,-1446l200377,121983r57,-18094l200494,114220r57,8039l200608,138928r60,-21837l200725,137478r57,-28421l200839,148659r56,-45620l200952,128572r57,-25258l201069,119112r57,-8909l201183,116816r56,-5739l201296,144071r57,871l201414,127422r56,-17219l201527,142645r57,-11205l201640,116520r61,-1725l201758,129443r57,11181l201871,121408r57,12903l201985,102168r56,30422l202102,104189r57,-300l202215,101022r57,31568l202329,126276r61,20387l202446,129718r57,16074l202560,123129r56,-8909l202677,127997r57,-8310l202791,104189r56,26404l202904,105910r57,850l203017,103314r57,20390l203135,129718r56,2297l203248,122558r57,18941l203366,119687r56,11182l203479,120534r57,2871l203592,130018r57,-1146l203710,108481r56,21237l203823,109927r57,36736l203937,128297r56,5439l204050,134036r61,-26701l204167,132015r57,-47342l204281,144071r61,9480l204398,150109r57,-20961l204512,124280r56,12627l204625,142346r57,-16070l204743,120258r56,-5738l204856,106485r57,31568l204969,115670r57,25829l205087,116520r56,12352l205200,99297r57,5467l205318,133165r56,14073l205431,148384r57,-57122l205544,130294r57,-30698l205658,123980r60,49087l205775,143791r57,-15794l205889,152106r56,-5168l206002,136907r61,-64586l206119,112499r57,3171l206233,136907r57,7164l206350,133460r57,-10626l206464,122834r56,18937l206577,179381r57,-60844l206690,126001r61,-6614l206808,117091r57,16645l206921,134611r61,-14077l207039,161011r57,-3742l207152,120258r57,-40753l207265,148959r57,-8610l207383,116816r57,34439l207496,145517r57,-13778l207610,134311r56,23258l207723,150956r61,2871l207841,144071r56,15219l207958,115670r57,15494l208071,117091r57,-7739l208185,155273r57,-29272l208298,140624r61,39032l208416,160715r56,-25829l208529,138628r57,-11777l208643,84673r60,52509l208760,132590r57,-31273l208873,121983r57,11182l208991,139778r56,6310l209104,105039r57,7184l209217,130593r57,-3171l209331,109632r61,-575l209448,139478r57,-3446l209562,144642r56,-21808l209679,119962r57,27847l209793,136607r56,16944l209906,113374r61,4867l210023,119112r57,15499l210137,113649r57,43049l210250,147238r57,-4892l210368,136907r56,-875l210481,162437r57,-39879l210595,124280r60,2867l210712,144642r57,-9756l210825,119387r57,2596l210939,168750r60,-57098l211056,103889r57,36160l211169,136332r57,6888l211283,150680r57,-35885l211400,127997r57,27850l211514,142070r56,12628l211631,151531r57,-57398l211745,126276r56,34735l211858,124280r57,-36461l211971,122558r61,13199l212089,109352r57,21812l212202,135457r57,-21237l212316,125426r60,1721l212433,101892r57,46216l212546,146663r61,-22683l212664,103614r57,17495l212777,166179r57,-57398l212891,166179r56,-29847l213008,136056r57,15475l213121,153276r57,-875l213235,146962r57,10032l213352,89840r57,36732l213466,105339r56,22658l213579,131464r61,24683l213697,139203r56,28697l213810,119962r57,16094l213923,149534r57,-2296l214041,130018r57,10606l214154,132039r57,-24l214272,101892r56,50509l214385,123704r57,27551l214498,125725r57,-22111l214612,142645r61,10631l214729,144071r57,13498l214843,138328r56,15499l214956,142370r57,-16645l215074,119962r56,-23808l215187,117666r61,6038l215304,135186r57,17515l215418,158144r56,-32443l215531,132015r57,21261l215649,128872r56,22659l215762,90687r57,32147l215875,142921r57,23557l215993,139778r57,-9185l216106,144071r57,-8885l216220,144091r60,5739l216337,127722r57,-13502l216450,131440r57,17819l216564,138903r57,20962l216681,133165r57,-9185l216795,133460r56,27831l216908,99872r61,37035l217026,150956r56,-276l217139,132015r57,-10607l217256,134910r57,14920l217370,140924r56,-9760l217483,153851r57,-30147l217597,155548r60,-29847l217714,169896r57,-48763l217827,126296r57,-10055l217945,109927r56,-8610l218058,143220r57,3718l218172,125126r56,11481l218289,138328r57,-16920l218402,111077r57,18071l218516,154126r57,-47941l218629,178235r61,-41903l218747,120258r56,14928l218860,112799r61,49937l218978,117091r56,4892l219091,151255r57,-19815l219204,158990r57,-16644l219322,142346r56,12627l219435,114220r57,24408l219549,132314r56,-3166l219666,129718r57,-18365l219779,142346r57,5463l219897,128572r56,-4592l220010,146663r57,5167l220124,136332r56,18070l220237,136032r61,875l220354,135186r57,29842l220468,110778r57,5742l220581,161291r61,-15499l220699,135457r56,24408l220812,117091r57,20962l220929,108206r57,34140l221043,156698r56,-34140l221156,121983r57,11182l221270,139478r60,-24958l221387,129148r57,36731l221500,152401r61,-19511l221618,147238r57,-10906l221731,148084r57,-6884l221845,145517r56,-39032l221962,148384r57,-10056l222076,101022r56,14073l222189,153827r57,-5743l222302,156698r61,4017l222420,134886r57,-11757l222537,161291r57,-21513l222651,161861r56,-19515l222764,141771r57,6038l222877,132890r61,6588l222995,139778r57,-12356l223108,162161r57,-25254l223222,172768r60,-43896l223339,165879r57,-46192l223452,140624r57,-10330l223570,148959r57,4017l223683,123980r57,28421l223797,144642r56,-8610l223910,158419r61,-25254l224028,135757r56,20666l224141,174489r57,-48488l224258,159865r57,-42774l224372,142070r56,l224485,142921r61,9480l224603,150956r56,-31569l224716,121408r57,17220l224829,129718r57,-8609l224947,162437r57,-27551l225060,158144r57,-1150l225174,127997r60,5463l225291,163012r57,-21812l225404,136032r57,-30693l225518,135457r61,11781l225635,162437r57,-26980l225749,134886r56,-5168l225862,178510r57,-43899l225980,117091r56,27551l226093,166454r57,-12627l226210,156994r57,-37032l226324,142346r56,15498l226437,157269r57,-11477l226551,141499r60,15495l226668,152401r57,-11201l226781,156123r57,-15499l226895,123704r61,10907l227012,177660r57,-12632l227126,145517r60,12327l227243,174489r57,-24105l227356,139478r57,26125l227470,136607r57,-20087l227587,172768r57,-38157l227701,112799r56,48492l227814,138328r57,25554l227932,157844r56,5739l228045,121408r57,35586l228158,144367r61,7463l228276,129718r56,11206l228389,136332r57,26680l228503,161861r56,3742l228620,143496r57,30717l228733,136032r57,4017l228851,119387r57,16370l228964,168175r57,-16920l229078,114220r56,40753l229195,149534r57,-21812l229308,158990r57,16649l229422,151255r57,4868l229535,130593r61,-13502l229653,143496r56,17219l229766,167604r61,-3722l229884,169050r56,-49088l229997,139203r57,26976l230110,132890r57,27550l230228,131739r56,12332l230341,165028r57,-39602l230455,136907r56,18066l230572,180527r57,-17515l230685,146663r57,2296l230799,160140r61,-27826l230916,177360r57,-30697l231030,166179r56,7463l231143,159865r57,-22683l231261,151830r56,-9484l231374,179656r57,-31572l231487,141771r61,24983l231605,156423r56,-2596l231718,108781r57,31843l231835,135457r57,14652l231949,148959r57,-3442l232062,127997r57,33864l232176,129443r60,10906l232293,227298r57,-93838l232407,139203r56,43325l232524,136607r57,14924l232637,132590r57,23533l232751,182528r57,-45050l232868,168750r57,-43624l232982,123980r56,26700l233095,152976r57,575l233208,168475r61,20941l233326,134036r56,22662l233439,165028r61,-18090l233557,179381r56,-19241l233670,175639r57,-15199l233784,141200r56,14073l233901,165879r57,-6589l234014,133460r57,9185l234128,136607r56,37035l234245,137753r57,35889l234359,181952r56,5739l234476,175064r57,-64286l234589,189137r57,-30718l234703,193430r57,-49063l234816,135757r61,14923l234934,134611r56,28401l235047,168475r57,-26129l235160,149534r61,-11481l235278,186841r56,-30718l235391,173918r57,-6314l235509,183398r56,-21237l235622,161861r57,-18365l235735,150680r57,7739l235849,184249r61,-42179l235966,147513r57,-30993l236080,128572r60,25830l236197,157569r57,4017l236311,152976r56,26405l236424,139778r61,30693l236541,121983r57,43045l236655,162736r57,16070l236768,161291r57,3442l236886,169621r56,-29572l236999,105039r57,57973l237116,189137r57,-27276l237230,180527r56,-35885l237343,162736r57,-14077l237457,177085r60,-10906l237574,176510r57,-41053l237687,172768r57,-18366l237801,156698r61,-11181l237918,155847r57,-27850l238032,167604r56,-9460l238149,144071r57,-16649l238262,152976r57,25830l238376,161861r57,-8609l238489,182823r61,-51084l238607,158419r56,24404l238720,158144r57,-8610l238838,168750r56,4018l238951,168750r57,20962l239064,177360r61,-15199l239182,150956r57,39606l239295,150384r57,14644l239409,167029r56,-8885l239526,167329r57,13198l239639,156123r57,1446l239753,150384r61,17516l239870,169621r57,4021l239984,158715r56,16073l240097,156994r61,-16945l240214,179956r57,-10335l240328,192283r57,-50213l240441,201193r57,-45346l240559,159290r56,-18941l240672,187416r57,-12053l240790,185119r56,-24979l240903,203489r57,-34439l241016,183099r57,-15770l241130,168750r61,21537l241247,189712r57,-35310l241361,172492r56,4593l241474,181952r61,-7164l241591,176510r57,-27851l241705,146088r61,26979l241822,177085r57,-22112l241936,142346r56,14077l242049,183674r57,-27251l242167,157844r56,24979l242280,148659r57,-4017l242393,163012r57,-20367l242511,146938r56,14073l242624,138903r57,18366l242738,166454r60,-16345l242855,173343r57,19240l242968,167604r57,26976l243082,171346r56,2296l243199,150109r57,571l243313,148384r56,30997l243430,206061r57,-37311l243543,175363r57,9185l243657,141771r56,29000l243774,186270r57,-31297l243888,189712r56,-15794l244001,191137r57,-40181l244114,142070r61,35590l244232,207782r57,-39882l244345,171047r61,18665l244463,192859r56,-35015l244576,136032r57,33864l244690,163583r56,24408l244807,166454r57,-11481l244920,181677r57,-19816l245034,188266r56,-20662l245151,184249r57,-33569l245265,181952r56,-9184l245378,167029r61,15794l245495,180802r57,30722l245609,200043r57,7739l245722,158144r57,35585l245840,179081r56,l245953,192859r57,-10907l246066,169325r61,8335l246184,181677r57,7164l246297,171621r57,23833l246415,177935r56,41324l246528,179081r57,30147l246642,163307r56,17795l246755,174489r61,15798l246872,157569r57,38456l246986,194580r56,-12628l247103,183099r57,10630l247217,194304r56,-16069l247330,176210r57,-13198l247447,209228r57,-18091l247561,188566r56,26975l247674,160140r57,30997l247788,176510r60,14627l247905,194004r57,-21236l248018,195155r61,-6314l248136,184824r57,-38461l248249,120534r57,75196l248363,200043r60,-18366l248480,192859r57,11477l248594,202339r56,-20387l248707,181102r57,20941l248824,161861r57,33294l248938,190562r56,-20091l249055,180802r57,23258l249169,173642r56,1997l249282,207207r57,-22383l249395,227298r61,-37311l249513,172768r56,23257l249626,218113r57,-11753l249740,186841r60,-6885l249857,174788r57,54231l249970,178510r57,21808l250088,213520r57,-29547l250201,200318r57,18095l250315,220984r56,-80360l250428,188566r61,19787l250545,192283r57,4893l250659,227022r61,-55975l250776,168475r57,26404l250890,190862r56,6884l251003,209228r61,-25554l251121,233036r56,-41899l251234,189712r57,3718l251347,135186r57,69725l251465,180231r56,57398l251578,205210r57,-4892l251696,181377r56,17220l251809,209503r57,11202l251922,206632r57,2021l252036,204336r61,4017l252153,202339r57,1997l252267,192859r56,18665l252380,164733r61,38756l252497,181102r57,9460l252611,179956r57,41899l252728,210653r57,-40757l252842,171621r56,33589l252955,210949r57,5742l253068,186841r61,-2017l253186,188566r57,19216l253299,202914r57,5739l253417,193154r56,26405l253530,162437r57,39606l253644,200618r60,9756l253761,192283r57,-3146l253874,208928r57,875l253988,193430r56,-4589l254105,171346r57,41028l254219,206061r56,2867l254332,197176r61,12052l254449,188266r57,13777l254563,216691r57,-27850l254676,200043r61,6889l254794,192283r56,40478l254907,180527r57,-8035l255020,181377r57,40478l255138,199468r57,10906l255251,211224r57,-30422l255369,221280r57,-7185l255482,203190r57,10055l255596,209228r56,-33018l255713,183973r57,31269l255826,207207r57,6888l255940,224726r56,-41627l256053,233036r61,-31268l256171,212945r56,-18941l256284,208081r61,-299l256401,240500r57,-38161l256515,218688r57,13498l256628,209228r57,-4892l256746,216116r56,-41052l256859,222130r57,-35014l256973,244813r56,-52805l257090,205486r57,18090l257203,217263r57,22087l257317,217837r60,-3442l257434,177085r57,50788l257548,201193r56,16920l257661,202339r57,-8335l257778,205486r57,-33569l257892,209228r56,20091l258009,241071r57,-21812l258123,223280r56,-21237l258236,244813r57,-5463l258353,219834r57,8610l258467,227593r57,-4017l258580,241946r57,-16074l258694,246538r60,-51958l258811,215242r57,-19217l258925,202614r60,-275l259042,216967r57,27550l259155,197746r57,21513l259269,230165r56,-10331l259386,212099r57,30993l259500,226723r56,15498l259613,243667r57,-45070l259730,223280r57,-27826l259844,213520r56,1722l259957,195730r61,12923l260075,189712r56,30697l260188,203765r57,26975l260301,222130r57,22683l260419,203190r57,-14349l260532,203765r57,-3147l260646,225002r60,4592l260763,226447r57,23809l260876,213820r57,575l260994,242221r57,-46491l261107,216967r57,16369l261221,244813r56,-18366l261334,206932r61,-8910l261451,215541r57,11182l261565,235057r57,-28996l261682,215541r57,29272l261796,228169r56,6588l261909,233036r57,-11181l262027,217837r56,15199l262140,225297r57,22663l262253,253698r57,-31843l262367,208353r61,-1146l262484,227022r57,-10906l262598,244517r60,8906l262715,228169r57,-3443l262828,247685r57,-14924l262942,227022r61,5439l263059,219259r57,26979l263173,229594r56,22383l263286,230165r57,-16645l263404,276385r56,-12056l263517,244242r57,-29000l263634,235632r57,1721l263748,233036r56,-3146l263861,250256r57,-31843l263975,239075r60,-2572l264092,251702r57,-8310l264205,229043r57,21237l264319,221580r61,15498l264436,249130r57,-20386l264550,258590r56,-64286l264667,253148r57,-5164l264780,212970r57,32993l264894,243092r57,31868l265007,224726r61,-24683l265125,246263r56,l265238,223301r61,-296l265356,262908r56,-27551l265469,252277r57,-17795l265582,205506r61,37886l265700,214395r56,41899l265813,249705r57,-15794l265927,225597r56,11181l266044,233061r57,-6614l266157,216691r57,23258l266275,239949r57,11477l266388,259166r57,-3447l266502,234207r56,-18941l266615,259736r61,-16069l266732,255719r57,10331l266846,229043r57,57973l266959,211524r61,44195l267077,232485r56,16070l267190,272088r57,-12352l267308,295326r56,-52509l267421,235632r57,21812l267534,232761r57,4592l267648,231335r60,4022l267765,242817r57,-41049l267879,229890r56,874l267996,265479r57,7759l268109,251702r57,-16345l268223,237353r60,23534l268340,256594r57,-44770l268454,231611r56,3746l268567,246538r57,17791l268684,229890r57,34739l268798,251702r57,16073l268911,258590r61,-34714l269029,261757r56,-29846l269142,268646r57,-29571l269255,229614r61,12057l269373,277831r57,-60568l269486,234782r57,16644l269600,258015r56,-20937l269717,226172r57,20642l269830,263758r57,-16073l269948,222430r57,23808l270061,222705r57,15219l270175,236203r56,27831l270292,258590r57,-24404l270406,239075r56,15498l270519,258866r57,-9460l270632,259736r61,-11776l270750,245664r57,10330l270863,249681r61,-15495l270981,246238r56,15224l271094,250556r57,-19516l271207,271493r57,-14923l271325,247109r57,9461l271438,275235r57,-35885l271552,278382r56,-37586l271669,253127r57,-57972l271782,294751r57,-55976l271896,242792r61,19241l272013,239925r57,-2871l272127,247385r56,-29548l272240,278382r57,-33865l272358,250831r56,-27551l272471,250556r57,-11481l272588,236778r57,3147l272702,252852r57,4868l272815,275510r57,-19791l272933,239350r56,11781l273046,263758r57,-7764l273160,228444r56,10906l273273,227298r61,4888l273390,281824r57,-39032l273504,250831r60,-5739l273621,232461r57,-21808l273734,253698r57,-6884l273848,224427r57,40752l273965,208928r57,40178l274079,210078r56,42199l274192,245388r57,-22683l274310,223280r56,61715l274423,273218r57,-24112l274540,206360r57,25526l274654,247685r56,33864l274767,246814r57,295l274881,231886r56,-12627l274998,232761r57,30697l275111,246814r57,-2872l275225,243667r61,-15794l275342,267775r57,-8609l275456,228169r56,-15495l275573,233911r57,1146l275686,276661r57,-42179l275800,250256r57,-10331l275913,228169r61,35014l276031,250256r56,-15499l276144,233336r57,-1450l276262,285841r56,-27550l276375,256570r57,1150l276488,247685r57,21512l276606,257720r56,-26680l276719,237353r57,l276833,241646r56,-18641l276946,238499r61,19792l277063,242792r57,11481l277177,253698r61,5743l277294,247960r57,11206l277408,267476r56,-33865l277521,222430r61,34140l277638,241946r57,1421l277752,241946r57,8310l277865,265755r57,-24384l277983,246814r56,23258l278096,239350r57,31292l278214,226447r56,10032l278327,238499r57,6593l278440,262883r57,-22958l278554,270347r61,1146l278671,253423r57,-26976l278785,246538r56,19512l278898,267200r61,-7759l279015,265179r57,-44195l279129,264604r56,-36160l279246,258015r57,16649l279360,249681r56,-10331l279473,251702r57,275l279586,249681r61,-275l279704,231886r57,18945l279817,265479r61,-16373l279935,265755r56,-13203l280048,264034r57,7459l280162,265479r60,-22962l280279,243367r57,9760l280392,284120r57,-63415l280506,261462r56,-2872l280623,225002r57,22383l280737,248259r56,-12351l280854,272939r57,-26701l280967,223280r57,10331l281081,241946r57,-300l281194,266050r61,25558l281312,243667r56,18070l281425,237924r57,13207l281538,241371r61,-2021l281656,222130r57,9756l281769,249106r61,-18941l281887,240500r56,12052l282000,259441r57,-41028l282114,255719r56,17519l282227,231315r61,2296l282344,274664r57,-41053l282458,243667r56,24979l282575,253127r57,-16073l282689,229019r56,20662l282802,257444r61,-22387l282919,245664r57,16648l283033,258590r57,-6313l283146,247385r57,-571l283264,245092r56,8035l283377,272939r57,7464l283490,209803r61,32989l283608,226723r56,26975l283721,245664r57,-27251l283835,234186r60,27276l283952,278681r57,-24983l284065,279828r57,-52530l284179,251977r57,-38457l284296,228169r57,23237l284410,269221r56,-35610l284527,266925r57,-19816l284641,235632r56,571l284754,223851r57,-8310l284871,239350r57,-5439l284985,254848r57,3742l285098,231040r57,48512l285212,232186r60,27826l285329,226148r57,3446l285442,276385r61,-31293l285560,236479r56,21812l285673,235333r57,14923l285787,261462r56,4888l285904,233036r57,27851l286017,254273r57,-14923l286131,264904r57,29272l286248,221280r57,28126l286362,242221r56,-9185l286475,263758r61,1446l286593,242792r56,-21808l286706,278406r57,-31297l286819,275810r57,-30997l286937,251406r56,18666l287050,250256r57,17519l287168,230465r56,2871l287281,275535r57,-12927l287394,237629r57,7184l287512,232186r57,16920l287625,268921r57,-19815l287739,240796r56,16073l287852,271517r61,-9484l287969,249681r57,1450l288083,253127r61,-35014l288200,230740r57,24108l288314,264904r56,-19516l288427,270642r57,-33289l288545,246238r56,4018l288658,264329r57,8039l288771,232761r57,30722l288889,262033r56,-18366l289002,224726r57,52530l289120,259441r56,1146l289233,270642r57,-30992l289346,239925r57,-9185l289460,266625r56,-8610l289577,262033r57,-3742l289691,241071r56,-8035l289804,248535r61,-24959l289921,256294r57,8910l290035,258015r57,13778l290152,258866r57,-7460l290266,248535r56,14648l290379,260887r57,24683l290492,245388r61,48213l290610,286716r57,-40478l290723,259736r57,27851l290841,267500r56,-18965l290954,282124r57,-11757l291068,278681r56,-8609l291185,278977r57,-21257l291298,264329r57,-4888l291412,285866r56,-19516l291525,277531r61,-20087l291643,245664r56,22411l291756,268921r61,9485l291873,278977r57,-10627l291987,269796r57,6014l292100,308528r61,-46791l292218,279828r56,-10907l292331,265204r57,20662l292444,257145r57,32738l292562,293601r57,-14345l292675,285570r57,-9185l292793,314267r56,-55976l292906,290434r57,20091l293020,278681r56,-12352l293133,266901r61,18369l293250,277232r57,-5739l293364,271793r56,-4892l293477,278957r61,9180l293595,301915r56,-31843l293708,237353r57,34715l293825,292730r57,13777l293939,290434r57,-32990l294052,250256r57,47937l294166,267775r60,32419l294283,268921r57,3447l294396,259736r61,29552l294514,313692r57,-30718l294627,289012r57,6589l294741,281249r60,36464l294858,290434r57,-24105l294972,282699r56,-1722l295085,290158r57,-8334l295202,281249r57,-34435l295316,283549r56,16070l295433,320005r57,-5738l295547,288713r56,9480l295660,300489r57,-27550l295773,297047r61,13478l295891,282124r57,l296004,273789r57,10631l296118,303936r60,-29272l296235,279256r57,-3746l296348,300489r61,-32438l296466,303936r57,-10335l296579,266625r57,24384l296693,255994r56,16649l296806,274089r61,41899l296924,252552r56,68304l297037,283270r57,-16941l297154,299619r57,-15774l297268,280678r57,2021l297381,281824r61,-8310l297499,303936r56,-36460l297612,309950r57,-37582l297725,300194r57,-29847l297843,285270r56,17516l297956,286991r57,-14052l298070,280403r60,-13203l298187,299918r57,-7188l298300,279256r57,9756l298414,306507r61,300l298531,251406r57,34735l298645,267200r56,25255l298758,310820r57,-25825l298876,328044r56,-49363l298989,276385r57,2871l299106,305357r57,-35285l299220,291309r57,-13778l299333,247109r57,7164l299451,277531r56,-4313l299564,301065r57,-32715l299677,289012r57,6014l299791,255424r60,43344l299908,278957r57,11201l300022,277531r60,10606l300139,294751r57,-16369l300252,315988r57,-30993l300366,271493r57,11206l300483,293601r57,-12624l300597,292730r56,-5739l300710,289587r57,-14352l300827,288137r57,-574l300941,278106r57,4593l301054,263183r61,37586l301172,294751r56,1150l301285,270642r57,19221l301398,279828r57,-8910l301516,268051r57,-1150l301629,287862r57,6018l301747,280103r56,1146l301860,302786r57,-4018l301974,258291r56,20965l302091,287291r57,16345l302204,298469r57,16073l302318,273218r57,-39032l302431,275235r61,-8906l302549,272368r56,24379l302662,283845r61,-18090l302779,280977r57,28398l302893,289863r57,-37886l303006,269497r57,21236l303124,274089r56,7160l303237,302490r57,296l303350,276956r57,24384l303468,249980r57,17795l303581,285270r57,8331l303699,283270r57,-10902l303812,289587r57,1722l303926,294451r56,-24379l304039,268051r57,41048l304156,249980r57,47067l304270,272663r56,2872l304383,288737r61,-11781l304501,293030r56,l304614,286441r57,-8335l304732,285866r56,13777l304845,276110r57,42174l304958,315137r57,-43919l305072,288437r60,-26680l305189,285295r57,-4593l305303,273238r56,32719l305420,282699r57,-14349l305533,276956r57,34439l305647,274664r56,13773l305764,280403r57,26700l305878,284719r56,2572l305991,291879r57,-9180l306104,317713r61,-31572l306222,290458r56,-10630l306335,296472r61,8035l306453,291879r56,42479l306566,284995r57,3442l306679,269497r61,8034l306797,294176r57,-3718l306910,296197r57,275l307024,240796r56,8035l307141,304231r57,-23828l307255,284995r56,6314l307372,289883r57,-2021l307485,279552r57,-1446l307599,302786r56,-12053l307712,313692r61,-8610l307830,290458r56,-6038l307943,293900r57,-24403l308056,272663r61,575l308174,329190r57,-26404l308287,278977r57,20366l308405,305657r56,-28976l308518,267500r57,32714l308631,287291r57,3442l308745,279552r61,-3442l308862,259736r57,5743l308976,291608r60,-34164l309093,280977r57,572l309207,290733r56,-5438l309320,304807r61,-4593l309437,273514r57,15223l309551,269497r56,7184l309664,304807r57,-31569l309781,295051r57,-300l309895,282699r57,11477l310012,292754r57,-32167l310126,268921r56,40753l310239,274389r57,28696l310353,270072r60,-10060l310470,262033r57,27850l310583,277831r57,14923l310697,316563r61,-18641l310814,282994r57,12907l310928,269497r60,11776l311045,296472r57,14073l311159,281549r56,9760l311272,275535r57,21812l311385,307378r61,-6014l311503,281848r56,3722l311616,280127r57,8885l311734,290158r56,-12627l311847,313416r57,-19815l311960,299343r61,-34139l312078,297047r56,-16345l312191,277531r57,43920l312305,282124r56,26975l312422,297347r57,14348l312535,293601r57,-17216l312649,299918r61,-8310l312766,321155r57,-45620l312880,316863r56,-31568l312993,346985r61,-68879l313110,272939r57,12927l313224,277531r57,26129l313337,276956r57,26980l313455,306232r56,-24683l313568,281848r57,13478l313686,256869r56,37307l313799,325173r57,-31572l313912,265479r57,16944l314030,313416r56,-26700l314143,289587r57,8035l314257,307103r56,-1446l314370,294751r61,12056l314487,281848r57,20091l314601,288437r61,-21812l314718,295901r57,16944l314832,273514r56,14348l314945,297922r57,30418l315062,323452r57,-24684l315176,290158r57,3742l315289,307378r57,-22958l315407,274960r56,30421l315520,285295r57,2867l315633,304507r61,-8035l315751,330616r57,-43053l315864,292730r57,23833l315978,265755r56,58547l316095,292730r57,-6314l316209,314842r56,-12627l316326,297047r57,31848l316439,271793r57,26400l316553,308528r56,-12927l316670,307378r57,-20962l316784,294176r56,14628l316897,287291r57,-11481l317010,308528r61,14348l317128,305932r57,-6589l317241,278957r61,6884l317359,309375r56,-20938l317472,307654r57,-1147l317585,309950r57,-7164l317703,304507r57,-24979l317816,276956r57,-7184l317930,328320r56,-28701l318047,315117r57,2021l318161,312246r56,-35014l318278,305657r57,41028l318391,316838r57,-24108l318505,317989r56,18090l318618,293880r61,-2871l318736,290158r56,11482l318849,296177r57,34734l318962,282124r61,30122l319080,298469r57,-20363l319193,309375r57,13777l319311,295026r56,-19791l319424,291879r57,-23828l319537,301640r57,17494l319651,292455r61,6014l319768,316838r57,-14348l319882,310820r56,-1445l319999,314842r57,21812l320113,311971r56,-12352l320226,291309r57,-3447l320343,273218r57,66878l320457,265479r56,18070l320570,329765r57,-2296l320684,320580r60,-68028l320801,295026r57,-9756l320914,307082r61,-30126l321032,328320r57,-29552l321145,300769r57,-41603l321259,293601r60,10335l321376,298193r57,4022l321490,297898r56,-4593l321603,321727r57,-49659l321720,270072r57,17491l321834,319434r56,-39331l321951,296472r57,-8035l322065,304211r56,16070l322178,288437r57,37882l322291,326023r61,-8885l322409,314542r56,-42174l322522,265755r57,59993l322636,308528r60,6885l322753,292155r57,25258l322866,302786r57,-13498l322984,290434r57,2871l323097,283549r57,40478l323211,302490r56,6038l323324,295601r61,-2296l323441,307082r57,-25258l323555,303636r61,6613l323672,310525r57,-13478l323786,305932r56,1722l323899,296472r61,19791l324016,274939r57,5739l324130,324027r57,-9485l324243,295901r57,10331l324361,299343r56,19516l324474,298768r57,1721l324592,308228r56,-2571l324705,284995r57,27551l324818,290434r57,57972l324932,318859r61,-6888l325049,301640r57,-1446l325163,274089r56,37011l325276,317989r61,-7740l325393,300769r57,-5168l325507,305357r61,-14624l325624,314267r57,3722l325738,303361r56,-12628l325851,332062r57,-26405l325968,312821r57,-21512l326082,291879r57,-17515l326195,322876r57,276l326313,335504r56,-26976l326426,310820r57,-12922l326540,280103r60,12627l326657,296177r57,-14928l326770,323452r57,-33018l326884,327169r56,-31568l327001,303936r57,9756l327115,304507r56,9185l327228,315713r61,-22959l327345,278977r57,7739l327459,276681r56,21812l327572,309674r61,29272l327690,288737r56,5738l327803,307953r57,-5443l327916,280977r57,3167l328034,320005r57,-43895l328147,301939r57,8881l328265,291608r56,17216l328378,307678r57,-8910l328492,279552r56,12903l328609,299343r57,6614l328722,284144r57,-16944l328836,268646r56,20941l328949,329490r61,-11481l329067,299343r56,-15199l329180,276956r61,55106l329297,301364r57,15199l329411,302510r57,-12052l329524,308528r57,-24384l329642,308824r56,-32143l329755,312270r57,-19815l329868,301364r57,6014l329986,305957r57,-4593l330099,316563r57,-27255l330213,267200r60,33589l330330,287862r57,47942l330444,293030r56,4017l330557,291309r57,24978l330674,310545r57,-16944l330788,260887r56,45920l330905,280702r57,14924l331019,274389r56,24104l331132,303361r57,-35586l331249,287291r57,7184l331363,302510r57,-32714l331476,287016r57,-3446l331590,276681r60,18645l331707,307953r57,-32143l331820,301364r61,-42198l331938,285866r57,-296l332051,290458r57,-23533l332165,277531r56,4892l332282,304231r57,-14348l332396,275535r56,65436l332509,284719r57,15495l332626,301364r57,-24683l332740,300789r56,-5463l332857,293329r57,-3171l332971,281848r56,30997l333084,294751r57,3742l333197,304507r61,-22084l333315,290733r57,-27850l333428,302786r57,-25255l333542,278681r60,27847l333659,296197r57,-29847l333772,286141r57,-10331l333890,307953r57,-18941l334003,271218r57,24108l334117,261462r56,39902l334230,290733r61,-28125l334347,289883r57,-14348l334461,290733r57,10332l334578,304507r57,-32139l334692,289883r56,5168l334805,283270r57,17219l334923,301065r56,17794l335036,340096r57,-72596l335149,286716r57,31568l335263,276385r61,7759l335380,272088r57,10611l335494,287016r60,-14648l335611,296197r57,-19516l335724,291608r57,-11780l335838,325173r61,-29547l335955,263483r57,31843l336069,301640r56,-32994l336182,275535r57,43624l336299,323452r57,-32419l336413,283570r57,2000l336530,308528r57,-29847l336644,265204r56,31568l336757,296472r57,-19216l336871,328915r60,-62865l336988,274664r57,17515l337101,309399r57,-38181l337215,324598r60,-32719l337332,285570r57,9481l337446,279828r56,11780l337563,272663r57,851l337676,305082r57,-23533l337790,284995r56,-13202l337903,278977r61,6018l338021,269497r56,8609l338134,263758r61,44195l338251,310249r57,-41603l338365,248831r57,34163l338478,303361r61,32143l338596,264629r56,32694l338709,283549r57,296l338823,312821r56,4592l338940,276085r57,2596l339053,301065r57,-50234l339171,287563r57,8338l339284,305657r57,-25554l339398,283270r56,6593l339511,292730r61,-18641l339628,263183r57,-2296l339742,273789r56,20091l339855,304782r61,-13198l339973,290158r56,-5738l340086,307378r61,14628l340203,286991r57,18666l340317,280977r57,-2595l340430,315688r57,-37881l340548,303061r56,-16645l340661,297898r57,-851l340775,301340r56,-32419l340892,286141r57,-18665l341005,295601r57,5739l341119,262033r60,44199l341236,325748r57,-45920l341350,306232r56,-18669l341463,304782r57,-3442l341580,286991r57,-5442l341694,284695r56,1721l341807,317138r61,-1450l341925,279828r56,11481l342038,297323r57,-6590l342151,296177r61,8905l342269,284695r57,27551l342382,275510r57,17220l342496,272368r56,31268l342613,275510r57,27276l342726,299044r57,-10032l342844,323452r57,-36736l342957,303636r57,4018l343071,300194r56,-2001l343188,265479r57,15199l343302,295026r56,-1146l343415,307654r57,17519l343528,266625r61,13478l343646,274089r56,40753l343759,316563r61,-62865l343877,287563r56,-4589l343990,328320r57,-57402l344103,294451r57,-9181l344221,294751r57,6889l344334,295601r57,-550l344448,282124r56,2871l344565,295626r57,-16074l344678,312270r57,-23258l344796,281848r57,27551l344909,310820r57,-14919l345023,277531r56,18666l345136,301065r61,-45346l345254,268075r56,11181l345367,277256r57,11756l345484,312270r57,-6889l345598,282423r56,32990l345711,312845r57,-16373l345829,309974r56,-4892l345942,297622r57,-5743l346055,316287r57,-37031l346169,293900r60,33294l346286,306528r57,8038l346400,276681r60,14927l346517,312845r57,-25258l346630,320005r57,-41028l346744,334933r57,-39882l346861,319730r57,-14073l346975,298768r56,-2867l347088,309674r57,-10606l347206,322026r56,-16369l347319,306232r57,28126l347436,304807r57,-4018l347550,297622r57,4317l347663,284144r57,-9184l347777,289587r60,-7739l347894,282124r57,28996l348007,277831r57,31268l348121,266625r60,51088l348238,293601r57,24683l348352,293030r56,12052l348469,317713r57,-37586l348582,280403r57,27275l348696,319159r57,33289l348809,292455r61,20091l348927,331486r56,-43624l349040,281273r57,10335l349158,278106r56,41053l349271,296472r57,21812l349384,289883r57,41903l349502,295626r57,12052l349615,313991r57,-5738l349728,332932r57,-25554l349842,334082r61,-29275l349959,307378r57,-15199l350073,301640r60,26975l350190,309399r57,47917l350304,303361r56,-7735l350417,294475r61,11482l350534,304231r57,4868l350648,335504r57,-18366l350761,297622r57,2592l350879,302510r56,-1146l350992,309399r57,21512l351110,309099r56,-13773l351223,296772r57,23233l351336,301640r57,50512l351450,318859r60,-16349l351567,288162r57,5439l351680,297922r57,39603l351794,363354r61,-55676l351911,275535r57,42749l352025,300214r61,-5463l352142,298768r57,24408l352256,328615r56,-4864l352369,326043r57,-18665l352486,301065r57,12926l352600,331786r57,-33593l352713,341542r61,-24404l352831,289012r56,-17794l352944,304507r57,-6585l353058,337225r60,-47917l353175,283845r57,2871l353288,307103r57,5742l353402,294751r56,21536l353519,312845r57,21237l353633,309974r56,6889l353750,327469r57,-26680l353863,348706r57,-54530l353977,332932r56,-6038l354090,285570r61,17216l354208,341542r56,-24979l354321,326894r57,-18366l354434,300489r61,7464l354552,321727r57,-1147l354665,266050r61,37610l354783,286716r56,15223l354896,313692r57,16073l355009,323751r57,-21812l355127,300489r57,13778l355240,307378r57,14073l355354,311120r56,6889l355471,321727r57,-8606l355585,318284r56,-14053l355698,308253r61,17495l355815,327765r57,-35011l355929,320580r56,-19515l356042,316287r57,-2296l356160,341246r56,-44474l356273,296197r57,28125l356386,302786r61,45645l356504,316863r56,-20962l356617,302510r57,-12052l356731,335228r60,-30421l356848,320005r57,-4017l356961,314267r57,-29847l357075,303936r57,-4293l357192,315413r57,-5164l357306,307678r56,-12927l357423,310820r57,1450l357537,331486r56,-20666l357650,327469r57,-6018l357767,303936r57,8610l357881,332632r56,-33864l357994,312546r57,4017l358108,308824r60,-16070l358225,316563r57,-1150l358338,308253r61,10606l358456,317713r57,-12332l358569,318584r57,-15223l358683,319159r56,7735l358800,296772r57,6313l358913,308824r57,4592l359027,318284r57,16369l359144,308824r57,-9756l359258,314267r56,-20938l359375,276956r57,21237l359489,326043r56,-51379l359602,306232r57,30422l359715,321727r61,-29548l359833,299068r56,-6889l359946,295901r57,26400l360064,299918r56,296l360177,280702r57,29272l360290,316287r57,851l360408,314842r56,-19791l360521,335804r57,-16074l360635,256294r56,48513l360748,305657r61,-850l360865,322876r57,-35860l360979,287016r61,12327l361096,306807r57,12352l361210,299068r56,19216l361323,306528r57,-1721l361441,326043r56,-20662l361554,292455r57,-3167l361667,282124r57,-13498l361785,309950r56,299l361898,312546r57,-20962l362016,305657r56,-15499l362129,277807r57,17219l362242,314842r57,-13202l362356,296747r60,-1996l362473,309099r57,-6884l362587,315413r56,-14644l362700,287862r61,4868l362817,261162r57,52234l362931,317989r57,-22663l363048,308528r57,-21537l363162,294751r56,15199l363275,300194r57,2592l363388,268051r61,41899l363506,318560r57,-24109l363619,284120r57,26405l363737,297622r56,-9485l363850,251702r57,33568l363963,286716r61,-8610l364081,291584r57,10631l364194,305932r57,-14348l364308,304782r56,23538l364421,289587r61,16645l364539,326319r56,-35010l364652,269497r61,18066l364769,287862r57,35865l364883,293601r57,16924l364996,317989r61,-1426l365114,305357r56,-8310l365227,283845r57,12902l365341,309674r56,-23258l365458,311675r57,-22962l365571,294176r57,17795l365689,293305r57,4593l365802,320005r57,-26404l365915,305932r57,-15774l366029,300769r61,10331l366146,283549r57,571l366260,291584r56,28996l366373,307378r61,-13202l366491,295601r56,-34714l366604,301340r61,-275l366721,280678r57,28126l366835,280678r57,-9460l366948,286991r57,16945l367066,307654r56,-37882l367179,323727r57,-32994l367292,266625r61,10036l367410,295326r57,-1150l367523,289587r57,16070l367637,278957r60,44195l367754,266901r57,22111l367867,290733r57,-12627l367981,294451r57,2596l368098,291309r57,6313l368212,280977r56,-13202l368329,314267r57,-37882l368443,276085r56,14073l368556,280403r57,-11206l368669,290733r61,-22107l368787,296472r56,-35010l368900,263183r57,34140l369014,262033r60,52809l369131,287291r57,19216l369245,272939r60,10906l369362,297622r57,-25829l369475,288137r57,-15494l369589,301065r56,-15495l369706,277531r57,-3167l369819,286991r57,-17794l369933,265479r57,31268l370050,284120r57,-26676l370164,284120r56,5168l370277,271493r61,16944l370394,277531r57,-26975l370508,283549r57,-4293l370621,282399r57,10331l370739,284420r57,-40178l370852,280678r57,18941l370966,269772r60,22383l371083,265179r57,-9460l371196,283270r57,-45066l371314,272068r57,-8885l371427,280403r57,-4018l371541,250831r56,l371654,274089r57,-2596l371772,241946r56,51359l371885,263758r57,-8910l372002,286141r57,-11477l372116,263458r56,14349l372229,268921r57,-19240l372346,232186r57,27550l372460,288437r57,-15794l372573,278957r57,2292l372687,280403r60,-2021l372804,264904r57,-10906l372918,237054r60,46216l373035,258590r57,-11181l373148,239075r57,61139l373262,266925r57,-14648l373379,240796r57,-24105l373493,275535r56,-26704l373606,261757r57,5443l373724,268350r56,4589l373837,245963r56,3742l373954,274664r57,-8314l374068,250851r56,34719l374181,244242r57,18366l374295,268921r60,-11181l374412,290158r57,21813l374525,229319r57,45345l374643,264904r56,-28401l374756,258015r57,20391l374870,266050r56,-6014l374987,278977r57,-5739l375100,284719r57,-30996l375214,241095r57,6889l375327,270942r61,-10906l375445,266050r56,-3142l375558,278106r61,-23237l375676,282124r56,-13478l375789,244538r56,41903l375902,267500r57,-11481l376020,262908r56,-16370l376133,242241r57,6889l376246,277531r57,-8610l376364,256869r57,8335l376477,260887r57,-20367l376595,279256r56,-14927l376708,299343r57,-28701l376822,266350r56,5167l376935,283845r61,-12328l377052,270072r57,9184l377166,273238r57,-30997l377279,254869r61,-4313l377397,285295r56,2567l377510,283845r57,-16345l377627,270367r57,8314l377741,250851r56,28405l377854,274389r57,23533l377968,285570r60,8330l378085,292179r57,-50233l378198,280127r57,-12627l378316,274089r57,-12056l378429,262332r57,2572l378543,249406r60,14648l378660,282423r57,-16073l378773,274960r57,4868l378887,247685r57,53104l379000,252552r61,46216l379118,278106r57,-26975l379231,262608r61,-8910l379349,237054r56,33313l379462,270642r57,10631l379575,265204r61,22087l379693,262883r57,12077l379806,275810r57,4593l379920,267200r56,9185l380037,272663r57,47342l380150,267775r57,6614l380268,268350r57,-11205l380381,304507r57,-47638l380495,294475r56,-17519l380608,276110r61,9185l380726,303936r56,-16920l380839,310249r57,-20941l380952,270942r61,30997l381070,314566r56,-5467l381183,271517r61,19792l381301,289587r56,-26704l381414,297622r57,-9185l381528,301364r56,-32718l381645,279552r57,9185l381758,270642r57,-14072l381872,309674r60,-20087l381989,257444r57,4868l382102,307103r57,-7760l382216,306528r61,-4313l382333,305957r57,17495l382447,316563r56,-8035l382560,247109r57,55976l382677,295326r57,-18645l382791,289308r57,52509l382908,322026r57,-22108l383022,272663r56,38732l383135,297622r57,5463l383249,310820r60,-22083l383366,296472r57,-30122l383479,321155r57,-28976l383593,312845r61,1721l383710,317434r57,-13774l383824,290158r60,41628l383941,314566r57,3718l384054,292179r57,18366l384168,312546r57,-8886l384285,298768r57,13778l384399,312270r56,-14077l384512,324897r57,-16644l384630,330340r56,-24683l384743,294176r57,32143l384856,310249r61,-8885l384974,337800r56,-5738l385087,297922r57,13773l385201,309099r56,4892l385318,298493r57,4868l385431,304507r57,-9456l385545,279828r61,9480l385662,311120r57,21812l385776,314566r56,10906l385893,326319r57,-35286l386006,299068r57,24959l386120,323176r56,-31568l386233,290458r61,3442l386351,329765r56,-13777l386464,316287r57,16070l386581,302786r57,-1422l386695,321451r57,15774l386808,330340r57,-7739l386926,314267r56,8334l387039,305381r57,50214l387153,283570r56,24683l387266,331486r61,6889l387383,283270r57,38457l387497,305957r61,-2297l387614,335228r57,3443l387728,312845r56,12052l387841,340096r57,-7464l387959,316287r56,15199l388072,329190r57,10331l388185,347856r57,-33865l388303,310545r56,22087l388416,330911r57,6039l388533,308253r57,22958l388647,308824r57,-10902l388760,310545r57,4592l388874,288162r60,56527l388991,292455r57,23258l389105,334358r56,15494l389222,314566r57,20087l389335,296197r57,29551l389449,297922r56,30693l389566,328340r57,-35011l389680,338946r56,-18066l389793,341817r57,-18941l389906,341246r61,-26680l390024,332932r56,-13498l390137,342692r61,-25829l390255,324598r56,27826l390368,331486r57,-21237l390481,292455r57,45345l390599,349557r57,-6889l390712,327469r57,-11481l390826,312821r56,8906l390943,317413r57,40178l391057,332337r56,8035l391174,337500r57,-8885l391287,322577r57,-7735l391401,362184r57,-10906l391514,301915r61,17519l391632,345264r56,-42478l391745,313121r57,6013l391858,339797r61,-1722l391976,326594r56,-14048l392089,324027r57,6884l392207,328895r56,-28701l392320,309099r57,40458l392433,310820r57,34444l392547,334058r60,13502l392664,306232r57,9756l392778,337800r56,11481l392895,328615r57,-2592l393009,308228r56,29847l393122,324027r61,-6614l393239,330340r57,-31871l393353,323152r56,49087l393466,306807r57,40753l393584,337800r56,-12627l393697,314842r57,5163l393810,334058r61,-23238l393928,311395r56,10906l394041,343538r57,-8330l394155,356741r60,-2867l394272,326319r57,10610l394385,304507r57,18369l394499,320005r57,21241l394616,351577r57,-22387l394730,328044r56,14923l394847,344964r57,-16349l394960,309375r57,28425l395074,311100r57,24979l395187,364205r61,-14078l395305,322301r57,20367l395418,317138r57,28401l395531,345835r61,7739l395649,320005r57,20666l395762,291584r61,40478l395880,321155r57,11182l395993,330041r57,17519l396106,318284r57,22687l396224,323452r57,-6314l396337,326894r57,18370l396451,335504r60,12627l396568,339821r57,-17520l396682,340396r56,-3171l396795,336654r61,4592l396912,367947r57,-41329l397026,317434r57,-12627l397139,342392r57,14649l397257,315713r56,3721l397370,326319r57,19816l397488,341817r56,-1421l397601,320580r57,32443l397714,305082r57,49662l397828,330065r61,14049l397945,351577r57,-40457l398059,342967r56,14349l398172,329765r61,-24108l398289,339246r57,-12052l398403,315713r60,10606l398520,349577r57,-11777l398634,339521r56,-16920l398747,320580r57,2596l398864,328044r57,12052l398978,335504r57,-18941l399091,349577r57,-26976l399209,321451r56,44774l399322,301939r57,18066l399436,351577r60,-27550l399553,360483r57,-14648l399666,326894r57,10056l399780,349577r56,7164l399897,342692r57,-11781l400010,355020r57,-24955l400124,309399r61,12627l400241,341542r57,12903l400355,318859r56,16945l400472,339521r57,12352l400586,334933r56,-5168l400699,317713r57,25254l400812,346410r61,-22958l400930,343838r57,2572l401043,330065r57,31843l401161,325472r56,7460l401274,338100r57,-7464l401388,300214r56,79785l401505,301640r57,49662l401618,333208r57,-8610l401732,346985r56,-23809l401845,347285r61,-30722l401962,345835r57,-12903l402076,348431r61,4017l402193,317713r57,19812l402307,317434r56,32418l402420,357615r57,-16644l402538,335504r56,-4593l402651,344114r57,2296l402764,310545r57,12907l402882,337800r57,-22087l402995,370518r57,-64286l403113,368797r56,-55952l403226,328044r57,11477l403340,344984r56,-17790l403453,349281r61,-9460l403570,342392r57,-3721l403684,327469r56,24979l403801,332062r57,32714l403915,331786r56,10031l404028,319730r57,-871l404145,311695r57,26976l404259,377703r56,-19812l404372,330636r57,7739l404486,327765r60,4297l404603,344114r57,25554l404716,330065r61,-300l404834,355020r56,-20087l404947,343838r57,5739l405061,335804r56,-12928l405178,338375r57,-12332l405292,318584r56,37011l405405,316563r57,48213l405522,338671r57,6018l405636,328615r56,7189l405753,349852r57,-12327l405867,340671r56,-19516l405980,353299r57,-11182l406093,322301r61,875l406211,301364r56,45345l406324,332932r57,32994l406438,306232r60,48512l406555,315413r57,10630l406668,344689r57,8034l406786,308824r57,20091l406899,362779r57,-34439l407013,333783r56,27550l407126,349281r61,-22387l407243,301065r57,32442l407357,323176r57,29272l407474,313991r57,18641l407588,343814r56,-14624l407701,339521r61,-20387l407819,330041r56,-851l407932,331762r57,20961l408045,357316r57,-17795l408163,352999r56,-47342l408276,320856r57,24683l408389,334933r61,-22387l408507,335504r57,-27850l408620,327744r57,13502l408734,326023r60,4593l408851,322577r57,2296l408965,343814r56,-32714l409078,347835r57,-20941l409195,337800r57,27251l409309,308528r57,16070l409426,339521r57,20091l409540,342967r56,-6038l409653,346985r57,-2021l409766,290733r61,66283l409884,319434r57,18066l409997,334058r57,-14924l410111,363629r60,-37035l410228,349852r57,-10906l410342,342392r60,-52234l410459,354720r57,-51934l410572,322006r57,23258l410686,336929r56,9481l410803,336079r57,17795l410917,355295r56,-29547l411030,357591r61,-18366l411147,319134r57,19516l411261,319710r57,25829l411374,326594r61,4317l411492,314542r56,51659l411605,368222r57,-47642l411718,323152r57,2296l411836,335208r57,-10335l411949,329765r57,11481l412067,340947r57,-14628l412180,348706r57,-22958l412293,333483r57,6613l412407,313396r61,4593l412524,327469r57,5163l412638,319434r56,-10630l412751,338650r61,34739l412869,306232r56,32714l412982,389459r61,-57397l413099,347560r57,-4593l413213,326023r57,24404l413326,317413r57,8610l413444,313121r56,44195l413557,309099r57,50213l413671,340372r56,3166l413788,326894r57,-36736l413901,308228r57,10906l414015,325448r61,-4592l414132,346114r57,-62844l414245,309674r57,22388l414359,332908r57,3171l414476,334933r57,7735l414590,321155r56,-2871l414703,319710r61,6609l414821,318859r56,-3742l414934,322301r57,2297l415051,330616r57,-26109l415165,307654r57,37610l415278,320005r57,-6038l415392,305657r60,-1150l415509,326319r57,14053l415622,321431r57,-28401l415740,321155r57,-4592l415853,312546r57,20362l415967,317713r56,22659l416084,322301r57,5443l416197,304782r57,-17219l416311,293305r57,43349l416424,291879r61,56827l416542,325748r56,l416655,300769r61,10626l416773,290434r56,18941l416886,311971r57,19216l416999,328615r57,8039l417117,318284r57,-8610l417230,336354r57,-2296l417344,293305r56,55101l417461,321155r57,-20386l417575,299044r56,37035l417692,312821r57,31293l417805,297622r57,23533l417919,319710r56,1146l418032,327169r61,8610l418149,330616r57,-7464l418263,302215r57,6013l418380,307082r57,15794l418494,336929r56,-14053l418607,284420r57,40753l418724,311395r57,19221l418838,326023r57,-21516l418951,367072r57,-53656l419065,302215r61,-575l419182,315413r57,25558l419296,333783r60,-41604l419413,301939r57,51935l419526,282423r57,22958l419640,334358r61,-17795l419757,305657r57,-3147l419871,326618r56,-22682l419984,336379r57,-26130l420102,276110r56,25530l420215,334933r57,6038l420332,330065r57,-20091l420446,318859r56,-39307l420559,307953r57,8610l420673,331786r60,-29000l420790,304507r57,44774l420903,323176r57,276l421017,319159r60,-300l421134,337225r57,2596l421248,303085r56,13478l421365,294751r57,20091l421479,335504r56,-13777l421592,305381r57,-4316l421705,320580r61,-25254l421823,316863r56,4292l421936,303085r57,19216l422054,325472r56,-2020l422167,313416r56,-20662l422280,299643r61,8610l422398,314566r56,-17219l422511,315137r57,2297l422625,313416r56,21517l422742,309399r57,-30718l422855,315413r57,-6589l422969,299068r60,15199l423086,307103r57,18070l423200,334082r56,-7188l423313,286441r61,35286l423430,321155r57,-5442l423544,310249r57,44495l423657,314842r57,28696l423775,286141r56,51084l423888,311695r57,27251l424006,329765r56,-20366l424119,299643r56,4588l424232,315137r57,-6313l424346,320880r60,30122l424463,302215r57,19811l424576,317713r57,-37885l424690,325472r61,31844l424807,330340r57,12052l424921,304507r60,4892l425038,360758r57,-52230l425152,315137r56,21242l425265,289883r57,17220l425382,317713r57,6314l425496,317434r57,l425609,334082r61,-30721l425727,309099r56,30997l425840,321155r57,871l425953,354169r61,-10631l426071,318859r56,3442l426184,350152r57,-17795l426298,316563r56,35589l426415,305381r57,4868l426528,342692r57,-1446l426646,312270r57,16345l426759,338671r57,-7760l426873,311971r56,5167l426990,332932r57,-1446l427104,338375r56,-24683l427217,346135r57,-37607l427330,343538r61,-17790l427448,329190r57,29572l427561,329490r61,-1150l427679,334653r56,-6609l427792,337225r57,-37011l427905,337225r57,4317l428023,312546r57,49087l428136,338375r57,-12056l428250,323452r56,20961l428367,340396r57,-575l428480,330065r57,9756l428594,339246r61,12331l428711,344689r57,-25255l428825,309399r56,39307l428938,348706r57,-13773l429056,304231r56,35290l429169,279828r57,87543l429282,342117r61,-8035l429400,339246r56,-18091l429513,332932r57,12627l429631,346410r56,-7464l429744,323452r57,18090l429857,339521r57,-7735l429971,332632r61,-41323l430088,328340r57,13202l430202,323452r56,7184l430319,346985r57,-6014l430432,348706r57,-4017l430546,309099r57,32718l430663,351577r57,-9185l430777,317138r56,22659l430890,331187r57,3746l431004,364480r60,-18070l431121,308528r57,18641l431234,328895r61,-20667l431352,354720r57,6038l431465,344689r57,-6039l431579,353574r56,-36436l431696,309950r57,16369l431809,337500r57,-16920l431923,347835r56,-27255l432040,298768r57,36165l432154,319710r56,57122l432271,341522r57,-27555l432384,343538r57,-18090l432498,338375r57,-29571l432611,329765r61,-870l432729,341522r56,-13478l432842,361033r57,-42174l432960,315413r56,23237l433073,331486r57,32719l433186,307654r57,-1422l433304,334058r56,19516l433417,329190r57,-10906l433531,307654r56,4317l433644,356445r61,-11181l433761,344964r57,-16069l433875,333783r61,-19816l433992,315988r57,7464l434106,333783r56,-10331l434219,357016r61,-52805l434336,303061r57,16649l434450,326594r56,4593l434563,342093r57,5167l434681,309375r56,-21238l434794,304211r57,40753l434911,334933r57,-7464l435025,344689r57,-12627l435138,326319r57,-2867l435252,352723r60,-59122l435369,328044r57,4293l435483,310249r56,44771l435596,358466r61,-47941l435713,322301r57,-17794l435827,322876r56,576l435944,326894r57,1150l436058,299619r56,15794l436171,327469r57,24384l436284,323152r61,-3442l436402,316263r57,22387l436515,321155r57,-9760l436633,326023r56,-30997l436746,295326r57,46491l436859,290733r61,23534l436977,332062r57,13202l437090,298768r57,-3442l437204,341522r56,-36740l437321,301640r57,16073l437435,335208r56,-12332l437548,307378r61,16924l437665,343243r57,-24959l437779,311395r56,10332l437892,301915r61,3442l438010,312546r56,-5464l438123,324873r57,-25530l438236,350427r57,-51659l438354,281249r56,39607l438467,313396r57,-9185l438585,289863r56,8035l438698,317413r57,300l438811,286416r57,46792l438925,304211r61,-1721l439042,323727r57,-19220l439156,310525r56,-6018l439269,307953r61,23809l439387,341246r56,-38460l439500,283549r61,57122l439617,316263r57,-37881l439731,325448r57,-13773l439844,337500r57,6038l439962,320856r56,-18070l440075,317989r57,-53955l440188,349852r61,-22383l440306,279256r56,31564l440419,317989r57,-20367l440533,341817r60,-65156l440650,305932r57,-1150l440763,299343r57,1146l440877,305657r57,25530l440994,336929r57,-24383l441108,293601r56,17499l441225,326594r57,-12902l441339,308528r56,-12627l441452,305932r57,-10031l441569,306807r57,-13206l441683,287291r57,1721l441796,270642r57,36736l441909,291309r61,9756l442027,337800r57,-32143l442140,325472r61,-51658l442258,295626r56,14919l442371,291033r57,18366l442485,308528r56,-11481l442602,284144r57,7165l442715,330340r57,-21241l442829,300214r57,20091l442946,319159r57,-19816l443060,319434r56,-38457l443173,277256r61,28976l443290,289587r57,13774l443404,270942r57,30422l443517,290158r57,-14623l443635,283570r57,23533l443748,308528r57,-10906l443861,273238r61,10607l443979,316287r57,-17219l444092,319730r57,-16070l444210,316863r57,-27276l444323,293601r57,-4864l444437,289587r56,16370l444550,309674r61,-16644l444667,284719r57,18642l444781,293329r57,4293l444898,291608r57,-20390l445012,292179r56,22387l445125,330911r57,-63986l445243,264904r56,34439l445356,292754r57,-12926l445469,308528r57,l445583,303936r60,18940l445700,293900r57,-10630l445814,296772r60,1996l445931,277256r57,34139l446044,277531r57,19241l446158,296472r56,26404l446275,320580r57,575l446389,307678r56,1721l446502,311695r57,1721l446619,313991r57,-2596l446733,318284r56,-26105l446850,301939r57,6014l446964,301364r56,14349l447077,325472r57,-35589l447191,325748r60,14348l447308,288737r57,35585l447421,333507r57,-18941l447539,312845r56,14349l447652,314267r57,12627l447766,322601r56,-15794l447883,289012r57,18941l447996,276110r57,55676l448110,298768r56,46216l448223,325472r61,4018l448340,318284r57,-18641l448454,328044r61,-33868l448571,342967r57,-21240l448685,335504r57,-12052l448798,313692r61,-3443l448916,345264r56,-10036l449029,303361r57,17219l449142,317138r57,12927l449260,319434r57,12628l449373,351873r57,-19516l449491,360187r56,-66586l449604,340096r57,-5443l449718,332062r56,-9761l449831,332357r61,4593l449948,317713r57,-8314l450062,342392r56,-1421l450175,308528r61,41899l450293,312270r56,-2296l450406,314566r57,27551l450523,323452r57,23533l450637,359912r56,-20391l450750,327469r57,30146l450864,351873r60,-4313l450981,349281r57,-43324l451094,328340r57,-2592l451212,326618r57,-15223l451325,347856r57,-10631l451439,327194r60,-2872l451556,320880r57,8310l451670,332062r56,4592l451783,343263r56,-22108l451900,334082r57,-13777l452014,363629r56,-33564l452127,313416r61,37011l452245,369668r56,-11477l452358,339821r57,-34739l452471,359337r61,-25554l452589,309974r56,30697l452702,324322r57,1426l452816,344413r56,12052l452933,348431r57,14052l453046,326043r61,-8609l453164,347560r57,-26980l453277,316287r57,35015l453391,351002r56,5168l453508,332632r57,8315l453622,333783r56,-24979l453735,293880r57,51955l453848,346985r61,6589l453966,300489r56,28126l454079,361333r61,-29271l454197,341817r56,9461l454310,338075r57,-24108l454423,338375r57,16645l454541,343538r56,-14923l454654,339797r57,-5164l454768,328895r60,12922l454885,328895r57,39602l454998,347560r57,-21812l455112,327744r61,31293l455229,302786r57,51359l455343,302786r56,42478l455456,354720r57,-38732l455573,317138r57,24384l455687,301065r57,45620l455804,310249r57,-16944l455918,335779r57,10906l456031,349557r57,-33869l456149,341522r56,-8039l456262,320281r57,1725l456375,334358r57,21812l456489,325748r60,5738l456606,327169r57,-7164l456720,328615r60,l456837,329190r57,-27275l456950,344114r57,-2297l457064,336929r57,-17219l457181,335504r57,-9756l457295,327469r56,-41628l457408,316563r57,-2021l457526,317989r56,6313l457639,320580r57,16074l457752,334933r61,-24983l457870,340372r56,-50214l457983,311100r57,-3722l458096,321155r57,-32442l458214,310525r57,-4593l458327,319434r57,4593l458441,301915r60,-46767l458558,297622r57,-18941l458672,295026r56,2872l458789,295326r57,23234l458902,315688r57,-1996l459016,319134r56,-34139l459129,270918r61,-8885l459247,289863r56,26700l459360,275235r57,-10631l459477,275235r57,19216l459591,276661r57,5738l459704,304211r57,-34714l459822,260887r56,22087l459935,266901r57,24683l460048,276956r57,-12922l460162,286141r61,12052l460279,293030r57,-46492l460397,293030r56,-31568l460510,300489r57,-20386l460623,290733r57,-1445l460737,291879r61,7165l460854,293880r57,-30997l460968,275510r57,2872l461081,290158r57,-11201l461199,272939r56,14052l461312,285270r57,27276l461429,250256r57,29272l461543,290158r57,17795l461656,285841r57,12628l461770,279828r60,-8035l461887,293305r57,-18366l462000,247109r57,1997l462118,282399r57,-35014l462231,280103r57,2871l462345,282974r56,575l462462,285270r57,5164l462576,280977r56,4593l462689,280403r57,-4593l462802,290434r61,-20937l462920,289863r56,23829l463033,301340r61,-35861l463151,283845r56,23237l463264,283549r57,18091l463377,287291r61,-575l463495,277232r57,13777l463608,282124r57,30997l463722,319710r56,16369l463839,303361r57,13477l463953,322876r56,-30421l464070,307654r57,38181l464183,331486r57,19792l464297,349557r56,-3443l464410,332062r61,-5743l464527,344964r57,-32993l464641,343814r57,15498l464754,352999r61,-43900l464872,341522r56,-4868l464985,353299r57,-5739l465103,349577r56,-23534l465216,349006r57,-575l465329,334082r57,30993l465443,346985r60,28996l465560,338946r57,29576l465674,353874r56,-41328l465791,336079r57,-11481l465905,347560r56,-6018l466018,345835r61,13202l466135,351302r57,21512l466249,326894r56,33864l466362,353299r57,35309l466480,346709r56,-14923l466593,343838r57,-4592l466706,378553r61,-18366l466824,350727r56,18370l466937,378852r57,-9755l467051,373961r60,-12328l467168,346985r57,8610l467281,349006r57,28397l467395,391180r57,-33864l467512,366497r57,-8606l467626,384291r60,-46191l467743,378553r57,-4018l467856,338100r57,10606l467970,396348r56,-16645l468087,363354r57,19791l468201,357316r56,31568l468314,388884r57,-3442l468427,388033r61,-22958l468545,376257r57,-3147l468658,352448r61,29547l468776,353299r56,28696l468889,375981r57,20942l469002,369097r57,10902l469120,377127r57,-6609l469233,396072r57,-5463l469347,383441r60,6018l469464,383441r57,8314l469578,399215r56,-25530l469691,379999r61,850l469809,409274r56,-44498l469922,387163r57,-3443l470035,372814r57,9181l470153,399215r56,-28397l470266,382570r57,300l470384,368222r56,-10607l470497,380574r56,-5739l470610,366497r57,48516l470728,379128r56,23833l470841,383145r57,12927l470955,381149r56,20662l471068,408124r61,2297l471185,410121r57,-35286l471299,382870r61,26976l471416,371964r57,47342l471530,373685r56,5443l471643,428786r57,-47362l471760,394922r57,22962l471874,390905r57,850l471987,362208r57,60265l472105,409550r57,-25830l472218,360187r57,11477l472331,387163r61,37310l472449,394347r57,12631l472562,403236r57,18091l472676,397494r60,10055l472793,395497r57,-9480l472906,406679r57,-20091l473020,392901r61,-31268l473137,389459r57,9756l473251,378553r57,11206l473368,386588r57,14648l473482,419605r56,-23833l473595,390034r57,8035l473708,408975r61,-22663l473826,382295r57,21512l473939,394622r57,5468l474057,413867r56,-30147l474170,406679r57,-29552l474283,391755r57,10906l474401,408400r56,-5164l474514,403236r57,-24683l474628,375682r56,8038l474741,395497r61,2296l474859,386312r56,20091l474976,359612r57,28996l475089,379999r57,22387l475203,396647r56,-14352l475316,403236r61,-2871l475434,394922r56,1725l475547,412417r57,-41899l475660,382295r57,20366l475778,350427r57,43349l475891,393476r57,1146l476009,406978r56,-17219l476122,387462r57,3718l476235,358762r57,55951l476349,396348r61,5463l476466,373389r57,1446l476580,395198r56,-9181l476697,375682r57,14352l476810,384291r57,12057l476924,392330r57,-28401l477041,388309r57,-8881l477155,375981r57,575l477268,406978r57,-39607l477382,387163r60,-14924l477499,376832r57,11201l477612,386887r61,-10906l477730,384866r56,2021l477843,375110r57,-19220l477957,380274r60,14073l478074,380574r57,24383l478187,403807r57,-43049l478301,361333r57,30422l478418,382295r57,-4017l478532,396923r56,-49363l478649,391755r57,-32418l478762,358762r57,31847l478876,400090r57,-24109l478989,379999r61,-10331l479107,386312r56,-1446l479220,372539r57,26975l479334,407829r60,-22387l479451,373389r57,-9760l479564,395198r61,5463l479682,394051r57,-2571l479795,380574r57,-575l479909,360758r56,11206l480026,362208r57,16070l480139,390034r57,-33569l480253,354169r56,19516l480370,348706r57,15798l480484,373685r56,-1446l480597,357615r61,-11205l480714,375406r57,-7759l480828,389459r57,-12627l480941,367072r57,-2867l481059,371389r56,-15794l481172,364776r57,12351l481285,358466r61,26125l481403,364776r57,-15495l481516,391180r57,-22383l481630,353874r60,-18941l481747,344984r57,48792l481861,347856r56,-2021l481974,321451r57,26980l482092,379999r56,-43070l482205,363629r61,-28421l482322,359612r57,6014l482436,353574r56,25829l482549,380849r57,-46216l482666,355870r57,24108l482780,360458r57,-3442l482893,338650r57,26126l483007,329466r60,49937l483124,338650r57,-10606l483238,341522r60,15494l483355,346410r57,30422l483468,349281r57,-11206l483582,353574r56,-22958l483699,357891r57,4017l483813,345264r56,-2596l483926,311971r61,34714l484043,349557r57,-2297l484157,340372r56,3442l484270,376832r61,-45645l484388,363905r56,-31273l484501,346410r57,-12352l484614,344689r57,-21237l484732,329765r57,40454l484845,339797r57,5467l484963,343243r56,8334l485076,344389r57,-275l485189,326023r57,13498l485307,341522r57,-26109l485420,354720r57,-32143l485534,320856r57,-276l485647,361609r61,-48213l485765,329190r56,14624l485878,334633r61,-8885l485996,355020r56,-33014l486109,326319r56,14628l486222,331762r57,-26980l486340,338075r56,-6589l486453,311675r57,11201l486566,379403r57,-72596l486684,304211r56,11202l486797,328320r57,8034l486915,314267r56,23808l487028,323452r57,-12927l487141,340372r57,-26105l487255,285841r61,64586l487372,335208r57,-3722l487486,321727r56,8038l487599,320856r61,-1997l487717,321727r56,-9181l487830,324873r57,-8310l487947,313121r57,5163l488061,291309r57,48787l488174,302786r57,19815l488288,345264r60,-22388l488405,332632r57,-22658l488518,324027r57,-8890l488636,334358r57,-32419l488749,309099r57,51959l488863,317713r56,10331l488980,307378r57,-4293l489093,314267r57,8034l489207,331486r57,-17219l489320,298768r61,17795l489438,334933r56,-10036l489555,325173r57,-22088l489669,319159r56,-9185l489782,318009r57,-10056l489895,354445r61,-12628l490013,313416r56,-1146l490126,338375r57,-12903l490239,331211r57,8885l490357,336654r57,-6018l490470,300214r57,9760l490588,301364r56,42174l490701,356170r57,-28126l490815,319434r56,32439l490928,325472r61,-3171l491046,352448r56,-23533l491159,310820r57,4593l491276,341246r57,-3446l491390,330636r56,4592l491503,334933r57,11776l491620,324027r57,4888l491734,347856r57,-18366l491847,332632r57,-28401l491961,346410r61,17795l492078,326043r57,8610l492191,339821r61,25530l492309,303361r57,54830l492422,342692r57,9181l492536,349852r60,-5738l492653,330636r57,2871l492767,356465r56,-10906l492880,340396r57,-20666l492997,327194r57,-8035l493111,351302r57,-12356l493228,363354r57,-575l493342,326319r56,35014l493455,320580r57,22112l493569,338375r60,12627l493686,363929r57,-56251l493799,350152r57,-33289l493913,367371r60,-33013l494030,333783r57,15223l494143,351002r61,-16349l494261,330065r57,5739l494374,364205r57,-20667l494488,304507r56,62565l494605,345835r57,-2297l494719,354169r56,-3742l494832,347285r57,20086l494949,362208r57,-18370l495063,349577r57,-16070l495176,364776r61,-4864l495294,343263r56,-2017l495407,350427r57,-9756l495521,362208r56,-7763l495638,343838r57,15499l495751,359912r57,-9485l495865,332357r61,49638l495982,344413r57,22958l496096,360187r56,16070l496209,357316r61,15223l496326,349577r57,20366l496440,341817r56,18370l496553,331786r57,-4592l496670,359037r57,5168l496784,355890r61,-35310l496901,352723r57,-23233l497015,360758r57,-16644l497128,356465r57,29552l497246,358762r56,-5164l497359,346410r57,13777l497472,357615r57,-22962l497586,346410r61,11205l497703,368797r57,27850l497817,384591r60,-36460l497934,379128r57,1146l498048,361908r56,-17794l498161,323751r57,18941l498278,358191r57,-3447l498392,371664r56,-10606l498505,344689r61,10906l498623,360483r56,275l498736,357891r57,13498l498853,326618r57,11757l498967,344413r56,10331l499080,365351r57,12352l499194,374535r56,-3717l499311,363054r57,-26400l499425,330911r56,29847l499542,381124r57,-15198l499655,381124r57,-14348l499769,370793r56,12628l499886,357891r57,-300l500000,393177r56,-58244l500113,357591r57,21237l500226,363905r61,11205l500344,375682r56,-28997l500457,380549r61,-19516l500574,365626r57,1150l500688,376832r57,-4892l500801,396348r57,-18095l500919,361609r57,20661l501032,362483r57,-5167l501146,357316r56,-23533l501263,376532r57,-9756l501376,362759r57,14348l501494,351278r57,6313l501607,360458r57,11482l501721,363330r57,19815l501834,358466r61,-4592l501952,372814r56,-23533l502065,371089r57,-17790l502178,372515r61,-7464l502296,361609r56,30721l502409,360758r57,-6613l502527,357316r56,-11481l502640,372239r57,-28125l502753,372814r57,-10331l502867,376257r60,-34164l502984,377682r57,-31847l503098,353874r56,10902l503215,361033r57,31297l503328,360187r57,-2596l503442,325448r57,46492l503559,345264r57,3142l503673,348706r56,-871l503786,346410r57,8885l503899,348131r61,9460l504017,397494r57,-15794l504134,373090r57,-14924l504248,369943r57,-18090l504361,359037r57,-13773l504475,371940r60,-51935l504592,336654r57,29272l504705,363905r57,-14924l504819,372515r56,-22388l504936,348981r57,26701l505049,355295r57,-14899l505167,342967r57,16070l505280,344689r57,18090l505394,373961r57,-26976l505507,347560r61,6609l505625,371389r56,-10331l505738,355020r57,15498l505856,327194r56,17790l505969,363054r57,-10902l506082,373110r61,-26401l506200,375981r57,-18366l506313,353598r57,-26980l506426,336950r57,8034l506540,368222r61,20662l506657,371389r57,-42474l506771,340971r60,-17795l506888,362483r57,-14052l507002,384591r56,-23833l507115,357891r61,-12627l507232,326618r57,22088l507346,330340r56,20387l507459,358762r57,-9481l507577,341542r56,16073l507690,365926r57,-19217l507807,356170r57,-15199l507921,355890r57,-14644l508034,327194r57,29847l508148,330340r61,23258l508265,348131r57,-7460l508379,351873r56,16349l508492,356465r61,-10330l508609,348431r57,-23534l508723,364205r60,-5443l508840,336654r57,9181l508953,360758r57,-34715l509067,331486r57,5464l509184,339821r57,15498l509298,327469r57,10056l509411,364776r57,-20363l509529,359612r56,-20091l509642,329490r57,11756l509755,342117r61,28701l509873,358466r57,-20366l509986,340671r57,-4592l510100,330065r56,-10335l510217,339246r57,-2867l510330,346135r57,-8610l510444,346709r61,4018l510561,336379r57,-9185l510675,322601r56,15774l510788,344984r61,8890l510906,351873r56,5168l511019,358762r57,6888l511132,322301r57,-10606l511250,334653r56,16349l511363,347856r61,l511481,346135r56,-18666l511594,349577r57,8314l511708,315988r56,16074l511825,354445r57,-9181l511938,321155r57,30718l512052,332062r56,10330l512165,335228r61,7164l512283,344984r56,-25825l512396,315988r61,-1422l512513,340971r57,-36464l512627,338946r56,-22958l512740,322301r57,575l512857,333507r57,40454l512971,327765r57,-571l513084,311971r61,14348l513202,341542r56,-10331l513315,359037r57,-52805l513433,310820r56,10631l513546,342392r57,-8034l513659,317138r57,20387l513773,331211r61,16645l513890,363629r57,-34439l514004,326319r56,-571l514121,329190r57,10056l514235,321727r56,10630l514348,332062r57,-9761l514465,349577r57,-22959l514579,345835r56,-30122l514692,315988r57,6888l514805,363054r61,-46491l514923,353874r57,-53385l515036,333208r61,-18642l515154,326618r56,18941l515267,315713r57,11181l515381,330911r56,-1996l515498,320305r57,19516l515611,315137r57,14353l515725,293900r56,59974l515842,334933r57,6884l515956,311971r56,16073l516073,325748r57,11777l516186,343263r57,-6038l516300,324027r56,4588l516413,319434r61,-12331l516531,357615r56,-15223l516644,344689r57,295l516758,320305r60,19791l516875,316287r57,46492l516988,334933r57,15219l517106,333208r56,38756l517219,326319r57,25554l517333,354169r56,l517446,334653r61,-4313l517563,328340r57,4592l517677,346709r57,-20961l517794,330911r57,18941l517908,334653r56,1426l518021,347285r57,-10335l518139,341542r56,4017l518252,344984r56,-15494l518365,319159r57,5163l518479,326894r60,10631l518596,354744r57,-24404l518714,377127r56,-41323l518827,365650r57,-37035l518940,368522r57,-27851l519054,357891r60,-26980l519171,330340r57,-12627l519285,371664r56,-22087l519398,336079r57,5167l519515,325748r57,44495l519629,342392r56,33589l519746,326043r57,41328l519860,349577r56,-21812l519973,345559r57,-4017l520086,340096r61,20091l520204,370518r57,-41603l520317,354169r57,1150l520435,329190r57,17519l520548,334933r57,30418l520661,351873r61,11756l520779,350727r57,8885l520892,377978r57,-27551l521006,335504r56,18665l521123,348431r57,14052l521237,360187r56,-8610l521350,359612r61,-10331l521467,334358r57,31568l521581,353299r57,3442l521694,365650r61,4293l521812,332932r56,40178l521925,332357r57,4868l522038,371964r57,-17519l522156,367947r57,-2872l522269,358466r57,-12631l522387,371664r56,-12352l522500,364205r57,11181l522613,350427r57,16924l522727,347560r60,47913l522844,352999r57,22387l522958,357891r56,l523071,353574r61,4317l523189,380274r56,-28697l523302,344689r61,31568l523419,379978r57,-25833l523533,376832r56,-28997l523646,378828r57,-3718l523764,344689r56,10606l523877,353574r57,7459l523990,367647r57,-25554l524108,374535r57,-11481l524221,361908r57,-24108l524335,343538r60,18646l524452,390884r57,-24108l524565,332062r57,42473l524679,357316r56,-26700l524796,356170r57,10327l524910,394327r56,-25830l525023,381995r61,-9756l525140,369943r57,11481l525254,324027r57,48488l525367,345835r61,39607l525485,343814r57,16644l525598,398069r57,-51384l525712,328044r56,12627l525829,364480r57,7759l525942,367647r61,5742l526060,369368r56,5742l526173,361908r57,-4317l526287,362483r56,-19815l526404,380274r57,-18366l526518,344964r56,-7464l526631,361609r57,-1422l526744,334058r61,29571l526862,330616r56,22683l526975,362483r61,-7763l527093,361609r56,4317l527206,349852r57,14628l527319,354445r57,-13498l527437,370518r56,-12927l527550,364776r57,10035l527664,350127r60,8610l527781,370793r57,-4017l527895,370518r56,-35885l528012,346985r57,1996l528125,335208r57,1721l528239,372814r56,-32718l528352,365626r61,-13202l528469,371940r57,-49363l528583,336929r56,-575l528700,358166r57,8035l528814,361908r56,-28700l528927,384866r57,-20961l529044,329190r57,26405l529158,326319r57,14628l529271,340372r57,31292l529385,328320r60,54250l529502,367647r57,14923l529616,347260r60,-24683l529733,342093r57,l529846,331762r57,20961l529960,358166r57,-15498l530077,327469r57,-5463l530191,359312r56,-16920l530304,342967r57,12328l530422,342093r56,15498l530535,341246r56,-5742l530652,357891r57,-30422l530766,354720r56,7763l530879,388309r57,-22108l530992,326023r61,56547l531110,322577r56,53955l531223,343538r57,2872l531337,332908r60,42774l531454,335779r57,1721l531568,351577r56,-13777l531685,332337r57,7460l531798,345835r57,-23829l531912,363905r57,-15774l532025,349281r61,-9185l532143,355020r56,8609l532256,331187r57,13502l532373,343243r57,6884l532487,307654r56,11480l532600,332908r57,14652l532718,344689r56,15498l532831,343243r57,-15199l532944,338375r57,-1150l533058,341817r61,-8034l533175,352723r57,-18940l533293,319134r56,12628l533406,341522r57,-15774l533519,330616r57,-18070l533633,313121r61,21812l533750,353574r57,-6014l533864,309674r57,20391l533977,367371r57,-18940l534095,342392r56,2021l534208,346709r57,-26404l534325,317138r57,39327l534439,332932r57,-2867l534552,344413r57,-44495l534666,319434r60,17791l534783,352723r57,-33289l534896,344984r57,3722l535014,329190r56,-2871l535127,302215r57,8605l535241,328915r60,21812l535358,329765r57,871l535472,326618r56,-18940l535585,349577r57,-34164l535702,307953r57,13498l535816,313991r56,29847l535929,334082r61,-11481l536047,287587r56,32143l536160,311395r57,22963l536273,358466r61,-29851l536391,302786r57,22686l536504,311695r57,-3742l536618,334653r56,-14923l536735,338100r57,7164l536848,328044r57,5463l536966,349006r57,-50813l537079,335228r57,-1721l537193,320580r56,20091l537306,345559r61,-40477l537423,332632r57,2596l537537,307953r57,25554l537650,313121r61,6038l537768,329490r57,-18370l537881,326043r61,7165l537999,315988r56,10630l538112,329190r57,-22383l538225,306528r57,4592l538343,297922r57,25530l538456,314842r57,18665l538569,316863r57,-8610l538687,317713r57,42199l538800,327469r57,8610l538914,323176r60,11182l539031,325472r57,16070l539145,346709r56,-31572l539258,340971r57,-33293l539375,332062r57,570l539489,349577r57,-11202l539602,320880r61,-30997l539720,327194r56,13777l539833,338946r57,-3442l539947,316863r60,-24984l540064,308824r57,-11777l540177,320305r57,1996l540291,324598r56,-9185l540408,325472r57,-15798l540522,311395r60,-4588l540639,318009r57,850l540752,307953r57,-4592l540866,313692r56,-5739l540983,328915r57,-24108l541097,345264r56,-9185l541210,328044r57,-18370l541323,331786r61,-10059l541441,303361r57,23833l541554,336654r61,-24683l541672,313692r56,4317l541785,335228r57,-25554l541898,288162r57,32143l542016,328044r57,-16649l542129,357041r57,-70600l542243,317434r60,11756l542360,307678r57,-27275l542474,315988r56,-15499l542591,324598r57,11481l542705,303660r56,847l542818,336379r57,4867l542931,308824r61,-6038l543049,310249r56,-13477l543162,317138r57,-7164l543279,300489r57,4892l543393,312546r56,16944l543506,330636r57,-51084l543624,324322r56,-14923l543737,314842r57,2871l543851,306232r56,-2871l543964,331486r61,-1146l544081,297047r57,8334l544195,327194r61,-2297l544312,320580r57,-14052l544426,314566r56,-25258l544539,305381r57,-20386l544656,291309r57,-7165l544770,301939r56,1721l544883,317713r57,-8614l545001,281273r56,36736l545114,311695r57,10606l545231,315413r57,-15199l545345,336950r57,-42475l545458,344689r57,-69454l545572,322026r60,8039l545689,311395r57,-16069l545802,325748r57,-14928l545916,292455r61,18365l546033,312845r57,-9185l546147,336079r57,-22387l546264,317434r57,-1721l546378,321727r56,-12053l546491,313692r57,24683l546604,321451r61,-17220l546722,332062r56,2020l546835,318859r57,-39031l546953,294176r56,17795l547066,314566r57,10331l547179,300214r61,17499l547297,308824r57,-14349l547410,300489r57,-8610l547524,311695r56,12903l547637,279256r61,26701l547755,302786r56,10906l547872,317713r57,-7168l547985,331486r57,-29846l548099,316863r56,-22388l548212,317713r61,8905l548330,324897r56,-14077l548443,314842r56,-12903l548556,344413r57,-40753l548674,334653r56,-22682l548787,330636r57,-16944l548905,279256r56,45342l549018,302510r57,-15794l549131,328340r57,-31868l549245,342692r61,-48217l549362,296772r57,26404l549476,338946r56,-32989l549593,270642r57,66883l549706,352448r57,10331l549820,290158r61,20387l549937,336950r57,-16070l550051,315137r56,2872l550164,301939r57,36161l550282,300214r56,5443l550395,322876r57,-15498l550508,305082r61,575l550626,322026r57,-7759l550739,309674r57,8335l550852,333208r61,-19217l550970,332357r57,-3742l551083,313396r57,6885l551197,333208r57,-26976l551314,283845r57,32993l551428,322577r56,7464l551545,321727r57,-14349l551659,326594r56,1726l551772,351853r57,5463l551885,327744r61,-7164l552003,314542r56,22387l552116,301915r57,12627l552230,323452r60,-9485l552347,291584r57,54530l552460,344114r61,-40753l552578,357591r57,-21512l552691,316838r57,20662l552805,336929r56,-25534l552922,321431r57,-1426l553035,319710r57,11201l553149,305657r56,31272l553266,280403r57,35860l553380,351002r56,-21812l553493,335504r61,-10331l553610,329466r57,874l553724,325748r57,20087l553837,326319r57,-2292l553955,322301r56,14053l554068,312821r57,1446l554182,321431r60,9756l554299,307378r57,43624l554412,317989r57,30417l554530,330911r56,10036l554643,333208r57,-10907l554756,360758r57,-24979l554870,316838r57,10056l554987,343538r57,851l555101,316838r60,22108l555218,332337r57,-10906l555332,291009r56,41899l555445,316263r57,18670l555563,352999r56,-26405l555676,341246r57,-9760l555789,315688r57,56252l555903,347260r60,-26105l556020,348406r57,9760l556134,355295r60,-2871l556251,348131r57,-19811l556364,322577r57,17519l556478,340671r56,22088l556595,308528r57,34715l556708,313692r57,6313l556822,334653r61,-4588l556939,357615r57,12903l557053,366225r56,3443l557170,335804r57,3142l557284,331211r56,23533l557397,361633r57,-10906l557510,345264r61,5463l557628,338375r57,-15774l557741,358762r57,14052l557859,346135r56,-6614l557972,350152r57,2571l558086,345264r56,-8610l558203,355020r57,-18366l558316,365075r57,-43920l558430,329490r56,44471l558543,310820r61,28426l558661,343538r56,29572l558774,330911r61,29001l558891,348431r57,16920l559005,366796r56,-27850l559118,385741r57,-23833l559236,356465r56,-1721l559349,367371r57,-51084l559462,343263r57,7464l559580,352152r56,-15498l559693,371964r57,-32443l559811,358762r56,23533l559924,395497r57,-78934l560038,353598r56,-9185l560151,354744r61,9760l560268,375110r57,-20665l560382,372239r56,-17495l560495,338671r61,-4589l560613,338671r56,28401l560726,328615r57,34439l560843,384591r57,-39032l560957,375406r56,-21237l561070,349281r57,8910l561184,357041r60,-10056l561301,373110r57,10331l561414,346985r57,17220l561532,347560r57,1446l561645,338375r57,16645l561759,345835r60,8334l561876,331211r57,26680l561989,346410r57,-275l562103,357891r57,-4592l562216,360483r61,6313l562334,333783r57,10055l562451,342967r57,12628l562565,334358r56,29571l562678,352723r57,24680l562791,351302r61,-2296l562909,349577r56,-24979l563022,377127r57,13482l563135,349281r57,21237l563253,391180r57,-45045l563366,347285r57,19212l563484,318584r56,30122l563597,360187r57,-39607l563711,360187r56,-24959l563824,356741r61,-10906l563942,353299r56,4892l564055,360187r57,-29276l564172,357316r57,21536l564286,314842r56,33589l564399,322601r61,2296l564517,358191r56,-11206l564630,353598r56,-14077l564743,317434r57,38161l564861,361908r56,-43899l564974,327469r57,21237l565087,330340r61,33865l565205,382870r57,-43924l565318,372239r57,-22387l565432,342967r60,8906l565549,366796r57,-31863l565663,345835r56,-12627l565776,345835r57,8610l565893,356465r57,-14348l566007,363354r57,-45920l566124,352723r57,-1421l566238,361633r57,-17220l566351,352448r57,-1446l566464,352448r61,13777l566582,339821r57,38157l566695,344114r57,-8886l566809,353023r60,24104l566926,357615r57,-14077l567039,348131r61,-8885l567157,360483r57,-7460l567270,353874r57,-8610l567384,347560r56,-4022l567501,379428r57,-66012l567615,331486r56,14649l567728,377978r57,-27551l567845,339821r57,-11777l567959,352448r57,6018l568072,348131r61,6314l568190,355595r56,-20091l568303,349557r57,-45346l568416,359612r57,-16645l568534,345264r57,-22112l568647,346114r57,-7168l568761,352152r61,-30997l568878,344689r57,14348l568992,305657r56,24384l569109,324598r57,-8335l569222,321431r57,8334l569336,315988r56,14352l569449,327169r61,8335l569566,330041r57,8905l569680,351002r61,-14648l569797,319710r57,1445l569911,330041r57,-10907l570024,347835r57,-35864l570142,314267r56,5738l570255,352723r57,5168l570368,315117r57,20962l570482,341522r61,6609l570599,344689r57,-20091l570713,341522r60,-1150l570830,313967r57,34164l570943,319434r57,59969l571057,323152r57,16073l571174,352424r57,-23809l571288,331762r56,-4293l571401,340947r61,7759l571519,363054r56,-6038l571632,327469r57,-26980l571749,338375r57,-13202l571863,321727r56,4592l571976,340947r57,-24959l572090,328895r60,7459l572207,352999r57,-25530l572321,329765r56,l572438,308228r57,26130l572551,322577r57,28126l572665,302490r56,18665l572782,344389r57,-34439l572895,333208r57,-18366l573009,307654r57,-1997l573122,309099r61,16649l573240,334058r56,-14348l573353,315688r61,23833l573471,274939r56,51655l573584,342392r57,-2595l573697,319710r57,295l573815,290158r57,56527l573928,302490r57,-5167l574042,340096r56,-20386l574159,316563r57,-4592l574272,309099r57,10035l574390,301065r57,63140l574503,322006r57,-31572l574617,298768r56,52510l574730,284420r61,31268l574848,331762r56,-22663l574961,315988r57,-29572l575074,306807r61,16069l575192,326319r56,-16645l575305,302215r57,-1150l575423,289863r56,48212l575536,325448r57,4018l575649,299044r57,27550l575763,303061r60,43349l575880,291584r57,2296l575994,326023r56,-39032l576111,322876r57,576l576224,301340r57,-18070l576338,305082r61,19516l576455,328320r57,575l576569,309375r56,-10607l576682,291309r57,18641l576795,309375r61,-9181l576913,292455r56,8034l577030,315988r57,8314l577144,311395r56,-5738l577257,347835r57,-67157l577371,329466r60,-16920l577488,321727r57,-27847l577601,327469r57,-41899l577715,318560r56,-14624l577832,284695r57,28997l577946,290434r56,40753l578063,342967r57,-19240l578176,313967r57,-7735l578290,287862r57,9760l578403,316838r61,-12902l578521,318859r56,-22958l578634,317989r57,-41604l578752,322876r56,-16369l578865,277531r57,28126l578978,307654r61,17219l579096,298469r56,1449l579209,308528r57,-15498l579322,298768r57,34140l579440,315413r57,-18090l579553,322006r57,31293l579667,293601r60,-12052l579784,298493r57,30697l579898,287862r56,8910l580011,304507r61,20965l580128,282423r57,22958l580242,283270r56,40757l580355,311120r57,-14648l580473,315713r56,-18941l580586,320305r57,-17795l580703,308824r57,-10331l580817,354445r56,-27551l580930,317138r57,-13478l581048,319730r56,-45066l581161,307953r57,3742l581275,324027r56,-30127l581388,326894r61,-19791l581505,284144r57,20663l581619,311395r61,2596l581736,311695r57,-24108l581850,285295r56,23804l581963,324322r57,-17515l582080,314566r57,-10906l582194,306232r57,-10035l582307,332932r57,-41899l582425,305657r56,3442l582538,301939r57,-6613l582651,303361r61,16944l582769,284995r57,-21812l582882,313991r57,3722l582996,304507r56,17519l583113,312270r57,276l583226,321451r57,-8606l583340,337225r61,-31568l583457,284420r57,24679l583571,265479r56,47642l583688,311695r57,15774l583802,313121r56,12052l583915,326043r57,-22958l584028,297622r61,-2871l584146,293030r57,20961l584259,290158r61,8035l584377,324897r56,1146l584490,325173r57,-15199l584603,277831r57,22658l584721,322026r57,-9480l584834,287016r57,5738l584948,318859r56,-10606l585061,307378r61,-1997l585178,258866r57,62289l585292,307678r61,-30422l585409,318584r57,17795l585523,313692r56,-28397l585636,277831r57,18941l585753,315137r57,-14072l585867,318584r57,-33589l585980,285866r61,-16945l586098,306807r57,37606l586211,330636r57,-32714l586329,291309r56,-1151l586442,300489r57,-28972l586555,331486r57,-49638l586669,289012r61,21533l586786,295626r57,-9185l586899,331786r57,-21241l587017,288162r57,20366l587130,322876r57,-25254l587244,318009r57,3442l587361,302786r57,3446l587475,283845r56,-13203l587588,323751r57,-24108l587701,281549r61,11205l587819,285295r57,8034l587932,313416r61,-18941l588050,312270r56,-13202l588163,309099r57,20966l588277,286441r56,44770l588394,311395r57,11206l588507,283270r57,-6589l588621,315988r56,-22088l588738,314267r57,-23534l588852,298193r56,44499l588969,297922r57,-3746l589082,318584r57,4592l589196,314842r56,5738l589309,290458r61,-9756l589427,292754r56,28401l589540,310249r57,-1150l589654,269796r60,36436l589771,314566r57,9185l589884,333507r57,-30146l590002,307953r57,-11756l590115,276956r57,27275l590229,328615r56,8039l590342,303361r61,15798l590459,291879r57,-14923l590573,330636r56,-24679l590690,281549r57,19516l590804,300789r56,5443l590917,327765r61,-2293l591034,296197r57,5443l591148,278406r56,23809l591261,317413r57,-9759l591379,292155r56,23833l591492,315988r57,-13773l591609,308228r57,11206l591723,296177r57,23828l591836,277232r57,22111l591950,302490r60,9756l592067,296747r57,7464l592181,312821r56,-27551l592294,305932r57,-40753l592412,320005r56,-18090l592525,303936r61,-13502l592642,298469r57,-16645l592756,270918r56,33864l592869,314267r57,14053l592982,325173r61,-26980l593100,318859r56,-37882l593213,323452r57,-20962l593330,297898r57,-22663l593444,316838r57,-35589l593557,299343r61,21812l593675,307378r57,4868l593788,282399r57,-13773l593902,288713r56,16644l594019,295901r57,11753l594133,339225r56,-46495l594246,290158r61,-11201l594363,255994r57,36736l594477,301065r57,-9481l594590,309674r61,-30717l594708,292455r56,8034l594821,295601r57,-1721l594934,307378r57,-21808l595052,274089r57,49938l595165,277531r57,31273l595283,287563r56,7463l595396,311395r57,-22383l595509,297323r57,-22088l595627,281249r56,19520l595740,288437r57,19791l595854,292730r56,9185l595967,308528r61,-36160l596085,305932r56,-38157l596198,295026r61,-9185l596315,274089r57,22958l596429,309674r56,2872l596542,300489r57,-13498l596660,291879r56,12903l596773,297047r57,27826l596886,261737r57,40178l597004,311675r56,-14053l597117,280403r57,14048l597231,301640r60,-3171l597348,297047r57,-14073l597461,309674r57,-1721l597575,294451r56,-53655l597692,305357r57,18670l597806,276956r56,27551l597919,283845r61,38456l598036,298469r57,-8035l598150,297622r57,1997l598267,296472r57,24384l598381,284995r57,13474l598494,298193r57,-6884l598607,306807r61,-24108l598725,291309r57,15773l598838,289288r61,38181l598956,334058r56,-31568l599069,306807r57,-18094l599183,259441r56,40178l599300,340096r57,-24979l599413,272643r57,38752l599527,335208r57,-38161l599640,315988r61,-15499l599758,302215r56,-9185l599871,299619r61,-8610l599989,306507r56,-10330l600102,287862r57,3447l600215,301065r57,4867l600333,278957r56,12052l600446,293305r57,22958l600559,300489r61,-12627l600677,323152r57,-41903l600790,310525r57,14923l600908,291584r57,10056l601021,316263r57,6889l601135,317713r56,-13502l601248,299343r61,-10906l601365,319710r57,-3722l601479,299343r56,25830l601596,311675r57,-12332l601710,317138r56,-39331l601823,295026r57,-16644l601940,316263r57,-275l602054,319710r57,-20666l602167,295901r57,-16645l602281,282974r60,26401l602398,282124r57,18070l602512,309099r60,2296l602629,309950r57,-17495l602742,301065r57,9184l602856,305381r56,-32718l602973,291309r57,13773l603086,298493r57,25534l603200,307378r57,-24679l603317,319730r57,-27275l603431,301065r57,874l603548,292754r57,-10055l603662,312270r56,575l603775,300789r57,-32714l603888,326319r61,-29272l604006,318584r56,-48217l604119,321155r57,9756l604233,291879r60,35590l604350,312845r57,9756l604464,323176r56,-7763l604581,294751r57,23533l604694,326319r57,-40178l604808,301939r56,12903l604921,314566r61,-23533l605039,300789r56,-13202l605152,306807r57,7184l605269,320005r57,-33564l605383,311971r56,-7740l605496,307953r61,-16074l605614,298193r56,22687l605727,318284r57,5743l605841,292754r56,10906l605958,284420r57,6613l606071,315137r57,-4592l606189,280127r56,58544l606302,300489r57,-10331l606415,288737r57,12328l606529,304507r61,-4864l606646,322601r57,-30993l606760,313991r56,36161l606873,319730r57,2871l606991,319159r56,-1446l607104,316863r61,-38757l607221,284995r57,44770l607335,295901r57,14073l607448,301939r57,15495l607566,315137r56,-6313l607679,297622r57,44770l607792,320880r57,-17220l607910,299343r57,-10331l608023,307103r57,-9481l608137,318859r60,-44470l608254,303660r57,19792l608368,302215r56,-12332l608481,298493r56,-8335l608598,324598r57,-37882l608712,302786r56,-6314l608825,296197r61,-2868l608943,316563r56,-7164l609056,280702r57,18066l609169,302510r61,851l609287,311120r56,-1446l609400,283570r57,32717l609514,286141r56,2871l609631,292754r57,19516l609744,301640r57,21812l609862,288437r57,12628l609975,296197r57,12627l610089,284995r56,11777l610206,269221r57,41899l610319,310249r57,-13777l610433,315988r57,-2867l610546,278977r61,7464l610664,297622r57,-28125l610777,285295r61,16345l610895,286141r56,14924l611008,292754r57,7735l611121,263183r57,59418l611239,272088r56,6593l611352,294176r57,-15199l611465,292754r57,-4592l611583,264904r57,2871l611696,296472r57,-8885l611810,270642r60,8614l611927,305657r57,871l612041,320580r56,-48787l612154,283845r57,6313l612271,269796r57,27826l612385,275810r57,-6889l612498,275810r61,17220l612616,270367r56,-19811l612729,297922r57,-3171l612847,271517r56,33565l612960,263183r56,49363l613073,278681r57,-20091l613187,276956r60,-571l613304,255994r57,-2296l613418,261162r60,47662l613535,303660r57,-25254l613648,317434r57,-43045l613762,307678r56,-26129l613879,280702r57,11177l613993,247960r56,43919l614106,267200r57,13478l614220,299619r60,1721l614337,279528r57,-16070l614450,260012r61,-6885l614568,278957r56,-15774l614681,275810r57,-300l614794,291879r57,-13773l614912,302215r57,-45921l615025,282399r57,-6014l615139,270347r60,-4297l615256,235632r57,30993l615369,284695r57,4018l615487,264034r57,11476l615600,280103r57,300l615714,298768r57,9760l615827,294751r61,-35585l615945,290733r56,-29571l616058,266050r57,26680l616176,270072r56,8310l616289,277232r57,4317l616402,297898r57,295l616520,313967r56,-37306l616633,266625r57,6593l616746,304211r57,-39882l616860,276385r61,9456l616977,282399r57,1721l617091,278106r61,16645l617208,276085r57,-11481l617322,284995r56,-24683l617435,286716r61,12052l617552,289012r57,-8334l617666,277807r56,47641l617779,286991r57,-12902l617897,286991r56,-5742l618010,280103r57,-8035l618127,301640r57,-10056l618241,297622r57,-19815l618354,321155r57,-49087l618468,247960r60,57122l618585,281824r57,19816l618699,298768r56,-8905l618812,298469r61,-4293l618929,326894r57,-51659l619043,263458r56,39603l619160,286716r57,-9484l619273,293030r57,5439l619387,291309r57,2867l619500,312246r61,7188l619618,317138r56,-13502l619731,296177r57,35309l619849,324598r56,1425l619962,290158r57,27555l620075,309099r61,24684l620193,329466r57,-4293l620306,309950r57,-22387l620420,328895r56,-24388l620537,284420r57,53380l620651,317138r56,-10056l620768,313967r57,875l620881,330340r57,-10906l620995,316838r56,4593l621108,278957r61,34735l621225,333208r57,7164l621339,317989r57,-22963l621452,305657r57,10606l621570,308528r56,24380l621683,317138r61,-18370l621800,312546r57,34439l621914,351002r57,-34164l622027,299619r57,20091l622145,308804r57,28696l622258,346685r57,-14923l622372,326894r56,-38457l622489,287291r57,-5742l622602,322876r57,5739l622716,326894r61,275l622833,346114r57,-8614l622947,335208r56,-13481l623060,307654r57,17794l623177,324598r57,-10331l623291,329190r57,-27275l623404,312246r61,-8885l623522,319134r56,6039l623635,314267r57,22087l623748,339797r61,-33290l623866,289288r57,36160l623979,310249r57,-4317l624093,305357r57,17519l624210,307654r57,45345l624324,309375r56,-1997l624441,329765r57,-870l624555,322301r56,23534l624668,318284r56,12056l624785,314267r57,21812l624899,310525r56,14648l625012,308528r57,-24683l625125,317989r61,3442l625243,323727r57,3167l625356,287563r61,-4589l625474,274089r56,30418l625587,303636r57,20686l625701,295051r56,30697l625818,299918r57,12927l625931,297047r57,37606l626045,277256r56,39031l626162,271517r57,12627l626276,277831r56,5163l626389,325173r61,-24959l626506,302510r57,8310l626620,322876r57,-15198l626733,324027r57,-13482l626851,281549r57,12926l626964,287862r57,-9181l627077,307678r61,-14349l627195,272088r57,44199l627308,314566r57,-27275l627426,305957r56,-44771l627539,303660r57,-28996l627652,333208r57,-24680l627766,279256r61,43345l627883,299068r57,-22387l627997,294751r60,-4293l628114,287291r57,-24383l628228,276681r56,-8906l628341,303660r57,3718l628459,298768r56,-26975l628572,260611r57,57673l628685,269221r57,1146l628798,282994r61,35590l628916,277256r57,7463l629029,315137r61,-27550l629147,268075r56,l629260,287587r57,-18666l629374,267200r56,24979l629491,269796r57,-16648l629605,265775r56,14927l629718,266350r61,6888l629835,310820r57,-30417l629949,274664r56,3742l630066,247685r57,25553l630180,286141r56,-32718l630293,262033r57,49362l630406,289587r61,-11481l630524,295326r57,-39032l630637,288162r57,-30422l630755,284420r56,l630868,293030r57,-11757l630981,237649r57,22962l631099,278406r57,2571l631212,266050r57,47366l631326,274389r56,1146l631439,280702r61,2292l631556,315713r57,-22683l631670,310249r61,-45620l631787,280977r57,-11480l631901,274960r56,-21262l632014,282423r61,31844l632132,260012r56,6338l632245,290733r57,-8034l632358,280403r57,574l632476,287291r56,8610l632589,295901r57,-9460l632707,263183r56,48788l632820,319730r57,-53680l632933,289012r57,-22387l633047,289012r61,-21812l633164,271517r57,18641l633278,291033r56,-18094l633391,303936r61,-30997l633509,300789r56,-31292l633622,299343r61,-40477l633739,295051r57,-13502l633853,304231r56,-52529l633966,307953r57,-4592l634080,258866r60,-30422l634197,296772r57,-16944l634310,278406r57,23234l634428,280127r57,8610l634541,291033r57,-30721l634655,284995r60,l634772,284420r57,4888l634885,288437r57,-27275l634999,258015r56,43349l635116,294475r57,-15219l635230,296197r56,-12927l635347,310820r57,-30992l635460,295901r57,-4592l635574,292754r57,26976l635687,274389r61,17490l635805,274960r56,16648l635918,306807r57,-37310l636032,264904r56,37882l636149,298493r57,9760l636262,275810r61,20662l636380,297922r56,-8039l636493,295051r57,-19241l636607,296772r56,-28997l636724,250256r57,21832l636838,303936r56,-12057l636951,284719r56,-24707l637068,249980r57,7464l637182,305957r56,-12927l637295,290158r61,9185l637412,266625r57,6038l637526,293030r56,-22958l637639,297347r57,846l637757,258015r56,1997l637870,286441r57,-14924l637984,296472r60,-13773l638101,287016r57,8885l638214,289883r57,30422l638328,278406r60,-17819l638445,284719r57,-10905l638559,251406r56,36756l638672,245388r57,35314l638789,306528r57,-14349l638903,298193r56,-13474l639020,278106r57,-14623l639133,267500r57,6589l639247,306528r57,-17516l639364,253127r57,29296l639478,265775r57,-2292l639591,269796r57,33289l639705,293030r60,35310l639822,257145r57,9480l639935,233911r61,36161l640053,295326r57,7184l640166,276385r57,28697l640280,287291r57,13498l640397,258590r57,6889l640511,266925r56,23808l640624,289308r57,-4888l640741,295901r57,-29851l640855,270072r56,21807l640968,274089r61,2867l641086,290458r56,575l641199,276110r57,21512l641312,297347r57,-47941l641430,284420r56,4592l641543,274960r57,41603l641657,282423r60,16645l641774,282994r57,2301l641888,259441r56,8634l642005,315137r57,-41323l642118,281549r57,-16345l642232,326043r56,-20662l642345,281848r61,276l642463,278977r56,8610l642576,311695r61,-20386l642693,317138r57,-39307l642807,303660r57,-43049l642920,300489r57,-12627l643038,301364r56,-24683l643151,313692r57,-7735l643264,288737r57,24384l643378,290158r61,13502l643495,290158r57,17220l643613,280403r56,47066l643726,299343r57,-5443l643839,262332r57,42175l643953,333783r61,-50513l644070,274089r57,53676l644184,297347r57,-12927l644297,313121r61,-39032l644415,303660r56,-19516l644528,280127r57,28126l644645,316863r57,-20962l644759,305657r56,2021l644872,300789r57,12332l644985,292455r61,-5164l645103,331486r57,-12627l645216,301640r57,18090l645334,306232r56,21533l645447,329765r57,-30697l645561,296472r56,-571l645678,317434r57,-22959l645791,326043r57,7740l645905,320005r57,-25829l646018,298493r61,-571l646136,315988r56,16074l646249,318584r61,-10056l646367,311120r56,-10906l646480,311120r57,-7184l646593,300489r61,32143l646711,326894r57,-20087l646824,330065r57,-34739l646938,336950r56,-6610l647055,320305r57,16645l647168,321451r57,11757l647286,320580r56,-14923l647399,290733r57,18091l647512,298768r57,28701l647626,305381r61,22088l647743,319434r57,1446l647857,316287r57,-9184l647970,330636r61,-2021l648088,325748r56,-20091l648201,305957r61,33864l648319,313121r56,3166l648432,311971r57,18094l648545,321727r57,11481l648659,310249r60,-15498l648776,336654r57,-32718l648889,318584r57,-22683l649007,326043r57,4593l649120,324598r57,17794l649234,322601r61,-3442l649351,314842r57,-10335l649465,313121r56,-1150l649578,280127r57,38157l649695,301364r57,28401l649809,332062r56,27850l649926,331786r57,-49938l650040,304507r56,12927l650153,312845r57,44770l650267,333507r60,-46216l650384,344689r57,-29847l650497,335228r57,-5163l650611,320005r56,7189l650728,337525r57,18940l650842,321451r60,-12627l650959,339821r57,-11777l651072,323751r57,8311l651186,310249r56,10631l651303,327765r57,-16070l651417,326894r56,-8885l651530,332357r57,-295l651647,317713r57,-11481l651761,364205r57,-47342l651874,317138r61,1446l651992,309099r56,35885l652105,320305r57,28701l652218,325472r57,14624l652336,347285r57,-46220l652449,335804r57,-3172l652563,321727r60,23832l652680,313121r57,28996l652794,327469r56,-1426l652907,313121r61,30993l653025,315988r56,-5739l653138,328340r56,-44495l653251,321451r57,-11477l653369,319159r56,15199l653482,322876r57,-18069l653599,320580r57,43049l653713,309099r56,34439l653826,311971r57,-2297l653944,326319r56,2596l654057,321727r57,-9756l654171,318009r56,-6314l654284,369943r61,-41899l654401,309099r57,-6014l654515,359037r61,-41324l654632,306807r57,25550l654746,334082r56,-9484l654859,322026r56,13202l654976,344689r57,-24109l655090,303361r56,25254l655203,297347r57,16644l655320,307953r57,52805l655434,344689r57,7463l655551,317713r57,41049l655665,323751r56,1146l655778,322026r57,10606l655892,352152r60,-38460l656009,313121r57,39902l656122,330911r57,-16345l656236,336379r61,-21813l656353,338375r57,20962l656467,347856r56,-15794l656584,302510r57,22088l656698,304507r56,36164l656811,346709r57,-14647l656924,310249r61,35586l657042,322876r56,5739l657155,293601r61,21241l657273,342967r56,12053l657386,296772r57,45920l657499,290458r57,41899l657617,339821r56,-31868l657730,316563r57,4317l657844,313416r56,1721l657957,309399r61,18366l658074,321451r57,-16369l658192,326894r57,-4018l658305,315413r57,6038l658419,321155r56,-7164l658532,306232r61,-4293l658649,299068r57,41328l658763,320305r57,-3742l658876,343263r61,-14648l658994,287862r57,29572l659107,326618r57,-35885l659225,336654r56,-10906l659338,324322r57,-61139l659451,315713r57,-26405l659565,311971r61,-18642l659682,330911r57,-60839l659796,306528r56,-14073l659913,330065r57,-19245l660026,281273r57,65412l660140,330911r57,4593l660257,276956r57,8885l660371,303361r56,17219l660484,329765r57,-13202l660597,320005r61,-46491l660715,302786r57,23237l660828,314542r61,12927l660946,329466r56,-8311l661059,313396r57,-11181l661172,309375r61,11205l661290,318284r57,-5163l661403,294451r57,8910l661517,310525r56,30422l661634,274089r57,28126l661748,306507r56,-9460l661865,318284r57,13778l661978,351577r57,-17519l662092,293601r57,10335l662205,327744r61,6314l662323,310525r56,31292l662436,336354r57,-28126l662550,328044r60,4293l662667,336079r57,4017l662780,315413r61,6888l662898,314842r57,38732l663011,309375r57,30997l663124,303936r57,8035l663238,317413r61,30718l663355,324598r57,-4018l663469,320005r56,-14648l663586,362184r57,-45621l663699,324302r57,9181l663813,347835r61,3443l663930,318560r57,20386l664044,344964r57,-21237l664157,318284r57,23809l664275,350703r56,-6314l664388,326894r57,1150l664505,322006r57,17791l664619,362759r57,-40458l664732,338650r57,-21512l664845,331486r61,-17794l664963,315988r57,30697l665076,325173r57,37586l665190,333208r57,-36736l665307,331486r57,-4317l665421,307082r61,29847l665538,358166r57,-25534l665652,310249r56,5439l665765,341522r57,-18346l665882,332632r57,-29547l665996,317434r56,19516l666109,338946r57,-571l666227,298768r56,22959l666340,333783r57,4888l666453,332932r61,-18941l666571,331211r57,4593l666684,321451r57,-26700l666798,353598r56,-20666l666915,354744r57,-32718l667029,309099r56,16649l667142,319434r61,8331l667259,284144r57,55102l667373,299343r56,31868l667486,353874r61,-26405l667603,320580r57,5463l667717,323452r57,-13478l667830,348131r57,-29547l667948,343538r57,-36160l668061,364504r57,-17795l668179,306807r56,9480l668292,336950r57,-14924l668405,348131r57,-12327l668523,317434r56,l668636,313121r57,-23534l668750,319434r56,4317l668863,342692r61,-37610l668981,305082r56,40477l669094,320005r61,-13198l669211,336950r57,-29572l669325,346410r56,-33289l669438,333208r57,-3143l669556,305657r56,2296l669669,317434r57,-1147l669782,332062r57,-7464l669900,329490r56,11181l670013,339246r57,-31568l670131,336654r56,-21241l670244,338100r57,-6889l670358,313692r56,-6885l670471,327194r61,-8910l670588,280127r57,15774l670702,330065r56,-24684l670815,295051r61,20937l670932,287291r57,-4592l671046,305957r56,8885l671163,300214r57,16073l671277,297347r56,-7464l671390,325472r57,5439l671503,311395r61,-3442l671621,312270r57,-18370l671734,307103r61,20366l671852,312845r56,4018l671965,337525r57,-22683l672079,280977r56,39028l672196,297347r57,-3171l672309,311695r57,-29272l672423,329490r57,-31868l672536,301939r61,-3446l672654,323176r56,-8610l672771,292455r57,37035l672885,309674r56,-1721l672998,320880r57,-17519l673111,315988r61,-17495l673229,301364r56,24679l673342,307678r57,-4317l673455,318284r61,-275l673573,304507r56,-13774l673686,309399r57,-22683l673804,326618r56,-30992l673917,324322r57,-27850l674031,296197r56,-12627l674144,293900r61,10331l674261,292179r57,-34735l674375,315988r56,-12627l674492,323452r57,-19792l674606,267775r56,16944l674719,290733r57,30422l674836,312546r57,-4868l674950,308528r57,-4592l675063,308824r57,8039l675177,273814r60,54230l675294,299068r57,10606l675407,315413r61,-571l675525,306232r57,-32994l675638,308528r57,-8039l675752,291309r60,24404l675869,320880r57,-34164l675982,326043r57,-5463l676096,294176r57,-276l676213,286141r57,14648l676327,286141r57,22112l676444,318009r57,-26130l676558,284420r56,14923l676671,284420r57,22958l676784,293601r61,10906l676902,267200r57,-1996l677015,294176r57,l677129,297047r60,-31843l677246,304807r57,-24404l677359,270642r61,16074l677477,275235r56,-26976l677590,285295r57,-4318l677704,287862r56,-23233l677817,245688r61,63136l677935,302215r56,9180l678048,273514r57,300l678165,290458r57,-7759l678279,283570r56,-12928l678392,310820r61,-36431l678510,303361r56,2020l678623,265479r57,16070l678737,309674r56,-27550l678854,293329r57,-3446l678967,303085r57,-25554l679085,288437r56,-17795l679198,294751r57,-16070l679311,280127r57,11481l679425,248555r61,51659l679542,300789r57,-13773l679656,303085r56,-22108l679769,265479r57,45916l679886,284420r57,18941l680000,278406r61,22958l680117,309099r57,-1146l680231,287291r57,-2296l680344,256594r57,40178l680462,288737r56,13202l680575,262608r57,29271l680688,280403r57,10906l680806,287016r57,7459l680919,291879r57,-15769l681032,259166r61,20662l681150,272939r57,15223l681263,258015r57,-275l681377,295901r57,-16073l681494,277831r57,-6314l681608,310249r56,-23533l681721,288162r61,20366l681838,292754r57,-16644l681952,275810r57,-9460l682069,300789r57,-24108l682183,247109r56,39607l682296,253998r57,13502l682410,292179r60,-1446l682527,246263r57,15770l682640,283270r57,-5439l682758,258315r57,1146l682871,269497r57,40477l682985,259736r56,25259l683102,256294r57,-19815l683215,257444r57,12628l683329,275510r56,-12627l683442,281249r61,-15770l683560,288137r56,-6013l683673,294176r61,-20387l683790,248831r57,23812l683904,284420r57,-26976l684017,256869r57,28126l684135,268921r56,36161l684248,291879r57,-45641l684361,266050r57,6018l684479,287862r57,-26125l684592,263458r57,-2296l684710,253423r56,10611l684823,274089r57,4017l684937,311971r56,-32143l685050,266901r61,1449l685168,271218r56,26105l685281,248535r57,-27830l685394,293030r61,-14073l685512,260587r56,16074l685625,293030r57,-18941l685742,256570r57,20662l685856,283549r57,-10906l685969,255719r57,42474l686083,263183r60,14624l686200,294751r57,-35585l686314,270072r60,-8910l686431,255148r57,28122l686544,266625r57,18370l686658,294451r56,-39027l686775,253998r57,53084l686889,280678r56,-6314l687002,282974r57,-10035l687115,259441r61,12052l687233,245092r56,47063l687350,268350r57,-1150l687464,284695r56,-10606l687577,255148r57,20362l687690,284120r61,-23533l687808,268350r57,-5742l687921,299343r57,-30717l688035,284420r60,-17519l688152,296747r57,13203l688265,284120r57,-10902l688383,271493r57,30422l688496,266050r57,14628l688610,274664r57,16069l688723,253998r61,28701l688841,314267r56,-33018l688954,278106r57,-8334l689072,303636r56,5739l689185,312821r56,-29272l689298,265755r57,-7165l689416,344964r56,-40457l689529,281824r57,-7735l689642,272068r57,44195l689756,299918r60,18366l689873,290733r57,2297l689987,278382r60,-2872l690104,261737r57,22958l690218,286716r56,17220l690331,306232r61,7735l690448,314842r57,-30147l690562,305357r56,8610l690675,273218r57,-13777l690793,300769r56,10331l690906,313396r57,5738l691023,297898r57,8609l691137,273514r57,29272l691250,333483r57,-3143l691364,284420r60,4293l691481,305357r57,-3717l691594,290434r57,15798l691708,289587r61,38157l691825,340671r57,-53680l691939,307082r60,11777l692056,332337r57,-20662l692169,313967r57,300l692283,325173r57,-41903l692396,315117r61,-14348l692514,294176r56,8039l692627,335779r57,-6589l692745,322577r56,-22659l692858,312246r57,875l692971,307378r61,17495l693089,301065r57,13477l693202,312246r57,34739l693315,333483r57,6889l693433,318560r57,-3147l693546,321431r57,-1721l693664,349852r56,-26125l693777,305657r57,28401l693891,323152r56,-11181l694004,365051r61,-63986l694122,299918r56,35015l694235,359037r57,-31568l694348,325748r57,-11481l694466,317138r56,15494l694579,345835r61,1150l694696,317434r57,279l694810,306232r57,19811l694923,314842r57,571l695041,326319r57,10335l695154,311120r57,-13773l695268,326319r56,-1721l695385,335804r57,13202l695498,343838r57,-14923l695612,334358r61,7459l695729,345835r57,-20363l695843,344689r56,-9461l695956,349577r57,-12923l696073,318584r57,27551l696187,330065r57,275l696300,323176r61,29272l696418,326618r56,-6313l696531,304231r57,26680l696649,322601r56,4017l696762,329490r57,1421l696875,356465r57,-2867l696989,330340r60,9756l697106,325748r57,-7164l697219,344984r57,851l697337,304807r57,8609l697450,319730r57,26105l697564,340096r56,-6888l697681,324322r57,34715l697795,327765r56,10610l697908,358762r57,-23829l698021,371664r61,-26680l698139,346410r57,-41903l698252,326319r61,34439l698370,334933r56,-25534l698483,351577r57,-35589l698597,321451r56,1425l698714,346985r57,-15499l698827,352448r57,-28697l698941,325748r56,34164l699058,315413r57,25833l699172,353023r56,-32718l699289,339246r57,-300l699402,319730r57,26405l699516,342692r56,-13777l699629,336950r61,17794l699746,335504r57,-25830l699860,344984r57,11186l699973,336654r61,-24384l700091,300789r57,6589l700204,351577r57,9756l700322,332357r56,-7759l700435,312270r57,25530l700548,318284r57,10056l700662,296772r61,28125l700779,334082r57,15770l700893,307953r60,7760l701010,331786r57,30422l701124,359337r56,-10056l701237,330340r57,-2575l701355,334653r56,-34439l701468,311120r56,45621l701581,313121r57,21812l701694,315713r61,22387l701812,338946r57,27279l701929,342117r57,-24404l702043,342967r56,-30697l702156,325748r57,29571l702270,333208r60,7763l702387,285295r57,57968l702501,316863r56,11181l702614,323452r61,6888l702731,305657r57,12056l702845,340096r56,-8034l702962,307953r57,40178l703076,303660r56,17791l703189,333783r57,-19217l703302,317713r61,28422l703420,308824r56,54230l703533,308824r57,-571l703650,343538r57,-35285l703764,318584r57,-37882l703877,347856r57,-24404l703995,331486r57,-19216l704108,305657r57,27551l704222,327469r56,12352l704335,326043r61,10611l704452,311395r57,13203l704566,324322r61,1997l704683,311120r57,-18941l704797,326618r57,10036l704910,292179r61,18641l705028,321451r56,17220l705141,315137r57,-4017l705254,315413r57,-6589l705372,304807r56,-4318l705485,339521r57,-23533l705603,323452r56,-16074l705716,317138r57,-10906l705829,305082r57,43049l705943,288737r60,6889l706060,343838r57,276l706174,311120r56,-10055l706287,328615r61,-12627l706405,324322r56,3443l706518,344114r61,-25830l706635,314267r57,-9185l706749,339821r56,-31868l706862,295626r57,29271l706980,292179r56,21237l707093,281273r57,37886l707206,295051r57,1146l707324,327765r56,-8906l707437,316863r57,4292l707551,266925r60,44470l707668,282423r57,30123l707781,303660r57,42475l707895,307678r56,22958l708012,319159r57,-29276l708126,305082r56,-8610l708243,286716r57,20091l708356,310545r57,-5738l708470,294751r57,11206l708587,278977r57,18070l708701,325472r56,-16073l708814,301065r57,13202l708927,333783r57,-34440l709045,294751r57,-28701l709158,302786r61,-22084l709276,317713r57,-4592l709389,322876r57,-7163l709502,320880r57,-21812l709620,301364r57,-20091l709733,298193r57,8335l709847,290458r56,7164l709964,279256r57,27847l710078,302215r56,16069l710191,309399r61,-21812l710308,310249r57,-43624l710422,308253r56,8610l710535,315413r57,-22958l710653,302215r56,10055l710766,280127r57,55101l710880,302786r60,-14624l710997,312270r57,24955l711110,307953r57,-25254l711228,318584r57,-47942l711341,312845r57,-35589l711455,300789r56,-24108l711568,279552r61,276l711685,257720r57,46491l711799,290158r56,15774l711916,279528r57,8609l712029,282974r57,-2296l712143,293880r57,22958l712260,304782r57,-27826l712374,290158r57,-20086l712487,292730r57,24983l712601,322577r60,-68879l712718,283270r57,14923l712831,292155r61,11781l712949,271793r57,16644l713062,319134r57,-5738l713176,297622r56,-10906l713293,282399r57,-18365l713406,296747r57,-13773l713520,300769r57,-25534l713637,279828r57,-12927l713751,254273r57,9185l713868,280977r57,-4316l713982,285270r56,2592l714095,284995r57,-26129l714208,289012r61,-29846l714326,264034r56,13497l714439,288137r57,-16344l714553,284420r60,-15223l714670,291309r57,-14924l714784,296177r56,-28701l714901,282399r57,15794l715014,276085r57,871l715128,281249r56,-28122l715241,283845r61,-22958l715358,286416r57,-1146l715472,284120r61,875l715589,276661r57,-3722l715703,295901r56,-14077l715816,273514r57,6314l715934,281249r56,6613l716047,292730r57,-10606l716160,264034r57,-8040l716274,291009r61,2296l716391,278681r57,31568l716509,267775r56,24380l716622,264034r57,28121l716735,268350r57,-4021l716849,301915r61,-11757l716966,265179r57,-9755l717080,277232r56,-19512l717193,275510r61,9185l717311,240225r56,43620l717424,265755r57,20l717542,264629r56,-2317l717655,263183r56,11481l717768,260012r57,28725l717881,297347r61,-47367l717999,298493r57,-21237l718112,269796r57,-9484l718230,272939r56,3446l718343,289308r57,-10902l718457,264034r56,-3447l718574,275810r57,2596l718687,303085r57,-43349l718801,237629r57,56271l718914,283570r61,-4314l719032,264629r56,18365l719145,272663r61,-16093l719263,265775r56,-42495l719376,257145r56,23557l719489,257145r61,27850l719607,310820r56,-42470l719720,272088r57,-22682l719834,267200r56,-7464l719951,292455r57,-15199l720064,273514r57,2871l720182,278106r57,12627l720295,249106r57,17244l720409,272368r56,27550l720522,289883r61,-19811l720639,229019r57,29272l720753,259441r57,7759l720866,260012r61,31297l720984,264629r56,16920l721097,291309r61,-33589l721215,272939r56,-34735l721328,263183r57,19240l721441,270072r57,-11781l721559,277831r56,5439l721672,270367r57,-6609l721785,254273r57,22983l721903,275810r57,-18366l722016,279256r57,5739l722130,301065r60,-4593l722247,278106r57,2021l722361,284144r56,4593l722474,266925r57,275l722591,251406r57,5463l722705,284144r56,-42198l722822,287587r57,24108l722936,276110r56,-13798l723049,284719r57,4293l723166,301065r57,-40753l723280,276385r56,3742l723393,245092r57,37032l723507,254273r56,16945l723624,287862r57,-4868l723737,285295r61,-24408l723855,265204r57,14348l723968,266625r57,35314l724082,285295r56,5738l724199,256294r57,18095l724313,287862r56,-2867l724426,260012r57,575l724543,274389r57,7459l724657,278106r57,-20662l724770,233036r61,41053l724888,249681r56,27850l725001,252552r57,21837l725114,287291r57,-26979l725232,262312r57,-39032l725345,263483r57,12052l725458,244813r61,23537l725576,297047r57,-52530l725689,280403r57,-26130l725807,258015r56,11482l725920,249406r57,33588l726034,287016r56,-18941l726147,247960r61,5167l726265,270942r56,4593l726378,245092r57,51955l726495,251131r57,275l726609,275535r57,-10331l726722,266350r57,-2592l726840,243092r56,21812l726953,274664r57,571l727067,285295r56,-14653l727180,266925r61,-8634l727297,259441r57,-1997l727411,264329r61,875l727528,239075r57,19515l727641,291033r57,-38481l727755,270367r56,-27000l727872,285295r57,-42503l727986,241371r56,575l728099,273238r57,-19815l728216,268646r57,-5163l728330,231611r57,12331l728447,265775r57,-4313l728561,252277r57,-7760l728674,258291r57,-276l728788,260887r60,-2297l728905,266050r57,8314l729018,273218r57,-12906l729132,235333r61,6888l729249,259166r57,4292l729363,291879r56,-30417l729480,255424r57,-5168l729593,253423r57,-25830l729707,259166r57,24383l729820,272368r61,-19816l729938,259441r56,28122l730051,257145r61,-12053l730169,261737r56,-13478l730282,266625r57,-26400l730395,244242r57,-20666l730513,275510r56,-22958l730626,268350r57,-17519l730740,257145r56,19811l730853,245092r61,20958l730971,245092r56,-8038l731088,241071r57,29276l731201,244813r57,-31293l731315,262883r56,-3147l731428,269497r61,-26980l731545,241946r57,11181l731659,246238r56,10056l731772,233611r61,11777l731890,260012r56,23258l732003,254848r57,6314l732120,254848r57,-25529l732234,274939r57,-28125l732347,248831r57,20941l732461,227593r61,31273l732578,276661r57,-33294l732692,222130r56,42774l732809,250556r57,8034l732922,223576r57,51659l733036,292155r61,-31843l733153,247109r57,-26125l733267,228169r56,24683l733380,255148r57,-7463l733498,268051r56,-28701l733611,266625r56,-12927l733724,277807r61,-49638l733842,252277r56,23808l733955,253698r57,-3142l734068,244517r61,23833l734186,260012r57,-571l734299,253998r57,-11481l734413,226723r56,57972l734530,241646r57,3742l734644,272068r56,-55377l734761,253698r57,10336l734874,235908r57,-8886l734988,232186r57,11481l735101,262312r61,7460l735219,278957r56,-3147l735332,248831r57,18369l735445,236778r61,40178l735563,226723r56,32443l735676,271793r61,-35015l735793,261462r57,-24983l735907,278957r57,-25259l736020,235333r57,57972l736138,258015r57,-29271l736251,249980r57,-5738l736365,271218r56,4017l736482,246238r57,6314l736595,243667r57,14624l736709,254848r61,4018l736826,265179r57,3742l736940,266625r57,-30717l737053,285841r57,-24679l737171,248535r56,16369l737284,261462r57,4867l737401,271218r57,-12927l737515,274364r57,-23233l737628,217263r57,4592l737746,262033r56,-10902l737859,253423r57,-15219l737972,282399r57,-8610l738086,286141r57,-25829l738203,267200r57,16920l738317,256570r60,-29548l738434,254573r57,24955l738548,261737r56,-3446l738661,250256r57,-2571l738778,286416r57,-19515l738892,310525r56,-44196l739005,252277r57,4592l739123,261162r56,10056l739236,302490r57,-9760l739349,289587r61,-47941l739467,282699r56,-18941l739580,268626r57,-851l739694,259736r56,16649l739811,294751r57,-20087l739924,276085r57,-9184l740038,282399r61,-6314l740155,284695r57,-24959l740269,291584r56,-44770l740386,255719r57,-22958l740499,268350r57,-23537l740613,280127r57,-871l740726,261462r61,6888l740844,307678r57,-10906l740957,256869r57,-3446l741075,264034r56,14647l741188,290158r57,-36460l741301,258015r57,-13202l741419,281549r57,-38182l741532,299918r57,-12627l741646,272663r56,11182l741759,270367r61,17495l741876,278406r57,-2596l741990,284995r60,-27850l742107,269497r57,16073l742221,251131r56,-10631l742334,285570r57,-4297l742452,251131r56,37306l742565,252552r57,7460l742678,256869r57,20087l742796,265204r56,-10631l742909,289883r57,-14648l743027,264904r56,18090l743140,265204r57,-11781l743254,267200r56,-4017l743367,282994r61,-28721l743484,236479r57,10335l743598,265479r56,42199l743711,236778r61,24384l743828,262883r57,-12903l743942,273238r56,-11501l744059,263483r57,26975l744173,234186r56,33014l744286,274960r57,-6039l744399,253998r61,20391l744517,247685r57,14923l744630,266050r61,16944l744748,222130r56,64886l744861,273514r57,-3442l744975,235057r60,44199l745092,273814r57,-6614l745205,260012r57,15223l745319,260312r56,-6039l745436,263183r57,6038l745549,304807r57,-44495l745667,264034r57,-1722l745780,258866r57,-8035l745894,260887r57,-2021l746007,278406r61,-14372l746125,283270r56,-17791l746238,257444r57,18091l746351,286141r61,-23533l746469,251131r57,16644l746582,282699r57,-16924l746700,266350r56,-15519l746813,294176r57,-46216l746927,277256r56,-10906l747040,254573r61,35885l747157,276681r57,-22408l747271,249106r56,-12052l747388,245664r57,19815l747502,269497r56,l747615,272939r61,-13773l747732,262312r57,3167l747846,244242r56,32143l747959,260587r57,12352l748077,266350r56,-20387l748190,244813r57,5443l748304,290158r60,-35010l748421,239350r57,38181l748534,229890r57,40752l748648,251977r60,19816l748765,243092r57,17795l748878,242221r57,-3446l748992,235057r56,56551l749109,272663r57,-11776l749223,255719r56,29851l749340,285295r57,-3447l749454,222130r56,16369l749567,267200r57,15794l749680,265204r61,-33593l749798,308528r56,-46495l749911,268921r57,-13202l750025,272663r60,-12076l750142,274089r57,-14077l750255,274960r61,-10631l750373,253998r57,22112l750486,280127r57,-23557l750600,263183r56,3742l750717,251406r57,12628l750831,262312r56,50533l750944,277531r57,-2867l751061,251131r57,35310l751175,269497r56,-14924l751288,271793r61,-18095l751406,278106r56,-60269l751519,260587r56,2596l751632,236479r57,17519l751750,266050r56,7464l751863,252552r57,9481l751980,297323r57,-31844l752094,280678r57,-8310l752207,248535r57,-8610l752325,287291r57,-26704l752438,263458r57,6314l752552,248831r56,19519l752665,272368r57,-35314l752783,236203r56,23238l752896,232186r61,16645l753013,275235r57,-24404l753127,247960r57,871l753240,253998r57,10036l753358,266329r56,3168l753471,266329r57,-13202l753584,283270r57,-33014l753702,253423r56,20366l753815,250256r57,11481l753928,287862r61,-7759l754046,252552r57,-275l754159,263183r57,-23258l754273,284420r57,-15794l754390,255424r57,-14628l754504,260887r56,14052l754617,231611r61,10610l754735,264034r56,19811l754848,262033r57,-6885l754965,253127r57,35885l755079,243942r56,-4592l755192,275510r57,-29846l755305,258291r61,-8885l755423,237924r56,33869l755536,267775r57,10032l755654,280678r56,-20091l755767,244242r57,-7188l755881,260012r56,-20362l755998,264034r57,-26980l756111,267200r57,-299l756225,258590r56,-18365l756338,266625r61,24959l756456,255148r56,-36460l756569,266625r61,-8610l756686,278681r57,-35889l756800,235057r57,35290l756913,237054r57,8909l757031,266901r56,-31568l757144,253127r57,6314l757257,250556r57,26975l757375,256869r57,-9184l757488,257145r57,-276l757606,225297r56,34715l757719,263183r57,-54830l757832,233036r57,8035l757946,252852r61,-22687l758063,244517r57,-43049l758177,261462r57,-9185l758290,233911r61,3718l758408,240796r56,850l758521,233336r57,39603l758639,242792r56,-46767l758752,254573r57,-3167l758865,263483r57,2867l758979,225297r60,19516l759096,256869r57,-15798l759210,216691r60,29547l759327,258015r57,7464l759440,247109r57,276l759554,229890r61,43049l759671,258291r57,-571l759784,225002r57,18090l759898,260887r57,-36161l760015,231886r57,575l760129,238204r56,4313l760246,263483r57,-46516l760360,238204r56,-14053l760473,223851r57,13203l760586,244517r61,-6593l760704,267775r57,871l760817,262883r57,-28972l760931,217538r60,19516l761048,241646r57,-1146l761162,266925r56,-30722l761279,234482r57,22088l761392,261162r57,-6314l761506,243942r56,11206l761619,228169r61,6313l761736,235057r57,24955l761850,210374r57,17219l761967,265204r57,-47091l762081,227873r56,-5443l762194,206932r61,24954l762312,242792r56,-36432l762425,232461r57,8910l762538,240500r57,12052l762656,223280r56,-4867l762769,231611r57,-9181l762883,233336r60,7735l763000,243667r57,13478l763114,246538r56,-27279l763227,266050r61,-59118l763344,250831r57,-26105l763458,238499r56,-19240l763571,226148r57,-7460l763688,242792r57,-3142l763802,239650r57,-11481l763919,247385r57,-24680l764033,236778r56,17220l764146,272663r57,-31017l764260,237924r60,10907l764377,254573r57,18090l764490,233611r57,12352l764604,241071r61,-17791l764721,224427r57,10630l764835,244813r60,26129l764952,213520r57,10331l765065,246538r57,-34439l765179,240796r56,-871l765296,223005r57,14919l765410,245963r56,-41903l765523,238499r57,-5463l765641,236479r56,-8886l765754,225002r57,-3447l765867,237924r61,-8034l765985,253998r56,10631l766098,252852r57,-1446l766211,229890r57,13477l766329,210653r57,51955l766442,248831r57,2871l766560,249980r56,-38756l766673,232186r57,24683l766787,231886r56,12631l766904,244242r57,-11481l767018,204336r56,33588l767131,242221r57,-41603l767244,237629r61,16644l767362,223280r56,29272l767475,199747r61,19512l767593,227298r56,-25830l767706,225002r57,-21513l767819,227593r57,-8034l767937,235908r56,3167l768050,225002r57,48512l768164,226447r56,-22958l768281,226723r57,-26405l768394,221555r57,875l768508,247109r61,-25254l768625,194304r57,16920l768739,237054r56,-49938l768852,233911r57,-19516l768969,227873r57,-11757l769083,258590r57,-25554l769196,214966r61,10906l769314,193154r57,68308l769427,175639r57,22383l769545,221555r56,-29547l769658,219259r57,-4592l769771,214395r57,9181l769885,206360r60,39304l770002,184548r57,37582l770115,218113r57,-20937l770233,214667r57,-6314l770346,231040r57,-30147l770460,182528r56,56547l770577,183099r57,34738l770691,216967r56,4017l770804,252552r57,-24959l770917,219259r61,39032l771035,225872r57,-16644l771148,217538r61,-16920l771266,235057r56,-23833l771379,225002r57,7759l771492,209228r61,-10906l771610,234186r56,-41327l771723,209803r57,19791l771837,214667r56,299l771954,225002r57,7759l772068,206061r56,-16349l772185,231611r57,8039l772298,211524r57,18941l772412,232461r56,-4588l772525,229890r61,l772642,273514r57,-57398l772756,233336r57,8885l772869,213245r61,39307l772987,230465r57,2871l773100,229319r57,8034l773218,255148r56,-6317l773331,246814r57,-39607l773444,224427r57,12052l773558,214667r61,18944l773675,236479r57,43349l773789,211224r60,20091l773906,249106r57,-12903l774019,252852r57,-22387l774133,262312r61,3167l774250,231886r57,-275l774364,252277r57,1721l774477,249406r57,21536l774595,227298r56,39902l774708,235333r57,22111l774825,260012r57,2021l774939,255994r56,10056l775052,274089r57,-31868l775166,291009r60,-26105l775283,298469r57,-37007l775397,247685r56,17794l775510,262608r61,-3167l775627,258866r57,19240l775741,249980r56,28977l775858,247960r57,17795l775972,280403r56,6888l776085,282974r57,-22087l776198,269197r61,-7164l776316,290434r56,-21237l776429,254273r57,5463l776547,274089r56,8885l776660,255148r57,32989l776773,267200r61,-871l776891,233611r57,36161l777004,310249r57,-10630l777118,284420r56,-14348l777235,261162r57,26975l777348,276085r57,-18365l777462,298768r61,-31867l777579,294451r57,-22383l777693,280403r56,-27276l777806,273789r61,16645l777923,276085r57,-1721l778037,277807r57,-7735l778150,282399r57,8334l778268,288437r56,-8609l778381,290733r57,-7759l778499,266625r56,-2591l778612,259736r57,9461l778725,273218r57,13198l778839,304507r60,-13774l778956,267476r57,-4593l779070,315688r56,-29272l779183,281549r61,-3167l779301,294451r56,-9181l779414,263758r61,45341l779531,298193r57,-24404l779645,285570r56,24679l779758,297898r57,-13778l779875,253423r57,26980l779989,269197r56,23833l780102,297047r57,-12052l780220,286141r56,53084l780333,281249r57,-4588l780447,264329r60,44770l780564,295901r57,-4317l780677,289587r57,14624l780791,266050r56,22962l780908,303636r57,13502l781022,301915r56,18366l781139,269497r57,-9485l781252,294751r57,20366l781366,293880r56,-5167l781483,330911r57,-24104l781597,285270r56,31568l781710,287563r57,26404l781823,305657r61,-14924l781941,285570r57,5163l782054,298768r61,-299l782172,293601r56,15498l782285,288437r57,6889l782398,307953r57,-28125l782516,292155r57,32443l782629,290158r57,13478l782743,279828r57,-3743l782860,291879r57,34715l782974,344389r56,-11181l783087,326594r61,-16345l783204,291879r57,-8905l783318,305657r56,16349l783431,306807r57,12903l783549,303061r56,20666l783662,300194r57,13773l783775,302215r61,2567l783893,308804r56,8034l784006,329765r57,-16369l784124,290733r56,1422l784237,324302r57,17220l784351,321431r56,-11182l784464,311395r61,-24404l784581,325448r57,4593l784695,299619r56,31867l784812,285841r57,39032l784926,336354r56,-28401l785039,320856r57,-4593l785156,309375r57,-12903l785270,305082r57,6313l785383,316838r57,-5163l785497,321727r60,-23258l785614,331486r57,-30146l785727,330911r61,-19516l785845,315413r56,3446l785958,315413r57,2000l786072,326894r60,-41324l786189,313396r57,30418l786302,322006r57,-23513l786416,344689r57,-27551l786533,338100r57,-17520l786647,306807r57,-850l786764,306528r57,6888l786878,322301r56,1450l786991,315137r57,35865l787104,302215r61,6313l787222,303361r57,13777l787335,287016r57,16644l787448,314566r61,19516l787566,315713r57,1721l787679,344689r57,-32143l787797,336079r56,-33569l787910,324322r57,-11776l788024,301640r56,6613l788137,308824r61,10906l788254,305957r57,-4018l788368,309399r61,1996l788485,302786r57,12927l788599,310820r56,-4863l788712,313416r61,-20662l788830,304807r56,-16645l788943,344984r57,-29571l789056,309674r57,11777l789174,307378r57,21237l789287,320880r57,-36161l789405,319434r56,-22962l789518,321155r57,-12902l789631,311695r57,-12352l789745,318284r61,-10331l789862,312546r57,1445l789975,315713r57,-3167l790089,315413r61,300l790206,286141r57,8035l790320,326043r57,-4888l790437,307953r57,-4017l790551,294751r56,3442l790664,312546r57,-4593l790777,282994r61,24384l790895,334358r57,-28701l791008,306232r57,10631l791126,320580r56,-34439l791239,315413r57,-20938l791353,287862r60,-7735l791470,303361r57,30721l791583,274664r57,30717l791697,317138r57,-34439l791814,274664r57,35010l791928,296472r56,10631l792041,312270r61,-7188l792158,282994r57,-22407l792272,333783r56,-74342l792385,305657r61,12927l792503,328340r56,-31868l792616,299918r57,7185l792730,294751r56,-19516l792847,288737r57,37881l792960,319434r57,-19220l793078,288162r57,-4018l793191,295901r57,7759l793305,272939r56,-4018l793422,329765r57,-30697l793535,325173r57,-35015l793649,284995r56,4313l793762,278106r61,2021l793880,249106r56,30722l793993,307953r61,-7739l794110,269796r57,36732l794224,312845r57,-28126l794337,294475r57,-14923l794455,272939r56,40753l794568,286716r57,5163l794681,260587r57,16944l794799,279256r57,22959l794912,289883r57,39607l795026,270072r60,18665l795143,270367r57,15774l795257,272663r56,32994l795370,279828r57,26700l795488,303085r56,-35310l795601,247109r56,21537l795718,309974r57,-13202l795832,307953r56,-37881l795945,289308r57,-20387l796062,301065r57,-26676l796176,276956r56,40182l796289,294475r57,-4317l796403,276956r60,36736l796520,307378r57,-14624l796633,273514r61,-20387l796751,270072r57,18665l796864,292754r57,-1721l796978,304231r56,-21532l797095,302786r57,4021l797209,276956r56,39331l797322,281848r56,-24128l797439,300489r57,-7459l797553,299343r56,-15199l797670,253127r57,48513l797784,297047r56,-4017l797897,294176r57,13777l798010,267200r61,-1721l798128,322876r57,-32993l798241,274089r57,31292l798355,300214r60,-15495l798472,274389r57,32139l798585,251702r57,26404l798703,254573r56,10631l798816,282699r57,30422l798930,315137r56,-38181l799043,281273r61,25830l799161,284719r56,17496l799274,286441r57,3146l799391,288737r57,17791l799505,300214r56,14923l799618,253423r57,10906l799736,280403r56,6038l799849,308253r57,-8910l799962,290733r57,-4867l800076,296197r60,-26700l800193,296772r57,-20091l800307,298493r60,3147l800424,299643r57,-11781l800537,279256r57,-2300l800651,306528r61,-8035l800768,318009r57,-4888l800882,288737r56,-6038l800995,259441r57,-3722l801112,284719r57,-16944l801226,290733r57,-22958l801343,321727r57,-41025l801457,278106r57,-4868l801570,277531r57,34440l801684,274664r60,871l801801,279256r57,14073l801914,280702r57,-14927l802028,319434r61,-51659l802145,279256r57,-15222l802259,277531r56,-1146l802376,289587r57,8035l802489,277256r57,l802603,277531r57,38182l802716,253423r61,16944l802834,296197r56,-2021l802947,269221r61,2572l803065,295901r56,-34164l803178,272088r57,-9776l803291,275535r61,-6889l803409,283845r56,-8035l803522,250831r57,12052l803635,270642r57,-2292l803753,218113r57,28125l803866,286991r57,17791l803984,268051r56,-3147l804097,270642r57,-14072l804211,271493r56,-6889l804324,297323r61,-6590l804441,286141r57,-21537l804555,254273r57,18095l804668,284120r61,-3143l804786,232186r56,39307l804899,253698r57,25830l805016,282974r57,-10906l805130,259441r57,5163l805243,289587r57,2568l805357,281549r61,-10331l805474,267200r57,7739l805587,273514r57,-3442l805705,264329r57,42178l805818,279828r57,-15794l805932,277531r61,12903l806049,276085r57,-3146l806162,314267r57,-47938l806276,289587r57,-11481l806393,280977r57,11178l806507,272939r57,5443l806620,262312r61,30718l806738,268350r56,10331l806851,266050r57,-4313l806964,263183r61,8310l807082,314842r57,-45070l807195,258866r57,-2872l807309,284120r56,26980l807426,275235r57,-7184l807539,290733r57,30994l807657,308804r57,-41604l807770,283845r57,8034l807884,289012r56,33565l808001,264604r57,6614l808115,308228r56,-47066l808228,261462r57,6888l808341,287291r61,-23257l808459,319710r56,16944l808572,281824r61,-35010l808690,307654r56,2595l808803,286416r57,-275l808917,269772r56,25829l809034,279528r57,9484l809147,289863r57,295l809261,299619r56,3466l809378,289012r57,2297l809491,263483r57,81501l809609,274960r57,17495l809722,311971r57,4316l809836,300789r56,-1721l809949,305957r57,-300l810066,297622r57,14073l810180,308528r57,-7463l810297,299068r57,-12052l810411,309674r57,-34139l810524,309099r57,-26105l810642,299918r56,12628l810755,286716r57,15223l810868,324322r57,-33013l810982,297922r61,-38186l811099,304231r57,6018l811213,329765r60,-53955l811330,299343r57,18091l811444,340971r56,-29851l811557,286441r56,27550l811674,319434r57,-23808l811788,338100r56,-32143l811901,336079r57,-17220l812018,305082r57,43624l812132,307953r57,-11181l812249,270642r57,16945l812363,291033r56,8035l812476,341817r57,-17495l812590,311971r60,-5164l812707,323176r57,-17219l812821,320305r56,-21537l812934,305657r61,-29272l813051,331486r57,-36735l813165,313121r56,-21513l813282,313416r57,7164l813395,296772r57,24108l813509,296772r56,21512l813622,327194r61,-10907l813740,322026r56,-7184l813853,288162r57,27826l813971,305082r56,-2572l814084,311120r57,-6038l814197,303936r57,10630l814315,326043r56,-5163l814428,333208r57,-42475l814542,298493r56,-6614l814655,318009r61,15498l814772,308528r57,21812l814886,294176r61,53680l815003,316287r57,9185l815117,309674r56,17220l815230,300789r61,-16645l815348,331486r56,-47641l815461,326319r57,23258l815574,297047r57,8610l815692,336654r56,-22962l815805,331486r57,32443l815923,306232r56,-1150l816036,322026r56,11182l816149,342692r57,-17795l816263,318284r60,-14053l816380,300489r57,8335l816494,335804r56,-49088l816607,309674r61,-8609l816724,332357r57,8314l816838,298193r56,33869l816955,288437r57,42199l817069,301939r56,16645l817182,308824r57,6313l817295,296472r61,32443l817413,330065r57,-17519l817526,313121r61,18941l817644,325748r56,10056l817757,315713r57,-18666l817870,287862r61,-10331l817988,329190r57,-4293l818101,289587r57,32714l818215,318284r56,3443l818332,318584r57,4292l818445,310545r57,10610l818563,328915r57,-12628l818676,348706r57,-54806l818790,319434r57,-13777l818903,286441r61,46767l819021,299343r56,4593l819134,289012r57,20087l819247,338375r61,-21812l819365,293329r57,17791l819478,338671r57,-55401l819596,295051r56,24108l819709,305381r57,14349l819822,282994r57,26680l819936,308528r61,22108l820053,304231r57,-1721l820167,313991r56,-12627l820284,310249r57,-5742l820398,305381r56,-16369l820511,290733r61,24680l820628,310820r57,-17219l820742,322601r56,10906l820855,289587r57,3742l820973,304807r56,-44771l821086,320005r57,-39028l821200,292455r60,5167l821317,315713r57,26404l821430,297047r57,16369l821544,320305r60,-20091l821661,297047r57,9185l821774,284420r57,1150l821888,294475r56,10032l822005,305957r57,28125l822119,325472r56,-12056l822236,264904r57,14924l822349,327765r57,-38753l822463,277256r57,-6614l822580,321155r57,-12902l822694,306528r56,-27551l822807,319159r57,-31868l822921,303361r60,5167l823038,289308r57,5167l823151,309399r61,-1146l823269,328915r57,-55677l823382,309674r57,-5167l823496,301640r56,-26680l823613,313991r57,-38756l823726,318284r57,-14624l823840,295326r57,18941l823957,318584r57,-21237l824071,280702r56,14624l824188,313416r57,-33013l824301,299918r57,3167l824415,309399r57,-16645l824528,312845r57,15495l824646,299068r56,2871l824759,284719r57,5164l824876,287587r57,1425l824990,290458r57,34715l825103,299643r57,-2871l825221,283570r57,16644l825334,293329r57,4018l825448,299343r56,-27550l825561,273238r61,30123l825679,295051r56,-8610l825792,302510r61,16074l825909,284144r57,27827l826023,287016r56,-14353l826136,311971r57,-44771l826253,295051r57,-14648l826367,285866r57,-25255l826480,275235r57,12352l826598,299918r56,20662l826711,309974r57,-18941l826829,265775r56,14927l826942,290458r57,11757l827055,264329r57,28126l827169,284719r60,576l827286,320580r57,-52230l827400,274960r56,33293l827513,310249r61,-27255l827631,259441r56,23258l827744,289883r57,-15494l827861,264629r57,9185l827975,278106r56,-29847l828088,281848r57,6314l828201,238499r61,14353l828319,250831r57,29572l828432,225872r57,54255l828550,310249r56,-40177l828663,287291r57,26125l828777,300789r56,-62585l828894,267500r57,3442l829007,294176r57,-16345l829121,273514r56,6038l829234,304807r61,-42199l829352,219559r56,59418l829465,272088r61,-29296l829582,305957r57,-41923l829696,264629r56,-871l829809,256570r61,16093l829927,271218r56,-14924l830040,242517r57,14628l830153,256294r57,42199l830271,264904r57,2596l830384,251406r57,27850l830502,253998r56,37035l830615,276956r57,-846l830729,274389r56,-13227l830842,243367r61,11781l830959,290158r57,-37606l831073,274960r57,-21262l831186,246238r61,3168l831304,274960r56,27826l831417,247685r57,14627l831535,260887r56,-6889l831648,276110r56,-32443l831761,278681r57,6038l831874,243667r61,22958l831992,264329r57,7759l832105,259736r61,2297l832223,267500r56,2296l832336,251702r57,38756l832450,281848r60,6014l832567,276110r57,-22983l832681,280702r56,3718l832794,273238r57,5739l832911,260587r57,10355l833025,259166r56,19515l833142,259441r57,-10035l833256,256294r56,7740l833369,275535r57,-19241l833482,293900r61,-42198l833600,296772r57,-20662l833713,243367r57,3447l833827,284144r60,23809l833944,274089r57,-20091l834057,262312r61,4313l834175,272663r57,24959l834288,261462r57,-875l834402,312270r56,-43920l834519,268075r57,4013l834632,278977r57,-15794l834746,272663r57,-18965l834863,296472r57,-16644l834977,278106r56,575l835090,289308r61,-17515l835208,302786r56,-35861l835321,295626r57,-28126l835434,253423r57,26704l835552,289883r56,34715l835665,291033r57,-39627l835778,278977r61,45345l835896,300789r57,-61139l836009,289308r57,-6885l836123,255994r60,35039l836240,264629r57,14348l836354,260587r56,11206l836467,297922r57,-26405l836585,268921r56,7760l836698,267200r57,18666l836815,286441r57,-44220l836929,289587r56,4589l837042,272368r57,6313l837159,305381r57,-18940l837273,282423r57,11753l837386,299643r57,-5467l837500,277831r61,-1446l837617,300789r57,-16645l837731,262312r60,33885l837848,298768r57,-6014l837961,258015r57,8335l838075,288437r56,14924l838192,274664r57,33289l838306,259166r56,-1997l838419,286716r57,-17795l838536,270072r57,3742l838650,262908r57,23808l838767,291879r57,-35010l838881,268646r57,5168l838994,282994r57,-11477l839108,277531r56,-8034l839225,258015r57,33593l839338,259461r57,3722l839456,272368r56,-51663l839569,243667r57,-1996l839682,277256r57,-26700l839800,291608r57,-20091l839913,287862r57,-20937l840027,256294r56,19516l840140,255444r61,10606l840258,265204r56,-6614l840371,251131r61,870l840488,222155r57,51359l840602,234482r57,2596l840715,275535r57,-26704l840833,261186r56,13774l840946,249980r57,21813l841060,227022r56,14649l841177,284420r57,-58823l841290,268350r57,-14927l841408,257444r57,-8613l841521,240520r57,4868l841635,225597r56,22662l841748,244813r61,-23533l841865,258590r57,-22958l841979,221005r56,12056l842092,230189r61,19516l842209,233061r57,10031l842323,235357r57,-4317l842440,230465r57,21237l842554,240225r57,-20942l842667,233336r57,-29276l842781,239374r60,-26700l842898,246263r57,-18670l843011,246538r57,-24108l843129,215266r57,11481l843242,244813r57,-22958l843356,212674r57,24104l843473,228468r57,11481l843587,262908r56,-59994l843700,233632r57,-17516l843813,234186r61,-15202l843931,249406r56,-31868l844044,215541r61,-24679l844162,232761r56,-28425l844275,200043r57,14352l844388,222130r61,38457l844506,239650r56,-22683l844619,204336r57,26979l844733,280678r56,-56827l844850,250256r57,20962l844964,247960r56,-20662l845081,214667r57,-28697l845194,218413r57,4292l845308,217837r56,-24683l845421,231040r61,34439l845539,220409r56,-4868l845652,227593r57,15199l845765,231611r61,-18091l845883,214395r56,30697l845996,224726r57,-6313l846114,230165r56,-12328l846227,221555r57,-1146l846340,213820r57,-24683l846454,234186r61,-54230l846571,213245r57,35014l846685,232186r60,3722l846802,235908r57,-14353l846915,216392r57,36160l847029,245963r61,-9185l847146,203765r57,17790l847260,216392r57,20662l847373,220134r57,-7460l847491,227022r56,-12056l847604,225297r57,-18937l847721,227593r57,-18090l847835,184548r56,35586l847948,251977r57,-51659l848061,216392r61,-9760l848179,205786r57,-16370l848292,261737r57,-33568l848406,208653r60,20366l848523,200618r57,1425l848637,237353r60,-29571l848754,219834r57,-18941l848868,254273r56,-33568l848981,200318r57,43349l849098,206632r57,l849212,229594r56,-275l849325,240796r57,-39903l849443,216691r56,-20666l849556,247385r57,-44195l849669,192859r61,22682l849787,218413r57,-12053l849900,208081r57,28398l850014,229319r56,-14924l850131,246538r57,-39031l850244,245664r57,-24384l850358,213820r60,-29571l850475,207782r57,11477l850589,200893r56,4317l850702,241946r61,-20091l850819,255719r57,-12352l850933,225573r57,-18366l851046,207507r57,16344l851164,247385r56,-17220l851277,215817r57,1150l851395,251702r56,-33289l851508,207207r57,31568l851621,222130r57,26405l851739,213820r57,12627l851852,224427r57,-15199l851965,207782r57,16369l852079,223005r61,25254l852196,228744r57,-24109l852310,206061r60,10630l852427,214966r57,5739l852541,185694r56,41029l852654,198322r57,34439l852771,204336r57,50237l852885,206360r56,3143l852998,200043r57,16924l853116,211524r56,5167l853229,220409r57,-24679l853346,235057r57,-57122l853460,257720r57,-10906l853573,229019r57,-1721l853687,238204r61,-26405l853804,220705r57,10906l853918,212099r56,8606l854035,213520r57,22112l854148,258866r57,-53380l854262,235057r56,-3171l854379,233036r57,8035l854493,199468r56,5742l854606,218688r57,-851l854719,201468r61,11477l854837,228169r57,-11202l854950,217263r61,16073l855068,230165r56,4592l855181,239650r57,-12057l855294,238204r57,-26105l855412,242517r57,-28997l855525,225872r57,12052l855639,203190r56,-1997l855756,222705r57,1722l855869,239925r57,-4017l855987,222130r57,-1425l856100,221555r57,-11477l856214,213520r56,-6888l856327,202043r61,45642l856445,252852r56,-43624l856558,225573r57,7188l856671,239075r61,-39903l856789,245963r56,-24683l856902,239350r57,-575l857020,220409r56,4317l857133,253698r57,-49362l857247,220134r56,17219l857360,253698r61,-23533l857477,240500r57,-39882l857591,221280r56,-23829l857708,241646r57,-29547l857822,251702r56,-12052l857935,210374r56,20666l858052,237629r57,-8610l858166,207507r56,45345l858279,236203r57,22663l858393,201193r60,1721l858510,235333r57,-49363l858623,244242r61,-29000l858741,194304r56,6314l858854,213820r57,-10055l858968,232186r60,3722l859085,176785r57,31868l859198,235057r57,-31867l859312,199747r57,26401l859429,266050r57,-67728l859543,199172r57,38181l859660,256570r57,-23534l859774,236203r56,-40178l859887,245092r57,-31272l860000,216691r61,21513l860118,220134r56,16644l860231,219559r57,29847l860344,224427r61,-1147l860462,220134r57,1996l860575,215817r61,-10607l860693,212099r56,33565l860806,199468r57,59973l860920,243667r56,-7464l861037,221555r57,-18066l861150,233336r57,11181l861264,183099r61,39906l861381,205786r57,13198l861495,205786r56,41323l861608,228744r61,16920l861726,195155r56,48512l861839,221555r56,10906l861952,222705r57,871l862070,191137r56,69750l862183,225872r57,2572l862300,257145r57,-47917l862414,228744r57,3717l862527,211799r57,11481l862641,231886r61,-4013l862758,230465r57,5738l862872,227022r56,-30146l862985,234186r61,-24108l863102,190287r57,22958l863216,229890r60,-20962l863333,242517r57,-33014l863447,214966r56,41903l863560,217538r57,-2871l863678,216392r56,-14349l863791,223280r57,19237l863904,242517r57,-18666l864022,237054r56,-4593l864135,234482r57,-22383l864248,218688r61,24679l864366,222705r57,-14352l864479,229594r57,11777l864593,203190r57,45916l864710,205486r57,57997l864824,214095r56,-8034l864937,233911r61,10031l865054,241371r57,-16645l865168,216967r57,22108l865281,212099r61,2568l865399,205786r56,-6889l865512,245664r57,-26105l865625,258866r57,-1721l865743,215817r57,19815l865856,239350r57,-46491l865974,250556r57,-36461l866087,234186r57,-16923l866200,213245r57,7739l866318,216392r57,6313l866431,246538r57,-29275l866545,255719r56,14648l866658,239650r61,8609l866776,176785r56,51088l866889,258590r61,-8610l867006,251131r57,-16074l867120,219259r57,36460l867233,247109r57,-10906l867351,255719r56,-34439l867464,240500r57,-1425l867577,251131r57,-16374l867695,241946r57,275l867808,216116r57,40753l867926,248259r56,-26704l868039,241071r57,17795l868152,249406r57,11481l868266,243667r60,275l868383,237924r57,4593l868497,243367r56,-7459l868614,263758r57,-32718l868728,234482r56,-11777l868841,251977r57,-5439l868958,253423r57,7164l869072,240500r56,-2001l869185,218984r57,40182l869299,247685r60,26404l869416,254273r57,-26400l869529,236203r61,15203l869647,250556r57,-16945l869760,281549r57,-19812l869874,234186r56,39603l869991,248535r57,-5443l870104,243092r57,11481l870218,240500r56,2867l870335,253423r57,-22383l870449,264034r56,-26681l870566,237629r57,-1150l870679,256570r57,-851l870793,249980r57,13203l870906,232461r61,11206l871024,235632r57,34140l871137,254573r57,-4317l871251,253127r60,-6018l871368,245963r57,10607l871481,262312r57,-28401l871599,238499r57,18370l871712,248535r57,-9460l871826,245388r56,-24404l871939,242221r61,5739l872056,279828r57,-37311l872170,235908r57,11201l872287,244517r57,12628l872401,244242r56,4017l872514,264034r57,-41029l872632,252277r56,-12627l872745,224726r57,10031l872858,259736r57,20367l872972,247109r60,9461l873089,242792r57,18670l873203,241371r60,9760l873320,236203r57,13203l873434,244242r56,-3742l873547,247960r61,23833l873664,248259r57,-11481l873778,253423r56,8610l873891,260312r57,-9481l874008,228744r57,19216l874122,264034r56,-6590l874239,252552r57,4317l874353,260012r56,4022l874466,212945r57,26980l874580,266050r60,-6314l874697,243667r57,-5463l874810,248535r57,-33569l874924,266901r61,-27551l875041,255424r57,26400l875155,247960r60,3446l875272,260012r57,-26976l875385,253998r57,6014l875499,263758r57,-4317l875616,263183r57,-38756l875730,286141r56,-23533l875843,260012r61,-33289l875961,228744r56,30422l876074,265755r57,13202l876187,224726r61,44471l876305,282974r56,-42474l876418,241371r57,15199l876531,239650r57,18641l876649,264904r57,-14648l876762,283270r57,7463l876880,246538r56,19217l876993,251702r57,12056l877107,231611r56,-6038l877220,269197r61,1445l877337,221855r57,42474l877451,255994r57,-14923l877564,245664r61,4892l877682,227022r56,12903l877795,242792r61,7764l877913,202914r56,-871l878026,256570r56,29846l878139,263183r57,-4868l878257,245688r56,-15798l878370,264904r57,-37311l878483,265775r57,-7185l878601,241371r57,6038l878714,244538r57,24683l878828,247984r60,-299l878945,245963r57,6038l879058,253998r57,-5443l879172,243963r57,-11478l879289,206656r57,71450l879403,250851r57,-10902l879516,246538r61,20087l879634,261757r56,-16944l879747,229890r57,25829l879865,276110r56,-28701l879978,232186r57,20390l880091,247685r57,15223l880205,257740r56,-30422l880322,245688r57,-3171l880435,290158r57,-40752l880553,258890r56,-8610l880666,272939r57,-18070l880780,262608r56,14923l880897,244813r57,23262l881011,258015r56,8335l881124,227893r57,14053l881237,271793r61,-22962l881355,251131r56,34439l881468,228169r61,-3443l881586,247109r56,12352l881699,263758r57,-21812l881812,235928r57,-6609l881930,241371r57,3167l882043,208377r57,69154l882157,256869r56,-13202l882274,250556r57,-12632l882387,235357r57,3442l882505,274089r57,-26404l882618,240796r57,6613l882732,270642r56,-20937l882845,227593r61,1726l882962,243092r57,-22659l883076,237924r57,4317l883193,223301r57,13477l883307,253423r57,4592l883420,289587r57,-61119l883538,243667r56,22383l883651,236203r57,-10031l883764,253423r57,-9460l883878,259461r61,-5188l883995,251702r57,5167l884108,234757r61,-19216l884226,240500r57,19812l884339,242792r57,-8881l884453,249980r57,-3442l884570,267500r57,-27575l884684,242517r56,-3167l884797,249681r57,299l884914,238775r57,4592l885028,233336r57,3718l885145,265775r57,10335l885259,234482r56,33018l885372,254848r57,-14923l885486,241946r60,-10335l885603,235333r57,18665l885717,223005r56,27551l885830,238499r61,29576l885947,246238r57,18966l886061,222705r56,40778l886178,232761r57,-7188l886291,249980r57,-17219l886405,250556r56,6313l886518,243667r61,-11781l886636,248831r56,8314l886749,228744r57,15498l886866,265479r57,16070l886980,228744r57,575l887093,263183r61,-12052l887211,274960r56,-50234l887324,263758r57,9181l887438,237629r56,-4018l887555,284420r57,-10606l887668,228744r57,24383l887782,261737r61,-23238l887899,214667r57,31296l888012,265479r57,-53680l888126,247109r61,8315l888243,249406r57,-4593l888357,236778r57,-4317l888470,235333r57,27275l888588,272939r56,-8310l888701,240500r57,24704l888818,222130r57,54255l888932,249106r57,12927l889045,276681r57,-31017l889159,249106r60,20115l889276,233336r57,34164l889390,260887r56,6038l889503,280127r61,-22112l889620,263758r57,-29572l889734,253127r61,-16924l889851,249681r57,6889l889965,251131r56,571l890078,268350r57,-8909l890195,257145r57,-16645l890309,259166r56,6013l890422,286991r61,-41327l890540,250256r56,32143l890653,276956r57,-18366l890767,259441r60,4593l890884,244242r57,37582l890997,239075r57,55101l891111,229319r56,26675l891228,231886r57,17520l891341,270347r57,11202l891459,250556r57,48488l891572,258015r57,-10330l891686,278957r56,-22387l891799,280103r61,-30422l891917,262883r56,-6889l892030,260312r57,1721l892143,240796r61,20091l892261,254273r56,17520l892374,265479r61,-2871l892492,267200r56,-47941l892605,257145r57,16369l892718,228444r57,45345l892836,268051r57,4017l892949,260887r57,9185l893063,272643r56,-10331l893180,255424r57,8334l893294,255719r56,18945l893407,264034r61,-39607l893524,283845r57,-15794l893638,272939r56,-34164l893751,298469r57,-51931l893869,278382r56,-10032l893982,265179r56,10631l894095,243367r61,30422l894213,286716r56,15199l894326,279256r57,10331l894443,249106r57,43349l894557,272368r57,9756l894670,260587r57,16074l894784,284695r56,-27826l894901,271218r57,3446l895015,284695r56,300l895132,268051r57,-5443l895245,303636r57,-20087l895359,286716r57,-5167l895476,315688r57,-30418l895590,272939r56,2296l895703,302786r57,-27551l895816,301065r61,-18941l895934,287862r57,12627l896047,282399r61,l896165,297622r56,-14648l896278,289012r57,37582l896391,267200r57,45346l896509,273514r57,6314l896622,301915r57,8035l896736,278106r57,26676l896853,316563r57,-12627l896967,278957r56,42198l897084,297047r57,276l897198,306232r56,31268l897311,297323r57,13497l897424,263458r61,33289l897542,297622r56,-20666l897655,289587r57,21808l897772,281249r57,39906l897886,292455r57,3146l897999,272939r57,29847l898117,317989r57,-6889l898230,333783r57,-58548l898344,322006r56,-15199l898457,304782r61,-9456l898574,301640r57,9180l898688,287563r61,-272l898805,279528r57,10335l898919,326023r56,-18369l899032,323452r61,-30422l899149,329190r57,-45920l899263,287563r57,17794l899376,294751r57,17220l899494,278681r57,21808l899607,291009r57,1146l899725,313692r56,2871l899838,319134r57,-8314l899951,303361r57,7459l900065,322577r60,-7164l900182,337225r57,-12627l900295,327169r57,-29271l900409,329190r61,-14648l900526,338375r57,-53105l900640,322876r57,-21811l900757,320281r57,5167l900871,302786r56,24108l900984,322301r57,-19240l901097,280403r61,25254l901215,296772r57,11481l901328,313121r57,28421l901446,306232r56,14923l901559,298493r57,19516l901673,302786r60,10906l901790,280702r57,39303l901903,293329r57,-3742l902017,301364r56,3143l902134,311971r57,-8886l902247,330340r57,-31272l902361,299068r61,-2871l902478,325748r57,-9461l902592,305082r56,-275l902705,289883r61,28126l902823,301065r56,24978l902936,310545r57,-20087l903049,330636r57,-5164l903167,312845r57,-24108l903280,297622r57,12352l903398,338671r56,-41324l903511,307103r57,275l903625,282124r56,46216l903738,309099r61,28426l903855,324897r57,-38181l903969,291608r56,18641l904082,287016r61,-24983l904199,297922r57,6585l904313,285295r61,57672l904430,307953r57,10631l904544,314566r56,-26979l904657,291309r57,3442l904775,327194r56,-36736l904888,295051r57,7735l905001,313991r61,-13202l905119,296772r56,l905232,294176r57,-20087l905346,272368r60,32439l905463,287587r57,4592l905577,289587r56,5464l905690,311395r57,-50233l905807,300789r57,15199l905921,293601r56,43349l906038,302215r57,-3147l906152,295326r56,16069l906265,284144r57,20938l906378,293601r61,5742l906496,325748r56,-65161l906609,315413r57,-35861l906723,278977r60,37886l906840,313121r57,-13478l906953,317138r61,-34439l907071,306528r57,-23534l907184,274960r57,38732l907298,296472r56,-6885l907415,308253r57,11752l907528,293900r57,-2591l907642,277831r57,-14648l907759,281549r57,13777l907873,305957r56,-5168l907986,301640r61,-3447l908104,295326r56,-4868l908217,280127r57,-3171l908330,323751r57,-42774l908448,285570r56,4313l908561,285570r57,8330l908675,272368r60,24104l908792,292179r57,17220l908905,325472r57,-1150l909023,290458r56,35014l909136,328044r57,-59969l909250,268921r56,28426l909363,297622r57,-21812l909481,293900r56,2297l909594,280403r57,-15199l909711,289883r57,-9756l909825,289012r56,-11756l909938,272663r57,-295l910056,282699r56,-3443l910169,288737r56,-30722l910282,317713r57,-36736l910396,281273r60,25830l910513,300214r57,8610l910627,297347r60,8885l910744,298768r57,-37031l910857,294751r57,13502l910971,289308r56,-7184l911088,244517r57,55972l911202,301640r56,-30422l911315,330065r57,-46795l911432,251702r57,24108l911546,298493r57,-22383l911663,283845r57,10055l911777,290158r57,-10606l911890,292455r57,4892l912003,280403r61,-26405l912121,269796r57,2867l912234,262033r57,49362l912352,286716r56,14648l912465,286141r57,24108l912578,298768r57,-28696l912696,276956r57,9460l912809,297898r57,20961l912923,308804r56,-18071l913036,263458r61,28697l913154,278957r56,16944l913267,301065r61,-871l913384,327169r57,-22662l913498,304782r57,-42470l913611,299343r61,14924l913729,291879r56,12332l913842,305357r57,-19516l913955,320281r57,-31269l914073,313121r57,-16944l914186,307082r57,6039l914304,294751r56,-22683l914417,303061r57,-37582l914531,289288r56,-20091l914644,279256r61,1147l914761,306232r57,275l914875,305932r56,-40453l914988,284420r61,20087l915105,273218r57,10052l915219,313121r57,-32718l915336,304507r57,-871l915450,276085r57,4318l915563,299343r57,10032l915677,301340r60,22387l915794,298469r57,16944l915907,253998r57,32718l916025,295026r57,7760l916138,321431r57,-18645l916252,253423r60,14628l916369,277232r57,24408l916482,317713r57,-43924l916596,289863r57,9756l916713,271793r57,25829l916827,301340r57,-26676l916940,281549r61,17794l917058,298768r56,3447l917171,291879r57,-2591l917284,261737r61,14924l917402,282124r56,22383l917515,288137r57,-10905l917629,276661r56,14923l917746,309375r57,15798l917860,268626r56,45916l917977,273514r57,30422l918090,282699r57,-4018l918204,302490r56,11777l918317,260312r61,60268l918434,254273r57,53105l918548,296772r57,4592l918661,275535r61,32718l918779,273814r56,41028l918892,313692r61,12351l919010,297922r56,2567l919123,321155r57,-41028l919236,326043r57,-1445l919354,292455r57,21536l919467,303660r57,22088l919581,297622r60,6609l919698,297347r57,-7760l919811,304507r57,-24104l919925,275535r61,30422l920042,306232r57,2867l920155,278681r57,28126l920269,281549r57,28700l920386,310820r57,-28972l920500,308528r57,20387l920617,298768r57,22683l920731,321451r56,-28122l920844,314842r57,-27826l920957,293030r61,8035l921075,310249r57,-41603l921188,311395r57,-6588l921302,297622r60,-19791l921419,297622r57,14924l921533,295626r60,1721l921650,285866r57,39882l921764,300489r56,-33289l921877,308253r56,19791l921994,276681r57,30422l922108,304231r56,-5163l922221,309974r57,-15499l922339,291033r56,846l922452,328615r56,-36436l922565,303660r61,l922683,297922r56,2567l922796,301939r57,24955l922910,284995r56,18941l923027,301065r57,24683l923140,291033r57,8885l923254,303936r61,-5168l923371,299068r57,-10056l923485,272368r56,57972l923602,275810r57,24404l923715,297622r57,29847l923829,299643r56,-575l923942,268350r61,35881l924060,309674r56,13502l924173,300214r57,-15794l924291,267775r56,25255l924404,307953r57,-28125l924517,325472r57,-4021l924635,298193r56,14077l924748,289012r57,1446l924861,289012r57,18091l924975,299643r61,-875l925092,323176r57,-7463l925210,303660r56,43625l925323,302786r57,4892l925437,307103r56,-26976l925550,322026r57,-11481l925667,263183r57,22958l925781,272663r56,24959l925894,307378r57,-2571l926012,308824r56,12056l926125,307678r57,2296l926242,295326r57,21537l926356,306807r56,-17220l926469,290158r57,-1421l926583,289587r60,-16648l926700,289587r57,-12331l926814,275810r56,26700l926931,296772r57,-6039l927044,319434r57,-35864l927158,313121r56,-4868l927275,320580r57,-56546l927389,304807r56,1721l927502,297622r57,-20941l927616,332062r60,-47067l927733,293601r57,-7160l927846,327765r61,-24680l927964,310820r56,-4588l928077,310249r57,-1150l928190,294751r61,-11481l928308,298768r56,16945l928421,311971r57,-43621l928535,299643r56,4293l928652,307678r57,-12927l928765,314842r57,-1997l928883,315137r57,-19511l928996,290733r57,3167l929110,308824r56,-9756l929223,345559r61,-32714l929341,286441r56,47641l929454,295626r57,25529l929567,326319r61,-58244l929685,282423r57,41029l929798,285295r57,1996l929916,333208r56,-45621l930029,335228r57,-45641l930142,311395r57,-20086l930256,318009r61,-27276l930373,315713r57,6588l930487,291879r56,17795l930604,327469r57,-13478l930717,326618r57,-24108l930831,295901r61,-49363l930948,304807r57,-16645l931062,316563r56,-32718l931175,314566r57,-8038l931292,288162r57,39032l931406,275535r57,27550l931519,308253r61,-10060l931637,303361r57,-12052l931750,295051r57,34439l931864,267775r60,9181l931981,316287r57,-18094l932094,307678r57,-23258l932208,294751r56,4892l932325,302786r57,19515l932439,329190r56,-43049l932556,308253r57,1721l932669,303361r57,-4593l932783,292179r57,-5738l932896,284420r61,43624l933014,303936r56,24108l933127,293329r57,7736l933240,301364r61,27551l933358,315713r57,-25555l933471,278681r61,28997l933589,291033r56,3442l933702,315713r57,-12927l933816,308253r56,-1725l933933,290158r57,29847l934047,258315r56,30993l934160,294176r61,8610l934277,317434r57,-14349l934391,320880r56,-14073l934504,276385r61,39028l934621,307953r57,-28401l934735,315413r56,1725l934848,327765r57,-31293l934966,296197r56,-10902l935079,294751r57,-38457l935196,298768r57,-1721l935310,327469r57,-6589l935423,279256r57,20958l935537,305381r61,-7188l935654,293601r57,19795l935768,268350r56,45342l935881,316263r61,14353l935998,292155r57,4317l936112,317138r61,-6613l936229,314842r57,-29572l936343,289288r56,10906l936456,282124r57,4292l936573,298193r57,17220l936687,268921r57,35861l936800,310820r57,-17219l936918,288437r56,-4592l937031,290158r57,17795l937144,318859r61,8310l937262,290158r57,21237l937375,268051r57,54825l937489,292730r57,4317l937606,327169r57,-32718l937720,296747r56,10907l937833,315988r61,19220l937951,297047r56,32143l938064,292730r56,10631l938181,289587r57,6014l938295,310249r56,6014l938408,301640r57,8885l938521,332632r61,-47637l938639,317989r56,-7740l938752,330911r57,-21536l938870,324302r56,-9185l938983,291584r57,14648l939096,303061r57,3171l939214,313692r57,1996l939327,297047r57,36436l939441,290434r56,-12903l939554,311971r61,6313l939672,305357r56,-4017l939789,340671r57,-34439l939902,297898r57,43049l940016,303361r56,25534l940129,313692r61,16924l940247,313692r56,-1721l940360,308228r57,-18641l940473,331762r57,-37311l940591,310820r57,19221l940704,305082r57,14052l940822,304782r56,3746l940935,308228r57,3167l941048,336354r57,-20366l941162,309099r60,-18665l941279,282399r57,53105l941393,316263r56,-19791l941510,311675r57,4888l941624,332337r56,-13478l941737,293880r57,19516l941854,292455r57,41603l941968,336654r56,-10906l942081,321155r57,-27554l942194,329466r61,-44471l942312,295026r57,46220l942425,331486r61,-31867l942543,333483r56,-27251l942656,346410r57,3442l942770,321431r60,1445l942887,344389r57,1150l943000,299044r57,9484l943114,329466r57,-24684l943231,321155r57,8610l943345,325448r56,-21237l943462,340096r57,-4592l943575,352723r57,-16644l943689,312821r57,27850l943802,318560r61,7188l943920,328320r57,-37886l944033,316263r57,20091l944146,306232r61,45345l944264,309375r57,13202l944377,315988r57,38732l944495,324598r56,-8335l944608,309674r57,-9756l944722,340372r56,-12628l944835,319134r61,34440l944952,338946r57,2001l945066,323727r57,-15774l945183,334933r57,12627l945297,321431r56,9756l945410,310820r61,4297l945528,316563r56,17495l945641,347560r57,-35885l945754,338946r57,13206l945872,348131r56,-24404l945985,367922r57,-54230l946098,313121r61,18941l946216,342093r57,-37882l946329,335504r57,-25830l946443,348706r60,10331l946560,341522r57,2016l946674,303361r56,43624l946787,341246r57,-24983l946904,333208r57,275l947018,372239r57,-56251l947135,318584r57,22958l947249,332932r56,-870l947362,364504r57,-47070l947476,335804r60,17495l947593,324897r57,16645l947706,315413r57,-22383l947820,323751r61,-875l947937,323452r57,14923l948050,320580r61,20091l948168,355319r57,-21237l948281,334653r57,-571l948395,336079r56,-11182l948512,325173r57,9480l948625,336654r57,-6314l948739,346709r61,28973l948856,339246r57,4292l948970,341542r57,-33014l949083,328044r61,11477l949201,355319r56,-19240l949314,351002r57,-34715l949427,324322r57,14349l949545,343838r57,32419l949658,340396r57,-1725l949776,314566r56,21238l949889,342692r57,16345l950003,340971r56,3143l950120,346985r57,-16920l950233,348131r57,-16920l950347,308253r56,37882l950460,338946r61,14353l950578,340971r56,2867l950691,325472r61,38457l950808,336079r57,10331l950922,366796r56,-4888l951035,357891r57,-28976l951153,343538r56,-14923l951266,368222r57,-24684l951380,355890r56,-26975l951497,342967r57,6314l951610,375682r57,-34711l951724,340671r60,24680l951841,355890r57,4022l951954,375682r57,-34140l952068,341542r57,7464l952185,323751r57,43620l952299,355319r56,7735l952412,365926r61,-20662l952529,368797r57,-19516l952643,364504r57,28697l952760,358466r57,-15499l952874,350427r57,14077l952987,344413r57,25255l953101,392055r60,-45920l953218,345559r57,-31292l953331,363054r57,5168l953449,324897r57,12903l953562,387462r57,-48216l953676,361058r56,1721l953793,361058r57,-15499l953907,380274r56,-1721l954020,374535r57,-30697l954133,365926r61,27850l954251,380849r56,-26404l954368,389759r57,-14353l954481,358466r57,25825l954595,344114r57,31867l954708,372539r61,-26404l954826,380849r56,-6014l954939,354445r57,37610l955053,346985r56,-1150l955170,384291r57,-40177l955283,370518r57,6314l955401,359912r57,-16074l955514,366225r57,-16648l955628,368522r56,-2596l955741,352152r61,2293l955859,332357r56,28976l955972,373389r56,5739l956089,328044r57,16070l956203,320880r56,21237l956316,390609r57,-29851l956434,382570r56,-49362l956547,373685r57,1425l956660,366225r57,-11780l956774,343538r60,47942l956891,339246r57,25530l957004,376832r61,-26680l957122,380574r57,-56252l957235,342692r57,10906l957349,354744r60,4868l957466,349281r57,-6889l957580,363629r56,-17494l957693,352448r57,11757l957811,372539r56,10031l957924,346709r57,1422l958041,340971r57,-6318l958155,349281r56,17791l958268,366497r57,4321l958381,361633r61,-875l958499,340671r56,-17495l958612,325472r57,26680l958726,336379r60,-3447l958843,368522r57,-5168l958957,340971r56,-5167l959074,355595r57,-28401l959187,362779r57,-14923l959301,348706r56,26404l959414,338946r61,-3718l959532,349006r56,-8610l959645,341246r57,-7739l959762,342117r57,-9185l959876,346985r57,1446l959989,335804r61,-3742l960107,352723r56,-23533l960220,340396r57,-12927l960334,329190r56,32143l960451,332357r57,24108l960564,373961r57,-53381l960678,338100r60,-29001l960795,369368r57,-23233l960908,338946r57,10060l961022,364776r61,-19512l961139,356741r57,-851l961253,327469r57,-1150l961366,340971r57,-15798l961484,311120r56,28701l961597,303936r57,28996l961715,354169r56,7164l961828,359337r57,-34440l961941,338375r57,17795l962055,318284r60,36161l962172,316287r57,10032l962285,314566r57,17791l962399,342692r61,-25829l962516,341246r57,12053l962630,342967r60,-17495l962747,346410r57,-10031l962861,325748r56,-25534l962974,356465r57,-24403l963091,336950r57,44474l963205,327194r56,13202l963318,344689r61,18365l963436,332932r56,17220l963549,346985r57,-35014l963663,298768r60,25259l963780,323452r57,-20942l963893,294751r57,-1422l964007,312845r56,12903l964124,332932r57,-27850l964237,331486r57,-11205l964355,357891r57,-20091l964468,332632r57,-8034l964582,333783r56,-18941l964699,315413r57,20941l964812,302215r57,25254l964926,295601r57,30147l965039,320856r61,-5739l965157,311395r56,-18365l965270,301640r61,21512l965388,324598r56,-6314l965501,334058r57,-48488l965614,320005r57,-18090l965732,315688r57,-20087l965845,311395r57,14628l965959,300769r56,35885l966076,310249r57,-12351l966190,314267r56,-12352l966303,293030r61,21512l966420,290733r57,851l966534,268626r56,49087l966647,309375r57,-31568l966764,301065r57,2871l966878,310249r57,-7759l966991,280678r61,35885l967109,314267r56,7164l967222,299343r57,3718l967339,353299r57,-54255l967453,313967r57,2021l967566,313692r57,-18366l967680,284695r61,-6313l967797,296747r57,13502l967911,312821r56,-4293l968028,301340r57,-24679l968141,320580r57,-299l968255,298768r56,-34734l968372,319134r57,-21236l968486,297323r56,8034l968599,327744r57,6614l968713,268051r60,33589l968830,291584r57,6038l968947,310525r57,27550l969061,303636r56,11206l969174,311971r57,5167l969287,318284r61,-44770l969405,297898r57,-13778l969518,336354r57,-32993l969632,281824r57,-3718l969749,319434r57,-38756l969863,284995r56,30993l969980,306232r57,-15774l970094,319730r56,-27551l970207,315988r56,-15499l970320,297347r61,9181l970438,280702r56,35011l970551,315137r57,-5738l970668,309099r57,10335l970782,284420r57,22958l970895,324322r57,-46491l971013,292455r56,13502l971126,306232r57,-30697l971240,330911r56,-44470l971353,300489r61,14077l971470,309674r57,4317l971584,315988r61,16369l971701,318584r57,-24983l971815,319730r56,4868l971928,334358r61,-7740l972045,288737r57,11477l972159,331211r56,12627l972272,323751r57,-575l972390,291309r56,28421l972503,319159r57,2867l972621,317713r56,23258l972734,340096r57,-10606l972847,320005r57,12627l972961,307103r60,2571l973078,312845r57,13198l973192,313416r56,-8609l973305,312546r61,l973422,295626r57,-30147l973536,310545r57,32993l973653,310820r57,-44195l973767,323176r56,18366l973880,324598r57,-8885l973993,320005r61,-2571l974111,309674r57,11481l974224,318009r57,-296l974342,306807r56,4588l974455,296472r57,22962l974568,324322r61,-28996l974686,344114r56,-20363l974799,295901r57,11202l974913,320580r56,-26680l975030,313416r57,20367l975144,306807r56,19811l975257,311695r61,-28996l975374,293329r57,22084l975488,316863r56,35860l975601,364776r61,-82928l975719,316287r56,12328l975832,305381r57,17495l975945,299068r57,3442l976063,307953r57,-3446l976176,347285r61,-39907l976294,308253r56,-23534l976407,307378r57,-3718l976520,348131r57,-76338l976638,339521r57,-39603l976751,310545r57,-13198l976865,326894r56,-38457l976978,312270r61,-30422l977095,295326r57,-6314l977209,332357r61,-24979l977326,279828r57,10905l977440,318284r57,-8610l977553,315137r57,-22958l977671,295051r56,32143l977784,298493r57,-7460l977897,317138r61,2296l978015,325173r56,-276l978128,305381r57,-22387l978241,325173r61,-16920l978359,303936r57,17219l978472,331786r57,-8610l978586,314566r57,-7759l978703,292455r57,49087l978817,324598r56,15223l978934,320580r57,29847l979048,318284r56,22962l979161,318584r57,850l979278,338946r57,-5738l979392,330911r56,7760l979505,331486r57,1446l979619,321155r60,-2571l979736,333507r57,-875l979849,356741r61,12927l979967,345835r57,15798l980080,361908r57,-7164l980193,332632r57,11781l980311,365351r57,13777l980424,344413r57,33290l980538,340671r56,14648l980655,360758r57,-1146l980769,372539r56,1422l980886,325472r57,24380l980999,390609r57,-35865l981113,359337r57,25254l981226,406978r57,-38756l981344,373110r56,-7184l981457,381720r57,-19812l981571,342392r60,41604l981688,363905r57,34439l981801,387438r57,-11181l981919,364205r56,-15499l982032,368797r57,6014l982146,367351r56,34160l982259,337225r61,30422l982377,388584r56,6614l982490,383145r56,18646l982607,337225r57,41028l982721,369943r56,12903l982834,379703r57,846l982951,378253r57,2021l983065,400640r56,-18370l983178,377403r57,-6314l983292,374535r60,-14648l983409,382570r57,-9756l983526,370219r57,21536l983640,397198r57,-64566l983753,367647r57,-42199l983867,361908r61,-5463l983984,369643r57,5467l984098,343814r56,-17220l984211,348981r57,14073l984328,374236r57,12927l984442,363629r56,7460l984559,372239r57,-28125l984672,333783r57,15498l984786,357591r57,11777l984899,347560r61,21237l985017,360187r57,26676l985130,366776r57,-14053l985248,346685r56,-1721l985361,330616r57,19811l985474,358466r57,21237l985592,331187r57,12351l985705,326023r57,23534l985819,361609r57,-22959l985932,347560r61,-6889l986050,359887r56,-19791l986163,309674r61,32419l986280,324873r57,3742l986394,327744r56,30147l986507,324027r61,14919l986625,336354r56,11481l986738,341522r57,-21241l986851,319434r57,3718l986969,353574r56,-1997l987082,304507r57,37586l987200,335779r56,-19492l987313,332062r57,11776l987427,359037r56,-16345l987540,336079r61,10906l987657,340971r57,-4021l987771,342967r56,296l987884,342392r61,-20091l988002,321451r56,4868l988115,325173r57,6313l988232,354169r57,-41899l988346,347285r56,-37886l988459,345835r57,-41604l988577,324598r56,4317l988690,331786r57,4293l988803,334358r57,-53381l988921,344689r57,-25530l989034,328915r57,5738l989148,311120r60,1426l989265,305957r57,40453l989378,307378r57,34164l989492,334082r57,-15798l989609,313692r57,18665l989723,349006r57,10331l989836,310820r61,-15194l989954,295901r56,4313l990067,319730r57,33569l990180,330065r61,-18094l990298,320580r57,6614l990411,334082r57,-16944l990524,341817r57,-62561l990642,315988r57,14648l990755,314267r61,-7164l990873,330065r56,-3447l990986,297047r57,22387l991100,332357r56,-16644l991217,330636r57,-16944l991330,309399r57,-3167l991444,304507r57,11481l991557,308528r61,18941l991675,343263r56,-46216l991788,309399r61,-14648l991906,293030r56,25254l992019,295626r57,34139l992132,270942r57,36436l992250,295901r57,4588l992363,293601r57,12927l992477,295326r60,15494l992594,294751r57,-13478l992707,253127r57,58568l992821,309974r60,-18941l992938,300489r57,-30992l993051,310545r57,l993165,293030r57,17219l993282,305657r57,-19516l993396,309674r57,-1146l993513,310545r57,-7460l993627,308824r56,-871l993740,272939r57,44495l993858,315713r56,-300l993971,295901r57,-4868l994084,342692r57,-44770l994198,300489r60,3171l994315,272663r57,28126l994428,309974r61,22088l994546,300789r57,-14073l994659,267200r57,52530l994773,277531r57,-17795l994890,310545r57,-10627l995004,340096r56,-78634l995117,284420r57,-4592l995234,295901r57,-19791l995348,328340r56,-41899l995465,320580r57,17520l995579,276385r56,27551l995692,294176r57,-1146l995806,289587r56,4014l995923,278977r57,13478l996036,296472r57,16649l996150,291608r61,-33888l996267,284420r57,15223l996381,312546r56,-36436l996498,292179r57,14628l996611,291309r57,15498l996725,318584r56,-49363l996838,277256r61,9185l996956,275810r56,33014l997069,296197r57,-28422l997186,308824r57,-18941l997300,273238r57,21237l997413,306528r57,-15219l997531,285866r56,-3443l997644,282423r57,-15223l997757,302786r57,-26676l997871,287291r61,-1996l997988,296197r57,-18091l998106,325472r56,-24108l998219,308253r57,-53405l998333,277831r56,28976l998446,261162r61,18094l998563,287862r57,-7735l998677,295326r56,12352l998790,290733r57,-10606l998908,270642r56,25259l999021,278406r57,12627l999138,269221r57,l999252,292455r56,-24680l999365,301065r57,-24384l999479,285866r60,6013l999596,295051r57,-31868l999710,254298r56,23233l999827,319434r57,-51084l999940,263758r57,43345l1000054,263183r56,-2871l1000171,280127r57,10606l1000285,278406r56,22383l1000398,268646r56,25530l1000511,282124r61,-28976l1000629,270367r56,18645l1000742,301939r61,-9484l1000859,286716r57,-50788l1000973,278977r57,22088l1001086,264904r61,10906l1001204,301640r57,-17795l1001317,312270r57,-1725l1001431,272939r56,26404l1001548,270072r57,11776l1001661,296472r57,33593l1001779,298493r57,-8035l1001892,291879r57,3447l1002006,287587r56,3446l1002119,285295r61,14623l1002237,295051r56,-2021l1002350,272663r57,40458l1002463,298493r61,-6038l1002581,281549r56,10630l1002694,305082r61,30422l1002812,310820r56,-9755l1002925,305957r57,-875l1003038,332062r57,-21242l1003156,342967r56,-26680l1003269,315413r57,-10032l1003383,318859r56,21237l1003500,312546r57,19516l1003613,332632r57,-17790l1003727,307378r61,-9756l1003844,346135r57,-45346l1003958,338375r56,-30997l1004071,314842r57,-2871l1004188,328615r57,29576l1004302,324598r56,-25530l1004415,338100r61,8014l1004533,316838r56,6889l1004646,347835r57,16645l1004760,321431r60,26975l1004877,338650r57,28701l1004990,351853r57,571l1005104,390609r56,-19520l1005221,344389r57,-7735l1005335,340671r60,29272l1005452,362759r57,-27551l1005565,380274r57,-22958l1005679,338650r57,16070l1005796,382846r57,-24680l1005910,365626r56,-575l1006023,360458r57,-5438l1006136,380549r61,-8609l1006254,369943r57,-3167l1006367,369368r61,6018l1006485,381700r56,-26680l1006598,365351r57,17219l1006711,361609r57,-1722l1006829,368497r57,8906l1006942,369943r57,14628l1007056,342967r60,10907l1007173,410696r57,-56822l1007287,385717r56,-28126l1007400,395473r61,-26976l1007518,374236r56,-19516l1007631,360458r57,8339l1007744,371664r57,-4592l1007862,383421r56,-45921l1007975,386863r57,-12627l1008092,364480r57,9185l1008206,352152r57,24380l1008319,353574r57,5738l1008437,371365r57,-57098l1008550,373090r57,-13203l1008663,361908r57,-10055l1008777,348706r61,-18090l1008894,331762r57,25254l1009008,369072r60,-20941l1009125,361333r57,5164l1009239,342668r56,18665l1009352,323727r57,16070l1009469,329765r57,40178l1009583,336079r57,1421l1009696,325748r57,23233l1009814,359887r56,-8609l1009927,301640r57,30122l1010045,335779r56,-12903l1010158,343814r57,9760l1010271,309674r57,4868l1010385,312821r56,-26980l1010502,314542r57,4317l1010615,334633r57,-28401l1010729,304211r60,-6018l1010846,329466r57,-11477l1010960,329765r56,3443l1011077,318560r57,5167l1011191,323452r56,3442l1011304,296177r57,-1726l1011417,290158r61,58248l1011535,322006r56,-12907l1011648,300769r57,19811l1011766,325173r56,-17519l1011879,279528r57,41627l1011993,303936r56,34714l1012110,329765r57,-19815l1012223,322006r57,-12056l1012337,296472r56,34144l1012450,308804r61,11201l1012567,309099r57,11182l1012685,327469r57,3442l1012798,314542r57,-14053l1012912,319434r56,12052l1013025,309099r61,35865l1013142,323152r57,22683l1013256,319710r57,19236l1013369,317713r57,37007l1013487,334933r57,-28701l1013600,337800r57,4293l1013718,338075r56,1722l1013831,307082r57,11478l1013944,349852r57,-21237l1014058,308804r61,13202l1014175,332337r57,-4017l1014289,285841r56,39607l1014406,301915r57,2867l1014520,336929r56,-25829l1014633,353574r61,-7460l1014750,317138r57,31843l1014864,318859r56,-2871l1014977,336079r57,-4317l1015095,317713r56,-8338l1015208,335779r57,-16645l1015321,324598r61,-9481l1015439,325448r56,17795l1015552,307082r57,40178l1015666,312821r60,-850l1015783,313396r57,53955l1015897,326319r56,9760l1016010,347560r57,-51363l1016127,347560r57,-15498l1016241,315713r56,28700l1016358,361633r57,-46496l1016471,314267r57,18365l1016585,327469r56,10906l1016698,341817r61,3167l1016816,320880r56,15499l1016929,330911r57,-3717l1017042,371389r61,-5463l1017160,336950r57,16073l1017273,324897r61,-3170l1017391,342117r56,-26129l1017504,339821r57,8610l1017618,324322r56,20091l1017735,355890r57,-15219l1017848,347285r57,-7464l1017962,314566r57,16070l1018079,343538r57,2297l1018193,322876r57,43621l1018306,344984r61,-5738l1018424,326043r56,38733l1018537,339821r57,8610l1018650,356741r57,-12627l1018768,318859r56,33293l1018881,332062r57,8909l1018994,312546r61,42474l1019112,350727r56,-13502l1019225,354445r57,-4593l1019339,331211r60,-15223l1019456,307953r57,57697l1019570,337525r56,6888l1019683,343838r57,18645l1019800,361908r57,-5167l1019914,326894r61,18665l1020031,332062r57,-2297l1020145,359037r56,-23233l1020258,346410r57,5463l1020376,347856r56,8314l1020489,368222r56,-3446l1020602,314267r57,17795l1020716,334358r60,-15499l1020833,337225r57,-23234l1020946,355595r61,13773l1021064,331486r57,-2296l1021177,339821r57,-2296l1021291,348431r56,-23833l1021408,336379r57,11477l1021521,359912r57,-37036l1021635,325472r61,16920l1021752,358191r57,-10906l1021866,333208r57,12056l1021979,371664r61,-30693l1022097,349577r56,-26976l1022210,350727r57,-27851l1022323,366225r57,5164l1022441,344689r57,15498l1022554,320005r57,8610l1022672,332357r56,30997l1022785,326618r57,3147l1022898,371664r57,-56527l1023016,341817r57,35886l1023129,332062r57,41327l1023243,325173r56,24108l1023356,359612r61,-26980l1023474,342967r56,-12331l1023587,347285r61,-22963l1023704,355319r57,-34164l1023818,336654r56,-13778l1023931,321155r57,36161l1024049,328340r56,16644l1024162,353598r57,-17519l1024275,362208r57,24955l1024393,338375r57,28697l1024506,348431r57,-36736l1024624,350427r57,-7460l1024737,345264r57,8905l1024850,358466r57,-10610l1024964,347285r57,9180l1025081,332062r57,35010l1025195,356465r56,-8609l1025308,358466r61,-27830l1025425,334653r57,13778l1025539,359037r57,-12627l1025656,361058r57,-10331l1025770,366796r57,-5463l1025883,339246r57,20366l1025997,345559r60,27255l1026114,370243r57,575l1026227,379128r57,-15499l1026345,357316r57,-36736l1026458,356170r57,-2001l1026571,347856r57,22962l1026689,354169r57,-12627l1026802,366796r57,6018l1026916,337800r57,2021l1027029,364205r61,-20367l1027147,369097r56,-3746l1027264,351577r57,-1150l1027377,328340r57,30397l1027491,328044r57,19516l1027604,360458r61,-17491l1027722,371365r56,-40178l1027835,369072r57,11777l1027949,359312r56,-1996l1028066,334058r57,40178l1028179,370793r57,-16919l1028297,332062r57,16069l1028410,368497r57,-4292l1028524,332337r56,37306l1028637,363330r61,-34715l1028754,375386r57,-13202l1028868,327169r56,-9756l1028985,350427r57,11182l1029099,342392r56,-25554l1029212,338650r61,41624l1029329,364205r57,-17795l1029443,372515r57,-38457l1029556,336929r57,4593l1029674,357591r56,-20662l1029787,357891r57,6014l1029900,344389r61,7188l1030018,343243r57,-4868l1030131,325173r57,34139l1030245,355595r60,-13203l1030362,343538r57,18370l1030476,361033r56,6318l1030589,347260r57,-14628l1030706,372814r57,-6038l1030820,341817r57,24680l1030937,348706r57,15199l1031051,328895r56,36731l1031164,347560r57,-4317l1031277,379403r61,-850l1031395,337500r57,-13198l1031508,354445r57,3446l1031622,349852r60,3147l1031739,359612r57,-40178l1031853,372239r60,-12927l1031970,351002r57,-5167l1032083,380274r57,-25254l1032197,365926r56,-14073l1032314,353574r57,8610l1032428,370518r56,-6038l1032541,354445r57,-6314l1032658,334358r57,24679l1032772,345835r56,-4018l1032885,330911r61,29847l1033003,330911r56,42179l1033116,311395r57,26680l1033230,351002r56,15495l1033347,330911r57,23234l1033460,336079r57,20662l1033574,313692r60,9184l1033691,365626r57,-17220l1033805,347560r56,846l1033918,330616r61,11477l1034035,357591r57,-10606l1034149,340372r57,7759l1034262,354145r57,4892l1034380,363629r56,-1146l1034493,328320r61,33013l1034611,338375r56,17495l1034724,338946r56,5443l1034837,317413r57,36461l1034955,381995r56,-43920l1035068,337800r57,14624l1035181,338946r57,14928l1035295,324873r61,23833l1035412,353574r57,-19791l1035526,319134r60,26130l1035643,358737r57,-1421l1035757,365626r56,11481l1035870,348131r57,-16944l1035987,331187r57,47366l1036101,316563r56,30122l1036214,326319r61,12906l1036332,334633r56,15794l1036445,357316r56,-10056l1036558,344114r61,9185l1036676,336929r56,22683l1036789,340947r57,37881l1036903,367351r56,-33293l1037020,336079r57,-3447l1037133,346685r57,7460l1037251,344964r57,-11181l1037364,307378r57,23809l1037478,332062r56,38456l1037595,349852r57,-3167l1037708,339225r57,11202l1037822,334633r57,9481l1037935,335779r61,-18066l1038053,325748r56,25254l1038166,360458r61,-13198l1038284,321155r56,25255l1038397,351577r57,-14077l1038510,336079r57,7459l1038628,331762r56,29271l1038741,323727r57,18090l1038854,332062r57,-1997l1038972,343538r57,300l1039085,318584r57,40178l1039203,351577r56,-43624l1039316,325173r57,-5739l1039430,376556r56,-78634l1039543,344984r61,-33289l1039661,320880r56,14924l1039774,345559r57,-8334l1039887,331211r61,-20391l1040005,340671r56,18941l1040118,350427r57,-23233l1040235,346410r57,-3718l1040349,344413r57,-30721l1040462,324598r57,7188l1040576,332062r61,-30123l1040693,341817r57,-9460l1040807,318859r56,10906l1040924,302510r57,51088l1041037,320880r57,-3446l1041151,331211r61,15774l1041268,348706r57,-7735l1041382,334358r56,-9461l1041495,343538r57,-21512l1041609,342967r60,-26404l1041726,341817r57,l1041843,337225r57,-6885l1041957,330065r57,-14928l1042070,357041r57,-20962l1042184,357041r60,-16070l1042301,318859r57,1446l1042414,305657r57,50808l1042528,333783r56,23832l1042645,303936r57,38181l1042758,359612r57,-26105l1042876,332357r57,-8330l1042989,347285r57,-8910l1043103,350727r56,-29847l1043216,339521r61,-27826l1043334,368222r56,9481l1043447,322301r57,37036l1043564,361908r57,-41028l1043678,333783r57,7188l1043791,331486r61,-9759l1043909,310249r56,57698l1044022,332632r57,-7160l1044136,357615r56,-16944l1044253,333507r57,-2021l1044366,345559r57,1726l1044480,322301r61,12632l1044597,350152r57,-8610l1044711,328340r56,13477l1044824,347856r61,-7185l1044941,319434r57,10331l1045055,340096r56,-27251l1045168,351302r57,-1725l1045285,329765r57,21537l1045399,355020r57,-9756l1045516,363629r57,-13777l1045630,355890r57,-18665l1045743,340671r57,30147l1045857,349577r60,11481l1045974,345835r57,-6314l1046088,351302r56,20087l1046201,330636r61,13777l1046318,344114r57,34439l1046432,368222r60,-1150l1046549,378553r57,-16345l1046663,338375r56,25554l1046776,347856r57,32418l1046893,365351r57,-34140l1047007,356741r56,2296l1047120,364205r57,571l1047238,358466r56,3442l1047351,390609r57,-38457l1047464,377403r61,-22084l1047582,337225r56,16074l1047695,393776r57,-29847l1047809,352723r56,8335l1047926,368222r57,1146l1048040,363054r56,-5439l1048153,396647r61,-26979l1048270,376832r57,20091l1048384,375406r56,-23533l1048497,352448r61,37311l1048615,363929r56,1422l1048728,379428r57,-16649l1048841,378553r57,-17495l1048959,404382r56,-46491l1049072,370818r61,571l1049190,380849r56,-11181l1049303,390034r57,-29551l1049416,352152r57,25826l1049534,395198r57,-28126l1049647,374535r57,-4867l1049761,352723r56,35885l1049874,351873r61,10610l1049991,369943r57,29272l1050105,373389r61,-13777l1050222,401511r57,-19791l1050336,380274r57,-18941l1050449,377403r57,-17516l1050567,360758r56,-9181l1050680,381995r57,11182l1050793,377682r61,-5167l1050911,381424r56,4593l1051024,394902r57,-18070l1051138,374811r60,-11481l1051255,356445r57,36456l1051368,354445r57,18369l1051482,366201r57,30997l1051599,375957r57,6889l1051713,377107r56,-17495l1051830,347260r57,22959l1051944,375682r56,-3443l1052057,362759r57,14073l1052174,381424r57,10906l1052288,350427r56,1725l1052401,369368r57,18370l1052515,382846r60,10055l1052632,390034r57,-21237l1052745,379978r61,2868l1052863,364776r57,8613l1052976,388013r57,-5167l1053090,406379r56,-6889l1053207,365351r57,36440l1053320,379403r57,7185l1053434,388584r56,-3718l1053551,348406r57,48792l1053665,410696r56,-32143l1053782,406104r57,-40178l1053895,390309r57,-15774l1054009,372515r57,45645l1054122,384291r61,-7459l1054240,412121r56,-34718l1054353,407829r57,-30426l1054467,385717r60,-6314l1054584,382270r57,13502l1054697,398644r57,-16074l1054815,370793r57,14349l1054928,388013r57,-12331l1055041,367351r57,37031l1055155,408104r61,-20941l1055272,408675r57,5168l1055386,377682r57,26700l1055503,378828r57,5743l1055617,395473r56,-10331l1055730,412692r61,-54526l1055847,406104r57,-14924l1055961,411271r56,-31568l1056074,381700r57,10055l1056188,400640r60,-16920l1056305,400640r57,-27251l1056422,408675r57,-30422l1056536,401511r57,-2296l1056649,358466r57,28697l1056763,400365r61,-17795l1056880,404083r57,-40454l1056994,404658r56,-851l1057107,421602r57,-51959l1057224,409250r57,-14348l1057338,401791r56,-26109l1057455,392606r57,-18941l1057569,379978r56,15220l1057682,396048r57,17519l1057795,372515r61,21237l1057913,396623r57,-4017l1058026,393177r57,-22088l1058144,383996r56,-10035l1058257,391456r57,-4293l1058370,374236r61,24408l1058488,386292r57,17515l1058601,364480r57,33289l1058715,370518r56,8310l1058832,414418r57,-10335l1058946,401511r56,15199l1059059,353574r61,30997l1059176,379978r57,10331l1059290,420731r57,-27554l1059403,406379r61,-35014l1059521,398069r56,-25554l1059634,343538r57,22088l1059747,375957r57,6613l1059865,373961r56,10610l1059978,374236r57,-8610l1060096,391180r56,-40178l1060209,354720r57,1450l1060323,404658r56,13502l1060436,382270r61,-4017l1060553,381995r57,-14348l1060667,404658r56,-14624l1060780,374236r61,-22084l1060898,390884r56,-20366l1061011,372814r61,29272l1061128,385142r57,-4018l1061242,392330r56,-18094l1061355,366776r57,10331l1061473,385717r56,-1426l1061586,365926r57,20662l1061699,381995r57,-11202l1061817,393476r57,-24679l1061930,398069r57,-18070l1062044,377978r60,-851l1062161,386312r57,-31568l1062274,355595r57,-276l1062388,380849r57,-20091l1062505,352448r57,20366l1062619,364205r57,2591l1062732,385442r61,11481l1062850,370243r56,-10631l1062963,374535r57,-35014l1063076,360483r61,-7184l1063194,343838r56,24109l1063307,392626r57,-19812l1063420,341246r57,69750l1063538,346985r57,61139l1063651,344984r61,13778l1063769,361633r56,-8035l1063882,350427r57,24408l1063996,363629r56,-1421l1064113,392626r57,-26129l1064226,370818r57,8310l1064340,356741r57,-4018l1064453,362208r61,-2596l1064571,376257r56,1721l1064684,371389r61,-16944l1064802,382295r56,-12052l1064915,379999r56,-19812l1065028,350152r57,8314l1065146,349006r56,23808l1065259,400090r57,-3167l1065373,389759r60,-33869l1065490,355890r57,30997l1065603,358191r57,10331l1065721,383145r57,-22387l1065834,353299r57,19811l1065948,359337r56,16069l1066061,376556r61,6014l1066178,365075r57,7164l1066292,333208r57,41052l1066409,370818r57,12902l1066523,360758r56,-4868l1066636,368522r57,-14648l1066754,384291r56,1450l1066867,362779r57,-6038l1066980,362483r57,26976l1067094,386312r60,-8334l1067211,371964r57,26975l1067324,376257r61,-33865l1067442,376257r57,15498l1067555,366225r57,4593l1067669,381720r57,-8035l1067786,393476r57,5739l1067900,383720r56,10627l1068013,338100r57,37010l1068130,395497r57,-4592l1068244,367647r57,17519l1068361,389184r57,-35586l1068475,393476r56,-22087l1068588,398069r57,4592l1068701,371664r61,6039l1068819,375110r57,44196l1068932,400661r57,12331l1069046,387462r61,27551l1069163,396923r57,18365l1069277,422177r56,-41328l1069394,380574r57,-7760l1069507,398939r57,-23257l1069621,394622r56,-11181l1069734,355020r61,42474l1069852,410996r56,-23833l1069965,379128r57,30146l1070082,383720r57,2592l1070196,388309r57,24408l1070309,399215r61,-12328l1070427,396072r56,16070l1070540,363354r57,29272l1070653,395772r57,-1721l1070767,390330r61,3721l1070884,408699r57,-7188l1071002,394347r56,-11477l1071115,431362r57,-22387l1071228,395497r57,-12056l1071342,416734r61,-20962l1071459,423048r57,-13774l1071573,410696r56,-46767l1071686,391180r57,-3147l1071804,374835r56,14624l1071917,413867r57,-20666l1072034,399215r57,7763l1072148,395772r57,-1996l1072261,400365r57,45920l1072375,401511r60,-22083l1072492,359912r57,46491l1072606,403807r56,-16345l1072723,399514r57,-7459l1072836,395497r57,-27550l1072950,390905r61,8609l1073067,385166r57,10331l1073180,388884r57,19815l1073294,419030r56,-44219l1073411,379978r57,39903l1073525,379978r56,27276l1073638,406679r61,-1722l1073755,390309r57,18366l1073869,397198r57,871l1073982,389734r61,29847l1074100,394327r57,14648l1074213,422748r57,-8035l1074327,358466r56,52505l1074444,366776r57,33864l1074557,406679r57,-46221l1074675,394051r57,22383l1074788,395198r57,12331l1074902,366497r56,27255l1075015,392901r61,-22682l1075132,399215r57,-10906l1075246,383720r57,12628l1075359,425619r61,-47937l1075477,404658r56,11205l1075590,377107r61,36736l1075708,426470r56,-31272l1075821,400365r57,-13202l1075934,380849r57,2572l1076052,406104r56,-10332l1076165,407829r57,-20091l1076279,406954r56,-3718l1076396,400640r57,-31843l1076510,382270r56,5468l1076623,379703r61,28972l1076740,402362r57,-27252l1076854,426470r56,-47067l1076967,410971r57,-15199l1077084,411842r57,-22108l1077198,398644r57,-5467l1077311,395198r61,19515l1077429,371365r56,73471l1077542,384571r57,-14352l1077656,390309r60,-4592l1077773,392901r57,48217l1077886,379703r57,10031l1078000,412992r61,12627l1078117,400365r57,2572l1078231,446856r60,-23829l1078348,401215r57,-850l1078461,395473r57,-31268l1078575,418735r57,-8614l1078692,409250r57,-19216l1078806,389459r56,-300l1078919,402937r57,-26980l1079032,400365r61,12352l1079150,377127r57,-8605l1079263,386312r61,276l1079381,400090r56,-37311l1079494,403236r57,8906l1079607,379428r57,14048l1079725,368222r57,30422l1079838,413292r57,-6038l1079952,396923r60,295l1080069,401236r57,-9181l1080183,399215r56,-42750l1080300,388884r57,2871l1080414,392901r56,-37306l1080527,417884r57,-51088l1080640,396348r61,-29552l1080758,397494r56,3167l1080871,400365r57,14073l1080989,371089r56,48792l1081102,377403r56,17219l1081215,377703r57,12056l1081333,404107r56,21812l1081446,386017r57,-9185l1081559,378278r57,3717l1081673,377978r61,9484l1081790,378852r57,-1149l1081904,409550r60,-6018l1082021,395772r57,8335l1082135,398368r56,-23533l1082248,401811r57,-25830l1082365,382295r57,-18666l1082479,375682r57,1150l1082592,401811r57,-9185l1082710,388608r56,29847l1082823,386887r57,-6038l1082941,349852r56,45920l1083054,379128r57,-21237l1083167,387163r57,-20367l1083281,390330r60,-14349l1083398,391180r57,-19216l1083511,440842r57,-49087l1083625,372239r60,-19516l1083742,380849r57,-12902l1083856,376832r56,-18366l1083973,384016r57,-20962l1084087,402386r56,-13502l1084200,393776r57,-11206l1084313,377127r61,5443l1084431,412717r56,-14073l1084544,369668r57,8310l1084662,390330r56,l1084775,393776r57,3147l1084888,407254r61,-3147l1085006,390330r57,-13774l1085119,386312r57,-1146l1085233,392626r56,12627l1085346,377403r61,37885l1085464,384866r56,300l1085581,374835r57,36732l1085694,370818r57,-18370l1085808,398644r56,2017l1085921,376257r61,23533l1086038,375406r57,27555l1086152,376832r57,-3443l1086265,392626r57,-7460l1086383,393776r57,-22112l1086496,377403r57,34439l1086614,370818r56,16069l1086727,375981r57,4293l1086840,389184r57,22658l1086954,381995r61,24684l1087071,431658r57,-50809l1087185,408975r56,-6589l1087302,403236r57,22683l1087415,376257r57,13502l1087529,392626r61,22087l1087646,378852r57,26105l1087760,375981r56,24680l1087873,402386r57,-4018l1087991,392901r56,38461l1088104,413867r57,-22687l1088217,398644r61,-3147l1088335,392330r56,2017l1088448,413867r57,-2025l1088562,425619r60,-36160l1088679,424473r57,-39031l1088793,377403r56,9185l1088906,386887r56,9185l1089023,415013r57,-2021l1089137,408975r56,29571l1089254,432233r57,-12628l1089367,380849r57,33018l1089481,392330r56,39032l1089594,400090r61,1421l1089712,421327r56,12627l1089825,412992r57,4017l1089939,419605r60,-10906l1090056,406403r57,7464l1090169,396923r61,20662l1090287,404957r56,4593l1090400,410696r57,-5739l1090514,410696r56,1146l1090631,426494r57,5164l1090744,415288r57,-27826l1090858,437400r56,-17519l1090975,415863r57,19812l1091089,398939r56,36736l1091202,417009r61,2021l1091319,403807r57,23534l1091433,429937r57,-7189l1091546,414142r57,-1725l1091664,407254r56,9755l1091777,441118r57,-20367l1091890,448006r61,-23233l1092008,408400r57,10630l1092121,423898r57,10906l1092239,408400r56,-3147l1092352,384291r57,39907l1092466,416734r56,7739l1092579,447156r61,5738l1092696,434529r57,-2296l1092810,430212r61,-16920l1092927,426494r57,-31572l1093041,410121r56,31572l1093154,435104r57,275l1093272,414438r56,-9185l1093385,410121r56,7188l1093498,451748r57,-23832l1093612,437971r60,-11201l1093729,431658r57,10335l1093843,426195r60,14072l1093960,447156r57,-26129l1094073,433954r57,-6613l1094187,415288r56,7460l1094304,397218r57,15774l1094417,430787r57,-16349l1094531,393776r61,32419l1094648,437971r57,-18665l1094762,413867r57,20087l1094879,419306r57,15798l1094993,423323r56,16074l1095106,408400r57,8609l1095219,402086r61,12627l1095337,417585r57,-4293l1095450,425619r57,-13477l1095568,446856r56,-32143l1095681,424198r57,26400l1095794,450598r57,-14923l1095912,412417r57,10056l1096025,386588r57,31296l1096139,465797r57,-46192l1096252,428215r61,-13502l1096370,406954r56,2871l1096483,459759r61,-22659l1096600,440543r57,-17220l1096714,448282r56,-9760l1096827,420731r57,-275l1096945,433083r56,-2296l1097058,429912r57,-275l1097171,432208r57,-13473l1097289,410396r56,23533l1097402,456892r57,-44475l1097520,418435r56,-2572l1097633,430212r57,15199l1097746,453170r57,-65432l1097860,421027r61,41328l1097977,452299r57,-12052l1098091,398919r56,28422l1098204,431933r61,-1446l1098322,425048r56,-10630l1098435,430787r57,-8039l1098552,418435r57,22108l1098666,433083r57,10902l1098779,425048r57,-14652l1098893,439397r60,-26405l1099010,425619r57,26405l1099123,448853r57,-11181l1099241,432508r56,12052l1099354,456892r57,-42179l1099467,439672r61,-14352l1099585,459484r57,-21237l1099698,433654r57,-15794l1099812,435655r57,14348l1099929,418435r57,31864l1100043,406379r56,40753l1100160,460634r57,-24109l1100274,437376r56,11202l1100387,439397r57,10902l1100500,454596r61,-71175l1100618,402086r56,47642l1100731,419306r57,40753l1100844,427041r57,6888l1100962,462930r57,-47366l1101075,443985r57,15774l1101193,444560r57,-11202l1101306,432508r57,-8610l1101420,427616r56,15223l1101533,433929r61,3447l1101650,445411r57,-22663l1101764,429637r56,18369l1101881,439097r57,-8885l1101995,430487r56,23533l1102108,437376r61,-18641l1102225,440247r57,7184l1102339,430212r57,-1146l1102452,413268r57,52805l1102570,441118r57,3142l1102683,421877r57,18666l1102797,425048r60,45917l1102914,462055r57,-41599l1103027,428191r57,40477l1103141,448006r60,-16944l1103258,452874r57,11478l1103371,417285r57,26975l1103485,422453r57,5738l1103602,445411r57,-29847l1103716,475557r57,-5167l1103833,445710r57,-18669l1103947,462930r56,-39331l1104060,445986r57,-22663l1104178,448006r56,13199l1104291,439968r57,-13198l1104404,451149r57,-19787l1104518,436226r60,-10031l1104635,421027r57,-13198l1104749,440543r60,-40753l1104866,447132r57,-18366l1104979,448578r57,-21237l1105093,443114r56,26405l1105210,447707r57,28701l1105323,434804r57,-5463l1105437,423323r57,4293l1105554,439672r57,-2296l1105668,429912r56,29572l1105781,441393r61,2592l1105899,431362r56,17491l1106012,435080r57,-8310l1106126,437100r56,-4317l1106243,471540r57,-38182l1106356,439097r57,5463l1106470,428191r61,-1421l1106587,448006r57,-16073l1106701,462930r56,8035l1106818,433654r57,-23258l1106931,430787r57,28972l1107045,435080r56,11205l1107158,439397r61,6313l1107275,405804r57,21537l1107389,415564r61,-8610l1107506,403512r57,13773l1107620,459188r56,-12332l1107733,407529r57,27850l1107851,457487r56,-30993l1107964,423623r57,-26976l1108077,456616r57,-26404l1108191,394347r61,30426l1108308,426195r57,9480l1108422,424773r60,-14927l1108539,420751r57,16649l1108653,444560r56,-8609l1108766,458062r57,-4892l1108883,413292r57,4017l1108997,428491r56,-23809l1109110,425344r61,18641l1109228,445135r56,-12052l1109341,425619r57,4018l1109458,427640r57,-2021l1109572,386588r56,28425l1109685,444860r57,-28426l1109799,409846r60,-8610l1109916,440543r57,8610l1110029,420751r57,19792l1110147,420456r57,-1426l1110260,425619r57,-6313l1110374,443985r56,-20662l1110491,414438r57,39307l1110604,440267r57,-22958l1110718,391755r57,66882l1110831,451748r61,6590l1110949,402086r57,17220l1111062,456337r61,-39328l1111180,432508r56,2021l1111293,421602r57,5463l1111406,433954r57,4868l1111524,447156r56,-1721l1111637,422473r57,-12627l1111751,422748r56,4593l1111868,441418r57,-7764l1111981,454320r57,-23533l1112099,404382r56,59694l1112212,413567r57,20387l1112326,459783r56,-33289l1112439,442264r61,-23809l1112557,436250r56,-4888l1112670,402386r57,44470l1112783,450874r61,-16345l1112901,432233r56,17219l1113014,427341r57,20090l1113132,408400r56,-2296l1113245,413292r57,11181l1113358,454045r57,-25830l1113472,416734r60,11182l1113589,449452r57,-26404l1113703,415863r56,26130l1113820,430787r57,10906l1113933,439968r57,-276l1114047,417884r61,24955l1114164,440543r57,6888l1114278,433083r56,22108l1114391,441993r57,-26705l1114508,442564r57,-4593l1114622,392055r57,25254l1114739,441693r57,11477l1114853,434529r57,-17795l1114966,416159r57,39882l1115079,409846r61,22387l1115197,413292r57,27550l1115310,434529r57,-3167l1115424,429637r56,4017l1115541,450023r57,-9181l1115654,405828r57,12907l1115772,422177r57,9481l1115885,447156r57,-32718l1115999,448877r56,-36735l1116112,468094r61,-18941l1116230,416159r56,13478l1116343,411842r57,29851l1116460,433379r57,-14924l1116574,450299r57,-14049l1116687,449452r61,-46216l1116805,428786r56,-17790l1116918,442564r57,-51659l1117031,410121r57,32443l1117149,428786r57,4022l1117262,452894r57,-8609l1117376,432808r61,-26980l1117493,438822r57,-18071l1117607,419605r56,-4317l1117720,439692r61,-10055l1117837,459208r57,-11777l1117951,450598r56,-34164l1118064,427640r57,-12352l1118181,437100r57,-22958l1118295,420456r57,20662l1118412,434529r57,-16369l1118526,444560r57,-14923l1118639,433954r57,-26405l1118757,450299r56,-30118l1118870,401236r57,17219l1118984,408975r56,6038l1119097,427640r61,-24979l1119214,424773r57,11752l1119328,449153r61,-25530l1119445,415288r57,11777l1119558,477003r57,-48788l1119672,429937r57,6014l1119789,435104r57,-29000l1119903,433654r57,-9181l1120016,412717r57,54526l1120134,419881r56,18665l1120247,441118r57,-6889l1120360,455191r61,-43349l1120478,439968r56,-22084l1120591,437672r57,-26401l1120705,428491r56,22383l1120822,429066r57,l1120936,424473r56,7460l1121049,426770r61,15794l1121166,417585r57,-2872l1121280,423623r56,-9481l1121397,399514r57,16920l1121511,431658r56,-13203l1121624,440543r57,14923l1121737,412417r61,45645l1121855,432508r56,-25829l1121968,440842r61,18941l1122086,453170r56,-9185l1122199,421902r57,2871l1122312,408975r57,38181l1122430,432233r57,9760l1122543,419306r57,22687l1122657,439968r56,-571l1122770,452324r61,6313l1122887,436525r57,9760l1123001,419030r61,37011l1123118,427341r57,23533l1123232,453470r56,-47642l1123345,447431r57,-19216l1123462,441993r57,-5468l1123576,419605r57,-4592l1123689,441993r61,6013l1123807,430511r56,5440l1123920,463505r57,6609l1124038,442564r56,33293l1124151,443139r57,-3171l1124264,454616r57,-29272l1124378,427640r60,23533l1124495,444560r57,-12327l1124609,452894r56,-16644l1124726,415588r57,59694l1124840,456041r56,-25530l1124953,442839r56,-6888l1125070,450299r57,11481l1125184,464076r56,-33289l1125297,435655r57,-1426l1125410,431062r61,43625l1125528,450299r56,-17516l1125641,462355r61,-24408l1125759,435080r56,12351l1125872,474687r57,-16649l1125986,426770r56,14623l1126103,452024r57,14348l1126216,448006r57,37011l1126330,470665r56,-11752l1126447,466073r57,-12053l1126561,451149r56,18945l1126678,459188r57,2017l1126791,441118r57,7164l1126905,454020r57,l1127018,446561r61,22383l1127136,420456r56,36436l1127249,464651r57,-28700l1127362,444836r61,9484l1127480,480150r57,-11482l1127593,459484r57,-15499l1127711,447431r56,17795l1127824,456616r57,9457l1127937,450874r57,-10331l1128051,516586r61,-95855l1128168,462630r57,-5443l1128282,451149r57,4892l1128399,465797r57,-4317l1128513,429912r56,-3442l1128626,463780r61,-13481l1128743,468373r57,-17499l1128857,486164r57,-47342l1128970,455466r57,-4888l1129088,465502r56,-41029l1129201,449428r57,33864l1129318,410696r57,40178l1129432,445411r56,12351l1129545,452024r57,-21237l1129659,450874r60,22087l1129776,433929r57,11482l1129890,447132r56,13202l1130003,475557r57,-47641l1130120,439672r57,18090l1130234,450299r61,34443l1130351,460909r57,-22662l1130465,471240r56,2871l1130578,443985r57,21241l1130695,425619r57,31568l1130809,459783r57,4868l1130922,449452r57,l1131040,457187r56,16074l1131153,447431r57,18666l1131266,443714r61,31268l1131384,468968r57,-53380l1131497,439692r57,14353l1131611,472410r56,-13497l1131728,461780r57,7188l1131841,443139r57,18066l1131955,454320r61,-20941l1132072,452324r57,8310l1132186,452894r57,-30421l1132299,472686r61,-19792l1132417,474132r56,-44495l1132530,429361r57,26105l1132643,470390r57,-35861l1132761,468393r57,-34439l1132874,452324r57,11752l1132992,454045r56,571l1133105,433654r57,18370l1133218,464651r57,-1721l1133336,458062r57,575l1133449,439968r57,2596l1133563,479299r56,-35885l1133676,458913r61,4017l1133793,439121r57,22383l1133907,469543r61,-19520l1134024,432808r57,22383l1134138,449153r56,-1722l1134251,450598r57,-9756l1134369,456912r56,-12352l1134482,453745r57,-6589l1134595,476132r57,-13477l1134713,448302r57,10036l1134826,464076r57,-14624l1134940,443985r60,4021l1135057,463505r57,7184l1135171,456337r56,-17216l1135284,432233r56,39307l1135401,450299r57,18944l1135515,470390r56,2020l1135628,474411r61,-15498l1135745,472111r57,-14049l1135859,415863r57,53105l1135976,447156r57,5738l1136090,464076r56,-6314l1136203,457762r57,3443l1136316,468393r61,-17519l1136434,447156r57,-13202l1136547,484742r61,-20666l1136665,458637r56,7735l1136778,439968r57,26129l1136892,453470r56,-16945l1137009,462930r57,3742l1137123,458338r56,-24109l1137236,479575r57,-21513l1137349,435104r61,4293l1137467,458338r56,-17496l1137580,432508r61,17515l1137697,460358r57,-26704l1137811,463505r56,14919l1137924,476132r57,-22087l1138042,476703r56,-46192l1138155,473561r57,l1138269,451449r60,7188l1138386,467243r57,-23829l1138499,460634r57,870l1138617,439121r57,27826l1138730,440543r57,13777l1138844,463229r56,3143l1138957,444285r61,18370l1139074,475857r57,1996l1139188,462930r56,-4868l1139305,454891r57,300l1139419,468968r56,35861l1139532,499961r57,-39032l1139649,467518r57,-20087l1139763,471835r57,2297l1139876,471835r57,-4592l1139990,457187r60,22687l1140107,485313r57,-21237l1140220,458062r61,-20091l1140338,448877r57,45921l1140451,492202r57,-24959l1140565,462355r60,15794l1140682,493923r57,-45046l1140796,465797r56,14652l1140909,475557r57,-2572l1141027,442839r56,52234l1141140,494223r56,-33294l1141257,472686r57,11206l1141371,497944r56,-39307l1141484,486188r57,-21237l1141597,451173r61,14053l1141715,474982r56,4317l1141828,463801r57,-10056l1141942,449452r60,7460l1142059,471264r57,-3446l1142173,456041r56,42175l1142290,471815r57,-12056l1142403,469819r57,26104l1142517,448578r56,9184l1142630,460634r61,6884l1142748,474411r56,3442l1142861,464076r57,5167l1142978,481000r57,-33569l1143092,482721r57,-50788l1143205,480425r61,-12052l1143323,483292r56,-12627l1143436,443414r57,23809l1143549,466947r57,11182l1143667,473261r57,4592l1143780,457187r57,27256l1143898,483867r56,-14048l1144011,461480r57,-2867l1144124,474982r57,12056l1144238,452024r61,44770l1144355,480425r57,-24384l1144469,468944r56,4017l1144582,486739r57,-24684l1144700,449153r56,27255l1144813,454891r61,1426l1144930,455166r57,8910l1145044,468668r57,l1145157,460059r57,-43920l1145275,483292r56,-6014l1145388,442839r57,23234l1145501,464076r57,-12627l1145619,468944r56,17795l1145732,493352r57,-25834l1145846,484167r60,-12627l1145963,465502r57,-7164l1146076,462055r57,-5439l1146190,456317r57,-12057l1146307,496495r57,-41329l1146421,466648r56,-33865l1146534,458038r61,14923l1146651,436801r57,33018l1146765,460634r57,-8335l1146878,461480r61,14353l1146996,481871r57,-8910l1147109,451724r57,-3442l1147223,472386r56,-18066l1147340,446856r57,12628l1147453,450578r57,8335l1147571,474111r57,-20666l1147684,428766r57,21812l1147798,475257r56,-14923l1147915,431062r57,30718l1148028,460909r57,10056l1148142,489330r57,-18090l1148255,462355r61,14624l1148373,455166r56,9760l1148486,455466r61,-11206l1148604,462055r56,-575l1148717,467798r57,-22962l1148830,443414r57,16645l1148948,472386r56,-12052l1149061,438822r57,23533l1149174,464926r57,-22387l1149292,462630r57,5464l1149405,463505r57,-15223l1149519,469519r61,8905l1149636,450874r57,-296l1149750,444560r56,-17790l1149863,471815r57,-41603l1149980,449153r57,5738l1150094,473261r57,-4018l1150207,483867r61,-39307l1150325,450874r56,-12052l1150438,474411r57,-3171l1150555,449428r57,2021l1150669,448853r57,20666l1150782,449153r57,15199l1150896,465797r61,8614l1151013,453170r57,21517l1151127,445135r60,22383l1151244,442264r57,9460l1151357,439397r57,7459l1151471,445411r56,9480l1151588,454596r57,12922l1151701,462630r57,-20662l1151815,460059r57,-2592l1151928,465226r61,-50513l1152046,470390r57,-20091l1152159,468668r61,16074l1152277,468668r56,-7188l1152390,464352r57,-14624l1152503,459759r57,-10906l1152621,435080r57,-9760l1152734,448853r57,18370l1152848,451724r60,16944l1152965,436525r57,43325l1153079,411842r56,39882l1153196,447431r57,14349l1153310,458038r56,6314l1153423,493052r56,-45621l1153536,444260r61,-2867l1153654,478999r56,6314l1153767,475282r57,-18095l1153884,465797r57,-16345l1153998,453745r56,11481l1154111,464951r57,-26704l1154229,473561r56,9180l1154342,481871r57,-40453l1154456,453745r56,16074l1154569,456041r61,9481l1154686,461780r57,8334l1154800,447156r60,15499l1154917,457487r57,-10056l1155031,478149r56,-27551l1155144,470689r61,-11481l1155261,446285r57,-850l1155375,482171r56,-576l1155488,454891r57,6889l1155605,485613r57,-30722l1155719,456041r57,-575l1155836,452599r57,19811l1155950,457487r57,27551l1156063,450598r57,11757l1156177,453470r60,27550l1156294,470965r57,10055l1156407,478999r57,-16644l1156521,462930r61,18366l1156638,493077r57,-3747l1156752,470390r60,16373l1156869,467243r57,8039l1156983,477003r56,-8035l1157096,486763r57,-22112l1157209,456041r61,29847l1157327,474132r56,-36161l1157440,462930r57,-575l1157558,476428r56,-10906l1157671,470689r57,33293l1157784,471540r61,-5168l1157902,493352r56,-18370l1158015,463229r57,7161l1158129,474982r56,13202l1158246,476132r57,22383l1158360,474132r56,8039l1158477,466372r57,19816l1158590,498815r57,-21237l1158704,483892r56,-12628l1158817,488759r61,11478l1158935,489330r56,-41324l1159048,485888r57,-6313l1159161,465522r57,21516l1159279,481871r56,-9461l1159392,484167r61,21537l1159510,488184r56,-15498l1159623,484742r57,-15774l1159736,489330r57,-22958l1159854,498815r56,-20391l1159967,489330r57,6314l1160081,475857r56,11181l1160198,497669r57,-26704l1160311,504258r57,-24959l1160425,489330r61,-8034l1160542,495944r57,-3443l1160656,480150r56,10906l1160769,494498r57,-14348l1160887,489330r56,-5438l1161000,470390r57,2871l1161113,508846r61,-3718l1161231,490481r56,-10906l1161344,481595r57,-9185l1161457,511718r61,-34140l1161575,525791r56,-37607l1161688,480725r57,17515l1161802,467243r56,23813l1161919,472111r57,-2868l1162033,499090r56,19241l1162150,499665r57,-24383l1162263,453470r57,68579l1162377,471264r56,41324l1162494,500812r57,-14049l1162608,477578r56,10031l1162721,489630r57,-10331l1162835,519752r60,-28972l1162952,494798r57,1146l1163065,487609r61,-21512l1163183,515460r56,-16370l1163296,498515r57,-12627l1163410,481020r56,-8334l1163527,496219r57,-20662l1163640,502833r57,-7189l1163754,487609r56,10335l1163871,482171r57,11181l1163984,477853r57,5739l1164098,487609r61,-39603l1164215,467518r57,39607l1164329,515735r57,-37586l1164442,483592r57,17220l1164560,500237r56,-21813l1164673,494798r57,-7189l1164786,483317r61,4292l1164904,484167r57,575l1165017,518906r57,-21537l1165135,467243r56,14628l1165248,494498r57,-6314l1165361,490756r57,17220l1165475,472111r61,-1446l1165592,490756r57,43920l1165706,477853r61,12328l1165823,488759r57,-8909l1165937,501087r56,3742l1166050,460909r57,35586l1166167,484167r57,-7188l1166281,478999r56,-7759l1166394,487314r57,3167l1166508,472961r60,16645l1166625,494773r57,-13202l1166742,468668r57,30997l1166856,488759r57,5739l1166969,476132r57,12328l1167083,498515r56,-19240l1167200,476979r57,24683l1167314,485017r56,10331l1167427,470665r61,12056l1167544,489035r57,-18645l1167658,509122r56,-21513l1167775,466648r57,35314l1167888,509697r57,-35861l1168002,495348r57,3443l1168115,479850r61,-5439l1168233,467518r57,10906l1168346,452299r57,20087l1168464,488184r56,-14923l1168577,472961r57,18670l1168690,465797r57,15203l1168808,484742r57,-16369l1168921,482721r57,26976l1169035,486739r56,-6014l1169148,484443r61,6888l1169266,486739r56,21237l1169379,493627r61,-22662l1169496,494773r57,-20937l1169610,464926r56,16645l1169723,480725r61,16069l1169841,457762r56,35590l1169954,478999r57,9185l1170067,500812r57,-10331l1170185,474411r56,29847l1170298,470665r57,17519l1170416,487885r56,-18066l1170529,494498r57,-27275l1170642,486739r57,-10036l1170756,493923r61,-17791l1170873,475257r57,18941l1170987,489906r56,-8906l1171100,478424r61,14053l1171218,501386r56,-6313l1171331,490756r61,-34715l1171448,489606r57,2300l1171562,470094r56,11477l1171675,477278r57,-22112l1171789,510567r60,-40473l1171906,484443r57,2871l1172019,507125r57,-35310l1172137,464076r56,20666l1172250,483017r57,-2867l1172363,497645r61,-16645l1172481,492477r57,-12052l1172594,512868r57,-30722l1172708,485888r57,-3442l1172825,479575r57,10031l1172939,483017r56,-13498l1173056,474982r57,-295l1173170,481000r56,18937l1173283,507125r57,-36735l1173396,484742r61,25254l1173514,468094r56,39306l1173627,479850r57,-3442l1173740,502533r57,7739l1173858,477554r57,-3143l1173971,513714r61,-41028l1174089,489606r56,-3442l1174202,534101r57,-52230l1174316,466648r56,24108l1174433,491906r57,19236l1174546,476979r57,22686l1174660,483017r56,-21537l1174777,482146r57,-9760l1174891,482721r56,4593l1175004,501386r61,-22387l1175121,493923r57,18945l1175235,463505r57,24955l1175348,505679r57,-15198l1175466,499090r56,-23257l1175579,481296r57,-8335l1175692,502808r61,-27826l1175810,476408r57,20961l1175923,462055r57,41053l1176037,523770r60,-28422l1176154,493352r57,18941l1176268,471815r56,15794l1176381,514014r57,-19816l1176498,509996r57,-6038l1176612,460059r57,63435l1176729,489630r57,10331l1176843,508000r56,-7188l1176956,473836r57,31292l1177074,468094r56,21812l1177187,475857r57,43324l1177300,497094r57,-4317l1177413,485313r61,4892l1177531,465226r57,52805l1177644,493352r61,25254l1177762,523199r56,-37311l1177875,495644r57,-3143l1177989,498815r56,-1721l1178106,478724r57,9760l1178220,501682r56,4022l1178333,525220r57,-22963l1178450,525220r57,-30997l1178564,516035r56,-1146l1178677,503108r61,-20937l1178795,536697r56,-44196l1178908,482446r57,6313l1179022,485888r56,16369l1179139,526066r57,-10331l1179252,510567r57,-37881l1179366,472111r61,14927l1179483,494798r57,19216l1179596,520902r57,-10606l1179714,501962r57,5163l1179827,518906r57,2568l1179941,501682r56,4297l1180054,506850r61,-33589l1180171,499665r57,23829l1180285,512588r61,-44195l1180402,532955r57,-14924l1180516,530658r57,-8885l1180629,504554r57,-16945l1180747,524920r56,-22387l1180860,514314r57,9755l1180973,498815r57,9756l1181087,510567r61,-19216l1181204,513439r57,1150l1181322,481595r56,33565l1181435,518606r57,-29847l1181548,530383r57,-24679l1181662,514889r61,3717l1181779,496519r57,29547l1181893,488484r56,37307l1182006,512293r61,8035l1182124,495944r56,37586l1182237,536697r57,-16369l1182354,469243r57,30147l1182468,533530r56,-16349l1182581,530658r57,-1996l1182695,511142r60,3747l1182812,519477r57,-19240l1182925,530958r57,-20662l1183043,508571r57,18645l1183156,494798r57,1996l1183270,521198r56,-2592l1183387,516610r57,9456l1183500,512588r57,-11477l1183614,534676r56,-22958l1183727,515160r61,30721l1183845,536401r56,-9760l1183958,544732r61,-39028l1184075,520902r57,13774l1184189,506850r57,-7185l1184302,531533r61,-3746l1184420,548178r57,-35885l1184533,523770r57,-10331l1184647,516310r56,-3147l1184764,542715r57,-13203l1184877,527216r57,-27255l1184995,503108r56,33018l1185108,510867r57,37586l1185222,524069r56,-7759l1185335,528937r61,-4293l1185453,525791r56,8034l1185566,504554r56,44199l1185679,540418r61,-17219l1185797,495644r56,28425l1185910,539268r61,16645l1186027,522348r57,20662l1186141,549324r57,-6039l1186254,507700r57,31293l1186368,523770r60,8610l1186485,537847r57,-27280l1186599,523494r56,-1721l1186716,520902r57,-1721l1186829,530383r57,-12627l1186943,533530r61,-20091l1187060,552770r57,-26704l1187174,542439r56,-13502l1187287,545582r57,2296l1187404,530658r57,18666l1187518,540418r56,-30122l1187635,525791r57,-20663l1187748,544732r57,-1147l1187862,522348r57,-2020l1187975,553621r61,-2301l1188093,516881r57,33868l1188206,523474r57,-8610l1188320,530934r56,24979l1188437,525770r57,15499l1188550,520902r61,-12627l1188668,557338r57,-47641l1188781,520603r57,21812l1188895,559359r57,-27550l1189012,535526r57,9481l1189126,552171r56,-19791l1189239,551600r57,-21237l1189356,541564r57,19517l1189470,527787r56,10611l1189583,512568r61,26401l1189701,522324r56,9185l1189814,542990r57,8330l1189927,539543r57,-19791l1190045,559359r56,-26404l1190158,542715r57,1721l1190272,527216r60,-1721l1190389,530087r57,-2024l1190503,531233r56,-13501l1190616,545582r61,275l1190733,576279r57,-35010l1190847,538693r56,15774l1190960,550450r57,-31568l1191078,571411r56,-3442l1191191,550749r57,15499l1191308,529512r57,42175l1191422,532955r56,35310l1191535,590352r57,-52530l1191653,535251r56,11181l1191766,547582r57,571l1191879,561655r57,-15498l1191993,590352r61,-46216l1192110,552171r57,-5439l1192224,552171r60,-2867l1192341,577725r57,-13198l1192454,542715r57,-1726l1192568,553896r57,6038l1192685,574283r57,-16945l1192799,550749r57,21812l1192912,553621r57,16644l1193030,574283r56,1721l1193143,560781r57,575l1193260,563077r57,12056l1193374,566523r57,-7739l1193487,568820r57,6038l1193601,557913r60,19512l1193718,574858r57,-42203l1193831,549304r57,43920l1193945,546732r60,23234l1194062,551600r57,-6018l1194176,561655r56,13478l1194293,584338r57,-10055l1194407,574283r56,-16945l1194520,536676r57,11202l1194633,558488r61,30993l1194751,562802r56,-24404l1194864,578000r61,-19512l1194982,562802r56,-4889l1195095,511718r57,60544l1195209,577725r56,-38182l1195326,535526r57,9481l1195439,549599r57,1721l1195553,559934r56,-24108l1195666,545582r61,8610l1195783,553896r57,-10906l1195901,553321r56,-21812l1196014,558209r57,-26976l1196128,555617r56,-7164l1196241,563652r61,-39603l1196358,536401r57,18066l1196472,573132r57,-13773l1196585,534676r61,19220l1196703,532084r56,13773l1196816,547007r57,-27550l1196934,523770r56,37885l1197047,526641r57,2572l1197160,538969r57,-10331l1197274,497645r61,35310l1197391,561356r57,-23234l1197504,540989r57,-14923l1197622,540418r57,-8609l1197735,512293r57,-1450l1197849,501087r57,51384l1197966,483017r57,21812l1198080,503958r56,-8035l1198193,521474r57,9184l1198306,532655r61,-27251l1198424,542139r56,-21237l1198537,481571r61,30722l1198655,509996r56,3718l1198768,510567r57,-5463l1198882,529788r60,-32994l1198999,494198r57,575l1199112,480725r57,35861l1199226,513439r56,12627l1199343,500512r57,-847l1199457,531809r56,-58548l1199574,508551r57,-24959l1199687,499665r57,2868l1199801,501682r56,12056l1199914,489330r61,-1421l1200032,476428r56,-16369l1200145,501111r57,-14073l1200258,497669r61,-45070l1200376,497094r57,4292l1200489,485613r61,6589l1200607,462355r56,300l1200720,487334r57,-4317l1200833,468968r57,9456l1200951,480449r57,-11781l1201064,480725r57,-30426l1201178,490481r56,23257l1201295,450874r57,21536l1201409,469543r56,9756l1201522,476428r61,-7460l1201640,482171r56,-39032l1201753,484463r56,24383l1201866,457487r57,-20387l1201984,456337r56,-7759l1202097,460929r57,26405l1202214,469543r57,-24683l1202328,471540r57,4888l1202441,444285r57,50788l1202555,466672r60,-4592l1202672,445710r57,4313l1202786,466097r56,6313l1202899,425619r57,29572l1203016,448302r57,6018l1203130,424473r61,15794l1203247,428491r57,31292l1203361,448578r56,-1997l1203474,436250r56,38161l1203591,460929r57,l1203705,424198r56,11753l1203818,440267r57,8886l1203935,457487r57,-13202l1204049,471540r57,-25534l1204162,443985r61,-23529l1204280,426770r57,-3447l1204393,463229r57,-24683l1204507,417585r56,24979l1204624,456337r57,-16940l1204737,459783r57,-22958l1204851,436250r61,6589l1204968,455766r57,-77488l1205082,448578r57,-33565l1205195,431086r61,-17794l1205313,420751r56,30997l1205426,429637r57,15798l1205539,433954r57,-7184l1205657,433083r56,8610l1205770,406403r57,39603l1205888,449728r56,-26980l1206001,440842r57,-18940l1206114,428491r57,-15499l1206232,406104r56,7188l1206345,423623r57,3442l1206459,429637r56,24979l1206572,413567r61,15499l1206689,473836r57,-59398l1206803,395772r61,50809l1206920,406679r57,26700l1207034,423323r56,-12902l1207147,417009r57,7464l1207265,450023r56,-19811l1207378,424773r57,-35014l1207491,412992r57,6314l1207609,423323r56,26405l1207722,426494r57,-13502l1207840,406679r56,14072l1207953,422177r57,-8035l1208066,430787r57,-6314l1208180,395198r61,20390l1208297,423898r57,17795l1208411,420456r56,-2572l1208524,427916r61,36735l1208641,394922r57,8610l1208755,399514r57,41904l1208872,410421r57,18645l1208986,421902r56,-12628l1209099,407829r57,31292l1209212,409550r61,12627l1209330,414142r57,-20941l1209443,414438r61,-16645l1209561,419030r56,-29271l1209674,414438r57,-571l1209787,401236r57,-5164l1209905,428491r57,-30997l1210018,377403r57,35014l1210132,384591r57,4868l1210245,402661r61,-9460l1210363,428215r56,-20961l1210480,371964r57,14348l1210594,413292r56,-22683l1210707,394051r57,-7164l1210820,415288r61,-72025l1210938,427065r56,-14348l1211051,412717r57,-15223l1211165,418455r60,-14073l1211282,393776r57,-23533l1211395,360483r57,8039l1211513,406978r57,-48787l1211626,388033r57,-6313l1211739,395497r57,-16069l1211853,381424r61,-4297l1211970,373961r57,-1722l1212084,377403r56,-847l1212201,375406r57,-8035l1212315,380574r56,26680l1212428,373685r57,11757l1212545,361908r57,21533l1212659,350152r57,13777l1212772,369097r57,16069l1212886,379128r60,-14624l1213003,382870r57,-18094l1213117,378852r60,5164l1213234,396072r57,-28425l1213347,370243r57,-13502l1213461,378852r60,-18094l1213578,348706r57,37311l1213691,386588r57,-34140l1213805,371664r57,2297l1213922,399514r57,-32718l1214036,363054r56,5168l1214153,389459r57,-24955l1214267,391180r56,-28972l1214380,368222r57,32718l1214493,365650r61,-14348l1214611,360483r56,30422l1214724,405828r57,-16369l1214838,390330r60,-22959l1214955,360758r57,23833l1215069,377703r60,3146l1215186,391480r57,-4892l1215299,358762r57,47917l1215413,361333r56,33289l1215530,361058r57,25254l1215643,372814r57,-10906l1215757,371664r56,9485l1215874,380574r57,-24404l1215988,376257r56,10906l1216101,390330r61,-39328l1216218,393201r57,-34164l1216332,368222r57,19811l1216445,376556r57,21237l1216563,357615r57,20363l1216676,368222r57,-4593l1216794,375406r56,-12076l1216907,365351r57,-13199l1217020,367922r57,8610l1217134,381700r61,5163l1217251,373389r57,-1449l1217365,375110r56,-28425l1217478,374535r57,-4017l1217596,386017r56,-14353l1217709,365351r61,-1146l1217826,369643r57,3171l1217940,369368r56,7739l1218053,391755r57,-22683l1218171,363054r56,12332l1218284,361333r57,-5738l1218397,385142r57,-10331l1218515,367922r56,5743l1218628,344689r57,14923l1218742,393476r60,-11776l1218859,396623r57,-14353l1218973,390609r56,2292l1219086,381424r57,1721l1219203,398069r57,-8910l1219317,368222r56,36436l1219430,381700r61,19240l1219547,386292r57,4017l1219661,403807r57,-42474l1219778,386863r57,-1146l1219892,390884r56,-16648l1220005,395473r57,-9456l1220119,397198r60,-11181l1220236,376532r57,24683l1220349,398069r57,14623l1220467,412992r57,-16644l1220580,403236r57,-27554l1220694,423323r56,-21237l1220811,386863r57,10335l1220924,416139r57,-6589l1221038,401511r57,-2021l1221151,383720r61,83503l1221269,404083r57,-23234l1221382,400065r61,27551l1221500,410396r56,14077l1221613,396623r57,43345l1221726,445135r57,-36460l1221844,435379r56,-9484l1221957,445986r57,-24684l1222070,425895r57,-14053l1222188,436801r57,17519l1222301,430212r57,-16645l1222419,450003r56,-17220l1222532,425048r57,19512l1222646,438822r56,-276l1222759,453470r61,-12628l1222876,436250r57,14624l1222990,452894r57,5168l1223103,427341r61,21812l1223221,435951r56,24407l1223334,456616r57,-8885l1223452,449153r56,23533l1223565,463505r56,-14053l1223678,468094r57,-26676l1223792,452324r60,-7764l1223909,444560r57,5739l1224023,458913r60,1445l1224140,450023r57,-4588l1224253,465522r57,-23529l1224367,471540r56,-9185l1224484,429937r57,24679l1224597,468968r57,-15223l1224711,463229r57,-32143l1224824,448877r61,2296l1224942,462655r57,-26980l1225059,454616r57,-5739l1225173,453470r56,-9485l1225286,450598r57,2872l1225399,437672r61,3446l1225517,435379r57,26401l1225630,454616r57,-6038l1225744,448877r60,-2021l1225861,433379r57,-15794l1225974,432233r57,26680l1226092,448877r57,5443l1226205,437971r57,-3742l1226319,433379r56,21237l1226432,439121r61,16070l1226550,451173r56,5164l1226663,453745r57,1446l1226780,431658r57,4293l1226894,449728r56,-31568l1227007,448006r61,-17219l1227125,438822r56,-33865l1227238,423623r57,20662l1227352,450023r56,4868l1227465,412417r61,26129l1227582,433954r57,-8610l1227696,415863r61,6610l1227813,440543r57,-15199l1227927,441418r56,-41628l1228040,407254r61,18941l1228157,399514r57,20667l1228271,417884r56,30694l1228384,432808r57,-20091l1228501,403807r57,61715l1228615,394347r57,9460l1228732,441693r57,-24108l1228846,437971r57,-13498l1228959,410996r57,10606l1229073,423623r60,-2296l1229190,433379r57,-8906l1229303,398939r57,7165l1229417,408400r61,7759l1229534,390034r57,5738l1229648,428786r60,1426l1229765,416159r57,850l1229878,430787r57,1146l1229992,410421r57,-16645l1230109,400661r57,29276l1230223,386312r56,15774l1230336,398644r57,25554l1230454,432233r56,-33865l1230567,424198r57,-14648l1230680,435951r61,-22084l1230798,415863r56,1722l1230911,410121r57,7464l1231025,397793r56,28977l1231142,408400r57,34439l1231256,428491r56,-15499l1231373,397793r57,4593l1231486,376556r57,67158l1231600,407254r56,26125l1231713,435951r61,-2868l1231830,407829r57,16369l1231944,420181r56,-300l1232057,436250r57,-51384l1232175,412417r56,31568l1232288,434529r61,8610l1232405,416434r57,-4017l1232519,408400r57,11481l1232632,420181r57,10031l1232750,425048r56,4313l1232863,405828r57,-7184l1232977,396348r56,36735l1233094,435951r57,-51660l1233207,419605r57,576l1233321,407254r61,1721l1233438,412142r57,-13498l1233552,435379r56,-15498l1233665,420456r57,-7739l1233783,414142r56,-4868l1233896,435951r57,-14049l1234009,388608r61,8015l1234127,408400r56,l1234240,414989r57,-2868l1234358,397494r56,17794l1234471,385442r57,10031l1234584,386292r57,40478l1234698,413268r60,-3147l1234815,377403r57,31847l1234929,428491r56,-2021l1235046,399490r57,-18066l1235159,414142r57,-16073l1235273,389734r56,21537l1235390,392330r57,24104l1235504,412417r56,-34735l1235617,362759r57,-276l1235730,351853r61,51954l1235848,375386r56,10056l1235961,381995r61,-19811l1236079,365051r56,9484l1236192,371664r57,-8035l1236306,383145r56,-14348l1236423,373389r57,-4892l1236536,350703r57,35014l1236650,379978r56,-30421l1236767,384571r57,-6593l1236881,382270r56,-5163l1236998,396623r57,-9760l1237111,352723r57,33865l1237225,357891r57,13198l1237338,369943r61,-8035l1237456,381995r56,-37606l1237569,352723r57,10906l1237682,350427r61,33293l1237800,373090r56,-16645l1237913,357316r57,-13502l1238031,376257r56,-45917l1238144,374535r57,6589l1238257,365351r57,-4318l1238371,361033r61,1726l1238488,340372r57,16073l1238602,372239r60,-37031l1238719,355595r57,12627l1238833,365626r56,8039l1238946,362759r57,-1726l1239063,372814r57,8610l1239177,366201r56,22683l1239290,372515r57,12627l1239403,376257r61,-9185l1239521,363905r57,-25530l1239638,404083r57,4892l1239752,357016r56,-5143l1239865,392626r57,8035l1239979,410996r60,-35015l1240096,400090r57,-14073l1240209,393201r57,-16074l1240323,401811r61,-2596l1240440,402961r57,-2871l1240554,405828r56,-13202l1240671,401236r57,-9481l1240785,405828r56,-2867l1240898,409274r57,11182l1241011,401811r61,5443l1241129,410121r57,-22088l1241242,417884r57,-19815l1241360,433954r56,-19516l1241473,399514r57,17495l1241586,404107r61,5443l1241704,418455r57,5168l1241817,407829r57,11477l1241930,417309r57,-5467l1242044,412992r61,-6888l1242161,419881r57,-10607l1242275,419881r60,-24384l1242392,464951r57,-35885l1242506,419881r56,44495l1242619,413292r61,4017l1242737,418160r56,21808l1242850,429637r57,16369l1242963,439397r57,-34440l1243081,423898r56,-16349l1243194,426770r57,4592l1243312,433379r56,-1446l1243425,398069r57,26129l1243538,409846r57,16073l1243652,419881r61,1146l1243769,436250r57,-16944l1243883,427916r56,3742l1243996,428786r61,-2292l1244113,448578r57,-5739l1244227,414142r61,7460l1244344,403236r57,21812l1244458,434804r56,-14348l1244571,441118r57,-14053l1244688,413292r57,16645l1244802,427640r57,23809l1244915,443139r57,-12927l1245033,405253r57,10035l1245146,429637r57,-11477l1245260,439968r60,-11477l1245377,413292r57,6589l1245490,434529r57,21237l1245604,422473r56,20366l1245721,413292r57,3442l1245834,437971r57,-25829l1245952,426195r57,-16645l1246065,457187r57,-18940l1246179,404957r57,22959l1246296,417884r57,31568l1246410,439397r56,-1725l1246523,425619r57,12628l1246636,438822r61,-28701l1246754,416434r57,12057l1246867,407549r61,2872l1246985,404382r56,13502l1247098,425919r57,-8910l1247212,420456r56,18366l1247329,446856r57,-25829l1247442,441993r57,-10060l1247556,441118r56,-19516l1247673,466372r57,-31568l1247787,429066r56,-6889l1247900,456616r61,-27830l1248017,459208r57,-55676l1248131,414142r56,18366l1248244,433954r57,4293l1248362,434804r56,-12056l1248475,438546r57,-3742l1248588,436250r61,-1146l1248706,433379r57,-18091l1248819,413292r57,18641l1248937,409846r56,7163l1249050,411271r57,10906l1249164,429937r56,6888l1249277,436525r61,-22087l1249394,431362r57,5738l1249508,417309r56,38157l1249625,417884r57,-4317l1249739,416159r56,2871l1249852,434529r57,-8035l1249970,404107r56,-3742l1250083,404382r56,39332l1250196,452324r57,-9485l1250310,433654r60,-19512l1250427,422473r57,10610l1250540,417585r61,1150l1250658,414438r56,14628l1250771,426494r57,9457l1250885,440543r56,-25530l1251002,434804r57,8335l1251116,435675r56,1997l1251229,414713r57,8035l1251346,442839r57,-28972l1251460,423323r57,17795l1251577,447156r57,-22108l1251691,397793r56,14049l1251804,421327r57,7739l1251917,429361r61,-25254l1252035,401811r56,59969l1252148,399514r57,39308l1252262,448006r60,-21236l1252379,396923r57,48787l1252492,421602r57,-3718l1252610,427916r57,-9756l1252723,456041r57,-31568l1252837,422177r56,-7464l1252950,410421r61,-8335l1253067,422748r57,-4864l1253181,415013r61,-6613l1253298,432233r57,-5168l1253412,399514r57,28402l1253525,407829r57,9756l1253643,420751r56,-2016l1253756,408124r57,14053l1253869,415863r57,22683l1253983,410996r61,4592l1254100,417009r57,9186l1254218,434529r56,-24683l1254331,409274r57,-25258l1254444,439397r57,-16349l1254558,369368r60,49367l1254675,425619r57,-8885l1254789,413567r56,12927l1254902,419030r61,4018l1255020,399790r56,11481l1255133,416734r57,1150l1255250,400661r57,24387l1255364,414438r56,-20091l1255477,415863r57,-3446l1255590,395772r61,32719l1255708,416734r57,-4317l1255821,422748r57,-23809l1255939,394922r56,6589l1256052,379703r57,37882l1256166,404957r60,4889l1256283,398939r57,26680l1256396,384291r57,32143l1256510,398069r57,5738l1256623,402086r61,12056l1256741,394922r56,-30717l1256854,401511r61,2871l1256971,406403r57,10307l1257085,393177r57,-14924l1257198,385142r61,575l1257316,394622r57,-20661l1257429,393177r57,-36436l1257542,395473r57,-2572l1257660,414418r57,-22387l1257773,388884r57,850l1257891,426195r57,-20091l1258004,420456r57,-26704l1258117,398919r57,1721l1258231,384866r61,-19515l1258348,427916r57,17219l1258462,413268r57,2296l1258575,375386r61,18366l1258693,399790r56,-4018l1258806,378253r61,16649l1258923,406379r57,8334l1259037,391456r57,-1422l1259150,373389r57,27826l1259268,394051r56,-6038l1259381,419010r57,-59123l1259495,400640r56,13502l1259612,371365r57,8038l1259725,378253r57,10906l1259839,385442r61,15198l1259956,400640r57,-5442l1260070,381995r56,13203l1260183,392330r57,-42478l1260300,369072r57,27276l1260414,406679r56,-14073l1260531,404957r57,-28700l1260645,399490r56,-22383l1260758,402362r57,-3718l1260875,372814r57,6014l1260989,356741r57,59122l1261102,364480r57,24979l1261216,389734r60,11481l1261333,393476r57,-12352l1261446,400640r61,-50513l1261564,373961r57,11481l1261677,395772r57,-25829l1261791,375957r56,9760l1261908,397494r57,-2021l1262021,365051r57,-1146l1262135,380274r57,34715l1262252,382270r57,-19511l1262366,359612r57,18070l1262479,377978r61,1150l1262597,390309r56,-21512l1262710,378828r57,-9460l1262823,380549r57,-1421l1262941,370518r56,3718l1263054,383720r57,2297l1263168,401215r60,-14352l1263285,397769r57,-18366l1263399,371089r56,24959l1263516,388584r57,-8881l1263629,371089r57,-17790l1263743,377107r56,-14923l1263856,379703r61,9756l1263973,364776r57,30422l1264087,379703r57,l1264204,376832r57,17495l1264318,375957r56,20666l1264431,371664r57,18370l1264549,416710r56,-69150l1264662,369643r57,16945l1264776,356445r56,24404l1264889,386863r61,16373l1265006,397494r57,-9481l1265120,388309r60,-11477l1265237,395772r57,-20961l1265350,389734r57,3167l1265464,395198r56,-9481l1265581,368797r57,27251l1265695,358466r56,45046l1265808,380274r57,8310l1265926,371365r56,4592l1266039,416434r57,-43620l1266156,426195r57,-10056l1266270,408975r56,-2296l1266383,387438r57,20391l1266497,376532r60,-11756l1266614,397769r57,-2571l1266727,396923r57,-14653l1266841,385442r61,21237l1266958,357891r57,36160l1267072,394051r56,6314l1267189,367922r57,41328l1267303,390309r56,2592l1267416,382846r57,4592l1267529,392031r61,-3447l1267647,375682r56,14352l1267760,384571r61,15794l1267878,393476r56,-5463l1267991,391180r56,13478l1268104,377403r57,16648l1268222,398919r56,-25254l1268335,401511r57,-34160l1268449,406954r56,-27526l1268562,379428r61,11752l1268679,387163r57,13202l1268797,399790r57,-12903l1268910,401511r57,3171l1269024,403532r56,-23533l1269137,381720r61,-871l1269254,411842r57,-26101l1269368,391180r57,-7164l1269481,386588r61,-18066l1269599,380849r56,16369l1269712,384016r57,-10331l1269830,371964r56,12052l1269943,383441r57,23537l1270056,374835r57,37582l1270170,380574r60,25254l1270287,386887r57,12627l1270400,393201r57,1997l1270518,376556r57,-8034l1270631,363354r57,48488l1270745,411842r60,-31568l1270862,375406r57,-13773l1270976,380274r56,15498l1271089,392626r57,-21808l1271206,383720r57,8610l1271320,361633r57,39603l1271433,363054r61,25255l1271551,367647r56,8334l1271664,346709r57,67158l1271777,435379r61,-62840l1271895,347856r56,46491l1272008,388033r57,-571l1272122,386588r56,-33865l1272239,388608r57,-8034l1272353,392055r56,-9485l1272470,411271r57,-22962l1272583,395198r57,-20663l1272697,388309r56,-12627l1272810,372814r61,-4592l1272928,388033r56,1426l1273041,385442r57,-576l1273155,391755r60,4593l1273272,365075r57,9760l1273385,373389r61,23829l1273503,403807r56,-26404l1273616,361633r57,14923l1273729,381149r57,8885l1273847,367947r57,27550l1273960,405528r57,-32418l1274074,384016r56,41603l1274191,382295r57,-6038l1274304,388309r57,-5739l1274418,391480r61,-4892l1274535,383720r57,-4592l1274649,359912r56,32714l1274762,393201r57,26980l1274880,378278r56,-3168l1274993,375682r57,22111l1275110,381424r57,-2871l1275224,353023r57,52805l1275337,385741r57,-6889l1275455,378553r56,20662l1275568,396923r57,-2301l1275681,379999r57,-9481l1275795,422177r61,-25254l1275912,398939r57,16924l1276026,372539r61,2867l1276143,358466r57,45341l1276256,370518r57,10906l1276370,403807r56,2297l1276487,394922r57,-20662l1276601,394051r56,-8034l1276714,374260r57,6314l1276831,371664r57,31572l1276945,378553r57,34739l1277058,404957r61,-18070l1277176,389184r57,3717l1277289,361908r57,24404l1277403,388884r56,20091l1277520,385741r57,12627l1277634,381720r56,8889l1277747,379703r61,24104l1277864,386887r57,14924l1277978,398069r56,-8310l1278095,375682r57,21812l1278208,384591r57,24384l1278322,399215r57,2871l1278435,394347r61,-19512l1278553,353874r56,46491l1278666,397218r57,-24108l1278784,343538r56,47367l1278897,388033r57,-14072l1279010,393476r57,-46191l1279128,362483r56,-2571l1279241,392330r57,-18369l1279355,371389r56,6589l1279468,410996r61,-24684l1279585,369668r57,7459l1279699,375682r61,5467l1279816,371389r57,-3442l1279930,373685r56,-5463l1280043,390330r57,575l1280160,401236r57,-42199l1280274,349577r57,8038l1280387,388608r57,-61414l1280505,355319r56,l1280618,357891r57,43345l1280736,367647r56,9185l1280849,390034r57,-20091l1280962,335228r57,28977l1281076,389759r60,-21237l1281193,374260r57,-33589l1281307,377978r56,20666l1281420,376832r61,571l1281537,369668r57,29547l1281651,388309r56,-13199l1281768,387163r57,14348l1281882,379128r56,-8610l1281995,374260r57,3443l1282108,392626r61,-12352l1282226,403532r57,-14924l1282339,389759r61,6589l1282457,388033r56,-18665l1282570,402086r57,-18366l1282684,398069r60,-9185l1282801,387738r57,20662l1282914,386017r57,-6889l1283028,390034r57,-1725l1283145,415013r57,-20962l1283259,414142r56,-19520l1283376,408124r57,-8334l1283489,407254r57,-36165l1283603,407549r57,19221l1283716,398368r61,571l1283834,371089r56,35015l1283947,441993r57,-9485l1284060,388309r61,17519l1284178,418455r56,-571l1284291,419306r57,-30122l1284409,425619r56,-17495l1284522,426494r57,-12927l1284635,412417r57,33589l1284749,400940r61,34164l1284866,468668r57,-43049l1284980,431658r56,16644l1285097,421027r57,10631l1285211,437400r56,21808l1285324,471540r61,-29547l1285441,435379r57,-20941l1285555,459208r57,-8909l1285668,433083r57,2296l1285786,439672r56,5463l1285899,475557r57,-36160l1286012,430212r61,10606l1286130,444260r56,-23233l1286243,443690r57,2296l1286357,477554r60,-13202l1286474,475557r57,-20666l1286587,443985r57,23533l1286701,431933r57,28401l1286818,487038r57,-30721l1286932,463780r56,-29851l1287049,446561r57,15219l1287163,474111r56,-4868l1287276,456892r57,17219l1287393,464076r57,-6609l1287507,475833r57,3742l1287620,486164r57,-24684l1287734,469819r60,2567l1287851,479850r57,-23533l1287964,472686r61,-6038l1288082,482446r56,-26129l1288195,482721r57,4888l1288309,483867r56,-16920l1288426,464651r57,36161l1288539,473536r57,15794l1288653,452599r57,32993l1288770,477554r57,-1422l1288884,491906r56,-12056l1288997,486164r61,-16070l1289115,509996r56,-20390l1289228,483867r57,-9180l1289341,487038r57,-10059l1289459,509421r57,-33864l1289572,475833r57,-1722l1289690,473261r56,6014l1289803,470965r57,15774l1289916,498791r57,-13478l1290034,480425r57,5463l1290147,474982r57,-13777l1290261,489035r56,-7739l1290374,487885r61,2021l1290491,481296r57,21812l1290605,467518r61,6318l1290722,493352r57,-12056l1290836,498791r56,-1146l1290949,466648r57,2020l1291067,481000r56,-12906l1291180,488184r57,-22958l1291293,474111r57,-18645l1291411,485592r57,-11181l1291524,505128r57,-7459l1291638,494498r60,-13202l1291755,447731r57,29847l1291868,475557r57,7460l1291982,516610r56,-53381l1292099,461780r57,-4293l1292213,455766r56,7739l1292326,484167r61,-22087l1292443,466372r57,6038l1292557,503982r57,-30997l1292674,452324r57,33564l1292788,454045r56,-300l1292901,454616r57,-4317l1293015,461504r60,-28996l1293132,450023r57,-8030l1293245,454045r57,-23833l1293363,421327r57,22658l1293476,451748r57,851l1293590,455766r56,-41624l1293707,436825r57,1422l1293821,423048r56,3446l1293934,444285r56,14628l1294047,410421r61,-16945l1294165,415013r56,-1721l1294278,415588r61,56247l1294395,379128r57,43920l1294509,416434r56,-14348l1294622,405253r57,21812l1294740,412142r56,-7760l1294853,397793r57,2868l1294966,409846r57,-16370l1295084,393201r57,-1146l1295197,399790r57,-1146l1295315,401811r56,-20387l1295428,389459r57,13202l1295542,414142r56,-45920l1295655,388033r61,8039l1295772,399215r57,-46767l1295886,400940r56,-23537l1295999,381720r61,-24679l1296117,386312r56,4018l1296230,387738r57,3167l1296347,371664r57,11206l1296461,369668r56,31568l1296574,385741r57,-21812l1296688,365075r60,1150l1296805,379128r57,-40457l1296918,378278r61,12902l1297036,353023r57,38457l1297149,368522r57,-4317l1297263,372814r60,-3446l1297380,374835r57,-21536l1297494,375110r56,-19791l1297607,351002r57,34440l1297724,366796r57,-9480l1297838,364205r56,8905l1297955,347560r57,-1425l1298069,359912r56,-17795l1298182,357041r57,26104l1298295,344413r61,8886l1298413,385166r57,-32143l1298526,337225r57,23833l1298640,373685r60,-16644l1298757,344689r57,23833l1298870,368222r57,-7164l1298988,347856r57,5167l1299101,312270r57,25255l1299215,346135r56,14923l1299328,350152r61,15199l1299446,355319r56,-12627l1299559,356741r57,-22659l1299676,344984r57,17499l1299790,343263r56,7464l1299903,365075r61,-39032l1300021,326043r56,-8905l1300134,358466r57,-25534l1300247,371089r57,-37007l1300365,338946r56,4592l1300478,327194r57,11181l1300592,345264r60,-32994l1300709,339521r57,-5439l1300822,339246r57,-33589l1300936,358762r61,-4317l1301053,351873r57,-2867l1301167,357615r56,-11205l1301280,345559r57,-16644l1301398,350152r56,6018l1301511,346709r57,-21536l1301628,338100r57,-29572l1301742,343538r57,-14923l1301855,313991r57,45621l1301973,354445r56,-23809l1302086,348431r57,-3167l1302199,334653r57,42750l1302313,304507r60,39331l1302430,358466r57,-24683l1302544,359912r60,-11206l1302661,323176r57,23234l1302774,335804r57,-7760l1302888,326319r57,23238l1303005,357316r57,-20387l1303119,330911r56,16924l1303232,354145r57,5742l1303350,353874r56,-23534l1303463,340372r57,9185l1303576,357016r61,-25254l1303694,372814r57,-20961l1303807,333783r57,-21537l1303920,360758r57,-21533l1304038,352152r57,10607l1304151,342093r57,9760l1304269,341522r56,36160l1304382,327744r57,24680l1304496,331762r56,43920l1304613,348131r57,-11777l1304726,329190r57,57973l1304840,364205r57,-7760l1304953,335779r61,25554l1305071,360758r56,-18366l1305184,369643r61,-16920l1305301,307082r57,31293l1305415,351002r57,-16644l1305528,363905r57,-24108l1305646,332908r56,17519l1305759,361333r57,1997l1305872,363629r57,9461l1305990,325748r57,20662l1306103,352723r57,-8609l1306217,324302r60,33589l1306334,356170r57,5163l1306448,387738r56,-31293l1306561,346985r57,2296l1306678,367922r57,-3442l1306792,385442r57,-26130l1306905,352152r61,16070l1307023,365051r56,-7460l1307136,339521r57,23533l1307253,355870r57,35014l1307367,372515r57,-12903l1307480,360458r57,42778l1307594,383421r60,-10331l1307711,351853r57,16369l1307824,384866r57,-9480l1307942,363629r57,-3442l1308055,369072r57,27851l1308169,365926r56,-15499l1308286,367072r57,-2867l1308400,383996r56,-18945l1308513,380549r57,-22658l1308626,358166r61,-1721l1308744,385442r57,l1308857,321431r61,41623l1308975,409250r56,-47641l1309088,373389r57,276l1309202,347260r60,27275l1309319,383996r57,-3147l1309432,382846r57,-15774l1309546,380849r56,-20091l1309663,370793r57,-8885l1309777,384571r56,-18645l1309894,347835r57,37031l1310007,385717r57,-46196l1310121,359312r56,-14348l1310234,367647r61,37586l1310351,352424r57,24979l1310465,366497r57,22087l1310578,380849r61,8310l1310696,384571r57,2292l1310809,372814r57,-26700l1310927,371089r56,-2592l1311040,369368r57,-16069l1311153,343243r57,8610l1311267,380549r61,-2296l1311384,360187r57,20362l1311498,347560r60,41024l1311615,363054r57,-21808l1311728,362184r57,-12903l1311842,367922r61,8610l1311959,400940r57,-19516l1312073,353874r56,13198l1312186,402362r57,-19217l1312304,370793r56,-14348l1312417,385142r57,-8310l1312534,381424r57,-32718l1312648,359887r56,35311l1312761,357316r57,27826l1312875,395198r60,-36161l1312992,352152r57,37882l1313106,357016r56,23533l1313219,345264r61,22658l1313336,360458r57,14652l1313450,379128r60,-29276l1313567,359312r57,-19216l1313681,355020r56,24683l1313794,362483r57,-9184l1313907,365051r61,3446l1314025,370219r56,1445l1314138,383720r57,-11205l1314256,386017r56,-42203l1314369,377107r57,-5443l1314482,413567r61,-59398l1314600,370518r56,17220l1314713,358191r57,29842l1314827,355319r56,27551l1314944,338375r57,2596l1315057,357891r57,-5739l1315171,386887r61,-42474l1315288,359337r57,-3447l1315402,384016r56,4017l1315515,365650r61,8311l1315632,345559r57,13478l1315746,353874r56,24104l1315859,367371r57,-15219l1315977,362779r56,24384l1316090,348131r57,4592l1316208,374535r56,-8885l1316321,362483r56,20662l1316434,355595r57,15794l1316552,353874r56,18940l1316665,359612r57,-39032l1316779,386887r56,-575l1316892,357041r61,-4593l1317009,366497r57,-4864l1317123,362779r61,-2867l1317240,399790r57,-30693l1317354,372539r56,-8910l1317467,367072r57,2871l1317584,353023r57,10331l1317698,387163r57,-29548l1317811,370243r57,12052l1317929,351002r56,11206l1318042,341817r57,21237l1318155,351302r61,31268l1318273,381720r57,-13773l1318386,377403r57,-26976l1318500,396647r56,-43049l1318617,375110r57,-39306l1318730,402086r57,-27251l1318848,372539r57,-22687l1318961,357615r57,6590l1319075,359912r57,19791l1319192,352448r57,-1446l1319306,349281r56,50809l1319419,369368r57,4593l1319532,365075r61,34715l1319650,387163r57,-61415l1319763,373961r61,-3443l1319881,385166r56,6589l1319994,376832r57,-9185l1320108,359612r56,-8310l1320225,395198r56,12056l1320338,375682r57,-7460l1320452,360187r56,41899l1320569,364205r57,23828l1320683,363929r56,12627l1320796,374835r61,2292l1320913,373961r57,18665l1321027,375981r56,-22383l1321140,403807r57,-11181l1321258,373685r56,20662l1321371,386887r57,-13498l1321485,375682r60,-6585l1321602,372239r57,2596l1321715,391180r57,300l1321833,386017r56,-12056l1321946,394347r57,-14073l1322059,373961r57,31867l1322173,398368r61,-25829l1322290,414713r57,-40453l1322404,384291r56,-9181l1322521,412417r57,-43049l1322634,363929r57,45621l1322748,410121r57,-1146l1322865,421027r57,-16345l1322979,380574r57,30422l1323092,399790r57,10056l1323206,421902r60,-27851l1323323,416434r57,18095l1323436,401511r61,8610l1323554,385741r57,20662l1323667,413292r57,-15499l1323781,418455r60,22088l1323898,433083r57,-8885l1324011,422748r57,-16069l1324125,393201r56,8885l1324242,421602r57,-28126l1324356,386887r56,44475l1324473,411567r57,16648l1324586,422748r57,-22958l1324700,375110r57,21238l1324813,383720r61,36736l1324931,405253r56,-24979l1325044,398644r57,9185l1325158,406679r60,1150l1325275,394622r57,-17790l1325388,395198r61,20390l1325506,419306r57,-33565l1325619,364776r57,40181l1325733,402086r56,-1996l1325846,377127r61,-11776l1325964,411271r56,-22687l1326077,388584r61,-6589l1326194,388584r57,2025l1326308,381700r56,25554l1326421,383720r61,-8038l1326538,384291r57,-11477l1326652,388013r57,5463l1326765,351853r57,34164l1326883,364480r56,12627l1326996,393752r57,-5739l1327114,377403r56,-17216l1327227,388309r57,14352l1327340,381124r57,-11181l1327454,380849r60,18366l1327571,387163r57,22087l1327685,385717r56,575l1327798,383996r61,575l1327916,400365r56,-18665l1328029,375682r61,-10631l1328146,383720r57,-13202l1328260,399215r56,-5739l1328373,414713r57,-23829l1328490,383145r57,16345l1328604,381995r57,11481l1328717,377978r57,35014l1328835,372814r56,11757l1328948,427616r57,-33565l1329062,369943r60,-8334l1329179,371089r57,14928l1329292,386292r57,-10610l1329406,404658r56,-32718l1329523,392901r57,-25254l1329637,338946r56,57402l1329750,391456r61,-11478l1329867,385442r57,-1722l1329981,362184r56,27850l1330094,345539r61,66303l1330212,355020r56,-7760l1330325,373090r57,35885l1330438,367647r57,1996l1330556,362759r57,18090l1330669,373090r57,13773l1330787,360458r56,58277l1330900,397494r57,-8610l1331014,383145r56,-28700l1331131,382270r57,-2292l1331244,391180r57,851l1331358,412692r57,-49933l1331471,397494r61,22087l1331589,380849r56,7460l1331702,381700r61,12627l1331820,406679r56,-27551l1331933,393476r56,28701l1332046,394327r57,-7164l1332164,377682r56,4888l1332277,384571r57,-11481l1332390,373090r57,-2871l1332508,371365r57,40181l1332621,394622r57,-39327l1332735,375682r60,18940l1332852,388584r57,-9181l1332966,383720r56,-31867l1333079,381700r57,-576l1333196,374236r57,26129l1333310,402086r56,-18941l1333427,362483r57,29272l1333541,388884r56,-300l1333654,396348r57,3717l1333771,397198r57,10631l1333885,376832r57,-12927l1333998,383720r57,11182l1334111,349281r62,37882l1334229,378253r57,-1421l1334342,382270r61,3747l1334460,383720r56,-24983l1334573,361609r57,7463l1334687,389734r56,9185l1334804,383996r57,9181l1334918,389734r56,-32143l1335031,374535r57,21237l1335148,392031r57,-27551l1335262,364776r56,32993l1335379,393476r57,-30422l1335493,366497r56,28976l1335606,385442r57,14923l1335719,376832r61,8310l1335837,398644r57,-49663l1335950,384571r57,6038l1336064,362759r60,8606l1336181,394622r57,5743l1336294,406954r57,-33289l1336412,381995r57,2296l1336525,382570r57,l1336639,391755r56,-1146l1336752,396623r61,-40453l1336869,408104r57,-29551l1336983,369643r57,32148l1337100,392031r57,16369l1337214,394622r57,24113l1337327,394902r57,-38732l1337444,404957r57,-39307l1337558,364504r57,7160l1337671,378278r57,-2872l1337785,388608r61,11182l1337902,407549r57,-9181l1338015,415588r61,-51084l1338133,383441r57,12331l1338246,372814r57,24680l1338360,367947r60,4292l1338477,409274r57,-4317l1338591,380574r56,18070l1338704,415863r57,-575l1338822,380274r56,44499l1338935,396072r57,11757l1339052,396923r57,14073l1339166,389184r56,850l1339279,393776r57,1146l1339393,413292r60,9181l1339510,394051r57,42474l1339623,427341r57,-29272l1339737,400090r60,7739l1339854,438247r57,-43049l1339967,381995r61,32718l1340085,393476r57,871l1340198,419030r57,3718l1340312,396923r56,-14928l1340425,424473r61,-8314l1340543,420181r56,20086l1340656,407549r61,7464l1340773,432808r57,-16649l1340887,425619r57,1446l1341000,427640r61,-27550l1341118,448302r56,-25829l1341231,437100r57,18091l1341345,435104r56,-22687l1341462,445435r57,-4593l1341575,423623r57,275l1341693,431362r57,-29551l1341806,439121r57,5739l1341920,412417r56,46220l1342033,460634r61,-5743l1342150,444560r57,-2867l1342264,478424r56,-53951l1342377,455466r61,-12902l1342495,447156r56,34140l1342608,422748r61,33018l1342725,455191r57,-8610l1342839,457187r56,1450l1342952,456041r57,21237l1343070,463229r56,-9184l1343183,454616r57,-3167l1343297,450023r56,851l1343414,454616r57,26979l1343527,474411r57,-10035l1343641,426494r60,47342l1343758,483592r57,-4293l1343872,469543r56,14920l1343985,450023r57,37015l1344103,455766r56,-10331l1344216,482171r56,12902l1344329,473561r61,-5743l1344446,473836r57,-5742l1344560,491631r57,-20942l1344673,496794r61,8334l1344791,487909r57,-6314l1344904,463505r57,10906l1345018,466672r56,-5467l1345135,458637r57,47067l1345248,478999r57,-4867l1345366,483017r57,-13198l1345479,468094r57,13777l1345593,481296r57,575l1345710,467818r57,29551l1345824,494223r56,-18666l1345937,474411r57,17515l1346050,472410r61,23809l1346168,476132r56,5739l1346281,476703r61,-571l1346399,494498r56,16944l1346512,474707r57,28126l1346625,473261r57,-2296l1346743,474982r56,12927l1346856,448006r57,61715l1346970,517456r56,-43324l1347087,492202r57,-22088l1347201,491351r56,-10331l1347318,476132r57,9181l1347431,476132r57,-19795l1347545,491926r56,-45641l1347658,481296r61,-21513l1347776,493352r56,-22387l1347889,462355r57,-10906l1348006,444285r57,18645l1348120,448302r56,41903l1348233,490205r57,-10331l1348351,468968r56,-24683l1348464,472985r57,-1445l1348577,482171r57,-40478l1348691,473261r61,4317l1348808,444285r57,32694l1348922,478999r60,-8034l1349039,456892r57,-14053l1349152,470094r57,-19795l1349266,443414r57,26405l1349383,477278r57,6314l1349497,453445r57,18370l1349610,462630r57,-3442l1349728,443690r56,8034l1349841,484742r57,-51088l1349958,448282r57,22683l1350072,486739r57,-12052l1350185,463505r57,847l1350299,467798r60,-280l1350416,478129r57,-28126l1350529,460634r57,-2596l1350643,445135r60,1426l1350760,454020r57,12053l1350874,463780r56,-29851l1350991,450299r57,23812l1351104,427041r57,4021l1351218,451149r57,-3442l1351331,447132r61,5167l1351449,440543r56,7739l1351562,410396r57,47942l1351680,439097r56,25255l1351793,417285r57,-5443l1351906,439672r57,2021l1352024,438522r57,2021l1352137,423898r57,13478l1352250,419581r57,36161l1352364,419010r61,19237l1352481,408675r57,38181l1352595,441968r60,-24959l1352712,430487r57,-9460l1352825,404382r57,32718l1352939,421602r61,1425l1353056,406679r57,7463l1353170,442264r57,-27551l1353283,446561r57,25550l1353401,436801r56,-35290l1353514,396348r57,31843l1353632,385717r56,34739l1353745,420156r57,-26105l1353858,427616r57,18094l1353972,429066r60,-55401l1354089,404957r57,12903l1354203,400365r56,27551l1354316,388013r61,25830l1354433,418160r57,-20666l1354547,393752r60,-7460l1354664,410121r57,-12627l1354778,412692r56,-7735l1354891,406679r57,-15499l1355008,402937r57,-6014l1355122,396348r56,-17795l1355235,389734r61,20387l1355353,389459r56,17495l1355466,378253r57,12356l1355580,376532r60,9485l1355697,388013r57,-7739l1355810,388884r57,23533l1355924,405233r56,-11757l1356041,404957r57,-25254l1356154,380549r57,19816l1356272,409250r57,-10035l1356385,355020r57,53380l1356499,359037r57,46767l1356612,359887r61,50234l1356730,409825r56,-20666l1356843,353574r57,60568l1356956,395198r61,-31293l1357074,412417r57,-48212l1357187,382570r61,29272l1357305,361033r56,27851l1357418,399215r57,-27551l1357531,361609r57,16369l1357649,369072r57,-10335l1357762,349281r57,32989l1357876,364776r56,-8906l1357993,382846r57,-10906l1358107,393752r56,-14049l1358220,396623r61,-29551l1358337,388584r57,-37007l1358451,378828r56,32443l1358564,370793r57,3443l1358682,393177r56,-35586l1358795,380849r57,8610l1358908,383145r61,16070l1359026,377403r56,-31289l1359139,385142r57,-39603l1359253,354720r60,45345l1359370,389734r57,1722l1359484,368497r56,2296l1359597,391456r57,3446l1359714,372814r57,23234l1359828,372814r56,34715l1359945,373090r57,-2297l1360059,364776r56,-7460l1360172,367072r57,22087l1360289,368222r57,9481l1360403,377703r56,-18666l1360516,358762r57,10606l1360629,363354r61,16074l1360747,387462r57,14624l1360860,364205r61,16644l1360978,407254r56,-50513l1361091,381149r57,-6889l1361205,365075r56,14053l1361322,375981r57,851l1361435,418455r57,-43049l1361549,355890r57,12632l1361666,381720r57,-4888l1361780,359037r56,-2867l1361897,353299r57,48787l1362011,388033r56,15774l1362124,360187r56,32143l1362237,395497r61,-29571l1362355,373389r56,-2300l1362468,373110r57,1725l1362585,350427r57,25554l1362699,371389r57,275l1362812,381720r57,5443l1362930,356170r57,28996l1363043,381720r57,6018l1363157,358466r56,28122l1363270,395772r61,-26975l1363387,382870r57,-7760l1363501,358191r61,27251l1363618,369097r57,-34164l1363732,384591r56,-35014l1363845,366225r57,8310l1363962,378852r57,9457l1364076,382870r57,-17220l1364189,380574r57,-8910l1364307,377403r56,-35586l1364420,365650r57,28126l1364538,383145r56,-22662l1364651,363629r57,-12327l1364764,382295r57,-15499l1364878,372814r60,16070l1364995,366497r57,8338l1365109,409846r56,-34440l1365222,356170r61,16069l1365339,379999r57,-10056l1365453,369097r57,-32718l1365570,379703r57,-5742l1365684,350152r56,3147l1365797,363354r57,-4888l1365910,359337r61,-3447l1366028,363354r57,-24408l1366141,352448r57,16074l1366259,369943r56,-14053l1366372,363629r57,-19216l1366485,393476r57,-68579l1366603,380274r57,-4017l1366716,386887r57,-41052l1366830,349852r56,10060l1366943,356741r61,12056l1367061,369097r56,15194l1367174,366796r61,-2591l1367291,362779r57,10906l1367405,356741r57,-1146l1367518,365926r61,-18641l1367636,364504r56,571l1367749,345264r57,9181l1367862,378852r57,-51658l1367980,368222r57,-15499l1368093,366796r57,-20386l1368211,361908r57,-5443l1368324,337800r57,20962l1368437,366796r57,-27850l1368551,360758r60,19816l1368668,375110r57,-20941l1368782,344413r56,17795l1368895,367371r61,-18090l1369013,368222r56,-12903l1369126,350152r61,40457l1369243,357316r57,-14349l1369357,349577r57,-14073l1369470,333208r57,44770l1369588,327469r56,43920l1369701,365075r57,-35585l1369814,357041r61,-31569l1369932,345835r57,15798l1370045,342967r57,10907l1370159,346135r60,-15224l1370276,357615r57,-22387l1370389,353023r57,-7759l1370503,338100r56,23233l1370620,327194r57,9460l1370734,364504r56,-42478l1370851,352448r57,-12352l1370964,351302r57,-25554l1371078,340971r57,-12631l1371191,338946r61,6318l1371309,311971r57,34164l1371422,303936r57,29571l1371536,316863r60,1421l1371653,353023r57,-46791l1371766,338375r61,-12903l1371884,307378r57,-4868l1371997,331211r57,11756l1372111,315988r56,17519l1372228,351302r57,-26704l1372341,339521r57,-11477l1372455,313692r57,8909l1372572,322301r57,-20362l1372686,311695r56,2296l1372799,326618r61,-10905l1372917,320880r56,l1373030,296772r57,-20387l1373143,292179r57,24384l1373261,318009r56,-17795l1373374,291309r57,28421l1373488,307678r60,-11777l1373605,301640r57,10331l1373719,287587r56,-2868l1373836,302215r57,20386l1373949,329490r57,-2021l1374063,284144r56,10032l1374176,311120r61,-26976l1374294,324598r56,-61415l1374407,328044r56,-20366l1374524,293030r57,4317l1374638,284144r56,22384l1374751,290158r57,30997l1374868,315137r57,-13198l1374982,336654r57,-49363l1375095,293900r57,18945l1375209,285570r61,5163l1375326,306807r57,-22962l1375440,275810r60,33014l1375557,300489r57,-7459l1375670,319730r57,-32714l1375784,341542r57,-64011l1375901,322026r57,-45070l1376015,313692r56,-12328l1376128,295326r57,18941l1376245,280977r57,18091l1376359,293329r56,2868l1376476,309974r57,5739l1376590,289308r56,10335l1376703,313991r57,-27550l1376816,302786r61,-2572l1376934,281549r57,18369l1377047,301364r57,5443l1377165,318284r56,-27551l1377278,279256r57,44771l1377392,295626r56,-25554l1377509,298193r57,-32418l1377622,275535r57,10331l1377736,287587r57,2571l1377849,303660r61,-18365l1377967,276110r56,-6314l1378080,278106r61,11481l1378198,281848r56,33289l1378311,284995r57,-20091l1378424,298193r57,8614l1378542,318859r56,-19516l1378655,291309r57,-35865l1378768,296772r57,-1446l1378886,268075r57,25825l1378999,283270r57,-16070l1379117,264054r56,47917l1379230,275235r57,9484l1379343,283270r57,-19787l1379457,300214r61,-29572l1379574,297347r57,-14924l1379688,289883r57,-11477l1379801,281273r61,11481l1379919,302510r56,-7759l1380032,268350r57,14349l1380150,294751r56,24108l1380263,319730r56,-54251l1380376,259461r57,74046l1380490,272368r60,-7739l1380607,290158r57,-16644l1380720,282994r57,17220l1380838,277831r56,-12927l1380951,288737r57,11181l1381065,291608r60,-8338l1381182,266925r57,46767l1381296,312845r56,-24408l1381409,278406r57,32139l1381522,288437r61,9756l1381640,283570r56,14352l1381753,280702r61,6885l1381871,269796r56,24104l1381984,317434r57,-47937l1382097,303660r61,-24979l1382215,300489r57,-16919l1382328,281549r57,2296l1382442,285570r56,23529l1382559,287587r57,1150l1382672,277256r57,2296l1382790,284719r57,30123l1382903,243092r57,60844l1383017,290158r56,-4588l1383130,288437r61,8610l1383247,270642r57,27280l1383361,305082r57,-24380l1383474,304507r61,12056l1383592,307678r57,-9756l1383705,305657r61,-25829l1383823,326894r56,-43324l1383936,295326r57,-3718l1384049,276385r57,25830l1384167,310249r57,-44199l1384280,321155r57,-11181l1384394,282699r60,-17495l1384511,314267r57,4017l1384624,253423r57,41628l1384738,306528r61,-21809l1384855,332632r57,-25825l1384969,270942r56,31844l1385082,287862r57,-9181l1385200,345559r56,-29846l1385313,306807r57,-8039l1385430,295626r57,-6039l1385544,291879r56,14078l1385657,342392r57,-32718l1385771,289587r60,18941l1385888,263483r57,56822l1386002,301065r56,17519l1386115,289883r61,-30147l1386232,289308r57,-7460l1386345,300489r62,62565l1386463,289012r57,32143l1386576,302215r57,-9185l1386690,335504r57,-38457l1386807,294475r57,25255l1386921,299918r56,11202l1387034,302786r57,5167l1387151,282699r57,18366l1387265,309099r57,1150l1387378,309674r61,-28972l1387496,282994r56,28126l1387609,324322r57,19792l1387723,297622r56,4888l1387840,309674r57,11206l1387953,298493r57,16073l1388067,305657r61,-8610l1388184,304807r57,-3443l1388298,284420r56,28701l1388415,322876r57,-14923l1388528,288737r57,35861l1388642,315413r56,-4018l1388755,284144r61,44471l1388873,296772r56,10906l1388986,294751r57,-3143l1389103,318009r57,-2596l1389217,310545r57,9460l1389330,334653r57,-35885l1389448,330340r56,-4592l1389561,313416r57,-18665l1389675,301065r56,-3443l1389788,316863r61,19791l1389905,295326r57,2021l1390019,289587r61,40478l1390136,294176r57,29276l1390250,322601r56,7739l1390363,309674r57,30997l1390480,284144r57,42474l1390594,320880r57,1721l1390707,270942r57,51934l1390825,293030r56,20961l1390938,313121r57,-12056l1391056,303085r56,11182l1391169,299068r57,15774l1391282,320305r57,24959l1391396,324598r60,1150l1391513,313416r57,-5163l1391626,314267r57,-4868l1391744,335504r57,-40753l1391857,308824r57,16073l1391971,335504r56,-10906l1392088,325748r57,-5743l1392202,336379r56,-8910l1392315,333783r57,-18646l1392428,339521r61,-4868l1392546,318284r56,10906l1392659,328340r61,15498l1392777,305657r56,25254l1392890,332632r57,-4017l1393004,347285r56,-30998l1393121,343263r57,-571l1393234,322601r57,36161l1393348,363054r56,2297l1393465,334653r57,18370l1393579,315413r56,28125l1393696,339521r57,28426l1393809,348131r57,5467l1393923,371964r56,-39902l1394036,357041r61,-4593l1394154,339821r56,1150l1394267,369097r57,-26705l1394380,400090r61,-39903l1394498,344413r56,27551l1394611,376257r57,-34140l1394729,350727r56,47617l1394842,367072r57,4293l1394955,376532r57,-9756l1395069,369943r61,19516l1395186,362483r57,-5167l1395300,342967r56,24105l1395417,355295r57,-33289l1395531,360458r56,8614l1395644,382570r61,-52529l1395761,368497r57,18366l1395875,343538r57,16074l1395988,341246r57,276l1396102,363905r60,8610l1396219,344689r56,15769l1396332,369072r61,-8314l1396450,361609r56,-8310l1396563,353299r57,4592l1396677,348131r60,16920l1396794,346685r57,-17219l1396907,334633r57,36160l1397021,345264r56,7459l1397138,329466r57,-17791l1397252,358166r56,-41028l1397369,348706r57,-2021l1397482,346685r57,3442l1397596,370219r57,-35286l1397709,355870r61,-15774l1397827,313692r56,6888l1397940,346685r57,-24384l1398053,322301r61,-16369l1398171,325448r57,4593l1398284,356445r61,-9185l1398402,323727r57,10331l1398515,338946r57,-23829l1398628,354720r57,-65708l1398746,348706r57,-12352l1398859,313692r57,35014l1398973,360187r60,-28701l1399090,329765r57,-15798l1399204,340096r56,2572l1399317,327469r61,-6314l1399435,335208r56,-8614l1399548,324873r57,5168l1399661,322876r57,26405l1399779,319710r56,49658l1399892,311395r57,54231l1400010,352424r56,-22383l1400123,321727r57,18070l1400236,332337r57,15223l1400354,342668r56,30721l1400467,351853r57,-7739l1400581,363354r56,-19516l1400694,372539r61,-19816l1400811,351302r57,-10056l1400925,346709r61,35011l1401042,374835r57,5739l1401156,383720r56,-41603l1401269,378553r57,12927l1401386,375682r57,10059l1401500,374535r57,-13477l1401613,355319r57,34715l1401731,377403r57,-19512l1401844,364504r57,33289l1401958,383441r60,7168l1402075,377703r57,35014l1402188,386312r57,9185l1402302,370243r56,22383l1402419,410121r57,-12328l1402532,413292r57,-10631l1402646,364205r61,24403l1402763,385166r57,21513l1402877,419881r56,-48492l1402994,403532r57,-4593l1403108,385442r56,-9760l1403221,416734r57,1721l1403334,392901r61,27555l1403452,390609r57,1446l1403565,398939r57,4593l1403683,405828r56,-871l1403796,387462r57,6885l1403910,371389r56,6889l1404027,394051r57,3167l1404140,387462r57,6014l1404254,397218r56,16074l1404367,394347r61,16074l1404484,389459r57,7188l1404598,388884r61,-10331l1404715,384291r57,-12052l1404829,377127r56,15203l1404942,419306r57,-10906l1405059,367072r57,16369l1405173,356170r57,20662l1405286,389184r57,-40178l1405404,406679r57,-16349l1405517,365351r57,29571l1405635,355319r56,-3167l1405748,380849r57,8910l1405862,353299r56,15798l1405975,330065r61,55676l1406092,366225r57,1997l1406206,389184r56,-2872l1406323,365650r57,-22958l1406437,342692r56,-1150l1406550,345264r57,36731l1406667,378553r57,-15499l1406781,373685r56,-9480l1406894,360758r57,-26400l1407007,357041r61,-28126l1407125,375110r57,6039l1407238,359612r61,-9185l1407356,332932r56,15199l1407469,363929r57,-7759l1407583,363354r56,-14923l1407700,351873r57,-23533l1407814,353023r56,-19815l1407927,309974r57,14624l1408044,348431r57,14052l1408158,336079r56,-14924l1408275,356170r57,-16349l1408389,340971r56,4013l1408502,334082r57,-7188l1408615,323176r61,-11781l1408733,313121r56,18665l1408846,342392r57,-23808l1408960,336079r60,-6889l1409077,329190r57,9185l1409190,336654r57,-58248l1409308,302786r57,37310l1409421,341817r57,-37881l1409535,341817r56,-5738l1409648,318284r61,12352l1409765,319434r57,4888l1409879,295051r57,1996l1409996,320305r57,-300l1410110,284144r57,49363l1410223,299643r61,31568l1410341,307378r56,35589l1410454,273814r57,45045l1410567,306528r57,6888l1410681,312270r60,5443l1410798,336379r57,17790l1410912,304507r60,22387l1411029,276956r57,38757l1411142,313692r57,34164l1411256,316563r60,8610l1411373,323176r57,-22111l1411487,304231r56,-33013l1411600,323452r57,17219l1411718,292179r56,14924l1411831,309674r61,10056l1411948,311120r57,-41324l1412062,304231r56,34715l1412175,316563r57,-38732l1412288,315137r61,-22383l1412406,327765r57,-22683l1412519,294751r57,27850l1412633,333208r60,3171l1412750,277831r57,45345l1412863,324322r61,-3442l1412981,309674r57,22683l1413094,320005r57,14928l1413208,271793r56,38752l1413325,301939r57,-2596l1413439,304231r56,30997l1413552,306232r61,575l1413669,304231r57,7464l1413783,305957r57,-7764l1413896,308824r61,-2017l1414014,309399r56,26105l1414127,330340r57,-33868l1414240,324897r57,-8334l1414358,345835r57,-7164l1414471,283845r57,14648l1414589,334358r56,-27551l1414702,293601r57,16373l1414816,313991r56,-4317l1414933,291033r57,12903l1415046,287016r57,38157l1415160,300489r56,46796l1415273,326319r61,-25530l1415391,324897r56,16920l1415504,323176r61,-37606l1415621,341817r57,-34714l1415735,292455r56,25829l1415848,338946r57,-571l1415966,304231r56,26405l1416079,334358r57,-19516l1416192,323751r57,-4021l1416310,338100r57,-5168l1416423,320005r57,8910l1416537,322026r61,25534l1416654,334653r57,-5738l1416767,354169r57,-43049l1416881,357615r57,-28425l1416998,333783r57,20662l1417112,288162r57,38157l1417225,340396r61,3142l1417343,341246r56,-36164l1417456,315137r57,8890l1417573,333507r57,31568l1417687,344114r57,-576l1417800,365926r57,-22959l1417914,338650r60,-6313l1418031,373090r57,-47642l1418144,335208r57,14919l1418262,339225r57,51384l1418375,332908r57,17795l1418489,342093r56,27850l1418606,365051r57,-25530l1418720,360458r56,-28396l1418833,365051r57,-31268l1418946,351002r61,-8334l1419064,350703r56,-24109l1419177,363629r61,-2020l1419295,365351r56,-3742l1419408,341246r57,-3171l1419521,342967r57,-7463l1419639,371089r56,9460l1419752,365351r57,-11206l1419866,374811r56,1146l1419983,344114r57,-4593l1420097,391180r56,-39327l1420214,383421r57,-30698l1420327,386292r57,-6018l1420441,365926r56,9184l1420554,375682r61,-13498l1420671,365926r57,7739l1420785,342967r57,22084l1420902,368797r57,-4592l1421016,364480r56,21237l1421129,348406r57,30422l1421247,372515r56,-8610l1421360,391180r57,4293l1421473,360758r57,-8905l1421587,355595r61,31268l1421704,339225r57,36732l1421818,369368r60,33293l1421935,392606r57,6884l1422048,390034r57,-26129l1422162,360187r56,12052l1422279,361908r57,16645l1422393,373090r56,11201l1422506,369368r57,4868l1422623,402086r57,-12627l1422737,380274r56,14628l1422854,393476r57,-14073l1422968,396348r56,-8910l1423081,399790r57,-7460l1423195,405528r60,-11776l1423312,395473r57,-6014l1423425,374535r57,18366l1423539,379128r61,12052l1423656,394327r57,-12332l1423770,431933r56,-54530l1423887,399790r57,2572l1424000,400940r57,28126l1424114,380549r56,26130l1424227,428766r61,-11481l1424345,389159r56,-25254l1424458,390609r57,1146l1424576,406954r56,-10031l1424689,395473r57,-18941l1424802,421877r61,-40753l1424920,385717r56,7184l1425033,405804r57,-8606l1425146,397198r57,-12907l1425264,377682r57,41328l1425377,419010r57,-13777l1425491,401511r60,2572l1425608,423027r57,-38456l1425722,405804r56,-13773l1425835,388309r61,6889l1425952,388884r57,24683l1426066,413843r57,-47642l1426179,408104r57,-24959l1426297,388884r56,27255l1426410,376532r61,13777l1426528,373389r56,26976l1426641,381124r56,22959l1426754,417285r57,-12052l1426868,422453r60,-18071l1426985,387163r57,-300l1427099,404083r56,12926l1427212,398919r61,-18645l1427329,423323r57,-18366l1427443,418435r61,-65136l1427560,392031r57,37881l1427674,383996r56,21532l1427787,383720r57,32143l1427904,440543r57,-42199l1428018,401511r57,13478l1428131,367922r61,7760l1428249,381995r56,4868l1428362,416710r57,-4868l1428475,392330r61,22383l1428593,397769r56,-6885l1428706,400940r57,571l1428820,378553r56,35865l1428937,449153r57,-47642l1429050,420731r57,-35589l1429168,430487r57,-38732l1429281,388033r57,6018l1429395,390905r57,5742l1429512,411271r57,2021l1429626,409274r56,-18944l1429739,384866r57,7464l1429852,409274r61,-22111l1429970,410121r57,-1422l1430083,405828r61,-31293l1430201,385442r56,2591l1430314,405528r57,11206l1430427,419306r57,-20662l1430545,400661r56,24958l1430658,434229r57,-32993l1430772,402386r56,-27276l1430889,406978r57,4293l1431002,396348r57,11776l1431116,399514r61,15774l1431233,407254r57,-10331l1431347,381720r56,59973l1431460,395772r57,l1431578,403236r56,-575l1431691,402086r57,-10031l1431804,433654r61,-68878l1431922,418735r57,1446l1432035,381149r57,38157l1432153,404107r56,-13498l1432266,405253r57,-32439l1432379,409274r57,23534l1432493,433654r61,-37582l1432610,406978r57,-4017l1432724,410421r56,-5739l1432841,400940r57,-13478l1432954,386887r57,13203l1433068,386017r57,5738l1433185,388309r57,-19787l1433299,384866r56,39907l1433412,384866r57,-5738l1433525,392626r61,-15499l1433643,387462r57,-20666l1433756,390330r61,5442l1433874,385741r56,-1725l1433987,387462r57,12903l1434101,402661r56,-48216l1434218,402386r57,-24108l1434332,383441r56,-17515l1434445,389459r56,10631l1434562,390905r57,-9185l1434676,399790r56,-37307l1434793,366497r57,24983l1434906,360483r57,l1435020,364205r56,8034l1435133,382295r61,-1446l1435251,385442r56,-21513l1435364,355890r57,18071l1435481,363354r57,11181l1435595,359337r57,575l1435708,336379r57,42749l1435826,360483r57,23237l1435939,375682r57,-9185l1436053,353299r56,-26980l1436166,380274r61,-60840l1436283,384866r57,-12327l1436397,374835r61,-19815l1436514,377403r57,-19512l1436628,365075r56,-8334l1436741,369943r61,17519l1436858,365075r57,-18366l1436972,330636r57,51084l1437085,358191r57,-48792l1437203,351577r56,-4868l1437316,373961r57,-14049l1437434,353598r56,13198l1437547,355020r57,-17795l1437660,363354r57,16349l1437774,377703r60,-55677l1437891,355890r57,12907l1438005,361333r56,575l1438118,379128r61,2592l1438236,373685r56,-10631l1438349,369943r56,-14624l1438466,379703r57,-18070l1438580,359337r56,-9185l1438693,368522r57,15494l1438806,384591r61,-58843l1438924,372539r57,-27555l1439037,369668r57,-19816l1439155,338100r56,52509l1439268,344689r57,21808l1439381,372814r61,-17219l1439499,374835r57,-17794l1439612,379999r57,1425l1439726,387738r56,-13478l1439843,374835r57,18366l1439957,386887r56,-12352l1440070,380849r61,15223l1440187,374260r57,38732l1440301,396647r56,-14352l1440414,377127r61,26980l1440532,375406r56,5168l1440645,386017r57,-8614l1440758,385442r57,5738l1440876,392330r56,9181l1440989,368222r61,5463l1441107,378852r56,1722l1441220,398069r57,-9461l1441333,382570r57,23833l1441451,384291r56,30722l1441564,377978r57,14648l1441678,393776r56,-10056l1441791,405828r61,-40477l1441909,412417r56,-26400l1442022,399514r61,10907l1442139,413292r57,-17795l1442253,396072r57,-10630l1442366,417309r57,-14073l1442484,361908r56,21237l1442597,398939r57,-33289l1442710,404107r61,-48512l1442828,429937r57,-26405l1442941,367072r57,24683l1443055,422177r60,-38457l1443172,409550r57,18941l1443285,415588r57,3147l1443399,379703r57,-12631l1443516,378553r57,8035l1443630,398644r56,7460l1443747,386887r57,10607l1443860,387163r57,7459l1443974,388884r57,-25255l1444091,397494r57,10055l1444205,378553r57,20662l1444318,391480r57,5738l1444431,381995r61,8335l1444549,382870r57,-15223l1444662,374260r61,11481l1444780,406104r56,-20363l1444893,393476r57,-17794l1445007,392901r56,1721l1445124,374835r57,11753l1445238,383145r56,30722l1445351,397793r57,-30721l1445468,413292r57,-14648l1445582,394622r56,4892l1445695,398644r61,-29276l1445813,383441r56,10035l1445926,386312r57,-11477l1446039,373110r57,851l1446157,354445r56,20665l1446270,375981r57,-5738l1446383,391755r61,-20666l1446501,384866r57,-25254l1446614,384866r57,-13777l1446732,393177r56,-16070l1446845,411271r57,-28425l1446959,381124r56,-3721l1447072,392606r61,1445l1447189,387438r57,-6314l1447303,373665r57,33289l1447420,397494r57,-10906l1447534,392901r56,-17515l1447647,379128r57,10906l1447764,367351r57,29847l1447878,360758r57,48492l1447991,380849r57,27826l1448105,411546r61,-11181l1448222,369643r57,49092l1448335,397198r61,4888l1448453,437100r57,-53104l1448566,384571r57,44770l1448680,385717r56,-851l1448797,375957r57,26405l1448911,389734r56,9185l1449024,405528r57,276l1449141,382270r57,-6313l1449255,426770r56,-11206l1449372,381124r57,39332l1449486,403512r56,4017l1449599,413567r57,-10906l1449713,416139r60,-26980l1449830,384866r57,-5463l1449943,406379r57,-26676l1450061,424473r56,-22387l1450174,410396r57,2596l1450288,387438r56,49938l1450405,420156r57,-25534l1450518,405233r57,871l1450632,407529r56,1446l1450745,409825r61,20662l1450862,400640r57,-10906l1450976,419881r61,10031l1451093,388584r57,30151l1451207,433929r57,-3442l1451320,413843r61,-15199l1451438,426195r56,-23534l1451551,406379r57,2871l1451664,415564r57,-1721l1451782,411271r57,22658l1451895,442839r57,2871l1452013,403807r56,33293l1452126,410121r57,30146l1452239,431362r57,12352l1452353,412142r61,38456l1452470,416734r57,54530l1452584,413567r56,18091l1452697,448302r61,-6038l1452815,470390r56,-37307l1452928,432233r57,4867l1453045,419605r57,23234l1453159,475282r56,-3742l1453272,437971r57,10607l1453386,425048r60,571l1453503,415588r57,52805l1453617,451449r56,15794l1453734,439692r57,25534l1453847,447731r57,28697l1453961,469243r60,-29551l1454078,449728r57,-18642l1454192,462655r56,6888l1454305,454320r57,1146l1454422,454616r57,-8035l1454536,462655r56,5163l1454649,471540r61,-575l1454766,446856r57,11781l1454880,465226r57,21537l1454993,460634r61,-6589l1455111,499390r57,-46496l1455224,466672r57,12903l1455338,465797r56,25259l1455455,486463r57,-850l1455568,480449r61,-1150l1455686,483017r57,10335l1455799,470689r57,9461l1455913,499961r57,-20962l1456030,492777r57,-8314l1456144,511442r56,-49938l1456257,491631r56,-2301l1456370,497669r61,6589l1456488,501962r56,-1426l1456601,491926r61,43900l1456719,508000r56,-19241l1456832,501386r57,19812l1456945,520052r57,-10906l1457063,509421r56,-6014l1457176,509146r57,5168l1457290,520627r60,-9185l1457407,522919r57,11481l1457520,506275r57,35864l1457634,492501r61,16070l1457751,547878r57,-46196l1457865,520052r56,1721l1457978,514314r57,16644l1458096,497944r56,30418l1458209,492202r57,36160l1458326,540714r57,-33289l1458440,532380r56,12627l1458553,522348r57,-4892l1458671,532380r56,-1422l1458784,534400r57,9461l1458897,532955r57,17519l1459011,544160r60,-46216l1459128,514889r57,31268l1459241,528937r61,-28700l1459359,546457r57,-40753l1459472,553621r57,-12332l1459586,522348r57,-13502l1459703,549599r57,-12627l1459817,547027r56,-9480l1459930,555067r57,-13778l1460048,515460r56,5442l1460161,539268r57,-19791l1460274,535826r61,9480l1460392,528362r56,26705l1460505,569115r57,-36160l1460619,544436r56,11777l1460736,518606r57,13203l1460849,540714r57,-6314l1460963,538418r60,-9481l1461080,565972r57,-32718l1461194,554767r56,-2872l1461311,556488r57,-11182l1461424,525495r57,28126l1461538,523494r56,27255l1461651,555067r61,-30147l1461769,533254r56,-6613l1461882,518606r57,23258l1461999,534400r57,-7759l1462113,538122r57,-7464l1462226,522919r57,12907l1462344,538693r57,575l1462457,537547r57,20962l1462570,531533r57,-5742l1462684,540139r61,10335l1462801,534101r57,-4014l1462919,524069r56,-2296l1463032,549324r57,-7460l1463145,547603r57,-17795l1463259,541864r61,-6038l1463376,535551r57,-2021l1463490,511442r57,8886l1463603,529512r57,17220l1463721,551895r56,-28125l1463834,545282r57,-26101l1463952,548153r56,-8034l1464065,533805r57,28126l1464178,522049r57,11181l1464292,528063r60,5742l1464409,516586r57,24403l1464522,514589r57,-2296l1464640,506825r57,33593l1464753,526641r57,-30718l1464867,535826r56,-20091l1464984,532380r57,-2293l1465097,510843r57,26979l1465211,529788r57,6313l1465324,481871r61,56822l1465442,526066r56,-8610l1465555,522049r61,-11777l1465673,524345r56,-26976l1465786,515735r57,28401l1465900,490181r60,38457l1466017,516310r57,15499l1466130,499090r57,29272l1466244,509996r56,12053l1466361,495348r57,40178l1466475,504829r56,36440l1466592,508275r57,28401l1466705,497369r57,10031l1466819,510567r56,-13773l1466932,504529r61,-6585l1467050,484167r56,-2296l1467163,468094r57,29275l1467276,522049r61,-36161l1467394,489330r56,-4588l1467507,488759r57,19792l1467625,487885r56,-4018l1467738,509122r57,-11753l1467851,501087r57,-14923l1467965,491906r61,-11481l1468082,487885r57,-14624l1468196,487314r56,6313l1468313,498515r57,-17790l1468427,470665r56,9485l1468540,478424r61,-15219l1468657,467798r57,-6318l1468771,485313r56,2001l1468884,464076r57,20941l1469001,476408r57,5463l1469115,477554r57,-18941l1469228,467798r61,12627l1469346,460059r56,23233l1469459,476408r57,6038l1469573,468094r60,850l1469690,460334r57,-13202l1469803,466648r57,5167l1469917,459484r56,16349l1470034,465797r57,-19811l1470148,438247r60,24108l1470265,460909r57,14648l1470378,472386r57,7464l1470492,475833r57,4317l1470609,432783r57,20662l1470723,463505r56,8035l1470836,464926r57,-10330l1470949,472386r61,5467l1471067,445986r57,28701l1471180,460634r61,29272l1471298,452299r56,-2000l1471411,464352r57,-6314l1471525,450299r56,1150l1471642,464352r57,-24105l1471755,471815r57,-31568l1471869,456892r60,-38457l1471986,446561r57,23829l1472100,437376r56,-2871l1472213,415288r61,33290l1472331,447132r56,-22383l1472444,466648r56,-39878l1472557,429341r57,12923l1472675,424749r56,3442l1472788,425895r57,6613l1472906,441393r56,1446l1473019,422177r57,28122l1473132,443114r57,-1421l1473250,437672r56,2575l1473363,434229r57,4293l1473477,422177r56,19216l1473590,460909r61,-37882l1473707,409550r57,25254l1473821,425048r61,18366l1473938,427341r57,22087l1474052,445411r56,-4018l1474165,418160r57,-16945l1474282,460909r57,-52509l1474396,403236r57,6314l1474509,409250r57,14924l1474627,397494r56,4592l1474740,408975r57,26105l1474853,409550r61,-6314l1474971,394902r56,22383l1475084,410696r57,44770l1475198,393201r56,71450l1475315,409274r57,23534l1475429,412992r56,29572l1475542,408699r61,9185l1475659,380849r57,59119l1475773,403236r56,49088l1475890,417309r57,-300l1476004,406978r56,19516l1476117,418160r57,-25830l1476230,421602r61,4317l1476348,402086r57,-3718l1476461,446285r57,-53384l1476579,413567r56,-21812l1476692,396923r57,41324l1476805,392055r57,32143l1476923,405253r57,12332l1477036,411842r57,2025l1477150,395772r56,16370l1477263,367947r61,65432l1477380,391480r57,-15798l1477498,375682r57,44199l1477611,387738r57,2592l1477725,379999r57,62840l1477838,416734r61,-14648l1477955,417009r57,-8034l1478069,391755r57,6889l1478182,427916r57,-27255l1478300,409846r57,7739l1478413,394347r57,18070l1478531,400365r56,9481l1478644,427341r57,-32719l1478757,410996r57,17790l1478871,383145r60,30722l1478988,387462r57,34715l1479102,415863r56,21237l1479219,369668r57,44474l1479333,400661r56,-10331l1479446,429066r57,-14628l1479563,405253r57,22663l1479677,447156r56,-53380l1479790,398368r57,35586l1479904,389759r60,-7189l1480021,412142r57,28976l1480134,395198r61,-7165l1480252,390905r56,55676l1480365,440267r57,-7759l1480479,419306r60,4892l1480596,425344r57,-22108l1480709,444285r57,-25550l1480823,421902r56,-3742l1480940,424473r57,-6018l1481054,428491r56,870l1481171,417884r57,19516l1481284,451173r57,-3167l1481398,438822r57,11776l1481511,410696r61,18941l1481629,443985r57,-18937l1481742,430787r57,871l1481856,450598r60,-6038l1481973,447156r57,-7188l1482086,471540r61,-7464l1482204,446856r57,16074l1482317,464076r57,-12328l1482431,472985r56,-2296l1482544,439968r61,299l1482661,461205r57,-8881l1482775,464376r56,4867l1482892,452324r57,14623l1483006,459208r56,12903l1483119,472985r61,-27550l1483236,469819r57,6038l1483350,498515r57,-22658l1483463,461780r57,26404l1483581,497944r56,-8038l1483694,467243r57,7464l1483808,471264r60,10032l1483925,486188r57,l1484038,483592r57,1721l1484152,501962r60,-22088l1484269,481020r57,41899l1484383,504554r56,574l1484496,509421r57,-27550l1484614,506275r56,-4889l1484727,499090r61,37607l1484844,522919r57,-2867l1484957,526641r57,2596l1485071,506550r57,14077l1485188,534101r57,-20662l1485302,541564r57,1446l1485415,525495r57,19237l1485529,543585r60,23809l1485646,538693r57,-3717l1485759,536697r61,7164l1485877,547307r57,4013l1485990,548753r57,21237l1486104,565098r57,11481l1486221,567119r57,26404l1486335,590077r56,-25830l1486448,580021r61,5743l1486565,586059r57,-7184l1486679,558784r56,2572l1486792,585764r61,13498l1486910,585464r56,15519l1487023,592077r57,296l1487136,578024r57,22659l1487254,597816r56,1446l1487367,598391r57,11202l1487485,586335r56,14073l1487598,613035r57,-11477l1487712,603854r56,24679l1487829,639144r57,-18370l1487942,623941r57,-22383l1488056,609868r56,-6314l1488169,605000r61,19516l1488287,630258r56,-10905l1488400,634847r61,-4313l1488517,640014r57,-2296l1488631,627088r56,-14053l1488744,622795r57,13202l1488862,635997r56,-15498l1488975,651196r57,-23533l1489088,633976r57,-8310l1489206,637147r57,-26404l1489319,642886r57,9456l1489437,629109r56,-23258l1489550,635422r57,-3167l1489663,605000r57,14928l1489777,635422r61,-7759l1489894,594669r57,31273l1490008,613314r57,28697l1490121,592077r61,52805l1490239,611018r56,-19216l1490352,623941r57,-5164l1490469,582317r57,41903l1490583,593798r57,-6313l1490696,573708r57,12902l1490810,557913r60,67454l1490927,585189r57,-12927l1491040,591502r57,-1150l1491158,589206r56,-18366l1491271,580021r57,-19811l1491385,575704r56,27850l1491502,603279r57,-2596l1491616,585189r56,29271l1491729,588906r57,2297l1491842,587485r61,43345l1491960,620499r56,20091l1492077,625367r57,-276l1492191,619628r56,8905l1492304,623645r57,22959l1492417,626516r57,52530l1492535,666119r57,871l1492648,656360r57,-11178l1492761,640590r57,15198l1492879,659231r57,19815l1492992,655513r57,-2596l1493110,679046r56,1422l1493223,657234r57,17795l1493337,682489r56,-3742l1493450,704005r61,1446l1493567,705151r57,6314l1493681,714336r57,-37886l1493798,698562r57,13478l1493912,709468r56,-11206l1494025,705726r57,10331l1494143,730130r56,-47066l1494256,726388r57,-36160l1494369,728109r57,-35010l1494483,714057r61,-18666l1494600,718924r57,-2867l1494714,742462r60,-27255l1494831,716357r57,-9760l1494944,722670r57,-575l1495058,741036r60,-10906l1495175,708893r57,25830l1495289,731556r56,7184l1495402,723817r57,-7460l1495519,712611r57,1150l1495633,718924r56,5168l1495750,731556r57,19236l1495864,735869r56,-7185l1495977,727834r57,-4017l1496091,743333r60,-26405l1496208,702580r57,4292l1496321,734998r57,-26105l1496435,732702r61,-11477l1496552,729256r57,-11478l1496665,704876r61,15773l1496783,701429r57,26405l1496896,711465r57,16369l1497010,697412r57,10331l1497123,708018r61,-35285l1497241,712335r56,-31292l1497354,704005r57,-1725l1497471,704876r57,-10331l1497585,673879r57,6018l1497698,697687r61,300l1497816,693099r56,-23238l1497929,660105r57,15774l1498042,659530r57,16349l1498160,674154r57,4892l1498273,648329r57,-2871l1498387,650921r60,9460l1498504,662102r57,-16074l1498618,648900r56,-10331l1498731,633701r61,-1146l1498848,658085r57,-21237l1498962,628809r56,11781l1499075,659231r57,874l1499193,617056r56,11753l1499306,631109r61,-6889l1499423,649775r57,-27851l1499537,628533r56,17220l1499650,635697r57,2872l1499768,644032r56,-14349l1499881,626241r57,4293l1499995,630534r56,30147l1500108,613314r61,45641l1500225,628533r57,32148l1500339,647754r61,-851l1500456,642311r57,-10906l1500570,643461r56,-2871l1500683,628533r57,5743l1500800,634276r57,2871l1500914,618478r56,11205l1501027,630830r61,-7185l1501145,645458r56,870l1501258,614760r57,30993l1501375,615036r57,2020l1501489,645753r56,-37882l1501602,627387r57,13203l1501716,642311r60,-17220l1501833,652342r57,-58819l1501946,637147r57,-23258l1502064,614185r57,21812l1502177,603554r57,32443l1502291,616757r57,-4293l1502408,627387r57,10036l1502522,596666r56,575l1502635,620499r56,-13502l1502748,582042r61,6314l1502866,597241r56,21812l1502979,599537r61,10906l1503096,592648r57,12057l1503210,584038r57,10056l1503323,597540r57,7460l1503441,586059r57,11481l1503554,572286r57,20662l1503668,583763r56,3147l1503785,594094r57,8610l1503898,605000r57,-24679l1504012,588356r61,11481l1504129,621924r57,-43049l1504243,583463r56,12632l1504356,579446r57,25259l1504474,576004r56,-5164l1504587,582617r57,5739l1504700,576004r61,-6589l1504818,556213r56,20366l1504931,591802r57,-13502l1505049,558209r56,19241l1505162,570565r57,-5467l1505275,574283r57,-14624l1505389,545582r60,27275l1505506,567394r57,20662l1505620,558509r56,-21537l1505737,559659r57,30118l1505850,570840r57,-21241l1505964,529808r57,35014l1506081,559934r57,8606l1506195,559084r56,-22958l1506308,570565r57,-25833l1506421,574582r61,-15498l1506539,568840r57,-27276l1506656,540989r57,-19791l1506770,540989r56,30722l1506883,539843r57,22959l1506997,538993r60,12052l1507114,540714r57,2871l1507227,513163r57,12332l1507341,533530r56,11477l1507458,529237r57,32418l1507572,542439r56,-19520l1507689,538993r57,9185l1507802,536972r57,-24955l1507916,496519r57,25530l1508029,536972r61,-5439l1508147,534676r56,-10607l1508260,538418r57,1721l1508377,508571r57,15199l1508491,508000r57,27826l1508604,523199r57,-8610l1508722,504258r57,16940l1508835,539268r57,-3717l1508948,517181r57,-11477l1509062,512868r61,17790l1509179,525791r57,3446l1509293,526641r60,-11481l1509410,496519r57,29547l1509524,499090r56,18642l1509637,540989r61,-35010l1509754,514014r57,7735l1509868,527216r57,-19516l1509981,498515r57,21513l1510099,500237r56,45345l1510212,524620r57,-6888l1510330,508275r56,1721l1510443,500237r57,16644l1510556,514014r57,-871l1510670,511418r60,5168l1510787,505404r57,-19516l1510900,519457r57,11201l1511014,509697r61,-32143l1511131,521178r57,-11481l1511245,521178r60,-5443l1511362,512568r57,4313l1511475,516881r57,-12352l1511589,520028r57,-19791l1511706,526066r57,l1511820,525195r57,-8314l1511933,516586r57,-9186l1512051,535251r56,-16369l1512164,524920r57,-4892l1512277,521749r61,-5439l1512395,529788r57,-6889l1512508,531809r57,-5168l1512622,508846r56,1997l1512739,547307r57,-45345l1512852,523199r57,4588l1512966,507125r61,20366l1513083,519181r57,8035l1513197,501662r56,-17219l1513310,508275r61,21513l1513428,506550r56,13778l1513541,519752r57,14349l1513654,505679r57,13778l1513772,511993r56,-11756l1513885,515160r61,-571l1514003,544136r56,-29272l1514116,528937r57,1426l1514230,529213r56,-13778l1514347,522899r57,l1514460,506825r57,5468l1514574,512868r56,-24983l1514687,531233r61,-7463l1514804,490756r57,34164l1514918,509421r61,37311l1515035,505679r57,12628l1515149,526916r56,25255l1515262,511418r57,1725l1515379,516586r57,20961l1515493,521178r57,l1515606,532655r61,30997l1515724,534101r57,4592l1515837,511718r57,29846l1515951,517732r60,8038l1516068,495923r57,36732l1516181,531233r57,-51958l1516295,557338r56,-49638l1516412,523474r57,9481l1516526,520028r56,-18642l1516643,530363r57,-29551l1516756,487885r57,28425l1516870,514864r57,-10606l1516987,524920r57,-6038l1517101,511718r56,575l1517214,526066r57,-23829l1517327,520902r61,7460l1517445,522624r57,2296l1517558,513439r61,6313l1517676,526066r56,8885l1517789,526341r57,11206l1517903,499366r56,43349l1518020,544436r57,-19816l1518134,571112r56,-33865l1518247,526641r57,575l1518364,528063r57,-5439l1518478,522324r56,875l1518595,543861r57,-11481l1518709,513714r56,14648l1518822,529213r57,5463l1518935,513714r61,23533l1519053,530087r56,2293l1519166,533805r57,7464l1519279,536401r61,-7188l1519397,555042r57,-5443l1519510,522324r57,12352l1519628,536972r56,10610l1519741,553321r57,575l1519855,548453r56,18641l1519968,551320r61,-17515l1520085,568540r57,-29272l1520199,521749r57,32443l1520316,521749r57,4317l1520430,548729r56,11481l1520543,547878r57,6314l1520661,555342r56,7735l1520774,569966r56,-29548l1520887,555617r57,-5443l1521001,570840r60,-8314l1521118,539568r57,45046l1521236,568540r56,-8606l1521349,561380r56,-5743l1521462,592077r57,-32143l1521576,579171r60,-12352l1521693,570265r57,-2296l1521807,582892r56,-34439l1521920,558209r57,-20362l1522037,590352r57,-10606l1522151,597540r56,-7763l1522268,618777r57,-42198l1522382,597241r56,-20087l1522495,583763r57,11756l1522608,590927r61,18370l1522726,596390r57,-15794l1522839,594094r57,22387l1522957,590077r56,-4888l1523070,594669r57,-1445l1523183,592373r61,3146l1523301,597816r57,-20091l1523414,611889r57,-20962l1523528,608722r56,-6589l1523645,619928r57,-10060l1523758,597540r57,28402l1523872,602704r61,5443l1523989,636272r57,-37585l1524103,597241r57,23533l1524216,602704r61,2296l1524334,622495r56,-24955l1524447,616181r57,8910l1524560,605275r57,22388l1524678,641440r57,-2572l1524791,614460r57,4893l1524909,603279r56,11481l1525022,604705r57,15794l1525135,629959r57,-1426l1525249,634551r61,-4592l1525366,642886r57,-41053l1525480,625091r56,2871l1525593,621649r61,-2596l1525711,623370r56,1421l1525824,637147r61,-26704l1525941,634847r57,6889l1526055,605851r56,25829l1526168,631109r57,7759l1526282,627663r60,-11757l1526399,642586r57,2021l1526513,635697r56,-27826l1526630,647478r57,-18369l1526743,627962r57,8610l1526856,626516r62,-4867l1526974,593798r57,16070l1527087,633126r57,6018l1527201,648049r57,-47366l1527318,628533r57,-22958l1527432,664698r56,-42478l1527545,606721r61,31572l1527662,580021r57,46495l1527776,590927r57,33014l1527889,625367r61,2871l1528007,594945r57,6613l1528120,619053r57,4017l1528234,605851r56,-5168l1528351,600112r57,21812l1528464,624516r61,-13773l1528582,615335r57,-15798l1528695,629384r57,3171l1528809,597241r56,9756l1528926,594669r57,12627l1529039,613035r57,-12352l1529153,632555r56,-19816l1529266,611889r61,-8610l1529384,594669r56,-1445l1529497,624220r61,-47917l1529614,623941r57,-3167l1529728,600983r57,-4018l1529841,607871r57,2572l1529959,606150r56,2872l1530072,615611r57,-44475l1530186,619628r60,-29551l1530303,604705r57,18365l1530416,621349r57,-13777l1530534,589506r57,11177l1530647,610743r57,-13502l1530761,607296r56,-10906l1530874,580596r61,25830l1530991,580596r57,37307l1531105,592948r57,-5163l1531222,620774r57,-12903l1531336,588931r56,10606l1531449,600112r57,-11481l1531567,584338r56,43624l1531680,598962r57,-1721l1531793,606426r57,5738l1531907,584913r60,-13502l1532024,573708r57,18369l1532137,622220r61,-35310l1532255,587485r57,3742l1532368,607871r57,-28700l1532482,617056r56,-42773l1532599,597816r57,-5739l1532713,580021r56,-2296l1532826,611889r57,-20962l1532944,621649r56,-36736l1533057,610443r56,-24384l1533174,599837r57,-14924l1533288,615036r56,-9761l1533401,591227r57,-4593l1533515,602983r60,-17499l1533632,606997r57,16648l1533745,588056r57,12927l1533859,591802r60,9756l1533976,591502r57,-30421l1534090,620499r56,-42475l1534207,594945r57,-14349l1534320,574007r57,22088l1534434,595244r56,-3742l1534547,606426r61,-31273l1534665,611889r56,-35586l1534778,596095r57,-10331l1534895,568265r57,41603l1535009,580596r56,3442l1535122,608147r61,-8610l1535240,587485r56,1721l1535353,605575r57,1997l1535466,597241r57,9756l1535584,590352r57,1450l1535697,563376r57,27851l1535815,609593r56,-27276l1535928,558784r57,29847l1536042,586634r56,576l1536155,592948r61,4293l1536272,571986r57,20962l1536386,603854r57,-16069l1536499,609868r57,-31268l1536617,590077r56,-6614l1536730,586634r56,13774l1536848,592648r56,-14923l1536961,594094r56,-8035l1537074,572857r57,11757l1537188,591502r60,-18370l1537305,573432r57,23809l1537418,578875r57,6609l1537536,582317r57,-10031l1537649,596666r57,-12903l1537763,602408r56,-15498l1537880,566819r57,4892l1537993,588931r57,-30422l1538107,563101r57,7164l1538220,575433r61,9456l1538338,552471r56,55400l1538451,561081r61,6313l1538569,548453r56,55101l1538682,588331r57,7188l1538795,590927r61,-14923l1538913,574582r56,-7763l1539026,561655r57,20662l1539139,546732r57,23809l1539257,559060r57,11205l1539370,563077r57,42198l1539488,589777r56,-8330l1539601,602133r57,-30997l1539715,582892r56,-30146l1539828,576279r61,-20366l1539946,573983r56,7188l1540059,586910r57,-30147l1540172,546732r61,28972l1540290,565098r56,850l1540403,555617r61,1721l1540521,570840r56,-6313l1540634,601833r57,-34739l1540747,562502r57,-3442l1540865,586610r57,-22383l1540978,576579r57,3717l1541092,569390r56,22412l1541209,565673r57,22958l1541322,580021r57,-36160l1541436,573983r61,-6589l1541553,571986r57,-13202l1541667,553621r56,18641l1541780,568820r57,-6318l1541897,588931r57,-41624l1542011,524049r57,24680l1542124,562502r61,1725l1542242,549875r57,-2868l1542355,542139r57,28701l1542473,556488r56,-7460l1542586,556188r57,-1996l1542699,528063r57,16073l1542813,569390r56,-9456l1542930,544711r57,-10906l1543043,545282r61,-14348l1543161,561081r57,5442l1543274,532655r57,-6314l1543388,544136r57,-27550l1543505,548453r57,-11481l1543619,516881r56,25834l1543732,550450r57,1445l1543845,521474r61,12056l1543963,539268r57,-14624l1544076,549899r61,-7760l1544194,528087r56,-8610l1544307,549599r57,-14623l1544421,534400r56,-14923l1544538,522049r57,6888l1544651,536126r57,-22687l1544765,507125r60,26700l1544882,518906r57,14919l1544995,527216r57,-4868l1545109,522348r61,20091l1545226,516310r57,5164l1545340,509996r56,2872l1545453,516610r57,-2596l1545571,519752r56,15499l1545684,522919r57,18070l1545801,544160r57,-20390l1545915,518331r57,-4017l1546028,523494r57,-21237l1546146,563101r56,-31292l1546259,528362r57,-3142l1546373,509721r56,19791l1546486,541289r61,-29847l1546603,525495r57,6314l1546717,512293r61,7184l1546834,543585r57,-6888l1546948,523199r56,3167l1547061,516035r61,846l1547178,544732r57,-12352l1547292,523199r56,-280l1547405,532104r57,19791l1547523,534676r56,8909l1547636,543861r57,-7460l1547753,526941r57,-4593l1547867,515460r56,16920l1547980,527512r57,4868l1548094,534976r60,-1722l1548211,536401r57,6884l1548325,538418r56,16073l1548438,548453r61,-13202l1548555,542139r57,-32993l1548669,547307r56,22383l1548786,560505r57,-846l1548900,558209r56,-16645l1549013,554767r57,1721l1549126,551895r61,-17794l1549244,561655r56,-2296l1549357,564527r57,-2872l1549474,567119r57,-10056l1549588,533825r57,53085l1549701,540989r57,32719l1549819,563952r57,-10906l1549932,549599r57,8335l1550046,563101r56,-12352l1550159,524920r61,13498l1550276,561951r57,-18666l1550394,543585r57,22088l1550507,557359r57,7739l1550621,564247r57,-21532l1550734,546457r61,-4893l1550852,557934r56,-1446l1550965,547878r57,3442l1551078,538122r57,-575l1551196,538993r56,1996l1551309,536697r57,28976l1551427,552770r56,-31572l1551540,526941r57,-18941l1551653,527787r57,5743l1551767,521198r60,-4017l1551884,506550r57,19516l1551998,507425r56,1421l1552115,519181r57,-31572l1552229,491351r56,30997l1552342,485613r61,36735l1552459,516035r57,-27851l1552573,496219r56,37606l1552686,499090r57,39603l1552804,497669r56,30693l1552917,502257r57,20662l1553030,543010r61,-25254l1553148,511142r56,l1553261,511442r57,7164l1553375,553345r60,-26704l1553492,514889r57,6585l1553605,498515r57,21237l1553719,530658r56,-7164l1553836,508275r57,13498l1553950,495369r56,30422l1554067,481871r57,50509l1554180,488484r57,36160l1554294,514314r57,-13203l1554407,482171r61,26675l1554525,512588r57,7464l1554638,521773r57,-20091l1554751,483592r61,25829l1554869,493647r57,8610l1554982,502833r61,1721l1555100,501111r56,4593l1555213,520902r57,4018l1555327,497094r56,3718l1555444,510567r57,9185l1555557,491631r57,6038l1555671,479299r56,18645l1555788,502533r57,-10607l1555902,486188r56,29272l1556015,478149r61,27255l1556132,503982r57,-13777l1556246,497094r57,49063l1556359,547603r57,-38757l1556477,525220r56,-11781l1556590,505979r57,-8035l1556703,518331r61,2571l1556821,528662r57,-8610l1556934,520328r57,-7740l1557048,543010r61,-18665l1557165,552195r57,-31568l1557278,534400r57,10332l1557392,557359r57,-25550l1557509,534676r57,12631l1557623,542715r60,-21517l1557740,522049r57,10906l1557854,537847r56,6885l1557967,540418r57,14649l1558084,565397r57,-35885l1558198,535551r57,6013l1558311,539268r57,22387l1558425,555913r60,-571l1558542,570565r57,-18945l1558655,549899r61,12327l1558773,547603r57,9460l1558886,552195r57,-31867l1559000,571136r56,-571l1559117,562226r57,-19787l1559231,557638r56,871l1559344,551895r61,-16919l1559461,550474r57,33289l1559575,583192r56,-38756l1559692,535251r57,23833l1559806,557638r56,2592l1559919,546732r57,-15199l1560032,529512r61,-4868l1560150,540418r56,3443l1560263,532380r57,-13474l1560381,535551r56,2296l1560494,519752r57,17520l1560608,528087r56,3446l1560725,507425r57,23233l1560838,519477r57,34439l1560952,532104r56,-40473l1561065,510567r61,-1996l1561182,531533r57,-37310l1561296,502833r61,22958l1561413,487609r57,-4292l1561527,493077r56,9756l1561640,474982r57,-850l1561758,485038r56,-13203l1561871,477853r57,3443l1561984,497094r57,-32718l1562102,491056r57,4017l1562215,472410r57,31273l1562333,467518r56,4892l1562446,475857r57,-17795l1562559,432233r57,13202l1562673,445435r61,-6314l1562790,457187r57,18670l1562904,455766r56,-14648l1563017,448877r61,-15498l1563134,435951r57,24407l1563248,425344r56,13777l1563365,460358r57,-13502l1563479,464376r56,-30997l1563592,448302r57,-20087l1563706,429637r60,11481l1563823,435104r57,1996l1563936,423323r57,4593l1564054,444860r57,-8035l1564167,431658r57,-15795l1564281,439397r60,3167l1564398,414438r57,-26129l1564512,403807r56,-6014l1564625,415288r56,12352l1564742,400940r57,-13777l1564856,425048r56,296l1564973,399790r57,17519l1565087,417884r56,9457l1565200,417585r57,-26105l1565313,375406r61,62841l1565431,426195r56,-18366l1565544,433083r57,-2572l1565657,402961r57,22958l1565775,405253r57,4021l1565888,435379r57,-29275l1566006,456912r56,-68603l1566119,424198r57,-27275l1566233,428215r56,-30146l1566346,412417r61,-7460l1566463,412417r57,-26400l1566577,445710r57,-44474l1566694,423623r57,-5739l1566808,425919r56,-9485l1566921,395497r57,47917l1567039,390034r56,31868l1567152,392626r56,14628l1567265,423623r57,1150l1567379,434529r60,-3167l1567496,407254r57,30418l1567610,390905r60,33293l1567727,422473r57,-8331l1567840,423048r57,-30147l1567954,441418r61,-43050l1568071,442264r57,-48788l1568185,416434r56,-4867l1568298,433083r57,-3722l1568415,422177r57,-6314l1568529,426494r57,2292l1568646,431933r57,-9185l1568760,456616r56,-35589l1568873,433083r57,-12056l1568986,441693r61,-30422l1569104,447731r57,-34439l1569217,442264r57,-23809l1569331,444560r60,-37881l1569448,443414r57,-4293l1569561,456337r61,-3738l1569679,416734r57,40753l1569792,436250r57,4293l1569906,440543r57,2296l1570023,451173r57,-32438l1570137,424198r56,11753l1570250,425048r57,32139l1570368,426195r56,15798l1570481,467518r57,-7459l1570594,429361r61,26680l1570712,460358r56,-16373l1570825,412992r57,17220l1570938,415288r57,53105l1571056,445135r56,2596l1571169,434229r57,20962l1571283,449153r60,5463l1571400,466097r57,-8910l1571513,453470r57,1721l1571631,458338r57,-6014l1571744,446285r57,-33293l1571858,472686r56,-43049l1571971,460634r57,-28126l1572089,433083r56,38181l1572202,456041r61,-8035l1572319,456041r57,-16644l1572433,444560r57,32443l1572546,459783r57,-14648l1572664,441993r56,7735l1572777,458338r57,-32419l1572890,452599r57,22108l1573004,450023r61,24109l1573121,433654r57,16944l1573235,470689r61,-23833l1573352,435951r57,2296l1573465,451748r57,1422l1573579,450874r57,-8881l1573696,446856r57,-3717l1573810,425048r56,24975l1573923,456616r61,-11181l1574041,447731r56,-11780l1574154,423048r57,31272l1574271,413867r57,56822l1574385,460059r56,-8886l1574498,461780r57,-43325l1574612,442264r60,-15199l1574729,455191r57,-6613l1574843,444860r56,2296l1574960,445710r57,-34143l1575073,449452r57,-15798l1575187,432233r56,51934l1575304,423048r57,13202l1575417,440543r57,12351l1575531,436250r56,-35310l1575644,412142r61,19516l1575762,444860r56,7164l1575875,435951r61,-21238l1575992,424473r57,13774l1576106,419881r57,-1146l1576219,431086r61,-3170l1576337,446856r57,-19216l1576450,438546r57,-21537l1576564,436825r56,-300l1576681,423323r57,42774l1576794,418455r57,5443l1576912,419030r57,5443l1577025,462930r57,-46196l1577139,420751r56,16921l1577252,413567r61,2867l1577369,431086r57,-11481l1577483,449728r57,-14924l1577596,460634r61,-41604l1577714,410121r56,21537l1577827,420181r57,10031l1577945,404107r56,23234l1578058,425344r57,11756l1578171,404682r57,28126l1578285,432508r60,7460l1578402,440267r57,-55976l1578516,439968r56,-33864l1578633,415288r57,10907l1578747,423599r56,l1578860,451724r56,-45620l1578977,406379r57,24683l1579091,432783r56,575l1579204,410696r57,19216l1579317,418735r61,23804l1579435,452299r57,-20366l1579552,394902r57,27275l1579666,428191r56,-13202l1579779,404083r57,4892l1579893,409250r60,9760l1580010,422453r57,17515l1580123,413567r57,-7188l1580237,438522r56,-29272l1580354,424473r57,-14923l1580468,459484r56,-29847l1580585,426470r57,-16349l1580698,403512r57,20087l1580812,411842r56,9760l1580925,410121r61,23237l1581043,438522r56,-10606l1581156,403236r57,847l1581274,438522r56,-12903l1581387,412121r56,-575l1581500,415564r61,22958l1581618,456616r56,-64861l1581731,442539r57,-37306l1581844,419581r57,2021l1581962,412692r57,9761l1582075,434804r57,-1446l1582189,412417r60,2572l1582306,412417r57,10906l1582420,433654r56,9760l1582533,406104r61,29551l1582650,389459r57,27550l1582764,410971r57,17220l1582877,426195r57,3717l1582995,432508r56,-40178l1583108,396623r57,15794l1583226,411546r56,15495l1583339,416710r57,-14049l1583452,393476r57,12328l1583566,409550r60,35010l1583683,413268r57,5467l1583796,407254r57,29846l1583910,414713r61,8886l1584027,390609r57,12903l1584141,392031r60,17794l1584258,429066r57,-33294l1584371,409825r57,4888l1584485,414418r57,16944l1584602,426770r57,271l1584716,425895r57,-34439l1584829,420156r57,-1421l1584947,404083r56,1445l1585060,413843r57,10906l1585173,394902r61,13498l1585291,400065r56,35015l1585404,363629r57,34140l1585518,425619r56,-12052l1585635,431062r57,-32143l1585749,403807r56,18370l1585862,419581r61,-4293l1585979,410396r57,l1586093,422748r56,-28126l1586210,396623r57,13498l1586324,380849r56,24679l1586437,411842r57,17224l1586550,408104r61,12627l1586668,407829r56,6313l1586781,373961r61,-2872l1586899,423323r56,-26975l1587012,400640r57,8910l1587125,392031r57,20961l1587243,397769r56,-846l1587356,402362r57,21536l1587470,384866r56,26405l1587583,400365r61,8610l1587700,384291r57,21813l1587818,400065r57,12056l1587931,413268r57,-10331l1588045,394327r56,35885l1588158,389459r61,23233l1588275,427616r57,-25254l1588389,398069r57,l1588502,425619r61,-2296l1588620,406679r57,-17795l1588733,437376r57,-15499l1588851,398344r56,-13478l1588964,385717r57,33018l1589077,431633r57,-29547l1589191,404957r61,15199l1589308,413567r57,-575l1589422,413268r56,-29272l1589539,392901r57,12627l1589652,404658r57,-4018l1589766,394902r57,8035l1589883,412121r57,-279l1589997,411567r56,16349l1590110,393776r57,-10056l1590224,410121r60,-11182l1590341,425619r57,-21512l1590454,423623r61,-9756l1590572,407829r56,-575l1590685,417309r57,-5467l1590799,418160r56,-24959l1590916,396348r57,-4018l1591029,436250r57,-28701l1591143,402961r56,19512l1591260,403236r57,6610l1591373,391755r57,6889l1591491,428215r57,-12927l1591604,394051r57,19241l1591718,417309r57,8886l1591831,416434r61,-9456l1591949,435951r56,-24109l1592062,386312r57,18070l1592175,412142r61,-4018l1592293,432508r57,-35014l1592406,417009r57,-1996l1592524,441118r56,-29847l1592637,400661r57,20090l1592751,400365r56,18941l1592864,441693r61,-28401l1592981,403532r57,20666l1593095,415863r56,18941l1593212,402386r57,29547l1593326,429637r56,-16920l1593439,394622r61,34444l1593556,425919r57,1721l1593670,409550r56,23533l1593783,442264r57,-48213l1593901,442264r56,-5439l1594014,428215r57,-299l1594131,421327r57,33864l1594245,426770r57,-14628l1594358,418160r57,32438l1594472,413567r60,26976l1594589,445135r57,-31843l1594703,434804r56,21812l1594816,431362r57,2017l1594933,416434r57,18945l1595047,389459r56,36736l1595164,412717r57,13478l1595277,423898r57,14073l1595391,402386r57,21812l1595504,441118r61,-10032l1595622,438247r57,-29272l1595735,433654r57,5743l1595853,423898r56,16070l1595966,428491r57,15494l1596079,449452r61,1422l1596197,433954r57,-18666l1596310,412417r57,35589l1596424,423623r57,34439l1596541,480150r57,-10331l1596655,410696r56,4592l1596768,446856r61,-10331l1596885,450023r57,-19811l1596999,422748r56,31297l1597112,418735r61,34159l1597230,437400r56,2568l1597343,423048r57,37881l1597456,440842r57,1151l1597574,438546r56,-1721l1597687,423623r57,-575l1597805,418735r56,12052l1597918,433083r57,14348l1598031,445135r57,14648l1598149,453745r57,-10331l1598262,439397r57,-19792l1598376,456337r56,-8331l1598489,454891r61,-11177l1598607,439968r56,23537l1598720,433083r61,25554l1598837,465522r57,-14648l1598951,451449r56,14648l1599064,478724r57,-27850l1599182,451449r56,21237l1599295,468668r57,16370l1599408,446856r57,12352l1599526,463801r56,-7464l1599639,441418r57,16920l1599752,435104r61,42174l1599870,481595r57,18941l1599983,452024r57,-3147l1600097,484463r57,6317l1600214,461205r57,21812l1600328,472410r56,8610l1600441,478424r61,-1421l1600559,479874r56,27551l1600672,470965r57,8334l1600789,458637r57,27551l1600903,490481r57,10055l1601016,495944r57,17495l1601130,489330r60,13503l1601247,511718r57,-12328l1601360,489906r61,16644l1601478,496794r56,13202l1601591,502808r57,-275l1601705,510272r56,-7164l1601822,540989r57,-8334l1601935,504258r57,21237l1602049,501386r56,4293l1602162,505104r61,5739l1602280,561081r56,-25555l1602393,536401r61,-21537l1602510,538969r57,-9756l1602624,528937r57,28701l1602737,555913r57,4868l1602855,537247r57,-3442l1602968,564527r57,-36740l1603081,549304r61,-10611l1603199,562502r57,9185l1603312,573983r57,3742l1603430,555342r56,275l1603543,584913r57,-26129l1603656,573408r57,-847l1603770,584038r61,-18365l1603887,578000r57,-11752l1604001,559634r57,5168l1604118,576579r57,14923l1604232,594094r56,4021l1604345,586910r57,-17220l1604463,565948r56,-575l1604576,579725r57,1446l1604689,590352r57,9760l1604803,589206r60,-1996l1604920,579446r57,-14348l1605033,557638r61,45345l1605151,571986r57,1722l1605264,575433r57,-24408l1605378,583763r60,-22682l1605495,553621r57,33564l1605609,569390r56,-1146l1605722,576004r57,-38457l1605839,550174r57,-4017l1605953,552171r56,-4293l1606070,530087r57,15495l1606184,536972r56,-2021l1606297,546732r57,-17519l1606411,506254r60,22683l1606528,509697r57,4317l1606641,518307r57,2021l1606755,534101r61,-8331l1606872,520902r57,10032l1606986,478999r56,48217l1607103,493627r57,40178l1607216,480725r57,43620l1607330,501087r56,8610l1607443,504258r61,11477l1607561,501386r56,-11780l1607674,503683r57,-29847l1607791,502808r57,-14049l1607905,509421r56,-26129l1608018,493352r57,-16944l1608136,488759r56,1997l1608249,506825r57,-14348l1608362,511718r57,-30422l1608476,494198r61,14077l1608593,453745r57,4293l1608711,484443r56,-276l1608824,474687r57,-3447l1608938,480425r56,-35589l1609051,480725r61,-22112l1609168,465502r57,-19217l1609282,452874r56,13199l1609395,446561r57,21533l1609512,453170r57,21517l1609626,456041r57,-31292l1609743,446561r57,8035l1609857,429066r56,11477l1609970,454320r57,-30997l1610084,445135r60,19791l1610201,460634r57,-37035l1610314,398919r57,50809l1610432,448578r57,-23258l1610545,419881r57,35285l1610659,435379r60,-11780l1610776,406954r57,20662l1610889,410696r57,27551l1611003,443690r57,-43050l1611120,426195r57,-14074l1611234,410396r56,-9181l1611347,436801r61,-1146l1611465,425048r56,-7763l1611578,405528r57,12057l1611691,402362r61,13202l1611809,452299r56,-30697l1611922,372515r57,22107l1612036,404382r56,12903l1612153,433654r57,-52230l1612266,403807r57,1150l1612384,389459r56,22383l1612497,394622r57,-26400l1612611,387738r56,26975l1612724,367647r61,29551l1612842,388584r56,-2272l1612955,396072r56,-5742l1613068,368797r61,-9460l1613186,403807r56,-22087l1613299,399514r61,-24108l1613417,374835r56,25826l1613530,376832r57,2020l1613643,367947r57,45620l1613761,368222r57,27850l1613874,371089r57,-25254l1613988,383145r56,5739l1614105,393476r57,-12327l1614218,380274r57,5743l1614332,379128r61,30718l1614449,405253r57,-9481l1614563,364504r56,21237l1614676,390034r57,12352l1614793,355319r57,60544l1614907,438247r57,-44471l1615020,400940r61,-17220l1615138,412992r56,6613l1615251,425344r57,6589l1615369,449153r56,-30123l1615482,423623r57,8035l1615595,435675r57,15774l1615709,441418r60,-19516l1615826,460634r57,-2872l1615940,457762r60,-29271l1616057,465797r57,-18366l1616170,459208r57,19516l1616284,462355r57,10055l1616401,451748r57,44471l1616515,496219r56,14648l1616628,492202r57,-25255l1616741,512293r61,-21237l1616859,503683r57,7759l1616976,532104r57,-33014l1617090,499390r56,6314l1617203,530383r57,275l1617316,514889r61,26975l1617434,536697r57,-14349l1617547,528662r57,44195l1617661,521198r60,34144l1617778,570565r57,-15498l1617891,566248r57,-575l1618009,563376r57,-1721l1618122,572857r57,14053l1618236,596965r57,-31568l1618349,588056r61,-16920l1618467,590077r56,4592l1618580,601258r57,5168l1618697,624516r57,-20962l1618811,598687r57,16648l1618924,633976r57,-12052l1619042,608447r56,52234l1619155,654938r57,-14348l1619268,615611r57,34439l1619382,648049r60,2572l1619499,652642r57,-12628l1619613,652067r60,12331l1619730,671287r57,2867l1619844,655213r56,-16069l1619957,664698r57,5439l1620074,678171r57,-16644l1620188,647478r56,11477l1620301,658380r57,24959l1620419,706022r56,-33865l1620532,683064r57,-14649l1620649,697116r57,-24383l1620763,704876r56,-18091l1620876,690523r57,-9480l1620990,665844r60,6889l1621107,701429r57,-11776l1621220,694820r57,-9760l1621334,696266r61,-5167l1621451,689377r57,-4592l1621565,681618r56,20962l1621682,695691r57,12627l1621795,694820r57,10906l1621909,697412r57,6314l1622022,719799r61,-24408l1622140,706022r57,-19237l1622253,709744r57,-21238l1622371,702580r56,-20387l1622484,690523r57,-870l1622597,699413r61,-26680l1622715,691949r57,-10906l1622828,712335r57,-33864l1622942,681618r56,-4293l1623059,693970r57,8310l1623172,675604r57,846l1623290,683064r57,11481l1623403,701429r57,-34163l1623517,691099r56,-26126l1623630,676750r61,-3742l1623747,691099r57,-26701l1623861,691674r57,-40753l1623974,669861r57,-299l1624092,672733r56,-9185l1624205,693670r57,-25530l1624323,672733r56,-3447l1624436,658085r57,14072l1624550,662973r56,10606l1624663,672433r60,-1997l1624780,668415r57,-14923l1624894,685635r56,-25254l1625011,661527r57,-15774l1625125,659806r56,18665l1625238,666990r61,-20662l1625355,665844r57,15199l1625468,658955r57,-1721l1625582,641736r57,850l1625699,653217r57,-6613l1625813,659806r57,-32143l1625926,637718r61,15199l1626044,621074r56,20662l1626157,632255r57,17220l1626271,648624r60,-29847l1626388,656659r57,-21237l1626501,636848r57,-23534l1626615,648624r57,10906l1626732,652067r57,-27847l1626846,623941r56,850l1626963,645458r57,23257l1627076,648900r57,-5739l1627190,635422r56,-10331l1627307,620499r57,30697l1627421,611889r56,37310l1627534,632830r57,-8610l1627647,645753r61,6018l1627765,629959r56,14648l1627878,654367r61,-23537l1627996,611314r56,49938l1628109,626812r57,15499l1628223,635697r56,20663l1628340,616757r57,22682l1628453,639144r57,-19791l1628567,625367r56,-14349l1628684,652917r57,-23234l1628798,651771r56,4888l1628915,630258r57,4589l1629028,641440r57,-18070l1629142,661827r57,-23258l1629255,629683r57,-2020l1629373,622495r56,-10606l1629486,648049r57,-1445l1629599,643461r61,1421l1629717,608722r57,35585l1629830,625091r57,-1721l1629948,625091r56,27826l1630061,631680r57,-15199l1630174,650621r57,-13474l1630288,644032r61,-27551l1630405,648049r57,-38456l1630519,641161r60,-12628l1630636,613035r57,30126l1630750,625942r56,14348l1630863,639144r57,-851l1630980,597540r57,23234l1631094,619928r56,12052l1631207,629683r57,-3167l1631321,638569r60,-18070l1631438,617903r57,24408l1631551,647179r61,-27551l1631669,601258r56,38457l1631782,619053r57,13202l1631896,642586r56,-6589l1632013,616757r57,14073l1632127,651196r56,-33864l1632240,622795r61,11756l1632357,603854r57,40753l1632471,653792r56,-43624l1632588,626812r57,1721l1632702,641161r56,-8606l1632815,639715r57,-33565l1632928,614185r61,20091l1633046,621349r57,4593l1633159,644607r57,8310l1633277,627962r56,7460l1633390,619928r57,14919l1633503,644607r57,8885l1633621,657809r56,-3171l1633734,635122r57,-11181l1633848,636572r56,23234l1633961,638569r61,25829l1634078,659806r57,-46196l1634192,614760r61,20937l1634309,631980r57,51934l1634423,657809r56,-37035l1634536,645182r61,-6613l1634654,659806r56,-4593l1634767,643736r57,4888l1634880,649475r57,-19516l1634998,650921r57,-5168l1635111,656360r57,12055l1635229,657234r56,-1146l1635342,644032r57,-8335l1635455,633976r57,9760l1635569,635997r60,-16644l1635686,650050r57,-5743l1635800,641440r56,15794l1635913,654067r61,-32993l1636030,642011r57,19816l1636144,657234r56,-17519l1636261,642586r57,l1636375,640865r56,2596l1636488,643736r57,-28700l1636602,642011r60,19241l1636719,662102r57,-36735l1636832,627663r57,23533l1636950,631109r57,12627l1637063,665844r57,-38756l1637176,647478r61,14924l1637294,650050r57,-275l1637407,647179r57,l1637521,645458r57,16644l1637638,644307r57,-12902l1637752,650621r56,-846l1637869,649475r57,26404l1637982,664973r57,-1425l1638096,648624r57,-6038l1638209,649775r61,-16649l1638327,648329r56,-3147l1638440,653792r57,-575l1638553,635697r57,9761l1638671,657234r57,3147l1638784,643161r61,-3722l1638902,647478r56,6589l1639015,664698r57,-29001l1639129,660381r56,-2871l1639246,661827r57,14623l1639359,666419r57,-20091l1639473,656934r56,23258l1639590,637147r57,19512l1639704,641440r56,20962l1639817,664123r61,-16944l1639934,660952r57,-7160l1640048,657510r56,-5168l1640161,638569r57,20091l1640279,660952r56,-4018l1640392,657809r57,-1150l1640506,656360r60,-12624l1640623,644882r57,2021l1640736,629384r57,14077l1640850,658660r61,-2872l1640967,647478r57,-15498l1641081,625942r56,35585l1641194,633401r57,-3442l1641311,637423r57,9181l1641425,671011r56,-17794l1641542,679897r57,-45346l1641656,652917r56,-19516l1641769,659231r57,874l1641886,648900r57,-9756l1642000,646604r57,24978l1642113,638868r57,3443l1642227,646903r60,-2021l1642344,656934r57,4318l1642457,666419r61,1421l1642575,660105r57,8610l1642688,655213r57,-6014l1642802,656088r57,14348l1642919,622495r57,19816l1643033,647754r56,-2572l1643146,673879r56,6018l1643264,658380r56,12907l1643377,662402r56,2296l1643490,681918r61,-6314l1643607,664698r57,15494l1643721,662102r57,-1997l1643834,676450r57,-1146l1643952,673304r57,-9481l1644065,679617r57,-19236l1644179,659231r60,-4864l1644296,664698r57,-6038l1644409,658380r57,-13198l1644527,648624r57,15499l1644640,679322r57,10906l1644754,681343r56,-14353l1644867,668140r61,-30422l1644985,654067r56,8610l1645098,688802r61,-20387l1645215,661827r57,5439l1645329,675304r56,1721l1645442,666990r57,-12052l1645560,660952r56,-12052l1645673,668715r57,-32718l1645786,656360r57,6888l1645900,682489r60,-33014l1646017,662102r57,10331l1646135,650346r56,5167l1646248,651196r57,17519l1646361,657809r57,-8909l1646475,666419r60,-14923l1646592,652067r57,-7460l1646706,645753r56,-17515l1646819,659530r61,-2596l1646937,644607r56,11181l1647050,630258r57,20363l1647167,659806r57,17219l1647281,627663r56,27850l1647394,647179r57,1150l1647508,647179r60,-6889l1647625,617332r57,49934l1647738,661827r57,-12052l1647856,629109r57,19515l1647969,638868r57,15770l1648083,656360r56,-9457l1648200,647478r57,9456l1648313,640014r57,-29846l1648427,651196r57,-19516l1648540,672157r61,-38456l1648658,632830r56,-12056l1648771,647754r61,11477l1648888,644307r57,-6884l1649002,641161r57,-8035l1649115,642011r61,-571l1649233,642586r57,-4868l1649346,656659r57,6314l1649459,649475r57,-4868l1649577,639439r57,-5163l1649690,643461r57,23233l1649808,629683r56,31269l1649921,653792r57,6313l1650035,650050r56,11202l1650148,644882r61,22384l1650266,631680r56,23258l1650379,685060r57,-12627l1650492,650921r61,21512l1650610,667565r56,-22107l1650723,657510r61,3742l1650841,652917r56,-26401l1650954,662402r57,-300l1651067,641736r57,28976l1651185,673008r56,-14923l1651298,652642r57,14052l1651411,662973r57,-6314l1651529,654938r57,-12052l1651642,655213r57,11777l1651756,653792r60,6313l1651873,642311r57,29846l1651987,658085r56,-24109l1652100,650921r57,10331l1652217,647478r57,10032l1652331,664123r57,-16369l1652448,665544r57,-846l1652562,666119r56,2596l1652675,673304r57,-36157l1652789,666694r60,-10906l1652906,679617r57,-6313l1653019,669562r57,-16345l1653133,681043r56,-14624l1653250,678747r57,-10907l1653363,671858r57,-24955l1653481,676450r57,-12627l1653594,653792r57,14623l1653708,674154r56,-2296l1653821,676175r61,-7760l1653939,671582r56,-1445l1654052,649199r57,32994l1654169,658380r57,15774l1654283,658380r56,18945l1654396,674454r61,9185l1654514,665269r56,16924l1654627,652642r57,15498l1654741,647478r56,10331l1654858,682764r57,-32714l1654971,652642r57,40753l1655085,662102r60,8035l1655202,665269r57,9760l1655315,667840r57,-13473l1655429,686506r61,-9181l1655546,693395r57,-15499l1655660,675604r56,-1450l1655773,681043r57,-9461l1655890,648900r57,27275l1656004,650621r57,18370l1656121,680767r57,-32143l1656235,677025r57,17520l1656348,649475r57,33864l1656466,657809r56,19792l1656579,673304r57,18944l1656692,662973r57,36440l1656806,658955r61,7739l1656923,658085r57,295l1657037,679897r60,-17795l1657154,666990r57,1425l1657267,685935r57,2571l1657381,675879r57,21808l1657498,669861r57,-6038l1657612,659530r56,-11776l1657725,673304r57,4021l1657843,677025r56,10906l1657956,670137r57,-18070l1658073,671582r57,-25829l1658187,667266r56,3446l1658300,650346r57,14052l1658414,673304r56,-9181l1658531,687656r57,-25254l1658645,668991r56,12927l1658758,666419r61,10031l1658875,661527r57,10331l1658989,660952r56,-20938l1659106,647754r57,7459l1659220,679046r56,-20386l1659333,682193r57,-14353l1659446,679046r61,-14348l1659564,657809r56,-10055l1659677,637423r61,4313l1659794,656659r57,-10906l1659908,625091r57,45345l1660021,662973r57,3146l1660139,676175r56,-16369l1660252,656360r57,874l1660366,664123r56,6014l1660479,656088r61,-3171l1660596,662102r57,-31844l1660710,653792r61,-9185l1660827,656360r57,-6014l1660941,649775r57,5438l1661054,638569r61,12352l1661172,668991r56,-23533l1661285,628238r56,37306l1661398,641440r61,1721l1661516,670712r56,-21812l1661629,649475r57,-1426l1661746,667565r57,-25254l1661860,640290r56,11206l1661973,637994r57,16944l1662087,667266r60,-18937l1662204,665269r57,-4888l1662318,646028r56,-4292l1662435,641440r57,16070l1662548,649775r57,1146l1662662,642311r61,4293l1662779,648624r57,-1146l1662893,631109r56,9481l1663006,645182r57,19791l1663124,630258r56,23534l1663237,638293r57,-6888l1663350,662402r61,-27280l1663468,641161r56,-17220l1663581,662402r57,-11206l1663694,649199r61,-21812l1663812,633126r57,1150l1663925,650346r57,l1664039,637423r56,19236l1664156,648624r57,-19815l1664269,655513r57,-23833l1664387,652067r57,-22108l1664500,636848r57,11481l1664614,632555r57,10906l1664727,635122r61,15224l1664845,622220r56,-2017l1664958,625666r57,12328l1665071,634847r61,18370l1665189,627962r57,-5467l1665302,623070r57,18941l1665420,626812r56,10906l1665533,649475r57,-3722l1665647,648329r56,-9461l1665760,634276r61,7164l1665877,626241r57,847l1665991,627088r56,-1422l1666108,657234r57,-3442l1666222,657510r56,-16645l1666335,617903r61,19815l1666452,625942r57,11776l1666566,634551r56,21537l1666679,636848r57,-5443l1666797,648624r56,-4017l1666910,623941r57,13482l1667027,628809r57,-2568l1667141,627088r57,-21513l1667254,621349r57,14648l1667368,650346r61,-27851l1667485,609868r57,29571l1667598,642311r57,-17220l1667712,650050r57,-6889l1667829,627962r57,-3171l1667943,644607r60,-26129l1668060,605275r57,44775l1668173,644307r57,-275l1668287,644307r57,-4017l1668404,631680r57,2871l1668518,614185r57,14624l1668631,623941r57,-22383l1668749,621349r56,871l1668862,647754r57,-8886l1668975,646903r61,-17220l1669093,622220r57,11756l1669206,641440r57,15794l1669320,635422r56,-18366l1669437,656360r57,-28122l1669550,632255r57,2021l1669664,630258r61,17496l1669781,660681r57,-23534l1669895,622795r56,7164l1670008,620499r61,-18941l1670125,624220r57,21533l1670239,619928r57,33564l1670352,649775r57,-18945l1670470,629384r56,16074l1670583,631109r57,-1150l1670701,631980r56,2867l1670814,626516r57,24680l1670927,635697r57,-1421l1671045,626812r57,-13498l1671158,628238r57,27550l1671271,655788r57,-2871l1671385,659231r61,-32143l1671502,634847r57,23813l1671616,651771r61,-2871l1671733,622495r57,21241l1671847,632255r56,3442l1671960,657234r57,12052l1672078,637147r56,12328l1672191,659530r57,6014l1672304,648329r57,-7739l1672422,652642r56,8310l1672535,644607r57,7460l1672648,658085r61,12926l1672766,656659r57,-299l1672879,667565r57,13478l1672993,656934r56,-6013l1673110,631405r57,33293l1673224,656659r56,-15794l1673337,652917r61,11206l1673455,620774r56,15798l1673568,654367r56,-4592l1673685,649775r57,-26130l1673799,660381r56,6609l1673912,664123r57,-41328l1674026,641736r60,-3443l1674143,652917r57,22962l1674256,634551r61,12927l1674374,650921r56,-12628l1674487,649199r57,-10630l1674601,643736r56,-19516l1674718,638868r57,17492l1674831,652917r57,-21808l1674945,641440r56,24104l1675058,633126r61,20366l1675176,655513r56,-8334l1675293,627387r57,31273l1675406,625367r57,20386l1675520,635122r57,-846l1675633,623645r61,27851l1675751,648329r56,-16349l1675864,640865r57,-12903l1675977,642311r61,12902l1676095,633401r57,-24679l1676208,621349r57,12352l1676326,637718r56,-4317l1676439,602704r57,22087l1676553,623645r56,5464l1676666,604429r61,28697l1676783,635697r57,-26975l1676897,613610r57,-17220l1677014,592077r57,7460l1677128,611018r56,33289l1677241,601833r57,-5443l1677359,594094r56,41603l1677472,610168r56,-2872l1677585,605575r57,5443l1677699,613610r60,-22683l1677816,596390r57,4293l1677929,571411r61,18666l1678047,554767r57,48787l1678160,578875r57,-7464l1678274,566523r60,2297l1678391,550450r57,28996l1678505,582617r56,-25854l1678618,580021r57,-4588l1678735,542990r57,20087l1678849,535251r56,-8335l1678966,586059r57,-25849l1679080,546432r56,-15498l1679193,546157r57,-33589l1679306,536972r61,7739l1679424,527787r56,-21533l1679537,523474r57,-2572l1679650,516586r61,-14349l1679768,509421r57,5443l1679881,504258r61,-575l1679999,498515r56,276l1680112,498216r57,-16645l1680226,493627r56,-20941l1680343,509421r57,-41048l1680457,493923r56,-12052l1680570,502237r57,-51088l1680687,472961r57,-11756l1680801,468094r56,2571l1680914,455742r61,17219l1681032,454596r56,-2297l1681145,460909r57,-7739l1681258,463205r57,-5167l1681376,464076r57,-2596l1681489,455742r57,-1722l1681607,429637r56,15774l1681720,450874r57,10055l1681833,481871r57,-37586l1681947,457487r61,11481l1682064,460634r57,295l1682178,453170r56,10335l1682291,426195r57,39902l1682408,454891r57,2596l1682522,452324r61,18066l1682639,440842r57,12328l1682753,474411r57,2592l1682866,494223r57,-35885l1682980,497369r60,24680l1683097,493647r57,-36735l1683210,499090r57,-17794l1683328,512293r57,-27255l1683441,479299r57,-2596l1683554,483592r61,38756l1683672,492202r57,9184l1683785,524644r57,-12056l1683899,540139r57,-15495l1684016,526366r57,-32443l1684130,547027r56,-13773l1684243,545306r61,-2867l1684361,562226r56,-20362l1684474,540989r57,35590l1684587,556213r61,26104l1684705,585484r56,-2592l1684818,585189r57,10906l1684932,613035r56,-11202l1685049,606997r57,-29843l1685162,632555r57,-20666l1685280,610743r56,23808l1685393,601558r57,15774l1685506,590652r57,18370l1685624,615036r57,19515l1685737,626516r57,-4296l1685851,621349r56,-19216l1685964,623370r61,-38756l1686082,644607r56,-34164l1686195,625666r61,-15498l1686312,628809r57,14652l1686426,637718r57,276l1686539,632830r57,11202l1686657,656659r57,-43345l1686770,627663r57,-15774l1686884,631109r56,-8314l1687001,646328r57,-50809l1687114,613035r57,12056l1687232,642586r57,1721l1687345,610168r57,27550l1687459,648900r56,-32419l1687572,635697r61,-26675l1687689,654067r57,6614l1687803,623370r56,16920l1687916,625091r61,30122l1688034,670137r56,l1688147,663548r57,-38757l1688264,636572r57,4868l1688378,662102r57,-14348l1688491,665544r57,-11177l1688605,662402r60,17215l1688722,660681r57,-29276l1688836,658380r60,-12352l1688953,631405r57,22662l1689066,634276r57,37306l1689180,676175r56,-5463l1689297,655513r57,4017l1689411,658660r56,14919l1689524,677896r57,-35585l1689637,657510r61,10055l1689755,646903r56,14049l1689872,667266r57,-14924l1689985,678747r57,-17220l1690099,664973r57,13198l1690212,682489r61,-22108l1690330,673008r57,3167l1690443,665544r57,24684l1690557,682764r60,-15774l1690674,651771r57,30147l1690787,652917r57,-22087l1690905,658660r57,13773l1691018,655788r57,-12052l1691132,665544r57,-12902l1691245,647754r61,1721l1691363,656934r56,8610l1691476,668140r57,-19240l1691593,638868r57,16070l1691707,656659r56,-39603l1691820,651196r61,-26680l1691938,650921r56,-16370l1692051,668140r57,-53955l1692164,622495r57,25834l1692282,632555r56,2867l1692395,640014r57,8886l1692509,630258r60,-2595l1692626,640865r57,1721l1692740,628809r56,-571l1692853,635122r61,-16345l1692970,633976r57,-20087l1693084,627663r56,-12903l1693197,622795r57,-18666l1693315,626516r56,10056l1693428,626516r57,4889l1693545,617332r57,-19792l1693659,618202r56,-5463l1693772,614760r57,25530l1693886,611889r60,-11481l1694003,615611r57,-9185l1694116,609593r57,850l1694230,588931r61,4017l1694347,602704r57,-4313l1694461,620774r56,-15499l1694578,598391r57,39902l1694691,615335r57,-7464l1694805,604129r57,5464l1694918,594669r61,39032l1695036,598687r57,37010l1695149,602983r57,12628l1695267,622220r56,16648l1695380,597816r56,19811l1695493,634847r61,-53951l1695611,622220r56,-33864l1695724,611314r57,l1695838,615335r56,4018l1695955,633126r57,-27551l1696068,632830r57,-14053l1696186,606997r56,24408l1696299,623070r57,16369l1696413,636272r56,20662l1696526,654367r61,-13777l1696643,647478r57,43045l1696757,655513r57,-4892l1696870,685060r57,-8310l1696988,688231r56,-23533l1697101,671582r61,-2867l1697219,664123r56,11181l1697332,704005r57,-22387l1697445,681043r57,-13777l1697563,692524r57,9181l1697676,697412r57,-14923l1697789,694245r57,19812l1697907,656360r57,4892l1698020,673304r57,30701l1698134,685935r60,33864l1698251,692824r57,8605l1698365,687356r56,-1146l1698478,684785r57,275l1698595,663248r57,15223l1698709,710614r57,-27275l1698822,691374r61,7763l1698940,703430r56,-20941l1699053,684785r57,-1721l1699167,684485r60,6614l1699284,720074r57,-18070l1699397,687931r57,10331l1699511,684785r56,17219l1699628,675879r57,32139l1699742,714632r56,-26126l1699859,699137r57,-22387l1699972,691374r57,-22088l1700086,710319r56,-34715l1700203,673579r57,17220l1700317,685360r56,-575l1700430,700858r57,-7759l1700543,700858r61,-41627l1700661,693395r56,-1721l1700774,698262r61,11781l1700892,681343r56,15198l1701005,701705r57,-4018l1701119,676450r56,-12052l1701236,685360r57,-7189l1701349,675604r57,30122l1701463,678171r56,29572l1701580,698562r57,-35014l1701693,675029r57,8610l1701811,704576r57,-35290l1701924,686785r57,-15498l1702038,662973r57,35865l1702151,682489r61,4017l1702269,683639r56,-10631l1702382,702580r57,-10631l1702495,680468r61,-2867l1702613,663548r57,21812l1702726,693395r57,-3742l1702844,675879r56,16369l1702957,696541r57,-28401l1703070,679322r57,2596l1703184,673879r61,10606l1703301,690228r57,-16649l1703415,692824r60,5738l1703532,713186r57,-20087l1703645,668415r57,37036l1703759,670436r61,16070l1703876,692524r57,-15774l1703990,669562r56,18369l1704103,702855r57,-32994l1704217,707447r60,-3442l1704334,688802r57,8314l1704451,679322r57,20662l1704565,709468r57,-44770l1704678,711764r57,-7188l1704792,671858r60,37886l1704909,690228r57,-5443l1705023,713486r56,-36161l1705136,674729r61,42199l1705253,705726r57,-10035l1705367,673008r56,46492l1705484,711189r57,-2871l1705598,700858r56,-1721l1705711,716928r57,-28126l1705824,714336r61,-16649l1705942,706597r56,-575l1706055,725813r57,-8610l1706173,691949r56,11481l1706286,685060r57,37886l1706399,710614r57,-20091l1706517,706597r56,-12627l1706630,728109r57,-38732l1706744,717778r56,2871l1706857,714336r61,-44774l1706974,695966r57,-2296l1707088,703430r61,-18070l1707205,690228r57,7759l1707319,702004r56,18370l1707432,686506r61,-3742l1707550,689078r56,22387l1707663,700558r56,-25254l1707776,703726r57,6593l1707894,673579r56,34739l1708007,714632r57,-3742l1708124,697412r57,3722l1708238,689377r57,20942l1708351,715207r57,-19516l1708465,679322r61,17515l1708582,687931r57,12627l1708696,691674r56,-9185l1708809,678471r61,2872l1708926,689952r57,-10630l1709040,712335r61,-30417l1709157,683339r57,2021l1709271,712611r56,-25530l1709384,689078r57,-18642l1709501,713186r57,-24955l1709615,687656r57,-18941l1709728,697687r57,2871l1709846,694820r56,-9185l1709959,697116r57,-14052l1710072,689952r61,-15498l1710190,674729r57,-4868l1710303,691674r57,-23834l1710417,686506r57,-4888l1710534,654367r57,11477l1710648,702580r56,2296l1710765,677025r57,871l1710879,684485r56,-19787l1710992,665844r57,-18090l1711105,662677r61,10331l1711223,673304r56,-35586l1711336,670137r57,-16645l1711449,643161r57,3742l1711567,659231r56,-13203l1711680,629683r61,-7759l1711798,631405r56,-5463l1711911,671011r57,-31867l1712025,611589r56,2300l1712142,639439r57,-10055l1712255,629683r57,-11481l1712369,612164r56,10631l1712486,607572r57,-4293l1712600,619628r56,-8314l1712713,600408r61,-5739l1712830,594945r57,-10607l1712944,602983r57,-7464l1713057,612739r57,-8885l1713175,594370r56,2595l1713288,565397r57,29272l1713401,588356r61,2871l1713519,571136r57,23809l1713632,604429r57,-36735l1713750,564822r57,8035l1713863,557063r57,14348l1713976,599537r57,-26680l1714090,565972r61,-2871l1714207,563952r57,-851l1714321,581471r56,-13206l1714438,582317r57,-20366l1714552,565397r56,-37310l1714665,552195r57,12332l1714782,543285r57,17220l1714896,591502r57,-27550l1715009,596965r57,-40477l1715123,558509r60,15774l1715240,555342r57,17790l1715353,551045r61,16349l1715471,594370r57,-16070l1715584,565673r57,-15199l1715698,547307r56,29847l1715815,584338r57,-29271l1715928,579746r57,-7460l1716042,565397r56,3718l1716159,557359r57,13481l1716273,574283r56,-62290l1716390,574858r57,6884l1716503,568540r57,-23829l1716617,578300r57,-850l1716730,566523r61,-4868l1716848,561081r57,-4893l1716961,575728r57,-13226l1717075,577154r60,-14928l1717192,586610r57,6338l1717305,584038r57,-7459l1717423,586335r57,-16070l1717536,554192r57,27550l1717650,569690r56,-16369l1717763,584913r61,-10630l1717880,561356r57,4017l1717994,581447r60,-20091l1718111,586335r57,-21533l1718225,580596r56,-6613l1718338,565098r57,9185l1718456,621649r56,-57422l1718569,621924r57,-53384l1718682,574858r57,1146l1718796,592373r60,-27571l1718913,575433r57,-8039l1719031,539843r56,40178l1719144,577154r57,-14928l1719258,579150r56,-33293l1719371,574283r61,-17220l1719488,587210r57,575l1719602,584889r56,-17495l1719715,573983r61,10355l1719832,541840r57,10331l1719946,546432r57,31868l1720063,576579r57,-16369l1720177,547007r56,l1720290,558488r57,-5442l1720404,582317r60,-45345l1720521,536101r57,27275l1720634,559634r57,-10905l1720752,573983r57,-18070l1720865,565673r57,-15223l1720979,579150r60,-7463l1721096,559359r57,-4592l1721209,567969r57,1997l1721323,567669r56,7464l1721440,584038r57,-4888l1721554,577154r56,-3446l1721667,568820r61,8334l1721785,567969r56,-575l1721898,553621r56,10331l1722011,550174r61,18941l1722129,569115r56,19241l1722242,537272r57,33864l1722355,569415r57,19791l1722473,575153r57,-7459l1722586,584913r57,-23258l1722704,583463r56,-18066l1722817,566544r57,18070l1722931,558209r56,6038l1723044,542439r61,35861l1723162,583463r56,-34710l1723275,598687r57,4592l1723388,588931r61,-8335l1723506,585764r56,-35865l1723619,551045r57,16349l1723737,564247r56,-4313l1723850,594945r57,-33565l1723963,604129r57,-43048l1724077,581171r60,-1150l1724194,582317r57,-25829l1724307,577154r57,-11481l1724425,588056r57,-39028l1724538,606721r57,-8330l1724652,570565r60,28397l1724769,588056r57,-571l1724883,585764r56,-36165l1724996,587210r57,-7189l1725113,606721r57,-20087l1725227,602704r57,-17515l1725344,582042r57,21512l1725458,592373r56,2871l1725571,606150r57,-24979l1725689,594669r56,6014l1725802,593798r56,14649l1725915,636572r57,-53955l1726029,590077r60,68303l1726146,622495r57,-24104l1726260,605575r60,12903l1726377,614460r57,1151l1726490,612164r57,-6589l1726604,598391r56,14923l1726721,639439r57,-47637l1726835,627962r56,-13502l1726948,599837r57,22383l1727065,627387r57,-1721l1727179,631405r56,-14648l1727292,605000r61,17495l1727410,609022r56,-10907l1727523,627088r57,-15199l1727636,612164r57,24983l1727754,613035r57,-6038l1727867,621349r57,-20366l1727981,605851r60,9185l1728098,611314r57,3722l1728211,627387r57,-4892l1728329,641736r57,-47642l1728442,605275r57,28701l1728556,614185r56,1721l1728669,604129r57,17220l1728786,652917r57,-34715l1728900,593798r57,10331l1729017,619628r57,-28401l1729131,591227r57,-6314l1729244,606721r57,-9181l1729362,645458r56,-29277l1729475,587485r57,9480l1729588,611589r57,-16070l1729702,594945r61,-10907l1729819,590352r57,23537l1729933,586910r60,26404l1730050,581171r57,20962l1730163,598962r57,-1997l1730277,598115r57,-10905l1730394,578024r57,-13497l1730508,574858r56,6313l1730621,598391r57,-25534l1730739,570265r56,12627l1730852,594669r57,-1445l1730969,577154r57,-2572l1731083,538122r56,47937l1731196,559934r57,-10035l1731310,555637r60,276l1731427,557063r57,8334l1731540,574283r57,-15199l1731654,535551r61,18641l1731771,538993r57,12902l1731884,545306r57,-10906l1732002,543285r57,-2571l1732115,518331r57,50209l1732229,519181r57,35011l1732342,527216r61,13773l1732460,552770r56,-7188l1732573,547027r61,-13202l1732691,532679r56,18070l1732804,517456r57,34439l1732917,525220r61,20937l1733035,531809r56,12052l1733148,534400r57,-13498l1733262,514589r56,31568l1733375,526366r61,-2596l1733492,540418r57,-279l1733610,516610r57,-20666l1733723,523770r57,-37882l1733837,526366r56,3442l1733950,507700r61,22958l1734067,523494r57,-12352l1734181,528662r56,5163l1734294,511442r61,-18090l1734412,500812r56,23533l1734525,501962r57,37881l1734642,518906r57,1146l1734756,512017r57,15770l1734869,538122r57,-16924l1734983,506275r60,17794l1735100,546157r57,-43900l1735214,543585r56,-10055l1735331,519181r57,4589l1735444,519752r57,-846l1735558,523494r56,-8905l1735675,527512r57,17794l1735788,522348r57,5739l1735902,530658r57,13502l1736015,530087r61,19812l1736133,544436r57,-17795l1736246,530087r61,12352l1736364,509146r56,41028l1736477,541864r57,-16944l1736590,546457r61,33564l1736708,565972r57,9181l1736821,569415r57,-19816l1736935,563676r57,-6888l1737052,568540r57,-7735l1737166,561655r56,30993l1737283,568265r57,-10627l1737396,586335r57,-27826l1737510,574582r56,24380l1737623,583763r61,17495l1737741,553046r56,59693l1737854,581171r57,6314l1737967,577450r61,32143l1738085,595519r56,12628l1738198,590652r61,40457l1738316,610743r56,-20966l1738429,621074r57,-7185l1738543,616481r56,4868l1738660,611889r57,-12352l1738773,602983r57,-1725l1738887,615036r56,-12628l1739004,609297r57,-4297l1739118,635422r56,-41899l1739231,598666r61,10356l1739348,625942r57,-18646l1739462,624516r56,-29847l1739575,595815r57,20366l1739693,609593r56,-4018l1739806,622795r57,-5739l1739923,599537r57,26979l1740037,603279r56,1721l1740150,628533r57,-14644l1740264,625367r60,7759l1740381,624516r57,6889l1740494,640014r57,-8609l1740608,639144r57,4017l1740725,619928r57,11477l1740839,629959r60,-7164l1740956,652342r57,-12328l1741070,637147r56,-19520l1741183,663248r57,-21237l1741300,643736r57,-4021l1741414,620499r57,12056l1741527,645753r57,l1741645,634551r56,5739l1741758,682193r57,-26680l1741871,648329r61,19511l1741989,663823r56,1446l1742102,660105r57,276l1742216,642586r56,18941l1742333,624516r57,50513l1742446,664698r57,275l1742560,659806r61,l1742677,666990r57,-23529l1742791,642011r56,27551l1742908,629109r57,-12928l1743021,632555r57,12327l1743135,635422r57,27255l1743248,658660r61,-16649l1743366,637423r57,-16924l1743479,635997r57,17220l1743597,644607r56,-16645l1743710,632830r57,7760l1743823,654938r57,-34164l1743941,648624r56,-16369l1744054,629109r57,10905l1744167,638569r57,-9460l1744281,627387r61,4293l1744398,633976r57,6314l1744512,634551r60,5739l1744629,612464r57,31272l1744743,617056r56,31568l1744856,616757r57,4592l1744974,621649r56,10906l1745087,626812r57,276l1745200,638569r57,-23533l1745318,649475r56,-26405l1745431,613889r57,29272l1745549,628238r56,-35865l1745662,651496r57,-35885l1745775,628238r57,-17495l1745889,608447r60,13773l1746006,628533r57,-3742l1746120,637994r56,-4293l1746233,609297r61,18665l1746350,604129r57,17220l1746464,581742r56,22387l1746581,586335r57,7759l1746695,602133r56,29847l1746808,559634r57,35311l1746922,613035r60,6318l1747039,621074r57,7164l1747152,618478r61,-19516l1747270,602684r57,10630l1747383,629109r57,-5739l1747496,632830r57,-26979l1747614,619628r57,2296l1747727,592948r57,24955l1747841,617056r56,14053l1747954,607871r61,14053l1748072,609593r56,24383l1748189,618777r57,29847l1748302,641161r57,-32139l1748416,629959r57,-850l1748529,646604r61,-3443l1748647,637718r56,3722l1748760,635422r57,21237l1748873,677896r61,-8035l1748991,644307r57,l1749104,647754r57,-575l1749222,656088r56,-4317l1749335,653792r57,-1450l1749449,633401r56,23533l1749562,678747r61,-29847l1749680,660681r56,-8339l1749793,665544r56,-1421l1749910,660952r57,13502l1750023,676750r57,1146l1750137,681043r61,-8310l1750254,653217r57,14049l1750368,677896r56,-5739l1750481,660381r57,23533l1750599,701705r56,-24380l1750712,682193r57,13498l1750825,678747r61,-6314l1750943,697412r57,-8035l1751056,694245r57,-12052l1751170,683064r60,5442l1751287,696837r57,-12352l1751401,700558r56,871l1751514,669861r57,21513l1751631,731851r57,-50808l1751745,691674r56,-8910l1751862,689653r57,21812l1751976,685635r56,-2296l1752089,684210r57,-10906l1752202,703154r61,1422l1752320,683639r56,16644l1752433,685635r57,2296l1752547,668715r60,20662l1752664,692524r57,31293l1752777,685635r61,-6018l1752895,693970r56,-8335l1753008,693099r57,-35290l1753122,688802r56,14924l1753239,702855r57,-22088l1753353,673879r56,21812l1753466,671858r56,575l1753583,671011r57,10907l1753697,685060r56,-32718l1753810,665544r61,5743l1753928,650050r56,23829l1754041,655513r57,7460l1754154,649775r57,26104l1754272,671011r57,-20090l1754385,652067r57,-4589l1754502,673304r57,-51655l1754616,643461r57,-19816l1754729,621074r57,12627l1754847,607572r57,7464l1754960,634847r57,14053l1755074,637423r56,-10611l1755187,614460r61,-8609l1755304,635997r57,-16069l1755418,629683r61,6014l1755535,632830r57,-18645l1755649,618777r56,-4592l1755762,616181r57,-8885l1755880,602704r56,22087l1755993,633126r57,-21537l1756106,610743r57,7735l1756224,621924r56,-8889l1756337,613035r57,-10627l1756451,590352r60,6314l1756568,592648r57,4317l1756681,612739r57,-29276l1756795,601833r57,-19216l1756912,572561r57,16945l1757026,594669r56,5168l1757139,589506r61,-575l1757257,586910r56,-10607l1757370,572286r57,-11205l1757487,555637r57,48792l1757601,547027r56,19221l1757714,532955r57,17519l1757827,577154r57,-28126l1757945,572857r57,-35585l1758058,553345r57,-26979l1758176,516035r56,12052l1758289,531233r57,6889l1758402,530087r57,-26680l1758520,526066r57,-17220l1758633,503108r57,2020l1758747,492501r57,7736l1758860,481296r61,-7735l1758978,466372r56,-24954l1759091,470390r61,-18366l1759208,468668r57,15499l1759322,427065r57,575l1759435,418455r57,35590l1759553,453170r57,8035l1759666,424773r57,-3446l1759779,432808r57,-29001l1759897,394922r56,11182l1760010,396348r57,6313l1760128,388033r56,9760l1760241,388309r57,-571l1760355,381995r56,33593l1760468,369368r61,-10606l1760585,361633r57,16345l1760699,370243r56,-8910l1760812,362483r61,-27830l1760930,372539r56,-27850l1761043,310545r57,37886l1761160,343838r57,2572l1761274,326319r57,-2867l1761387,351002r57,-28401l1761501,339521r60,-16069l1761618,292179r57,33864l1761731,320880r61,-12627l1761849,353299r57,-31848l1761962,322601r57,-18941l1762076,309974r60,7439l1762193,295601r57,5464l1762306,279828r57,2571l1762420,304507r57,20091l1762537,279256r57,27251l1762651,301640r57,-21537l1762768,297898r57,-14349l1762882,283845r56,28701l1762995,298768r57,10906l1763108,263758r61,23233l1763226,278382r57,16944l1763339,323727r57,-23533l1763453,319434r60,-28125l1763570,298768r57,12052l1763683,302786r57,-3167l1763801,314542r57,-19216l1763914,289288r57,32439l1764028,280678r56,37606l1764141,315688r61,9485l1764259,298469r56,18944l1764372,315413r57,40182l1764489,300194r57,44770l1764603,334058r56,-5163l1764716,331187r61,-7460l1764834,340947r56,8334l1764947,346114r57,14073l1765061,343538r56,12632l1765178,347260r56,24979l1765291,374236r57,-1146l1765405,354720r60,-8035l1765522,356170r57,19512l1765636,357591r56,-4592l1765749,387163r61,-5168l1765866,386017r57,-27851l1765980,405233r56,-26405l1766093,387738r57,7164l1766210,419306r57,-19241l1766324,414142r57,2568l1766441,427916r57,2871l1766555,428191r56,-10031l1766668,458613r57,-29547l1766786,444836r56,7463l1766899,427341r57,23808l1767012,423027r57,40753l1767126,458913r61,1996l1767243,458613r57,45070l1767357,464926r60,17795l1767474,488759r57,24955l1767587,512293r57,22958l1767701,521749r56,6889l1767818,515735r57,9460l1767932,546157r56,11181l1768045,516310r57,47917l1768162,569966r57,5762l1768276,571411r56,18366l1768389,565948r61,-2296l1768507,593523r56,-2596l1768620,590652r57,6293l1768734,611314r56,3146l1768851,612739r57,9756l1768964,626241r57,-8338l1769082,614185r57,28401l1769195,648624r57,-11201l1769309,615611r56,38456l1769422,664398r61,2296l1769539,662677r57,4017l1769653,686210r57,-11181l1769766,690228r57,-1426l1769884,693395r56,10331l1769997,703726r61,8314l1770114,721520r57,-21536l1770228,705726r57,5739l1770341,735573r57,8035l1770459,725538r56,5742l1770572,727834r57,20091l1770685,745053r57,5739l1770803,769733r57,-14348l1770916,759106r57,2867l1771030,753088r60,26680l1771147,770308r57,10610l1771261,785806r56,3722l1771374,788678r57,-20666l1771491,781490r57,27550l1771605,801880r56,-23833l1771718,777772r61,22658l1771836,826834r56,-38456l1771949,807319r57,-7735l1772067,803026r56,22663l1772180,804176r56,10902l1772293,821396r57,3142l1772407,807894r60,27550l1772524,843779r57,-20091l1772638,844354r56,-12627l1772755,824838r57,26976l1772868,816803r57,33290l1772982,846925r56,-14052l1773099,838316r57,10906l1773213,857832r56,-1426l1773326,867312r57,-25554l1773439,847796r61,20091l1773557,867312r57,-4888l1773670,873326r61,-10606l1773788,867312r56,4868l1773901,850368r57,24979l1774014,865867r57,18940l1774132,874201r57,18070l1774245,875922r57,14923l1774359,882511r56,13502l1774476,896288r57,-9184l1774589,874776r57,19791l1774707,891121r57,6038l1774820,877348r57,8905l1774934,894863r57,-12923l1775047,900306r61,5738l1775165,893142r56,15773l1775278,922989r57,-8610l1775391,916379r61,296l1775509,900606r57,10031l1775622,915229r57,-6314l1775740,933599r56,-7164l1775853,919247r57,-5443l1775966,934470r57,-5168l1776080,920968r60,13202l1776197,940208r57,-10631l1776311,943355r60,6613l1776428,947097r57,-13202l1776541,965738r57,-47913l1776655,929877r61,16074l1776772,922417r57,19788l1776886,941058r56,11206l1776999,951689r57,-8610l1777117,949668r56,24980l1777230,946522r57,11181l1777347,965462r57,-4312l1777461,960000r57,19240l1777574,952264r57,-1450l1777687,977519r61,-300l1777805,978940r57,-22087l1777918,969184r57,-1996l1778032,964316r60,15499l1778149,977794r57,-4017l1778263,976369r60,8609l1778380,962296r57,29571l1778493,984108r57,1146l1778607,1008787r57,-35861l1778724,988700r57,24979l1778838,992442r56,-5743l1778951,999031r57,-9460l1779069,982682r56,10331l1779182,990721r57,5739l1779295,1001902r61,-15498l1779413,1007941r56,846l1779526,1003348r57,-3446l1779640,1011958r56,-10631l1779757,1010233r57,-571l1779870,993013r57,11757l1779984,1009087r61,-21537l1780101,1005069r57,-9756l1780215,1032320r56,-26975l1780328,1002773r61,6314l1780445,1006495r57,10331l1780559,1012808r57,6610l1780672,1021714r57,7739l1780790,1013380r56,-2572l1780903,1016550r57,-7763l1781020,1026306r57,-4317l1781134,1021139r57,-2592l1781247,1028878r57,-1146l1781361,1019418r61,21812l1781478,1016251r57,12627l1781592,1021714r56,-10631l1781705,1033770r61,1421l1781822,1032320r57,-8881l1781936,1028603r61,1421l1782053,1036338r57,-6014l1782167,1043526r56,-3442l1782280,1036913r57,-14349l1782397,1026306r57,6014l1782511,1042376r57,-6314l1782624,1028603r57,13202l1782742,1048119r56,3442l1782855,1038359r57,-572l1782968,1027157r61,6038l1783086,1030324r57,15199l1783199,1042951r57,10331l1783313,1033195r57,6889l1783430,1045247r57,-2871l1783544,1051265r56,-7164l1783661,1028878r57,18941l1783775,1043226r56,-16644l1783888,1040930r56,-10031l1784005,1050990r57,13190l1784118,1040084r57,-8910l1784232,1043801r57,18941l1784345,1040084r61,9755l1784463,1044101r57,-575l1784576,1046098r61,7759l1784694,1050115r56,-10606l1784807,1042951r57,5168l1784921,1045247r56,-4017l1785038,1053557r57,2021l1785151,1047543r57,-1146l1785265,1048119r56,-6314l1785382,1059025r57,570l1785496,1045247r56,276l1785609,1061596r61,-14628l1785726,1050115r57,12056l1785840,1056429r56,l1785953,1053857r57,575l1786071,1063605r56,-10048l1786184,1046968r57,10906l1786297,1048394r61,575l1786415,1059025r56,-3742l1786528,1057004r57,14061l1786646,1042376r56,18645l1786759,1060446r57,-5439l1786873,1061021r56,-3718l1786986,1071640r57,-3730l1787103,1053557r57,-3442l1787217,1055283r56,17503l1787334,1051561r57,5443l1787448,1067622r56,-7176l1787561,1068485r56,-18945l1787678,1056429r57,14348l1787792,1050990r56,5439l1787905,1073936r57,-13765l1788019,1062455r60,1437l1788136,1057579r57,-851l1788249,1061896r61,-300l1788367,1066472r57,-7172l1788480,1067335r57,862l1788594,1074798r56,-10335l1788711,1055858r57,-2001l1788824,1056429r57,26404l1788938,1063892r57,l1789055,1067335r57,8609l1789169,1059595r56,576l1789286,1048690r57,9759l1789399,1061896r57,-9485l1789513,1055283r57,-8315l1789626,1061896r61,559l1789744,1063605r57,-17208l1789857,1053857r57,-300l1789970,1052711r61,12615l1790088,1046968r57,11481l1790201,1072786r61,-9756l1790319,1055283r56,-10036l1790432,1051265r57,13774l1790546,1037787r56,26676l1790659,1061021r61,-10331l1790777,1054707r56,-5442l1790890,1042080r61,6314l1791007,1057579r57,-11481l1791121,1050115r56,-2296l1791234,1047244r61,-23805l1791352,1040084r56,1146l1791465,1036913r57,14352l1791578,1050115r57,-20091l1791696,1041805r56,-6314l1791809,1030324r57,20366l1791927,1046397r56,-12627l1792040,1030899r57,5439l1792153,1042652r57,7187l1792267,1034616r60,-1996l1792384,1037787r57,-18369l1792498,1026007r56,-5439l1792611,1029749r61,-6039l1792728,1033770r57,8606l1792842,1040359r57,-13202l1792959,1010233r57,20091l1793073,1008787r56,14923l1793186,1033195r57,-8909l1793300,1001052r60,17495l1793417,1017972r57,-14624l1793530,1014530r57,-6018l1793648,1019418r57,17495l1793761,1015100r57,-23808l1793874,1003919r61,15499l1793992,1019693r57,575l1794105,1010808r57,-16944l1794219,992143r56,28996l1794336,999902r57,14923l1794450,998181r56,-871l1794563,1007066r61,3446l1794680,992718r57,9184l1794794,987850r56,1425l1794907,990421r61,6614l1795025,987550r56,13777l1795138,987550r57,10631l1795252,991567r56,-6589l1795369,981237r57,11205l1795482,993293r57,-9760l1795600,990997r56,-4593l1795713,988425r57,1421l1795826,991867r57,-9480l1795944,997310r57,-5167l1796057,979815r57,-13202l1796171,986975r56,11481l1796284,974348r61,-9181l1796401,974923r57,16369l1796515,978665r61,8610l1796632,969184r57,4017l1796746,999902r57,-20962l1796859,978369r57,-6888l1796977,976369r56,-10631l1797090,987275r57,-9481l1797203,963166r57,16074l1797321,965167r57,2296l1797434,953986r57,13477l1797548,984683r60,-15774l1797665,969184r57,-10035l1797779,977794r56,-19220l1797892,951390r57,24108l1798009,958278r57,-2871l1798123,963742r56,275l1798240,959724r57,14624l1798354,948818r56,8610l1798467,959149r57,-5739l1798580,951390r61,11205l1798698,953986r56,-6889l1798811,953111r57,-11182l1798925,952536r56,-4018l1799042,955132r57,5167l1799156,961445r60,-11477l1799273,951390r57,-25530l1799386,941358r57,-5167l1799500,958849r56,-10902l1799617,945076r57,-11181l1799731,952536r56,-13198l1799844,931874r57,26129l1799961,933599r57,12623l1800075,931874r56,20091l1800188,941358r61,-7463l1800305,943079r57,-2296l1800419,942205r57,-15199l1800532,940208r57,-1146l1800650,929577r57,1151l1800763,925560r57,22683l1800877,932749r60,16644l1800994,942505r57,-8335l1801107,938187r57,-571l1801225,932749r57,-11206l1801338,938487r57,5167l1801452,929302r57,851l1801565,937912r61,-18366l1801683,915804r56,24404l1801796,943654r56,-25553l1801913,933024r57,-2001l1802027,937616r56,-12331l1802140,924414r57,-11181l1802257,925285r57,-2592l1802371,932173r57,-27850l1802484,938187r57,-21512l1802598,928731r60,5739l1802715,907194r57,45917l1802829,920393r60,4021l1802946,930153r57,11776l1803059,916379r57,6610l1803173,927581r61,-2871l1803290,921843r57,l1803404,935045r56,-14353l1803517,924985r57,-2568l1803635,920393r56,-7735l1803748,916379r57,10906l1803865,928431r57,-22387l1803979,918971r56,3722l1804092,920393r57,-20363l1804205,922693r61,10906l1804323,902898r57,24958l1804436,929302r57,-871l1804550,905198r60,12327l1804667,925860r57,-9185l1804780,920117r57,-9480l1804898,918671r57,2021l1805011,912933r57,-3147l1805125,917250r57,14923l1805238,925285r61,-11777l1805356,917525r56,-850l1805469,897434r61,35890l1805587,924985r56,-9756l1805700,924414r57,-12903l1805813,921543r61,7464l1805931,916100r56,10906l1806044,939912r57,-20366l1806158,924710r56,-2293l1806275,909211r57,-6313l1806388,918971r57,-1146l1806506,912358r56,7759l1806619,925285r57,-871l1806733,918971r56,-6038l1806846,918671r61,6314l1806963,924139r57,-2872l1807077,935320r56,-23238l1807190,924985r61,-16645l1807308,921543r56,8034l1807421,923839r61,9485l1807538,922118r57,5167l1807652,916675r57,17795l1807765,931299r57,4892l1807883,938762r57,-16345l1807996,944501r57,-29272l1808109,938187r57,-21237l1808227,937041r57,-16073l1808340,935320r57,-3147l1808454,937337r60,-14644l1808571,952536r57,-10902l1808684,923839r57,-4592l1808798,946222r57,-12052l1808915,940783r57,2572l1809029,941634r57,6313l1809142,931299r61,-8035l1809260,945951r56,-7189l1809373,919822r57,18365l1809486,951689r61,3443l1809604,930728r57,20086l1809717,941358r57,-27279l1809831,924414r56,22958l1809948,934170r57,10056l1810061,934745r57,19241l1810179,951114r57,-7184l1810292,939338r57,-3147l1810406,958849r56,-14048l1810519,938187r61,300l1810637,962871r56,-13778l1810750,947372r57,12352l1810863,938762r61,13502l1810981,954556r56,-6609l1811094,940208r61,-2021l1811212,937616r56,23258l1811325,959424r57,-22383l1811439,945951r56,-2021l1811556,955707r57,20087l1811669,958849r57,-13198l1811782,964888r57,-6039l1811900,945651r57,12923l1812013,942780r57,40477l1812127,941358r61,12328l1812244,961721r57,-8886l1812358,951390r56,13777l1812471,959149r57,-9756l1812589,949093r56,-11756l1812702,948518r57,-1146l1812819,967463r57,4018l1812933,958278r56,12627l1813046,956853r57,3721l1813164,956557r56,296l1813277,963166r57,-14923l1813390,957703r57,l1813504,964316r61,-6888l1813621,953410r57,-299l1813735,942205r60,28425l1813852,970330r57,-14348l1813966,971780r56,10031l1814079,974348r56,-16645l1814196,948818r57,32143l1814310,965167r56,-279l1814423,975498r57,-5743l1814540,967759r57,5167l1814654,978940r57,-27251l1814771,958849r57,13778l1814885,962595r56,7160l1814998,973777r57,-8889l1815112,966313r56,4317l1815229,983257r57,-15223l1815342,964888r57,8038l1815456,976944r61,-2021l1815573,970905r57,6314l1815687,978940r56,-20366l1815804,972056r57,-20666l1815917,976944r57,9460l1816031,980386r57,13777l1816144,970905r61,6314l1816262,979815r56,-15223l1816375,981237r57,1445l1816493,971780r56,-2871l1816606,978665r57,14053l1816719,990721r57,-14352l1816837,968034r56,5743l1816950,970330r57,10907l1817064,979240r56,-5168l1817177,969480r61,9460l1817294,985553r57,-10630l1817408,980090r60,2592l1817525,988700r57,-8039l1817639,984108r56,16944l1817752,984108r61,8610l1817870,968334r56,20941l1817983,986975r56,-13198l1818096,987275r57,-16945l1818214,987275r56,2571l1818327,998456r57,-23233l1818444,977519r57,22662l1818558,989846r57,6614l1818671,962871r57,35885l1818785,990721r60,6314l1818902,987275r57,-6614l1819016,983533r56,-21513l1819129,1001902r61,-11181l1819246,999902r57,-15219l1819360,997310r61,l1819477,988425r57,-23537l1819591,997310r56,-18645l1819704,989571r57,15498l1819817,987550r61,-14923l1819935,986975r56,10631l1820048,993293r61,-5743l1820166,994439r56,-25530l1820279,994163r57,-14648l1820392,1003919r61,-20386l1820510,990146r56,-11481l1820623,990721r57,-6889l1820737,993293r56,-1726l1820854,993864r57,-851l1820968,985254r56,2021l1821085,989846r57,10335l1821198,988125r57,-275l1821312,1002773r57,-14348l1821425,1001902r61,-16349l1821543,987550r56,16369l1821656,995313r57,-6888l1821769,989275r61,20662l1821887,992718r57,5163l1822000,990721r57,7460l1822118,999031r56,6314l1822231,1007941r57,-6889l1822344,992442r57,-20386l1822458,1003624r61,10330l1822575,1020268r57,-35585l1822689,1012234r56,-21813l1822806,998181r57,-15219l1822919,991567r57,17520l1823033,990997r61,6313l1823150,995313r57,-3746l1823264,1004770r57,1725l1823377,1001327r57,4893l1823495,980961r56,13478l1823608,992143r57,11776l1823721,1004770r61,-7735l1823839,1022564r57,-42749l1823952,994163r57,12628l1824065,1015100r61,2297l1824183,1004494r57,-15794l1824296,1008512r57,-6314l1824410,1009362r57,-17495l1824527,1001902r57,-6017l1824641,1011958r56,-5738l1824758,1014254r57,-19240l1824872,986699r56,26681l1824985,1010512r57,-8610l1825102,1001327r57,-275l1825216,1009362r56,-4017l1825329,1017972r57,-16645l1825443,989846r60,32718l1825560,1021414r57,-16644l1825673,1006791r61,-13203l1825791,1018847r56,-14353l1825904,1003919r57,-11201l1826018,1011958r56,-4592l1826135,999031r57,6314l1826248,1016251r57,-11757l1826362,1003624r56,2296l1826479,1018847r57,-8039l1826593,1009087r56,10031l1826706,999902r61,21812l1826823,1007066r57,9185l1826937,1019693r57,-14348l1827050,1009662r57,-4018l1827168,1010808r57,11756l1827281,1008216r57,5738l1827399,1003624r56,9184l1827512,1013104r57,-6038l1827625,1005644r57,12903l1827743,1000753r57,35585l1827856,1020568r57,-7188l1827970,1007941r56,3142l1828083,1000181r61,12627l1828200,1027732r57,-6318l1828314,1006220r61,12052l1828431,1013679r57,16345l1828545,993293r56,16069l1828658,1019118r57,-22083l1828775,1008216r57,16070l1828889,1007066r57,10906l1829002,1018847r57,-575l1829120,1027732r56,-31572l1829233,1006220r57,4863l1829351,1009087r56,12627l1829464,1029749r57,6589l1829577,1004770r57,-7164l1829691,1019118r61,-6585l1829808,1025160r57,-12352l1829922,1013954r56,-2296l1830035,1023710r61,-11476l1830152,1029453r57,-16920l1830266,1003624r56,20386l1830383,1028878r57,-14053l1830496,1005345r57,30422l1830610,1004770r57,17519l1830723,1005920r61,2021l1830841,1016550r57,-874l1830954,1023439r57,-9760l1831072,1023140r56,-5444l1831185,1030899r57,-27275l1831298,1006220r57,7459l1831416,1024861r57,-10331l1831529,1013104r57,1996l1831643,1009662r56,12627l1831756,1012234r61,15222l1831874,1026582r56,-5168l1831987,1013679r61,4293l1832104,1025432r57,-12899l1832218,1016251r56,-575l1832331,1021414r61,-4017l1832449,1030899r56,-7759l1832562,1028303r57,-8310l1832675,1014825r57,6589l1832793,1026882r56,1996l1832906,1028603r57,-21537l1833024,1030899r56,-12352l1833137,1021414r57,14077l1833251,1041805r56,-9485l1833364,1004195r61,16073l1833481,1021989r57,-1721l1833595,1034916r56,-10331l1833708,1028303r61,-3442l1833826,1024585r56,14924l1833939,1010808r57,19216l1834056,1021714r57,1150l1834170,1039784r57,-20666l1834283,1024861r57,-14053l1834397,1040359r60,-21512l1834514,1041805r57,-18095l1834627,1028878r61,871l1834745,1013104r57,7164l1834858,1022864r57,5164l1834972,1015400r60,3718l1835089,1023439r57,10902l1835202,1013104r57,25830l1835316,1010512r57,3742l1835433,1021714r57,10035l1835547,1034616r57,-14348l1835664,1009662r57,24383l1835778,1027157r56,5463l1835891,1033195r57,1146l1836004,1029749r61,6313l1836122,1042652r56,-21238l1836235,1028878r57,6889l1836349,1032620r60,-7759l1836466,1039209r57,-11477l1836579,1034341r61,-15223l1836697,1039209r56,-15199l1836810,1029749r57,-18091l1836924,1029178r56,-8910l1837041,1034916r57,-6038l1837155,1026882r56,5438l1837268,1009662r57,10606l1837385,1030899r57,6888l1837499,1032896r56,-21513l1837612,1021989r61,9185l1837730,1032045r56,-20387l1837843,1031470r57,-15794l1837956,1035767r57,2871l1838074,1038359r57,-10056l1838187,1028303r57,-19791l1838300,1036913r61,13202l1838418,1034616r57,-4292l1838531,1030599r57,-2867l1838645,1021414r60,-6884l1838762,1021714r57,6589l1838876,1034341r56,8610l1838989,1036638r57,-11777l1839106,1035767r57,-17495l1839220,1026306r57,20367l1839337,1037488r57,-10906l1839451,1017696r56,23534l1839564,1020843r57,28126l1839677,1019118r61,24108l1839795,1031174r57,3742l1839908,1037212r57,-9480l1840022,1031470r61,-7184l1840139,1023710r57,14649l1840253,1038063r60,-6018l1840370,1039209r57,-5738l1840483,1025160r57,24679l1840597,1019693r56,8610l1840714,1034341r57,275l1840828,1036913r56,-2868l1840941,1050115r57,-16644l1841058,1015676r57,24408l1841172,1026882r56,10905l1841289,1030599r57,5168l1841403,1040655r56,-5739l1841516,1028028r57,2296l1841630,1029178r60,-5739l1841747,1030599r57,2872l1841860,1036338r57,-7735l1841978,1046673r57,-8314l1842091,1034616r57,-8310l1842204,1026882r57,-1151l1842322,1043226r57,2021l1842435,1039784r57,3742l1842549,1032896r57,-1147l1842662,1018547r61,14924l1842780,1036062r56,-5463l1842893,1026007r61,-1146l1843010,1034916r57,14349l1843124,1034045r57,-3146l1843237,1031174r57,11478l1843355,1025432r56,23833l1843468,1037488r57,-7739l1843581,1040930r57,4022l1843699,1040084r57,-10335l1843812,1036062r57,-3742l1843930,1032620r56,-6613l1844043,1026007r57,10906l1844156,1026882r57,16919l1844270,1032896r57,9184l1844387,1038934r57,-15495l1844501,1032045r56,5742l1844614,1040930r61,-14348l1844732,1040655r56,-3742l1844845,1037212r57,-12052l1844962,1025731r57,20091l1845076,1043226r57,-9456l1845189,1041805r57,7735l1845303,1031174r60,7464l1845420,1034616r57,-17219l1845534,1034045r56,-4867l1845651,1038359r57,-871l1845764,1037212r57,-1721l1845878,1026882r56,18940l1845995,1036062r57,276l1846109,1037787r56,-1149l1846222,1038359r57,1150l1846335,1021989r61,-18641l1846453,1041230r56,9760l1846566,1041230r61,2571l1846684,1036062r56,2576l1846797,1020568r57,12328l1846910,1044676r61,-10631l1847028,1019993r57,29547l1847141,1025432r57,21536l1847255,1042080r56,-8310l1847372,1034045r57,296l1847485,1033471r57,3741l1847603,1036913r57,-4017l1847716,1031470r57,279l1847830,1036638r56,11181l1847943,1048690r61,-15495l1848061,1036638r56,8314l1848174,1037212r56,8610l1848287,1024861r61,7184l1848405,1042376r56,11756l1848518,1039509r61,10330l1848635,1031174r57,-11181l1848749,1050115r57,-26105l1848862,1044952r57,-4297l1848980,1038638r57,-9760l1849093,1036913r57,-10031l1849207,1045523r60,-847l1849324,1040930r57,-6314l1849437,1040930r57,-1146l1849551,1039509r61,-4893l1849668,1037787r57,4865l1849782,1036638r56,-2868l1849895,1037488r57,-1997l1850013,1023710r56,4893l1850126,1039209r57,9481l1850243,1034916r57,5443l1850357,1036638r56,8314l1850470,1041505r57,-16644l1850583,1029749r61,2571l1850701,1040084r57,-10335l1850814,1043801r57,-9185l1850928,1031174r60,6038l1851045,1038359r57,4293l1851159,1038063r56,-15499l1851276,1038638r57,8330l1851390,1034341r56,-7459l1851503,1028028r57,-5739l1851616,1038359r61,-5164l1851734,1047819r56,-19791l1851847,1028028r57,21512l1851965,1039509r56,-2021l1852078,1039784r56,-15498l1852191,1038063r61,-6889l1852309,1038359r56,10906l1852422,1034616r57,1151l1852536,1033770r56,3718l1852653,1021989r57,17220l1852766,1037212r57,-8334l1852880,1022864r61,10032l1852997,1044676r57,-14352l1853111,1032320r56,13502l1853224,1027732r61,-15774l1853341,1040930r57,3447l1853455,1033195r57,12328l1853568,1036913r57,299l1853686,1024286r56,18940l1853799,1027157r57,5739l1853916,1033471r57,7759l1854030,1020268r57,17220l1854143,1017121r57,11182l1854261,1026306r56,7739l1854374,1040655r57,10335l1854487,1029749r57,-7185l1854601,1044952r61,-9461l1854718,1037488r57,-19792l1854832,1034045r60,-2575l1854949,1036338r57,9484l1855063,1015676r56,19815l1855176,1033471r57,-14053l1855293,1052711r57,-18095l1855407,1026582r57,4592l1855520,1028303r57,4593l1855638,1036062r56,-6609l1855751,1042080r57,-12627l1855864,1034341r61,-10331l1855982,1036638r57,-5464l1856095,1028028r57,-6039l1856209,1036913r56,-23533l1856326,1032896r57,1445l1856439,1031470r57,-3442l1856557,1042080r57,-21812l1856670,1015400r57,10032l1856784,1036913r56,-11753l1856901,1018272r57,11752l1857014,1018272r57,10031l1857128,1030599r57,-12052l1857241,1032320r61,-6313l1857359,1022864r57,18366l1857472,1032320r61,-6888l1857590,1033770r56,-12056l1857703,1018547r57,l1857817,1022564r56,6314l1857934,1039784r57,-14624l1858047,1021414r57,6889l1858161,1028603r56,275l1858278,1010233r57,18945l1858391,1018847r57,8035l1858509,1021989r56,-3717l1858622,1029749r57,7463l1858736,1025160r56,6310l1858849,1012234r61,4592l1858967,1029453r56,8334l1859080,1017972r57,4892l1859193,1030324r61,-9756l1859311,1032896r56,-3718l1859424,1017696r57,2572l1859542,1005069r56,28126l1859655,1033471r57,-24959l1859769,1020843r56,8906l1859882,1012234r61,-11481l1859999,1030899r57,-28426l1860113,1039209r56,-23533l1860230,1023710r57,-7160l1860343,1019118r57,5467l1860457,1008512r57,9184l1860574,1015400r57,-2592l1860688,1018272r56,-3447l1860801,1003624r57,9480l1860915,1027456r60,-7463l1861032,1019418r57,8885l1861145,1015676r61,-14049l1861263,1034916r57,-19516l1861376,1035767r57,-10607l1861490,1021414r60,-3442l1861607,1016826r57,-2001l1861720,1014254r57,4864l1861834,1026882r56,-14349l1861951,998181r57,18940l1862065,1024010r56,-12052l1862182,1028303r57,-6589l1862295,1006495r57,10055l1862409,1006495r57,9181l1862522,1004494r61,11182l1862640,1011958r56,-3742l1862753,1012234r57,l1862866,1001327r61,28997l1862984,1014254r57,-6613l1863097,1007641r57,-2871l1863215,1001627r56,10607l1863328,1009087r57,-23833l1863442,1007066r56,9760l1863555,996735r61,8035l1863673,1002473r56,-2867l1863786,997881r61,9760l1863903,1009362r57,10056l1864017,1008216r56,-1721l1864130,1003919r61,2301l1864248,1002773r56,9461l1864361,984407r57,28697l1864474,1024585r57,-19815l1864592,1007941r56,-4893l1864705,998181r57,1425l1864822,1009362r57,-6014l1864936,1007366r57,1996l1865049,994163r57,2872l1865163,1015676r60,-26676l1865280,1003348r57,1997l1865394,1006791r56,-8910l1865507,1008216r61,-850l1865624,1000181r57,5463l1865738,1001902r61,-2000l1865855,994739r57,1721l1865969,995885r56,1425l1866082,1000753r57,1720l1866200,986699r56,9461l1866313,1002198r56,3147l1866426,990721r57,20662l1866544,995885r56,15773l1866657,997881r57,-1421l1866771,987850r60,14348l1866888,999031r57,13777l1867001,1007066r57,-8035l1867115,1005069r56,-6888l1867232,1003919r57,-1146l1867346,998181r56,7739l1867459,986699r61,-12351l1867576,1003348r57,-6613l1867690,1012234r56,-30997l1867803,977794r61,22683l1867921,992442r56,-7759l1868034,984978r57,1997l1868147,1011958r57,-12627l1868265,999331r57,-5743l1868378,995313r57,-4592l1868496,981237r56,-2297l1868609,1006791r57,-9481l1868722,990997r57,4017l1868840,1000753r57,-10032l1868953,982682r57,2296l1869067,1008787r56,-24679l1869180,987275r61,-17520l1869297,983257r57,-5463l1869411,982962r61,295l1869528,978940r57,14073l1869642,985553r57,-1445l1869755,994163r57,-8610l1869873,981811r56,18666l1869986,987850r57,275l1870099,978369r57,25826l1870217,980090r57,-1425l1870330,992442r57,-575l1870448,982962r56,12052l1870561,986975r57,-4293l1870675,980961r56,17495l1870788,970055r61,18945l1870905,984683r57,-18370l1871019,989846r56,-18365l1871136,991867r57,-12352l1871250,986404r56,-12903l1871363,975498r57,13202l1871480,980090r57,-13777l1871594,980661r56,4593l1871707,970630r57,12903l1871820,968909r61,10906l1871938,979515r57,-8034l1872051,979815r61,13478l1872169,977519r57,-13502l1872282,985254r57,l1872396,981536r56,-24683l1872513,982962r57,-2001l1872626,985553r57,-14923l1872740,959424r57,18370l1872857,956282r57,19216l1872971,957128r56,20091l1873088,983533r57,-22088l1873202,984978r56,-21536l1873315,969755r57,1726l1873428,978369r57,-19220l1873546,970905r57,-10031l1873659,965738r57,23833l1873773,964888r60,10610l1873890,977519r57,-8335l1874003,960299r57,26400l1874121,964316r57,4593l1874234,955707r57,-1446l1874348,973777r56,-13203l1874461,959149r61,4593l1874578,962871r57,-7164l1874692,962871r56,-2572l1874809,974072r57,-19516l1874923,950543r56,3143l1875036,977794r57,-21237l1875153,964592r57,-22087l1875267,947372r57,14349l1875380,954261r57,10055l1875494,976369r60,-24404l1875611,956557r57,-275l1875725,966613r60,7459l1875842,967188r57,3442l1875955,940783r57,1722l1876069,971780r61,-25258l1876186,939637r57,4864l1876299,958003r57,-1446l1876413,948518r57,-2567l1876530,959424r57,3742l1876644,963742r57,4867l1876761,943079r57,16645l1876875,950244r56,7459l1876988,953410r57,-5167l1877101,952536r61,-6885l1877219,951965r57,16644l1877332,946222r57,-4017l1877446,954556r60,-16369l1877563,953986r57,-576l1877677,966038r60,-24680l1877794,941929r57,7739l1877907,933024r57,8334l1878021,946222r56,3746l1878138,946797r57,9760l1878252,952536r56,-19512l1878365,955982r61,-12627l1878482,944801r57,4592l1878596,952264r56,-8038l1878709,949093r61,-9181l1878827,955982r56,-7164l1878940,932173r57,1722l1879054,925285r56,19791l1879171,939637r57,-2871l1879284,952264r57,4589l1879402,947372r57,-2296l1879515,941358r57,3718l1879629,947097r56,2571l1879742,935616r61,10906l1879859,923264r57,6313l1879973,948818r56,6018l1880086,961721r61,-20087l1880204,943654r56,-2296l1880317,937912r61,-4017l1880434,965167r57,-34439l1880548,946222r56,-271l1880661,942780r57,-6014l1880779,929302r56,10335l1880892,945651r57,5163l1881005,954556r57,-34734l1881123,938187r57,11781l1881236,946522r57,-15794l1881350,939062r60,6889l1881467,939912r57,296l1881581,958278r56,-1150l1881694,929877r57,8035l1881811,947672r57,-3446l1881925,930452r57,-2296l1882038,938762r61,6039l1882156,942505r56,2871l1882269,912658r57,28976l1882387,944801r56,9755l1882500,922989r56,15773l1882613,940208r57,-10055l1882727,931299r60,-1422l1882844,939062r57,6314l1882957,941634r57,2592l1883075,925285r57,9460l1883188,935891r57,-8885l1883302,934170r56,-7164l1883419,955707r57,-15499l1883533,945651r56,4017l1883646,925560r57,-5167l1883759,944501r61,-9456l1883877,942205r57,8909l1883990,934470r61,8885l1884108,939062r56,3143l1884221,938487r57,4868l1884334,958849r57,-19787l1884452,923839r56,19240l1884565,951114r57,-10906l1884678,942205r57,-14920l1884796,945076r57,-17495l1884909,941058r57,3168l1885023,956557r60,-11481l1885140,943079r57,-9755l1885254,913233r56,10606l1885367,948518r57,-14348l1885485,937616r56,8335l1885598,943930r57,-15499l1885715,934470r57,4592l1885829,920968r56,25254l1885942,931874r57,4892l1886060,935891r56,17795l1886173,930153r57,23257l1886286,927856r57,4317l1886400,941929r60,7464l1886517,926710r57,1146l1886631,936466r60,5168l1886748,944801r57,-7760l1886861,914379r57,33293l1886975,934745r56,6613l1887092,938187r57,16945l1887206,945951r56,2867l1887319,943654r57,-4316l1887436,951689r57,-2596l1887550,947672r57,4864l1887667,933324r57,7734l1887781,937912r57,14053l1887894,936466r57,15499l1888007,953111r61,-26401l1888125,923264r57,14073l1888238,947372r57,-25254l1888352,935045r61,12052l1888469,941634r57,-4018l1888583,928431r56,12053l1888700,949968r57,-15223l1888813,939338r57,2296l1888927,930728r57,23533l1889040,942780r61,2596l1889158,935320r56,8035l1889271,946797r57,5467l1889389,946522r56,-26700l1889502,937912r57,11181l1889615,945376r61,1996l1889733,935320r56,-275l1889846,943654r57,-10630l1889960,938762r56,9481l1890073,942205r61,6313l1890191,954556r56,-15494l1890304,944501r60,-10031l1890421,932173r57,22663l1890534,946522r57,2296l1890648,933599r61,8035l1890765,951689r57,-5167l1890879,959724r56,-28126l1890992,932173r57,13778l1891110,942780r56,10331l1891223,949668r57,-8310l1891340,930153r57,20091l1891454,939062r57,2296l1891567,933599r57,7759l1891681,938487r60,12903l1891798,929577r57,-6313l1891912,935045r56,2571l1892025,942505r61,2871l1892142,951114r57,-17515l1892256,959724r61,-20087l1892373,953686r57,-3718l1892487,940208r56,-2021l1892600,964888r57,-26401l1892717,931299r57,6317l1892831,956557r56,-25829l1892944,938187r61,15223l1893062,962595r56,-12351l1893175,941929r57,-16069l1893288,942780r61,11481l1893406,938487r56,18941l1893519,952835r57,3722l1893633,937912r56,-871l1893750,946797r57,2871l1893864,943930r56,-5743l1893981,940783r57,275l1894094,945651r57,571l1894208,951390r56,5167l1894325,936766r57,3442l1894438,938187r57,9185l1894552,938762r57,12352l1894665,958574r61,-2017l1894783,937041r57,22959l1894896,920692r61,22387l1895013,950244r57,-16645l1895127,963742r57,-5739l1895240,950543r57,-9185l1895358,962595r57,-29571l1895471,949093r57,-3142l1895585,956282r56,-20391l1895702,932749r57,5438l1895815,949968r57,-30721l1895929,957428r61,2572l1896046,944801r57,11481l1896160,963742r56,-24980l1896273,946522r57,l1896391,953686r56,-15774l1896504,954556r57,-7184l1896617,936466r61,2596l1896735,945076r56,15798l1896848,947372r57,1446l1896962,950543r60,1993l1897079,943654r57,-3170l1897192,943654r57,8311l1897306,968034r57,-14048l1897423,952536r57,5742l1897537,944801r56,4292l1897654,948243r57,-5164l1897768,951390r56,l1897881,947372r57,-850l1897998,941058r57,17220l1898112,955407r56,1721l1898225,945376r57,6014l1898338,964316r61,-17794l1898456,937616r57,53381l1898569,966888r61,-13202l1898687,960299r56,-9756l1898800,933324r57,18940l1898914,955982r56,2021l1899031,955982r57,-9185l1899144,965462r57,1726l1899258,952264r57,3718l1899375,939062r57,17495l1899489,935045r56,24379l1899606,938187r57,5743l1899719,939637r57,26676l1899833,945076r57,4317l1899946,950814r61,20667l1900064,945651r57,30718l1900177,961445r57,-31292l1900295,952264r56,5164l1900408,935891r56,19816l1900521,952264r57,-6888l1900639,950543r56,6585l1900752,964316r57,-18940l1900866,958278r56,5739l1900979,937912r61,13202l1901096,947672r57,2572l1901210,947947r60,23833l1901327,959424r57,-12627l1901441,964316r56,-17794l1901554,951114r57,16920l1901671,953111r57,-9756l1901785,949968r57,10906l1901898,958574r57,-6885l1902016,946222r56,9185l1902129,962296r57,-14349l1902247,958003r56,-7189l1902360,969755r57,-6013l1902473,950244r57,8330l1902587,929302r60,27826l1902704,951114r57,8035l1902817,948518r57,-12902l1902931,953986r61,-6039l1903048,951689r57,-3742l1903162,959724r57,-3742l1903279,935616r57,21512l1903393,959149r56,-20387l1903506,963166r57,-6313l1903619,949668r61,2297l1903737,948518r57,-5163l1903850,977219r57,-22087l1903968,939338r56,17515l1904081,952264r57,4589l1904194,957428r57,-16070l1904312,960000r57,-19516l1904425,968034r57,-39027l1904539,955407r56,14073l1904652,960299r61,5439l1904770,935045r56,33564l1904883,942780r61,-5443l1905000,954556r57,-570l1905114,954261r56,4017l1905227,956853r61,-21237l1905345,933324r56,18066l1905458,951390r57,3166l1905572,953111r56,5167l1905689,963742r57,-25255l1905802,958849r61,-28972l1905920,955707r56,-4018l1906033,961445r57,-5163l1906147,958003r56,-16945l1906260,954556r61,-8905l1906377,954556r57,2001l1906491,948818r56,-1721l1906604,956557r61,-1150l1906721,956557r57,-7164l1906835,949093r61,5463l1906952,934745r57,300l1907066,953986r57,570l1907179,961445r57,-34439l1907297,939912r56,12352l1907410,962595r57,-4892l1907523,947097r61,-14348l1907641,927581r57,26105l1907754,956853r57,-1146l1907868,931299r60,5167l1907985,955132r57,-10906l1908098,940484r57,3742l1908212,945651r56,11777l1908329,952536r57,-10031l1908443,950814r56,-10031l1908560,952536r57,-10902l1908673,952835r57,4593l1908787,947672r57,-5743l1908900,943930r61,9480l1909018,951114r56,-1721l1909131,951390r57,-10032l1909245,949093r60,2872l1909362,941929r57,23533l1909475,962020r61,-26129l1909593,944501r57,16944l1909706,945076r57,-13777l1909820,944226r56,10035l1909937,949093r57,1151l1910051,934470r56,4592l1910164,942505r57,10330l1910281,952835r57,-11777l1910395,960000r56,-19516l1910508,958278r61,-14624l1910625,963166r57,-18365l1910739,930452r57,17495l1910852,966888r57,-29272l1910970,951390r56,-8885l1911083,943079r57,-9755l1911196,951114r61,-4317l1911314,958849r57,-6884l1911427,940783r57,16920l1911545,930153r56,12052l1911658,950814r57,-846l1911772,952835r56,-4317l1911885,949093r61,-28700l1912003,955707r56,275l1912116,951965r56,-8886l1912233,953410r57,-10055l1912347,955407r56,-21808l1912460,947672r57,275l1912578,938762r56,8335l1912691,953686r56,-8310l1912804,963742r57,-22108l1912918,937337r60,5443l1913035,946222r57,-6884l1913149,957128r60,-9456l1913266,955407r57,-20937l1913379,926710r57,5463l1913493,946797r56,14077l1913610,940484r57,-572l1913724,953686r56,-8310l1913837,939338r57,5463l1913954,951390r57,-576l1914068,932749r57,6013l1914185,954556r57,-29571l1914299,951114r56,4018l1914412,941929r57,13203l1914525,949968r57,1422l1914643,939637r57,-2300l1914756,945376r57,18641l1914874,955407r56,-9456l1914987,931023r57,21812l1915100,949668r57,-18940l1915218,938187r57,10906l1915331,960299r57,-32143l1915445,931598r57,22088l1915558,941929r61,10906l1915676,945076r56,10331l1915789,954836r61,-10906l1915907,939637r56,8035l1916020,946522r57,2871l1916133,938487r57,7464l1916251,938187r56,19516l1916364,955132r57,-5464l1916477,968334r57,-24108l1916595,940484r57,8909l1916708,927856r57,-1996l1916826,933895r56,-2872l1916939,957128r57,-18941l1917052,949968r57,-6613l1917166,947672r61,17216l1917283,920692r57,27826l1917397,957428r56,-15794l1917510,961150r61,-2576l1917628,951689r56,-25829l1917741,960874r57,-15498l1917858,951965r57,-16074l1917972,963742r57,-12053l1918085,933024r57,8034l1918198,960299r62,-3742l1918316,934470r57,-7464l1918429,951965r57,4592l1918547,940484r56,23832l1918660,946797r57,9485l1918774,962296r60,-19516l1918891,947947r57,8335l1919004,937041r57,6314l1919118,938762r57,8335l1919231,946222r61,4892l1919349,955707r56,-12927l1919462,957128r61,-16070l1919580,947097r56,2871l1919693,945651r57,-575l1919806,933324r61,14048l1919924,947947r57,22683l1920037,954836r57,-28701l1920151,955707r56,-7464l1920268,964316r57,-17794l1920381,944801r57,-6314l1920499,945076r57,18090l1920612,948818r57,20091l1920726,953410r56,-6313l1920839,943654r61,276l1920956,946797r57,18941l1921070,943654r57,8035l1921183,943355r61,5738l1921301,957428r56,-6614l1921414,943079r61,12903l1921531,957703r57,-14348l1921645,954836r57,3738l1921758,950814r57,-6313l1921876,958278r57,-2871l1921989,927285r57,35011l1922103,956557r60,-16349l1922220,941058r57,18666l1922333,968909r57,-22687l1922447,942780r61,-6589l1922564,961721r57,-10607l1922678,955407r56,-13202l1922791,938187r57,23833l1922909,951689r56,3718l1923022,940484r57,7188l1923139,965738r57,-14924l1923253,957703r56,-3147l1923366,969184r57,-1721l1923484,942205r56,-3718l1923597,949668r57,23258l1923710,952264r57,-6313l1923824,971481r60,-40753l1923941,962296r57,-3722l1924055,953986r60,13202l1924172,964017r57,-12627l1924286,964888r56,-9756l1924399,945376r56,12902l1924516,958849r57,6039l1924630,959424r56,-7735l1924743,945651r57,3742l1924860,955982r57,-8610l1924974,976944r57,-10056l1925087,960299r61,-8610l1925205,963742r56,-8610l1925318,950814r57,875l1925432,974348r56,-23234l1925549,968334r57,-20387l1925662,957703r57,-6889l1925776,957128r61,4593l1925893,960574r57,7460l1926007,964017r56,7464l1926120,964017r61,-18066l1926237,952536r57,12056l1926351,961721r56,12927l1926464,948243r57,16073l1926582,950814r56,7189l1926695,977219r57,-18645l1926812,967463r57,296l1926926,949668r56,32443l1927039,974923r57,-5443l1927157,974648r56,-8610l1927270,967188r57,7735l1927384,979515r56,-26680l1927497,959149r61,575l1927614,966888r57,-2000l1927728,971205r60,-3446l1927845,987850r57,-15499l1927959,956282r56,6589l1928072,963166r56,7739l1928189,966313r57,-12903l1928303,972351r56,10331l1928416,956853r57,11481l1928534,978665r56,-20662l1928647,982111r57,-28701l1928765,962296r56,16073l1928878,969480r57,-9480l1928991,978369r57,-4297l1929105,968609r60,-2296l1929222,977519r57,-15798l1929335,972926r57,4293l1929453,972056r57,-6889l1929566,968034r57,17795l1929680,979815r56,-5467l1929797,975794r57,-10906l1929910,978940r57,-5739l1930024,968909r57,11181l1930137,965462r61,9461l1930255,986129r57,-31573l1930368,973201r61,1147l1930486,979815r56,-14648l1930599,984978r57,-14923l1930712,981536r57,-6613l1930830,983832r56,-6038l1930943,973201r57,-5738l1931057,973501r56,11182l1931174,974923r57,-4293l1931288,979815r56,-11781l1931405,978665r57,2296l1931518,972926r57,-1445l1931632,982962r56,-25834l1931745,982962r61,-9461l1931863,984407r56,-16648l1931976,985829r57,11777l1932089,999031r61,-34715l1932207,971205r56,8885l1932320,987550r57,-7735l1932438,981536r56,-299l1932551,988425r57,2296l1932664,986699r57,-1146l1932778,997035r61,-21812l1932895,978369r57,-9460l1933009,988700r56,-1725l1933126,985254r57,-12053l1933239,973501r57,15774l1933353,990997r61,-3147l1933470,970330r57,19241l1933584,985254r57,-19516l1933697,983832r57,15199l1933814,968909r57,19216l1933928,976369r57,16349l1934041,992143r61,-5444l1934159,986404r57,4317l1934272,990721r57,5439l1934385,993293r61,-3722l1934503,975223r57,26975l1934616,978369r57,27851l1934730,985829r56,5168l1934847,997310r57,-7464l1934961,996735r60,-8885l1935078,989000r57,-9185l1935191,986404r57,26700l1935305,995589r57,-11481l1935422,990997r57,4888l1935536,993864r56,-8610l1935649,991867r57,4293l1935763,989000r60,-6038l1935880,987275r57,12331l1935993,1002773r61,-4892l1936111,993864r56,-2572l1936224,999331r57,2296l1936337,992718r57,4317l1936455,1010233r57,-9181l1936568,984978r57,18941l1936682,999606r61,-16644l1936799,999031r57,7189l1936912,1012533r57,-8039l1937026,1000477r61,575l1937143,1007641r57,-1146l1937257,1024286r57,-29272l1937370,996460r57,6888l1937488,1008512r56,4021l1937601,991567r57,-9180l1937719,1006220r56,-14653l1937832,1001902r57,10056l1937945,997606r57,-8606l1938059,995014r60,31568l1938176,998181r57,-7460l1938290,1005069r56,-3742l1938403,1019993r61,-10056l1938520,1019693r57,-23533l1938634,1002773r61,275l1938751,998756r57,15774l1938865,1009662r56,-9481l1938978,1015676r57,-20087l1939095,1005920r57,-12056l1939209,1004770r56,3446l1939322,1007066r57,2021l1939440,1011383r56,-2871l1939553,992718r57,28125l1939667,1013679r60,-1721l1939784,999031r57,7464l1939897,1003624r57,-4293l1940011,1014825r56,-7184l1940128,1008216r57,-2572l1940242,1018547r56,-20941l1940355,1005345r61,-7164l1940472,995313r57,5164l1940586,1003348r56,24384l1940703,983832r57,49363l1940816,1011958r57,1996l1940930,1019693r57,-14624l1941043,1001627r61,12627l1941161,1001327r57,5739l1941274,1009937r57,-7164l1941392,1032620r56,-30993l1941505,999031r57,12627l1941618,1020268r57,-19791l1941736,1011958r57,-20091l1941849,1019693r57,4317l1941963,1012808r57,-850l1942076,1015676r61,-10607l1942194,1004770r56,4317l1942307,1009362r61,-1146l1942424,1023140r57,-16074l1942538,1013380r56,-5439l1942651,1011383r57,-10906l1942768,1030024r57,-4592l1942882,1027157r57,-19516l1942995,1014825r57,575l1943113,1013954r56,-9184l1943226,1009087r57,-7460l1943344,1021139r56,-15495l1943457,1026306r57,-9480l1943571,1011383r56,1425l1943684,1014530r61,-576l1943801,1011958r57,13202l1943915,1024010r56,-12927l1944032,1015676r57,10331l1944146,1018547r56,-7464l1944259,1034916r57,-24108l1944376,1005920r57,-7164l1944490,1030599r56,-10331l1944603,1021414r57,-4293l1944716,1009362r61,19516l1944834,1026882r57,-875l1944947,1010233r61,16649l1945065,1014825r56,16645l1945178,1038359r57,-5463l1945292,1017972r60,6613l1945409,1014530r57,8034l1945522,1028028r57,1996l1945636,1020568r57,12627l1945753,1026007r57,-11477l1945867,1042652r56,-8882l1945984,1035767r57,-14053l1946098,1028028r56,1425l1946211,1023140r57,10055l1946324,1025731r61,-4017l1946442,1031174r56,-5742l1946555,1024010r57,4593l1946669,1031749r60,-10035l1946786,1010512r57,15219l1946899,1015400r57,19216l1947017,1039209r56,-7739l1947130,1032896r57,-16070l1947244,1021139r56,11757l1947357,1044377r61,-24109l1947474,1019693r57,14077l1947588,1026582r56,4888l1947705,1023710r57,11481l1947819,1034616r56,6614l1947932,1038063r61,-575l1948049,1008787r57,44770l1948163,1031749r57,-4867l1948276,1020268r57,2296l1948394,1042652r57,-1422l1948507,1023710r57,-1996l1948620,1044377r61,2020l1948738,1043801r57,-24683l1948851,1028303r57,10631l1948965,1039784r60,-16920l1949082,1042951r57,-16645l1949195,1028603r57,-5164l1949309,1045247r57,-28996l1949426,1026582r57,-4018l1949540,1033770r57,22088l1949657,1032045r57,5167l1949771,1022564r56,17795l1949884,1028878r57,8610l1949997,1030899r61,4592l1950115,1026306r57,8885l1950228,1040930r57,-6885l1950342,1033770r60,-5467l1950459,1042376r57,-2592l1950572,1044952r61,-7165l1950690,1040359r57,-8039l1950803,1040084r57,-5743l1950917,1031749r56,19516l1951034,1046673r57,-11482l1951148,1035191r56,4318l1951261,1041505r61,-15199l1951378,1029453r57,17791l1951492,1051561r56,-23533l1951605,1029749r61,13202l1951723,1050415r56,-22387l1951836,1033471r57,5463l1951950,1030024r56,30997l1952067,1045822r57,-21812l1952180,1015100r57,39607l1952298,1037488r57,-850l1952411,1032320r57,7189l1952524,1032620r57,-12052l1952642,1052711r57,-24979l1952755,1053282r57,-17220l1952869,1032620r56,10906l1952982,1032896r61,3442l1953100,1034916r56,8035l1953213,1028603r61,20366l1953330,1047244r57,-14348l1953444,1035491r56,16070l1953557,1031749r57,-9185l1953675,1040359r56,-6018l1953788,1044676r57,-1150l1953901,1039209r57,3167l1954019,1032620r57,13478l1954132,1032896r57,7188l1954246,1031174r60,-11181l1954363,1049540r57,-4864l1954476,1038063r57,6038l1954590,1038934r56,575l1954707,1043226r57,3171l1954821,1033770r56,1721l1954934,1042080r61,-6889l1955051,1039209r57,10906l1955165,1041505r57,-11756l1955282,1024861r57,20091l1955396,1023140r56,41323l1955509,1038359r57,-1721l1955623,1047244r60,-9756l1955740,1036062r57,3447l1955853,1040359r57,12923l1955971,1034045r57,2293l1956084,1044676r57,-8338l1956198,1041505r56,-1421l1956315,1042652r57,-1422l1956429,1047244r56,-18941l1956542,1053557r57,-3442l1956655,1039784r61,-10035l1956773,1034916r56,7164l1956890,1034045r57,13498l1957004,1041230r56,16073l1957117,1039209r57,-1146l1957230,1045523r61,-1997l1957348,1049265r56,-13498l1957461,1051265r57,-12906l1957575,1040359r56,2867l1957692,1048969r57,-19220l1957805,1065039r57,-37307l1957923,1041505r56,-9756l1958036,1049540r57,-17791l1958150,1046098r56,-11757l1958263,1036913r61,12926l1958381,1049839r56,-17794l1958494,1037787r56,12903l1958611,1034916r57,-575l1958725,1050115r56,-6014l1958838,1038063r57,5163l1958955,1031749r57,296l1959069,1042951r57,10906l1959182,1046673r57,-20942l1959296,1052987r61,-9461l1959413,1051265r57,2867l1959527,1036913r60,299l1959644,1040359r57,-2871l1959757,1037488r57,11481l1959871,1040359r57,8331l1959988,1049839r57,-6313l1960102,1039209r56,875l1960215,1036638r57,2571l1960332,1040084r57,-6039l1960446,1037212r56,-17219l1960563,1048119r57,-2021l1960677,1030324r56,8610l1960790,1044676r57,-7763l1960903,1034045r61,-3721l1961021,1040359r57,2867l1961134,1048394r57,-2871l1961248,1044952r60,7459l1961365,1037488r57,-14049l1961479,1038638r56,-851l1961596,1050415r57,-7189l1961709,1033195r57,14624l1961823,1036913r57,6313l1961936,1040930r61,-571l1962054,1048690r56,-12628l1962167,1053857r57,-17519l1962285,1046397r56,-2871l1962398,1046397r57,-5467l1962511,1046968r61,4022l1962629,1035767r56,-12328l1962742,1034616r57,l1962855,1042652r57,7763l1962973,1053557r57,-14623l1963086,1046397r57,3143l1963200,1030024r60,8614l1963317,1042080r57,5164l1963430,1035767r57,11477l1963544,1041505r61,-10035l1963661,1052411r57,-13773l1963775,1033471r57,22682l1963888,1032896r57,12351l1964006,1044676r56,7735l1964119,1040655r61,-5464l1964236,1034916r57,-7759l1964350,1034341r57,21812l1964463,1045822r57,-7184l1964581,1047244r56,-15495l1964694,1044952r57,3167l1964807,1033471r57,2591l1964921,1037787r60,4018l1965038,1029453r57,10631l1965152,1046673r60,-9760l1965269,1043526r57,-16644l1965383,1041230r56,-2871l1965496,1036062r57,14928l1965613,1042376r57,4592l1965727,1048119r56,-13503l1965840,1047819r61,-276l1965958,1029749r56,17219l1966071,1043226r57,-4588l1966185,1048690r60,7463l1966302,1025160r56,25530l1966415,1044952r57,-13203l1966529,1029749r56,8314l1966646,1032320r57,-4292l1966759,1039509r57,-575l1966877,1040655r57,3146l1966990,1040655r57,9184l1967104,1046673r56,-7164l1967217,1038063r61,-21513l1967334,1044676r57,2292l1967448,1042376r57,2576l1967561,1032045r61,11481l1967679,1052136r57,-15223l1967792,1018847r61,31268l1967910,1045247r56,-16644l1968023,1032620r57,7739l1968136,1055578r57,-22958l1968254,1038359r57,-1147l1968367,1033471r57,-1426l1968481,1041805r56,6014l1968598,1022864r57,15495l1968711,1046968r57,-2292l1968825,1035191r61,-3721l1968942,1036062r57,-5163l1969056,1052136r56,-13777l1969169,1030599r57,10331l1969287,1051265r56,-15498l1969400,1025731r57,16645l1969513,1040930r61,-18366l1969631,1040359r56,296l1969744,1049540r57,-24679l1969862,1042951r56,-11481l1969975,1033770r57,11477l1970089,1028303r56,21536l1970202,1045822r61,-7463l1970319,1045523r57,-23534l1970433,1031749r56,4589l1970550,1028303r57,20962l1970663,1047543r57,-5167l1970777,1035491r57,-5167l1970894,1028603r57,14348l1971008,1044377r56,-13778l1971121,1047819r57,-24679l1971234,1021414r61,11206l1971352,1030324r57,6314l1971465,1036062r61,-871l1971583,1020843r56,28126l1971696,1027456r57,2868l1971810,1037212r56,-6313l1971927,1048394r57,-17795l1972040,1034616r57,-9755l1972154,1030899r56,9756l1972271,1035491r57,-575l1972385,1042951r56,-14348l1972502,1032896r57,-7736l1972615,1039209r57,-5164l1972729,1034045r56,-850l1972842,1049265r61,-35311l1972960,1032320r56,6039l1973073,1039209r57,-18070l1973190,1022864r57,10331l1973304,1041505r56,6314l1973417,1036062r57,-295l1973535,1039209r56,-13777l1973648,1029178r57,8310l1973762,1021989r56,10331l1973875,1033471r61,2296l1973992,1039784r57,-14923l1974106,1037212r61,1997l1974223,1021989r57,12927l1974337,1041805r56,-13502l1974450,1056153r61,-26700l1974567,1042951r57,-24979l1974681,1022289r57,-6038l1974794,1033195r57,-2871l1974912,1033471r56,17519l1975025,1021989r57,7464l1975142,1024286r57,25553l1975256,1037787r57,-3446l1975369,1021714r57,4293l1975483,1019993r60,14623l1975600,1034045r57,3443l1975714,1027456r56,1722l1975827,1031174r61,-3442l1975945,1040084r56,4592l1976058,1028303r60,10056l1976175,1031174r57,8910l1976289,1029178r56,5438l1976402,1018547r56,6038l1976515,1050415r61,-24684l1976633,1034916r56,-300l1976746,1025432r57,2300l1976864,1018847r56,15494l1976977,1026882r57,20362l1977090,1017972r61,19240l1977208,1032320r57,-8610l1977321,1044101r57,-14077l1977434,1015400r57,12056l1977552,1040084r57,-19241l1977665,1022864r57,14348l1977779,1033195r61,10906l1977896,1020568r57,8035l1978010,1024585r56,6314l1978123,1035767r61,-16074l1978241,1035191r56,-7735l1978354,1026882r57,-10631l1978468,1034341r56,-1146l1978585,1016550r56,10032l1978698,1028878r57,8334l1978816,1034916r56,-6038l1978929,1027732r56,6884l1979042,1024861r57,1146l1979156,1026306r60,l1979273,1017121r57,15499l1979387,1026582r56,12352l1979500,1028878r61,4892l1979617,1029178r57,12052l1979731,1035491r61,7735l1979848,1030599r57,-8885l1979962,1019118r57,14353l1980075,1034916r57,7736l1980192,1019693r57,4317l1980306,1028603r57,-1721l1980419,1028603r61,-16945l1980537,1026306r57,4868l1980650,1017972r57,-8610l1980764,1026582r60,-276l1980881,1050415r57,-26705l1980995,1003919r56,22963l1981108,1030899r56,-5467l1981225,1035191r57,-6013l1981339,1035191r56,-8609l1981456,1022564r57,17520l1981569,1024286r57,-4868l1981683,1019418r57,12902l1981800,1030599r57,-3717l1981914,1012808r57,18091l1982027,1029453r57,-11181l1982140,1030324r61,-17791l1982258,1022289r57,-7189l1982371,1041230r61,-13774l1982489,1029178r57,-875l1982602,1027732r57,-17499l1982715,1022864r57,1146l1982833,1027456r57,-9184l1982946,1016826r57,6314l1983060,1028878r57,8334l1983177,1022864r57,11752l1983291,1017121r56,3722l1983404,1018547r61,16369l1983522,1011958r56,21513l1983635,1033471r56,-10032l1983748,1008787r57,9185l1983866,1025731r56,5739l1983979,1017397r57,12927l1984092,1021414r61,300l1984210,1023439r57,-4892l1984323,1024861r57,6888l1984441,1026882r57,-18941l1984554,1025432r57,-7736l1984668,1026007r56,-5439l1984781,1024010r61,4018l1984898,1021139r57,8314l1985011,1019418r57,-7460l1985129,1022289r57,-12927l1985242,1016826r57,13498l1985356,1026007r57,9184l1985473,1026007r57,-575l1985587,1034045r57,-12331l1985700,1031174r57,3442l1985814,1019993r60,1996l1985931,1026882r57,-10631l1986049,1017696r56,11182l1986162,1020843r56,7185l1986275,1019118r57,8614l1986389,1021714r60,21512l1986506,1016550r57,-15223l1986619,1026882r57,4867l1986733,1030024r57,-8310l1986850,1030599r57,-13773l1986964,1022864r57,-8910l1987081,1023140r57,-13203l1987195,1023439r57,-8339l1987308,1023710r57,-10031l1987421,1036062r61,-4313l1987539,1019693r57,-10331l1987652,1025731r57,-3442l1987769,1019993r57,6889l1987883,1031470r57,-13498l1987997,1011958r56,7460l1988114,1032896r57,-17496l1988227,1024585r57,-9185l1988341,1006495r56,28421l1988454,1028603r61,2867l1988572,1028303r56,6038l1988685,1016251r61,299l1988803,1015100r56,11482l1988916,1024286r56,-1422l1989029,1029749r61,4296l1989146,1017972r57,4892l1989260,1021989r57,875l1989373,1034916r57,-28996l1989491,1006220r57,32989l1989604,1028028r57,-21808l1989722,998456r56,13502l1989835,1040930r57,-26400l1989948,1013954r57,-4592l1990062,1026306r61,-6888l1990179,1014825r57,16074l1990293,1011383r56,8310l1990406,1014530r61,2020l1990524,1045822r56,-24979l1990637,1019693r57,-5739l1990755,1018847r56,21237l1990868,1021989r56,-5439l1990981,1034916r57,-21237l1991094,1012533r61,14049l1991212,1019118r56,1725l1991325,1017397r57,13502l1991443,1007066r56,4317l1991556,1030599r57,-17495l1991670,1029178r60,-2872l1991787,1011383r57,1150l1991901,1026007r56,-8610l1992014,1019993r57,-6613l1992131,1018547r57,-12627l1992245,1021414r56,-4588l1992358,1032896r61,-20088l1992475,1023439r57,1422l1992589,1015976r56,-1722l1992702,1017121r61,3722l1992820,1040084r56,-25830l1992933,1017121r57,-2867l1993047,1024585r56,-4317l1993164,1021714r57,3718l1993278,1022864r60,5164l1993395,1019118r57,-11752l1993508,1016826r57,14644l1993622,1035491r56,-12627l1993739,1031749r56,-13777l1993852,1009662r57,15498l1993966,1010233r57,-296l1994079,1023439r61,-3746l1994197,1027456r57,-17519l1994310,1007066r61,-2572l1994427,1030024r57,-10606l1994541,1011083r57,12057l1994654,1012533r57,-5167l1994772,1019418r57,-12923l1994885,1017972r57,9185l1994998,1019418r61,4292l1995116,1021139r57,-8606l1995229,1019693r57,-5439l1995343,1016251r60,7188l1995460,1005644r57,15495l1995574,1031470r56,-16370l1995687,1019418r56,20666l1995805,1005920r56,14348l1995918,1026582r56,1150l1996035,1029749r57,-21533l1996149,1025731r56,-10055l1996262,1022564r57,3167l1996380,1016826r56,-3722l1996493,1035191r57,-18365l1996606,1018847r57,-3747l1996720,1010512r61,8335l1996837,1015976r57,5738l1996950,1017696r62,-14648l1997068,1011658r57,12052l1997181,1015676r57,-851l1997294,1020268r57,-9460l1997412,1007366r57,21237l1997525,1017121r57,-14648l1997639,1015676r57,2296l1997756,1013380r57,-18366l1997870,1020268r57,l1997987,1016251r57,26125l1998101,1015400r56,-8609l1998214,992143r57,38456l1998328,1011083r60,15499l1998445,1019693r56,l1998558,1007066r57,15498l1998672,1019418r60,9760l1998789,1017121r57,-2296l1998902,1023439r57,-9185l1999020,1023140r56,-24959l1999133,1012533r57,-1725l1999247,1017121r57,2572l1999360,1003048r61,17520l1999478,1010512r57,24979l1999591,1019418r57,10906l1999708,1019993r57,-11206l1999822,1011658r56,-3717l1999935,1016826r57,3167l2000052,1006220r57,10330l2000166,1029453r57,-23233l2000280,1016826r56,-850l2000393,1023140r61,9180l2000510,1027456r57,-15798l2000624,1009362r60,12627l2000741,1003048r57,4318l2000855,1010808r56,5742l2000968,1027456r56,-11780l2001085,1015100r57,-3142l2001199,1026306r56,-10055l2001312,1007366r57,19516l2001429,1007366r57,12327l2001543,1012234r57,-8039l2001660,1027456r57,-6888l2001774,1011383r57,-871l2001887,1023140r57,4316l2002000,1010808r62,8885l2002118,1013954r57,-2571l2002231,1025160r57,-4592l2002349,1017121r57,7464l2002462,1022564r57,-10606l2002576,1017972r56,4317l2002693,1026007r57,-16645l2002806,1008787r57,-5163l2002920,1019418r57,5167l2003033,1009662r61,10331l2003151,1010233r56,-7460l2003264,1009937r61,11477l2003382,1027157r56,-18370l2003495,1009362r56,-5167l2003608,1021414r61,13202l2003726,1009662r56,6314l2003839,998456r57,34440l2003953,1015400r57,10607l2004070,996460r57,20937l2004184,1019118r56,-4588l2004301,1030024r57,-9181l2004414,1004770r57,12627l2004527,1011958r57,-9760l2004641,1013380r61,4316l2004758,1032045r57,-22108l2004872,1030024r57,-20937l2004985,1017397r61,-276l2005103,1007641r56,9185l2005216,1003048r61,13203l2005333,1019693r57,-15199l2005447,1016826r57,11202l2005561,1005069r56,8610l2005674,1004195r61,874l2005791,1028878r57,-5738l2005905,1009662r56,-18370l2006022,1030899r56,-16945l2006135,1006791r57,14052l2006249,1017121r60,3447l2006366,1011083r57,-1721l2006480,1017696r57,-7463l2006593,999902r57,16648l2006711,1024286r56,-18366l2006824,1011958r57,-3742l2006937,999902r61,12631l2007055,1031174r57,-14923l2007168,1022864r57,-12927l2007281,999031r61,15499l2007399,1006220r57,24379l2007512,1011383r57,-7188l2007626,1012808r56,871l2007743,1009362r57,16070l2007857,1029749r60,-20087l2007974,1003624r57,21536l2008088,1030324r56,-25830l2008201,1002773r56,14624l2008319,1018547r56,-7464l2008432,1007066r56,13502l2008545,1012533r56,-7763l2008658,1010808r61,-4313l2008776,997035r56,15773l2008889,1007066r61,15223l2009007,1013104r56,-2871l2009120,1019418r57,6888l2009233,1003919r57,-5163l2009351,1015400r57,-11776l2009464,1015400r57,851l2009578,1015676r61,5167l2009695,1010808r57,3722l2009808,996735r57,1446l2009926,1006495r57,6038l2010039,999606r57,13498l2010153,1016826r57,-4592l2010267,1011658r60,2872l2010384,1011958r56,6589l2010497,1003348r57,13478l2010615,1022289r56,-15498l2010728,1005069r56,8035l2010841,1013104r57,-11777l2010959,1012533r56,-575l2011072,1012808r57,1146l2011186,1017397r56,-6589l2011299,1013954r60,5164l2011416,1000477r57,34714l2011530,1005069r60,9756l2011647,1015100r57,4018l2011761,1021989r56,-18365l2011874,1021139r57,-8035l2011991,1011383r57,1997l2012105,1013104r56,-571l2012218,1006220r57,14623l2012335,1007941r57,22383l2012449,1011658r57,2872l2012562,1014530r61,-4297l2012680,1017696r57,-23257l2012793,1013104r57,-4017l2012907,1012808r56,-5442l2013024,1005644r57,15495l2013138,1014530r56,4888l2013251,999331r61,20937l2013368,1011958r57,6314l2013482,1007366r56,14348l2013599,1006495r57,10626l2013713,1018547r56,-4017l2013826,1005920r57,21237l2013939,1027456r61,-24683l2014057,1027157r57,-1426l2014170,1009662r57,7164l2014288,1017397r57,-6314l2014401,1009662r57,12052l2014514,1013104r57,9760l2014632,1011383r57,7164l2014745,1008787r57,13202l2014858,1022564r57,-8310l2014972,1003624r61,16944l2015089,1014530r57,-576l2015207,999031r57,13777l2015320,1016550r57,1146l2015434,1025432r56,-16070l2015547,1019118r61,-5164l2015665,1012533r56,-9485l2015778,1016826r57,571l2015891,1015400r57,16920l2016009,1007366r56,23808l2016122,1008512r57,-1146l2016240,1017121r56,-21236l2016353,1019993r57,-8035l2016467,1026007r56,-6314l2016580,1013104r61,7739l2016697,1019418r57,-3742l2016810,1031749r57,-18941l2016928,1016251r57,6889l2017041,1012533r57,-4592l2017155,1004195r57,14352l2017272,1017972r57,7759l2017385,1019993r57,-13498l2017499,1024861r57,-7464l2017613,1028028r60,-6889l2017730,1021414r57,-14919l2017844,1020268r60,-3718l2017961,1015976r56,-5464l2018074,1026882r57,-9485l2018188,1006220r60,11752l2018305,1019993r57,1421l2018418,1019418r57,-2021l2018532,1030899r56,6888l2018649,1012234r57,18365l2018763,1016826r56,1146l2018880,1024010r57,-5163l2018993,1028028r57,-1146l2019107,1015976r57,18069l2019220,1011658r61,-575l2019338,1021139r57,-10627l2019451,1020268r57,-13477l2019564,1034341r61,-18090l2019682,1030599r57,-14049l2019795,1011658r61,-9756l2019913,1018547r57,-851l2020026,1021414r57,14077l2020140,1037488r56,-15199l2020257,1018547r57,300l2020371,1011083r56,24408l2020484,1013380r56,l2020602,1027456r56,3443l2020715,1027732r56,-19516l2020828,1027157r61,-8310l2020945,1011958r57,8310l2021059,1012234r56,16944l2021172,1021139r57,850l2021290,1017696r56,-2296l2021403,1030899r57,-6038l2021516,1023710r61,-17490l2021634,1026882r57,-10906l2021747,1033195r57,-6038l2021865,1023710r57,-9180l2021978,1008787r57,11481l2022091,1015100r57,1726l2022205,1034045r57,-23533l2022322,1027456r57,276l2022436,1012808r60,15795l2022553,1028303r57,-14923l2022667,1011958r56,6589l2022780,1014825r57,15199l2022898,1027732r56,-11756l2023011,1026582r56,-15499l2023124,1017696r57,l2023238,1020843r60,-4017l2023355,1035491r57,-18941l2023468,1024010r61,10035l2023586,1034916r56,-17519l2023699,1024010r57,4293l2023813,1012533r57,18366l2023930,1021989r57,2596l2024044,1020568r56,-7464l2024157,1007641r61,20662l2024274,1014530r57,8909l2024388,1024010r57,-10906l2024501,1019418r61,10606l2024619,1020568r56,7164l2024732,1016550r57,-11481l2024845,1014530r57,5163l2024963,1028303r56,1721l2025076,1015400r57,-3442l2025194,1043226r56,-9456l2025307,1033471r57,-9185l2025421,1024861r56,1445l2025538,1021989r56,-10031l2025651,1041505r57,-38732l2025765,1009087r56,28125l2025878,1030024r61,-17491l2025996,1025432r56,1150l2026109,1025731r61,2572l2026226,1004494r57,23238l2026340,1013679r57,26405l2026453,1029749r57,9460l2026571,1026306r57,-2867l2026684,1018547r57,19240l2026797,1018847r57,8885l2026915,1004195r57,22687l2027028,1019693r57,9185l2027145,1027157r57,3442l2027259,1019993r57,5439l2027372,1024010r57,12328l2027486,1024010r61,575l2027603,1013104r57,10906l2027717,1029453r56,-10906l2027830,1023710r61,6314l2027948,1027456r56,-574l2028061,1039209r56,-25255l2028179,1028603r56,-3443l2028292,1028303r56,-7735l2028405,1021139r57,8610l2028518,1028028r61,-2021l2028636,1023710r57,7464l2028749,1020568r57,6014l2028867,1031749r57,-8310l2028980,1034616r57,-11177l2029094,1009937r56,11777l2029211,1029178r57,4867l2029324,1028028r57,-11777l2029438,1029749r57,11481l2029551,1041505r61,-26405l2029668,1035767r57,4888l2029786,1013380r57,16944l2029899,1037212r57,-21236l2030013,1037787r57,-12056l2030127,1045822r56,-26129l2030244,1034616r56,-18640l2030357,1029178r57,-875l2030471,1022864r56,9756l2030588,1024286r57,14923l2030702,1018272r56,18366l2030819,1026306r56,276l2030932,1028028r57,-2021l2031046,1019693r56,20391l2031159,1033195r60,-10055l2031276,1034045r57,9181l2031390,1024286r57,6613l2031507,1033770r57,-3746l2031621,1050990r56,-35890l2031734,1037488r57,-14348l2031851,1027732r57,-3722l2031965,1029749r57,4867l2032078,1029178r57,12627l2032192,1031749r61,-12631l2032309,1027157r57,-4017l2032423,1035491r60,-10331l2032540,1031470r57,-1721l2032654,1032620r56,10331l2032767,1025731r61,5739l2032884,1042652r57,2024l2032998,1034616r56,-5738l2033111,1034916r56,2572l2033228,1013380r57,20091l2033342,1038063r56,-4868l2033459,1038063r57,-2572l2033573,1034341r56,-13498l2033686,1035767r57,-7464l2033799,1034916r61,6014l2033917,1032620r57,-7460l2034030,1038063r57,-4868l2034144,1038063r61,-2296l2034261,1041805r57,-9185l2034374,1016550r61,13774l2034492,1034916r57,1997l2034605,1041230r57,-9481l2034719,1034045r56,-1149l2034836,1026882r57,4017l2034949,1042376r57,-18090l2035063,1043526r57,-11206l2035180,1016251r57,15498l2035294,1039784r57,7460l2035407,1039209r61,2021l2035525,1027157r56,4592l2035638,1028303r57,875l2035751,1055578r57,-30717l2035869,1026882r56,20937l2035982,1047819r57,-12903l2036096,1039209r60,300l2036213,1034045r57,5464l2036326,1036062r57,10906l2036440,1039784r61,-2296l2036557,1040084r57,-300l2036671,1024010r57,6889l2036784,1044101r57,-2871l2036902,1050690r56,-5443l2037015,1041505r61,-2296l2037132,1055283r57,-25259l2037245,1040655r57,-16369l2037359,1048119r57,-8610l2037476,1041230r57,7164l2037590,1043226r57,875l2037704,1034916r56,6589l2037817,1053557r60,-21512l2037934,1044377r57,-9186l2038048,1047244r60,-4018l2038165,1019993r57,37310l2038279,1036338r56,6038l2038392,1047244r57,6313l2038509,1041805r57,2572l2038623,1049839r56,-19515l2038736,1041505r61,-13773l2038854,1039509r56,-5739l2038967,1039784r57,-1997l2039084,1061596r57,-15199l2039198,1040359r57,-10906l2039311,1037488r57,10631l2039424,1044676r61,-6889l2039542,1050690r57,-4868l2039655,1048969r57,-11757l2039773,1051561r57,-20091l2039886,1048690r57,-7185l2040000,1044676r56,-5467l2040117,1049540r57,-850l2040231,1043801r56,-15498l2040344,1046673r56,-6018l2040457,1037787r61,1422l2040575,1064180r56,-23250l2040688,1029453r61,8610l2040806,1054432r56,-2021l2040919,1036913r56,3446l2041032,1044377r57,9755l2041150,1038359r56,5442l2041263,1044676r57,-4592l2041377,1044377r57,7184l2041494,1060171r57,-11202l2041607,1046397r57,7735l2041721,1042951r61,-14348l2041838,1058449r57,-8034l2041951,1043226r57,9485l2042065,1046098r57,575l2042182,1052987r57,-9461l2042296,1045822r57,4017l2042409,1048969r61,-8039l2042527,1055578r56,-2867l2042640,1050415r57,-6889l2042758,1050990r56,-9485l2042871,1042951r57,-9756l2042985,1056429r56,-19516l2043098,1057579r60,-1721l2043215,1047244r57,5743l2043328,1052136r57,-6613l2043446,1050690r56,6038l2043559,1047543r57,-575l2043673,1060171r57,275l2043790,1046673r57,6038l2043904,1048690r56,l2044017,1039784r57,12052l2044130,1053282r61,-5163l2044248,1051265r57,1146l2044365,1046397r57,-4592l2044479,1048969r56,13486l2044592,1039209r57,4892l2044705,1054132r61,-4293l2044823,1052987r57,13485l2044936,1041230r57,8609l2045050,1052411r56,l2045167,1054707r57,-7463l2045281,1052711r56,-875l2045398,1061021r57,-5163l2045512,1055858r56,-16074l2045625,1050990r56,-575l2045738,1062455r61,-7448l2045856,1052136r56,-7460l2045969,1050115r57,8334l2046086,1063605r57,-32135l2046200,1051561r57,12902l2046313,1059300r57,-13777l2046431,1049265r57,-7185l2046544,1048119r57,-4018l2046657,1041505r57,13502l2046771,1047819r61,6888l2046888,1044377r57,2591l2047001,1049839r62,2297l2047119,1038638r57,23258l2047232,1056153r57,1997l2047346,1052987r61,-4297l2047463,1050115r57,-1996l2047577,1048969r57,-575l2047690,1067910r57,-21237l2047808,1050415r56,1721l2047921,1052987r56,-851l2048039,1044377r56,13497l2048152,1062455r56,-9173l2048265,1048969r57,4313l2048379,1056429r60,-3147l2048496,1055007r57,6014l2048609,1064180r57,3730l2048723,1041805r61,13202l2048840,1062742r57,3446l2048954,1050115r61,7188l2049071,1055283r57,6038l2049184,1056429r57,874l2049298,1056429r57,11768l2049415,1046673r57,6884l2049528,1051265r57,2017l2049642,1046673r57,4017l2049759,1064180r57,283l2049873,1045523r57,4592l2049987,1061321r60,-10056l2050104,1069918r57,-16636l2050217,1060746r57,-17795l2050331,1046098r56,10331l2050448,1073648r57,-10618l2050562,1040655r56,17219l2050675,1057874r60,3447l2050792,1057579r57,571l2050906,1057004r56,-3147l2051023,1067622r57,-8597l2051136,1057004r57,-1426l2051250,1054707r57,-4017l2051363,1060746r57,575l2051481,1040359r57,22958l2051594,1069343r61,-22099l2051712,1052987r57,7184l2051825,1058449r57,576l2051938,1062742r57,-8885l2052056,1043226r56,20379l2052169,1057004r57,-1146l2052283,1060746r56,5155l2052396,1062742r61,-3147l2052514,1041805r56,12627l2052627,1070206r61,-4592l2052744,1051836r57,26117l2052858,1054132r56,12915l2052971,1052411r57,8035l2053089,1057874r56,-4887l2053202,1056153r56,851l2053315,1058150r61,11768l2053433,1057874r56,23809l2053546,1059025r57,4292l2053660,1048690r60,9184l2053777,1056728r57,575l2053890,1044377r57,19803l2054004,1075944r56,-12052l2054121,1049540r57,19516l2054234,1060446r57,7751l2054352,1045523r57,23820l2054465,1067047r57,-2296l2054579,1057874r57,8027l2054696,1072215r57,-15211l2054810,1043526r56,10031l2054923,1060746r57,7739l2055037,1067910r60,-16349l2055154,1057303r57,10607l2055267,1062742r61,2009l2055385,1050115r56,7759l2055498,1062742r57,-6589l2055611,1050990r57,17778l2055729,1073077r56,-19520l2055842,1050690r57,4888l2055956,1061321r57,5151l2056073,1061596r57,-275l2056187,1073077r57,-22087l2056304,1061896r57,-5168l2056418,1052987r56,14060l2056531,1067910r57,-6314l2056644,1052411r61,3447l2056762,1064463r56,-20937l2056875,1075369r57,-3729l2056988,1057303r61,5152l2057106,1073077r57,-19220l2057219,1066188r57,-11481l2057337,1062455r56,2008l2057450,1090005r57,-34427l2057564,1068197r56,-16361l2057677,1059300r61,-1721l2057795,1067622r56,5739l2057908,1059025r56,-1722l2058025,1053557r57,7764l2058139,1042376r56,24384l2058252,1078241r57,-31844l2058369,1052136r57,18070l2058483,1070206r57,5163l2058596,1059871r57,4880l2058709,1070777r62,-12328l2058827,1057303r57,-3171l2058944,1065039r57,12339l2059058,1058150r57,5455l2059171,1057579r57,10043l2059285,1047543r61,13478l2059402,1062742r57,4593l2059515,1065901r57,4017l2059629,1061321r57,-8039l2059746,1072215r57,-17508l2059860,1069631r56,-18641l2059977,1073648r57,-16069l2060091,1065614r56,-2009l2060204,1060446r56,2296l2060317,1053857r61,10035l2060435,1058449r56,4006l2060548,1065039r57,5455l2060666,1061896r56,-9185l2060779,1062171r57,9756l2060892,1074798r61,-10047l2061010,1065901r57,-9748l2061123,1065614r57,4592l2061237,1056429r57,8322l2061354,1067910r57,-7164l2061467,1060171r57,9747l2061581,1070777r61,-5451l2061698,1057004r57,7747l2061812,1074511r56,-9185l2061925,1067622r61,-8027l2062042,1060746r57,-3167l2062156,1051561r57,26967l2062270,1069631r56,-4880l2062387,1059871r57,16936l2062501,1073361r56,-17208l2062618,1057303r56,15774l2062731,1064180r57,2867l2062844,1062171r57,-6313l2062958,1063317r60,1146l2063075,1060446r57,7464l2063189,1063317r56,6889l2063302,1058725r61,4880l2063420,1056153r56,10607l2063533,1064751r60,-2296l2063650,1057874r57,2872l2063764,1063317r57,-8034l2063877,1086850r57,-24679l2063995,1056153r57,4868l2064108,1075369r57,-18365l2064221,1065901r57,-9173l2064339,1059025r56,1721l2064452,1066760r57,862l2064566,1057303r60,11465l2064683,1081683r57,-24955l2064797,1060171r56,6301l2064910,1063030r56,-4305l2065027,1059300r57,7460l2065141,1070206r56,-9760l2065254,1067335r61,-14924l2065372,1057579r56,6884l2065485,1059300r56,14636l2065598,1061596r61,l2065716,1065039r56,575l2065829,1047819r57,15211l2065943,1067910r56,-1150l2066060,1077378r57,-22946l2066173,1079391r61,-2296l2066291,1055007r57,11465l2066404,1066760r57,-15199l2066517,1056429r57,14636l2066635,1070777r57,-18066l2066748,1087713r57,-35302l2066862,1064463r56,-283l2066975,1064180r61,4017l2067092,1055578r57,4593l2067206,1071640r61,-13191l2067323,1063317r57,2297l2067437,1069056r57,-1721l2067550,1061596r57,-3446l2067668,1080824r56,-15785l2067781,1058150r57,7464l2067895,1060171r60,14052l2068012,1060446r57,14065l2068125,1052411r57,13777l2068243,1074798r56,-21516l2068356,1071927r57,-5739l2068470,1069343r57,10048l2068583,1080249r61,-18078l2068701,1065901r56,3730l2068814,1058725r57,1721l2068931,1059595r57,8027l2069044,1066188r57,-6017l2069158,1068197r57,288l2069275,1067910r57,-2009l2069389,1059595r57,4297l2069502,1064180r57,1146l2069616,1060446r60,-2572l2069733,1056429r57,5167l2069847,1071065r60,-3155l2069964,1073361r57,4017l2070078,1073648r56,3447l2070191,1064463r56,-12627l2070308,1061321r57,-575l2070422,1064751r56,-10319l2070535,1068197r57,3730l2070652,1063317r57,-862l2070766,1070494r56,-4306l2070883,1069056r57,-14624l2070997,1073077r56,-16349l2071110,1054132r57,22388l2071223,1067910r61,-14053l2071341,1072215r57,-8323l2071454,1075369r57,-23808l2071567,1072502r62,-9185l2071685,1077095r57,-13203l2071798,1055007r57,12328l2071916,1065901r57,6026l2072029,1058150r57,-847l2072143,1059025r56,570l2072256,1066760r61,5167l2072374,1057004r56,-1997l2072487,1067622r57,-14635l2072605,1061596r56,2584l2072718,1063317r56,2871l2072831,1070206r61,-8610l2072949,1068485r56,-2871l2073062,1059871r56,7751l2073175,1071352r57,4880l2073293,1067622r56,-2008l2073406,1062171r57,6597l2073524,1065614r56,6601l2073637,1052136r57,21512l2073750,1067910r57,-12627l2073864,1059300r61,-5443l2073981,1072502r57,-3734l2074095,1064463r57,1438l2074208,1067047r57,-575l2074325,1046673r57,28125l2074439,1063030r57,2296l2074556,1064751r57,863l2074670,1071352r57,-19791l2074783,1063605r57,10043l2074897,1065614r60,-4018l2075014,1063030r57,-9748l2075127,1065614r57,-6314l2075245,1055578r56,12907l2075358,1072215r57,-4880l2075472,1061021r60,-1150l2075589,1059871r57,9760l2075702,1065614r57,10043l2075816,1063030r57,2009l2075929,1059595r61,6877l2076047,1063892r57,-5167l2076160,1070494r61,-7752l2076278,1079674r56,-7459l2076391,1064751r57,6601l2076504,1058449r61,9748l2076622,1059025r56,16632l2076735,1048690r57,1149l2076848,1073648r57,-19516l2076966,1059595r57,10036l2077079,1065614r57,l2077197,1068768r57,-2008l2077310,1063317r57,-5443l2077424,1067622r56,-3442l2077537,1059871r61,2584l2077655,1074798r56,-4880l2077768,1070206r56,-5743l2077881,1057874r61,14341l2077999,1069631r56,-9185l2078112,1071352r61,-11181l2078230,1075369r56,-16920l2078343,1067622r57,-9472l2078456,1053857r57,8314l2078574,1067047r57,-10043l2078687,1061321r57,8310l2078801,1073361r56,-7460l2078918,1068485r57,-17495l2079031,1067622r57,-4305l2079144,1066188r62,4018l2079262,1047244r57,13202l2079375,1057004r57,12914l2079489,1061596r57,1721l2079606,1065901r57,7747l2079720,1053282r56,9748l2079833,1054432r61,16345l2079951,1062742r56,1438l2080064,1070206r57,-5167l2080182,1055858r56,19228l2080295,1059300r57,-6018l2080408,1060446r57,-4868l2080522,1055858r56,24104l2080639,1062171r57,6314l2080753,1076232r60,-18082l2080870,1063030r57,3158l2080983,1056728r57,4018l2081097,1057004r57,13490l2081214,1063605r57,-6877l2081327,1062455r57,6313l2081441,1077666r57,-9756l2081554,1074511r61,-10331l2081672,1049540r57,21237l2081785,1077378r61,-20949l2081902,1057874r57,1151l2082016,1062171r57,2868l2082130,1062742r56,-6313l2082247,1077095r57,-4880l2082361,1058150r56,7464l2082474,1057579r60,14061l2082591,1071065r57,-9744l2082705,1057874r56,575l2082818,1070494r61,-14636l2082935,1061596r57,-1425l2083049,1071927r56,-11481l2083162,1048969r57,25829l2083280,1048969r56,8334l2083393,1079099r57,-16928l2083510,1055283r57,16644l2083624,1060446r57,-4293l2083737,1065901r57,1146l2083855,1070494r56,-19229l2083968,1062171r57,11190l2084081,1054707r57,7464l2084195,1054707r61,7464l2084312,1076520r57,-12915l2084426,1061021r61,-10906l2084543,1056429r57,11768l2084657,1064180r56,-9173l2084770,1059595r61,15491l2084888,1044377r56,22958l2085001,1070777r56,-7460l2085114,1058725r57,-6314l2085232,1053857r56,8885l2085345,1067910r56,-2584l2085462,1049265r57,1725l2085576,1054132r56,18945l2085689,1067622r57,-4880l2085803,1061321r60,-2296l2085920,1062171r57,6597l2086033,1067335r57,-7740l2086147,1057004r61,4592l2086264,1072215r57,-14341l2086378,1059300r56,7460l2086495,1063030r57,-5451l2086608,1054432r57,5739l2086722,1065614r57,-6889l2086835,1058449r61,19217l2086953,1065901r56,-4580l2087066,1065039r57,-2868l2087184,1052411r56,9485l2087297,1067047r57,11769l2087410,1059595r57,1726l2087528,1075369r56,-13473l2087641,1061021r57,-1150l2087755,1060746r56,11181l2087868,1056429r61,18082l2087985,1065901r57,571l2088103,1052711r56,l2088216,1074798r57,-17794l2088330,1070206r57,-9760l2088443,1058449r61,-6888l2088560,1073077r57,-26109l2088674,1052711r57,9460l2088787,1053857r57,5168l2088905,1068485r57,2009l2089018,1061021r57,2296l2089136,1063892r56,-8314l2089249,1059300r57,9468l2089362,1061896r57,-4022l2089476,1055007r60,18929l2089593,1055283r57,8034l2089707,1073361r56,-20079l2089824,1074223r57,-13777l2089938,1066760r56,-1146l2090051,1061021r60,4018l2090168,1064180r57,-10898l2090282,1067910r56,-8315l2090395,1063892r57,-3446l2090513,1062171r56,l2090626,1076520r57,-8035l2090739,1063892r61,-6589l2090857,1059025r57,5438l2090970,1061021r57,-14348l2091084,1059871r61,575l2091201,1068485r57,-4305l2091314,1071352r57,-18070l2091427,1061321r57,-575l2091545,1080249r57,-21224l2091658,1059595r57,-3166l2091776,1055283r57,3742l2091889,1069918r57,-2583l2092003,1060746r56,7739l2092116,1060171r61,-1722l2092234,1073077r56,-11481l2092347,1070206r57,-8035l2092461,1057874r60,7165l2092578,1057303r56,19504l2092691,1063605r61,4017l2092809,1071352r56,-6889l2092922,1069918r57,-7463l2093035,1061021r57,1434l2093153,1055578r57,-7759l2093266,1065326r57,-4880l2093380,1055007r57,7164l2093497,1078241r57,-13778l2093611,1073077r56,-14927l2093724,1065326r61,-16061l2093841,1065614r57,-3718l2093955,1069918r57,-9747l2094068,1053857r57,8314l2094185,1066472r57,-2009l2094299,1067047r57,-2296l2094413,1063892r60,-2871l2094530,1059300r57,8322l2094643,1066188r57,-11181l2094757,1059300r60,16357l2094874,1045247r57,16349l2094988,1082258r56,-20362l2095101,1068485r56,-16074l2095219,1052136r56,14911l2095332,1075369r60,-8322l2095449,1065039r57,1721l2095562,1067910r57,-7464l2095676,1055283r57,15782l2095793,1073936r57,-25817l2095907,1073936r57,-4018l2096020,1069056r57,-14924l2096133,1073936r61,-1721l2096251,1055578r57,22088l2096364,1059871r61,15498l2096482,1063605r57,-4010l2096595,1074511r57,-17208l2096709,1065901r56,3442l2096826,1058725r57,-7460l2096940,1065039r56,5455l2097053,1078528r61,-15211l2097171,1076807r56,-9185l2097284,1062742r56,8035l2097401,1068485r57,-863l2097515,1059871r56,4309l2097628,1080537r56,-10043l2097741,1064463r61,8898l2097859,1055578r56,21800l2097972,1050990r57,7735l2098090,1064180r56,4017l2098203,1048119r57,14052l2098316,1072502r57,l2098434,1063892r57,-1996l2098547,1065039r57,-4868l2098661,1060446r56,18945l2098774,1052411r61,10619l2098891,1061896r57,-5743l2099005,1065614r61,6026l2099122,1058725r57,3730l2099236,1063317r56,575l2099349,1074223r57,-20091l2099467,1052987r56,24679l2099580,1059300r57,8610l2099694,1081400r56,-27268l2099811,1068197r57,-287l2099924,1055578r57,12044l2100042,1067622r56,2584l2100155,1064463r56,-1433l2100268,1067910r57,1146l2100382,1064180r60,14348l2100499,1071640r57,-6314l2100613,1059595r57,1726l2100726,1073077r61,-5167l2100843,1064463r57,-7735l2100957,1074511r57,5163l2101074,1055283r57,29559l2101188,1064751r57,8897l2101301,1066188r57,-7739l2101414,1073648r61,-8897l2101532,1067047r57,2871l2101645,1053282r57,23525l2101763,1070494r57,2867l2101876,1059595r57,-7184l2101990,1071065r60,2583l2102107,1064180r57,-2009l2102221,1066472r56,2871l2102334,1065326r56,16074l2102451,1046098r57,26117l2102565,1066760r56,2296l2102682,1055007r57,31556l2102796,1085417r56,-16361l2102909,1072502r57,-13777l2103022,1073077r61,-9185l2103140,1052987r57,16069l2103253,1079674r57,8323l2103366,1067047r57,1150l2103484,1067622r57,-7451l2103597,1065039r57,-6590l2103715,1062171r57,l2103828,1068768r57,-858l2103941,1061021r57,7176l2104055,1055578r61,27543l2104172,1075657r57,-11194l2104286,1065039r57,10330l2104403,1072215r57,4305l2104517,1059871r56,-7460l2104630,1071927r61,-10606l2104748,1065901r56,12052l2104861,1071065r56,-10619l2104974,1063605r57,8322l2105088,1076807r60,-15486l2105205,1060171r57,-5464l2105319,1078241r60,-9473l2105436,1056728r57,17783l2105549,1056728r57,10319l2105663,1077953r61,-12339l2105780,1064180r57,13773l2105894,1066472r57,288l2106007,1067335r57,-863l2106124,1077095r57,2867l2106238,1067047r56,13490l2106355,1071927r57,-3442l2106468,1076520r57,-16925l2106582,1069343r57,2584l2106696,1077378r60,-9468l2106813,1073648r57,-10331l2106926,1077378r57,-9181l2107040,1060171r60,13477l2107157,1065326r57,7751l2107271,1078816r60,-6601l2107388,1074511r57,-10906l2107501,1063605r57,19803l2107615,1063317r56,10044l2107732,1070494r57,-4306l2107845,1049839r57,25818l2107959,1063317r57,6601l2108076,1066472r57,11194l2108190,1067335r57,10906l2108303,1079674r61,-4588l2108421,1062742r56,2297l2108534,1069918r57,-3730l2108647,1077953r57,-7176l2108765,1067910r57,l2108878,1075657r57,-8035l2108992,1067622r60,4593l2109109,1069056r57,4880l2109223,1082546r56,-14636l2109340,1067047r57,3447l2109454,1087138r56,-8322l2109567,1063892r56,-1437l2109680,1081683r61,-4017l2109798,1080537r56,-16357l2109911,1071640r61,8034l2110029,1065614r56,10618l2110142,1081683r56,-13198l2110255,1067335r57,2583l2110373,1077953r56,-9185l2110486,1069056r57,5167l2110600,1085130r56,-17795l2110713,1075369r61,-3442l2110830,1066472r57,-2292l2110943,1067622r62,2872l2111061,1064751r57,11769l2111174,1067622r57,2872l2111288,1077953r57,5455l2111405,1069631r57,7464l2111519,1064463r56,9473l2111632,1078241r61,-13202l2111750,1076807r56,-2009l2111863,1079099r57,4309l2111981,1068485r56,3442l2112094,1078241r56,-3730l2112207,1060746r57,18928l2112321,1069056r60,6601l2112438,1074511r56,-7751l2112551,1073648r57,-16644l2112669,1081970r56,-20074l2112782,1079099r57,-21520l2112896,1084842r57,-12627l2113013,1062455r57,8322l2113126,1069918r57,6602l2113240,1081400r57,-5743l2113353,1074223r61,-3446l2113471,1082833r57,-8610l2113584,1063030r61,-6302l2113701,1070777r57,9760l2113815,1072786r56,5167l2113928,1087713r61,-26117l2114046,1075086r56,-1150l2114159,1071927r57,-6026l2114273,1073361r56,-6601l2114390,1068197r57,11765l2114504,1073936r56,6313l2114621,1082258r57,-12915l2114734,1069056r57,-12627l2114848,1081112r56,-2296l2114961,1076232r61,-2296l2115079,1083408r56,-9472l2115192,1076520r57,11477l2115305,1056153r61,8027l2115423,1077095r57,6026l2115536,1071927r57,-575l2115654,1085988r56,-10331l2115767,1082546r57,-12915l2115880,1071352r57,-5451l2115994,1065614r61,3729l2116111,1087426r57,-8610l2116224,1079099r57,-8605l2116342,1067047r57,8322l2116455,1080249r57,-11193l2116569,1075086r57,-288l2116686,1091156r57,-18654l2116800,1073077r56,4018l2116913,1073077r57,-5742l2117026,1058449r61,11469l2117144,1089434r56,-15211l2117261,1077953r57,8035l2117375,1078528r56,10619l2117488,1063892r57,15782l2117602,1056153r60,23809l2117719,1078528r57,6889l2117832,1084554r57,-14060l2117946,1087138r57,-9760l2118063,1073361r57,2008l2118177,1076807r56,6885l2118294,1083121r57,-7177l2118407,1073361r57,-1146l2118521,1071640r56,8897l2118634,1055578r61,28976l2118751,1068197r57,859l2118865,1076807r57,-1150l2118982,1080537r57,-4593l2119096,1083984r57,-10623l2119209,1073648r61,4018l2119327,1079391r56,6885l2119440,1077095r57,5163l2119554,1060746r56,22946l2119671,1077666r57,6026l2119784,1087426r57,-16361l2119898,1080537r60,-13202l2120015,1074511r57,4588l2120128,1074798r57,-4304l2120242,1063030r60,18082l2120359,1066188r57,20088l2120473,1080537r57,-2584l2120586,1087997r57,-21525l2120704,1078816r57,4305l2120817,1071927r57,8610l2120935,1070206r56,1721l2121048,1073936r57,-10044l2121161,1083692r57,1150l2121278,1078241r57,-4305l2121392,1072786r57,-8894l2121506,1069056r56,17507l2121619,1073936r61,8897l2121737,1071640r56,3446l2121850,1076232r60,-2009l2121967,1086276r57,-2584l2122081,1078241r56,12052l2122194,1059025r57,15486l2122312,1083984r56,-16074l2122425,1084267r56,6889l2122538,1078241r57,4880l2122656,1066472r56,5168l2122769,1085417r57,-7176l2122882,1077095r61,-4593l2123000,1073648r57,10906l2123113,1090005r57,-8035l2123226,1079099r57,-5451l2123344,1079674r57,3159l2123457,1092589r57,-16357l2123571,1072215r61,1146l2123688,1062742r57,9185l2123801,1060446r57,13202l2123919,1080249r57,6027l2124032,1081112r57,-4880l2124146,1081970r57,-2296l2124260,1079099r60,-7747l2124377,1066472r56,2584l2124490,1079099r61,6031l2124608,1072502r56,-2296l2124721,1074798r56,-575l2124834,1078816r57,4017l2124952,1082546r56,-1722l2125065,1083984r57,1146l2125179,1070777r57,6318l2125292,1077378r61,9472l2125410,1080537r56,-8897l2125527,1082833r57,-8610l2125640,1084267r57,-10906l2125754,1084554r57,-15211l2125867,1085988r61,-8610l2125984,1073648r57,6889l2126098,1081400r57,-6031l2126211,1079099r61,-6022l2126329,1073361r56,7751l2126442,1094885r57,-14061l2126559,1083408r57,-13202l2126673,1087426r57,-7752l2126787,1087426r56,-10619l2126900,1078528r61,-9760l2127018,1065326r56,14348l2127131,1083692r56,-1434l2127248,1072215r57,13773l2127361,1095173r57,-12052l2127475,1073077r57,1434l2127592,1075657r57,8897l2127706,1072215r56,9468l2127819,1088284r57,-25542l2127932,1079674r61,-16069l2128050,1074223r57,2872l2128163,1079674r61,-8322l2128281,1086563r57,-8035l2128394,1081400r57,-11482l2128507,1075944r57,8610l2128625,1073361r57,5455l2128738,1082258r57,-13202l2128852,1092305r57,-10335l2128969,1070494r57,10906l2129083,1074798r56,10619l2129200,1079099r57,-1721l2129314,1089147r56,-7177l2129427,1078528r56,9469l2129540,1094314r61,-17219l2129658,1079962r56,6601l2129771,1067622r57,13202l2129884,1076520r61,19515l2130002,1078816r56,-4018l2130115,1086276r57,-12628l2130233,1083121r56,-6026l2130346,1071927r57,9473l2130460,1079962r56,-2009l2130573,1082546r61,1438l2130690,1073648r57,4880l2130804,1086850r56,-15498l2130921,1087138r57,-3730l2131034,1080824r57,4018l2131148,1082546r61,-3155l2131265,1086850r57,-862l2131379,1086276r57,-288l2131493,1063317r56,23533l2131610,1071927r57,4593l2131723,1079962r57,-4018l2131841,1079391r56,-13203l2131954,1077666r56,-3155l2132067,1075086r57,3442l2132181,1081683r60,8610l2132298,1070777r57,22387l2132412,1069343r56,-7172l2132525,1076520r57,-1722l2132642,1081112r57,-5743l2132756,1076232r57,1146l2132873,1082258r57,-8035l2132987,1075657r57,-2580l2133100,1082258r57,2296l2133213,1081970r61,-16356l2133331,1080537r57,2584l2133444,1075657r57,14636l2133561,1083121r57,-1721l2133675,1073648r57,7752l2133788,1074223r61,8610l2133906,1079962r57,-288l2134019,1072786r57,13202l2134133,1083984r56,570l2134250,1073648r57,6314l2134364,1078816r56,l2134477,1087997r61,-8323l2134595,1082546r56,-18083l2134708,1078528r56,-1433l2134821,1081112r61,-11481l2134938,1087713r57,-8322l2135052,1088859r57,-17794l2135165,1073936r57,-288l2135283,1079391r57,7747l2135396,1070494r57,10618l2135514,1075944r57,9761l2135627,1071927r57,-1721l2135740,1066188r57,8610l2135858,1091443r57,-14348l2135971,1079674r57,12915l2136084,1080537r57,2871l2136198,1085988r61,-21808l2136315,1083121r57,-863l2136429,1068485r61,25254l2136546,1080249r57,9756l2136660,1080537r56,-11769l2136773,1077095r57,6889l2136891,1074511r56,12915l2137004,1070777r57,1725l2137117,1065039r57,22099l2137235,1081112r56,-5455l2137348,1083984r57,-7464l2137466,1083121r56,6313l2137579,1073361r57,3734l2137693,1072502r56,4876l2137806,1076232r57,2009l2137923,1066188r57,15782l2138037,1072502r56,10906l2138150,1084267r61,4305l2138267,1081400r57,-2584l2138381,1075944r57,2584l2138498,1087138r57,-2584l2138612,1066472r57,17220l2138725,1070494r57,17790l2138839,1092014r60,-15494l2138956,1082546r57,-8035l2139070,1083984r60,283l2139187,1075369r57,-8322l2139300,1085988r57,-5739l2139414,1073077r56,1721l2139531,1087713r56,-11481l2139644,1085988r57,l2139758,1090580r56,-10618l2139871,1082546r61,-4305l2139989,1070206r56,9756l2140102,1079391r61,-4305l2140219,1076232r57,575l2140333,1070206r57,31568l2140446,1090580r57,-4304l2140564,1083984r57,-15787l2140677,1087426r57,-13490l2140790,1076232r61,-7464l2140908,1088572r57,-9756l2141021,1086850r57,1147l2141139,1084554r56,-10618l2141252,1077666r57,-10906l2141366,1068768r56,24684l2141479,1090293r61,-15207l2141597,1079099r56,4022l2141710,1072786r56,4880l2141828,1078816r56,-5168l2141941,1075369r56,12915l2142054,1077666r57,1725l2142172,1079099r56,2584l2142285,1074223r56,4305l2142398,1073936r57,14636l2142512,1073648r60,5168l2142629,1072502r57,9468l2142742,1077095r61,12339l2142860,1085130r57,-3730l2142973,1077095r57,1146l2143087,1078816r61,-2584l2143204,1087997r57,-13199l2143318,1071352r56,10048l2143431,1079099r57,-13485l2143548,1086563r57,-5739l2143662,1092877r56,-572l2143779,1079962r57,-8610l2143893,1071065r56,6030l2144006,1071352r57,12632l2144120,1087426r60,-12628l2144237,1081970r56,1151l2144350,1083121r57,-4305l2144464,1090293r60,-19516l2144581,1086563r57,2296l2144695,1083692r56,-7172l2144812,1083121r56,-6889l2144925,1083408r57,284l2145039,1066188r57,12911l2145152,1063605r61,24108l2145270,1091156r57,-576l2145383,1075944r57,9473l2145500,1077953r57,1438l2145614,1082258r56,1434l2145727,1076232r57,8035l2145844,1071352r57,24683l2145958,1083692r57,-571l2146071,1072502r57,4305l2146185,1071927r61,17220l2146302,1100912r57,-14349l2146419,1082546r57,-15786l2146533,1081400r57,858l2146647,1083984r56,-1151l2146760,1080824r61,-2008l2146877,1086850r57,-17507l2146991,1078816r56,15498l2147104,1085417r57,-863l2147222,1089722r56,-10331l2147335,1079674r57,-2296l2147452,1073077r57,4876l2147566,1075369r57,7464l2147679,1068197r57,12627l2147793,1090868r61,-22671l2147910,1092877r57,-15211l2148023,1077666r57,-2297l2148141,1080824r57,7460l2148254,1099765r57,-24396l2148367,1075657r61,-3730l2148485,1098619r57,-17795l2148598,1075086r57,-5743l2148712,1072502r57,13486l2148829,1078241r57,13773l2148943,1074511r56,7747l2149056,1072215r61,14923l2149174,1083121r56,-1151l2149287,1089434r57,-10043l2149401,1073361r60,16644l2149518,1082833r56,2009l2149631,1073077r57,-8897l2149744,1092589r57,-14923l2149862,1086276r57,-3730l2149975,1077666r57,8897l2150093,1085988r57,-20087l2150206,1079962r57,4022l2150319,1083121r57,4876l2150437,1074223r57,13490l2150550,1079674r57,-1721l2150664,1076232r57,4592l2150777,1079674r61,10619l2150895,1067910r56,4017l2151008,1071065r61,20666l2151125,1079099r57,10335l2151239,1081400r57,2584l2151353,1096035r56,-18940l2151470,1093739r57,-9472l2151583,1071065r57,13202l2151697,1079391r56,4017l2151814,1094027r57,-288l2151927,1079674r57,-10906l2152041,1083408r60,-9472l2152158,1078816r57,575l2152272,1075657r56,-4017l2152385,1077378r57,-283l2152502,1078528r57,4305l2152616,1082546r57,-2584l2152729,1082833r61,-3734l2152847,1082258r57,-575l2152960,1100912r57,-13199l2153077,1066188r57,9756l2153191,1076520r57,575l2153304,1071352r57,22100l2153418,1095173r61,-18941l2153535,1088859r57,-2583l2153649,1089722r60,-11769l2153766,1080249r57,12340l2153880,1079391r56,12623l2153993,1081970r57,-15498l2154111,1091443r56,-10619l2154224,1085988r56,-9468l2154337,1081970r56,-570l2154450,1088572r61,-17220l2154568,1086563r56,-6314l2154685,1071927r57,15786l2154799,1079962r56,-7747l2154912,1074798r57,16358l2155025,1087713r61,-8039l2155143,1083408r57,-5742l2155256,1087997r57,2296l2155370,1089722r61,-16074l2155487,1074798r57,1722l2155600,1083408r57,2868l2155718,1074798r57,12915l2155831,1079674r57,-8609l2155944,1076520r57,-1722l2156058,1078241r61,18653l2156175,1071352r57,17507l2156289,1086563r57,-7172l2156406,1085705r57,3729l2156520,1079391r56,-2013l2156633,1083984r57,5738l2156751,1075086r56,14636l2156864,1083692r57,16648l2156978,1069918r56,6314l2157091,1088572r60,-8898l2157208,1083984r57,-11769l2157322,1079674r60,-4017l2157439,1079674r57,2584l2157553,1078528r56,8610l2157666,1089434r57,-7176l2157783,1081112r57,-863l2157897,1093739r57,-8034l2158010,1080249r57,8035l2158128,1079962r56,-10906l2158241,1088859r57,4880l2158358,1079674r57,7752l2158472,1083984r56,3442l2158585,1075944r57,8898l2158699,1073077r60,-1437l2158816,1085417r57,-10906l2158930,1081683r56,-8897l2159043,1073648r61,21237l2159160,1074798r57,-2871l2159274,1085417r56,-6318l2159391,1078816r57,-14065l2159505,1092014r56,-10331l2159618,1087997r57,-1721l2159731,1074511r61,-1434l2159849,1086276r56,-8323l2159962,1081683r57,5455l2160080,1080824r56,-6026l2160193,1083408r57,2580l2160306,1080824r61,-5455l2160424,1086850r57,-10906l2160537,1074798r57,571l2160650,1078528r57,-1721l2160768,1083692r57,292l2160881,1079962r57,4592l2160999,1078816r57,5451l2161112,1085417r57,7747l2161226,1082546r56,-10044l2161339,1081683r61,10906l2161457,1087713r56,-6313l2161570,1089434r57,-12627l2161683,1080824r57,859l2161801,1084554r56,9760l2161914,1075944r61,-3442l2162032,1077666r56,7176l2162145,1083984r56,-14928l2162258,1093452r57,-5168l2162372,1082833r60,-8610l2162489,1081683r57,-3730l2162603,1072786r56,11768l2162720,1084554r57,2009l2162833,1090293r57,-12915l2162947,1078241r61,-8323l2163064,1086850r57,-2583l2163177,1087997r57,-1434l2163291,1077378r57,11194l2163408,1080824r57,-5167l2163522,1076520r57,3154l2163636,1079674r60,2009l2163753,1088572r56,-19229l2163866,1066760r57,29846l2163980,1075086r60,8898l2164097,1061021r57,39607l2164211,1088284r56,-14061l2164324,1085130r56,-16933l2164441,1090580r57,-2867l2164555,1085705r56,-4022l2164672,1071640r56,12627l2164785,1079962r57,-2867l2164899,1077666r57,8897l2165016,1084267r57,6026l2165130,1072786r57,15211l2165243,1091443r57,-24108l2165356,1076807r61,6601l2165474,1092014r57,-17791l2165587,1083984r61,-10907l2165705,1080249r57,4881l2165818,1065326r57,18941l2165931,1082833r57,1434l2166049,1070494r57,-8598l2166162,1080824r57,-13777l2166276,1077953r56,288l2166393,1089722r57,8322l2166507,1077953r56,-2867l2166624,1080249r57,-19803l2166738,1075657r56,14923l2166851,1090580r56,-5163l2166964,1065614r57,6888l2167082,1080537r56,1433l2167195,1082833r57,-15498l2167308,1077953r61,-287l2167426,1076232r57,863l2167539,1078241r57,6313l2167657,1086563r57,-2579l2167770,1086850r57,4881l2167883,1077953r57,-2584l2167997,1090293r61,-14349l2168114,1088572r57,-11477l2168227,1085988r62,1725l2168345,1094314r57,-16936l2168458,1067622r57,7176l2168572,1079674r57,2872l2168689,1076232r57,-1146l2168803,1076807r57,-4305l2168916,1080824r57,-287l2169030,1087713r60,284l2169147,1080537r57,6889l2169260,1084842r61,-7176l2169378,1076520r56,-6889l2169491,1092305r57,-16361l2169605,1083692r56,575l2169722,1063030r57,21524l2169836,1081112r56,4876l2169949,1079391r61,1721l2170066,1069343r57,16645l2170180,1092014r57,-3730l2170297,1071065r57,12627l2170411,1092589r56,-26688l2170524,1094314r57,-10906l2170637,1075086r61,-4880l2170755,1076520r56,12627l2170868,1081970r57,3160l2170985,1070494r57,-7752l2171099,1084554r57,-6888l2171213,1079099r56,-6313l2171330,1077095r57,6313l2171443,1089434r57,-18657l2171557,1077378r56,6030l2171670,1075657r61,-7172l2171788,1091443r56,-15786l2171901,1081400r61,4588l2172018,1078816r57,3442l2172132,1073077r56,6597l2172245,1093164r61,-6888l2172362,1082546r57,-20375l2172476,1082546r57,-9469l2172589,1081970r57,-8609l2172707,1091443r57,-12915l2172820,1069056r57,25258l2172938,1078528r57,-9185l2173051,1089147r57,-10906l2173164,1081112r57,-7176l2173278,1081683r61,-1434l2173395,1085417r57,-5455l2173509,1081400r56,-7464l2173622,1080249r61,-287l2173740,1077953r56,4880l2173853,1081400r56,-8898l2173971,1083984r56,-12057l2174084,1075086r56,-1438l2174197,1083984r57,-5743l2174310,1081400r61,-12344l2174428,1081400r56,-6314l2174541,1073936r57,23246l2174659,1076520r56,287l2174772,1065039r57,21237l2174886,1092014r60,-8030l2175003,1090005r57,-11764l2175117,1083692r56,-2580l2175230,1072502r57,859l2175347,1065326r57,14636l2175460,1085417r57,-16932l2175578,1080249r57,4593l2175691,1084842r57,-8035l2175805,1075369r57,-7747l2175918,1093739r61,-27551l2176036,1086563r56,-5163l2176149,1084842r57,4592l2176263,1068768r56,20954l2176380,1077666r57,575l2176494,1076807r60,-5742l2176611,1084842r56,4305l2176724,1078241r57,-6314l2176838,1078528r56,-12627l2176955,1071352r56,7464l2177068,1080824r57,8035l2177182,1082546r57,-3155l2177299,1083692r57,-6885l2177413,1084554r57,-20949l2177526,1082833r61,6314l2177644,1068768r56,14924l2177757,1076520r57,-2584l2177870,1083984r57,-292l2177988,1069056r57,13202l2178101,1073936r57,1150l2178214,1069918r61,3443l2178332,1085417r56,-13490l2178445,1080249r57,-1150l2178559,1081400r60,-8323l2178676,1082833r57,-13777l2178790,1081400r56,-8898l2178903,1093164r56,-13490l2179021,1077095r56,-3734l2179134,1077953r56,-3730l2179252,1073936r56,14061l2179365,1085988r56,2009l2179478,1075657r57,13490l2179595,1083121r57,-11769l2179709,1075657r57,8327l2179822,1090005r57,-16928l2179936,1064463r61,22387l2180053,1081400r57,283l2180166,1084842r61,-11481l2180284,1075369r57,4305l2180397,1082546r57,-12915l2180511,1059871r56,18945l2180628,1083408r57,3442l2180741,1091731r57,-17508l2180855,1077095r57,8035l2180972,1083408r57,-7751l2181086,1080824r57,-14923l2181199,1084267r61,-12052l2181317,1078528r56,16357l2181430,1085130r57,-8610l2181543,1080537r57,-4017l2181661,1067910r56,8034l2181774,1076520r57,4304l2181888,1081970r60,-3442l2182005,1069343r57,288l2182118,1085130r57,-6889l2182236,1077095r57,-9185l2182349,1074511r57,24679l2182463,1070206r57,859l2182576,1091731r61,-6314l2182694,1073077r56,859l2182807,1071352r61,-4017l2182924,1081683r57,-4017l2183037,1095173r57,-26688l2183151,1087997r57,2583l2183268,1075369r57,5455l2183382,1083121r57,-8035l2183496,1075657r56,6889l2183609,1079962r61,-6026l2183727,1083984r56,2866l2183844,1079099r57,4309l2183957,1079674r57,-4876l2184071,1076520r56,4880l2184184,1076807r60,-6030l2184301,1084842r57,-11194l2184415,1075944r56,2297l2184528,1087997r61,-3443l2184645,1062455r57,14923l2184759,1080537r57,5451l2184876,1075944r57,-7459l2184990,1081683r57,-9181l2185103,1068197r57,14924l2185216,1078528r62,-2008l2185334,1081400r57,-4593l2185447,1068485r57,20949l2185565,1078528r57,4305l2185678,1085417r57,-10331l2185792,1067335r56,17507l2185909,1074798r57,9756l2186023,1080249r56,6027l2186136,1077378r56,-8893l2186249,1083121r61,7747l2186367,1064463r56,4022l2186480,1069056r61,4305l2186598,1078241r56,-12627l2186711,1076520r56,6888l2186824,1083408r61,-5455l2186942,1063892r56,6314l2187055,1073077r57,18079l2187169,1066188r57,18942l2187286,1086276r57,-32144l2187399,1075369r57,-2867l2187517,1086563r57,2296l2187630,1070494r57,858l2187743,1083984r57,-10623l2187857,1080249r61,-3729l2187974,1080249r57,l2188088,1078241r57,5167l2188201,1073361r61,1437l2188318,1081400r57,2008l2188432,1081112r61,-6026l2188549,1075369r57,9761l2188663,1070494r57,8605l2188777,1083121r56,571l2188894,1086276r56,9184l2189007,1077095r57,-2009l2189120,1063605r57,3442l2189238,1081400r56,-2584l2189351,1073077r57,1721l2189465,1087138r60,-12627l2189582,1067047r57,6314l2189696,1080249r57,1434l2189809,1070206r57,2580l2189927,1085988r57,-10331l2190040,1084554r57,5168l2190157,1077095r57,-1438l2190271,1063605r56,19516l2190384,1074223r57,-8322l2190497,1068768r61,3447l2190615,1082258r57,-4592l2190728,1078241r57,-12627l2190842,1085988r56,-18941l2190959,1068197r57,2297l2191073,1075657r60,-2580l2191190,1071065r57,6601l2191304,1075944r56,7748l2191417,1077378r56,-2009l2191530,1065614r61,16356l2191648,1068485r56,21237l2191761,1073361r57,12056l2191878,1075086r57,-4021l2191992,1062742r56,7752l2192105,1086276r61,-2292l2192223,1068197r56,15211l2192336,1073077r57,-6030l2192449,1075657r57,4305l2192567,1077953r57,-2867l2192680,1072215r57,9468l2192794,1069343r61,16645l2192911,1072502r57,8898l2193024,1064751r57,-4580l2193138,1081112r61,-10906l2193255,1076232r57,3159l2193369,1074223r57,7747l2193482,1082258r57,-15211l2193600,1077095r56,-8039l2193713,1078816r56,-5168l2193831,1083692r56,-2009l2193944,1077953r56,-9185l2194057,1067910r57,6888l2194175,1066188r56,19229l2194288,1072502r57,-13477l2194401,1076520r57,2871l2194515,1082258r60,-15786l2194632,1085705r57,-18945l2194746,1095173r60,-33277l2194863,1075369r57,2297l2194976,1078241r57,-2584l2195090,1081683r57,-9181l2195207,1076807r57,-3446l2195321,1070777r56,8897l2195434,1075086r57,9181l2195551,1074223r57,16645l2195665,1064751r57,12344l2195782,1076807r57,-5167l2195896,1067335r57,1433l2196009,1071640r57,7459l2196123,1080537r60,-2009l2196240,1090005r57,-13773l2196354,1083692r56,-10044l2196467,1067910r60,11189l2196584,1081112r57,-5168l2196698,1071640r56,-9185l2196815,1078528r57,-9185l2196929,1086850r56,2297l2197042,1071927r57,8322l2197155,1079391r61,l2197273,1073936r57,-3730l2197386,1079099r61,-3155l2197504,1079962r57,-5164l2197617,1081400r57,-2009l2197730,1070494r57,5738l2197848,1073361r56,-3443l2197961,1071065r57,22099l2198074,1051561r57,22662l2198188,1071065r61,8326l2198305,1080824r57,-12627l2198419,1069631r61,5455l2198536,1077095r57,2004l2198650,1071065r56,5455l2198763,1069631r57,5738l2198881,1067335r56,-288l2198994,1079674r56,-6313l2199107,1079962r61,-5739l2199225,1069631r56,-1434l2199338,1076807r57,-13490l2199455,1078241r57,-11481l2199569,1070777r57,-5451l2199682,1077953r57,-5167l2199796,1079962r61,-15499l2199913,1075657r57,-6601l2200026,1074798r57,-7751l2200144,1091156r57,-19516l2200257,1067047r57,12627l2200371,1080824r61,-1433l2200488,1075944r57,-4304l2200601,1069918r57,576l2200715,1064751r57,14348l2200832,1081400r57,-20654l2200946,1064751r57,13777l2201059,1082546r61,-7748l2201177,1069343r56,2872l2201290,1075086r57,-7464l2201404,1074223r60,-5167l2201521,1062742r57,20379l2201634,1069918r57,8035l2201748,1077378r56,-9468l2201865,1072502r57,3442l2201979,1079962r56,-5164l2202096,1062171r57,11190l2202210,1060171r56,3434l2202323,1076807r57,-10335l2202436,1081970r61,-8034l2202554,1068485r56,1146l2202667,1074223r57,-6601l2202780,1076807r61,-10619l2202898,1069343r57,10048l2203011,1074223r57,-4305l2203129,1094027r56,-32131l2203242,1059025r57,15486l2203356,1081400r56,-20079l2203469,1059595r61,7452l2203587,1078241r56,6601l2203700,1061596r56,16070l2203817,1068485r57,-4880l2203931,1078816r56,-18645l2204044,1066188r60,18654l2204161,1075369r57,-14623l2204275,1058725r56,-851l2204388,1074511r57,-11769l2204506,1081400r56,5163l2204619,1064751r57,15211l2204736,1067910r57,-4593l2204850,1067047r57,4880l2204963,1061596r57,-275l2205077,1068768r61,-8897l2205194,1068197r57,17508l2205307,1071640r57,5738l2205421,1087997r57,-22671l2205538,1075086r57,-10047l2205652,1081970r60,-10905l2205769,1067047r57,2009l2205883,1073648r56,12057l2205996,1071065r57,-11194l2206114,1076232r56,-4305l2206227,1061021r56,14636l2206340,1069918r57,-8597l2206458,1074798r56,571l2206571,1079391r56,-10623l2206684,1068768r61,13778l2206802,1076520r56,-4305l2206915,1076807r57,-4880l2207029,1063030r57,18370l2207146,1068485r57,-10906l2207259,1065901r57,3155l2207373,1072786r61,-6885l2207490,1060746r57,16349l2207604,1077378r57,-571l2207721,1069343r57,-6888l2207834,1066472r57,-2580l2207948,1070494r57,8034l2208061,1083408r57,-22962l2208179,1072786r56,-8323l2208292,1077953r57,-14061l2208410,1072502r56,-6888l2208523,1075369r57,-18641l2208636,1067622r57,-575l2208754,1090868r56,-26405l2208867,1051836r57,31572l2208981,1065039r56,5167l2209094,1069056r61,9760l2209212,1069056r56,-6885l2209325,1080249r60,-12339l2209442,1068485r57,6601l2209556,1062171r57,4017l2209669,1070206r57,288l2209787,1062171r57,7172l2209900,1059871r57,4021l2210013,1079674r57,4310l2210131,1059595r57,10899l2210244,1055578r57,12907l2210357,1082258r61,-18653l2210475,1069056r57,12914l2210588,1057874r57,16062l2210702,1069631r56,2584l2210819,1066472r57,12344l2210933,1076232r56,-13490l2211046,1057004r61,12914l2211164,1075369r56,-10618l2211277,1063605r56,9756l2211394,1071927r57,-10031l2211508,1082258r56,-4017l2211621,1049839r57,26105l2211735,1063030r60,5455l2211852,1076807r57,-16936l2211965,1070206r61,7460l2212083,1077666r57,-10906l2212196,1074223r57,-5738l2212310,1068485r56,-4593l2212427,1091731r57,-7747l2212540,1072786r57,-6026l2212654,1083692r56,-20375l2212767,1074223r61,-5455l2212884,1065614r57,-10607l2213002,1077095r57,-6030l2213115,1065614r57,-3718l2213229,1074798r57,l2213342,1061896r61,6872l2213460,1081112r56,-11769l2213573,1067047r57,15211l2213687,1044101r60,21513l2213804,1066472r57,15498l2213917,1073648r57,-2008l2214035,1057004r56,7176l2214148,1074798r57,-7176l2214261,1058449r57,l2214375,1061021r61,7176l2214492,1057874r57,17212l2214606,1074223r57,l2214723,1073648r57,-12052l2214837,1063892r56,15782l2214950,1071640r57,-5739l2215067,1067047r57,-6301l2215181,1082833r57,-9756l2215294,1055578r57,14916l2215408,1066760r60,2008l2215525,1073361r57,12344l2215639,1069343r60,8610l2215756,1062455r57,10047l2215870,1075657r56,-3442l2215983,1056728r60,9173l2216100,1073648r57,-1721l2216214,1060446r56,1450l2216327,1062742r56,6889l2216445,1081970r56,-5738l2216558,1062171r56,7172l2216675,1072786r57,-6598l2216789,1063892r56,10906l2216902,1064751r57,575l2217015,1067335r61,5742l2217133,1067047r57,6889l2217246,1066188r57,284l2217359,1075657r62,-7172l2217477,1063317r57,1146l2217590,1079099r61,-18353l2217708,1071065r57,-13486l2217821,1058725r57,14923l2217935,1075369r56,-4017l2218052,1070777r57,863l2218166,1063030r56,9472l2218279,1077095r57,-9473l2218396,1047244r57,35589l2218510,1058150r56,9760l2218623,1061596r61,11481l2218741,1058449r56,18071l2218854,1060171r56,14052l2218967,1064463r57,11769l2219085,1053282r56,12906l2219198,1067335r57,-2872l2219316,1058725r56,3446l2219429,1075657r57,-14911l2219542,1075944r57,-22087l2219656,1066472r61,4305l2219773,1066188r57,4306l2219887,1073077r57,-14052l2220000,1064751r57,10618l2220117,1058150r57,15211l2220231,1066760r61,-2868l2220348,1069631r57,-863l2220461,1067047r57,-575l2220575,1067335r57,-17496l2220692,1076520r57,-16074l2220806,1072786r57,9760l2220920,1062171r56,3730l2221037,1061021r57,-12052l2221150,1071065r57,-8323l2221264,1081112r60,-2584l2221381,1057004r57,6888l2221494,1078816r57,-32419l2221608,1061896r57,12040l2221725,1071352r57,-6313l2221839,1061596r57,11765l2221952,1060746r61,12615l2222070,1068485r56,8893l2222183,1066472r57,-2292l2222296,1063317r61,8610l2222414,1079391r57,-19796l2222527,1062742r57,575l2222640,1065039r57,4592l2222758,1052411r57,12628l2222871,1078816r57,-14924l2222989,1073936r56,-5168l2223102,1065901r57,-6601l2223216,1067622r56,-4592l2223333,1076232r57,-2009l2223447,1065326r56,-3155l2223560,1071640r56,-11469l2223673,1074223r61,-15198l2223791,1075657r56,-17783l2223904,1066472r61,-9744l2224022,1061596r56,-7164l2224135,1072502r56,-8897l2224248,1065039r57,4304l2224366,1047244r56,20378l2224479,1073077r57,-4592l2224593,1069056r56,-1146l2224710,1070206r57,-17495l2224823,1065614r57,-8311l2224941,1073648r57,-20091l2225054,1080537r57,-20666l2225167,1067910r57,-12332l2225281,1073648r61,-6888l2225398,1073361r57,-5451l2225512,1068197r57,4589l2225625,1052987r61,16931l2225743,1058725r56,1446l2225856,1081683r57,-13773l2225974,1059871r56,5455l2226087,1063030r57,-2009l2226200,1066472r57,10906l2226314,1050690r60,17507l2226431,1068485r56,8610l2226544,1067910r61,-1722l2226662,1066760r56,-572l2226775,1071352r57,5168l2226889,1072502r57,-7463l2227006,1057303r57,7448l2227120,1077666r57,-11765l2227233,1063030r57,-4005l2227346,1066188r61,6314l2227464,1068768r57,-13485l2227581,1074798r57,-16073l2227694,1072502r57,-13477l2227808,1066472r57,-3442l2227921,1060171r61,-6889l2228039,1071927r57,1721l2228152,1081683r57,-19512l2228266,1052411r60,7760l2228383,1083121r57,-14353l2228497,1072215r56,-25818l2228614,1065039r57,8322l2228728,1062171r56,-4021l2228841,1061021r56,10331l2228954,1065326r61,4305l2229072,1063605r56,-20953l2229185,1071352r57,-9456l2229302,1066472r57,3446l2229416,1069343r57,10331l2229529,1065901r61,-10618l2229647,1056728r56,12328l2229760,1059300r57,17507l2229873,1074511r57,-15211l2229991,1069918r57,-575l2230104,1076232r57,-14636l2230217,1071352r62,-1434l2230335,1060171r57,850l2230448,1052136r57,18929l2230562,1074223r60,-3446l2230679,1065326r57,-4305l2230793,1056153r56,12615l2230906,1063605r57,-2584l2231024,1051265r56,22958l2231137,1052711r56,10031l2231255,1064463r56,l2231368,1069343r56,6026l2231481,1057004r57,18082l2231595,1057004r60,16073l2231712,1057004r57,10618l2231826,1075944r56,-12627l2231939,1057303r61,-1150l2232056,1072215r57,-7464l2232170,1065039r56,862l2232287,1074798r57,-9184l2232400,1052711r57,26680l2232514,1056429r56,5167l2232627,1069918r61,5451l2232744,1064751r57,-16632l2232858,1076232r57,-18929l2232975,1058150r57,13202l2233089,1059595r57,10899l2233203,1076807r60,2009l2233320,1068485r57,-15774l2233434,1059871r56,10335l2233547,1066188r56,-12631l2233664,1059300r57,8897l2233777,1064463r57,7177l2233895,1064751r56,7751l2234008,1067622r57,2009l2234122,1066472r56,-6877l2234235,1070494r61,-288l2234352,1055007r57,3442l2234466,1074223r57,-27550l2234579,1079674r57,-15494l2234697,1062455r57,8897l2234810,1065326r61,-3430l2234928,1059871r56,7176l2235041,1067335r57,-5439l2235154,1067622r57,-8322l2235271,1069056r57,-9756l2235385,1062171r57,18366l2235499,1069631r56,-1434l2235616,1074511r57,858l2235730,1061321r56,12615l2235843,1038934r61,18645l2235960,1073936r57,-8610l2236074,1072215r56,-12044l2236187,1069343r57,-3442l2236305,1046098r56,19516l2236418,1059871r56,12344l2236531,1074223r61,-10043l2236649,1063030r56,-1434l2236762,1063605r57,-11194l2236879,1072502r57,-18945l2236993,1057874r57,6306l2237106,1059871r57,4592l2237219,1060746r57,5155l2237337,1055283r57,1721l2237450,1061896r57,7160l2237568,1060446r57,18945l2237681,1061321r57,13477l2237795,1062742r57,3159l2237912,1056728r57,10032l2238026,1056728r57,4868l2238139,1074511r57,-16062l2238253,1055283r60,2867l2238370,1065039r56,6026l2238483,1060446r61,l2238601,1055858r56,8605l2238714,1065901r57,12052l2238827,1057874r57,6306l2238945,1063605r56,-1434l2239058,1068197r57,-10047l2239172,1053282r57,13765l2239289,1070206r57,-6026l2239403,1063892r57,3443l2239520,1067910r57,-9461l2239633,1059871r57,-3143l2239747,1058725r57,2596l2239860,1061596r61,26688l2239977,1044952r57,24104l2240091,1065326r57,6601l2240204,1073936r61,-24396l2240322,1062455r57,-5727l2240435,1059025r57,2571l2240553,1078816r56,-17795l2240666,1059025r57,10031l2240780,1061596r56,l2240893,1066188r61,-8314l2241011,1065039r56,4592l2241124,1061596r60,-575l2241241,1064180r57,2008l2241354,1060746r57,1425l2241468,1048690r60,21228l2241585,1062171r57,-10035l2241699,1067047r57,-10618l2241812,1058150r57,-7160l2241930,1074511r57,-16361l2242043,1064463r57,-3442l2242161,1066188r56,-14052l2242274,1056153r57,5743l2242387,1073361r57,-8035l2242500,1075944r61,-13773l2242618,1062455r57,-11765l2242731,1055858r57,1445l2242845,1061021r60,-5738l2242962,1065614r57,-288l2243076,1050415r56,6589l2243193,1079674r57,-24096l2243307,1065326r56,-4880l2243420,1066472r56,-3730l2243533,1055578r61,6318l2243651,1057303r56,-1445l2243764,1058725r57,-13478l2243882,1065614r56,-3718l2243995,1059595r57,5731l2244108,1056728r57,9173l2244226,1065614r57,574l2244339,1063892r57,-8314l2244453,1066188r56,-10035l2244566,1057004r61,4892l2244683,1054132r57,14924l2244797,1065614r61,-13778l2244914,1054707r57,14061l2245028,1055007r56,5739l2245141,1057874r61,1997l2245258,1067910r57,-575l2245372,1056429r57,3166l2245486,1055283r56,-2001l2245603,1070206r57,-14628l2245716,1068197r57,-1437l2245834,1064180r56,-22675l2245947,1050690r56,4317l2246060,1060446r57,8610l2246174,1065614r60,-10907l2246291,1063030r57,10618l2246405,1061321r56,-4892l2246518,1066472r61,-10614l2246635,1057579r57,-575l2246749,1050415r60,16632l2246866,1057579r57,12915l2246980,1067622r57,-4017l2247093,1061596r57,-3722l2247210,1065901r57,-9748l2247324,1067910r57,-7739l2247437,1058449r57,-2296l2247554,1068485r57,-575l2247668,1046098r57,17507l2247782,1065901r60,-8598l2247899,1066472r57,-6601l2248013,1069631r56,-14053l2248126,1064180r56,-4880l2248244,1059025r56,-4893l2248357,1063317r56,-15498l2248474,1061321r57,12615l2248588,1064463r56,-4292l2248701,1054432r56,12040l2248814,1056728r61,7164l2248932,1062455r56,-6597l2249045,1057874r57,-7759l2249158,1071927r57,-6601l2249276,1065039r57,-8886l2249389,1063030r61,1721l2249507,1061021r57,-18369l2249620,1070206r57,-2871l2249733,1047244r57,20666l2249851,1065039r57,-12052l2249964,1073648r57,-14923l2250078,1062742r56,-4293l2250195,1061596r57,-5443l2250309,1063892r56,l2250422,1061321r61,-12056l2250539,1063892r57,-3446l2250653,1055283r56,9756l2250766,1063030r57,-1434l2250884,1045247r56,23521l2250997,1069056r57,862l2251111,1055858r60,-280l2251228,1071352r56,-13202l2251341,1056429r57,5742l2251459,1062455r56,-8598l2251572,1058725r57,l2251686,1062742r57,-5738l2251799,1063892r61,-287l2251916,1060171r57,-6039l2252030,1055007r56,-5742l2252147,1059871r57,-6014l2252260,1050990r57,18928l2252374,1060746r57,4005l2252491,1070206r57,-7751l2252605,1061896r57,559l2252718,1060171r57,-8035l2252832,1062171r60,1434l2252949,1070777r57,-7460l2253063,1057303r60,13191l2253180,1059025r57,6301l2253293,1055283r57,7747l2253407,1045247r56,12903l2253524,1052711r57,10894l2253637,1061321r57,-8039l2253751,1065614r57,6313l2253868,1045822r57,17783l2253982,1040930r57,4892l2254099,1064751r57,-3430l2254213,1081400r57,-20654l2254326,1056153r57,-11776l2254439,1061896r61,-12927l2254557,1056728r57,-575l2254670,1067910r57,-16074l2254783,1071640r61,-30710l2254901,1054432r57,2296l2255014,1064463r57,-14624l2255132,1048969r57,33577l2255245,1058725r57,4592l2255359,1061596r56,-17795l2255472,1068768r61,-18653l2255590,1055283r56,10905l2255703,1061596r61,-4868l2255821,1042080r56,16070l2255934,1058150r56,1150l2256047,1044676r57,2568l2256165,1063892r56,-5167l2256278,1041230r56,24096l2256391,1058725r57,5167l2256505,1048690r60,3146l2256622,1057579r57,295l2256740,1058449r56,-4592l2256853,1066760r57,-7165l2256966,1071640r57,-10894l2257080,1059300r61,2596l2257197,1060446r57,1450l2257311,1064463r56,1725l2257424,1070777r61,-6597l2257541,1062171r57,-11181l2257655,1057579r57,5163l2257772,1054707r57,-12627l2257886,1058449r56,-7459l2257999,1047819r57,18082l2258113,1057004r60,575l2258230,1063892r56,-2296l2258343,1069918r57,-4592l2258461,1062455r56,-4876l2258574,1057874r57,14341l2258688,1053557r60,300l2258805,1047819r56,4592l2258918,1054432r57,8310l2259032,1049265r57,23812l2259149,1061021r57,-3718l2259263,1056429r57,-6014l2259376,1049839r61,7464l2259493,1061321r57,15774l2259607,1044952r57,4887l2259720,1046673r61,10331l2259838,1066472r56,-7447l2259951,1065901r57,-5155l2260064,1051836r57,14924l2260182,1057303r57,4293l2260295,1057303r57,10607l2260413,1053857r57,6014l2260526,1043526r57,1997l2260640,1076520r56,-26105l2260753,1055858r61,1721l2260871,1051561r56,20654l2260984,1061321r56,-6889l2261097,1058150r61,-1422l2261215,1066760r56,-5739l2261328,1068768r61,-11764l2261446,1060746r56,-4317l2261559,1057579r57,4317l2261672,1055283r57,-1151l2261786,1056153r61,4293l2261903,1066472r57,-21225l2262016,1059871r57,-10032l2262134,1057303r57,13762l2262247,1046673r57,11776l2262360,1067622r61,-3159l2262478,1064180r57,-15786l2262591,1051561r57,5167l2262705,1064180r57,-26393l2262822,1049540r57,28988l2262936,1074223r56,-19791l2263053,1061596r57,2296l2263167,1058725r56,-21812l2263280,1074798r57,-11481l2263394,1053557r60,6314l2263511,1062455r56,-8023l2263624,1054132r57,-575l2263738,1052136r60,11469l2263855,1058725r57,-10035l2263969,1057579r60,3742l2264086,1060171r57,-1446l2264199,1060746r57,-2297l2264313,1044101r57,4868l2264430,1063605r57,-3434l2264543,1053557r57,-5438l2264657,1064463r57,-5438l2264774,1068197r57,-3734l2264888,1072786r56,-6598l2265001,1057874r61,276l2265118,1060746r57,-8035l2265232,1069918r57,-23521l2265346,1067335r56,-8035l2265463,1062455r57,1150l2265576,1047819r57,-2867l2265690,1059871r60,11194l2265807,1060171r57,-10631l2265921,1059300r56,l2266038,1054132r57,10907l2266151,1056728r57,-575l2266265,1060171r56,-9481l2266378,1059871r57,-2568l2266496,1060746r56,-19241l2266609,1070494r57,-11469l2266726,1069056r57,-9756l2266840,1057303r57,-1725l2266953,1061596r57,2584l2267070,1066472r57,-7172l2267184,1055858r57,-3147l2267297,1048690r57,17211l2267411,1077953r61,-23246l2267528,1036062r57,37874l2267642,1055858r60,9756l2267759,1062742r57,3159l2267873,1043801r56,25542l2267986,1064751r57,-16357l2268104,1061321r56,-5463l2268217,1060746r56,-10331l2268330,1063605r56,1434l2268448,1047244r56,18370l2268561,1041230r56,29835l2268678,1061896r57,-2871l2268792,1060446r56,-1421l2268905,1059300r57,-5743l2269019,1051836r60,-4017l2269136,1059025r57,846l2269249,1065614r57,-13778l2269363,1071927r61,-7747l2269480,1054132r57,3171l2269593,1056429r57,8897l2269711,1056429r57,-2872l2269824,1071065r57,-24392l2269938,1062742r57,-5738l2270051,1053282r61,-2592l2270169,1057874r56,-8905l2270282,1050690r61,22387l2270400,1043226r56,23821l2270513,1064463r57,-8310l2270627,1059300r60,-5743l2270744,1051265r56,2017l2270857,1054132r57,1151l2270971,1060446r56,-1997l2271088,1053282r56,7164l2271201,1054132r57,-18941l2271319,1044676r56,27251l2271432,1064180r57,5738l2271546,1063030r57,-19229l2271659,1074511r61,-6026l2271776,1070206r57,-575l2271890,1061321r57,-18370l2272003,1059595r61,-16644l2272121,1057303r57,-1725l2272234,1059871r57,7464l2272351,1058150r57,-571l2272465,1052136r56,17782l2272578,1054432r57,-10906l2272692,1047543r60,1147l2272809,1077953r57,-24096l2272923,1073361r56,-11190l2273040,1054132r57,-16345l2273153,1082546r57,-29264l2273267,1054432r56,275l2273384,1057874r57,575l2273498,1060171r56,-5464l2273611,1054707r57,1151l2273724,1048969r61,13486l2273842,1075086r57,-19228l2273955,1053557r61,2596l2274073,1036638r57,18940l2274186,1056728r57,-11205l2274299,1058150r61,3446l2274417,1064463r57,-1146l2274530,1048690r57,3146l2274643,1046968r57,-571l2274761,1062171r57,-10335l2274874,1076520r57,-16349l2274992,1056429r57,7463l2275105,1061021r57,1721l2275219,1059871r57,-10606l2275332,1052711r61,-8334l2275450,1056153r56,2572l2275563,1062742r57,-1721l2275676,1051265r61,-11756l2275794,1055007r56,4018l2275907,1058150r61,-10331l2276025,1062742r56,-13773l2276138,1067335r57,2008l2276251,1050990r57,-575l2276369,1065326r57,-9173l2276482,1048690r57,l2276596,1061321r57,-8910l2276713,1074798r57,-17495l2276827,1047244r56,3446l2276940,1048394r61,9480l2277057,1056429r57,-11477l2277171,1073936r56,-14911l2277284,1050115r57,5743l2277401,1052136r57,-6889l2277515,1054707r57,11194l2277632,1065039r57,-6314l2277746,1039509r56,19516l2277859,1059871r57,-1422l2277973,1066188r60,-15773l2278090,1041230r57,3147l2278204,1046098r56,8334l2278317,1058725r56,-10906l2278434,1063317r57,-27255l2278548,1053857r60,9748l2278665,1072786r56,-16633l2278778,1048690r57,575l2278892,1040930r57,13502l2279009,1049265r57,-1146l2279123,1068768r57,-16932l2279236,1058725r57,1721l2279354,1039784r56,17519l2279467,1047819r57,1446l2279580,1050690r61,13773l2279698,1049839r57,-10055l2279811,1048119r57,12902l2279925,1058725r56,-12328l2280042,1051561r57,9760l2280156,1057579r56,3167l2280269,1041230r61,16644l2280387,1051265r56,-4297l2280500,1050990r56,-2871l2280617,1057303r57,8311l2280731,1061021r56,-1996l2280844,1033770r56,4589l2280957,1048119r61,1720l2281075,1063605r56,1434l2281188,1059300r57,-16924l2281306,1041230r56,1146l2281419,1048690r57,12056l2281532,1059595r57,-870l2281650,1039509r57,23521l2281763,1054432r57,851l2281876,1043526r57,1426l2281990,1043526r61,13202l2282107,1055007r57,-4017l2282221,1055578r61,2001l2282338,1037212r57,17220l2282452,1049540r56,l2282565,1061896r61,-12927l2282682,1049839r57,8035l2282796,1055007r57,-12355l2282910,1052411r56,-2871l2283027,1053557r56,1726l2283140,1044101r57,15770l2283258,1057874r56,-9480l2283371,1056153r56,-24979l2283484,1047244r57,1725l2283598,1049265r60,10035l2283715,1054432r57,-3442l2283829,1054132r56,-8609l2283942,1051265r61,-1426l2284059,1048969r57,-5168l2284173,1049839r57,-3442l2284290,1047244r57,4021l2284404,1053282r57,-2292l2284517,1047543r57,8886l2284630,1055007r61,-3171l2284748,1030599r56,23533l2284861,1047244r61,-3718l2284978,1062171r57,-8889l2285092,1033471r57,21536l2285206,1060171r56,-4313l2285323,1065614r57,-17495l2285437,1055578r56,-8610l2285550,1055858r56,-14628l2285663,1058725r61,-29547l2285781,1048969r56,12352l2285898,1024010r57,18366l2286011,1055858r57,-4593l2286125,1050415r57,-6038l2286238,1050690r61,2297l2286356,1050415r57,3442l2286469,1052136r57,-12352l2286582,1053557r61,-846l2286700,1043226r57,18095l2286813,1045523r57,575l2286931,1047819r57,8039l2287044,1042080r57,6314l2287157,1038934r57,13477l2287271,1047819r61,6888l2287388,1045523r57,8609l2287502,1038063r57,12627l2287619,1038063r57,14924l2287733,1057579r56,-11481l2287846,1046397r61,-5742l2287964,1047543r56,-10055l2288077,1046397r56,10032l2288190,1042080r57,25542l2288308,1044101r56,-4317l2288421,1052987r57,-11482l2288534,1041505r61,300l2288652,1046397r56,1997l2288765,1049540r57,-8035l2288879,1057004r60,-8610l2288996,1045523r57,8334l2289110,1033195r56,26976l2289223,1062171r57,-11181l2289340,1048969r57,-7464l2289453,1049540r57,-3143l2289571,1058725r57,-24680l2289684,1050115r57,-12052l2289798,1035191r57,14349l2289912,1036638r60,-4889l2290029,1030899r57,15199l2290142,1055578r57,-16644l2290256,1048690r60,3721l2290373,1046397r57,-7188l2290487,1046098r60,-1721l2290604,1039509r56,-6038l2290717,1058449r57,-8909l2290831,1041230r56,5738l2290948,1038934r56,3442l2291061,1049540r57,-16345l2291175,1040930r57,300l2291292,1050115r57,-4868l2291406,1042951r57,-2296l2291519,1047819r61,3171l2291637,1049265r57,-14074l2291750,1033471r57,5167l2291863,1043526r57,575l2291981,1043226r57,-4017l2292094,1026306r57,18370l2292211,1037787r57,13478l2292325,1042652r57,-8311l2292438,1032320r57,22112l2292556,1030324r57,14352l2292669,1044101r57,-7463l2292783,1040084r56,-11481l2292896,1041230r61,-1446l2293014,1039509r56,-13203l2293127,1038934r61,-7185l2293245,1046098r56,4317l2293358,1042080r56,14648l2293471,1029453r57,-275l2293588,1044952r57,-5168l2293702,1039209r57,8035l2293815,1040084r57,1421l2293933,1038638r57,8606l2294046,1045523r57,-1146l2294159,1034045r61,18366l2294277,1030324r57,2871l2294390,1041230r57,1721l2294504,1042376r57,850l2294621,1040084r57,15494l2294734,1044101r57,-8334l2294848,1036913r61,10055l2294965,1048119r57,-16074l2295079,1050115r57,-10906l2295196,1038638r57,1146l2295310,1026007r56,14648l2295423,1039509r57,14348l2295536,1061321r61,-19241l2295654,1033195r56,10331l2295767,1060746r57,-9481l2295885,1022564e" filled="f" strokecolor="#e4332b" strokeweight=".38267mm">
                  <v:stroke miterlimit="83231f" joinstyle="miter"/>
                  <v:path arrowok="t" textboxrect="0,0,2295885,1101774"/>
                </v:shape>
                <v:shape id="Shape 18537" o:spid="_x0000_s1110" style="position:absolute;left:15328;top:330;width:10619;height:8940;visibility:visible;mso-wrap-style:square;v-text-anchor:top" coordsize="1061835,89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" path="m,l1061835,r,894004l,894004,,e" fillcolor="#fffefd" stroked="f" strokeweight="0">
                  <v:stroke miterlimit="83231f" joinstyle="miter"/>
                  <v:path arrowok="t" textboxrect="0,0,1061835,894004"/>
                </v:shape>
                <v:shape id="Shape 454" o:spid="_x0000_s1111" style="position:absolute;left:15948;top:1543;width:2067;height:0;visibility:visible;mso-wrap-style:square;v-text-anchor:top" coordsize="206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" path="m,l206636,e" filled="f" strokecolor="#181717" strokeweight=".38267mm">
                  <v:stroke miterlimit="83231f" joinstyle="miter"/>
                  <v:path arrowok="t" textboxrect="0,0,206636,0"/>
                </v:shape>
                <v:rect id="Rectangle 15476" o:spid="_x0000_s1112" style="position:absolute;left:18527;top:1343;width:1676;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w:t>
                        </w:r>
                      </w:p>
                    </w:txbxContent>
                  </v:textbox>
                </v:rect>
                <v:rect id="Rectangle 15477" o:spid="_x0000_s1113" style="position:absolute;left:20067;top:1343;width:1909;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4</w:t>
                        </w:r>
                      </w:p>
                    </w:txbxContent>
                  </v:textbox>
                </v:rect>
                <v:shape id="Shape 456" o:spid="_x0000_s1114" style="position:absolute;left:21576;top:1793;width:164;height:136;visibility:visible;mso-wrap-style:square;v-text-anchor:top" coordsize="16414,13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" path="m7690,l9642,v6083,571,6772,10100,802,11591c4706,13660,,5625,4362,1604r457,-227l5508,802,6314,344,6885,113,7690,xe" fillcolor="#181717" stroked="f" strokeweight="0">
                  <v:stroke miterlimit="83231f" joinstyle="miter"/>
                  <v:path arrowok="t" textboxrect="0,0,16414,13660"/>
                </v:shape>
                <v:rect id="Rectangle 457" o:spid="_x0000_s1115" style="position:absolute;left:21820;top:1343;width:1527;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v:textbox>
                </v:rect>
                <v:rect id="Rectangle 458" o:spid="_x0000_s1116" style="position:absolute;left:22968;top:938;width:535;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v:textbox>
                </v:rect>
                <v:shape id="Shape 459" o:spid="_x0000_s1117" style="position:absolute;left:23659;top:1634;width:709;height:548;visibility:visible;mso-wrap-style:square;v-text-anchor:top" coordsize="70827,54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" path="m63136,r2065,c70827,2641,69105,9873,68531,14579,66008,28928,60382,45690,45572,50966,39716,53036,31799,50509,30649,43738r-458,-2066l29960,41328c25368,48674,15494,54757,7002,50051,,44884,1146,34897,1948,27664,3556,18022,7573,8610,13774,1264r1032,c17220,2985,13660,5281,12972,7116,7229,16989,1033,29847,7804,40522v6314,6771,16989,1150,21124,-5394c31107,32832,30191,29503,30993,26749v1146,-3333,806,-9647,5625,-9529c39947,19054,37307,23416,36849,26401v-806,4021,-4366,7808,-2069,12056c37076,45001,45459,44540,50278,41328,58775,36274,64513,26401,64400,16645,63711,12854,61528,9756,58775,7116r-118,-689l58657,4362r348,-1264l59232,2985r231,-462l60727,1264r344,-231l61528,689r806,-458l63136,xe" fillcolor="#181717" stroked="f" strokeweight="0">
                  <v:stroke miterlimit="83231f" joinstyle="miter"/>
                  <v:path arrowok="t" textboxrect="0,0,70827,54757"/>
                </v:shape>
                <v:rect id="Rectangle 460" o:spid="_x0000_s1118" style="position:absolute;left:24371;top:1822;width:475;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v:textbox>
                </v:rect>
                <v:rect id="Rectangle 461" o:spid="_x0000_s1119" style="position:absolute;left:24728;top:670;width:365;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" filled="f" stroked="f">
                  <v:textbox inset="0,0,0,0">
                    <w:txbxContent>
                      <w:p w:rsidR="009054B1" w:rsidRDefault="009054B1">
                        <w:pPr>
                          <w:spacing w:after="160" w:line="259" w:lineRule="auto"/>
                          <w:ind w:left="0" w:firstLine="0"/>
                          <w:jc w:val="left"/>
                        </w:pPr>
                      </w:p>
                    </w:txbxContent>
                  </v:textbox>
                </v:rect>
                <v:rect id="Rectangle 462" o:spid="_x0000_s1120" style="position:absolute;left:25003;top:938;width:534;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v:textbox>
                </v:rect>
                <v:shape id="Shape 463" o:spid="_x0000_s1121" style="position:absolute;left:15948;top:3172;width:2067;height:0;visibility:visible;mso-wrap-style:square;v-text-anchor:top" coordsize="206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" path="m,l206636,e" filled="f" strokecolor="#7c2d6b" strokeweight=".38267mm">
                  <v:stroke miterlimit="83231f" joinstyle="miter"/>
                  <v:path arrowok="t" textboxrect="0,0,206636,0"/>
                </v:shape>
                <v:rect id="Rectangle 15475" o:spid="_x0000_s1122" style="position:absolute;left:20067;top:2971;width:1909;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2.8</w:t>
                        </w:r>
                      </w:p>
                    </w:txbxContent>
                  </v:textbox>
                </v:rect>
                <v:rect id="Rectangle 15474" o:spid="_x0000_s1123" style="position:absolute;left:18527;top:2971;width:1676;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w:t>
                        </w:r>
                      </w:p>
                    </w:txbxContent>
                  </v:textbox>
                </v:rect>
                <v:shape id="Shape 465" o:spid="_x0000_s1124" style="position:absolute;left:21576;top:3421;width:164;height:137;visibility:visible;mso-wrap-style:square;v-text-anchor:top" coordsize="16414,13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" path="m7690,l9642,v6083,575,6772,10100,802,11595c4706,13660,,5625,4362,1608r457,-231l5508,806,6314,344,6885,113,7690,xe" fillcolor="#181717" stroked="f" strokeweight="0">
                  <v:stroke miterlimit="83231f" joinstyle="miter"/>
                  <v:path arrowok="t" textboxrect="0,0,16414,13660"/>
                </v:shape>
                <v:rect id="Rectangle 466" o:spid="_x0000_s1125" style="position:absolute;left:21820;top:2971;width:1527;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v:textbox>
                </v:rect>
                <v:rect id="Rectangle 467" o:spid="_x0000_s1126" style="position:absolute;left:22968;top:2566;width:535;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v:textbox>
                </v:rect>
                <v:shape id="Shape 468" o:spid="_x0000_s1127" style="position:absolute;left:23659;top:3263;width:709;height:547;visibility:visible;mso-wrap-style:square;v-text-anchor:top" coordsize="70827,54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" path="m63136,r2065,c70827,2640,69105,9873,68531,14579,66008,28927,60382,45689,45572,50970,39716,53036,31799,50513,30649,43737r-458,-2065l29960,41328c25368,48674,15494,54757,7002,50051,,44888,1146,34901,1948,27668,3556,18021,7573,8610,13774,1263r1032,c17220,2985,13660,5281,12972,7115,7229,16989,1033,29847,7804,40526v6314,6771,16989,1146,21124,-5398c31107,32831,30191,29503,30993,26749v1146,-3329,806,-9643,5625,-9529c39947,19054,37307,23420,36849,26405v-806,4017,-4366,7804,-2069,12052c37076,45001,45459,44539,50278,41328,58775,36274,64513,26405,64400,16649,63711,12858,61528,9756,58775,7115r-118,-688l58657,4362r348,-1260l59232,2985r231,-458l60727,1263r344,-231l61528,689r806,-458l63136,xe" fillcolor="#181717" stroked="f" strokeweight="0">
                  <v:stroke miterlimit="83231f" joinstyle="miter"/>
                  <v:path arrowok="t" textboxrect="0,0,70827,54757"/>
                </v:shape>
                <v:rect id="Rectangle 469" o:spid="_x0000_s1128" style="position:absolute;left:24371;top:3450;width:475;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v:textbox>
                </v:rect>
                <v:rect id="Rectangle 470" o:spid="_x0000_s1129" style="position:absolute;left:24728;top:2299;width:365;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" filled="f" stroked="f">
                  <v:textbox inset="0,0,0,0">
                    <w:txbxContent>
                      <w:p w:rsidR="009054B1" w:rsidRDefault="009054B1">
                        <w:pPr>
                          <w:spacing w:after="160" w:line="259" w:lineRule="auto"/>
                          <w:ind w:left="0" w:firstLine="0"/>
                          <w:jc w:val="left"/>
                        </w:pPr>
                      </w:p>
                    </w:txbxContent>
                  </v:textbox>
                </v:rect>
                <v:rect id="Rectangle 471" o:spid="_x0000_s1130" style="position:absolute;left:25003;top:2566;width:534;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v:textbox>
                </v:rect>
                <v:shape id="Shape 472" o:spid="_x0000_s1131" style="position:absolute;left:15948;top:4800;width:2067;height:0;visibility:visible;mso-wrap-style:square;v-text-anchor:top" coordsize="206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" path="m,l206636,e" filled="f" strokecolor="#2d7436" strokeweight=".38267mm">
                  <v:stroke miterlimit="83231f" joinstyle="miter"/>
                  <v:path arrowok="t" textboxrect="0,0,206636,0"/>
                </v:shape>
                <v:rect id="Rectangle 15473" o:spid="_x0000_s1132" style="position:absolute;left:20067;top:4600;width:1909;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4.2</w:t>
                        </w:r>
                      </w:p>
                    </w:txbxContent>
                  </v:textbox>
                </v:rect>
                <v:rect id="Rectangle 15472" o:spid="_x0000_s1133" style="position:absolute;left:18527;top:4600;width:1676;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w:t>
                        </w:r>
                      </w:p>
                    </w:txbxContent>
                  </v:textbox>
                </v:rect>
                <v:shape id="Shape 474" o:spid="_x0000_s1134" style="position:absolute;left:21576;top:5050;width:164;height:136;visibility:visible;mso-wrap-style:square;v-text-anchor:top" coordsize="16414,13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" path="m7690,l9642,v6083,575,6772,10104,802,11594c4706,13664,,5625,4362,1608r457,-231l5508,806,6314,344,6885,117,7690,xe" fillcolor="#181717" stroked="f" strokeweight="0">
                  <v:stroke miterlimit="83231f" joinstyle="miter"/>
                  <v:path arrowok="t" textboxrect="0,0,16414,13664"/>
                </v:shape>
                <v:rect id="Rectangle 475" o:spid="_x0000_s1135" style="position:absolute;left:21820;top:4600;width:1527;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v:textbox>
                </v:rect>
                <v:rect id="Rectangle 476" o:spid="_x0000_s1136" style="position:absolute;left:22968;top:4195;width:535;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v:textbox>
                </v:rect>
                <v:shape id="Shape 477" o:spid="_x0000_s1137" style="position:absolute;left:23659;top:4891;width:709;height:548;visibility:visible;mso-wrap-style:square;v-text-anchor:top" coordsize="70827,5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" path="m63136,r2065,c70827,2641,69105,9873,68531,14579,66008,28932,60382,45694,45572,50971,39716,53040,31799,50513,30649,43738r-458,-2066l29960,41328c25368,48674,15494,54761,7002,50051,,44888,1146,34901,1948,27668,3556,18025,7573,8614,13774,1264r1032,c17220,2989,13660,5281,12972,7120,7229,16993,1033,29847,7804,40526v6314,6771,16989,1146,21124,-5398c31107,32836,30191,29507,30993,26749v1146,-3329,806,-9643,5625,-9529c39947,19058,37307,23420,36849,26404v-806,4018,-4366,7808,-2069,12057c37076,45001,45459,44543,50278,41328,58775,36278,64513,26404,64400,16649,63711,12858,61528,9760,58775,7120r-118,-689l58657,4362r348,-1260l59232,2989r231,-462l60727,1264r344,-227l61528,688r806,-457l63136,xe" fillcolor="#181717" stroked="f" strokeweight="0">
                  <v:stroke miterlimit="83231f" joinstyle="miter"/>
                  <v:path arrowok="t" textboxrect="0,0,70827,54761"/>
                </v:shape>
                <v:rect id="Rectangle 478" o:spid="_x0000_s1138" style="position:absolute;left:24371;top:5079;width:475;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v:textbox>
                </v:rect>
                <v:rect id="Rectangle 479" o:spid="_x0000_s1139" style="position:absolute;left:24728;top:3927;width:365;height:1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" filled="f" stroked="f">
                  <v:textbox inset="0,0,0,0">
                    <w:txbxContent>
                      <w:p w:rsidR="009054B1" w:rsidRDefault="009054B1">
                        <w:pPr>
                          <w:spacing w:after="160" w:line="259" w:lineRule="auto"/>
                          <w:ind w:left="0" w:firstLine="0"/>
                          <w:jc w:val="left"/>
                        </w:pPr>
                      </w:p>
                    </w:txbxContent>
                  </v:textbox>
                </v:rect>
                <v:rect id="Rectangle 480" o:spid="_x0000_s1140" style="position:absolute;left:25003;top:4195;width:534;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v:textbox>
                </v:rect>
                <v:shape id="Shape 481" o:spid="_x0000_s1141" style="position:absolute;left:15948;top:6429;width:2067;height:0;visibility:visible;mso-wrap-style:square;v-text-anchor:top" coordsize="206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" path="m,l206636,e" filled="f" strokecolor="#4c498a" strokeweight=".38267mm">
                  <v:stroke miterlimit="83231f" joinstyle="miter"/>
                  <v:path arrowok="t" textboxrect="0,0,206636,0"/>
                </v:shape>
                <v:rect id="Rectangle 15470" o:spid="_x0000_s1142" style="position:absolute;left:18527;top:6228;width:1676;height:1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w:t>
                        </w:r>
                      </w:p>
                    </w:txbxContent>
                  </v:textbox>
                </v:rect>
                <v:rect id="Rectangle 15471" o:spid="_x0000_s1143" style="position:absolute;left:20067;top:6228;width:1909;height:1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5.6</w:t>
                        </w:r>
                      </w:p>
                    </w:txbxContent>
                  </v:textbox>
                </v:rect>
                <v:shape id="Shape 483" o:spid="_x0000_s1144" style="position:absolute;left:21576;top:6678;width:164;height:137;visibility:visible;mso-wrap-style:square;v-text-anchor:top" coordsize="16414,13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" path="m7690,l9642,v6083,575,6772,10104,802,11594c4706,13660,,5629,4362,1608r457,-227l5508,806,6314,348,6885,118,7690,xe" fillcolor="#181717" stroked="f" strokeweight="0">
                  <v:stroke miterlimit="83231f" joinstyle="miter"/>
                  <v:path arrowok="t" textboxrect="0,0,16414,13660"/>
                </v:shape>
                <v:rect id="Rectangle 484" o:spid="_x0000_s1145" style="position:absolute;left:21820;top:6228;width:1527;height:1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v:textbox>
                </v:rect>
                <v:rect id="Rectangle 485" o:spid="_x0000_s1146" style="position:absolute;left:22968;top:5824;width:535;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v:textbox>
                </v:rect>
                <v:shape id="Shape 486" o:spid="_x0000_s1147" style="position:absolute;left:23659;top:6520;width:709;height:548;visibility:visible;mso-wrap-style:square;v-text-anchor:top" coordsize="70827,54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" path="m63136,r2065,c70827,2641,69105,9874,68531,14579,66008,28928,60382,45686,45572,50971,39716,53036,31799,50509,30649,43738r-458,-2066l29960,41324c25368,48670,15494,54757,7002,50051,,44884,1146,34897,1948,27664,3556,18022,7573,8610,13774,1260r1032,c17220,2985,13660,5281,12972,7116,7229,16989,1033,29847,7804,40522v6314,6771,16989,1150,21124,-5394c31107,32832,30191,29499,30993,26745v1146,-3329,806,-9643,5625,-9525c39947,19054,37307,23416,36849,26401v-806,4017,-4366,7808,-2069,12056c37076,44997,45459,44540,50278,41324,58775,36274,64513,26401,64400,16645,63711,12854,61528,9756,58775,7116r-118,-689l58657,4362r348,-1264l59232,2985r231,-462l60727,1260r344,-227l61528,689r806,-462l63136,xe" fillcolor="#181717" stroked="f" strokeweight="0">
                  <v:stroke miterlimit="83231f" joinstyle="miter"/>
                  <v:path arrowok="t" textboxrect="0,0,70827,54757"/>
                </v:shape>
                <v:rect id="Rectangle 487" o:spid="_x0000_s1148" style="position:absolute;left:24371;top:6708;width:475;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v:textbox>
                </v:rect>
                <v:rect id="Rectangle 488" o:spid="_x0000_s1149" style="position:absolute;left:24728;top:5556;width:365;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" filled="f" stroked="f">
                  <v:textbox inset="0,0,0,0">
                    <w:txbxContent>
                      <w:p w:rsidR="009054B1" w:rsidRDefault="009054B1">
                        <w:pPr>
                          <w:spacing w:after="160" w:line="259" w:lineRule="auto"/>
                          <w:ind w:left="0" w:firstLine="0"/>
                          <w:jc w:val="left"/>
                        </w:pPr>
                      </w:p>
                    </w:txbxContent>
                  </v:textbox>
                </v:rect>
                <v:rect id="Rectangle 489" o:spid="_x0000_s1150" style="position:absolute;left:25003;top:5824;width:534;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OUJxQAAANwAAAAPAAAAZHJzL2Rvd25yZXYueG1sRI9Pa8JA&#10;FMTvgt9heYI33ShS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BevOUJ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v:textbox>
                </v:rect>
                <v:shape id="Shape 490" o:spid="_x0000_s1151" style="position:absolute;left:15948;top:8057;width:2067;height:0;visibility:visible;mso-wrap-style:square;v-text-anchor:top" coordsize="206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" path="m,l206636,e" filled="f" strokecolor="#e4332b" strokeweight=".38267mm">
                  <v:stroke miterlimit="83231f" joinstyle="miter"/>
                  <v:path arrowok="t" textboxrect="0,0,206636,0"/>
                </v:shape>
                <v:rect id="Rectangle 491" o:spid="_x0000_s1152" style="position:absolute;left:18527;top:7857;width:2812;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t=7</w:t>
                        </w:r>
                      </w:p>
                    </w:txbxContent>
                  </v:textbox>
                </v:rect>
                <v:shape id="Shape 492" o:spid="_x0000_s1153" style="position:absolute;left:20715;top:8307;width:164;height:137;visibility:visible;mso-wrap-style:square;v-text-anchor:top" coordsize="16414,13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" path="m7691,l9642,v6083,571,6772,10100,802,11594c4706,13660,,5625,4362,1608r457,-231l5508,802,6313,344,6884,113,7691,xe" fillcolor="#181717" stroked="f" strokeweight="0">
                  <v:stroke miterlimit="83231f" joinstyle="miter"/>
                  <v:path arrowok="t" textboxrect="0,0,16414,13660"/>
                </v:shape>
                <v:rect id="Rectangle 493" o:spid="_x0000_s1154" style="position:absolute;left:20959;top:7857;width:1527;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8"/>
                          </w:rPr>
                          <w:t>10</w:t>
                        </w:r>
                      </w:p>
                    </w:txbxContent>
                  </v:textbox>
                </v:rect>
                <v:rect id="Rectangle 494" o:spid="_x0000_s1155" style="position:absolute;left:22107;top:7452;width:535;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NxKxQAAANwAAAAPAAAAZHJzL2Rvd25yZXYueG1sRI9Pi8Iw&#10;FMTvwn6H8Ba8aarI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A1ZNxK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4</w:t>
                        </w:r>
                      </w:p>
                    </w:txbxContent>
                  </v:textbox>
                </v:rect>
                <v:shape id="Shape 495" o:spid="_x0000_s1156" style="position:absolute;left:22798;top:8149;width:709;height:547;visibility:visible;mso-wrap-style:square;v-text-anchor:top" coordsize="70831,54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" path="m63140,r2066,c70831,2641,69109,9873,68534,14579,66011,28928,60386,45690,45576,50971,39724,53036,31799,50509,30653,43738r-458,-2066l29964,41328c25372,48674,15499,54757,7006,50051,,44884,1150,34897,1952,27664,3560,18022,7581,8610,13777,1264r1033,c17219,2985,13664,5281,12976,7120,7233,16989,1037,29847,7808,40522v6314,6776,16989,1150,21124,-5394c31110,32832,30195,29503,30997,26749v1150,-3329,802,-9642,5625,-9529c39951,19054,37311,23420,36853,26405v-806,4017,-4362,7804,-2066,12052c37080,45001,45463,44540,50282,41328,58778,36278,64517,26405,64403,16645,63715,12858,61532,9760,58778,7120r-113,-693l58665,4362r344,-1264l59236,2985r231,-458l60730,1264r345,-231l61532,689r806,-458l63140,xe" fillcolor="#181717" stroked="f" strokeweight="0">
                  <v:stroke miterlimit="83231f" joinstyle="miter"/>
                  <v:path arrowok="t" textboxrect="0,0,70831,54757"/>
                </v:shape>
                <v:rect id="Rectangle 496" o:spid="_x0000_s1157" style="position:absolute;left:23510;top:8336;width:475;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e</w:t>
                        </w:r>
                      </w:p>
                    </w:txbxContent>
                  </v:textbox>
                </v:rect>
                <v:rect id="Rectangle 497" o:spid="_x0000_s1158" style="position:absolute;left:23867;top:7185;width:365;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" filled="f" stroked="f">
                  <v:textbox inset="0,0,0,0">
                    <w:txbxContent>
                      <w:p w:rsidR="009054B1" w:rsidRDefault="009054B1">
                        <w:pPr>
                          <w:spacing w:after="160" w:line="259" w:lineRule="auto"/>
                          <w:ind w:left="0" w:firstLine="0"/>
                          <w:jc w:val="left"/>
                        </w:pPr>
                      </w:p>
                    </w:txbxContent>
                  </v:textbox>
                </v:rect>
                <v:rect id="Rectangle 498" o:spid="_x0000_s1159" style="position:absolute;left:24142;top:7452;width:534;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color w:val="181717"/>
                            <w:sz w:val="13"/>
                          </w:rPr>
                          <w:t>1</w:t>
                        </w:r>
                      </w:p>
                    </w:txbxContent>
                  </v:textbox>
                </v:rect>
                <v:shape id="Shape 499" o:spid="_x0000_s1160" style="position:absolute;left:15328;top:330;width:10619;height:8940;visibility:visible;mso-wrap-style:square;v-text-anchor:top" coordsize="1061835,89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" path="m,894004r1061835,l1061835,,,,,894004xe" filled="f" strokecolor="#181717" strokeweight=".38267mm">
                  <v:stroke miterlimit="83231f" joinstyle="miter"/>
                  <v:path arrowok="t" textboxrect="0,0,1061835,894004"/>
                </v:shape>
                <v:shape id="Shape 504" o:spid="_x0000_s1161" style="position:absolute;left:33167;top:20219;width:344;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" path="m,l34439,e" filled="f" strokeweight=".38267mm">
                  <v:stroke miterlimit="83231f" joinstyle="miter"/>
                  <v:path arrowok="t" textboxrect="0,0,34439,0"/>
                </v:shape>
                <v:shape id="Shape 505" o:spid="_x0000_s1162" style="position:absolute;left:33167;top:17148;width:344;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" path="m,l34439,e" filled="f" strokeweight=".38267mm">
                  <v:stroke miterlimit="83231f" joinstyle="miter"/>
                  <v:path arrowok="t" textboxrect="0,0,34439,0"/>
                </v:shape>
                <v:shape id="Shape 506" o:spid="_x0000_s1163" style="position:absolute;left:33167;top:14078;width:344;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" path="m,l34439,e" filled="f" strokeweight=".38267mm">
                  <v:stroke miterlimit="83231f" joinstyle="miter"/>
                  <v:path arrowok="t" textboxrect="0,0,34439,0"/>
                </v:shape>
                <v:shape id="Shape 507" o:spid="_x0000_s1164" style="position:absolute;left:33167;top:11007;width:344;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" path="m,l34439,e" filled="f" strokeweight=".38267mm">
                  <v:stroke miterlimit="83231f" joinstyle="miter"/>
                  <v:path arrowok="t" textboxrect="0,0,34439,0"/>
                </v:shape>
                <v:shape id="Shape 508" o:spid="_x0000_s1165" style="position:absolute;left:33167;top:7936;width:344;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" path="m,l34439,e" filled="f" strokeweight=".38267mm">
                  <v:stroke miterlimit="83231f" joinstyle="miter"/>
                  <v:path arrowok="t" textboxrect="0,0,34439,0"/>
                </v:shape>
                <v:shape id="Shape 509" o:spid="_x0000_s1166" style="position:absolute;left:33167;top:4866;width:344;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" path="m,l34439,e" filled="f" strokeweight=".38267mm">
                  <v:stroke miterlimit="83231f" joinstyle="miter"/>
                  <v:path arrowok="t" textboxrect="0,0,34439,0"/>
                </v:shape>
                <v:shape id="Shape 510" o:spid="_x0000_s1167" style="position:absolute;left:33167;top:1795;width:344;height:0;visibility:visible;mso-wrap-style:square;v-text-anchor:top" coordsize="34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" path="m,l34439,e" filled="f" strokeweight=".38267mm">
                  <v:stroke miterlimit="83231f" joinstyle="miter"/>
                  <v:path arrowok="t" textboxrect="0,0,34439,0"/>
                </v:shape>
                <v:shape id="Shape 511" o:spid="_x0000_s1168" style="position:absolute;left:33167;top:330;width:0;height:22959;visibility:visible;mso-wrap-style:square;v-text-anchor:top" coordsize="0,2295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" path="m,2295941l,e" filled="f" strokeweight=".38267mm">
                  <v:stroke miterlimit="83231f" joinstyle="miter" endcap="round"/>
                  <v:path arrowok="t" textboxrect="0,0,0,2295941"/>
                </v:shape>
                <v:rect id="Rectangle 512" o:spid="_x0000_s1169" style="position:absolute;left:31150;top:23124;width:1222;height:1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v:textbox>
                </v:rect>
                <v:rect id="Rectangle 513" o:spid="_x0000_s1170" style="position:absolute;left:32069;top:22801;width:712;height: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0"/>
                          </w:rPr>
                          <w:t>-7</w:t>
                        </w:r>
                      </w:p>
                    </w:txbxContent>
                  </v:textbox>
                </v:rect>
                <v:rect id="Rectangle 514" o:spid="_x0000_s1171" style="position:absolute;left:31151;top:20058;width:1222;height:1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v:textbox>
                </v:rect>
                <v:rect id="Rectangle 515" o:spid="_x0000_s1172" style="position:absolute;left:32069;top:19734;width:713;height: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0"/>
                          </w:rPr>
                          <w:t>-6</w:t>
                        </w:r>
                      </w:p>
                    </w:txbxContent>
                  </v:textbox>
                </v:rect>
                <v:rect id="Rectangle 516" o:spid="_x0000_s1173" style="position:absolute;left:31155;top:16983;width:1221;height:1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v:textbox>
                </v:rect>
                <v:rect id="Rectangle 517" o:spid="_x0000_s1174" style="position:absolute;left:32073;top:16660;width:713;height: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0"/>
                          </w:rPr>
                          <w:t>-5</w:t>
                        </w:r>
                      </w:p>
                    </w:txbxContent>
                  </v:textbox>
                </v:rect>
                <v:rect id="Rectangle 518" o:spid="_x0000_s1175" style="position:absolute;left:31152;top:13916;width:1221;height:1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v:textbox>
                </v:rect>
                <v:rect id="Rectangle 519" o:spid="_x0000_s1176" style="position:absolute;left:32070;top:13593;width:712;height: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0"/>
                          </w:rPr>
                          <w:t>-4</w:t>
                        </w:r>
                      </w:p>
                    </w:txbxContent>
                  </v:textbox>
                </v:rect>
                <v:rect id="Rectangle 520" o:spid="_x0000_s1177" style="position:absolute;left:31155;top:10846;width:1221;height:1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v:textbox>
                </v:rect>
                <v:rect id="Rectangle 521" o:spid="_x0000_s1178" style="position:absolute;left:32073;top:10523;width:713;height: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0"/>
                          </w:rPr>
                          <w:t>-3</w:t>
                        </w:r>
                      </w:p>
                    </w:txbxContent>
                  </v:textbox>
                </v:rect>
                <v:rect id="Rectangle 522" o:spid="_x0000_s1179" style="position:absolute;left:31154;top:7775;width:1221;height:1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v:textbox>
                </v:rect>
                <v:rect id="Rectangle 523" o:spid="_x0000_s1180" style="position:absolute;left:32072;top:7452;width:712;height: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0"/>
                          </w:rPr>
                          <w:t>-2</w:t>
                        </w:r>
                      </w:p>
                    </w:txbxContent>
                  </v:textbox>
                </v:rect>
                <v:rect id="Rectangle 524" o:spid="_x0000_s1181" style="position:absolute;left:31187;top:4704;width:1222;height:1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10</w:t>
                        </w:r>
                      </w:p>
                    </w:txbxContent>
                  </v:textbox>
                </v:rect>
                <v:rect id="Rectangle 525" o:spid="_x0000_s1182" style="position:absolute;left:32105;top:4381;width:713;height: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0"/>
                          </w:rPr>
                          <w:t>-1</w:t>
                        </w:r>
                      </w:p>
                    </w:txbxContent>
                  </v:textbox>
                </v:rect>
                <v:rect id="Rectangle 526" o:spid="_x0000_s1183" style="position:absolute;left:32202;top:1478;width:611;height:1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1</w:t>
                        </w:r>
                      </w:p>
                    </w:txbxContent>
                  </v:textbox>
                </v:rect>
                <v:rect id="Rectangle 527" o:spid="_x0000_s1184" style="position:absolute;left:28819;top:10744;width:2958;height:137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8"/>
                          </w:rPr>
                          <w:t>F(E)</w:t>
                        </w:r>
                      </w:p>
                    </w:txbxContent>
                  </v:textbox>
                </v:rect>
                <v:shape id="Shape 528" o:spid="_x0000_s1185" style="position:absolute;left:55782;top:20219;width:344;height:0;visibility:visible;mso-wrap-style:square;v-text-anchor:top" coordsize="34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" path="m34440,l,e" filled="f" strokeweight=".38267mm">
                  <v:stroke miterlimit="83231f" joinstyle="miter"/>
                  <v:path arrowok="t" textboxrect="0,0,34440,0"/>
                </v:shape>
                <v:shape id="Shape 529" o:spid="_x0000_s1186" style="position:absolute;left:55782;top:17148;width:344;height:0;visibility:visible;mso-wrap-style:square;v-text-anchor:top" coordsize="34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" path="m34440,l,e" filled="f" strokeweight=".38267mm">
                  <v:stroke miterlimit="83231f" joinstyle="miter"/>
                  <v:path arrowok="t" textboxrect="0,0,34440,0"/>
                </v:shape>
                <v:shape id="Shape 530" o:spid="_x0000_s1187" style="position:absolute;left:55782;top:14078;width:344;height:0;visibility:visible;mso-wrap-style:square;v-text-anchor:top" coordsize="34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" path="m34440,l,e" filled="f" strokeweight=".38267mm">
                  <v:stroke miterlimit="83231f" joinstyle="miter"/>
                  <v:path arrowok="t" textboxrect="0,0,34440,0"/>
                </v:shape>
                <v:shape id="Shape 531" o:spid="_x0000_s1188" style="position:absolute;left:55782;top:11007;width:344;height:0;visibility:visible;mso-wrap-style:square;v-text-anchor:top" coordsize="34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" path="m34440,l,e" filled="f" strokeweight=".38267mm">
                  <v:stroke miterlimit="83231f" joinstyle="miter"/>
                  <v:path arrowok="t" textboxrect="0,0,34440,0"/>
                </v:shape>
                <v:shape id="Shape 532" o:spid="_x0000_s1189" style="position:absolute;left:55782;top:7936;width:344;height:0;visibility:visible;mso-wrap-style:square;v-text-anchor:top" coordsize="34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" path="m34440,l,e" filled="f" strokeweight=".38267mm">
                  <v:stroke miterlimit="83231f" joinstyle="miter"/>
                  <v:path arrowok="t" textboxrect="0,0,34440,0"/>
                </v:shape>
                <v:shape id="Shape 533" o:spid="_x0000_s1190" style="position:absolute;left:55782;top:4866;width:344;height:0;visibility:visible;mso-wrap-style:square;v-text-anchor:top" coordsize="34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" path="m34440,l,e" filled="f" strokeweight=".38267mm">
                  <v:stroke miterlimit="83231f" joinstyle="miter"/>
                  <v:path arrowok="t" textboxrect="0,0,34440,0"/>
                </v:shape>
                <v:shape id="Shape 534" o:spid="_x0000_s1191" style="position:absolute;left:55782;top:1795;width:344;height:0;visibility:visible;mso-wrap-style:square;v-text-anchor:top" coordsize="34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" path="m34440,l,e" filled="f" strokeweight=".38267mm">
                  <v:stroke miterlimit="83231f" joinstyle="miter"/>
                  <v:path arrowok="t" textboxrect="0,0,34440,0"/>
                </v:shape>
                <v:shape id="Shape 535" o:spid="_x0000_s1192" style="position:absolute;left:56126;top:330;width:0;height:22959;visibility:visible;mso-wrap-style:square;v-text-anchor:top" coordsize="0,2295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" path="m,2295941l,e" filled="f" strokeweight=".38267mm">
                  <v:stroke miterlimit="83231f" joinstyle="miter" endcap="round"/>
                  <v:path arrowok="t" textboxrect="0,0,0,2295941"/>
                </v:shape>
                <v:shape id="Shape 536" o:spid="_x0000_s1193" style="position:absolute;left:38907;top:23117;width:0;height:172;visibility:visible;mso-wrap-style:square;v-text-anchor:top" coordsize="0,17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" path="m,17219l,e" filled="f" strokeweight=".38267mm">
                  <v:stroke miterlimit="83231f" joinstyle="miter"/>
                  <v:path arrowok="t" textboxrect="0,0,0,17219"/>
                </v:shape>
                <v:shape id="Shape 537" o:spid="_x0000_s1194" style="position:absolute;left:50386;top:23117;width:0;height:172;visibility:visible;mso-wrap-style:square;v-text-anchor:top" coordsize="0,17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" path="m,17219l,e" filled="f" strokeweight=".38267mm">
                  <v:stroke miterlimit="83231f" joinstyle="miter"/>
                  <v:path arrowok="t" textboxrect="0,0,0,17219"/>
                </v:shape>
                <v:shape id="Shape 538" o:spid="_x0000_s1195" style="position:absolute;left:44646;top:22945;width:0;height:344;visibility:visible;mso-wrap-style:square;v-text-anchor:top" coordsize="0,3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" path="m,34439l,e" filled="f" strokeweight=".38267mm">
                  <v:stroke miterlimit="83231f" joinstyle="miter"/>
                  <v:path arrowok="t" textboxrect="0,0,0,34439"/>
                </v:shape>
                <v:shape id="Shape 539" o:spid="_x0000_s1196" style="position:absolute;left:33167;top:23289;width:22959;height:0;visibility:visible;mso-wrap-style:square;v-text-anchor:top" coordsize="2295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" path="m,l2295940,e" filled="f" strokeweight=".38267mm">
                  <v:stroke miterlimit="83231f" joinstyle="miter" endcap="round"/>
                  <v:path arrowok="t" textboxrect="0,0,2295940,0"/>
                </v:shape>
                <v:rect id="Rectangle 1613" o:spid="_x0000_s1197" style="position:absolute;left:44423;top:23867;width:611;height:1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1</w:t>
                        </w:r>
                      </w:p>
                    </w:txbxContent>
                  </v:textbox>
                </v:rect>
                <v:rect id="Rectangle 1612" o:spid="_x0000_s1198" style="position:absolute;left:32937;top:23867;width:611;height:1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0</w:t>
                        </w:r>
                      </w:p>
                    </w:txbxContent>
                  </v:textbox>
                </v:rect>
                <v:rect id="Rectangle 1614" o:spid="_x0000_s1199" style="position:absolute;left:55898;top:23867;width:611;height:1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4"/>
                          </w:rPr>
                          <w:t>2</w:t>
                        </w:r>
                      </w:p>
                    </w:txbxContent>
                  </v:textbox>
                </v:rect>
                <v:rect id="Rectangle 541" o:spid="_x0000_s1200" style="position:absolute;left:41120;top:25497;width:2546;height:1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" filled="f" stroked="f">
                  <v:textbox inset="0,0,0,0">
                    <w:txbxContent>
                      <w:p w:rsidR="009054B1" w:rsidRDefault="009054B1">
                        <w:pPr>
                          <w:spacing w:after="160" w:line="259" w:lineRule="auto"/>
                          <w:ind w:left="0" w:firstLine="0"/>
                          <w:jc w:val="left"/>
                        </w:pPr>
                        <w:proofErr w:type="spellStart"/>
                        <w:r>
                          <w:rPr>
                            <w:rFonts w:ascii="Times New Roman" w:eastAsia="Times New Roman" w:hAnsi="Times New Roman" w:cs="Times New Roman"/>
                            <w:b/>
                            <w:sz w:val="18"/>
                          </w:rPr>
                          <w:t>Log</w:t>
                        </w:r>
                        <w:proofErr w:type="spellEnd"/>
                      </w:p>
                    </w:txbxContent>
                  </v:textbox>
                </v:rect>
                <v:rect id="Rectangle 542" o:spid="_x0000_s1201" style="position:absolute;left:43034;top:25977;width:1069;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3"/>
                          </w:rPr>
                          <w:t>10</w:t>
                        </w:r>
                      </w:p>
                    </w:txbxContent>
                  </v:textbox>
                </v:rect>
                <v:rect id="Rectangle 543" o:spid="_x0000_s1202" style="position:absolute;left:44268;top:25497;width:3277;height:1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" filled="f" stroked="f">
                  <v:textbox inset="0,0,0,0">
                    <w:txbxContent>
                      <w:p w:rsidR="009054B1" w:rsidRDefault="009054B1">
                        <w:pPr>
                          <w:spacing w:after="160" w:line="259" w:lineRule="auto"/>
                          <w:ind w:left="0" w:firstLine="0"/>
                          <w:jc w:val="left"/>
                        </w:pPr>
                        <w:proofErr w:type="gramStart"/>
                        <w:r>
                          <w:rPr>
                            <w:rFonts w:ascii="Times New Roman" w:eastAsia="Times New Roman" w:hAnsi="Times New Roman" w:cs="Times New Roman"/>
                            <w:b/>
                            <w:sz w:val="18"/>
                          </w:rPr>
                          <w:t>E[</w:t>
                        </w:r>
                        <w:proofErr w:type="gramEnd"/>
                        <w:r>
                          <w:rPr>
                            <w:rFonts w:ascii="Times New Roman" w:eastAsia="Times New Roman" w:hAnsi="Times New Roman" w:cs="Times New Roman"/>
                            <w:b/>
                            <w:sz w:val="18"/>
                          </w:rPr>
                          <w:t>m</w:t>
                        </w:r>
                      </w:p>
                    </w:txbxContent>
                  </v:textbox>
                </v:rect>
                <v:rect id="Rectangle 544" o:spid="_x0000_s1203" style="position:absolute;left:46661;top:25977;width:474;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3"/>
                          </w:rPr>
                          <w:t>e</w:t>
                        </w:r>
                      </w:p>
                    </w:txbxContent>
                  </v:textbox>
                </v:rect>
                <v:rect id="Rectangle 545" o:spid="_x0000_s1204" style="position:absolute;left:47012;top:25497;width:678;height:1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8"/>
                          </w:rPr>
                          <w:t>c</w:t>
                        </w:r>
                      </w:p>
                    </w:txbxContent>
                  </v:textbox>
                </v:rect>
                <v:rect id="Rectangle 546" o:spid="_x0000_s1205" style="position:absolute;left:47514;top:25093;width:534;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3"/>
                          </w:rPr>
                          <w:t>2</w:t>
                        </w:r>
                      </w:p>
                    </w:txbxContent>
                  </v:textbox>
                </v:rect>
                <v:rect id="Rectangle 547" o:spid="_x0000_s1206" style="position:absolute;left:47915;top:25497;width:509;height:1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8"/>
                          </w:rPr>
                          <w:t>]</w:t>
                        </w:r>
                      </w:p>
                    </w:txbxContent>
                  </v:textbox>
                </v:rect>
                <v:shape id="Shape 548" o:spid="_x0000_s1207" style="position:absolute;left:38907;top:330;width:0;height:172;visibility:visible;mso-wrap-style:square;v-text-anchor:top" coordsize="0,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" path="m,l,17220e" filled="f" strokeweight=".38267mm">
                  <v:stroke miterlimit="83231f" joinstyle="miter"/>
                  <v:path arrowok="t" textboxrect="0,0,0,17220"/>
                </v:shape>
                <v:shape id="Shape 549" o:spid="_x0000_s1208" style="position:absolute;left:50386;top:330;width:0;height:172;visibility:visible;mso-wrap-style:square;v-text-anchor:top" coordsize="0,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" path="m,l,17220e" filled="f" strokeweight=".38267mm">
                  <v:stroke miterlimit="83231f" joinstyle="miter"/>
                  <v:path arrowok="t" textboxrect="0,0,0,17220"/>
                </v:shape>
                <v:shape id="Shape 550" o:spid="_x0000_s1209" style="position:absolute;left:44646;top:330;width:0;height:344;visibility:visible;mso-wrap-style:square;v-text-anchor:top" coordsize="0,3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" path="m,l,34439e" filled="f" strokeweight=".38267mm">
                  <v:stroke miterlimit="83231f" joinstyle="miter"/>
                  <v:path arrowok="t" textboxrect="0,0,0,34439"/>
                </v:shape>
                <v:shape id="Shape 551" o:spid="_x0000_s1210" style="position:absolute;left:33167;top:330;width:22959;height:0;visibility:visible;mso-wrap-style:square;v-text-anchor:top" coordsize="2295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" path="m,l2295940,e" filled="f" strokeweight=".38267mm">
                  <v:stroke miterlimit="83231f" joinstyle="miter" endcap="round"/>
                  <v:path arrowok="t" textboxrect="0,0,2295940,0"/>
                </v:shape>
                <v:shape id="Shape 552" o:spid="_x0000_s1211" style="position:absolute;left:33172;top:1848;width:13009;height:21220;visibility:visible;mso-wrap-style:square;v-text-anchor:top" coordsize="1300954,212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" path="m,327436r36,l73,317243r44,19277l162,305154r44,3167l259,304916r53,-16443l368,281565r65,137l502,276685r69,-345l648,273344r85,-9161l818,262049r93,-2515l1012,246068r110,3880l1239,244728r121,-2333l1498,236187r142,-6030l1794,224418r162,-5236l2134,218404r186,-8877l2527,206405r215,1219l2972,198888r247,-3916l3487,190922r287,-3571l4078,181989r328,-7667l4754,171796r377,-6432l5532,160833r433,-2390l6427,152680r494,-2652l7451,143633r563,-3462l8622,136360r652,-7095l9966,126750r745,-4135l11509,118391r851,-4362l13271,108931r976,-2673l15292,101585r1114,-5225l17600,91885r1276,-3685l20241,83344r1458,-3628l23257,75836r1665,-5180l26700,67538r1899,-4730l30628,59086r2167,-4062l35103,50707r2466,-3754l40194,43418r2802,-3605l45981,35897r3183,-3280l52550,29102r3604,-3374l59989,22833r4078,-3374l68400,16725r4605,-2442l77893,11732,83085,9416,88585,7006,94416,5155r6172,-1765l107124,2758,114037,781r7298,-518l129050,r8140,81l145763,449r9023,482l164291,2171r9987,2045l184763,6475r11007,2872l207296,13089r12076,4386l231987,22833r13182,5981l258918,35302r14341,7990l288170,52084r15510,9918l319794,73289r16706,12809l353801,99888r17907,15267l390212,132225r19103,18908l429017,171508r20269,23051l470147,219587r21431,26919l513576,276089r22533,31957l559197,342809r23610,38263l606927,422314r24623,44143l656667,514175r25578,51522l708281,621434r26486,58256l761661,744932r27312,68579l816673,888152r28078,76994l873188,1046996r28778,89529l931080,1231383r29421,87050l990223,1424496r30009,96458l1050512,1631484r30539,107291l1111825,1759984r31009,129382l1174103,1888738r31341,68182l1237129,2044562r31799,77374l1300954,2038766e" filled="f" strokecolor="blue" strokeweight=".38267mm">
                  <v:stroke miterlimit="83231f" joinstyle="miter"/>
                  <v:path arrowok="t" textboxrect="0,0,1300954,2121936"/>
                </v:shape>
                <v:shape id="Shape 553" o:spid="_x0000_s1212" style="position:absolute;left:46181;top:22236;width:218;height:1053;visibility:visible;mso-wrap-style:square;v-text-anchor:top" coordsize="21735,105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" path="m,l21735,105333e" filled="f" strokecolor="blue" strokeweight=".38267mm">
                  <v:stroke miterlimit="83231f" joinstyle="miter"/>
                  <v:path arrowok="t" textboxrect="0,0,21735,105333"/>
                </v:shape>
                <v:shape id="Shape 554" o:spid="_x0000_s1213" style="position:absolute;left:46595;top:22038;width:440;height:1251;visibility:visible;mso-wrap-style:square;v-text-anchor:top" coordsize="43944,12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" path="m,125180l22995,,43944,125180e" filled="f" strokecolor="blue" strokeweight=".38267mm">
                  <v:stroke miterlimit="83231f" joinstyle="miter"/>
                  <v:path arrowok="t" textboxrect="0,0,43944,125180"/>
                </v:shape>
                <v:shape id="Shape 555" o:spid="_x0000_s1214" style="position:absolute;left:50457;top:23289;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" path="m,l,e" filled="f" strokecolor="blue" strokeweight=".38267mm">
                  <v:stroke miterlimit="83231f" joinstyle="miter"/>
                  <v:path arrowok="t" textboxrect="0,0,0,0"/>
                </v:shape>
                <v:shape id="Shape 556" o:spid="_x0000_s1215" style="position:absolute;left:50794;top:23289;width:1349;height:0;visibility:visible;mso-wrap-style:square;v-text-anchor:top" coordsize="1348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" path="m,l134886,e" filled="f" strokecolor="blue" strokeweight=".38267mm">
                  <v:stroke miterlimit="83231f" joinstyle="miter"/>
                  <v:path arrowok="t" textboxrect="0,0,134886,0"/>
                </v:shape>
                <v:shape id="Shape 557" o:spid="_x0000_s1216" style="position:absolute;left:52481;top:23289;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" path="m,l,,,e" filled="f" strokecolor="blue" strokeweight=".38267mm">
                  <v:stroke miterlimit="83231f" joinstyle="miter"/>
                  <v:path arrowok="t" textboxrect="0,0,0,0"/>
                </v:shape>
                <v:shape id="Shape 558" o:spid="_x0000_s1217" style="position:absolute;left:52820;top:23289;width:680;height:0;visibility:visible;mso-wrap-style:square;v-text-anchor:top" coordsize="679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" path="m,l67959,e" filled="f" strokecolor="blue" strokeweight=".38267mm">
                  <v:stroke miterlimit="83231f" joinstyle="miter"/>
                  <v:path arrowok="t" textboxrect="0,0,67959,0"/>
                </v:shape>
                <v:shape id="Shape 559" o:spid="_x0000_s1218" style="position:absolute;left:53841;top:23289;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" path="m,l,e" filled="f" strokecolor="blue" strokeweight=".38267mm">
                  <v:stroke miterlimit="83231f" joinstyle="miter"/>
                  <v:path arrowok="t" textboxrect="0,0,0,0"/>
                </v:shape>
                <v:shape id="Shape 560" o:spid="_x0000_s1219" style="position:absolute;left:54181;top:23289;width:0;height:0;visibility:visible;mso-wrap-style:squar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" path="m,l,e" filled="f" strokecolor="blue" strokeweight=".38267mm">
                  <v:stroke miterlimit="83231f" joinstyle="miter"/>
                  <v:path arrowok="t" textboxrect="0,0,0,0"/>
                </v:shape>
                <v:shape id="Shape 561" o:spid="_x0000_s1220" style="position:absolute;left:54522;top:23289;width:1604;height:0;visibility:visible;mso-wrap-style:square;v-text-anchor:top" coordsize="160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" path="m,l160372,e" filled="f" strokecolor="blue" strokeweight=".38267mm">
                  <v:stroke miterlimit="83231f" joinstyle="miter"/>
                  <v:path arrowok="t" textboxrect="0,0,160372,0"/>
                </v:shape>
                <v:shape id="Shape 562" o:spid="_x0000_s1221" style="position:absolute;left:33172;top:1861;width:10810;height:21265;visibility:visible;mso-wrap-style:square;v-text-anchor:top" coordsize="1081051,2126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" path="m,316405r36,-4613l73,307175r44,-4616l162,297946r44,-4617l259,288729r53,-4605l368,279520r65,-4601l502,270302r69,-4604l648,261105r85,-4600l818,251912r93,-4592l1012,242727r110,-4580l1239,233567r121,-4593l1498,224406r142,-4568l1794,215258r162,-4556l2134,206142r186,-4556l2527,197038r215,-4544l2972,187958r247,-4536l3487,178903r287,-4524l4078,169876r328,-4495l4754,160889r377,-4479l5532,151935r433,-4454l6427,143038r494,-4431l7451,134189r563,-4398l8622,125405r652,-4361l9966,116694r745,-4329l11509,108060r851,-4281l13271,99519r976,-4224l15292,91092r1114,-4168l17600,82794r1276,-4099l20241,74641r1458,-4017l23257,66651r1665,-3912l26700,58872r1899,-3811l30628,51307r2167,-3690l35103,44017r2466,-3536l40194,37023r2802,-3361l45981,30389r3183,-3158l52550,24177r3604,-2928l59989,18451r4078,-2665l68400,13283r4605,-2333l77893,8784,83085,6820,88585,5066,94416,3539r6172,-1287l107124,1231r6913,-737l121335,81,129050,r8140,300l145763,988r9023,1114l164291,3697r9987,2090l184763,8440r11007,3247l207296,15592r12076,4604l231987,25554r13182,6200l258918,38849r14341,8072l288170,56033r15510,10274l319794,77808r16706,12850l353801,104958r17907,15867l390212,138401r19103,19410l429017,179198r20269,23546l470147,228606r21431,28380l513576,288061r22533,33993l559197,359191r23610,40522l606927,443900r24623,48123l656667,544379r25578,56915l708281,663138r26486,67134l761661,803087r27312,78910l816673,967500r28078,92561l873188,1160208r28778,108299l931080,1385558r29421,126454l990223,1648566r30009,147388l1050512,1954976r30539,171503e" filled="f" strokecolor="red" strokeweight=".38267mm">
                  <v:stroke miterlimit="83231f" joinstyle="miter"/>
                  <v:path arrowok="t" textboxrect="0,0,1081051,2126479"/>
                </v:shape>
                <v:shape id="Shape 563" o:spid="_x0000_s1222" style="position:absolute;left:43982;top:23126;width:27;height:163;visibility:visible;mso-wrap-style:square;v-text-anchor:top" coordsize="2722,16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" path="m,l2722,16368e" filled="f" strokecolor="red" strokeweight=".38267mm">
                  <v:stroke miterlimit="83231f" joinstyle="miter"/>
                  <v:path arrowok="t" textboxrect="0,0,2722,16368"/>
                </v:shape>
                <v:shape id="Shape 18538" o:spid="_x0000_s1223" style="position:absolute;left:44211;top:330;width:11915;height:3426;visibility:visible;mso-wrap-style:square;v-text-anchor:top" coordsize="1191477,342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" path="m,l1191477,r,342554l,342554,,e" stroked="f" strokeweight="0">
                  <v:stroke miterlimit="83231f" joinstyle="miter"/>
                  <v:path arrowok="t" textboxrect="0,0,1191477,342554"/>
                </v:shape>
                <v:shape id="Shape 565" o:spid="_x0000_s1224" style="position:absolute;left:44831;top:1364;width:2067;height:0;visibility:visible;mso-wrap-style:square;v-text-anchor:top" coordsize="206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" path="m,l206632,e" filled="f" strokecolor="blue" strokeweight=".38267mm">
                  <v:stroke miterlimit="83231f" joinstyle="miter"/>
                  <v:path arrowok="t" textboxrect="0,0,206632,0"/>
                </v:shape>
                <v:rect id="Rectangle 566" o:spid="_x0000_s1225" style="position:absolute;left:47411;top:961;width:2957;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" filled="f" stroked="f">
                  <v:textbox inset="0,0,0,0">
                    <w:txbxContent>
                      <w:p w:rsidR="009054B1" w:rsidRDefault="009054B1">
                        <w:pPr>
                          <w:spacing w:after="160" w:line="259" w:lineRule="auto"/>
                          <w:ind w:left="0" w:firstLine="0"/>
                          <w:jc w:val="left"/>
                        </w:pPr>
                        <w:r>
                          <w:rPr>
                            <w:rFonts w:ascii="Times New Roman" w:eastAsia="Times New Roman" w:hAnsi="Times New Roman" w:cs="Times New Roman"/>
                            <w:b/>
                            <w:sz w:val="18"/>
                          </w:rPr>
                          <w:t>F(E)</w:t>
                        </w:r>
                      </w:p>
                    </w:txbxContent>
                  </v:textbox>
                </v:rect>
                <v:shape id="Shape 567" o:spid="_x0000_s1226" style="position:absolute;left:44831;top:2741;width:2067;height:0;visibility:visible;mso-wrap-style:square;v-text-anchor:top" coordsize="206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" path="m,l206632,e" filled="f" strokecolor="red" strokeweight=".38267mm">
                  <v:stroke miterlimit="83231f" joinstyle="miter"/>
                  <v:path arrowok="t" textboxrect="0,0,206632,0"/>
                </v:shape>
                <v:rect id="Rectangle 568" o:spid="_x0000_s1227" style="position:absolute;left:47408;top:2339;width:10871;height:1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" filled="f" stroked="f">
                  <v:textbox inset="0,0,0,0">
                    <w:txbxContent>
                      <w:p w:rsidR="009054B1" w:rsidRDefault="009054B1">
                        <w:pPr>
                          <w:spacing w:after="160" w:line="259" w:lineRule="auto"/>
                          <w:ind w:left="0" w:firstLine="0"/>
                          <w:jc w:val="left"/>
                        </w:pPr>
                        <w:proofErr w:type="spellStart"/>
                        <w:r>
                          <w:rPr>
                            <w:rFonts w:ascii="Times New Roman" w:eastAsia="Times New Roman" w:hAnsi="Times New Roman" w:cs="Times New Roman"/>
                            <w:b/>
                            <w:sz w:val="18"/>
                          </w:rPr>
                          <w:t>Maxwell-Juttner</w:t>
                        </w:r>
                        <w:proofErr w:type="spellEnd"/>
                      </w:p>
                    </w:txbxContent>
                  </v:textbox>
                </v:rect>
                <v:shape id="Shape 569" o:spid="_x0000_s1228" style="position:absolute;left:44211;top:330;width:11915;height:3426;visibility:visible;mso-wrap-style:square;v-text-anchor:top" coordsize="1191477,342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" path="m,342554r1191477,l1191477,,,,,342554xe" filled="f" strokeweight=".38267mm">
                  <v:stroke miterlimit="83231f" joinstyle="miter"/>
                  <v:path arrowok="t" textboxrect="0,0,1191477,342554"/>
                </v:shape>
                <w10:anchorlock/>
              </v:group>
            </w:pict>
          </mc:Fallback>
        </mc:AlternateContent>
      </w:r>
    </w:p>
    <w:p w:rsidR="001B0571" w:rsidRPr="00793FC5" w:rsidRDefault="00912D15" w:rsidP="00793FC5">
      <w:pPr>
        <w:spacing w:after="436" w:line="360" w:lineRule="auto"/>
        <w:ind w:left="-5"/>
        <w:rPr>
          <w:rFonts w:ascii="Times New Roman" w:hAnsi="Times New Roman" w:cs="Times New Roman"/>
          <w:sz w:val="28"/>
          <w:szCs w:val="28"/>
          <w:lang w:val="en-US"/>
        </w:rPr>
      </w:pPr>
      <w:r w:rsidRPr="00793FC5">
        <w:rPr>
          <w:rFonts w:ascii="Times New Roman" w:hAnsi="Times New Roman" w:cs="Times New Roman"/>
          <w:b/>
          <w:sz w:val="28"/>
          <w:szCs w:val="28"/>
          <w:lang w:val="en-US"/>
        </w:rPr>
        <w:t xml:space="preserve">Figure 1. </w:t>
      </w:r>
      <w:r w:rsidRPr="00793FC5">
        <w:rPr>
          <w:rFonts w:ascii="Times New Roman" w:hAnsi="Times New Roman" w:cs="Times New Roman"/>
          <w:sz w:val="28"/>
          <w:szCs w:val="28"/>
          <w:lang w:val="en-US"/>
        </w:rPr>
        <w:t xml:space="preserve">Time evolution of concentration </w:t>
      </w:r>
      <w:r w:rsidRPr="00793FC5">
        <w:rPr>
          <w:rFonts w:ascii="Times New Roman" w:hAnsi="Times New Roman" w:cs="Times New Roman"/>
          <w:b/>
          <w:sz w:val="28"/>
          <w:szCs w:val="28"/>
          <w:lang w:val="en-US"/>
        </w:rPr>
        <w:t xml:space="preserve">Figure 2. </w:t>
      </w:r>
      <w:r w:rsidRPr="00793FC5">
        <w:rPr>
          <w:rFonts w:ascii="Times New Roman" w:hAnsi="Times New Roman" w:cs="Times New Roman"/>
          <w:sz w:val="28"/>
          <w:szCs w:val="28"/>
          <w:lang w:val="en-US"/>
        </w:rPr>
        <w:t xml:space="preserve">Fit of the electron distribution in normalized to the </w:t>
      </w:r>
      <w:proofErr w:type="gramStart"/>
      <w:r w:rsidRPr="00793FC5">
        <w:rPr>
          <w:rFonts w:ascii="Times New Roman" w:hAnsi="Times New Roman" w:cs="Times New Roman"/>
          <w:sz w:val="28"/>
          <w:szCs w:val="28"/>
          <w:lang w:val="en-US"/>
        </w:rPr>
        <w:t>far upstream</w:t>
      </w:r>
      <w:proofErr w:type="gramEnd"/>
      <w:r w:rsidRPr="00793FC5">
        <w:rPr>
          <w:rFonts w:ascii="Times New Roman" w:hAnsi="Times New Roman" w:cs="Times New Roman"/>
          <w:sz w:val="28"/>
          <w:szCs w:val="28"/>
          <w:lang w:val="en-US"/>
        </w:rPr>
        <w:t xml:space="preserve"> concentration, the shock downstream with Maxwell-Juttner setup B30.</w:t>
      </w:r>
      <w:r w:rsidRPr="00793FC5">
        <w:rPr>
          <w:rFonts w:ascii="Times New Roman" w:hAnsi="Times New Roman" w:cs="Times New Roman"/>
          <w:sz w:val="28"/>
          <w:szCs w:val="28"/>
          <w:lang w:val="en-US"/>
        </w:rPr>
        <w:tab/>
      </w:r>
      <w:proofErr w:type="gramStart"/>
      <w:r w:rsidRPr="00793FC5">
        <w:rPr>
          <w:rFonts w:ascii="Times New Roman" w:hAnsi="Times New Roman" w:cs="Times New Roman"/>
          <w:sz w:val="28"/>
          <w:szCs w:val="28"/>
          <w:lang w:val="en-US"/>
        </w:rPr>
        <w:t>distribution</w:t>
      </w:r>
      <w:proofErr w:type="gramEnd"/>
      <w:r w:rsidRPr="00793FC5">
        <w:rPr>
          <w:rFonts w:ascii="Times New Roman" w:hAnsi="Times New Roman" w:cs="Times New Roman"/>
          <w:sz w:val="28"/>
          <w:szCs w:val="28"/>
          <w:lang w:val="en-US"/>
        </w:rPr>
        <w:t>, setup B30.</w:t>
      </w:r>
    </w:p>
    <w:p w:rsidR="001B0571" w:rsidRPr="00793FC5" w:rsidRDefault="00912D15" w:rsidP="00793FC5">
      <w:pPr>
        <w:spacing w:after="142" w:line="360" w:lineRule="auto"/>
        <w:ind w:right="97"/>
        <w:jc w:val="center"/>
        <w:rPr>
          <w:rFonts w:ascii="Times New Roman" w:hAnsi="Times New Roman" w:cs="Times New Roman"/>
          <w:sz w:val="28"/>
          <w:szCs w:val="28"/>
          <w:lang w:val="en-US"/>
        </w:rPr>
      </w:pPr>
      <w:r w:rsidRPr="00793FC5">
        <w:rPr>
          <w:rFonts w:ascii="Times New Roman" w:hAnsi="Times New Roman" w:cs="Times New Roman"/>
          <w:b/>
          <w:sz w:val="28"/>
          <w:szCs w:val="28"/>
          <w:lang w:val="en-US"/>
        </w:rPr>
        <w:t xml:space="preserve">Table 1. </w:t>
      </w:r>
      <w:r w:rsidRPr="00793FC5">
        <w:rPr>
          <w:rFonts w:ascii="Times New Roman" w:hAnsi="Times New Roman" w:cs="Times New Roman"/>
          <w:sz w:val="28"/>
          <w:szCs w:val="28"/>
          <w:lang w:val="en-US"/>
        </w:rPr>
        <w:t>Parameters of different setups.</w:t>
      </w:r>
    </w:p>
    <w:tbl>
      <w:tblPr>
        <w:tblStyle w:val="TableGrid"/>
        <w:tblW w:w="9087" w:type="dxa"/>
        <w:tblInd w:w="0" w:type="dxa"/>
        <w:tblCellMar>
          <w:top w:w="33" w:type="dxa"/>
          <w:left w:w="120" w:type="dxa"/>
          <w:right w:w="115" w:type="dxa"/>
        </w:tblCellMar>
        <w:tblLook w:val="04A0" w:firstRow="1" w:lastRow="0" w:firstColumn="1" w:lastColumn="0" w:noHBand="0" w:noVBand="1"/>
      </w:tblPr>
      <w:tblGrid>
        <w:gridCol w:w="783"/>
        <w:gridCol w:w="510"/>
        <w:gridCol w:w="499"/>
        <w:gridCol w:w="559"/>
        <w:gridCol w:w="775"/>
        <w:gridCol w:w="775"/>
        <w:gridCol w:w="775"/>
        <w:gridCol w:w="775"/>
        <w:gridCol w:w="913"/>
        <w:gridCol w:w="912"/>
        <w:gridCol w:w="935"/>
        <w:gridCol w:w="876"/>
      </w:tblGrid>
      <w:tr w:rsidR="001C5D9E" w:rsidRPr="00793FC5">
        <w:trPr>
          <w:trHeight w:val="276"/>
        </w:trPr>
        <w:tc>
          <w:tcPr>
            <w:tcW w:w="785" w:type="dxa"/>
            <w:tcBorders>
              <w:top w:val="single" w:sz="3" w:space="0" w:color="000000"/>
              <w:left w:val="single" w:sz="3" w:space="0" w:color="000000"/>
              <w:bottom w:val="single" w:sz="3" w:space="0" w:color="000000"/>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proofErr w:type="spellStart"/>
            <w:r w:rsidRPr="00C631C8">
              <w:rPr>
                <w:rFonts w:ascii="Times New Roman" w:hAnsi="Times New Roman" w:cs="Times New Roman"/>
                <w:sz w:val="24"/>
                <w:szCs w:val="24"/>
              </w:rPr>
              <w:t>Setup</w:t>
            </w:r>
            <w:proofErr w:type="spellEnd"/>
          </w:p>
        </w:tc>
        <w:tc>
          <w:tcPr>
            <w:tcW w:w="457" w:type="dxa"/>
            <w:tcBorders>
              <w:top w:val="single" w:sz="3" w:space="0" w:color="000000"/>
              <w:left w:val="single" w:sz="3" w:space="0" w:color="000000"/>
              <w:bottom w:val="single" w:sz="3" w:space="0" w:color="000000"/>
              <w:right w:val="single" w:sz="3" w:space="0" w:color="000000"/>
            </w:tcBorders>
          </w:tcPr>
          <w:p w:rsidR="001B0571" w:rsidRPr="00C631C8" w:rsidRDefault="001C5D9E" w:rsidP="00793FC5">
            <w:pPr>
              <w:spacing w:after="0" w:line="360" w:lineRule="auto"/>
              <w:ind w:left="55" w:firstLine="0"/>
              <w:jc w:val="left"/>
              <w:rPr>
                <w:rFonts w:ascii="Times New Roman" w:hAnsi="Times New Roman" w:cs="Times New Roman"/>
                <w:sz w:val="24"/>
                <w:szCs w:val="24"/>
              </w:rPr>
            </w:pPr>
            <w:r w:rsidRPr="001C5D9E">
              <w:rPr>
                <w:rFonts w:ascii="Times New Roman" w:hAnsi="Times New Roman" w:cs="Times New Roman"/>
                <w:i/>
                <w:position w:val="-6"/>
                <w:sz w:val="24"/>
                <w:szCs w:val="24"/>
              </w:rPr>
              <w:object w:dxaOrig="220" w:dyaOrig="279">
                <v:shape id="_x0000_i1048" type="#_x0000_t75" style="width:11pt;height:14pt" o:ole="">
                  <v:imagedata r:id="rId52" o:title=""/>
                </v:shape>
                <o:OLEObject Type="Embed" ProgID="Equation.DSMT4" ShapeID="_x0000_i1048" DrawAspect="Content" ObjectID="_1726946847" r:id="rId53"/>
              </w:object>
            </w:r>
          </w:p>
        </w:tc>
        <w:tc>
          <w:tcPr>
            <w:tcW w:w="457" w:type="dxa"/>
            <w:tcBorders>
              <w:top w:val="single" w:sz="3" w:space="0" w:color="000000"/>
              <w:left w:val="single" w:sz="3" w:space="0" w:color="000000"/>
              <w:bottom w:val="single" w:sz="3" w:space="0" w:color="000000"/>
              <w:right w:val="single" w:sz="3" w:space="0" w:color="000000"/>
            </w:tcBorders>
          </w:tcPr>
          <w:p w:rsidR="001B0571" w:rsidRPr="00C631C8" w:rsidRDefault="001C5D9E" w:rsidP="00793FC5">
            <w:pPr>
              <w:spacing w:after="0" w:line="360" w:lineRule="auto"/>
              <w:ind w:left="44" w:firstLine="0"/>
              <w:jc w:val="left"/>
              <w:rPr>
                <w:rFonts w:ascii="Times New Roman" w:hAnsi="Times New Roman" w:cs="Times New Roman"/>
                <w:sz w:val="24"/>
                <w:szCs w:val="24"/>
              </w:rPr>
            </w:pPr>
            <w:r w:rsidRPr="001C5D9E">
              <w:rPr>
                <w:rFonts w:ascii="Times New Roman" w:hAnsi="Times New Roman" w:cs="Times New Roman"/>
                <w:i/>
                <w:position w:val="-10"/>
                <w:sz w:val="24"/>
                <w:szCs w:val="24"/>
              </w:rPr>
              <w:object w:dxaOrig="220" w:dyaOrig="260">
                <v:shape id="_x0000_i1049" type="#_x0000_t75" style="width:11pt;height:13pt" o:ole="">
                  <v:imagedata r:id="rId54" o:title=""/>
                </v:shape>
                <o:OLEObject Type="Embed" ProgID="Equation.DSMT4" ShapeID="_x0000_i1049" DrawAspect="Content" ObjectID="_1726946848" r:id="rId55"/>
              </w:object>
            </w:r>
          </w:p>
        </w:tc>
        <w:tc>
          <w:tcPr>
            <w:tcW w:w="518" w:type="dxa"/>
            <w:tcBorders>
              <w:top w:val="single" w:sz="3" w:space="0" w:color="000000"/>
              <w:left w:val="single" w:sz="3" w:space="0" w:color="000000"/>
              <w:bottom w:val="single" w:sz="3" w:space="0" w:color="000000"/>
              <w:right w:val="single" w:sz="3" w:space="0" w:color="000000"/>
            </w:tcBorders>
          </w:tcPr>
          <w:p w:rsidR="001B0571" w:rsidRPr="00C631C8" w:rsidRDefault="001C5D9E" w:rsidP="00793FC5">
            <w:pPr>
              <w:spacing w:after="0" w:line="360" w:lineRule="auto"/>
              <w:ind w:left="24" w:firstLine="0"/>
              <w:jc w:val="left"/>
              <w:rPr>
                <w:rFonts w:ascii="Times New Roman" w:hAnsi="Times New Roman" w:cs="Times New Roman"/>
                <w:sz w:val="24"/>
                <w:szCs w:val="24"/>
              </w:rPr>
            </w:pPr>
            <w:r w:rsidRPr="001C5D9E">
              <w:rPr>
                <w:rFonts w:ascii="Times New Roman" w:hAnsi="Times New Roman" w:cs="Times New Roman"/>
                <w:i/>
                <w:position w:val="-12"/>
                <w:sz w:val="24"/>
                <w:szCs w:val="24"/>
              </w:rPr>
              <w:object w:dxaOrig="300" w:dyaOrig="360">
                <v:shape id="_x0000_i1050" type="#_x0000_t75" style="width:15pt;height:18pt" o:ole="">
                  <v:imagedata r:id="rId56" o:title=""/>
                </v:shape>
                <o:OLEObject Type="Embed" ProgID="Equation.DSMT4" ShapeID="_x0000_i1050" DrawAspect="Content" ObjectID="_1726946849" r:id="rId57"/>
              </w:object>
            </w:r>
          </w:p>
        </w:tc>
        <w:tc>
          <w:tcPr>
            <w:tcW w:w="736" w:type="dxa"/>
            <w:tcBorders>
              <w:top w:val="single" w:sz="3" w:space="0" w:color="000000"/>
              <w:left w:val="single" w:sz="3" w:space="0" w:color="000000"/>
              <w:bottom w:val="single" w:sz="3" w:space="0" w:color="000000"/>
              <w:right w:val="single" w:sz="3" w:space="0" w:color="000000"/>
            </w:tcBorders>
          </w:tcPr>
          <w:p w:rsidR="001B0571" w:rsidRPr="00C631C8" w:rsidRDefault="001C5D9E" w:rsidP="00793FC5">
            <w:pPr>
              <w:spacing w:after="0" w:line="360" w:lineRule="auto"/>
              <w:ind w:left="40" w:firstLine="0"/>
              <w:jc w:val="left"/>
              <w:rPr>
                <w:rFonts w:ascii="Times New Roman" w:hAnsi="Times New Roman" w:cs="Times New Roman"/>
                <w:sz w:val="24"/>
                <w:szCs w:val="24"/>
              </w:rPr>
            </w:pPr>
            <w:r w:rsidRPr="001C5D9E">
              <w:rPr>
                <w:rFonts w:ascii="Times New Roman" w:hAnsi="Times New Roman" w:cs="Times New Roman"/>
                <w:i/>
                <w:position w:val="-12"/>
                <w:sz w:val="24"/>
                <w:szCs w:val="24"/>
              </w:rPr>
              <w:object w:dxaOrig="360" w:dyaOrig="380">
                <v:shape id="_x0000_i1051" type="#_x0000_t75" style="width:18pt;height:19pt" o:ole="">
                  <v:imagedata r:id="rId58" o:title=""/>
                </v:shape>
                <o:OLEObject Type="Embed" ProgID="Equation.DSMT4" ShapeID="_x0000_i1051" DrawAspect="Content" ObjectID="_1726946850" r:id="rId59"/>
              </w:object>
            </w:r>
          </w:p>
        </w:tc>
        <w:tc>
          <w:tcPr>
            <w:tcW w:w="736" w:type="dxa"/>
            <w:tcBorders>
              <w:top w:val="single" w:sz="3" w:space="0" w:color="000000"/>
              <w:left w:val="single" w:sz="3" w:space="0" w:color="000000"/>
              <w:bottom w:val="single" w:sz="3" w:space="0" w:color="000000"/>
              <w:right w:val="single" w:sz="3" w:space="0" w:color="000000"/>
            </w:tcBorders>
          </w:tcPr>
          <w:p w:rsidR="001B0571" w:rsidRPr="00C631C8" w:rsidRDefault="001C5D9E" w:rsidP="001C5D9E">
            <w:pPr>
              <w:spacing w:after="0" w:line="360" w:lineRule="auto"/>
              <w:ind w:left="0" w:right="14" w:firstLine="0"/>
              <w:jc w:val="center"/>
              <w:rPr>
                <w:rFonts w:ascii="Times New Roman" w:hAnsi="Times New Roman" w:cs="Times New Roman"/>
                <w:sz w:val="24"/>
                <w:szCs w:val="24"/>
              </w:rPr>
            </w:pPr>
            <w:r w:rsidRPr="001C5D9E">
              <w:rPr>
                <w:rFonts w:ascii="Times New Roman" w:hAnsi="Times New Roman" w:cs="Times New Roman"/>
                <w:i/>
                <w:position w:val="-12"/>
                <w:sz w:val="24"/>
                <w:szCs w:val="24"/>
              </w:rPr>
              <w:object w:dxaOrig="360" w:dyaOrig="360">
                <v:shape id="_x0000_i1052" type="#_x0000_t75" style="width:18pt;height:18pt" o:ole="">
                  <v:imagedata r:id="rId60" o:title=""/>
                </v:shape>
                <o:OLEObject Type="Embed" ProgID="Equation.DSMT4" ShapeID="_x0000_i1052" DrawAspect="Content" ObjectID="_1726946851" r:id="rId61"/>
              </w:object>
            </w:r>
          </w:p>
        </w:tc>
        <w:tc>
          <w:tcPr>
            <w:tcW w:w="736" w:type="dxa"/>
            <w:tcBorders>
              <w:top w:val="single" w:sz="3" w:space="0" w:color="000000"/>
              <w:left w:val="single" w:sz="3" w:space="0" w:color="000000"/>
              <w:bottom w:val="single" w:sz="3" w:space="0" w:color="000000"/>
              <w:right w:val="single" w:sz="3" w:space="0" w:color="000000"/>
            </w:tcBorders>
          </w:tcPr>
          <w:p w:rsidR="001B0571" w:rsidRPr="00C631C8" w:rsidRDefault="001C5D9E" w:rsidP="00793FC5">
            <w:pPr>
              <w:spacing w:after="0" w:line="360" w:lineRule="auto"/>
              <w:ind w:left="0" w:right="14" w:firstLine="0"/>
              <w:jc w:val="center"/>
              <w:rPr>
                <w:rFonts w:ascii="Times New Roman" w:hAnsi="Times New Roman" w:cs="Times New Roman"/>
                <w:sz w:val="24"/>
                <w:szCs w:val="24"/>
              </w:rPr>
            </w:pPr>
            <w:r w:rsidRPr="001C5D9E">
              <w:rPr>
                <w:rFonts w:ascii="Times New Roman" w:hAnsi="Times New Roman" w:cs="Times New Roman"/>
                <w:i/>
                <w:position w:val="-14"/>
                <w:sz w:val="24"/>
                <w:szCs w:val="24"/>
              </w:rPr>
              <w:object w:dxaOrig="279" w:dyaOrig="380">
                <v:shape id="_x0000_i1053" type="#_x0000_t75" style="width:14pt;height:19pt" o:ole="">
                  <v:imagedata r:id="rId62" o:title=""/>
                </v:shape>
                <o:OLEObject Type="Embed" ProgID="Equation.DSMT4" ShapeID="_x0000_i1053" DrawAspect="Content" ObjectID="_1726946852" r:id="rId63"/>
              </w:object>
            </w:r>
          </w:p>
        </w:tc>
        <w:tc>
          <w:tcPr>
            <w:tcW w:w="736" w:type="dxa"/>
            <w:tcBorders>
              <w:top w:val="single" w:sz="3" w:space="0" w:color="000000"/>
              <w:left w:val="single" w:sz="3" w:space="0" w:color="000000"/>
              <w:bottom w:val="single" w:sz="3" w:space="0" w:color="000000"/>
              <w:right w:val="single" w:sz="3" w:space="0" w:color="000000"/>
            </w:tcBorders>
          </w:tcPr>
          <w:p w:rsidR="001B0571" w:rsidRPr="00C631C8" w:rsidRDefault="001C5D9E" w:rsidP="00793FC5">
            <w:pPr>
              <w:spacing w:after="0" w:line="360" w:lineRule="auto"/>
              <w:ind w:left="0" w:right="14" w:firstLine="0"/>
              <w:jc w:val="center"/>
              <w:rPr>
                <w:rFonts w:ascii="Times New Roman" w:hAnsi="Times New Roman" w:cs="Times New Roman"/>
                <w:sz w:val="24"/>
                <w:szCs w:val="24"/>
              </w:rPr>
            </w:pPr>
            <w:r w:rsidRPr="001C5D9E">
              <w:rPr>
                <w:rFonts w:ascii="Times New Roman" w:hAnsi="Times New Roman" w:cs="Times New Roman"/>
                <w:i/>
                <w:position w:val="-12"/>
                <w:sz w:val="24"/>
                <w:szCs w:val="24"/>
              </w:rPr>
              <w:object w:dxaOrig="260" w:dyaOrig="360">
                <v:shape id="_x0000_i1054" type="#_x0000_t75" style="width:13pt;height:18pt" o:ole="">
                  <v:imagedata r:id="rId64" o:title=""/>
                </v:shape>
                <o:OLEObject Type="Embed" ProgID="Equation.DSMT4" ShapeID="_x0000_i1054" DrawAspect="Content" ObjectID="_1726946853" r:id="rId65"/>
              </w:object>
            </w:r>
          </w:p>
        </w:tc>
        <w:tc>
          <w:tcPr>
            <w:tcW w:w="1133" w:type="dxa"/>
            <w:tcBorders>
              <w:top w:val="single" w:sz="3" w:space="0" w:color="000000"/>
              <w:left w:val="single" w:sz="3" w:space="0" w:color="000000"/>
              <w:bottom w:val="single" w:sz="3" w:space="0" w:color="000000"/>
              <w:right w:val="single" w:sz="3" w:space="0" w:color="000000"/>
            </w:tcBorders>
          </w:tcPr>
          <w:p w:rsidR="001B0571" w:rsidRDefault="001C5D9E" w:rsidP="001C5D9E">
            <w:pPr>
              <w:spacing w:after="0" w:line="360" w:lineRule="auto"/>
              <w:ind w:left="0" w:firstLine="0"/>
              <w:jc w:val="left"/>
              <w:rPr>
                <w:rFonts w:ascii="Times New Roman" w:hAnsi="Times New Roman" w:cs="Times New Roman"/>
                <w:sz w:val="24"/>
                <w:szCs w:val="24"/>
              </w:rPr>
            </w:pPr>
            <w:r w:rsidRPr="001C5D9E">
              <w:rPr>
                <w:rFonts w:ascii="Times New Roman" w:hAnsi="Times New Roman" w:cs="Times New Roman"/>
                <w:i/>
                <w:position w:val="-14"/>
                <w:sz w:val="24"/>
                <w:szCs w:val="24"/>
              </w:rPr>
              <w:object w:dxaOrig="279" w:dyaOrig="380">
                <v:shape id="_x0000_i1055" type="#_x0000_t75" style="width:14pt;height:19pt" o:ole="">
                  <v:imagedata r:id="rId66" o:title=""/>
                </v:shape>
                <o:OLEObject Type="Embed" ProgID="Equation.DSMT4" ShapeID="_x0000_i1055" DrawAspect="Content" ObjectID="_1726946854" r:id="rId67"/>
              </w:object>
            </w:r>
          </w:p>
          <w:p w:rsidR="001C5D9E" w:rsidRPr="00C631C8" w:rsidRDefault="001C5D9E" w:rsidP="001C5D9E">
            <w:pPr>
              <w:spacing w:after="0" w:line="360" w:lineRule="auto"/>
              <w:ind w:left="0" w:firstLine="0"/>
              <w:jc w:val="left"/>
              <w:rPr>
                <w:rFonts w:ascii="Times New Roman" w:hAnsi="Times New Roman" w:cs="Times New Roman"/>
                <w:sz w:val="24"/>
                <w:szCs w:val="24"/>
              </w:rPr>
            </w:pPr>
            <w:r w:rsidRPr="001C5D9E">
              <w:rPr>
                <w:rFonts w:ascii="Times New Roman" w:hAnsi="Times New Roman" w:cs="Times New Roman"/>
                <w:position w:val="-6"/>
                <w:sz w:val="24"/>
                <w:szCs w:val="24"/>
              </w:rPr>
              <w:object w:dxaOrig="639" w:dyaOrig="320">
                <v:shape id="_x0000_i1056" type="#_x0000_t75" style="width:32pt;height:16pt" o:ole="">
                  <v:imagedata r:id="rId68" o:title=""/>
                </v:shape>
                <o:OLEObject Type="Embed" ProgID="Equation.DSMT4" ShapeID="_x0000_i1056" DrawAspect="Content" ObjectID="_1726946855" r:id="rId69"/>
              </w:object>
            </w:r>
          </w:p>
        </w:tc>
        <w:tc>
          <w:tcPr>
            <w:tcW w:w="1126" w:type="dxa"/>
            <w:tcBorders>
              <w:top w:val="single" w:sz="3" w:space="0" w:color="000000"/>
              <w:left w:val="single" w:sz="3" w:space="0" w:color="000000"/>
              <w:bottom w:val="single" w:sz="3" w:space="0" w:color="000000"/>
              <w:right w:val="single" w:sz="3" w:space="0" w:color="000000"/>
            </w:tcBorders>
          </w:tcPr>
          <w:p w:rsidR="001B0571" w:rsidRPr="00C631C8" w:rsidRDefault="001C5D9E" w:rsidP="001C5D9E">
            <w:pPr>
              <w:spacing w:after="0" w:line="360" w:lineRule="auto"/>
              <w:ind w:left="0" w:firstLine="0"/>
              <w:jc w:val="left"/>
              <w:rPr>
                <w:rFonts w:ascii="Times New Roman" w:hAnsi="Times New Roman" w:cs="Times New Roman"/>
                <w:sz w:val="24"/>
                <w:szCs w:val="24"/>
              </w:rPr>
            </w:pPr>
            <w:r w:rsidRPr="001C5D9E">
              <w:rPr>
                <w:rFonts w:ascii="Times New Roman" w:hAnsi="Times New Roman" w:cs="Times New Roman"/>
                <w:i/>
                <w:position w:val="-12"/>
                <w:sz w:val="24"/>
                <w:szCs w:val="24"/>
              </w:rPr>
              <w:object w:dxaOrig="240" w:dyaOrig="360">
                <v:shape id="_x0000_i1057" type="#_x0000_t75" style="width:12pt;height:18pt" o:ole="">
                  <v:imagedata r:id="rId70" o:title=""/>
                </v:shape>
                <o:OLEObject Type="Embed" ProgID="Equation.DSMT4" ShapeID="_x0000_i1057" DrawAspect="Content" ObjectID="_1726946856" r:id="rId71"/>
              </w:object>
            </w:r>
            <w:r w:rsidRPr="001C5D9E">
              <w:rPr>
                <w:rFonts w:ascii="Times New Roman" w:hAnsi="Times New Roman" w:cs="Times New Roman"/>
                <w:position w:val="-6"/>
                <w:sz w:val="24"/>
                <w:szCs w:val="24"/>
              </w:rPr>
              <w:object w:dxaOrig="639" w:dyaOrig="320">
                <v:shape id="_x0000_i1058" type="#_x0000_t75" style="width:32pt;height:16pt" o:ole="">
                  <v:imagedata r:id="rId68" o:title=""/>
                </v:shape>
                <o:OLEObject Type="Embed" ProgID="Equation.DSMT4" ShapeID="_x0000_i1058" DrawAspect="Content" ObjectID="_1726946857" r:id="rId72"/>
              </w:object>
            </w:r>
          </w:p>
        </w:tc>
        <w:tc>
          <w:tcPr>
            <w:tcW w:w="840" w:type="dxa"/>
            <w:tcBorders>
              <w:top w:val="single" w:sz="3" w:space="0" w:color="000000"/>
              <w:left w:val="single" w:sz="3" w:space="0" w:color="000000"/>
              <w:bottom w:val="single" w:sz="3" w:space="0" w:color="000000"/>
              <w:right w:val="single" w:sz="3" w:space="0" w:color="000000"/>
            </w:tcBorders>
          </w:tcPr>
          <w:p w:rsidR="001B0571" w:rsidRPr="00C631C8" w:rsidRDefault="001C5D9E" w:rsidP="00793FC5">
            <w:pPr>
              <w:spacing w:after="0" w:line="360" w:lineRule="auto"/>
              <w:ind w:left="0" w:firstLine="0"/>
              <w:jc w:val="left"/>
              <w:rPr>
                <w:rFonts w:ascii="Times New Roman" w:hAnsi="Times New Roman" w:cs="Times New Roman"/>
                <w:sz w:val="24"/>
                <w:szCs w:val="24"/>
              </w:rPr>
            </w:pPr>
            <w:r w:rsidRPr="001C5D9E">
              <w:rPr>
                <w:rFonts w:ascii="Times New Roman" w:hAnsi="Times New Roman" w:cs="Times New Roman"/>
                <w:i/>
                <w:position w:val="-14"/>
                <w:sz w:val="24"/>
                <w:szCs w:val="24"/>
              </w:rPr>
              <w:object w:dxaOrig="700" w:dyaOrig="380">
                <v:shape id="_x0000_i1059" type="#_x0000_t75" style="width:35pt;height:19pt" o:ole="">
                  <v:imagedata r:id="rId73" o:title=""/>
                </v:shape>
                <o:OLEObject Type="Embed" ProgID="Equation.DSMT4" ShapeID="_x0000_i1059" DrawAspect="Content" ObjectID="_1726946858" r:id="rId74"/>
              </w:object>
            </w:r>
          </w:p>
        </w:tc>
        <w:tc>
          <w:tcPr>
            <w:tcW w:w="826" w:type="dxa"/>
            <w:tcBorders>
              <w:top w:val="single" w:sz="3" w:space="0" w:color="000000"/>
              <w:left w:val="single" w:sz="3" w:space="0" w:color="000000"/>
              <w:bottom w:val="single" w:sz="3" w:space="0" w:color="000000"/>
              <w:right w:val="single" w:sz="3" w:space="0" w:color="000000"/>
            </w:tcBorders>
          </w:tcPr>
          <w:p w:rsidR="001B0571" w:rsidRPr="00C631C8" w:rsidRDefault="001C5D9E" w:rsidP="00793FC5">
            <w:pPr>
              <w:spacing w:after="0" w:line="360" w:lineRule="auto"/>
              <w:ind w:left="0" w:firstLine="0"/>
              <w:jc w:val="left"/>
              <w:rPr>
                <w:rFonts w:ascii="Times New Roman" w:hAnsi="Times New Roman" w:cs="Times New Roman"/>
                <w:sz w:val="24"/>
                <w:szCs w:val="24"/>
              </w:rPr>
            </w:pPr>
            <w:r w:rsidRPr="001C5D9E">
              <w:rPr>
                <w:rFonts w:ascii="Times New Roman" w:hAnsi="Times New Roman" w:cs="Times New Roman"/>
                <w:i/>
                <w:position w:val="-12"/>
                <w:sz w:val="24"/>
                <w:szCs w:val="24"/>
              </w:rPr>
              <w:object w:dxaOrig="639" w:dyaOrig="360">
                <v:shape id="_x0000_i1060" type="#_x0000_t75" style="width:32pt;height:18pt" o:ole="">
                  <v:imagedata r:id="rId75" o:title=""/>
                </v:shape>
                <o:OLEObject Type="Embed" ProgID="Equation.DSMT4" ShapeID="_x0000_i1060" DrawAspect="Content" ObjectID="_1726946859" r:id="rId76"/>
              </w:object>
            </w:r>
          </w:p>
        </w:tc>
      </w:tr>
      <w:tr w:rsidR="001C5D9E" w:rsidRPr="00793FC5">
        <w:trPr>
          <w:trHeight w:val="260"/>
        </w:trPr>
        <w:tc>
          <w:tcPr>
            <w:tcW w:w="785" w:type="dxa"/>
            <w:tcBorders>
              <w:top w:val="single" w:sz="3" w:space="0" w:color="000000"/>
              <w:left w:val="single" w:sz="3" w:space="0" w:color="000000"/>
              <w:bottom w:val="nil"/>
              <w:right w:val="single" w:sz="3" w:space="0" w:color="000000"/>
            </w:tcBorders>
          </w:tcPr>
          <w:p w:rsidR="001B0571" w:rsidRPr="00C631C8" w:rsidRDefault="00912D15" w:rsidP="00793FC5">
            <w:pPr>
              <w:spacing w:after="0" w:line="360" w:lineRule="auto"/>
              <w:ind w:left="82" w:firstLine="0"/>
              <w:jc w:val="left"/>
              <w:rPr>
                <w:rFonts w:ascii="Times New Roman" w:hAnsi="Times New Roman" w:cs="Times New Roman"/>
                <w:sz w:val="24"/>
                <w:szCs w:val="24"/>
              </w:rPr>
            </w:pPr>
            <w:r w:rsidRPr="00C631C8">
              <w:rPr>
                <w:rFonts w:ascii="Times New Roman" w:hAnsi="Times New Roman" w:cs="Times New Roman"/>
                <w:sz w:val="24"/>
                <w:szCs w:val="24"/>
              </w:rPr>
              <w:t>A30</w:t>
            </w:r>
          </w:p>
        </w:tc>
        <w:tc>
          <w:tcPr>
            <w:tcW w:w="457" w:type="dxa"/>
            <w:tcBorders>
              <w:top w:val="single" w:sz="3" w:space="0" w:color="000000"/>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single" w:sz="3" w:space="0" w:color="000000"/>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single" w:sz="3" w:space="0" w:color="000000"/>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w:t>
            </w:r>
          </w:p>
        </w:tc>
        <w:tc>
          <w:tcPr>
            <w:tcW w:w="736" w:type="dxa"/>
            <w:tcBorders>
              <w:top w:val="single" w:sz="3" w:space="0" w:color="000000"/>
              <w:left w:val="single" w:sz="3" w:space="0" w:color="000000"/>
              <w:bottom w:val="nil"/>
              <w:right w:val="single" w:sz="3" w:space="0" w:color="000000"/>
            </w:tcBorders>
          </w:tcPr>
          <w:p w:rsidR="001B0571" w:rsidRPr="00C631C8" w:rsidRDefault="00912D15" w:rsidP="00AD7044">
            <w:pPr>
              <w:spacing w:after="0" w:line="360" w:lineRule="auto"/>
              <w:ind w:left="55"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13</w:t>
            </w:r>
          </w:p>
        </w:tc>
        <w:tc>
          <w:tcPr>
            <w:tcW w:w="736" w:type="dxa"/>
            <w:tcBorders>
              <w:top w:val="single" w:sz="3" w:space="0" w:color="000000"/>
              <w:left w:val="single" w:sz="3" w:space="0" w:color="000000"/>
              <w:bottom w:val="nil"/>
              <w:right w:val="single" w:sz="3" w:space="0" w:color="000000"/>
            </w:tcBorders>
          </w:tcPr>
          <w:p w:rsidR="001B0571" w:rsidRPr="00C631C8" w:rsidRDefault="00912D15" w:rsidP="00AD7044">
            <w:pPr>
              <w:spacing w:after="0" w:line="360" w:lineRule="auto"/>
              <w:ind w:left="55"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9</w:t>
            </w:r>
          </w:p>
        </w:tc>
        <w:tc>
          <w:tcPr>
            <w:tcW w:w="736" w:type="dxa"/>
            <w:tcBorders>
              <w:top w:val="single" w:sz="3" w:space="0" w:color="000000"/>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20</w:t>
            </w:r>
          </w:p>
        </w:tc>
        <w:tc>
          <w:tcPr>
            <w:tcW w:w="736" w:type="dxa"/>
            <w:tcBorders>
              <w:top w:val="single" w:sz="3" w:space="0" w:color="000000"/>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89</w:t>
            </w:r>
          </w:p>
        </w:tc>
        <w:tc>
          <w:tcPr>
            <w:tcW w:w="1133" w:type="dxa"/>
            <w:tcBorders>
              <w:top w:val="single" w:sz="3" w:space="0" w:color="000000"/>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75</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w:t>
            </w:r>
          </w:p>
        </w:tc>
        <w:tc>
          <w:tcPr>
            <w:tcW w:w="1126" w:type="dxa"/>
            <w:tcBorders>
              <w:top w:val="single" w:sz="3" w:space="0" w:color="000000"/>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19</w:t>
            </w:r>
            <w:r w:rsidR="00AD7044">
              <w:rPr>
                <w:rFonts w:ascii="Times New Roman" w:hAnsi="Times New Roman" w:cs="Times New Roman"/>
                <w:sz w:val="24"/>
                <w:szCs w:val="24"/>
                <w:lang w:val="en-US"/>
              </w:rPr>
              <w:t>,</w:t>
            </w:r>
            <w:r w:rsidRPr="00C631C8">
              <w:rPr>
                <w:rFonts w:ascii="Times New Roman" w:hAnsi="Times New Roman" w:cs="Times New Roman"/>
                <w:sz w:val="24"/>
                <w:szCs w:val="24"/>
              </w:rPr>
              <w:t>0</w:t>
            </w:r>
          </w:p>
        </w:tc>
        <w:tc>
          <w:tcPr>
            <w:tcW w:w="840" w:type="dxa"/>
            <w:tcBorders>
              <w:top w:val="single" w:sz="3" w:space="0" w:color="000000"/>
              <w:left w:val="single" w:sz="3" w:space="0" w:color="000000"/>
              <w:bottom w:val="nil"/>
              <w:right w:val="single" w:sz="3" w:space="0" w:color="000000"/>
            </w:tcBorders>
          </w:tcPr>
          <w:p w:rsidR="001B0571" w:rsidRPr="00C631C8" w:rsidRDefault="00912D15" w:rsidP="00AD7044">
            <w:pPr>
              <w:spacing w:after="0" w:line="360" w:lineRule="auto"/>
              <w:ind w:left="52"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17</w:t>
            </w:r>
          </w:p>
        </w:tc>
        <w:tc>
          <w:tcPr>
            <w:tcW w:w="826" w:type="dxa"/>
            <w:tcBorders>
              <w:top w:val="single" w:sz="3" w:space="0" w:color="000000"/>
              <w:left w:val="single" w:sz="3" w:space="0" w:color="000000"/>
              <w:bottom w:val="nil"/>
              <w:right w:val="single" w:sz="3" w:space="0" w:color="000000"/>
            </w:tcBorders>
          </w:tcPr>
          <w:p w:rsidR="001B0571" w:rsidRPr="00C631C8" w:rsidRDefault="00912D15" w:rsidP="00AD7044">
            <w:pPr>
              <w:spacing w:after="0" w:line="360" w:lineRule="auto"/>
              <w:ind w:left="45"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89</w:t>
            </w:r>
          </w:p>
        </w:tc>
      </w:tr>
      <w:tr w:rsidR="001C5D9E" w:rsidRPr="00793FC5">
        <w:trPr>
          <w:trHeight w:val="259"/>
        </w:trPr>
        <w:tc>
          <w:tcPr>
            <w:tcW w:w="785"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82" w:firstLine="0"/>
              <w:jc w:val="left"/>
              <w:rPr>
                <w:rFonts w:ascii="Times New Roman" w:hAnsi="Times New Roman" w:cs="Times New Roman"/>
                <w:sz w:val="24"/>
                <w:szCs w:val="24"/>
              </w:rPr>
            </w:pPr>
            <w:r w:rsidRPr="00C631C8">
              <w:rPr>
                <w:rFonts w:ascii="Times New Roman" w:hAnsi="Times New Roman" w:cs="Times New Roman"/>
                <w:sz w:val="24"/>
                <w:szCs w:val="24"/>
              </w:rPr>
              <w:t>A8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8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5"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16</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5"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1</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01</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96</w:t>
            </w:r>
          </w:p>
        </w:tc>
        <w:tc>
          <w:tcPr>
            <w:tcW w:w="1133"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54</w:t>
            </w:r>
            <w:r w:rsidR="00AD7044">
              <w:rPr>
                <w:rFonts w:ascii="Times New Roman" w:hAnsi="Times New Roman" w:cs="Times New Roman"/>
                <w:sz w:val="24"/>
                <w:szCs w:val="24"/>
                <w:lang w:val="en-US"/>
              </w:rPr>
              <w:t>,</w:t>
            </w:r>
            <w:r w:rsidRPr="00C631C8">
              <w:rPr>
                <w:rFonts w:ascii="Times New Roman" w:hAnsi="Times New Roman" w:cs="Times New Roman"/>
                <w:sz w:val="24"/>
                <w:szCs w:val="24"/>
              </w:rPr>
              <w:t>7</w:t>
            </w:r>
          </w:p>
        </w:tc>
        <w:tc>
          <w:tcPr>
            <w:tcW w:w="11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16</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w:t>
            </w:r>
          </w:p>
        </w:tc>
        <w:tc>
          <w:tcPr>
            <w:tcW w:w="840"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2"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29</w:t>
            </w:r>
          </w:p>
        </w:tc>
        <w:tc>
          <w:tcPr>
            <w:tcW w:w="8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45"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97</w:t>
            </w:r>
          </w:p>
        </w:tc>
      </w:tr>
      <w:tr w:rsidR="001C5D9E" w:rsidRPr="00793FC5">
        <w:trPr>
          <w:trHeight w:val="259"/>
        </w:trPr>
        <w:tc>
          <w:tcPr>
            <w:tcW w:w="785"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86" w:firstLine="0"/>
              <w:jc w:val="left"/>
              <w:rPr>
                <w:rFonts w:ascii="Times New Roman" w:hAnsi="Times New Roman" w:cs="Times New Roman"/>
                <w:sz w:val="24"/>
                <w:szCs w:val="24"/>
              </w:rPr>
            </w:pPr>
            <w:r w:rsidRPr="00C631C8">
              <w:rPr>
                <w:rFonts w:ascii="Times New Roman" w:hAnsi="Times New Roman" w:cs="Times New Roman"/>
                <w:sz w:val="24"/>
                <w:szCs w:val="24"/>
              </w:rPr>
              <w:t>B3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w:t>
            </w:r>
          </w:p>
        </w:tc>
        <w:tc>
          <w:tcPr>
            <w:tcW w:w="736"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088</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5"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8</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47</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499</w:t>
            </w:r>
          </w:p>
        </w:tc>
        <w:tc>
          <w:tcPr>
            <w:tcW w:w="1133"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14</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w:t>
            </w:r>
          </w:p>
        </w:tc>
        <w:tc>
          <w:tcPr>
            <w:tcW w:w="11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4</w:t>
            </w:r>
            <w:r w:rsidR="00AD7044">
              <w:rPr>
                <w:rFonts w:ascii="Times New Roman" w:hAnsi="Times New Roman" w:cs="Times New Roman"/>
                <w:sz w:val="24"/>
                <w:szCs w:val="24"/>
                <w:lang w:val="en-US"/>
              </w:rPr>
              <w:t>,</w:t>
            </w:r>
            <w:r w:rsidRPr="00C631C8">
              <w:rPr>
                <w:rFonts w:ascii="Times New Roman" w:hAnsi="Times New Roman" w:cs="Times New Roman"/>
                <w:sz w:val="24"/>
                <w:szCs w:val="24"/>
              </w:rPr>
              <w:t>0</w:t>
            </w:r>
          </w:p>
        </w:tc>
        <w:tc>
          <w:tcPr>
            <w:tcW w:w="840"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2"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56</w:t>
            </w:r>
          </w:p>
        </w:tc>
        <w:tc>
          <w:tcPr>
            <w:tcW w:w="8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45"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02</w:t>
            </w:r>
          </w:p>
        </w:tc>
      </w:tr>
      <w:tr w:rsidR="001C5D9E" w:rsidRPr="00793FC5">
        <w:trPr>
          <w:trHeight w:val="259"/>
        </w:trPr>
        <w:tc>
          <w:tcPr>
            <w:tcW w:w="785"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86" w:firstLine="0"/>
              <w:jc w:val="left"/>
              <w:rPr>
                <w:rFonts w:ascii="Times New Roman" w:hAnsi="Times New Roman" w:cs="Times New Roman"/>
                <w:sz w:val="24"/>
                <w:szCs w:val="24"/>
              </w:rPr>
            </w:pPr>
            <w:r w:rsidRPr="00C631C8">
              <w:rPr>
                <w:rFonts w:ascii="Times New Roman" w:hAnsi="Times New Roman" w:cs="Times New Roman"/>
                <w:sz w:val="24"/>
                <w:szCs w:val="24"/>
              </w:rPr>
              <w:lastRenderedPageBreak/>
              <w:t>B5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5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098</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5"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9</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48</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468</w:t>
            </w:r>
          </w:p>
        </w:tc>
        <w:tc>
          <w:tcPr>
            <w:tcW w:w="1133"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1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0</w:t>
            </w:r>
          </w:p>
        </w:tc>
        <w:tc>
          <w:tcPr>
            <w:tcW w:w="11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5</w:t>
            </w:r>
            <w:r w:rsidR="00AD7044">
              <w:rPr>
                <w:rFonts w:ascii="Times New Roman" w:hAnsi="Times New Roman" w:cs="Times New Roman"/>
                <w:sz w:val="24"/>
                <w:szCs w:val="24"/>
                <w:lang w:val="en-US"/>
              </w:rPr>
              <w:t>,</w:t>
            </w:r>
            <w:r w:rsidRPr="00C631C8">
              <w:rPr>
                <w:rFonts w:ascii="Times New Roman" w:hAnsi="Times New Roman" w:cs="Times New Roman"/>
                <w:sz w:val="24"/>
                <w:szCs w:val="24"/>
              </w:rPr>
              <w:t>9</w:t>
            </w:r>
          </w:p>
        </w:tc>
        <w:tc>
          <w:tcPr>
            <w:tcW w:w="840"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2"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58</w:t>
            </w:r>
          </w:p>
        </w:tc>
        <w:tc>
          <w:tcPr>
            <w:tcW w:w="8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45"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469</w:t>
            </w:r>
          </w:p>
        </w:tc>
      </w:tr>
      <w:tr w:rsidR="001C5D9E" w:rsidRPr="00793FC5">
        <w:trPr>
          <w:trHeight w:val="259"/>
        </w:trPr>
        <w:tc>
          <w:tcPr>
            <w:tcW w:w="785"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85" w:firstLine="0"/>
              <w:jc w:val="left"/>
              <w:rPr>
                <w:rFonts w:ascii="Times New Roman" w:hAnsi="Times New Roman" w:cs="Times New Roman"/>
                <w:sz w:val="24"/>
                <w:szCs w:val="24"/>
              </w:rPr>
            </w:pPr>
            <w:r w:rsidRPr="00C631C8">
              <w:rPr>
                <w:rFonts w:ascii="Times New Roman" w:hAnsi="Times New Roman" w:cs="Times New Roman"/>
                <w:sz w:val="24"/>
                <w:szCs w:val="24"/>
              </w:rPr>
              <w:t>C3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55" w:firstLine="0"/>
              <w:jc w:val="left"/>
              <w:rPr>
                <w:rFonts w:ascii="Times New Roman" w:hAnsi="Times New Roman" w:cs="Times New Roman"/>
                <w:sz w:val="24"/>
                <w:szCs w:val="24"/>
              </w:rPr>
            </w:pPr>
            <w:r w:rsidRPr="00C631C8">
              <w:rPr>
                <w:rFonts w:ascii="Times New Roman" w:hAnsi="Times New Roman" w:cs="Times New Roman"/>
                <w:sz w:val="24"/>
                <w:szCs w:val="24"/>
              </w:rPr>
              <w:t>0</w:t>
            </w:r>
          </w:p>
        </w:tc>
        <w:tc>
          <w:tcPr>
            <w:tcW w:w="518"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088</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5"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8</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47</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02</w:t>
            </w:r>
          </w:p>
        </w:tc>
        <w:tc>
          <w:tcPr>
            <w:tcW w:w="1133"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14</w:t>
            </w:r>
            <w:r w:rsidR="00AD7044">
              <w:rPr>
                <w:rFonts w:ascii="Times New Roman" w:hAnsi="Times New Roman" w:cs="Times New Roman"/>
                <w:sz w:val="24"/>
                <w:szCs w:val="24"/>
                <w:lang w:val="en-US"/>
              </w:rPr>
              <w:t>,</w:t>
            </w:r>
            <w:r w:rsidRPr="00C631C8">
              <w:rPr>
                <w:rFonts w:ascii="Times New Roman" w:hAnsi="Times New Roman" w:cs="Times New Roman"/>
                <w:sz w:val="24"/>
                <w:szCs w:val="24"/>
              </w:rPr>
              <w:t>4</w:t>
            </w:r>
          </w:p>
        </w:tc>
        <w:tc>
          <w:tcPr>
            <w:tcW w:w="11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3</w:t>
            </w:r>
            <w:r w:rsidR="00AD7044">
              <w:rPr>
                <w:rFonts w:ascii="Times New Roman" w:hAnsi="Times New Roman" w:cs="Times New Roman"/>
                <w:sz w:val="24"/>
                <w:szCs w:val="24"/>
                <w:lang w:val="en-US"/>
              </w:rPr>
              <w:t>,</w:t>
            </w:r>
            <w:r w:rsidRPr="00C631C8">
              <w:rPr>
                <w:rFonts w:ascii="Times New Roman" w:hAnsi="Times New Roman" w:cs="Times New Roman"/>
                <w:sz w:val="24"/>
                <w:szCs w:val="24"/>
              </w:rPr>
              <w:t>9</w:t>
            </w:r>
          </w:p>
        </w:tc>
        <w:tc>
          <w:tcPr>
            <w:tcW w:w="840"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2"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56</w:t>
            </w:r>
          </w:p>
        </w:tc>
        <w:tc>
          <w:tcPr>
            <w:tcW w:w="8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45"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04</w:t>
            </w:r>
          </w:p>
        </w:tc>
      </w:tr>
      <w:tr w:rsidR="001C5D9E" w:rsidRPr="00793FC5">
        <w:trPr>
          <w:trHeight w:val="259"/>
        </w:trPr>
        <w:tc>
          <w:tcPr>
            <w:tcW w:w="785"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80" w:firstLine="0"/>
              <w:jc w:val="left"/>
              <w:rPr>
                <w:rFonts w:ascii="Times New Roman" w:hAnsi="Times New Roman" w:cs="Times New Roman"/>
                <w:sz w:val="24"/>
                <w:szCs w:val="24"/>
              </w:rPr>
            </w:pPr>
            <w:r w:rsidRPr="00C631C8">
              <w:rPr>
                <w:rFonts w:ascii="Times New Roman" w:hAnsi="Times New Roman" w:cs="Times New Roman"/>
                <w:sz w:val="24"/>
                <w:szCs w:val="24"/>
              </w:rPr>
              <w:t>D3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nil"/>
              <w:left w:val="single" w:sz="3" w:space="0" w:color="000000"/>
              <w:bottom w:val="nil"/>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1</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035</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135</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65</w:t>
            </w:r>
          </w:p>
        </w:tc>
        <w:tc>
          <w:tcPr>
            <w:tcW w:w="73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74</w:t>
            </w:r>
          </w:p>
        </w:tc>
        <w:tc>
          <w:tcPr>
            <w:tcW w:w="1133"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9</w:t>
            </w:r>
          </w:p>
        </w:tc>
        <w:tc>
          <w:tcPr>
            <w:tcW w:w="11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3</w:t>
            </w:r>
          </w:p>
        </w:tc>
        <w:tc>
          <w:tcPr>
            <w:tcW w:w="840"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52"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65</w:t>
            </w:r>
          </w:p>
        </w:tc>
        <w:tc>
          <w:tcPr>
            <w:tcW w:w="826" w:type="dxa"/>
            <w:tcBorders>
              <w:top w:val="nil"/>
              <w:left w:val="single" w:sz="3" w:space="0" w:color="000000"/>
              <w:bottom w:val="nil"/>
              <w:right w:val="single" w:sz="3" w:space="0" w:color="000000"/>
            </w:tcBorders>
          </w:tcPr>
          <w:p w:rsidR="001B0571" w:rsidRPr="00C631C8" w:rsidRDefault="00912D15" w:rsidP="00AD7044">
            <w:pPr>
              <w:spacing w:after="0" w:line="360" w:lineRule="auto"/>
              <w:ind w:left="45"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89</w:t>
            </w:r>
          </w:p>
        </w:tc>
      </w:tr>
      <w:tr w:rsidR="001C5D9E" w:rsidRPr="00793FC5">
        <w:trPr>
          <w:trHeight w:val="266"/>
        </w:trPr>
        <w:tc>
          <w:tcPr>
            <w:tcW w:w="785" w:type="dxa"/>
            <w:tcBorders>
              <w:top w:val="nil"/>
              <w:left w:val="single" w:sz="3" w:space="0" w:color="000000"/>
              <w:bottom w:val="single" w:sz="3" w:space="0" w:color="000000"/>
              <w:right w:val="single" w:sz="3" w:space="0" w:color="000000"/>
            </w:tcBorders>
          </w:tcPr>
          <w:p w:rsidR="001B0571" w:rsidRPr="00C631C8" w:rsidRDefault="00912D15" w:rsidP="00793FC5">
            <w:pPr>
              <w:spacing w:after="0" w:line="360" w:lineRule="auto"/>
              <w:ind w:left="80" w:firstLine="0"/>
              <w:jc w:val="left"/>
              <w:rPr>
                <w:rFonts w:ascii="Times New Roman" w:hAnsi="Times New Roman" w:cs="Times New Roman"/>
                <w:sz w:val="24"/>
                <w:szCs w:val="24"/>
              </w:rPr>
            </w:pPr>
            <w:r w:rsidRPr="00C631C8">
              <w:rPr>
                <w:rFonts w:ascii="Times New Roman" w:hAnsi="Times New Roman" w:cs="Times New Roman"/>
                <w:sz w:val="24"/>
                <w:szCs w:val="24"/>
              </w:rPr>
              <w:t>D80</w:t>
            </w:r>
          </w:p>
        </w:tc>
        <w:tc>
          <w:tcPr>
            <w:tcW w:w="457" w:type="dxa"/>
            <w:tcBorders>
              <w:top w:val="nil"/>
              <w:left w:val="single" w:sz="3" w:space="0" w:color="000000"/>
              <w:bottom w:val="single" w:sz="3" w:space="0" w:color="000000"/>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80</w:t>
            </w:r>
          </w:p>
        </w:tc>
        <w:tc>
          <w:tcPr>
            <w:tcW w:w="457" w:type="dxa"/>
            <w:tcBorders>
              <w:top w:val="nil"/>
              <w:left w:val="single" w:sz="3" w:space="0" w:color="000000"/>
              <w:bottom w:val="single" w:sz="3" w:space="0" w:color="000000"/>
              <w:right w:val="single" w:sz="3" w:space="0" w:color="000000"/>
            </w:tcBorders>
          </w:tcPr>
          <w:p w:rsidR="001B0571" w:rsidRPr="00C631C8" w:rsidRDefault="00912D15" w:rsidP="00793FC5">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single" w:sz="3" w:space="0" w:color="000000"/>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1</w:t>
            </w:r>
          </w:p>
        </w:tc>
        <w:tc>
          <w:tcPr>
            <w:tcW w:w="736" w:type="dxa"/>
            <w:tcBorders>
              <w:top w:val="nil"/>
              <w:left w:val="single" w:sz="3" w:space="0" w:color="000000"/>
              <w:bottom w:val="single" w:sz="3" w:space="0" w:color="000000"/>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052</w:t>
            </w:r>
          </w:p>
        </w:tc>
        <w:tc>
          <w:tcPr>
            <w:tcW w:w="736" w:type="dxa"/>
            <w:tcBorders>
              <w:top w:val="nil"/>
              <w:left w:val="single" w:sz="3" w:space="0" w:color="000000"/>
              <w:bottom w:val="single" w:sz="3" w:space="0" w:color="000000"/>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0</w:t>
            </w:r>
            <w:r w:rsidR="00AD7044">
              <w:rPr>
                <w:rFonts w:ascii="Times New Roman" w:hAnsi="Times New Roman" w:cs="Times New Roman"/>
                <w:sz w:val="24"/>
                <w:szCs w:val="24"/>
                <w:lang w:val="en-US"/>
              </w:rPr>
              <w:t>,</w:t>
            </w:r>
            <w:r w:rsidRPr="00C631C8">
              <w:rPr>
                <w:rFonts w:ascii="Times New Roman" w:hAnsi="Times New Roman" w:cs="Times New Roman"/>
                <w:sz w:val="24"/>
                <w:szCs w:val="24"/>
              </w:rPr>
              <w:t>151</w:t>
            </w:r>
          </w:p>
        </w:tc>
        <w:tc>
          <w:tcPr>
            <w:tcW w:w="736" w:type="dxa"/>
            <w:tcBorders>
              <w:top w:val="nil"/>
              <w:left w:val="single" w:sz="3" w:space="0" w:color="000000"/>
              <w:bottom w:val="single" w:sz="3" w:space="0" w:color="000000"/>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64</w:t>
            </w:r>
          </w:p>
        </w:tc>
        <w:tc>
          <w:tcPr>
            <w:tcW w:w="736" w:type="dxa"/>
            <w:tcBorders>
              <w:top w:val="nil"/>
              <w:left w:val="single" w:sz="3" w:space="0" w:color="000000"/>
              <w:bottom w:val="single" w:sz="3" w:space="0" w:color="000000"/>
              <w:right w:val="single" w:sz="3" w:space="0" w:color="000000"/>
            </w:tcBorders>
          </w:tcPr>
          <w:p w:rsidR="001B0571" w:rsidRPr="00C631C8" w:rsidRDefault="00912D15" w:rsidP="00AD7044">
            <w:pPr>
              <w:spacing w:after="0" w:line="360" w:lineRule="auto"/>
              <w:ind w:left="0"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80</w:t>
            </w:r>
          </w:p>
        </w:tc>
        <w:tc>
          <w:tcPr>
            <w:tcW w:w="1133" w:type="dxa"/>
            <w:tcBorders>
              <w:top w:val="nil"/>
              <w:left w:val="single" w:sz="3" w:space="0" w:color="000000"/>
              <w:bottom w:val="single" w:sz="3" w:space="0" w:color="000000"/>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2</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w:t>
            </w:r>
          </w:p>
        </w:tc>
        <w:tc>
          <w:tcPr>
            <w:tcW w:w="1126" w:type="dxa"/>
            <w:tcBorders>
              <w:top w:val="nil"/>
              <w:left w:val="single" w:sz="3" w:space="0" w:color="000000"/>
              <w:bottom w:val="single" w:sz="3" w:space="0" w:color="000000"/>
              <w:right w:val="single" w:sz="3" w:space="0" w:color="000000"/>
            </w:tcBorders>
          </w:tcPr>
          <w:p w:rsidR="001B0571" w:rsidRPr="00C631C8" w:rsidRDefault="00912D15" w:rsidP="00AD7044">
            <w:pPr>
              <w:spacing w:after="0" w:line="360" w:lineRule="auto"/>
              <w:ind w:left="0" w:right="4" w:firstLine="0"/>
              <w:jc w:val="center"/>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w:t>
            </w:r>
          </w:p>
        </w:tc>
        <w:tc>
          <w:tcPr>
            <w:tcW w:w="840" w:type="dxa"/>
            <w:tcBorders>
              <w:top w:val="nil"/>
              <w:left w:val="single" w:sz="3" w:space="0" w:color="000000"/>
              <w:bottom w:val="single" w:sz="3" w:space="0" w:color="000000"/>
              <w:right w:val="single" w:sz="3" w:space="0" w:color="000000"/>
            </w:tcBorders>
          </w:tcPr>
          <w:p w:rsidR="001B0571" w:rsidRPr="00C631C8" w:rsidRDefault="00912D15" w:rsidP="00AD7044">
            <w:pPr>
              <w:spacing w:after="0" w:line="360" w:lineRule="auto"/>
              <w:ind w:left="52"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665</w:t>
            </w:r>
          </w:p>
        </w:tc>
        <w:tc>
          <w:tcPr>
            <w:tcW w:w="826" w:type="dxa"/>
            <w:tcBorders>
              <w:top w:val="nil"/>
              <w:left w:val="single" w:sz="3" w:space="0" w:color="000000"/>
              <w:bottom w:val="single" w:sz="3" w:space="0" w:color="000000"/>
              <w:right w:val="single" w:sz="3" w:space="0" w:color="000000"/>
            </w:tcBorders>
          </w:tcPr>
          <w:p w:rsidR="001B0571" w:rsidRPr="00C631C8" w:rsidRDefault="00912D15" w:rsidP="00AD7044">
            <w:pPr>
              <w:spacing w:after="0" w:line="360" w:lineRule="auto"/>
              <w:ind w:left="45" w:firstLine="0"/>
              <w:jc w:val="left"/>
              <w:rPr>
                <w:rFonts w:ascii="Times New Roman" w:hAnsi="Times New Roman" w:cs="Times New Roman"/>
                <w:sz w:val="24"/>
                <w:szCs w:val="24"/>
              </w:rPr>
            </w:pPr>
            <w:r w:rsidRPr="00C631C8">
              <w:rPr>
                <w:rFonts w:ascii="Times New Roman" w:hAnsi="Times New Roman" w:cs="Times New Roman"/>
                <w:sz w:val="24"/>
                <w:szCs w:val="24"/>
              </w:rPr>
              <w:t>1</w:t>
            </w:r>
            <w:r w:rsidR="00AD7044">
              <w:rPr>
                <w:rFonts w:ascii="Times New Roman" w:hAnsi="Times New Roman" w:cs="Times New Roman"/>
                <w:sz w:val="24"/>
                <w:szCs w:val="24"/>
                <w:lang w:val="en-US"/>
              </w:rPr>
              <w:t>,</w:t>
            </w:r>
            <w:r w:rsidRPr="00C631C8">
              <w:rPr>
                <w:rFonts w:ascii="Times New Roman" w:hAnsi="Times New Roman" w:cs="Times New Roman"/>
                <w:sz w:val="24"/>
                <w:szCs w:val="24"/>
              </w:rPr>
              <w:t>579</w:t>
            </w:r>
          </w:p>
        </w:tc>
      </w:tr>
    </w:tbl>
    <w:p w:rsidR="001B0571" w:rsidRPr="00793FC5" w:rsidRDefault="00912D15" w:rsidP="00793FC5">
      <w:pPr>
        <w:pStyle w:val="1"/>
        <w:spacing w:line="360" w:lineRule="auto"/>
        <w:ind w:left="-5"/>
        <w:rPr>
          <w:rFonts w:ascii="Times New Roman" w:hAnsi="Times New Roman" w:cs="Times New Roman"/>
          <w:sz w:val="28"/>
          <w:szCs w:val="28"/>
          <w:lang w:val="en-US"/>
        </w:rPr>
      </w:pPr>
      <w:r w:rsidRPr="00793FC5">
        <w:rPr>
          <w:rFonts w:ascii="Times New Roman" w:hAnsi="Times New Roman" w:cs="Times New Roman"/>
          <w:sz w:val="28"/>
          <w:szCs w:val="28"/>
          <w:lang w:val="en-US"/>
        </w:rPr>
        <w:t>3. Monte Carlo simulation</w:t>
      </w:r>
    </w:p>
    <w:p w:rsidR="001B0571" w:rsidRPr="00793FC5" w:rsidRDefault="00912D15" w:rsidP="00784544">
      <w:pPr>
        <w:spacing w:after="0" w:line="360" w:lineRule="auto"/>
        <w:ind w:left="-5"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Due to the limited computing power, PIC modeling </w:t>
      </w:r>
      <w:proofErr w:type="gramStart"/>
      <w:r w:rsidRPr="00793FC5">
        <w:rPr>
          <w:rFonts w:ascii="Times New Roman" w:hAnsi="Times New Roman" w:cs="Times New Roman"/>
          <w:sz w:val="28"/>
          <w:szCs w:val="28"/>
          <w:lang w:val="en-US"/>
        </w:rPr>
        <w:t>can be performed</w:t>
      </w:r>
      <w:proofErr w:type="gramEnd"/>
      <w:r w:rsidRPr="00793FC5">
        <w:rPr>
          <w:rFonts w:ascii="Times New Roman" w:hAnsi="Times New Roman" w:cs="Times New Roman"/>
          <w:sz w:val="28"/>
          <w:szCs w:val="28"/>
          <w:lang w:val="en-US"/>
        </w:rPr>
        <w:t xml:space="preserve"> only in a small area of the volume of real astrophysical objects. To describe astrophysical objects on their real scales, it is necessary to involve other numerical models. One of such models is Monte Carlo calculations, which, unlike PIC calculations, require the introduction of phenomenological laws, such as the mean free path of particles, the growth rates of plasma instabilities.</w:t>
      </w:r>
    </w:p>
    <w:p w:rsidR="001B0571" w:rsidRPr="00793FC5" w:rsidRDefault="00912D15" w:rsidP="00784544">
      <w:pPr>
        <w:spacing w:after="29" w:line="360" w:lineRule="auto"/>
        <w:ind w:left="-15"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We develop a nonlinear numerical stationary plane-parallel relativistic Monte Carlo model of particle acceleration by longitudinal collisionless shocks [14]. Particle acceleration occurs by the first-order Fermi mechanism. The particles are scattered by magnetic fluctuations and repeatedly cross the shock front. In our model, </w:t>
      </w:r>
      <w:proofErr w:type="gramStart"/>
      <w:r w:rsidRPr="00793FC5">
        <w:rPr>
          <w:rFonts w:ascii="Times New Roman" w:hAnsi="Times New Roman" w:cs="Times New Roman"/>
          <w:sz w:val="28"/>
          <w:szCs w:val="28"/>
          <w:lang w:val="en-US"/>
        </w:rPr>
        <w:t>on the basis of</w:t>
      </w:r>
      <w:proofErr w:type="gramEnd"/>
      <w:r w:rsidRPr="00793FC5">
        <w:rPr>
          <w:rFonts w:ascii="Times New Roman" w:hAnsi="Times New Roman" w:cs="Times New Roman"/>
          <w:sz w:val="28"/>
          <w:szCs w:val="28"/>
          <w:lang w:val="en-US"/>
        </w:rPr>
        <w:t xml:space="preserve"> an iterative scheme, the conservation laws of energy and momentum fluxes near the shock are fulfilled. The model takes into account the modification of the upstream by the pressure of accelerated particles, the amplification of magnetic fluctuations due to plasma instabilities caused by the anisotropy of the accelerated particle distribution function in the upstream, the dissipation of turbulent modes, and the turbulent cascade. Particle propagation is organized </w:t>
      </w:r>
      <w:proofErr w:type="gramStart"/>
      <w:r w:rsidRPr="00793FC5">
        <w:rPr>
          <w:rFonts w:ascii="Times New Roman" w:hAnsi="Times New Roman" w:cs="Times New Roman"/>
          <w:sz w:val="28"/>
          <w:szCs w:val="28"/>
          <w:lang w:val="en-US"/>
        </w:rPr>
        <w:t>on the basis of</w:t>
      </w:r>
      <w:proofErr w:type="gramEnd"/>
      <w:r w:rsidRPr="00793FC5">
        <w:rPr>
          <w:rFonts w:ascii="Times New Roman" w:hAnsi="Times New Roman" w:cs="Times New Roman"/>
          <w:sz w:val="28"/>
          <w:szCs w:val="28"/>
          <w:lang w:val="en-US"/>
        </w:rPr>
        <w:t xml:space="preserve"> pitch-angle scattering. The particles </w:t>
      </w:r>
      <w:proofErr w:type="gramStart"/>
      <w:r w:rsidRPr="00793FC5">
        <w:rPr>
          <w:rFonts w:ascii="Times New Roman" w:hAnsi="Times New Roman" w:cs="Times New Roman"/>
          <w:sz w:val="28"/>
          <w:szCs w:val="28"/>
          <w:lang w:val="en-US"/>
        </w:rPr>
        <w:t>are divided</w:t>
      </w:r>
      <w:proofErr w:type="gramEnd"/>
      <w:r w:rsidRPr="00793FC5">
        <w:rPr>
          <w:rFonts w:ascii="Times New Roman" w:hAnsi="Times New Roman" w:cs="Times New Roman"/>
          <w:sz w:val="28"/>
          <w:szCs w:val="28"/>
          <w:lang w:val="en-US"/>
        </w:rPr>
        <w:t xml:space="preserve"> into acceleration and background. An accelerated particle </w:t>
      </w:r>
      <w:proofErr w:type="gramStart"/>
      <w:r w:rsidRPr="00793FC5">
        <w:rPr>
          <w:rFonts w:ascii="Times New Roman" w:hAnsi="Times New Roman" w:cs="Times New Roman"/>
          <w:sz w:val="28"/>
          <w:szCs w:val="28"/>
          <w:lang w:val="en-US"/>
        </w:rPr>
        <w:t>is considered</w:t>
      </w:r>
      <w:proofErr w:type="gramEnd"/>
      <w:r w:rsidRPr="00793FC5">
        <w:rPr>
          <w:rFonts w:ascii="Times New Roman" w:hAnsi="Times New Roman" w:cs="Times New Roman"/>
          <w:sz w:val="28"/>
          <w:szCs w:val="28"/>
          <w:lang w:val="en-US"/>
        </w:rPr>
        <w:t xml:space="preserve"> if it has crossed the front of the shock at least once from the downstream to the upstream.</w:t>
      </w:r>
    </w:p>
    <w:p w:rsidR="001B0571" w:rsidRPr="00793FC5" w:rsidRDefault="00912D15" w:rsidP="00784544">
      <w:pPr>
        <w:spacing w:after="393" w:line="360" w:lineRule="auto"/>
        <w:ind w:left="-15"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The Table 3 shows the results of Monte Carlo calculations for different shock </w:t>
      </w:r>
      <w:proofErr w:type="gramStart"/>
      <w:r w:rsidRPr="00793FC5">
        <w:rPr>
          <w:rFonts w:ascii="Times New Roman" w:hAnsi="Times New Roman" w:cs="Times New Roman"/>
          <w:sz w:val="28"/>
          <w:szCs w:val="28"/>
          <w:lang w:val="en-US"/>
        </w:rPr>
        <w:t>velocities</w:t>
      </w:r>
      <w:r w:rsidR="009054B1">
        <w:rPr>
          <w:rFonts w:ascii="Times New Roman" w:hAnsi="Times New Roman" w:cs="Times New Roman"/>
          <w:sz w:val="28"/>
          <w:szCs w:val="28"/>
          <w:lang w:val="en-US"/>
        </w:rPr>
        <w:t xml:space="preserve"> </w:t>
      </w:r>
      <w:proofErr w:type="gramEnd"/>
      <w:r w:rsidR="00304D56" w:rsidRPr="00304D56">
        <w:rPr>
          <w:rFonts w:ascii="Times New Roman" w:hAnsi="Times New Roman" w:cs="Times New Roman"/>
          <w:position w:val="-12"/>
          <w:sz w:val="28"/>
          <w:szCs w:val="28"/>
          <w:lang w:val="en-US"/>
        </w:rPr>
        <w:object w:dxaOrig="960" w:dyaOrig="360">
          <v:shape id="_x0000_i1061" type="#_x0000_t75" style="width:48pt;height:18pt" o:ole="">
            <v:imagedata r:id="rId77" o:title=""/>
          </v:shape>
          <o:OLEObject Type="Embed" ProgID="Equation.DSMT4" ShapeID="_x0000_i1061" DrawAspect="Content" ObjectID="_1726946860" r:id="rId78"/>
        </w:object>
      </w:r>
      <w:r w:rsidRPr="00793FC5">
        <w:rPr>
          <w:rFonts w:ascii="Times New Roman" w:hAnsi="Times New Roman" w:cs="Times New Roman"/>
          <w:sz w:val="28"/>
          <w:szCs w:val="28"/>
          <w:lang w:val="en-US"/>
        </w:rPr>
        <w:t xml:space="preserve">. </w:t>
      </w:r>
      <w:r w:rsidR="00304D56" w:rsidRPr="00304D56">
        <w:rPr>
          <w:rFonts w:ascii="Times New Roman" w:hAnsi="Times New Roman" w:cs="Times New Roman"/>
          <w:position w:val="-12"/>
          <w:sz w:val="28"/>
          <w:szCs w:val="28"/>
          <w:lang w:val="en-US"/>
        </w:rPr>
        <w:object w:dxaOrig="1040" w:dyaOrig="360">
          <v:shape id="_x0000_i1062" type="#_x0000_t75" style="width:52pt;height:18pt" o:ole="">
            <v:imagedata r:id="rId79" o:title=""/>
          </v:shape>
          <o:OLEObject Type="Embed" ProgID="Equation.DSMT4" ShapeID="_x0000_i1062" DrawAspect="Content" ObjectID="_1726946861" r:id="rId80"/>
        </w:object>
      </w:r>
      <w:r w:rsidRPr="00793FC5">
        <w:rPr>
          <w:rFonts w:ascii="Times New Roman" w:hAnsi="Times New Roman" w:cs="Times New Roman"/>
          <w:i/>
          <w:sz w:val="28"/>
          <w:szCs w:val="28"/>
          <w:vertAlign w:val="subscript"/>
          <w:lang w:val="en-US"/>
        </w:rPr>
        <w:t xml:space="preserve"> </w:t>
      </w:r>
      <w:proofErr w:type="gramStart"/>
      <w:r w:rsidRPr="00793FC5">
        <w:rPr>
          <w:rFonts w:ascii="Times New Roman" w:hAnsi="Times New Roman" w:cs="Times New Roman"/>
          <w:sz w:val="28"/>
          <w:szCs w:val="28"/>
          <w:lang w:val="en-US"/>
        </w:rPr>
        <w:t>are</w:t>
      </w:r>
      <w:proofErr w:type="gramEnd"/>
      <w:r w:rsidRPr="00793FC5">
        <w:rPr>
          <w:rFonts w:ascii="Times New Roman" w:hAnsi="Times New Roman" w:cs="Times New Roman"/>
          <w:sz w:val="28"/>
          <w:szCs w:val="28"/>
          <w:lang w:val="en-US"/>
        </w:rPr>
        <w:t xml:space="preserve"> the adiabatic indices of the background plasma, the accelerated particle distribution and the total in the downstream, respectively. </w:t>
      </w:r>
      <w:r w:rsidR="00304D56" w:rsidRPr="00304D56">
        <w:rPr>
          <w:rFonts w:ascii="Times New Roman" w:hAnsi="Times New Roman" w:cs="Times New Roman"/>
          <w:i/>
          <w:position w:val="-12"/>
          <w:sz w:val="28"/>
          <w:szCs w:val="28"/>
          <w:lang w:val="en-US"/>
        </w:rPr>
        <w:object w:dxaOrig="300" w:dyaOrig="360">
          <v:shape id="_x0000_i1063" type="#_x0000_t75" style="width:15pt;height:18pt" o:ole="">
            <v:imagedata r:id="rId81" o:title=""/>
          </v:shape>
          <o:OLEObject Type="Embed" ProgID="Equation.DSMT4" ShapeID="_x0000_i1063" DrawAspect="Content" ObjectID="_1726946862" r:id="rId82"/>
        </w:object>
      </w:r>
      <w:r w:rsidRPr="00793FC5">
        <w:rPr>
          <w:rFonts w:ascii="Times New Roman" w:hAnsi="Times New Roman" w:cs="Times New Roman"/>
          <w:i/>
          <w:sz w:val="28"/>
          <w:szCs w:val="28"/>
          <w:vertAlign w:val="subscript"/>
          <w:lang w:val="en-US"/>
        </w:rPr>
        <w:t xml:space="preserve"> </w:t>
      </w:r>
      <w:proofErr w:type="gramStart"/>
      <w:r w:rsidRPr="00793FC5">
        <w:rPr>
          <w:rFonts w:ascii="Times New Roman" w:hAnsi="Times New Roman" w:cs="Times New Roman"/>
          <w:sz w:val="28"/>
          <w:szCs w:val="28"/>
          <w:lang w:val="en-US"/>
        </w:rPr>
        <w:t>is</w:t>
      </w:r>
      <w:proofErr w:type="gramEnd"/>
      <w:r w:rsidRPr="00793FC5">
        <w:rPr>
          <w:rFonts w:ascii="Times New Roman" w:hAnsi="Times New Roman" w:cs="Times New Roman"/>
          <w:sz w:val="28"/>
          <w:szCs w:val="28"/>
          <w:lang w:val="en-US"/>
        </w:rPr>
        <w:t xml:space="preserve"> the temperature of background protons in the downstream. Other model parameters except </w:t>
      </w:r>
      <w:r w:rsidR="00304D56" w:rsidRPr="00304D56">
        <w:rPr>
          <w:rFonts w:ascii="Times New Roman" w:hAnsi="Times New Roman" w:cs="Times New Roman"/>
          <w:position w:val="-12"/>
          <w:sz w:val="28"/>
          <w:szCs w:val="28"/>
          <w:lang w:val="en-US"/>
        </w:rPr>
        <w:object w:dxaOrig="300" w:dyaOrig="360">
          <v:shape id="_x0000_i1064" type="#_x0000_t75" style="width:15pt;height:18pt" o:ole="">
            <v:imagedata r:id="rId83" o:title=""/>
          </v:shape>
          <o:OLEObject Type="Embed" ProgID="Equation.DSMT4" ShapeID="_x0000_i1064" DrawAspect="Content" ObjectID="_1726946863" r:id="rId84"/>
        </w:object>
      </w:r>
      <w:r w:rsidR="00304D56">
        <w:rPr>
          <w:rFonts w:ascii="Times New Roman" w:hAnsi="Times New Roman" w:cs="Times New Roman"/>
          <w:i/>
          <w:sz w:val="28"/>
          <w:szCs w:val="28"/>
          <w:lang w:val="en-US"/>
        </w:rPr>
        <w:t xml:space="preserve"> </w:t>
      </w:r>
      <w:r w:rsidRPr="00793FC5">
        <w:rPr>
          <w:rFonts w:ascii="Times New Roman" w:hAnsi="Times New Roman" w:cs="Times New Roman"/>
          <w:sz w:val="28"/>
          <w:szCs w:val="28"/>
          <w:lang w:val="en-US"/>
        </w:rPr>
        <w:t>are the same in all calculations. The free escape boundary of particles is at the coordinate</w:t>
      </w:r>
      <w:r w:rsidR="00304D56">
        <w:rPr>
          <w:rFonts w:ascii="Times New Roman" w:hAnsi="Times New Roman" w:cs="Times New Roman"/>
          <w:sz w:val="28"/>
          <w:szCs w:val="28"/>
          <w:lang w:val="en-US"/>
        </w:rPr>
        <w:t xml:space="preserve"> </w:t>
      </w:r>
      <w:r w:rsidR="00304D56" w:rsidRPr="00304D56">
        <w:rPr>
          <w:rFonts w:ascii="Times New Roman" w:hAnsi="Times New Roman" w:cs="Times New Roman"/>
          <w:position w:val="-12"/>
          <w:sz w:val="28"/>
          <w:szCs w:val="28"/>
          <w:lang w:val="en-US"/>
        </w:rPr>
        <w:object w:dxaOrig="1420" w:dyaOrig="380">
          <v:shape id="_x0000_i1065" type="#_x0000_t75" style="width:71pt;height:19pt" o:ole="">
            <v:imagedata r:id="rId85" o:title=""/>
          </v:shape>
          <o:OLEObject Type="Embed" ProgID="Equation.DSMT4" ShapeID="_x0000_i1065" DrawAspect="Content" ObjectID="_1726946864" r:id="rId86"/>
        </w:object>
      </w:r>
      <w:r w:rsidR="00304D56">
        <w:rPr>
          <w:rFonts w:ascii="Times New Roman" w:hAnsi="Times New Roman" w:cs="Times New Roman"/>
          <w:sz w:val="28"/>
          <w:szCs w:val="28"/>
          <w:lang w:val="en-US"/>
        </w:rPr>
        <w:t>cm</w:t>
      </w:r>
      <w:r w:rsidRPr="00793FC5">
        <w:rPr>
          <w:rFonts w:ascii="Times New Roman" w:hAnsi="Times New Roman" w:cs="Times New Roman"/>
          <w:sz w:val="28"/>
          <w:szCs w:val="28"/>
          <w:lang w:val="en-US"/>
        </w:rPr>
        <w:t xml:space="preserve">, the shock front corresponds to the coordinate </w:t>
      </w:r>
      <w:r w:rsidRPr="00304D56">
        <w:rPr>
          <w:rFonts w:ascii="Times New Roman" w:hAnsi="Times New Roman" w:cs="Times New Roman"/>
          <w:i/>
          <w:sz w:val="28"/>
          <w:szCs w:val="28"/>
          <w:lang w:val="en-US"/>
        </w:rPr>
        <w:t>x</w:t>
      </w:r>
      <w:r w:rsidRPr="00793FC5">
        <w:rPr>
          <w:rFonts w:ascii="Times New Roman" w:hAnsi="Times New Roman" w:cs="Times New Roman"/>
          <w:sz w:val="28"/>
          <w:szCs w:val="28"/>
          <w:lang w:val="en-US"/>
        </w:rPr>
        <w:t xml:space="preserve"> = </w:t>
      </w:r>
      <w:proofErr w:type="gramStart"/>
      <w:r w:rsidRPr="00793FC5">
        <w:rPr>
          <w:rFonts w:ascii="Times New Roman" w:hAnsi="Times New Roman" w:cs="Times New Roman"/>
          <w:sz w:val="28"/>
          <w:szCs w:val="28"/>
          <w:lang w:val="en-US"/>
        </w:rPr>
        <w:lastRenderedPageBreak/>
        <w:t>0</w:t>
      </w:r>
      <w:proofErr w:type="gramEnd"/>
      <w:r w:rsidRPr="00793FC5">
        <w:rPr>
          <w:rFonts w:ascii="Times New Roman" w:hAnsi="Times New Roman" w:cs="Times New Roman"/>
          <w:sz w:val="28"/>
          <w:szCs w:val="28"/>
          <w:lang w:val="en-US"/>
        </w:rPr>
        <w:t>. The number density of the background plasma</w:t>
      </w:r>
      <w:r w:rsidR="00304D56">
        <w:rPr>
          <w:rFonts w:ascii="Times New Roman" w:hAnsi="Times New Roman" w:cs="Times New Roman"/>
          <w:sz w:val="28"/>
          <w:szCs w:val="28"/>
          <w:lang w:val="en-US"/>
        </w:rPr>
        <w:t xml:space="preserve"> </w:t>
      </w:r>
      <w:r w:rsidR="00304D56" w:rsidRPr="00304D56">
        <w:rPr>
          <w:rFonts w:ascii="Times New Roman" w:hAnsi="Times New Roman" w:cs="Times New Roman"/>
          <w:position w:val="-12"/>
          <w:sz w:val="28"/>
          <w:szCs w:val="28"/>
          <w:lang w:val="en-US"/>
        </w:rPr>
        <w:object w:dxaOrig="1500" w:dyaOrig="380">
          <v:shape id="_x0000_i1066" type="#_x0000_t75" style="width:75pt;height:19pt" o:ole="">
            <v:imagedata r:id="rId87" o:title=""/>
          </v:shape>
          <o:OLEObject Type="Embed" ProgID="Equation.DSMT4" ShapeID="_x0000_i1066" DrawAspect="Content" ObjectID="_1726946865" r:id="rId88"/>
        </w:object>
      </w:r>
      <w:r w:rsidRPr="00793FC5">
        <w:rPr>
          <w:rFonts w:ascii="Times New Roman" w:hAnsi="Times New Roman" w:cs="Times New Roman"/>
          <w:sz w:val="28"/>
          <w:szCs w:val="28"/>
          <w:lang w:val="en-US"/>
        </w:rPr>
        <w:t xml:space="preserve">in the far unperturbed upstream. The </w:t>
      </w:r>
      <w:proofErr w:type="spellStart"/>
      <w:r w:rsidRPr="00793FC5">
        <w:rPr>
          <w:rFonts w:ascii="Times New Roman" w:hAnsi="Times New Roman" w:cs="Times New Roman"/>
          <w:sz w:val="28"/>
          <w:szCs w:val="28"/>
          <w:lang w:val="en-US"/>
        </w:rPr>
        <w:t>rms</w:t>
      </w:r>
      <w:proofErr w:type="spellEnd"/>
      <w:r w:rsidRPr="00793FC5">
        <w:rPr>
          <w:rFonts w:ascii="Times New Roman" w:hAnsi="Times New Roman" w:cs="Times New Roman"/>
          <w:sz w:val="28"/>
          <w:szCs w:val="28"/>
          <w:lang w:val="en-US"/>
        </w:rPr>
        <w:t xml:space="preserve"> turbulent magnetic field</w:t>
      </w:r>
      <w:r w:rsidR="000C547D">
        <w:rPr>
          <w:rFonts w:ascii="Times New Roman" w:hAnsi="Times New Roman" w:cs="Times New Roman"/>
          <w:sz w:val="28"/>
          <w:szCs w:val="28"/>
          <w:lang w:val="en-US"/>
        </w:rPr>
        <w:t xml:space="preserve"> </w:t>
      </w:r>
      <w:r w:rsidR="000C547D" w:rsidRPr="000C547D">
        <w:rPr>
          <w:rFonts w:ascii="Times New Roman" w:hAnsi="Times New Roman" w:cs="Times New Roman"/>
          <w:position w:val="-12"/>
          <w:sz w:val="28"/>
          <w:szCs w:val="28"/>
          <w:lang w:val="en-US"/>
        </w:rPr>
        <w:object w:dxaOrig="920" w:dyaOrig="360">
          <v:shape id="_x0000_i1067" type="#_x0000_t75" style="width:46pt;height:18pt" o:ole="">
            <v:imagedata r:id="rId89" o:title=""/>
          </v:shape>
          <o:OLEObject Type="Embed" ProgID="Equation.DSMT4" ShapeID="_x0000_i1067" DrawAspect="Content" ObjectID="_1726946866" r:id="rId90"/>
        </w:object>
      </w:r>
      <w:r w:rsidRPr="00793FC5">
        <w:rPr>
          <w:rFonts w:ascii="Times New Roman" w:hAnsi="Times New Roman" w:cs="Times New Roman"/>
          <w:sz w:val="28"/>
          <w:szCs w:val="28"/>
          <w:lang w:val="en-US"/>
        </w:rPr>
        <w:t>is equal to the constant magnetic field</w:t>
      </w:r>
      <w:r w:rsidR="000C547D">
        <w:rPr>
          <w:rFonts w:ascii="Times New Roman" w:hAnsi="Times New Roman" w:cs="Times New Roman"/>
          <w:sz w:val="28"/>
          <w:szCs w:val="28"/>
          <w:lang w:val="en-US"/>
        </w:rPr>
        <w:t xml:space="preserve"> </w:t>
      </w:r>
      <w:r w:rsidR="000C547D" w:rsidRPr="000C547D">
        <w:rPr>
          <w:rFonts w:ascii="Times New Roman" w:hAnsi="Times New Roman" w:cs="Times New Roman"/>
          <w:position w:val="-12"/>
          <w:sz w:val="28"/>
          <w:szCs w:val="28"/>
          <w:lang w:val="en-US"/>
        </w:rPr>
        <w:object w:dxaOrig="1340" w:dyaOrig="380">
          <v:shape id="_x0000_i1068" type="#_x0000_t75" style="width:67pt;height:19pt" o:ole="">
            <v:imagedata r:id="rId91" o:title=""/>
          </v:shape>
          <o:OLEObject Type="Embed" ProgID="Equation.DSMT4" ShapeID="_x0000_i1068" DrawAspect="Content" ObjectID="_1726946867" r:id="rId92"/>
        </w:object>
      </w:r>
      <w:r w:rsidRPr="00793FC5">
        <w:rPr>
          <w:rFonts w:ascii="Times New Roman" w:hAnsi="Times New Roman" w:cs="Times New Roman"/>
          <w:sz w:val="28"/>
          <w:szCs w:val="28"/>
          <w:lang w:val="en-US"/>
        </w:rPr>
        <w:t xml:space="preserve"> in the far unperturbed upstream.</w:t>
      </w:r>
      <w:r w:rsidR="00DC290F">
        <w:rPr>
          <w:rFonts w:ascii="Times New Roman" w:hAnsi="Times New Roman" w:cs="Times New Roman"/>
          <w:sz w:val="28"/>
          <w:szCs w:val="28"/>
          <w:lang w:val="en-US"/>
        </w:rPr>
        <w:t xml:space="preserve"> </w:t>
      </w:r>
      <w:r w:rsidR="00DC290F" w:rsidRPr="00DC290F">
        <w:rPr>
          <w:rFonts w:ascii="Times New Roman" w:hAnsi="Times New Roman" w:cs="Times New Roman"/>
          <w:position w:val="-14"/>
          <w:sz w:val="28"/>
          <w:szCs w:val="28"/>
          <w:lang w:val="en-US"/>
        </w:rPr>
        <w:object w:dxaOrig="2000" w:dyaOrig="460">
          <v:shape id="_x0000_i1069" type="#_x0000_t75" style="width:100pt;height:23pt" o:ole="">
            <v:imagedata r:id="rId93" o:title=""/>
          </v:shape>
          <o:OLEObject Type="Embed" ProgID="Equation.DSMT4" ShapeID="_x0000_i1069" DrawAspect="Content" ObjectID="_1726946868" r:id="rId94"/>
        </w:object>
      </w:r>
      <w:r w:rsidRPr="00793FC5">
        <w:rPr>
          <w:rFonts w:ascii="Times New Roman" w:hAnsi="Times New Roman" w:cs="Times New Roman"/>
          <w:sz w:val="28"/>
          <w:szCs w:val="28"/>
          <w:lang w:val="en-US"/>
        </w:rPr>
        <w:t>.</w:t>
      </w:r>
    </w:p>
    <w:p w:rsidR="001B0571" w:rsidRPr="00793FC5" w:rsidRDefault="00912D15" w:rsidP="00793FC5">
      <w:pPr>
        <w:spacing w:after="0" w:line="360" w:lineRule="auto"/>
        <w:ind w:right="97"/>
        <w:jc w:val="center"/>
        <w:rPr>
          <w:rFonts w:ascii="Times New Roman" w:hAnsi="Times New Roman" w:cs="Times New Roman"/>
          <w:sz w:val="28"/>
          <w:szCs w:val="28"/>
          <w:lang w:val="en-US"/>
        </w:rPr>
      </w:pPr>
      <w:r w:rsidRPr="00793FC5">
        <w:rPr>
          <w:rFonts w:ascii="Times New Roman" w:hAnsi="Times New Roman" w:cs="Times New Roman"/>
          <w:b/>
          <w:sz w:val="28"/>
          <w:szCs w:val="28"/>
          <w:lang w:val="en-US"/>
        </w:rPr>
        <w:t xml:space="preserve">Table 2. </w:t>
      </w:r>
      <w:r w:rsidRPr="00793FC5">
        <w:rPr>
          <w:rFonts w:ascii="Times New Roman" w:hAnsi="Times New Roman" w:cs="Times New Roman"/>
          <w:sz w:val="28"/>
          <w:szCs w:val="28"/>
          <w:lang w:val="en-US"/>
        </w:rPr>
        <w:t>Results of Monte Carlo calculations.</w:t>
      </w:r>
    </w:p>
    <w:tbl>
      <w:tblPr>
        <w:tblStyle w:val="TableGrid"/>
        <w:tblW w:w="4420" w:type="dxa"/>
        <w:tblInd w:w="2325" w:type="dxa"/>
        <w:tblCellMar>
          <w:top w:w="33" w:type="dxa"/>
          <w:left w:w="120" w:type="dxa"/>
          <w:right w:w="115" w:type="dxa"/>
        </w:tblCellMar>
        <w:tblLook w:val="04A0" w:firstRow="1" w:lastRow="0" w:firstColumn="1" w:lastColumn="0" w:noHBand="0" w:noVBand="1"/>
      </w:tblPr>
      <w:tblGrid>
        <w:gridCol w:w="873"/>
        <w:gridCol w:w="600"/>
        <w:gridCol w:w="725"/>
        <w:gridCol w:w="725"/>
        <w:gridCol w:w="725"/>
        <w:gridCol w:w="876"/>
      </w:tblGrid>
      <w:tr w:rsidR="001B0571" w:rsidRPr="00793FC5">
        <w:trPr>
          <w:trHeight w:val="268"/>
        </w:trPr>
        <w:tc>
          <w:tcPr>
            <w:tcW w:w="785" w:type="dxa"/>
            <w:tcBorders>
              <w:top w:val="single" w:sz="3" w:space="0" w:color="000000"/>
              <w:left w:val="single" w:sz="3" w:space="0" w:color="000000"/>
              <w:bottom w:val="single" w:sz="3" w:space="0" w:color="000000"/>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proofErr w:type="spellStart"/>
            <w:r w:rsidRPr="00793FC5">
              <w:rPr>
                <w:rFonts w:ascii="Times New Roman" w:hAnsi="Times New Roman" w:cs="Times New Roman"/>
                <w:sz w:val="28"/>
                <w:szCs w:val="28"/>
              </w:rPr>
              <w:t>Setup</w:t>
            </w:r>
            <w:proofErr w:type="spellEnd"/>
          </w:p>
        </w:tc>
        <w:tc>
          <w:tcPr>
            <w:tcW w:w="548" w:type="dxa"/>
            <w:tcBorders>
              <w:top w:val="single" w:sz="3" w:space="0" w:color="000000"/>
              <w:left w:val="single" w:sz="3" w:space="0" w:color="000000"/>
              <w:bottom w:val="single" w:sz="3" w:space="0" w:color="000000"/>
              <w:right w:val="single" w:sz="3" w:space="0" w:color="000000"/>
            </w:tcBorders>
          </w:tcPr>
          <w:p w:rsidR="001B0571" w:rsidRPr="00793FC5" w:rsidRDefault="00DC290F" w:rsidP="00793FC5">
            <w:pPr>
              <w:spacing w:after="0" w:line="360" w:lineRule="auto"/>
              <w:ind w:left="0" w:firstLine="0"/>
              <w:jc w:val="left"/>
              <w:rPr>
                <w:rFonts w:ascii="Times New Roman" w:hAnsi="Times New Roman" w:cs="Times New Roman"/>
                <w:sz w:val="28"/>
                <w:szCs w:val="28"/>
              </w:rPr>
            </w:pPr>
            <w:r w:rsidRPr="00DC290F">
              <w:rPr>
                <w:rFonts w:ascii="Times New Roman" w:hAnsi="Times New Roman" w:cs="Times New Roman"/>
                <w:i/>
                <w:position w:val="-12"/>
                <w:sz w:val="28"/>
                <w:szCs w:val="28"/>
              </w:rPr>
              <w:object w:dxaOrig="360" w:dyaOrig="360">
                <v:shape id="_x0000_i1070" type="#_x0000_t75" style="width:18pt;height:18pt" o:ole="">
                  <v:imagedata r:id="rId95" o:title=""/>
                </v:shape>
                <o:OLEObject Type="Embed" ProgID="Equation.DSMT4" ShapeID="_x0000_i1070" DrawAspect="Content" ObjectID="_1726946869" r:id="rId96"/>
              </w:object>
            </w:r>
          </w:p>
        </w:tc>
        <w:tc>
          <w:tcPr>
            <w:tcW w:w="627" w:type="dxa"/>
            <w:tcBorders>
              <w:top w:val="single" w:sz="3" w:space="0" w:color="000000"/>
              <w:left w:val="single" w:sz="3" w:space="0" w:color="000000"/>
              <w:bottom w:val="single" w:sz="3" w:space="0" w:color="000000"/>
              <w:right w:val="single" w:sz="3" w:space="0" w:color="000000"/>
            </w:tcBorders>
          </w:tcPr>
          <w:p w:rsidR="001B0571" w:rsidRPr="00793FC5" w:rsidRDefault="00DC290F" w:rsidP="00793FC5">
            <w:pPr>
              <w:spacing w:after="0" w:line="360" w:lineRule="auto"/>
              <w:ind w:left="53" w:firstLine="0"/>
              <w:jc w:val="left"/>
              <w:rPr>
                <w:rFonts w:ascii="Times New Roman" w:hAnsi="Times New Roman" w:cs="Times New Roman"/>
                <w:sz w:val="28"/>
                <w:szCs w:val="28"/>
              </w:rPr>
            </w:pPr>
            <w:r w:rsidRPr="00DC290F">
              <w:rPr>
                <w:rFonts w:ascii="Times New Roman" w:hAnsi="Times New Roman" w:cs="Times New Roman"/>
                <w:i/>
                <w:position w:val="-12"/>
                <w:sz w:val="28"/>
                <w:szCs w:val="28"/>
              </w:rPr>
              <w:object w:dxaOrig="300" w:dyaOrig="360">
                <v:shape id="_x0000_i1071" type="#_x0000_t75" style="width:15pt;height:18pt" o:ole="">
                  <v:imagedata r:id="rId97" o:title=""/>
                </v:shape>
                <o:OLEObject Type="Embed" ProgID="Equation.DSMT4" ShapeID="_x0000_i1071" DrawAspect="Content" ObjectID="_1726946870" r:id="rId98"/>
              </w:object>
            </w:r>
          </w:p>
        </w:tc>
        <w:tc>
          <w:tcPr>
            <w:tcW w:w="627" w:type="dxa"/>
            <w:tcBorders>
              <w:top w:val="single" w:sz="3" w:space="0" w:color="000000"/>
              <w:left w:val="single" w:sz="3" w:space="0" w:color="000000"/>
              <w:bottom w:val="single" w:sz="3" w:space="0" w:color="000000"/>
              <w:right w:val="single" w:sz="3" w:space="0" w:color="000000"/>
            </w:tcBorders>
          </w:tcPr>
          <w:p w:rsidR="001B0571" w:rsidRPr="00793FC5" w:rsidRDefault="00DC290F" w:rsidP="00793FC5">
            <w:pPr>
              <w:spacing w:after="0" w:line="360" w:lineRule="auto"/>
              <w:ind w:left="55" w:firstLine="0"/>
              <w:jc w:val="left"/>
              <w:rPr>
                <w:rFonts w:ascii="Times New Roman" w:hAnsi="Times New Roman" w:cs="Times New Roman"/>
                <w:sz w:val="28"/>
                <w:szCs w:val="28"/>
              </w:rPr>
            </w:pPr>
            <w:r w:rsidRPr="00DC290F">
              <w:rPr>
                <w:rFonts w:ascii="Times New Roman" w:hAnsi="Times New Roman" w:cs="Times New Roman"/>
                <w:i/>
                <w:position w:val="-12"/>
                <w:sz w:val="28"/>
                <w:szCs w:val="28"/>
              </w:rPr>
              <w:object w:dxaOrig="320" w:dyaOrig="360">
                <v:shape id="_x0000_i1072" type="#_x0000_t75" style="width:16pt;height:18pt" o:ole="">
                  <v:imagedata r:id="rId99" o:title=""/>
                </v:shape>
                <o:OLEObject Type="Embed" ProgID="Equation.DSMT4" ShapeID="_x0000_i1072" DrawAspect="Content" ObjectID="_1726946871" r:id="rId100"/>
              </w:object>
            </w:r>
          </w:p>
        </w:tc>
        <w:tc>
          <w:tcPr>
            <w:tcW w:w="627" w:type="dxa"/>
            <w:tcBorders>
              <w:top w:val="single" w:sz="3" w:space="0" w:color="000000"/>
              <w:left w:val="single" w:sz="3" w:space="0" w:color="000000"/>
              <w:bottom w:val="single" w:sz="3" w:space="0" w:color="000000"/>
              <w:right w:val="single" w:sz="3" w:space="0" w:color="000000"/>
            </w:tcBorders>
          </w:tcPr>
          <w:p w:rsidR="001B0571" w:rsidRPr="00793FC5" w:rsidRDefault="00DC290F" w:rsidP="00793FC5">
            <w:pPr>
              <w:spacing w:after="0" w:line="360" w:lineRule="auto"/>
              <w:ind w:left="30" w:firstLine="0"/>
              <w:jc w:val="left"/>
              <w:rPr>
                <w:rFonts w:ascii="Times New Roman" w:hAnsi="Times New Roman" w:cs="Times New Roman"/>
                <w:sz w:val="28"/>
                <w:szCs w:val="28"/>
              </w:rPr>
            </w:pPr>
            <w:r w:rsidRPr="00DC290F">
              <w:rPr>
                <w:rFonts w:ascii="Times New Roman" w:hAnsi="Times New Roman" w:cs="Times New Roman"/>
                <w:i/>
                <w:position w:val="-12"/>
                <w:sz w:val="28"/>
                <w:szCs w:val="28"/>
              </w:rPr>
              <w:object w:dxaOrig="340" w:dyaOrig="360">
                <v:shape id="_x0000_i1073" type="#_x0000_t75" style="width:17pt;height:18pt" o:ole="">
                  <v:imagedata r:id="rId101" o:title=""/>
                </v:shape>
                <o:OLEObject Type="Embed" ProgID="Equation.DSMT4" ShapeID="_x0000_i1073" DrawAspect="Content" ObjectID="_1726946872" r:id="rId102"/>
              </w:object>
            </w:r>
          </w:p>
        </w:tc>
        <w:tc>
          <w:tcPr>
            <w:tcW w:w="1206" w:type="dxa"/>
            <w:tcBorders>
              <w:top w:val="single" w:sz="3" w:space="0" w:color="000000"/>
              <w:left w:val="single" w:sz="3" w:space="0" w:color="000000"/>
              <w:bottom w:val="single" w:sz="3" w:space="0" w:color="000000"/>
              <w:right w:val="single" w:sz="3" w:space="0" w:color="000000"/>
            </w:tcBorders>
          </w:tcPr>
          <w:p w:rsidR="001B0571" w:rsidRDefault="00DC290F" w:rsidP="00DC290F">
            <w:pPr>
              <w:spacing w:after="0" w:line="360" w:lineRule="auto"/>
              <w:ind w:left="0" w:firstLine="0"/>
              <w:jc w:val="left"/>
              <w:rPr>
                <w:rFonts w:ascii="Times New Roman" w:hAnsi="Times New Roman" w:cs="Times New Roman"/>
                <w:sz w:val="28"/>
                <w:szCs w:val="28"/>
              </w:rPr>
            </w:pPr>
            <w:r w:rsidRPr="00DC290F">
              <w:rPr>
                <w:rFonts w:ascii="Times New Roman" w:hAnsi="Times New Roman" w:cs="Times New Roman"/>
                <w:i/>
                <w:position w:val="-12"/>
                <w:sz w:val="28"/>
                <w:szCs w:val="28"/>
              </w:rPr>
              <w:object w:dxaOrig="300" w:dyaOrig="360">
                <v:shape id="_x0000_i1074" type="#_x0000_t75" style="width:15pt;height:18pt" o:ole="">
                  <v:imagedata r:id="rId103" o:title=""/>
                </v:shape>
                <o:OLEObject Type="Embed" ProgID="Equation.DSMT4" ShapeID="_x0000_i1074" DrawAspect="Content" ObjectID="_1726946873" r:id="rId104"/>
              </w:object>
            </w:r>
          </w:p>
          <w:p w:rsidR="00DC290F" w:rsidRPr="00793FC5" w:rsidRDefault="00DC290F" w:rsidP="00DC290F">
            <w:pPr>
              <w:spacing w:after="0" w:line="360" w:lineRule="auto"/>
              <w:ind w:left="0" w:firstLine="0"/>
              <w:jc w:val="left"/>
              <w:rPr>
                <w:rFonts w:ascii="Times New Roman" w:hAnsi="Times New Roman" w:cs="Times New Roman"/>
                <w:sz w:val="28"/>
                <w:szCs w:val="28"/>
              </w:rPr>
            </w:pPr>
            <w:r w:rsidRPr="00DC290F">
              <w:rPr>
                <w:rFonts w:ascii="Times New Roman" w:hAnsi="Times New Roman" w:cs="Times New Roman"/>
                <w:position w:val="-6"/>
                <w:sz w:val="28"/>
                <w:szCs w:val="28"/>
              </w:rPr>
              <w:object w:dxaOrig="639" w:dyaOrig="320">
                <v:shape id="_x0000_i1075" type="#_x0000_t75" style="width:32pt;height:16pt" o:ole="">
                  <v:imagedata r:id="rId105" o:title=""/>
                </v:shape>
                <o:OLEObject Type="Embed" ProgID="Equation.DSMT4" ShapeID="_x0000_i1075" DrawAspect="Content" ObjectID="_1726946874" r:id="rId106"/>
              </w:object>
            </w:r>
          </w:p>
        </w:tc>
      </w:tr>
      <w:tr w:rsidR="001B0571" w:rsidRPr="00793FC5">
        <w:trPr>
          <w:trHeight w:val="260"/>
        </w:trPr>
        <w:tc>
          <w:tcPr>
            <w:tcW w:w="785" w:type="dxa"/>
            <w:tcBorders>
              <w:top w:val="single" w:sz="3" w:space="0" w:color="000000"/>
              <w:left w:val="single" w:sz="3" w:space="0" w:color="000000"/>
              <w:bottom w:val="nil"/>
              <w:right w:val="single" w:sz="3" w:space="0" w:color="000000"/>
            </w:tcBorders>
          </w:tcPr>
          <w:p w:rsidR="001B0571" w:rsidRPr="00793FC5" w:rsidRDefault="00912D15" w:rsidP="00793FC5">
            <w:pPr>
              <w:spacing w:after="0" w:line="360" w:lineRule="auto"/>
              <w:ind w:left="39" w:firstLine="0"/>
              <w:jc w:val="left"/>
              <w:rPr>
                <w:rFonts w:ascii="Times New Roman" w:hAnsi="Times New Roman" w:cs="Times New Roman"/>
                <w:sz w:val="28"/>
                <w:szCs w:val="28"/>
              </w:rPr>
            </w:pPr>
            <w:r w:rsidRPr="00793FC5">
              <w:rPr>
                <w:rFonts w:ascii="Times New Roman" w:hAnsi="Times New Roman" w:cs="Times New Roman"/>
                <w:sz w:val="28"/>
                <w:szCs w:val="28"/>
              </w:rPr>
              <w:t>MC1</w:t>
            </w:r>
          </w:p>
        </w:tc>
        <w:tc>
          <w:tcPr>
            <w:tcW w:w="548" w:type="dxa"/>
            <w:tcBorders>
              <w:top w:val="single" w:sz="3" w:space="0" w:color="000000"/>
              <w:left w:val="single" w:sz="3" w:space="0" w:color="000000"/>
              <w:bottom w:val="nil"/>
              <w:right w:val="single" w:sz="3" w:space="0" w:color="000000"/>
            </w:tcBorders>
          </w:tcPr>
          <w:p w:rsidR="001B0571" w:rsidRPr="00793FC5" w:rsidRDefault="00912D15" w:rsidP="00793FC5">
            <w:pPr>
              <w:spacing w:after="0" w:line="360" w:lineRule="auto"/>
              <w:ind w:left="15" w:firstLine="0"/>
              <w:jc w:val="left"/>
              <w:rPr>
                <w:rFonts w:ascii="Times New Roman" w:hAnsi="Times New Roman" w:cs="Times New Roman"/>
                <w:sz w:val="28"/>
                <w:szCs w:val="28"/>
              </w:rPr>
            </w:pPr>
            <w:r w:rsidRPr="00793FC5">
              <w:rPr>
                <w:rFonts w:ascii="Times New Roman" w:hAnsi="Times New Roman" w:cs="Times New Roman"/>
                <w:sz w:val="28"/>
                <w:szCs w:val="28"/>
              </w:rPr>
              <w:t>0.1</w:t>
            </w:r>
          </w:p>
        </w:tc>
        <w:tc>
          <w:tcPr>
            <w:tcW w:w="627" w:type="dxa"/>
            <w:tcBorders>
              <w:top w:val="single" w:sz="3" w:space="0" w:color="000000"/>
              <w:left w:val="single" w:sz="3" w:space="0" w:color="000000"/>
              <w:bottom w:val="nil"/>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66</w:t>
            </w:r>
          </w:p>
        </w:tc>
        <w:tc>
          <w:tcPr>
            <w:tcW w:w="627" w:type="dxa"/>
            <w:tcBorders>
              <w:top w:val="single" w:sz="3" w:space="0" w:color="000000"/>
              <w:left w:val="single" w:sz="3" w:space="0" w:color="000000"/>
              <w:bottom w:val="nil"/>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43</w:t>
            </w:r>
          </w:p>
        </w:tc>
        <w:tc>
          <w:tcPr>
            <w:tcW w:w="627" w:type="dxa"/>
            <w:tcBorders>
              <w:top w:val="single" w:sz="3" w:space="0" w:color="000000"/>
              <w:left w:val="single" w:sz="3" w:space="0" w:color="000000"/>
              <w:bottom w:val="nil"/>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49</w:t>
            </w:r>
          </w:p>
        </w:tc>
        <w:tc>
          <w:tcPr>
            <w:tcW w:w="1206" w:type="dxa"/>
            <w:tcBorders>
              <w:top w:val="single" w:sz="3" w:space="0" w:color="000000"/>
              <w:left w:val="single" w:sz="3" w:space="0" w:color="000000"/>
              <w:bottom w:val="nil"/>
              <w:right w:val="single" w:sz="3" w:space="0" w:color="000000"/>
            </w:tcBorders>
          </w:tcPr>
          <w:p w:rsidR="001B0571" w:rsidRPr="00793FC5" w:rsidRDefault="00912D15" w:rsidP="00793FC5">
            <w:pPr>
              <w:spacing w:after="0" w:line="360" w:lineRule="auto"/>
              <w:ind w:left="0" w:right="4" w:firstLine="0"/>
              <w:jc w:val="center"/>
              <w:rPr>
                <w:rFonts w:ascii="Times New Roman" w:hAnsi="Times New Roman" w:cs="Times New Roman"/>
                <w:sz w:val="28"/>
                <w:szCs w:val="28"/>
              </w:rPr>
            </w:pPr>
            <w:r w:rsidRPr="00793FC5">
              <w:rPr>
                <w:rFonts w:ascii="Times New Roman" w:hAnsi="Times New Roman" w:cs="Times New Roman"/>
                <w:sz w:val="28"/>
                <w:szCs w:val="28"/>
              </w:rPr>
              <w:t>0.59</w:t>
            </w:r>
          </w:p>
        </w:tc>
      </w:tr>
      <w:tr w:rsidR="001B0571" w:rsidRPr="00793FC5">
        <w:trPr>
          <w:trHeight w:val="259"/>
        </w:trPr>
        <w:tc>
          <w:tcPr>
            <w:tcW w:w="785"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39" w:firstLine="0"/>
              <w:jc w:val="left"/>
              <w:rPr>
                <w:rFonts w:ascii="Times New Roman" w:hAnsi="Times New Roman" w:cs="Times New Roman"/>
                <w:sz w:val="28"/>
                <w:szCs w:val="28"/>
              </w:rPr>
            </w:pPr>
            <w:r w:rsidRPr="00793FC5">
              <w:rPr>
                <w:rFonts w:ascii="Times New Roman" w:hAnsi="Times New Roman" w:cs="Times New Roman"/>
                <w:sz w:val="28"/>
                <w:szCs w:val="28"/>
              </w:rPr>
              <w:t>MC2</w:t>
            </w:r>
          </w:p>
        </w:tc>
        <w:tc>
          <w:tcPr>
            <w:tcW w:w="548"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15" w:firstLine="0"/>
              <w:jc w:val="left"/>
              <w:rPr>
                <w:rFonts w:ascii="Times New Roman" w:hAnsi="Times New Roman" w:cs="Times New Roman"/>
                <w:sz w:val="28"/>
                <w:szCs w:val="28"/>
              </w:rPr>
            </w:pPr>
            <w:r w:rsidRPr="00793FC5">
              <w:rPr>
                <w:rFonts w:ascii="Times New Roman" w:hAnsi="Times New Roman" w:cs="Times New Roman"/>
                <w:sz w:val="28"/>
                <w:szCs w:val="28"/>
              </w:rPr>
              <w:t>0.3</w:t>
            </w:r>
          </w:p>
        </w:tc>
        <w:tc>
          <w:tcPr>
            <w:tcW w:w="627"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66</w:t>
            </w:r>
          </w:p>
        </w:tc>
        <w:tc>
          <w:tcPr>
            <w:tcW w:w="627"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42</w:t>
            </w:r>
          </w:p>
        </w:tc>
        <w:tc>
          <w:tcPr>
            <w:tcW w:w="627"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49</w:t>
            </w:r>
          </w:p>
        </w:tc>
        <w:tc>
          <w:tcPr>
            <w:tcW w:w="1206"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0" w:right="4" w:firstLine="0"/>
              <w:jc w:val="center"/>
              <w:rPr>
                <w:rFonts w:ascii="Times New Roman" w:hAnsi="Times New Roman" w:cs="Times New Roman"/>
                <w:sz w:val="28"/>
                <w:szCs w:val="28"/>
              </w:rPr>
            </w:pPr>
            <w:r w:rsidRPr="00793FC5">
              <w:rPr>
                <w:rFonts w:ascii="Times New Roman" w:hAnsi="Times New Roman" w:cs="Times New Roman"/>
                <w:sz w:val="28"/>
                <w:szCs w:val="28"/>
              </w:rPr>
              <w:t>7.11</w:t>
            </w:r>
          </w:p>
        </w:tc>
      </w:tr>
      <w:tr w:rsidR="001B0571" w:rsidRPr="00793FC5">
        <w:trPr>
          <w:trHeight w:val="259"/>
        </w:trPr>
        <w:tc>
          <w:tcPr>
            <w:tcW w:w="785"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39" w:firstLine="0"/>
              <w:jc w:val="left"/>
              <w:rPr>
                <w:rFonts w:ascii="Times New Roman" w:hAnsi="Times New Roman" w:cs="Times New Roman"/>
                <w:sz w:val="28"/>
                <w:szCs w:val="28"/>
              </w:rPr>
            </w:pPr>
            <w:r w:rsidRPr="00793FC5">
              <w:rPr>
                <w:rFonts w:ascii="Times New Roman" w:hAnsi="Times New Roman" w:cs="Times New Roman"/>
                <w:sz w:val="28"/>
                <w:szCs w:val="28"/>
              </w:rPr>
              <w:t>MC3</w:t>
            </w:r>
          </w:p>
        </w:tc>
        <w:tc>
          <w:tcPr>
            <w:tcW w:w="548"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15" w:firstLine="0"/>
              <w:jc w:val="left"/>
              <w:rPr>
                <w:rFonts w:ascii="Times New Roman" w:hAnsi="Times New Roman" w:cs="Times New Roman"/>
                <w:sz w:val="28"/>
                <w:szCs w:val="28"/>
              </w:rPr>
            </w:pPr>
            <w:r w:rsidRPr="00793FC5">
              <w:rPr>
                <w:rFonts w:ascii="Times New Roman" w:hAnsi="Times New Roman" w:cs="Times New Roman"/>
                <w:sz w:val="28"/>
                <w:szCs w:val="28"/>
              </w:rPr>
              <w:t>0.5</w:t>
            </w:r>
          </w:p>
        </w:tc>
        <w:tc>
          <w:tcPr>
            <w:tcW w:w="627"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64</w:t>
            </w:r>
          </w:p>
        </w:tc>
        <w:tc>
          <w:tcPr>
            <w:tcW w:w="627"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41</w:t>
            </w:r>
          </w:p>
        </w:tc>
        <w:tc>
          <w:tcPr>
            <w:tcW w:w="627"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49</w:t>
            </w:r>
          </w:p>
        </w:tc>
        <w:tc>
          <w:tcPr>
            <w:tcW w:w="1206" w:type="dxa"/>
            <w:tcBorders>
              <w:top w:val="nil"/>
              <w:left w:val="single" w:sz="3" w:space="0" w:color="000000"/>
              <w:bottom w:val="nil"/>
              <w:right w:val="single" w:sz="3" w:space="0" w:color="000000"/>
            </w:tcBorders>
          </w:tcPr>
          <w:p w:rsidR="001B0571" w:rsidRPr="00793FC5" w:rsidRDefault="00912D15" w:rsidP="00793FC5">
            <w:pPr>
              <w:spacing w:after="0" w:line="360" w:lineRule="auto"/>
              <w:ind w:left="0" w:right="4" w:firstLine="0"/>
              <w:jc w:val="center"/>
              <w:rPr>
                <w:rFonts w:ascii="Times New Roman" w:hAnsi="Times New Roman" w:cs="Times New Roman"/>
                <w:sz w:val="28"/>
                <w:szCs w:val="28"/>
              </w:rPr>
            </w:pPr>
            <w:r w:rsidRPr="00793FC5">
              <w:rPr>
                <w:rFonts w:ascii="Times New Roman" w:hAnsi="Times New Roman" w:cs="Times New Roman"/>
                <w:sz w:val="28"/>
                <w:szCs w:val="28"/>
              </w:rPr>
              <w:t>26.5</w:t>
            </w:r>
          </w:p>
        </w:tc>
      </w:tr>
      <w:tr w:rsidR="001B0571" w:rsidRPr="00793FC5">
        <w:trPr>
          <w:trHeight w:val="266"/>
        </w:trPr>
        <w:tc>
          <w:tcPr>
            <w:tcW w:w="785" w:type="dxa"/>
            <w:tcBorders>
              <w:top w:val="nil"/>
              <w:left w:val="single" w:sz="3" w:space="0" w:color="000000"/>
              <w:bottom w:val="single" w:sz="3" w:space="0" w:color="000000"/>
              <w:right w:val="single" w:sz="3" w:space="0" w:color="000000"/>
            </w:tcBorders>
          </w:tcPr>
          <w:p w:rsidR="001B0571" w:rsidRPr="00793FC5" w:rsidRDefault="00912D15" w:rsidP="00793FC5">
            <w:pPr>
              <w:spacing w:after="0" w:line="360" w:lineRule="auto"/>
              <w:ind w:left="39" w:firstLine="0"/>
              <w:jc w:val="left"/>
              <w:rPr>
                <w:rFonts w:ascii="Times New Roman" w:hAnsi="Times New Roman" w:cs="Times New Roman"/>
                <w:sz w:val="28"/>
                <w:szCs w:val="28"/>
              </w:rPr>
            </w:pPr>
            <w:r w:rsidRPr="00793FC5">
              <w:rPr>
                <w:rFonts w:ascii="Times New Roman" w:hAnsi="Times New Roman" w:cs="Times New Roman"/>
                <w:sz w:val="28"/>
                <w:szCs w:val="28"/>
              </w:rPr>
              <w:t>MC4</w:t>
            </w:r>
          </w:p>
        </w:tc>
        <w:tc>
          <w:tcPr>
            <w:tcW w:w="548" w:type="dxa"/>
            <w:tcBorders>
              <w:top w:val="nil"/>
              <w:left w:val="single" w:sz="3" w:space="0" w:color="000000"/>
              <w:bottom w:val="single" w:sz="3" w:space="0" w:color="000000"/>
              <w:right w:val="single" w:sz="3" w:space="0" w:color="000000"/>
            </w:tcBorders>
          </w:tcPr>
          <w:p w:rsidR="001B0571" w:rsidRPr="00793FC5" w:rsidRDefault="00912D15" w:rsidP="00793FC5">
            <w:pPr>
              <w:spacing w:after="0" w:line="360" w:lineRule="auto"/>
              <w:ind w:left="15" w:firstLine="0"/>
              <w:jc w:val="left"/>
              <w:rPr>
                <w:rFonts w:ascii="Times New Roman" w:hAnsi="Times New Roman" w:cs="Times New Roman"/>
                <w:sz w:val="28"/>
                <w:szCs w:val="28"/>
              </w:rPr>
            </w:pPr>
            <w:r w:rsidRPr="00793FC5">
              <w:rPr>
                <w:rFonts w:ascii="Times New Roman" w:hAnsi="Times New Roman" w:cs="Times New Roman"/>
                <w:sz w:val="28"/>
                <w:szCs w:val="28"/>
              </w:rPr>
              <w:t>0.7</w:t>
            </w:r>
          </w:p>
        </w:tc>
        <w:tc>
          <w:tcPr>
            <w:tcW w:w="627" w:type="dxa"/>
            <w:tcBorders>
              <w:top w:val="nil"/>
              <w:left w:val="single" w:sz="3" w:space="0" w:color="000000"/>
              <w:bottom w:val="single" w:sz="3" w:space="0" w:color="000000"/>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61</w:t>
            </w:r>
          </w:p>
        </w:tc>
        <w:tc>
          <w:tcPr>
            <w:tcW w:w="627" w:type="dxa"/>
            <w:tcBorders>
              <w:top w:val="nil"/>
              <w:left w:val="single" w:sz="3" w:space="0" w:color="000000"/>
              <w:bottom w:val="single" w:sz="3" w:space="0" w:color="000000"/>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40</w:t>
            </w:r>
          </w:p>
        </w:tc>
        <w:tc>
          <w:tcPr>
            <w:tcW w:w="627" w:type="dxa"/>
            <w:tcBorders>
              <w:top w:val="nil"/>
              <w:left w:val="single" w:sz="3" w:space="0" w:color="000000"/>
              <w:bottom w:val="single" w:sz="3" w:space="0" w:color="000000"/>
              <w:right w:val="single" w:sz="3" w:space="0" w:color="000000"/>
            </w:tcBorders>
          </w:tcPr>
          <w:p w:rsidR="001B0571" w:rsidRPr="00793FC5" w:rsidRDefault="00912D15" w:rsidP="00793FC5">
            <w:pPr>
              <w:spacing w:after="0" w:line="360" w:lineRule="auto"/>
              <w:ind w:left="0" w:firstLine="0"/>
              <w:jc w:val="left"/>
              <w:rPr>
                <w:rFonts w:ascii="Times New Roman" w:hAnsi="Times New Roman" w:cs="Times New Roman"/>
                <w:sz w:val="28"/>
                <w:szCs w:val="28"/>
              </w:rPr>
            </w:pPr>
            <w:r w:rsidRPr="00793FC5">
              <w:rPr>
                <w:rFonts w:ascii="Times New Roman" w:hAnsi="Times New Roman" w:cs="Times New Roman"/>
                <w:sz w:val="28"/>
                <w:szCs w:val="28"/>
              </w:rPr>
              <w:t>1.48</w:t>
            </w:r>
          </w:p>
        </w:tc>
        <w:tc>
          <w:tcPr>
            <w:tcW w:w="1206" w:type="dxa"/>
            <w:tcBorders>
              <w:top w:val="nil"/>
              <w:left w:val="single" w:sz="3" w:space="0" w:color="000000"/>
              <w:bottom w:val="single" w:sz="3" w:space="0" w:color="000000"/>
              <w:right w:val="single" w:sz="3" w:space="0" w:color="000000"/>
            </w:tcBorders>
          </w:tcPr>
          <w:p w:rsidR="001B0571" w:rsidRPr="00793FC5" w:rsidRDefault="00912D15" w:rsidP="00793FC5">
            <w:pPr>
              <w:spacing w:after="0" w:line="360" w:lineRule="auto"/>
              <w:ind w:left="0" w:right="4" w:firstLine="0"/>
              <w:jc w:val="center"/>
              <w:rPr>
                <w:rFonts w:ascii="Times New Roman" w:hAnsi="Times New Roman" w:cs="Times New Roman"/>
                <w:sz w:val="28"/>
                <w:szCs w:val="28"/>
              </w:rPr>
            </w:pPr>
            <w:r w:rsidRPr="00793FC5">
              <w:rPr>
                <w:rFonts w:ascii="Times New Roman" w:hAnsi="Times New Roman" w:cs="Times New Roman"/>
                <w:sz w:val="28"/>
                <w:szCs w:val="28"/>
              </w:rPr>
              <w:t>82.4</w:t>
            </w:r>
          </w:p>
        </w:tc>
      </w:tr>
    </w:tbl>
    <w:p w:rsidR="001B0571" w:rsidRPr="00793FC5" w:rsidRDefault="00912D15" w:rsidP="00784544">
      <w:pPr>
        <w:spacing w:after="41" w:line="360" w:lineRule="auto"/>
        <w:ind w:left="0"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The Figure 3 shows the profiles of the </w:t>
      </w:r>
      <w:proofErr w:type="gramStart"/>
      <w:r w:rsidRPr="00793FC5">
        <w:rPr>
          <w:rFonts w:ascii="Times New Roman" w:hAnsi="Times New Roman" w:cs="Times New Roman"/>
          <w:sz w:val="28"/>
          <w:szCs w:val="28"/>
          <w:lang w:val="en-US"/>
        </w:rPr>
        <w:t>background plasma flow velocity</w:t>
      </w:r>
      <w:proofErr w:type="gramEnd"/>
      <w:r w:rsidRPr="00793FC5">
        <w:rPr>
          <w:rFonts w:ascii="Times New Roman" w:hAnsi="Times New Roman" w:cs="Times New Roman"/>
          <w:sz w:val="28"/>
          <w:szCs w:val="28"/>
          <w:lang w:val="en-US"/>
        </w:rPr>
        <w:t xml:space="preserve"> and the magnetic field. The turbulent part of the magnetic field </w:t>
      </w:r>
      <w:proofErr w:type="gramStart"/>
      <w:r w:rsidRPr="00793FC5">
        <w:rPr>
          <w:rFonts w:ascii="Times New Roman" w:hAnsi="Times New Roman" w:cs="Times New Roman"/>
          <w:sz w:val="28"/>
          <w:szCs w:val="28"/>
          <w:lang w:val="en-US"/>
        </w:rPr>
        <w:t>is amplified</w:t>
      </w:r>
      <w:proofErr w:type="gramEnd"/>
      <w:r w:rsidRPr="00793FC5">
        <w:rPr>
          <w:rFonts w:ascii="Times New Roman" w:hAnsi="Times New Roman" w:cs="Times New Roman"/>
          <w:sz w:val="28"/>
          <w:szCs w:val="28"/>
          <w:lang w:val="en-US"/>
        </w:rPr>
        <w:t xml:space="preserve"> due to plasma instabilities and adiabatically.</w:t>
      </w:r>
      <w:r w:rsidR="00DC290F">
        <w:rPr>
          <w:rFonts w:ascii="Times New Roman" w:hAnsi="Times New Roman" w:cs="Times New Roman"/>
          <w:sz w:val="28"/>
          <w:szCs w:val="28"/>
          <w:lang w:val="en-US"/>
        </w:rPr>
        <w:t xml:space="preserve"> </w:t>
      </w:r>
      <w:r w:rsidR="00DC290F" w:rsidRPr="00DC290F">
        <w:rPr>
          <w:rFonts w:ascii="Times New Roman" w:hAnsi="Times New Roman" w:cs="Times New Roman"/>
          <w:position w:val="-14"/>
          <w:sz w:val="28"/>
          <w:szCs w:val="28"/>
          <w:lang w:val="en-US"/>
        </w:rPr>
        <w:object w:dxaOrig="1680" w:dyaOrig="380">
          <v:shape id="_x0000_i1076" type="#_x0000_t75" style="width:84pt;height:19pt" o:ole="">
            <v:imagedata r:id="rId107" o:title=""/>
          </v:shape>
          <o:OLEObject Type="Embed" ProgID="Equation.DSMT4" ShapeID="_x0000_i1076" DrawAspect="Content" ObjectID="_1726946875" r:id="rId108"/>
        </w:object>
      </w:r>
      <w:r w:rsidRPr="00793FC5">
        <w:rPr>
          <w:rFonts w:ascii="Times New Roman" w:hAnsi="Times New Roman" w:cs="Times New Roman"/>
          <w:sz w:val="28"/>
          <w:szCs w:val="28"/>
          <w:lang w:val="en-US"/>
        </w:rPr>
        <w:t xml:space="preserve">, where </w:t>
      </w:r>
      <w:proofErr w:type="spellStart"/>
      <w:r w:rsidRPr="00793FC5">
        <w:rPr>
          <w:rFonts w:ascii="Times New Roman" w:hAnsi="Times New Roman" w:cs="Times New Roman"/>
          <w:i/>
          <w:sz w:val="28"/>
          <w:szCs w:val="28"/>
          <w:lang w:val="en-US"/>
        </w:rPr>
        <w:t>e</w:t>
      </w:r>
      <w:proofErr w:type="spellEnd"/>
      <w:r w:rsidRPr="00793FC5">
        <w:rPr>
          <w:rFonts w:ascii="Times New Roman" w:hAnsi="Times New Roman" w:cs="Times New Roman"/>
          <w:i/>
          <w:sz w:val="28"/>
          <w:szCs w:val="28"/>
          <w:lang w:val="en-US"/>
        </w:rPr>
        <w:t xml:space="preserve"> </w:t>
      </w:r>
      <w:r w:rsidRPr="00793FC5">
        <w:rPr>
          <w:rFonts w:ascii="Times New Roman" w:hAnsi="Times New Roman" w:cs="Times New Roman"/>
          <w:sz w:val="28"/>
          <w:szCs w:val="28"/>
          <w:lang w:val="en-US"/>
        </w:rPr>
        <w:t>is elementary charge.</w:t>
      </w:r>
    </w:p>
    <w:p w:rsidR="001B0571" w:rsidRPr="00793FC5" w:rsidRDefault="00912D15" w:rsidP="00784544">
      <w:pPr>
        <w:spacing w:after="287" w:line="360" w:lineRule="auto"/>
        <w:ind w:left="0"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The scales achievable in PIC modeling are of the order of </w:t>
      </w:r>
      <w:proofErr w:type="gramStart"/>
      <w:r w:rsidRPr="00793FC5">
        <w:rPr>
          <w:rFonts w:ascii="Times New Roman" w:hAnsi="Times New Roman" w:cs="Times New Roman"/>
          <w:sz w:val="28"/>
          <w:szCs w:val="28"/>
          <w:lang w:val="en-US"/>
        </w:rPr>
        <w:t xml:space="preserve">several </w:t>
      </w:r>
      <w:proofErr w:type="gramEnd"/>
      <w:r w:rsidR="00DC290F" w:rsidRPr="00DC290F">
        <w:rPr>
          <w:rFonts w:ascii="Times New Roman" w:hAnsi="Times New Roman" w:cs="Times New Roman"/>
          <w:i/>
          <w:position w:val="-14"/>
          <w:sz w:val="28"/>
          <w:szCs w:val="28"/>
          <w:lang w:val="en-US"/>
        </w:rPr>
        <w:object w:dxaOrig="320" w:dyaOrig="380">
          <v:shape id="_x0000_i1077" type="#_x0000_t75" style="width:16pt;height:19pt" o:ole="">
            <v:imagedata r:id="rId109" o:title=""/>
          </v:shape>
          <o:OLEObject Type="Embed" ProgID="Equation.DSMT4" ShapeID="_x0000_i1077" DrawAspect="Content" ObjectID="_1726946876" r:id="rId110"/>
        </w:object>
      </w:r>
      <w:r w:rsidRPr="00793FC5">
        <w:rPr>
          <w:rFonts w:ascii="Times New Roman" w:hAnsi="Times New Roman" w:cs="Times New Roman"/>
          <w:sz w:val="28"/>
          <w:szCs w:val="28"/>
          <w:lang w:val="en-US"/>
        </w:rPr>
        <w:t xml:space="preserve">. That is, PIC modeling can describe a small area near the shock compared to Monte Carlo modeling (see Figure 3). Since the maximum energies of accelerated particles strongly depend on the size of the system, in Monte Carlo calculations, the maximum energies of particles are many orders of magnitude higher than in PIC calculations. The temperature of the background plasma in the downstream in Monte Carlo simulation </w:t>
      </w:r>
      <w:proofErr w:type="gramStart"/>
      <w:r w:rsidRPr="00793FC5">
        <w:rPr>
          <w:rFonts w:ascii="Times New Roman" w:hAnsi="Times New Roman" w:cs="Times New Roman"/>
          <w:sz w:val="28"/>
          <w:szCs w:val="28"/>
          <w:lang w:val="en-US"/>
        </w:rPr>
        <w:t>is also affected</w:t>
      </w:r>
      <w:proofErr w:type="gramEnd"/>
      <w:r w:rsidRPr="00793FC5">
        <w:rPr>
          <w:rFonts w:ascii="Times New Roman" w:hAnsi="Times New Roman" w:cs="Times New Roman"/>
          <w:sz w:val="28"/>
          <w:szCs w:val="28"/>
          <w:lang w:val="en-US"/>
        </w:rPr>
        <w:t xml:space="preserve"> by the amplification of modes by plasma instabilities associated with the anisotropy of the distribution of high-energy accelerated particles and the energy dissipation of these modes at the upstream scales.</w:t>
      </w:r>
    </w:p>
    <w:p w:rsidR="001B0571" w:rsidRPr="00793FC5" w:rsidRDefault="00912D15" w:rsidP="00793FC5">
      <w:pPr>
        <w:pStyle w:val="1"/>
        <w:spacing w:line="360" w:lineRule="auto"/>
        <w:ind w:left="-5"/>
        <w:rPr>
          <w:rFonts w:ascii="Times New Roman" w:hAnsi="Times New Roman" w:cs="Times New Roman"/>
          <w:sz w:val="28"/>
          <w:szCs w:val="28"/>
          <w:lang w:val="en-US"/>
        </w:rPr>
      </w:pPr>
      <w:r w:rsidRPr="00793FC5">
        <w:rPr>
          <w:rFonts w:ascii="Times New Roman" w:hAnsi="Times New Roman" w:cs="Times New Roman"/>
          <w:sz w:val="28"/>
          <w:szCs w:val="28"/>
          <w:lang w:val="en-US"/>
        </w:rPr>
        <w:t>4. Conclusions</w:t>
      </w:r>
    </w:p>
    <w:p w:rsidR="001B0571" w:rsidRPr="00793FC5" w:rsidRDefault="00912D15" w:rsidP="00784544">
      <w:pPr>
        <w:spacing w:after="287" w:line="360" w:lineRule="auto"/>
        <w:ind w:left="0" w:firstLine="567"/>
        <w:rPr>
          <w:rFonts w:ascii="Times New Roman" w:hAnsi="Times New Roman" w:cs="Times New Roman"/>
          <w:sz w:val="28"/>
          <w:szCs w:val="28"/>
          <w:lang w:val="en-US"/>
        </w:rPr>
      </w:pPr>
      <w:r w:rsidRPr="00793FC5">
        <w:rPr>
          <w:rFonts w:ascii="Times New Roman" w:hAnsi="Times New Roman" w:cs="Times New Roman"/>
          <w:sz w:val="28"/>
          <w:szCs w:val="28"/>
          <w:lang w:val="en-US"/>
        </w:rPr>
        <w:t>Hydrodynamic and RMHD models are constructed to interpret the light-curves and spectra of fast transients (e.g. [20, 10, 5, 21, 22, 13, 23] and the reference therein). The parameters obtained in kinetic modeling of MHD shocks with non-</w:t>
      </w:r>
      <w:r w:rsidRPr="00793FC5">
        <w:rPr>
          <w:rFonts w:ascii="Times New Roman" w:hAnsi="Times New Roman" w:cs="Times New Roman"/>
          <w:sz w:val="28"/>
          <w:szCs w:val="28"/>
          <w:lang w:val="en-US"/>
        </w:rPr>
        <w:lastRenderedPageBreak/>
        <w:t xml:space="preserve">thermal components can be used in the hydrodynamic modeling of global structures of fast </w:t>
      </w:r>
      <w:proofErr w:type="gramStart"/>
      <w:r w:rsidRPr="00793FC5">
        <w:rPr>
          <w:rFonts w:ascii="Times New Roman" w:hAnsi="Times New Roman" w:cs="Times New Roman"/>
          <w:sz w:val="28"/>
          <w:szCs w:val="28"/>
          <w:lang w:val="en-US"/>
        </w:rPr>
        <w:t>mildly-relativistic</w:t>
      </w:r>
      <w:proofErr w:type="gramEnd"/>
      <w:r w:rsidRPr="00793FC5">
        <w:rPr>
          <w:rFonts w:ascii="Times New Roman" w:hAnsi="Times New Roman" w:cs="Times New Roman"/>
          <w:sz w:val="28"/>
          <w:szCs w:val="28"/>
          <w:lang w:val="en-US"/>
        </w:rPr>
        <w:t xml:space="preserve"> outflows.</w:t>
      </w:r>
    </w:p>
    <w:p w:rsidR="001B0571" w:rsidRPr="00793FC5" w:rsidRDefault="00912D15" w:rsidP="00793FC5">
      <w:pPr>
        <w:pStyle w:val="1"/>
        <w:spacing w:line="360" w:lineRule="auto"/>
        <w:ind w:left="-5"/>
        <w:rPr>
          <w:rFonts w:ascii="Times New Roman" w:hAnsi="Times New Roman" w:cs="Times New Roman"/>
          <w:sz w:val="28"/>
          <w:szCs w:val="28"/>
          <w:lang w:val="en-US"/>
        </w:rPr>
      </w:pPr>
      <w:r w:rsidRPr="00793FC5">
        <w:rPr>
          <w:rFonts w:ascii="Times New Roman" w:hAnsi="Times New Roman" w:cs="Times New Roman"/>
          <w:sz w:val="28"/>
          <w:szCs w:val="28"/>
          <w:lang w:val="en-US"/>
        </w:rPr>
        <w:t>Acknowledgments</w:t>
      </w:r>
    </w:p>
    <w:p w:rsidR="001B0571" w:rsidRPr="00793FC5" w:rsidRDefault="008D4980" w:rsidP="00784544">
      <w:pPr>
        <w:spacing w:after="8" w:line="360" w:lineRule="auto"/>
        <w:ind w:left="0" w:firstLine="567"/>
        <w:rPr>
          <w:rFonts w:ascii="Times New Roman" w:hAnsi="Times New Roman" w:cs="Times New Roman"/>
          <w:sz w:val="28"/>
          <w:szCs w:val="28"/>
          <w:lang w:val="en-US"/>
        </w:rPr>
      </w:pPr>
      <w:r w:rsidRPr="008D4980">
        <w:rPr>
          <w:rFonts w:ascii="Times New Roman" w:hAnsi="Times New Roman" w:cs="Times New Roman"/>
          <w:color w:val="222222"/>
          <w:sz w:val="28"/>
          <w:szCs w:val="28"/>
          <w:shd w:val="clear" w:color="auto" w:fill="FFFFFF"/>
          <w:lang w:val="en-US"/>
        </w:rPr>
        <w:t>Modeling by V.I. Romansky and</w:t>
      </w:r>
      <w:proofErr w:type="gramStart"/>
      <w:r w:rsidRPr="008D4980">
        <w:rPr>
          <w:rFonts w:ascii="Times New Roman" w:hAnsi="Times New Roman" w:cs="Times New Roman"/>
          <w:color w:val="222222"/>
          <w:sz w:val="28"/>
          <w:szCs w:val="28"/>
          <w:shd w:val="clear" w:color="auto" w:fill="FFFFFF"/>
          <w:lang w:val="en-US"/>
        </w:rPr>
        <w:t xml:space="preserve">  </w:t>
      </w:r>
      <w:proofErr w:type="spellStart"/>
      <w:r w:rsidRPr="008D4980">
        <w:rPr>
          <w:rFonts w:ascii="Times New Roman" w:hAnsi="Times New Roman" w:cs="Times New Roman"/>
          <w:color w:val="222222"/>
          <w:sz w:val="28"/>
          <w:szCs w:val="28"/>
          <w:shd w:val="clear" w:color="auto" w:fill="FFFFFF"/>
          <w:lang w:val="en-US"/>
        </w:rPr>
        <w:t>A.M.Bykov</w:t>
      </w:r>
      <w:proofErr w:type="spellEnd"/>
      <w:proofErr w:type="gramEnd"/>
      <w:r w:rsidRPr="008D4980">
        <w:rPr>
          <w:rFonts w:ascii="Times New Roman" w:hAnsi="Times New Roman" w:cs="Times New Roman"/>
          <w:color w:val="222222"/>
          <w:sz w:val="28"/>
          <w:szCs w:val="28"/>
          <w:shd w:val="clear" w:color="auto" w:fill="FFFFFF"/>
          <w:lang w:val="en-US"/>
        </w:rPr>
        <w:t xml:space="preserve"> at RAS JSCC were supported by RSF grant 21-72-20020. </w:t>
      </w:r>
      <w:proofErr w:type="gramStart"/>
      <w:r w:rsidRPr="008D4980">
        <w:rPr>
          <w:rFonts w:ascii="Times New Roman" w:hAnsi="Times New Roman" w:cs="Times New Roman"/>
          <w:color w:val="222222"/>
          <w:sz w:val="28"/>
          <w:szCs w:val="28"/>
          <w:shd w:val="clear" w:color="auto" w:fill="FFFFFF"/>
          <w:lang w:val="en-US"/>
        </w:rPr>
        <w:t xml:space="preserve">Data analysis by </w:t>
      </w:r>
      <w:proofErr w:type="spellStart"/>
      <w:r w:rsidRPr="008D4980">
        <w:rPr>
          <w:rFonts w:ascii="Times New Roman" w:hAnsi="Times New Roman" w:cs="Times New Roman"/>
          <w:color w:val="222222"/>
          <w:sz w:val="28"/>
          <w:szCs w:val="28"/>
          <w:shd w:val="clear" w:color="auto" w:fill="FFFFFF"/>
          <w:lang w:val="en-US"/>
        </w:rPr>
        <w:t>S.M.Osipov</w:t>
      </w:r>
      <w:proofErr w:type="spellEnd"/>
      <w:r w:rsidRPr="008D4980">
        <w:rPr>
          <w:rFonts w:ascii="Times New Roman" w:hAnsi="Times New Roman" w:cs="Times New Roman"/>
          <w:color w:val="222222"/>
          <w:sz w:val="28"/>
          <w:szCs w:val="28"/>
          <w:shd w:val="clear" w:color="auto" w:fill="FFFFFF"/>
          <w:lang w:val="en-US"/>
        </w:rPr>
        <w:t xml:space="preserve"> were supported by </w:t>
      </w:r>
      <w:bookmarkStart w:id="0" w:name="_GoBack"/>
      <w:bookmarkEnd w:id="0"/>
      <w:r w:rsidRPr="008D4980">
        <w:rPr>
          <w:rFonts w:ascii="Times New Roman" w:hAnsi="Times New Roman" w:cs="Times New Roman"/>
          <w:color w:val="222222"/>
          <w:sz w:val="28"/>
          <w:szCs w:val="28"/>
          <w:shd w:val="clear" w:color="auto" w:fill="FFFFFF"/>
          <w:lang w:val="en-US"/>
        </w:rPr>
        <w:t xml:space="preserve">0040-2019-0025 at </w:t>
      </w:r>
      <w:proofErr w:type="spellStart"/>
      <w:r w:rsidRPr="008D4980">
        <w:rPr>
          <w:rFonts w:ascii="Times New Roman" w:hAnsi="Times New Roman" w:cs="Times New Roman"/>
          <w:color w:val="222222"/>
          <w:sz w:val="28"/>
          <w:szCs w:val="28"/>
          <w:shd w:val="clear" w:color="auto" w:fill="FFFFFF"/>
          <w:lang w:val="en-US"/>
        </w:rPr>
        <w:t>Ioffe</w:t>
      </w:r>
      <w:proofErr w:type="spellEnd"/>
      <w:r w:rsidRPr="008D4980">
        <w:rPr>
          <w:rFonts w:ascii="Times New Roman" w:hAnsi="Times New Roman" w:cs="Times New Roman"/>
          <w:color w:val="222222"/>
          <w:sz w:val="28"/>
          <w:szCs w:val="28"/>
          <w:shd w:val="clear" w:color="auto" w:fill="FFFFFF"/>
          <w:lang w:val="en-US"/>
        </w:rPr>
        <w:t xml:space="preserve"> Institute</w:t>
      </w:r>
      <w:proofErr w:type="gramEnd"/>
      <w:r w:rsidRPr="008D4980">
        <w:rPr>
          <w:rFonts w:ascii="Times New Roman" w:hAnsi="Times New Roman" w:cs="Times New Roman"/>
          <w:color w:val="222222"/>
          <w:sz w:val="28"/>
          <w:szCs w:val="28"/>
          <w:shd w:val="clear" w:color="auto" w:fill="FFFFFF"/>
          <w:lang w:val="en-US"/>
        </w:rPr>
        <w:t>.</w:t>
      </w:r>
      <w:r w:rsidRPr="008D4980">
        <w:rPr>
          <w:rFonts w:ascii="Arial" w:hAnsi="Arial" w:cs="Arial"/>
          <w:color w:val="222222"/>
          <w:shd w:val="clear" w:color="auto" w:fill="FFFFFF"/>
          <w:lang w:val="en-US"/>
        </w:rPr>
        <w:t xml:space="preserve"> </w:t>
      </w:r>
      <w:r w:rsidR="00912D15" w:rsidRPr="00793FC5">
        <w:rPr>
          <w:rFonts w:ascii="Times New Roman" w:hAnsi="Times New Roman" w:cs="Times New Roman"/>
          <w:sz w:val="28"/>
          <w:szCs w:val="28"/>
          <w:lang w:val="en-US"/>
        </w:rPr>
        <w:t xml:space="preserve">Some results of the work </w:t>
      </w:r>
      <w:proofErr w:type="gramStart"/>
      <w:r w:rsidR="00912D15" w:rsidRPr="00793FC5">
        <w:rPr>
          <w:rFonts w:ascii="Times New Roman" w:hAnsi="Times New Roman" w:cs="Times New Roman"/>
          <w:sz w:val="28"/>
          <w:szCs w:val="28"/>
          <w:lang w:val="en-US"/>
        </w:rPr>
        <w:t>were obtained</w:t>
      </w:r>
      <w:proofErr w:type="gramEnd"/>
      <w:r w:rsidR="00912D15" w:rsidRPr="00793FC5">
        <w:rPr>
          <w:rFonts w:ascii="Times New Roman" w:hAnsi="Times New Roman" w:cs="Times New Roman"/>
          <w:sz w:val="28"/>
          <w:szCs w:val="28"/>
          <w:lang w:val="en-US"/>
        </w:rPr>
        <w:t xml:space="preserve"> using computational resources of Peter the Great Saint-Petersburg Polytechnic University Supercomputing Center (http://scc.spbstu.ru)</w:t>
      </w:r>
    </w:p>
    <w:p w:rsidR="001B0571" w:rsidRPr="00793FC5" w:rsidRDefault="00912D15" w:rsidP="00793FC5">
      <w:pPr>
        <w:pStyle w:val="1"/>
        <w:spacing w:line="360" w:lineRule="auto"/>
        <w:ind w:left="-5"/>
        <w:rPr>
          <w:rFonts w:ascii="Times New Roman" w:hAnsi="Times New Roman" w:cs="Times New Roman"/>
          <w:sz w:val="28"/>
          <w:szCs w:val="28"/>
          <w:lang w:val="en-US"/>
        </w:rPr>
      </w:pPr>
      <w:r w:rsidRPr="00793FC5">
        <w:rPr>
          <w:rFonts w:ascii="Times New Roman" w:hAnsi="Times New Roman" w:cs="Times New Roman"/>
          <w:sz w:val="28"/>
          <w:szCs w:val="28"/>
          <w:lang w:val="en-US"/>
        </w:rPr>
        <w:t>References</w:t>
      </w:r>
    </w:p>
    <w:p w:rsidR="001B0571" w:rsidRPr="00793FC5" w:rsidRDefault="00912D15" w:rsidP="00793FC5">
      <w:pPr>
        <w:spacing w:line="360" w:lineRule="auto"/>
        <w:ind w:left="448" w:hanging="339"/>
        <w:rPr>
          <w:rFonts w:ascii="Times New Roman" w:hAnsi="Times New Roman" w:cs="Times New Roman"/>
          <w:sz w:val="28"/>
          <w:szCs w:val="28"/>
          <w:lang w:val="en-US"/>
        </w:rPr>
      </w:pPr>
      <w:r w:rsidRPr="00793FC5">
        <w:rPr>
          <w:rFonts w:ascii="Times New Roman" w:hAnsi="Times New Roman" w:cs="Times New Roman"/>
          <w:sz w:val="28"/>
          <w:szCs w:val="28"/>
          <w:lang w:val="en-US"/>
        </w:rPr>
        <w:t>[1] Arcavi I, Wolf W M, Howell D A, Bildsten L, Leloudas G, Hardin D, Prajs S, Perley D A, Svirski G, Gal-Yam A, Katz B, McCully C, Cenko S B, Lidman C, Sullivan M, Valenti</w:t>
      </w:r>
    </w:p>
    <w:p w:rsidR="001B0571" w:rsidRPr="00793FC5" w:rsidRDefault="00912D15" w:rsidP="00793FC5">
      <w:pPr>
        <w:spacing w:after="175" w:line="360" w:lineRule="auto"/>
        <w:ind w:left="1181" w:firstLine="0"/>
        <w:jc w:val="left"/>
        <w:rPr>
          <w:rFonts w:ascii="Times New Roman" w:hAnsi="Times New Roman" w:cs="Times New Roman"/>
          <w:sz w:val="28"/>
          <w:szCs w:val="28"/>
        </w:rPr>
      </w:pPr>
      <w:r w:rsidRPr="00793FC5">
        <w:rPr>
          <w:rFonts w:ascii="Times New Roman" w:hAnsi="Times New Roman" w:cs="Times New Roman"/>
          <w:noProof/>
          <w:sz w:val="28"/>
          <w:szCs w:val="28"/>
        </w:rPr>
        <w:drawing>
          <wp:inline distT="0" distB="0" distL="0" distR="0">
            <wp:extent cx="4261104" cy="2731008"/>
            <wp:effectExtent l="0" t="0" r="0" b="0"/>
            <wp:docPr id="18060" name="Picture 18060"/>
            <wp:cNvGraphicFramePr/>
            <a:graphic xmlns:a="http://schemas.openxmlformats.org/drawingml/2006/main">
              <a:graphicData uri="http://schemas.openxmlformats.org/drawingml/2006/picture">
                <pic:pic xmlns:pic="http://schemas.openxmlformats.org/drawingml/2006/picture">
                  <pic:nvPicPr>
                    <pic:cNvPr id="18060" name="Picture 18060"/>
                    <pic:cNvPicPr/>
                  </pic:nvPicPr>
                  <pic:blipFill>
                    <a:blip r:embed="rId111"/>
                    <a:stretch>
                      <a:fillRect/>
                    </a:stretch>
                  </pic:blipFill>
                  <pic:spPr>
                    <a:xfrm>
                      <a:off x="0" y="0"/>
                      <a:ext cx="4261104" cy="2731008"/>
                    </a:xfrm>
                    <a:prstGeom prst="rect">
                      <a:avLst/>
                    </a:prstGeom>
                  </pic:spPr>
                </pic:pic>
              </a:graphicData>
            </a:graphic>
          </wp:inline>
        </w:drawing>
      </w:r>
    </w:p>
    <w:p w:rsidR="001B0571" w:rsidRPr="00793FC5" w:rsidRDefault="00912D15" w:rsidP="00793FC5">
      <w:pPr>
        <w:pStyle w:val="1"/>
        <w:tabs>
          <w:tab w:val="center" w:pos="3853"/>
          <w:tab w:val="center" w:pos="6714"/>
        </w:tabs>
        <w:spacing w:after="453" w:line="360" w:lineRule="auto"/>
        <w:ind w:left="0" w:firstLine="0"/>
        <w:rPr>
          <w:rFonts w:ascii="Times New Roman" w:hAnsi="Times New Roman" w:cs="Times New Roman"/>
          <w:sz w:val="28"/>
          <w:szCs w:val="28"/>
          <w:lang w:val="en-US"/>
        </w:rPr>
      </w:pPr>
      <w:r w:rsidRPr="00793FC5">
        <w:rPr>
          <w:rFonts w:ascii="Times New Roman" w:eastAsia="Calibri" w:hAnsi="Times New Roman" w:cs="Times New Roman"/>
          <w:b w:val="0"/>
          <w:sz w:val="28"/>
          <w:szCs w:val="28"/>
        </w:rPr>
        <w:tab/>
      </w:r>
      <w:r w:rsidRPr="00793FC5">
        <w:rPr>
          <w:rFonts w:ascii="Times New Roman" w:eastAsia="Times New Roman" w:hAnsi="Times New Roman" w:cs="Times New Roman"/>
          <w:sz w:val="28"/>
          <w:szCs w:val="28"/>
          <w:lang w:val="en-US"/>
        </w:rPr>
        <w:t>-</w:t>
      </w:r>
      <w:proofErr w:type="gramStart"/>
      <w:r w:rsidRPr="00793FC5">
        <w:rPr>
          <w:rFonts w:ascii="Times New Roman" w:eastAsia="Times New Roman" w:hAnsi="Times New Roman" w:cs="Times New Roman"/>
          <w:sz w:val="28"/>
          <w:szCs w:val="28"/>
          <w:lang w:val="en-US"/>
        </w:rPr>
        <w:t>log</w:t>
      </w:r>
      <w:r w:rsidRPr="00793FC5">
        <w:rPr>
          <w:rFonts w:ascii="Times New Roman" w:eastAsia="Times New Roman" w:hAnsi="Times New Roman" w:cs="Times New Roman"/>
          <w:sz w:val="28"/>
          <w:szCs w:val="28"/>
          <w:vertAlign w:val="subscript"/>
          <w:lang w:val="en-US"/>
        </w:rPr>
        <w:t>10</w:t>
      </w:r>
      <w:r w:rsidRPr="00793FC5">
        <w:rPr>
          <w:rFonts w:ascii="Times New Roman" w:eastAsia="Times New Roman" w:hAnsi="Times New Roman" w:cs="Times New Roman"/>
          <w:sz w:val="28"/>
          <w:szCs w:val="28"/>
          <w:lang w:val="en-US"/>
        </w:rPr>
        <w:t>(</w:t>
      </w:r>
      <w:proofErr w:type="gramEnd"/>
      <w:r w:rsidRPr="00793FC5">
        <w:rPr>
          <w:rFonts w:ascii="Times New Roman" w:eastAsia="Times New Roman" w:hAnsi="Times New Roman" w:cs="Times New Roman"/>
          <w:sz w:val="28"/>
          <w:szCs w:val="28"/>
          <w:lang w:val="en-US"/>
        </w:rPr>
        <w:t>-x/r</w:t>
      </w:r>
      <w:r w:rsidRPr="00793FC5">
        <w:rPr>
          <w:rFonts w:ascii="Times New Roman" w:eastAsia="Times New Roman" w:hAnsi="Times New Roman" w:cs="Times New Roman"/>
          <w:sz w:val="28"/>
          <w:szCs w:val="28"/>
          <w:vertAlign w:val="subscript"/>
          <w:lang w:val="en-US"/>
        </w:rPr>
        <w:t>g0</w:t>
      </w:r>
      <w:r w:rsidRPr="00793FC5">
        <w:rPr>
          <w:rFonts w:ascii="Times New Roman" w:eastAsia="Times New Roman" w:hAnsi="Times New Roman" w:cs="Times New Roman"/>
          <w:sz w:val="28"/>
          <w:szCs w:val="28"/>
          <w:lang w:val="en-US"/>
        </w:rPr>
        <w:t>)</w:t>
      </w:r>
      <w:r w:rsidRPr="00793FC5">
        <w:rPr>
          <w:rFonts w:ascii="Times New Roman" w:eastAsia="Times New Roman" w:hAnsi="Times New Roman" w:cs="Times New Roman"/>
          <w:sz w:val="28"/>
          <w:szCs w:val="28"/>
          <w:lang w:val="en-US"/>
        </w:rPr>
        <w:tab/>
        <w:t>x/r</w:t>
      </w:r>
      <w:r w:rsidRPr="00793FC5">
        <w:rPr>
          <w:rFonts w:ascii="Times New Roman" w:eastAsia="Times New Roman" w:hAnsi="Times New Roman" w:cs="Times New Roman"/>
          <w:sz w:val="28"/>
          <w:szCs w:val="28"/>
          <w:vertAlign w:val="subscript"/>
          <w:lang w:val="en-US"/>
        </w:rPr>
        <w:t>g0</w:t>
      </w:r>
    </w:p>
    <w:p w:rsidR="001B0571" w:rsidRPr="00793FC5" w:rsidRDefault="00912D15" w:rsidP="00793FC5">
      <w:pPr>
        <w:spacing w:after="463" w:line="360" w:lineRule="auto"/>
        <w:ind w:left="-5"/>
        <w:rPr>
          <w:rFonts w:ascii="Times New Roman" w:hAnsi="Times New Roman" w:cs="Times New Roman"/>
          <w:sz w:val="28"/>
          <w:szCs w:val="28"/>
          <w:lang w:val="en-US"/>
        </w:rPr>
      </w:pPr>
      <w:r w:rsidRPr="00793FC5">
        <w:rPr>
          <w:rFonts w:ascii="Times New Roman" w:hAnsi="Times New Roman" w:cs="Times New Roman"/>
          <w:b/>
          <w:sz w:val="28"/>
          <w:szCs w:val="28"/>
          <w:lang w:val="en-US"/>
        </w:rPr>
        <w:t xml:space="preserve">Figure 3. </w:t>
      </w:r>
      <w:proofErr w:type="gramStart"/>
      <w:r w:rsidRPr="00793FC5">
        <w:rPr>
          <w:rFonts w:ascii="Times New Roman" w:hAnsi="Times New Roman" w:cs="Times New Roman"/>
          <w:sz w:val="28"/>
          <w:szCs w:val="28"/>
          <w:lang w:val="en-US"/>
        </w:rPr>
        <w:t>Background plasma velocity profile</w:t>
      </w:r>
      <w:proofErr w:type="gramEnd"/>
      <w:r w:rsidRPr="00793FC5">
        <w:rPr>
          <w:rFonts w:ascii="Times New Roman" w:hAnsi="Times New Roman" w:cs="Times New Roman"/>
          <w:sz w:val="28"/>
          <w:szCs w:val="28"/>
          <w:lang w:val="en-US"/>
        </w:rPr>
        <w:t xml:space="preserve"> (upper panel) and magnetic field profile (bottom panel) for the Monte Carlo calculation MC1.</w:t>
      </w:r>
    </w:p>
    <w:p w:rsidR="001B0571" w:rsidRPr="00793FC5" w:rsidRDefault="00912D15" w:rsidP="00793FC5">
      <w:pPr>
        <w:spacing w:line="360" w:lineRule="auto"/>
        <w:ind w:left="45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S, Astier P, Balland C, Carlberg R G, Conley A, Fouchez D, Guy J, Pain R, PalanqueDelabrouille N, Perrett K, Pritchet C J, Regnault N, Rich J and Ruhlmann-Kleider V 2016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819 </w:t>
      </w:r>
      <w:r w:rsidRPr="00793FC5">
        <w:rPr>
          <w:rFonts w:ascii="Times New Roman" w:hAnsi="Times New Roman" w:cs="Times New Roman"/>
          <w:sz w:val="28"/>
          <w:szCs w:val="28"/>
          <w:lang w:val="en-US"/>
        </w:rPr>
        <w:t>35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1511.00704</w:t>
      </w:r>
      <w:r w:rsidRPr="00793FC5">
        <w:rPr>
          <w:rFonts w:ascii="Times New Roman" w:hAnsi="Times New Roman" w:cs="Times New Roman"/>
          <w:sz w:val="28"/>
          <w:szCs w:val="28"/>
          <w:lang w:val="en-US"/>
        </w:rPr>
        <w:t>)</w:t>
      </w:r>
    </w:p>
    <w:p w:rsidR="001B0571" w:rsidRPr="00793FC5" w:rsidRDefault="00912D15" w:rsidP="00793FC5">
      <w:pPr>
        <w:numPr>
          <w:ilvl w:val="0"/>
          <w:numId w:val="2"/>
        </w:numPr>
        <w:spacing w:line="360" w:lineRule="auto"/>
        <w:ind w:left="448" w:hanging="339"/>
        <w:rPr>
          <w:rFonts w:ascii="Times New Roman" w:hAnsi="Times New Roman" w:cs="Times New Roman"/>
          <w:sz w:val="28"/>
          <w:szCs w:val="28"/>
          <w:lang w:val="en-US"/>
        </w:rPr>
      </w:pPr>
      <w:r w:rsidRPr="00793FC5">
        <w:rPr>
          <w:rFonts w:ascii="Times New Roman" w:hAnsi="Times New Roman" w:cs="Times New Roman"/>
          <w:sz w:val="28"/>
          <w:szCs w:val="28"/>
          <w:lang w:val="en-US"/>
        </w:rPr>
        <w:lastRenderedPageBreak/>
        <w:t xml:space="preserve">Margutti R, Metzger B D, Chornock R, Vurm I, Roth N, Grefenstette B W, Savchenko V, Cartier R, Steiner J F, Terreran G, Margalit B, Migliori G, Milisavljevic D, Alexander K D, Bietenholz M, Blanchard P K, Bozzo E, Brethauer D, Chilingarian I V, Coppejans D L, Ducci L, Ferrigno C, Fong W, G¨otz D, Guidorzi C, Hajela A, Hurley K, Kuulkers E, Laurent P, Mereghetti S, Nicholl M, Patnaude D, Ubertini P, Banovetz J, Bartel N, Berger E, Coughlin E R, Eftekhari T, Frederiks D D, Kozlova A V, Laskar T, Svinkin D S, Drout M R, MacFadyen A and Paterson K 2019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872 </w:t>
      </w:r>
      <w:r w:rsidRPr="00793FC5">
        <w:rPr>
          <w:rFonts w:ascii="Times New Roman" w:hAnsi="Times New Roman" w:cs="Times New Roman"/>
          <w:sz w:val="28"/>
          <w:szCs w:val="28"/>
          <w:lang w:val="en-US"/>
        </w:rPr>
        <w:t>18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1810.10720</w:t>
      </w:r>
      <w:r w:rsidRPr="00793FC5">
        <w:rPr>
          <w:rFonts w:ascii="Times New Roman" w:hAnsi="Times New Roman" w:cs="Times New Roman"/>
          <w:sz w:val="28"/>
          <w:szCs w:val="28"/>
          <w:lang w:val="en-US"/>
        </w:rPr>
        <w:t>)</w:t>
      </w:r>
    </w:p>
    <w:p w:rsidR="001B0571" w:rsidRPr="00793FC5" w:rsidRDefault="00912D15" w:rsidP="00793FC5">
      <w:pPr>
        <w:numPr>
          <w:ilvl w:val="0"/>
          <w:numId w:val="2"/>
        </w:numPr>
        <w:spacing w:line="360" w:lineRule="auto"/>
        <w:ind w:left="448" w:hanging="339"/>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Ho A Y Q, Perley D A, Kulkarni S R, Dong D Z J, De K, Chandra P, Andreoni I, Bellm E C, Burdge K B, Coughlin M, Dekany R, Feeney M, Frederiks D D, Fremling C, Golkhou V Z, Graham M J, Hale D, Helou G, Horesh A, Kasliwal M M, Laher R R, Masci F J, Miller A A, Porter M, Ridnaia A, Rusholme B, Shupe D L, Soumagnac M T and Svinkin D S 2020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895 </w:t>
      </w:r>
      <w:r w:rsidRPr="00793FC5">
        <w:rPr>
          <w:rFonts w:ascii="Times New Roman" w:hAnsi="Times New Roman" w:cs="Times New Roman"/>
          <w:sz w:val="28"/>
          <w:szCs w:val="28"/>
          <w:lang w:val="en-US"/>
        </w:rPr>
        <w:t>49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2003.01222</w:t>
      </w:r>
      <w:r w:rsidRPr="00793FC5">
        <w:rPr>
          <w:rFonts w:ascii="Times New Roman" w:hAnsi="Times New Roman" w:cs="Times New Roman"/>
          <w:sz w:val="28"/>
          <w:szCs w:val="28"/>
          <w:lang w:val="en-US"/>
        </w:rPr>
        <w:t>)</w:t>
      </w:r>
    </w:p>
    <w:p w:rsidR="001B0571" w:rsidRPr="00793FC5" w:rsidRDefault="00912D15" w:rsidP="00793FC5">
      <w:pPr>
        <w:numPr>
          <w:ilvl w:val="0"/>
          <w:numId w:val="2"/>
        </w:numPr>
        <w:spacing w:line="360" w:lineRule="auto"/>
        <w:ind w:left="448" w:hanging="339"/>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Nayana A J and Chandra P 2021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912 </w:t>
      </w:r>
      <w:r w:rsidRPr="00793FC5">
        <w:rPr>
          <w:rFonts w:ascii="Times New Roman" w:hAnsi="Times New Roman" w:cs="Times New Roman"/>
          <w:sz w:val="28"/>
          <w:szCs w:val="28"/>
          <w:lang w:val="en-US"/>
        </w:rPr>
        <w:t>L9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2103.06008</w:t>
      </w:r>
      <w:r w:rsidRPr="00793FC5">
        <w:rPr>
          <w:rFonts w:ascii="Times New Roman" w:hAnsi="Times New Roman" w:cs="Times New Roman"/>
          <w:sz w:val="28"/>
          <w:szCs w:val="28"/>
          <w:lang w:val="en-US"/>
        </w:rPr>
        <w:t>)</w:t>
      </w:r>
    </w:p>
    <w:p w:rsidR="001B0571" w:rsidRPr="00793FC5" w:rsidRDefault="00912D15" w:rsidP="00793FC5">
      <w:pPr>
        <w:numPr>
          <w:ilvl w:val="0"/>
          <w:numId w:val="2"/>
        </w:numPr>
        <w:spacing w:after="64" w:line="360" w:lineRule="auto"/>
        <w:ind w:left="448" w:hanging="339"/>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Metzger B D 2019 </w:t>
      </w:r>
      <w:r w:rsidRPr="00793FC5">
        <w:rPr>
          <w:rFonts w:ascii="Times New Roman" w:hAnsi="Times New Roman" w:cs="Times New Roman"/>
          <w:i/>
          <w:sz w:val="28"/>
          <w:szCs w:val="28"/>
          <w:lang w:val="en-US"/>
        </w:rPr>
        <w:t xml:space="preserve">Living Reviews in Relativity </w:t>
      </w:r>
      <w:r w:rsidRPr="00793FC5">
        <w:rPr>
          <w:rFonts w:ascii="Times New Roman" w:hAnsi="Times New Roman" w:cs="Times New Roman"/>
          <w:b/>
          <w:sz w:val="28"/>
          <w:szCs w:val="28"/>
          <w:lang w:val="en-US"/>
        </w:rPr>
        <w:t xml:space="preserve">23 </w:t>
      </w:r>
      <w:r w:rsidRPr="00793FC5">
        <w:rPr>
          <w:rFonts w:ascii="Times New Roman" w:hAnsi="Times New Roman" w:cs="Times New Roman"/>
          <w:sz w:val="28"/>
          <w:szCs w:val="28"/>
          <w:lang w:val="en-US"/>
        </w:rPr>
        <w:t>1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1910.01617</w:t>
      </w:r>
      <w:r w:rsidRPr="00793FC5">
        <w:rPr>
          <w:rFonts w:ascii="Times New Roman" w:hAnsi="Times New Roman" w:cs="Times New Roman"/>
          <w:sz w:val="28"/>
          <w:szCs w:val="28"/>
          <w:lang w:val="en-US"/>
        </w:rPr>
        <w:t>)</w:t>
      </w:r>
    </w:p>
    <w:p w:rsidR="001B0571" w:rsidRPr="00793FC5" w:rsidRDefault="00912D15" w:rsidP="00793FC5">
      <w:pPr>
        <w:numPr>
          <w:ilvl w:val="0"/>
          <w:numId w:val="2"/>
        </w:numPr>
        <w:spacing w:line="360" w:lineRule="auto"/>
        <w:ind w:left="448" w:hanging="339"/>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Margutti R and Chornock R 2021 </w:t>
      </w:r>
      <w:r w:rsidRPr="00793FC5">
        <w:rPr>
          <w:rFonts w:ascii="Times New Roman" w:hAnsi="Times New Roman" w:cs="Times New Roman"/>
          <w:i/>
          <w:sz w:val="28"/>
          <w:szCs w:val="28"/>
          <w:lang w:val="en-US"/>
        </w:rPr>
        <w:t xml:space="preserve">ARA&amp;A </w:t>
      </w:r>
      <w:r w:rsidRPr="00793FC5">
        <w:rPr>
          <w:rFonts w:ascii="Times New Roman" w:hAnsi="Times New Roman" w:cs="Times New Roman"/>
          <w:b/>
          <w:sz w:val="28"/>
          <w:szCs w:val="28"/>
          <w:lang w:val="en-US"/>
        </w:rPr>
        <w:t xml:space="preserve">59 </w:t>
      </w:r>
      <w:r w:rsidRPr="00793FC5">
        <w:rPr>
          <w:rFonts w:ascii="Times New Roman" w:hAnsi="Times New Roman" w:cs="Times New Roman"/>
          <w:sz w:val="28"/>
          <w:szCs w:val="28"/>
          <w:lang w:val="en-US"/>
        </w:rPr>
        <w:t>(</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2012.04810</w:t>
      </w:r>
      <w:r w:rsidRPr="00793FC5">
        <w:rPr>
          <w:rFonts w:ascii="Times New Roman" w:hAnsi="Times New Roman" w:cs="Times New Roman"/>
          <w:sz w:val="28"/>
          <w:szCs w:val="28"/>
          <w:lang w:val="en-US"/>
        </w:rPr>
        <w:t>)</w:t>
      </w:r>
    </w:p>
    <w:p w:rsidR="001B0571" w:rsidRPr="00793FC5" w:rsidRDefault="00912D15" w:rsidP="00793FC5">
      <w:pPr>
        <w:numPr>
          <w:ilvl w:val="0"/>
          <w:numId w:val="2"/>
        </w:numPr>
        <w:spacing w:after="36" w:line="360" w:lineRule="auto"/>
        <w:ind w:left="448" w:hanging="339"/>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Kremer K, Lu W, Piro A L, Chatterjee S, Rasio F A and Ye C S 2021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911 </w:t>
      </w:r>
      <w:r w:rsidRPr="00793FC5">
        <w:rPr>
          <w:rFonts w:ascii="Times New Roman" w:hAnsi="Times New Roman" w:cs="Times New Roman"/>
          <w:sz w:val="28"/>
          <w:szCs w:val="28"/>
          <w:lang w:val="en-US"/>
        </w:rPr>
        <w:t>104</w:t>
      </w:r>
    </w:p>
    <w:p w:rsidR="001B0571" w:rsidRPr="00793FC5" w:rsidRDefault="00912D15" w:rsidP="00793FC5">
      <w:pPr>
        <w:pStyle w:val="2"/>
        <w:spacing w:line="360" w:lineRule="auto"/>
        <w:ind w:left="444"/>
        <w:rPr>
          <w:rFonts w:ascii="Times New Roman" w:hAnsi="Times New Roman" w:cs="Times New Roman"/>
          <w:sz w:val="28"/>
          <w:szCs w:val="28"/>
        </w:rPr>
      </w:pPr>
      <w:r w:rsidRPr="00793FC5">
        <w:rPr>
          <w:rFonts w:ascii="Times New Roman" w:eastAsia="Cambria" w:hAnsi="Times New Roman" w:cs="Times New Roman"/>
          <w:sz w:val="28"/>
          <w:szCs w:val="28"/>
        </w:rPr>
        <w:t>(</w:t>
      </w:r>
      <w:proofErr w:type="spellStart"/>
      <w:r w:rsidRPr="00793FC5">
        <w:rPr>
          <w:rFonts w:ascii="Times New Roman" w:eastAsia="Cambria" w:hAnsi="Times New Roman" w:cs="Times New Roman"/>
          <w:i/>
          <w:sz w:val="28"/>
          <w:szCs w:val="28"/>
        </w:rPr>
        <w:t>Preprint</w:t>
      </w:r>
      <w:proofErr w:type="spellEnd"/>
      <w:r w:rsidRPr="00793FC5">
        <w:rPr>
          <w:rFonts w:ascii="Times New Roman" w:eastAsia="Cambria" w:hAnsi="Times New Roman" w:cs="Times New Roman"/>
          <w:i/>
          <w:sz w:val="28"/>
          <w:szCs w:val="28"/>
        </w:rPr>
        <w:t xml:space="preserve"> </w:t>
      </w:r>
      <w:r w:rsidRPr="00793FC5">
        <w:rPr>
          <w:rFonts w:ascii="Times New Roman" w:hAnsi="Times New Roman" w:cs="Times New Roman"/>
          <w:sz w:val="28"/>
          <w:szCs w:val="28"/>
        </w:rPr>
        <w:t>2012.02796</w:t>
      </w:r>
      <w:r w:rsidRPr="00793FC5">
        <w:rPr>
          <w:rFonts w:ascii="Times New Roman" w:eastAsia="Cambria" w:hAnsi="Times New Roman" w:cs="Times New Roman"/>
          <w:sz w:val="28"/>
          <w:szCs w:val="28"/>
        </w:rPr>
        <w:t>)</w:t>
      </w:r>
    </w:p>
    <w:p w:rsidR="001B0571" w:rsidRPr="00793FC5" w:rsidRDefault="00912D15" w:rsidP="00793FC5">
      <w:pPr>
        <w:numPr>
          <w:ilvl w:val="0"/>
          <w:numId w:val="3"/>
        </w:numPr>
        <w:spacing w:after="0"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Hajela A, Margutti R, Bright J S, Alexander K D, Metzger B D, Nedora V, Kathirgamaraju A, Margalit B, Radice D, Guidorzi C, Berger E, MacFadyen A, Giannios D, Chornock R, Heywood I, Sironi L, Gottlieb O, Coppejans D, Laskar T, Cendes Y, Duran R B,</w:t>
      </w:r>
    </w:p>
    <w:p w:rsidR="001B0571" w:rsidRPr="00793FC5" w:rsidRDefault="00912D15" w:rsidP="00793FC5">
      <w:pPr>
        <w:spacing w:after="0" w:line="360" w:lineRule="auto"/>
        <w:ind w:left="0" w:firstLine="0"/>
        <w:jc w:val="right"/>
        <w:rPr>
          <w:rFonts w:ascii="Times New Roman" w:hAnsi="Times New Roman" w:cs="Times New Roman"/>
          <w:sz w:val="28"/>
          <w:szCs w:val="28"/>
          <w:lang w:val="en-US"/>
        </w:rPr>
      </w:pPr>
      <w:r w:rsidRPr="00793FC5">
        <w:rPr>
          <w:rFonts w:ascii="Times New Roman" w:hAnsi="Times New Roman" w:cs="Times New Roman"/>
          <w:sz w:val="28"/>
          <w:szCs w:val="28"/>
          <w:lang w:val="en-US"/>
        </w:rPr>
        <w:t>Eftekhari T, Fong W, McDowell A, Nicholl M, Xie X, Zrake J, Bernuzzi S, Broekgaarden</w:t>
      </w:r>
    </w:p>
    <w:p w:rsidR="001B0571" w:rsidRPr="00793FC5" w:rsidRDefault="00912D15" w:rsidP="00793FC5">
      <w:pPr>
        <w:spacing w:line="360" w:lineRule="auto"/>
        <w:ind w:left="45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F S, Kilpatrick C D, Terreran G, Villar V A, Blanchard P K, Gomez S, Hosseinzadeh G, Matthews D J and Rastinejad J C 2022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927 </w:t>
      </w:r>
      <w:r w:rsidRPr="00793FC5">
        <w:rPr>
          <w:rFonts w:ascii="Times New Roman" w:hAnsi="Times New Roman" w:cs="Times New Roman"/>
          <w:sz w:val="28"/>
          <w:szCs w:val="28"/>
          <w:lang w:val="en-US"/>
        </w:rPr>
        <w:t>L17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2104.02070</w:t>
      </w:r>
      <w:r w:rsidRPr="00793FC5">
        <w:rPr>
          <w:rFonts w:ascii="Times New Roman" w:hAnsi="Times New Roman" w:cs="Times New Roman"/>
          <w:sz w:val="28"/>
          <w:szCs w:val="28"/>
          <w:lang w:val="en-US"/>
        </w:rPr>
        <w:t>)</w:t>
      </w:r>
    </w:p>
    <w:p w:rsidR="001B0571" w:rsidRPr="00793FC5" w:rsidRDefault="00912D15" w:rsidP="00793FC5">
      <w:pPr>
        <w:numPr>
          <w:ilvl w:val="0"/>
          <w:numId w:val="3"/>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lastRenderedPageBreak/>
        <w:t xml:space="preserve">Ho A Y Q, Perley D A, Gal-Yam A, Lunnan R, Sollerman J, Schulze S, Das K K, Dobie D, Yao Y, Fremling C, Adams S, Anand S, Andreoni I, Bellm E C, Bruch R J, Burdge K B, Castro-Tirado A J, Dahiwale A, De K, Dekany R, Drake A J, Duev D A, Graham M J, Helou G, Kaplan D L, Karambelkar V, Kasliwal M M, Kool E C, Kulkarni S R, Mahabal A A, Medford M S, Miller A A, Nordin J, Ofek E, Petitpas G, Riddle R, Sharma Y, Smith R, Stewart A J, Taggart K, Tartaglia L, Tzanidakis A and Winters J M 2021 </w:t>
      </w:r>
      <w:r w:rsidRPr="00793FC5">
        <w:rPr>
          <w:rFonts w:ascii="Times New Roman" w:hAnsi="Times New Roman" w:cs="Times New Roman"/>
          <w:i/>
          <w:sz w:val="28"/>
          <w:szCs w:val="28"/>
          <w:lang w:val="en-US"/>
        </w:rPr>
        <w:t xml:space="preserve">arXiv e-prints </w:t>
      </w:r>
      <w:r w:rsidRPr="00793FC5">
        <w:rPr>
          <w:rFonts w:ascii="Times New Roman" w:hAnsi="Times New Roman" w:cs="Times New Roman"/>
          <w:sz w:val="28"/>
          <w:szCs w:val="28"/>
          <w:lang w:val="en-US"/>
        </w:rPr>
        <w:t>arXiv:2105.08811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2105.08811</w:t>
      </w:r>
      <w:r w:rsidRPr="00793FC5">
        <w:rPr>
          <w:rFonts w:ascii="Times New Roman" w:hAnsi="Times New Roman" w:cs="Times New Roman"/>
          <w:sz w:val="28"/>
          <w:szCs w:val="28"/>
          <w:lang w:val="en-US"/>
        </w:rPr>
        <w:t>)</w:t>
      </w:r>
    </w:p>
    <w:p w:rsidR="001B0571" w:rsidRPr="00793FC5" w:rsidRDefault="00912D15" w:rsidP="00793FC5">
      <w:pPr>
        <w:numPr>
          <w:ilvl w:val="0"/>
          <w:numId w:val="3"/>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Lazzati D, Morsony B J, Blackwell C H and Begelman M C 2012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750 </w:t>
      </w:r>
      <w:r w:rsidRPr="00793FC5">
        <w:rPr>
          <w:rFonts w:ascii="Times New Roman" w:hAnsi="Times New Roman" w:cs="Times New Roman"/>
          <w:sz w:val="28"/>
          <w:szCs w:val="28"/>
          <w:lang w:val="en-US"/>
        </w:rPr>
        <w:t>68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1111.0970</w:t>
      </w:r>
      <w:r w:rsidRPr="00793FC5">
        <w:rPr>
          <w:rFonts w:ascii="Times New Roman" w:hAnsi="Times New Roman" w:cs="Times New Roman"/>
          <w:sz w:val="28"/>
          <w:szCs w:val="28"/>
          <w:lang w:val="en-US"/>
        </w:rPr>
        <w:t>)</w:t>
      </w:r>
    </w:p>
    <w:p w:rsidR="001B0571" w:rsidRPr="00793FC5" w:rsidRDefault="00912D15" w:rsidP="00793FC5">
      <w:pPr>
        <w:numPr>
          <w:ilvl w:val="0"/>
          <w:numId w:val="3"/>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Corsi A and Lazzati D 2021 </w:t>
      </w:r>
      <w:r w:rsidRPr="00793FC5">
        <w:rPr>
          <w:rFonts w:ascii="Times New Roman" w:hAnsi="Times New Roman" w:cs="Times New Roman"/>
          <w:i/>
          <w:sz w:val="28"/>
          <w:szCs w:val="28"/>
          <w:lang w:val="en-US"/>
        </w:rPr>
        <w:t xml:space="preserve">New Astronomy Reviews </w:t>
      </w:r>
      <w:r w:rsidRPr="00793FC5">
        <w:rPr>
          <w:rFonts w:ascii="Times New Roman" w:hAnsi="Times New Roman" w:cs="Times New Roman"/>
          <w:b/>
          <w:sz w:val="28"/>
          <w:szCs w:val="28"/>
          <w:lang w:val="en-US"/>
        </w:rPr>
        <w:t xml:space="preserve">92 </w:t>
      </w:r>
      <w:r w:rsidRPr="00793FC5">
        <w:rPr>
          <w:rFonts w:ascii="Times New Roman" w:hAnsi="Times New Roman" w:cs="Times New Roman"/>
          <w:sz w:val="28"/>
          <w:szCs w:val="28"/>
          <w:lang w:val="en-US"/>
        </w:rPr>
        <w:t>101614</w:t>
      </w:r>
    </w:p>
    <w:p w:rsidR="001B0571" w:rsidRPr="00793FC5" w:rsidRDefault="00912D15" w:rsidP="00793FC5">
      <w:pPr>
        <w:numPr>
          <w:ilvl w:val="0"/>
          <w:numId w:val="3"/>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Piran T, Nakar E, Mazzali P and Pian E 2019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871 </w:t>
      </w:r>
      <w:r w:rsidRPr="00793FC5">
        <w:rPr>
          <w:rFonts w:ascii="Times New Roman" w:hAnsi="Times New Roman" w:cs="Times New Roman"/>
          <w:sz w:val="28"/>
          <w:szCs w:val="28"/>
          <w:lang w:val="en-US"/>
        </w:rPr>
        <w:t>L25</w:t>
      </w:r>
    </w:p>
    <w:p w:rsidR="001B0571" w:rsidRPr="00793FC5" w:rsidRDefault="00912D15" w:rsidP="00793FC5">
      <w:pPr>
        <w:numPr>
          <w:ilvl w:val="0"/>
          <w:numId w:val="3"/>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Gottlieb O, Tchekhovskoy A and Margutti R 2022 </w:t>
      </w:r>
      <w:r w:rsidRPr="00793FC5">
        <w:rPr>
          <w:rFonts w:ascii="Times New Roman" w:hAnsi="Times New Roman" w:cs="Times New Roman"/>
          <w:i/>
          <w:sz w:val="28"/>
          <w:szCs w:val="28"/>
          <w:lang w:val="en-US"/>
        </w:rPr>
        <w:t xml:space="preserve">MNRAS </w:t>
      </w:r>
      <w:r w:rsidRPr="00793FC5">
        <w:rPr>
          <w:rFonts w:ascii="Times New Roman" w:hAnsi="Times New Roman" w:cs="Times New Roman"/>
          <w:sz w:val="28"/>
          <w:szCs w:val="28"/>
          <w:lang w:val="en-US"/>
        </w:rPr>
        <w:t>(</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2201.04636</w:t>
      </w:r>
      <w:r w:rsidRPr="00793FC5">
        <w:rPr>
          <w:rFonts w:ascii="Times New Roman" w:hAnsi="Times New Roman" w:cs="Times New Roman"/>
          <w:sz w:val="28"/>
          <w:szCs w:val="28"/>
          <w:lang w:val="en-US"/>
        </w:rPr>
        <w:t>)</w:t>
      </w:r>
    </w:p>
    <w:p w:rsidR="001B0571" w:rsidRPr="00793FC5" w:rsidRDefault="00912D15" w:rsidP="00793FC5">
      <w:pPr>
        <w:numPr>
          <w:ilvl w:val="0"/>
          <w:numId w:val="3"/>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Bykov A, Romansky V and Osipov S 2022 </w:t>
      </w:r>
      <w:r w:rsidRPr="00793FC5">
        <w:rPr>
          <w:rFonts w:ascii="Times New Roman" w:hAnsi="Times New Roman" w:cs="Times New Roman"/>
          <w:i/>
          <w:sz w:val="28"/>
          <w:szCs w:val="28"/>
          <w:lang w:val="en-US"/>
        </w:rPr>
        <w:t xml:space="preserve">Universe </w:t>
      </w:r>
      <w:r w:rsidRPr="00793FC5">
        <w:rPr>
          <w:rFonts w:ascii="Times New Roman" w:hAnsi="Times New Roman" w:cs="Times New Roman"/>
          <w:b/>
          <w:sz w:val="28"/>
          <w:szCs w:val="28"/>
          <w:lang w:val="en-US"/>
        </w:rPr>
        <w:t xml:space="preserve">8 </w:t>
      </w:r>
      <w:r w:rsidRPr="00793FC5">
        <w:rPr>
          <w:rFonts w:ascii="Times New Roman" w:hAnsi="Times New Roman" w:cs="Times New Roman"/>
          <w:sz w:val="28"/>
          <w:szCs w:val="28"/>
          <w:lang w:val="en-US"/>
        </w:rPr>
        <w:t>32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2201.11791</w:t>
      </w:r>
      <w:r w:rsidRPr="00793FC5">
        <w:rPr>
          <w:rFonts w:ascii="Times New Roman" w:hAnsi="Times New Roman" w:cs="Times New Roman"/>
          <w:sz w:val="28"/>
          <w:szCs w:val="28"/>
          <w:lang w:val="en-US"/>
        </w:rPr>
        <w:t>)</w:t>
      </w:r>
    </w:p>
    <w:p w:rsidR="001B0571" w:rsidRPr="00793FC5" w:rsidRDefault="00912D15" w:rsidP="00793FC5">
      <w:pPr>
        <w:numPr>
          <w:ilvl w:val="0"/>
          <w:numId w:val="3"/>
        </w:numPr>
        <w:spacing w:after="64"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Piran T 2004 </w:t>
      </w:r>
      <w:r w:rsidRPr="00793FC5">
        <w:rPr>
          <w:rFonts w:ascii="Times New Roman" w:hAnsi="Times New Roman" w:cs="Times New Roman"/>
          <w:i/>
          <w:sz w:val="28"/>
          <w:szCs w:val="28"/>
          <w:lang w:val="en-US"/>
        </w:rPr>
        <w:t xml:space="preserve">Reviews of Modern Physics </w:t>
      </w:r>
      <w:r w:rsidRPr="00793FC5">
        <w:rPr>
          <w:rFonts w:ascii="Times New Roman" w:hAnsi="Times New Roman" w:cs="Times New Roman"/>
          <w:b/>
          <w:sz w:val="28"/>
          <w:szCs w:val="28"/>
          <w:lang w:val="en-US"/>
        </w:rPr>
        <w:t xml:space="preserve">76 </w:t>
      </w:r>
      <w:r w:rsidRPr="00793FC5">
        <w:rPr>
          <w:rFonts w:ascii="Times New Roman" w:hAnsi="Times New Roman" w:cs="Times New Roman"/>
          <w:sz w:val="28"/>
          <w:szCs w:val="28"/>
          <w:lang w:val="en-US"/>
        </w:rPr>
        <w:t>1143–1210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astro-ph/0405503</w:t>
      </w:r>
      <w:r w:rsidRPr="00793FC5">
        <w:rPr>
          <w:rFonts w:ascii="Times New Roman" w:hAnsi="Times New Roman" w:cs="Times New Roman"/>
          <w:sz w:val="28"/>
          <w:szCs w:val="28"/>
          <w:lang w:val="en-US"/>
        </w:rPr>
        <w:t>)</w:t>
      </w:r>
    </w:p>
    <w:p w:rsidR="001B0571" w:rsidRPr="00793FC5" w:rsidRDefault="00912D15" w:rsidP="00793FC5">
      <w:pPr>
        <w:numPr>
          <w:ilvl w:val="0"/>
          <w:numId w:val="3"/>
        </w:numPr>
        <w:spacing w:after="64"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M´esz´aros</w:t>
      </w:r>
      <w:r w:rsidRPr="00793FC5">
        <w:rPr>
          <w:rFonts w:ascii="Times New Roman" w:hAnsi="Times New Roman" w:cs="Times New Roman"/>
          <w:sz w:val="28"/>
          <w:szCs w:val="28"/>
          <w:lang w:val="en-US"/>
        </w:rPr>
        <w:tab/>
        <w:t>P</w:t>
      </w:r>
      <w:r w:rsidRPr="00793FC5">
        <w:rPr>
          <w:rFonts w:ascii="Times New Roman" w:hAnsi="Times New Roman" w:cs="Times New Roman"/>
          <w:sz w:val="28"/>
          <w:szCs w:val="28"/>
          <w:lang w:val="en-US"/>
        </w:rPr>
        <w:tab/>
        <w:t>2006</w:t>
      </w:r>
      <w:r w:rsidRPr="00793FC5">
        <w:rPr>
          <w:rFonts w:ascii="Times New Roman" w:hAnsi="Times New Roman" w:cs="Times New Roman"/>
          <w:sz w:val="28"/>
          <w:szCs w:val="28"/>
          <w:lang w:val="en-US"/>
        </w:rPr>
        <w:tab/>
      </w:r>
      <w:r w:rsidRPr="00793FC5">
        <w:rPr>
          <w:rFonts w:ascii="Times New Roman" w:hAnsi="Times New Roman" w:cs="Times New Roman"/>
          <w:i/>
          <w:sz w:val="28"/>
          <w:szCs w:val="28"/>
          <w:lang w:val="en-US"/>
        </w:rPr>
        <w:t>Reports</w:t>
      </w:r>
      <w:r w:rsidRPr="00793FC5">
        <w:rPr>
          <w:rFonts w:ascii="Times New Roman" w:hAnsi="Times New Roman" w:cs="Times New Roman"/>
          <w:i/>
          <w:sz w:val="28"/>
          <w:szCs w:val="28"/>
          <w:lang w:val="en-US"/>
        </w:rPr>
        <w:tab/>
        <w:t>on</w:t>
      </w:r>
      <w:r w:rsidRPr="00793FC5">
        <w:rPr>
          <w:rFonts w:ascii="Times New Roman" w:hAnsi="Times New Roman" w:cs="Times New Roman"/>
          <w:i/>
          <w:sz w:val="28"/>
          <w:szCs w:val="28"/>
          <w:lang w:val="en-US"/>
        </w:rPr>
        <w:tab/>
        <w:t>Progress</w:t>
      </w:r>
      <w:r w:rsidRPr="00793FC5">
        <w:rPr>
          <w:rFonts w:ascii="Times New Roman" w:hAnsi="Times New Roman" w:cs="Times New Roman"/>
          <w:i/>
          <w:sz w:val="28"/>
          <w:szCs w:val="28"/>
          <w:lang w:val="en-US"/>
        </w:rPr>
        <w:tab/>
        <w:t>in</w:t>
      </w:r>
      <w:r w:rsidRPr="00793FC5">
        <w:rPr>
          <w:rFonts w:ascii="Times New Roman" w:hAnsi="Times New Roman" w:cs="Times New Roman"/>
          <w:i/>
          <w:sz w:val="28"/>
          <w:szCs w:val="28"/>
          <w:lang w:val="en-US"/>
        </w:rPr>
        <w:tab/>
        <w:t>Physics</w:t>
      </w:r>
      <w:r w:rsidRPr="00793FC5">
        <w:rPr>
          <w:rFonts w:ascii="Times New Roman" w:hAnsi="Times New Roman" w:cs="Times New Roman"/>
          <w:i/>
          <w:sz w:val="28"/>
          <w:szCs w:val="28"/>
          <w:lang w:val="en-US"/>
        </w:rPr>
        <w:tab/>
      </w:r>
      <w:r w:rsidRPr="00793FC5">
        <w:rPr>
          <w:rFonts w:ascii="Times New Roman" w:hAnsi="Times New Roman" w:cs="Times New Roman"/>
          <w:b/>
          <w:sz w:val="28"/>
          <w:szCs w:val="28"/>
          <w:lang w:val="en-US"/>
        </w:rPr>
        <w:t>69</w:t>
      </w:r>
      <w:r w:rsidRPr="00793FC5">
        <w:rPr>
          <w:rFonts w:ascii="Times New Roman" w:hAnsi="Times New Roman" w:cs="Times New Roman"/>
          <w:b/>
          <w:sz w:val="28"/>
          <w:szCs w:val="28"/>
          <w:lang w:val="en-US"/>
        </w:rPr>
        <w:tab/>
      </w:r>
      <w:r w:rsidRPr="00793FC5">
        <w:rPr>
          <w:rFonts w:ascii="Times New Roman" w:hAnsi="Times New Roman" w:cs="Times New Roman"/>
          <w:sz w:val="28"/>
          <w:szCs w:val="28"/>
          <w:lang w:val="en-US"/>
        </w:rPr>
        <w:t>2259–2321</w:t>
      </w:r>
      <w:r w:rsidRPr="00793FC5">
        <w:rPr>
          <w:rFonts w:ascii="Times New Roman" w:hAnsi="Times New Roman" w:cs="Times New Roman"/>
          <w:sz w:val="28"/>
          <w:szCs w:val="28"/>
          <w:lang w:val="en-US"/>
        </w:rPr>
        <w:tab/>
        <w:t>(</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astro-ph/0605208</w:t>
      </w:r>
      <w:r w:rsidRPr="00793FC5">
        <w:rPr>
          <w:rFonts w:ascii="Times New Roman" w:hAnsi="Times New Roman" w:cs="Times New Roman"/>
          <w:sz w:val="28"/>
          <w:szCs w:val="28"/>
          <w:lang w:val="en-US"/>
        </w:rPr>
        <w:t>)</w:t>
      </w:r>
    </w:p>
    <w:p w:rsidR="001B0571" w:rsidRPr="00793FC5" w:rsidRDefault="00912D15" w:rsidP="00793FC5">
      <w:pPr>
        <w:numPr>
          <w:ilvl w:val="0"/>
          <w:numId w:val="3"/>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van Eerten H, van der Horst A and MacFadyen A 2012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749 </w:t>
      </w:r>
      <w:r w:rsidRPr="00793FC5">
        <w:rPr>
          <w:rFonts w:ascii="Times New Roman" w:hAnsi="Times New Roman" w:cs="Times New Roman"/>
          <w:sz w:val="28"/>
          <w:szCs w:val="28"/>
          <w:lang w:val="en-US"/>
        </w:rPr>
        <w:t>44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1110.5089</w:t>
      </w:r>
      <w:r w:rsidRPr="00793FC5">
        <w:rPr>
          <w:rFonts w:ascii="Times New Roman" w:hAnsi="Times New Roman" w:cs="Times New Roman"/>
          <w:sz w:val="28"/>
          <w:szCs w:val="28"/>
          <w:lang w:val="en-US"/>
        </w:rPr>
        <w:t>)</w:t>
      </w:r>
    </w:p>
    <w:p w:rsidR="001B0571" w:rsidRPr="00793FC5" w:rsidRDefault="00912D15" w:rsidP="00793FC5">
      <w:pPr>
        <w:numPr>
          <w:ilvl w:val="0"/>
          <w:numId w:val="3"/>
        </w:numPr>
        <w:spacing w:after="36" w:line="360" w:lineRule="auto"/>
        <w:ind w:hanging="448"/>
        <w:rPr>
          <w:rFonts w:ascii="Times New Roman" w:hAnsi="Times New Roman" w:cs="Times New Roman"/>
          <w:sz w:val="28"/>
          <w:szCs w:val="28"/>
        </w:rPr>
      </w:pPr>
      <w:r w:rsidRPr="00793FC5">
        <w:rPr>
          <w:rFonts w:ascii="Times New Roman" w:hAnsi="Times New Roman" w:cs="Times New Roman"/>
          <w:sz w:val="28"/>
          <w:szCs w:val="28"/>
          <w:lang w:val="en-US"/>
        </w:rPr>
        <w:t xml:space="preserve">Bykov A M, Ellison D C, Marcowith A and Osipov S M 2018 </w:t>
      </w:r>
      <w:r w:rsidRPr="00793FC5">
        <w:rPr>
          <w:rFonts w:ascii="Times New Roman" w:hAnsi="Times New Roman" w:cs="Times New Roman"/>
          <w:i/>
          <w:sz w:val="28"/>
          <w:szCs w:val="28"/>
          <w:lang w:val="en-US"/>
        </w:rPr>
        <w:t xml:space="preserve">Space Sci. </w:t>
      </w:r>
      <w:proofErr w:type="spellStart"/>
      <w:r w:rsidRPr="00793FC5">
        <w:rPr>
          <w:rFonts w:ascii="Times New Roman" w:hAnsi="Times New Roman" w:cs="Times New Roman"/>
          <w:i/>
          <w:sz w:val="28"/>
          <w:szCs w:val="28"/>
        </w:rPr>
        <w:t>Rev</w:t>
      </w:r>
      <w:proofErr w:type="spellEnd"/>
      <w:r w:rsidRPr="00793FC5">
        <w:rPr>
          <w:rFonts w:ascii="Times New Roman" w:hAnsi="Times New Roman" w:cs="Times New Roman"/>
          <w:i/>
          <w:sz w:val="28"/>
          <w:szCs w:val="28"/>
        </w:rPr>
        <w:t xml:space="preserve">. </w:t>
      </w:r>
      <w:r w:rsidRPr="00793FC5">
        <w:rPr>
          <w:rFonts w:ascii="Times New Roman" w:hAnsi="Times New Roman" w:cs="Times New Roman"/>
          <w:b/>
          <w:sz w:val="28"/>
          <w:szCs w:val="28"/>
        </w:rPr>
        <w:t xml:space="preserve">214 </w:t>
      </w:r>
      <w:r w:rsidRPr="00793FC5">
        <w:rPr>
          <w:rFonts w:ascii="Times New Roman" w:hAnsi="Times New Roman" w:cs="Times New Roman"/>
          <w:sz w:val="28"/>
          <w:szCs w:val="28"/>
        </w:rPr>
        <w:t>41</w:t>
      </w:r>
    </w:p>
    <w:p w:rsidR="001B0571" w:rsidRPr="00793FC5" w:rsidRDefault="00912D15" w:rsidP="00793FC5">
      <w:pPr>
        <w:pStyle w:val="2"/>
        <w:spacing w:line="360" w:lineRule="auto"/>
        <w:ind w:left="444"/>
        <w:rPr>
          <w:rFonts w:ascii="Times New Roman" w:hAnsi="Times New Roman" w:cs="Times New Roman"/>
          <w:sz w:val="28"/>
          <w:szCs w:val="28"/>
        </w:rPr>
      </w:pPr>
      <w:r w:rsidRPr="00793FC5">
        <w:rPr>
          <w:rFonts w:ascii="Times New Roman" w:eastAsia="Cambria" w:hAnsi="Times New Roman" w:cs="Times New Roman"/>
          <w:sz w:val="28"/>
          <w:szCs w:val="28"/>
        </w:rPr>
        <w:t>(</w:t>
      </w:r>
      <w:proofErr w:type="spellStart"/>
      <w:r w:rsidRPr="00793FC5">
        <w:rPr>
          <w:rFonts w:ascii="Times New Roman" w:eastAsia="Cambria" w:hAnsi="Times New Roman" w:cs="Times New Roman"/>
          <w:i/>
          <w:sz w:val="28"/>
          <w:szCs w:val="28"/>
        </w:rPr>
        <w:t>Preprint</w:t>
      </w:r>
      <w:proofErr w:type="spellEnd"/>
      <w:r w:rsidRPr="00793FC5">
        <w:rPr>
          <w:rFonts w:ascii="Times New Roman" w:eastAsia="Cambria" w:hAnsi="Times New Roman" w:cs="Times New Roman"/>
          <w:i/>
          <w:sz w:val="28"/>
          <w:szCs w:val="28"/>
        </w:rPr>
        <w:t xml:space="preserve"> </w:t>
      </w:r>
      <w:r w:rsidRPr="00793FC5">
        <w:rPr>
          <w:rFonts w:ascii="Times New Roman" w:hAnsi="Times New Roman" w:cs="Times New Roman"/>
          <w:sz w:val="28"/>
          <w:szCs w:val="28"/>
        </w:rPr>
        <w:t>1801.08890</w:t>
      </w:r>
      <w:r w:rsidRPr="00793FC5">
        <w:rPr>
          <w:rFonts w:ascii="Times New Roman" w:eastAsia="Cambria" w:hAnsi="Times New Roman" w:cs="Times New Roman"/>
          <w:sz w:val="28"/>
          <w:szCs w:val="28"/>
        </w:rPr>
        <w:t>)</w:t>
      </w:r>
    </w:p>
    <w:p w:rsidR="001B0571" w:rsidRPr="00793FC5" w:rsidRDefault="00912D15" w:rsidP="00793FC5">
      <w:pPr>
        <w:numPr>
          <w:ilvl w:val="0"/>
          <w:numId w:val="4"/>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Derouillat J, Beck A, P´erez F, Vinci T, Chiaramello M, Grassi A, Fl´e M, Bouchard G, Plotnikov I, Aunai N, Dargent J, Riconda C and Grech M 2018 </w:t>
      </w:r>
      <w:r w:rsidRPr="00793FC5">
        <w:rPr>
          <w:rFonts w:ascii="Times New Roman" w:hAnsi="Times New Roman" w:cs="Times New Roman"/>
          <w:i/>
          <w:sz w:val="28"/>
          <w:szCs w:val="28"/>
          <w:lang w:val="en-US"/>
        </w:rPr>
        <w:t xml:space="preserve">Computer Physics Communications </w:t>
      </w:r>
      <w:r w:rsidRPr="00793FC5">
        <w:rPr>
          <w:rFonts w:ascii="Times New Roman" w:hAnsi="Times New Roman" w:cs="Times New Roman"/>
          <w:b/>
          <w:sz w:val="28"/>
          <w:szCs w:val="28"/>
          <w:lang w:val="en-US"/>
        </w:rPr>
        <w:t xml:space="preserve">222 </w:t>
      </w:r>
      <w:r w:rsidRPr="00793FC5">
        <w:rPr>
          <w:rFonts w:ascii="Times New Roman" w:hAnsi="Times New Roman" w:cs="Times New Roman"/>
          <w:sz w:val="28"/>
          <w:szCs w:val="28"/>
          <w:lang w:val="en-US"/>
        </w:rPr>
        <w:t>351–373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1702.05128</w:t>
      </w:r>
      <w:r w:rsidRPr="00793FC5">
        <w:rPr>
          <w:rFonts w:ascii="Times New Roman" w:hAnsi="Times New Roman" w:cs="Times New Roman"/>
          <w:sz w:val="28"/>
          <w:szCs w:val="28"/>
          <w:lang w:val="en-US"/>
        </w:rPr>
        <w:t>)</w:t>
      </w:r>
    </w:p>
    <w:p w:rsidR="001B0571" w:rsidRPr="00793FC5" w:rsidRDefault="00912D15" w:rsidP="00793FC5">
      <w:pPr>
        <w:numPr>
          <w:ilvl w:val="0"/>
          <w:numId w:val="4"/>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lastRenderedPageBreak/>
        <w:t xml:space="preserve">Matzner C D and McKee C F 1999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510 </w:t>
      </w:r>
      <w:r w:rsidRPr="00793FC5">
        <w:rPr>
          <w:rFonts w:ascii="Times New Roman" w:hAnsi="Times New Roman" w:cs="Times New Roman"/>
          <w:sz w:val="28"/>
          <w:szCs w:val="28"/>
          <w:lang w:val="en-US"/>
        </w:rPr>
        <w:t>379–403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astro-ph/9807046</w:t>
      </w:r>
      <w:r w:rsidRPr="00793FC5">
        <w:rPr>
          <w:rFonts w:ascii="Times New Roman" w:hAnsi="Times New Roman" w:cs="Times New Roman"/>
          <w:sz w:val="28"/>
          <w:szCs w:val="28"/>
          <w:lang w:val="en-US"/>
        </w:rPr>
        <w:t>)</w:t>
      </w:r>
    </w:p>
    <w:p w:rsidR="001B0571" w:rsidRPr="00793FC5" w:rsidRDefault="00912D15" w:rsidP="00793FC5">
      <w:pPr>
        <w:numPr>
          <w:ilvl w:val="0"/>
          <w:numId w:val="4"/>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Leung S C, Blinnikov S, Nomoto K, Baklanov P, Sorokina E and Tolstov A 2020 </w:t>
      </w:r>
      <w:r w:rsidRPr="00793FC5">
        <w:rPr>
          <w:rFonts w:ascii="Times New Roman" w:hAnsi="Times New Roman" w:cs="Times New Roman"/>
          <w:i/>
          <w:sz w:val="28"/>
          <w:szCs w:val="28"/>
          <w:lang w:val="en-US"/>
        </w:rPr>
        <w:t xml:space="preserve">ApJ </w:t>
      </w:r>
      <w:r w:rsidRPr="00793FC5">
        <w:rPr>
          <w:rFonts w:ascii="Times New Roman" w:hAnsi="Times New Roman" w:cs="Times New Roman"/>
          <w:b/>
          <w:sz w:val="28"/>
          <w:szCs w:val="28"/>
          <w:lang w:val="en-US"/>
        </w:rPr>
        <w:t xml:space="preserve">903 </w:t>
      </w:r>
      <w:r w:rsidRPr="00793FC5">
        <w:rPr>
          <w:rFonts w:ascii="Times New Roman" w:hAnsi="Times New Roman" w:cs="Times New Roman"/>
          <w:sz w:val="28"/>
          <w:szCs w:val="28"/>
          <w:lang w:val="en-US"/>
        </w:rPr>
        <w:t>66 (</w:t>
      </w:r>
      <w:r w:rsidRPr="00793FC5">
        <w:rPr>
          <w:rFonts w:ascii="Times New Roman" w:hAnsi="Times New Roman" w:cs="Times New Roman"/>
          <w:i/>
          <w:sz w:val="28"/>
          <w:szCs w:val="28"/>
          <w:lang w:val="en-US"/>
        </w:rPr>
        <w:t xml:space="preserve">Preprint </w:t>
      </w:r>
      <w:r w:rsidRPr="00793FC5">
        <w:rPr>
          <w:rFonts w:ascii="Times New Roman" w:eastAsia="Calibri" w:hAnsi="Times New Roman" w:cs="Times New Roman"/>
          <w:sz w:val="28"/>
          <w:szCs w:val="28"/>
          <w:lang w:val="en-US"/>
        </w:rPr>
        <w:t>2008.11404</w:t>
      </w:r>
      <w:r w:rsidRPr="00793FC5">
        <w:rPr>
          <w:rFonts w:ascii="Times New Roman" w:hAnsi="Times New Roman" w:cs="Times New Roman"/>
          <w:sz w:val="28"/>
          <w:szCs w:val="28"/>
          <w:lang w:val="en-US"/>
        </w:rPr>
        <w:t>)</w:t>
      </w:r>
    </w:p>
    <w:p w:rsidR="001B0571" w:rsidRPr="00793FC5" w:rsidRDefault="00912D15" w:rsidP="00793FC5">
      <w:pPr>
        <w:numPr>
          <w:ilvl w:val="0"/>
          <w:numId w:val="4"/>
        </w:numPr>
        <w:spacing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Urvachev E, Shidlovski D, Tominaga N, Glazyrin S and Blinnikov S 2021 </w:t>
      </w:r>
      <w:r w:rsidRPr="00793FC5">
        <w:rPr>
          <w:rFonts w:ascii="Times New Roman" w:hAnsi="Times New Roman" w:cs="Times New Roman"/>
          <w:i/>
          <w:sz w:val="28"/>
          <w:szCs w:val="28"/>
          <w:lang w:val="en-US"/>
        </w:rPr>
        <w:t xml:space="preserve">ApJS </w:t>
      </w:r>
      <w:r w:rsidRPr="00793FC5">
        <w:rPr>
          <w:rFonts w:ascii="Times New Roman" w:hAnsi="Times New Roman" w:cs="Times New Roman"/>
          <w:b/>
          <w:sz w:val="28"/>
          <w:szCs w:val="28"/>
          <w:lang w:val="en-US"/>
        </w:rPr>
        <w:t xml:space="preserve">256 </w:t>
      </w:r>
      <w:r w:rsidRPr="00793FC5">
        <w:rPr>
          <w:rFonts w:ascii="Times New Roman" w:hAnsi="Times New Roman" w:cs="Times New Roman"/>
          <w:sz w:val="28"/>
          <w:szCs w:val="28"/>
          <w:lang w:val="en-US"/>
        </w:rPr>
        <w:t>8</w:t>
      </w:r>
    </w:p>
    <w:p w:rsidR="001B0571" w:rsidRPr="00793FC5" w:rsidRDefault="00912D15" w:rsidP="00793FC5">
      <w:pPr>
        <w:numPr>
          <w:ilvl w:val="0"/>
          <w:numId w:val="4"/>
        </w:numPr>
        <w:spacing w:after="16" w:line="360" w:lineRule="auto"/>
        <w:ind w:hanging="448"/>
        <w:rPr>
          <w:rFonts w:ascii="Times New Roman" w:hAnsi="Times New Roman" w:cs="Times New Roman"/>
          <w:sz w:val="28"/>
          <w:szCs w:val="28"/>
          <w:lang w:val="en-US"/>
        </w:rPr>
      </w:pPr>
      <w:r w:rsidRPr="00793FC5">
        <w:rPr>
          <w:rFonts w:ascii="Times New Roman" w:hAnsi="Times New Roman" w:cs="Times New Roman"/>
          <w:sz w:val="28"/>
          <w:szCs w:val="28"/>
          <w:lang w:val="en-US"/>
        </w:rPr>
        <w:t xml:space="preserve">Eisenberg M, Gottlieb O and Nakar E 2022 </w:t>
      </w:r>
      <w:r w:rsidRPr="00793FC5">
        <w:rPr>
          <w:rFonts w:ascii="Times New Roman" w:hAnsi="Times New Roman" w:cs="Times New Roman"/>
          <w:i/>
          <w:sz w:val="28"/>
          <w:szCs w:val="28"/>
          <w:lang w:val="en-US"/>
        </w:rPr>
        <w:t xml:space="preserve">arXiv e-prints </w:t>
      </w:r>
      <w:r w:rsidRPr="00793FC5">
        <w:rPr>
          <w:rFonts w:ascii="Times New Roman" w:hAnsi="Times New Roman" w:cs="Times New Roman"/>
          <w:sz w:val="28"/>
          <w:szCs w:val="28"/>
          <w:lang w:val="en-US"/>
        </w:rPr>
        <w:t>arXiv:2201.08432 (</w:t>
      </w:r>
      <w:r w:rsidRPr="00793FC5">
        <w:rPr>
          <w:rFonts w:ascii="Times New Roman" w:hAnsi="Times New Roman" w:cs="Times New Roman"/>
          <w:i/>
          <w:sz w:val="28"/>
          <w:szCs w:val="28"/>
          <w:lang w:val="en-US"/>
        </w:rPr>
        <w:t>Preprint</w:t>
      </w:r>
    </w:p>
    <w:p w:rsidR="001B0571" w:rsidRPr="00793FC5" w:rsidRDefault="00912D15" w:rsidP="00793FC5">
      <w:pPr>
        <w:pStyle w:val="2"/>
        <w:spacing w:line="360" w:lineRule="auto"/>
        <w:ind w:left="444"/>
        <w:rPr>
          <w:rFonts w:ascii="Times New Roman" w:hAnsi="Times New Roman" w:cs="Times New Roman"/>
          <w:sz w:val="28"/>
          <w:szCs w:val="28"/>
        </w:rPr>
      </w:pPr>
      <w:r w:rsidRPr="00793FC5">
        <w:rPr>
          <w:rFonts w:ascii="Times New Roman" w:hAnsi="Times New Roman" w:cs="Times New Roman"/>
          <w:sz w:val="28"/>
          <w:szCs w:val="28"/>
        </w:rPr>
        <w:t>2201.08432</w:t>
      </w:r>
      <w:r w:rsidRPr="00793FC5">
        <w:rPr>
          <w:rFonts w:ascii="Times New Roman" w:eastAsia="Cambria" w:hAnsi="Times New Roman" w:cs="Times New Roman"/>
          <w:sz w:val="28"/>
          <w:szCs w:val="28"/>
        </w:rPr>
        <w:t>)</w:t>
      </w:r>
    </w:p>
    <w:sectPr w:rsidR="001B0571" w:rsidRPr="00793FC5" w:rsidSect="00793FC5">
      <w:pgSz w:w="11906" w:h="16838"/>
      <w:pgMar w:top="1134" w:right="851" w:bottom="1134" w:left="170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194CB9"/>
    <w:multiLevelType w:val="hybridMultilevel"/>
    <w:tmpl w:val="354C29B4"/>
    <w:lvl w:ilvl="0" w:tplc="41584B32">
      <w:start w:val="1"/>
      <w:numFmt w:val="decimal"/>
      <w:lvlText w:val="%1"/>
      <w:lvlJc w:val="left"/>
      <w:pPr>
        <w:ind w:left="1420"/>
      </w:pPr>
      <w:rPr>
        <w:rFonts w:ascii="Cambria" w:eastAsia="Cambria" w:hAnsi="Cambria" w:cs="Cambria"/>
        <w:b w:val="0"/>
        <w:i w:val="0"/>
        <w:strike w:val="0"/>
        <w:dstrike w:val="0"/>
        <w:color w:val="000000"/>
        <w:sz w:val="12"/>
        <w:szCs w:val="12"/>
        <w:u w:val="none" w:color="000000"/>
        <w:bdr w:val="none" w:sz="0" w:space="0" w:color="auto"/>
        <w:shd w:val="clear" w:color="auto" w:fill="auto"/>
        <w:vertAlign w:val="baseline"/>
      </w:rPr>
    </w:lvl>
    <w:lvl w:ilvl="1" w:tplc="43E8A0C8">
      <w:start w:val="1"/>
      <w:numFmt w:val="lowerLetter"/>
      <w:lvlText w:val="%2"/>
      <w:lvlJc w:val="left"/>
      <w:pPr>
        <w:ind w:left="2515"/>
      </w:pPr>
      <w:rPr>
        <w:rFonts w:ascii="Cambria" w:eastAsia="Cambria" w:hAnsi="Cambria" w:cs="Cambria"/>
        <w:b w:val="0"/>
        <w:i w:val="0"/>
        <w:strike w:val="0"/>
        <w:dstrike w:val="0"/>
        <w:color w:val="000000"/>
        <w:sz w:val="12"/>
        <w:szCs w:val="12"/>
        <w:u w:val="none" w:color="000000"/>
        <w:bdr w:val="none" w:sz="0" w:space="0" w:color="auto"/>
        <w:shd w:val="clear" w:color="auto" w:fill="auto"/>
        <w:vertAlign w:val="baseline"/>
      </w:rPr>
    </w:lvl>
    <w:lvl w:ilvl="2" w:tplc="90326244">
      <w:start w:val="1"/>
      <w:numFmt w:val="lowerRoman"/>
      <w:lvlText w:val="%3"/>
      <w:lvlJc w:val="left"/>
      <w:pPr>
        <w:ind w:left="3235"/>
      </w:pPr>
      <w:rPr>
        <w:rFonts w:ascii="Cambria" w:eastAsia="Cambria" w:hAnsi="Cambria" w:cs="Cambria"/>
        <w:b w:val="0"/>
        <w:i w:val="0"/>
        <w:strike w:val="0"/>
        <w:dstrike w:val="0"/>
        <w:color w:val="000000"/>
        <w:sz w:val="12"/>
        <w:szCs w:val="12"/>
        <w:u w:val="none" w:color="000000"/>
        <w:bdr w:val="none" w:sz="0" w:space="0" w:color="auto"/>
        <w:shd w:val="clear" w:color="auto" w:fill="auto"/>
        <w:vertAlign w:val="baseline"/>
      </w:rPr>
    </w:lvl>
    <w:lvl w:ilvl="3" w:tplc="523C35EE">
      <w:start w:val="1"/>
      <w:numFmt w:val="decimal"/>
      <w:lvlText w:val="%4"/>
      <w:lvlJc w:val="left"/>
      <w:pPr>
        <w:ind w:left="3955"/>
      </w:pPr>
      <w:rPr>
        <w:rFonts w:ascii="Cambria" w:eastAsia="Cambria" w:hAnsi="Cambria" w:cs="Cambria"/>
        <w:b w:val="0"/>
        <w:i w:val="0"/>
        <w:strike w:val="0"/>
        <w:dstrike w:val="0"/>
        <w:color w:val="000000"/>
        <w:sz w:val="12"/>
        <w:szCs w:val="12"/>
        <w:u w:val="none" w:color="000000"/>
        <w:bdr w:val="none" w:sz="0" w:space="0" w:color="auto"/>
        <w:shd w:val="clear" w:color="auto" w:fill="auto"/>
        <w:vertAlign w:val="baseline"/>
      </w:rPr>
    </w:lvl>
    <w:lvl w:ilvl="4" w:tplc="4C000766">
      <w:start w:val="1"/>
      <w:numFmt w:val="lowerLetter"/>
      <w:lvlText w:val="%5"/>
      <w:lvlJc w:val="left"/>
      <w:pPr>
        <w:ind w:left="4675"/>
      </w:pPr>
      <w:rPr>
        <w:rFonts w:ascii="Cambria" w:eastAsia="Cambria" w:hAnsi="Cambria" w:cs="Cambria"/>
        <w:b w:val="0"/>
        <w:i w:val="0"/>
        <w:strike w:val="0"/>
        <w:dstrike w:val="0"/>
        <w:color w:val="000000"/>
        <w:sz w:val="12"/>
        <w:szCs w:val="12"/>
        <w:u w:val="none" w:color="000000"/>
        <w:bdr w:val="none" w:sz="0" w:space="0" w:color="auto"/>
        <w:shd w:val="clear" w:color="auto" w:fill="auto"/>
        <w:vertAlign w:val="baseline"/>
      </w:rPr>
    </w:lvl>
    <w:lvl w:ilvl="5" w:tplc="4816FED4">
      <w:start w:val="1"/>
      <w:numFmt w:val="lowerRoman"/>
      <w:lvlText w:val="%6"/>
      <w:lvlJc w:val="left"/>
      <w:pPr>
        <w:ind w:left="5395"/>
      </w:pPr>
      <w:rPr>
        <w:rFonts w:ascii="Cambria" w:eastAsia="Cambria" w:hAnsi="Cambria" w:cs="Cambria"/>
        <w:b w:val="0"/>
        <w:i w:val="0"/>
        <w:strike w:val="0"/>
        <w:dstrike w:val="0"/>
        <w:color w:val="000000"/>
        <w:sz w:val="12"/>
        <w:szCs w:val="12"/>
        <w:u w:val="none" w:color="000000"/>
        <w:bdr w:val="none" w:sz="0" w:space="0" w:color="auto"/>
        <w:shd w:val="clear" w:color="auto" w:fill="auto"/>
        <w:vertAlign w:val="baseline"/>
      </w:rPr>
    </w:lvl>
    <w:lvl w:ilvl="6" w:tplc="B38EE5FA">
      <w:start w:val="1"/>
      <w:numFmt w:val="decimal"/>
      <w:lvlText w:val="%7"/>
      <w:lvlJc w:val="left"/>
      <w:pPr>
        <w:ind w:left="6115"/>
      </w:pPr>
      <w:rPr>
        <w:rFonts w:ascii="Cambria" w:eastAsia="Cambria" w:hAnsi="Cambria" w:cs="Cambria"/>
        <w:b w:val="0"/>
        <w:i w:val="0"/>
        <w:strike w:val="0"/>
        <w:dstrike w:val="0"/>
        <w:color w:val="000000"/>
        <w:sz w:val="12"/>
        <w:szCs w:val="12"/>
        <w:u w:val="none" w:color="000000"/>
        <w:bdr w:val="none" w:sz="0" w:space="0" w:color="auto"/>
        <w:shd w:val="clear" w:color="auto" w:fill="auto"/>
        <w:vertAlign w:val="baseline"/>
      </w:rPr>
    </w:lvl>
    <w:lvl w:ilvl="7" w:tplc="547472AE">
      <w:start w:val="1"/>
      <w:numFmt w:val="lowerLetter"/>
      <w:lvlText w:val="%8"/>
      <w:lvlJc w:val="left"/>
      <w:pPr>
        <w:ind w:left="6835"/>
      </w:pPr>
      <w:rPr>
        <w:rFonts w:ascii="Cambria" w:eastAsia="Cambria" w:hAnsi="Cambria" w:cs="Cambria"/>
        <w:b w:val="0"/>
        <w:i w:val="0"/>
        <w:strike w:val="0"/>
        <w:dstrike w:val="0"/>
        <w:color w:val="000000"/>
        <w:sz w:val="12"/>
        <w:szCs w:val="12"/>
        <w:u w:val="none" w:color="000000"/>
        <w:bdr w:val="none" w:sz="0" w:space="0" w:color="auto"/>
        <w:shd w:val="clear" w:color="auto" w:fill="auto"/>
        <w:vertAlign w:val="baseline"/>
      </w:rPr>
    </w:lvl>
    <w:lvl w:ilvl="8" w:tplc="D92264A6">
      <w:start w:val="1"/>
      <w:numFmt w:val="lowerRoman"/>
      <w:lvlText w:val="%9"/>
      <w:lvlJc w:val="left"/>
      <w:pPr>
        <w:ind w:left="7555"/>
      </w:pPr>
      <w:rPr>
        <w:rFonts w:ascii="Cambria" w:eastAsia="Cambria" w:hAnsi="Cambria" w:cs="Cambria"/>
        <w:b w:val="0"/>
        <w:i w:val="0"/>
        <w:strike w:val="0"/>
        <w:dstrike w:val="0"/>
        <w:color w:val="000000"/>
        <w:sz w:val="12"/>
        <w:szCs w:val="12"/>
        <w:u w:val="none" w:color="000000"/>
        <w:bdr w:val="none" w:sz="0" w:space="0" w:color="auto"/>
        <w:shd w:val="clear" w:color="auto" w:fill="auto"/>
        <w:vertAlign w:val="baseline"/>
      </w:rPr>
    </w:lvl>
  </w:abstractNum>
  <w:abstractNum w:abstractNumId="1" w15:restartNumberingAfterBreak="0">
    <w:nsid w:val="440C33D4"/>
    <w:multiLevelType w:val="hybridMultilevel"/>
    <w:tmpl w:val="12F0C742"/>
    <w:lvl w:ilvl="0" w:tplc="AB1A98C4">
      <w:start w:val="19"/>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F49C00">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708E82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3C0E44E">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C4CDA94">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512CB0C">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37E5C7E">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1D81A80">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00123398">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 w15:restartNumberingAfterBreak="0">
    <w:nsid w:val="453D0ADB"/>
    <w:multiLevelType w:val="hybridMultilevel"/>
    <w:tmpl w:val="3D904B10"/>
    <w:lvl w:ilvl="0" w:tplc="16065142">
      <w:start w:val="8"/>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D3724DDE">
      <w:start w:val="1"/>
      <w:numFmt w:val="lowerLetter"/>
      <w:lvlText w:val="%2"/>
      <w:lvlJc w:val="left"/>
      <w:pPr>
        <w:ind w:left="11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0142CC0">
      <w:start w:val="1"/>
      <w:numFmt w:val="lowerRoman"/>
      <w:lvlText w:val="%3"/>
      <w:lvlJc w:val="left"/>
      <w:pPr>
        <w:ind w:left="18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C425ED8">
      <w:start w:val="1"/>
      <w:numFmt w:val="decimal"/>
      <w:lvlText w:val="%4"/>
      <w:lvlJc w:val="left"/>
      <w:pPr>
        <w:ind w:left="25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DC668CC">
      <w:start w:val="1"/>
      <w:numFmt w:val="lowerLetter"/>
      <w:lvlText w:val="%5"/>
      <w:lvlJc w:val="left"/>
      <w:pPr>
        <w:ind w:left="32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448E61C">
      <w:start w:val="1"/>
      <w:numFmt w:val="lowerRoman"/>
      <w:lvlText w:val="%6"/>
      <w:lvlJc w:val="left"/>
      <w:pPr>
        <w:ind w:left="39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E286706">
      <w:start w:val="1"/>
      <w:numFmt w:val="decimal"/>
      <w:lvlText w:val="%7"/>
      <w:lvlJc w:val="left"/>
      <w:pPr>
        <w:ind w:left="47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C14DEA8">
      <w:start w:val="1"/>
      <w:numFmt w:val="lowerLetter"/>
      <w:lvlText w:val="%8"/>
      <w:lvlJc w:val="left"/>
      <w:pPr>
        <w:ind w:left="54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E8203FE">
      <w:start w:val="1"/>
      <w:numFmt w:val="lowerRoman"/>
      <w:lvlText w:val="%9"/>
      <w:lvlJc w:val="left"/>
      <w:pPr>
        <w:ind w:left="61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511F5A6C"/>
    <w:multiLevelType w:val="hybridMultilevel"/>
    <w:tmpl w:val="76BEF51C"/>
    <w:lvl w:ilvl="0" w:tplc="FECEC486">
      <w:start w:val="2"/>
      <w:numFmt w:val="decimal"/>
      <w:lvlText w:val="[%1]"/>
      <w:lvlJc w:val="left"/>
      <w:pPr>
        <w:ind w:left="4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6B463F4">
      <w:start w:val="1"/>
      <w:numFmt w:val="lowerLetter"/>
      <w:lvlText w:val="%2"/>
      <w:lvlJc w:val="left"/>
      <w:pPr>
        <w:ind w:left="11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F86A9D40">
      <w:start w:val="1"/>
      <w:numFmt w:val="lowerRoman"/>
      <w:lvlText w:val="%3"/>
      <w:lvlJc w:val="left"/>
      <w:pPr>
        <w:ind w:left="19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EC60E7C">
      <w:start w:val="1"/>
      <w:numFmt w:val="decimal"/>
      <w:lvlText w:val="%4"/>
      <w:lvlJc w:val="left"/>
      <w:pPr>
        <w:ind w:left="26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B7284DC">
      <w:start w:val="1"/>
      <w:numFmt w:val="lowerLetter"/>
      <w:lvlText w:val="%5"/>
      <w:lvlJc w:val="left"/>
      <w:pPr>
        <w:ind w:left="33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FA21D5A">
      <w:start w:val="1"/>
      <w:numFmt w:val="lowerRoman"/>
      <w:lvlText w:val="%6"/>
      <w:lvlJc w:val="left"/>
      <w:pPr>
        <w:ind w:left="406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CA9304">
      <w:start w:val="1"/>
      <w:numFmt w:val="decimal"/>
      <w:lvlText w:val="%7"/>
      <w:lvlJc w:val="left"/>
      <w:pPr>
        <w:ind w:left="47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A0B48B88">
      <w:start w:val="1"/>
      <w:numFmt w:val="lowerLetter"/>
      <w:lvlText w:val="%8"/>
      <w:lvlJc w:val="left"/>
      <w:pPr>
        <w:ind w:left="55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9709C30">
      <w:start w:val="1"/>
      <w:numFmt w:val="lowerRoman"/>
      <w:lvlText w:val="%9"/>
      <w:lvlJc w:val="left"/>
      <w:pPr>
        <w:ind w:left="62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0571"/>
    <w:rsid w:val="000B65A9"/>
    <w:rsid w:val="000C547D"/>
    <w:rsid w:val="001B0571"/>
    <w:rsid w:val="001C5D9E"/>
    <w:rsid w:val="00206CE7"/>
    <w:rsid w:val="00304D56"/>
    <w:rsid w:val="00594604"/>
    <w:rsid w:val="00784544"/>
    <w:rsid w:val="00793FC5"/>
    <w:rsid w:val="008D4980"/>
    <w:rsid w:val="009054B1"/>
    <w:rsid w:val="00912D15"/>
    <w:rsid w:val="00AD5837"/>
    <w:rsid w:val="00AD7044"/>
    <w:rsid w:val="00B66D54"/>
    <w:rsid w:val="00BA0780"/>
    <w:rsid w:val="00C631C8"/>
    <w:rsid w:val="00DC290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76566D"/>
  <w15:docId w15:val="{2013A9FD-A328-417F-B80A-15C89EA828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75" w:line="251" w:lineRule="auto"/>
      <w:ind w:left="10" w:hanging="10"/>
      <w:jc w:val="both"/>
    </w:pPr>
    <w:rPr>
      <w:rFonts w:ascii="Cambria" w:eastAsia="Cambria" w:hAnsi="Cambria" w:cs="Cambria"/>
      <w:color w:val="000000"/>
    </w:rPr>
  </w:style>
  <w:style w:type="paragraph" w:styleId="1">
    <w:name w:val="heading 1"/>
    <w:next w:val="a"/>
    <w:link w:val="10"/>
    <w:uiPriority w:val="9"/>
    <w:unhideWhenUsed/>
    <w:qFormat/>
    <w:pPr>
      <w:keepNext/>
      <w:keepLines/>
      <w:spacing w:after="4"/>
      <w:ind w:left="1445" w:hanging="10"/>
      <w:outlineLvl w:val="0"/>
    </w:pPr>
    <w:rPr>
      <w:rFonts w:ascii="Cambria" w:eastAsia="Cambria" w:hAnsi="Cambria" w:cs="Cambria"/>
      <w:b/>
      <w:color w:val="000000"/>
    </w:rPr>
  </w:style>
  <w:style w:type="paragraph" w:styleId="2">
    <w:name w:val="heading 2"/>
    <w:next w:val="a"/>
    <w:link w:val="20"/>
    <w:uiPriority w:val="9"/>
    <w:unhideWhenUsed/>
    <w:qFormat/>
    <w:pPr>
      <w:keepNext/>
      <w:keepLines/>
      <w:spacing w:after="65"/>
      <w:ind w:left="459" w:hanging="10"/>
      <w:outlineLvl w:val="1"/>
    </w:pPr>
    <w:rPr>
      <w:rFonts w:ascii="Calibri" w:eastAsia="Calibri" w:hAnsi="Calibri" w:cs="Calibri"/>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rPr>
      <w:rFonts w:ascii="Calibri" w:eastAsia="Calibri" w:hAnsi="Calibri" w:cs="Calibri"/>
      <w:color w:val="000000"/>
      <w:sz w:val="22"/>
    </w:rPr>
  </w:style>
  <w:style w:type="character" w:customStyle="1" w:styleId="10">
    <w:name w:val="Заголовок 1 Знак"/>
    <w:link w:val="1"/>
    <w:rPr>
      <w:rFonts w:ascii="Cambria" w:eastAsia="Cambria" w:hAnsi="Cambria" w:cs="Cambria"/>
      <w:b/>
      <w:color w:val="000000"/>
      <w:sz w:val="22"/>
    </w:rPr>
  </w:style>
  <w:style w:type="table" w:customStyle="1" w:styleId="TableGrid">
    <w:name w:val="TableGrid"/>
    <w:pPr>
      <w:spacing w:after="0" w:line="240" w:lineRule="auto"/>
    </w:p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image" Target="media/image5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9.bin"/><Relationship Id="rId110" Type="http://schemas.openxmlformats.org/officeDocument/2006/relationships/oleObject" Target="embeddings/oleObject53.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9.wmf"/><Relationship Id="rId108" Type="http://schemas.openxmlformats.org/officeDocument/2006/relationships/oleObject" Target="embeddings/oleObject52.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11"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D5C539-D94E-4065-8C54-013628B2E0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TotalTime>
  <Pages>10</Pages>
  <Words>2588</Words>
  <Characters>14757</Characters>
  <Application>Microsoft Office Word</Application>
  <DocSecurity>0</DocSecurity>
  <Lines>122</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дим романский</dc:creator>
  <cp:keywords/>
  <cp:lastModifiedBy>вадим романский</cp:lastModifiedBy>
  <cp:revision>10</cp:revision>
  <dcterms:created xsi:type="dcterms:W3CDTF">2022-10-05T08:14:00Z</dcterms:created>
  <dcterms:modified xsi:type="dcterms:W3CDTF">2022-10-10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